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embedTrueTypeFonts="1" saveSubsetFonts="1" autoCompressPictures="0">
  <p:sldMasterIdLst>
    <p:sldMasterId id="2147483658" r:id="rId1"/>
  </p:sldMasterIdLst>
  <p:notesMasterIdLst>
    <p:notesMasterId r:id="rId29"/>
  </p:notesMasterIdLst>
  <p:sldIdLst>
    <p:sldId id="256" r:id="rId2"/>
    <p:sldId id="286" r:id="rId3"/>
    <p:sldId id="262" r:id="rId4"/>
    <p:sldId id="272" r:id="rId5"/>
    <p:sldId id="257" r:id="rId6"/>
    <p:sldId id="261" r:id="rId7"/>
    <p:sldId id="259" r:id="rId8"/>
    <p:sldId id="260" r:id="rId9"/>
    <p:sldId id="263" r:id="rId10"/>
    <p:sldId id="258" r:id="rId11"/>
    <p:sldId id="264" r:id="rId12"/>
    <p:sldId id="266" r:id="rId13"/>
    <p:sldId id="265" r:id="rId14"/>
    <p:sldId id="271" r:id="rId15"/>
    <p:sldId id="267" r:id="rId16"/>
    <p:sldId id="287" r:id="rId17"/>
    <p:sldId id="268" r:id="rId18"/>
    <p:sldId id="270" r:id="rId19"/>
    <p:sldId id="269" r:id="rId20"/>
    <p:sldId id="273" r:id="rId21"/>
    <p:sldId id="274" r:id="rId22"/>
    <p:sldId id="288" r:id="rId23"/>
    <p:sldId id="275" r:id="rId24"/>
    <p:sldId id="289" r:id="rId25"/>
    <p:sldId id="276" r:id="rId26"/>
    <p:sldId id="290" r:id="rId27"/>
    <p:sldId id="279" r:id="rId28"/>
  </p:sldIdLst>
  <p:sldSz cx="9144000" cy="5143500" type="screen16x9"/>
  <p:notesSz cx="6858000" cy="9144000"/>
  <p:embeddedFontLst>
    <p:embeddedFont>
      <p:font typeface="Calibri" panose="020F0502020204030204" pitchFamily="34" charset="0"/>
      <p:regular r:id="rId30"/>
      <p:bold r:id="rId31"/>
      <p:italic r:id="rId32"/>
      <p:boldItalic r:id="rId33"/>
    </p:embeddedFont>
    <p:embeddedFont>
      <p:font typeface="Sniglet" panose="020B0604020202020204" charset="0"/>
      <p:regular r:id="rId34"/>
    </p:embeddedFont>
    <p:embeddedFont>
      <p:font typeface="Dosis" panose="020B0604020202020204" charset="0"/>
      <p:regular r:id="rId35"/>
      <p:bold r:id="rId36"/>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C447C97E-76B6-45ED-8E79-7646927DB629}">
  <a:tblStyle styleId="{C447C97E-76B6-45ED-8E79-7646927DB629}" styleName="Table_0">
    <a:wholeTbl>
      <a:tcTxStyle>
        <a:font>
          <a:latin typeface="Arial"/>
          <a:ea typeface="Arial"/>
          <a:cs typeface="Arial"/>
        </a:font>
        <a:srgbClr val="000000"/>
      </a:tcTxStyle>
      <a:tcStyle>
        <a:tcBdr>
          <a:left>
            <a:ln w="9525" cap="flat" cmpd="sng">
              <a:solidFill>
                <a:srgbClr val="000000"/>
              </a:solidFill>
              <a:prstDash val="solid"/>
              <a:round/>
              <a:headEnd type="none" w="sm" len="sm"/>
              <a:tailEnd type="none" w="sm" len="sm"/>
            </a:ln>
          </a:left>
          <a:right>
            <a:ln w="9525" cap="flat" cmpd="sng">
              <a:solidFill>
                <a:srgbClr val="000000"/>
              </a:solidFill>
              <a:prstDash val="solid"/>
              <a:round/>
              <a:headEnd type="none" w="sm" len="sm"/>
              <a:tailEnd type="none" w="sm" len="sm"/>
            </a:ln>
          </a:right>
          <a:top>
            <a:ln w="9525" cap="flat" cmpd="sng">
              <a:solidFill>
                <a:srgbClr val="000000"/>
              </a:solidFill>
              <a:prstDash val="solid"/>
              <a:round/>
              <a:headEnd type="none" w="sm" len="sm"/>
              <a:tailEnd type="none" w="sm" len="sm"/>
            </a:ln>
          </a:top>
          <a:bottom>
            <a:ln w="9525" cap="flat" cmpd="sng">
              <a:solidFill>
                <a:srgbClr val="000000"/>
              </a:solidFill>
              <a:prstDash val="solid"/>
              <a:round/>
              <a:headEnd type="none" w="sm" len="sm"/>
              <a:tailEnd type="none" w="sm" len="sm"/>
            </a:ln>
          </a:bottom>
          <a:insideH>
            <a:ln w="9525" cap="flat" cmpd="sng">
              <a:solidFill>
                <a:srgbClr val="000000"/>
              </a:solidFill>
              <a:prstDash val="solid"/>
              <a:round/>
              <a:headEnd type="none" w="sm" len="sm"/>
              <a:tailEnd type="none" w="sm" len="sm"/>
            </a:ln>
          </a:insideH>
          <a:insideV>
            <a:ln w="9525" cap="flat" cmpd="sng">
              <a:solidFill>
                <a:srgbClr val="000000"/>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93" d="100"/>
          <a:sy n="93" d="100"/>
        </p:scale>
        <p:origin x="222" y="7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font" Target="fonts/font5.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4.fntdata"/><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3.fntdata"/><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7.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2.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font" Target="fonts/font1.fntdata"/><Relationship Id="rId35" Type="http://schemas.openxmlformats.org/officeDocument/2006/relationships/font" Target="fonts/font6.fntdata"/><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20.wmf"/><Relationship Id="rId4"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175" y="685800"/>
            <a:ext cx="60963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317500">
              <a:spcBef>
                <a:spcPts val="0"/>
              </a:spcBef>
              <a:spcAft>
                <a:spcPts val="0"/>
              </a:spcAft>
              <a:buSzPts val="1400"/>
              <a:buChar char="●"/>
              <a:defRPr sz="1100"/>
            </a:lvl1pPr>
            <a:lvl2pPr marL="914400" lvl="1" indent="-317500">
              <a:spcBef>
                <a:spcPts val="0"/>
              </a:spcBef>
              <a:spcAft>
                <a:spcPts val="0"/>
              </a:spcAft>
              <a:buSzPts val="1400"/>
              <a:buChar char="○"/>
              <a:defRPr sz="1100"/>
            </a:lvl2pPr>
            <a:lvl3pPr marL="1371600" lvl="2" indent="-317500">
              <a:spcBef>
                <a:spcPts val="0"/>
              </a:spcBef>
              <a:spcAft>
                <a:spcPts val="0"/>
              </a:spcAft>
              <a:buSzPts val="1400"/>
              <a:buChar char="■"/>
              <a:defRPr sz="1100"/>
            </a:lvl3pPr>
            <a:lvl4pPr marL="1828800" lvl="3" indent="-317500">
              <a:spcBef>
                <a:spcPts val="0"/>
              </a:spcBef>
              <a:spcAft>
                <a:spcPts val="0"/>
              </a:spcAft>
              <a:buSzPts val="1400"/>
              <a:buChar char="●"/>
              <a:defRPr sz="1100"/>
            </a:lvl4pPr>
            <a:lvl5pPr marL="2286000" lvl="4" indent="-317500">
              <a:spcBef>
                <a:spcPts val="0"/>
              </a:spcBef>
              <a:spcAft>
                <a:spcPts val="0"/>
              </a:spcAft>
              <a:buSzPts val="1400"/>
              <a:buChar char="○"/>
              <a:defRPr sz="1100"/>
            </a:lvl5pPr>
            <a:lvl6pPr marL="2743200" lvl="5" indent="-317500">
              <a:spcBef>
                <a:spcPts val="0"/>
              </a:spcBef>
              <a:spcAft>
                <a:spcPts val="0"/>
              </a:spcAft>
              <a:buSzPts val="1400"/>
              <a:buChar char="■"/>
              <a:defRPr sz="1100"/>
            </a:lvl6pPr>
            <a:lvl7pPr marL="3200400" lvl="6" indent="-317500">
              <a:spcBef>
                <a:spcPts val="0"/>
              </a:spcBef>
              <a:spcAft>
                <a:spcPts val="0"/>
              </a:spcAft>
              <a:buSzPts val="1400"/>
              <a:buChar char="●"/>
              <a:defRPr sz="1100"/>
            </a:lvl7pPr>
            <a:lvl8pPr marL="3657600" lvl="7" indent="-317500">
              <a:spcBef>
                <a:spcPts val="0"/>
              </a:spcBef>
              <a:spcAft>
                <a:spcPts val="0"/>
              </a:spcAft>
              <a:buSzPts val="1400"/>
              <a:buChar char="○"/>
              <a:defRPr sz="1100"/>
            </a:lvl8pPr>
            <a:lvl9pPr marL="4114800" lvl="8" indent="-317500">
              <a:spcBef>
                <a:spcPts val="0"/>
              </a:spcBef>
              <a:spcAft>
                <a:spcPts val="0"/>
              </a:spcAft>
              <a:buSzPts val="1400"/>
              <a:buChar char="■"/>
              <a:defRPr sz="1100"/>
            </a:lvl9pPr>
          </a:lstStyle>
          <a:p>
            <a:endParaRPr/>
          </a:p>
        </p:txBody>
      </p:sp>
    </p:spTree>
    <p:extLst>
      <p:ext uri="{BB962C8B-B14F-4D97-AF65-F5344CB8AC3E}">
        <p14:creationId xmlns:p14="http://schemas.microsoft.com/office/powerpoint/2010/main" val="3474903143"/>
      </p:ext>
    </p:extLst>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21"/>
        <p:cNvGrpSpPr/>
        <p:nvPr/>
      </p:nvGrpSpPr>
      <p:grpSpPr>
        <a:xfrm>
          <a:off x="0" y="0"/>
          <a:ext cx="0" cy="0"/>
          <a:chOff x="0" y="0"/>
          <a:chExt cx="0" cy="0"/>
        </a:xfrm>
      </p:grpSpPr>
      <p:sp>
        <p:nvSpPr>
          <p:cNvPr id="522" name="Google Shape;522;g35f391192_0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23" name="Google Shape;523;g35f391192_0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6415600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1"/>
        <p:cNvGrpSpPr/>
        <p:nvPr/>
      </p:nvGrpSpPr>
      <p:grpSpPr>
        <a:xfrm>
          <a:off x="0" y="0"/>
          <a:ext cx="0" cy="0"/>
          <a:chOff x="0" y="0"/>
          <a:chExt cx="0" cy="0"/>
        </a:xfrm>
      </p:grpSpPr>
      <p:sp>
        <p:nvSpPr>
          <p:cNvPr id="582" name="Google Shape;582;g35f391192_0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83" name="Google Shape;583;g35f391192_0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47070325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8"/>
        <p:cNvGrpSpPr/>
        <p:nvPr/>
      </p:nvGrpSpPr>
      <p:grpSpPr>
        <a:xfrm>
          <a:off x="0" y="0"/>
          <a:ext cx="0" cy="0"/>
          <a:chOff x="0" y="0"/>
          <a:chExt cx="0" cy="0"/>
        </a:xfrm>
      </p:grpSpPr>
      <p:sp>
        <p:nvSpPr>
          <p:cNvPr id="599" name="Google Shape;599;g35f391192_06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00" name="Google Shape;600;g35f391192_06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01422921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0"/>
        <p:cNvGrpSpPr/>
        <p:nvPr/>
      </p:nvGrpSpPr>
      <p:grpSpPr>
        <a:xfrm>
          <a:off x="0" y="0"/>
          <a:ext cx="0" cy="0"/>
          <a:chOff x="0" y="0"/>
          <a:chExt cx="0" cy="0"/>
        </a:xfrm>
      </p:grpSpPr>
      <p:sp>
        <p:nvSpPr>
          <p:cNvPr id="591" name="Google Shape;591;g35f391192_05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92" name="Google Shape;592;g35f391192_05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9241959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35ed75ccf_03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35ed75ccf_03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3655629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05"/>
        <p:cNvGrpSpPr/>
        <p:nvPr/>
      </p:nvGrpSpPr>
      <p:grpSpPr>
        <a:xfrm>
          <a:off x="0" y="0"/>
          <a:ext cx="0" cy="0"/>
          <a:chOff x="0" y="0"/>
          <a:chExt cx="0" cy="0"/>
        </a:xfrm>
      </p:grpSpPr>
      <p:sp>
        <p:nvSpPr>
          <p:cNvPr id="606" name="Google Shape;606;g35f391192_07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07" name="Google Shape;607;g35f391192_07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75779428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05"/>
        <p:cNvGrpSpPr/>
        <p:nvPr/>
      </p:nvGrpSpPr>
      <p:grpSpPr>
        <a:xfrm>
          <a:off x="0" y="0"/>
          <a:ext cx="0" cy="0"/>
          <a:chOff x="0" y="0"/>
          <a:chExt cx="0" cy="0"/>
        </a:xfrm>
      </p:grpSpPr>
      <p:sp>
        <p:nvSpPr>
          <p:cNvPr id="606" name="Google Shape;606;g35f391192_07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07" name="Google Shape;607;g35f391192_07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6367575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14"/>
        <p:cNvGrpSpPr/>
        <p:nvPr/>
      </p:nvGrpSpPr>
      <p:grpSpPr>
        <a:xfrm>
          <a:off x="0" y="0"/>
          <a:ext cx="0" cy="0"/>
          <a:chOff x="0" y="0"/>
          <a:chExt cx="0" cy="0"/>
        </a:xfrm>
      </p:grpSpPr>
      <p:sp>
        <p:nvSpPr>
          <p:cNvPr id="615" name="Google Shape;615;g35f391192_08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16" name="Google Shape;616;g35f391192_08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5634422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35"/>
        <p:cNvGrpSpPr/>
        <p:nvPr/>
      </p:nvGrpSpPr>
      <p:grpSpPr>
        <a:xfrm>
          <a:off x="0" y="0"/>
          <a:ext cx="0" cy="0"/>
          <a:chOff x="0" y="0"/>
          <a:chExt cx="0" cy="0"/>
        </a:xfrm>
      </p:grpSpPr>
      <p:sp>
        <p:nvSpPr>
          <p:cNvPr id="636" name="Google Shape;636;g35ed75ccf_02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37" name="Google Shape;637;g35ed75ccf_02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69145663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21"/>
        <p:cNvGrpSpPr/>
        <p:nvPr/>
      </p:nvGrpSpPr>
      <p:grpSpPr>
        <a:xfrm>
          <a:off x="0" y="0"/>
          <a:ext cx="0" cy="0"/>
          <a:chOff x="0" y="0"/>
          <a:chExt cx="0" cy="0"/>
        </a:xfrm>
      </p:grpSpPr>
      <p:sp>
        <p:nvSpPr>
          <p:cNvPr id="622" name="Google Shape;622;g35ed75ccf_0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23" name="Google Shape;623;g35ed75ccf_0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8782652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73"/>
        <p:cNvGrpSpPr/>
        <p:nvPr/>
      </p:nvGrpSpPr>
      <p:grpSpPr>
        <a:xfrm>
          <a:off x="0" y="0"/>
          <a:ext cx="0" cy="0"/>
          <a:chOff x="0" y="0"/>
          <a:chExt cx="0" cy="0"/>
        </a:xfrm>
      </p:grpSpPr>
      <p:sp>
        <p:nvSpPr>
          <p:cNvPr id="674" name="Google Shape;674;g35ed75ccf_05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75" name="Google Shape;675;g35ed75ccf_05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3096271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2"/>
        <p:cNvGrpSpPr/>
        <p:nvPr/>
      </p:nvGrpSpPr>
      <p:grpSpPr>
        <a:xfrm>
          <a:off x="0" y="0"/>
          <a:ext cx="0" cy="0"/>
          <a:chOff x="0" y="0"/>
          <a:chExt cx="0" cy="0"/>
        </a:xfrm>
      </p:grpSpPr>
      <p:sp>
        <p:nvSpPr>
          <p:cNvPr id="563" name="Google Shape;563;g35ed75ccf_01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64" name="Google Shape;564;g35ed75ccf_01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95436429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85"/>
        <p:cNvGrpSpPr/>
        <p:nvPr/>
      </p:nvGrpSpPr>
      <p:grpSpPr>
        <a:xfrm>
          <a:off x="0" y="0"/>
          <a:ext cx="0" cy="0"/>
          <a:chOff x="0" y="0"/>
          <a:chExt cx="0" cy="0"/>
        </a:xfrm>
      </p:grpSpPr>
      <p:sp>
        <p:nvSpPr>
          <p:cNvPr id="686" name="Google Shape;686;g35ed75ccf_07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87" name="Google Shape;687;g35ed75ccf_07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23585823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92"/>
        <p:cNvGrpSpPr/>
        <p:nvPr/>
      </p:nvGrpSpPr>
      <p:grpSpPr>
        <a:xfrm>
          <a:off x="0" y="0"/>
          <a:ext cx="0" cy="0"/>
          <a:chOff x="0" y="0"/>
          <a:chExt cx="0" cy="0"/>
        </a:xfrm>
      </p:grpSpPr>
      <p:sp>
        <p:nvSpPr>
          <p:cNvPr id="693" name="Google Shape;693;g35ed75ccf_08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94" name="Google Shape;694;g35ed75ccf_08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54376602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01"/>
        <p:cNvGrpSpPr/>
        <p:nvPr/>
      </p:nvGrpSpPr>
      <p:grpSpPr>
        <a:xfrm>
          <a:off x="0" y="0"/>
          <a:ext cx="0" cy="0"/>
          <a:chOff x="0" y="0"/>
          <a:chExt cx="0" cy="0"/>
        </a:xfrm>
      </p:grpSpPr>
      <p:sp>
        <p:nvSpPr>
          <p:cNvPr id="702" name="Google Shape;702;g35ed75ccf_09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03" name="Google Shape;703;g35ed75ccf_09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73710693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28"/>
        <p:cNvGrpSpPr/>
        <p:nvPr/>
      </p:nvGrpSpPr>
      <p:grpSpPr>
        <a:xfrm>
          <a:off x="0" y="0"/>
          <a:ext cx="0" cy="0"/>
          <a:chOff x="0" y="0"/>
          <a:chExt cx="0" cy="0"/>
        </a:xfrm>
      </p:grpSpPr>
      <p:sp>
        <p:nvSpPr>
          <p:cNvPr id="729" name="Google Shape;729;g35ed75ccf_02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30" name="Google Shape;730;g35ed75ccf_02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7301984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57"/>
        <p:cNvGrpSpPr/>
        <p:nvPr/>
      </p:nvGrpSpPr>
      <p:grpSpPr>
        <a:xfrm>
          <a:off x="0" y="0"/>
          <a:ext cx="0" cy="0"/>
          <a:chOff x="0" y="0"/>
          <a:chExt cx="0" cy="0"/>
        </a:xfrm>
      </p:grpSpPr>
      <p:sp>
        <p:nvSpPr>
          <p:cNvPr id="658" name="Google Shape;658;g35ed75ccf_04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59" name="Google Shape;659;g35ed75ccf_04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07399313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26"/>
        <p:cNvGrpSpPr/>
        <p:nvPr/>
      </p:nvGrpSpPr>
      <p:grpSpPr>
        <a:xfrm>
          <a:off x="0" y="0"/>
          <a:ext cx="0" cy="0"/>
          <a:chOff x="0" y="0"/>
          <a:chExt cx="0" cy="0"/>
        </a:xfrm>
      </p:grpSpPr>
      <p:sp>
        <p:nvSpPr>
          <p:cNvPr id="527" name="Google Shape;527;g3606f1c2d_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28" name="Google Shape;528;g3606f1c2d_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54031654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55"/>
        <p:cNvGrpSpPr/>
        <p:nvPr/>
      </p:nvGrpSpPr>
      <p:grpSpPr>
        <a:xfrm>
          <a:off x="0" y="0"/>
          <a:ext cx="0" cy="0"/>
          <a:chOff x="0" y="0"/>
          <a:chExt cx="0" cy="0"/>
        </a:xfrm>
      </p:grpSpPr>
      <p:sp>
        <p:nvSpPr>
          <p:cNvPr id="556" name="Google Shape;556;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57" name="Google Shape;557;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3927101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43"/>
        <p:cNvGrpSpPr/>
        <p:nvPr/>
      </p:nvGrpSpPr>
      <p:grpSpPr>
        <a:xfrm>
          <a:off x="0" y="0"/>
          <a:ext cx="0" cy="0"/>
          <a:chOff x="0" y="0"/>
          <a:chExt cx="0" cy="0"/>
        </a:xfrm>
      </p:grpSpPr>
      <p:sp>
        <p:nvSpPr>
          <p:cNvPr id="544" name="Google Shape;544;g35f391192_02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45" name="Google Shape;545;g35f391192_02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3922099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49"/>
        <p:cNvGrpSpPr/>
        <p:nvPr/>
      </p:nvGrpSpPr>
      <p:grpSpPr>
        <a:xfrm>
          <a:off x="0" y="0"/>
          <a:ext cx="0" cy="0"/>
          <a:chOff x="0" y="0"/>
          <a:chExt cx="0" cy="0"/>
        </a:xfrm>
      </p:grpSpPr>
      <p:sp>
        <p:nvSpPr>
          <p:cNvPr id="550" name="Google Shape;550;g35f391192_0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51" name="Google Shape;551;g35f391192_0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0473493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73"/>
        <p:cNvGrpSpPr/>
        <p:nvPr/>
      </p:nvGrpSpPr>
      <p:grpSpPr>
        <a:xfrm>
          <a:off x="0" y="0"/>
          <a:ext cx="0" cy="0"/>
          <a:chOff x="0" y="0"/>
          <a:chExt cx="0" cy="0"/>
        </a:xfrm>
      </p:grpSpPr>
      <p:sp>
        <p:nvSpPr>
          <p:cNvPr id="574" name="Google Shape;574;g35f391192_01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75" name="Google Shape;575;g35f391192_01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38392129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35"/>
        <p:cNvGrpSpPr/>
        <p:nvPr/>
      </p:nvGrpSpPr>
      <p:grpSpPr>
        <a:xfrm>
          <a:off x="0" y="0"/>
          <a:ext cx="0" cy="0"/>
          <a:chOff x="0" y="0"/>
          <a:chExt cx="0" cy="0"/>
        </a:xfrm>
      </p:grpSpPr>
      <p:sp>
        <p:nvSpPr>
          <p:cNvPr id="536" name="Google Shape;536;g35f391192_0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37" name="Google Shape;537;g35f391192_0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26193354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type="title">
  <p:cSld name="TITLE">
    <p:spTree>
      <p:nvGrpSpPr>
        <p:cNvPr id="1" name="Shape 161"/>
        <p:cNvGrpSpPr/>
        <p:nvPr/>
      </p:nvGrpSpPr>
      <p:grpSpPr>
        <a:xfrm>
          <a:off x="0" y="0"/>
          <a:ext cx="0" cy="0"/>
          <a:chOff x="0" y="0"/>
          <a:chExt cx="0" cy="0"/>
        </a:xfrm>
      </p:grpSpPr>
      <p:sp>
        <p:nvSpPr>
          <p:cNvPr id="162" name="Google Shape;162;p2"/>
          <p:cNvSpPr txBox="1">
            <a:spLocks noGrp="1"/>
          </p:cNvSpPr>
          <p:nvPr>
            <p:ph type="ctrTitle"/>
          </p:nvPr>
        </p:nvSpPr>
        <p:spPr>
          <a:xfrm>
            <a:off x="2305100" y="1161050"/>
            <a:ext cx="6153000" cy="1159800"/>
          </a:xfrm>
          <a:prstGeom prst="rect">
            <a:avLst/>
          </a:prstGeom>
        </p:spPr>
        <p:txBody>
          <a:bodyPr spcFirstLastPara="1" wrap="square" lIns="91425" tIns="91425" rIns="91425" bIns="91425" anchor="ctr" anchorCtr="0">
            <a:noAutofit/>
          </a:bodyPr>
          <a:lstStyle>
            <a:lvl1pPr lvl="0" algn="r">
              <a:spcBef>
                <a:spcPts val="0"/>
              </a:spcBef>
              <a:spcAft>
                <a:spcPts val="0"/>
              </a:spcAft>
              <a:buClr>
                <a:schemeClr val="dk2"/>
              </a:buClr>
              <a:buSzPts val="4800"/>
              <a:buNone/>
              <a:defRPr sz="4800" b="0">
                <a:solidFill>
                  <a:schemeClr val="dk2"/>
                </a:solidFill>
              </a:defRPr>
            </a:lvl1pPr>
            <a:lvl2pPr lvl="1" algn="r">
              <a:spcBef>
                <a:spcPts val="0"/>
              </a:spcBef>
              <a:spcAft>
                <a:spcPts val="0"/>
              </a:spcAft>
              <a:buClr>
                <a:schemeClr val="dk2"/>
              </a:buClr>
              <a:buSzPts val="4800"/>
              <a:buNone/>
              <a:defRPr sz="4800" b="0">
                <a:solidFill>
                  <a:schemeClr val="dk2"/>
                </a:solidFill>
              </a:defRPr>
            </a:lvl2pPr>
            <a:lvl3pPr lvl="2" algn="r">
              <a:spcBef>
                <a:spcPts val="0"/>
              </a:spcBef>
              <a:spcAft>
                <a:spcPts val="0"/>
              </a:spcAft>
              <a:buClr>
                <a:schemeClr val="dk2"/>
              </a:buClr>
              <a:buSzPts val="4800"/>
              <a:buNone/>
              <a:defRPr sz="4800" b="0">
                <a:solidFill>
                  <a:schemeClr val="dk2"/>
                </a:solidFill>
              </a:defRPr>
            </a:lvl3pPr>
            <a:lvl4pPr lvl="3" algn="r">
              <a:spcBef>
                <a:spcPts val="0"/>
              </a:spcBef>
              <a:spcAft>
                <a:spcPts val="0"/>
              </a:spcAft>
              <a:buClr>
                <a:schemeClr val="dk2"/>
              </a:buClr>
              <a:buSzPts val="4800"/>
              <a:buNone/>
              <a:defRPr sz="4800" b="0">
                <a:solidFill>
                  <a:schemeClr val="dk2"/>
                </a:solidFill>
              </a:defRPr>
            </a:lvl4pPr>
            <a:lvl5pPr lvl="4" algn="r">
              <a:spcBef>
                <a:spcPts val="0"/>
              </a:spcBef>
              <a:spcAft>
                <a:spcPts val="0"/>
              </a:spcAft>
              <a:buClr>
                <a:schemeClr val="dk2"/>
              </a:buClr>
              <a:buSzPts val="4800"/>
              <a:buNone/>
              <a:defRPr sz="4800" b="0">
                <a:solidFill>
                  <a:schemeClr val="dk2"/>
                </a:solidFill>
              </a:defRPr>
            </a:lvl5pPr>
            <a:lvl6pPr lvl="5" algn="r">
              <a:spcBef>
                <a:spcPts val="0"/>
              </a:spcBef>
              <a:spcAft>
                <a:spcPts val="0"/>
              </a:spcAft>
              <a:buClr>
                <a:schemeClr val="dk2"/>
              </a:buClr>
              <a:buSzPts val="4800"/>
              <a:buNone/>
              <a:defRPr sz="4800" b="0">
                <a:solidFill>
                  <a:schemeClr val="dk2"/>
                </a:solidFill>
              </a:defRPr>
            </a:lvl6pPr>
            <a:lvl7pPr lvl="6" algn="r">
              <a:spcBef>
                <a:spcPts val="0"/>
              </a:spcBef>
              <a:spcAft>
                <a:spcPts val="0"/>
              </a:spcAft>
              <a:buClr>
                <a:schemeClr val="dk2"/>
              </a:buClr>
              <a:buSzPts val="4800"/>
              <a:buNone/>
              <a:defRPr sz="4800" b="0">
                <a:solidFill>
                  <a:schemeClr val="dk2"/>
                </a:solidFill>
              </a:defRPr>
            </a:lvl7pPr>
            <a:lvl8pPr lvl="7" algn="r">
              <a:spcBef>
                <a:spcPts val="0"/>
              </a:spcBef>
              <a:spcAft>
                <a:spcPts val="0"/>
              </a:spcAft>
              <a:buClr>
                <a:schemeClr val="dk2"/>
              </a:buClr>
              <a:buSzPts val="4800"/>
              <a:buNone/>
              <a:defRPr sz="4800" b="0">
                <a:solidFill>
                  <a:schemeClr val="dk2"/>
                </a:solidFill>
              </a:defRPr>
            </a:lvl8pPr>
            <a:lvl9pPr lvl="8" algn="r">
              <a:spcBef>
                <a:spcPts val="0"/>
              </a:spcBef>
              <a:spcAft>
                <a:spcPts val="0"/>
              </a:spcAft>
              <a:buClr>
                <a:schemeClr val="dk2"/>
              </a:buClr>
              <a:buSzPts val="4800"/>
              <a:buNone/>
              <a:defRPr sz="4800" b="0">
                <a:solidFill>
                  <a:schemeClr val="dk2"/>
                </a:solidFill>
              </a:defRPr>
            </a:lvl9pPr>
          </a:lstStyle>
          <a:p>
            <a:endParaRPr/>
          </a:p>
        </p:txBody>
      </p:sp>
      <p:sp>
        <p:nvSpPr>
          <p:cNvPr id="163" name="Google Shape;163;p2"/>
          <p:cNvSpPr/>
          <p:nvPr/>
        </p:nvSpPr>
        <p:spPr>
          <a:xfrm>
            <a:off x="723692" y="4220091"/>
            <a:ext cx="794875" cy="985737"/>
          </a:xfrm>
          <a:custGeom>
            <a:avLst/>
            <a:gdLst/>
            <a:ahLst/>
            <a:cxnLst/>
            <a:rect l="l" t="t" r="r" b="b"/>
            <a:pathLst>
              <a:path w="15884" h="19698" extrusionOk="0">
                <a:moveTo>
                  <a:pt x="9355" y="4108"/>
                </a:moveTo>
                <a:lnTo>
                  <a:pt x="9465" y="4145"/>
                </a:lnTo>
                <a:lnTo>
                  <a:pt x="9538" y="4182"/>
                </a:lnTo>
                <a:lnTo>
                  <a:pt x="9648" y="4328"/>
                </a:lnTo>
                <a:lnTo>
                  <a:pt x="9721" y="4549"/>
                </a:lnTo>
                <a:lnTo>
                  <a:pt x="9721" y="4769"/>
                </a:lnTo>
                <a:lnTo>
                  <a:pt x="9721" y="4842"/>
                </a:lnTo>
                <a:lnTo>
                  <a:pt x="9685" y="4879"/>
                </a:lnTo>
                <a:lnTo>
                  <a:pt x="9575" y="4952"/>
                </a:lnTo>
                <a:lnTo>
                  <a:pt x="9391" y="4952"/>
                </a:lnTo>
                <a:lnTo>
                  <a:pt x="9355" y="4915"/>
                </a:lnTo>
                <a:lnTo>
                  <a:pt x="9281" y="4842"/>
                </a:lnTo>
                <a:lnTo>
                  <a:pt x="9208" y="4695"/>
                </a:lnTo>
                <a:lnTo>
                  <a:pt x="9171" y="4549"/>
                </a:lnTo>
                <a:lnTo>
                  <a:pt x="9171" y="4438"/>
                </a:lnTo>
                <a:lnTo>
                  <a:pt x="9171" y="4328"/>
                </a:lnTo>
                <a:lnTo>
                  <a:pt x="9245" y="4108"/>
                </a:lnTo>
                <a:close/>
                <a:moveTo>
                  <a:pt x="9355" y="3705"/>
                </a:moveTo>
                <a:lnTo>
                  <a:pt x="9245" y="3742"/>
                </a:lnTo>
                <a:lnTo>
                  <a:pt x="9135" y="3778"/>
                </a:lnTo>
                <a:lnTo>
                  <a:pt x="9025" y="3852"/>
                </a:lnTo>
                <a:lnTo>
                  <a:pt x="8988" y="3925"/>
                </a:lnTo>
                <a:lnTo>
                  <a:pt x="8914" y="3998"/>
                </a:lnTo>
                <a:lnTo>
                  <a:pt x="8841" y="4218"/>
                </a:lnTo>
                <a:lnTo>
                  <a:pt x="8804" y="4475"/>
                </a:lnTo>
                <a:lnTo>
                  <a:pt x="8804" y="4659"/>
                </a:lnTo>
                <a:lnTo>
                  <a:pt x="8841" y="4805"/>
                </a:lnTo>
                <a:lnTo>
                  <a:pt x="8878" y="4952"/>
                </a:lnTo>
                <a:lnTo>
                  <a:pt x="8988" y="5099"/>
                </a:lnTo>
                <a:lnTo>
                  <a:pt x="9098" y="5209"/>
                </a:lnTo>
                <a:lnTo>
                  <a:pt x="9245" y="5282"/>
                </a:lnTo>
                <a:lnTo>
                  <a:pt x="9391" y="5355"/>
                </a:lnTo>
                <a:lnTo>
                  <a:pt x="9538" y="5355"/>
                </a:lnTo>
                <a:lnTo>
                  <a:pt x="9721" y="5319"/>
                </a:lnTo>
                <a:lnTo>
                  <a:pt x="9868" y="5245"/>
                </a:lnTo>
                <a:lnTo>
                  <a:pt x="10015" y="5135"/>
                </a:lnTo>
                <a:lnTo>
                  <a:pt x="10088" y="4989"/>
                </a:lnTo>
                <a:lnTo>
                  <a:pt x="10125" y="4805"/>
                </a:lnTo>
                <a:lnTo>
                  <a:pt x="10125" y="4659"/>
                </a:lnTo>
                <a:lnTo>
                  <a:pt x="10088" y="4475"/>
                </a:lnTo>
                <a:lnTo>
                  <a:pt x="10052" y="4292"/>
                </a:lnTo>
                <a:lnTo>
                  <a:pt x="9978" y="4145"/>
                </a:lnTo>
                <a:lnTo>
                  <a:pt x="9905" y="3998"/>
                </a:lnTo>
                <a:lnTo>
                  <a:pt x="9795" y="3888"/>
                </a:lnTo>
                <a:lnTo>
                  <a:pt x="9648" y="3778"/>
                </a:lnTo>
                <a:lnTo>
                  <a:pt x="9501" y="3742"/>
                </a:lnTo>
                <a:lnTo>
                  <a:pt x="9355" y="3705"/>
                </a:lnTo>
                <a:close/>
                <a:moveTo>
                  <a:pt x="11262" y="6676"/>
                </a:moveTo>
                <a:lnTo>
                  <a:pt x="11262" y="6786"/>
                </a:lnTo>
                <a:lnTo>
                  <a:pt x="11225" y="6859"/>
                </a:lnTo>
                <a:lnTo>
                  <a:pt x="11152" y="6933"/>
                </a:lnTo>
                <a:lnTo>
                  <a:pt x="11042" y="7006"/>
                </a:lnTo>
                <a:lnTo>
                  <a:pt x="10785" y="7116"/>
                </a:lnTo>
                <a:lnTo>
                  <a:pt x="10602" y="7190"/>
                </a:lnTo>
                <a:lnTo>
                  <a:pt x="9795" y="7556"/>
                </a:lnTo>
                <a:lnTo>
                  <a:pt x="9721" y="7263"/>
                </a:lnTo>
                <a:lnTo>
                  <a:pt x="10639" y="6823"/>
                </a:lnTo>
                <a:lnTo>
                  <a:pt x="11079" y="6676"/>
                </a:lnTo>
                <a:close/>
                <a:moveTo>
                  <a:pt x="11115" y="6273"/>
                </a:moveTo>
                <a:lnTo>
                  <a:pt x="10859" y="6346"/>
                </a:lnTo>
                <a:lnTo>
                  <a:pt x="10052" y="6639"/>
                </a:lnTo>
                <a:lnTo>
                  <a:pt x="9648" y="6823"/>
                </a:lnTo>
                <a:lnTo>
                  <a:pt x="9281" y="7006"/>
                </a:lnTo>
                <a:lnTo>
                  <a:pt x="9208" y="7080"/>
                </a:lnTo>
                <a:lnTo>
                  <a:pt x="9208" y="7116"/>
                </a:lnTo>
                <a:lnTo>
                  <a:pt x="9208" y="7190"/>
                </a:lnTo>
                <a:lnTo>
                  <a:pt x="9208" y="7263"/>
                </a:lnTo>
                <a:lnTo>
                  <a:pt x="9318" y="7336"/>
                </a:lnTo>
                <a:lnTo>
                  <a:pt x="9465" y="7336"/>
                </a:lnTo>
                <a:lnTo>
                  <a:pt x="9465" y="7593"/>
                </a:lnTo>
                <a:lnTo>
                  <a:pt x="9538" y="7813"/>
                </a:lnTo>
                <a:lnTo>
                  <a:pt x="9575" y="7887"/>
                </a:lnTo>
                <a:lnTo>
                  <a:pt x="9648" y="7923"/>
                </a:lnTo>
                <a:lnTo>
                  <a:pt x="9758" y="7923"/>
                </a:lnTo>
                <a:lnTo>
                  <a:pt x="10492" y="7630"/>
                </a:lnTo>
                <a:lnTo>
                  <a:pt x="10859" y="7483"/>
                </a:lnTo>
                <a:lnTo>
                  <a:pt x="11225" y="7336"/>
                </a:lnTo>
                <a:lnTo>
                  <a:pt x="11409" y="7190"/>
                </a:lnTo>
                <a:lnTo>
                  <a:pt x="11556" y="7006"/>
                </a:lnTo>
                <a:lnTo>
                  <a:pt x="11629" y="6896"/>
                </a:lnTo>
                <a:lnTo>
                  <a:pt x="11629" y="6786"/>
                </a:lnTo>
                <a:lnTo>
                  <a:pt x="11629" y="6676"/>
                </a:lnTo>
                <a:lnTo>
                  <a:pt x="11592" y="6566"/>
                </a:lnTo>
                <a:lnTo>
                  <a:pt x="11556" y="6419"/>
                </a:lnTo>
                <a:lnTo>
                  <a:pt x="11482" y="6346"/>
                </a:lnTo>
                <a:lnTo>
                  <a:pt x="11372" y="6273"/>
                </a:lnTo>
                <a:close/>
                <a:moveTo>
                  <a:pt x="10198" y="2861"/>
                </a:moveTo>
                <a:lnTo>
                  <a:pt x="10235" y="3228"/>
                </a:lnTo>
                <a:lnTo>
                  <a:pt x="10345" y="3595"/>
                </a:lnTo>
                <a:lnTo>
                  <a:pt x="10565" y="4292"/>
                </a:lnTo>
                <a:lnTo>
                  <a:pt x="10822" y="5062"/>
                </a:lnTo>
                <a:lnTo>
                  <a:pt x="10895" y="5282"/>
                </a:lnTo>
                <a:lnTo>
                  <a:pt x="9025" y="6052"/>
                </a:lnTo>
                <a:lnTo>
                  <a:pt x="7154" y="6786"/>
                </a:lnTo>
                <a:lnTo>
                  <a:pt x="5173" y="7593"/>
                </a:lnTo>
                <a:lnTo>
                  <a:pt x="4146" y="7997"/>
                </a:lnTo>
                <a:lnTo>
                  <a:pt x="3816" y="8143"/>
                </a:lnTo>
                <a:lnTo>
                  <a:pt x="3486" y="8290"/>
                </a:lnTo>
                <a:lnTo>
                  <a:pt x="3266" y="7887"/>
                </a:lnTo>
                <a:lnTo>
                  <a:pt x="3045" y="7446"/>
                </a:lnTo>
                <a:lnTo>
                  <a:pt x="2679" y="6566"/>
                </a:lnTo>
                <a:lnTo>
                  <a:pt x="2532" y="6162"/>
                </a:lnTo>
                <a:lnTo>
                  <a:pt x="2385" y="5869"/>
                </a:lnTo>
                <a:lnTo>
                  <a:pt x="2238" y="5612"/>
                </a:lnTo>
                <a:lnTo>
                  <a:pt x="2715" y="5539"/>
                </a:lnTo>
                <a:lnTo>
                  <a:pt x="3192" y="5429"/>
                </a:lnTo>
                <a:lnTo>
                  <a:pt x="3669" y="5282"/>
                </a:lnTo>
                <a:lnTo>
                  <a:pt x="4146" y="5099"/>
                </a:lnTo>
                <a:lnTo>
                  <a:pt x="5210" y="4659"/>
                </a:lnTo>
                <a:lnTo>
                  <a:pt x="6273" y="4218"/>
                </a:lnTo>
                <a:lnTo>
                  <a:pt x="6824" y="4035"/>
                </a:lnTo>
                <a:lnTo>
                  <a:pt x="7374" y="3852"/>
                </a:lnTo>
                <a:lnTo>
                  <a:pt x="8474" y="3558"/>
                </a:lnTo>
                <a:lnTo>
                  <a:pt x="9025" y="3411"/>
                </a:lnTo>
                <a:lnTo>
                  <a:pt x="9538" y="3191"/>
                </a:lnTo>
                <a:lnTo>
                  <a:pt x="9868" y="3081"/>
                </a:lnTo>
                <a:lnTo>
                  <a:pt x="10015" y="2971"/>
                </a:lnTo>
                <a:lnTo>
                  <a:pt x="10198" y="2861"/>
                </a:lnTo>
                <a:close/>
                <a:moveTo>
                  <a:pt x="8658" y="7740"/>
                </a:moveTo>
                <a:lnTo>
                  <a:pt x="8694" y="7923"/>
                </a:lnTo>
                <a:lnTo>
                  <a:pt x="8071" y="8253"/>
                </a:lnTo>
                <a:lnTo>
                  <a:pt x="7704" y="8437"/>
                </a:lnTo>
                <a:lnTo>
                  <a:pt x="7594" y="8437"/>
                </a:lnTo>
                <a:lnTo>
                  <a:pt x="7557" y="8363"/>
                </a:lnTo>
                <a:lnTo>
                  <a:pt x="7557" y="8180"/>
                </a:lnTo>
                <a:lnTo>
                  <a:pt x="8658" y="7740"/>
                </a:lnTo>
                <a:close/>
                <a:moveTo>
                  <a:pt x="10198" y="2384"/>
                </a:moveTo>
                <a:lnTo>
                  <a:pt x="9978" y="2458"/>
                </a:lnTo>
                <a:lnTo>
                  <a:pt x="9795" y="2568"/>
                </a:lnTo>
                <a:lnTo>
                  <a:pt x="9391" y="2788"/>
                </a:lnTo>
                <a:lnTo>
                  <a:pt x="8841" y="2971"/>
                </a:lnTo>
                <a:lnTo>
                  <a:pt x="8328" y="3155"/>
                </a:lnTo>
                <a:lnTo>
                  <a:pt x="7264" y="3411"/>
                </a:lnTo>
                <a:lnTo>
                  <a:pt x="6750" y="3558"/>
                </a:lnTo>
                <a:lnTo>
                  <a:pt x="6237" y="3742"/>
                </a:lnTo>
                <a:lnTo>
                  <a:pt x="5210" y="4145"/>
                </a:lnTo>
                <a:lnTo>
                  <a:pt x="4219" y="4585"/>
                </a:lnTo>
                <a:lnTo>
                  <a:pt x="3669" y="4805"/>
                </a:lnTo>
                <a:lnTo>
                  <a:pt x="3119" y="4989"/>
                </a:lnTo>
                <a:lnTo>
                  <a:pt x="2018" y="5319"/>
                </a:lnTo>
                <a:lnTo>
                  <a:pt x="1945" y="5355"/>
                </a:lnTo>
                <a:lnTo>
                  <a:pt x="1908" y="5392"/>
                </a:lnTo>
                <a:lnTo>
                  <a:pt x="1908" y="5466"/>
                </a:lnTo>
                <a:lnTo>
                  <a:pt x="1945" y="5539"/>
                </a:lnTo>
                <a:lnTo>
                  <a:pt x="1982" y="5576"/>
                </a:lnTo>
                <a:lnTo>
                  <a:pt x="1945" y="5686"/>
                </a:lnTo>
                <a:lnTo>
                  <a:pt x="1945" y="5759"/>
                </a:lnTo>
                <a:lnTo>
                  <a:pt x="2018" y="5979"/>
                </a:lnTo>
                <a:lnTo>
                  <a:pt x="2165" y="6456"/>
                </a:lnTo>
                <a:lnTo>
                  <a:pt x="2385" y="6933"/>
                </a:lnTo>
                <a:lnTo>
                  <a:pt x="2752" y="7850"/>
                </a:lnTo>
                <a:lnTo>
                  <a:pt x="2972" y="8290"/>
                </a:lnTo>
                <a:lnTo>
                  <a:pt x="3192" y="8694"/>
                </a:lnTo>
                <a:lnTo>
                  <a:pt x="3266" y="8767"/>
                </a:lnTo>
                <a:lnTo>
                  <a:pt x="3302" y="8804"/>
                </a:lnTo>
                <a:lnTo>
                  <a:pt x="3412" y="8804"/>
                </a:lnTo>
                <a:lnTo>
                  <a:pt x="3522" y="8730"/>
                </a:lnTo>
                <a:lnTo>
                  <a:pt x="3596" y="8620"/>
                </a:lnTo>
                <a:lnTo>
                  <a:pt x="3999" y="8510"/>
                </a:lnTo>
                <a:lnTo>
                  <a:pt x="4403" y="8363"/>
                </a:lnTo>
                <a:lnTo>
                  <a:pt x="5173" y="8033"/>
                </a:lnTo>
                <a:lnTo>
                  <a:pt x="7300" y="7190"/>
                </a:lnTo>
                <a:lnTo>
                  <a:pt x="9281" y="6419"/>
                </a:lnTo>
                <a:lnTo>
                  <a:pt x="10235" y="6052"/>
                </a:lnTo>
                <a:lnTo>
                  <a:pt x="10712" y="5832"/>
                </a:lnTo>
                <a:lnTo>
                  <a:pt x="11152" y="5612"/>
                </a:lnTo>
                <a:lnTo>
                  <a:pt x="11262" y="5612"/>
                </a:lnTo>
                <a:lnTo>
                  <a:pt x="11335" y="5539"/>
                </a:lnTo>
                <a:lnTo>
                  <a:pt x="11372" y="5392"/>
                </a:lnTo>
                <a:lnTo>
                  <a:pt x="11372" y="5282"/>
                </a:lnTo>
                <a:lnTo>
                  <a:pt x="11299" y="5025"/>
                </a:lnTo>
                <a:lnTo>
                  <a:pt x="11042" y="4255"/>
                </a:lnTo>
                <a:lnTo>
                  <a:pt x="10785" y="3485"/>
                </a:lnTo>
                <a:lnTo>
                  <a:pt x="10639" y="3118"/>
                </a:lnTo>
                <a:lnTo>
                  <a:pt x="10455" y="2751"/>
                </a:lnTo>
                <a:lnTo>
                  <a:pt x="10418" y="2714"/>
                </a:lnTo>
                <a:lnTo>
                  <a:pt x="10345" y="2678"/>
                </a:lnTo>
                <a:lnTo>
                  <a:pt x="10382" y="2568"/>
                </a:lnTo>
                <a:lnTo>
                  <a:pt x="10382" y="2494"/>
                </a:lnTo>
                <a:lnTo>
                  <a:pt x="10308" y="2421"/>
                </a:lnTo>
                <a:lnTo>
                  <a:pt x="10198" y="2384"/>
                </a:lnTo>
                <a:close/>
                <a:moveTo>
                  <a:pt x="8694" y="7263"/>
                </a:moveTo>
                <a:lnTo>
                  <a:pt x="7337" y="7813"/>
                </a:lnTo>
                <a:lnTo>
                  <a:pt x="7264" y="7850"/>
                </a:lnTo>
                <a:lnTo>
                  <a:pt x="7227" y="7923"/>
                </a:lnTo>
                <a:lnTo>
                  <a:pt x="7190" y="7997"/>
                </a:lnTo>
                <a:lnTo>
                  <a:pt x="7227" y="8070"/>
                </a:lnTo>
                <a:lnTo>
                  <a:pt x="7190" y="8143"/>
                </a:lnTo>
                <a:lnTo>
                  <a:pt x="7154" y="8363"/>
                </a:lnTo>
                <a:lnTo>
                  <a:pt x="7190" y="8620"/>
                </a:lnTo>
                <a:lnTo>
                  <a:pt x="7227" y="8730"/>
                </a:lnTo>
                <a:lnTo>
                  <a:pt x="7300" y="8840"/>
                </a:lnTo>
                <a:lnTo>
                  <a:pt x="7411" y="8877"/>
                </a:lnTo>
                <a:lnTo>
                  <a:pt x="7557" y="8877"/>
                </a:lnTo>
                <a:lnTo>
                  <a:pt x="7704" y="8840"/>
                </a:lnTo>
                <a:lnTo>
                  <a:pt x="7887" y="8804"/>
                </a:lnTo>
                <a:lnTo>
                  <a:pt x="8218" y="8620"/>
                </a:lnTo>
                <a:lnTo>
                  <a:pt x="9061" y="8217"/>
                </a:lnTo>
                <a:lnTo>
                  <a:pt x="9098" y="8180"/>
                </a:lnTo>
                <a:lnTo>
                  <a:pt x="9171" y="8107"/>
                </a:lnTo>
                <a:lnTo>
                  <a:pt x="9171" y="8033"/>
                </a:lnTo>
                <a:lnTo>
                  <a:pt x="9171" y="7960"/>
                </a:lnTo>
                <a:lnTo>
                  <a:pt x="8951" y="7410"/>
                </a:lnTo>
                <a:lnTo>
                  <a:pt x="8914" y="7336"/>
                </a:lnTo>
                <a:lnTo>
                  <a:pt x="8841" y="7300"/>
                </a:lnTo>
                <a:lnTo>
                  <a:pt x="8768" y="7263"/>
                </a:lnTo>
                <a:close/>
                <a:moveTo>
                  <a:pt x="11702" y="8327"/>
                </a:moveTo>
                <a:lnTo>
                  <a:pt x="11886" y="8694"/>
                </a:lnTo>
                <a:lnTo>
                  <a:pt x="12106" y="9060"/>
                </a:lnTo>
                <a:lnTo>
                  <a:pt x="11702" y="9244"/>
                </a:lnTo>
                <a:lnTo>
                  <a:pt x="11335" y="9390"/>
                </a:lnTo>
                <a:lnTo>
                  <a:pt x="10932" y="9500"/>
                </a:lnTo>
                <a:lnTo>
                  <a:pt x="10528" y="9611"/>
                </a:lnTo>
                <a:lnTo>
                  <a:pt x="10382" y="9244"/>
                </a:lnTo>
                <a:lnTo>
                  <a:pt x="10198" y="8877"/>
                </a:lnTo>
                <a:lnTo>
                  <a:pt x="10162" y="8840"/>
                </a:lnTo>
                <a:lnTo>
                  <a:pt x="10565" y="8730"/>
                </a:lnTo>
                <a:lnTo>
                  <a:pt x="10932" y="8620"/>
                </a:lnTo>
                <a:lnTo>
                  <a:pt x="11702" y="8327"/>
                </a:lnTo>
                <a:close/>
                <a:moveTo>
                  <a:pt x="11776" y="7887"/>
                </a:moveTo>
                <a:lnTo>
                  <a:pt x="11299" y="8070"/>
                </a:lnTo>
                <a:lnTo>
                  <a:pt x="10822" y="8217"/>
                </a:lnTo>
                <a:lnTo>
                  <a:pt x="9868" y="8510"/>
                </a:lnTo>
                <a:lnTo>
                  <a:pt x="9832" y="8510"/>
                </a:lnTo>
                <a:lnTo>
                  <a:pt x="9795" y="8583"/>
                </a:lnTo>
                <a:lnTo>
                  <a:pt x="9758" y="8694"/>
                </a:lnTo>
                <a:lnTo>
                  <a:pt x="9832" y="8804"/>
                </a:lnTo>
                <a:lnTo>
                  <a:pt x="9868" y="8840"/>
                </a:lnTo>
                <a:lnTo>
                  <a:pt x="9942" y="8877"/>
                </a:lnTo>
                <a:lnTo>
                  <a:pt x="9905" y="8950"/>
                </a:lnTo>
                <a:lnTo>
                  <a:pt x="9905" y="9024"/>
                </a:lnTo>
                <a:lnTo>
                  <a:pt x="10088" y="9427"/>
                </a:lnTo>
                <a:lnTo>
                  <a:pt x="10198" y="9867"/>
                </a:lnTo>
                <a:lnTo>
                  <a:pt x="10235" y="9941"/>
                </a:lnTo>
                <a:lnTo>
                  <a:pt x="10272" y="9977"/>
                </a:lnTo>
                <a:lnTo>
                  <a:pt x="10308" y="10014"/>
                </a:lnTo>
                <a:lnTo>
                  <a:pt x="10382" y="10051"/>
                </a:lnTo>
                <a:lnTo>
                  <a:pt x="10932" y="9904"/>
                </a:lnTo>
                <a:lnTo>
                  <a:pt x="11446" y="9757"/>
                </a:lnTo>
                <a:lnTo>
                  <a:pt x="11959" y="9574"/>
                </a:lnTo>
                <a:lnTo>
                  <a:pt x="12436" y="9317"/>
                </a:lnTo>
                <a:lnTo>
                  <a:pt x="12509" y="9280"/>
                </a:lnTo>
                <a:lnTo>
                  <a:pt x="12583" y="9207"/>
                </a:lnTo>
                <a:lnTo>
                  <a:pt x="12583" y="9097"/>
                </a:lnTo>
                <a:lnTo>
                  <a:pt x="12546" y="9024"/>
                </a:lnTo>
                <a:lnTo>
                  <a:pt x="12253" y="8547"/>
                </a:lnTo>
                <a:lnTo>
                  <a:pt x="11996" y="7997"/>
                </a:lnTo>
                <a:lnTo>
                  <a:pt x="11959" y="7923"/>
                </a:lnTo>
                <a:lnTo>
                  <a:pt x="11922" y="7887"/>
                </a:lnTo>
                <a:close/>
                <a:moveTo>
                  <a:pt x="8914" y="9354"/>
                </a:moveTo>
                <a:lnTo>
                  <a:pt x="9061" y="9757"/>
                </a:lnTo>
                <a:lnTo>
                  <a:pt x="9281" y="10161"/>
                </a:lnTo>
                <a:lnTo>
                  <a:pt x="8658" y="10491"/>
                </a:lnTo>
                <a:lnTo>
                  <a:pt x="7961" y="10784"/>
                </a:lnTo>
                <a:lnTo>
                  <a:pt x="7814" y="10858"/>
                </a:lnTo>
                <a:lnTo>
                  <a:pt x="7741" y="10858"/>
                </a:lnTo>
                <a:lnTo>
                  <a:pt x="7704" y="10821"/>
                </a:lnTo>
                <a:lnTo>
                  <a:pt x="7631" y="10674"/>
                </a:lnTo>
                <a:lnTo>
                  <a:pt x="7594" y="10491"/>
                </a:lnTo>
                <a:lnTo>
                  <a:pt x="7521" y="10161"/>
                </a:lnTo>
                <a:lnTo>
                  <a:pt x="7374" y="9867"/>
                </a:lnTo>
                <a:lnTo>
                  <a:pt x="8914" y="9354"/>
                </a:lnTo>
                <a:close/>
                <a:moveTo>
                  <a:pt x="8951" y="8950"/>
                </a:moveTo>
                <a:lnTo>
                  <a:pt x="7154" y="9537"/>
                </a:lnTo>
                <a:lnTo>
                  <a:pt x="7117" y="9574"/>
                </a:lnTo>
                <a:lnTo>
                  <a:pt x="7080" y="9611"/>
                </a:lnTo>
                <a:lnTo>
                  <a:pt x="7044" y="9721"/>
                </a:lnTo>
                <a:lnTo>
                  <a:pt x="7080" y="9831"/>
                </a:lnTo>
                <a:lnTo>
                  <a:pt x="7190" y="9904"/>
                </a:lnTo>
                <a:lnTo>
                  <a:pt x="7190" y="10124"/>
                </a:lnTo>
                <a:lnTo>
                  <a:pt x="7227" y="10381"/>
                </a:lnTo>
                <a:lnTo>
                  <a:pt x="7374" y="10858"/>
                </a:lnTo>
                <a:lnTo>
                  <a:pt x="7411" y="11004"/>
                </a:lnTo>
                <a:lnTo>
                  <a:pt x="7521" y="11114"/>
                </a:lnTo>
                <a:lnTo>
                  <a:pt x="7631" y="11188"/>
                </a:lnTo>
                <a:lnTo>
                  <a:pt x="7777" y="11225"/>
                </a:lnTo>
                <a:lnTo>
                  <a:pt x="8034" y="11151"/>
                </a:lnTo>
                <a:lnTo>
                  <a:pt x="8291" y="11078"/>
                </a:lnTo>
                <a:lnTo>
                  <a:pt x="8768" y="10858"/>
                </a:lnTo>
                <a:lnTo>
                  <a:pt x="9245" y="10601"/>
                </a:lnTo>
                <a:lnTo>
                  <a:pt x="9685" y="10344"/>
                </a:lnTo>
                <a:lnTo>
                  <a:pt x="9721" y="10271"/>
                </a:lnTo>
                <a:lnTo>
                  <a:pt x="9758" y="10197"/>
                </a:lnTo>
                <a:lnTo>
                  <a:pt x="9758" y="10161"/>
                </a:lnTo>
                <a:lnTo>
                  <a:pt x="9721" y="10087"/>
                </a:lnTo>
                <a:lnTo>
                  <a:pt x="9538" y="9867"/>
                </a:lnTo>
                <a:lnTo>
                  <a:pt x="9391" y="9611"/>
                </a:lnTo>
                <a:lnTo>
                  <a:pt x="9281" y="9354"/>
                </a:lnTo>
                <a:lnTo>
                  <a:pt x="9208" y="9060"/>
                </a:lnTo>
                <a:lnTo>
                  <a:pt x="9171" y="8987"/>
                </a:lnTo>
                <a:lnTo>
                  <a:pt x="9098" y="8950"/>
                </a:lnTo>
                <a:close/>
                <a:moveTo>
                  <a:pt x="12473" y="10344"/>
                </a:moveTo>
                <a:lnTo>
                  <a:pt x="12619" y="10711"/>
                </a:lnTo>
                <a:lnTo>
                  <a:pt x="11959" y="11078"/>
                </a:lnTo>
                <a:lnTo>
                  <a:pt x="11299" y="11445"/>
                </a:lnTo>
                <a:lnTo>
                  <a:pt x="11152" y="10894"/>
                </a:lnTo>
                <a:lnTo>
                  <a:pt x="11189" y="10858"/>
                </a:lnTo>
                <a:lnTo>
                  <a:pt x="11189" y="10784"/>
                </a:lnTo>
                <a:lnTo>
                  <a:pt x="11482" y="10674"/>
                </a:lnTo>
                <a:lnTo>
                  <a:pt x="11776" y="10601"/>
                </a:lnTo>
                <a:lnTo>
                  <a:pt x="12473" y="10344"/>
                </a:lnTo>
                <a:close/>
                <a:moveTo>
                  <a:pt x="6273" y="10418"/>
                </a:moveTo>
                <a:lnTo>
                  <a:pt x="6347" y="10454"/>
                </a:lnTo>
                <a:lnTo>
                  <a:pt x="6420" y="10564"/>
                </a:lnTo>
                <a:lnTo>
                  <a:pt x="6567" y="10894"/>
                </a:lnTo>
                <a:lnTo>
                  <a:pt x="5797" y="11261"/>
                </a:lnTo>
                <a:lnTo>
                  <a:pt x="5100" y="11738"/>
                </a:lnTo>
                <a:lnTo>
                  <a:pt x="4953" y="11298"/>
                </a:lnTo>
                <a:lnTo>
                  <a:pt x="4843" y="11078"/>
                </a:lnTo>
                <a:lnTo>
                  <a:pt x="4733" y="10894"/>
                </a:lnTo>
                <a:lnTo>
                  <a:pt x="5613" y="10601"/>
                </a:lnTo>
                <a:lnTo>
                  <a:pt x="5943" y="10491"/>
                </a:lnTo>
                <a:lnTo>
                  <a:pt x="6237" y="10418"/>
                </a:lnTo>
                <a:close/>
                <a:moveTo>
                  <a:pt x="12583" y="9867"/>
                </a:moveTo>
                <a:lnTo>
                  <a:pt x="12509" y="9904"/>
                </a:lnTo>
                <a:lnTo>
                  <a:pt x="11519" y="10271"/>
                </a:lnTo>
                <a:lnTo>
                  <a:pt x="11115" y="10381"/>
                </a:lnTo>
                <a:lnTo>
                  <a:pt x="10932" y="10491"/>
                </a:lnTo>
                <a:lnTo>
                  <a:pt x="10859" y="10564"/>
                </a:lnTo>
                <a:lnTo>
                  <a:pt x="10785" y="10638"/>
                </a:lnTo>
                <a:lnTo>
                  <a:pt x="10785" y="10748"/>
                </a:lnTo>
                <a:lnTo>
                  <a:pt x="10822" y="10821"/>
                </a:lnTo>
                <a:lnTo>
                  <a:pt x="10859" y="10858"/>
                </a:lnTo>
                <a:lnTo>
                  <a:pt x="10859" y="10894"/>
                </a:lnTo>
                <a:lnTo>
                  <a:pt x="10895" y="11335"/>
                </a:lnTo>
                <a:lnTo>
                  <a:pt x="11005" y="11738"/>
                </a:lnTo>
                <a:lnTo>
                  <a:pt x="11005" y="11848"/>
                </a:lnTo>
                <a:lnTo>
                  <a:pt x="11079" y="11885"/>
                </a:lnTo>
                <a:lnTo>
                  <a:pt x="11152" y="11921"/>
                </a:lnTo>
                <a:lnTo>
                  <a:pt x="11225" y="11921"/>
                </a:lnTo>
                <a:lnTo>
                  <a:pt x="12142" y="11445"/>
                </a:lnTo>
                <a:lnTo>
                  <a:pt x="12986" y="10931"/>
                </a:lnTo>
                <a:lnTo>
                  <a:pt x="13060" y="10858"/>
                </a:lnTo>
                <a:lnTo>
                  <a:pt x="13096" y="10784"/>
                </a:lnTo>
                <a:lnTo>
                  <a:pt x="13096" y="10711"/>
                </a:lnTo>
                <a:lnTo>
                  <a:pt x="13060" y="10638"/>
                </a:lnTo>
                <a:lnTo>
                  <a:pt x="12876" y="10344"/>
                </a:lnTo>
                <a:lnTo>
                  <a:pt x="12766" y="10014"/>
                </a:lnTo>
                <a:lnTo>
                  <a:pt x="12729" y="9941"/>
                </a:lnTo>
                <a:lnTo>
                  <a:pt x="12656" y="9904"/>
                </a:lnTo>
                <a:lnTo>
                  <a:pt x="12583" y="9867"/>
                </a:lnTo>
                <a:close/>
                <a:moveTo>
                  <a:pt x="6200" y="9977"/>
                </a:moveTo>
                <a:lnTo>
                  <a:pt x="5980" y="10014"/>
                </a:lnTo>
                <a:lnTo>
                  <a:pt x="5760" y="10087"/>
                </a:lnTo>
                <a:lnTo>
                  <a:pt x="5356" y="10234"/>
                </a:lnTo>
                <a:lnTo>
                  <a:pt x="4843" y="10381"/>
                </a:lnTo>
                <a:lnTo>
                  <a:pt x="4329" y="10564"/>
                </a:lnTo>
                <a:lnTo>
                  <a:pt x="4293" y="10601"/>
                </a:lnTo>
                <a:lnTo>
                  <a:pt x="4256" y="10638"/>
                </a:lnTo>
                <a:lnTo>
                  <a:pt x="4219" y="10784"/>
                </a:lnTo>
                <a:lnTo>
                  <a:pt x="4256" y="10894"/>
                </a:lnTo>
                <a:lnTo>
                  <a:pt x="4293" y="10931"/>
                </a:lnTo>
                <a:lnTo>
                  <a:pt x="4366" y="10968"/>
                </a:lnTo>
                <a:lnTo>
                  <a:pt x="4513" y="11298"/>
                </a:lnTo>
                <a:lnTo>
                  <a:pt x="4659" y="11701"/>
                </a:lnTo>
                <a:lnTo>
                  <a:pt x="4769" y="12142"/>
                </a:lnTo>
                <a:lnTo>
                  <a:pt x="4843" y="12215"/>
                </a:lnTo>
                <a:lnTo>
                  <a:pt x="4916" y="12252"/>
                </a:lnTo>
                <a:lnTo>
                  <a:pt x="4990" y="12252"/>
                </a:lnTo>
                <a:lnTo>
                  <a:pt x="5100" y="12215"/>
                </a:lnTo>
                <a:lnTo>
                  <a:pt x="5540" y="11921"/>
                </a:lnTo>
                <a:lnTo>
                  <a:pt x="5980" y="11665"/>
                </a:lnTo>
                <a:lnTo>
                  <a:pt x="6420" y="11445"/>
                </a:lnTo>
                <a:lnTo>
                  <a:pt x="6934" y="11225"/>
                </a:lnTo>
                <a:lnTo>
                  <a:pt x="6970" y="11188"/>
                </a:lnTo>
                <a:lnTo>
                  <a:pt x="7044" y="11114"/>
                </a:lnTo>
                <a:lnTo>
                  <a:pt x="7044" y="11041"/>
                </a:lnTo>
                <a:lnTo>
                  <a:pt x="7044" y="10931"/>
                </a:lnTo>
                <a:lnTo>
                  <a:pt x="6897" y="10601"/>
                </a:lnTo>
                <a:lnTo>
                  <a:pt x="6750" y="10307"/>
                </a:lnTo>
                <a:lnTo>
                  <a:pt x="6677" y="10161"/>
                </a:lnTo>
                <a:lnTo>
                  <a:pt x="6530" y="10051"/>
                </a:lnTo>
                <a:lnTo>
                  <a:pt x="6383" y="10014"/>
                </a:lnTo>
                <a:lnTo>
                  <a:pt x="6200" y="9977"/>
                </a:lnTo>
                <a:close/>
                <a:moveTo>
                  <a:pt x="9832" y="11371"/>
                </a:moveTo>
                <a:lnTo>
                  <a:pt x="10125" y="11921"/>
                </a:lnTo>
                <a:lnTo>
                  <a:pt x="9721" y="12142"/>
                </a:lnTo>
                <a:lnTo>
                  <a:pt x="9318" y="12288"/>
                </a:lnTo>
                <a:lnTo>
                  <a:pt x="8914" y="12435"/>
                </a:lnTo>
                <a:lnTo>
                  <a:pt x="8511" y="12545"/>
                </a:lnTo>
                <a:lnTo>
                  <a:pt x="8328" y="12032"/>
                </a:lnTo>
                <a:lnTo>
                  <a:pt x="8694" y="11921"/>
                </a:lnTo>
                <a:lnTo>
                  <a:pt x="9098" y="11738"/>
                </a:lnTo>
                <a:lnTo>
                  <a:pt x="9832" y="11371"/>
                </a:lnTo>
                <a:close/>
                <a:moveTo>
                  <a:pt x="9868" y="10894"/>
                </a:moveTo>
                <a:lnTo>
                  <a:pt x="8951" y="11298"/>
                </a:lnTo>
                <a:lnTo>
                  <a:pt x="8474" y="11481"/>
                </a:lnTo>
                <a:lnTo>
                  <a:pt x="8071" y="11738"/>
                </a:lnTo>
                <a:lnTo>
                  <a:pt x="7997" y="11738"/>
                </a:lnTo>
                <a:lnTo>
                  <a:pt x="7924" y="11775"/>
                </a:lnTo>
                <a:lnTo>
                  <a:pt x="7887" y="11885"/>
                </a:lnTo>
                <a:lnTo>
                  <a:pt x="7887" y="11958"/>
                </a:lnTo>
                <a:lnTo>
                  <a:pt x="8034" y="12398"/>
                </a:lnTo>
                <a:lnTo>
                  <a:pt x="8181" y="12839"/>
                </a:lnTo>
                <a:lnTo>
                  <a:pt x="8254" y="12949"/>
                </a:lnTo>
                <a:lnTo>
                  <a:pt x="8328" y="12985"/>
                </a:lnTo>
                <a:lnTo>
                  <a:pt x="8364" y="12985"/>
                </a:lnTo>
                <a:lnTo>
                  <a:pt x="8951" y="12839"/>
                </a:lnTo>
                <a:lnTo>
                  <a:pt x="9465" y="12655"/>
                </a:lnTo>
                <a:lnTo>
                  <a:pt x="10015" y="12472"/>
                </a:lnTo>
                <a:lnTo>
                  <a:pt x="10528" y="12215"/>
                </a:lnTo>
                <a:lnTo>
                  <a:pt x="10565" y="12142"/>
                </a:lnTo>
                <a:lnTo>
                  <a:pt x="10602" y="12105"/>
                </a:lnTo>
                <a:lnTo>
                  <a:pt x="10602" y="12032"/>
                </a:lnTo>
                <a:lnTo>
                  <a:pt x="10602" y="11958"/>
                </a:lnTo>
                <a:lnTo>
                  <a:pt x="10125" y="11041"/>
                </a:lnTo>
                <a:lnTo>
                  <a:pt x="10088" y="10968"/>
                </a:lnTo>
                <a:lnTo>
                  <a:pt x="10015" y="10894"/>
                </a:lnTo>
                <a:close/>
                <a:moveTo>
                  <a:pt x="13133" y="12288"/>
                </a:moveTo>
                <a:lnTo>
                  <a:pt x="13243" y="12325"/>
                </a:lnTo>
                <a:lnTo>
                  <a:pt x="13353" y="12472"/>
                </a:lnTo>
                <a:lnTo>
                  <a:pt x="13610" y="12985"/>
                </a:lnTo>
                <a:lnTo>
                  <a:pt x="12839" y="13242"/>
                </a:lnTo>
                <a:lnTo>
                  <a:pt x="12106" y="13572"/>
                </a:lnTo>
                <a:lnTo>
                  <a:pt x="11996" y="13352"/>
                </a:lnTo>
                <a:lnTo>
                  <a:pt x="11886" y="13132"/>
                </a:lnTo>
                <a:lnTo>
                  <a:pt x="11739" y="12692"/>
                </a:lnTo>
                <a:lnTo>
                  <a:pt x="12032" y="12618"/>
                </a:lnTo>
                <a:lnTo>
                  <a:pt x="12289" y="12545"/>
                </a:lnTo>
                <a:lnTo>
                  <a:pt x="12839" y="12362"/>
                </a:lnTo>
                <a:lnTo>
                  <a:pt x="13023" y="12288"/>
                </a:lnTo>
                <a:close/>
                <a:moveTo>
                  <a:pt x="7044" y="12325"/>
                </a:moveTo>
                <a:lnTo>
                  <a:pt x="7337" y="13022"/>
                </a:lnTo>
                <a:lnTo>
                  <a:pt x="5833" y="13792"/>
                </a:lnTo>
                <a:lnTo>
                  <a:pt x="5613" y="13132"/>
                </a:lnTo>
                <a:lnTo>
                  <a:pt x="5943" y="12875"/>
                </a:lnTo>
                <a:lnTo>
                  <a:pt x="6273" y="12655"/>
                </a:lnTo>
                <a:lnTo>
                  <a:pt x="6677" y="12472"/>
                </a:lnTo>
                <a:lnTo>
                  <a:pt x="7044" y="12325"/>
                </a:lnTo>
                <a:close/>
                <a:moveTo>
                  <a:pt x="13060" y="11885"/>
                </a:moveTo>
                <a:lnTo>
                  <a:pt x="12839" y="11921"/>
                </a:lnTo>
                <a:lnTo>
                  <a:pt x="12473" y="12068"/>
                </a:lnTo>
                <a:lnTo>
                  <a:pt x="11922" y="12215"/>
                </a:lnTo>
                <a:lnTo>
                  <a:pt x="11666" y="12288"/>
                </a:lnTo>
                <a:lnTo>
                  <a:pt x="11446" y="12398"/>
                </a:lnTo>
                <a:lnTo>
                  <a:pt x="11372" y="12435"/>
                </a:lnTo>
                <a:lnTo>
                  <a:pt x="11372" y="12472"/>
                </a:lnTo>
                <a:lnTo>
                  <a:pt x="11372" y="12582"/>
                </a:lnTo>
                <a:lnTo>
                  <a:pt x="11446" y="12655"/>
                </a:lnTo>
                <a:lnTo>
                  <a:pt x="11519" y="12692"/>
                </a:lnTo>
                <a:lnTo>
                  <a:pt x="11482" y="12839"/>
                </a:lnTo>
                <a:lnTo>
                  <a:pt x="11482" y="13022"/>
                </a:lnTo>
                <a:lnTo>
                  <a:pt x="11519" y="13169"/>
                </a:lnTo>
                <a:lnTo>
                  <a:pt x="11556" y="13315"/>
                </a:lnTo>
                <a:lnTo>
                  <a:pt x="11702" y="13646"/>
                </a:lnTo>
                <a:lnTo>
                  <a:pt x="11886" y="13902"/>
                </a:lnTo>
                <a:lnTo>
                  <a:pt x="11996" y="13976"/>
                </a:lnTo>
                <a:lnTo>
                  <a:pt x="12106" y="13976"/>
                </a:lnTo>
                <a:lnTo>
                  <a:pt x="13023" y="13609"/>
                </a:lnTo>
                <a:lnTo>
                  <a:pt x="13940" y="13279"/>
                </a:lnTo>
                <a:lnTo>
                  <a:pt x="14013" y="13205"/>
                </a:lnTo>
                <a:lnTo>
                  <a:pt x="14050" y="13169"/>
                </a:lnTo>
                <a:lnTo>
                  <a:pt x="14087" y="13095"/>
                </a:lnTo>
                <a:lnTo>
                  <a:pt x="14050" y="13022"/>
                </a:lnTo>
                <a:lnTo>
                  <a:pt x="13646" y="12142"/>
                </a:lnTo>
                <a:lnTo>
                  <a:pt x="13573" y="12032"/>
                </a:lnTo>
                <a:lnTo>
                  <a:pt x="13463" y="11958"/>
                </a:lnTo>
                <a:lnTo>
                  <a:pt x="13353" y="11885"/>
                </a:lnTo>
                <a:close/>
                <a:moveTo>
                  <a:pt x="7190" y="11848"/>
                </a:moveTo>
                <a:lnTo>
                  <a:pt x="7117" y="11885"/>
                </a:lnTo>
                <a:lnTo>
                  <a:pt x="6640" y="12032"/>
                </a:lnTo>
                <a:lnTo>
                  <a:pt x="6163" y="12215"/>
                </a:lnTo>
                <a:lnTo>
                  <a:pt x="5723" y="12508"/>
                </a:lnTo>
                <a:lnTo>
                  <a:pt x="5320" y="12802"/>
                </a:lnTo>
                <a:lnTo>
                  <a:pt x="5246" y="12839"/>
                </a:lnTo>
                <a:lnTo>
                  <a:pt x="5210" y="12875"/>
                </a:lnTo>
                <a:lnTo>
                  <a:pt x="5173" y="12912"/>
                </a:lnTo>
                <a:lnTo>
                  <a:pt x="5173" y="12985"/>
                </a:lnTo>
                <a:lnTo>
                  <a:pt x="5246" y="13279"/>
                </a:lnTo>
                <a:lnTo>
                  <a:pt x="5320" y="13572"/>
                </a:lnTo>
                <a:lnTo>
                  <a:pt x="5540" y="14159"/>
                </a:lnTo>
                <a:lnTo>
                  <a:pt x="5576" y="14196"/>
                </a:lnTo>
                <a:lnTo>
                  <a:pt x="5650" y="14269"/>
                </a:lnTo>
                <a:lnTo>
                  <a:pt x="5797" y="14269"/>
                </a:lnTo>
                <a:lnTo>
                  <a:pt x="7667" y="13315"/>
                </a:lnTo>
                <a:lnTo>
                  <a:pt x="7741" y="13279"/>
                </a:lnTo>
                <a:lnTo>
                  <a:pt x="7777" y="13205"/>
                </a:lnTo>
                <a:lnTo>
                  <a:pt x="7814" y="13132"/>
                </a:lnTo>
                <a:lnTo>
                  <a:pt x="7777" y="13059"/>
                </a:lnTo>
                <a:lnTo>
                  <a:pt x="7374" y="11995"/>
                </a:lnTo>
                <a:lnTo>
                  <a:pt x="7337" y="11921"/>
                </a:lnTo>
                <a:lnTo>
                  <a:pt x="7264" y="11885"/>
                </a:lnTo>
                <a:lnTo>
                  <a:pt x="7190" y="11848"/>
                </a:lnTo>
                <a:close/>
                <a:moveTo>
                  <a:pt x="10528" y="13279"/>
                </a:moveTo>
                <a:lnTo>
                  <a:pt x="10895" y="13976"/>
                </a:lnTo>
                <a:lnTo>
                  <a:pt x="9318" y="14599"/>
                </a:lnTo>
                <a:lnTo>
                  <a:pt x="9025" y="13902"/>
                </a:lnTo>
                <a:lnTo>
                  <a:pt x="9098" y="13829"/>
                </a:lnTo>
                <a:lnTo>
                  <a:pt x="9098" y="13792"/>
                </a:lnTo>
                <a:lnTo>
                  <a:pt x="9135" y="13756"/>
                </a:lnTo>
                <a:lnTo>
                  <a:pt x="9465" y="13609"/>
                </a:lnTo>
                <a:lnTo>
                  <a:pt x="9758" y="13535"/>
                </a:lnTo>
                <a:lnTo>
                  <a:pt x="10528" y="13279"/>
                </a:lnTo>
                <a:close/>
                <a:moveTo>
                  <a:pt x="10639" y="12839"/>
                </a:moveTo>
                <a:lnTo>
                  <a:pt x="10565" y="12875"/>
                </a:lnTo>
                <a:lnTo>
                  <a:pt x="9501" y="13242"/>
                </a:lnTo>
                <a:lnTo>
                  <a:pt x="9061" y="13352"/>
                </a:lnTo>
                <a:lnTo>
                  <a:pt x="8878" y="13462"/>
                </a:lnTo>
                <a:lnTo>
                  <a:pt x="8768" y="13499"/>
                </a:lnTo>
                <a:lnTo>
                  <a:pt x="8731" y="13572"/>
                </a:lnTo>
                <a:lnTo>
                  <a:pt x="8658" y="13682"/>
                </a:lnTo>
                <a:lnTo>
                  <a:pt x="8694" y="13829"/>
                </a:lnTo>
                <a:lnTo>
                  <a:pt x="8731" y="13866"/>
                </a:lnTo>
                <a:lnTo>
                  <a:pt x="8731" y="13902"/>
                </a:lnTo>
                <a:lnTo>
                  <a:pt x="8768" y="14159"/>
                </a:lnTo>
                <a:lnTo>
                  <a:pt x="8841" y="14416"/>
                </a:lnTo>
                <a:lnTo>
                  <a:pt x="9025" y="14893"/>
                </a:lnTo>
                <a:lnTo>
                  <a:pt x="9098" y="14929"/>
                </a:lnTo>
                <a:lnTo>
                  <a:pt x="9135" y="14966"/>
                </a:lnTo>
                <a:lnTo>
                  <a:pt x="9208" y="15003"/>
                </a:lnTo>
                <a:lnTo>
                  <a:pt x="9281" y="15003"/>
                </a:lnTo>
                <a:lnTo>
                  <a:pt x="11225" y="14269"/>
                </a:lnTo>
                <a:lnTo>
                  <a:pt x="11262" y="14232"/>
                </a:lnTo>
                <a:lnTo>
                  <a:pt x="11299" y="14159"/>
                </a:lnTo>
                <a:lnTo>
                  <a:pt x="11335" y="14086"/>
                </a:lnTo>
                <a:lnTo>
                  <a:pt x="11335" y="14012"/>
                </a:lnTo>
                <a:lnTo>
                  <a:pt x="10822" y="12985"/>
                </a:lnTo>
                <a:lnTo>
                  <a:pt x="10785" y="12912"/>
                </a:lnTo>
                <a:lnTo>
                  <a:pt x="10712" y="12875"/>
                </a:lnTo>
                <a:lnTo>
                  <a:pt x="10639" y="12839"/>
                </a:lnTo>
                <a:close/>
                <a:moveTo>
                  <a:pt x="7997" y="14342"/>
                </a:moveTo>
                <a:lnTo>
                  <a:pt x="8107" y="14489"/>
                </a:lnTo>
                <a:lnTo>
                  <a:pt x="8144" y="14599"/>
                </a:lnTo>
                <a:lnTo>
                  <a:pt x="8107" y="14746"/>
                </a:lnTo>
                <a:lnTo>
                  <a:pt x="8034" y="14893"/>
                </a:lnTo>
                <a:lnTo>
                  <a:pt x="7924" y="15003"/>
                </a:lnTo>
                <a:lnTo>
                  <a:pt x="7814" y="15149"/>
                </a:lnTo>
                <a:lnTo>
                  <a:pt x="7557" y="15296"/>
                </a:lnTo>
                <a:lnTo>
                  <a:pt x="7044" y="15516"/>
                </a:lnTo>
                <a:lnTo>
                  <a:pt x="6787" y="15590"/>
                </a:lnTo>
                <a:lnTo>
                  <a:pt x="6567" y="15736"/>
                </a:lnTo>
                <a:lnTo>
                  <a:pt x="6310" y="15113"/>
                </a:lnTo>
                <a:lnTo>
                  <a:pt x="6383" y="15076"/>
                </a:lnTo>
                <a:lnTo>
                  <a:pt x="6457" y="14966"/>
                </a:lnTo>
                <a:lnTo>
                  <a:pt x="6457" y="14929"/>
                </a:lnTo>
                <a:lnTo>
                  <a:pt x="6530" y="15003"/>
                </a:lnTo>
                <a:lnTo>
                  <a:pt x="6604" y="14966"/>
                </a:lnTo>
                <a:lnTo>
                  <a:pt x="6787" y="14929"/>
                </a:lnTo>
                <a:lnTo>
                  <a:pt x="7227" y="14783"/>
                </a:lnTo>
                <a:lnTo>
                  <a:pt x="7631" y="14599"/>
                </a:lnTo>
                <a:lnTo>
                  <a:pt x="7997" y="14342"/>
                </a:lnTo>
                <a:close/>
                <a:moveTo>
                  <a:pt x="15150" y="15370"/>
                </a:moveTo>
                <a:lnTo>
                  <a:pt x="15150" y="15443"/>
                </a:lnTo>
                <a:lnTo>
                  <a:pt x="15224" y="15480"/>
                </a:lnTo>
                <a:lnTo>
                  <a:pt x="15260" y="15516"/>
                </a:lnTo>
                <a:lnTo>
                  <a:pt x="15150" y="15736"/>
                </a:lnTo>
                <a:lnTo>
                  <a:pt x="15004" y="15993"/>
                </a:lnTo>
                <a:lnTo>
                  <a:pt x="14857" y="15626"/>
                </a:lnTo>
                <a:lnTo>
                  <a:pt x="15150" y="15370"/>
                </a:lnTo>
                <a:close/>
                <a:moveTo>
                  <a:pt x="7997" y="13902"/>
                </a:moveTo>
                <a:lnTo>
                  <a:pt x="7887" y="13939"/>
                </a:lnTo>
                <a:lnTo>
                  <a:pt x="7631" y="14122"/>
                </a:lnTo>
                <a:lnTo>
                  <a:pt x="7337" y="14269"/>
                </a:lnTo>
                <a:lnTo>
                  <a:pt x="7044" y="14416"/>
                </a:lnTo>
                <a:lnTo>
                  <a:pt x="6750" y="14526"/>
                </a:lnTo>
                <a:lnTo>
                  <a:pt x="6347" y="14599"/>
                </a:lnTo>
                <a:lnTo>
                  <a:pt x="6163" y="14673"/>
                </a:lnTo>
                <a:lnTo>
                  <a:pt x="6090" y="14746"/>
                </a:lnTo>
                <a:lnTo>
                  <a:pt x="6017" y="14819"/>
                </a:lnTo>
                <a:lnTo>
                  <a:pt x="6017" y="14929"/>
                </a:lnTo>
                <a:lnTo>
                  <a:pt x="5943" y="15003"/>
                </a:lnTo>
                <a:lnTo>
                  <a:pt x="5943" y="15113"/>
                </a:lnTo>
                <a:lnTo>
                  <a:pt x="6127" y="15590"/>
                </a:lnTo>
                <a:lnTo>
                  <a:pt x="6273" y="16103"/>
                </a:lnTo>
                <a:lnTo>
                  <a:pt x="6347" y="16177"/>
                </a:lnTo>
                <a:lnTo>
                  <a:pt x="6420" y="16213"/>
                </a:lnTo>
                <a:lnTo>
                  <a:pt x="6493" y="16213"/>
                </a:lnTo>
                <a:lnTo>
                  <a:pt x="6567" y="16177"/>
                </a:lnTo>
                <a:lnTo>
                  <a:pt x="6787" y="16030"/>
                </a:lnTo>
                <a:lnTo>
                  <a:pt x="7007" y="15920"/>
                </a:lnTo>
                <a:lnTo>
                  <a:pt x="7484" y="15736"/>
                </a:lnTo>
                <a:lnTo>
                  <a:pt x="7704" y="15663"/>
                </a:lnTo>
                <a:lnTo>
                  <a:pt x="7924" y="15553"/>
                </a:lnTo>
                <a:lnTo>
                  <a:pt x="8144" y="15406"/>
                </a:lnTo>
                <a:lnTo>
                  <a:pt x="8328" y="15223"/>
                </a:lnTo>
                <a:lnTo>
                  <a:pt x="8438" y="15076"/>
                </a:lnTo>
                <a:lnTo>
                  <a:pt x="8511" y="14893"/>
                </a:lnTo>
                <a:lnTo>
                  <a:pt x="8511" y="14709"/>
                </a:lnTo>
                <a:lnTo>
                  <a:pt x="8511" y="14526"/>
                </a:lnTo>
                <a:lnTo>
                  <a:pt x="8474" y="14342"/>
                </a:lnTo>
                <a:lnTo>
                  <a:pt x="8364" y="14159"/>
                </a:lnTo>
                <a:lnTo>
                  <a:pt x="8254" y="14049"/>
                </a:lnTo>
                <a:lnTo>
                  <a:pt x="8071" y="13939"/>
                </a:lnTo>
                <a:lnTo>
                  <a:pt x="7997" y="13902"/>
                </a:lnTo>
                <a:close/>
                <a:moveTo>
                  <a:pt x="14710" y="15736"/>
                </a:moveTo>
                <a:lnTo>
                  <a:pt x="14747" y="15993"/>
                </a:lnTo>
                <a:lnTo>
                  <a:pt x="14820" y="16250"/>
                </a:lnTo>
                <a:lnTo>
                  <a:pt x="14490" y="16507"/>
                </a:lnTo>
                <a:lnTo>
                  <a:pt x="14417" y="16397"/>
                </a:lnTo>
                <a:lnTo>
                  <a:pt x="14307" y="15993"/>
                </a:lnTo>
                <a:lnTo>
                  <a:pt x="14380" y="15956"/>
                </a:lnTo>
                <a:lnTo>
                  <a:pt x="14710" y="15736"/>
                </a:lnTo>
                <a:close/>
                <a:moveTo>
                  <a:pt x="14123" y="16103"/>
                </a:moveTo>
                <a:lnTo>
                  <a:pt x="14160" y="16397"/>
                </a:lnTo>
                <a:lnTo>
                  <a:pt x="14233" y="16690"/>
                </a:lnTo>
                <a:lnTo>
                  <a:pt x="13830" y="16873"/>
                </a:lnTo>
                <a:lnTo>
                  <a:pt x="13720" y="16727"/>
                </a:lnTo>
                <a:lnTo>
                  <a:pt x="13500" y="16433"/>
                </a:lnTo>
                <a:lnTo>
                  <a:pt x="14123" y="16103"/>
                </a:lnTo>
                <a:close/>
                <a:moveTo>
                  <a:pt x="13426" y="16470"/>
                </a:moveTo>
                <a:lnTo>
                  <a:pt x="13500" y="16727"/>
                </a:lnTo>
                <a:lnTo>
                  <a:pt x="13536" y="16873"/>
                </a:lnTo>
                <a:lnTo>
                  <a:pt x="13573" y="16984"/>
                </a:lnTo>
                <a:lnTo>
                  <a:pt x="13096" y="17167"/>
                </a:lnTo>
                <a:lnTo>
                  <a:pt x="12986" y="17057"/>
                </a:lnTo>
                <a:lnTo>
                  <a:pt x="12876" y="16873"/>
                </a:lnTo>
                <a:lnTo>
                  <a:pt x="12839" y="16727"/>
                </a:lnTo>
                <a:lnTo>
                  <a:pt x="13426" y="16470"/>
                </a:lnTo>
                <a:close/>
                <a:moveTo>
                  <a:pt x="12583" y="16837"/>
                </a:moveTo>
                <a:lnTo>
                  <a:pt x="12656" y="17094"/>
                </a:lnTo>
                <a:lnTo>
                  <a:pt x="12803" y="17277"/>
                </a:lnTo>
                <a:lnTo>
                  <a:pt x="12399" y="17460"/>
                </a:lnTo>
                <a:lnTo>
                  <a:pt x="12326" y="17387"/>
                </a:lnTo>
                <a:lnTo>
                  <a:pt x="12253" y="17277"/>
                </a:lnTo>
                <a:lnTo>
                  <a:pt x="12216" y="17167"/>
                </a:lnTo>
                <a:lnTo>
                  <a:pt x="12216" y="17020"/>
                </a:lnTo>
                <a:lnTo>
                  <a:pt x="12583" y="16837"/>
                </a:lnTo>
                <a:close/>
                <a:moveTo>
                  <a:pt x="12032" y="17094"/>
                </a:moveTo>
                <a:lnTo>
                  <a:pt x="11996" y="17240"/>
                </a:lnTo>
                <a:lnTo>
                  <a:pt x="12032" y="17387"/>
                </a:lnTo>
                <a:lnTo>
                  <a:pt x="12106" y="17570"/>
                </a:lnTo>
                <a:lnTo>
                  <a:pt x="11812" y="17644"/>
                </a:lnTo>
                <a:lnTo>
                  <a:pt x="11776" y="17644"/>
                </a:lnTo>
                <a:lnTo>
                  <a:pt x="11739" y="17497"/>
                </a:lnTo>
                <a:lnTo>
                  <a:pt x="11666" y="17240"/>
                </a:lnTo>
                <a:lnTo>
                  <a:pt x="12032" y="17094"/>
                </a:lnTo>
                <a:close/>
                <a:moveTo>
                  <a:pt x="11446" y="17350"/>
                </a:moveTo>
                <a:lnTo>
                  <a:pt x="11482" y="17607"/>
                </a:lnTo>
                <a:lnTo>
                  <a:pt x="11519" y="17791"/>
                </a:lnTo>
                <a:lnTo>
                  <a:pt x="11189" y="17901"/>
                </a:lnTo>
                <a:lnTo>
                  <a:pt x="11115" y="17937"/>
                </a:lnTo>
                <a:lnTo>
                  <a:pt x="11115" y="17864"/>
                </a:lnTo>
                <a:lnTo>
                  <a:pt x="11115" y="17827"/>
                </a:lnTo>
                <a:lnTo>
                  <a:pt x="11115" y="17717"/>
                </a:lnTo>
                <a:lnTo>
                  <a:pt x="11005" y="17607"/>
                </a:lnTo>
                <a:lnTo>
                  <a:pt x="10969" y="17534"/>
                </a:lnTo>
                <a:lnTo>
                  <a:pt x="11446" y="17350"/>
                </a:lnTo>
                <a:close/>
                <a:moveTo>
                  <a:pt x="10639" y="17644"/>
                </a:moveTo>
                <a:lnTo>
                  <a:pt x="10749" y="17791"/>
                </a:lnTo>
                <a:lnTo>
                  <a:pt x="10859" y="17901"/>
                </a:lnTo>
                <a:lnTo>
                  <a:pt x="10932" y="17974"/>
                </a:lnTo>
                <a:lnTo>
                  <a:pt x="10969" y="17974"/>
                </a:lnTo>
                <a:lnTo>
                  <a:pt x="10455" y="18194"/>
                </a:lnTo>
                <a:lnTo>
                  <a:pt x="10418" y="18121"/>
                </a:lnTo>
                <a:lnTo>
                  <a:pt x="10345" y="18121"/>
                </a:lnTo>
                <a:lnTo>
                  <a:pt x="10235" y="18157"/>
                </a:lnTo>
                <a:lnTo>
                  <a:pt x="10162" y="17901"/>
                </a:lnTo>
                <a:lnTo>
                  <a:pt x="10125" y="17827"/>
                </a:lnTo>
                <a:lnTo>
                  <a:pt x="10639" y="17644"/>
                </a:lnTo>
                <a:close/>
                <a:moveTo>
                  <a:pt x="10272" y="440"/>
                </a:moveTo>
                <a:lnTo>
                  <a:pt x="10455" y="477"/>
                </a:lnTo>
                <a:lnTo>
                  <a:pt x="10565" y="550"/>
                </a:lnTo>
                <a:lnTo>
                  <a:pt x="10675" y="624"/>
                </a:lnTo>
                <a:lnTo>
                  <a:pt x="10785" y="734"/>
                </a:lnTo>
                <a:lnTo>
                  <a:pt x="10969" y="990"/>
                </a:lnTo>
                <a:lnTo>
                  <a:pt x="11005" y="1210"/>
                </a:lnTo>
                <a:lnTo>
                  <a:pt x="11042" y="1431"/>
                </a:lnTo>
                <a:lnTo>
                  <a:pt x="11335" y="2348"/>
                </a:lnTo>
                <a:lnTo>
                  <a:pt x="11886" y="3998"/>
                </a:lnTo>
                <a:lnTo>
                  <a:pt x="13060" y="7300"/>
                </a:lnTo>
                <a:lnTo>
                  <a:pt x="14233" y="10564"/>
                </a:lnTo>
                <a:lnTo>
                  <a:pt x="14857" y="12215"/>
                </a:lnTo>
                <a:lnTo>
                  <a:pt x="15187" y="13095"/>
                </a:lnTo>
                <a:lnTo>
                  <a:pt x="15407" y="13646"/>
                </a:lnTo>
                <a:lnTo>
                  <a:pt x="15334" y="13682"/>
                </a:lnTo>
                <a:lnTo>
                  <a:pt x="15297" y="13829"/>
                </a:lnTo>
                <a:lnTo>
                  <a:pt x="15297" y="13939"/>
                </a:lnTo>
                <a:lnTo>
                  <a:pt x="15260" y="14196"/>
                </a:lnTo>
                <a:lnTo>
                  <a:pt x="15224" y="14379"/>
                </a:lnTo>
                <a:lnTo>
                  <a:pt x="15187" y="14526"/>
                </a:lnTo>
                <a:lnTo>
                  <a:pt x="15004" y="14856"/>
                </a:lnTo>
                <a:lnTo>
                  <a:pt x="14747" y="15149"/>
                </a:lnTo>
                <a:lnTo>
                  <a:pt x="14453" y="15370"/>
                </a:lnTo>
                <a:lnTo>
                  <a:pt x="14123" y="15590"/>
                </a:lnTo>
                <a:lnTo>
                  <a:pt x="13793" y="15773"/>
                </a:lnTo>
                <a:lnTo>
                  <a:pt x="13060" y="16140"/>
                </a:lnTo>
                <a:lnTo>
                  <a:pt x="12326" y="16470"/>
                </a:lnTo>
                <a:lnTo>
                  <a:pt x="10859" y="17094"/>
                </a:lnTo>
                <a:lnTo>
                  <a:pt x="10015" y="17424"/>
                </a:lnTo>
                <a:lnTo>
                  <a:pt x="9978" y="17387"/>
                </a:lnTo>
                <a:lnTo>
                  <a:pt x="9942" y="17387"/>
                </a:lnTo>
                <a:lnTo>
                  <a:pt x="9905" y="17424"/>
                </a:lnTo>
                <a:lnTo>
                  <a:pt x="9905" y="17460"/>
                </a:lnTo>
                <a:lnTo>
                  <a:pt x="8841" y="17791"/>
                </a:lnTo>
                <a:lnTo>
                  <a:pt x="7777" y="18121"/>
                </a:lnTo>
                <a:lnTo>
                  <a:pt x="6970" y="18304"/>
                </a:lnTo>
                <a:lnTo>
                  <a:pt x="6163" y="18487"/>
                </a:lnTo>
                <a:lnTo>
                  <a:pt x="5797" y="18524"/>
                </a:lnTo>
                <a:lnTo>
                  <a:pt x="5613" y="18524"/>
                </a:lnTo>
                <a:lnTo>
                  <a:pt x="5430" y="18451"/>
                </a:lnTo>
                <a:lnTo>
                  <a:pt x="5283" y="18377"/>
                </a:lnTo>
                <a:lnTo>
                  <a:pt x="5173" y="18231"/>
                </a:lnTo>
                <a:lnTo>
                  <a:pt x="5063" y="18121"/>
                </a:lnTo>
                <a:lnTo>
                  <a:pt x="4953" y="17974"/>
                </a:lnTo>
                <a:lnTo>
                  <a:pt x="4879" y="17680"/>
                </a:lnTo>
                <a:lnTo>
                  <a:pt x="4769" y="17387"/>
                </a:lnTo>
                <a:lnTo>
                  <a:pt x="4476" y="16507"/>
                </a:lnTo>
                <a:lnTo>
                  <a:pt x="3926" y="14819"/>
                </a:lnTo>
                <a:lnTo>
                  <a:pt x="3376" y="13169"/>
                </a:lnTo>
                <a:lnTo>
                  <a:pt x="2752" y="11518"/>
                </a:lnTo>
                <a:lnTo>
                  <a:pt x="2165" y="9867"/>
                </a:lnTo>
                <a:lnTo>
                  <a:pt x="1505" y="8253"/>
                </a:lnTo>
                <a:lnTo>
                  <a:pt x="845" y="6603"/>
                </a:lnTo>
                <a:lnTo>
                  <a:pt x="588" y="6052"/>
                </a:lnTo>
                <a:lnTo>
                  <a:pt x="478" y="5796"/>
                </a:lnTo>
                <a:lnTo>
                  <a:pt x="331" y="5539"/>
                </a:lnTo>
                <a:lnTo>
                  <a:pt x="368" y="5502"/>
                </a:lnTo>
                <a:lnTo>
                  <a:pt x="404" y="5429"/>
                </a:lnTo>
                <a:lnTo>
                  <a:pt x="368" y="5209"/>
                </a:lnTo>
                <a:lnTo>
                  <a:pt x="404" y="5025"/>
                </a:lnTo>
                <a:lnTo>
                  <a:pt x="404" y="4879"/>
                </a:lnTo>
                <a:lnTo>
                  <a:pt x="478" y="4695"/>
                </a:lnTo>
                <a:lnTo>
                  <a:pt x="624" y="4402"/>
                </a:lnTo>
                <a:lnTo>
                  <a:pt x="845" y="4145"/>
                </a:lnTo>
                <a:lnTo>
                  <a:pt x="1101" y="3888"/>
                </a:lnTo>
                <a:lnTo>
                  <a:pt x="1395" y="3668"/>
                </a:lnTo>
                <a:lnTo>
                  <a:pt x="1725" y="3485"/>
                </a:lnTo>
                <a:lnTo>
                  <a:pt x="2018" y="3301"/>
                </a:lnTo>
                <a:lnTo>
                  <a:pt x="2789" y="2935"/>
                </a:lnTo>
                <a:lnTo>
                  <a:pt x="3596" y="2641"/>
                </a:lnTo>
                <a:lnTo>
                  <a:pt x="5210" y="2017"/>
                </a:lnTo>
                <a:lnTo>
                  <a:pt x="6787" y="1394"/>
                </a:lnTo>
                <a:lnTo>
                  <a:pt x="7557" y="1100"/>
                </a:lnTo>
                <a:lnTo>
                  <a:pt x="8364" y="807"/>
                </a:lnTo>
                <a:lnTo>
                  <a:pt x="9135" y="587"/>
                </a:lnTo>
                <a:lnTo>
                  <a:pt x="9538" y="514"/>
                </a:lnTo>
                <a:lnTo>
                  <a:pt x="9942" y="440"/>
                </a:lnTo>
                <a:close/>
                <a:moveTo>
                  <a:pt x="9868" y="17937"/>
                </a:moveTo>
                <a:lnTo>
                  <a:pt x="9868" y="17974"/>
                </a:lnTo>
                <a:lnTo>
                  <a:pt x="9905" y="18157"/>
                </a:lnTo>
                <a:lnTo>
                  <a:pt x="10015" y="18341"/>
                </a:lnTo>
                <a:lnTo>
                  <a:pt x="9575" y="18524"/>
                </a:lnTo>
                <a:lnTo>
                  <a:pt x="9575" y="18487"/>
                </a:lnTo>
                <a:lnTo>
                  <a:pt x="9538" y="18341"/>
                </a:lnTo>
                <a:lnTo>
                  <a:pt x="9465" y="18231"/>
                </a:lnTo>
                <a:lnTo>
                  <a:pt x="9391" y="18084"/>
                </a:lnTo>
                <a:lnTo>
                  <a:pt x="9868" y="17937"/>
                </a:lnTo>
                <a:close/>
                <a:moveTo>
                  <a:pt x="9098" y="18194"/>
                </a:moveTo>
                <a:lnTo>
                  <a:pt x="9171" y="18414"/>
                </a:lnTo>
                <a:lnTo>
                  <a:pt x="9245" y="18524"/>
                </a:lnTo>
                <a:lnTo>
                  <a:pt x="9318" y="18598"/>
                </a:lnTo>
                <a:lnTo>
                  <a:pt x="8841" y="18781"/>
                </a:lnTo>
                <a:lnTo>
                  <a:pt x="8768" y="18708"/>
                </a:lnTo>
                <a:lnTo>
                  <a:pt x="8694" y="18598"/>
                </a:lnTo>
                <a:lnTo>
                  <a:pt x="8621" y="18487"/>
                </a:lnTo>
                <a:lnTo>
                  <a:pt x="8584" y="18341"/>
                </a:lnTo>
                <a:lnTo>
                  <a:pt x="9098" y="18194"/>
                </a:lnTo>
                <a:close/>
                <a:moveTo>
                  <a:pt x="8254" y="18414"/>
                </a:moveTo>
                <a:lnTo>
                  <a:pt x="8291" y="18561"/>
                </a:lnTo>
                <a:lnTo>
                  <a:pt x="8364" y="18744"/>
                </a:lnTo>
                <a:lnTo>
                  <a:pt x="8511" y="18928"/>
                </a:lnTo>
                <a:lnTo>
                  <a:pt x="8181" y="19038"/>
                </a:lnTo>
                <a:lnTo>
                  <a:pt x="8144" y="18964"/>
                </a:lnTo>
                <a:lnTo>
                  <a:pt x="8107" y="18928"/>
                </a:lnTo>
                <a:lnTo>
                  <a:pt x="7997" y="18854"/>
                </a:lnTo>
                <a:lnTo>
                  <a:pt x="7961" y="18818"/>
                </a:lnTo>
                <a:lnTo>
                  <a:pt x="7851" y="18634"/>
                </a:lnTo>
                <a:lnTo>
                  <a:pt x="7851" y="18561"/>
                </a:lnTo>
                <a:lnTo>
                  <a:pt x="8254" y="18414"/>
                </a:lnTo>
                <a:close/>
                <a:moveTo>
                  <a:pt x="5246" y="18818"/>
                </a:moveTo>
                <a:lnTo>
                  <a:pt x="5430" y="18891"/>
                </a:lnTo>
                <a:lnTo>
                  <a:pt x="5650" y="18928"/>
                </a:lnTo>
                <a:lnTo>
                  <a:pt x="5870" y="18964"/>
                </a:lnTo>
                <a:lnTo>
                  <a:pt x="5943" y="19221"/>
                </a:lnTo>
                <a:lnTo>
                  <a:pt x="5760" y="19148"/>
                </a:lnTo>
                <a:lnTo>
                  <a:pt x="5576" y="19038"/>
                </a:lnTo>
                <a:lnTo>
                  <a:pt x="5393" y="18928"/>
                </a:lnTo>
                <a:lnTo>
                  <a:pt x="5246" y="18818"/>
                </a:lnTo>
                <a:close/>
                <a:moveTo>
                  <a:pt x="7557" y="18634"/>
                </a:moveTo>
                <a:lnTo>
                  <a:pt x="7557" y="18781"/>
                </a:lnTo>
                <a:lnTo>
                  <a:pt x="7631" y="18928"/>
                </a:lnTo>
                <a:lnTo>
                  <a:pt x="7704" y="19038"/>
                </a:lnTo>
                <a:lnTo>
                  <a:pt x="7777" y="19148"/>
                </a:lnTo>
                <a:lnTo>
                  <a:pt x="7704" y="19184"/>
                </a:lnTo>
                <a:lnTo>
                  <a:pt x="7227" y="19294"/>
                </a:lnTo>
                <a:lnTo>
                  <a:pt x="7154" y="19184"/>
                </a:lnTo>
                <a:lnTo>
                  <a:pt x="7080" y="19074"/>
                </a:lnTo>
                <a:lnTo>
                  <a:pt x="6970" y="18928"/>
                </a:lnTo>
                <a:lnTo>
                  <a:pt x="6897" y="18781"/>
                </a:lnTo>
                <a:lnTo>
                  <a:pt x="7117" y="18708"/>
                </a:lnTo>
                <a:lnTo>
                  <a:pt x="7557" y="18634"/>
                </a:lnTo>
                <a:close/>
                <a:moveTo>
                  <a:pt x="6604" y="18854"/>
                </a:moveTo>
                <a:lnTo>
                  <a:pt x="6677" y="19111"/>
                </a:lnTo>
                <a:lnTo>
                  <a:pt x="6750" y="19221"/>
                </a:lnTo>
                <a:lnTo>
                  <a:pt x="6824" y="19331"/>
                </a:lnTo>
                <a:lnTo>
                  <a:pt x="6493" y="19331"/>
                </a:lnTo>
                <a:lnTo>
                  <a:pt x="6493" y="19258"/>
                </a:lnTo>
                <a:lnTo>
                  <a:pt x="6493" y="19221"/>
                </a:lnTo>
                <a:lnTo>
                  <a:pt x="6420" y="19184"/>
                </a:lnTo>
                <a:lnTo>
                  <a:pt x="6383" y="19184"/>
                </a:lnTo>
                <a:lnTo>
                  <a:pt x="6310" y="19221"/>
                </a:lnTo>
                <a:lnTo>
                  <a:pt x="6273" y="19221"/>
                </a:lnTo>
                <a:lnTo>
                  <a:pt x="6200" y="19184"/>
                </a:lnTo>
                <a:lnTo>
                  <a:pt x="6163" y="19074"/>
                </a:lnTo>
                <a:lnTo>
                  <a:pt x="6127" y="18928"/>
                </a:lnTo>
                <a:lnTo>
                  <a:pt x="6604" y="18854"/>
                </a:lnTo>
                <a:close/>
                <a:moveTo>
                  <a:pt x="10125" y="0"/>
                </a:moveTo>
                <a:lnTo>
                  <a:pt x="9721" y="37"/>
                </a:lnTo>
                <a:lnTo>
                  <a:pt x="9318" y="110"/>
                </a:lnTo>
                <a:lnTo>
                  <a:pt x="8804" y="220"/>
                </a:lnTo>
                <a:lnTo>
                  <a:pt x="8291" y="403"/>
                </a:lnTo>
                <a:lnTo>
                  <a:pt x="7300" y="734"/>
                </a:lnTo>
                <a:lnTo>
                  <a:pt x="5320" y="1504"/>
                </a:lnTo>
                <a:lnTo>
                  <a:pt x="3376" y="2274"/>
                </a:lnTo>
                <a:lnTo>
                  <a:pt x="2422" y="2678"/>
                </a:lnTo>
                <a:lnTo>
                  <a:pt x="1945" y="2898"/>
                </a:lnTo>
                <a:lnTo>
                  <a:pt x="1505" y="3118"/>
                </a:lnTo>
                <a:lnTo>
                  <a:pt x="1248" y="3301"/>
                </a:lnTo>
                <a:lnTo>
                  <a:pt x="955" y="3485"/>
                </a:lnTo>
                <a:lnTo>
                  <a:pt x="698" y="3742"/>
                </a:lnTo>
                <a:lnTo>
                  <a:pt x="441" y="3998"/>
                </a:lnTo>
                <a:lnTo>
                  <a:pt x="221" y="4292"/>
                </a:lnTo>
                <a:lnTo>
                  <a:pt x="74" y="4622"/>
                </a:lnTo>
                <a:lnTo>
                  <a:pt x="38" y="4769"/>
                </a:lnTo>
                <a:lnTo>
                  <a:pt x="38" y="4915"/>
                </a:lnTo>
                <a:lnTo>
                  <a:pt x="38" y="5099"/>
                </a:lnTo>
                <a:lnTo>
                  <a:pt x="74" y="5245"/>
                </a:lnTo>
                <a:lnTo>
                  <a:pt x="1" y="5282"/>
                </a:lnTo>
                <a:lnTo>
                  <a:pt x="1" y="5319"/>
                </a:lnTo>
                <a:lnTo>
                  <a:pt x="38" y="5722"/>
                </a:lnTo>
                <a:lnTo>
                  <a:pt x="148" y="6052"/>
                </a:lnTo>
                <a:lnTo>
                  <a:pt x="441" y="6786"/>
                </a:lnTo>
                <a:lnTo>
                  <a:pt x="1065" y="8400"/>
                </a:lnTo>
                <a:lnTo>
                  <a:pt x="2348" y="11665"/>
                </a:lnTo>
                <a:lnTo>
                  <a:pt x="2935" y="13315"/>
                </a:lnTo>
                <a:lnTo>
                  <a:pt x="3522" y="15003"/>
                </a:lnTo>
                <a:lnTo>
                  <a:pt x="4072" y="16653"/>
                </a:lnTo>
                <a:lnTo>
                  <a:pt x="4293" y="17424"/>
                </a:lnTo>
                <a:lnTo>
                  <a:pt x="4439" y="17827"/>
                </a:lnTo>
                <a:lnTo>
                  <a:pt x="4513" y="18047"/>
                </a:lnTo>
                <a:lnTo>
                  <a:pt x="4623" y="18231"/>
                </a:lnTo>
                <a:lnTo>
                  <a:pt x="4659" y="18451"/>
                </a:lnTo>
                <a:lnTo>
                  <a:pt x="4733" y="18634"/>
                </a:lnTo>
                <a:lnTo>
                  <a:pt x="4806" y="18781"/>
                </a:lnTo>
                <a:lnTo>
                  <a:pt x="4916" y="18928"/>
                </a:lnTo>
                <a:lnTo>
                  <a:pt x="5026" y="19074"/>
                </a:lnTo>
                <a:lnTo>
                  <a:pt x="5173" y="19221"/>
                </a:lnTo>
                <a:lnTo>
                  <a:pt x="5503" y="19404"/>
                </a:lnTo>
                <a:lnTo>
                  <a:pt x="5833" y="19551"/>
                </a:lnTo>
                <a:lnTo>
                  <a:pt x="6237" y="19661"/>
                </a:lnTo>
                <a:lnTo>
                  <a:pt x="6604" y="19698"/>
                </a:lnTo>
                <a:lnTo>
                  <a:pt x="7007" y="19698"/>
                </a:lnTo>
                <a:lnTo>
                  <a:pt x="7484" y="19625"/>
                </a:lnTo>
                <a:lnTo>
                  <a:pt x="7924" y="19515"/>
                </a:lnTo>
                <a:lnTo>
                  <a:pt x="8841" y="19184"/>
                </a:lnTo>
                <a:lnTo>
                  <a:pt x="11079" y="18341"/>
                </a:lnTo>
                <a:lnTo>
                  <a:pt x="13206" y="17570"/>
                </a:lnTo>
                <a:lnTo>
                  <a:pt x="13830" y="17314"/>
                </a:lnTo>
                <a:lnTo>
                  <a:pt x="14417" y="17020"/>
                </a:lnTo>
                <a:lnTo>
                  <a:pt x="14527" y="17020"/>
                </a:lnTo>
                <a:lnTo>
                  <a:pt x="14674" y="16947"/>
                </a:lnTo>
                <a:lnTo>
                  <a:pt x="14710" y="16873"/>
                </a:lnTo>
                <a:lnTo>
                  <a:pt x="14710" y="16837"/>
                </a:lnTo>
                <a:lnTo>
                  <a:pt x="14894" y="16690"/>
                </a:lnTo>
                <a:lnTo>
                  <a:pt x="15187" y="16433"/>
                </a:lnTo>
                <a:lnTo>
                  <a:pt x="15407" y="16103"/>
                </a:lnTo>
                <a:lnTo>
                  <a:pt x="15554" y="15773"/>
                </a:lnTo>
                <a:lnTo>
                  <a:pt x="15701" y="15406"/>
                </a:lnTo>
                <a:lnTo>
                  <a:pt x="15774" y="15039"/>
                </a:lnTo>
                <a:lnTo>
                  <a:pt x="15811" y="14636"/>
                </a:lnTo>
                <a:lnTo>
                  <a:pt x="15847" y="13866"/>
                </a:lnTo>
                <a:lnTo>
                  <a:pt x="15884" y="13829"/>
                </a:lnTo>
                <a:lnTo>
                  <a:pt x="15884" y="13756"/>
                </a:lnTo>
                <a:lnTo>
                  <a:pt x="15847" y="13572"/>
                </a:lnTo>
                <a:lnTo>
                  <a:pt x="15811" y="13389"/>
                </a:lnTo>
                <a:lnTo>
                  <a:pt x="15664" y="13059"/>
                </a:lnTo>
                <a:lnTo>
                  <a:pt x="15334" y="12178"/>
                </a:lnTo>
                <a:lnTo>
                  <a:pt x="14710" y="10564"/>
                </a:lnTo>
                <a:lnTo>
                  <a:pt x="13500" y="7263"/>
                </a:lnTo>
                <a:lnTo>
                  <a:pt x="12326" y="3962"/>
                </a:lnTo>
                <a:lnTo>
                  <a:pt x="11776" y="2311"/>
                </a:lnTo>
                <a:lnTo>
                  <a:pt x="11446" y="1431"/>
                </a:lnTo>
                <a:lnTo>
                  <a:pt x="11372" y="1174"/>
                </a:lnTo>
                <a:lnTo>
                  <a:pt x="11409" y="1027"/>
                </a:lnTo>
                <a:lnTo>
                  <a:pt x="11409" y="917"/>
                </a:lnTo>
                <a:lnTo>
                  <a:pt x="11372" y="770"/>
                </a:lnTo>
                <a:lnTo>
                  <a:pt x="11299" y="624"/>
                </a:lnTo>
                <a:lnTo>
                  <a:pt x="11152" y="403"/>
                </a:lnTo>
                <a:lnTo>
                  <a:pt x="10895" y="220"/>
                </a:lnTo>
                <a:lnTo>
                  <a:pt x="10712" y="110"/>
                </a:lnTo>
                <a:lnTo>
                  <a:pt x="10528" y="37"/>
                </a:lnTo>
                <a:lnTo>
                  <a:pt x="10345" y="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164" name="Google Shape;164;p2"/>
          <p:cNvSpPr/>
          <p:nvPr/>
        </p:nvSpPr>
        <p:spPr>
          <a:xfrm>
            <a:off x="-58319" y="3053287"/>
            <a:ext cx="782014" cy="890356"/>
          </a:xfrm>
          <a:custGeom>
            <a:avLst/>
            <a:gdLst/>
            <a:ahLst/>
            <a:cxnLst/>
            <a:rect l="l" t="t" r="r" b="b"/>
            <a:pathLst>
              <a:path w="15627" h="17792" extrusionOk="0">
                <a:moveTo>
                  <a:pt x="10528" y="1"/>
                </a:moveTo>
                <a:lnTo>
                  <a:pt x="10455" y="37"/>
                </a:lnTo>
                <a:lnTo>
                  <a:pt x="10308" y="221"/>
                </a:lnTo>
                <a:lnTo>
                  <a:pt x="10198" y="441"/>
                </a:lnTo>
                <a:lnTo>
                  <a:pt x="10015" y="881"/>
                </a:lnTo>
                <a:lnTo>
                  <a:pt x="9831" y="1468"/>
                </a:lnTo>
                <a:lnTo>
                  <a:pt x="9685" y="2091"/>
                </a:lnTo>
                <a:lnTo>
                  <a:pt x="9685" y="2201"/>
                </a:lnTo>
                <a:lnTo>
                  <a:pt x="9721" y="2311"/>
                </a:lnTo>
                <a:lnTo>
                  <a:pt x="9795" y="2348"/>
                </a:lnTo>
                <a:lnTo>
                  <a:pt x="9868" y="2385"/>
                </a:lnTo>
                <a:lnTo>
                  <a:pt x="9941" y="2421"/>
                </a:lnTo>
                <a:lnTo>
                  <a:pt x="10051" y="2385"/>
                </a:lnTo>
                <a:lnTo>
                  <a:pt x="10125" y="2311"/>
                </a:lnTo>
                <a:lnTo>
                  <a:pt x="10198" y="2238"/>
                </a:lnTo>
                <a:lnTo>
                  <a:pt x="10235" y="2055"/>
                </a:lnTo>
                <a:lnTo>
                  <a:pt x="10235" y="2018"/>
                </a:lnTo>
                <a:lnTo>
                  <a:pt x="10235" y="1981"/>
                </a:lnTo>
                <a:lnTo>
                  <a:pt x="10455" y="1138"/>
                </a:lnTo>
                <a:lnTo>
                  <a:pt x="10638" y="624"/>
                </a:lnTo>
                <a:lnTo>
                  <a:pt x="10675" y="367"/>
                </a:lnTo>
                <a:lnTo>
                  <a:pt x="10712" y="111"/>
                </a:lnTo>
                <a:lnTo>
                  <a:pt x="10675" y="37"/>
                </a:lnTo>
                <a:lnTo>
                  <a:pt x="10602" y="1"/>
                </a:lnTo>
                <a:close/>
                <a:moveTo>
                  <a:pt x="3559" y="1028"/>
                </a:moveTo>
                <a:lnTo>
                  <a:pt x="3522" y="1064"/>
                </a:lnTo>
                <a:lnTo>
                  <a:pt x="3485" y="1101"/>
                </a:lnTo>
                <a:lnTo>
                  <a:pt x="3485" y="1138"/>
                </a:lnTo>
                <a:lnTo>
                  <a:pt x="3559" y="1321"/>
                </a:lnTo>
                <a:lnTo>
                  <a:pt x="3669" y="1468"/>
                </a:lnTo>
                <a:lnTo>
                  <a:pt x="3889" y="1761"/>
                </a:lnTo>
                <a:lnTo>
                  <a:pt x="4109" y="2055"/>
                </a:lnTo>
                <a:lnTo>
                  <a:pt x="4366" y="2348"/>
                </a:lnTo>
                <a:lnTo>
                  <a:pt x="4476" y="2605"/>
                </a:lnTo>
                <a:lnTo>
                  <a:pt x="4586" y="2862"/>
                </a:lnTo>
                <a:lnTo>
                  <a:pt x="4696" y="2972"/>
                </a:lnTo>
                <a:lnTo>
                  <a:pt x="4769" y="3045"/>
                </a:lnTo>
                <a:lnTo>
                  <a:pt x="4916" y="3082"/>
                </a:lnTo>
                <a:lnTo>
                  <a:pt x="5063" y="3082"/>
                </a:lnTo>
                <a:lnTo>
                  <a:pt x="5136" y="3045"/>
                </a:lnTo>
                <a:lnTo>
                  <a:pt x="5209" y="3008"/>
                </a:lnTo>
                <a:lnTo>
                  <a:pt x="5246" y="2935"/>
                </a:lnTo>
                <a:lnTo>
                  <a:pt x="5246" y="2862"/>
                </a:lnTo>
                <a:lnTo>
                  <a:pt x="5209" y="2715"/>
                </a:lnTo>
                <a:lnTo>
                  <a:pt x="5173" y="2642"/>
                </a:lnTo>
                <a:lnTo>
                  <a:pt x="5099" y="2605"/>
                </a:lnTo>
                <a:lnTo>
                  <a:pt x="4989" y="2605"/>
                </a:lnTo>
                <a:lnTo>
                  <a:pt x="4989" y="2568"/>
                </a:lnTo>
                <a:lnTo>
                  <a:pt x="4989" y="2495"/>
                </a:lnTo>
                <a:lnTo>
                  <a:pt x="4953" y="2385"/>
                </a:lnTo>
                <a:lnTo>
                  <a:pt x="4806" y="2128"/>
                </a:lnTo>
                <a:lnTo>
                  <a:pt x="4623" y="1871"/>
                </a:lnTo>
                <a:lnTo>
                  <a:pt x="4402" y="1615"/>
                </a:lnTo>
                <a:lnTo>
                  <a:pt x="4146" y="1394"/>
                </a:lnTo>
                <a:lnTo>
                  <a:pt x="3889" y="1174"/>
                </a:lnTo>
                <a:lnTo>
                  <a:pt x="3595" y="1028"/>
                </a:lnTo>
                <a:close/>
                <a:moveTo>
                  <a:pt x="15334" y="3999"/>
                </a:moveTo>
                <a:lnTo>
                  <a:pt x="15260" y="4035"/>
                </a:lnTo>
                <a:lnTo>
                  <a:pt x="15187" y="4109"/>
                </a:lnTo>
                <a:lnTo>
                  <a:pt x="15077" y="4182"/>
                </a:lnTo>
                <a:lnTo>
                  <a:pt x="14967" y="4256"/>
                </a:lnTo>
                <a:lnTo>
                  <a:pt x="14820" y="4329"/>
                </a:lnTo>
                <a:lnTo>
                  <a:pt x="14673" y="4329"/>
                </a:lnTo>
                <a:lnTo>
                  <a:pt x="14527" y="4402"/>
                </a:lnTo>
                <a:lnTo>
                  <a:pt x="14490" y="4439"/>
                </a:lnTo>
                <a:lnTo>
                  <a:pt x="14453" y="4549"/>
                </a:lnTo>
                <a:lnTo>
                  <a:pt x="14417" y="4586"/>
                </a:lnTo>
                <a:lnTo>
                  <a:pt x="14380" y="4622"/>
                </a:lnTo>
                <a:lnTo>
                  <a:pt x="14233" y="4732"/>
                </a:lnTo>
                <a:lnTo>
                  <a:pt x="13940" y="4842"/>
                </a:lnTo>
                <a:lnTo>
                  <a:pt x="13720" y="4989"/>
                </a:lnTo>
                <a:lnTo>
                  <a:pt x="13536" y="5173"/>
                </a:lnTo>
                <a:lnTo>
                  <a:pt x="13499" y="5246"/>
                </a:lnTo>
                <a:lnTo>
                  <a:pt x="13499" y="5319"/>
                </a:lnTo>
                <a:lnTo>
                  <a:pt x="13573" y="5356"/>
                </a:lnTo>
                <a:lnTo>
                  <a:pt x="13830" y="5356"/>
                </a:lnTo>
                <a:lnTo>
                  <a:pt x="14013" y="5319"/>
                </a:lnTo>
                <a:lnTo>
                  <a:pt x="14380" y="5173"/>
                </a:lnTo>
                <a:lnTo>
                  <a:pt x="14673" y="5026"/>
                </a:lnTo>
                <a:lnTo>
                  <a:pt x="14783" y="4953"/>
                </a:lnTo>
                <a:lnTo>
                  <a:pt x="14857" y="4806"/>
                </a:lnTo>
                <a:lnTo>
                  <a:pt x="15077" y="4769"/>
                </a:lnTo>
                <a:lnTo>
                  <a:pt x="15260" y="4659"/>
                </a:lnTo>
                <a:lnTo>
                  <a:pt x="15370" y="4696"/>
                </a:lnTo>
                <a:lnTo>
                  <a:pt x="15444" y="4696"/>
                </a:lnTo>
                <a:lnTo>
                  <a:pt x="15554" y="4622"/>
                </a:lnTo>
                <a:lnTo>
                  <a:pt x="15627" y="4549"/>
                </a:lnTo>
                <a:lnTo>
                  <a:pt x="15627" y="4476"/>
                </a:lnTo>
                <a:lnTo>
                  <a:pt x="15590" y="4366"/>
                </a:lnTo>
                <a:lnTo>
                  <a:pt x="15627" y="4329"/>
                </a:lnTo>
                <a:lnTo>
                  <a:pt x="15627" y="4256"/>
                </a:lnTo>
                <a:lnTo>
                  <a:pt x="15590" y="4182"/>
                </a:lnTo>
                <a:lnTo>
                  <a:pt x="15554" y="4109"/>
                </a:lnTo>
                <a:lnTo>
                  <a:pt x="15480" y="4035"/>
                </a:lnTo>
                <a:lnTo>
                  <a:pt x="15407" y="4035"/>
                </a:lnTo>
                <a:lnTo>
                  <a:pt x="15334" y="3999"/>
                </a:lnTo>
                <a:close/>
                <a:moveTo>
                  <a:pt x="2238" y="7447"/>
                </a:moveTo>
                <a:lnTo>
                  <a:pt x="2128" y="7484"/>
                </a:lnTo>
                <a:lnTo>
                  <a:pt x="1064" y="7960"/>
                </a:lnTo>
                <a:lnTo>
                  <a:pt x="477" y="8217"/>
                </a:lnTo>
                <a:lnTo>
                  <a:pt x="257" y="8364"/>
                </a:lnTo>
                <a:lnTo>
                  <a:pt x="147" y="8474"/>
                </a:lnTo>
                <a:lnTo>
                  <a:pt x="111" y="8437"/>
                </a:lnTo>
                <a:lnTo>
                  <a:pt x="74" y="8437"/>
                </a:lnTo>
                <a:lnTo>
                  <a:pt x="1" y="8511"/>
                </a:lnTo>
                <a:lnTo>
                  <a:pt x="1" y="8584"/>
                </a:lnTo>
                <a:lnTo>
                  <a:pt x="37" y="8621"/>
                </a:lnTo>
                <a:lnTo>
                  <a:pt x="111" y="8694"/>
                </a:lnTo>
                <a:lnTo>
                  <a:pt x="221" y="8731"/>
                </a:lnTo>
                <a:lnTo>
                  <a:pt x="367" y="8694"/>
                </a:lnTo>
                <a:lnTo>
                  <a:pt x="514" y="8657"/>
                </a:lnTo>
                <a:lnTo>
                  <a:pt x="808" y="8547"/>
                </a:lnTo>
                <a:lnTo>
                  <a:pt x="1028" y="8474"/>
                </a:lnTo>
                <a:lnTo>
                  <a:pt x="2385" y="7887"/>
                </a:lnTo>
                <a:lnTo>
                  <a:pt x="2458" y="7850"/>
                </a:lnTo>
                <a:lnTo>
                  <a:pt x="2532" y="7777"/>
                </a:lnTo>
                <a:lnTo>
                  <a:pt x="2532" y="7667"/>
                </a:lnTo>
                <a:lnTo>
                  <a:pt x="2495" y="7594"/>
                </a:lnTo>
                <a:lnTo>
                  <a:pt x="2422" y="7520"/>
                </a:lnTo>
                <a:lnTo>
                  <a:pt x="2348" y="7484"/>
                </a:lnTo>
                <a:lnTo>
                  <a:pt x="2238" y="7447"/>
                </a:lnTo>
                <a:close/>
                <a:moveTo>
                  <a:pt x="6677" y="7814"/>
                </a:moveTo>
                <a:lnTo>
                  <a:pt x="6603" y="7887"/>
                </a:lnTo>
                <a:lnTo>
                  <a:pt x="6603" y="7960"/>
                </a:lnTo>
                <a:lnTo>
                  <a:pt x="6603" y="8070"/>
                </a:lnTo>
                <a:lnTo>
                  <a:pt x="6933" y="8474"/>
                </a:lnTo>
                <a:lnTo>
                  <a:pt x="7044" y="8694"/>
                </a:lnTo>
                <a:lnTo>
                  <a:pt x="7154" y="8914"/>
                </a:lnTo>
                <a:lnTo>
                  <a:pt x="7227" y="8951"/>
                </a:lnTo>
                <a:lnTo>
                  <a:pt x="7264" y="8987"/>
                </a:lnTo>
                <a:lnTo>
                  <a:pt x="7410" y="8987"/>
                </a:lnTo>
                <a:lnTo>
                  <a:pt x="7594" y="8877"/>
                </a:lnTo>
                <a:lnTo>
                  <a:pt x="7777" y="8767"/>
                </a:lnTo>
                <a:lnTo>
                  <a:pt x="7924" y="8621"/>
                </a:lnTo>
                <a:lnTo>
                  <a:pt x="7924" y="8657"/>
                </a:lnTo>
                <a:lnTo>
                  <a:pt x="7997" y="8767"/>
                </a:lnTo>
                <a:lnTo>
                  <a:pt x="8071" y="8877"/>
                </a:lnTo>
                <a:lnTo>
                  <a:pt x="8181" y="8951"/>
                </a:lnTo>
                <a:lnTo>
                  <a:pt x="8327" y="9024"/>
                </a:lnTo>
                <a:lnTo>
                  <a:pt x="8584" y="9061"/>
                </a:lnTo>
                <a:lnTo>
                  <a:pt x="8768" y="9061"/>
                </a:lnTo>
                <a:lnTo>
                  <a:pt x="8951" y="8987"/>
                </a:lnTo>
                <a:lnTo>
                  <a:pt x="9281" y="8841"/>
                </a:lnTo>
                <a:lnTo>
                  <a:pt x="9611" y="8657"/>
                </a:lnTo>
                <a:lnTo>
                  <a:pt x="9721" y="8547"/>
                </a:lnTo>
                <a:lnTo>
                  <a:pt x="9758" y="8474"/>
                </a:lnTo>
                <a:lnTo>
                  <a:pt x="9758" y="8364"/>
                </a:lnTo>
                <a:lnTo>
                  <a:pt x="9685" y="8254"/>
                </a:lnTo>
                <a:lnTo>
                  <a:pt x="9648" y="8217"/>
                </a:lnTo>
                <a:lnTo>
                  <a:pt x="9464" y="8217"/>
                </a:lnTo>
                <a:lnTo>
                  <a:pt x="9428" y="8291"/>
                </a:lnTo>
                <a:lnTo>
                  <a:pt x="9244" y="8437"/>
                </a:lnTo>
                <a:lnTo>
                  <a:pt x="8988" y="8547"/>
                </a:lnTo>
                <a:lnTo>
                  <a:pt x="8768" y="8621"/>
                </a:lnTo>
                <a:lnTo>
                  <a:pt x="8584" y="8657"/>
                </a:lnTo>
                <a:lnTo>
                  <a:pt x="8474" y="8657"/>
                </a:lnTo>
                <a:lnTo>
                  <a:pt x="8401" y="8621"/>
                </a:lnTo>
                <a:lnTo>
                  <a:pt x="8364" y="8584"/>
                </a:lnTo>
                <a:lnTo>
                  <a:pt x="8327" y="8547"/>
                </a:lnTo>
                <a:lnTo>
                  <a:pt x="8254" y="8254"/>
                </a:lnTo>
                <a:lnTo>
                  <a:pt x="8181" y="8144"/>
                </a:lnTo>
                <a:lnTo>
                  <a:pt x="8071" y="8107"/>
                </a:lnTo>
                <a:lnTo>
                  <a:pt x="7961" y="8107"/>
                </a:lnTo>
                <a:lnTo>
                  <a:pt x="7887" y="8144"/>
                </a:lnTo>
                <a:lnTo>
                  <a:pt x="7740" y="8254"/>
                </a:lnTo>
                <a:lnTo>
                  <a:pt x="7630" y="8401"/>
                </a:lnTo>
                <a:lnTo>
                  <a:pt x="7410" y="8547"/>
                </a:lnTo>
                <a:lnTo>
                  <a:pt x="7264" y="8364"/>
                </a:lnTo>
                <a:lnTo>
                  <a:pt x="7117" y="8180"/>
                </a:lnTo>
                <a:lnTo>
                  <a:pt x="6970" y="7997"/>
                </a:lnTo>
                <a:lnTo>
                  <a:pt x="6787" y="7850"/>
                </a:lnTo>
                <a:lnTo>
                  <a:pt x="6713" y="7814"/>
                </a:lnTo>
                <a:close/>
                <a:moveTo>
                  <a:pt x="12876" y="11005"/>
                </a:moveTo>
                <a:lnTo>
                  <a:pt x="12803" y="11042"/>
                </a:lnTo>
                <a:lnTo>
                  <a:pt x="12766" y="11078"/>
                </a:lnTo>
                <a:lnTo>
                  <a:pt x="12766" y="11152"/>
                </a:lnTo>
                <a:lnTo>
                  <a:pt x="12729" y="11225"/>
                </a:lnTo>
                <a:lnTo>
                  <a:pt x="12766" y="11298"/>
                </a:lnTo>
                <a:lnTo>
                  <a:pt x="12986" y="11702"/>
                </a:lnTo>
                <a:lnTo>
                  <a:pt x="13279" y="12069"/>
                </a:lnTo>
                <a:lnTo>
                  <a:pt x="13499" y="12399"/>
                </a:lnTo>
                <a:lnTo>
                  <a:pt x="13646" y="12509"/>
                </a:lnTo>
                <a:lnTo>
                  <a:pt x="13830" y="12619"/>
                </a:lnTo>
                <a:lnTo>
                  <a:pt x="13976" y="12619"/>
                </a:lnTo>
                <a:lnTo>
                  <a:pt x="14013" y="12582"/>
                </a:lnTo>
                <a:lnTo>
                  <a:pt x="14086" y="12546"/>
                </a:lnTo>
                <a:lnTo>
                  <a:pt x="14160" y="12436"/>
                </a:lnTo>
                <a:lnTo>
                  <a:pt x="14160" y="12325"/>
                </a:lnTo>
                <a:lnTo>
                  <a:pt x="14160" y="12252"/>
                </a:lnTo>
                <a:lnTo>
                  <a:pt x="14123" y="12142"/>
                </a:lnTo>
                <a:lnTo>
                  <a:pt x="14086" y="12069"/>
                </a:lnTo>
                <a:lnTo>
                  <a:pt x="14050" y="12032"/>
                </a:lnTo>
                <a:lnTo>
                  <a:pt x="13903" y="12032"/>
                </a:lnTo>
                <a:lnTo>
                  <a:pt x="13830" y="11885"/>
                </a:lnTo>
                <a:lnTo>
                  <a:pt x="13573" y="11592"/>
                </a:lnTo>
                <a:lnTo>
                  <a:pt x="13316" y="11298"/>
                </a:lnTo>
                <a:lnTo>
                  <a:pt x="13059" y="11042"/>
                </a:lnTo>
                <a:lnTo>
                  <a:pt x="13023" y="11005"/>
                </a:lnTo>
                <a:close/>
                <a:moveTo>
                  <a:pt x="8181" y="3192"/>
                </a:moveTo>
                <a:lnTo>
                  <a:pt x="8511" y="3228"/>
                </a:lnTo>
                <a:lnTo>
                  <a:pt x="8878" y="3265"/>
                </a:lnTo>
                <a:lnTo>
                  <a:pt x="9208" y="3339"/>
                </a:lnTo>
                <a:lnTo>
                  <a:pt x="9538" y="3412"/>
                </a:lnTo>
                <a:lnTo>
                  <a:pt x="9868" y="3522"/>
                </a:lnTo>
                <a:lnTo>
                  <a:pt x="10198" y="3669"/>
                </a:lnTo>
                <a:lnTo>
                  <a:pt x="10528" y="3852"/>
                </a:lnTo>
                <a:lnTo>
                  <a:pt x="10822" y="4035"/>
                </a:lnTo>
                <a:lnTo>
                  <a:pt x="11078" y="4256"/>
                </a:lnTo>
                <a:lnTo>
                  <a:pt x="11335" y="4476"/>
                </a:lnTo>
                <a:lnTo>
                  <a:pt x="11592" y="4732"/>
                </a:lnTo>
                <a:lnTo>
                  <a:pt x="11812" y="4989"/>
                </a:lnTo>
                <a:lnTo>
                  <a:pt x="11996" y="5319"/>
                </a:lnTo>
                <a:lnTo>
                  <a:pt x="12142" y="5576"/>
                </a:lnTo>
                <a:lnTo>
                  <a:pt x="12252" y="5870"/>
                </a:lnTo>
                <a:lnTo>
                  <a:pt x="12362" y="6200"/>
                </a:lnTo>
                <a:lnTo>
                  <a:pt x="12436" y="6530"/>
                </a:lnTo>
                <a:lnTo>
                  <a:pt x="12509" y="6823"/>
                </a:lnTo>
                <a:lnTo>
                  <a:pt x="12509" y="7153"/>
                </a:lnTo>
                <a:lnTo>
                  <a:pt x="12509" y="7484"/>
                </a:lnTo>
                <a:lnTo>
                  <a:pt x="12472" y="7814"/>
                </a:lnTo>
                <a:lnTo>
                  <a:pt x="12399" y="8144"/>
                </a:lnTo>
                <a:lnTo>
                  <a:pt x="12289" y="8511"/>
                </a:lnTo>
                <a:lnTo>
                  <a:pt x="12142" y="8804"/>
                </a:lnTo>
                <a:lnTo>
                  <a:pt x="11996" y="9134"/>
                </a:lnTo>
                <a:lnTo>
                  <a:pt x="11812" y="9428"/>
                </a:lnTo>
                <a:lnTo>
                  <a:pt x="11592" y="9721"/>
                </a:lnTo>
                <a:lnTo>
                  <a:pt x="11115" y="10271"/>
                </a:lnTo>
                <a:lnTo>
                  <a:pt x="10345" y="11115"/>
                </a:lnTo>
                <a:lnTo>
                  <a:pt x="9941" y="11555"/>
                </a:lnTo>
                <a:lnTo>
                  <a:pt x="9575" y="12032"/>
                </a:lnTo>
                <a:lnTo>
                  <a:pt x="9281" y="12509"/>
                </a:lnTo>
                <a:lnTo>
                  <a:pt x="8988" y="13022"/>
                </a:lnTo>
                <a:lnTo>
                  <a:pt x="8914" y="13279"/>
                </a:lnTo>
                <a:lnTo>
                  <a:pt x="8804" y="13573"/>
                </a:lnTo>
                <a:lnTo>
                  <a:pt x="8768" y="13829"/>
                </a:lnTo>
                <a:lnTo>
                  <a:pt x="8731" y="14123"/>
                </a:lnTo>
                <a:lnTo>
                  <a:pt x="8217" y="14013"/>
                </a:lnTo>
                <a:lnTo>
                  <a:pt x="7704" y="13939"/>
                </a:lnTo>
                <a:lnTo>
                  <a:pt x="8584" y="11665"/>
                </a:lnTo>
                <a:lnTo>
                  <a:pt x="9061" y="10418"/>
                </a:lnTo>
                <a:lnTo>
                  <a:pt x="9318" y="9831"/>
                </a:lnTo>
                <a:lnTo>
                  <a:pt x="9391" y="9538"/>
                </a:lnTo>
                <a:lnTo>
                  <a:pt x="9391" y="9391"/>
                </a:lnTo>
                <a:lnTo>
                  <a:pt x="9354" y="9244"/>
                </a:lnTo>
                <a:lnTo>
                  <a:pt x="9318" y="9208"/>
                </a:lnTo>
                <a:lnTo>
                  <a:pt x="9281" y="9208"/>
                </a:lnTo>
                <a:lnTo>
                  <a:pt x="9171" y="9281"/>
                </a:lnTo>
                <a:lnTo>
                  <a:pt x="9098" y="9391"/>
                </a:lnTo>
                <a:lnTo>
                  <a:pt x="8988" y="9611"/>
                </a:lnTo>
                <a:lnTo>
                  <a:pt x="8768" y="10088"/>
                </a:lnTo>
                <a:lnTo>
                  <a:pt x="8217" y="11445"/>
                </a:lnTo>
                <a:lnTo>
                  <a:pt x="7337" y="13719"/>
                </a:lnTo>
                <a:lnTo>
                  <a:pt x="7227" y="13903"/>
                </a:lnTo>
                <a:lnTo>
                  <a:pt x="6970" y="13829"/>
                </a:lnTo>
                <a:lnTo>
                  <a:pt x="6420" y="13683"/>
                </a:lnTo>
                <a:lnTo>
                  <a:pt x="6420" y="13646"/>
                </a:lnTo>
                <a:lnTo>
                  <a:pt x="6493" y="13389"/>
                </a:lnTo>
                <a:lnTo>
                  <a:pt x="6530" y="13096"/>
                </a:lnTo>
                <a:lnTo>
                  <a:pt x="6530" y="12546"/>
                </a:lnTo>
                <a:lnTo>
                  <a:pt x="6603" y="11372"/>
                </a:lnTo>
                <a:lnTo>
                  <a:pt x="6677" y="10125"/>
                </a:lnTo>
                <a:lnTo>
                  <a:pt x="6713" y="9501"/>
                </a:lnTo>
                <a:lnTo>
                  <a:pt x="6677" y="8877"/>
                </a:lnTo>
                <a:lnTo>
                  <a:pt x="6677" y="8804"/>
                </a:lnTo>
                <a:lnTo>
                  <a:pt x="6640" y="8767"/>
                </a:lnTo>
                <a:lnTo>
                  <a:pt x="6530" y="8694"/>
                </a:lnTo>
                <a:lnTo>
                  <a:pt x="6420" y="8731"/>
                </a:lnTo>
                <a:lnTo>
                  <a:pt x="6383" y="8767"/>
                </a:lnTo>
                <a:lnTo>
                  <a:pt x="6347" y="8841"/>
                </a:lnTo>
                <a:lnTo>
                  <a:pt x="6273" y="9391"/>
                </a:lnTo>
                <a:lnTo>
                  <a:pt x="6237" y="9978"/>
                </a:lnTo>
                <a:lnTo>
                  <a:pt x="6200" y="11115"/>
                </a:lnTo>
                <a:lnTo>
                  <a:pt x="6090" y="12289"/>
                </a:lnTo>
                <a:lnTo>
                  <a:pt x="6016" y="12912"/>
                </a:lnTo>
                <a:lnTo>
                  <a:pt x="6016" y="13206"/>
                </a:lnTo>
                <a:lnTo>
                  <a:pt x="6016" y="13536"/>
                </a:lnTo>
                <a:lnTo>
                  <a:pt x="5540" y="13353"/>
                </a:lnTo>
                <a:lnTo>
                  <a:pt x="5099" y="13206"/>
                </a:lnTo>
                <a:lnTo>
                  <a:pt x="4623" y="13132"/>
                </a:lnTo>
                <a:lnTo>
                  <a:pt x="4182" y="13132"/>
                </a:lnTo>
                <a:lnTo>
                  <a:pt x="4329" y="12876"/>
                </a:lnTo>
                <a:lnTo>
                  <a:pt x="4439" y="12619"/>
                </a:lnTo>
                <a:lnTo>
                  <a:pt x="4549" y="12362"/>
                </a:lnTo>
                <a:lnTo>
                  <a:pt x="4623" y="12069"/>
                </a:lnTo>
                <a:lnTo>
                  <a:pt x="4696" y="11482"/>
                </a:lnTo>
                <a:lnTo>
                  <a:pt x="4696" y="10895"/>
                </a:lnTo>
                <a:lnTo>
                  <a:pt x="4623" y="10161"/>
                </a:lnTo>
                <a:lnTo>
                  <a:pt x="4512" y="9428"/>
                </a:lnTo>
                <a:lnTo>
                  <a:pt x="4366" y="8694"/>
                </a:lnTo>
                <a:lnTo>
                  <a:pt x="4219" y="7960"/>
                </a:lnTo>
                <a:lnTo>
                  <a:pt x="4182" y="7594"/>
                </a:lnTo>
                <a:lnTo>
                  <a:pt x="4182" y="7190"/>
                </a:lnTo>
                <a:lnTo>
                  <a:pt x="4182" y="6823"/>
                </a:lnTo>
                <a:lnTo>
                  <a:pt x="4219" y="6456"/>
                </a:lnTo>
                <a:lnTo>
                  <a:pt x="4292" y="6090"/>
                </a:lnTo>
                <a:lnTo>
                  <a:pt x="4439" y="5760"/>
                </a:lnTo>
                <a:lnTo>
                  <a:pt x="4586" y="5429"/>
                </a:lnTo>
                <a:lnTo>
                  <a:pt x="4769" y="5063"/>
                </a:lnTo>
                <a:lnTo>
                  <a:pt x="5026" y="4769"/>
                </a:lnTo>
                <a:lnTo>
                  <a:pt x="5246" y="4476"/>
                </a:lnTo>
                <a:lnTo>
                  <a:pt x="5503" y="4219"/>
                </a:lnTo>
                <a:lnTo>
                  <a:pt x="5796" y="3999"/>
                </a:lnTo>
                <a:lnTo>
                  <a:pt x="6090" y="3779"/>
                </a:lnTo>
                <a:lnTo>
                  <a:pt x="6420" y="3595"/>
                </a:lnTo>
                <a:lnTo>
                  <a:pt x="6787" y="3449"/>
                </a:lnTo>
                <a:lnTo>
                  <a:pt x="7117" y="3339"/>
                </a:lnTo>
                <a:lnTo>
                  <a:pt x="7484" y="3265"/>
                </a:lnTo>
                <a:lnTo>
                  <a:pt x="7814" y="3228"/>
                </a:lnTo>
                <a:lnTo>
                  <a:pt x="8181" y="3192"/>
                </a:lnTo>
                <a:close/>
                <a:moveTo>
                  <a:pt x="3962" y="13426"/>
                </a:moveTo>
                <a:lnTo>
                  <a:pt x="4623" y="13536"/>
                </a:lnTo>
                <a:lnTo>
                  <a:pt x="5246" y="13719"/>
                </a:lnTo>
                <a:lnTo>
                  <a:pt x="5943" y="13939"/>
                </a:lnTo>
                <a:lnTo>
                  <a:pt x="6603" y="14196"/>
                </a:lnTo>
                <a:lnTo>
                  <a:pt x="6860" y="14270"/>
                </a:lnTo>
                <a:lnTo>
                  <a:pt x="7154" y="14306"/>
                </a:lnTo>
                <a:lnTo>
                  <a:pt x="7704" y="14380"/>
                </a:lnTo>
                <a:lnTo>
                  <a:pt x="8217" y="14490"/>
                </a:lnTo>
                <a:lnTo>
                  <a:pt x="8474" y="14563"/>
                </a:lnTo>
                <a:lnTo>
                  <a:pt x="8731" y="14636"/>
                </a:lnTo>
                <a:lnTo>
                  <a:pt x="8768" y="14783"/>
                </a:lnTo>
                <a:lnTo>
                  <a:pt x="8841" y="14857"/>
                </a:lnTo>
                <a:lnTo>
                  <a:pt x="8951" y="14893"/>
                </a:lnTo>
                <a:lnTo>
                  <a:pt x="9061" y="14893"/>
                </a:lnTo>
                <a:lnTo>
                  <a:pt x="9061" y="15003"/>
                </a:lnTo>
                <a:lnTo>
                  <a:pt x="9024" y="15150"/>
                </a:lnTo>
                <a:lnTo>
                  <a:pt x="8914" y="15223"/>
                </a:lnTo>
                <a:lnTo>
                  <a:pt x="8768" y="15333"/>
                </a:lnTo>
                <a:lnTo>
                  <a:pt x="8034" y="15040"/>
                </a:lnTo>
                <a:lnTo>
                  <a:pt x="6383" y="14490"/>
                </a:lnTo>
                <a:lnTo>
                  <a:pt x="5576" y="14270"/>
                </a:lnTo>
                <a:lnTo>
                  <a:pt x="4769" y="14086"/>
                </a:lnTo>
                <a:lnTo>
                  <a:pt x="4292" y="14013"/>
                </a:lnTo>
                <a:lnTo>
                  <a:pt x="4072" y="14013"/>
                </a:lnTo>
                <a:lnTo>
                  <a:pt x="3852" y="14050"/>
                </a:lnTo>
                <a:lnTo>
                  <a:pt x="3742" y="14013"/>
                </a:lnTo>
                <a:lnTo>
                  <a:pt x="3669" y="13939"/>
                </a:lnTo>
                <a:lnTo>
                  <a:pt x="3632" y="13829"/>
                </a:lnTo>
                <a:lnTo>
                  <a:pt x="3632" y="13719"/>
                </a:lnTo>
                <a:lnTo>
                  <a:pt x="3632" y="13609"/>
                </a:lnTo>
                <a:lnTo>
                  <a:pt x="3705" y="13536"/>
                </a:lnTo>
                <a:lnTo>
                  <a:pt x="3816" y="13463"/>
                </a:lnTo>
                <a:lnTo>
                  <a:pt x="3926" y="13426"/>
                </a:lnTo>
                <a:close/>
                <a:moveTo>
                  <a:pt x="4256" y="15737"/>
                </a:moveTo>
                <a:lnTo>
                  <a:pt x="4696" y="15847"/>
                </a:lnTo>
                <a:lnTo>
                  <a:pt x="4476" y="16067"/>
                </a:lnTo>
                <a:lnTo>
                  <a:pt x="4292" y="16287"/>
                </a:lnTo>
                <a:lnTo>
                  <a:pt x="4292" y="16250"/>
                </a:lnTo>
                <a:lnTo>
                  <a:pt x="4256" y="16140"/>
                </a:lnTo>
                <a:lnTo>
                  <a:pt x="4256" y="15994"/>
                </a:lnTo>
                <a:lnTo>
                  <a:pt x="4256" y="15737"/>
                </a:lnTo>
                <a:close/>
                <a:moveTo>
                  <a:pt x="4843" y="15920"/>
                </a:moveTo>
                <a:lnTo>
                  <a:pt x="4989" y="15957"/>
                </a:lnTo>
                <a:lnTo>
                  <a:pt x="5136" y="15994"/>
                </a:lnTo>
                <a:lnTo>
                  <a:pt x="4879" y="16140"/>
                </a:lnTo>
                <a:lnTo>
                  <a:pt x="4623" y="16360"/>
                </a:lnTo>
                <a:lnTo>
                  <a:pt x="4623" y="16360"/>
                </a:lnTo>
                <a:lnTo>
                  <a:pt x="4733" y="16140"/>
                </a:lnTo>
                <a:lnTo>
                  <a:pt x="4843" y="15920"/>
                </a:lnTo>
                <a:close/>
                <a:moveTo>
                  <a:pt x="4146" y="14453"/>
                </a:moveTo>
                <a:lnTo>
                  <a:pt x="4659" y="14490"/>
                </a:lnTo>
                <a:lnTo>
                  <a:pt x="5356" y="14673"/>
                </a:lnTo>
                <a:lnTo>
                  <a:pt x="6053" y="14857"/>
                </a:lnTo>
                <a:lnTo>
                  <a:pt x="7410" y="15333"/>
                </a:lnTo>
                <a:lnTo>
                  <a:pt x="8034" y="15553"/>
                </a:lnTo>
                <a:lnTo>
                  <a:pt x="8401" y="15663"/>
                </a:lnTo>
                <a:lnTo>
                  <a:pt x="8694" y="15774"/>
                </a:lnTo>
                <a:lnTo>
                  <a:pt x="8731" y="15847"/>
                </a:lnTo>
                <a:lnTo>
                  <a:pt x="8768" y="15884"/>
                </a:lnTo>
                <a:lnTo>
                  <a:pt x="8841" y="15957"/>
                </a:lnTo>
                <a:lnTo>
                  <a:pt x="8951" y="15957"/>
                </a:lnTo>
                <a:lnTo>
                  <a:pt x="8914" y="16067"/>
                </a:lnTo>
                <a:lnTo>
                  <a:pt x="8841" y="16214"/>
                </a:lnTo>
                <a:lnTo>
                  <a:pt x="8694" y="16397"/>
                </a:lnTo>
                <a:lnTo>
                  <a:pt x="8547" y="16507"/>
                </a:lnTo>
                <a:lnTo>
                  <a:pt x="8401" y="16581"/>
                </a:lnTo>
                <a:lnTo>
                  <a:pt x="7227" y="16140"/>
                </a:lnTo>
                <a:lnTo>
                  <a:pt x="6016" y="15774"/>
                </a:lnTo>
                <a:lnTo>
                  <a:pt x="4733" y="15370"/>
                </a:lnTo>
                <a:lnTo>
                  <a:pt x="4072" y="15223"/>
                </a:lnTo>
                <a:lnTo>
                  <a:pt x="3449" y="15113"/>
                </a:lnTo>
                <a:lnTo>
                  <a:pt x="3449" y="15040"/>
                </a:lnTo>
                <a:lnTo>
                  <a:pt x="3449" y="14857"/>
                </a:lnTo>
                <a:lnTo>
                  <a:pt x="3522" y="14673"/>
                </a:lnTo>
                <a:lnTo>
                  <a:pt x="3632" y="14563"/>
                </a:lnTo>
                <a:lnTo>
                  <a:pt x="3705" y="14490"/>
                </a:lnTo>
                <a:lnTo>
                  <a:pt x="3926" y="14490"/>
                </a:lnTo>
                <a:lnTo>
                  <a:pt x="3962" y="14526"/>
                </a:lnTo>
                <a:lnTo>
                  <a:pt x="3999" y="14526"/>
                </a:lnTo>
                <a:lnTo>
                  <a:pt x="4036" y="14490"/>
                </a:lnTo>
                <a:lnTo>
                  <a:pt x="4146" y="14453"/>
                </a:lnTo>
                <a:close/>
                <a:moveTo>
                  <a:pt x="5503" y="16067"/>
                </a:moveTo>
                <a:lnTo>
                  <a:pt x="5723" y="16140"/>
                </a:lnTo>
                <a:lnTo>
                  <a:pt x="5503" y="16287"/>
                </a:lnTo>
                <a:lnTo>
                  <a:pt x="5246" y="16434"/>
                </a:lnTo>
                <a:lnTo>
                  <a:pt x="5026" y="16617"/>
                </a:lnTo>
                <a:lnTo>
                  <a:pt x="4843" y="16837"/>
                </a:lnTo>
                <a:lnTo>
                  <a:pt x="4659" y="16764"/>
                </a:lnTo>
                <a:lnTo>
                  <a:pt x="4733" y="16691"/>
                </a:lnTo>
                <a:lnTo>
                  <a:pt x="5503" y="16067"/>
                </a:lnTo>
                <a:close/>
                <a:moveTo>
                  <a:pt x="5980" y="16214"/>
                </a:moveTo>
                <a:lnTo>
                  <a:pt x="6200" y="16287"/>
                </a:lnTo>
                <a:lnTo>
                  <a:pt x="6200" y="16324"/>
                </a:lnTo>
                <a:lnTo>
                  <a:pt x="5943" y="16434"/>
                </a:lnTo>
                <a:lnTo>
                  <a:pt x="5723" y="16581"/>
                </a:lnTo>
                <a:lnTo>
                  <a:pt x="5540" y="16727"/>
                </a:lnTo>
                <a:lnTo>
                  <a:pt x="5393" y="16947"/>
                </a:lnTo>
                <a:lnTo>
                  <a:pt x="5246" y="16911"/>
                </a:lnTo>
                <a:lnTo>
                  <a:pt x="5613" y="16544"/>
                </a:lnTo>
                <a:lnTo>
                  <a:pt x="5980" y="16214"/>
                </a:lnTo>
                <a:close/>
                <a:moveTo>
                  <a:pt x="6383" y="16360"/>
                </a:moveTo>
                <a:lnTo>
                  <a:pt x="6897" y="16544"/>
                </a:lnTo>
                <a:lnTo>
                  <a:pt x="6420" y="16801"/>
                </a:lnTo>
                <a:lnTo>
                  <a:pt x="6200" y="16947"/>
                </a:lnTo>
                <a:lnTo>
                  <a:pt x="5980" y="17131"/>
                </a:lnTo>
                <a:lnTo>
                  <a:pt x="5796" y="17057"/>
                </a:lnTo>
                <a:lnTo>
                  <a:pt x="5833" y="16984"/>
                </a:lnTo>
                <a:lnTo>
                  <a:pt x="5833" y="16911"/>
                </a:lnTo>
                <a:lnTo>
                  <a:pt x="5833" y="16874"/>
                </a:lnTo>
                <a:lnTo>
                  <a:pt x="6090" y="16617"/>
                </a:lnTo>
                <a:lnTo>
                  <a:pt x="6383" y="16397"/>
                </a:lnTo>
                <a:lnTo>
                  <a:pt x="6383" y="16360"/>
                </a:lnTo>
                <a:close/>
                <a:moveTo>
                  <a:pt x="7080" y="16581"/>
                </a:moveTo>
                <a:lnTo>
                  <a:pt x="7410" y="16691"/>
                </a:lnTo>
                <a:lnTo>
                  <a:pt x="7154" y="16911"/>
                </a:lnTo>
                <a:lnTo>
                  <a:pt x="6787" y="17314"/>
                </a:lnTo>
                <a:lnTo>
                  <a:pt x="6457" y="17241"/>
                </a:lnTo>
                <a:lnTo>
                  <a:pt x="6493" y="17167"/>
                </a:lnTo>
                <a:lnTo>
                  <a:pt x="6457" y="17131"/>
                </a:lnTo>
                <a:lnTo>
                  <a:pt x="6750" y="16837"/>
                </a:lnTo>
                <a:lnTo>
                  <a:pt x="7080" y="16581"/>
                </a:lnTo>
                <a:close/>
                <a:moveTo>
                  <a:pt x="8034" y="2678"/>
                </a:moveTo>
                <a:lnTo>
                  <a:pt x="7704" y="2715"/>
                </a:lnTo>
                <a:lnTo>
                  <a:pt x="7374" y="2752"/>
                </a:lnTo>
                <a:lnTo>
                  <a:pt x="7044" y="2825"/>
                </a:lnTo>
                <a:lnTo>
                  <a:pt x="6750" y="2898"/>
                </a:lnTo>
                <a:lnTo>
                  <a:pt x="6420" y="3008"/>
                </a:lnTo>
                <a:lnTo>
                  <a:pt x="6126" y="3155"/>
                </a:lnTo>
                <a:lnTo>
                  <a:pt x="5833" y="3302"/>
                </a:lnTo>
                <a:lnTo>
                  <a:pt x="5576" y="3522"/>
                </a:lnTo>
                <a:lnTo>
                  <a:pt x="5026" y="3962"/>
                </a:lnTo>
                <a:lnTo>
                  <a:pt x="4806" y="4219"/>
                </a:lnTo>
                <a:lnTo>
                  <a:pt x="4586" y="4512"/>
                </a:lnTo>
                <a:lnTo>
                  <a:pt x="4366" y="4769"/>
                </a:lnTo>
                <a:lnTo>
                  <a:pt x="4182" y="5099"/>
                </a:lnTo>
                <a:lnTo>
                  <a:pt x="3999" y="5393"/>
                </a:lnTo>
                <a:lnTo>
                  <a:pt x="3852" y="5723"/>
                </a:lnTo>
                <a:lnTo>
                  <a:pt x="3742" y="6163"/>
                </a:lnTo>
                <a:lnTo>
                  <a:pt x="3669" y="6603"/>
                </a:lnTo>
                <a:lnTo>
                  <a:pt x="3632" y="7043"/>
                </a:lnTo>
                <a:lnTo>
                  <a:pt x="3632" y="7520"/>
                </a:lnTo>
                <a:lnTo>
                  <a:pt x="3705" y="7960"/>
                </a:lnTo>
                <a:lnTo>
                  <a:pt x="3779" y="8437"/>
                </a:lnTo>
                <a:lnTo>
                  <a:pt x="3962" y="9318"/>
                </a:lnTo>
                <a:lnTo>
                  <a:pt x="4109" y="10308"/>
                </a:lnTo>
                <a:lnTo>
                  <a:pt x="4182" y="10785"/>
                </a:lnTo>
                <a:lnTo>
                  <a:pt x="4219" y="11262"/>
                </a:lnTo>
                <a:lnTo>
                  <a:pt x="4182" y="11739"/>
                </a:lnTo>
                <a:lnTo>
                  <a:pt x="4109" y="12215"/>
                </a:lnTo>
                <a:lnTo>
                  <a:pt x="3999" y="12619"/>
                </a:lnTo>
                <a:lnTo>
                  <a:pt x="3816" y="13059"/>
                </a:lnTo>
                <a:lnTo>
                  <a:pt x="3595" y="13132"/>
                </a:lnTo>
                <a:lnTo>
                  <a:pt x="3449" y="13279"/>
                </a:lnTo>
                <a:lnTo>
                  <a:pt x="3302" y="13426"/>
                </a:lnTo>
                <a:lnTo>
                  <a:pt x="3229" y="13646"/>
                </a:lnTo>
                <a:lnTo>
                  <a:pt x="3229" y="13829"/>
                </a:lnTo>
                <a:lnTo>
                  <a:pt x="3265" y="13976"/>
                </a:lnTo>
                <a:lnTo>
                  <a:pt x="3339" y="14160"/>
                </a:lnTo>
                <a:lnTo>
                  <a:pt x="3412" y="14270"/>
                </a:lnTo>
                <a:lnTo>
                  <a:pt x="3339" y="14343"/>
                </a:lnTo>
                <a:lnTo>
                  <a:pt x="3265" y="14416"/>
                </a:lnTo>
                <a:lnTo>
                  <a:pt x="3192" y="14526"/>
                </a:lnTo>
                <a:lnTo>
                  <a:pt x="3119" y="14673"/>
                </a:lnTo>
                <a:lnTo>
                  <a:pt x="3082" y="14857"/>
                </a:lnTo>
                <a:lnTo>
                  <a:pt x="3045" y="15040"/>
                </a:lnTo>
                <a:lnTo>
                  <a:pt x="3045" y="15187"/>
                </a:lnTo>
                <a:lnTo>
                  <a:pt x="3082" y="15370"/>
                </a:lnTo>
                <a:lnTo>
                  <a:pt x="3192" y="15480"/>
                </a:lnTo>
                <a:lnTo>
                  <a:pt x="3302" y="15590"/>
                </a:lnTo>
                <a:lnTo>
                  <a:pt x="3412" y="15627"/>
                </a:lnTo>
                <a:lnTo>
                  <a:pt x="3485" y="15590"/>
                </a:lnTo>
                <a:lnTo>
                  <a:pt x="3522" y="15553"/>
                </a:lnTo>
                <a:lnTo>
                  <a:pt x="3559" y="15553"/>
                </a:lnTo>
                <a:lnTo>
                  <a:pt x="4072" y="15700"/>
                </a:lnTo>
                <a:lnTo>
                  <a:pt x="3999" y="15810"/>
                </a:lnTo>
                <a:lnTo>
                  <a:pt x="3926" y="15957"/>
                </a:lnTo>
                <a:lnTo>
                  <a:pt x="3926" y="16140"/>
                </a:lnTo>
                <a:lnTo>
                  <a:pt x="3926" y="16324"/>
                </a:lnTo>
                <a:lnTo>
                  <a:pt x="3999" y="16507"/>
                </a:lnTo>
                <a:lnTo>
                  <a:pt x="4072" y="16654"/>
                </a:lnTo>
                <a:lnTo>
                  <a:pt x="4146" y="16801"/>
                </a:lnTo>
                <a:lnTo>
                  <a:pt x="4292" y="16874"/>
                </a:lnTo>
                <a:lnTo>
                  <a:pt x="4256" y="16947"/>
                </a:lnTo>
                <a:lnTo>
                  <a:pt x="4292" y="17021"/>
                </a:lnTo>
                <a:lnTo>
                  <a:pt x="4329" y="17057"/>
                </a:lnTo>
                <a:lnTo>
                  <a:pt x="4402" y="17094"/>
                </a:lnTo>
                <a:lnTo>
                  <a:pt x="4586" y="17167"/>
                </a:lnTo>
                <a:lnTo>
                  <a:pt x="4806" y="17277"/>
                </a:lnTo>
                <a:lnTo>
                  <a:pt x="5283" y="17388"/>
                </a:lnTo>
                <a:lnTo>
                  <a:pt x="5393" y="17424"/>
                </a:lnTo>
                <a:lnTo>
                  <a:pt x="5576" y="17461"/>
                </a:lnTo>
                <a:lnTo>
                  <a:pt x="6310" y="17681"/>
                </a:lnTo>
                <a:lnTo>
                  <a:pt x="6677" y="17754"/>
                </a:lnTo>
                <a:lnTo>
                  <a:pt x="6860" y="17791"/>
                </a:lnTo>
                <a:lnTo>
                  <a:pt x="7044" y="17754"/>
                </a:lnTo>
                <a:lnTo>
                  <a:pt x="7117" y="17718"/>
                </a:lnTo>
                <a:lnTo>
                  <a:pt x="7154" y="17681"/>
                </a:lnTo>
                <a:lnTo>
                  <a:pt x="7154" y="17608"/>
                </a:lnTo>
                <a:lnTo>
                  <a:pt x="7117" y="17534"/>
                </a:lnTo>
                <a:lnTo>
                  <a:pt x="7447" y="17204"/>
                </a:lnTo>
                <a:lnTo>
                  <a:pt x="7594" y="17021"/>
                </a:lnTo>
                <a:lnTo>
                  <a:pt x="7740" y="16837"/>
                </a:lnTo>
                <a:lnTo>
                  <a:pt x="8327" y="17021"/>
                </a:lnTo>
                <a:lnTo>
                  <a:pt x="8437" y="17021"/>
                </a:lnTo>
                <a:lnTo>
                  <a:pt x="8547" y="16984"/>
                </a:lnTo>
                <a:lnTo>
                  <a:pt x="8731" y="16911"/>
                </a:lnTo>
                <a:lnTo>
                  <a:pt x="8914" y="16764"/>
                </a:lnTo>
                <a:lnTo>
                  <a:pt x="9098" y="16581"/>
                </a:lnTo>
                <a:lnTo>
                  <a:pt x="9208" y="16360"/>
                </a:lnTo>
                <a:lnTo>
                  <a:pt x="9281" y="16140"/>
                </a:lnTo>
                <a:lnTo>
                  <a:pt x="9318" y="15884"/>
                </a:lnTo>
                <a:lnTo>
                  <a:pt x="9281" y="15700"/>
                </a:lnTo>
                <a:lnTo>
                  <a:pt x="9208" y="15590"/>
                </a:lnTo>
                <a:lnTo>
                  <a:pt x="9171" y="15517"/>
                </a:lnTo>
                <a:lnTo>
                  <a:pt x="9244" y="15407"/>
                </a:lnTo>
                <a:lnTo>
                  <a:pt x="9354" y="15260"/>
                </a:lnTo>
                <a:lnTo>
                  <a:pt x="9391" y="15113"/>
                </a:lnTo>
                <a:lnTo>
                  <a:pt x="9428" y="15003"/>
                </a:lnTo>
                <a:lnTo>
                  <a:pt x="9501" y="14930"/>
                </a:lnTo>
                <a:lnTo>
                  <a:pt x="9575" y="14857"/>
                </a:lnTo>
                <a:lnTo>
                  <a:pt x="9575" y="14783"/>
                </a:lnTo>
                <a:lnTo>
                  <a:pt x="9538" y="14673"/>
                </a:lnTo>
                <a:lnTo>
                  <a:pt x="9391" y="14526"/>
                </a:lnTo>
                <a:lnTo>
                  <a:pt x="9244" y="14380"/>
                </a:lnTo>
                <a:lnTo>
                  <a:pt x="9244" y="14050"/>
                </a:lnTo>
                <a:lnTo>
                  <a:pt x="9318" y="13683"/>
                </a:lnTo>
                <a:lnTo>
                  <a:pt x="9428" y="13353"/>
                </a:lnTo>
                <a:lnTo>
                  <a:pt x="9538" y="13059"/>
                </a:lnTo>
                <a:lnTo>
                  <a:pt x="9721" y="12766"/>
                </a:lnTo>
                <a:lnTo>
                  <a:pt x="9905" y="12472"/>
                </a:lnTo>
                <a:lnTo>
                  <a:pt x="10308" y="11885"/>
                </a:lnTo>
                <a:lnTo>
                  <a:pt x="10785" y="11335"/>
                </a:lnTo>
                <a:lnTo>
                  <a:pt x="11299" y="10822"/>
                </a:lnTo>
                <a:lnTo>
                  <a:pt x="11775" y="10308"/>
                </a:lnTo>
                <a:lnTo>
                  <a:pt x="12179" y="9758"/>
                </a:lnTo>
                <a:lnTo>
                  <a:pt x="12362" y="9501"/>
                </a:lnTo>
                <a:lnTo>
                  <a:pt x="12546" y="9208"/>
                </a:lnTo>
                <a:lnTo>
                  <a:pt x="12656" y="8951"/>
                </a:lnTo>
                <a:lnTo>
                  <a:pt x="12803" y="8657"/>
                </a:lnTo>
                <a:lnTo>
                  <a:pt x="12876" y="8364"/>
                </a:lnTo>
                <a:lnTo>
                  <a:pt x="12949" y="8034"/>
                </a:lnTo>
                <a:lnTo>
                  <a:pt x="12986" y="7740"/>
                </a:lnTo>
                <a:lnTo>
                  <a:pt x="13023" y="7447"/>
                </a:lnTo>
                <a:lnTo>
                  <a:pt x="13023" y="6823"/>
                </a:lnTo>
                <a:lnTo>
                  <a:pt x="12913" y="6236"/>
                </a:lnTo>
                <a:lnTo>
                  <a:pt x="12729" y="5613"/>
                </a:lnTo>
                <a:lnTo>
                  <a:pt x="12436" y="5026"/>
                </a:lnTo>
                <a:lnTo>
                  <a:pt x="12252" y="4769"/>
                </a:lnTo>
                <a:lnTo>
                  <a:pt x="12069" y="4476"/>
                </a:lnTo>
                <a:lnTo>
                  <a:pt x="11849" y="4256"/>
                </a:lnTo>
                <a:lnTo>
                  <a:pt x="11629" y="3999"/>
                </a:lnTo>
                <a:lnTo>
                  <a:pt x="11372" y="3815"/>
                </a:lnTo>
                <a:lnTo>
                  <a:pt x="11115" y="3595"/>
                </a:lnTo>
                <a:lnTo>
                  <a:pt x="10565" y="3265"/>
                </a:lnTo>
                <a:lnTo>
                  <a:pt x="9978" y="3008"/>
                </a:lnTo>
                <a:lnTo>
                  <a:pt x="9354" y="2825"/>
                </a:lnTo>
                <a:lnTo>
                  <a:pt x="8694" y="2715"/>
                </a:lnTo>
                <a:lnTo>
                  <a:pt x="8034" y="2678"/>
                </a:lnTo>
                <a:close/>
              </a:path>
            </a:pathLst>
          </a:custGeom>
          <a:solidFill>
            <a:srgbClr val="3C78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165" name="Google Shape;165;p2"/>
          <p:cNvSpPr/>
          <p:nvPr/>
        </p:nvSpPr>
        <p:spPr>
          <a:xfrm>
            <a:off x="4025101" y="3422420"/>
            <a:ext cx="370865" cy="809588"/>
          </a:xfrm>
          <a:custGeom>
            <a:avLst/>
            <a:gdLst/>
            <a:ahLst/>
            <a:cxnLst/>
            <a:rect l="l" t="t" r="r" b="b"/>
            <a:pathLst>
              <a:path w="7411" h="16178" extrusionOk="0">
                <a:moveTo>
                  <a:pt x="3339" y="147"/>
                </a:moveTo>
                <a:lnTo>
                  <a:pt x="3229" y="441"/>
                </a:lnTo>
                <a:lnTo>
                  <a:pt x="3155" y="734"/>
                </a:lnTo>
                <a:lnTo>
                  <a:pt x="3119" y="1358"/>
                </a:lnTo>
                <a:lnTo>
                  <a:pt x="3082" y="2972"/>
                </a:lnTo>
                <a:lnTo>
                  <a:pt x="3119" y="4476"/>
                </a:lnTo>
                <a:lnTo>
                  <a:pt x="3119" y="5283"/>
                </a:lnTo>
                <a:lnTo>
                  <a:pt x="3119" y="5576"/>
                </a:lnTo>
                <a:lnTo>
                  <a:pt x="3155" y="5723"/>
                </a:lnTo>
                <a:lnTo>
                  <a:pt x="3229" y="5870"/>
                </a:lnTo>
                <a:lnTo>
                  <a:pt x="3265" y="5906"/>
                </a:lnTo>
                <a:lnTo>
                  <a:pt x="3339" y="5943"/>
                </a:lnTo>
                <a:lnTo>
                  <a:pt x="3375" y="5943"/>
                </a:lnTo>
                <a:lnTo>
                  <a:pt x="3449" y="5870"/>
                </a:lnTo>
                <a:lnTo>
                  <a:pt x="3486" y="5760"/>
                </a:lnTo>
                <a:lnTo>
                  <a:pt x="3522" y="5649"/>
                </a:lnTo>
                <a:lnTo>
                  <a:pt x="3522" y="5393"/>
                </a:lnTo>
                <a:lnTo>
                  <a:pt x="3522" y="4586"/>
                </a:lnTo>
                <a:lnTo>
                  <a:pt x="3486" y="2972"/>
                </a:lnTo>
                <a:lnTo>
                  <a:pt x="3522" y="1504"/>
                </a:lnTo>
                <a:lnTo>
                  <a:pt x="3522" y="808"/>
                </a:lnTo>
                <a:lnTo>
                  <a:pt x="3486" y="477"/>
                </a:lnTo>
                <a:lnTo>
                  <a:pt x="3412" y="294"/>
                </a:lnTo>
                <a:lnTo>
                  <a:pt x="3375" y="147"/>
                </a:lnTo>
                <a:close/>
                <a:moveTo>
                  <a:pt x="1725" y="1"/>
                </a:moveTo>
                <a:lnTo>
                  <a:pt x="1688" y="37"/>
                </a:lnTo>
                <a:lnTo>
                  <a:pt x="1615" y="147"/>
                </a:lnTo>
                <a:lnTo>
                  <a:pt x="1578" y="294"/>
                </a:lnTo>
                <a:lnTo>
                  <a:pt x="1541" y="624"/>
                </a:lnTo>
                <a:lnTo>
                  <a:pt x="1578" y="1284"/>
                </a:lnTo>
                <a:lnTo>
                  <a:pt x="1615" y="2898"/>
                </a:lnTo>
                <a:lnTo>
                  <a:pt x="1725" y="6236"/>
                </a:lnTo>
                <a:lnTo>
                  <a:pt x="1761" y="6346"/>
                </a:lnTo>
                <a:lnTo>
                  <a:pt x="1798" y="6383"/>
                </a:lnTo>
                <a:lnTo>
                  <a:pt x="1872" y="6420"/>
                </a:lnTo>
                <a:lnTo>
                  <a:pt x="1945" y="6456"/>
                </a:lnTo>
                <a:lnTo>
                  <a:pt x="2018" y="6420"/>
                </a:lnTo>
                <a:lnTo>
                  <a:pt x="2092" y="6383"/>
                </a:lnTo>
                <a:lnTo>
                  <a:pt x="2165" y="6346"/>
                </a:lnTo>
                <a:lnTo>
                  <a:pt x="2165" y="6236"/>
                </a:lnTo>
                <a:lnTo>
                  <a:pt x="2165" y="5980"/>
                </a:lnTo>
                <a:lnTo>
                  <a:pt x="2165" y="5943"/>
                </a:lnTo>
                <a:lnTo>
                  <a:pt x="2055" y="3008"/>
                </a:lnTo>
                <a:lnTo>
                  <a:pt x="1982" y="1394"/>
                </a:lnTo>
                <a:lnTo>
                  <a:pt x="1945" y="587"/>
                </a:lnTo>
                <a:lnTo>
                  <a:pt x="1908" y="294"/>
                </a:lnTo>
                <a:lnTo>
                  <a:pt x="1872" y="147"/>
                </a:lnTo>
                <a:lnTo>
                  <a:pt x="1761" y="37"/>
                </a:lnTo>
                <a:lnTo>
                  <a:pt x="1725" y="1"/>
                </a:lnTo>
                <a:close/>
                <a:moveTo>
                  <a:pt x="4953" y="184"/>
                </a:moveTo>
                <a:lnTo>
                  <a:pt x="4879" y="221"/>
                </a:lnTo>
                <a:lnTo>
                  <a:pt x="4843" y="257"/>
                </a:lnTo>
                <a:lnTo>
                  <a:pt x="4843" y="331"/>
                </a:lnTo>
                <a:lnTo>
                  <a:pt x="4769" y="1101"/>
                </a:lnTo>
                <a:lnTo>
                  <a:pt x="4733" y="1908"/>
                </a:lnTo>
                <a:lnTo>
                  <a:pt x="4733" y="3522"/>
                </a:lnTo>
                <a:lnTo>
                  <a:pt x="4733" y="5136"/>
                </a:lnTo>
                <a:lnTo>
                  <a:pt x="4696" y="5870"/>
                </a:lnTo>
                <a:lnTo>
                  <a:pt x="4696" y="6273"/>
                </a:lnTo>
                <a:lnTo>
                  <a:pt x="4769" y="6640"/>
                </a:lnTo>
                <a:lnTo>
                  <a:pt x="4806" y="6713"/>
                </a:lnTo>
                <a:lnTo>
                  <a:pt x="4916" y="6750"/>
                </a:lnTo>
                <a:lnTo>
                  <a:pt x="5026" y="6713"/>
                </a:lnTo>
                <a:lnTo>
                  <a:pt x="5100" y="6640"/>
                </a:lnTo>
                <a:lnTo>
                  <a:pt x="5173" y="6273"/>
                </a:lnTo>
                <a:lnTo>
                  <a:pt x="5173" y="5870"/>
                </a:lnTo>
                <a:lnTo>
                  <a:pt x="5136" y="5136"/>
                </a:lnTo>
                <a:lnTo>
                  <a:pt x="5136" y="3522"/>
                </a:lnTo>
                <a:lnTo>
                  <a:pt x="5173" y="1908"/>
                </a:lnTo>
                <a:lnTo>
                  <a:pt x="5136" y="1138"/>
                </a:lnTo>
                <a:lnTo>
                  <a:pt x="5100" y="331"/>
                </a:lnTo>
                <a:lnTo>
                  <a:pt x="5100" y="257"/>
                </a:lnTo>
                <a:lnTo>
                  <a:pt x="5063" y="221"/>
                </a:lnTo>
                <a:lnTo>
                  <a:pt x="4953" y="184"/>
                </a:lnTo>
                <a:close/>
                <a:moveTo>
                  <a:pt x="6273" y="2678"/>
                </a:moveTo>
                <a:lnTo>
                  <a:pt x="6273" y="2715"/>
                </a:lnTo>
                <a:lnTo>
                  <a:pt x="6200" y="3008"/>
                </a:lnTo>
                <a:lnTo>
                  <a:pt x="6163" y="3302"/>
                </a:lnTo>
                <a:lnTo>
                  <a:pt x="6127" y="3925"/>
                </a:lnTo>
                <a:lnTo>
                  <a:pt x="6127" y="5173"/>
                </a:lnTo>
                <a:lnTo>
                  <a:pt x="6090" y="7667"/>
                </a:lnTo>
                <a:lnTo>
                  <a:pt x="6090" y="7887"/>
                </a:lnTo>
                <a:lnTo>
                  <a:pt x="6127" y="7960"/>
                </a:lnTo>
                <a:lnTo>
                  <a:pt x="6163" y="8034"/>
                </a:lnTo>
                <a:lnTo>
                  <a:pt x="6237" y="8070"/>
                </a:lnTo>
                <a:lnTo>
                  <a:pt x="6383" y="8070"/>
                </a:lnTo>
                <a:lnTo>
                  <a:pt x="6457" y="8034"/>
                </a:lnTo>
                <a:lnTo>
                  <a:pt x="6493" y="7960"/>
                </a:lnTo>
                <a:lnTo>
                  <a:pt x="6530" y="7887"/>
                </a:lnTo>
                <a:lnTo>
                  <a:pt x="6530" y="5283"/>
                </a:lnTo>
                <a:lnTo>
                  <a:pt x="6530" y="3962"/>
                </a:lnTo>
                <a:lnTo>
                  <a:pt x="6493" y="3339"/>
                </a:lnTo>
                <a:lnTo>
                  <a:pt x="6457" y="3008"/>
                </a:lnTo>
                <a:lnTo>
                  <a:pt x="6383" y="2715"/>
                </a:lnTo>
                <a:lnTo>
                  <a:pt x="6347" y="2678"/>
                </a:lnTo>
                <a:close/>
                <a:moveTo>
                  <a:pt x="3265" y="7887"/>
                </a:moveTo>
                <a:lnTo>
                  <a:pt x="3082" y="8107"/>
                </a:lnTo>
                <a:lnTo>
                  <a:pt x="2862" y="8291"/>
                </a:lnTo>
                <a:lnTo>
                  <a:pt x="2679" y="8401"/>
                </a:lnTo>
                <a:lnTo>
                  <a:pt x="2458" y="8474"/>
                </a:lnTo>
                <a:lnTo>
                  <a:pt x="2458" y="8474"/>
                </a:lnTo>
                <a:lnTo>
                  <a:pt x="2605" y="8291"/>
                </a:lnTo>
                <a:lnTo>
                  <a:pt x="2752" y="8144"/>
                </a:lnTo>
                <a:lnTo>
                  <a:pt x="2972" y="7997"/>
                </a:lnTo>
                <a:lnTo>
                  <a:pt x="3192" y="7924"/>
                </a:lnTo>
                <a:lnTo>
                  <a:pt x="3265" y="7887"/>
                </a:lnTo>
                <a:close/>
                <a:moveTo>
                  <a:pt x="4806" y="9501"/>
                </a:moveTo>
                <a:lnTo>
                  <a:pt x="4513" y="9538"/>
                </a:lnTo>
                <a:lnTo>
                  <a:pt x="4329" y="9574"/>
                </a:lnTo>
                <a:lnTo>
                  <a:pt x="4072" y="9574"/>
                </a:lnTo>
                <a:lnTo>
                  <a:pt x="4072" y="9611"/>
                </a:lnTo>
                <a:lnTo>
                  <a:pt x="4072" y="9684"/>
                </a:lnTo>
                <a:lnTo>
                  <a:pt x="4109" y="9758"/>
                </a:lnTo>
                <a:lnTo>
                  <a:pt x="4146" y="9831"/>
                </a:lnTo>
                <a:lnTo>
                  <a:pt x="4219" y="9868"/>
                </a:lnTo>
                <a:lnTo>
                  <a:pt x="4293" y="9905"/>
                </a:lnTo>
                <a:lnTo>
                  <a:pt x="4476" y="9941"/>
                </a:lnTo>
                <a:lnTo>
                  <a:pt x="4659" y="9905"/>
                </a:lnTo>
                <a:lnTo>
                  <a:pt x="4806" y="9941"/>
                </a:lnTo>
                <a:lnTo>
                  <a:pt x="4953" y="9978"/>
                </a:lnTo>
                <a:lnTo>
                  <a:pt x="5100" y="10015"/>
                </a:lnTo>
                <a:lnTo>
                  <a:pt x="5246" y="10125"/>
                </a:lnTo>
                <a:lnTo>
                  <a:pt x="5320" y="10235"/>
                </a:lnTo>
                <a:lnTo>
                  <a:pt x="5430" y="10381"/>
                </a:lnTo>
                <a:lnTo>
                  <a:pt x="5466" y="10528"/>
                </a:lnTo>
                <a:lnTo>
                  <a:pt x="5503" y="10675"/>
                </a:lnTo>
                <a:lnTo>
                  <a:pt x="5540" y="10748"/>
                </a:lnTo>
                <a:lnTo>
                  <a:pt x="5613" y="10822"/>
                </a:lnTo>
                <a:lnTo>
                  <a:pt x="5833" y="10822"/>
                </a:lnTo>
                <a:lnTo>
                  <a:pt x="5907" y="10748"/>
                </a:lnTo>
                <a:lnTo>
                  <a:pt x="5943" y="10711"/>
                </a:lnTo>
                <a:lnTo>
                  <a:pt x="5980" y="10601"/>
                </a:lnTo>
                <a:lnTo>
                  <a:pt x="5907" y="10308"/>
                </a:lnTo>
                <a:lnTo>
                  <a:pt x="5760" y="10051"/>
                </a:lnTo>
                <a:lnTo>
                  <a:pt x="5576" y="9831"/>
                </a:lnTo>
                <a:lnTo>
                  <a:pt x="5356" y="9648"/>
                </a:lnTo>
                <a:lnTo>
                  <a:pt x="5100" y="9538"/>
                </a:lnTo>
                <a:lnTo>
                  <a:pt x="4806" y="9501"/>
                </a:lnTo>
                <a:close/>
                <a:moveTo>
                  <a:pt x="4879" y="8547"/>
                </a:moveTo>
                <a:lnTo>
                  <a:pt x="5136" y="8621"/>
                </a:lnTo>
                <a:lnTo>
                  <a:pt x="5393" y="8731"/>
                </a:lnTo>
                <a:lnTo>
                  <a:pt x="5650" y="8877"/>
                </a:lnTo>
                <a:lnTo>
                  <a:pt x="5907" y="9061"/>
                </a:lnTo>
                <a:lnTo>
                  <a:pt x="6090" y="9244"/>
                </a:lnTo>
                <a:lnTo>
                  <a:pt x="6310" y="9464"/>
                </a:lnTo>
                <a:lnTo>
                  <a:pt x="6457" y="9684"/>
                </a:lnTo>
                <a:lnTo>
                  <a:pt x="6603" y="9941"/>
                </a:lnTo>
                <a:lnTo>
                  <a:pt x="6714" y="10198"/>
                </a:lnTo>
                <a:lnTo>
                  <a:pt x="6787" y="10491"/>
                </a:lnTo>
                <a:lnTo>
                  <a:pt x="6860" y="10748"/>
                </a:lnTo>
                <a:lnTo>
                  <a:pt x="6934" y="11078"/>
                </a:lnTo>
                <a:lnTo>
                  <a:pt x="6934" y="11372"/>
                </a:lnTo>
                <a:lnTo>
                  <a:pt x="6934" y="11665"/>
                </a:lnTo>
                <a:lnTo>
                  <a:pt x="6934" y="11995"/>
                </a:lnTo>
                <a:lnTo>
                  <a:pt x="6824" y="12619"/>
                </a:lnTo>
                <a:lnTo>
                  <a:pt x="6677" y="13206"/>
                </a:lnTo>
                <a:lnTo>
                  <a:pt x="6530" y="13499"/>
                </a:lnTo>
                <a:lnTo>
                  <a:pt x="6383" y="13793"/>
                </a:lnTo>
                <a:lnTo>
                  <a:pt x="6310" y="13939"/>
                </a:lnTo>
                <a:lnTo>
                  <a:pt x="6163" y="14050"/>
                </a:lnTo>
                <a:lnTo>
                  <a:pt x="5907" y="14270"/>
                </a:lnTo>
                <a:lnTo>
                  <a:pt x="5540" y="14526"/>
                </a:lnTo>
                <a:lnTo>
                  <a:pt x="5173" y="14857"/>
                </a:lnTo>
                <a:lnTo>
                  <a:pt x="5026" y="14967"/>
                </a:lnTo>
                <a:lnTo>
                  <a:pt x="4659" y="15187"/>
                </a:lnTo>
                <a:lnTo>
                  <a:pt x="4659" y="15187"/>
                </a:lnTo>
                <a:lnTo>
                  <a:pt x="4806" y="14857"/>
                </a:lnTo>
                <a:lnTo>
                  <a:pt x="4916" y="14636"/>
                </a:lnTo>
                <a:lnTo>
                  <a:pt x="4953" y="14490"/>
                </a:lnTo>
                <a:lnTo>
                  <a:pt x="4989" y="14380"/>
                </a:lnTo>
                <a:lnTo>
                  <a:pt x="4953" y="14270"/>
                </a:lnTo>
                <a:lnTo>
                  <a:pt x="4916" y="14160"/>
                </a:lnTo>
                <a:lnTo>
                  <a:pt x="4843" y="14123"/>
                </a:lnTo>
                <a:lnTo>
                  <a:pt x="4659" y="14123"/>
                </a:lnTo>
                <a:lnTo>
                  <a:pt x="4586" y="14160"/>
                </a:lnTo>
                <a:lnTo>
                  <a:pt x="4549" y="14233"/>
                </a:lnTo>
                <a:lnTo>
                  <a:pt x="4513" y="14343"/>
                </a:lnTo>
                <a:lnTo>
                  <a:pt x="4549" y="14453"/>
                </a:lnTo>
                <a:lnTo>
                  <a:pt x="4513" y="14526"/>
                </a:lnTo>
                <a:lnTo>
                  <a:pt x="4439" y="14783"/>
                </a:lnTo>
                <a:lnTo>
                  <a:pt x="4366" y="15003"/>
                </a:lnTo>
                <a:lnTo>
                  <a:pt x="4329" y="15260"/>
                </a:lnTo>
                <a:lnTo>
                  <a:pt x="4366" y="15333"/>
                </a:lnTo>
                <a:lnTo>
                  <a:pt x="4293" y="15370"/>
                </a:lnTo>
                <a:lnTo>
                  <a:pt x="3999" y="15480"/>
                </a:lnTo>
                <a:lnTo>
                  <a:pt x="3632" y="15590"/>
                </a:lnTo>
                <a:lnTo>
                  <a:pt x="3816" y="15333"/>
                </a:lnTo>
                <a:lnTo>
                  <a:pt x="4109" y="14746"/>
                </a:lnTo>
                <a:lnTo>
                  <a:pt x="4109" y="14673"/>
                </a:lnTo>
                <a:lnTo>
                  <a:pt x="4109" y="14600"/>
                </a:lnTo>
                <a:lnTo>
                  <a:pt x="4072" y="14526"/>
                </a:lnTo>
                <a:lnTo>
                  <a:pt x="4036" y="14490"/>
                </a:lnTo>
                <a:lnTo>
                  <a:pt x="3962" y="14453"/>
                </a:lnTo>
                <a:lnTo>
                  <a:pt x="3889" y="14453"/>
                </a:lnTo>
                <a:lnTo>
                  <a:pt x="3816" y="14490"/>
                </a:lnTo>
                <a:lnTo>
                  <a:pt x="3779" y="14563"/>
                </a:lnTo>
                <a:lnTo>
                  <a:pt x="3486" y="15150"/>
                </a:lnTo>
                <a:lnTo>
                  <a:pt x="3339" y="15407"/>
                </a:lnTo>
                <a:lnTo>
                  <a:pt x="3229" y="15663"/>
                </a:lnTo>
                <a:lnTo>
                  <a:pt x="2899" y="15700"/>
                </a:lnTo>
                <a:lnTo>
                  <a:pt x="2532" y="15627"/>
                </a:lnTo>
                <a:lnTo>
                  <a:pt x="2752" y="15407"/>
                </a:lnTo>
                <a:lnTo>
                  <a:pt x="2935" y="15187"/>
                </a:lnTo>
                <a:lnTo>
                  <a:pt x="3119" y="14893"/>
                </a:lnTo>
                <a:lnTo>
                  <a:pt x="3265" y="14600"/>
                </a:lnTo>
                <a:lnTo>
                  <a:pt x="3339" y="14600"/>
                </a:lnTo>
                <a:lnTo>
                  <a:pt x="3375" y="14526"/>
                </a:lnTo>
                <a:lnTo>
                  <a:pt x="3412" y="14490"/>
                </a:lnTo>
                <a:lnTo>
                  <a:pt x="3449" y="14380"/>
                </a:lnTo>
                <a:lnTo>
                  <a:pt x="3412" y="14343"/>
                </a:lnTo>
                <a:lnTo>
                  <a:pt x="3412" y="14270"/>
                </a:lnTo>
                <a:lnTo>
                  <a:pt x="3339" y="14233"/>
                </a:lnTo>
                <a:lnTo>
                  <a:pt x="3229" y="14196"/>
                </a:lnTo>
                <a:lnTo>
                  <a:pt x="3155" y="14196"/>
                </a:lnTo>
                <a:lnTo>
                  <a:pt x="3045" y="14233"/>
                </a:lnTo>
                <a:lnTo>
                  <a:pt x="2935" y="14380"/>
                </a:lnTo>
                <a:lnTo>
                  <a:pt x="2752" y="14673"/>
                </a:lnTo>
                <a:lnTo>
                  <a:pt x="2495" y="15077"/>
                </a:lnTo>
                <a:lnTo>
                  <a:pt x="2238" y="15443"/>
                </a:lnTo>
                <a:lnTo>
                  <a:pt x="2202" y="15553"/>
                </a:lnTo>
                <a:lnTo>
                  <a:pt x="1908" y="15370"/>
                </a:lnTo>
                <a:lnTo>
                  <a:pt x="1615" y="15187"/>
                </a:lnTo>
                <a:lnTo>
                  <a:pt x="1761" y="15077"/>
                </a:lnTo>
                <a:lnTo>
                  <a:pt x="1872" y="14967"/>
                </a:lnTo>
                <a:lnTo>
                  <a:pt x="2238" y="14563"/>
                </a:lnTo>
                <a:lnTo>
                  <a:pt x="2568" y="14196"/>
                </a:lnTo>
                <a:lnTo>
                  <a:pt x="2715" y="13976"/>
                </a:lnTo>
                <a:lnTo>
                  <a:pt x="2789" y="13756"/>
                </a:lnTo>
                <a:lnTo>
                  <a:pt x="2789" y="13683"/>
                </a:lnTo>
                <a:lnTo>
                  <a:pt x="2752" y="13609"/>
                </a:lnTo>
                <a:lnTo>
                  <a:pt x="2642" y="13609"/>
                </a:lnTo>
                <a:lnTo>
                  <a:pt x="2422" y="13719"/>
                </a:lnTo>
                <a:lnTo>
                  <a:pt x="2238" y="13866"/>
                </a:lnTo>
                <a:lnTo>
                  <a:pt x="1945" y="14233"/>
                </a:lnTo>
                <a:lnTo>
                  <a:pt x="1578" y="14673"/>
                </a:lnTo>
                <a:lnTo>
                  <a:pt x="1505" y="14820"/>
                </a:lnTo>
                <a:lnTo>
                  <a:pt x="1431" y="15003"/>
                </a:lnTo>
                <a:lnTo>
                  <a:pt x="1138" y="14636"/>
                </a:lnTo>
                <a:lnTo>
                  <a:pt x="1468" y="14306"/>
                </a:lnTo>
                <a:lnTo>
                  <a:pt x="1761" y="13939"/>
                </a:lnTo>
                <a:lnTo>
                  <a:pt x="2312" y="13206"/>
                </a:lnTo>
                <a:lnTo>
                  <a:pt x="2312" y="13132"/>
                </a:lnTo>
                <a:lnTo>
                  <a:pt x="2312" y="13059"/>
                </a:lnTo>
                <a:lnTo>
                  <a:pt x="2238" y="12949"/>
                </a:lnTo>
                <a:lnTo>
                  <a:pt x="2202" y="12912"/>
                </a:lnTo>
                <a:lnTo>
                  <a:pt x="2055" y="12912"/>
                </a:lnTo>
                <a:lnTo>
                  <a:pt x="1982" y="12949"/>
                </a:lnTo>
                <a:lnTo>
                  <a:pt x="1431" y="13646"/>
                </a:lnTo>
                <a:lnTo>
                  <a:pt x="1211" y="14013"/>
                </a:lnTo>
                <a:lnTo>
                  <a:pt x="991" y="14380"/>
                </a:lnTo>
                <a:lnTo>
                  <a:pt x="844" y="14050"/>
                </a:lnTo>
                <a:lnTo>
                  <a:pt x="698" y="13719"/>
                </a:lnTo>
                <a:lnTo>
                  <a:pt x="1028" y="13426"/>
                </a:lnTo>
                <a:lnTo>
                  <a:pt x="1358" y="13096"/>
                </a:lnTo>
                <a:lnTo>
                  <a:pt x="1872" y="12436"/>
                </a:lnTo>
                <a:lnTo>
                  <a:pt x="1908" y="12362"/>
                </a:lnTo>
                <a:lnTo>
                  <a:pt x="1908" y="12289"/>
                </a:lnTo>
                <a:lnTo>
                  <a:pt x="1872" y="12215"/>
                </a:lnTo>
                <a:lnTo>
                  <a:pt x="1835" y="12179"/>
                </a:lnTo>
                <a:lnTo>
                  <a:pt x="1761" y="12142"/>
                </a:lnTo>
                <a:lnTo>
                  <a:pt x="1688" y="12105"/>
                </a:lnTo>
                <a:lnTo>
                  <a:pt x="1615" y="12105"/>
                </a:lnTo>
                <a:lnTo>
                  <a:pt x="1541" y="12179"/>
                </a:lnTo>
                <a:lnTo>
                  <a:pt x="1065" y="12729"/>
                </a:lnTo>
                <a:lnTo>
                  <a:pt x="808" y="13022"/>
                </a:lnTo>
                <a:lnTo>
                  <a:pt x="624" y="13353"/>
                </a:lnTo>
                <a:lnTo>
                  <a:pt x="588" y="13206"/>
                </a:lnTo>
                <a:lnTo>
                  <a:pt x="551" y="12876"/>
                </a:lnTo>
                <a:lnTo>
                  <a:pt x="771" y="12656"/>
                </a:lnTo>
                <a:lnTo>
                  <a:pt x="1028" y="12399"/>
                </a:lnTo>
                <a:lnTo>
                  <a:pt x="1321" y="12069"/>
                </a:lnTo>
                <a:lnTo>
                  <a:pt x="1468" y="11885"/>
                </a:lnTo>
                <a:lnTo>
                  <a:pt x="1505" y="11775"/>
                </a:lnTo>
                <a:lnTo>
                  <a:pt x="1505" y="11665"/>
                </a:lnTo>
                <a:lnTo>
                  <a:pt x="1505" y="11592"/>
                </a:lnTo>
                <a:lnTo>
                  <a:pt x="1468" y="11555"/>
                </a:lnTo>
                <a:lnTo>
                  <a:pt x="1395" y="11518"/>
                </a:lnTo>
                <a:lnTo>
                  <a:pt x="1358" y="11555"/>
                </a:lnTo>
                <a:lnTo>
                  <a:pt x="1175" y="11629"/>
                </a:lnTo>
                <a:lnTo>
                  <a:pt x="1028" y="11775"/>
                </a:lnTo>
                <a:lnTo>
                  <a:pt x="771" y="12105"/>
                </a:lnTo>
                <a:lnTo>
                  <a:pt x="514" y="12436"/>
                </a:lnTo>
                <a:lnTo>
                  <a:pt x="514" y="11922"/>
                </a:lnTo>
                <a:lnTo>
                  <a:pt x="624" y="11812"/>
                </a:lnTo>
                <a:lnTo>
                  <a:pt x="734" y="11702"/>
                </a:lnTo>
                <a:lnTo>
                  <a:pt x="808" y="11482"/>
                </a:lnTo>
                <a:lnTo>
                  <a:pt x="991" y="11445"/>
                </a:lnTo>
                <a:lnTo>
                  <a:pt x="1138" y="11408"/>
                </a:lnTo>
                <a:lnTo>
                  <a:pt x="1248" y="11298"/>
                </a:lnTo>
                <a:lnTo>
                  <a:pt x="1358" y="11188"/>
                </a:lnTo>
                <a:lnTo>
                  <a:pt x="1468" y="11078"/>
                </a:lnTo>
                <a:lnTo>
                  <a:pt x="1505" y="10932"/>
                </a:lnTo>
                <a:lnTo>
                  <a:pt x="1505" y="10858"/>
                </a:lnTo>
                <a:lnTo>
                  <a:pt x="1505" y="10785"/>
                </a:lnTo>
                <a:lnTo>
                  <a:pt x="1468" y="10711"/>
                </a:lnTo>
                <a:lnTo>
                  <a:pt x="1395" y="10675"/>
                </a:lnTo>
                <a:lnTo>
                  <a:pt x="1175" y="10675"/>
                </a:lnTo>
                <a:lnTo>
                  <a:pt x="1101" y="10748"/>
                </a:lnTo>
                <a:lnTo>
                  <a:pt x="1065" y="10822"/>
                </a:lnTo>
                <a:lnTo>
                  <a:pt x="1028" y="10932"/>
                </a:lnTo>
                <a:lnTo>
                  <a:pt x="954" y="11005"/>
                </a:lnTo>
                <a:lnTo>
                  <a:pt x="844" y="11042"/>
                </a:lnTo>
                <a:lnTo>
                  <a:pt x="698" y="11078"/>
                </a:lnTo>
                <a:lnTo>
                  <a:pt x="881" y="10785"/>
                </a:lnTo>
                <a:lnTo>
                  <a:pt x="954" y="10675"/>
                </a:lnTo>
                <a:lnTo>
                  <a:pt x="1101" y="10565"/>
                </a:lnTo>
                <a:lnTo>
                  <a:pt x="1211" y="10455"/>
                </a:lnTo>
                <a:lnTo>
                  <a:pt x="1395" y="10418"/>
                </a:lnTo>
                <a:lnTo>
                  <a:pt x="1541" y="10345"/>
                </a:lnTo>
                <a:lnTo>
                  <a:pt x="1725" y="10345"/>
                </a:lnTo>
                <a:lnTo>
                  <a:pt x="2092" y="10308"/>
                </a:lnTo>
                <a:lnTo>
                  <a:pt x="2422" y="10271"/>
                </a:lnTo>
                <a:lnTo>
                  <a:pt x="2715" y="10161"/>
                </a:lnTo>
                <a:lnTo>
                  <a:pt x="3009" y="9978"/>
                </a:lnTo>
                <a:lnTo>
                  <a:pt x="3229" y="9721"/>
                </a:lnTo>
                <a:lnTo>
                  <a:pt x="3412" y="9464"/>
                </a:lnTo>
                <a:lnTo>
                  <a:pt x="3559" y="9171"/>
                </a:lnTo>
                <a:lnTo>
                  <a:pt x="3706" y="8841"/>
                </a:lnTo>
                <a:lnTo>
                  <a:pt x="3706" y="8804"/>
                </a:lnTo>
                <a:lnTo>
                  <a:pt x="3706" y="8767"/>
                </a:lnTo>
                <a:lnTo>
                  <a:pt x="3926" y="8731"/>
                </a:lnTo>
                <a:lnTo>
                  <a:pt x="4146" y="8657"/>
                </a:lnTo>
                <a:lnTo>
                  <a:pt x="4366" y="8584"/>
                </a:lnTo>
                <a:lnTo>
                  <a:pt x="4586" y="8547"/>
                </a:lnTo>
                <a:close/>
                <a:moveTo>
                  <a:pt x="3265" y="7484"/>
                </a:moveTo>
                <a:lnTo>
                  <a:pt x="3009" y="7557"/>
                </a:lnTo>
                <a:lnTo>
                  <a:pt x="2789" y="7704"/>
                </a:lnTo>
                <a:lnTo>
                  <a:pt x="2568" y="7850"/>
                </a:lnTo>
                <a:lnTo>
                  <a:pt x="2422" y="7997"/>
                </a:lnTo>
                <a:lnTo>
                  <a:pt x="2275" y="8180"/>
                </a:lnTo>
                <a:lnTo>
                  <a:pt x="2165" y="8364"/>
                </a:lnTo>
                <a:lnTo>
                  <a:pt x="2092" y="8584"/>
                </a:lnTo>
                <a:lnTo>
                  <a:pt x="2018" y="8254"/>
                </a:lnTo>
                <a:lnTo>
                  <a:pt x="1945" y="7924"/>
                </a:lnTo>
                <a:lnTo>
                  <a:pt x="1872" y="7850"/>
                </a:lnTo>
                <a:lnTo>
                  <a:pt x="1835" y="7850"/>
                </a:lnTo>
                <a:lnTo>
                  <a:pt x="1761" y="7887"/>
                </a:lnTo>
                <a:lnTo>
                  <a:pt x="1688" y="7997"/>
                </a:lnTo>
                <a:lnTo>
                  <a:pt x="1651" y="8107"/>
                </a:lnTo>
                <a:lnTo>
                  <a:pt x="1615" y="8364"/>
                </a:lnTo>
                <a:lnTo>
                  <a:pt x="1651" y="8657"/>
                </a:lnTo>
                <a:lnTo>
                  <a:pt x="1725" y="8914"/>
                </a:lnTo>
                <a:lnTo>
                  <a:pt x="1872" y="9208"/>
                </a:lnTo>
                <a:lnTo>
                  <a:pt x="2055" y="9428"/>
                </a:lnTo>
                <a:lnTo>
                  <a:pt x="2275" y="9611"/>
                </a:lnTo>
                <a:lnTo>
                  <a:pt x="2495" y="9758"/>
                </a:lnTo>
                <a:lnTo>
                  <a:pt x="2312" y="9831"/>
                </a:lnTo>
                <a:lnTo>
                  <a:pt x="2128" y="9868"/>
                </a:lnTo>
                <a:lnTo>
                  <a:pt x="1688" y="9868"/>
                </a:lnTo>
                <a:lnTo>
                  <a:pt x="1468" y="9905"/>
                </a:lnTo>
                <a:lnTo>
                  <a:pt x="1248" y="9941"/>
                </a:lnTo>
                <a:lnTo>
                  <a:pt x="1065" y="10015"/>
                </a:lnTo>
                <a:lnTo>
                  <a:pt x="881" y="10125"/>
                </a:lnTo>
                <a:lnTo>
                  <a:pt x="588" y="10381"/>
                </a:lnTo>
                <a:lnTo>
                  <a:pt x="441" y="10528"/>
                </a:lnTo>
                <a:lnTo>
                  <a:pt x="331" y="10711"/>
                </a:lnTo>
                <a:lnTo>
                  <a:pt x="221" y="10932"/>
                </a:lnTo>
                <a:lnTo>
                  <a:pt x="147" y="11115"/>
                </a:lnTo>
                <a:lnTo>
                  <a:pt x="37" y="11592"/>
                </a:lnTo>
                <a:lnTo>
                  <a:pt x="1" y="12069"/>
                </a:lnTo>
                <a:lnTo>
                  <a:pt x="1" y="12546"/>
                </a:lnTo>
                <a:lnTo>
                  <a:pt x="74" y="13022"/>
                </a:lnTo>
                <a:lnTo>
                  <a:pt x="147" y="13463"/>
                </a:lnTo>
                <a:lnTo>
                  <a:pt x="258" y="13903"/>
                </a:lnTo>
                <a:lnTo>
                  <a:pt x="404" y="14270"/>
                </a:lnTo>
                <a:lnTo>
                  <a:pt x="588" y="14673"/>
                </a:lnTo>
                <a:lnTo>
                  <a:pt x="844" y="15040"/>
                </a:lnTo>
                <a:lnTo>
                  <a:pt x="1101" y="15333"/>
                </a:lnTo>
                <a:lnTo>
                  <a:pt x="1431" y="15627"/>
                </a:lnTo>
                <a:lnTo>
                  <a:pt x="1761" y="15847"/>
                </a:lnTo>
                <a:lnTo>
                  <a:pt x="2165" y="16030"/>
                </a:lnTo>
                <a:lnTo>
                  <a:pt x="2568" y="16140"/>
                </a:lnTo>
                <a:lnTo>
                  <a:pt x="2789" y="16177"/>
                </a:lnTo>
                <a:lnTo>
                  <a:pt x="3009" y="16177"/>
                </a:lnTo>
                <a:lnTo>
                  <a:pt x="3486" y="16140"/>
                </a:lnTo>
                <a:lnTo>
                  <a:pt x="3926" y="16030"/>
                </a:lnTo>
                <a:lnTo>
                  <a:pt x="4329" y="15884"/>
                </a:lnTo>
                <a:lnTo>
                  <a:pt x="4696" y="15700"/>
                </a:lnTo>
                <a:lnTo>
                  <a:pt x="5100" y="15517"/>
                </a:lnTo>
                <a:lnTo>
                  <a:pt x="5430" y="15297"/>
                </a:lnTo>
                <a:lnTo>
                  <a:pt x="5613" y="15150"/>
                </a:lnTo>
                <a:lnTo>
                  <a:pt x="5723" y="15003"/>
                </a:lnTo>
                <a:lnTo>
                  <a:pt x="6310" y="14490"/>
                </a:lnTo>
                <a:lnTo>
                  <a:pt x="6567" y="14270"/>
                </a:lnTo>
                <a:lnTo>
                  <a:pt x="6714" y="14160"/>
                </a:lnTo>
                <a:lnTo>
                  <a:pt x="6787" y="14013"/>
                </a:lnTo>
                <a:lnTo>
                  <a:pt x="6970" y="13683"/>
                </a:lnTo>
                <a:lnTo>
                  <a:pt x="7117" y="13316"/>
                </a:lnTo>
                <a:lnTo>
                  <a:pt x="7227" y="12949"/>
                </a:lnTo>
                <a:lnTo>
                  <a:pt x="7300" y="12619"/>
                </a:lnTo>
                <a:lnTo>
                  <a:pt x="7374" y="12252"/>
                </a:lnTo>
                <a:lnTo>
                  <a:pt x="7410" y="11885"/>
                </a:lnTo>
                <a:lnTo>
                  <a:pt x="7410" y="11518"/>
                </a:lnTo>
                <a:lnTo>
                  <a:pt x="7374" y="11152"/>
                </a:lnTo>
                <a:lnTo>
                  <a:pt x="7337" y="10785"/>
                </a:lnTo>
                <a:lnTo>
                  <a:pt x="7264" y="10418"/>
                </a:lnTo>
                <a:lnTo>
                  <a:pt x="7154" y="10125"/>
                </a:lnTo>
                <a:lnTo>
                  <a:pt x="7007" y="9794"/>
                </a:lnTo>
                <a:lnTo>
                  <a:pt x="6860" y="9538"/>
                </a:lnTo>
                <a:lnTo>
                  <a:pt x="6677" y="9244"/>
                </a:lnTo>
                <a:lnTo>
                  <a:pt x="6457" y="8987"/>
                </a:lnTo>
                <a:lnTo>
                  <a:pt x="6237" y="8767"/>
                </a:lnTo>
                <a:lnTo>
                  <a:pt x="5980" y="8584"/>
                </a:lnTo>
                <a:lnTo>
                  <a:pt x="5686" y="8401"/>
                </a:lnTo>
                <a:lnTo>
                  <a:pt x="5393" y="8291"/>
                </a:lnTo>
                <a:lnTo>
                  <a:pt x="5100" y="8180"/>
                </a:lnTo>
                <a:lnTo>
                  <a:pt x="4769" y="8144"/>
                </a:lnTo>
                <a:lnTo>
                  <a:pt x="4476" y="8144"/>
                </a:lnTo>
                <a:lnTo>
                  <a:pt x="4219" y="8180"/>
                </a:lnTo>
                <a:lnTo>
                  <a:pt x="3926" y="8291"/>
                </a:lnTo>
                <a:lnTo>
                  <a:pt x="3816" y="8364"/>
                </a:lnTo>
                <a:lnTo>
                  <a:pt x="3706" y="8437"/>
                </a:lnTo>
                <a:lnTo>
                  <a:pt x="3632" y="8547"/>
                </a:lnTo>
                <a:lnTo>
                  <a:pt x="3559" y="8657"/>
                </a:lnTo>
                <a:lnTo>
                  <a:pt x="3559" y="8694"/>
                </a:lnTo>
                <a:lnTo>
                  <a:pt x="3522" y="8731"/>
                </a:lnTo>
                <a:lnTo>
                  <a:pt x="3486" y="8767"/>
                </a:lnTo>
                <a:lnTo>
                  <a:pt x="3192" y="9171"/>
                </a:lnTo>
                <a:lnTo>
                  <a:pt x="3009" y="9354"/>
                </a:lnTo>
                <a:lnTo>
                  <a:pt x="2825" y="9538"/>
                </a:lnTo>
                <a:lnTo>
                  <a:pt x="2789" y="9464"/>
                </a:lnTo>
                <a:lnTo>
                  <a:pt x="2458" y="9171"/>
                </a:lnTo>
                <a:lnTo>
                  <a:pt x="2348" y="9024"/>
                </a:lnTo>
                <a:lnTo>
                  <a:pt x="2202" y="8877"/>
                </a:lnTo>
                <a:lnTo>
                  <a:pt x="2275" y="8877"/>
                </a:lnTo>
                <a:lnTo>
                  <a:pt x="2312" y="8841"/>
                </a:lnTo>
                <a:lnTo>
                  <a:pt x="2532" y="8841"/>
                </a:lnTo>
                <a:lnTo>
                  <a:pt x="2715" y="8804"/>
                </a:lnTo>
                <a:lnTo>
                  <a:pt x="2899" y="8731"/>
                </a:lnTo>
                <a:lnTo>
                  <a:pt x="3045" y="8621"/>
                </a:lnTo>
                <a:lnTo>
                  <a:pt x="3265" y="8474"/>
                </a:lnTo>
                <a:lnTo>
                  <a:pt x="3486" y="8254"/>
                </a:lnTo>
                <a:lnTo>
                  <a:pt x="3669" y="8034"/>
                </a:lnTo>
                <a:lnTo>
                  <a:pt x="3816" y="7814"/>
                </a:lnTo>
                <a:lnTo>
                  <a:pt x="3852" y="7740"/>
                </a:lnTo>
                <a:lnTo>
                  <a:pt x="3852" y="7667"/>
                </a:lnTo>
                <a:lnTo>
                  <a:pt x="3779" y="7557"/>
                </a:lnTo>
                <a:lnTo>
                  <a:pt x="3669" y="7484"/>
                </a:lnTo>
                <a:lnTo>
                  <a:pt x="3596" y="7484"/>
                </a:lnTo>
                <a:lnTo>
                  <a:pt x="3522" y="7520"/>
                </a:lnTo>
                <a:lnTo>
                  <a:pt x="3412" y="7484"/>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166" name="Google Shape;166;p2"/>
          <p:cNvSpPr/>
          <p:nvPr/>
        </p:nvSpPr>
        <p:spPr>
          <a:xfrm>
            <a:off x="3078045" y="3128354"/>
            <a:ext cx="730671" cy="895811"/>
          </a:xfrm>
          <a:custGeom>
            <a:avLst/>
            <a:gdLst/>
            <a:ahLst/>
            <a:cxnLst/>
            <a:rect l="l" t="t" r="r" b="b"/>
            <a:pathLst>
              <a:path w="14601" h="17901" extrusionOk="0">
                <a:moveTo>
                  <a:pt x="10492" y="4329"/>
                </a:moveTo>
                <a:lnTo>
                  <a:pt x="10859" y="4769"/>
                </a:lnTo>
                <a:lnTo>
                  <a:pt x="10712" y="4769"/>
                </a:lnTo>
                <a:lnTo>
                  <a:pt x="10712" y="4696"/>
                </a:lnTo>
                <a:lnTo>
                  <a:pt x="10675" y="4622"/>
                </a:lnTo>
                <a:lnTo>
                  <a:pt x="10639" y="4622"/>
                </a:lnTo>
                <a:lnTo>
                  <a:pt x="10602" y="4549"/>
                </a:lnTo>
                <a:lnTo>
                  <a:pt x="10565" y="4512"/>
                </a:lnTo>
                <a:lnTo>
                  <a:pt x="10455" y="4475"/>
                </a:lnTo>
                <a:lnTo>
                  <a:pt x="10345" y="4512"/>
                </a:lnTo>
                <a:lnTo>
                  <a:pt x="10308" y="4549"/>
                </a:lnTo>
                <a:lnTo>
                  <a:pt x="10272" y="4622"/>
                </a:lnTo>
                <a:lnTo>
                  <a:pt x="10272" y="4696"/>
                </a:lnTo>
                <a:lnTo>
                  <a:pt x="10052" y="4622"/>
                </a:lnTo>
                <a:lnTo>
                  <a:pt x="10492" y="4329"/>
                </a:lnTo>
                <a:close/>
                <a:moveTo>
                  <a:pt x="6897" y="3448"/>
                </a:moveTo>
                <a:lnTo>
                  <a:pt x="7044" y="3485"/>
                </a:lnTo>
                <a:lnTo>
                  <a:pt x="7227" y="3522"/>
                </a:lnTo>
                <a:lnTo>
                  <a:pt x="7374" y="3595"/>
                </a:lnTo>
                <a:lnTo>
                  <a:pt x="7484" y="3705"/>
                </a:lnTo>
                <a:lnTo>
                  <a:pt x="7521" y="3815"/>
                </a:lnTo>
                <a:lnTo>
                  <a:pt x="7521" y="3889"/>
                </a:lnTo>
                <a:lnTo>
                  <a:pt x="7484" y="3999"/>
                </a:lnTo>
                <a:lnTo>
                  <a:pt x="7447" y="4109"/>
                </a:lnTo>
                <a:lnTo>
                  <a:pt x="7264" y="4292"/>
                </a:lnTo>
                <a:lnTo>
                  <a:pt x="7154" y="4439"/>
                </a:lnTo>
                <a:lnTo>
                  <a:pt x="6934" y="4732"/>
                </a:lnTo>
                <a:lnTo>
                  <a:pt x="6714" y="4952"/>
                </a:lnTo>
                <a:lnTo>
                  <a:pt x="6494" y="5099"/>
                </a:lnTo>
                <a:lnTo>
                  <a:pt x="6384" y="5136"/>
                </a:lnTo>
                <a:lnTo>
                  <a:pt x="6310" y="5136"/>
                </a:lnTo>
                <a:lnTo>
                  <a:pt x="6237" y="5062"/>
                </a:lnTo>
                <a:lnTo>
                  <a:pt x="6200" y="4989"/>
                </a:lnTo>
                <a:lnTo>
                  <a:pt x="6163" y="4806"/>
                </a:lnTo>
                <a:lnTo>
                  <a:pt x="6163" y="4659"/>
                </a:lnTo>
                <a:lnTo>
                  <a:pt x="6163" y="4145"/>
                </a:lnTo>
                <a:lnTo>
                  <a:pt x="6127" y="3595"/>
                </a:lnTo>
                <a:lnTo>
                  <a:pt x="6273" y="3522"/>
                </a:lnTo>
                <a:lnTo>
                  <a:pt x="6420" y="3485"/>
                </a:lnTo>
                <a:lnTo>
                  <a:pt x="6567" y="3448"/>
                </a:lnTo>
                <a:close/>
                <a:moveTo>
                  <a:pt x="6457" y="3118"/>
                </a:moveTo>
                <a:lnTo>
                  <a:pt x="6237" y="3192"/>
                </a:lnTo>
                <a:lnTo>
                  <a:pt x="6017" y="3265"/>
                </a:lnTo>
                <a:lnTo>
                  <a:pt x="5833" y="3375"/>
                </a:lnTo>
                <a:lnTo>
                  <a:pt x="5723" y="3558"/>
                </a:lnTo>
                <a:lnTo>
                  <a:pt x="5723" y="3632"/>
                </a:lnTo>
                <a:lnTo>
                  <a:pt x="5760" y="3668"/>
                </a:lnTo>
                <a:lnTo>
                  <a:pt x="5797" y="3705"/>
                </a:lnTo>
                <a:lnTo>
                  <a:pt x="5870" y="3705"/>
                </a:lnTo>
                <a:lnTo>
                  <a:pt x="5980" y="3668"/>
                </a:lnTo>
                <a:lnTo>
                  <a:pt x="5943" y="4219"/>
                </a:lnTo>
                <a:lnTo>
                  <a:pt x="5943" y="4769"/>
                </a:lnTo>
                <a:lnTo>
                  <a:pt x="5943" y="4952"/>
                </a:lnTo>
                <a:lnTo>
                  <a:pt x="5980" y="5099"/>
                </a:lnTo>
                <a:lnTo>
                  <a:pt x="6053" y="5209"/>
                </a:lnTo>
                <a:lnTo>
                  <a:pt x="6163" y="5319"/>
                </a:lnTo>
                <a:lnTo>
                  <a:pt x="6237" y="5393"/>
                </a:lnTo>
                <a:lnTo>
                  <a:pt x="6530" y="5393"/>
                </a:lnTo>
                <a:lnTo>
                  <a:pt x="6714" y="5282"/>
                </a:lnTo>
                <a:lnTo>
                  <a:pt x="6897" y="5136"/>
                </a:lnTo>
                <a:lnTo>
                  <a:pt x="7227" y="4806"/>
                </a:lnTo>
                <a:lnTo>
                  <a:pt x="7447" y="4512"/>
                </a:lnTo>
                <a:lnTo>
                  <a:pt x="7594" y="4329"/>
                </a:lnTo>
                <a:lnTo>
                  <a:pt x="7741" y="4182"/>
                </a:lnTo>
                <a:lnTo>
                  <a:pt x="7814" y="3962"/>
                </a:lnTo>
                <a:lnTo>
                  <a:pt x="7851" y="3852"/>
                </a:lnTo>
                <a:lnTo>
                  <a:pt x="7851" y="3742"/>
                </a:lnTo>
                <a:lnTo>
                  <a:pt x="7777" y="3595"/>
                </a:lnTo>
                <a:lnTo>
                  <a:pt x="7667" y="3448"/>
                </a:lnTo>
                <a:lnTo>
                  <a:pt x="7521" y="3302"/>
                </a:lnTo>
                <a:lnTo>
                  <a:pt x="7374" y="3228"/>
                </a:lnTo>
                <a:lnTo>
                  <a:pt x="7190" y="3155"/>
                </a:lnTo>
                <a:lnTo>
                  <a:pt x="6970" y="3118"/>
                </a:lnTo>
                <a:close/>
                <a:moveTo>
                  <a:pt x="2789" y="3522"/>
                </a:moveTo>
                <a:lnTo>
                  <a:pt x="2935" y="3668"/>
                </a:lnTo>
                <a:lnTo>
                  <a:pt x="3082" y="3779"/>
                </a:lnTo>
                <a:lnTo>
                  <a:pt x="3449" y="3925"/>
                </a:lnTo>
                <a:lnTo>
                  <a:pt x="3632" y="3999"/>
                </a:lnTo>
                <a:lnTo>
                  <a:pt x="3669" y="4072"/>
                </a:lnTo>
                <a:lnTo>
                  <a:pt x="3706" y="4145"/>
                </a:lnTo>
                <a:lnTo>
                  <a:pt x="3706" y="4219"/>
                </a:lnTo>
                <a:lnTo>
                  <a:pt x="3742" y="4255"/>
                </a:lnTo>
                <a:lnTo>
                  <a:pt x="3779" y="4292"/>
                </a:lnTo>
                <a:lnTo>
                  <a:pt x="3852" y="4329"/>
                </a:lnTo>
                <a:lnTo>
                  <a:pt x="4036" y="4402"/>
                </a:lnTo>
                <a:lnTo>
                  <a:pt x="4219" y="4475"/>
                </a:lnTo>
                <a:lnTo>
                  <a:pt x="4403" y="4586"/>
                </a:lnTo>
                <a:lnTo>
                  <a:pt x="4549" y="4696"/>
                </a:lnTo>
                <a:lnTo>
                  <a:pt x="4843" y="5026"/>
                </a:lnTo>
                <a:lnTo>
                  <a:pt x="5100" y="5319"/>
                </a:lnTo>
                <a:lnTo>
                  <a:pt x="4770" y="5356"/>
                </a:lnTo>
                <a:lnTo>
                  <a:pt x="4476" y="5356"/>
                </a:lnTo>
                <a:lnTo>
                  <a:pt x="3816" y="5319"/>
                </a:lnTo>
                <a:lnTo>
                  <a:pt x="3486" y="5319"/>
                </a:lnTo>
                <a:lnTo>
                  <a:pt x="3156" y="5393"/>
                </a:lnTo>
                <a:lnTo>
                  <a:pt x="2972" y="5466"/>
                </a:lnTo>
                <a:lnTo>
                  <a:pt x="2789" y="5576"/>
                </a:lnTo>
                <a:lnTo>
                  <a:pt x="2605" y="5649"/>
                </a:lnTo>
                <a:lnTo>
                  <a:pt x="2495" y="5686"/>
                </a:lnTo>
                <a:lnTo>
                  <a:pt x="2349" y="5686"/>
                </a:lnTo>
                <a:lnTo>
                  <a:pt x="2312" y="5723"/>
                </a:lnTo>
                <a:lnTo>
                  <a:pt x="2275" y="5796"/>
                </a:lnTo>
                <a:lnTo>
                  <a:pt x="2275" y="5833"/>
                </a:lnTo>
                <a:lnTo>
                  <a:pt x="2349" y="6676"/>
                </a:lnTo>
                <a:lnTo>
                  <a:pt x="2128" y="6493"/>
                </a:lnTo>
                <a:lnTo>
                  <a:pt x="1908" y="6383"/>
                </a:lnTo>
                <a:lnTo>
                  <a:pt x="1908" y="6126"/>
                </a:lnTo>
                <a:lnTo>
                  <a:pt x="1835" y="5906"/>
                </a:lnTo>
                <a:lnTo>
                  <a:pt x="1725" y="5796"/>
                </a:lnTo>
                <a:lnTo>
                  <a:pt x="1578" y="5723"/>
                </a:lnTo>
                <a:lnTo>
                  <a:pt x="1285" y="5649"/>
                </a:lnTo>
                <a:lnTo>
                  <a:pt x="1101" y="5649"/>
                </a:lnTo>
                <a:lnTo>
                  <a:pt x="918" y="5686"/>
                </a:lnTo>
                <a:lnTo>
                  <a:pt x="918" y="5686"/>
                </a:lnTo>
                <a:lnTo>
                  <a:pt x="1101" y="5356"/>
                </a:lnTo>
                <a:lnTo>
                  <a:pt x="1285" y="5026"/>
                </a:lnTo>
                <a:lnTo>
                  <a:pt x="1468" y="4732"/>
                </a:lnTo>
                <a:lnTo>
                  <a:pt x="1688" y="4439"/>
                </a:lnTo>
                <a:lnTo>
                  <a:pt x="1945" y="4182"/>
                </a:lnTo>
                <a:lnTo>
                  <a:pt x="2202" y="3962"/>
                </a:lnTo>
                <a:lnTo>
                  <a:pt x="2495" y="3742"/>
                </a:lnTo>
                <a:lnTo>
                  <a:pt x="2789" y="3522"/>
                </a:lnTo>
                <a:close/>
                <a:moveTo>
                  <a:pt x="10639" y="7520"/>
                </a:moveTo>
                <a:lnTo>
                  <a:pt x="11042" y="7703"/>
                </a:lnTo>
                <a:lnTo>
                  <a:pt x="11336" y="7850"/>
                </a:lnTo>
                <a:lnTo>
                  <a:pt x="11482" y="7924"/>
                </a:lnTo>
                <a:lnTo>
                  <a:pt x="11629" y="7960"/>
                </a:lnTo>
                <a:lnTo>
                  <a:pt x="11556" y="8254"/>
                </a:lnTo>
                <a:lnTo>
                  <a:pt x="11225" y="8107"/>
                </a:lnTo>
                <a:lnTo>
                  <a:pt x="10895" y="7960"/>
                </a:lnTo>
                <a:lnTo>
                  <a:pt x="10785" y="7887"/>
                </a:lnTo>
                <a:lnTo>
                  <a:pt x="10639" y="7520"/>
                </a:lnTo>
                <a:close/>
                <a:moveTo>
                  <a:pt x="10272" y="8070"/>
                </a:moveTo>
                <a:lnTo>
                  <a:pt x="10382" y="8144"/>
                </a:lnTo>
                <a:lnTo>
                  <a:pt x="10529" y="8217"/>
                </a:lnTo>
                <a:lnTo>
                  <a:pt x="10565" y="8327"/>
                </a:lnTo>
                <a:lnTo>
                  <a:pt x="10602" y="8400"/>
                </a:lnTo>
                <a:lnTo>
                  <a:pt x="10712" y="8437"/>
                </a:lnTo>
                <a:lnTo>
                  <a:pt x="10932" y="8510"/>
                </a:lnTo>
                <a:lnTo>
                  <a:pt x="11042" y="8547"/>
                </a:lnTo>
                <a:lnTo>
                  <a:pt x="11042" y="8584"/>
                </a:lnTo>
                <a:lnTo>
                  <a:pt x="11042" y="8657"/>
                </a:lnTo>
                <a:lnTo>
                  <a:pt x="11079" y="8731"/>
                </a:lnTo>
                <a:lnTo>
                  <a:pt x="11152" y="8804"/>
                </a:lnTo>
                <a:lnTo>
                  <a:pt x="11336" y="8841"/>
                </a:lnTo>
                <a:lnTo>
                  <a:pt x="11152" y="9244"/>
                </a:lnTo>
                <a:lnTo>
                  <a:pt x="11079" y="9171"/>
                </a:lnTo>
                <a:lnTo>
                  <a:pt x="10602" y="8767"/>
                </a:lnTo>
                <a:lnTo>
                  <a:pt x="10602" y="8547"/>
                </a:lnTo>
                <a:lnTo>
                  <a:pt x="10565" y="8364"/>
                </a:lnTo>
                <a:lnTo>
                  <a:pt x="10492" y="8254"/>
                </a:lnTo>
                <a:lnTo>
                  <a:pt x="10345" y="8180"/>
                </a:lnTo>
                <a:lnTo>
                  <a:pt x="10272" y="8070"/>
                </a:lnTo>
                <a:close/>
                <a:moveTo>
                  <a:pt x="9135" y="4806"/>
                </a:moveTo>
                <a:lnTo>
                  <a:pt x="9501" y="4842"/>
                </a:lnTo>
                <a:lnTo>
                  <a:pt x="9575" y="4879"/>
                </a:lnTo>
                <a:lnTo>
                  <a:pt x="9611" y="4842"/>
                </a:lnTo>
                <a:lnTo>
                  <a:pt x="9905" y="4916"/>
                </a:lnTo>
                <a:lnTo>
                  <a:pt x="10198" y="5026"/>
                </a:lnTo>
                <a:lnTo>
                  <a:pt x="10015" y="5246"/>
                </a:lnTo>
                <a:lnTo>
                  <a:pt x="10015" y="5319"/>
                </a:lnTo>
                <a:lnTo>
                  <a:pt x="10052" y="5393"/>
                </a:lnTo>
                <a:lnTo>
                  <a:pt x="10125" y="5429"/>
                </a:lnTo>
                <a:lnTo>
                  <a:pt x="10198" y="5429"/>
                </a:lnTo>
                <a:lnTo>
                  <a:pt x="10418" y="5319"/>
                </a:lnTo>
                <a:lnTo>
                  <a:pt x="10639" y="5246"/>
                </a:lnTo>
                <a:lnTo>
                  <a:pt x="10859" y="5209"/>
                </a:lnTo>
                <a:lnTo>
                  <a:pt x="11115" y="5172"/>
                </a:lnTo>
                <a:lnTo>
                  <a:pt x="11336" y="5613"/>
                </a:lnTo>
                <a:lnTo>
                  <a:pt x="10859" y="5723"/>
                </a:lnTo>
                <a:lnTo>
                  <a:pt x="10602" y="5796"/>
                </a:lnTo>
                <a:lnTo>
                  <a:pt x="10382" y="5906"/>
                </a:lnTo>
                <a:lnTo>
                  <a:pt x="10345" y="5943"/>
                </a:lnTo>
                <a:lnTo>
                  <a:pt x="10345" y="5979"/>
                </a:lnTo>
                <a:lnTo>
                  <a:pt x="10345" y="6016"/>
                </a:lnTo>
                <a:lnTo>
                  <a:pt x="10382" y="6053"/>
                </a:lnTo>
                <a:lnTo>
                  <a:pt x="10639" y="6126"/>
                </a:lnTo>
                <a:lnTo>
                  <a:pt x="10932" y="6126"/>
                </a:lnTo>
                <a:lnTo>
                  <a:pt x="11225" y="6089"/>
                </a:lnTo>
                <a:lnTo>
                  <a:pt x="11482" y="6016"/>
                </a:lnTo>
                <a:lnTo>
                  <a:pt x="11629" y="6566"/>
                </a:lnTo>
                <a:lnTo>
                  <a:pt x="11666" y="6640"/>
                </a:lnTo>
                <a:lnTo>
                  <a:pt x="11666" y="6640"/>
                </a:lnTo>
                <a:lnTo>
                  <a:pt x="11262" y="6530"/>
                </a:lnTo>
                <a:lnTo>
                  <a:pt x="10932" y="6456"/>
                </a:lnTo>
                <a:lnTo>
                  <a:pt x="10749" y="6420"/>
                </a:lnTo>
                <a:lnTo>
                  <a:pt x="10565" y="6456"/>
                </a:lnTo>
                <a:lnTo>
                  <a:pt x="10529" y="6456"/>
                </a:lnTo>
                <a:lnTo>
                  <a:pt x="10565" y="6530"/>
                </a:lnTo>
                <a:lnTo>
                  <a:pt x="10712" y="6640"/>
                </a:lnTo>
                <a:lnTo>
                  <a:pt x="10895" y="6750"/>
                </a:lnTo>
                <a:lnTo>
                  <a:pt x="11336" y="6933"/>
                </a:lnTo>
                <a:lnTo>
                  <a:pt x="11702" y="7043"/>
                </a:lnTo>
                <a:lnTo>
                  <a:pt x="11666" y="7593"/>
                </a:lnTo>
                <a:lnTo>
                  <a:pt x="11482" y="7520"/>
                </a:lnTo>
                <a:lnTo>
                  <a:pt x="11299" y="7447"/>
                </a:lnTo>
                <a:lnTo>
                  <a:pt x="10785" y="7227"/>
                </a:lnTo>
                <a:lnTo>
                  <a:pt x="10529" y="7153"/>
                </a:lnTo>
                <a:lnTo>
                  <a:pt x="10235" y="7117"/>
                </a:lnTo>
                <a:lnTo>
                  <a:pt x="10198" y="7117"/>
                </a:lnTo>
                <a:lnTo>
                  <a:pt x="10198" y="7153"/>
                </a:lnTo>
                <a:lnTo>
                  <a:pt x="10198" y="7190"/>
                </a:lnTo>
                <a:lnTo>
                  <a:pt x="10198" y="7227"/>
                </a:lnTo>
                <a:lnTo>
                  <a:pt x="10492" y="7410"/>
                </a:lnTo>
                <a:lnTo>
                  <a:pt x="10418" y="7447"/>
                </a:lnTo>
                <a:lnTo>
                  <a:pt x="10015" y="7593"/>
                </a:lnTo>
                <a:lnTo>
                  <a:pt x="9905" y="7483"/>
                </a:lnTo>
                <a:lnTo>
                  <a:pt x="9832" y="7447"/>
                </a:lnTo>
                <a:lnTo>
                  <a:pt x="9795" y="7483"/>
                </a:lnTo>
                <a:lnTo>
                  <a:pt x="9758" y="7520"/>
                </a:lnTo>
                <a:lnTo>
                  <a:pt x="9722" y="7557"/>
                </a:lnTo>
                <a:lnTo>
                  <a:pt x="9722" y="7703"/>
                </a:lnTo>
                <a:lnTo>
                  <a:pt x="9685" y="7740"/>
                </a:lnTo>
                <a:lnTo>
                  <a:pt x="9685" y="7813"/>
                </a:lnTo>
                <a:lnTo>
                  <a:pt x="9722" y="7924"/>
                </a:lnTo>
                <a:lnTo>
                  <a:pt x="9942" y="8180"/>
                </a:lnTo>
                <a:lnTo>
                  <a:pt x="9611" y="7960"/>
                </a:lnTo>
                <a:lnTo>
                  <a:pt x="9281" y="7777"/>
                </a:lnTo>
                <a:lnTo>
                  <a:pt x="9245" y="7777"/>
                </a:lnTo>
                <a:lnTo>
                  <a:pt x="9208" y="7813"/>
                </a:lnTo>
                <a:lnTo>
                  <a:pt x="9171" y="7850"/>
                </a:lnTo>
                <a:lnTo>
                  <a:pt x="9171" y="7924"/>
                </a:lnTo>
                <a:lnTo>
                  <a:pt x="9391" y="8180"/>
                </a:lnTo>
                <a:lnTo>
                  <a:pt x="9648" y="8437"/>
                </a:lnTo>
                <a:lnTo>
                  <a:pt x="10162" y="8877"/>
                </a:lnTo>
                <a:lnTo>
                  <a:pt x="10235" y="8951"/>
                </a:lnTo>
                <a:lnTo>
                  <a:pt x="10162" y="9134"/>
                </a:lnTo>
                <a:lnTo>
                  <a:pt x="10052" y="9317"/>
                </a:lnTo>
                <a:lnTo>
                  <a:pt x="9905" y="9391"/>
                </a:lnTo>
                <a:lnTo>
                  <a:pt x="9832" y="9354"/>
                </a:lnTo>
                <a:lnTo>
                  <a:pt x="9428" y="9097"/>
                </a:lnTo>
                <a:lnTo>
                  <a:pt x="9318" y="8914"/>
                </a:lnTo>
                <a:lnTo>
                  <a:pt x="9171" y="8694"/>
                </a:lnTo>
                <a:lnTo>
                  <a:pt x="8951" y="8547"/>
                </a:lnTo>
                <a:lnTo>
                  <a:pt x="8768" y="8400"/>
                </a:lnTo>
                <a:lnTo>
                  <a:pt x="8658" y="8290"/>
                </a:lnTo>
                <a:lnTo>
                  <a:pt x="8548" y="8107"/>
                </a:lnTo>
                <a:lnTo>
                  <a:pt x="8511" y="7887"/>
                </a:lnTo>
                <a:lnTo>
                  <a:pt x="8474" y="7887"/>
                </a:lnTo>
                <a:lnTo>
                  <a:pt x="8474" y="7777"/>
                </a:lnTo>
                <a:lnTo>
                  <a:pt x="8438" y="7740"/>
                </a:lnTo>
                <a:lnTo>
                  <a:pt x="8364" y="7740"/>
                </a:lnTo>
                <a:lnTo>
                  <a:pt x="7887" y="7667"/>
                </a:lnTo>
                <a:lnTo>
                  <a:pt x="7374" y="7630"/>
                </a:lnTo>
                <a:lnTo>
                  <a:pt x="7117" y="7630"/>
                </a:lnTo>
                <a:lnTo>
                  <a:pt x="6860" y="7667"/>
                </a:lnTo>
                <a:lnTo>
                  <a:pt x="6640" y="7740"/>
                </a:lnTo>
                <a:lnTo>
                  <a:pt x="6457" y="7887"/>
                </a:lnTo>
                <a:lnTo>
                  <a:pt x="6384" y="7777"/>
                </a:lnTo>
                <a:lnTo>
                  <a:pt x="6347" y="7703"/>
                </a:lnTo>
                <a:lnTo>
                  <a:pt x="6384" y="7630"/>
                </a:lnTo>
                <a:lnTo>
                  <a:pt x="6420" y="7557"/>
                </a:lnTo>
                <a:lnTo>
                  <a:pt x="6604" y="7410"/>
                </a:lnTo>
                <a:lnTo>
                  <a:pt x="6787" y="7337"/>
                </a:lnTo>
                <a:lnTo>
                  <a:pt x="7080" y="7300"/>
                </a:lnTo>
                <a:lnTo>
                  <a:pt x="7374" y="7227"/>
                </a:lnTo>
                <a:lnTo>
                  <a:pt x="7521" y="7153"/>
                </a:lnTo>
                <a:lnTo>
                  <a:pt x="7704" y="7006"/>
                </a:lnTo>
                <a:lnTo>
                  <a:pt x="7741" y="6896"/>
                </a:lnTo>
                <a:lnTo>
                  <a:pt x="7777" y="6823"/>
                </a:lnTo>
                <a:lnTo>
                  <a:pt x="7741" y="6750"/>
                </a:lnTo>
                <a:lnTo>
                  <a:pt x="7667" y="6676"/>
                </a:lnTo>
                <a:lnTo>
                  <a:pt x="7594" y="6603"/>
                </a:lnTo>
                <a:lnTo>
                  <a:pt x="7484" y="6603"/>
                </a:lnTo>
                <a:lnTo>
                  <a:pt x="7227" y="6640"/>
                </a:lnTo>
                <a:lnTo>
                  <a:pt x="7007" y="6713"/>
                </a:lnTo>
                <a:lnTo>
                  <a:pt x="6787" y="6786"/>
                </a:lnTo>
                <a:lnTo>
                  <a:pt x="6714" y="6786"/>
                </a:lnTo>
                <a:lnTo>
                  <a:pt x="6640" y="6750"/>
                </a:lnTo>
                <a:lnTo>
                  <a:pt x="6640" y="6676"/>
                </a:lnTo>
                <a:lnTo>
                  <a:pt x="6677" y="6603"/>
                </a:lnTo>
                <a:lnTo>
                  <a:pt x="6750" y="6456"/>
                </a:lnTo>
                <a:lnTo>
                  <a:pt x="6824" y="6346"/>
                </a:lnTo>
                <a:lnTo>
                  <a:pt x="7080" y="6199"/>
                </a:lnTo>
                <a:lnTo>
                  <a:pt x="7337" y="6016"/>
                </a:lnTo>
                <a:lnTo>
                  <a:pt x="7704" y="5759"/>
                </a:lnTo>
                <a:lnTo>
                  <a:pt x="8108" y="5466"/>
                </a:lnTo>
                <a:lnTo>
                  <a:pt x="8181" y="5539"/>
                </a:lnTo>
                <a:lnTo>
                  <a:pt x="8218" y="5539"/>
                </a:lnTo>
                <a:lnTo>
                  <a:pt x="8254" y="5503"/>
                </a:lnTo>
                <a:lnTo>
                  <a:pt x="8511" y="5172"/>
                </a:lnTo>
                <a:lnTo>
                  <a:pt x="8731" y="4806"/>
                </a:lnTo>
                <a:close/>
                <a:moveTo>
                  <a:pt x="10492" y="9171"/>
                </a:moveTo>
                <a:lnTo>
                  <a:pt x="10749" y="9391"/>
                </a:lnTo>
                <a:lnTo>
                  <a:pt x="10969" y="9611"/>
                </a:lnTo>
                <a:lnTo>
                  <a:pt x="10675" y="10124"/>
                </a:lnTo>
                <a:lnTo>
                  <a:pt x="10602" y="10198"/>
                </a:lnTo>
                <a:lnTo>
                  <a:pt x="10565" y="10161"/>
                </a:lnTo>
                <a:lnTo>
                  <a:pt x="10529" y="10088"/>
                </a:lnTo>
                <a:lnTo>
                  <a:pt x="10418" y="9941"/>
                </a:lnTo>
                <a:lnTo>
                  <a:pt x="10308" y="9758"/>
                </a:lnTo>
                <a:lnTo>
                  <a:pt x="10162" y="9611"/>
                </a:lnTo>
                <a:lnTo>
                  <a:pt x="10272" y="9501"/>
                </a:lnTo>
                <a:lnTo>
                  <a:pt x="10345" y="9427"/>
                </a:lnTo>
                <a:lnTo>
                  <a:pt x="10492" y="9171"/>
                </a:lnTo>
                <a:close/>
                <a:moveTo>
                  <a:pt x="551" y="7300"/>
                </a:moveTo>
                <a:lnTo>
                  <a:pt x="808" y="7483"/>
                </a:lnTo>
                <a:lnTo>
                  <a:pt x="991" y="7703"/>
                </a:lnTo>
                <a:lnTo>
                  <a:pt x="1211" y="7924"/>
                </a:lnTo>
                <a:lnTo>
                  <a:pt x="1431" y="8144"/>
                </a:lnTo>
                <a:lnTo>
                  <a:pt x="1982" y="8584"/>
                </a:lnTo>
                <a:lnTo>
                  <a:pt x="2238" y="8841"/>
                </a:lnTo>
                <a:lnTo>
                  <a:pt x="2349" y="8987"/>
                </a:lnTo>
                <a:lnTo>
                  <a:pt x="2422" y="9134"/>
                </a:lnTo>
                <a:lnTo>
                  <a:pt x="2202" y="9281"/>
                </a:lnTo>
                <a:lnTo>
                  <a:pt x="2018" y="9464"/>
                </a:lnTo>
                <a:lnTo>
                  <a:pt x="1872" y="9684"/>
                </a:lnTo>
                <a:lnTo>
                  <a:pt x="1762" y="9978"/>
                </a:lnTo>
                <a:lnTo>
                  <a:pt x="1725" y="10344"/>
                </a:lnTo>
                <a:lnTo>
                  <a:pt x="1762" y="10675"/>
                </a:lnTo>
                <a:lnTo>
                  <a:pt x="1908" y="11408"/>
                </a:lnTo>
                <a:lnTo>
                  <a:pt x="1542" y="10968"/>
                </a:lnTo>
                <a:lnTo>
                  <a:pt x="1248" y="10528"/>
                </a:lnTo>
                <a:lnTo>
                  <a:pt x="991" y="10014"/>
                </a:lnTo>
                <a:lnTo>
                  <a:pt x="808" y="9501"/>
                </a:lnTo>
                <a:lnTo>
                  <a:pt x="661" y="8951"/>
                </a:lnTo>
                <a:lnTo>
                  <a:pt x="551" y="8400"/>
                </a:lnTo>
                <a:lnTo>
                  <a:pt x="514" y="7850"/>
                </a:lnTo>
                <a:lnTo>
                  <a:pt x="551" y="7300"/>
                </a:lnTo>
                <a:close/>
                <a:moveTo>
                  <a:pt x="6897" y="8620"/>
                </a:moveTo>
                <a:lnTo>
                  <a:pt x="6934" y="8694"/>
                </a:lnTo>
                <a:lnTo>
                  <a:pt x="7007" y="8731"/>
                </a:lnTo>
                <a:lnTo>
                  <a:pt x="7264" y="8877"/>
                </a:lnTo>
                <a:lnTo>
                  <a:pt x="7484" y="9024"/>
                </a:lnTo>
                <a:lnTo>
                  <a:pt x="7704" y="9207"/>
                </a:lnTo>
                <a:lnTo>
                  <a:pt x="7887" y="9427"/>
                </a:lnTo>
                <a:lnTo>
                  <a:pt x="8034" y="9648"/>
                </a:lnTo>
                <a:lnTo>
                  <a:pt x="8181" y="9904"/>
                </a:lnTo>
                <a:lnTo>
                  <a:pt x="8254" y="10161"/>
                </a:lnTo>
                <a:lnTo>
                  <a:pt x="8254" y="10418"/>
                </a:lnTo>
                <a:lnTo>
                  <a:pt x="8218" y="10638"/>
                </a:lnTo>
                <a:lnTo>
                  <a:pt x="7704" y="10088"/>
                </a:lnTo>
                <a:lnTo>
                  <a:pt x="7154" y="9611"/>
                </a:lnTo>
                <a:lnTo>
                  <a:pt x="7080" y="9611"/>
                </a:lnTo>
                <a:lnTo>
                  <a:pt x="7044" y="9648"/>
                </a:lnTo>
                <a:lnTo>
                  <a:pt x="7080" y="9684"/>
                </a:lnTo>
                <a:lnTo>
                  <a:pt x="7557" y="10344"/>
                </a:lnTo>
                <a:lnTo>
                  <a:pt x="8071" y="10968"/>
                </a:lnTo>
                <a:lnTo>
                  <a:pt x="7887" y="11188"/>
                </a:lnTo>
                <a:lnTo>
                  <a:pt x="7741" y="11408"/>
                </a:lnTo>
                <a:lnTo>
                  <a:pt x="7521" y="11628"/>
                </a:lnTo>
                <a:lnTo>
                  <a:pt x="7227" y="11372"/>
                </a:lnTo>
                <a:lnTo>
                  <a:pt x="6860" y="11005"/>
                </a:lnTo>
                <a:lnTo>
                  <a:pt x="6787" y="10748"/>
                </a:lnTo>
                <a:lnTo>
                  <a:pt x="6750" y="10491"/>
                </a:lnTo>
                <a:lnTo>
                  <a:pt x="6640" y="10234"/>
                </a:lnTo>
                <a:lnTo>
                  <a:pt x="6530" y="9978"/>
                </a:lnTo>
                <a:lnTo>
                  <a:pt x="6457" y="9868"/>
                </a:lnTo>
                <a:lnTo>
                  <a:pt x="6310" y="9868"/>
                </a:lnTo>
                <a:lnTo>
                  <a:pt x="5870" y="10014"/>
                </a:lnTo>
                <a:lnTo>
                  <a:pt x="5650" y="10088"/>
                </a:lnTo>
                <a:lnTo>
                  <a:pt x="5577" y="10088"/>
                </a:lnTo>
                <a:lnTo>
                  <a:pt x="5466" y="10014"/>
                </a:lnTo>
                <a:lnTo>
                  <a:pt x="5210" y="9904"/>
                </a:lnTo>
                <a:lnTo>
                  <a:pt x="5026" y="9758"/>
                </a:lnTo>
                <a:lnTo>
                  <a:pt x="4953" y="9648"/>
                </a:lnTo>
                <a:lnTo>
                  <a:pt x="4880" y="9538"/>
                </a:lnTo>
                <a:lnTo>
                  <a:pt x="4843" y="9427"/>
                </a:lnTo>
                <a:lnTo>
                  <a:pt x="4843" y="9281"/>
                </a:lnTo>
                <a:lnTo>
                  <a:pt x="4880" y="9134"/>
                </a:lnTo>
                <a:lnTo>
                  <a:pt x="4953" y="8987"/>
                </a:lnTo>
                <a:lnTo>
                  <a:pt x="5063" y="8877"/>
                </a:lnTo>
                <a:lnTo>
                  <a:pt x="5210" y="8804"/>
                </a:lnTo>
                <a:lnTo>
                  <a:pt x="5577" y="8694"/>
                </a:lnTo>
                <a:lnTo>
                  <a:pt x="5870" y="8657"/>
                </a:lnTo>
                <a:lnTo>
                  <a:pt x="6384" y="8657"/>
                </a:lnTo>
                <a:lnTo>
                  <a:pt x="6897" y="8620"/>
                </a:lnTo>
                <a:close/>
                <a:moveTo>
                  <a:pt x="8621" y="10088"/>
                </a:moveTo>
                <a:lnTo>
                  <a:pt x="9355" y="10565"/>
                </a:lnTo>
                <a:lnTo>
                  <a:pt x="9501" y="10711"/>
                </a:lnTo>
                <a:lnTo>
                  <a:pt x="9648" y="10858"/>
                </a:lnTo>
                <a:lnTo>
                  <a:pt x="9758" y="11005"/>
                </a:lnTo>
                <a:lnTo>
                  <a:pt x="9868" y="11151"/>
                </a:lnTo>
                <a:lnTo>
                  <a:pt x="9355" y="11628"/>
                </a:lnTo>
                <a:lnTo>
                  <a:pt x="9318" y="11592"/>
                </a:lnTo>
                <a:lnTo>
                  <a:pt x="9208" y="11482"/>
                </a:lnTo>
                <a:lnTo>
                  <a:pt x="9061" y="11408"/>
                </a:lnTo>
                <a:lnTo>
                  <a:pt x="8878" y="11298"/>
                </a:lnTo>
                <a:lnTo>
                  <a:pt x="8768" y="11188"/>
                </a:lnTo>
                <a:lnTo>
                  <a:pt x="8511" y="10931"/>
                </a:lnTo>
                <a:lnTo>
                  <a:pt x="8548" y="10821"/>
                </a:lnTo>
                <a:lnTo>
                  <a:pt x="8621" y="10638"/>
                </a:lnTo>
                <a:lnTo>
                  <a:pt x="8658" y="10455"/>
                </a:lnTo>
                <a:lnTo>
                  <a:pt x="8658" y="10271"/>
                </a:lnTo>
                <a:lnTo>
                  <a:pt x="8621" y="10088"/>
                </a:lnTo>
                <a:close/>
                <a:moveTo>
                  <a:pt x="6860" y="11555"/>
                </a:moveTo>
                <a:lnTo>
                  <a:pt x="7190" y="11885"/>
                </a:lnTo>
                <a:lnTo>
                  <a:pt x="7007" y="11958"/>
                </a:lnTo>
                <a:lnTo>
                  <a:pt x="6897" y="11958"/>
                </a:lnTo>
                <a:lnTo>
                  <a:pt x="6787" y="11922"/>
                </a:lnTo>
                <a:lnTo>
                  <a:pt x="6860" y="11555"/>
                </a:lnTo>
                <a:close/>
                <a:moveTo>
                  <a:pt x="8328" y="11262"/>
                </a:moveTo>
                <a:lnTo>
                  <a:pt x="8474" y="11445"/>
                </a:lnTo>
                <a:lnTo>
                  <a:pt x="8658" y="11628"/>
                </a:lnTo>
                <a:lnTo>
                  <a:pt x="8878" y="11775"/>
                </a:lnTo>
                <a:lnTo>
                  <a:pt x="8988" y="11812"/>
                </a:lnTo>
                <a:lnTo>
                  <a:pt x="9098" y="11848"/>
                </a:lnTo>
                <a:lnTo>
                  <a:pt x="8731" y="12105"/>
                </a:lnTo>
                <a:lnTo>
                  <a:pt x="8328" y="12325"/>
                </a:lnTo>
                <a:lnTo>
                  <a:pt x="8291" y="12289"/>
                </a:lnTo>
                <a:lnTo>
                  <a:pt x="7814" y="11885"/>
                </a:lnTo>
                <a:lnTo>
                  <a:pt x="8071" y="11592"/>
                </a:lnTo>
                <a:lnTo>
                  <a:pt x="8328" y="11262"/>
                </a:lnTo>
                <a:close/>
                <a:moveTo>
                  <a:pt x="6970" y="2678"/>
                </a:moveTo>
                <a:lnTo>
                  <a:pt x="7374" y="2715"/>
                </a:lnTo>
                <a:lnTo>
                  <a:pt x="7777" y="2788"/>
                </a:lnTo>
                <a:lnTo>
                  <a:pt x="8181" y="2898"/>
                </a:lnTo>
                <a:lnTo>
                  <a:pt x="8548" y="3008"/>
                </a:lnTo>
                <a:lnTo>
                  <a:pt x="8915" y="3192"/>
                </a:lnTo>
                <a:lnTo>
                  <a:pt x="9281" y="3375"/>
                </a:lnTo>
                <a:lnTo>
                  <a:pt x="9611" y="3595"/>
                </a:lnTo>
                <a:lnTo>
                  <a:pt x="9501" y="3632"/>
                </a:lnTo>
                <a:lnTo>
                  <a:pt x="9281" y="3815"/>
                </a:lnTo>
                <a:lnTo>
                  <a:pt x="9171" y="3925"/>
                </a:lnTo>
                <a:lnTo>
                  <a:pt x="9061" y="4035"/>
                </a:lnTo>
                <a:lnTo>
                  <a:pt x="9061" y="4072"/>
                </a:lnTo>
                <a:lnTo>
                  <a:pt x="9061" y="4109"/>
                </a:lnTo>
                <a:lnTo>
                  <a:pt x="9135" y="4109"/>
                </a:lnTo>
                <a:lnTo>
                  <a:pt x="9245" y="4072"/>
                </a:lnTo>
                <a:lnTo>
                  <a:pt x="9355" y="4072"/>
                </a:lnTo>
                <a:lnTo>
                  <a:pt x="9685" y="3925"/>
                </a:lnTo>
                <a:lnTo>
                  <a:pt x="9905" y="3815"/>
                </a:lnTo>
                <a:lnTo>
                  <a:pt x="10198" y="4035"/>
                </a:lnTo>
                <a:lnTo>
                  <a:pt x="9905" y="4255"/>
                </a:lnTo>
                <a:lnTo>
                  <a:pt x="9611" y="4512"/>
                </a:lnTo>
                <a:lnTo>
                  <a:pt x="9281" y="4475"/>
                </a:lnTo>
                <a:lnTo>
                  <a:pt x="8731" y="4475"/>
                </a:lnTo>
                <a:lnTo>
                  <a:pt x="8584" y="4512"/>
                </a:lnTo>
                <a:lnTo>
                  <a:pt x="8548" y="4549"/>
                </a:lnTo>
                <a:lnTo>
                  <a:pt x="8511" y="4622"/>
                </a:lnTo>
                <a:lnTo>
                  <a:pt x="8328" y="4989"/>
                </a:lnTo>
                <a:lnTo>
                  <a:pt x="8108" y="5356"/>
                </a:lnTo>
                <a:lnTo>
                  <a:pt x="7851" y="5466"/>
                </a:lnTo>
                <a:lnTo>
                  <a:pt x="7594" y="5613"/>
                </a:lnTo>
                <a:lnTo>
                  <a:pt x="7117" y="5906"/>
                </a:lnTo>
                <a:lnTo>
                  <a:pt x="6714" y="6163"/>
                </a:lnTo>
                <a:lnTo>
                  <a:pt x="6530" y="6310"/>
                </a:lnTo>
                <a:lnTo>
                  <a:pt x="6457" y="6383"/>
                </a:lnTo>
                <a:lnTo>
                  <a:pt x="6420" y="6493"/>
                </a:lnTo>
                <a:lnTo>
                  <a:pt x="6384" y="6676"/>
                </a:lnTo>
                <a:lnTo>
                  <a:pt x="6420" y="6786"/>
                </a:lnTo>
                <a:lnTo>
                  <a:pt x="6457" y="6896"/>
                </a:lnTo>
                <a:lnTo>
                  <a:pt x="6567" y="6970"/>
                </a:lnTo>
                <a:lnTo>
                  <a:pt x="6677" y="6970"/>
                </a:lnTo>
                <a:lnTo>
                  <a:pt x="6824" y="7006"/>
                </a:lnTo>
                <a:lnTo>
                  <a:pt x="7117" y="6933"/>
                </a:lnTo>
                <a:lnTo>
                  <a:pt x="7301" y="6860"/>
                </a:lnTo>
                <a:lnTo>
                  <a:pt x="7447" y="6823"/>
                </a:lnTo>
                <a:lnTo>
                  <a:pt x="7484" y="6860"/>
                </a:lnTo>
                <a:lnTo>
                  <a:pt x="7411" y="6896"/>
                </a:lnTo>
                <a:lnTo>
                  <a:pt x="7227" y="7006"/>
                </a:lnTo>
                <a:lnTo>
                  <a:pt x="6860" y="7080"/>
                </a:lnTo>
                <a:lnTo>
                  <a:pt x="6530" y="7153"/>
                </a:lnTo>
                <a:lnTo>
                  <a:pt x="6347" y="7227"/>
                </a:lnTo>
                <a:lnTo>
                  <a:pt x="6237" y="7337"/>
                </a:lnTo>
                <a:lnTo>
                  <a:pt x="6163" y="7483"/>
                </a:lnTo>
                <a:lnTo>
                  <a:pt x="6127" y="7630"/>
                </a:lnTo>
                <a:lnTo>
                  <a:pt x="6127" y="7777"/>
                </a:lnTo>
                <a:lnTo>
                  <a:pt x="6163" y="7924"/>
                </a:lnTo>
                <a:lnTo>
                  <a:pt x="6237" y="8070"/>
                </a:lnTo>
                <a:lnTo>
                  <a:pt x="6384" y="8180"/>
                </a:lnTo>
                <a:lnTo>
                  <a:pt x="6494" y="8180"/>
                </a:lnTo>
                <a:lnTo>
                  <a:pt x="6567" y="8144"/>
                </a:lnTo>
                <a:lnTo>
                  <a:pt x="6640" y="8070"/>
                </a:lnTo>
                <a:lnTo>
                  <a:pt x="6714" y="7997"/>
                </a:lnTo>
                <a:lnTo>
                  <a:pt x="6897" y="7924"/>
                </a:lnTo>
                <a:lnTo>
                  <a:pt x="7337" y="7924"/>
                </a:lnTo>
                <a:lnTo>
                  <a:pt x="8328" y="7997"/>
                </a:lnTo>
                <a:lnTo>
                  <a:pt x="8328" y="8144"/>
                </a:lnTo>
                <a:lnTo>
                  <a:pt x="8364" y="8327"/>
                </a:lnTo>
                <a:lnTo>
                  <a:pt x="8438" y="8474"/>
                </a:lnTo>
                <a:lnTo>
                  <a:pt x="8548" y="8584"/>
                </a:lnTo>
                <a:lnTo>
                  <a:pt x="8768" y="8767"/>
                </a:lnTo>
                <a:lnTo>
                  <a:pt x="8548" y="8694"/>
                </a:lnTo>
                <a:lnTo>
                  <a:pt x="8328" y="8657"/>
                </a:lnTo>
                <a:lnTo>
                  <a:pt x="8291" y="8657"/>
                </a:lnTo>
                <a:lnTo>
                  <a:pt x="8291" y="8731"/>
                </a:lnTo>
                <a:lnTo>
                  <a:pt x="8511" y="8951"/>
                </a:lnTo>
                <a:lnTo>
                  <a:pt x="8768" y="9171"/>
                </a:lnTo>
                <a:lnTo>
                  <a:pt x="9355" y="9501"/>
                </a:lnTo>
                <a:lnTo>
                  <a:pt x="9428" y="9574"/>
                </a:lnTo>
                <a:lnTo>
                  <a:pt x="9538" y="9648"/>
                </a:lnTo>
                <a:lnTo>
                  <a:pt x="9648" y="9684"/>
                </a:lnTo>
                <a:lnTo>
                  <a:pt x="9795" y="9794"/>
                </a:lnTo>
                <a:lnTo>
                  <a:pt x="9942" y="9941"/>
                </a:lnTo>
                <a:lnTo>
                  <a:pt x="10125" y="10198"/>
                </a:lnTo>
                <a:lnTo>
                  <a:pt x="10272" y="10344"/>
                </a:lnTo>
                <a:lnTo>
                  <a:pt x="10418" y="10491"/>
                </a:lnTo>
                <a:lnTo>
                  <a:pt x="10125" y="10858"/>
                </a:lnTo>
                <a:lnTo>
                  <a:pt x="9978" y="10638"/>
                </a:lnTo>
                <a:lnTo>
                  <a:pt x="9795" y="10455"/>
                </a:lnTo>
                <a:lnTo>
                  <a:pt x="9428" y="10161"/>
                </a:lnTo>
                <a:lnTo>
                  <a:pt x="8988" y="9904"/>
                </a:lnTo>
                <a:lnTo>
                  <a:pt x="8401" y="9501"/>
                </a:lnTo>
                <a:lnTo>
                  <a:pt x="8144" y="9171"/>
                </a:lnTo>
                <a:lnTo>
                  <a:pt x="7851" y="8877"/>
                </a:lnTo>
                <a:lnTo>
                  <a:pt x="7557" y="8657"/>
                </a:lnTo>
                <a:lnTo>
                  <a:pt x="7227" y="8437"/>
                </a:lnTo>
                <a:lnTo>
                  <a:pt x="7190" y="8437"/>
                </a:lnTo>
                <a:lnTo>
                  <a:pt x="7190" y="8400"/>
                </a:lnTo>
                <a:lnTo>
                  <a:pt x="7154" y="8400"/>
                </a:lnTo>
                <a:lnTo>
                  <a:pt x="7044" y="8364"/>
                </a:lnTo>
                <a:lnTo>
                  <a:pt x="6677" y="8327"/>
                </a:lnTo>
                <a:lnTo>
                  <a:pt x="6273" y="8290"/>
                </a:lnTo>
                <a:lnTo>
                  <a:pt x="5870" y="8327"/>
                </a:lnTo>
                <a:lnTo>
                  <a:pt x="5466" y="8364"/>
                </a:lnTo>
                <a:lnTo>
                  <a:pt x="5173" y="8437"/>
                </a:lnTo>
                <a:lnTo>
                  <a:pt x="4990" y="8510"/>
                </a:lnTo>
                <a:lnTo>
                  <a:pt x="4843" y="8620"/>
                </a:lnTo>
                <a:lnTo>
                  <a:pt x="4733" y="8731"/>
                </a:lnTo>
                <a:lnTo>
                  <a:pt x="4623" y="8841"/>
                </a:lnTo>
                <a:lnTo>
                  <a:pt x="4549" y="8987"/>
                </a:lnTo>
                <a:lnTo>
                  <a:pt x="4476" y="9171"/>
                </a:lnTo>
                <a:lnTo>
                  <a:pt x="4476" y="9317"/>
                </a:lnTo>
                <a:lnTo>
                  <a:pt x="4476" y="9464"/>
                </a:lnTo>
                <a:lnTo>
                  <a:pt x="4513" y="9611"/>
                </a:lnTo>
                <a:lnTo>
                  <a:pt x="4549" y="9721"/>
                </a:lnTo>
                <a:lnTo>
                  <a:pt x="4733" y="9978"/>
                </a:lnTo>
                <a:lnTo>
                  <a:pt x="4953" y="10161"/>
                </a:lnTo>
                <a:lnTo>
                  <a:pt x="5246" y="10344"/>
                </a:lnTo>
                <a:lnTo>
                  <a:pt x="5577" y="10491"/>
                </a:lnTo>
                <a:lnTo>
                  <a:pt x="5687" y="10491"/>
                </a:lnTo>
                <a:lnTo>
                  <a:pt x="5797" y="10418"/>
                </a:lnTo>
                <a:lnTo>
                  <a:pt x="6090" y="10308"/>
                </a:lnTo>
                <a:lnTo>
                  <a:pt x="6090" y="10418"/>
                </a:lnTo>
                <a:lnTo>
                  <a:pt x="6090" y="10528"/>
                </a:lnTo>
                <a:lnTo>
                  <a:pt x="6163" y="10785"/>
                </a:lnTo>
                <a:lnTo>
                  <a:pt x="6310" y="10968"/>
                </a:lnTo>
                <a:lnTo>
                  <a:pt x="6494" y="11188"/>
                </a:lnTo>
                <a:lnTo>
                  <a:pt x="6494" y="11592"/>
                </a:lnTo>
                <a:lnTo>
                  <a:pt x="6420" y="11958"/>
                </a:lnTo>
                <a:lnTo>
                  <a:pt x="6384" y="12105"/>
                </a:lnTo>
                <a:lnTo>
                  <a:pt x="6420" y="12142"/>
                </a:lnTo>
                <a:lnTo>
                  <a:pt x="6457" y="12179"/>
                </a:lnTo>
                <a:lnTo>
                  <a:pt x="6714" y="12289"/>
                </a:lnTo>
                <a:lnTo>
                  <a:pt x="6970" y="12325"/>
                </a:lnTo>
                <a:lnTo>
                  <a:pt x="7227" y="12252"/>
                </a:lnTo>
                <a:lnTo>
                  <a:pt x="7447" y="12142"/>
                </a:lnTo>
                <a:lnTo>
                  <a:pt x="7924" y="12509"/>
                </a:lnTo>
                <a:lnTo>
                  <a:pt x="7484" y="12655"/>
                </a:lnTo>
                <a:lnTo>
                  <a:pt x="7044" y="12802"/>
                </a:lnTo>
                <a:lnTo>
                  <a:pt x="6714" y="12876"/>
                </a:lnTo>
                <a:lnTo>
                  <a:pt x="6604" y="12765"/>
                </a:lnTo>
                <a:lnTo>
                  <a:pt x="6494" y="12582"/>
                </a:lnTo>
                <a:lnTo>
                  <a:pt x="6310" y="12289"/>
                </a:lnTo>
                <a:lnTo>
                  <a:pt x="6090" y="12032"/>
                </a:lnTo>
                <a:lnTo>
                  <a:pt x="5870" y="11812"/>
                </a:lnTo>
                <a:lnTo>
                  <a:pt x="5466" y="11372"/>
                </a:lnTo>
                <a:lnTo>
                  <a:pt x="5100" y="10895"/>
                </a:lnTo>
                <a:lnTo>
                  <a:pt x="5063" y="10858"/>
                </a:lnTo>
                <a:lnTo>
                  <a:pt x="4990" y="10858"/>
                </a:lnTo>
                <a:lnTo>
                  <a:pt x="4953" y="10895"/>
                </a:lnTo>
                <a:lnTo>
                  <a:pt x="4953" y="10931"/>
                </a:lnTo>
                <a:lnTo>
                  <a:pt x="4953" y="11151"/>
                </a:lnTo>
                <a:lnTo>
                  <a:pt x="5026" y="11335"/>
                </a:lnTo>
                <a:lnTo>
                  <a:pt x="5100" y="11518"/>
                </a:lnTo>
                <a:lnTo>
                  <a:pt x="5246" y="11702"/>
                </a:lnTo>
                <a:lnTo>
                  <a:pt x="5540" y="12032"/>
                </a:lnTo>
                <a:lnTo>
                  <a:pt x="5833" y="12325"/>
                </a:lnTo>
                <a:lnTo>
                  <a:pt x="6017" y="12582"/>
                </a:lnTo>
                <a:lnTo>
                  <a:pt x="6200" y="12912"/>
                </a:lnTo>
                <a:lnTo>
                  <a:pt x="5650" y="12949"/>
                </a:lnTo>
                <a:lnTo>
                  <a:pt x="5026" y="12362"/>
                </a:lnTo>
                <a:lnTo>
                  <a:pt x="4659" y="11995"/>
                </a:lnTo>
                <a:lnTo>
                  <a:pt x="4513" y="11812"/>
                </a:lnTo>
                <a:lnTo>
                  <a:pt x="4439" y="11555"/>
                </a:lnTo>
                <a:lnTo>
                  <a:pt x="4403" y="11518"/>
                </a:lnTo>
                <a:lnTo>
                  <a:pt x="4329" y="11482"/>
                </a:lnTo>
                <a:lnTo>
                  <a:pt x="4256" y="11482"/>
                </a:lnTo>
                <a:lnTo>
                  <a:pt x="4219" y="11555"/>
                </a:lnTo>
                <a:lnTo>
                  <a:pt x="4219" y="11665"/>
                </a:lnTo>
                <a:lnTo>
                  <a:pt x="4219" y="11812"/>
                </a:lnTo>
                <a:lnTo>
                  <a:pt x="4293" y="12032"/>
                </a:lnTo>
                <a:lnTo>
                  <a:pt x="4403" y="12252"/>
                </a:lnTo>
                <a:lnTo>
                  <a:pt x="4586" y="12435"/>
                </a:lnTo>
                <a:lnTo>
                  <a:pt x="4953" y="12876"/>
                </a:lnTo>
                <a:lnTo>
                  <a:pt x="4880" y="12876"/>
                </a:lnTo>
                <a:lnTo>
                  <a:pt x="4880" y="12839"/>
                </a:lnTo>
                <a:lnTo>
                  <a:pt x="4880" y="12802"/>
                </a:lnTo>
                <a:lnTo>
                  <a:pt x="4843" y="12765"/>
                </a:lnTo>
                <a:lnTo>
                  <a:pt x="4549" y="12692"/>
                </a:lnTo>
                <a:lnTo>
                  <a:pt x="4439" y="12655"/>
                </a:lnTo>
                <a:lnTo>
                  <a:pt x="4366" y="12545"/>
                </a:lnTo>
                <a:lnTo>
                  <a:pt x="4293" y="12362"/>
                </a:lnTo>
                <a:lnTo>
                  <a:pt x="4073" y="11995"/>
                </a:lnTo>
                <a:lnTo>
                  <a:pt x="3926" y="11848"/>
                </a:lnTo>
                <a:lnTo>
                  <a:pt x="3816" y="11738"/>
                </a:lnTo>
                <a:lnTo>
                  <a:pt x="3816" y="11665"/>
                </a:lnTo>
                <a:lnTo>
                  <a:pt x="3816" y="11592"/>
                </a:lnTo>
                <a:lnTo>
                  <a:pt x="3779" y="11555"/>
                </a:lnTo>
                <a:lnTo>
                  <a:pt x="3742" y="11518"/>
                </a:lnTo>
                <a:lnTo>
                  <a:pt x="3669" y="11555"/>
                </a:lnTo>
                <a:lnTo>
                  <a:pt x="3559" y="11628"/>
                </a:lnTo>
                <a:lnTo>
                  <a:pt x="3522" y="11702"/>
                </a:lnTo>
                <a:lnTo>
                  <a:pt x="3522" y="11848"/>
                </a:lnTo>
                <a:lnTo>
                  <a:pt x="3559" y="11958"/>
                </a:lnTo>
                <a:lnTo>
                  <a:pt x="3669" y="12105"/>
                </a:lnTo>
                <a:lnTo>
                  <a:pt x="3779" y="12252"/>
                </a:lnTo>
                <a:lnTo>
                  <a:pt x="3889" y="12435"/>
                </a:lnTo>
                <a:lnTo>
                  <a:pt x="3963" y="12655"/>
                </a:lnTo>
                <a:lnTo>
                  <a:pt x="3963" y="12655"/>
                </a:lnTo>
                <a:lnTo>
                  <a:pt x="3376" y="12435"/>
                </a:lnTo>
                <a:lnTo>
                  <a:pt x="2825" y="12105"/>
                </a:lnTo>
                <a:lnTo>
                  <a:pt x="2789" y="12069"/>
                </a:lnTo>
                <a:lnTo>
                  <a:pt x="2715" y="11958"/>
                </a:lnTo>
                <a:lnTo>
                  <a:pt x="2605" y="11885"/>
                </a:lnTo>
                <a:lnTo>
                  <a:pt x="2349" y="11812"/>
                </a:lnTo>
                <a:lnTo>
                  <a:pt x="2312" y="11738"/>
                </a:lnTo>
                <a:lnTo>
                  <a:pt x="2165" y="11115"/>
                </a:lnTo>
                <a:lnTo>
                  <a:pt x="2092" y="10748"/>
                </a:lnTo>
                <a:lnTo>
                  <a:pt x="2055" y="10381"/>
                </a:lnTo>
                <a:lnTo>
                  <a:pt x="2055" y="10051"/>
                </a:lnTo>
                <a:lnTo>
                  <a:pt x="2092" y="9868"/>
                </a:lnTo>
                <a:lnTo>
                  <a:pt x="2165" y="9758"/>
                </a:lnTo>
                <a:lnTo>
                  <a:pt x="2238" y="9611"/>
                </a:lnTo>
                <a:lnTo>
                  <a:pt x="2349" y="9538"/>
                </a:lnTo>
                <a:lnTo>
                  <a:pt x="2495" y="9464"/>
                </a:lnTo>
                <a:lnTo>
                  <a:pt x="2679" y="9391"/>
                </a:lnTo>
                <a:lnTo>
                  <a:pt x="2715" y="9391"/>
                </a:lnTo>
                <a:lnTo>
                  <a:pt x="2752" y="9354"/>
                </a:lnTo>
                <a:lnTo>
                  <a:pt x="2789" y="9281"/>
                </a:lnTo>
                <a:lnTo>
                  <a:pt x="2789" y="9207"/>
                </a:lnTo>
                <a:lnTo>
                  <a:pt x="2715" y="9024"/>
                </a:lnTo>
                <a:lnTo>
                  <a:pt x="2605" y="8841"/>
                </a:lnTo>
                <a:lnTo>
                  <a:pt x="2495" y="8694"/>
                </a:lnTo>
                <a:lnTo>
                  <a:pt x="2349" y="8510"/>
                </a:lnTo>
                <a:lnTo>
                  <a:pt x="2055" y="8254"/>
                </a:lnTo>
                <a:lnTo>
                  <a:pt x="1725" y="7960"/>
                </a:lnTo>
                <a:lnTo>
                  <a:pt x="1505" y="7813"/>
                </a:lnTo>
                <a:lnTo>
                  <a:pt x="1285" y="7630"/>
                </a:lnTo>
                <a:lnTo>
                  <a:pt x="1175" y="7447"/>
                </a:lnTo>
                <a:lnTo>
                  <a:pt x="991" y="7300"/>
                </a:lnTo>
                <a:lnTo>
                  <a:pt x="771" y="7153"/>
                </a:lnTo>
                <a:lnTo>
                  <a:pt x="551" y="7117"/>
                </a:lnTo>
                <a:lnTo>
                  <a:pt x="661" y="6566"/>
                </a:lnTo>
                <a:lnTo>
                  <a:pt x="771" y="6089"/>
                </a:lnTo>
                <a:lnTo>
                  <a:pt x="808" y="6016"/>
                </a:lnTo>
                <a:lnTo>
                  <a:pt x="955" y="5943"/>
                </a:lnTo>
                <a:lnTo>
                  <a:pt x="1101" y="5906"/>
                </a:lnTo>
                <a:lnTo>
                  <a:pt x="1248" y="5906"/>
                </a:lnTo>
                <a:lnTo>
                  <a:pt x="1395" y="5943"/>
                </a:lnTo>
                <a:lnTo>
                  <a:pt x="1505" y="6016"/>
                </a:lnTo>
                <a:lnTo>
                  <a:pt x="1615" y="6126"/>
                </a:lnTo>
                <a:lnTo>
                  <a:pt x="1652" y="6236"/>
                </a:lnTo>
                <a:lnTo>
                  <a:pt x="1652" y="6420"/>
                </a:lnTo>
                <a:lnTo>
                  <a:pt x="1652" y="6530"/>
                </a:lnTo>
                <a:lnTo>
                  <a:pt x="1688" y="6566"/>
                </a:lnTo>
                <a:lnTo>
                  <a:pt x="1725" y="6566"/>
                </a:lnTo>
                <a:lnTo>
                  <a:pt x="1945" y="6676"/>
                </a:lnTo>
                <a:lnTo>
                  <a:pt x="2128" y="6786"/>
                </a:lnTo>
                <a:lnTo>
                  <a:pt x="2275" y="6970"/>
                </a:lnTo>
                <a:lnTo>
                  <a:pt x="2385" y="7153"/>
                </a:lnTo>
                <a:lnTo>
                  <a:pt x="2459" y="7227"/>
                </a:lnTo>
                <a:lnTo>
                  <a:pt x="2532" y="7227"/>
                </a:lnTo>
                <a:lnTo>
                  <a:pt x="2605" y="7190"/>
                </a:lnTo>
                <a:lnTo>
                  <a:pt x="2642" y="7080"/>
                </a:lnTo>
                <a:lnTo>
                  <a:pt x="2532" y="5943"/>
                </a:lnTo>
                <a:lnTo>
                  <a:pt x="2752" y="5906"/>
                </a:lnTo>
                <a:lnTo>
                  <a:pt x="3009" y="5796"/>
                </a:lnTo>
                <a:lnTo>
                  <a:pt x="3229" y="5723"/>
                </a:lnTo>
                <a:lnTo>
                  <a:pt x="3449" y="5686"/>
                </a:lnTo>
                <a:lnTo>
                  <a:pt x="3669" y="5649"/>
                </a:lnTo>
                <a:lnTo>
                  <a:pt x="3889" y="5686"/>
                </a:lnTo>
                <a:lnTo>
                  <a:pt x="4293" y="5723"/>
                </a:lnTo>
                <a:lnTo>
                  <a:pt x="5100" y="5723"/>
                </a:lnTo>
                <a:lnTo>
                  <a:pt x="5283" y="5649"/>
                </a:lnTo>
                <a:lnTo>
                  <a:pt x="5503" y="5576"/>
                </a:lnTo>
                <a:lnTo>
                  <a:pt x="5577" y="5539"/>
                </a:lnTo>
                <a:lnTo>
                  <a:pt x="5613" y="5466"/>
                </a:lnTo>
                <a:lnTo>
                  <a:pt x="5613" y="5356"/>
                </a:lnTo>
                <a:lnTo>
                  <a:pt x="5577" y="5282"/>
                </a:lnTo>
                <a:lnTo>
                  <a:pt x="5246" y="4916"/>
                </a:lnTo>
                <a:lnTo>
                  <a:pt x="4880" y="4549"/>
                </a:lnTo>
                <a:lnTo>
                  <a:pt x="4696" y="4365"/>
                </a:lnTo>
                <a:lnTo>
                  <a:pt x="4513" y="4219"/>
                </a:lnTo>
                <a:lnTo>
                  <a:pt x="4293" y="4109"/>
                </a:lnTo>
                <a:lnTo>
                  <a:pt x="4036" y="3999"/>
                </a:lnTo>
                <a:lnTo>
                  <a:pt x="3999" y="3889"/>
                </a:lnTo>
                <a:lnTo>
                  <a:pt x="3963" y="3815"/>
                </a:lnTo>
                <a:lnTo>
                  <a:pt x="3852" y="3742"/>
                </a:lnTo>
                <a:lnTo>
                  <a:pt x="3742" y="3668"/>
                </a:lnTo>
                <a:lnTo>
                  <a:pt x="3376" y="3522"/>
                </a:lnTo>
                <a:lnTo>
                  <a:pt x="3192" y="3448"/>
                </a:lnTo>
                <a:lnTo>
                  <a:pt x="2972" y="3412"/>
                </a:lnTo>
                <a:lnTo>
                  <a:pt x="3412" y="3228"/>
                </a:lnTo>
                <a:lnTo>
                  <a:pt x="3816" y="3045"/>
                </a:lnTo>
                <a:lnTo>
                  <a:pt x="4256" y="2935"/>
                </a:lnTo>
                <a:lnTo>
                  <a:pt x="4696" y="2861"/>
                </a:lnTo>
                <a:lnTo>
                  <a:pt x="5136" y="2788"/>
                </a:lnTo>
                <a:lnTo>
                  <a:pt x="6494" y="2788"/>
                </a:lnTo>
                <a:lnTo>
                  <a:pt x="6567" y="2751"/>
                </a:lnTo>
                <a:lnTo>
                  <a:pt x="6567" y="2678"/>
                </a:lnTo>
                <a:close/>
                <a:moveTo>
                  <a:pt x="5100" y="15590"/>
                </a:moveTo>
                <a:lnTo>
                  <a:pt x="5246" y="15627"/>
                </a:lnTo>
                <a:lnTo>
                  <a:pt x="5503" y="15700"/>
                </a:lnTo>
                <a:lnTo>
                  <a:pt x="5393" y="15737"/>
                </a:lnTo>
                <a:lnTo>
                  <a:pt x="5320" y="15810"/>
                </a:lnTo>
                <a:lnTo>
                  <a:pt x="5246" y="15920"/>
                </a:lnTo>
                <a:lnTo>
                  <a:pt x="5246" y="16030"/>
                </a:lnTo>
                <a:lnTo>
                  <a:pt x="5210" y="16177"/>
                </a:lnTo>
                <a:lnTo>
                  <a:pt x="5246" y="16360"/>
                </a:lnTo>
                <a:lnTo>
                  <a:pt x="5246" y="16434"/>
                </a:lnTo>
                <a:lnTo>
                  <a:pt x="5283" y="16507"/>
                </a:lnTo>
                <a:lnTo>
                  <a:pt x="5356" y="16580"/>
                </a:lnTo>
                <a:lnTo>
                  <a:pt x="5430" y="16617"/>
                </a:lnTo>
                <a:lnTo>
                  <a:pt x="5540" y="16617"/>
                </a:lnTo>
                <a:lnTo>
                  <a:pt x="5870" y="16947"/>
                </a:lnTo>
                <a:lnTo>
                  <a:pt x="6237" y="17167"/>
                </a:lnTo>
                <a:lnTo>
                  <a:pt x="6567" y="17351"/>
                </a:lnTo>
                <a:lnTo>
                  <a:pt x="6750" y="17424"/>
                </a:lnTo>
                <a:lnTo>
                  <a:pt x="3449" y="17387"/>
                </a:lnTo>
                <a:lnTo>
                  <a:pt x="3596" y="17314"/>
                </a:lnTo>
                <a:lnTo>
                  <a:pt x="3926" y="17167"/>
                </a:lnTo>
                <a:lnTo>
                  <a:pt x="4256" y="16984"/>
                </a:lnTo>
                <a:lnTo>
                  <a:pt x="4476" y="16837"/>
                </a:lnTo>
                <a:lnTo>
                  <a:pt x="4696" y="16654"/>
                </a:lnTo>
                <a:lnTo>
                  <a:pt x="4770" y="16690"/>
                </a:lnTo>
                <a:lnTo>
                  <a:pt x="4880" y="16690"/>
                </a:lnTo>
                <a:lnTo>
                  <a:pt x="4953" y="16654"/>
                </a:lnTo>
                <a:lnTo>
                  <a:pt x="5026" y="16580"/>
                </a:lnTo>
                <a:lnTo>
                  <a:pt x="5136" y="16397"/>
                </a:lnTo>
                <a:lnTo>
                  <a:pt x="5210" y="16214"/>
                </a:lnTo>
                <a:lnTo>
                  <a:pt x="5173" y="16103"/>
                </a:lnTo>
                <a:lnTo>
                  <a:pt x="5100" y="16030"/>
                </a:lnTo>
                <a:lnTo>
                  <a:pt x="5063" y="15993"/>
                </a:lnTo>
                <a:lnTo>
                  <a:pt x="5100" y="15773"/>
                </a:lnTo>
                <a:lnTo>
                  <a:pt x="5100" y="15590"/>
                </a:lnTo>
                <a:close/>
                <a:moveTo>
                  <a:pt x="9795" y="0"/>
                </a:moveTo>
                <a:lnTo>
                  <a:pt x="9648" y="74"/>
                </a:lnTo>
                <a:lnTo>
                  <a:pt x="9391" y="110"/>
                </a:lnTo>
                <a:lnTo>
                  <a:pt x="9171" y="220"/>
                </a:lnTo>
                <a:lnTo>
                  <a:pt x="9061" y="294"/>
                </a:lnTo>
                <a:lnTo>
                  <a:pt x="8988" y="404"/>
                </a:lnTo>
                <a:lnTo>
                  <a:pt x="8951" y="514"/>
                </a:lnTo>
                <a:lnTo>
                  <a:pt x="8915" y="661"/>
                </a:lnTo>
                <a:lnTo>
                  <a:pt x="8915" y="771"/>
                </a:lnTo>
                <a:lnTo>
                  <a:pt x="8915" y="881"/>
                </a:lnTo>
                <a:lnTo>
                  <a:pt x="8988" y="1027"/>
                </a:lnTo>
                <a:lnTo>
                  <a:pt x="9025" y="1137"/>
                </a:lnTo>
                <a:lnTo>
                  <a:pt x="8254" y="2348"/>
                </a:lnTo>
                <a:lnTo>
                  <a:pt x="7631" y="2201"/>
                </a:lnTo>
                <a:lnTo>
                  <a:pt x="7007" y="2165"/>
                </a:lnTo>
                <a:lnTo>
                  <a:pt x="6384" y="2165"/>
                </a:lnTo>
                <a:lnTo>
                  <a:pt x="5797" y="2238"/>
                </a:lnTo>
                <a:lnTo>
                  <a:pt x="5650" y="2275"/>
                </a:lnTo>
                <a:lnTo>
                  <a:pt x="5577" y="2385"/>
                </a:lnTo>
                <a:lnTo>
                  <a:pt x="5100" y="2348"/>
                </a:lnTo>
                <a:lnTo>
                  <a:pt x="4623" y="2421"/>
                </a:lnTo>
                <a:lnTo>
                  <a:pt x="4109" y="2495"/>
                </a:lnTo>
                <a:lnTo>
                  <a:pt x="3632" y="2641"/>
                </a:lnTo>
                <a:lnTo>
                  <a:pt x="3192" y="2825"/>
                </a:lnTo>
                <a:lnTo>
                  <a:pt x="2715" y="3045"/>
                </a:lnTo>
                <a:lnTo>
                  <a:pt x="2312" y="3302"/>
                </a:lnTo>
                <a:lnTo>
                  <a:pt x="1945" y="3558"/>
                </a:lnTo>
                <a:lnTo>
                  <a:pt x="1505" y="3925"/>
                </a:lnTo>
                <a:lnTo>
                  <a:pt x="1138" y="4365"/>
                </a:lnTo>
                <a:lnTo>
                  <a:pt x="808" y="4806"/>
                </a:lnTo>
                <a:lnTo>
                  <a:pt x="551" y="5282"/>
                </a:lnTo>
                <a:lnTo>
                  <a:pt x="331" y="5796"/>
                </a:lnTo>
                <a:lnTo>
                  <a:pt x="184" y="6346"/>
                </a:lnTo>
                <a:lnTo>
                  <a:pt x="74" y="6896"/>
                </a:lnTo>
                <a:lnTo>
                  <a:pt x="1" y="7447"/>
                </a:lnTo>
                <a:lnTo>
                  <a:pt x="1" y="7997"/>
                </a:lnTo>
                <a:lnTo>
                  <a:pt x="38" y="8547"/>
                </a:lnTo>
                <a:lnTo>
                  <a:pt x="148" y="9097"/>
                </a:lnTo>
                <a:lnTo>
                  <a:pt x="294" y="9648"/>
                </a:lnTo>
                <a:lnTo>
                  <a:pt x="478" y="10161"/>
                </a:lnTo>
                <a:lnTo>
                  <a:pt x="698" y="10638"/>
                </a:lnTo>
                <a:lnTo>
                  <a:pt x="991" y="11115"/>
                </a:lnTo>
                <a:lnTo>
                  <a:pt x="1358" y="11555"/>
                </a:lnTo>
                <a:lnTo>
                  <a:pt x="1725" y="11958"/>
                </a:lnTo>
                <a:lnTo>
                  <a:pt x="2165" y="12325"/>
                </a:lnTo>
                <a:lnTo>
                  <a:pt x="2679" y="12655"/>
                </a:lnTo>
                <a:lnTo>
                  <a:pt x="3156" y="12912"/>
                </a:lnTo>
                <a:lnTo>
                  <a:pt x="3706" y="13132"/>
                </a:lnTo>
                <a:lnTo>
                  <a:pt x="4256" y="13279"/>
                </a:lnTo>
                <a:lnTo>
                  <a:pt x="4806" y="13389"/>
                </a:lnTo>
                <a:lnTo>
                  <a:pt x="5393" y="13462"/>
                </a:lnTo>
                <a:lnTo>
                  <a:pt x="5943" y="13462"/>
                </a:lnTo>
                <a:lnTo>
                  <a:pt x="6494" y="13426"/>
                </a:lnTo>
                <a:lnTo>
                  <a:pt x="7044" y="13352"/>
                </a:lnTo>
                <a:lnTo>
                  <a:pt x="7594" y="13206"/>
                </a:lnTo>
                <a:lnTo>
                  <a:pt x="8108" y="13022"/>
                </a:lnTo>
                <a:lnTo>
                  <a:pt x="8621" y="12802"/>
                </a:lnTo>
                <a:lnTo>
                  <a:pt x="9098" y="12509"/>
                </a:lnTo>
                <a:lnTo>
                  <a:pt x="9538" y="12215"/>
                </a:lnTo>
                <a:lnTo>
                  <a:pt x="10052" y="11775"/>
                </a:lnTo>
                <a:lnTo>
                  <a:pt x="10492" y="11262"/>
                </a:lnTo>
                <a:lnTo>
                  <a:pt x="10932" y="10711"/>
                </a:lnTo>
                <a:lnTo>
                  <a:pt x="11299" y="10161"/>
                </a:lnTo>
                <a:lnTo>
                  <a:pt x="11629" y="9538"/>
                </a:lnTo>
                <a:lnTo>
                  <a:pt x="11886" y="8914"/>
                </a:lnTo>
                <a:lnTo>
                  <a:pt x="12106" y="8290"/>
                </a:lnTo>
                <a:lnTo>
                  <a:pt x="12179" y="7924"/>
                </a:lnTo>
                <a:lnTo>
                  <a:pt x="12216" y="7593"/>
                </a:lnTo>
                <a:lnTo>
                  <a:pt x="12253" y="7080"/>
                </a:lnTo>
                <a:lnTo>
                  <a:pt x="12216" y="6603"/>
                </a:lnTo>
                <a:lnTo>
                  <a:pt x="12106" y="6126"/>
                </a:lnTo>
                <a:lnTo>
                  <a:pt x="11922" y="5649"/>
                </a:lnTo>
                <a:lnTo>
                  <a:pt x="11739" y="5172"/>
                </a:lnTo>
                <a:lnTo>
                  <a:pt x="11482" y="4732"/>
                </a:lnTo>
                <a:lnTo>
                  <a:pt x="11189" y="4329"/>
                </a:lnTo>
                <a:lnTo>
                  <a:pt x="10859" y="3962"/>
                </a:lnTo>
                <a:lnTo>
                  <a:pt x="10822" y="3852"/>
                </a:lnTo>
                <a:lnTo>
                  <a:pt x="10712" y="3815"/>
                </a:lnTo>
                <a:lnTo>
                  <a:pt x="10272" y="3375"/>
                </a:lnTo>
                <a:lnTo>
                  <a:pt x="10162" y="3302"/>
                </a:lnTo>
                <a:lnTo>
                  <a:pt x="9832" y="3082"/>
                </a:lnTo>
                <a:lnTo>
                  <a:pt x="9501" y="2861"/>
                </a:lnTo>
                <a:lnTo>
                  <a:pt x="9135" y="2678"/>
                </a:lnTo>
                <a:lnTo>
                  <a:pt x="8768" y="2531"/>
                </a:lnTo>
                <a:lnTo>
                  <a:pt x="8804" y="2458"/>
                </a:lnTo>
                <a:lnTo>
                  <a:pt x="8841" y="2421"/>
                </a:lnTo>
                <a:lnTo>
                  <a:pt x="8804" y="2348"/>
                </a:lnTo>
                <a:lnTo>
                  <a:pt x="9171" y="1871"/>
                </a:lnTo>
                <a:lnTo>
                  <a:pt x="9501" y="1394"/>
                </a:lnTo>
                <a:lnTo>
                  <a:pt x="9758" y="1394"/>
                </a:lnTo>
                <a:lnTo>
                  <a:pt x="9868" y="1358"/>
                </a:lnTo>
                <a:lnTo>
                  <a:pt x="9978" y="1284"/>
                </a:lnTo>
                <a:lnTo>
                  <a:pt x="10052" y="1211"/>
                </a:lnTo>
                <a:lnTo>
                  <a:pt x="10602" y="1468"/>
                </a:lnTo>
                <a:lnTo>
                  <a:pt x="11079" y="1798"/>
                </a:lnTo>
                <a:lnTo>
                  <a:pt x="11556" y="2128"/>
                </a:lnTo>
                <a:lnTo>
                  <a:pt x="11996" y="2531"/>
                </a:lnTo>
                <a:lnTo>
                  <a:pt x="12399" y="2972"/>
                </a:lnTo>
                <a:lnTo>
                  <a:pt x="12766" y="3412"/>
                </a:lnTo>
                <a:lnTo>
                  <a:pt x="13060" y="3925"/>
                </a:lnTo>
                <a:lnTo>
                  <a:pt x="13353" y="4439"/>
                </a:lnTo>
                <a:lnTo>
                  <a:pt x="13573" y="4989"/>
                </a:lnTo>
                <a:lnTo>
                  <a:pt x="13757" y="5539"/>
                </a:lnTo>
                <a:lnTo>
                  <a:pt x="13903" y="6126"/>
                </a:lnTo>
                <a:lnTo>
                  <a:pt x="14013" y="6713"/>
                </a:lnTo>
                <a:lnTo>
                  <a:pt x="14087" y="7300"/>
                </a:lnTo>
                <a:lnTo>
                  <a:pt x="14087" y="7887"/>
                </a:lnTo>
                <a:lnTo>
                  <a:pt x="14087" y="8510"/>
                </a:lnTo>
                <a:lnTo>
                  <a:pt x="14013" y="9097"/>
                </a:lnTo>
                <a:lnTo>
                  <a:pt x="13867" y="9758"/>
                </a:lnTo>
                <a:lnTo>
                  <a:pt x="13720" y="10381"/>
                </a:lnTo>
                <a:lnTo>
                  <a:pt x="13463" y="11005"/>
                </a:lnTo>
                <a:lnTo>
                  <a:pt x="13206" y="11592"/>
                </a:lnTo>
                <a:lnTo>
                  <a:pt x="12876" y="12179"/>
                </a:lnTo>
                <a:lnTo>
                  <a:pt x="12473" y="12692"/>
                </a:lnTo>
                <a:lnTo>
                  <a:pt x="12069" y="13206"/>
                </a:lnTo>
                <a:lnTo>
                  <a:pt x="11592" y="13683"/>
                </a:lnTo>
                <a:lnTo>
                  <a:pt x="11079" y="14049"/>
                </a:lnTo>
                <a:lnTo>
                  <a:pt x="10565" y="14416"/>
                </a:lnTo>
                <a:lnTo>
                  <a:pt x="9978" y="14710"/>
                </a:lnTo>
                <a:lnTo>
                  <a:pt x="9391" y="14966"/>
                </a:lnTo>
                <a:lnTo>
                  <a:pt x="8804" y="15150"/>
                </a:lnTo>
                <a:lnTo>
                  <a:pt x="8181" y="15260"/>
                </a:lnTo>
                <a:lnTo>
                  <a:pt x="7557" y="15333"/>
                </a:lnTo>
                <a:lnTo>
                  <a:pt x="6897" y="15370"/>
                </a:lnTo>
                <a:lnTo>
                  <a:pt x="6420" y="15333"/>
                </a:lnTo>
                <a:lnTo>
                  <a:pt x="5943" y="15296"/>
                </a:lnTo>
                <a:lnTo>
                  <a:pt x="5466" y="15186"/>
                </a:lnTo>
                <a:lnTo>
                  <a:pt x="5026" y="15076"/>
                </a:lnTo>
                <a:lnTo>
                  <a:pt x="4549" y="14893"/>
                </a:lnTo>
                <a:lnTo>
                  <a:pt x="4109" y="14673"/>
                </a:lnTo>
                <a:lnTo>
                  <a:pt x="3632" y="14453"/>
                </a:lnTo>
                <a:lnTo>
                  <a:pt x="3669" y="14416"/>
                </a:lnTo>
                <a:lnTo>
                  <a:pt x="3706" y="14343"/>
                </a:lnTo>
                <a:lnTo>
                  <a:pt x="3706" y="14269"/>
                </a:lnTo>
                <a:lnTo>
                  <a:pt x="3706" y="14196"/>
                </a:lnTo>
                <a:lnTo>
                  <a:pt x="3669" y="14123"/>
                </a:lnTo>
                <a:lnTo>
                  <a:pt x="3522" y="14013"/>
                </a:lnTo>
                <a:lnTo>
                  <a:pt x="3376" y="13939"/>
                </a:lnTo>
                <a:lnTo>
                  <a:pt x="3229" y="13903"/>
                </a:lnTo>
                <a:lnTo>
                  <a:pt x="3009" y="13903"/>
                </a:lnTo>
                <a:lnTo>
                  <a:pt x="2899" y="13939"/>
                </a:lnTo>
                <a:lnTo>
                  <a:pt x="2752" y="14013"/>
                </a:lnTo>
                <a:lnTo>
                  <a:pt x="2642" y="14123"/>
                </a:lnTo>
                <a:lnTo>
                  <a:pt x="2605" y="14269"/>
                </a:lnTo>
                <a:lnTo>
                  <a:pt x="2605" y="14416"/>
                </a:lnTo>
                <a:lnTo>
                  <a:pt x="2642" y="14563"/>
                </a:lnTo>
                <a:lnTo>
                  <a:pt x="2715" y="14710"/>
                </a:lnTo>
                <a:lnTo>
                  <a:pt x="2825" y="14820"/>
                </a:lnTo>
                <a:lnTo>
                  <a:pt x="2972" y="14856"/>
                </a:lnTo>
                <a:lnTo>
                  <a:pt x="3119" y="14893"/>
                </a:lnTo>
                <a:lnTo>
                  <a:pt x="3266" y="14856"/>
                </a:lnTo>
                <a:lnTo>
                  <a:pt x="3376" y="14746"/>
                </a:lnTo>
                <a:lnTo>
                  <a:pt x="3522" y="14856"/>
                </a:lnTo>
                <a:lnTo>
                  <a:pt x="4036" y="15150"/>
                </a:lnTo>
                <a:lnTo>
                  <a:pt x="4439" y="15333"/>
                </a:lnTo>
                <a:lnTo>
                  <a:pt x="4806" y="15480"/>
                </a:lnTo>
                <a:lnTo>
                  <a:pt x="4770" y="15553"/>
                </a:lnTo>
                <a:lnTo>
                  <a:pt x="4733" y="15590"/>
                </a:lnTo>
                <a:lnTo>
                  <a:pt x="4659" y="15810"/>
                </a:lnTo>
                <a:lnTo>
                  <a:pt x="4623" y="16030"/>
                </a:lnTo>
                <a:lnTo>
                  <a:pt x="4586" y="16470"/>
                </a:lnTo>
                <a:lnTo>
                  <a:pt x="3963" y="16654"/>
                </a:lnTo>
                <a:lnTo>
                  <a:pt x="3376" y="16910"/>
                </a:lnTo>
                <a:lnTo>
                  <a:pt x="2752" y="17167"/>
                </a:lnTo>
                <a:lnTo>
                  <a:pt x="2128" y="17387"/>
                </a:lnTo>
                <a:lnTo>
                  <a:pt x="2055" y="17424"/>
                </a:lnTo>
                <a:lnTo>
                  <a:pt x="2018" y="17497"/>
                </a:lnTo>
                <a:lnTo>
                  <a:pt x="1982" y="17571"/>
                </a:lnTo>
                <a:lnTo>
                  <a:pt x="1982" y="17644"/>
                </a:lnTo>
                <a:lnTo>
                  <a:pt x="2018" y="17717"/>
                </a:lnTo>
                <a:lnTo>
                  <a:pt x="2055" y="17791"/>
                </a:lnTo>
                <a:lnTo>
                  <a:pt x="2128" y="17828"/>
                </a:lnTo>
                <a:lnTo>
                  <a:pt x="2202" y="17864"/>
                </a:lnTo>
                <a:lnTo>
                  <a:pt x="8401" y="17901"/>
                </a:lnTo>
                <a:lnTo>
                  <a:pt x="8474" y="17901"/>
                </a:lnTo>
                <a:lnTo>
                  <a:pt x="8548" y="17864"/>
                </a:lnTo>
                <a:lnTo>
                  <a:pt x="8621" y="17791"/>
                </a:lnTo>
                <a:lnTo>
                  <a:pt x="8621" y="17717"/>
                </a:lnTo>
                <a:lnTo>
                  <a:pt x="8621" y="17644"/>
                </a:lnTo>
                <a:lnTo>
                  <a:pt x="8621" y="17571"/>
                </a:lnTo>
                <a:lnTo>
                  <a:pt x="8584" y="17497"/>
                </a:lnTo>
                <a:lnTo>
                  <a:pt x="8474" y="17424"/>
                </a:lnTo>
                <a:lnTo>
                  <a:pt x="8108" y="17277"/>
                </a:lnTo>
                <a:lnTo>
                  <a:pt x="7667" y="17167"/>
                </a:lnTo>
                <a:lnTo>
                  <a:pt x="7264" y="17057"/>
                </a:lnTo>
                <a:lnTo>
                  <a:pt x="6860" y="16947"/>
                </a:lnTo>
                <a:lnTo>
                  <a:pt x="6494" y="16764"/>
                </a:lnTo>
                <a:lnTo>
                  <a:pt x="6163" y="16544"/>
                </a:lnTo>
                <a:lnTo>
                  <a:pt x="5907" y="16324"/>
                </a:lnTo>
                <a:lnTo>
                  <a:pt x="5797" y="16214"/>
                </a:lnTo>
                <a:lnTo>
                  <a:pt x="5650" y="16140"/>
                </a:lnTo>
                <a:lnTo>
                  <a:pt x="5650" y="16103"/>
                </a:lnTo>
                <a:lnTo>
                  <a:pt x="5687" y="15920"/>
                </a:lnTo>
                <a:lnTo>
                  <a:pt x="5650" y="15737"/>
                </a:lnTo>
                <a:lnTo>
                  <a:pt x="6127" y="15810"/>
                </a:lnTo>
                <a:lnTo>
                  <a:pt x="6640" y="15847"/>
                </a:lnTo>
                <a:lnTo>
                  <a:pt x="7631" y="15847"/>
                </a:lnTo>
                <a:lnTo>
                  <a:pt x="8218" y="15773"/>
                </a:lnTo>
                <a:lnTo>
                  <a:pt x="8841" y="15627"/>
                </a:lnTo>
                <a:lnTo>
                  <a:pt x="9428" y="15480"/>
                </a:lnTo>
                <a:lnTo>
                  <a:pt x="10015" y="15260"/>
                </a:lnTo>
                <a:lnTo>
                  <a:pt x="10565" y="14966"/>
                </a:lnTo>
                <a:lnTo>
                  <a:pt x="11079" y="14673"/>
                </a:lnTo>
                <a:lnTo>
                  <a:pt x="11592" y="14306"/>
                </a:lnTo>
                <a:lnTo>
                  <a:pt x="12069" y="13903"/>
                </a:lnTo>
                <a:lnTo>
                  <a:pt x="12509" y="13462"/>
                </a:lnTo>
                <a:lnTo>
                  <a:pt x="12913" y="12986"/>
                </a:lnTo>
                <a:lnTo>
                  <a:pt x="13280" y="12472"/>
                </a:lnTo>
                <a:lnTo>
                  <a:pt x="13573" y="11922"/>
                </a:lnTo>
                <a:lnTo>
                  <a:pt x="13867" y="11372"/>
                </a:lnTo>
                <a:lnTo>
                  <a:pt x="14087" y="10785"/>
                </a:lnTo>
                <a:lnTo>
                  <a:pt x="14307" y="10198"/>
                </a:lnTo>
                <a:lnTo>
                  <a:pt x="14417" y="9574"/>
                </a:lnTo>
                <a:lnTo>
                  <a:pt x="14527" y="8951"/>
                </a:lnTo>
                <a:lnTo>
                  <a:pt x="14600" y="8327"/>
                </a:lnTo>
                <a:lnTo>
                  <a:pt x="14600" y="7703"/>
                </a:lnTo>
                <a:lnTo>
                  <a:pt x="14564" y="7080"/>
                </a:lnTo>
                <a:lnTo>
                  <a:pt x="14490" y="6456"/>
                </a:lnTo>
                <a:lnTo>
                  <a:pt x="14380" y="5833"/>
                </a:lnTo>
                <a:lnTo>
                  <a:pt x="14197" y="5209"/>
                </a:lnTo>
                <a:lnTo>
                  <a:pt x="13977" y="4622"/>
                </a:lnTo>
                <a:lnTo>
                  <a:pt x="13720" y="3999"/>
                </a:lnTo>
                <a:lnTo>
                  <a:pt x="13353" y="3412"/>
                </a:lnTo>
                <a:lnTo>
                  <a:pt x="12986" y="2861"/>
                </a:lnTo>
                <a:lnTo>
                  <a:pt x="12509" y="2311"/>
                </a:lnTo>
                <a:lnTo>
                  <a:pt x="12032" y="1834"/>
                </a:lnTo>
                <a:lnTo>
                  <a:pt x="11482" y="1394"/>
                </a:lnTo>
                <a:lnTo>
                  <a:pt x="10895" y="1027"/>
                </a:lnTo>
                <a:lnTo>
                  <a:pt x="10602" y="881"/>
                </a:lnTo>
                <a:lnTo>
                  <a:pt x="10272" y="734"/>
                </a:lnTo>
                <a:lnTo>
                  <a:pt x="10308" y="587"/>
                </a:lnTo>
                <a:lnTo>
                  <a:pt x="10308" y="441"/>
                </a:lnTo>
                <a:lnTo>
                  <a:pt x="10272" y="294"/>
                </a:lnTo>
                <a:lnTo>
                  <a:pt x="10198" y="147"/>
                </a:lnTo>
                <a:lnTo>
                  <a:pt x="10088" y="74"/>
                </a:lnTo>
                <a:lnTo>
                  <a:pt x="9942" y="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167" name="Google Shape;167;p2"/>
          <p:cNvSpPr/>
          <p:nvPr/>
        </p:nvSpPr>
        <p:spPr>
          <a:xfrm>
            <a:off x="5401648" y="3285712"/>
            <a:ext cx="805934" cy="750838"/>
          </a:xfrm>
          <a:custGeom>
            <a:avLst/>
            <a:gdLst/>
            <a:ahLst/>
            <a:cxnLst/>
            <a:rect l="l" t="t" r="r" b="b"/>
            <a:pathLst>
              <a:path w="16105" h="15004" extrusionOk="0">
                <a:moveTo>
                  <a:pt x="13170" y="587"/>
                </a:moveTo>
                <a:lnTo>
                  <a:pt x="13206" y="624"/>
                </a:lnTo>
                <a:lnTo>
                  <a:pt x="13280" y="661"/>
                </a:lnTo>
                <a:lnTo>
                  <a:pt x="13353" y="697"/>
                </a:lnTo>
                <a:lnTo>
                  <a:pt x="13610" y="771"/>
                </a:lnTo>
                <a:lnTo>
                  <a:pt x="13830" y="844"/>
                </a:lnTo>
                <a:lnTo>
                  <a:pt x="14013" y="954"/>
                </a:lnTo>
                <a:lnTo>
                  <a:pt x="14160" y="1174"/>
                </a:lnTo>
                <a:lnTo>
                  <a:pt x="14307" y="1394"/>
                </a:lnTo>
                <a:lnTo>
                  <a:pt x="14343" y="1651"/>
                </a:lnTo>
                <a:lnTo>
                  <a:pt x="14307" y="1908"/>
                </a:lnTo>
                <a:lnTo>
                  <a:pt x="14233" y="2128"/>
                </a:lnTo>
                <a:lnTo>
                  <a:pt x="14087" y="2348"/>
                </a:lnTo>
                <a:lnTo>
                  <a:pt x="13903" y="2531"/>
                </a:lnTo>
                <a:lnTo>
                  <a:pt x="13683" y="2678"/>
                </a:lnTo>
                <a:lnTo>
                  <a:pt x="13463" y="2788"/>
                </a:lnTo>
                <a:lnTo>
                  <a:pt x="13170" y="2825"/>
                </a:lnTo>
                <a:lnTo>
                  <a:pt x="12840" y="2788"/>
                </a:lnTo>
                <a:lnTo>
                  <a:pt x="12656" y="2751"/>
                </a:lnTo>
                <a:lnTo>
                  <a:pt x="12546" y="2715"/>
                </a:lnTo>
                <a:lnTo>
                  <a:pt x="12436" y="2641"/>
                </a:lnTo>
                <a:lnTo>
                  <a:pt x="12363" y="2495"/>
                </a:lnTo>
                <a:lnTo>
                  <a:pt x="12289" y="2495"/>
                </a:lnTo>
                <a:lnTo>
                  <a:pt x="12253" y="2275"/>
                </a:lnTo>
                <a:lnTo>
                  <a:pt x="12253" y="2054"/>
                </a:lnTo>
                <a:lnTo>
                  <a:pt x="12253" y="1871"/>
                </a:lnTo>
                <a:lnTo>
                  <a:pt x="12289" y="1724"/>
                </a:lnTo>
                <a:lnTo>
                  <a:pt x="12399" y="1394"/>
                </a:lnTo>
                <a:lnTo>
                  <a:pt x="12583" y="1064"/>
                </a:lnTo>
                <a:lnTo>
                  <a:pt x="12840" y="807"/>
                </a:lnTo>
                <a:lnTo>
                  <a:pt x="12986" y="697"/>
                </a:lnTo>
                <a:lnTo>
                  <a:pt x="13170" y="587"/>
                </a:lnTo>
                <a:close/>
                <a:moveTo>
                  <a:pt x="9061" y="3338"/>
                </a:moveTo>
                <a:lnTo>
                  <a:pt x="9245" y="3412"/>
                </a:lnTo>
                <a:lnTo>
                  <a:pt x="9245" y="3448"/>
                </a:lnTo>
                <a:lnTo>
                  <a:pt x="9171" y="3632"/>
                </a:lnTo>
                <a:lnTo>
                  <a:pt x="9171" y="3668"/>
                </a:lnTo>
                <a:lnTo>
                  <a:pt x="9135" y="3632"/>
                </a:lnTo>
                <a:lnTo>
                  <a:pt x="9061" y="3522"/>
                </a:lnTo>
                <a:lnTo>
                  <a:pt x="8988" y="3448"/>
                </a:lnTo>
                <a:lnTo>
                  <a:pt x="8988" y="3412"/>
                </a:lnTo>
                <a:lnTo>
                  <a:pt x="8988" y="3375"/>
                </a:lnTo>
                <a:lnTo>
                  <a:pt x="9061" y="3338"/>
                </a:lnTo>
                <a:close/>
                <a:moveTo>
                  <a:pt x="14123" y="440"/>
                </a:moveTo>
                <a:lnTo>
                  <a:pt x="14233" y="477"/>
                </a:lnTo>
                <a:lnTo>
                  <a:pt x="14307" y="587"/>
                </a:lnTo>
                <a:lnTo>
                  <a:pt x="14417" y="661"/>
                </a:lnTo>
                <a:lnTo>
                  <a:pt x="14454" y="807"/>
                </a:lnTo>
                <a:lnTo>
                  <a:pt x="14527" y="807"/>
                </a:lnTo>
                <a:lnTo>
                  <a:pt x="14490" y="624"/>
                </a:lnTo>
                <a:lnTo>
                  <a:pt x="14454" y="477"/>
                </a:lnTo>
                <a:lnTo>
                  <a:pt x="14600" y="551"/>
                </a:lnTo>
                <a:lnTo>
                  <a:pt x="14784" y="624"/>
                </a:lnTo>
                <a:lnTo>
                  <a:pt x="14967" y="771"/>
                </a:lnTo>
                <a:lnTo>
                  <a:pt x="15114" y="881"/>
                </a:lnTo>
                <a:lnTo>
                  <a:pt x="15224" y="1064"/>
                </a:lnTo>
                <a:lnTo>
                  <a:pt x="15334" y="1211"/>
                </a:lnTo>
                <a:lnTo>
                  <a:pt x="15444" y="1578"/>
                </a:lnTo>
                <a:lnTo>
                  <a:pt x="15554" y="1944"/>
                </a:lnTo>
                <a:lnTo>
                  <a:pt x="15627" y="2385"/>
                </a:lnTo>
                <a:lnTo>
                  <a:pt x="15664" y="2568"/>
                </a:lnTo>
                <a:lnTo>
                  <a:pt x="15627" y="2788"/>
                </a:lnTo>
                <a:lnTo>
                  <a:pt x="15591" y="2972"/>
                </a:lnTo>
                <a:lnTo>
                  <a:pt x="15481" y="3118"/>
                </a:lnTo>
                <a:lnTo>
                  <a:pt x="15187" y="3412"/>
                </a:lnTo>
                <a:lnTo>
                  <a:pt x="14930" y="3595"/>
                </a:lnTo>
                <a:lnTo>
                  <a:pt x="14600" y="3705"/>
                </a:lnTo>
                <a:lnTo>
                  <a:pt x="14270" y="3779"/>
                </a:lnTo>
                <a:lnTo>
                  <a:pt x="13940" y="3815"/>
                </a:lnTo>
                <a:lnTo>
                  <a:pt x="13720" y="3779"/>
                </a:lnTo>
                <a:lnTo>
                  <a:pt x="13500" y="3742"/>
                </a:lnTo>
                <a:lnTo>
                  <a:pt x="13316" y="3668"/>
                </a:lnTo>
                <a:lnTo>
                  <a:pt x="13133" y="3595"/>
                </a:lnTo>
                <a:lnTo>
                  <a:pt x="12950" y="3485"/>
                </a:lnTo>
                <a:lnTo>
                  <a:pt x="12803" y="3338"/>
                </a:lnTo>
                <a:lnTo>
                  <a:pt x="12656" y="3192"/>
                </a:lnTo>
                <a:lnTo>
                  <a:pt x="12546" y="3045"/>
                </a:lnTo>
                <a:lnTo>
                  <a:pt x="12840" y="3118"/>
                </a:lnTo>
                <a:lnTo>
                  <a:pt x="13133" y="3155"/>
                </a:lnTo>
                <a:lnTo>
                  <a:pt x="13426" y="3118"/>
                </a:lnTo>
                <a:lnTo>
                  <a:pt x="13720" y="3045"/>
                </a:lnTo>
                <a:lnTo>
                  <a:pt x="13977" y="2935"/>
                </a:lnTo>
                <a:lnTo>
                  <a:pt x="14233" y="2751"/>
                </a:lnTo>
                <a:lnTo>
                  <a:pt x="14417" y="2495"/>
                </a:lnTo>
                <a:lnTo>
                  <a:pt x="14600" y="2238"/>
                </a:lnTo>
                <a:lnTo>
                  <a:pt x="14674" y="1981"/>
                </a:lnTo>
                <a:lnTo>
                  <a:pt x="14710" y="1724"/>
                </a:lnTo>
                <a:lnTo>
                  <a:pt x="14674" y="1468"/>
                </a:lnTo>
                <a:lnTo>
                  <a:pt x="14600" y="1211"/>
                </a:lnTo>
                <a:lnTo>
                  <a:pt x="14490" y="991"/>
                </a:lnTo>
                <a:lnTo>
                  <a:pt x="14343" y="771"/>
                </a:lnTo>
                <a:lnTo>
                  <a:pt x="14160" y="587"/>
                </a:lnTo>
                <a:lnTo>
                  <a:pt x="13940" y="440"/>
                </a:lnTo>
                <a:close/>
                <a:moveTo>
                  <a:pt x="13757" y="0"/>
                </a:moveTo>
                <a:lnTo>
                  <a:pt x="13610" y="74"/>
                </a:lnTo>
                <a:lnTo>
                  <a:pt x="13353" y="110"/>
                </a:lnTo>
                <a:lnTo>
                  <a:pt x="13133" y="147"/>
                </a:lnTo>
                <a:lnTo>
                  <a:pt x="12913" y="257"/>
                </a:lnTo>
                <a:lnTo>
                  <a:pt x="12729" y="404"/>
                </a:lnTo>
                <a:lnTo>
                  <a:pt x="12509" y="551"/>
                </a:lnTo>
                <a:lnTo>
                  <a:pt x="12363" y="734"/>
                </a:lnTo>
                <a:lnTo>
                  <a:pt x="12216" y="917"/>
                </a:lnTo>
                <a:lnTo>
                  <a:pt x="12069" y="1137"/>
                </a:lnTo>
                <a:lnTo>
                  <a:pt x="11996" y="1321"/>
                </a:lnTo>
                <a:lnTo>
                  <a:pt x="11922" y="1578"/>
                </a:lnTo>
                <a:lnTo>
                  <a:pt x="11849" y="1798"/>
                </a:lnTo>
                <a:lnTo>
                  <a:pt x="11849" y="2054"/>
                </a:lnTo>
                <a:lnTo>
                  <a:pt x="11849" y="2275"/>
                </a:lnTo>
                <a:lnTo>
                  <a:pt x="11886" y="2531"/>
                </a:lnTo>
                <a:lnTo>
                  <a:pt x="11959" y="2751"/>
                </a:lnTo>
                <a:lnTo>
                  <a:pt x="12033" y="2972"/>
                </a:lnTo>
                <a:lnTo>
                  <a:pt x="12143" y="3192"/>
                </a:lnTo>
                <a:lnTo>
                  <a:pt x="12253" y="3375"/>
                </a:lnTo>
                <a:lnTo>
                  <a:pt x="12399" y="3558"/>
                </a:lnTo>
                <a:lnTo>
                  <a:pt x="12583" y="3705"/>
                </a:lnTo>
                <a:lnTo>
                  <a:pt x="12766" y="3852"/>
                </a:lnTo>
                <a:lnTo>
                  <a:pt x="12986" y="3999"/>
                </a:lnTo>
                <a:lnTo>
                  <a:pt x="13206" y="4072"/>
                </a:lnTo>
                <a:lnTo>
                  <a:pt x="13426" y="4145"/>
                </a:lnTo>
                <a:lnTo>
                  <a:pt x="13683" y="4219"/>
                </a:lnTo>
                <a:lnTo>
                  <a:pt x="14123" y="4219"/>
                </a:lnTo>
                <a:lnTo>
                  <a:pt x="14564" y="4145"/>
                </a:lnTo>
                <a:lnTo>
                  <a:pt x="15004" y="3999"/>
                </a:lnTo>
                <a:lnTo>
                  <a:pt x="15371" y="3779"/>
                </a:lnTo>
                <a:lnTo>
                  <a:pt x="15591" y="3632"/>
                </a:lnTo>
                <a:lnTo>
                  <a:pt x="15737" y="3448"/>
                </a:lnTo>
                <a:lnTo>
                  <a:pt x="15884" y="3265"/>
                </a:lnTo>
                <a:lnTo>
                  <a:pt x="15994" y="3045"/>
                </a:lnTo>
                <a:lnTo>
                  <a:pt x="16067" y="2788"/>
                </a:lnTo>
                <a:lnTo>
                  <a:pt x="16104" y="2495"/>
                </a:lnTo>
                <a:lnTo>
                  <a:pt x="16067" y="2238"/>
                </a:lnTo>
                <a:lnTo>
                  <a:pt x="15994" y="1981"/>
                </a:lnTo>
                <a:lnTo>
                  <a:pt x="15884" y="1431"/>
                </a:lnTo>
                <a:lnTo>
                  <a:pt x="15774" y="1174"/>
                </a:lnTo>
                <a:lnTo>
                  <a:pt x="15664" y="954"/>
                </a:lnTo>
                <a:lnTo>
                  <a:pt x="15517" y="734"/>
                </a:lnTo>
                <a:lnTo>
                  <a:pt x="15371" y="551"/>
                </a:lnTo>
                <a:lnTo>
                  <a:pt x="15150" y="367"/>
                </a:lnTo>
                <a:lnTo>
                  <a:pt x="14930" y="220"/>
                </a:lnTo>
                <a:lnTo>
                  <a:pt x="14637" y="74"/>
                </a:lnTo>
                <a:lnTo>
                  <a:pt x="14270" y="0"/>
                </a:lnTo>
                <a:close/>
                <a:moveTo>
                  <a:pt x="11115" y="4549"/>
                </a:moveTo>
                <a:lnTo>
                  <a:pt x="11446" y="4842"/>
                </a:lnTo>
                <a:lnTo>
                  <a:pt x="11299" y="4952"/>
                </a:lnTo>
                <a:lnTo>
                  <a:pt x="11115" y="4916"/>
                </a:lnTo>
                <a:lnTo>
                  <a:pt x="10932" y="4916"/>
                </a:lnTo>
                <a:lnTo>
                  <a:pt x="10639" y="4952"/>
                </a:lnTo>
                <a:lnTo>
                  <a:pt x="10859" y="4732"/>
                </a:lnTo>
                <a:lnTo>
                  <a:pt x="11115" y="4549"/>
                </a:lnTo>
                <a:close/>
                <a:moveTo>
                  <a:pt x="6860" y="3632"/>
                </a:moveTo>
                <a:lnTo>
                  <a:pt x="7007" y="3668"/>
                </a:lnTo>
                <a:lnTo>
                  <a:pt x="7044" y="3705"/>
                </a:lnTo>
                <a:lnTo>
                  <a:pt x="7044" y="3742"/>
                </a:lnTo>
                <a:lnTo>
                  <a:pt x="7044" y="3779"/>
                </a:lnTo>
                <a:lnTo>
                  <a:pt x="7080" y="3852"/>
                </a:lnTo>
                <a:lnTo>
                  <a:pt x="7191" y="3889"/>
                </a:lnTo>
                <a:lnTo>
                  <a:pt x="7374" y="3889"/>
                </a:lnTo>
                <a:lnTo>
                  <a:pt x="7411" y="3925"/>
                </a:lnTo>
                <a:lnTo>
                  <a:pt x="7447" y="4035"/>
                </a:lnTo>
                <a:lnTo>
                  <a:pt x="7484" y="4145"/>
                </a:lnTo>
                <a:lnTo>
                  <a:pt x="7484" y="4255"/>
                </a:lnTo>
                <a:lnTo>
                  <a:pt x="7447" y="4512"/>
                </a:lnTo>
                <a:lnTo>
                  <a:pt x="7374" y="4769"/>
                </a:lnTo>
                <a:lnTo>
                  <a:pt x="7227" y="5026"/>
                </a:lnTo>
                <a:lnTo>
                  <a:pt x="7154" y="5136"/>
                </a:lnTo>
                <a:lnTo>
                  <a:pt x="7044" y="5209"/>
                </a:lnTo>
                <a:lnTo>
                  <a:pt x="6934" y="5246"/>
                </a:lnTo>
                <a:lnTo>
                  <a:pt x="6787" y="5246"/>
                </a:lnTo>
                <a:lnTo>
                  <a:pt x="6787" y="4989"/>
                </a:lnTo>
                <a:lnTo>
                  <a:pt x="6750" y="4769"/>
                </a:lnTo>
                <a:lnTo>
                  <a:pt x="6640" y="4549"/>
                </a:lnTo>
                <a:lnTo>
                  <a:pt x="6494" y="4329"/>
                </a:lnTo>
                <a:lnTo>
                  <a:pt x="6310" y="4145"/>
                </a:lnTo>
                <a:lnTo>
                  <a:pt x="6090" y="4035"/>
                </a:lnTo>
                <a:lnTo>
                  <a:pt x="6090" y="3925"/>
                </a:lnTo>
                <a:lnTo>
                  <a:pt x="6163" y="3852"/>
                </a:lnTo>
                <a:lnTo>
                  <a:pt x="6237" y="3779"/>
                </a:lnTo>
                <a:lnTo>
                  <a:pt x="6347" y="3742"/>
                </a:lnTo>
                <a:lnTo>
                  <a:pt x="6567" y="3705"/>
                </a:lnTo>
                <a:lnTo>
                  <a:pt x="6860" y="3632"/>
                </a:lnTo>
                <a:close/>
                <a:moveTo>
                  <a:pt x="6530" y="3192"/>
                </a:moveTo>
                <a:lnTo>
                  <a:pt x="6494" y="3228"/>
                </a:lnTo>
                <a:lnTo>
                  <a:pt x="6457" y="3302"/>
                </a:lnTo>
                <a:lnTo>
                  <a:pt x="6457" y="3338"/>
                </a:lnTo>
                <a:lnTo>
                  <a:pt x="6457" y="3412"/>
                </a:lnTo>
                <a:lnTo>
                  <a:pt x="6200" y="3485"/>
                </a:lnTo>
                <a:lnTo>
                  <a:pt x="5980" y="3558"/>
                </a:lnTo>
                <a:lnTo>
                  <a:pt x="5797" y="3742"/>
                </a:lnTo>
                <a:lnTo>
                  <a:pt x="5760" y="3815"/>
                </a:lnTo>
                <a:lnTo>
                  <a:pt x="5687" y="3925"/>
                </a:lnTo>
                <a:lnTo>
                  <a:pt x="5687" y="4035"/>
                </a:lnTo>
                <a:lnTo>
                  <a:pt x="5687" y="4072"/>
                </a:lnTo>
                <a:lnTo>
                  <a:pt x="5797" y="4219"/>
                </a:lnTo>
                <a:lnTo>
                  <a:pt x="5907" y="4292"/>
                </a:lnTo>
                <a:lnTo>
                  <a:pt x="6053" y="4365"/>
                </a:lnTo>
                <a:lnTo>
                  <a:pt x="6163" y="4439"/>
                </a:lnTo>
                <a:lnTo>
                  <a:pt x="6274" y="4512"/>
                </a:lnTo>
                <a:lnTo>
                  <a:pt x="6347" y="4622"/>
                </a:lnTo>
                <a:lnTo>
                  <a:pt x="6420" y="4769"/>
                </a:lnTo>
                <a:lnTo>
                  <a:pt x="6494" y="5026"/>
                </a:lnTo>
                <a:lnTo>
                  <a:pt x="6457" y="5282"/>
                </a:lnTo>
                <a:lnTo>
                  <a:pt x="6494" y="5392"/>
                </a:lnTo>
                <a:lnTo>
                  <a:pt x="6530" y="5466"/>
                </a:lnTo>
                <a:lnTo>
                  <a:pt x="6750" y="5539"/>
                </a:lnTo>
                <a:lnTo>
                  <a:pt x="6934" y="5539"/>
                </a:lnTo>
                <a:lnTo>
                  <a:pt x="7117" y="5503"/>
                </a:lnTo>
                <a:lnTo>
                  <a:pt x="7264" y="5429"/>
                </a:lnTo>
                <a:lnTo>
                  <a:pt x="7411" y="5282"/>
                </a:lnTo>
                <a:lnTo>
                  <a:pt x="7521" y="5136"/>
                </a:lnTo>
                <a:lnTo>
                  <a:pt x="7631" y="4952"/>
                </a:lnTo>
                <a:lnTo>
                  <a:pt x="7704" y="4769"/>
                </a:lnTo>
                <a:lnTo>
                  <a:pt x="7741" y="4585"/>
                </a:lnTo>
                <a:lnTo>
                  <a:pt x="7777" y="4365"/>
                </a:lnTo>
                <a:lnTo>
                  <a:pt x="7777" y="4145"/>
                </a:lnTo>
                <a:lnTo>
                  <a:pt x="7777" y="3925"/>
                </a:lnTo>
                <a:lnTo>
                  <a:pt x="7704" y="3779"/>
                </a:lnTo>
                <a:lnTo>
                  <a:pt x="7631" y="3668"/>
                </a:lnTo>
                <a:lnTo>
                  <a:pt x="7484" y="3595"/>
                </a:lnTo>
                <a:lnTo>
                  <a:pt x="7337" y="3595"/>
                </a:lnTo>
                <a:lnTo>
                  <a:pt x="7301" y="3485"/>
                </a:lnTo>
                <a:lnTo>
                  <a:pt x="7227" y="3448"/>
                </a:lnTo>
                <a:lnTo>
                  <a:pt x="7044" y="3375"/>
                </a:lnTo>
                <a:lnTo>
                  <a:pt x="6824" y="3302"/>
                </a:lnTo>
                <a:lnTo>
                  <a:pt x="6677" y="3228"/>
                </a:lnTo>
                <a:lnTo>
                  <a:pt x="6567" y="3192"/>
                </a:lnTo>
                <a:close/>
                <a:moveTo>
                  <a:pt x="11739" y="5136"/>
                </a:moveTo>
                <a:lnTo>
                  <a:pt x="12179" y="5686"/>
                </a:lnTo>
                <a:lnTo>
                  <a:pt x="11776" y="5796"/>
                </a:lnTo>
                <a:lnTo>
                  <a:pt x="11409" y="6016"/>
                </a:lnTo>
                <a:lnTo>
                  <a:pt x="11042" y="6236"/>
                </a:lnTo>
                <a:lnTo>
                  <a:pt x="10895" y="6383"/>
                </a:lnTo>
                <a:lnTo>
                  <a:pt x="10785" y="6566"/>
                </a:lnTo>
                <a:lnTo>
                  <a:pt x="10749" y="6640"/>
                </a:lnTo>
                <a:lnTo>
                  <a:pt x="10785" y="6676"/>
                </a:lnTo>
                <a:lnTo>
                  <a:pt x="10859" y="6713"/>
                </a:lnTo>
                <a:lnTo>
                  <a:pt x="10932" y="6713"/>
                </a:lnTo>
                <a:lnTo>
                  <a:pt x="11262" y="6493"/>
                </a:lnTo>
                <a:lnTo>
                  <a:pt x="11556" y="6310"/>
                </a:lnTo>
                <a:lnTo>
                  <a:pt x="11849" y="6199"/>
                </a:lnTo>
                <a:lnTo>
                  <a:pt x="12143" y="6089"/>
                </a:lnTo>
                <a:lnTo>
                  <a:pt x="12253" y="6053"/>
                </a:lnTo>
                <a:lnTo>
                  <a:pt x="12363" y="6016"/>
                </a:lnTo>
                <a:lnTo>
                  <a:pt x="12399" y="5979"/>
                </a:lnTo>
                <a:lnTo>
                  <a:pt x="12619" y="6456"/>
                </a:lnTo>
                <a:lnTo>
                  <a:pt x="12840" y="6896"/>
                </a:lnTo>
                <a:lnTo>
                  <a:pt x="12803" y="6933"/>
                </a:lnTo>
                <a:lnTo>
                  <a:pt x="12326" y="7043"/>
                </a:lnTo>
                <a:lnTo>
                  <a:pt x="11812" y="7117"/>
                </a:lnTo>
                <a:lnTo>
                  <a:pt x="11299" y="7117"/>
                </a:lnTo>
                <a:lnTo>
                  <a:pt x="10749" y="7080"/>
                </a:lnTo>
                <a:lnTo>
                  <a:pt x="10675" y="7117"/>
                </a:lnTo>
                <a:lnTo>
                  <a:pt x="10639" y="7153"/>
                </a:lnTo>
                <a:lnTo>
                  <a:pt x="10639" y="7227"/>
                </a:lnTo>
                <a:lnTo>
                  <a:pt x="10712" y="7300"/>
                </a:lnTo>
                <a:lnTo>
                  <a:pt x="10932" y="7373"/>
                </a:lnTo>
                <a:lnTo>
                  <a:pt x="11189" y="7447"/>
                </a:lnTo>
                <a:lnTo>
                  <a:pt x="11702" y="7483"/>
                </a:lnTo>
                <a:lnTo>
                  <a:pt x="11959" y="7483"/>
                </a:lnTo>
                <a:lnTo>
                  <a:pt x="12216" y="7447"/>
                </a:lnTo>
                <a:lnTo>
                  <a:pt x="12583" y="7373"/>
                </a:lnTo>
                <a:lnTo>
                  <a:pt x="12693" y="7373"/>
                </a:lnTo>
                <a:lnTo>
                  <a:pt x="12766" y="7337"/>
                </a:lnTo>
                <a:lnTo>
                  <a:pt x="12803" y="7410"/>
                </a:lnTo>
                <a:lnTo>
                  <a:pt x="12840" y="7447"/>
                </a:lnTo>
                <a:lnTo>
                  <a:pt x="12876" y="7483"/>
                </a:lnTo>
                <a:lnTo>
                  <a:pt x="12986" y="7520"/>
                </a:lnTo>
                <a:lnTo>
                  <a:pt x="13023" y="7777"/>
                </a:lnTo>
                <a:lnTo>
                  <a:pt x="13060" y="8070"/>
                </a:lnTo>
                <a:lnTo>
                  <a:pt x="12986" y="8107"/>
                </a:lnTo>
                <a:lnTo>
                  <a:pt x="12693" y="7997"/>
                </a:lnTo>
                <a:lnTo>
                  <a:pt x="12473" y="7887"/>
                </a:lnTo>
                <a:lnTo>
                  <a:pt x="12253" y="7777"/>
                </a:lnTo>
                <a:lnTo>
                  <a:pt x="11886" y="7777"/>
                </a:lnTo>
                <a:lnTo>
                  <a:pt x="11776" y="7813"/>
                </a:lnTo>
                <a:lnTo>
                  <a:pt x="11226" y="7777"/>
                </a:lnTo>
                <a:lnTo>
                  <a:pt x="10895" y="7740"/>
                </a:lnTo>
                <a:lnTo>
                  <a:pt x="10749" y="7740"/>
                </a:lnTo>
                <a:lnTo>
                  <a:pt x="10675" y="7703"/>
                </a:lnTo>
                <a:lnTo>
                  <a:pt x="10565" y="7483"/>
                </a:lnTo>
                <a:lnTo>
                  <a:pt x="10529" y="7483"/>
                </a:lnTo>
                <a:lnTo>
                  <a:pt x="10529" y="7520"/>
                </a:lnTo>
                <a:lnTo>
                  <a:pt x="10529" y="7887"/>
                </a:lnTo>
                <a:lnTo>
                  <a:pt x="10529" y="7960"/>
                </a:lnTo>
                <a:lnTo>
                  <a:pt x="10602" y="7997"/>
                </a:lnTo>
                <a:lnTo>
                  <a:pt x="11042" y="8107"/>
                </a:lnTo>
                <a:lnTo>
                  <a:pt x="11482" y="8144"/>
                </a:lnTo>
                <a:lnTo>
                  <a:pt x="11482" y="8327"/>
                </a:lnTo>
                <a:lnTo>
                  <a:pt x="11519" y="8474"/>
                </a:lnTo>
                <a:lnTo>
                  <a:pt x="11592" y="8547"/>
                </a:lnTo>
                <a:lnTo>
                  <a:pt x="11629" y="8584"/>
                </a:lnTo>
                <a:lnTo>
                  <a:pt x="11776" y="8657"/>
                </a:lnTo>
                <a:lnTo>
                  <a:pt x="11959" y="8767"/>
                </a:lnTo>
                <a:lnTo>
                  <a:pt x="11409" y="8657"/>
                </a:lnTo>
                <a:lnTo>
                  <a:pt x="10969" y="8474"/>
                </a:lnTo>
                <a:lnTo>
                  <a:pt x="10712" y="8437"/>
                </a:lnTo>
                <a:lnTo>
                  <a:pt x="10455" y="8400"/>
                </a:lnTo>
                <a:lnTo>
                  <a:pt x="10198" y="8217"/>
                </a:lnTo>
                <a:lnTo>
                  <a:pt x="10052" y="8180"/>
                </a:lnTo>
                <a:lnTo>
                  <a:pt x="9942" y="8144"/>
                </a:lnTo>
                <a:lnTo>
                  <a:pt x="9722" y="8180"/>
                </a:lnTo>
                <a:lnTo>
                  <a:pt x="9575" y="8254"/>
                </a:lnTo>
                <a:lnTo>
                  <a:pt x="9465" y="8364"/>
                </a:lnTo>
                <a:lnTo>
                  <a:pt x="9355" y="8510"/>
                </a:lnTo>
                <a:lnTo>
                  <a:pt x="9245" y="8584"/>
                </a:lnTo>
                <a:lnTo>
                  <a:pt x="9098" y="8620"/>
                </a:lnTo>
                <a:lnTo>
                  <a:pt x="8841" y="8584"/>
                </a:lnTo>
                <a:lnTo>
                  <a:pt x="8621" y="8620"/>
                </a:lnTo>
                <a:lnTo>
                  <a:pt x="8401" y="8694"/>
                </a:lnTo>
                <a:lnTo>
                  <a:pt x="8181" y="8804"/>
                </a:lnTo>
                <a:lnTo>
                  <a:pt x="7924" y="8804"/>
                </a:lnTo>
                <a:lnTo>
                  <a:pt x="7851" y="8767"/>
                </a:lnTo>
                <a:lnTo>
                  <a:pt x="7814" y="8730"/>
                </a:lnTo>
                <a:lnTo>
                  <a:pt x="7814" y="8694"/>
                </a:lnTo>
                <a:lnTo>
                  <a:pt x="7887" y="8620"/>
                </a:lnTo>
                <a:lnTo>
                  <a:pt x="7998" y="8510"/>
                </a:lnTo>
                <a:lnTo>
                  <a:pt x="8144" y="8437"/>
                </a:lnTo>
                <a:lnTo>
                  <a:pt x="8401" y="8327"/>
                </a:lnTo>
                <a:lnTo>
                  <a:pt x="8731" y="8180"/>
                </a:lnTo>
                <a:lnTo>
                  <a:pt x="8915" y="8070"/>
                </a:lnTo>
                <a:lnTo>
                  <a:pt x="9025" y="7924"/>
                </a:lnTo>
                <a:lnTo>
                  <a:pt x="9135" y="7777"/>
                </a:lnTo>
                <a:lnTo>
                  <a:pt x="9208" y="7630"/>
                </a:lnTo>
                <a:lnTo>
                  <a:pt x="9208" y="7447"/>
                </a:lnTo>
                <a:lnTo>
                  <a:pt x="9171" y="7227"/>
                </a:lnTo>
                <a:lnTo>
                  <a:pt x="9098" y="7117"/>
                </a:lnTo>
                <a:lnTo>
                  <a:pt x="8988" y="7006"/>
                </a:lnTo>
                <a:lnTo>
                  <a:pt x="8841" y="6896"/>
                </a:lnTo>
                <a:lnTo>
                  <a:pt x="8694" y="6860"/>
                </a:lnTo>
                <a:lnTo>
                  <a:pt x="8548" y="6823"/>
                </a:lnTo>
                <a:lnTo>
                  <a:pt x="8401" y="6823"/>
                </a:lnTo>
                <a:lnTo>
                  <a:pt x="8254" y="6860"/>
                </a:lnTo>
                <a:lnTo>
                  <a:pt x="8108" y="6933"/>
                </a:lnTo>
                <a:lnTo>
                  <a:pt x="7924" y="7117"/>
                </a:lnTo>
                <a:lnTo>
                  <a:pt x="7924" y="7117"/>
                </a:lnTo>
                <a:lnTo>
                  <a:pt x="7998" y="6970"/>
                </a:lnTo>
                <a:lnTo>
                  <a:pt x="8108" y="6860"/>
                </a:lnTo>
                <a:lnTo>
                  <a:pt x="8291" y="6603"/>
                </a:lnTo>
                <a:lnTo>
                  <a:pt x="8511" y="6383"/>
                </a:lnTo>
                <a:lnTo>
                  <a:pt x="8768" y="6126"/>
                </a:lnTo>
                <a:lnTo>
                  <a:pt x="8951" y="5943"/>
                </a:lnTo>
                <a:lnTo>
                  <a:pt x="9135" y="5796"/>
                </a:lnTo>
                <a:lnTo>
                  <a:pt x="9171" y="5796"/>
                </a:lnTo>
                <a:lnTo>
                  <a:pt x="9391" y="5759"/>
                </a:lnTo>
                <a:lnTo>
                  <a:pt x="9612" y="5686"/>
                </a:lnTo>
                <a:lnTo>
                  <a:pt x="10052" y="5539"/>
                </a:lnTo>
                <a:lnTo>
                  <a:pt x="10455" y="5356"/>
                </a:lnTo>
                <a:lnTo>
                  <a:pt x="10639" y="5282"/>
                </a:lnTo>
                <a:lnTo>
                  <a:pt x="10895" y="5246"/>
                </a:lnTo>
                <a:lnTo>
                  <a:pt x="10895" y="5246"/>
                </a:lnTo>
                <a:lnTo>
                  <a:pt x="10602" y="5503"/>
                </a:lnTo>
                <a:lnTo>
                  <a:pt x="10492" y="5649"/>
                </a:lnTo>
                <a:lnTo>
                  <a:pt x="10419" y="5833"/>
                </a:lnTo>
                <a:lnTo>
                  <a:pt x="10455" y="5869"/>
                </a:lnTo>
                <a:lnTo>
                  <a:pt x="10639" y="5796"/>
                </a:lnTo>
                <a:lnTo>
                  <a:pt x="10822" y="5723"/>
                </a:lnTo>
                <a:lnTo>
                  <a:pt x="11152" y="5503"/>
                </a:lnTo>
                <a:lnTo>
                  <a:pt x="11739" y="5136"/>
                </a:lnTo>
                <a:close/>
                <a:moveTo>
                  <a:pt x="11996" y="8254"/>
                </a:moveTo>
                <a:lnTo>
                  <a:pt x="12546" y="8400"/>
                </a:lnTo>
                <a:lnTo>
                  <a:pt x="12729" y="8584"/>
                </a:lnTo>
                <a:lnTo>
                  <a:pt x="12803" y="8620"/>
                </a:lnTo>
                <a:lnTo>
                  <a:pt x="12876" y="8657"/>
                </a:lnTo>
                <a:lnTo>
                  <a:pt x="12950" y="8620"/>
                </a:lnTo>
                <a:lnTo>
                  <a:pt x="13023" y="8584"/>
                </a:lnTo>
                <a:lnTo>
                  <a:pt x="12950" y="9024"/>
                </a:lnTo>
                <a:lnTo>
                  <a:pt x="12509" y="8914"/>
                </a:lnTo>
                <a:lnTo>
                  <a:pt x="12399" y="8657"/>
                </a:lnTo>
                <a:lnTo>
                  <a:pt x="12216" y="8474"/>
                </a:lnTo>
                <a:lnTo>
                  <a:pt x="12033" y="8327"/>
                </a:lnTo>
                <a:lnTo>
                  <a:pt x="11959" y="8290"/>
                </a:lnTo>
                <a:lnTo>
                  <a:pt x="11996" y="8254"/>
                </a:lnTo>
                <a:close/>
                <a:moveTo>
                  <a:pt x="10932" y="8841"/>
                </a:moveTo>
                <a:lnTo>
                  <a:pt x="11519" y="9097"/>
                </a:lnTo>
                <a:lnTo>
                  <a:pt x="12106" y="9244"/>
                </a:lnTo>
                <a:lnTo>
                  <a:pt x="12033" y="9391"/>
                </a:lnTo>
                <a:lnTo>
                  <a:pt x="11922" y="9537"/>
                </a:lnTo>
                <a:lnTo>
                  <a:pt x="11776" y="9611"/>
                </a:lnTo>
                <a:lnTo>
                  <a:pt x="11702" y="9611"/>
                </a:lnTo>
                <a:lnTo>
                  <a:pt x="11629" y="9574"/>
                </a:lnTo>
                <a:lnTo>
                  <a:pt x="11519" y="9537"/>
                </a:lnTo>
                <a:lnTo>
                  <a:pt x="11409" y="9427"/>
                </a:lnTo>
                <a:lnTo>
                  <a:pt x="11226" y="9244"/>
                </a:lnTo>
                <a:lnTo>
                  <a:pt x="10932" y="8841"/>
                </a:lnTo>
                <a:close/>
                <a:moveTo>
                  <a:pt x="12509" y="9354"/>
                </a:moveTo>
                <a:lnTo>
                  <a:pt x="12876" y="9391"/>
                </a:lnTo>
                <a:lnTo>
                  <a:pt x="12656" y="10161"/>
                </a:lnTo>
                <a:lnTo>
                  <a:pt x="12583" y="10088"/>
                </a:lnTo>
                <a:lnTo>
                  <a:pt x="12363" y="10088"/>
                </a:lnTo>
                <a:lnTo>
                  <a:pt x="12216" y="10051"/>
                </a:lnTo>
                <a:lnTo>
                  <a:pt x="11886" y="9978"/>
                </a:lnTo>
                <a:lnTo>
                  <a:pt x="12106" y="9868"/>
                </a:lnTo>
                <a:lnTo>
                  <a:pt x="12289" y="9758"/>
                </a:lnTo>
                <a:lnTo>
                  <a:pt x="12399" y="9574"/>
                </a:lnTo>
                <a:lnTo>
                  <a:pt x="12509" y="9354"/>
                </a:lnTo>
                <a:close/>
                <a:moveTo>
                  <a:pt x="10382" y="9721"/>
                </a:moveTo>
                <a:lnTo>
                  <a:pt x="11409" y="10161"/>
                </a:lnTo>
                <a:lnTo>
                  <a:pt x="11922" y="10381"/>
                </a:lnTo>
                <a:lnTo>
                  <a:pt x="12253" y="10491"/>
                </a:lnTo>
                <a:lnTo>
                  <a:pt x="12399" y="10491"/>
                </a:lnTo>
                <a:lnTo>
                  <a:pt x="12509" y="10455"/>
                </a:lnTo>
                <a:lnTo>
                  <a:pt x="12326" y="10968"/>
                </a:lnTo>
                <a:lnTo>
                  <a:pt x="12033" y="10858"/>
                </a:lnTo>
                <a:lnTo>
                  <a:pt x="11886" y="10785"/>
                </a:lnTo>
                <a:lnTo>
                  <a:pt x="11776" y="10711"/>
                </a:lnTo>
                <a:lnTo>
                  <a:pt x="11519" y="10528"/>
                </a:lnTo>
                <a:lnTo>
                  <a:pt x="11409" y="10418"/>
                </a:lnTo>
                <a:lnTo>
                  <a:pt x="11262" y="10344"/>
                </a:lnTo>
                <a:lnTo>
                  <a:pt x="11079" y="10308"/>
                </a:lnTo>
                <a:lnTo>
                  <a:pt x="10895" y="10271"/>
                </a:lnTo>
                <a:lnTo>
                  <a:pt x="10492" y="10234"/>
                </a:lnTo>
                <a:lnTo>
                  <a:pt x="10455" y="9978"/>
                </a:lnTo>
                <a:lnTo>
                  <a:pt x="10382" y="9721"/>
                </a:lnTo>
                <a:close/>
                <a:moveTo>
                  <a:pt x="10455" y="10528"/>
                </a:moveTo>
                <a:lnTo>
                  <a:pt x="10785" y="10601"/>
                </a:lnTo>
                <a:lnTo>
                  <a:pt x="10969" y="10638"/>
                </a:lnTo>
                <a:lnTo>
                  <a:pt x="11115" y="10711"/>
                </a:lnTo>
                <a:lnTo>
                  <a:pt x="11336" y="10821"/>
                </a:lnTo>
                <a:lnTo>
                  <a:pt x="11519" y="10968"/>
                </a:lnTo>
                <a:lnTo>
                  <a:pt x="11702" y="11115"/>
                </a:lnTo>
                <a:lnTo>
                  <a:pt x="11886" y="11262"/>
                </a:lnTo>
                <a:lnTo>
                  <a:pt x="12106" y="11335"/>
                </a:lnTo>
                <a:lnTo>
                  <a:pt x="11739" y="11922"/>
                </a:lnTo>
                <a:lnTo>
                  <a:pt x="11629" y="11922"/>
                </a:lnTo>
                <a:lnTo>
                  <a:pt x="11482" y="11885"/>
                </a:lnTo>
                <a:lnTo>
                  <a:pt x="11226" y="11738"/>
                </a:lnTo>
                <a:lnTo>
                  <a:pt x="10565" y="11482"/>
                </a:lnTo>
                <a:lnTo>
                  <a:pt x="10272" y="11335"/>
                </a:lnTo>
                <a:lnTo>
                  <a:pt x="10382" y="10968"/>
                </a:lnTo>
                <a:lnTo>
                  <a:pt x="10455" y="10601"/>
                </a:lnTo>
                <a:lnTo>
                  <a:pt x="10455" y="10528"/>
                </a:lnTo>
                <a:close/>
                <a:moveTo>
                  <a:pt x="10125" y="11665"/>
                </a:moveTo>
                <a:lnTo>
                  <a:pt x="10785" y="11958"/>
                </a:lnTo>
                <a:lnTo>
                  <a:pt x="11115" y="12142"/>
                </a:lnTo>
                <a:lnTo>
                  <a:pt x="11299" y="12215"/>
                </a:lnTo>
                <a:lnTo>
                  <a:pt x="11482" y="12289"/>
                </a:lnTo>
                <a:lnTo>
                  <a:pt x="11226" y="12655"/>
                </a:lnTo>
                <a:lnTo>
                  <a:pt x="10895" y="12545"/>
                </a:lnTo>
                <a:lnTo>
                  <a:pt x="10455" y="12399"/>
                </a:lnTo>
                <a:lnTo>
                  <a:pt x="10052" y="12252"/>
                </a:lnTo>
                <a:lnTo>
                  <a:pt x="9868" y="12142"/>
                </a:lnTo>
                <a:lnTo>
                  <a:pt x="10125" y="11665"/>
                </a:lnTo>
                <a:close/>
                <a:moveTo>
                  <a:pt x="9355" y="9574"/>
                </a:moveTo>
                <a:lnTo>
                  <a:pt x="9575" y="9611"/>
                </a:lnTo>
                <a:lnTo>
                  <a:pt x="9795" y="9648"/>
                </a:lnTo>
                <a:lnTo>
                  <a:pt x="9978" y="9758"/>
                </a:lnTo>
                <a:lnTo>
                  <a:pt x="10052" y="9868"/>
                </a:lnTo>
                <a:lnTo>
                  <a:pt x="10088" y="9941"/>
                </a:lnTo>
                <a:lnTo>
                  <a:pt x="10125" y="10088"/>
                </a:lnTo>
                <a:lnTo>
                  <a:pt x="10125" y="10198"/>
                </a:lnTo>
                <a:lnTo>
                  <a:pt x="9832" y="10161"/>
                </a:lnTo>
                <a:lnTo>
                  <a:pt x="9795" y="10198"/>
                </a:lnTo>
                <a:lnTo>
                  <a:pt x="9795" y="10234"/>
                </a:lnTo>
                <a:lnTo>
                  <a:pt x="9942" y="10344"/>
                </a:lnTo>
                <a:lnTo>
                  <a:pt x="10088" y="10455"/>
                </a:lnTo>
                <a:lnTo>
                  <a:pt x="10015" y="10785"/>
                </a:lnTo>
                <a:lnTo>
                  <a:pt x="9942" y="11078"/>
                </a:lnTo>
                <a:lnTo>
                  <a:pt x="9905" y="11188"/>
                </a:lnTo>
                <a:lnTo>
                  <a:pt x="9648" y="11115"/>
                </a:lnTo>
                <a:lnTo>
                  <a:pt x="9391" y="11078"/>
                </a:lnTo>
                <a:lnTo>
                  <a:pt x="9355" y="11078"/>
                </a:lnTo>
                <a:lnTo>
                  <a:pt x="9318" y="11115"/>
                </a:lnTo>
                <a:lnTo>
                  <a:pt x="9318" y="11151"/>
                </a:lnTo>
                <a:lnTo>
                  <a:pt x="9355" y="11188"/>
                </a:lnTo>
                <a:lnTo>
                  <a:pt x="9538" y="11372"/>
                </a:lnTo>
                <a:lnTo>
                  <a:pt x="9795" y="11518"/>
                </a:lnTo>
                <a:lnTo>
                  <a:pt x="9501" y="11995"/>
                </a:lnTo>
                <a:lnTo>
                  <a:pt x="9061" y="11812"/>
                </a:lnTo>
                <a:lnTo>
                  <a:pt x="8584" y="11628"/>
                </a:lnTo>
                <a:lnTo>
                  <a:pt x="8548" y="11628"/>
                </a:lnTo>
                <a:lnTo>
                  <a:pt x="8548" y="11702"/>
                </a:lnTo>
                <a:lnTo>
                  <a:pt x="8731" y="11848"/>
                </a:lnTo>
                <a:lnTo>
                  <a:pt x="8915" y="12032"/>
                </a:lnTo>
                <a:lnTo>
                  <a:pt x="9318" y="12289"/>
                </a:lnTo>
                <a:lnTo>
                  <a:pt x="9061" y="12582"/>
                </a:lnTo>
                <a:lnTo>
                  <a:pt x="8805" y="12802"/>
                </a:lnTo>
                <a:lnTo>
                  <a:pt x="8548" y="12692"/>
                </a:lnTo>
                <a:lnTo>
                  <a:pt x="8401" y="12069"/>
                </a:lnTo>
                <a:lnTo>
                  <a:pt x="8291" y="11445"/>
                </a:lnTo>
                <a:lnTo>
                  <a:pt x="8218" y="11298"/>
                </a:lnTo>
                <a:lnTo>
                  <a:pt x="8144" y="11188"/>
                </a:lnTo>
                <a:lnTo>
                  <a:pt x="8034" y="11115"/>
                </a:lnTo>
                <a:lnTo>
                  <a:pt x="7374" y="11115"/>
                </a:lnTo>
                <a:lnTo>
                  <a:pt x="7264" y="11078"/>
                </a:lnTo>
                <a:lnTo>
                  <a:pt x="7154" y="11041"/>
                </a:lnTo>
                <a:lnTo>
                  <a:pt x="7007" y="10895"/>
                </a:lnTo>
                <a:lnTo>
                  <a:pt x="6897" y="10675"/>
                </a:lnTo>
                <a:lnTo>
                  <a:pt x="6860" y="10455"/>
                </a:lnTo>
                <a:lnTo>
                  <a:pt x="6860" y="10344"/>
                </a:lnTo>
                <a:lnTo>
                  <a:pt x="6897" y="10234"/>
                </a:lnTo>
                <a:lnTo>
                  <a:pt x="6934" y="10124"/>
                </a:lnTo>
                <a:lnTo>
                  <a:pt x="7007" y="10051"/>
                </a:lnTo>
                <a:lnTo>
                  <a:pt x="7227" y="9978"/>
                </a:lnTo>
                <a:lnTo>
                  <a:pt x="7447" y="9904"/>
                </a:lnTo>
                <a:lnTo>
                  <a:pt x="8328" y="9721"/>
                </a:lnTo>
                <a:lnTo>
                  <a:pt x="8401" y="9758"/>
                </a:lnTo>
                <a:lnTo>
                  <a:pt x="8548" y="9758"/>
                </a:lnTo>
                <a:lnTo>
                  <a:pt x="8841" y="9648"/>
                </a:lnTo>
                <a:lnTo>
                  <a:pt x="9135" y="9574"/>
                </a:lnTo>
                <a:close/>
                <a:moveTo>
                  <a:pt x="1028" y="7373"/>
                </a:moveTo>
                <a:lnTo>
                  <a:pt x="1028" y="7887"/>
                </a:lnTo>
                <a:lnTo>
                  <a:pt x="1101" y="8437"/>
                </a:lnTo>
                <a:lnTo>
                  <a:pt x="1138" y="8474"/>
                </a:lnTo>
                <a:lnTo>
                  <a:pt x="1211" y="8510"/>
                </a:lnTo>
                <a:lnTo>
                  <a:pt x="1285" y="8510"/>
                </a:lnTo>
                <a:lnTo>
                  <a:pt x="1358" y="8474"/>
                </a:lnTo>
                <a:lnTo>
                  <a:pt x="1872" y="8070"/>
                </a:lnTo>
                <a:lnTo>
                  <a:pt x="1945" y="8951"/>
                </a:lnTo>
                <a:lnTo>
                  <a:pt x="1982" y="9611"/>
                </a:lnTo>
                <a:lnTo>
                  <a:pt x="1982" y="9758"/>
                </a:lnTo>
                <a:lnTo>
                  <a:pt x="1982" y="9904"/>
                </a:lnTo>
                <a:lnTo>
                  <a:pt x="1872" y="10014"/>
                </a:lnTo>
                <a:lnTo>
                  <a:pt x="1762" y="10088"/>
                </a:lnTo>
                <a:lnTo>
                  <a:pt x="1615" y="10271"/>
                </a:lnTo>
                <a:lnTo>
                  <a:pt x="1505" y="10455"/>
                </a:lnTo>
                <a:lnTo>
                  <a:pt x="1468" y="10638"/>
                </a:lnTo>
                <a:lnTo>
                  <a:pt x="1468" y="10858"/>
                </a:lnTo>
                <a:lnTo>
                  <a:pt x="1505" y="11078"/>
                </a:lnTo>
                <a:lnTo>
                  <a:pt x="1578" y="11298"/>
                </a:lnTo>
                <a:lnTo>
                  <a:pt x="1688" y="11702"/>
                </a:lnTo>
                <a:lnTo>
                  <a:pt x="2165" y="12876"/>
                </a:lnTo>
                <a:lnTo>
                  <a:pt x="1835" y="12509"/>
                </a:lnTo>
                <a:lnTo>
                  <a:pt x="1505" y="12142"/>
                </a:lnTo>
                <a:lnTo>
                  <a:pt x="1211" y="11665"/>
                </a:lnTo>
                <a:lnTo>
                  <a:pt x="918" y="11188"/>
                </a:lnTo>
                <a:lnTo>
                  <a:pt x="735" y="10675"/>
                </a:lnTo>
                <a:lnTo>
                  <a:pt x="588" y="10161"/>
                </a:lnTo>
                <a:lnTo>
                  <a:pt x="551" y="9831"/>
                </a:lnTo>
                <a:lnTo>
                  <a:pt x="514" y="9501"/>
                </a:lnTo>
                <a:lnTo>
                  <a:pt x="551" y="9171"/>
                </a:lnTo>
                <a:lnTo>
                  <a:pt x="588" y="8841"/>
                </a:lnTo>
                <a:lnTo>
                  <a:pt x="771" y="8180"/>
                </a:lnTo>
                <a:lnTo>
                  <a:pt x="955" y="7557"/>
                </a:lnTo>
                <a:lnTo>
                  <a:pt x="1028" y="7373"/>
                </a:lnTo>
                <a:close/>
                <a:moveTo>
                  <a:pt x="9612" y="12472"/>
                </a:moveTo>
                <a:lnTo>
                  <a:pt x="9942" y="12619"/>
                </a:lnTo>
                <a:lnTo>
                  <a:pt x="10675" y="12912"/>
                </a:lnTo>
                <a:lnTo>
                  <a:pt x="10895" y="12986"/>
                </a:lnTo>
                <a:lnTo>
                  <a:pt x="10529" y="13316"/>
                </a:lnTo>
                <a:lnTo>
                  <a:pt x="10162" y="13609"/>
                </a:lnTo>
                <a:lnTo>
                  <a:pt x="9685" y="13279"/>
                </a:lnTo>
                <a:lnTo>
                  <a:pt x="9171" y="12986"/>
                </a:lnTo>
                <a:lnTo>
                  <a:pt x="9391" y="12729"/>
                </a:lnTo>
                <a:lnTo>
                  <a:pt x="9612" y="12472"/>
                </a:lnTo>
                <a:close/>
                <a:moveTo>
                  <a:pt x="2569" y="5209"/>
                </a:moveTo>
                <a:lnTo>
                  <a:pt x="2899" y="5319"/>
                </a:lnTo>
                <a:lnTo>
                  <a:pt x="3266" y="5356"/>
                </a:lnTo>
                <a:lnTo>
                  <a:pt x="3999" y="5356"/>
                </a:lnTo>
                <a:lnTo>
                  <a:pt x="4733" y="5429"/>
                </a:lnTo>
                <a:lnTo>
                  <a:pt x="5467" y="5539"/>
                </a:lnTo>
                <a:lnTo>
                  <a:pt x="5320" y="5649"/>
                </a:lnTo>
                <a:lnTo>
                  <a:pt x="5173" y="5723"/>
                </a:lnTo>
                <a:lnTo>
                  <a:pt x="4880" y="5833"/>
                </a:lnTo>
                <a:lnTo>
                  <a:pt x="4696" y="5943"/>
                </a:lnTo>
                <a:lnTo>
                  <a:pt x="4513" y="6053"/>
                </a:lnTo>
                <a:lnTo>
                  <a:pt x="4366" y="6236"/>
                </a:lnTo>
                <a:lnTo>
                  <a:pt x="4293" y="6420"/>
                </a:lnTo>
                <a:lnTo>
                  <a:pt x="4256" y="6493"/>
                </a:lnTo>
                <a:lnTo>
                  <a:pt x="4293" y="6603"/>
                </a:lnTo>
                <a:lnTo>
                  <a:pt x="4329" y="6676"/>
                </a:lnTo>
                <a:lnTo>
                  <a:pt x="4366" y="6750"/>
                </a:lnTo>
                <a:lnTo>
                  <a:pt x="4439" y="6823"/>
                </a:lnTo>
                <a:lnTo>
                  <a:pt x="4549" y="6823"/>
                </a:lnTo>
                <a:lnTo>
                  <a:pt x="4660" y="6860"/>
                </a:lnTo>
                <a:lnTo>
                  <a:pt x="4696" y="6933"/>
                </a:lnTo>
                <a:lnTo>
                  <a:pt x="4733" y="7117"/>
                </a:lnTo>
                <a:lnTo>
                  <a:pt x="4770" y="7300"/>
                </a:lnTo>
                <a:lnTo>
                  <a:pt x="4770" y="7667"/>
                </a:lnTo>
                <a:lnTo>
                  <a:pt x="4806" y="7813"/>
                </a:lnTo>
                <a:lnTo>
                  <a:pt x="4586" y="7520"/>
                </a:lnTo>
                <a:lnTo>
                  <a:pt x="4366" y="7263"/>
                </a:lnTo>
                <a:lnTo>
                  <a:pt x="4256" y="7190"/>
                </a:lnTo>
                <a:lnTo>
                  <a:pt x="4146" y="7153"/>
                </a:lnTo>
                <a:lnTo>
                  <a:pt x="3999" y="7117"/>
                </a:lnTo>
                <a:lnTo>
                  <a:pt x="3889" y="7153"/>
                </a:lnTo>
                <a:lnTo>
                  <a:pt x="3632" y="7227"/>
                </a:lnTo>
                <a:lnTo>
                  <a:pt x="3412" y="7373"/>
                </a:lnTo>
                <a:lnTo>
                  <a:pt x="3192" y="7593"/>
                </a:lnTo>
                <a:lnTo>
                  <a:pt x="2972" y="7813"/>
                </a:lnTo>
                <a:lnTo>
                  <a:pt x="2825" y="8070"/>
                </a:lnTo>
                <a:lnTo>
                  <a:pt x="2715" y="8364"/>
                </a:lnTo>
                <a:lnTo>
                  <a:pt x="2642" y="8657"/>
                </a:lnTo>
                <a:lnTo>
                  <a:pt x="2605" y="8951"/>
                </a:lnTo>
                <a:lnTo>
                  <a:pt x="2605" y="9244"/>
                </a:lnTo>
                <a:lnTo>
                  <a:pt x="2679" y="9537"/>
                </a:lnTo>
                <a:lnTo>
                  <a:pt x="2679" y="9611"/>
                </a:lnTo>
                <a:lnTo>
                  <a:pt x="2752" y="9648"/>
                </a:lnTo>
                <a:lnTo>
                  <a:pt x="2789" y="9684"/>
                </a:lnTo>
                <a:lnTo>
                  <a:pt x="3156" y="9684"/>
                </a:lnTo>
                <a:lnTo>
                  <a:pt x="3449" y="9758"/>
                </a:lnTo>
                <a:lnTo>
                  <a:pt x="3706" y="9868"/>
                </a:lnTo>
                <a:lnTo>
                  <a:pt x="3963" y="10014"/>
                </a:lnTo>
                <a:lnTo>
                  <a:pt x="4183" y="10198"/>
                </a:lnTo>
                <a:lnTo>
                  <a:pt x="4403" y="10418"/>
                </a:lnTo>
                <a:lnTo>
                  <a:pt x="4770" y="10858"/>
                </a:lnTo>
                <a:lnTo>
                  <a:pt x="4403" y="11151"/>
                </a:lnTo>
                <a:lnTo>
                  <a:pt x="4109" y="11445"/>
                </a:lnTo>
                <a:lnTo>
                  <a:pt x="3816" y="11775"/>
                </a:lnTo>
                <a:lnTo>
                  <a:pt x="3596" y="12142"/>
                </a:lnTo>
                <a:lnTo>
                  <a:pt x="3412" y="12545"/>
                </a:lnTo>
                <a:lnTo>
                  <a:pt x="3266" y="12986"/>
                </a:lnTo>
                <a:lnTo>
                  <a:pt x="3192" y="13426"/>
                </a:lnTo>
                <a:lnTo>
                  <a:pt x="3156" y="13866"/>
                </a:lnTo>
                <a:lnTo>
                  <a:pt x="3082" y="13829"/>
                </a:lnTo>
                <a:lnTo>
                  <a:pt x="2972" y="13719"/>
                </a:lnTo>
                <a:lnTo>
                  <a:pt x="2899" y="13572"/>
                </a:lnTo>
                <a:lnTo>
                  <a:pt x="2459" y="12582"/>
                </a:lnTo>
                <a:lnTo>
                  <a:pt x="2092" y="11702"/>
                </a:lnTo>
                <a:lnTo>
                  <a:pt x="1945" y="11262"/>
                </a:lnTo>
                <a:lnTo>
                  <a:pt x="1872" y="10821"/>
                </a:lnTo>
                <a:lnTo>
                  <a:pt x="1872" y="10638"/>
                </a:lnTo>
                <a:lnTo>
                  <a:pt x="1945" y="10491"/>
                </a:lnTo>
                <a:lnTo>
                  <a:pt x="2055" y="10381"/>
                </a:lnTo>
                <a:lnTo>
                  <a:pt x="2202" y="10271"/>
                </a:lnTo>
                <a:lnTo>
                  <a:pt x="2312" y="10161"/>
                </a:lnTo>
                <a:lnTo>
                  <a:pt x="2385" y="10051"/>
                </a:lnTo>
                <a:lnTo>
                  <a:pt x="2385" y="9904"/>
                </a:lnTo>
                <a:lnTo>
                  <a:pt x="2385" y="9721"/>
                </a:lnTo>
                <a:lnTo>
                  <a:pt x="2312" y="8730"/>
                </a:lnTo>
                <a:lnTo>
                  <a:pt x="2165" y="7740"/>
                </a:lnTo>
                <a:lnTo>
                  <a:pt x="2165" y="7667"/>
                </a:lnTo>
                <a:lnTo>
                  <a:pt x="2092" y="7593"/>
                </a:lnTo>
                <a:lnTo>
                  <a:pt x="1945" y="7593"/>
                </a:lnTo>
                <a:lnTo>
                  <a:pt x="1358" y="8070"/>
                </a:lnTo>
                <a:lnTo>
                  <a:pt x="1321" y="7667"/>
                </a:lnTo>
                <a:lnTo>
                  <a:pt x="1358" y="7263"/>
                </a:lnTo>
                <a:lnTo>
                  <a:pt x="1395" y="6860"/>
                </a:lnTo>
                <a:lnTo>
                  <a:pt x="1505" y="6456"/>
                </a:lnTo>
                <a:lnTo>
                  <a:pt x="1505" y="6383"/>
                </a:lnTo>
                <a:lnTo>
                  <a:pt x="1468" y="6310"/>
                </a:lnTo>
                <a:lnTo>
                  <a:pt x="1725" y="5796"/>
                </a:lnTo>
                <a:lnTo>
                  <a:pt x="1982" y="5319"/>
                </a:lnTo>
                <a:lnTo>
                  <a:pt x="2239" y="5356"/>
                </a:lnTo>
                <a:lnTo>
                  <a:pt x="2495" y="5392"/>
                </a:lnTo>
                <a:lnTo>
                  <a:pt x="2569" y="5356"/>
                </a:lnTo>
                <a:lnTo>
                  <a:pt x="2605" y="5319"/>
                </a:lnTo>
                <a:lnTo>
                  <a:pt x="2605" y="5282"/>
                </a:lnTo>
                <a:lnTo>
                  <a:pt x="2569" y="5209"/>
                </a:lnTo>
                <a:close/>
                <a:moveTo>
                  <a:pt x="8805" y="13939"/>
                </a:moveTo>
                <a:lnTo>
                  <a:pt x="9098" y="13976"/>
                </a:lnTo>
                <a:lnTo>
                  <a:pt x="9391" y="14049"/>
                </a:lnTo>
                <a:lnTo>
                  <a:pt x="9208" y="14086"/>
                </a:lnTo>
                <a:lnTo>
                  <a:pt x="9171" y="14049"/>
                </a:lnTo>
                <a:lnTo>
                  <a:pt x="9061" y="14049"/>
                </a:lnTo>
                <a:lnTo>
                  <a:pt x="8988" y="13976"/>
                </a:lnTo>
                <a:lnTo>
                  <a:pt x="8805" y="13939"/>
                </a:lnTo>
                <a:close/>
                <a:moveTo>
                  <a:pt x="5815" y="14178"/>
                </a:moveTo>
                <a:lnTo>
                  <a:pt x="5797" y="14196"/>
                </a:lnTo>
                <a:lnTo>
                  <a:pt x="5760" y="14196"/>
                </a:lnTo>
                <a:lnTo>
                  <a:pt x="5815" y="14178"/>
                </a:lnTo>
                <a:close/>
                <a:moveTo>
                  <a:pt x="7154" y="2935"/>
                </a:moveTo>
                <a:lnTo>
                  <a:pt x="7594" y="3008"/>
                </a:lnTo>
                <a:lnTo>
                  <a:pt x="8034" y="3082"/>
                </a:lnTo>
                <a:lnTo>
                  <a:pt x="8438" y="3155"/>
                </a:lnTo>
                <a:lnTo>
                  <a:pt x="8401" y="3192"/>
                </a:lnTo>
                <a:lnTo>
                  <a:pt x="8401" y="3228"/>
                </a:lnTo>
                <a:lnTo>
                  <a:pt x="8401" y="3265"/>
                </a:lnTo>
                <a:lnTo>
                  <a:pt x="8438" y="3265"/>
                </a:lnTo>
                <a:lnTo>
                  <a:pt x="8621" y="3228"/>
                </a:lnTo>
                <a:lnTo>
                  <a:pt x="8768" y="3265"/>
                </a:lnTo>
                <a:lnTo>
                  <a:pt x="8805" y="3265"/>
                </a:lnTo>
                <a:lnTo>
                  <a:pt x="8768" y="3338"/>
                </a:lnTo>
                <a:lnTo>
                  <a:pt x="8768" y="3412"/>
                </a:lnTo>
                <a:lnTo>
                  <a:pt x="8768" y="3448"/>
                </a:lnTo>
                <a:lnTo>
                  <a:pt x="8805" y="3485"/>
                </a:lnTo>
                <a:lnTo>
                  <a:pt x="8841" y="3485"/>
                </a:lnTo>
                <a:lnTo>
                  <a:pt x="8915" y="3522"/>
                </a:lnTo>
                <a:lnTo>
                  <a:pt x="8988" y="3558"/>
                </a:lnTo>
                <a:lnTo>
                  <a:pt x="9098" y="3668"/>
                </a:lnTo>
                <a:lnTo>
                  <a:pt x="9208" y="3815"/>
                </a:lnTo>
                <a:lnTo>
                  <a:pt x="9245" y="3852"/>
                </a:lnTo>
                <a:lnTo>
                  <a:pt x="9281" y="3889"/>
                </a:lnTo>
                <a:lnTo>
                  <a:pt x="9318" y="3852"/>
                </a:lnTo>
                <a:lnTo>
                  <a:pt x="9391" y="3742"/>
                </a:lnTo>
                <a:lnTo>
                  <a:pt x="9465" y="3632"/>
                </a:lnTo>
                <a:lnTo>
                  <a:pt x="9538" y="3558"/>
                </a:lnTo>
                <a:lnTo>
                  <a:pt x="9758" y="3632"/>
                </a:lnTo>
                <a:lnTo>
                  <a:pt x="9612" y="3815"/>
                </a:lnTo>
                <a:lnTo>
                  <a:pt x="9501" y="3999"/>
                </a:lnTo>
                <a:lnTo>
                  <a:pt x="9465" y="4072"/>
                </a:lnTo>
                <a:lnTo>
                  <a:pt x="9465" y="4182"/>
                </a:lnTo>
                <a:lnTo>
                  <a:pt x="9575" y="4182"/>
                </a:lnTo>
                <a:lnTo>
                  <a:pt x="9648" y="4145"/>
                </a:lnTo>
                <a:lnTo>
                  <a:pt x="9795" y="4035"/>
                </a:lnTo>
                <a:lnTo>
                  <a:pt x="10052" y="3815"/>
                </a:lnTo>
                <a:lnTo>
                  <a:pt x="10308" y="3962"/>
                </a:lnTo>
                <a:lnTo>
                  <a:pt x="10235" y="4035"/>
                </a:lnTo>
                <a:lnTo>
                  <a:pt x="9978" y="4365"/>
                </a:lnTo>
                <a:lnTo>
                  <a:pt x="9868" y="4512"/>
                </a:lnTo>
                <a:lnTo>
                  <a:pt x="9795" y="4696"/>
                </a:lnTo>
                <a:lnTo>
                  <a:pt x="9795" y="4732"/>
                </a:lnTo>
                <a:lnTo>
                  <a:pt x="9832" y="4732"/>
                </a:lnTo>
                <a:lnTo>
                  <a:pt x="10015" y="4659"/>
                </a:lnTo>
                <a:lnTo>
                  <a:pt x="10198" y="4549"/>
                </a:lnTo>
                <a:lnTo>
                  <a:pt x="10492" y="4329"/>
                </a:lnTo>
                <a:lnTo>
                  <a:pt x="10639" y="4182"/>
                </a:lnTo>
                <a:lnTo>
                  <a:pt x="10822" y="4292"/>
                </a:lnTo>
                <a:lnTo>
                  <a:pt x="10565" y="4549"/>
                </a:lnTo>
                <a:lnTo>
                  <a:pt x="10272" y="4879"/>
                </a:lnTo>
                <a:lnTo>
                  <a:pt x="10052" y="5209"/>
                </a:lnTo>
                <a:lnTo>
                  <a:pt x="9942" y="5246"/>
                </a:lnTo>
                <a:lnTo>
                  <a:pt x="9648" y="5392"/>
                </a:lnTo>
                <a:lnTo>
                  <a:pt x="9391" y="5539"/>
                </a:lnTo>
                <a:lnTo>
                  <a:pt x="9281" y="5539"/>
                </a:lnTo>
                <a:lnTo>
                  <a:pt x="9135" y="5576"/>
                </a:lnTo>
                <a:lnTo>
                  <a:pt x="8805" y="5759"/>
                </a:lnTo>
                <a:lnTo>
                  <a:pt x="8548" y="5979"/>
                </a:lnTo>
                <a:lnTo>
                  <a:pt x="8364" y="6089"/>
                </a:lnTo>
                <a:lnTo>
                  <a:pt x="8071" y="6346"/>
                </a:lnTo>
                <a:lnTo>
                  <a:pt x="7924" y="6566"/>
                </a:lnTo>
                <a:lnTo>
                  <a:pt x="7741" y="6750"/>
                </a:lnTo>
                <a:lnTo>
                  <a:pt x="7631" y="6970"/>
                </a:lnTo>
                <a:lnTo>
                  <a:pt x="7594" y="7153"/>
                </a:lnTo>
                <a:lnTo>
                  <a:pt x="7631" y="7227"/>
                </a:lnTo>
                <a:lnTo>
                  <a:pt x="7667" y="7300"/>
                </a:lnTo>
                <a:lnTo>
                  <a:pt x="7741" y="7373"/>
                </a:lnTo>
                <a:lnTo>
                  <a:pt x="7851" y="7410"/>
                </a:lnTo>
                <a:lnTo>
                  <a:pt x="7998" y="7410"/>
                </a:lnTo>
                <a:lnTo>
                  <a:pt x="8144" y="7337"/>
                </a:lnTo>
                <a:lnTo>
                  <a:pt x="8401" y="7190"/>
                </a:lnTo>
                <a:lnTo>
                  <a:pt x="8548" y="7153"/>
                </a:lnTo>
                <a:lnTo>
                  <a:pt x="8731" y="7227"/>
                </a:lnTo>
                <a:lnTo>
                  <a:pt x="8805" y="7263"/>
                </a:lnTo>
                <a:lnTo>
                  <a:pt x="8878" y="7337"/>
                </a:lnTo>
                <a:lnTo>
                  <a:pt x="8915" y="7410"/>
                </a:lnTo>
                <a:lnTo>
                  <a:pt x="8915" y="7483"/>
                </a:lnTo>
                <a:lnTo>
                  <a:pt x="8841" y="7593"/>
                </a:lnTo>
                <a:lnTo>
                  <a:pt x="8731" y="7740"/>
                </a:lnTo>
                <a:lnTo>
                  <a:pt x="8584" y="7850"/>
                </a:lnTo>
                <a:lnTo>
                  <a:pt x="8401" y="7960"/>
                </a:lnTo>
                <a:lnTo>
                  <a:pt x="8144" y="8070"/>
                </a:lnTo>
                <a:lnTo>
                  <a:pt x="7961" y="8144"/>
                </a:lnTo>
                <a:lnTo>
                  <a:pt x="7741" y="8254"/>
                </a:lnTo>
                <a:lnTo>
                  <a:pt x="7557" y="8400"/>
                </a:lnTo>
                <a:lnTo>
                  <a:pt x="7521" y="8474"/>
                </a:lnTo>
                <a:lnTo>
                  <a:pt x="7484" y="8584"/>
                </a:lnTo>
                <a:lnTo>
                  <a:pt x="7447" y="8767"/>
                </a:lnTo>
                <a:lnTo>
                  <a:pt x="7521" y="8914"/>
                </a:lnTo>
                <a:lnTo>
                  <a:pt x="7631" y="9061"/>
                </a:lnTo>
                <a:lnTo>
                  <a:pt x="7777" y="9134"/>
                </a:lnTo>
                <a:lnTo>
                  <a:pt x="7887" y="9171"/>
                </a:lnTo>
                <a:lnTo>
                  <a:pt x="8034" y="9207"/>
                </a:lnTo>
                <a:lnTo>
                  <a:pt x="8254" y="9134"/>
                </a:lnTo>
                <a:lnTo>
                  <a:pt x="8694" y="8951"/>
                </a:lnTo>
                <a:lnTo>
                  <a:pt x="9208" y="8951"/>
                </a:lnTo>
                <a:lnTo>
                  <a:pt x="9391" y="8877"/>
                </a:lnTo>
                <a:lnTo>
                  <a:pt x="9575" y="8767"/>
                </a:lnTo>
                <a:lnTo>
                  <a:pt x="9685" y="8657"/>
                </a:lnTo>
                <a:lnTo>
                  <a:pt x="9795" y="8547"/>
                </a:lnTo>
                <a:lnTo>
                  <a:pt x="9905" y="8547"/>
                </a:lnTo>
                <a:lnTo>
                  <a:pt x="10052" y="8584"/>
                </a:lnTo>
                <a:lnTo>
                  <a:pt x="10088" y="8620"/>
                </a:lnTo>
                <a:lnTo>
                  <a:pt x="10125" y="8620"/>
                </a:lnTo>
                <a:lnTo>
                  <a:pt x="10198" y="8657"/>
                </a:lnTo>
                <a:lnTo>
                  <a:pt x="10382" y="8804"/>
                </a:lnTo>
                <a:lnTo>
                  <a:pt x="10565" y="8987"/>
                </a:lnTo>
                <a:lnTo>
                  <a:pt x="11115" y="9648"/>
                </a:lnTo>
                <a:lnTo>
                  <a:pt x="10382" y="9391"/>
                </a:lnTo>
                <a:lnTo>
                  <a:pt x="10015" y="9281"/>
                </a:lnTo>
                <a:lnTo>
                  <a:pt x="9648" y="9171"/>
                </a:lnTo>
                <a:lnTo>
                  <a:pt x="9612" y="9207"/>
                </a:lnTo>
                <a:lnTo>
                  <a:pt x="9281" y="9171"/>
                </a:lnTo>
                <a:lnTo>
                  <a:pt x="8951" y="9207"/>
                </a:lnTo>
                <a:lnTo>
                  <a:pt x="8621" y="9281"/>
                </a:lnTo>
                <a:lnTo>
                  <a:pt x="8328" y="9391"/>
                </a:lnTo>
                <a:lnTo>
                  <a:pt x="8291" y="9427"/>
                </a:lnTo>
                <a:lnTo>
                  <a:pt x="8144" y="9427"/>
                </a:lnTo>
                <a:lnTo>
                  <a:pt x="7631" y="9537"/>
                </a:lnTo>
                <a:lnTo>
                  <a:pt x="7117" y="9648"/>
                </a:lnTo>
                <a:lnTo>
                  <a:pt x="6934" y="9684"/>
                </a:lnTo>
                <a:lnTo>
                  <a:pt x="6787" y="9794"/>
                </a:lnTo>
                <a:lnTo>
                  <a:pt x="6677" y="9904"/>
                </a:lnTo>
                <a:lnTo>
                  <a:pt x="6567" y="10088"/>
                </a:lnTo>
                <a:lnTo>
                  <a:pt x="6494" y="10271"/>
                </a:lnTo>
                <a:lnTo>
                  <a:pt x="6494" y="10455"/>
                </a:lnTo>
                <a:lnTo>
                  <a:pt x="6494" y="10601"/>
                </a:lnTo>
                <a:lnTo>
                  <a:pt x="6530" y="10785"/>
                </a:lnTo>
                <a:lnTo>
                  <a:pt x="6604" y="10968"/>
                </a:lnTo>
                <a:lnTo>
                  <a:pt x="6714" y="11115"/>
                </a:lnTo>
                <a:lnTo>
                  <a:pt x="6824" y="11225"/>
                </a:lnTo>
                <a:lnTo>
                  <a:pt x="6970" y="11335"/>
                </a:lnTo>
                <a:lnTo>
                  <a:pt x="7117" y="11408"/>
                </a:lnTo>
                <a:lnTo>
                  <a:pt x="7301" y="11445"/>
                </a:lnTo>
                <a:lnTo>
                  <a:pt x="7484" y="11482"/>
                </a:lnTo>
                <a:lnTo>
                  <a:pt x="7777" y="11482"/>
                </a:lnTo>
                <a:lnTo>
                  <a:pt x="7851" y="11555"/>
                </a:lnTo>
                <a:lnTo>
                  <a:pt x="7924" y="11665"/>
                </a:lnTo>
                <a:lnTo>
                  <a:pt x="7961" y="11812"/>
                </a:lnTo>
                <a:lnTo>
                  <a:pt x="8034" y="12105"/>
                </a:lnTo>
                <a:lnTo>
                  <a:pt x="8071" y="12362"/>
                </a:lnTo>
                <a:lnTo>
                  <a:pt x="8108" y="12509"/>
                </a:lnTo>
                <a:lnTo>
                  <a:pt x="7851" y="12435"/>
                </a:lnTo>
                <a:lnTo>
                  <a:pt x="7631" y="12399"/>
                </a:lnTo>
                <a:lnTo>
                  <a:pt x="7557" y="12362"/>
                </a:lnTo>
                <a:lnTo>
                  <a:pt x="7521" y="12215"/>
                </a:lnTo>
                <a:lnTo>
                  <a:pt x="7521" y="12179"/>
                </a:lnTo>
                <a:lnTo>
                  <a:pt x="7447" y="12179"/>
                </a:lnTo>
                <a:lnTo>
                  <a:pt x="7447" y="12215"/>
                </a:lnTo>
                <a:lnTo>
                  <a:pt x="7411" y="12472"/>
                </a:lnTo>
                <a:lnTo>
                  <a:pt x="7411" y="12509"/>
                </a:lnTo>
                <a:lnTo>
                  <a:pt x="7447" y="12545"/>
                </a:lnTo>
                <a:lnTo>
                  <a:pt x="7851" y="12729"/>
                </a:lnTo>
                <a:lnTo>
                  <a:pt x="8254" y="12949"/>
                </a:lnTo>
                <a:lnTo>
                  <a:pt x="8438" y="13316"/>
                </a:lnTo>
                <a:lnTo>
                  <a:pt x="8474" y="13389"/>
                </a:lnTo>
                <a:lnTo>
                  <a:pt x="8548" y="13426"/>
                </a:lnTo>
                <a:lnTo>
                  <a:pt x="8621" y="13426"/>
                </a:lnTo>
                <a:lnTo>
                  <a:pt x="8694" y="13389"/>
                </a:lnTo>
                <a:lnTo>
                  <a:pt x="8841" y="13279"/>
                </a:lnTo>
                <a:lnTo>
                  <a:pt x="9428" y="13609"/>
                </a:lnTo>
                <a:lnTo>
                  <a:pt x="9281" y="13609"/>
                </a:lnTo>
                <a:lnTo>
                  <a:pt x="8548" y="13536"/>
                </a:lnTo>
                <a:lnTo>
                  <a:pt x="7851" y="13536"/>
                </a:lnTo>
                <a:lnTo>
                  <a:pt x="7374" y="13206"/>
                </a:lnTo>
                <a:lnTo>
                  <a:pt x="6860" y="12912"/>
                </a:lnTo>
                <a:lnTo>
                  <a:pt x="6824" y="12876"/>
                </a:lnTo>
                <a:lnTo>
                  <a:pt x="6750" y="12912"/>
                </a:lnTo>
                <a:lnTo>
                  <a:pt x="6750" y="12949"/>
                </a:lnTo>
                <a:lnTo>
                  <a:pt x="6750" y="13022"/>
                </a:lnTo>
                <a:lnTo>
                  <a:pt x="6970" y="13316"/>
                </a:lnTo>
                <a:lnTo>
                  <a:pt x="7227" y="13572"/>
                </a:lnTo>
                <a:lnTo>
                  <a:pt x="6897" y="13609"/>
                </a:lnTo>
                <a:lnTo>
                  <a:pt x="6567" y="13646"/>
                </a:lnTo>
                <a:lnTo>
                  <a:pt x="6310" y="13426"/>
                </a:lnTo>
                <a:lnTo>
                  <a:pt x="6090" y="13169"/>
                </a:lnTo>
                <a:lnTo>
                  <a:pt x="6017" y="13169"/>
                </a:lnTo>
                <a:lnTo>
                  <a:pt x="5943" y="13242"/>
                </a:lnTo>
                <a:lnTo>
                  <a:pt x="5907" y="13389"/>
                </a:lnTo>
                <a:lnTo>
                  <a:pt x="5943" y="13499"/>
                </a:lnTo>
                <a:lnTo>
                  <a:pt x="5980" y="13646"/>
                </a:lnTo>
                <a:lnTo>
                  <a:pt x="6090" y="13756"/>
                </a:lnTo>
                <a:lnTo>
                  <a:pt x="5760" y="13829"/>
                </a:lnTo>
                <a:lnTo>
                  <a:pt x="5430" y="13939"/>
                </a:lnTo>
                <a:lnTo>
                  <a:pt x="5393" y="13903"/>
                </a:lnTo>
                <a:lnTo>
                  <a:pt x="5173" y="13682"/>
                </a:lnTo>
                <a:lnTo>
                  <a:pt x="5026" y="13609"/>
                </a:lnTo>
                <a:lnTo>
                  <a:pt x="4916" y="13572"/>
                </a:lnTo>
                <a:lnTo>
                  <a:pt x="4880" y="13572"/>
                </a:lnTo>
                <a:lnTo>
                  <a:pt x="4880" y="13609"/>
                </a:lnTo>
                <a:lnTo>
                  <a:pt x="4880" y="13682"/>
                </a:lnTo>
                <a:lnTo>
                  <a:pt x="4916" y="13793"/>
                </a:lnTo>
                <a:lnTo>
                  <a:pt x="4990" y="13939"/>
                </a:lnTo>
                <a:lnTo>
                  <a:pt x="5100" y="14086"/>
                </a:lnTo>
                <a:lnTo>
                  <a:pt x="5136" y="14086"/>
                </a:lnTo>
                <a:lnTo>
                  <a:pt x="4843" y="14306"/>
                </a:lnTo>
                <a:lnTo>
                  <a:pt x="4623" y="14269"/>
                </a:lnTo>
                <a:lnTo>
                  <a:pt x="4109" y="14196"/>
                </a:lnTo>
                <a:lnTo>
                  <a:pt x="3853" y="14159"/>
                </a:lnTo>
                <a:lnTo>
                  <a:pt x="3596" y="14086"/>
                </a:lnTo>
                <a:lnTo>
                  <a:pt x="3669" y="14013"/>
                </a:lnTo>
                <a:lnTo>
                  <a:pt x="3706" y="13903"/>
                </a:lnTo>
                <a:lnTo>
                  <a:pt x="3706" y="13829"/>
                </a:lnTo>
                <a:lnTo>
                  <a:pt x="3669" y="13719"/>
                </a:lnTo>
                <a:lnTo>
                  <a:pt x="3632" y="13646"/>
                </a:lnTo>
                <a:lnTo>
                  <a:pt x="3559" y="13609"/>
                </a:lnTo>
                <a:lnTo>
                  <a:pt x="3632" y="13242"/>
                </a:lnTo>
                <a:lnTo>
                  <a:pt x="3742" y="12876"/>
                </a:lnTo>
                <a:lnTo>
                  <a:pt x="3889" y="12509"/>
                </a:lnTo>
                <a:lnTo>
                  <a:pt x="4073" y="12179"/>
                </a:lnTo>
                <a:lnTo>
                  <a:pt x="4293" y="11848"/>
                </a:lnTo>
                <a:lnTo>
                  <a:pt x="4549" y="11555"/>
                </a:lnTo>
                <a:lnTo>
                  <a:pt x="4843" y="11298"/>
                </a:lnTo>
                <a:lnTo>
                  <a:pt x="5173" y="11115"/>
                </a:lnTo>
                <a:lnTo>
                  <a:pt x="5246" y="11041"/>
                </a:lnTo>
                <a:lnTo>
                  <a:pt x="5283" y="10931"/>
                </a:lnTo>
                <a:lnTo>
                  <a:pt x="5283" y="10858"/>
                </a:lnTo>
                <a:lnTo>
                  <a:pt x="5210" y="10785"/>
                </a:lnTo>
                <a:lnTo>
                  <a:pt x="4770" y="10234"/>
                </a:lnTo>
                <a:lnTo>
                  <a:pt x="4549" y="9978"/>
                </a:lnTo>
                <a:lnTo>
                  <a:pt x="4293" y="9758"/>
                </a:lnTo>
                <a:lnTo>
                  <a:pt x="3999" y="9574"/>
                </a:lnTo>
                <a:lnTo>
                  <a:pt x="3706" y="9427"/>
                </a:lnTo>
                <a:lnTo>
                  <a:pt x="3376" y="9317"/>
                </a:lnTo>
                <a:lnTo>
                  <a:pt x="3046" y="9281"/>
                </a:lnTo>
                <a:lnTo>
                  <a:pt x="3046" y="8877"/>
                </a:lnTo>
                <a:lnTo>
                  <a:pt x="3119" y="8510"/>
                </a:lnTo>
                <a:lnTo>
                  <a:pt x="3266" y="8180"/>
                </a:lnTo>
                <a:lnTo>
                  <a:pt x="3486" y="7887"/>
                </a:lnTo>
                <a:lnTo>
                  <a:pt x="3632" y="7740"/>
                </a:lnTo>
                <a:lnTo>
                  <a:pt x="3816" y="7593"/>
                </a:lnTo>
                <a:lnTo>
                  <a:pt x="3889" y="7557"/>
                </a:lnTo>
                <a:lnTo>
                  <a:pt x="3963" y="7557"/>
                </a:lnTo>
                <a:lnTo>
                  <a:pt x="4036" y="7593"/>
                </a:lnTo>
                <a:lnTo>
                  <a:pt x="4109" y="7630"/>
                </a:lnTo>
                <a:lnTo>
                  <a:pt x="4219" y="7740"/>
                </a:lnTo>
                <a:lnTo>
                  <a:pt x="4329" y="7887"/>
                </a:lnTo>
                <a:lnTo>
                  <a:pt x="4916" y="8657"/>
                </a:lnTo>
                <a:lnTo>
                  <a:pt x="5026" y="8730"/>
                </a:lnTo>
                <a:lnTo>
                  <a:pt x="5136" y="8767"/>
                </a:lnTo>
                <a:lnTo>
                  <a:pt x="5210" y="8730"/>
                </a:lnTo>
                <a:lnTo>
                  <a:pt x="5246" y="8694"/>
                </a:lnTo>
                <a:lnTo>
                  <a:pt x="5283" y="8620"/>
                </a:lnTo>
                <a:lnTo>
                  <a:pt x="5283" y="8547"/>
                </a:lnTo>
                <a:lnTo>
                  <a:pt x="5136" y="7006"/>
                </a:lnTo>
                <a:lnTo>
                  <a:pt x="5100" y="6823"/>
                </a:lnTo>
                <a:lnTo>
                  <a:pt x="4990" y="6640"/>
                </a:lnTo>
                <a:lnTo>
                  <a:pt x="4880" y="6493"/>
                </a:lnTo>
                <a:lnTo>
                  <a:pt x="4660" y="6456"/>
                </a:lnTo>
                <a:lnTo>
                  <a:pt x="4733" y="6420"/>
                </a:lnTo>
                <a:lnTo>
                  <a:pt x="4843" y="6346"/>
                </a:lnTo>
                <a:lnTo>
                  <a:pt x="5026" y="6199"/>
                </a:lnTo>
                <a:lnTo>
                  <a:pt x="5430" y="6016"/>
                </a:lnTo>
                <a:lnTo>
                  <a:pt x="5613" y="5943"/>
                </a:lnTo>
                <a:lnTo>
                  <a:pt x="5760" y="5796"/>
                </a:lnTo>
                <a:lnTo>
                  <a:pt x="5870" y="5649"/>
                </a:lnTo>
                <a:lnTo>
                  <a:pt x="5980" y="5466"/>
                </a:lnTo>
                <a:lnTo>
                  <a:pt x="5980" y="5392"/>
                </a:lnTo>
                <a:lnTo>
                  <a:pt x="5943" y="5319"/>
                </a:lnTo>
                <a:lnTo>
                  <a:pt x="5907" y="5246"/>
                </a:lnTo>
                <a:lnTo>
                  <a:pt x="5833" y="5209"/>
                </a:lnTo>
                <a:lnTo>
                  <a:pt x="4990" y="5099"/>
                </a:lnTo>
                <a:lnTo>
                  <a:pt x="4109" y="4989"/>
                </a:lnTo>
                <a:lnTo>
                  <a:pt x="3742" y="4989"/>
                </a:lnTo>
                <a:lnTo>
                  <a:pt x="3302" y="4952"/>
                </a:lnTo>
                <a:lnTo>
                  <a:pt x="2899" y="4989"/>
                </a:lnTo>
                <a:lnTo>
                  <a:pt x="2715" y="5026"/>
                </a:lnTo>
                <a:lnTo>
                  <a:pt x="2532" y="5099"/>
                </a:lnTo>
                <a:lnTo>
                  <a:pt x="2495" y="5136"/>
                </a:lnTo>
                <a:lnTo>
                  <a:pt x="2532" y="5209"/>
                </a:lnTo>
                <a:lnTo>
                  <a:pt x="2165" y="5062"/>
                </a:lnTo>
                <a:lnTo>
                  <a:pt x="2459" y="4732"/>
                </a:lnTo>
                <a:lnTo>
                  <a:pt x="2752" y="4402"/>
                </a:lnTo>
                <a:lnTo>
                  <a:pt x="3082" y="4145"/>
                </a:lnTo>
                <a:lnTo>
                  <a:pt x="3449" y="3889"/>
                </a:lnTo>
                <a:lnTo>
                  <a:pt x="3816" y="3668"/>
                </a:lnTo>
                <a:lnTo>
                  <a:pt x="4219" y="3448"/>
                </a:lnTo>
                <a:lnTo>
                  <a:pt x="4623" y="3302"/>
                </a:lnTo>
                <a:lnTo>
                  <a:pt x="5026" y="3155"/>
                </a:lnTo>
                <a:lnTo>
                  <a:pt x="5467" y="3045"/>
                </a:lnTo>
                <a:lnTo>
                  <a:pt x="5907" y="2972"/>
                </a:lnTo>
                <a:lnTo>
                  <a:pt x="6310" y="2935"/>
                </a:lnTo>
                <a:close/>
                <a:moveTo>
                  <a:pt x="5393" y="14343"/>
                </a:moveTo>
                <a:lnTo>
                  <a:pt x="5430" y="14379"/>
                </a:lnTo>
                <a:lnTo>
                  <a:pt x="5356" y="14379"/>
                </a:lnTo>
                <a:lnTo>
                  <a:pt x="5393" y="14343"/>
                </a:lnTo>
                <a:close/>
                <a:moveTo>
                  <a:pt x="7704" y="13903"/>
                </a:moveTo>
                <a:lnTo>
                  <a:pt x="7961" y="14049"/>
                </a:lnTo>
                <a:lnTo>
                  <a:pt x="8291" y="14196"/>
                </a:lnTo>
                <a:lnTo>
                  <a:pt x="8584" y="14306"/>
                </a:lnTo>
                <a:lnTo>
                  <a:pt x="8181" y="14379"/>
                </a:lnTo>
                <a:lnTo>
                  <a:pt x="7741" y="14416"/>
                </a:lnTo>
                <a:lnTo>
                  <a:pt x="7704" y="14306"/>
                </a:lnTo>
                <a:lnTo>
                  <a:pt x="7631" y="14233"/>
                </a:lnTo>
                <a:lnTo>
                  <a:pt x="7264" y="14123"/>
                </a:lnTo>
                <a:lnTo>
                  <a:pt x="6970" y="13939"/>
                </a:lnTo>
                <a:lnTo>
                  <a:pt x="7521" y="13903"/>
                </a:lnTo>
                <a:close/>
                <a:moveTo>
                  <a:pt x="6420" y="14013"/>
                </a:moveTo>
                <a:lnTo>
                  <a:pt x="6567" y="14123"/>
                </a:lnTo>
                <a:lnTo>
                  <a:pt x="6787" y="14306"/>
                </a:lnTo>
                <a:lnTo>
                  <a:pt x="7007" y="14453"/>
                </a:lnTo>
                <a:lnTo>
                  <a:pt x="6053" y="14416"/>
                </a:lnTo>
                <a:lnTo>
                  <a:pt x="6053" y="14343"/>
                </a:lnTo>
                <a:lnTo>
                  <a:pt x="6053" y="14269"/>
                </a:lnTo>
                <a:lnTo>
                  <a:pt x="5980" y="14196"/>
                </a:lnTo>
                <a:lnTo>
                  <a:pt x="5907" y="14159"/>
                </a:lnTo>
                <a:lnTo>
                  <a:pt x="5870" y="14159"/>
                </a:lnTo>
                <a:lnTo>
                  <a:pt x="5980" y="14123"/>
                </a:lnTo>
                <a:lnTo>
                  <a:pt x="6420" y="14013"/>
                </a:lnTo>
                <a:close/>
                <a:moveTo>
                  <a:pt x="6824" y="2385"/>
                </a:moveTo>
                <a:lnTo>
                  <a:pt x="6750" y="2421"/>
                </a:lnTo>
                <a:lnTo>
                  <a:pt x="6677" y="2495"/>
                </a:lnTo>
                <a:lnTo>
                  <a:pt x="6127" y="2531"/>
                </a:lnTo>
                <a:lnTo>
                  <a:pt x="5540" y="2605"/>
                </a:lnTo>
                <a:lnTo>
                  <a:pt x="5026" y="2715"/>
                </a:lnTo>
                <a:lnTo>
                  <a:pt x="4476" y="2861"/>
                </a:lnTo>
                <a:lnTo>
                  <a:pt x="3926" y="3082"/>
                </a:lnTo>
                <a:lnTo>
                  <a:pt x="3376" y="3375"/>
                </a:lnTo>
                <a:lnTo>
                  <a:pt x="2899" y="3705"/>
                </a:lnTo>
                <a:lnTo>
                  <a:pt x="2459" y="4109"/>
                </a:lnTo>
                <a:lnTo>
                  <a:pt x="2018" y="4512"/>
                </a:lnTo>
                <a:lnTo>
                  <a:pt x="1652" y="4989"/>
                </a:lnTo>
                <a:lnTo>
                  <a:pt x="1321" y="5466"/>
                </a:lnTo>
                <a:lnTo>
                  <a:pt x="1065" y="6016"/>
                </a:lnTo>
                <a:lnTo>
                  <a:pt x="735" y="6713"/>
                </a:lnTo>
                <a:lnTo>
                  <a:pt x="478" y="7447"/>
                </a:lnTo>
                <a:lnTo>
                  <a:pt x="221" y="8180"/>
                </a:lnTo>
                <a:lnTo>
                  <a:pt x="74" y="8914"/>
                </a:lnTo>
                <a:lnTo>
                  <a:pt x="38" y="9244"/>
                </a:lnTo>
                <a:lnTo>
                  <a:pt x="1" y="9611"/>
                </a:lnTo>
                <a:lnTo>
                  <a:pt x="38" y="9941"/>
                </a:lnTo>
                <a:lnTo>
                  <a:pt x="74" y="10271"/>
                </a:lnTo>
                <a:lnTo>
                  <a:pt x="148" y="10601"/>
                </a:lnTo>
                <a:lnTo>
                  <a:pt x="258" y="10931"/>
                </a:lnTo>
                <a:lnTo>
                  <a:pt x="368" y="11262"/>
                </a:lnTo>
                <a:lnTo>
                  <a:pt x="514" y="11555"/>
                </a:lnTo>
                <a:lnTo>
                  <a:pt x="881" y="12142"/>
                </a:lnTo>
                <a:lnTo>
                  <a:pt x="1285" y="12692"/>
                </a:lnTo>
                <a:lnTo>
                  <a:pt x="1725" y="13206"/>
                </a:lnTo>
                <a:lnTo>
                  <a:pt x="2202" y="13719"/>
                </a:lnTo>
                <a:lnTo>
                  <a:pt x="2459" y="13976"/>
                </a:lnTo>
                <a:lnTo>
                  <a:pt x="2752" y="14233"/>
                </a:lnTo>
                <a:lnTo>
                  <a:pt x="2825" y="14343"/>
                </a:lnTo>
                <a:lnTo>
                  <a:pt x="2899" y="14416"/>
                </a:lnTo>
                <a:lnTo>
                  <a:pt x="3009" y="14453"/>
                </a:lnTo>
                <a:lnTo>
                  <a:pt x="3119" y="14453"/>
                </a:lnTo>
                <a:lnTo>
                  <a:pt x="3192" y="14526"/>
                </a:lnTo>
                <a:lnTo>
                  <a:pt x="3559" y="14636"/>
                </a:lnTo>
                <a:lnTo>
                  <a:pt x="3889" y="14746"/>
                </a:lnTo>
                <a:lnTo>
                  <a:pt x="4623" y="14820"/>
                </a:lnTo>
                <a:lnTo>
                  <a:pt x="6017" y="14966"/>
                </a:lnTo>
                <a:lnTo>
                  <a:pt x="6714" y="15003"/>
                </a:lnTo>
                <a:lnTo>
                  <a:pt x="7411" y="15003"/>
                </a:lnTo>
                <a:lnTo>
                  <a:pt x="8108" y="14930"/>
                </a:lnTo>
                <a:lnTo>
                  <a:pt x="8768" y="14783"/>
                </a:lnTo>
                <a:lnTo>
                  <a:pt x="9465" y="14600"/>
                </a:lnTo>
                <a:lnTo>
                  <a:pt x="9758" y="14453"/>
                </a:lnTo>
                <a:lnTo>
                  <a:pt x="10088" y="14306"/>
                </a:lnTo>
                <a:lnTo>
                  <a:pt x="10382" y="14159"/>
                </a:lnTo>
                <a:lnTo>
                  <a:pt x="10675" y="13976"/>
                </a:lnTo>
                <a:lnTo>
                  <a:pt x="11152" y="13536"/>
                </a:lnTo>
                <a:lnTo>
                  <a:pt x="11629" y="13059"/>
                </a:lnTo>
                <a:lnTo>
                  <a:pt x="12033" y="12509"/>
                </a:lnTo>
                <a:lnTo>
                  <a:pt x="12399" y="11958"/>
                </a:lnTo>
                <a:lnTo>
                  <a:pt x="12729" y="11372"/>
                </a:lnTo>
                <a:lnTo>
                  <a:pt x="12986" y="10748"/>
                </a:lnTo>
                <a:lnTo>
                  <a:pt x="13243" y="10161"/>
                </a:lnTo>
                <a:lnTo>
                  <a:pt x="13426" y="9464"/>
                </a:lnTo>
                <a:lnTo>
                  <a:pt x="13500" y="9097"/>
                </a:lnTo>
                <a:lnTo>
                  <a:pt x="13573" y="8730"/>
                </a:lnTo>
                <a:lnTo>
                  <a:pt x="13573" y="8400"/>
                </a:lnTo>
                <a:lnTo>
                  <a:pt x="13573" y="8034"/>
                </a:lnTo>
                <a:lnTo>
                  <a:pt x="13573" y="7667"/>
                </a:lnTo>
                <a:lnTo>
                  <a:pt x="13500" y="7300"/>
                </a:lnTo>
                <a:lnTo>
                  <a:pt x="13426" y="6970"/>
                </a:lnTo>
                <a:lnTo>
                  <a:pt x="13353" y="6640"/>
                </a:lnTo>
                <a:lnTo>
                  <a:pt x="13206" y="6346"/>
                </a:lnTo>
                <a:lnTo>
                  <a:pt x="13060" y="6053"/>
                </a:lnTo>
                <a:lnTo>
                  <a:pt x="12693" y="5466"/>
                </a:lnTo>
                <a:lnTo>
                  <a:pt x="12289" y="4916"/>
                </a:lnTo>
                <a:lnTo>
                  <a:pt x="11849" y="4475"/>
                </a:lnTo>
                <a:lnTo>
                  <a:pt x="11372" y="4035"/>
                </a:lnTo>
                <a:lnTo>
                  <a:pt x="10895" y="3668"/>
                </a:lnTo>
                <a:lnTo>
                  <a:pt x="10345" y="3338"/>
                </a:lnTo>
                <a:lnTo>
                  <a:pt x="9795" y="3045"/>
                </a:lnTo>
                <a:lnTo>
                  <a:pt x="9208" y="2788"/>
                </a:lnTo>
                <a:lnTo>
                  <a:pt x="8584" y="2605"/>
                </a:lnTo>
                <a:lnTo>
                  <a:pt x="7998" y="2458"/>
                </a:lnTo>
                <a:lnTo>
                  <a:pt x="7447" y="2385"/>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168" name="Google Shape;168;p2"/>
          <p:cNvSpPr/>
          <p:nvPr/>
        </p:nvSpPr>
        <p:spPr>
          <a:xfrm>
            <a:off x="8364459" y="3346843"/>
            <a:ext cx="873792" cy="600260"/>
          </a:xfrm>
          <a:custGeom>
            <a:avLst/>
            <a:gdLst/>
            <a:ahLst/>
            <a:cxnLst/>
            <a:rect l="l" t="t" r="r" b="b"/>
            <a:pathLst>
              <a:path w="17461" h="11995" extrusionOk="0">
                <a:moveTo>
                  <a:pt x="9758" y="2238"/>
                </a:moveTo>
                <a:lnTo>
                  <a:pt x="9721" y="2274"/>
                </a:lnTo>
                <a:lnTo>
                  <a:pt x="9648" y="2311"/>
                </a:lnTo>
                <a:lnTo>
                  <a:pt x="9611" y="2458"/>
                </a:lnTo>
                <a:lnTo>
                  <a:pt x="9648" y="2568"/>
                </a:lnTo>
                <a:lnTo>
                  <a:pt x="9721" y="2605"/>
                </a:lnTo>
                <a:lnTo>
                  <a:pt x="9758" y="2641"/>
                </a:lnTo>
                <a:lnTo>
                  <a:pt x="9941" y="2641"/>
                </a:lnTo>
                <a:lnTo>
                  <a:pt x="9978" y="2605"/>
                </a:lnTo>
                <a:lnTo>
                  <a:pt x="10051" y="2531"/>
                </a:lnTo>
                <a:lnTo>
                  <a:pt x="10051" y="2458"/>
                </a:lnTo>
                <a:lnTo>
                  <a:pt x="10051" y="2348"/>
                </a:lnTo>
                <a:lnTo>
                  <a:pt x="9978" y="2274"/>
                </a:lnTo>
                <a:lnTo>
                  <a:pt x="9941" y="2238"/>
                </a:lnTo>
                <a:close/>
                <a:moveTo>
                  <a:pt x="9795" y="3191"/>
                </a:moveTo>
                <a:lnTo>
                  <a:pt x="9721" y="3265"/>
                </a:lnTo>
                <a:lnTo>
                  <a:pt x="9684" y="3301"/>
                </a:lnTo>
                <a:lnTo>
                  <a:pt x="9684" y="3375"/>
                </a:lnTo>
                <a:lnTo>
                  <a:pt x="9684" y="3485"/>
                </a:lnTo>
                <a:lnTo>
                  <a:pt x="9758" y="3522"/>
                </a:lnTo>
                <a:lnTo>
                  <a:pt x="9795" y="3558"/>
                </a:lnTo>
                <a:lnTo>
                  <a:pt x="9941" y="3558"/>
                </a:lnTo>
                <a:lnTo>
                  <a:pt x="9978" y="3522"/>
                </a:lnTo>
                <a:lnTo>
                  <a:pt x="10015" y="3485"/>
                </a:lnTo>
                <a:lnTo>
                  <a:pt x="10051" y="3375"/>
                </a:lnTo>
                <a:lnTo>
                  <a:pt x="10015" y="3301"/>
                </a:lnTo>
                <a:lnTo>
                  <a:pt x="9978" y="3228"/>
                </a:lnTo>
                <a:lnTo>
                  <a:pt x="9941" y="3191"/>
                </a:lnTo>
                <a:close/>
                <a:moveTo>
                  <a:pt x="11519" y="3045"/>
                </a:moveTo>
                <a:lnTo>
                  <a:pt x="11409" y="3081"/>
                </a:lnTo>
                <a:lnTo>
                  <a:pt x="11335" y="3118"/>
                </a:lnTo>
                <a:lnTo>
                  <a:pt x="11298" y="3191"/>
                </a:lnTo>
                <a:lnTo>
                  <a:pt x="11262" y="3265"/>
                </a:lnTo>
                <a:lnTo>
                  <a:pt x="11262" y="3338"/>
                </a:lnTo>
                <a:lnTo>
                  <a:pt x="11262" y="3412"/>
                </a:lnTo>
                <a:lnTo>
                  <a:pt x="11298" y="3485"/>
                </a:lnTo>
                <a:lnTo>
                  <a:pt x="11372" y="3522"/>
                </a:lnTo>
                <a:lnTo>
                  <a:pt x="11445" y="3595"/>
                </a:lnTo>
                <a:lnTo>
                  <a:pt x="11592" y="3595"/>
                </a:lnTo>
                <a:lnTo>
                  <a:pt x="11665" y="3522"/>
                </a:lnTo>
                <a:lnTo>
                  <a:pt x="11702" y="3485"/>
                </a:lnTo>
                <a:lnTo>
                  <a:pt x="11739" y="3412"/>
                </a:lnTo>
                <a:lnTo>
                  <a:pt x="11702" y="3265"/>
                </a:lnTo>
                <a:lnTo>
                  <a:pt x="11702" y="3155"/>
                </a:lnTo>
                <a:lnTo>
                  <a:pt x="11629" y="3081"/>
                </a:lnTo>
                <a:lnTo>
                  <a:pt x="11519" y="3045"/>
                </a:lnTo>
                <a:close/>
                <a:moveTo>
                  <a:pt x="15554" y="1541"/>
                </a:moveTo>
                <a:lnTo>
                  <a:pt x="15407" y="1871"/>
                </a:lnTo>
                <a:lnTo>
                  <a:pt x="15187" y="2164"/>
                </a:lnTo>
                <a:lnTo>
                  <a:pt x="14967" y="2458"/>
                </a:lnTo>
                <a:lnTo>
                  <a:pt x="14710" y="2715"/>
                </a:lnTo>
                <a:lnTo>
                  <a:pt x="14416" y="2935"/>
                </a:lnTo>
                <a:lnTo>
                  <a:pt x="14123" y="3155"/>
                </a:lnTo>
                <a:lnTo>
                  <a:pt x="13536" y="3595"/>
                </a:lnTo>
                <a:lnTo>
                  <a:pt x="13279" y="3265"/>
                </a:lnTo>
                <a:lnTo>
                  <a:pt x="12986" y="2971"/>
                </a:lnTo>
                <a:lnTo>
                  <a:pt x="13096" y="2935"/>
                </a:lnTo>
                <a:lnTo>
                  <a:pt x="13683" y="2531"/>
                </a:lnTo>
                <a:lnTo>
                  <a:pt x="14306" y="2164"/>
                </a:lnTo>
                <a:lnTo>
                  <a:pt x="14930" y="1834"/>
                </a:lnTo>
                <a:lnTo>
                  <a:pt x="15554" y="1541"/>
                </a:lnTo>
                <a:close/>
                <a:moveTo>
                  <a:pt x="8914" y="3228"/>
                </a:moveTo>
                <a:lnTo>
                  <a:pt x="8841" y="3301"/>
                </a:lnTo>
                <a:lnTo>
                  <a:pt x="8804" y="3375"/>
                </a:lnTo>
                <a:lnTo>
                  <a:pt x="8804" y="3485"/>
                </a:lnTo>
                <a:lnTo>
                  <a:pt x="8804" y="3558"/>
                </a:lnTo>
                <a:lnTo>
                  <a:pt x="8877" y="3632"/>
                </a:lnTo>
                <a:lnTo>
                  <a:pt x="8951" y="3668"/>
                </a:lnTo>
                <a:lnTo>
                  <a:pt x="9098" y="3668"/>
                </a:lnTo>
                <a:lnTo>
                  <a:pt x="9134" y="3632"/>
                </a:lnTo>
                <a:lnTo>
                  <a:pt x="9208" y="3558"/>
                </a:lnTo>
                <a:lnTo>
                  <a:pt x="9208" y="3485"/>
                </a:lnTo>
                <a:lnTo>
                  <a:pt x="9208" y="3375"/>
                </a:lnTo>
                <a:lnTo>
                  <a:pt x="9171" y="3338"/>
                </a:lnTo>
                <a:lnTo>
                  <a:pt x="9134" y="3265"/>
                </a:lnTo>
                <a:lnTo>
                  <a:pt x="9061" y="3228"/>
                </a:lnTo>
                <a:close/>
                <a:moveTo>
                  <a:pt x="16324" y="1101"/>
                </a:moveTo>
                <a:lnTo>
                  <a:pt x="16140" y="1541"/>
                </a:lnTo>
                <a:lnTo>
                  <a:pt x="15884" y="1944"/>
                </a:lnTo>
                <a:lnTo>
                  <a:pt x="15590" y="2348"/>
                </a:lnTo>
                <a:lnTo>
                  <a:pt x="15297" y="2751"/>
                </a:lnTo>
                <a:lnTo>
                  <a:pt x="14967" y="3081"/>
                </a:lnTo>
                <a:lnTo>
                  <a:pt x="14600" y="3412"/>
                </a:lnTo>
                <a:lnTo>
                  <a:pt x="13829" y="4072"/>
                </a:lnTo>
                <a:lnTo>
                  <a:pt x="13756" y="3925"/>
                </a:lnTo>
                <a:lnTo>
                  <a:pt x="13976" y="3778"/>
                </a:lnTo>
                <a:lnTo>
                  <a:pt x="14343" y="3558"/>
                </a:lnTo>
                <a:lnTo>
                  <a:pt x="14673" y="3301"/>
                </a:lnTo>
                <a:lnTo>
                  <a:pt x="15003" y="3008"/>
                </a:lnTo>
                <a:lnTo>
                  <a:pt x="15297" y="2715"/>
                </a:lnTo>
                <a:lnTo>
                  <a:pt x="15554" y="2384"/>
                </a:lnTo>
                <a:lnTo>
                  <a:pt x="15774" y="2018"/>
                </a:lnTo>
                <a:lnTo>
                  <a:pt x="15957" y="1651"/>
                </a:lnTo>
                <a:lnTo>
                  <a:pt x="16104" y="1211"/>
                </a:lnTo>
                <a:lnTo>
                  <a:pt x="16104" y="1137"/>
                </a:lnTo>
                <a:lnTo>
                  <a:pt x="16324" y="1101"/>
                </a:lnTo>
                <a:close/>
                <a:moveTo>
                  <a:pt x="10528" y="3962"/>
                </a:moveTo>
                <a:lnTo>
                  <a:pt x="10455" y="3998"/>
                </a:lnTo>
                <a:lnTo>
                  <a:pt x="10381" y="4072"/>
                </a:lnTo>
                <a:lnTo>
                  <a:pt x="10381" y="4108"/>
                </a:lnTo>
                <a:lnTo>
                  <a:pt x="10345" y="4219"/>
                </a:lnTo>
                <a:lnTo>
                  <a:pt x="10381" y="4329"/>
                </a:lnTo>
                <a:lnTo>
                  <a:pt x="10455" y="4402"/>
                </a:lnTo>
                <a:lnTo>
                  <a:pt x="10491" y="4439"/>
                </a:lnTo>
                <a:lnTo>
                  <a:pt x="10638" y="4439"/>
                </a:lnTo>
                <a:lnTo>
                  <a:pt x="10748" y="4365"/>
                </a:lnTo>
                <a:lnTo>
                  <a:pt x="10785" y="4292"/>
                </a:lnTo>
                <a:lnTo>
                  <a:pt x="10822" y="4219"/>
                </a:lnTo>
                <a:lnTo>
                  <a:pt x="10785" y="4108"/>
                </a:lnTo>
                <a:lnTo>
                  <a:pt x="10748" y="4072"/>
                </a:lnTo>
                <a:lnTo>
                  <a:pt x="10712" y="3998"/>
                </a:lnTo>
                <a:lnTo>
                  <a:pt x="10675" y="3962"/>
                </a:lnTo>
                <a:close/>
                <a:moveTo>
                  <a:pt x="16434" y="477"/>
                </a:moveTo>
                <a:lnTo>
                  <a:pt x="16617" y="514"/>
                </a:lnTo>
                <a:lnTo>
                  <a:pt x="16764" y="587"/>
                </a:lnTo>
                <a:lnTo>
                  <a:pt x="16837" y="734"/>
                </a:lnTo>
                <a:lnTo>
                  <a:pt x="16911" y="880"/>
                </a:lnTo>
                <a:lnTo>
                  <a:pt x="16947" y="1064"/>
                </a:lnTo>
                <a:lnTo>
                  <a:pt x="16947" y="1247"/>
                </a:lnTo>
                <a:lnTo>
                  <a:pt x="16911" y="1541"/>
                </a:lnTo>
                <a:lnTo>
                  <a:pt x="16764" y="1871"/>
                </a:lnTo>
                <a:lnTo>
                  <a:pt x="16544" y="2128"/>
                </a:lnTo>
                <a:lnTo>
                  <a:pt x="16104" y="2641"/>
                </a:lnTo>
                <a:lnTo>
                  <a:pt x="15077" y="3668"/>
                </a:lnTo>
                <a:lnTo>
                  <a:pt x="14086" y="4549"/>
                </a:lnTo>
                <a:lnTo>
                  <a:pt x="14013" y="4402"/>
                </a:lnTo>
                <a:lnTo>
                  <a:pt x="14123" y="4329"/>
                </a:lnTo>
                <a:lnTo>
                  <a:pt x="14967" y="3632"/>
                </a:lnTo>
                <a:lnTo>
                  <a:pt x="15370" y="3228"/>
                </a:lnTo>
                <a:lnTo>
                  <a:pt x="15737" y="2825"/>
                </a:lnTo>
                <a:lnTo>
                  <a:pt x="16067" y="2384"/>
                </a:lnTo>
                <a:lnTo>
                  <a:pt x="16361" y="1908"/>
                </a:lnTo>
                <a:lnTo>
                  <a:pt x="16617" y="1431"/>
                </a:lnTo>
                <a:lnTo>
                  <a:pt x="16764" y="880"/>
                </a:lnTo>
                <a:lnTo>
                  <a:pt x="16764" y="770"/>
                </a:lnTo>
                <a:lnTo>
                  <a:pt x="16727" y="697"/>
                </a:lnTo>
                <a:lnTo>
                  <a:pt x="16654" y="660"/>
                </a:lnTo>
                <a:lnTo>
                  <a:pt x="16544" y="660"/>
                </a:lnTo>
                <a:lnTo>
                  <a:pt x="15920" y="770"/>
                </a:lnTo>
                <a:lnTo>
                  <a:pt x="15333" y="954"/>
                </a:lnTo>
                <a:lnTo>
                  <a:pt x="15333" y="954"/>
                </a:lnTo>
                <a:lnTo>
                  <a:pt x="15590" y="807"/>
                </a:lnTo>
                <a:lnTo>
                  <a:pt x="15884" y="660"/>
                </a:lnTo>
                <a:lnTo>
                  <a:pt x="16177" y="550"/>
                </a:lnTo>
                <a:lnTo>
                  <a:pt x="16434" y="477"/>
                </a:lnTo>
                <a:close/>
                <a:moveTo>
                  <a:pt x="9354" y="4182"/>
                </a:moveTo>
                <a:lnTo>
                  <a:pt x="9208" y="4255"/>
                </a:lnTo>
                <a:lnTo>
                  <a:pt x="9134" y="4365"/>
                </a:lnTo>
                <a:lnTo>
                  <a:pt x="9134" y="4439"/>
                </a:lnTo>
                <a:lnTo>
                  <a:pt x="9171" y="4512"/>
                </a:lnTo>
                <a:lnTo>
                  <a:pt x="9208" y="4585"/>
                </a:lnTo>
                <a:lnTo>
                  <a:pt x="9281" y="4622"/>
                </a:lnTo>
                <a:lnTo>
                  <a:pt x="9428" y="4622"/>
                </a:lnTo>
                <a:lnTo>
                  <a:pt x="9538" y="4585"/>
                </a:lnTo>
                <a:lnTo>
                  <a:pt x="9611" y="4475"/>
                </a:lnTo>
                <a:lnTo>
                  <a:pt x="9648" y="4402"/>
                </a:lnTo>
                <a:lnTo>
                  <a:pt x="9648" y="4292"/>
                </a:lnTo>
                <a:lnTo>
                  <a:pt x="9611" y="4255"/>
                </a:lnTo>
                <a:lnTo>
                  <a:pt x="9538" y="4182"/>
                </a:lnTo>
                <a:close/>
                <a:moveTo>
                  <a:pt x="13243" y="6566"/>
                </a:moveTo>
                <a:lnTo>
                  <a:pt x="13169" y="6639"/>
                </a:lnTo>
                <a:lnTo>
                  <a:pt x="13133" y="6713"/>
                </a:lnTo>
                <a:lnTo>
                  <a:pt x="13133" y="6860"/>
                </a:lnTo>
                <a:lnTo>
                  <a:pt x="13133" y="6933"/>
                </a:lnTo>
                <a:lnTo>
                  <a:pt x="13206" y="6970"/>
                </a:lnTo>
                <a:lnTo>
                  <a:pt x="13316" y="7006"/>
                </a:lnTo>
                <a:lnTo>
                  <a:pt x="13463" y="6970"/>
                </a:lnTo>
                <a:lnTo>
                  <a:pt x="13536" y="6933"/>
                </a:lnTo>
                <a:lnTo>
                  <a:pt x="13536" y="6860"/>
                </a:lnTo>
                <a:lnTo>
                  <a:pt x="13573" y="6750"/>
                </a:lnTo>
                <a:lnTo>
                  <a:pt x="13536" y="6676"/>
                </a:lnTo>
                <a:lnTo>
                  <a:pt x="13463" y="6603"/>
                </a:lnTo>
                <a:lnTo>
                  <a:pt x="13316" y="6566"/>
                </a:lnTo>
                <a:close/>
                <a:moveTo>
                  <a:pt x="12216" y="7300"/>
                </a:moveTo>
                <a:lnTo>
                  <a:pt x="12105" y="7336"/>
                </a:lnTo>
                <a:lnTo>
                  <a:pt x="12032" y="7410"/>
                </a:lnTo>
                <a:lnTo>
                  <a:pt x="11995" y="7520"/>
                </a:lnTo>
                <a:lnTo>
                  <a:pt x="11995" y="7630"/>
                </a:lnTo>
                <a:lnTo>
                  <a:pt x="12032" y="7703"/>
                </a:lnTo>
                <a:lnTo>
                  <a:pt x="12105" y="7777"/>
                </a:lnTo>
                <a:lnTo>
                  <a:pt x="12216" y="7777"/>
                </a:lnTo>
                <a:lnTo>
                  <a:pt x="12289" y="7740"/>
                </a:lnTo>
                <a:lnTo>
                  <a:pt x="12362" y="7703"/>
                </a:lnTo>
                <a:lnTo>
                  <a:pt x="12436" y="7630"/>
                </a:lnTo>
                <a:lnTo>
                  <a:pt x="12436" y="7520"/>
                </a:lnTo>
                <a:lnTo>
                  <a:pt x="12436" y="7410"/>
                </a:lnTo>
                <a:lnTo>
                  <a:pt x="12326" y="7336"/>
                </a:lnTo>
                <a:lnTo>
                  <a:pt x="12216" y="7300"/>
                </a:lnTo>
                <a:close/>
                <a:moveTo>
                  <a:pt x="12729" y="8033"/>
                </a:moveTo>
                <a:lnTo>
                  <a:pt x="12656" y="8107"/>
                </a:lnTo>
                <a:lnTo>
                  <a:pt x="12656" y="8143"/>
                </a:lnTo>
                <a:lnTo>
                  <a:pt x="12619" y="8253"/>
                </a:lnTo>
                <a:lnTo>
                  <a:pt x="12619" y="8400"/>
                </a:lnTo>
                <a:lnTo>
                  <a:pt x="12656" y="8437"/>
                </a:lnTo>
                <a:lnTo>
                  <a:pt x="12692" y="8474"/>
                </a:lnTo>
                <a:lnTo>
                  <a:pt x="12729" y="8474"/>
                </a:lnTo>
                <a:lnTo>
                  <a:pt x="12802" y="8510"/>
                </a:lnTo>
                <a:lnTo>
                  <a:pt x="12912" y="8474"/>
                </a:lnTo>
                <a:lnTo>
                  <a:pt x="12986" y="8437"/>
                </a:lnTo>
                <a:lnTo>
                  <a:pt x="13022" y="8400"/>
                </a:lnTo>
                <a:lnTo>
                  <a:pt x="13022" y="8253"/>
                </a:lnTo>
                <a:lnTo>
                  <a:pt x="13022" y="8180"/>
                </a:lnTo>
                <a:lnTo>
                  <a:pt x="12949" y="8107"/>
                </a:lnTo>
                <a:lnTo>
                  <a:pt x="12912" y="8033"/>
                </a:lnTo>
                <a:close/>
                <a:moveTo>
                  <a:pt x="10051" y="2128"/>
                </a:moveTo>
                <a:lnTo>
                  <a:pt x="10455" y="2164"/>
                </a:lnTo>
                <a:lnTo>
                  <a:pt x="10858" y="2238"/>
                </a:lnTo>
                <a:lnTo>
                  <a:pt x="11262" y="2348"/>
                </a:lnTo>
                <a:lnTo>
                  <a:pt x="11225" y="2458"/>
                </a:lnTo>
                <a:lnTo>
                  <a:pt x="11262" y="2568"/>
                </a:lnTo>
                <a:lnTo>
                  <a:pt x="11335" y="2641"/>
                </a:lnTo>
                <a:lnTo>
                  <a:pt x="11445" y="2715"/>
                </a:lnTo>
                <a:lnTo>
                  <a:pt x="11629" y="2715"/>
                </a:lnTo>
                <a:lnTo>
                  <a:pt x="11775" y="2788"/>
                </a:lnTo>
                <a:lnTo>
                  <a:pt x="12105" y="2935"/>
                </a:lnTo>
                <a:lnTo>
                  <a:pt x="12179" y="2971"/>
                </a:lnTo>
                <a:lnTo>
                  <a:pt x="12252" y="3008"/>
                </a:lnTo>
                <a:lnTo>
                  <a:pt x="12472" y="3191"/>
                </a:lnTo>
                <a:lnTo>
                  <a:pt x="12692" y="3412"/>
                </a:lnTo>
                <a:lnTo>
                  <a:pt x="13096" y="3852"/>
                </a:lnTo>
                <a:lnTo>
                  <a:pt x="11482" y="4842"/>
                </a:lnTo>
                <a:lnTo>
                  <a:pt x="9868" y="5796"/>
                </a:lnTo>
                <a:lnTo>
                  <a:pt x="6090" y="8070"/>
                </a:lnTo>
                <a:lnTo>
                  <a:pt x="5209" y="8620"/>
                </a:lnTo>
                <a:lnTo>
                  <a:pt x="5356" y="8327"/>
                </a:lnTo>
                <a:lnTo>
                  <a:pt x="5649" y="7960"/>
                </a:lnTo>
                <a:lnTo>
                  <a:pt x="5943" y="7557"/>
                </a:lnTo>
                <a:lnTo>
                  <a:pt x="5906" y="7483"/>
                </a:lnTo>
                <a:lnTo>
                  <a:pt x="5870" y="7483"/>
                </a:lnTo>
                <a:lnTo>
                  <a:pt x="5686" y="7593"/>
                </a:lnTo>
                <a:lnTo>
                  <a:pt x="5539" y="7740"/>
                </a:lnTo>
                <a:lnTo>
                  <a:pt x="5209" y="8070"/>
                </a:lnTo>
                <a:lnTo>
                  <a:pt x="4989" y="8437"/>
                </a:lnTo>
                <a:lnTo>
                  <a:pt x="4769" y="8840"/>
                </a:lnTo>
                <a:lnTo>
                  <a:pt x="4732" y="8877"/>
                </a:lnTo>
                <a:lnTo>
                  <a:pt x="4622" y="8584"/>
                </a:lnTo>
                <a:lnTo>
                  <a:pt x="4916" y="8107"/>
                </a:lnTo>
                <a:lnTo>
                  <a:pt x="5283" y="7630"/>
                </a:lnTo>
                <a:lnTo>
                  <a:pt x="5649" y="7190"/>
                </a:lnTo>
                <a:lnTo>
                  <a:pt x="6016" y="6786"/>
                </a:lnTo>
                <a:lnTo>
                  <a:pt x="6016" y="6750"/>
                </a:lnTo>
                <a:lnTo>
                  <a:pt x="6016" y="6713"/>
                </a:lnTo>
                <a:lnTo>
                  <a:pt x="5943" y="6713"/>
                </a:lnTo>
                <a:lnTo>
                  <a:pt x="5539" y="7043"/>
                </a:lnTo>
                <a:lnTo>
                  <a:pt x="5173" y="7410"/>
                </a:lnTo>
                <a:lnTo>
                  <a:pt x="4842" y="7777"/>
                </a:lnTo>
                <a:lnTo>
                  <a:pt x="4512" y="8180"/>
                </a:lnTo>
                <a:lnTo>
                  <a:pt x="4476" y="7923"/>
                </a:lnTo>
                <a:lnTo>
                  <a:pt x="4439" y="7667"/>
                </a:lnTo>
                <a:lnTo>
                  <a:pt x="4659" y="7336"/>
                </a:lnTo>
                <a:lnTo>
                  <a:pt x="4879" y="7080"/>
                </a:lnTo>
                <a:lnTo>
                  <a:pt x="5686" y="6016"/>
                </a:lnTo>
                <a:lnTo>
                  <a:pt x="5723" y="5943"/>
                </a:lnTo>
                <a:lnTo>
                  <a:pt x="5686" y="5906"/>
                </a:lnTo>
                <a:lnTo>
                  <a:pt x="5576" y="5906"/>
                </a:lnTo>
                <a:lnTo>
                  <a:pt x="5283" y="6199"/>
                </a:lnTo>
                <a:lnTo>
                  <a:pt x="4953" y="6529"/>
                </a:lnTo>
                <a:lnTo>
                  <a:pt x="4402" y="7153"/>
                </a:lnTo>
                <a:lnTo>
                  <a:pt x="4402" y="6529"/>
                </a:lnTo>
                <a:lnTo>
                  <a:pt x="4622" y="6199"/>
                </a:lnTo>
                <a:lnTo>
                  <a:pt x="4953" y="5759"/>
                </a:lnTo>
                <a:lnTo>
                  <a:pt x="5136" y="5502"/>
                </a:lnTo>
                <a:lnTo>
                  <a:pt x="5246" y="5392"/>
                </a:lnTo>
                <a:lnTo>
                  <a:pt x="5393" y="5319"/>
                </a:lnTo>
                <a:lnTo>
                  <a:pt x="5429" y="5319"/>
                </a:lnTo>
                <a:lnTo>
                  <a:pt x="5429" y="5282"/>
                </a:lnTo>
                <a:lnTo>
                  <a:pt x="5393" y="5246"/>
                </a:lnTo>
                <a:lnTo>
                  <a:pt x="5393" y="5209"/>
                </a:lnTo>
                <a:lnTo>
                  <a:pt x="5173" y="5209"/>
                </a:lnTo>
                <a:lnTo>
                  <a:pt x="5063" y="5282"/>
                </a:lnTo>
                <a:lnTo>
                  <a:pt x="4953" y="5356"/>
                </a:lnTo>
                <a:lnTo>
                  <a:pt x="4769" y="5539"/>
                </a:lnTo>
                <a:lnTo>
                  <a:pt x="4622" y="5722"/>
                </a:lnTo>
                <a:lnTo>
                  <a:pt x="4476" y="5869"/>
                </a:lnTo>
                <a:lnTo>
                  <a:pt x="4586" y="5466"/>
                </a:lnTo>
                <a:lnTo>
                  <a:pt x="4732" y="5062"/>
                </a:lnTo>
                <a:lnTo>
                  <a:pt x="4879" y="4842"/>
                </a:lnTo>
                <a:lnTo>
                  <a:pt x="5026" y="4622"/>
                </a:lnTo>
                <a:lnTo>
                  <a:pt x="5209" y="4402"/>
                </a:lnTo>
                <a:lnTo>
                  <a:pt x="5393" y="4219"/>
                </a:lnTo>
                <a:lnTo>
                  <a:pt x="5796" y="3852"/>
                </a:lnTo>
                <a:lnTo>
                  <a:pt x="6236" y="3522"/>
                </a:lnTo>
                <a:lnTo>
                  <a:pt x="6677" y="3228"/>
                </a:lnTo>
                <a:lnTo>
                  <a:pt x="7117" y="2935"/>
                </a:lnTo>
                <a:lnTo>
                  <a:pt x="7594" y="2715"/>
                </a:lnTo>
                <a:lnTo>
                  <a:pt x="8070" y="2494"/>
                </a:lnTo>
                <a:lnTo>
                  <a:pt x="8474" y="2348"/>
                </a:lnTo>
                <a:lnTo>
                  <a:pt x="8841" y="2238"/>
                </a:lnTo>
                <a:lnTo>
                  <a:pt x="9244" y="2164"/>
                </a:lnTo>
                <a:lnTo>
                  <a:pt x="9648" y="2128"/>
                </a:lnTo>
                <a:close/>
                <a:moveTo>
                  <a:pt x="13316" y="4219"/>
                </a:moveTo>
                <a:lnTo>
                  <a:pt x="13426" y="4365"/>
                </a:lnTo>
                <a:lnTo>
                  <a:pt x="12582" y="5026"/>
                </a:lnTo>
                <a:lnTo>
                  <a:pt x="11702" y="5649"/>
                </a:lnTo>
                <a:lnTo>
                  <a:pt x="10785" y="6273"/>
                </a:lnTo>
                <a:lnTo>
                  <a:pt x="9868" y="6860"/>
                </a:lnTo>
                <a:lnTo>
                  <a:pt x="8877" y="7446"/>
                </a:lnTo>
                <a:lnTo>
                  <a:pt x="7887" y="8033"/>
                </a:lnTo>
                <a:lnTo>
                  <a:pt x="6860" y="8584"/>
                </a:lnTo>
                <a:lnTo>
                  <a:pt x="5796" y="9097"/>
                </a:lnTo>
                <a:lnTo>
                  <a:pt x="4989" y="9464"/>
                </a:lnTo>
                <a:lnTo>
                  <a:pt x="4916" y="9317"/>
                </a:lnTo>
                <a:lnTo>
                  <a:pt x="4953" y="9207"/>
                </a:lnTo>
                <a:lnTo>
                  <a:pt x="6053" y="8584"/>
                </a:lnTo>
                <a:lnTo>
                  <a:pt x="10198" y="6089"/>
                </a:lnTo>
                <a:lnTo>
                  <a:pt x="11775" y="5136"/>
                </a:lnTo>
                <a:lnTo>
                  <a:pt x="13316" y="4219"/>
                </a:lnTo>
                <a:close/>
                <a:moveTo>
                  <a:pt x="3962" y="7960"/>
                </a:moveTo>
                <a:lnTo>
                  <a:pt x="3999" y="8070"/>
                </a:lnTo>
                <a:lnTo>
                  <a:pt x="3999" y="8107"/>
                </a:lnTo>
                <a:lnTo>
                  <a:pt x="4146" y="8694"/>
                </a:lnTo>
                <a:lnTo>
                  <a:pt x="3962" y="9024"/>
                </a:lnTo>
                <a:lnTo>
                  <a:pt x="3925" y="9097"/>
                </a:lnTo>
                <a:lnTo>
                  <a:pt x="3925" y="9134"/>
                </a:lnTo>
                <a:lnTo>
                  <a:pt x="3999" y="9244"/>
                </a:lnTo>
                <a:lnTo>
                  <a:pt x="3339" y="9501"/>
                </a:lnTo>
                <a:lnTo>
                  <a:pt x="3008" y="9611"/>
                </a:lnTo>
                <a:lnTo>
                  <a:pt x="2642" y="9684"/>
                </a:lnTo>
                <a:lnTo>
                  <a:pt x="2898" y="9171"/>
                </a:lnTo>
                <a:lnTo>
                  <a:pt x="3229" y="8694"/>
                </a:lnTo>
                <a:lnTo>
                  <a:pt x="3559" y="8327"/>
                </a:lnTo>
                <a:lnTo>
                  <a:pt x="3962" y="7960"/>
                </a:lnTo>
                <a:close/>
                <a:moveTo>
                  <a:pt x="13609" y="4732"/>
                </a:moveTo>
                <a:lnTo>
                  <a:pt x="13683" y="4915"/>
                </a:lnTo>
                <a:lnTo>
                  <a:pt x="12986" y="5502"/>
                </a:lnTo>
                <a:lnTo>
                  <a:pt x="12105" y="6199"/>
                </a:lnTo>
                <a:lnTo>
                  <a:pt x="11225" y="6823"/>
                </a:lnTo>
                <a:lnTo>
                  <a:pt x="10308" y="7446"/>
                </a:lnTo>
                <a:lnTo>
                  <a:pt x="9354" y="8033"/>
                </a:lnTo>
                <a:lnTo>
                  <a:pt x="8401" y="8584"/>
                </a:lnTo>
                <a:lnTo>
                  <a:pt x="7447" y="9097"/>
                </a:lnTo>
                <a:lnTo>
                  <a:pt x="6456" y="9574"/>
                </a:lnTo>
                <a:lnTo>
                  <a:pt x="5429" y="10014"/>
                </a:lnTo>
                <a:lnTo>
                  <a:pt x="5246" y="9794"/>
                </a:lnTo>
                <a:lnTo>
                  <a:pt x="5466" y="9684"/>
                </a:lnTo>
                <a:lnTo>
                  <a:pt x="6603" y="9134"/>
                </a:lnTo>
                <a:lnTo>
                  <a:pt x="7740" y="8547"/>
                </a:lnTo>
                <a:lnTo>
                  <a:pt x="8877" y="7923"/>
                </a:lnTo>
                <a:lnTo>
                  <a:pt x="9978" y="7263"/>
                </a:lnTo>
                <a:lnTo>
                  <a:pt x="10895" y="6676"/>
                </a:lnTo>
                <a:lnTo>
                  <a:pt x="11812" y="6053"/>
                </a:lnTo>
                <a:lnTo>
                  <a:pt x="12729" y="5392"/>
                </a:lnTo>
                <a:lnTo>
                  <a:pt x="13609" y="4732"/>
                </a:lnTo>
                <a:close/>
                <a:moveTo>
                  <a:pt x="11995" y="9721"/>
                </a:moveTo>
                <a:lnTo>
                  <a:pt x="12472" y="9831"/>
                </a:lnTo>
                <a:lnTo>
                  <a:pt x="12436" y="9867"/>
                </a:lnTo>
                <a:lnTo>
                  <a:pt x="12032" y="10271"/>
                </a:lnTo>
                <a:lnTo>
                  <a:pt x="12032" y="10198"/>
                </a:lnTo>
                <a:lnTo>
                  <a:pt x="11995" y="9721"/>
                </a:lnTo>
                <a:close/>
                <a:moveTo>
                  <a:pt x="2715" y="8804"/>
                </a:moveTo>
                <a:lnTo>
                  <a:pt x="2422" y="9317"/>
                </a:lnTo>
                <a:lnTo>
                  <a:pt x="2165" y="9867"/>
                </a:lnTo>
                <a:lnTo>
                  <a:pt x="2165" y="9941"/>
                </a:lnTo>
                <a:lnTo>
                  <a:pt x="2201" y="10051"/>
                </a:lnTo>
                <a:lnTo>
                  <a:pt x="2275" y="10088"/>
                </a:lnTo>
                <a:lnTo>
                  <a:pt x="2348" y="10124"/>
                </a:lnTo>
                <a:lnTo>
                  <a:pt x="2898" y="10014"/>
                </a:lnTo>
                <a:lnTo>
                  <a:pt x="3449" y="9867"/>
                </a:lnTo>
                <a:lnTo>
                  <a:pt x="3925" y="9684"/>
                </a:lnTo>
                <a:lnTo>
                  <a:pt x="4439" y="9464"/>
                </a:lnTo>
                <a:lnTo>
                  <a:pt x="4549" y="9684"/>
                </a:lnTo>
                <a:lnTo>
                  <a:pt x="3559" y="10124"/>
                </a:lnTo>
                <a:lnTo>
                  <a:pt x="3082" y="10308"/>
                </a:lnTo>
                <a:lnTo>
                  <a:pt x="2568" y="10528"/>
                </a:lnTo>
                <a:lnTo>
                  <a:pt x="2275" y="10638"/>
                </a:lnTo>
                <a:lnTo>
                  <a:pt x="2018" y="10674"/>
                </a:lnTo>
                <a:lnTo>
                  <a:pt x="1761" y="10711"/>
                </a:lnTo>
                <a:lnTo>
                  <a:pt x="1468" y="10711"/>
                </a:lnTo>
                <a:lnTo>
                  <a:pt x="2091" y="9794"/>
                </a:lnTo>
                <a:lnTo>
                  <a:pt x="2348" y="9317"/>
                </a:lnTo>
                <a:lnTo>
                  <a:pt x="2642" y="8877"/>
                </a:lnTo>
                <a:lnTo>
                  <a:pt x="2715" y="8804"/>
                </a:lnTo>
                <a:close/>
                <a:moveTo>
                  <a:pt x="13829" y="5429"/>
                </a:moveTo>
                <a:lnTo>
                  <a:pt x="13940" y="5943"/>
                </a:lnTo>
                <a:lnTo>
                  <a:pt x="13940" y="6456"/>
                </a:lnTo>
                <a:lnTo>
                  <a:pt x="13940" y="6896"/>
                </a:lnTo>
                <a:lnTo>
                  <a:pt x="13866" y="7336"/>
                </a:lnTo>
                <a:lnTo>
                  <a:pt x="13756" y="7740"/>
                </a:lnTo>
                <a:lnTo>
                  <a:pt x="13609" y="8143"/>
                </a:lnTo>
                <a:lnTo>
                  <a:pt x="13426" y="8547"/>
                </a:lnTo>
                <a:lnTo>
                  <a:pt x="13206" y="8914"/>
                </a:lnTo>
                <a:lnTo>
                  <a:pt x="12949" y="9281"/>
                </a:lnTo>
                <a:lnTo>
                  <a:pt x="12656" y="9647"/>
                </a:lnTo>
                <a:lnTo>
                  <a:pt x="12289" y="9611"/>
                </a:lnTo>
                <a:lnTo>
                  <a:pt x="11922" y="9537"/>
                </a:lnTo>
                <a:lnTo>
                  <a:pt x="11849" y="9574"/>
                </a:lnTo>
                <a:lnTo>
                  <a:pt x="11812" y="9574"/>
                </a:lnTo>
                <a:lnTo>
                  <a:pt x="11775" y="9647"/>
                </a:lnTo>
                <a:lnTo>
                  <a:pt x="11702" y="10418"/>
                </a:lnTo>
                <a:lnTo>
                  <a:pt x="11702" y="10491"/>
                </a:lnTo>
                <a:lnTo>
                  <a:pt x="11409" y="10711"/>
                </a:lnTo>
                <a:lnTo>
                  <a:pt x="11188" y="10821"/>
                </a:lnTo>
                <a:lnTo>
                  <a:pt x="11152" y="10858"/>
                </a:lnTo>
                <a:lnTo>
                  <a:pt x="11042" y="10931"/>
                </a:lnTo>
                <a:lnTo>
                  <a:pt x="11042" y="10564"/>
                </a:lnTo>
                <a:lnTo>
                  <a:pt x="11115" y="10198"/>
                </a:lnTo>
                <a:lnTo>
                  <a:pt x="11188" y="9867"/>
                </a:lnTo>
                <a:lnTo>
                  <a:pt x="11298" y="9501"/>
                </a:lnTo>
                <a:lnTo>
                  <a:pt x="11298" y="9464"/>
                </a:lnTo>
                <a:lnTo>
                  <a:pt x="11262" y="9427"/>
                </a:lnTo>
                <a:lnTo>
                  <a:pt x="11225" y="9427"/>
                </a:lnTo>
                <a:lnTo>
                  <a:pt x="11188" y="9464"/>
                </a:lnTo>
                <a:lnTo>
                  <a:pt x="11078" y="9647"/>
                </a:lnTo>
                <a:lnTo>
                  <a:pt x="10968" y="9831"/>
                </a:lnTo>
                <a:lnTo>
                  <a:pt x="10785" y="10234"/>
                </a:lnTo>
                <a:lnTo>
                  <a:pt x="10712" y="10638"/>
                </a:lnTo>
                <a:lnTo>
                  <a:pt x="10712" y="11078"/>
                </a:lnTo>
                <a:lnTo>
                  <a:pt x="10271" y="11261"/>
                </a:lnTo>
                <a:lnTo>
                  <a:pt x="9831" y="11371"/>
                </a:lnTo>
                <a:lnTo>
                  <a:pt x="9868" y="11005"/>
                </a:lnTo>
                <a:lnTo>
                  <a:pt x="9978" y="10638"/>
                </a:lnTo>
                <a:lnTo>
                  <a:pt x="10051" y="10344"/>
                </a:lnTo>
                <a:lnTo>
                  <a:pt x="10161" y="10088"/>
                </a:lnTo>
                <a:lnTo>
                  <a:pt x="10418" y="9574"/>
                </a:lnTo>
                <a:lnTo>
                  <a:pt x="10418" y="9537"/>
                </a:lnTo>
                <a:lnTo>
                  <a:pt x="10381" y="9501"/>
                </a:lnTo>
                <a:lnTo>
                  <a:pt x="10345" y="9501"/>
                </a:lnTo>
                <a:lnTo>
                  <a:pt x="10345" y="9537"/>
                </a:lnTo>
                <a:lnTo>
                  <a:pt x="10015" y="9941"/>
                </a:lnTo>
                <a:lnTo>
                  <a:pt x="9758" y="10418"/>
                </a:lnTo>
                <a:lnTo>
                  <a:pt x="9538" y="10895"/>
                </a:lnTo>
                <a:lnTo>
                  <a:pt x="9501" y="11151"/>
                </a:lnTo>
                <a:lnTo>
                  <a:pt x="9428" y="11408"/>
                </a:lnTo>
                <a:lnTo>
                  <a:pt x="8951" y="11408"/>
                </a:lnTo>
                <a:lnTo>
                  <a:pt x="8951" y="11261"/>
                </a:lnTo>
                <a:lnTo>
                  <a:pt x="8914" y="11225"/>
                </a:lnTo>
                <a:lnTo>
                  <a:pt x="8877" y="11188"/>
                </a:lnTo>
                <a:lnTo>
                  <a:pt x="8841" y="11188"/>
                </a:lnTo>
                <a:lnTo>
                  <a:pt x="8804" y="11225"/>
                </a:lnTo>
                <a:lnTo>
                  <a:pt x="8731" y="11298"/>
                </a:lnTo>
                <a:lnTo>
                  <a:pt x="9171" y="10454"/>
                </a:lnTo>
                <a:lnTo>
                  <a:pt x="9391" y="10051"/>
                </a:lnTo>
                <a:lnTo>
                  <a:pt x="9684" y="9647"/>
                </a:lnTo>
                <a:lnTo>
                  <a:pt x="9684" y="9611"/>
                </a:lnTo>
                <a:lnTo>
                  <a:pt x="9648" y="9611"/>
                </a:lnTo>
                <a:lnTo>
                  <a:pt x="9648" y="9574"/>
                </a:lnTo>
                <a:lnTo>
                  <a:pt x="9611" y="9611"/>
                </a:lnTo>
                <a:lnTo>
                  <a:pt x="9244" y="10014"/>
                </a:lnTo>
                <a:lnTo>
                  <a:pt x="8914" y="10418"/>
                </a:lnTo>
                <a:lnTo>
                  <a:pt x="8621" y="10858"/>
                </a:lnTo>
                <a:lnTo>
                  <a:pt x="8327" y="11335"/>
                </a:lnTo>
                <a:lnTo>
                  <a:pt x="7960" y="11225"/>
                </a:lnTo>
                <a:lnTo>
                  <a:pt x="7997" y="11188"/>
                </a:lnTo>
                <a:lnTo>
                  <a:pt x="7997" y="11151"/>
                </a:lnTo>
                <a:lnTo>
                  <a:pt x="7960" y="11115"/>
                </a:lnTo>
                <a:lnTo>
                  <a:pt x="7960" y="11078"/>
                </a:lnTo>
                <a:lnTo>
                  <a:pt x="7924" y="10968"/>
                </a:lnTo>
                <a:lnTo>
                  <a:pt x="7960" y="10858"/>
                </a:lnTo>
                <a:lnTo>
                  <a:pt x="8034" y="10601"/>
                </a:lnTo>
                <a:lnTo>
                  <a:pt x="8181" y="10308"/>
                </a:lnTo>
                <a:lnTo>
                  <a:pt x="8474" y="9831"/>
                </a:lnTo>
                <a:lnTo>
                  <a:pt x="8767" y="9427"/>
                </a:lnTo>
                <a:lnTo>
                  <a:pt x="8804" y="9391"/>
                </a:lnTo>
                <a:lnTo>
                  <a:pt x="8767" y="9317"/>
                </a:lnTo>
                <a:lnTo>
                  <a:pt x="8694" y="9317"/>
                </a:lnTo>
                <a:lnTo>
                  <a:pt x="8364" y="9537"/>
                </a:lnTo>
                <a:lnTo>
                  <a:pt x="8107" y="9831"/>
                </a:lnTo>
                <a:lnTo>
                  <a:pt x="7887" y="10124"/>
                </a:lnTo>
                <a:lnTo>
                  <a:pt x="7704" y="10454"/>
                </a:lnTo>
                <a:lnTo>
                  <a:pt x="7594" y="10784"/>
                </a:lnTo>
                <a:lnTo>
                  <a:pt x="7557" y="10968"/>
                </a:lnTo>
                <a:lnTo>
                  <a:pt x="7594" y="11115"/>
                </a:lnTo>
                <a:lnTo>
                  <a:pt x="7153" y="10968"/>
                </a:lnTo>
                <a:lnTo>
                  <a:pt x="6713" y="10784"/>
                </a:lnTo>
                <a:lnTo>
                  <a:pt x="6933" y="10564"/>
                </a:lnTo>
                <a:lnTo>
                  <a:pt x="7080" y="10344"/>
                </a:lnTo>
                <a:lnTo>
                  <a:pt x="7153" y="10234"/>
                </a:lnTo>
                <a:lnTo>
                  <a:pt x="7190" y="10124"/>
                </a:lnTo>
                <a:lnTo>
                  <a:pt x="7190" y="10088"/>
                </a:lnTo>
                <a:lnTo>
                  <a:pt x="7153" y="10088"/>
                </a:lnTo>
                <a:lnTo>
                  <a:pt x="7080" y="10124"/>
                </a:lnTo>
                <a:lnTo>
                  <a:pt x="7007" y="10161"/>
                </a:lnTo>
                <a:lnTo>
                  <a:pt x="6823" y="10308"/>
                </a:lnTo>
                <a:lnTo>
                  <a:pt x="6493" y="10564"/>
                </a:lnTo>
                <a:lnTo>
                  <a:pt x="6420" y="10638"/>
                </a:lnTo>
                <a:lnTo>
                  <a:pt x="5906" y="10344"/>
                </a:lnTo>
                <a:lnTo>
                  <a:pt x="6897" y="9904"/>
                </a:lnTo>
                <a:lnTo>
                  <a:pt x="7887" y="9391"/>
                </a:lnTo>
                <a:lnTo>
                  <a:pt x="8877" y="8877"/>
                </a:lnTo>
                <a:lnTo>
                  <a:pt x="9795" y="8327"/>
                </a:lnTo>
                <a:lnTo>
                  <a:pt x="10748" y="7740"/>
                </a:lnTo>
                <a:lnTo>
                  <a:pt x="11665" y="7116"/>
                </a:lnTo>
                <a:lnTo>
                  <a:pt x="12546" y="6456"/>
                </a:lnTo>
                <a:lnTo>
                  <a:pt x="13426" y="5796"/>
                </a:lnTo>
                <a:lnTo>
                  <a:pt x="13829" y="5429"/>
                </a:lnTo>
                <a:close/>
                <a:moveTo>
                  <a:pt x="1651" y="9757"/>
                </a:moveTo>
                <a:lnTo>
                  <a:pt x="1028" y="10711"/>
                </a:lnTo>
                <a:lnTo>
                  <a:pt x="991" y="10784"/>
                </a:lnTo>
                <a:lnTo>
                  <a:pt x="1028" y="10858"/>
                </a:lnTo>
                <a:lnTo>
                  <a:pt x="1028" y="10931"/>
                </a:lnTo>
                <a:lnTo>
                  <a:pt x="1101" y="10968"/>
                </a:lnTo>
                <a:lnTo>
                  <a:pt x="1358" y="11041"/>
                </a:lnTo>
                <a:lnTo>
                  <a:pt x="1651" y="11078"/>
                </a:lnTo>
                <a:lnTo>
                  <a:pt x="1908" y="11078"/>
                </a:lnTo>
                <a:lnTo>
                  <a:pt x="2165" y="11041"/>
                </a:lnTo>
                <a:lnTo>
                  <a:pt x="2715" y="10858"/>
                </a:lnTo>
                <a:lnTo>
                  <a:pt x="3229" y="10638"/>
                </a:lnTo>
                <a:lnTo>
                  <a:pt x="4769" y="10014"/>
                </a:lnTo>
                <a:lnTo>
                  <a:pt x="4953" y="10198"/>
                </a:lnTo>
                <a:lnTo>
                  <a:pt x="4072" y="10564"/>
                </a:lnTo>
                <a:lnTo>
                  <a:pt x="3192" y="10895"/>
                </a:lnTo>
                <a:lnTo>
                  <a:pt x="2238" y="11188"/>
                </a:lnTo>
                <a:lnTo>
                  <a:pt x="1248" y="11445"/>
                </a:lnTo>
                <a:lnTo>
                  <a:pt x="1101" y="11518"/>
                </a:lnTo>
                <a:lnTo>
                  <a:pt x="844" y="11555"/>
                </a:lnTo>
                <a:lnTo>
                  <a:pt x="624" y="11555"/>
                </a:lnTo>
                <a:lnTo>
                  <a:pt x="551" y="11518"/>
                </a:lnTo>
                <a:lnTo>
                  <a:pt x="477" y="11481"/>
                </a:lnTo>
                <a:lnTo>
                  <a:pt x="477" y="11408"/>
                </a:lnTo>
                <a:lnTo>
                  <a:pt x="514" y="11298"/>
                </a:lnTo>
                <a:lnTo>
                  <a:pt x="661" y="11005"/>
                </a:lnTo>
                <a:lnTo>
                  <a:pt x="991" y="10601"/>
                </a:lnTo>
                <a:lnTo>
                  <a:pt x="1321" y="10161"/>
                </a:lnTo>
                <a:lnTo>
                  <a:pt x="1651" y="9757"/>
                </a:lnTo>
                <a:close/>
                <a:moveTo>
                  <a:pt x="16324" y="0"/>
                </a:moveTo>
                <a:lnTo>
                  <a:pt x="16140" y="37"/>
                </a:lnTo>
                <a:lnTo>
                  <a:pt x="15774" y="147"/>
                </a:lnTo>
                <a:lnTo>
                  <a:pt x="15480" y="330"/>
                </a:lnTo>
                <a:lnTo>
                  <a:pt x="14636" y="807"/>
                </a:lnTo>
                <a:lnTo>
                  <a:pt x="13866" y="1357"/>
                </a:lnTo>
                <a:lnTo>
                  <a:pt x="13059" y="1908"/>
                </a:lnTo>
                <a:lnTo>
                  <a:pt x="12289" y="2458"/>
                </a:lnTo>
                <a:lnTo>
                  <a:pt x="12032" y="2311"/>
                </a:lnTo>
                <a:lnTo>
                  <a:pt x="11812" y="2238"/>
                </a:lnTo>
                <a:lnTo>
                  <a:pt x="11629" y="2238"/>
                </a:lnTo>
                <a:lnTo>
                  <a:pt x="11372" y="2091"/>
                </a:lnTo>
                <a:lnTo>
                  <a:pt x="11115" y="1981"/>
                </a:lnTo>
                <a:lnTo>
                  <a:pt x="10858" y="1908"/>
                </a:lnTo>
                <a:lnTo>
                  <a:pt x="10565" y="1834"/>
                </a:lnTo>
                <a:lnTo>
                  <a:pt x="10015" y="1761"/>
                </a:lnTo>
                <a:lnTo>
                  <a:pt x="9464" y="1761"/>
                </a:lnTo>
                <a:lnTo>
                  <a:pt x="8914" y="1834"/>
                </a:lnTo>
                <a:lnTo>
                  <a:pt x="8364" y="1981"/>
                </a:lnTo>
                <a:lnTo>
                  <a:pt x="7814" y="2164"/>
                </a:lnTo>
                <a:lnTo>
                  <a:pt x="7300" y="2384"/>
                </a:lnTo>
                <a:lnTo>
                  <a:pt x="6677" y="2715"/>
                </a:lnTo>
                <a:lnTo>
                  <a:pt x="6090" y="3081"/>
                </a:lnTo>
                <a:lnTo>
                  <a:pt x="5503" y="3522"/>
                </a:lnTo>
                <a:lnTo>
                  <a:pt x="4989" y="3962"/>
                </a:lnTo>
                <a:lnTo>
                  <a:pt x="4769" y="4219"/>
                </a:lnTo>
                <a:lnTo>
                  <a:pt x="4549" y="4475"/>
                </a:lnTo>
                <a:lnTo>
                  <a:pt x="4402" y="4769"/>
                </a:lnTo>
                <a:lnTo>
                  <a:pt x="4256" y="5062"/>
                </a:lnTo>
                <a:lnTo>
                  <a:pt x="4146" y="5356"/>
                </a:lnTo>
                <a:lnTo>
                  <a:pt x="4035" y="5686"/>
                </a:lnTo>
                <a:lnTo>
                  <a:pt x="3999" y="6016"/>
                </a:lnTo>
                <a:lnTo>
                  <a:pt x="3925" y="6346"/>
                </a:lnTo>
                <a:lnTo>
                  <a:pt x="3889" y="6970"/>
                </a:lnTo>
                <a:lnTo>
                  <a:pt x="3925" y="7630"/>
                </a:lnTo>
                <a:lnTo>
                  <a:pt x="3339" y="7960"/>
                </a:lnTo>
                <a:lnTo>
                  <a:pt x="2752" y="8290"/>
                </a:lnTo>
                <a:lnTo>
                  <a:pt x="2238" y="8657"/>
                </a:lnTo>
                <a:lnTo>
                  <a:pt x="1725" y="9097"/>
                </a:lnTo>
                <a:lnTo>
                  <a:pt x="1248" y="9574"/>
                </a:lnTo>
                <a:lnTo>
                  <a:pt x="808" y="10051"/>
                </a:lnTo>
                <a:lnTo>
                  <a:pt x="404" y="10601"/>
                </a:lnTo>
                <a:lnTo>
                  <a:pt x="221" y="10858"/>
                </a:lnTo>
                <a:lnTo>
                  <a:pt x="74" y="11151"/>
                </a:lnTo>
                <a:lnTo>
                  <a:pt x="1" y="11371"/>
                </a:lnTo>
                <a:lnTo>
                  <a:pt x="37" y="11555"/>
                </a:lnTo>
                <a:lnTo>
                  <a:pt x="111" y="11738"/>
                </a:lnTo>
                <a:lnTo>
                  <a:pt x="184" y="11812"/>
                </a:lnTo>
                <a:lnTo>
                  <a:pt x="257" y="11885"/>
                </a:lnTo>
                <a:lnTo>
                  <a:pt x="477" y="11958"/>
                </a:lnTo>
                <a:lnTo>
                  <a:pt x="697" y="11995"/>
                </a:lnTo>
                <a:lnTo>
                  <a:pt x="918" y="11995"/>
                </a:lnTo>
                <a:lnTo>
                  <a:pt x="1174" y="11958"/>
                </a:lnTo>
                <a:lnTo>
                  <a:pt x="1835" y="11812"/>
                </a:lnTo>
                <a:lnTo>
                  <a:pt x="2495" y="11591"/>
                </a:lnTo>
                <a:lnTo>
                  <a:pt x="3815" y="11151"/>
                </a:lnTo>
                <a:lnTo>
                  <a:pt x="4586" y="10858"/>
                </a:lnTo>
                <a:lnTo>
                  <a:pt x="5356" y="10564"/>
                </a:lnTo>
                <a:lnTo>
                  <a:pt x="5760" y="10858"/>
                </a:lnTo>
                <a:lnTo>
                  <a:pt x="6200" y="11078"/>
                </a:lnTo>
                <a:lnTo>
                  <a:pt x="6236" y="11261"/>
                </a:lnTo>
                <a:lnTo>
                  <a:pt x="6273" y="11335"/>
                </a:lnTo>
                <a:lnTo>
                  <a:pt x="6346" y="11371"/>
                </a:lnTo>
                <a:lnTo>
                  <a:pt x="6493" y="11371"/>
                </a:lnTo>
                <a:lnTo>
                  <a:pt x="6603" y="11261"/>
                </a:lnTo>
                <a:lnTo>
                  <a:pt x="7410" y="11591"/>
                </a:lnTo>
                <a:lnTo>
                  <a:pt x="7814" y="11702"/>
                </a:lnTo>
                <a:lnTo>
                  <a:pt x="8217" y="11812"/>
                </a:lnTo>
                <a:lnTo>
                  <a:pt x="8291" y="11848"/>
                </a:lnTo>
                <a:lnTo>
                  <a:pt x="8364" y="11885"/>
                </a:lnTo>
                <a:lnTo>
                  <a:pt x="8474" y="11848"/>
                </a:lnTo>
                <a:lnTo>
                  <a:pt x="8547" y="11885"/>
                </a:lnTo>
                <a:lnTo>
                  <a:pt x="8877" y="11922"/>
                </a:lnTo>
                <a:lnTo>
                  <a:pt x="9574" y="11922"/>
                </a:lnTo>
                <a:lnTo>
                  <a:pt x="9905" y="11885"/>
                </a:lnTo>
                <a:lnTo>
                  <a:pt x="10235" y="11812"/>
                </a:lnTo>
                <a:lnTo>
                  <a:pt x="10565" y="11702"/>
                </a:lnTo>
                <a:lnTo>
                  <a:pt x="10895" y="11555"/>
                </a:lnTo>
                <a:lnTo>
                  <a:pt x="11225" y="11408"/>
                </a:lnTo>
                <a:lnTo>
                  <a:pt x="11555" y="11225"/>
                </a:lnTo>
                <a:lnTo>
                  <a:pt x="11885" y="11041"/>
                </a:lnTo>
                <a:lnTo>
                  <a:pt x="12179" y="10784"/>
                </a:lnTo>
                <a:lnTo>
                  <a:pt x="12472" y="10564"/>
                </a:lnTo>
                <a:lnTo>
                  <a:pt x="12766" y="10308"/>
                </a:lnTo>
                <a:lnTo>
                  <a:pt x="13022" y="10014"/>
                </a:lnTo>
                <a:lnTo>
                  <a:pt x="13279" y="9721"/>
                </a:lnTo>
                <a:lnTo>
                  <a:pt x="13499" y="9391"/>
                </a:lnTo>
                <a:lnTo>
                  <a:pt x="13719" y="9097"/>
                </a:lnTo>
                <a:lnTo>
                  <a:pt x="13903" y="8730"/>
                </a:lnTo>
                <a:lnTo>
                  <a:pt x="14050" y="8400"/>
                </a:lnTo>
                <a:lnTo>
                  <a:pt x="14196" y="8033"/>
                </a:lnTo>
                <a:lnTo>
                  <a:pt x="14306" y="7667"/>
                </a:lnTo>
                <a:lnTo>
                  <a:pt x="14380" y="7300"/>
                </a:lnTo>
                <a:lnTo>
                  <a:pt x="14453" y="6933"/>
                </a:lnTo>
                <a:lnTo>
                  <a:pt x="14490" y="6529"/>
                </a:lnTo>
                <a:lnTo>
                  <a:pt x="14490" y="6163"/>
                </a:lnTo>
                <a:lnTo>
                  <a:pt x="14453" y="5796"/>
                </a:lnTo>
                <a:lnTo>
                  <a:pt x="14380" y="5429"/>
                </a:lnTo>
                <a:lnTo>
                  <a:pt x="14270" y="5062"/>
                </a:lnTo>
                <a:lnTo>
                  <a:pt x="15113" y="4329"/>
                </a:lnTo>
                <a:lnTo>
                  <a:pt x="15920" y="3558"/>
                </a:lnTo>
                <a:lnTo>
                  <a:pt x="16434" y="3045"/>
                </a:lnTo>
                <a:lnTo>
                  <a:pt x="16691" y="2751"/>
                </a:lnTo>
                <a:lnTo>
                  <a:pt x="16947" y="2458"/>
                </a:lnTo>
                <a:lnTo>
                  <a:pt x="17168" y="2128"/>
                </a:lnTo>
                <a:lnTo>
                  <a:pt x="17351" y="1798"/>
                </a:lnTo>
                <a:lnTo>
                  <a:pt x="17461" y="1431"/>
                </a:lnTo>
                <a:lnTo>
                  <a:pt x="17461" y="1247"/>
                </a:lnTo>
                <a:lnTo>
                  <a:pt x="17461" y="1064"/>
                </a:lnTo>
                <a:lnTo>
                  <a:pt x="17388" y="770"/>
                </a:lnTo>
                <a:lnTo>
                  <a:pt x="17278" y="514"/>
                </a:lnTo>
                <a:lnTo>
                  <a:pt x="17094" y="257"/>
                </a:lnTo>
                <a:lnTo>
                  <a:pt x="16837" y="74"/>
                </a:lnTo>
                <a:lnTo>
                  <a:pt x="16691" y="37"/>
                </a:lnTo>
                <a:lnTo>
                  <a:pt x="16507"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169" name="Google Shape;169;p2"/>
          <p:cNvSpPr/>
          <p:nvPr/>
        </p:nvSpPr>
        <p:spPr>
          <a:xfrm>
            <a:off x="4551116" y="3125540"/>
            <a:ext cx="657208" cy="679227"/>
          </a:xfrm>
          <a:custGeom>
            <a:avLst/>
            <a:gdLst/>
            <a:ahLst/>
            <a:cxnLst/>
            <a:rect l="l" t="t" r="r" b="b"/>
            <a:pathLst>
              <a:path w="13133" h="13573" extrusionOk="0">
                <a:moveTo>
                  <a:pt x="2714" y="1798"/>
                </a:moveTo>
                <a:lnTo>
                  <a:pt x="2971" y="1908"/>
                </a:lnTo>
                <a:lnTo>
                  <a:pt x="3118" y="2018"/>
                </a:lnTo>
                <a:lnTo>
                  <a:pt x="3265" y="2128"/>
                </a:lnTo>
                <a:lnTo>
                  <a:pt x="3411" y="2311"/>
                </a:lnTo>
                <a:lnTo>
                  <a:pt x="3485" y="2458"/>
                </a:lnTo>
                <a:lnTo>
                  <a:pt x="3375" y="2458"/>
                </a:lnTo>
                <a:lnTo>
                  <a:pt x="3301" y="2495"/>
                </a:lnTo>
                <a:lnTo>
                  <a:pt x="3265" y="2568"/>
                </a:lnTo>
                <a:lnTo>
                  <a:pt x="3228" y="2605"/>
                </a:lnTo>
                <a:lnTo>
                  <a:pt x="3155" y="2568"/>
                </a:lnTo>
                <a:lnTo>
                  <a:pt x="3008" y="2348"/>
                </a:lnTo>
                <a:lnTo>
                  <a:pt x="2825" y="1981"/>
                </a:lnTo>
                <a:lnTo>
                  <a:pt x="2714" y="1798"/>
                </a:lnTo>
                <a:close/>
                <a:moveTo>
                  <a:pt x="1908" y="2825"/>
                </a:moveTo>
                <a:lnTo>
                  <a:pt x="1797" y="2861"/>
                </a:lnTo>
                <a:lnTo>
                  <a:pt x="1761" y="2898"/>
                </a:lnTo>
                <a:lnTo>
                  <a:pt x="1687" y="2971"/>
                </a:lnTo>
                <a:lnTo>
                  <a:pt x="1687" y="3045"/>
                </a:lnTo>
                <a:lnTo>
                  <a:pt x="1687" y="3118"/>
                </a:lnTo>
                <a:lnTo>
                  <a:pt x="1724" y="3191"/>
                </a:lnTo>
                <a:lnTo>
                  <a:pt x="1797" y="3228"/>
                </a:lnTo>
                <a:lnTo>
                  <a:pt x="1944" y="3301"/>
                </a:lnTo>
                <a:lnTo>
                  <a:pt x="2054" y="3412"/>
                </a:lnTo>
                <a:lnTo>
                  <a:pt x="2164" y="3522"/>
                </a:lnTo>
                <a:lnTo>
                  <a:pt x="2201" y="3595"/>
                </a:lnTo>
                <a:lnTo>
                  <a:pt x="2274" y="3632"/>
                </a:lnTo>
                <a:lnTo>
                  <a:pt x="2384" y="3632"/>
                </a:lnTo>
                <a:lnTo>
                  <a:pt x="2458" y="3558"/>
                </a:lnTo>
                <a:lnTo>
                  <a:pt x="2494" y="3448"/>
                </a:lnTo>
                <a:lnTo>
                  <a:pt x="2494" y="3338"/>
                </a:lnTo>
                <a:lnTo>
                  <a:pt x="2421" y="3228"/>
                </a:lnTo>
                <a:lnTo>
                  <a:pt x="2348" y="3155"/>
                </a:lnTo>
                <a:lnTo>
                  <a:pt x="2164" y="2971"/>
                </a:lnTo>
                <a:lnTo>
                  <a:pt x="1981" y="2861"/>
                </a:lnTo>
                <a:lnTo>
                  <a:pt x="1908" y="2825"/>
                </a:lnTo>
                <a:close/>
                <a:moveTo>
                  <a:pt x="1137" y="2311"/>
                </a:moveTo>
                <a:lnTo>
                  <a:pt x="1614" y="2458"/>
                </a:lnTo>
                <a:lnTo>
                  <a:pt x="2054" y="2678"/>
                </a:lnTo>
                <a:lnTo>
                  <a:pt x="2201" y="2751"/>
                </a:lnTo>
                <a:lnTo>
                  <a:pt x="2348" y="2898"/>
                </a:lnTo>
                <a:lnTo>
                  <a:pt x="2458" y="3008"/>
                </a:lnTo>
                <a:lnTo>
                  <a:pt x="2531" y="3191"/>
                </a:lnTo>
                <a:lnTo>
                  <a:pt x="2568" y="3265"/>
                </a:lnTo>
                <a:lnTo>
                  <a:pt x="2568" y="3338"/>
                </a:lnTo>
                <a:lnTo>
                  <a:pt x="2531" y="3485"/>
                </a:lnTo>
                <a:lnTo>
                  <a:pt x="2384" y="3742"/>
                </a:lnTo>
                <a:lnTo>
                  <a:pt x="2274" y="3852"/>
                </a:lnTo>
                <a:lnTo>
                  <a:pt x="2164" y="3962"/>
                </a:lnTo>
                <a:lnTo>
                  <a:pt x="1834" y="3632"/>
                </a:lnTo>
                <a:lnTo>
                  <a:pt x="1541" y="3228"/>
                </a:lnTo>
                <a:lnTo>
                  <a:pt x="1321" y="2788"/>
                </a:lnTo>
                <a:lnTo>
                  <a:pt x="1137" y="2311"/>
                </a:lnTo>
                <a:close/>
                <a:moveTo>
                  <a:pt x="8804" y="514"/>
                </a:moveTo>
                <a:lnTo>
                  <a:pt x="8694" y="2531"/>
                </a:lnTo>
                <a:lnTo>
                  <a:pt x="8657" y="3632"/>
                </a:lnTo>
                <a:lnTo>
                  <a:pt x="8657" y="4549"/>
                </a:lnTo>
                <a:lnTo>
                  <a:pt x="7556" y="3778"/>
                </a:lnTo>
                <a:lnTo>
                  <a:pt x="7043" y="3375"/>
                </a:lnTo>
                <a:lnTo>
                  <a:pt x="6529" y="2971"/>
                </a:lnTo>
                <a:lnTo>
                  <a:pt x="6639" y="2788"/>
                </a:lnTo>
                <a:lnTo>
                  <a:pt x="6713" y="2678"/>
                </a:lnTo>
                <a:lnTo>
                  <a:pt x="7556" y="1798"/>
                </a:lnTo>
                <a:lnTo>
                  <a:pt x="8290" y="991"/>
                </a:lnTo>
                <a:lnTo>
                  <a:pt x="8510" y="734"/>
                </a:lnTo>
                <a:lnTo>
                  <a:pt x="8657" y="624"/>
                </a:lnTo>
                <a:lnTo>
                  <a:pt x="8804" y="514"/>
                </a:lnTo>
                <a:close/>
                <a:moveTo>
                  <a:pt x="660" y="4145"/>
                </a:moveTo>
                <a:lnTo>
                  <a:pt x="880" y="4219"/>
                </a:lnTo>
                <a:lnTo>
                  <a:pt x="1064" y="4255"/>
                </a:lnTo>
                <a:lnTo>
                  <a:pt x="1247" y="4329"/>
                </a:lnTo>
                <a:lnTo>
                  <a:pt x="1357" y="4439"/>
                </a:lnTo>
                <a:lnTo>
                  <a:pt x="1431" y="4585"/>
                </a:lnTo>
                <a:lnTo>
                  <a:pt x="1467" y="4659"/>
                </a:lnTo>
                <a:lnTo>
                  <a:pt x="1467" y="4732"/>
                </a:lnTo>
                <a:lnTo>
                  <a:pt x="1467" y="4805"/>
                </a:lnTo>
                <a:lnTo>
                  <a:pt x="1394" y="4842"/>
                </a:lnTo>
                <a:lnTo>
                  <a:pt x="1284" y="4805"/>
                </a:lnTo>
                <a:lnTo>
                  <a:pt x="1211" y="4769"/>
                </a:lnTo>
                <a:lnTo>
                  <a:pt x="990" y="4585"/>
                </a:lnTo>
                <a:lnTo>
                  <a:pt x="844" y="4402"/>
                </a:lnTo>
                <a:lnTo>
                  <a:pt x="660" y="4145"/>
                </a:lnTo>
                <a:close/>
                <a:moveTo>
                  <a:pt x="3962" y="2935"/>
                </a:moveTo>
                <a:lnTo>
                  <a:pt x="4218" y="3155"/>
                </a:lnTo>
                <a:lnTo>
                  <a:pt x="4035" y="3338"/>
                </a:lnTo>
                <a:lnTo>
                  <a:pt x="2641" y="4659"/>
                </a:lnTo>
                <a:lnTo>
                  <a:pt x="2311" y="5026"/>
                </a:lnTo>
                <a:lnTo>
                  <a:pt x="2054" y="5392"/>
                </a:lnTo>
                <a:lnTo>
                  <a:pt x="1797" y="5172"/>
                </a:lnTo>
                <a:lnTo>
                  <a:pt x="2971" y="4072"/>
                </a:lnTo>
                <a:lnTo>
                  <a:pt x="3485" y="3522"/>
                </a:lnTo>
                <a:lnTo>
                  <a:pt x="3742" y="3265"/>
                </a:lnTo>
                <a:lnTo>
                  <a:pt x="3962" y="2935"/>
                </a:lnTo>
                <a:close/>
                <a:moveTo>
                  <a:pt x="4989" y="5209"/>
                </a:moveTo>
                <a:lnTo>
                  <a:pt x="5356" y="5686"/>
                </a:lnTo>
                <a:lnTo>
                  <a:pt x="5686" y="6199"/>
                </a:lnTo>
                <a:lnTo>
                  <a:pt x="6199" y="7080"/>
                </a:lnTo>
                <a:lnTo>
                  <a:pt x="6199" y="7080"/>
                </a:lnTo>
                <a:lnTo>
                  <a:pt x="5282" y="6640"/>
                </a:lnTo>
                <a:lnTo>
                  <a:pt x="4365" y="6199"/>
                </a:lnTo>
                <a:lnTo>
                  <a:pt x="4512" y="5943"/>
                </a:lnTo>
                <a:lnTo>
                  <a:pt x="4989" y="5209"/>
                </a:lnTo>
                <a:close/>
                <a:moveTo>
                  <a:pt x="4879" y="4695"/>
                </a:moveTo>
                <a:lnTo>
                  <a:pt x="4805" y="4805"/>
                </a:lnTo>
                <a:lnTo>
                  <a:pt x="4218" y="5649"/>
                </a:lnTo>
                <a:lnTo>
                  <a:pt x="3962" y="6053"/>
                </a:lnTo>
                <a:lnTo>
                  <a:pt x="3852" y="6053"/>
                </a:lnTo>
                <a:lnTo>
                  <a:pt x="3778" y="6126"/>
                </a:lnTo>
                <a:lnTo>
                  <a:pt x="3742" y="6199"/>
                </a:lnTo>
                <a:lnTo>
                  <a:pt x="3705" y="6273"/>
                </a:lnTo>
                <a:lnTo>
                  <a:pt x="3742" y="6346"/>
                </a:lnTo>
                <a:lnTo>
                  <a:pt x="3778" y="6493"/>
                </a:lnTo>
                <a:lnTo>
                  <a:pt x="3852" y="6529"/>
                </a:lnTo>
                <a:lnTo>
                  <a:pt x="3925" y="6566"/>
                </a:lnTo>
                <a:lnTo>
                  <a:pt x="3998" y="6566"/>
                </a:lnTo>
                <a:lnTo>
                  <a:pt x="5172" y="7080"/>
                </a:lnTo>
                <a:lnTo>
                  <a:pt x="5722" y="7336"/>
                </a:lnTo>
                <a:lnTo>
                  <a:pt x="6053" y="7447"/>
                </a:lnTo>
                <a:lnTo>
                  <a:pt x="6346" y="7483"/>
                </a:lnTo>
                <a:lnTo>
                  <a:pt x="6419" y="7483"/>
                </a:lnTo>
                <a:lnTo>
                  <a:pt x="6493" y="7447"/>
                </a:lnTo>
                <a:lnTo>
                  <a:pt x="6529" y="7483"/>
                </a:lnTo>
                <a:lnTo>
                  <a:pt x="6603" y="7483"/>
                </a:lnTo>
                <a:lnTo>
                  <a:pt x="6639" y="7447"/>
                </a:lnTo>
                <a:lnTo>
                  <a:pt x="6639" y="7410"/>
                </a:lnTo>
                <a:lnTo>
                  <a:pt x="6566" y="7080"/>
                </a:lnTo>
                <a:lnTo>
                  <a:pt x="6456" y="6750"/>
                </a:lnTo>
                <a:lnTo>
                  <a:pt x="6273" y="6419"/>
                </a:lnTo>
                <a:lnTo>
                  <a:pt x="6089" y="6089"/>
                </a:lnTo>
                <a:lnTo>
                  <a:pt x="5649" y="5429"/>
                </a:lnTo>
                <a:lnTo>
                  <a:pt x="5135" y="4769"/>
                </a:lnTo>
                <a:lnTo>
                  <a:pt x="5062" y="4695"/>
                </a:lnTo>
                <a:close/>
                <a:moveTo>
                  <a:pt x="9757" y="9537"/>
                </a:moveTo>
                <a:lnTo>
                  <a:pt x="9794" y="9647"/>
                </a:lnTo>
                <a:lnTo>
                  <a:pt x="9831" y="9757"/>
                </a:lnTo>
                <a:lnTo>
                  <a:pt x="9867" y="9867"/>
                </a:lnTo>
                <a:lnTo>
                  <a:pt x="9867" y="9978"/>
                </a:lnTo>
                <a:lnTo>
                  <a:pt x="9831" y="10088"/>
                </a:lnTo>
                <a:lnTo>
                  <a:pt x="9794" y="9757"/>
                </a:lnTo>
                <a:lnTo>
                  <a:pt x="9757" y="9537"/>
                </a:lnTo>
                <a:close/>
                <a:moveTo>
                  <a:pt x="8950" y="8877"/>
                </a:moveTo>
                <a:lnTo>
                  <a:pt x="9207" y="9024"/>
                </a:lnTo>
                <a:lnTo>
                  <a:pt x="9207" y="9207"/>
                </a:lnTo>
                <a:lnTo>
                  <a:pt x="9281" y="9391"/>
                </a:lnTo>
                <a:lnTo>
                  <a:pt x="9391" y="9757"/>
                </a:lnTo>
                <a:lnTo>
                  <a:pt x="9574" y="10418"/>
                </a:lnTo>
                <a:lnTo>
                  <a:pt x="9464" y="10491"/>
                </a:lnTo>
                <a:lnTo>
                  <a:pt x="9391" y="10271"/>
                </a:lnTo>
                <a:lnTo>
                  <a:pt x="9281" y="10088"/>
                </a:lnTo>
                <a:lnTo>
                  <a:pt x="8914" y="9281"/>
                </a:lnTo>
                <a:lnTo>
                  <a:pt x="8840" y="9134"/>
                </a:lnTo>
                <a:lnTo>
                  <a:pt x="8767" y="9024"/>
                </a:lnTo>
                <a:lnTo>
                  <a:pt x="8950" y="8877"/>
                </a:lnTo>
                <a:close/>
                <a:moveTo>
                  <a:pt x="8547" y="9244"/>
                </a:moveTo>
                <a:lnTo>
                  <a:pt x="8547" y="9281"/>
                </a:lnTo>
                <a:lnTo>
                  <a:pt x="8657" y="9281"/>
                </a:lnTo>
                <a:lnTo>
                  <a:pt x="8694" y="9244"/>
                </a:lnTo>
                <a:lnTo>
                  <a:pt x="8657" y="9354"/>
                </a:lnTo>
                <a:lnTo>
                  <a:pt x="8657" y="9464"/>
                </a:lnTo>
                <a:lnTo>
                  <a:pt x="8767" y="9721"/>
                </a:lnTo>
                <a:lnTo>
                  <a:pt x="9024" y="10198"/>
                </a:lnTo>
                <a:lnTo>
                  <a:pt x="9170" y="10528"/>
                </a:lnTo>
                <a:lnTo>
                  <a:pt x="8804" y="10234"/>
                </a:lnTo>
                <a:lnTo>
                  <a:pt x="8804" y="10198"/>
                </a:lnTo>
                <a:lnTo>
                  <a:pt x="8767" y="9904"/>
                </a:lnTo>
                <a:lnTo>
                  <a:pt x="8657" y="9611"/>
                </a:lnTo>
                <a:lnTo>
                  <a:pt x="8584" y="9464"/>
                </a:lnTo>
                <a:lnTo>
                  <a:pt x="8474" y="9317"/>
                </a:lnTo>
                <a:lnTo>
                  <a:pt x="8547" y="9244"/>
                </a:lnTo>
                <a:close/>
                <a:moveTo>
                  <a:pt x="9464" y="10601"/>
                </a:moveTo>
                <a:lnTo>
                  <a:pt x="9574" y="10638"/>
                </a:lnTo>
                <a:lnTo>
                  <a:pt x="9464" y="10638"/>
                </a:lnTo>
                <a:lnTo>
                  <a:pt x="9464" y="10601"/>
                </a:lnTo>
                <a:close/>
                <a:moveTo>
                  <a:pt x="8877" y="8510"/>
                </a:moveTo>
                <a:lnTo>
                  <a:pt x="8584" y="8730"/>
                </a:lnTo>
                <a:lnTo>
                  <a:pt x="8327" y="8914"/>
                </a:lnTo>
                <a:lnTo>
                  <a:pt x="8143" y="9171"/>
                </a:lnTo>
                <a:lnTo>
                  <a:pt x="8070" y="9354"/>
                </a:lnTo>
                <a:lnTo>
                  <a:pt x="7997" y="9501"/>
                </a:lnTo>
                <a:lnTo>
                  <a:pt x="7997" y="9647"/>
                </a:lnTo>
                <a:lnTo>
                  <a:pt x="8033" y="9831"/>
                </a:lnTo>
                <a:lnTo>
                  <a:pt x="8070" y="9978"/>
                </a:lnTo>
                <a:lnTo>
                  <a:pt x="8143" y="10088"/>
                </a:lnTo>
                <a:lnTo>
                  <a:pt x="8363" y="10344"/>
                </a:lnTo>
                <a:lnTo>
                  <a:pt x="8584" y="10564"/>
                </a:lnTo>
                <a:lnTo>
                  <a:pt x="8914" y="10785"/>
                </a:lnTo>
                <a:lnTo>
                  <a:pt x="9244" y="10968"/>
                </a:lnTo>
                <a:lnTo>
                  <a:pt x="9391" y="11041"/>
                </a:lnTo>
                <a:lnTo>
                  <a:pt x="9537" y="11078"/>
                </a:lnTo>
                <a:lnTo>
                  <a:pt x="9684" y="11041"/>
                </a:lnTo>
                <a:lnTo>
                  <a:pt x="9867" y="10968"/>
                </a:lnTo>
                <a:lnTo>
                  <a:pt x="10051" y="10821"/>
                </a:lnTo>
                <a:lnTo>
                  <a:pt x="10234" y="10601"/>
                </a:lnTo>
                <a:lnTo>
                  <a:pt x="10271" y="10491"/>
                </a:lnTo>
                <a:lnTo>
                  <a:pt x="10271" y="10381"/>
                </a:lnTo>
                <a:lnTo>
                  <a:pt x="10271" y="10271"/>
                </a:lnTo>
                <a:lnTo>
                  <a:pt x="10198" y="10161"/>
                </a:lnTo>
                <a:lnTo>
                  <a:pt x="10198" y="9904"/>
                </a:lnTo>
                <a:lnTo>
                  <a:pt x="10161" y="9684"/>
                </a:lnTo>
                <a:lnTo>
                  <a:pt x="10088" y="9464"/>
                </a:lnTo>
                <a:lnTo>
                  <a:pt x="9977" y="9244"/>
                </a:lnTo>
                <a:lnTo>
                  <a:pt x="9831" y="9060"/>
                </a:lnTo>
                <a:lnTo>
                  <a:pt x="9647" y="8914"/>
                </a:lnTo>
                <a:lnTo>
                  <a:pt x="9464" y="8767"/>
                </a:lnTo>
                <a:lnTo>
                  <a:pt x="9060" y="8510"/>
                </a:lnTo>
                <a:close/>
                <a:moveTo>
                  <a:pt x="2604" y="8510"/>
                </a:moveTo>
                <a:lnTo>
                  <a:pt x="3815" y="9757"/>
                </a:lnTo>
                <a:lnTo>
                  <a:pt x="4292" y="10271"/>
                </a:lnTo>
                <a:lnTo>
                  <a:pt x="3852" y="10344"/>
                </a:lnTo>
                <a:lnTo>
                  <a:pt x="2678" y="10674"/>
                </a:lnTo>
                <a:lnTo>
                  <a:pt x="1577" y="10968"/>
                </a:lnTo>
                <a:lnTo>
                  <a:pt x="1064" y="11115"/>
                </a:lnTo>
                <a:lnTo>
                  <a:pt x="697" y="11188"/>
                </a:lnTo>
                <a:lnTo>
                  <a:pt x="587" y="11188"/>
                </a:lnTo>
                <a:lnTo>
                  <a:pt x="477" y="11151"/>
                </a:lnTo>
                <a:lnTo>
                  <a:pt x="1577" y="9721"/>
                </a:lnTo>
                <a:lnTo>
                  <a:pt x="1908" y="9317"/>
                </a:lnTo>
                <a:lnTo>
                  <a:pt x="2201" y="8914"/>
                </a:lnTo>
                <a:lnTo>
                  <a:pt x="2421" y="8730"/>
                </a:lnTo>
                <a:lnTo>
                  <a:pt x="2604" y="8510"/>
                </a:lnTo>
                <a:close/>
                <a:moveTo>
                  <a:pt x="8914" y="8180"/>
                </a:moveTo>
                <a:lnTo>
                  <a:pt x="9097" y="8217"/>
                </a:lnTo>
                <a:lnTo>
                  <a:pt x="9244" y="8253"/>
                </a:lnTo>
                <a:lnTo>
                  <a:pt x="9574" y="8400"/>
                </a:lnTo>
                <a:lnTo>
                  <a:pt x="9867" y="8584"/>
                </a:lnTo>
                <a:lnTo>
                  <a:pt x="10124" y="8840"/>
                </a:lnTo>
                <a:lnTo>
                  <a:pt x="10308" y="9171"/>
                </a:lnTo>
                <a:lnTo>
                  <a:pt x="10454" y="9464"/>
                </a:lnTo>
                <a:lnTo>
                  <a:pt x="10564" y="9794"/>
                </a:lnTo>
                <a:lnTo>
                  <a:pt x="10601" y="10161"/>
                </a:lnTo>
                <a:lnTo>
                  <a:pt x="10601" y="10528"/>
                </a:lnTo>
                <a:lnTo>
                  <a:pt x="10491" y="10858"/>
                </a:lnTo>
                <a:lnTo>
                  <a:pt x="10491" y="10895"/>
                </a:lnTo>
                <a:lnTo>
                  <a:pt x="10454" y="10858"/>
                </a:lnTo>
                <a:lnTo>
                  <a:pt x="10344" y="10785"/>
                </a:lnTo>
                <a:lnTo>
                  <a:pt x="10271" y="10785"/>
                </a:lnTo>
                <a:lnTo>
                  <a:pt x="10161" y="10821"/>
                </a:lnTo>
                <a:lnTo>
                  <a:pt x="10124" y="10931"/>
                </a:lnTo>
                <a:lnTo>
                  <a:pt x="10088" y="11078"/>
                </a:lnTo>
                <a:lnTo>
                  <a:pt x="10051" y="11188"/>
                </a:lnTo>
                <a:lnTo>
                  <a:pt x="9867" y="11298"/>
                </a:lnTo>
                <a:lnTo>
                  <a:pt x="9794" y="11371"/>
                </a:lnTo>
                <a:lnTo>
                  <a:pt x="9757" y="11445"/>
                </a:lnTo>
                <a:lnTo>
                  <a:pt x="9611" y="11481"/>
                </a:lnTo>
                <a:lnTo>
                  <a:pt x="9464" y="11481"/>
                </a:lnTo>
                <a:lnTo>
                  <a:pt x="9354" y="11445"/>
                </a:lnTo>
                <a:lnTo>
                  <a:pt x="9207" y="11408"/>
                </a:lnTo>
                <a:lnTo>
                  <a:pt x="8620" y="11078"/>
                </a:lnTo>
                <a:lnTo>
                  <a:pt x="8327" y="10895"/>
                </a:lnTo>
                <a:lnTo>
                  <a:pt x="8070" y="10674"/>
                </a:lnTo>
                <a:lnTo>
                  <a:pt x="7850" y="10418"/>
                </a:lnTo>
                <a:lnTo>
                  <a:pt x="7703" y="10124"/>
                </a:lnTo>
                <a:lnTo>
                  <a:pt x="7593" y="9794"/>
                </a:lnTo>
                <a:lnTo>
                  <a:pt x="7593" y="9501"/>
                </a:lnTo>
                <a:lnTo>
                  <a:pt x="7630" y="9171"/>
                </a:lnTo>
                <a:lnTo>
                  <a:pt x="7777" y="8877"/>
                </a:lnTo>
                <a:lnTo>
                  <a:pt x="7960" y="8620"/>
                </a:lnTo>
                <a:lnTo>
                  <a:pt x="8217" y="8400"/>
                </a:lnTo>
                <a:lnTo>
                  <a:pt x="8400" y="8290"/>
                </a:lnTo>
                <a:lnTo>
                  <a:pt x="8584" y="8217"/>
                </a:lnTo>
                <a:lnTo>
                  <a:pt x="8730" y="8180"/>
                </a:lnTo>
                <a:close/>
                <a:moveTo>
                  <a:pt x="8767" y="7777"/>
                </a:moveTo>
                <a:lnTo>
                  <a:pt x="8547" y="7813"/>
                </a:lnTo>
                <a:lnTo>
                  <a:pt x="8363" y="7850"/>
                </a:lnTo>
                <a:lnTo>
                  <a:pt x="8143" y="7960"/>
                </a:lnTo>
                <a:lnTo>
                  <a:pt x="7960" y="8033"/>
                </a:lnTo>
                <a:lnTo>
                  <a:pt x="7777" y="8180"/>
                </a:lnTo>
                <a:lnTo>
                  <a:pt x="7593" y="8364"/>
                </a:lnTo>
                <a:lnTo>
                  <a:pt x="7446" y="8510"/>
                </a:lnTo>
                <a:lnTo>
                  <a:pt x="7336" y="8657"/>
                </a:lnTo>
                <a:lnTo>
                  <a:pt x="7190" y="9024"/>
                </a:lnTo>
                <a:lnTo>
                  <a:pt x="7116" y="9427"/>
                </a:lnTo>
                <a:lnTo>
                  <a:pt x="7116" y="9831"/>
                </a:lnTo>
                <a:lnTo>
                  <a:pt x="7153" y="10051"/>
                </a:lnTo>
                <a:lnTo>
                  <a:pt x="7226" y="10271"/>
                </a:lnTo>
                <a:lnTo>
                  <a:pt x="7336" y="10454"/>
                </a:lnTo>
                <a:lnTo>
                  <a:pt x="7446" y="10638"/>
                </a:lnTo>
                <a:lnTo>
                  <a:pt x="7740" y="11005"/>
                </a:lnTo>
                <a:lnTo>
                  <a:pt x="8107" y="11298"/>
                </a:lnTo>
                <a:lnTo>
                  <a:pt x="8510" y="11555"/>
                </a:lnTo>
                <a:lnTo>
                  <a:pt x="8914" y="11775"/>
                </a:lnTo>
                <a:lnTo>
                  <a:pt x="9134" y="11885"/>
                </a:lnTo>
                <a:lnTo>
                  <a:pt x="9354" y="11958"/>
                </a:lnTo>
                <a:lnTo>
                  <a:pt x="9574" y="11958"/>
                </a:lnTo>
                <a:lnTo>
                  <a:pt x="9757" y="11922"/>
                </a:lnTo>
                <a:lnTo>
                  <a:pt x="9977" y="11848"/>
                </a:lnTo>
                <a:lnTo>
                  <a:pt x="10198" y="11702"/>
                </a:lnTo>
                <a:lnTo>
                  <a:pt x="10381" y="11555"/>
                </a:lnTo>
                <a:lnTo>
                  <a:pt x="10491" y="11371"/>
                </a:lnTo>
                <a:lnTo>
                  <a:pt x="10674" y="11298"/>
                </a:lnTo>
                <a:lnTo>
                  <a:pt x="10784" y="11151"/>
                </a:lnTo>
                <a:lnTo>
                  <a:pt x="10895" y="10968"/>
                </a:lnTo>
                <a:lnTo>
                  <a:pt x="10968" y="10785"/>
                </a:lnTo>
                <a:lnTo>
                  <a:pt x="11005" y="10601"/>
                </a:lnTo>
                <a:lnTo>
                  <a:pt x="11005" y="10381"/>
                </a:lnTo>
                <a:lnTo>
                  <a:pt x="11005" y="10124"/>
                </a:lnTo>
                <a:lnTo>
                  <a:pt x="10968" y="9684"/>
                </a:lnTo>
                <a:lnTo>
                  <a:pt x="10821" y="9207"/>
                </a:lnTo>
                <a:lnTo>
                  <a:pt x="10638" y="8804"/>
                </a:lnTo>
                <a:lnTo>
                  <a:pt x="10491" y="8620"/>
                </a:lnTo>
                <a:lnTo>
                  <a:pt x="10344" y="8437"/>
                </a:lnTo>
                <a:lnTo>
                  <a:pt x="10198" y="8290"/>
                </a:lnTo>
                <a:lnTo>
                  <a:pt x="10014" y="8143"/>
                </a:lnTo>
                <a:lnTo>
                  <a:pt x="9831" y="8033"/>
                </a:lnTo>
                <a:lnTo>
                  <a:pt x="9611" y="7923"/>
                </a:lnTo>
                <a:lnTo>
                  <a:pt x="9427" y="7850"/>
                </a:lnTo>
                <a:lnTo>
                  <a:pt x="9207" y="7813"/>
                </a:lnTo>
                <a:lnTo>
                  <a:pt x="8987" y="7777"/>
                </a:lnTo>
                <a:close/>
                <a:moveTo>
                  <a:pt x="9024" y="0"/>
                </a:moveTo>
                <a:lnTo>
                  <a:pt x="8767" y="37"/>
                </a:lnTo>
                <a:lnTo>
                  <a:pt x="8547" y="110"/>
                </a:lnTo>
                <a:lnTo>
                  <a:pt x="8363" y="257"/>
                </a:lnTo>
                <a:lnTo>
                  <a:pt x="8180" y="440"/>
                </a:lnTo>
                <a:lnTo>
                  <a:pt x="7593" y="1027"/>
                </a:lnTo>
                <a:lnTo>
                  <a:pt x="7006" y="1651"/>
                </a:lnTo>
                <a:lnTo>
                  <a:pt x="6639" y="2054"/>
                </a:lnTo>
                <a:lnTo>
                  <a:pt x="6383" y="2311"/>
                </a:lnTo>
                <a:lnTo>
                  <a:pt x="6199" y="2605"/>
                </a:lnTo>
                <a:lnTo>
                  <a:pt x="5796" y="2201"/>
                </a:lnTo>
                <a:lnTo>
                  <a:pt x="5722" y="2128"/>
                </a:lnTo>
                <a:lnTo>
                  <a:pt x="5502" y="2128"/>
                </a:lnTo>
                <a:lnTo>
                  <a:pt x="5392" y="2201"/>
                </a:lnTo>
                <a:lnTo>
                  <a:pt x="5356" y="2238"/>
                </a:lnTo>
                <a:lnTo>
                  <a:pt x="4915" y="2531"/>
                </a:lnTo>
                <a:lnTo>
                  <a:pt x="4512" y="2898"/>
                </a:lnTo>
                <a:lnTo>
                  <a:pt x="4292" y="2715"/>
                </a:lnTo>
                <a:lnTo>
                  <a:pt x="4072" y="2495"/>
                </a:lnTo>
                <a:lnTo>
                  <a:pt x="3998" y="2458"/>
                </a:lnTo>
                <a:lnTo>
                  <a:pt x="3888" y="2458"/>
                </a:lnTo>
                <a:lnTo>
                  <a:pt x="3815" y="2495"/>
                </a:lnTo>
                <a:lnTo>
                  <a:pt x="3778" y="2568"/>
                </a:lnTo>
                <a:lnTo>
                  <a:pt x="3778" y="2421"/>
                </a:lnTo>
                <a:lnTo>
                  <a:pt x="3778" y="2311"/>
                </a:lnTo>
                <a:lnTo>
                  <a:pt x="3668" y="2128"/>
                </a:lnTo>
                <a:lnTo>
                  <a:pt x="3521" y="1908"/>
                </a:lnTo>
                <a:lnTo>
                  <a:pt x="3338" y="1761"/>
                </a:lnTo>
                <a:lnTo>
                  <a:pt x="3118" y="1614"/>
                </a:lnTo>
                <a:lnTo>
                  <a:pt x="2861" y="1504"/>
                </a:lnTo>
                <a:lnTo>
                  <a:pt x="2458" y="1321"/>
                </a:lnTo>
                <a:lnTo>
                  <a:pt x="2348" y="1321"/>
                </a:lnTo>
                <a:lnTo>
                  <a:pt x="2238" y="1357"/>
                </a:lnTo>
                <a:lnTo>
                  <a:pt x="2201" y="1431"/>
                </a:lnTo>
                <a:lnTo>
                  <a:pt x="2201" y="1504"/>
                </a:lnTo>
                <a:lnTo>
                  <a:pt x="2531" y="2238"/>
                </a:lnTo>
                <a:lnTo>
                  <a:pt x="2678" y="2531"/>
                </a:lnTo>
                <a:lnTo>
                  <a:pt x="2751" y="2678"/>
                </a:lnTo>
                <a:lnTo>
                  <a:pt x="2861" y="2825"/>
                </a:lnTo>
                <a:lnTo>
                  <a:pt x="3008" y="2898"/>
                </a:lnTo>
                <a:lnTo>
                  <a:pt x="3191" y="2935"/>
                </a:lnTo>
                <a:lnTo>
                  <a:pt x="3338" y="2935"/>
                </a:lnTo>
                <a:lnTo>
                  <a:pt x="3485" y="2861"/>
                </a:lnTo>
                <a:lnTo>
                  <a:pt x="3632" y="2788"/>
                </a:lnTo>
                <a:lnTo>
                  <a:pt x="3301" y="3155"/>
                </a:lnTo>
                <a:lnTo>
                  <a:pt x="2971" y="3485"/>
                </a:lnTo>
                <a:lnTo>
                  <a:pt x="2935" y="3412"/>
                </a:lnTo>
                <a:lnTo>
                  <a:pt x="2935" y="3265"/>
                </a:lnTo>
                <a:lnTo>
                  <a:pt x="2898" y="3081"/>
                </a:lnTo>
                <a:lnTo>
                  <a:pt x="2825" y="2825"/>
                </a:lnTo>
                <a:lnTo>
                  <a:pt x="2678" y="2605"/>
                </a:lnTo>
                <a:lnTo>
                  <a:pt x="2458" y="2384"/>
                </a:lnTo>
                <a:lnTo>
                  <a:pt x="2238" y="2238"/>
                </a:lnTo>
                <a:lnTo>
                  <a:pt x="1981" y="2091"/>
                </a:lnTo>
                <a:lnTo>
                  <a:pt x="1687" y="1981"/>
                </a:lnTo>
                <a:lnTo>
                  <a:pt x="1431" y="1908"/>
                </a:lnTo>
                <a:lnTo>
                  <a:pt x="880" y="1834"/>
                </a:lnTo>
                <a:lnTo>
                  <a:pt x="770" y="1834"/>
                </a:lnTo>
                <a:lnTo>
                  <a:pt x="697" y="1871"/>
                </a:lnTo>
                <a:lnTo>
                  <a:pt x="624" y="1944"/>
                </a:lnTo>
                <a:lnTo>
                  <a:pt x="624" y="2054"/>
                </a:lnTo>
                <a:lnTo>
                  <a:pt x="697" y="2384"/>
                </a:lnTo>
                <a:lnTo>
                  <a:pt x="807" y="2751"/>
                </a:lnTo>
                <a:lnTo>
                  <a:pt x="917" y="3045"/>
                </a:lnTo>
                <a:lnTo>
                  <a:pt x="1101" y="3375"/>
                </a:lnTo>
                <a:lnTo>
                  <a:pt x="1284" y="3668"/>
                </a:lnTo>
                <a:lnTo>
                  <a:pt x="1504" y="3925"/>
                </a:lnTo>
                <a:lnTo>
                  <a:pt x="1724" y="4182"/>
                </a:lnTo>
                <a:lnTo>
                  <a:pt x="1981" y="4439"/>
                </a:lnTo>
                <a:lnTo>
                  <a:pt x="2018" y="4439"/>
                </a:lnTo>
                <a:lnTo>
                  <a:pt x="1761" y="4695"/>
                </a:lnTo>
                <a:lnTo>
                  <a:pt x="1761" y="4549"/>
                </a:lnTo>
                <a:lnTo>
                  <a:pt x="1724" y="4402"/>
                </a:lnTo>
                <a:lnTo>
                  <a:pt x="1614" y="4255"/>
                </a:lnTo>
                <a:lnTo>
                  <a:pt x="1467" y="4108"/>
                </a:lnTo>
                <a:lnTo>
                  <a:pt x="1321" y="3998"/>
                </a:lnTo>
                <a:lnTo>
                  <a:pt x="1101" y="3925"/>
                </a:lnTo>
                <a:lnTo>
                  <a:pt x="697" y="3815"/>
                </a:lnTo>
                <a:lnTo>
                  <a:pt x="330" y="3742"/>
                </a:lnTo>
                <a:lnTo>
                  <a:pt x="220" y="3742"/>
                </a:lnTo>
                <a:lnTo>
                  <a:pt x="147" y="3815"/>
                </a:lnTo>
                <a:lnTo>
                  <a:pt x="110" y="3925"/>
                </a:lnTo>
                <a:lnTo>
                  <a:pt x="147" y="3998"/>
                </a:lnTo>
                <a:lnTo>
                  <a:pt x="367" y="4329"/>
                </a:lnTo>
                <a:lnTo>
                  <a:pt x="624" y="4732"/>
                </a:lnTo>
                <a:lnTo>
                  <a:pt x="807" y="4915"/>
                </a:lnTo>
                <a:lnTo>
                  <a:pt x="954" y="5062"/>
                </a:lnTo>
                <a:lnTo>
                  <a:pt x="1137" y="5172"/>
                </a:lnTo>
                <a:lnTo>
                  <a:pt x="1321" y="5246"/>
                </a:lnTo>
                <a:lnTo>
                  <a:pt x="1321" y="5282"/>
                </a:lnTo>
                <a:lnTo>
                  <a:pt x="1394" y="5356"/>
                </a:lnTo>
                <a:lnTo>
                  <a:pt x="1834" y="5759"/>
                </a:lnTo>
                <a:lnTo>
                  <a:pt x="1651" y="6126"/>
                </a:lnTo>
                <a:lnTo>
                  <a:pt x="1504" y="6493"/>
                </a:lnTo>
                <a:lnTo>
                  <a:pt x="1394" y="6896"/>
                </a:lnTo>
                <a:lnTo>
                  <a:pt x="1321" y="6933"/>
                </a:lnTo>
                <a:lnTo>
                  <a:pt x="1321" y="7043"/>
                </a:lnTo>
                <a:lnTo>
                  <a:pt x="1321" y="7153"/>
                </a:lnTo>
                <a:lnTo>
                  <a:pt x="1357" y="7263"/>
                </a:lnTo>
                <a:lnTo>
                  <a:pt x="1431" y="7373"/>
                </a:lnTo>
                <a:lnTo>
                  <a:pt x="1467" y="7410"/>
                </a:lnTo>
                <a:lnTo>
                  <a:pt x="1541" y="7447"/>
                </a:lnTo>
                <a:lnTo>
                  <a:pt x="1651" y="7593"/>
                </a:lnTo>
                <a:lnTo>
                  <a:pt x="2311" y="8217"/>
                </a:lnTo>
                <a:lnTo>
                  <a:pt x="2164" y="8327"/>
                </a:lnTo>
                <a:lnTo>
                  <a:pt x="2018" y="8437"/>
                </a:lnTo>
                <a:lnTo>
                  <a:pt x="1761" y="8694"/>
                </a:lnTo>
                <a:lnTo>
                  <a:pt x="1394" y="9207"/>
                </a:lnTo>
                <a:lnTo>
                  <a:pt x="990" y="9721"/>
                </a:lnTo>
                <a:lnTo>
                  <a:pt x="220" y="10748"/>
                </a:lnTo>
                <a:lnTo>
                  <a:pt x="73" y="10968"/>
                </a:lnTo>
                <a:lnTo>
                  <a:pt x="0" y="11151"/>
                </a:lnTo>
                <a:lnTo>
                  <a:pt x="0" y="11225"/>
                </a:lnTo>
                <a:lnTo>
                  <a:pt x="37" y="11335"/>
                </a:lnTo>
                <a:lnTo>
                  <a:pt x="183" y="11518"/>
                </a:lnTo>
                <a:lnTo>
                  <a:pt x="257" y="11592"/>
                </a:lnTo>
                <a:lnTo>
                  <a:pt x="367" y="11628"/>
                </a:lnTo>
                <a:lnTo>
                  <a:pt x="550" y="11665"/>
                </a:lnTo>
                <a:lnTo>
                  <a:pt x="770" y="11628"/>
                </a:lnTo>
                <a:lnTo>
                  <a:pt x="990" y="11592"/>
                </a:lnTo>
                <a:lnTo>
                  <a:pt x="2348" y="11188"/>
                </a:lnTo>
                <a:lnTo>
                  <a:pt x="3595" y="10821"/>
                </a:lnTo>
                <a:lnTo>
                  <a:pt x="4072" y="10711"/>
                </a:lnTo>
                <a:lnTo>
                  <a:pt x="4292" y="10638"/>
                </a:lnTo>
                <a:lnTo>
                  <a:pt x="4512" y="10491"/>
                </a:lnTo>
                <a:lnTo>
                  <a:pt x="5025" y="11005"/>
                </a:lnTo>
                <a:lnTo>
                  <a:pt x="5539" y="11518"/>
                </a:lnTo>
                <a:lnTo>
                  <a:pt x="6089" y="11995"/>
                </a:lnTo>
                <a:lnTo>
                  <a:pt x="6676" y="12398"/>
                </a:lnTo>
                <a:lnTo>
                  <a:pt x="7006" y="12619"/>
                </a:lnTo>
                <a:lnTo>
                  <a:pt x="7373" y="12802"/>
                </a:lnTo>
                <a:lnTo>
                  <a:pt x="7740" y="12985"/>
                </a:lnTo>
                <a:lnTo>
                  <a:pt x="8070" y="13132"/>
                </a:lnTo>
                <a:lnTo>
                  <a:pt x="8474" y="13242"/>
                </a:lnTo>
                <a:lnTo>
                  <a:pt x="8840" y="13352"/>
                </a:lnTo>
                <a:lnTo>
                  <a:pt x="9207" y="13426"/>
                </a:lnTo>
                <a:lnTo>
                  <a:pt x="9611" y="13499"/>
                </a:lnTo>
                <a:lnTo>
                  <a:pt x="9977" y="13536"/>
                </a:lnTo>
                <a:lnTo>
                  <a:pt x="10381" y="13572"/>
                </a:lnTo>
                <a:lnTo>
                  <a:pt x="11115" y="13536"/>
                </a:lnTo>
                <a:lnTo>
                  <a:pt x="11812" y="13426"/>
                </a:lnTo>
                <a:lnTo>
                  <a:pt x="12215" y="13316"/>
                </a:lnTo>
                <a:lnTo>
                  <a:pt x="12362" y="13279"/>
                </a:lnTo>
                <a:lnTo>
                  <a:pt x="12435" y="13279"/>
                </a:lnTo>
                <a:lnTo>
                  <a:pt x="12435" y="13316"/>
                </a:lnTo>
                <a:lnTo>
                  <a:pt x="12509" y="13352"/>
                </a:lnTo>
                <a:lnTo>
                  <a:pt x="12545" y="13352"/>
                </a:lnTo>
                <a:lnTo>
                  <a:pt x="12582" y="13316"/>
                </a:lnTo>
                <a:lnTo>
                  <a:pt x="12619" y="13279"/>
                </a:lnTo>
                <a:lnTo>
                  <a:pt x="12655" y="13169"/>
                </a:lnTo>
                <a:lnTo>
                  <a:pt x="12655" y="13022"/>
                </a:lnTo>
                <a:lnTo>
                  <a:pt x="12545" y="12949"/>
                </a:lnTo>
                <a:lnTo>
                  <a:pt x="12435" y="12912"/>
                </a:lnTo>
                <a:lnTo>
                  <a:pt x="12178" y="12912"/>
                </a:lnTo>
                <a:lnTo>
                  <a:pt x="11702" y="13022"/>
                </a:lnTo>
                <a:lnTo>
                  <a:pt x="11188" y="13095"/>
                </a:lnTo>
                <a:lnTo>
                  <a:pt x="10748" y="13132"/>
                </a:lnTo>
                <a:lnTo>
                  <a:pt x="10308" y="13095"/>
                </a:lnTo>
                <a:lnTo>
                  <a:pt x="9867" y="13095"/>
                </a:lnTo>
                <a:lnTo>
                  <a:pt x="9464" y="13022"/>
                </a:lnTo>
                <a:lnTo>
                  <a:pt x="9024" y="12949"/>
                </a:lnTo>
                <a:lnTo>
                  <a:pt x="8584" y="12802"/>
                </a:lnTo>
                <a:lnTo>
                  <a:pt x="8180" y="12655"/>
                </a:lnTo>
                <a:lnTo>
                  <a:pt x="7777" y="12509"/>
                </a:lnTo>
                <a:lnTo>
                  <a:pt x="7300" y="12252"/>
                </a:lnTo>
                <a:lnTo>
                  <a:pt x="6860" y="11958"/>
                </a:lnTo>
                <a:lnTo>
                  <a:pt x="6419" y="11628"/>
                </a:lnTo>
                <a:lnTo>
                  <a:pt x="6016" y="11298"/>
                </a:lnTo>
                <a:lnTo>
                  <a:pt x="5246" y="10564"/>
                </a:lnTo>
                <a:lnTo>
                  <a:pt x="4512" y="9794"/>
                </a:lnTo>
                <a:lnTo>
                  <a:pt x="3008" y="8290"/>
                </a:lnTo>
                <a:lnTo>
                  <a:pt x="2274" y="7520"/>
                </a:lnTo>
                <a:lnTo>
                  <a:pt x="2091" y="7300"/>
                </a:lnTo>
                <a:lnTo>
                  <a:pt x="1871" y="7080"/>
                </a:lnTo>
                <a:lnTo>
                  <a:pt x="1944" y="6713"/>
                </a:lnTo>
                <a:lnTo>
                  <a:pt x="2054" y="6383"/>
                </a:lnTo>
                <a:lnTo>
                  <a:pt x="2238" y="6053"/>
                </a:lnTo>
                <a:lnTo>
                  <a:pt x="2421" y="5722"/>
                </a:lnTo>
                <a:lnTo>
                  <a:pt x="2641" y="5429"/>
                </a:lnTo>
                <a:lnTo>
                  <a:pt x="2898" y="5172"/>
                </a:lnTo>
                <a:lnTo>
                  <a:pt x="3411" y="4622"/>
                </a:lnTo>
                <a:lnTo>
                  <a:pt x="4475" y="3558"/>
                </a:lnTo>
                <a:lnTo>
                  <a:pt x="5025" y="3045"/>
                </a:lnTo>
                <a:lnTo>
                  <a:pt x="5246" y="2825"/>
                </a:lnTo>
                <a:lnTo>
                  <a:pt x="5392" y="2678"/>
                </a:lnTo>
                <a:lnTo>
                  <a:pt x="5502" y="2605"/>
                </a:lnTo>
                <a:lnTo>
                  <a:pt x="5612" y="2715"/>
                </a:lnTo>
                <a:lnTo>
                  <a:pt x="5392" y="2825"/>
                </a:lnTo>
                <a:lnTo>
                  <a:pt x="5246" y="2971"/>
                </a:lnTo>
                <a:lnTo>
                  <a:pt x="4952" y="3301"/>
                </a:lnTo>
                <a:lnTo>
                  <a:pt x="4805" y="3485"/>
                </a:lnTo>
                <a:lnTo>
                  <a:pt x="4695" y="3668"/>
                </a:lnTo>
                <a:lnTo>
                  <a:pt x="4585" y="3888"/>
                </a:lnTo>
                <a:lnTo>
                  <a:pt x="4585" y="3962"/>
                </a:lnTo>
                <a:lnTo>
                  <a:pt x="4622" y="4072"/>
                </a:lnTo>
                <a:lnTo>
                  <a:pt x="4659" y="4145"/>
                </a:lnTo>
                <a:lnTo>
                  <a:pt x="4732" y="4145"/>
                </a:lnTo>
                <a:lnTo>
                  <a:pt x="4915" y="4035"/>
                </a:lnTo>
                <a:lnTo>
                  <a:pt x="5025" y="3888"/>
                </a:lnTo>
                <a:lnTo>
                  <a:pt x="5209" y="3558"/>
                </a:lnTo>
                <a:lnTo>
                  <a:pt x="5502" y="3228"/>
                </a:lnTo>
                <a:lnTo>
                  <a:pt x="5759" y="2898"/>
                </a:lnTo>
                <a:lnTo>
                  <a:pt x="6016" y="3118"/>
                </a:lnTo>
                <a:lnTo>
                  <a:pt x="5832" y="3301"/>
                </a:lnTo>
                <a:lnTo>
                  <a:pt x="5612" y="3522"/>
                </a:lnTo>
                <a:lnTo>
                  <a:pt x="5466" y="3742"/>
                </a:lnTo>
                <a:lnTo>
                  <a:pt x="5356" y="3962"/>
                </a:lnTo>
                <a:lnTo>
                  <a:pt x="5319" y="4072"/>
                </a:lnTo>
                <a:lnTo>
                  <a:pt x="5392" y="4182"/>
                </a:lnTo>
                <a:lnTo>
                  <a:pt x="5502" y="4219"/>
                </a:lnTo>
                <a:lnTo>
                  <a:pt x="5539" y="4219"/>
                </a:lnTo>
                <a:lnTo>
                  <a:pt x="5612" y="4182"/>
                </a:lnTo>
                <a:lnTo>
                  <a:pt x="5796" y="3998"/>
                </a:lnTo>
                <a:lnTo>
                  <a:pt x="5942" y="3778"/>
                </a:lnTo>
                <a:lnTo>
                  <a:pt x="6089" y="3558"/>
                </a:lnTo>
                <a:lnTo>
                  <a:pt x="6199" y="3301"/>
                </a:lnTo>
                <a:lnTo>
                  <a:pt x="6309" y="3375"/>
                </a:lnTo>
                <a:lnTo>
                  <a:pt x="6456" y="3485"/>
                </a:lnTo>
                <a:lnTo>
                  <a:pt x="6346" y="3595"/>
                </a:lnTo>
                <a:lnTo>
                  <a:pt x="6236" y="3705"/>
                </a:lnTo>
                <a:lnTo>
                  <a:pt x="6089" y="3962"/>
                </a:lnTo>
                <a:lnTo>
                  <a:pt x="5869" y="4255"/>
                </a:lnTo>
                <a:lnTo>
                  <a:pt x="5796" y="4402"/>
                </a:lnTo>
                <a:lnTo>
                  <a:pt x="5722" y="4585"/>
                </a:lnTo>
                <a:lnTo>
                  <a:pt x="5722" y="4622"/>
                </a:lnTo>
                <a:lnTo>
                  <a:pt x="5722" y="4695"/>
                </a:lnTo>
                <a:lnTo>
                  <a:pt x="5796" y="4732"/>
                </a:lnTo>
                <a:lnTo>
                  <a:pt x="5906" y="4769"/>
                </a:lnTo>
                <a:lnTo>
                  <a:pt x="6016" y="4695"/>
                </a:lnTo>
                <a:lnTo>
                  <a:pt x="6126" y="4585"/>
                </a:lnTo>
                <a:lnTo>
                  <a:pt x="6199" y="4439"/>
                </a:lnTo>
                <a:lnTo>
                  <a:pt x="6383" y="4145"/>
                </a:lnTo>
                <a:lnTo>
                  <a:pt x="6456" y="3962"/>
                </a:lnTo>
                <a:lnTo>
                  <a:pt x="6603" y="3632"/>
                </a:lnTo>
                <a:lnTo>
                  <a:pt x="7300" y="4145"/>
                </a:lnTo>
                <a:lnTo>
                  <a:pt x="7116" y="4292"/>
                </a:lnTo>
                <a:lnTo>
                  <a:pt x="6933" y="4439"/>
                </a:lnTo>
                <a:lnTo>
                  <a:pt x="6713" y="4695"/>
                </a:lnTo>
                <a:lnTo>
                  <a:pt x="6529" y="5026"/>
                </a:lnTo>
                <a:lnTo>
                  <a:pt x="6529" y="5099"/>
                </a:lnTo>
                <a:lnTo>
                  <a:pt x="6529" y="5172"/>
                </a:lnTo>
                <a:lnTo>
                  <a:pt x="6566" y="5209"/>
                </a:lnTo>
                <a:lnTo>
                  <a:pt x="6639" y="5246"/>
                </a:lnTo>
                <a:lnTo>
                  <a:pt x="6676" y="5282"/>
                </a:lnTo>
                <a:lnTo>
                  <a:pt x="6749" y="5282"/>
                </a:lnTo>
                <a:lnTo>
                  <a:pt x="6823" y="5246"/>
                </a:lnTo>
                <a:lnTo>
                  <a:pt x="6860" y="5172"/>
                </a:lnTo>
                <a:lnTo>
                  <a:pt x="7153" y="4695"/>
                </a:lnTo>
                <a:lnTo>
                  <a:pt x="7410" y="4255"/>
                </a:lnTo>
                <a:lnTo>
                  <a:pt x="7740" y="4475"/>
                </a:lnTo>
                <a:lnTo>
                  <a:pt x="7483" y="4732"/>
                </a:lnTo>
                <a:lnTo>
                  <a:pt x="7116" y="5136"/>
                </a:lnTo>
                <a:lnTo>
                  <a:pt x="7080" y="5209"/>
                </a:lnTo>
                <a:lnTo>
                  <a:pt x="7043" y="5246"/>
                </a:lnTo>
                <a:lnTo>
                  <a:pt x="7080" y="5319"/>
                </a:lnTo>
                <a:lnTo>
                  <a:pt x="7116" y="5356"/>
                </a:lnTo>
                <a:lnTo>
                  <a:pt x="7190" y="5392"/>
                </a:lnTo>
                <a:lnTo>
                  <a:pt x="7263" y="5429"/>
                </a:lnTo>
                <a:lnTo>
                  <a:pt x="7336" y="5429"/>
                </a:lnTo>
                <a:lnTo>
                  <a:pt x="7373" y="5356"/>
                </a:lnTo>
                <a:lnTo>
                  <a:pt x="7556" y="5172"/>
                </a:lnTo>
                <a:lnTo>
                  <a:pt x="7740" y="4989"/>
                </a:lnTo>
                <a:lnTo>
                  <a:pt x="7813" y="4805"/>
                </a:lnTo>
                <a:lnTo>
                  <a:pt x="7850" y="4695"/>
                </a:lnTo>
                <a:lnTo>
                  <a:pt x="7887" y="4585"/>
                </a:lnTo>
                <a:lnTo>
                  <a:pt x="8474" y="4989"/>
                </a:lnTo>
                <a:lnTo>
                  <a:pt x="8107" y="5319"/>
                </a:lnTo>
                <a:lnTo>
                  <a:pt x="7813" y="5722"/>
                </a:lnTo>
                <a:lnTo>
                  <a:pt x="7777" y="5796"/>
                </a:lnTo>
                <a:lnTo>
                  <a:pt x="7777" y="5833"/>
                </a:lnTo>
                <a:lnTo>
                  <a:pt x="7813" y="5943"/>
                </a:lnTo>
                <a:lnTo>
                  <a:pt x="7887" y="5979"/>
                </a:lnTo>
                <a:lnTo>
                  <a:pt x="7997" y="5979"/>
                </a:lnTo>
                <a:lnTo>
                  <a:pt x="8033" y="5943"/>
                </a:lnTo>
                <a:lnTo>
                  <a:pt x="8327" y="5502"/>
                </a:lnTo>
                <a:lnTo>
                  <a:pt x="8584" y="5062"/>
                </a:lnTo>
                <a:lnTo>
                  <a:pt x="9024" y="5356"/>
                </a:lnTo>
                <a:lnTo>
                  <a:pt x="8767" y="5612"/>
                </a:lnTo>
                <a:lnTo>
                  <a:pt x="8584" y="5796"/>
                </a:lnTo>
                <a:lnTo>
                  <a:pt x="8510" y="5906"/>
                </a:lnTo>
                <a:lnTo>
                  <a:pt x="8474" y="6053"/>
                </a:lnTo>
                <a:lnTo>
                  <a:pt x="8253" y="6383"/>
                </a:lnTo>
                <a:lnTo>
                  <a:pt x="8217" y="6456"/>
                </a:lnTo>
                <a:lnTo>
                  <a:pt x="8253" y="6566"/>
                </a:lnTo>
                <a:lnTo>
                  <a:pt x="8290" y="6603"/>
                </a:lnTo>
                <a:lnTo>
                  <a:pt x="8363" y="6640"/>
                </a:lnTo>
                <a:lnTo>
                  <a:pt x="8474" y="6640"/>
                </a:lnTo>
                <a:lnTo>
                  <a:pt x="8547" y="6566"/>
                </a:lnTo>
                <a:lnTo>
                  <a:pt x="8804" y="6199"/>
                </a:lnTo>
                <a:lnTo>
                  <a:pt x="8877" y="6126"/>
                </a:lnTo>
                <a:lnTo>
                  <a:pt x="8950" y="6016"/>
                </a:lnTo>
                <a:lnTo>
                  <a:pt x="9097" y="5796"/>
                </a:lnTo>
                <a:lnTo>
                  <a:pt x="9244" y="5539"/>
                </a:lnTo>
                <a:lnTo>
                  <a:pt x="9537" y="5722"/>
                </a:lnTo>
                <a:lnTo>
                  <a:pt x="9354" y="5906"/>
                </a:lnTo>
                <a:lnTo>
                  <a:pt x="9207" y="6126"/>
                </a:lnTo>
                <a:lnTo>
                  <a:pt x="8950" y="6419"/>
                </a:lnTo>
                <a:lnTo>
                  <a:pt x="8877" y="6566"/>
                </a:lnTo>
                <a:lnTo>
                  <a:pt x="8840" y="6750"/>
                </a:lnTo>
                <a:lnTo>
                  <a:pt x="8914" y="6823"/>
                </a:lnTo>
                <a:lnTo>
                  <a:pt x="8950" y="6860"/>
                </a:lnTo>
                <a:lnTo>
                  <a:pt x="8987" y="6860"/>
                </a:lnTo>
                <a:lnTo>
                  <a:pt x="9134" y="6786"/>
                </a:lnTo>
                <a:lnTo>
                  <a:pt x="9244" y="6640"/>
                </a:lnTo>
                <a:lnTo>
                  <a:pt x="9391" y="6383"/>
                </a:lnTo>
                <a:lnTo>
                  <a:pt x="9537" y="6126"/>
                </a:lnTo>
                <a:lnTo>
                  <a:pt x="9721" y="5869"/>
                </a:lnTo>
                <a:lnTo>
                  <a:pt x="10198" y="6236"/>
                </a:lnTo>
                <a:lnTo>
                  <a:pt x="10051" y="6419"/>
                </a:lnTo>
                <a:lnTo>
                  <a:pt x="9867" y="6640"/>
                </a:lnTo>
                <a:lnTo>
                  <a:pt x="9684" y="6860"/>
                </a:lnTo>
                <a:lnTo>
                  <a:pt x="9611" y="7006"/>
                </a:lnTo>
                <a:lnTo>
                  <a:pt x="9574" y="7116"/>
                </a:lnTo>
                <a:lnTo>
                  <a:pt x="9574" y="7190"/>
                </a:lnTo>
                <a:lnTo>
                  <a:pt x="9611" y="7263"/>
                </a:lnTo>
                <a:lnTo>
                  <a:pt x="9757" y="7263"/>
                </a:lnTo>
                <a:lnTo>
                  <a:pt x="9867" y="7190"/>
                </a:lnTo>
                <a:lnTo>
                  <a:pt x="9941" y="7080"/>
                </a:lnTo>
                <a:lnTo>
                  <a:pt x="10124" y="6823"/>
                </a:lnTo>
                <a:lnTo>
                  <a:pt x="10271" y="6603"/>
                </a:lnTo>
                <a:lnTo>
                  <a:pt x="10381" y="6383"/>
                </a:lnTo>
                <a:lnTo>
                  <a:pt x="10895" y="6823"/>
                </a:lnTo>
                <a:lnTo>
                  <a:pt x="10931" y="6860"/>
                </a:lnTo>
                <a:lnTo>
                  <a:pt x="10638" y="7226"/>
                </a:lnTo>
                <a:lnTo>
                  <a:pt x="10381" y="7593"/>
                </a:lnTo>
                <a:lnTo>
                  <a:pt x="10271" y="7703"/>
                </a:lnTo>
                <a:lnTo>
                  <a:pt x="10271" y="7777"/>
                </a:lnTo>
                <a:lnTo>
                  <a:pt x="10271" y="7813"/>
                </a:lnTo>
                <a:lnTo>
                  <a:pt x="10344" y="7923"/>
                </a:lnTo>
                <a:lnTo>
                  <a:pt x="10418" y="7960"/>
                </a:lnTo>
                <a:lnTo>
                  <a:pt x="10491" y="7923"/>
                </a:lnTo>
                <a:lnTo>
                  <a:pt x="10528" y="7887"/>
                </a:lnTo>
                <a:lnTo>
                  <a:pt x="10821" y="7483"/>
                </a:lnTo>
                <a:lnTo>
                  <a:pt x="11115" y="7043"/>
                </a:lnTo>
                <a:lnTo>
                  <a:pt x="11445" y="7447"/>
                </a:lnTo>
                <a:lnTo>
                  <a:pt x="11298" y="7703"/>
                </a:lnTo>
                <a:lnTo>
                  <a:pt x="11151" y="7960"/>
                </a:lnTo>
                <a:lnTo>
                  <a:pt x="10968" y="8253"/>
                </a:lnTo>
                <a:lnTo>
                  <a:pt x="10931" y="8437"/>
                </a:lnTo>
                <a:lnTo>
                  <a:pt x="10931" y="8510"/>
                </a:lnTo>
                <a:lnTo>
                  <a:pt x="10931" y="8584"/>
                </a:lnTo>
                <a:lnTo>
                  <a:pt x="10968" y="8657"/>
                </a:lnTo>
                <a:lnTo>
                  <a:pt x="11041" y="8657"/>
                </a:lnTo>
                <a:lnTo>
                  <a:pt x="11188" y="8584"/>
                </a:lnTo>
                <a:lnTo>
                  <a:pt x="11261" y="8474"/>
                </a:lnTo>
                <a:lnTo>
                  <a:pt x="11408" y="8180"/>
                </a:lnTo>
                <a:lnTo>
                  <a:pt x="11628" y="7703"/>
                </a:lnTo>
                <a:lnTo>
                  <a:pt x="11812" y="7997"/>
                </a:lnTo>
                <a:lnTo>
                  <a:pt x="11995" y="8290"/>
                </a:lnTo>
                <a:lnTo>
                  <a:pt x="11812" y="8694"/>
                </a:lnTo>
                <a:lnTo>
                  <a:pt x="11628" y="9097"/>
                </a:lnTo>
                <a:lnTo>
                  <a:pt x="11518" y="9097"/>
                </a:lnTo>
                <a:lnTo>
                  <a:pt x="11408" y="9317"/>
                </a:lnTo>
                <a:lnTo>
                  <a:pt x="11335" y="9501"/>
                </a:lnTo>
                <a:lnTo>
                  <a:pt x="11335" y="9574"/>
                </a:lnTo>
                <a:lnTo>
                  <a:pt x="11335" y="9647"/>
                </a:lnTo>
                <a:lnTo>
                  <a:pt x="11408" y="9721"/>
                </a:lnTo>
                <a:lnTo>
                  <a:pt x="11591" y="9721"/>
                </a:lnTo>
                <a:lnTo>
                  <a:pt x="11628" y="9684"/>
                </a:lnTo>
                <a:lnTo>
                  <a:pt x="11812" y="9427"/>
                </a:lnTo>
                <a:lnTo>
                  <a:pt x="11958" y="9171"/>
                </a:lnTo>
                <a:lnTo>
                  <a:pt x="12105" y="8914"/>
                </a:lnTo>
                <a:lnTo>
                  <a:pt x="12178" y="8657"/>
                </a:lnTo>
                <a:lnTo>
                  <a:pt x="12325" y="9024"/>
                </a:lnTo>
                <a:lnTo>
                  <a:pt x="12472" y="9427"/>
                </a:lnTo>
                <a:lnTo>
                  <a:pt x="12068" y="10088"/>
                </a:lnTo>
                <a:lnTo>
                  <a:pt x="11995" y="10088"/>
                </a:lnTo>
                <a:lnTo>
                  <a:pt x="11922" y="10271"/>
                </a:lnTo>
                <a:lnTo>
                  <a:pt x="11848" y="10418"/>
                </a:lnTo>
                <a:lnTo>
                  <a:pt x="11848" y="10491"/>
                </a:lnTo>
                <a:lnTo>
                  <a:pt x="11848" y="10528"/>
                </a:lnTo>
                <a:lnTo>
                  <a:pt x="11922" y="10601"/>
                </a:lnTo>
                <a:lnTo>
                  <a:pt x="12068" y="10601"/>
                </a:lnTo>
                <a:lnTo>
                  <a:pt x="12142" y="10564"/>
                </a:lnTo>
                <a:lnTo>
                  <a:pt x="12362" y="10198"/>
                </a:lnTo>
                <a:lnTo>
                  <a:pt x="12582" y="9831"/>
                </a:lnTo>
                <a:lnTo>
                  <a:pt x="12692" y="10454"/>
                </a:lnTo>
                <a:lnTo>
                  <a:pt x="12509" y="10638"/>
                </a:lnTo>
                <a:lnTo>
                  <a:pt x="12362" y="10858"/>
                </a:lnTo>
                <a:lnTo>
                  <a:pt x="12215" y="11078"/>
                </a:lnTo>
                <a:lnTo>
                  <a:pt x="12178" y="11225"/>
                </a:lnTo>
                <a:lnTo>
                  <a:pt x="12178" y="11371"/>
                </a:lnTo>
                <a:lnTo>
                  <a:pt x="12215" y="11408"/>
                </a:lnTo>
                <a:lnTo>
                  <a:pt x="12252" y="11408"/>
                </a:lnTo>
                <a:lnTo>
                  <a:pt x="12362" y="11371"/>
                </a:lnTo>
                <a:lnTo>
                  <a:pt x="12472" y="11298"/>
                </a:lnTo>
                <a:lnTo>
                  <a:pt x="12582" y="11078"/>
                </a:lnTo>
                <a:lnTo>
                  <a:pt x="12692" y="10858"/>
                </a:lnTo>
                <a:lnTo>
                  <a:pt x="12729" y="11188"/>
                </a:lnTo>
                <a:lnTo>
                  <a:pt x="12655" y="11775"/>
                </a:lnTo>
                <a:lnTo>
                  <a:pt x="12509" y="11922"/>
                </a:lnTo>
                <a:lnTo>
                  <a:pt x="12362" y="12068"/>
                </a:lnTo>
                <a:lnTo>
                  <a:pt x="12325" y="12215"/>
                </a:lnTo>
                <a:lnTo>
                  <a:pt x="12325" y="12288"/>
                </a:lnTo>
                <a:lnTo>
                  <a:pt x="12362" y="12362"/>
                </a:lnTo>
                <a:lnTo>
                  <a:pt x="12435" y="12398"/>
                </a:lnTo>
                <a:lnTo>
                  <a:pt x="12472" y="12398"/>
                </a:lnTo>
                <a:lnTo>
                  <a:pt x="12619" y="12288"/>
                </a:lnTo>
                <a:lnTo>
                  <a:pt x="12655" y="12655"/>
                </a:lnTo>
                <a:lnTo>
                  <a:pt x="12692" y="12692"/>
                </a:lnTo>
                <a:lnTo>
                  <a:pt x="12729" y="12655"/>
                </a:lnTo>
                <a:lnTo>
                  <a:pt x="12802" y="12545"/>
                </a:lnTo>
                <a:lnTo>
                  <a:pt x="12912" y="12398"/>
                </a:lnTo>
                <a:lnTo>
                  <a:pt x="13022" y="12068"/>
                </a:lnTo>
                <a:lnTo>
                  <a:pt x="13095" y="11738"/>
                </a:lnTo>
                <a:lnTo>
                  <a:pt x="13132" y="11408"/>
                </a:lnTo>
                <a:lnTo>
                  <a:pt x="13132" y="11005"/>
                </a:lnTo>
                <a:lnTo>
                  <a:pt x="13132" y="10638"/>
                </a:lnTo>
                <a:lnTo>
                  <a:pt x="13095" y="10234"/>
                </a:lnTo>
                <a:lnTo>
                  <a:pt x="13022" y="9867"/>
                </a:lnTo>
                <a:lnTo>
                  <a:pt x="12949" y="9464"/>
                </a:lnTo>
                <a:lnTo>
                  <a:pt x="12839" y="9060"/>
                </a:lnTo>
                <a:lnTo>
                  <a:pt x="12692" y="8694"/>
                </a:lnTo>
                <a:lnTo>
                  <a:pt x="12545" y="8327"/>
                </a:lnTo>
                <a:lnTo>
                  <a:pt x="12325" y="7960"/>
                </a:lnTo>
                <a:lnTo>
                  <a:pt x="12142" y="7630"/>
                </a:lnTo>
                <a:lnTo>
                  <a:pt x="11885" y="7300"/>
                </a:lnTo>
                <a:lnTo>
                  <a:pt x="11628" y="6970"/>
                </a:lnTo>
                <a:lnTo>
                  <a:pt x="11335" y="6640"/>
                </a:lnTo>
                <a:lnTo>
                  <a:pt x="11041" y="6346"/>
                </a:lnTo>
                <a:lnTo>
                  <a:pt x="10344" y="5759"/>
                </a:lnTo>
                <a:lnTo>
                  <a:pt x="9647" y="5246"/>
                </a:lnTo>
                <a:lnTo>
                  <a:pt x="8914" y="4732"/>
                </a:lnTo>
                <a:lnTo>
                  <a:pt x="8987" y="4439"/>
                </a:lnTo>
                <a:lnTo>
                  <a:pt x="9024" y="4182"/>
                </a:lnTo>
                <a:lnTo>
                  <a:pt x="9060" y="3558"/>
                </a:lnTo>
                <a:lnTo>
                  <a:pt x="9097" y="2898"/>
                </a:lnTo>
                <a:lnTo>
                  <a:pt x="9281" y="220"/>
                </a:lnTo>
                <a:lnTo>
                  <a:pt x="9244" y="110"/>
                </a:lnTo>
                <a:lnTo>
                  <a:pt x="9207" y="37"/>
                </a:lnTo>
                <a:lnTo>
                  <a:pt x="9097"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170" name="Google Shape;170;p2"/>
          <p:cNvSpPr/>
          <p:nvPr/>
        </p:nvSpPr>
        <p:spPr>
          <a:xfrm>
            <a:off x="4419881" y="3994834"/>
            <a:ext cx="919681" cy="950908"/>
          </a:xfrm>
          <a:custGeom>
            <a:avLst/>
            <a:gdLst/>
            <a:ahLst/>
            <a:cxnLst/>
            <a:rect l="l" t="t" r="r" b="b"/>
            <a:pathLst>
              <a:path w="18378" h="19002" extrusionOk="0">
                <a:moveTo>
                  <a:pt x="13793" y="5429"/>
                </a:moveTo>
                <a:lnTo>
                  <a:pt x="13682" y="5466"/>
                </a:lnTo>
                <a:lnTo>
                  <a:pt x="13572" y="5502"/>
                </a:lnTo>
                <a:lnTo>
                  <a:pt x="13499" y="5576"/>
                </a:lnTo>
                <a:lnTo>
                  <a:pt x="13352" y="5759"/>
                </a:lnTo>
                <a:lnTo>
                  <a:pt x="13352" y="5869"/>
                </a:lnTo>
                <a:lnTo>
                  <a:pt x="13352" y="5979"/>
                </a:lnTo>
                <a:lnTo>
                  <a:pt x="13389" y="6016"/>
                </a:lnTo>
                <a:lnTo>
                  <a:pt x="13426" y="6053"/>
                </a:lnTo>
                <a:lnTo>
                  <a:pt x="13499" y="6053"/>
                </a:lnTo>
                <a:lnTo>
                  <a:pt x="13572" y="5979"/>
                </a:lnTo>
                <a:lnTo>
                  <a:pt x="13646" y="5943"/>
                </a:lnTo>
                <a:lnTo>
                  <a:pt x="13719" y="5796"/>
                </a:lnTo>
                <a:lnTo>
                  <a:pt x="13829" y="5649"/>
                </a:lnTo>
                <a:lnTo>
                  <a:pt x="13903" y="5502"/>
                </a:lnTo>
                <a:lnTo>
                  <a:pt x="13903" y="5466"/>
                </a:lnTo>
                <a:lnTo>
                  <a:pt x="13903" y="5429"/>
                </a:lnTo>
                <a:close/>
                <a:moveTo>
                  <a:pt x="13242" y="6089"/>
                </a:moveTo>
                <a:lnTo>
                  <a:pt x="13169" y="6126"/>
                </a:lnTo>
                <a:lnTo>
                  <a:pt x="13022" y="6309"/>
                </a:lnTo>
                <a:lnTo>
                  <a:pt x="12912" y="6493"/>
                </a:lnTo>
                <a:lnTo>
                  <a:pt x="12875" y="6529"/>
                </a:lnTo>
                <a:lnTo>
                  <a:pt x="12875" y="6603"/>
                </a:lnTo>
                <a:lnTo>
                  <a:pt x="12949" y="6676"/>
                </a:lnTo>
                <a:lnTo>
                  <a:pt x="13022" y="6713"/>
                </a:lnTo>
                <a:lnTo>
                  <a:pt x="13096" y="6676"/>
                </a:lnTo>
                <a:lnTo>
                  <a:pt x="13132" y="6639"/>
                </a:lnTo>
                <a:lnTo>
                  <a:pt x="13242" y="6456"/>
                </a:lnTo>
                <a:lnTo>
                  <a:pt x="13352" y="6273"/>
                </a:lnTo>
                <a:lnTo>
                  <a:pt x="13389" y="6199"/>
                </a:lnTo>
                <a:lnTo>
                  <a:pt x="13316" y="6126"/>
                </a:lnTo>
                <a:lnTo>
                  <a:pt x="13242" y="6089"/>
                </a:lnTo>
                <a:close/>
                <a:moveTo>
                  <a:pt x="17241" y="6419"/>
                </a:moveTo>
                <a:lnTo>
                  <a:pt x="17534" y="6713"/>
                </a:lnTo>
                <a:lnTo>
                  <a:pt x="17497" y="6713"/>
                </a:lnTo>
                <a:lnTo>
                  <a:pt x="17387" y="6823"/>
                </a:lnTo>
                <a:lnTo>
                  <a:pt x="17351" y="6676"/>
                </a:lnTo>
                <a:lnTo>
                  <a:pt x="17241" y="6419"/>
                </a:lnTo>
                <a:close/>
                <a:moveTo>
                  <a:pt x="12692" y="6786"/>
                </a:moveTo>
                <a:lnTo>
                  <a:pt x="12582" y="6860"/>
                </a:lnTo>
                <a:lnTo>
                  <a:pt x="12435" y="6970"/>
                </a:lnTo>
                <a:lnTo>
                  <a:pt x="12399" y="7116"/>
                </a:lnTo>
                <a:lnTo>
                  <a:pt x="12362" y="7190"/>
                </a:lnTo>
                <a:lnTo>
                  <a:pt x="12399" y="7226"/>
                </a:lnTo>
                <a:lnTo>
                  <a:pt x="12472" y="7300"/>
                </a:lnTo>
                <a:lnTo>
                  <a:pt x="12582" y="7300"/>
                </a:lnTo>
                <a:lnTo>
                  <a:pt x="12619" y="7263"/>
                </a:lnTo>
                <a:lnTo>
                  <a:pt x="12655" y="7190"/>
                </a:lnTo>
                <a:lnTo>
                  <a:pt x="12729" y="7043"/>
                </a:lnTo>
                <a:lnTo>
                  <a:pt x="12802" y="7006"/>
                </a:lnTo>
                <a:lnTo>
                  <a:pt x="12839" y="6933"/>
                </a:lnTo>
                <a:lnTo>
                  <a:pt x="12875" y="6860"/>
                </a:lnTo>
                <a:lnTo>
                  <a:pt x="12875" y="6823"/>
                </a:lnTo>
                <a:lnTo>
                  <a:pt x="12839" y="6823"/>
                </a:lnTo>
                <a:lnTo>
                  <a:pt x="12765" y="6786"/>
                </a:lnTo>
                <a:close/>
                <a:moveTo>
                  <a:pt x="17571" y="6750"/>
                </a:moveTo>
                <a:lnTo>
                  <a:pt x="17828" y="7043"/>
                </a:lnTo>
                <a:lnTo>
                  <a:pt x="18048" y="7373"/>
                </a:lnTo>
                <a:lnTo>
                  <a:pt x="17828" y="7593"/>
                </a:lnTo>
                <a:lnTo>
                  <a:pt x="17828" y="7520"/>
                </a:lnTo>
                <a:lnTo>
                  <a:pt x="17864" y="7336"/>
                </a:lnTo>
                <a:lnTo>
                  <a:pt x="17828" y="7116"/>
                </a:lnTo>
                <a:lnTo>
                  <a:pt x="17828" y="7080"/>
                </a:lnTo>
                <a:lnTo>
                  <a:pt x="17754" y="7006"/>
                </a:lnTo>
                <a:lnTo>
                  <a:pt x="17681" y="7006"/>
                </a:lnTo>
                <a:lnTo>
                  <a:pt x="17644" y="7043"/>
                </a:lnTo>
                <a:lnTo>
                  <a:pt x="17681" y="7080"/>
                </a:lnTo>
                <a:lnTo>
                  <a:pt x="17644" y="7226"/>
                </a:lnTo>
                <a:lnTo>
                  <a:pt x="17607" y="7446"/>
                </a:lnTo>
                <a:lnTo>
                  <a:pt x="17534" y="7667"/>
                </a:lnTo>
                <a:lnTo>
                  <a:pt x="17534" y="7887"/>
                </a:lnTo>
                <a:lnTo>
                  <a:pt x="17534" y="7960"/>
                </a:lnTo>
                <a:lnTo>
                  <a:pt x="17131" y="8584"/>
                </a:lnTo>
                <a:lnTo>
                  <a:pt x="17167" y="8217"/>
                </a:lnTo>
                <a:lnTo>
                  <a:pt x="17241" y="7850"/>
                </a:lnTo>
                <a:lnTo>
                  <a:pt x="17387" y="7630"/>
                </a:lnTo>
                <a:lnTo>
                  <a:pt x="17387" y="7593"/>
                </a:lnTo>
                <a:lnTo>
                  <a:pt x="17387" y="7520"/>
                </a:lnTo>
                <a:lnTo>
                  <a:pt x="17461" y="7483"/>
                </a:lnTo>
                <a:lnTo>
                  <a:pt x="17497" y="7446"/>
                </a:lnTo>
                <a:lnTo>
                  <a:pt x="17534" y="7373"/>
                </a:lnTo>
                <a:lnTo>
                  <a:pt x="17534" y="7263"/>
                </a:lnTo>
                <a:lnTo>
                  <a:pt x="17497" y="7080"/>
                </a:lnTo>
                <a:lnTo>
                  <a:pt x="17571" y="6750"/>
                </a:lnTo>
                <a:close/>
                <a:moveTo>
                  <a:pt x="16874" y="8840"/>
                </a:moveTo>
                <a:lnTo>
                  <a:pt x="16947" y="8877"/>
                </a:lnTo>
                <a:lnTo>
                  <a:pt x="16874" y="8950"/>
                </a:lnTo>
                <a:lnTo>
                  <a:pt x="16874" y="8877"/>
                </a:lnTo>
                <a:lnTo>
                  <a:pt x="16874" y="8840"/>
                </a:lnTo>
                <a:close/>
                <a:moveTo>
                  <a:pt x="11445" y="8584"/>
                </a:moveTo>
                <a:lnTo>
                  <a:pt x="11408" y="8620"/>
                </a:lnTo>
                <a:lnTo>
                  <a:pt x="11298" y="8657"/>
                </a:lnTo>
                <a:lnTo>
                  <a:pt x="11188" y="8804"/>
                </a:lnTo>
                <a:lnTo>
                  <a:pt x="11188" y="8840"/>
                </a:lnTo>
                <a:lnTo>
                  <a:pt x="11188" y="8914"/>
                </a:lnTo>
                <a:lnTo>
                  <a:pt x="11188" y="8987"/>
                </a:lnTo>
                <a:lnTo>
                  <a:pt x="11225" y="9024"/>
                </a:lnTo>
                <a:lnTo>
                  <a:pt x="11408" y="9024"/>
                </a:lnTo>
                <a:lnTo>
                  <a:pt x="11445" y="8987"/>
                </a:lnTo>
                <a:lnTo>
                  <a:pt x="11555" y="8804"/>
                </a:lnTo>
                <a:lnTo>
                  <a:pt x="11555" y="8730"/>
                </a:lnTo>
                <a:lnTo>
                  <a:pt x="11555" y="8657"/>
                </a:lnTo>
                <a:lnTo>
                  <a:pt x="11518" y="8620"/>
                </a:lnTo>
                <a:lnTo>
                  <a:pt x="11445" y="8584"/>
                </a:lnTo>
                <a:close/>
                <a:moveTo>
                  <a:pt x="16580" y="8804"/>
                </a:moveTo>
                <a:lnTo>
                  <a:pt x="16580" y="8877"/>
                </a:lnTo>
                <a:lnTo>
                  <a:pt x="16580" y="9060"/>
                </a:lnTo>
                <a:lnTo>
                  <a:pt x="16617" y="9170"/>
                </a:lnTo>
                <a:lnTo>
                  <a:pt x="16654" y="9244"/>
                </a:lnTo>
                <a:lnTo>
                  <a:pt x="16397" y="9611"/>
                </a:lnTo>
                <a:lnTo>
                  <a:pt x="16360" y="9391"/>
                </a:lnTo>
                <a:lnTo>
                  <a:pt x="16324" y="9170"/>
                </a:lnTo>
                <a:lnTo>
                  <a:pt x="16324" y="9097"/>
                </a:lnTo>
                <a:lnTo>
                  <a:pt x="16580" y="8804"/>
                </a:lnTo>
                <a:close/>
                <a:moveTo>
                  <a:pt x="16067" y="9391"/>
                </a:moveTo>
                <a:lnTo>
                  <a:pt x="16067" y="9684"/>
                </a:lnTo>
                <a:lnTo>
                  <a:pt x="16103" y="9794"/>
                </a:lnTo>
                <a:lnTo>
                  <a:pt x="16177" y="9941"/>
                </a:lnTo>
                <a:lnTo>
                  <a:pt x="15993" y="10161"/>
                </a:lnTo>
                <a:lnTo>
                  <a:pt x="15920" y="10308"/>
                </a:lnTo>
                <a:lnTo>
                  <a:pt x="15957" y="9867"/>
                </a:lnTo>
                <a:lnTo>
                  <a:pt x="15920" y="9794"/>
                </a:lnTo>
                <a:lnTo>
                  <a:pt x="15847" y="9757"/>
                </a:lnTo>
                <a:lnTo>
                  <a:pt x="15810" y="9721"/>
                </a:lnTo>
                <a:lnTo>
                  <a:pt x="16067" y="9391"/>
                </a:lnTo>
                <a:close/>
                <a:moveTo>
                  <a:pt x="9611" y="2348"/>
                </a:moveTo>
                <a:lnTo>
                  <a:pt x="9574" y="2421"/>
                </a:lnTo>
                <a:lnTo>
                  <a:pt x="9134" y="2861"/>
                </a:lnTo>
                <a:lnTo>
                  <a:pt x="8767" y="3375"/>
                </a:lnTo>
                <a:lnTo>
                  <a:pt x="7997" y="4365"/>
                </a:lnTo>
                <a:lnTo>
                  <a:pt x="7630" y="4879"/>
                </a:lnTo>
                <a:lnTo>
                  <a:pt x="7227" y="5356"/>
                </a:lnTo>
                <a:lnTo>
                  <a:pt x="6823" y="5832"/>
                </a:lnTo>
                <a:lnTo>
                  <a:pt x="6346" y="6273"/>
                </a:lnTo>
                <a:lnTo>
                  <a:pt x="6273" y="6346"/>
                </a:lnTo>
                <a:lnTo>
                  <a:pt x="6273" y="6456"/>
                </a:lnTo>
                <a:lnTo>
                  <a:pt x="6236" y="6456"/>
                </a:lnTo>
                <a:lnTo>
                  <a:pt x="6163" y="6493"/>
                </a:lnTo>
                <a:lnTo>
                  <a:pt x="6163" y="6566"/>
                </a:lnTo>
                <a:lnTo>
                  <a:pt x="6199" y="6603"/>
                </a:lnTo>
                <a:lnTo>
                  <a:pt x="6309" y="6786"/>
                </a:lnTo>
                <a:lnTo>
                  <a:pt x="6493" y="6970"/>
                </a:lnTo>
                <a:lnTo>
                  <a:pt x="6823" y="7263"/>
                </a:lnTo>
                <a:lnTo>
                  <a:pt x="7593" y="7813"/>
                </a:lnTo>
                <a:lnTo>
                  <a:pt x="8437" y="8363"/>
                </a:lnTo>
                <a:lnTo>
                  <a:pt x="8620" y="8510"/>
                </a:lnTo>
                <a:lnTo>
                  <a:pt x="8767" y="8694"/>
                </a:lnTo>
                <a:lnTo>
                  <a:pt x="9061" y="9060"/>
                </a:lnTo>
                <a:lnTo>
                  <a:pt x="9207" y="9207"/>
                </a:lnTo>
                <a:lnTo>
                  <a:pt x="9391" y="9354"/>
                </a:lnTo>
                <a:lnTo>
                  <a:pt x="9758" y="9574"/>
                </a:lnTo>
                <a:lnTo>
                  <a:pt x="10638" y="10161"/>
                </a:lnTo>
                <a:lnTo>
                  <a:pt x="11482" y="10784"/>
                </a:lnTo>
                <a:lnTo>
                  <a:pt x="12289" y="11408"/>
                </a:lnTo>
                <a:lnTo>
                  <a:pt x="12362" y="11445"/>
                </a:lnTo>
                <a:lnTo>
                  <a:pt x="12472" y="11445"/>
                </a:lnTo>
                <a:lnTo>
                  <a:pt x="12545" y="11408"/>
                </a:lnTo>
                <a:lnTo>
                  <a:pt x="12582" y="11371"/>
                </a:lnTo>
                <a:lnTo>
                  <a:pt x="12619" y="11298"/>
                </a:lnTo>
                <a:lnTo>
                  <a:pt x="12655" y="11188"/>
                </a:lnTo>
                <a:lnTo>
                  <a:pt x="12619" y="11115"/>
                </a:lnTo>
                <a:lnTo>
                  <a:pt x="12545" y="11041"/>
                </a:lnTo>
                <a:lnTo>
                  <a:pt x="11775" y="10418"/>
                </a:lnTo>
                <a:lnTo>
                  <a:pt x="11812" y="10381"/>
                </a:lnTo>
                <a:lnTo>
                  <a:pt x="11922" y="10198"/>
                </a:lnTo>
                <a:lnTo>
                  <a:pt x="11995" y="10014"/>
                </a:lnTo>
                <a:lnTo>
                  <a:pt x="11995" y="9941"/>
                </a:lnTo>
                <a:lnTo>
                  <a:pt x="11958" y="9904"/>
                </a:lnTo>
                <a:lnTo>
                  <a:pt x="11885" y="9904"/>
                </a:lnTo>
                <a:lnTo>
                  <a:pt x="11738" y="10051"/>
                </a:lnTo>
                <a:lnTo>
                  <a:pt x="11592" y="10234"/>
                </a:lnTo>
                <a:lnTo>
                  <a:pt x="11555" y="10271"/>
                </a:lnTo>
                <a:lnTo>
                  <a:pt x="11005" y="9867"/>
                </a:lnTo>
                <a:lnTo>
                  <a:pt x="10821" y="9757"/>
                </a:lnTo>
                <a:lnTo>
                  <a:pt x="10858" y="9684"/>
                </a:lnTo>
                <a:lnTo>
                  <a:pt x="10895" y="9611"/>
                </a:lnTo>
                <a:lnTo>
                  <a:pt x="11041" y="9464"/>
                </a:lnTo>
                <a:lnTo>
                  <a:pt x="11078" y="9427"/>
                </a:lnTo>
                <a:lnTo>
                  <a:pt x="11078" y="9354"/>
                </a:lnTo>
                <a:lnTo>
                  <a:pt x="11078" y="9317"/>
                </a:lnTo>
                <a:lnTo>
                  <a:pt x="11005" y="9281"/>
                </a:lnTo>
                <a:lnTo>
                  <a:pt x="10968" y="9317"/>
                </a:lnTo>
                <a:lnTo>
                  <a:pt x="10895" y="9281"/>
                </a:lnTo>
                <a:lnTo>
                  <a:pt x="10821" y="9317"/>
                </a:lnTo>
                <a:lnTo>
                  <a:pt x="10711" y="9427"/>
                </a:lnTo>
                <a:lnTo>
                  <a:pt x="10601" y="9574"/>
                </a:lnTo>
                <a:lnTo>
                  <a:pt x="10124" y="9281"/>
                </a:lnTo>
                <a:lnTo>
                  <a:pt x="10051" y="9207"/>
                </a:lnTo>
                <a:lnTo>
                  <a:pt x="10234" y="8914"/>
                </a:lnTo>
                <a:lnTo>
                  <a:pt x="10234" y="8840"/>
                </a:lnTo>
                <a:lnTo>
                  <a:pt x="10234" y="8804"/>
                </a:lnTo>
                <a:lnTo>
                  <a:pt x="10198" y="8730"/>
                </a:lnTo>
                <a:lnTo>
                  <a:pt x="10088" y="8694"/>
                </a:lnTo>
                <a:lnTo>
                  <a:pt x="10051" y="8730"/>
                </a:lnTo>
                <a:lnTo>
                  <a:pt x="10014" y="8767"/>
                </a:lnTo>
                <a:lnTo>
                  <a:pt x="9758" y="9060"/>
                </a:lnTo>
                <a:lnTo>
                  <a:pt x="9537" y="8877"/>
                </a:lnTo>
                <a:lnTo>
                  <a:pt x="9354" y="8694"/>
                </a:lnTo>
                <a:lnTo>
                  <a:pt x="9134" y="8437"/>
                </a:lnTo>
                <a:lnTo>
                  <a:pt x="9207" y="8327"/>
                </a:lnTo>
                <a:lnTo>
                  <a:pt x="9281" y="8217"/>
                </a:lnTo>
                <a:lnTo>
                  <a:pt x="9354" y="7960"/>
                </a:lnTo>
                <a:lnTo>
                  <a:pt x="9354" y="7887"/>
                </a:lnTo>
                <a:lnTo>
                  <a:pt x="9317" y="7850"/>
                </a:lnTo>
                <a:lnTo>
                  <a:pt x="9244" y="7850"/>
                </a:lnTo>
                <a:lnTo>
                  <a:pt x="9171" y="7887"/>
                </a:lnTo>
                <a:lnTo>
                  <a:pt x="8987" y="8107"/>
                </a:lnTo>
                <a:lnTo>
                  <a:pt x="8951" y="8180"/>
                </a:lnTo>
                <a:lnTo>
                  <a:pt x="8767" y="8033"/>
                </a:lnTo>
                <a:lnTo>
                  <a:pt x="8327" y="7740"/>
                </a:lnTo>
                <a:lnTo>
                  <a:pt x="8364" y="7446"/>
                </a:lnTo>
                <a:lnTo>
                  <a:pt x="8364" y="7410"/>
                </a:lnTo>
                <a:lnTo>
                  <a:pt x="8327" y="7336"/>
                </a:lnTo>
                <a:lnTo>
                  <a:pt x="8290" y="7300"/>
                </a:lnTo>
                <a:lnTo>
                  <a:pt x="8180" y="7300"/>
                </a:lnTo>
                <a:lnTo>
                  <a:pt x="8107" y="7336"/>
                </a:lnTo>
                <a:lnTo>
                  <a:pt x="8070" y="7446"/>
                </a:lnTo>
                <a:lnTo>
                  <a:pt x="8034" y="7556"/>
                </a:lnTo>
                <a:lnTo>
                  <a:pt x="7960" y="7520"/>
                </a:lnTo>
                <a:lnTo>
                  <a:pt x="7410" y="7116"/>
                </a:lnTo>
                <a:lnTo>
                  <a:pt x="7447" y="7080"/>
                </a:lnTo>
                <a:lnTo>
                  <a:pt x="7520" y="6970"/>
                </a:lnTo>
                <a:lnTo>
                  <a:pt x="7520" y="6896"/>
                </a:lnTo>
                <a:lnTo>
                  <a:pt x="7520" y="6860"/>
                </a:lnTo>
                <a:lnTo>
                  <a:pt x="7557" y="6750"/>
                </a:lnTo>
                <a:lnTo>
                  <a:pt x="7520" y="6713"/>
                </a:lnTo>
                <a:lnTo>
                  <a:pt x="7483" y="6713"/>
                </a:lnTo>
                <a:lnTo>
                  <a:pt x="7410" y="6750"/>
                </a:lnTo>
                <a:lnTo>
                  <a:pt x="7337" y="6750"/>
                </a:lnTo>
                <a:lnTo>
                  <a:pt x="7227" y="6823"/>
                </a:lnTo>
                <a:lnTo>
                  <a:pt x="7116" y="6896"/>
                </a:lnTo>
                <a:lnTo>
                  <a:pt x="6640" y="6639"/>
                </a:lnTo>
                <a:lnTo>
                  <a:pt x="6640" y="6603"/>
                </a:lnTo>
                <a:lnTo>
                  <a:pt x="7116" y="6163"/>
                </a:lnTo>
                <a:lnTo>
                  <a:pt x="7557" y="5649"/>
                </a:lnTo>
                <a:lnTo>
                  <a:pt x="7593" y="5722"/>
                </a:lnTo>
                <a:lnTo>
                  <a:pt x="7630" y="5759"/>
                </a:lnTo>
                <a:lnTo>
                  <a:pt x="7740" y="5759"/>
                </a:lnTo>
                <a:lnTo>
                  <a:pt x="8034" y="5576"/>
                </a:lnTo>
                <a:lnTo>
                  <a:pt x="8327" y="5392"/>
                </a:lnTo>
                <a:lnTo>
                  <a:pt x="8620" y="5209"/>
                </a:lnTo>
                <a:lnTo>
                  <a:pt x="8914" y="5025"/>
                </a:lnTo>
                <a:lnTo>
                  <a:pt x="9244" y="4879"/>
                </a:lnTo>
                <a:lnTo>
                  <a:pt x="9574" y="4732"/>
                </a:lnTo>
                <a:lnTo>
                  <a:pt x="9941" y="4659"/>
                </a:lnTo>
                <a:lnTo>
                  <a:pt x="10308" y="4622"/>
                </a:lnTo>
                <a:lnTo>
                  <a:pt x="10491" y="4622"/>
                </a:lnTo>
                <a:lnTo>
                  <a:pt x="10675" y="4659"/>
                </a:lnTo>
                <a:lnTo>
                  <a:pt x="10821" y="4732"/>
                </a:lnTo>
                <a:lnTo>
                  <a:pt x="10931" y="4842"/>
                </a:lnTo>
                <a:lnTo>
                  <a:pt x="11041" y="4989"/>
                </a:lnTo>
                <a:lnTo>
                  <a:pt x="11078" y="5136"/>
                </a:lnTo>
                <a:lnTo>
                  <a:pt x="11151" y="5502"/>
                </a:lnTo>
                <a:lnTo>
                  <a:pt x="11151" y="5906"/>
                </a:lnTo>
                <a:lnTo>
                  <a:pt x="11151" y="6309"/>
                </a:lnTo>
                <a:lnTo>
                  <a:pt x="11151" y="6676"/>
                </a:lnTo>
                <a:lnTo>
                  <a:pt x="11188" y="7006"/>
                </a:lnTo>
                <a:lnTo>
                  <a:pt x="11261" y="7373"/>
                </a:lnTo>
                <a:lnTo>
                  <a:pt x="11445" y="7703"/>
                </a:lnTo>
                <a:lnTo>
                  <a:pt x="11408" y="7813"/>
                </a:lnTo>
                <a:lnTo>
                  <a:pt x="11372" y="7923"/>
                </a:lnTo>
                <a:lnTo>
                  <a:pt x="11372" y="8033"/>
                </a:lnTo>
                <a:lnTo>
                  <a:pt x="11372" y="8143"/>
                </a:lnTo>
                <a:lnTo>
                  <a:pt x="11445" y="8253"/>
                </a:lnTo>
                <a:lnTo>
                  <a:pt x="11482" y="8327"/>
                </a:lnTo>
                <a:lnTo>
                  <a:pt x="11592" y="8400"/>
                </a:lnTo>
                <a:lnTo>
                  <a:pt x="11665" y="8474"/>
                </a:lnTo>
                <a:lnTo>
                  <a:pt x="11775" y="8510"/>
                </a:lnTo>
                <a:lnTo>
                  <a:pt x="12105" y="8510"/>
                </a:lnTo>
                <a:lnTo>
                  <a:pt x="12435" y="8694"/>
                </a:lnTo>
                <a:lnTo>
                  <a:pt x="12765" y="8840"/>
                </a:lnTo>
                <a:lnTo>
                  <a:pt x="13022" y="8877"/>
                </a:lnTo>
                <a:lnTo>
                  <a:pt x="13316" y="8877"/>
                </a:lnTo>
                <a:lnTo>
                  <a:pt x="13646" y="8804"/>
                </a:lnTo>
                <a:lnTo>
                  <a:pt x="13939" y="8694"/>
                </a:lnTo>
                <a:lnTo>
                  <a:pt x="14233" y="8584"/>
                </a:lnTo>
                <a:lnTo>
                  <a:pt x="14489" y="8400"/>
                </a:lnTo>
                <a:lnTo>
                  <a:pt x="14746" y="8217"/>
                </a:lnTo>
                <a:lnTo>
                  <a:pt x="14930" y="8033"/>
                </a:lnTo>
                <a:lnTo>
                  <a:pt x="14966" y="7997"/>
                </a:lnTo>
                <a:lnTo>
                  <a:pt x="14966" y="7923"/>
                </a:lnTo>
                <a:lnTo>
                  <a:pt x="14930" y="7813"/>
                </a:lnTo>
                <a:lnTo>
                  <a:pt x="14820" y="7777"/>
                </a:lnTo>
                <a:lnTo>
                  <a:pt x="14710" y="7777"/>
                </a:lnTo>
                <a:lnTo>
                  <a:pt x="14123" y="8143"/>
                </a:lnTo>
                <a:lnTo>
                  <a:pt x="13829" y="8290"/>
                </a:lnTo>
                <a:lnTo>
                  <a:pt x="13462" y="8400"/>
                </a:lnTo>
                <a:lnTo>
                  <a:pt x="13206" y="8474"/>
                </a:lnTo>
                <a:lnTo>
                  <a:pt x="12912" y="8437"/>
                </a:lnTo>
                <a:lnTo>
                  <a:pt x="12692" y="8363"/>
                </a:lnTo>
                <a:lnTo>
                  <a:pt x="12472" y="8217"/>
                </a:lnTo>
                <a:lnTo>
                  <a:pt x="12545" y="8107"/>
                </a:lnTo>
                <a:lnTo>
                  <a:pt x="12582" y="7960"/>
                </a:lnTo>
                <a:lnTo>
                  <a:pt x="12582" y="7850"/>
                </a:lnTo>
                <a:lnTo>
                  <a:pt x="12545" y="7777"/>
                </a:lnTo>
                <a:lnTo>
                  <a:pt x="12509" y="7740"/>
                </a:lnTo>
                <a:lnTo>
                  <a:pt x="12325" y="7630"/>
                </a:lnTo>
                <a:lnTo>
                  <a:pt x="12142" y="7520"/>
                </a:lnTo>
                <a:lnTo>
                  <a:pt x="11812" y="7520"/>
                </a:lnTo>
                <a:lnTo>
                  <a:pt x="11628" y="7116"/>
                </a:lnTo>
                <a:lnTo>
                  <a:pt x="11518" y="6713"/>
                </a:lnTo>
                <a:lnTo>
                  <a:pt x="11518" y="6346"/>
                </a:lnTo>
                <a:lnTo>
                  <a:pt x="11518" y="6016"/>
                </a:lnTo>
                <a:lnTo>
                  <a:pt x="11555" y="5649"/>
                </a:lnTo>
                <a:lnTo>
                  <a:pt x="11518" y="5282"/>
                </a:lnTo>
                <a:lnTo>
                  <a:pt x="11445" y="4989"/>
                </a:lnTo>
                <a:lnTo>
                  <a:pt x="11335" y="4732"/>
                </a:lnTo>
                <a:lnTo>
                  <a:pt x="11188" y="4549"/>
                </a:lnTo>
                <a:lnTo>
                  <a:pt x="11005" y="4402"/>
                </a:lnTo>
                <a:lnTo>
                  <a:pt x="10785" y="4329"/>
                </a:lnTo>
                <a:lnTo>
                  <a:pt x="10565" y="4255"/>
                </a:lnTo>
                <a:lnTo>
                  <a:pt x="10051" y="4255"/>
                </a:lnTo>
                <a:lnTo>
                  <a:pt x="9758" y="4292"/>
                </a:lnTo>
                <a:lnTo>
                  <a:pt x="9464" y="4365"/>
                </a:lnTo>
                <a:lnTo>
                  <a:pt x="8914" y="4585"/>
                </a:lnTo>
                <a:lnTo>
                  <a:pt x="8400" y="4879"/>
                </a:lnTo>
                <a:lnTo>
                  <a:pt x="7960" y="5209"/>
                </a:lnTo>
                <a:lnTo>
                  <a:pt x="8290" y="4769"/>
                </a:lnTo>
                <a:lnTo>
                  <a:pt x="9061" y="3742"/>
                </a:lnTo>
                <a:lnTo>
                  <a:pt x="9464" y="3191"/>
                </a:lnTo>
                <a:lnTo>
                  <a:pt x="9831" y="2641"/>
                </a:lnTo>
                <a:lnTo>
                  <a:pt x="9868" y="2568"/>
                </a:lnTo>
                <a:lnTo>
                  <a:pt x="9868" y="2531"/>
                </a:lnTo>
                <a:lnTo>
                  <a:pt x="9794" y="2421"/>
                </a:lnTo>
                <a:lnTo>
                  <a:pt x="9721" y="2384"/>
                </a:lnTo>
                <a:lnTo>
                  <a:pt x="9684" y="2348"/>
                </a:lnTo>
                <a:close/>
                <a:moveTo>
                  <a:pt x="15663" y="9867"/>
                </a:moveTo>
                <a:lnTo>
                  <a:pt x="15700" y="9904"/>
                </a:lnTo>
                <a:lnTo>
                  <a:pt x="15627" y="10381"/>
                </a:lnTo>
                <a:lnTo>
                  <a:pt x="15663" y="10418"/>
                </a:lnTo>
                <a:lnTo>
                  <a:pt x="15663" y="10454"/>
                </a:lnTo>
                <a:lnTo>
                  <a:pt x="15773" y="10491"/>
                </a:lnTo>
                <a:lnTo>
                  <a:pt x="15443" y="10895"/>
                </a:lnTo>
                <a:lnTo>
                  <a:pt x="15443" y="10821"/>
                </a:lnTo>
                <a:lnTo>
                  <a:pt x="15333" y="10491"/>
                </a:lnTo>
                <a:lnTo>
                  <a:pt x="15296" y="10454"/>
                </a:lnTo>
                <a:lnTo>
                  <a:pt x="15260" y="10454"/>
                </a:lnTo>
                <a:lnTo>
                  <a:pt x="15223" y="10491"/>
                </a:lnTo>
                <a:lnTo>
                  <a:pt x="15223" y="10528"/>
                </a:lnTo>
                <a:lnTo>
                  <a:pt x="15186" y="10821"/>
                </a:lnTo>
                <a:lnTo>
                  <a:pt x="15186" y="11188"/>
                </a:lnTo>
                <a:lnTo>
                  <a:pt x="15223" y="11225"/>
                </a:lnTo>
                <a:lnTo>
                  <a:pt x="14746" y="11848"/>
                </a:lnTo>
                <a:lnTo>
                  <a:pt x="14746" y="11591"/>
                </a:lnTo>
                <a:lnTo>
                  <a:pt x="14746" y="11371"/>
                </a:lnTo>
                <a:lnTo>
                  <a:pt x="14746" y="11115"/>
                </a:lnTo>
                <a:lnTo>
                  <a:pt x="14710" y="11078"/>
                </a:lnTo>
                <a:lnTo>
                  <a:pt x="15333" y="10308"/>
                </a:lnTo>
                <a:lnTo>
                  <a:pt x="15663" y="9867"/>
                </a:lnTo>
                <a:close/>
                <a:moveTo>
                  <a:pt x="14526" y="11298"/>
                </a:moveTo>
                <a:lnTo>
                  <a:pt x="14453" y="11555"/>
                </a:lnTo>
                <a:lnTo>
                  <a:pt x="14416" y="11775"/>
                </a:lnTo>
                <a:lnTo>
                  <a:pt x="14453" y="11885"/>
                </a:lnTo>
                <a:lnTo>
                  <a:pt x="14489" y="11958"/>
                </a:lnTo>
                <a:lnTo>
                  <a:pt x="14563" y="11995"/>
                </a:lnTo>
                <a:lnTo>
                  <a:pt x="14600" y="11995"/>
                </a:lnTo>
                <a:lnTo>
                  <a:pt x="14123" y="12619"/>
                </a:lnTo>
                <a:lnTo>
                  <a:pt x="14049" y="12655"/>
                </a:lnTo>
                <a:lnTo>
                  <a:pt x="14049" y="12362"/>
                </a:lnTo>
                <a:lnTo>
                  <a:pt x="14049" y="12142"/>
                </a:lnTo>
                <a:lnTo>
                  <a:pt x="14049" y="12032"/>
                </a:lnTo>
                <a:lnTo>
                  <a:pt x="14013" y="11922"/>
                </a:lnTo>
                <a:lnTo>
                  <a:pt x="14526" y="11298"/>
                </a:lnTo>
                <a:close/>
                <a:moveTo>
                  <a:pt x="4806" y="7997"/>
                </a:moveTo>
                <a:lnTo>
                  <a:pt x="4769" y="8033"/>
                </a:lnTo>
                <a:lnTo>
                  <a:pt x="4769" y="8070"/>
                </a:lnTo>
                <a:lnTo>
                  <a:pt x="4952" y="8217"/>
                </a:lnTo>
                <a:lnTo>
                  <a:pt x="5099" y="8327"/>
                </a:lnTo>
                <a:lnTo>
                  <a:pt x="5576" y="8584"/>
                </a:lnTo>
                <a:lnTo>
                  <a:pt x="6126" y="8840"/>
                </a:lnTo>
                <a:lnTo>
                  <a:pt x="6640" y="9134"/>
                </a:lnTo>
                <a:lnTo>
                  <a:pt x="7116" y="9501"/>
                </a:lnTo>
                <a:lnTo>
                  <a:pt x="7557" y="9831"/>
                </a:lnTo>
                <a:lnTo>
                  <a:pt x="8437" y="10638"/>
                </a:lnTo>
                <a:lnTo>
                  <a:pt x="9244" y="11371"/>
                </a:lnTo>
                <a:lnTo>
                  <a:pt x="10088" y="12105"/>
                </a:lnTo>
                <a:lnTo>
                  <a:pt x="10344" y="12325"/>
                </a:lnTo>
                <a:lnTo>
                  <a:pt x="10748" y="12655"/>
                </a:lnTo>
                <a:lnTo>
                  <a:pt x="10931" y="12765"/>
                </a:lnTo>
                <a:lnTo>
                  <a:pt x="11115" y="12839"/>
                </a:lnTo>
                <a:lnTo>
                  <a:pt x="11225" y="12839"/>
                </a:lnTo>
                <a:lnTo>
                  <a:pt x="11298" y="12802"/>
                </a:lnTo>
                <a:lnTo>
                  <a:pt x="11335" y="12765"/>
                </a:lnTo>
                <a:lnTo>
                  <a:pt x="11372" y="12692"/>
                </a:lnTo>
                <a:lnTo>
                  <a:pt x="11372" y="12582"/>
                </a:lnTo>
                <a:lnTo>
                  <a:pt x="11335" y="12472"/>
                </a:lnTo>
                <a:lnTo>
                  <a:pt x="11151" y="12325"/>
                </a:lnTo>
                <a:lnTo>
                  <a:pt x="10711" y="11995"/>
                </a:lnTo>
                <a:lnTo>
                  <a:pt x="10271" y="11628"/>
                </a:lnTo>
                <a:lnTo>
                  <a:pt x="9391" y="10858"/>
                </a:lnTo>
                <a:lnTo>
                  <a:pt x="8547" y="10051"/>
                </a:lnTo>
                <a:lnTo>
                  <a:pt x="8107" y="9684"/>
                </a:lnTo>
                <a:lnTo>
                  <a:pt x="7703" y="9354"/>
                </a:lnTo>
                <a:lnTo>
                  <a:pt x="7227" y="9024"/>
                </a:lnTo>
                <a:lnTo>
                  <a:pt x="6786" y="8694"/>
                </a:lnTo>
                <a:lnTo>
                  <a:pt x="6309" y="8437"/>
                </a:lnTo>
                <a:lnTo>
                  <a:pt x="5833" y="8217"/>
                </a:lnTo>
                <a:lnTo>
                  <a:pt x="5356" y="8033"/>
                </a:lnTo>
                <a:lnTo>
                  <a:pt x="5209" y="7997"/>
                </a:lnTo>
                <a:close/>
                <a:moveTo>
                  <a:pt x="954" y="12582"/>
                </a:moveTo>
                <a:lnTo>
                  <a:pt x="1101" y="12692"/>
                </a:lnTo>
                <a:lnTo>
                  <a:pt x="1064" y="12765"/>
                </a:lnTo>
                <a:lnTo>
                  <a:pt x="1064" y="12839"/>
                </a:lnTo>
                <a:lnTo>
                  <a:pt x="1064" y="12875"/>
                </a:lnTo>
                <a:lnTo>
                  <a:pt x="1101" y="12839"/>
                </a:lnTo>
                <a:lnTo>
                  <a:pt x="1211" y="12912"/>
                </a:lnTo>
                <a:lnTo>
                  <a:pt x="1247" y="12985"/>
                </a:lnTo>
                <a:lnTo>
                  <a:pt x="1247" y="13059"/>
                </a:lnTo>
                <a:lnTo>
                  <a:pt x="1284" y="13242"/>
                </a:lnTo>
                <a:lnTo>
                  <a:pt x="991" y="13095"/>
                </a:lnTo>
                <a:lnTo>
                  <a:pt x="844" y="13059"/>
                </a:lnTo>
                <a:lnTo>
                  <a:pt x="697" y="13022"/>
                </a:lnTo>
                <a:lnTo>
                  <a:pt x="844" y="12765"/>
                </a:lnTo>
                <a:lnTo>
                  <a:pt x="954" y="12582"/>
                </a:lnTo>
                <a:close/>
                <a:moveTo>
                  <a:pt x="2715" y="10858"/>
                </a:moveTo>
                <a:lnTo>
                  <a:pt x="2641" y="10931"/>
                </a:lnTo>
                <a:lnTo>
                  <a:pt x="2641" y="10968"/>
                </a:lnTo>
                <a:lnTo>
                  <a:pt x="2788" y="11151"/>
                </a:lnTo>
                <a:lnTo>
                  <a:pt x="2935" y="11261"/>
                </a:lnTo>
                <a:lnTo>
                  <a:pt x="3302" y="11445"/>
                </a:lnTo>
                <a:lnTo>
                  <a:pt x="3778" y="11775"/>
                </a:lnTo>
                <a:lnTo>
                  <a:pt x="4255" y="12105"/>
                </a:lnTo>
                <a:lnTo>
                  <a:pt x="5099" y="12765"/>
                </a:lnTo>
                <a:lnTo>
                  <a:pt x="5539" y="13095"/>
                </a:lnTo>
                <a:lnTo>
                  <a:pt x="5759" y="13242"/>
                </a:lnTo>
                <a:lnTo>
                  <a:pt x="5869" y="13279"/>
                </a:lnTo>
                <a:lnTo>
                  <a:pt x="6053" y="13279"/>
                </a:lnTo>
                <a:lnTo>
                  <a:pt x="6126" y="13242"/>
                </a:lnTo>
                <a:lnTo>
                  <a:pt x="6163" y="13169"/>
                </a:lnTo>
                <a:lnTo>
                  <a:pt x="6126" y="13059"/>
                </a:lnTo>
                <a:lnTo>
                  <a:pt x="6089" y="12985"/>
                </a:lnTo>
                <a:lnTo>
                  <a:pt x="6016" y="12875"/>
                </a:lnTo>
                <a:lnTo>
                  <a:pt x="5869" y="12729"/>
                </a:lnTo>
                <a:lnTo>
                  <a:pt x="5502" y="12472"/>
                </a:lnTo>
                <a:lnTo>
                  <a:pt x="4512" y="11738"/>
                </a:lnTo>
                <a:lnTo>
                  <a:pt x="4035" y="11408"/>
                </a:lnTo>
                <a:lnTo>
                  <a:pt x="3522" y="11078"/>
                </a:lnTo>
                <a:lnTo>
                  <a:pt x="3338" y="11005"/>
                </a:lnTo>
                <a:lnTo>
                  <a:pt x="3118" y="10895"/>
                </a:lnTo>
                <a:lnTo>
                  <a:pt x="2935" y="10858"/>
                </a:lnTo>
                <a:close/>
                <a:moveTo>
                  <a:pt x="13756" y="12252"/>
                </a:moveTo>
                <a:lnTo>
                  <a:pt x="13719" y="12362"/>
                </a:lnTo>
                <a:lnTo>
                  <a:pt x="13719" y="12619"/>
                </a:lnTo>
                <a:lnTo>
                  <a:pt x="13719" y="12912"/>
                </a:lnTo>
                <a:lnTo>
                  <a:pt x="13756" y="12985"/>
                </a:lnTo>
                <a:lnTo>
                  <a:pt x="13793" y="13022"/>
                </a:lnTo>
                <a:lnTo>
                  <a:pt x="13719" y="13095"/>
                </a:lnTo>
                <a:lnTo>
                  <a:pt x="13389" y="13536"/>
                </a:lnTo>
                <a:lnTo>
                  <a:pt x="13426" y="13132"/>
                </a:lnTo>
                <a:lnTo>
                  <a:pt x="13462" y="12912"/>
                </a:lnTo>
                <a:lnTo>
                  <a:pt x="13462" y="12765"/>
                </a:lnTo>
                <a:lnTo>
                  <a:pt x="13426" y="12655"/>
                </a:lnTo>
                <a:lnTo>
                  <a:pt x="13756" y="12252"/>
                </a:lnTo>
                <a:close/>
                <a:moveTo>
                  <a:pt x="4402" y="8694"/>
                </a:moveTo>
                <a:lnTo>
                  <a:pt x="4329" y="8730"/>
                </a:lnTo>
                <a:lnTo>
                  <a:pt x="4255" y="8804"/>
                </a:lnTo>
                <a:lnTo>
                  <a:pt x="4255" y="8877"/>
                </a:lnTo>
                <a:lnTo>
                  <a:pt x="4255" y="8987"/>
                </a:lnTo>
                <a:lnTo>
                  <a:pt x="4292" y="9060"/>
                </a:lnTo>
                <a:lnTo>
                  <a:pt x="4365" y="9134"/>
                </a:lnTo>
                <a:lnTo>
                  <a:pt x="4512" y="9207"/>
                </a:lnTo>
                <a:lnTo>
                  <a:pt x="4842" y="9354"/>
                </a:lnTo>
                <a:lnTo>
                  <a:pt x="5136" y="9501"/>
                </a:lnTo>
                <a:lnTo>
                  <a:pt x="5392" y="9647"/>
                </a:lnTo>
                <a:lnTo>
                  <a:pt x="5869" y="10014"/>
                </a:lnTo>
                <a:lnTo>
                  <a:pt x="6346" y="10418"/>
                </a:lnTo>
                <a:lnTo>
                  <a:pt x="6786" y="10858"/>
                </a:lnTo>
                <a:lnTo>
                  <a:pt x="8584" y="12398"/>
                </a:lnTo>
                <a:lnTo>
                  <a:pt x="9501" y="13169"/>
                </a:lnTo>
                <a:lnTo>
                  <a:pt x="9721" y="13315"/>
                </a:lnTo>
                <a:lnTo>
                  <a:pt x="9941" y="13462"/>
                </a:lnTo>
                <a:lnTo>
                  <a:pt x="10161" y="13572"/>
                </a:lnTo>
                <a:lnTo>
                  <a:pt x="10271" y="13609"/>
                </a:lnTo>
                <a:lnTo>
                  <a:pt x="10381" y="13609"/>
                </a:lnTo>
                <a:lnTo>
                  <a:pt x="10454" y="13572"/>
                </a:lnTo>
                <a:lnTo>
                  <a:pt x="10491" y="13536"/>
                </a:lnTo>
                <a:lnTo>
                  <a:pt x="10528" y="13462"/>
                </a:lnTo>
                <a:lnTo>
                  <a:pt x="10491" y="13389"/>
                </a:lnTo>
                <a:lnTo>
                  <a:pt x="10418" y="13242"/>
                </a:lnTo>
                <a:lnTo>
                  <a:pt x="10271" y="13132"/>
                </a:lnTo>
                <a:lnTo>
                  <a:pt x="9978" y="12949"/>
                </a:lnTo>
                <a:lnTo>
                  <a:pt x="9537" y="12619"/>
                </a:lnTo>
                <a:lnTo>
                  <a:pt x="9134" y="12288"/>
                </a:lnTo>
                <a:lnTo>
                  <a:pt x="7557" y="10931"/>
                </a:lnTo>
                <a:lnTo>
                  <a:pt x="6823" y="10271"/>
                </a:lnTo>
                <a:lnTo>
                  <a:pt x="6089" y="9647"/>
                </a:lnTo>
                <a:lnTo>
                  <a:pt x="5686" y="9354"/>
                </a:lnTo>
                <a:lnTo>
                  <a:pt x="5246" y="9097"/>
                </a:lnTo>
                <a:lnTo>
                  <a:pt x="4769" y="8950"/>
                </a:lnTo>
                <a:lnTo>
                  <a:pt x="4549" y="8840"/>
                </a:lnTo>
                <a:lnTo>
                  <a:pt x="4475" y="8767"/>
                </a:lnTo>
                <a:lnTo>
                  <a:pt x="4439" y="8694"/>
                </a:lnTo>
                <a:close/>
                <a:moveTo>
                  <a:pt x="1541" y="13022"/>
                </a:moveTo>
                <a:lnTo>
                  <a:pt x="2091" y="13389"/>
                </a:lnTo>
                <a:lnTo>
                  <a:pt x="2091" y="13572"/>
                </a:lnTo>
                <a:lnTo>
                  <a:pt x="2126" y="13749"/>
                </a:lnTo>
                <a:lnTo>
                  <a:pt x="1504" y="13389"/>
                </a:lnTo>
                <a:lnTo>
                  <a:pt x="1578" y="13352"/>
                </a:lnTo>
                <a:lnTo>
                  <a:pt x="1614" y="13315"/>
                </a:lnTo>
                <a:lnTo>
                  <a:pt x="1614" y="13279"/>
                </a:lnTo>
                <a:lnTo>
                  <a:pt x="1614" y="13205"/>
                </a:lnTo>
                <a:lnTo>
                  <a:pt x="1541" y="13095"/>
                </a:lnTo>
                <a:lnTo>
                  <a:pt x="1541" y="13022"/>
                </a:lnTo>
                <a:close/>
                <a:moveTo>
                  <a:pt x="13206" y="12949"/>
                </a:moveTo>
                <a:lnTo>
                  <a:pt x="13169" y="13022"/>
                </a:lnTo>
                <a:lnTo>
                  <a:pt x="13059" y="13756"/>
                </a:lnTo>
                <a:lnTo>
                  <a:pt x="13059" y="13829"/>
                </a:lnTo>
                <a:lnTo>
                  <a:pt x="13096" y="13866"/>
                </a:lnTo>
                <a:lnTo>
                  <a:pt x="12912" y="14086"/>
                </a:lnTo>
                <a:lnTo>
                  <a:pt x="12912" y="13719"/>
                </a:lnTo>
                <a:lnTo>
                  <a:pt x="12875" y="13352"/>
                </a:lnTo>
                <a:lnTo>
                  <a:pt x="13206" y="12949"/>
                </a:lnTo>
                <a:close/>
                <a:moveTo>
                  <a:pt x="2458" y="13646"/>
                </a:moveTo>
                <a:lnTo>
                  <a:pt x="2641" y="13792"/>
                </a:lnTo>
                <a:lnTo>
                  <a:pt x="2788" y="13902"/>
                </a:lnTo>
                <a:lnTo>
                  <a:pt x="2788" y="14086"/>
                </a:lnTo>
                <a:lnTo>
                  <a:pt x="2825" y="14233"/>
                </a:lnTo>
                <a:lnTo>
                  <a:pt x="2605" y="14086"/>
                </a:lnTo>
                <a:lnTo>
                  <a:pt x="2385" y="13939"/>
                </a:lnTo>
                <a:lnTo>
                  <a:pt x="2495" y="13939"/>
                </a:lnTo>
                <a:lnTo>
                  <a:pt x="2568" y="13866"/>
                </a:lnTo>
                <a:lnTo>
                  <a:pt x="2568" y="13829"/>
                </a:lnTo>
                <a:lnTo>
                  <a:pt x="2568" y="13756"/>
                </a:lnTo>
                <a:lnTo>
                  <a:pt x="2458" y="13646"/>
                </a:lnTo>
                <a:close/>
                <a:moveTo>
                  <a:pt x="3595" y="9794"/>
                </a:moveTo>
                <a:lnTo>
                  <a:pt x="3558" y="9831"/>
                </a:lnTo>
                <a:lnTo>
                  <a:pt x="3522" y="9867"/>
                </a:lnTo>
                <a:lnTo>
                  <a:pt x="3558" y="9977"/>
                </a:lnTo>
                <a:lnTo>
                  <a:pt x="3595" y="10088"/>
                </a:lnTo>
                <a:lnTo>
                  <a:pt x="3815" y="10234"/>
                </a:lnTo>
                <a:lnTo>
                  <a:pt x="4659" y="10821"/>
                </a:lnTo>
                <a:lnTo>
                  <a:pt x="5466" y="11518"/>
                </a:lnTo>
                <a:lnTo>
                  <a:pt x="6236" y="12178"/>
                </a:lnTo>
                <a:lnTo>
                  <a:pt x="7080" y="12839"/>
                </a:lnTo>
                <a:lnTo>
                  <a:pt x="7923" y="13462"/>
                </a:lnTo>
                <a:lnTo>
                  <a:pt x="8730" y="14049"/>
                </a:lnTo>
                <a:lnTo>
                  <a:pt x="9134" y="14343"/>
                </a:lnTo>
                <a:lnTo>
                  <a:pt x="9574" y="14563"/>
                </a:lnTo>
                <a:lnTo>
                  <a:pt x="9684" y="14563"/>
                </a:lnTo>
                <a:lnTo>
                  <a:pt x="9794" y="14526"/>
                </a:lnTo>
                <a:lnTo>
                  <a:pt x="9868" y="14453"/>
                </a:lnTo>
                <a:lnTo>
                  <a:pt x="9904" y="14416"/>
                </a:lnTo>
                <a:lnTo>
                  <a:pt x="9904" y="14379"/>
                </a:lnTo>
                <a:lnTo>
                  <a:pt x="9904" y="14306"/>
                </a:lnTo>
                <a:lnTo>
                  <a:pt x="9868" y="14269"/>
                </a:lnTo>
                <a:lnTo>
                  <a:pt x="9794" y="14196"/>
                </a:lnTo>
                <a:lnTo>
                  <a:pt x="9721" y="14159"/>
                </a:lnTo>
                <a:lnTo>
                  <a:pt x="9501" y="14012"/>
                </a:lnTo>
                <a:lnTo>
                  <a:pt x="9281" y="13866"/>
                </a:lnTo>
                <a:lnTo>
                  <a:pt x="8290" y="13205"/>
                </a:lnTo>
                <a:lnTo>
                  <a:pt x="7373" y="12508"/>
                </a:lnTo>
                <a:lnTo>
                  <a:pt x="6493" y="11812"/>
                </a:lnTo>
                <a:lnTo>
                  <a:pt x="5649" y="11115"/>
                </a:lnTo>
                <a:lnTo>
                  <a:pt x="4769" y="10418"/>
                </a:lnTo>
                <a:lnTo>
                  <a:pt x="4549" y="10234"/>
                </a:lnTo>
                <a:lnTo>
                  <a:pt x="4145" y="9977"/>
                </a:lnTo>
                <a:lnTo>
                  <a:pt x="3925" y="9867"/>
                </a:lnTo>
                <a:lnTo>
                  <a:pt x="3742" y="9794"/>
                </a:lnTo>
                <a:close/>
                <a:moveTo>
                  <a:pt x="3155" y="14122"/>
                </a:moveTo>
                <a:lnTo>
                  <a:pt x="3778" y="14563"/>
                </a:lnTo>
                <a:lnTo>
                  <a:pt x="3742" y="14746"/>
                </a:lnTo>
                <a:lnTo>
                  <a:pt x="3742" y="14856"/>
                </a:lnTo>
                <a:lnTo>
                  <a:pt x="3338" y="14563"/>
                </a:lnTo>
                <a:lnTo>
                  <a:pt x="3338" y="14489"/>
                </a:lnTo>
                <a:lnTo>
                  <a:pt x="3302" y="14416"/>
                </a:lnTo>
                <a:lnTo>
                  <a:pt x="3192" y="14269"/>
                </a:lnTo>
                <a:lnTo>
                  <a:pt x="3155" y="14122"/>
                </a:lnTo>
                <a:close/>
                <a:moveTo>
                  <a:pt x="12692" y="13536"/>
                </a:moveTo>
                <a:lnTo>
                  <a:pt x="12619" y="13976"/>
                </a:lnTo>
                <a:lnTo>
                  <a:pt x="12582" y="14416"/>
                </a:lnTo>
                <a:lnTo>
                  <a:pt x="12582" y="14489"/>
                </a:lnTo>
                <a:lnTo>
                  <a:pt x="12142" y="15040"/>
                </a:lnTo>
                <a:lnTo>
                  <a:pt x="12142" y="14893"/>
                </a:lnTo>
                <a:lnTo>
                  <a:pt x="12142" y="14563"/>
                </a:lnTo>
                <a:lnTo>
                  <a:pt x="12105" y="14269"/>
                </a:lnTo>
                <a:lnTo>
                  <a:pt x="12692" y="13536"/>
                </a:lnTo>
                <a:close/>
                <a:moveTo>
                  <a:pt x="4035" y="14746"/>
                </a:moveTo>
                <a:lnTo>
                  <a:pt x="4402" y="15003"/>
                </a:lnTo>
                <a:lnTo>
                  <a:pt x="4402" y="15040"/>
                </a:lnTo>
                <a:lnTo>
                  <a:pt x="4402" y="15150"/>
                </a:lnTo>
                <a:lnTo>
                  <a:pt x="4439" y="15223"/>
                </a:lnTo>
                <a:lnTo>
                  <a:pt x="4549" y="15370"/>
                </a:lnTo>
                <a:lnTo>
                  <a:pt x="4659" y="15553"/>
                </a:lnTo>
                <a:lnTo>
                  <a:pt x="4255" y="15223"/>
                </a:lnTo>
                <a:lnTo>
                  <a:pt x="4255" y="15150"/>
                </a:lnTo>
                <a:lnTo>
                  <a:pt x="4219" y="15076"/>
                </a:lnTo>
                <a:lnTo>
                  <a:pt x="4109" y="14966"/>
                </a:lnTo>
                <a:lnTo>
                  <a:pt x="4035" y="14856"/>
                </a:lnTo>
                <a:lnTo>
                  <a:pt x="4035" y="14746"/>
                </a:lnTo>
                <a:close/>
                <a:moveTo>
                  <a:pt x="11922" y="14489"/>
                </a:moveTo>
                <a:lnTo>
                  <a:pt x="11885" y="14856"/>
                </a:lnTo>
                <a:lnTo>
                  <a:pt x="11848" y="15113"/>
                </a:lnTo>
                <a:lnTo>
                  <a:pt x="11848" y="15260"/>
                </a:lnTo>
                <a:lnTo>
                  <a:pt x="11848" y="15370"/>
                </a:lnTo>
                <a:lnTo>
                  <a:pt x="11555" y="15700"/>
                </a:lnTo>
                <a:lnTo>
                  <a:pt x="11592" y="15480"/>
                </a:lnTo>
                <a:lnTo>
                  <a:pt x="11555" y="15223"/>
                </a:lnTo>
                <a:lnTo>
                  <a:pt x="11555" y="15150"/>
                </a:lnTo>
                <a:lnTo>
                  <a:pt x="11482" y="15113"/>
                </a:lnTo>
                <a:lnTo>
                  <a:pt x="11445" y="15113"/>
                </a:lnTo>
                <a:lnTo>
                  <a:pt x="11922" y="14489"/>
                </a:lnTo>
                <a:close/>
                <a:moveTo>
                  <a:pt x="4769" y="15223"/>
                </a:moveTo>
                <a:lnTo>
                  <a:pt x="5026" y="15406"/>
                </a:lnTo>
                <a:lnTo>
                  <a:pt x="5576" y="15810"/>
                </a:lnTo>
                <a:lnTo>
                  <a:pt x="5576" y="15883"/>
                </a:lnTo>
                <a:lnTo>
                  <a:pt x="5576" y="16177"/>
                </a:lnTo>
                <a:lnTo>
                  <a:pt x="5576" y="16287"/>
                </a:lnTo>
                <a:lnTo>
                  <a:pt x="4916" y="15773"/>
                </a:lnTo>
                <a:lnTo>
                  <a:pt x="4952" y="15663"/>
                </a:lnTo>
                <a:lnTo>
                  <a:pt x="4952" y="15553"/>
                </a:lnTo>
                <a:lnTo>
                  <a:pt x="4916" y="15480"/>
                </a:lnTo>
                <a:lnTo>
                  <a:pt x="4879" y="15370"/>
                </a:lnTo>
                <a:lnTo>
                  <a:pt x="4769" y="15223"/>
                </a:lnTo>
                <a:close/>
                <a:moveTo>
                  <a:pt x="5833" y="15993"/>
                </a:moveTo>
                <a:lnTo>
                  <a:pt x="6456" y="16507"/>
                </a:lnTo>
                <a:lnTo>
                  <a:pt x="6420" y="16580"/>
                </a:lnTo>
                <a:lnTo>
                  <a:pt x="6383" y="16690"/>
                </a:lnTo>
                <a:lnTo>
                  <a:pt x="6346" y="16874"/>
                </a:lnTo>
                <a:lnTo>
                  <a:pt x="5869" y="16507"/>
                </a:lnTo>
                <a:lnTo>
                  <a:pt x="5869" y="16323"/>
                </a:lnTo>
                <a:lnTo>
                  <a:pt x="5869" y="16140"/>
                </a:lnTo>
                <a:lnTo>
                  <a:pt x="5833" y="15993"/>
                </a:lnTo>
                <a:close/>
                <a:moveTo>
                  <a:pt x="11298" y="15260"/>
                </a:moveTo>
                <a:lnTo>
                  <a:pt x="11298" y="15443"/>
                </a:lnTo>
                <a:lnTo>
                  <a:pt x="11225" y="15957"/>
                </a:lnTo>
                <a:lnTo>
                  <a:pt x="11225" y="16030"/>
                </a:lnTo>
                <a:lnTo>
                  <a:pt x="11261" y="16067"/>
                </a:lnTo>
                <a:lnTo>
                  <a:pt x="10088" y="17387"/>
                </a:lnTo>
                <a:lnTo>
                  <a:pt x="10088" y="17130"/>
                </a:lnTo>
                <a:lnTo>
                  <a:pt x="10088" y="16984"/>
                </a:lnTo>
                <a:lnTo>
                  <a:pt x="10308" y="16653"/>
                </a:lnTo>
                <a:lnTo>
                  <a:pt x="10821" y="15920"/>
                </a:lnTo>
                <a:lnTo>
                  <a:pt x="10785" y="16067"/>
                </a:lnTo>
                <a:lnTo>
                  <a:pt x="10711" y="16287"/>
                </a:lnTo>
                <a:lnTo>
                  <a:pt x="10711" y="16397"/>
                </a:lnTo>
                <a:lnTo>
                  <a:pt x="10711" y="16507"/>
                </a:lnTo>
                <a:lnTo>
                  <a:pt x="10748" y="16543"/>
                </a:lnTo>
                <a:lnTo>
                  <a:pt x="10785" y="16543"/>
                </a:lnTo>
                <a:lnTo>
                  <a:pt x="10895" y="16470"/>
                </a:lnTo>
                <a:lnTo>
                  <a:pt x="10968" y="16360"/>
                </a:lnTo>
                <a:lnTo>
                  <a:pt x="11005" y="16103"/>
                </a:lnTo>
                <a:lnTo>
                  <a:pt x="11005" y="15663"/>
                </a:lnTo>
                <a:lnTo>
                  <a:pt x="11225" y="15370"/>
                </a:lnTo>
                <a:lnTo>
                  <a:pt x="11298" y="15260"/>
                </a:lnTo>
                <a:close/>
                <a:moveTo>
                  <a:pt x="6566" y="16580"/>
                </a:moveTo>
                <a:lnTo>
                  <a:pt x="7006" y="17020"/>
                </a:lnTo>
                <a:lnTo>
                  <a:pt x="7006" y="17240"/>
                </a:lnTo>
                <a:lnTo>
                  <a:pt x="7006" y="17460"/>
                </a:lnTo>
                <a:lnTo>
                  <a:pt x="6896" y="17350"/>
                </a:lnTo>
                <a:lnTo>
                  <a:pt x="6640" y="17130"/>
                </a:lnTo>
                <a:lnTo>
                  <a:pt x="6640" y="17020"/>
                </a:lnTo>
                <a:lnTo>
                  <a:pt x="6603" y="16800"/>
                </a:lnTo>
                <a:lnTo>
                  <a:pt x="6566" y="16580"/>
                </a:lnTo>
                <a:close/>
                <a:moveTo>
                  <a:pt x="9464" y="404"/>
                </a:moveTo>
                <a:lnTo>
                  <a:pt x="9684" y="440"/>
                </a:lnTo>
                <a:lnTo>
                  <a:pt x="9868" y="477"/>
                </a:lnTo>
                <a:lnTo>
                  <a:pt x="10051" y="587"/>
                </a:lnTo>
                <a:lnTo>
                  <a:pt x="10418" y="844"/>
                </a:lnTo>
                <a:lnTo>
                  <a:pt x="10711" y="1064"/>
                </a:lnTo>
                <a:lnTo>
                  <a:pt x="12582" y="2421"/>
                </a:lnTo>
                <a:lnTo>
                  <a:pt x="14489" y="3815"/>
                </a:lnTo>
                <a:lnTo>
                  <a:pt x="15443" y="4512"/>
                </a:lnTo>
                <a:lnTo>
                  <a:pt x="15700" y="4732"/>
                </a:lnTo>
                <a:lnTo>
                  <a:pt x="15847" y="4805"/>
                </a:lnTo>
                <a:lnTo>
                  <a:pt x="15993" y="4879"/>
                </a:lnTo>
                <a:lnTo>
                  <a:pt x="15590" y="5356"/>
                </a:lnTo>
                <a:lnTo>
                  <a:pt x="15223" y="5869"/>
                </a:lnTo>
                <a:lnTo>
                  <a:pt x="15040" y="6089"/>
                </a:lnTo>
                <a:lnTo>
                  <a:pt x="14856" y="6383"/>
                </a:lnTo>
                <a:lnTo>
                  <a:pt x="14783" y="6529"/>
                </a:lnTo>
                <a:lnTo>
                  <a:pt x="14746" y="6639"/>
                </a:lnTo>
                <a:lnTo>
                  <a:pt x="14746" y="6786"/>
                </a:lnTo>
                <a:lnTo>
                  <a:pt x="14856" y="6896"/>
                </a:lnTo>
                <a:lnTo>
                  <a:pt x="14966" y="7006"/>
                </a:lnTo>
                <a:lnTo>
                  <a:pt x="15076" y="7080"/>
                </a:lnTo>
                <a:lnTo>
                  <a:pt x="15370" y="7190"/>
                </a:lnTo>
                <a:lnTo>
                  <a:pt x="15957" y="7300"/>
                </a:lnTo>
                <a:lnTo>
                  <a:pt x="16727" y="7446"/>
                </a:lnTo>
                <a:lnTo>
                  <a:pt x="17021" y="7520"/>
                </a:lnTo>
                <a:lnTo>
                  <a:pt x="16984" y="7593"/>
                </a:lnTo>
                <a:lnTo>
                  <a:pt x="16470" y="8143"/>
                </a:lnTo>
                <a:lnTo>
                  <a:pt x="15993" y="8730"/>
                </a:lnTo>
                <a:lnTo>
                  <a:pt x="15040" y="9904"/>
                </a:lnTo>
                <a:lnTo>
                  <a:pt x="12912" y="12508"/>
                </a:lnTo>
                <a:lnTo>
                  <a:pt x="11848" y="13792"/>
                </a:lnTo>
                <a:lnTo>
                  <a:pt x="10821" y="15113"/>
                </a:lnTo>
                <a:lnTo>
                  <a:pt x="10344" y="15736"/>
                </a:lnTo>
                <a:lnTo>
                  <a:pt x="9904" y="16397"/>
                </a:lnTo>
                <a:lnTo>
                  <a:pt x="9464" y="17057"/>
                </a:lnTo>
                <a:lnTo>
                  <a:pt x="9317" y="17277"/>
                </a:lnTo>
                <a:lnTo>
                  <a:pt x="9207" y="17497"/>
                </a:lnTo>
                <a:lnTo>
                  <a:pt x="8987" y="17387"/>
                </a:lnTo>
                <a:lnTo>
                  <a:pt x="8767" y="17350"/>
                </a:lnTo>
                <a:lnTo>
                  <a:pt x="8290" y="17204"/>
                </a:lnTo>
                <a:lnTo>
                  <a:pt x="7997" y="17094"/>
                </a:lnTo>
                <a:lnTo>
                  <a:pt x="7740" y="16910"/>
                </a:lnTo>
                <a:lnTo>
                  <a:pt x="7483" y="16727"/>
                </a:lnTo>
                <a:lnTo>
                  <a:pt x="7227" y="16507"/>
                </a:lnTo>
                <a:lnTo>
                  <a:pt x="6750" y="16067"/>
                </a:lnTo>
                <a:lnTo>
                  <a:pt x="6273" y="15663"/>
                </a:lnTo>
                <a:lnTo>
                  <a:pt x="5723" y="15296"/>
                </a:lnTo>
                <a:lnTo>
                  <a:pt x="5209" y="14929"/>
                </a:lnTo>
                <a:lnTo>
                  <a:pt x="3045" y="13462"/>
                </a:lnTo>
                <a:lnTo>
                  <a:pt x="1908" y="12619"/>
                </a:lnTo>
                <a:lnTo>
                  <a:pt x="1321" y="12215"/>
                </a:lnTo>
                <a:lnTo>
                  <a:pt x="697" y="11848"/>
                </a:lnTo>
                <a:lnTo>
                  <a:pt x="624" y="11812"/>
                </a:lnTo>
                <a:lnTo>
                  <a:pt x="1614" y="10381"/>
                </a:lnTo>
                <a:lnTo>
                  <a:pt x="2641" y="8950"/>
                </a:lnTo>
                <a:lnTo>
                  <a:pt x="3668" y="7556"/>
                </a:lnTo>
                <a:lnTo>
                  <a:pt x="4732" y="6163"/>
                </a:lnTo>
                <a:lnTo>
                  <a:pt x="6970" y="3338"/>
                </a:lnTo>
                <a:lnTo>
                  <a:pt x="8144" y="1944"/>
                </a:lnTo>
                <a:lnTo>
                  <a:pt x="8730" y="1284"/>
                </a:lnTo>
                <a:lnTo>
                  <a:pt x="9244" y="550"/>
                </a:lnTo>
                <a:lnTo>
                  <a:pt x="9281" y="477"/>
                </a:lnTo>
                <a:lnTo>
                  <a:pt x="9281" y="404"/>
                </a:lnTo>
                <a:close/>
                <a:moveTo>
                  <a:pt x="7227" y="17204"/>
                </a:moveTo>
                <a:lnTo>
                  <a:pt x="7667" y="17460"/>
                </a:lnTo>
                <a:lnTo>
                  <a:pt x="8107" y="17681"/>
                </a:lnTo>
                <a:lnTo>
                  <a:pt x="8070" y="17937"/>
                </a:lnTo>
                <a:lnTo>
                  <a:pt x="8107" y="18194"/>
                </a:lnTo>
                <a:lnTo>
                  <a:pt x="7850" y="18084"/>
                </a:lnTo>
                <a:lnTo>
                  <a:pt x="7447" y="17791"/>
                </a:lnTo>
                <a:lnTo>
                  <a:pt x="7410" y="17644"/>
                </a:lnTo>
                <a:lnTo>
                  <a:pt x="7337" y="17497"/>
                </a:lnTo>
                <a:lnTo>
                  <a:pt x="7227" y="17204"/>
                </a:lnTo>
                <a:close/>
                <a:moveTo>
                  <a:pt x="9831" y="17460"/>
                </a:moveTo>
                <a:lnTo>
                  <a:pt x="9868" y="17534"/>
                </a:lnTo>
                <a:lnTo>
                  <a:pt x="9904" y="17571"/>
                </a:lnTo>
                <a:lnTo>
                  <a:pt x="9464" y="18084"/>
                </a:lnTo>
                <a:lnTo>
                  <a:pt x="9207" y="18341"/>
                </a:lnTo>
                <a:lnTo>
                  <a:pt x="9171" y="18231"/>
                </a:lnTo>
                <a:lnTo>
                  <a:pt x="9134" y="18121"/>
                </a:lnTo>
                <a:lnTo>
                  <a:pt x="9134" y="17974"/>
                </a:lnTo>
                <a:lnTo>
                  <a:pt x="9317" y="17974"/>
                </a:lnTo>
                <a:lnTo>
                  <a:pt x="9317" y="17937"/>
                </a:lnTo>
                <a:lnTo>
                  <a:pt x="9391" y="17937"/>
                </a:lnTo>
                <a:lnTo>
                  <a:pt x="9464" y="17901"/>
                </a:lnTo>
                <a:lnTo>
                  <a:pt x="9574" y="17827"/>
                </a:lnTo>
                <a:lnTo>
                  <a:pt x="9647" y="17681"/>
                </a:lnTo>
                <a:lnTo>
                  <a:pt x="9794" y="17460"/>
                </a:lnTo>
                <a:close/>
                <a:moveTo>
                  <a:pt x="9464" y="0"/>
                </a:moveTo>
                <a:lnTo>
                  <a:pt x="9281" y="37"/>
                </a:lnTo>
                <a:lnTo>
                  <a:pt x="9134" y="110"/>
                </a:lnTo>
                <a:lnTo>
                  <a:pt x="9024" y="147"/>
                </a:lnTo>
                <a:lnTo>
                  <a:pt x="8951" y="257"/>
                </a:lnTo>
                <a:lnTo>
                  <a:pt x="8914" y="294"/>
                </a:lnTo>
                <a:lnTo>
                  <a:pt x="8914" y="330"/>
                </a:lnTo>
                <a:lnTo>
                  <a:pt x="8327" y="954"/>
                </a:lnTo>
                <a:lnTo>
                  <a:pt x="7740" y="1614"/>
                </a:lnTo>
                <a:lnTo>
                  <a:pt x="6640" y="2971"/>
                </a:lnTo>
                <a:lnTo>
                  <a:pt x="5502" y="4365"/>
                </a:lnTo>
                <a:lnTo>
                  <a:pt x="4402" y="5759"/>
                </a:lnTo>
                <a:lnTo>
                  <a:pt x="2421" y="8400"/>
                </a:lnTo>
                <a:lnTo>
                  <a:pt x="477" y="11041"/>
                </a:lnTo>
                <a:lnTo>
                  <a:pt x="330" y="11261"/>
                </a:lnTo>
                <a:lnTo>
                  <a:pt x="37" y="11701"/>
                </a:lnTo>
                <a:lnTo>
                  <a:pt x="0" y="11775"/>
                </a:lnTo>
                <a:lnTo>
                  <a:pt x="0" y="11885"/>
                </a:lnTo>
                <a:lnTo>
                  <a:pt x="37" y="11958"/>
                </a:lnTo>
                <a:lnTo>
                  <a:pt x="74" y="12032"/>
                </a:lnTo>
                <a:lnTo>
                  <a:pt x="147" y="12068"/>
                </a:lnTo>
                <a:lnTo>
                  <a:pt x="220" y="12105"/>
                </a:lnTo>
                <a:lnTo>
                  <a:pt x="294" y="12105"/>
                </a:lnTo>
                <a:lnTo>
                  <a:pt x="404" y="12068"/>
                </a:lnTo>
                <a:lnTo>
                  <a:pt x="440" y="12142"/>
                </a:lnTo>
                <a:lnTo>
                  <a:pt x="697" y="12398"/>
                </a:lnTo>
                <a:lnTo>
                  <a:pt x="587" y="12508"/>
                </a:lnTo>
                <a:lnTo>
                  <a:pt x="514" y="12655"/>
                </a:lnTo>
                <a:lnTo>
                  <a:pt x="440" y="12802"/>
                </a:lnTo>
                <a:lnTo>
                  <a:pt x="404" y="12949"/>
                </a:lnTo>
                <a:lnTo>
                  <a:pt x="404" y="13022"/>
                </a:lnTo>
                <a:lnTo>
                  <a:pt x="440" y="13059"/>
                </a:lnTo>
                <a:lnTo>
                  <a:pt x="514" y="13095"/>
                </a:lnTo>
                <a:lnTo>
                  <a:pt x="550" y="13095"/>
                </a:lnTo>
                <a:lnTo>
                  <a:pt x="624" y="13205"/>
                </a:lnTo>
                <a:lnTo>
                  <a:pt x="697" y="13315"/>
                </a:lnTo>
                <a:lnTo>
                  <a:pt x="881" y="13462"/>
                </a:lnTo>
                <a:lnTo>
                  <a:pt x="1284" y="13719"/>
                </a:lnTo>
                <a:lnTo>
                  <a:pt x="2385" y="14416"/>
                </a:lnTo>
                <a:lnTo>
                  <a:pt x="3558" y="15223"/>
                </a:lnTo>
                <a:lnTo>
                  <a:pt x="4659" y="16103"/>
                </a:lnTo>
                <a:lnTo>
                  <a:pt x="6420" y="17534"/>
                </a:lnTo>
                <a:lnTo>
                  <a:pt x="6420" y="17571"/>
                </a:lnTo>
                <a:lnTo>
                  <a:pt x="6493" y="17644"/>
                </a:lnTo>
                <a:lnTo>
                  <a:pt x="6566" y="17644"/>
                </a:lnTo>
                <a:lnTo>
                  <a:pt x="6823" y="17864"/>
                </a:lnTo>
                <a:lnTo>
                  <a:pt x="7300" y="18231"/>
                </a:lnTo>
                <a:lnTo>
                  <a:pt x="7777" y="18561"/>
                </a:lnTo>
                <a:lnTo>
                  <a:pt x="8034" y="18671"/>
                </a:lnTo>
                <a:lnTo>
                  <a:pt x="8254" y="18781"/>
                </a:lnTo>
                <a:lnTo>
                  <a:pt x="8510" y="18854"/>
                </a:lnTo>
                <a:lnTo>
                  <a:pt x="8620" y="18854"/>
                </a:lnTo>
                <a:lnTo>
                  <a:pt x="8767" y="18818"/>
                </a:lnTo>
                <a:lnTo>
                  <a:pt x="8804" y="18744"/>
                </a:lnTo>
                <a:lnTo>
                  <a:pt x="8840" y="18708"/>
                </a:lnTo>
                <a:lnTo>
                  <a:pt x="8840" y="18634"/>
                </a:lnTo>
                <a:lnTo>
                  <a:pt x="8804" y="18561"/>
                </a:lnTo>
                <a:lnTo>
                  <a:pt x="8730" y="18488"/>
                </a:lnTo>
                <a:lnTo>
                  <a:pt x="8620" y="18414"/>
                </a:lnTo>
                <a:lnTo>
                  <a:pt x="8437" y="18341"/>
                </a:lnTo>
                <a:lnTo>
                  <a:pt x="8400" y="18341"/>
                </a:lnTo>
                <a:lnTo>
                  <a:pt x="8400" y="18157"/>
                </a:lnTo>
                <a:lnTo>
                  <a:pt x="8400" y="17974"/>
                </a:lnTo>
                <a:lnTo>
                  <a:pt x="8364" y="17791"/>
                </a:lnTo>
                <a:lnTo>
                  <a:pt x="8620" y="17864"/>
                </a:lnTo>
                <a:lnTo>
                  <a:pt x="8951" y="17937"/>
                </a:lnTo>
                <a:lnTo>
                  <a:pt x="8877" y="18121"/>
                </a:lnTo>
                <a:lnTo>
                  <a:pt x="8877" y="18267"/>
                </a:lnTo>
                <a:lnTo>
                  <a:pt x="8914" y="18451"/>
                </a:lnTo>
                <a:lnTo>
                  <a:pt x="8987" y="18598"/>
                </a:lnTo>
                <a:lnTo>
                  <a:pt x="8877" y="18781"/>
                </a:lnTo>
                <a:lnTo>
                  <a:pt x="8877" y="18854"/>
                </a:lnTo>
                <a:lnTo>
                  <a:pt x="8914" y="18964"/>
                </a:lnTo>
                <a:lnTo>
                  <a:pt x="9024" y="19001"/>
                </a:lnTo>
                <a:lnTo>
                  <a:pt x="9097" y="18964"/>
                </a:lnTo>
                <a:lnTo>
                  <a:pt x="9281" y="18854"/>
                </a:lnTo>
                <a:lnTo>
                  <a:pt x="9427" y="18708"/>
                </a:lnTo>
                <a:lnTo>
                  <a:pt x="9721" y="18414"/>
                </a:lnTo>
                <a:lnTo>
                  <a:pt x="10344" y="17717"/>
                </a:lnTo>
                <a:lnTo>
                  <a:pt x="11555" y="16397"/>
                </a:lnTo>
                <a:lnTo>
                  <a:pt x="12802" y="14929"/>
                </a:lnTo>
                <a:lnTo>
                  <a:pt x="14013" y="13462"/>
                </a:lnTo>
                <a:lnTo>
                  <a:pt x="15150" y="11958"/>
                </a:lnTo>
                <a:lnTo>
                  <a:pt x="16214" y="10454"/>
                </a:lnTo>
                <a:lnTo>
                  <a:pt x="17314" y="8950"/>
                </a:lnTo>
                <a:lnTo>
                  <a:pt x="17791" y="8253"/>
                </a:lnTo>
                <a:lnTo>
                  <a:pt x="18011" y="7887"/>
                </a:lnTo>
                <a:lnTo>
                  <a:pt x="18231" y="7483"/>
                </a:lnTo>
                <a:lnTo>
                  <a:pt x="18304" y="7483"/>
                </a:lnTo>
                <a:lnTo>
                  <a:pt x="18341" y="7446"/>
                </a:lnTo>
                <a:lnTo>
                  <a:pt x="18378" y="7373"/>
                </a:lnTo>
                <a:lnTo>
                  <a:pt x="18378" y="7300"/>
                </a:lnTo>
                <a:lnTo>
                  <a:pt x="18268" y="7080"/>
                </a:lnTo>
                <a:lnTo>
                  <a:pt x="18158" y="6860"/>
                </a:lnTo>
                <a:lnTo>
                  <a:pt x="17828" y="6493"/>
                </a:lnTo>
                <a:lnTo>
                  <a:pt x="17644" y="6346"/>
                </a:lnTo>
                <a:lnTo>
                  <a:pt x="17424" y="6199"/>
                </a:lnTo>
                <a:lnTo>
                  <a:pt x="17277" y="6126"/>
                </a:lnTo>
                <a:lnTo>
                  <a:pt x="17131" y="6089"/>
                </a:lnTo>
                <a:lnTo>
                  <a:pt x="16910" y="5576"/>
                </a:lnTo>
                <a:lnTo>
                  <a:pt x="16837" y="5319"/>
                </a:lnTo>
                <a:lnTo>
                  <a:pt x="16800" y="5062"/>
                </a:lnTo>
                <a:lnTo>
                  <a:pt x="16800" y="4915"/>
                </a:lnTo>
                <a:lnTo>
                  <a:pt x="16727" y="4769"/>
                </a:lnTo>
                <a:lnTo>
                  <a:pt x="16654" y="4695"/>
                </a:lnTo>
                <a:lnTo>
                  <a:pt x="16470" y="4695"/>
                </a:lnTo>
                <a:lnTo>
                  <a:pt x="16397" y="4732"/>
                </a:lnTo>
                <a:lnTo>
                  <a:pt x="16360" y="4769"/>
                </a:lnTo>
                <a:lnTo>
                  <a:pt x="16397" y="4842"/>
                </a:lnTo>
                <a:lnTo>
                  <a:pt x="16434" y="4879"/>
                </a:lnTo>
                <a:lnTo>
                  <a:pt x="16434" y="4915"/>
                </a:lnTo>
                <a:lnTo>
                  <a:pt x="16434" y="5099"/>
                </a:lnTo>
                <a:lnTo>
                  <a:pt x="16434" y="5356"/>
                </a:lnTo>
                <a:lnTo>
                  <a:pt x="16470" y="5539"/>
                </a:lnTo>
                <a:lnTo>
                  <a:pt x="16544" y="5759"/>
                </a:lnTo>
                <a:lnTo>
                  <a:pt x="16690" y="6126"/>
                </a:lnTo>
                <a:lnTo>
                  <a:pt x="16984" y="7006"/>
                </a:lnTo>
                <a:lnTo>
                  <a:pt x="17021" y="7080"/>
                </a:lnTo>
                <a:lnTo>
                  <a:pt x="16544" y="6970"/>
                </a:lnTo>
                <a:lnTo>
                  <a:pt x="15920" y="6860"/>
                </a:lnTo>
                <a:lnTo>
                  <a:pt x="15296" y="6713"/>
                </a:lnTo>
                <a:lnTo>
                  <a:pt x="15186" y="6639"/>
                </a:lnTo>
                <a:lnTo>
                  <a:pt x="15223" y="6603"/>
                </a:lnTo>
                <a:lnTo>
                  <a:pt x="15333" y="6419"/>
                </a:lnTo>
                <a:lnTo>
                  <a:pt x="15700" y="5906"/>
                </a:lnTo>
                <a:lnTo>
                  <a:pt x="16030" y="5392"/>
                </a:lnTo>
                <a:lnTo>
                  <a:pt x="16287" y="4915"/>
                </a:lnTo>
                <a:lnTo>
                  <a:pt x="16360" y="4842"/>
                </a:lnTo>
                <a:lnTo>
                  <a:pt x="16360" y="4732"/>
                </a:lnTo>
                <a:lnTo>
                  <a:pt x="16324" y="4622"/>
                </a:lnTo>
                <a:lnTo>
                  <a:pt x="16250" y="4512"/>
                </a:lnTo>
                <a:lnTo>
                  <a:pt x="16067" y="4329"/>
                </a:lnTo>
                <a:lnTo>
                  <a:pt x="15590" y="4035"/>
                </a:lnTo>
                <a:lnTo>
                  <a:pt x="14526" y="3265"/>
                </a:lnTo>
                <a:lnTo>
                  <a:pt x="12435" y="1724"/>
                </a:lnTo>
                <a:lnTo>
                  <a:pt x="11445" y="1027"/>
                </a:lnTo>
                <a:lnTo>
                  <a:pt x="10454" y="330"/>
                </a:lnTo>
                <a:lnTo>
                  <a:pt x="10124" y="147"/>
                </a:lnTo>
                <a:lnTo>
                  <a:pt x="9794" y="37"/>
                </a:lnTo>
                <a:lnTo>
                  <a:pt x="9611" y="0"/>
                </a:lnTo>
                <a:close/>
              </a:path>
            </a:pathLst>
          </a:custGeom>
          <a:solidFill>
            <a:srgbClr val="3C78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171" name="Google Shape;171;p2"/>
          <p:cNvSpPr/>
          <p:nvPr/>
        </p:nvSpPr>
        <p:spPr>
          <a:xfrm>
            <a:off x="2644912" y="4036538"/>
            <a:ext cx="890356" cy="706800"/>
          </a:xfrm>
          <a:custGeom>
            <a:avLst/>
            <a:gdLst/>
            <a:ahLst/>
            <a:cxnLst/>
            <a:rect l="l" t="t" r="r" b="b"/>
            <a:pathLst>
              <a:path w="17792" h="14124" extrusionOk="0">
                <a:moveTo>
                  <a:pt x="10565" y="2275"/>
                </a:moveTo>
                <a:lnTo>
                  <a:pt x="10785" y="2312"/>
                </a:lnTo>
                <a:lnTo>
                  <a:pt x="11189" y="2422"/>
                </a:lnTo>
                <a:lnTo>
                  <a:pt x="11555" y="2605"/>
                </a:lnTo>
                <a:lnTo>
                  <a:pt x="11445" y="2605"/>
                </a:lnTo>
                <a:lnTo>
                  <a:pt x="10638" y="2899"/>
                </a:lnTo>
                <a:lnTo>
                  <a:pt x="9868" y="3192"/>
                </a:lnTo>
                <a:lnTo>
                  <a:pt x="9245" y="3449"/>
                </a:lnTo>
                <a:lnTo>
                  <a:pt x="8584" y="3706"/>
                </a:lnTo>
                <a:lnTo>
                  <a:pt x="7961" y="4036"/>
                </a:lnTo>
                <a:lnTo>
                  <a:pt x="7667" y="4219"/>
                </a:lnTo>
                <a:lnTo>
                  <a:pt x="7410" y="4439"/>
                </a:lnTo>
                <a:lnTo>
                  <a:pt x="7631" y="4073"/>
                </a:lnTo>
                <a:lnTo>
                  <a:pt x="7887" y="3743"/>
                </a:lnTo>
                <a:lnTo>
                  <a:pt x="8144" y="3412"/>
                </a:lnTo>
                <a:lnTo>
                  <a:pt x="8438" y="3156"/>
                </a:lnTo>
                <a:lnTo>
                  <a:pt x="8768" y="2899"/>
                </a:lnTo>
                <a:lnTo>
                  <a:pt x="9098" y="2679"/>
                </a:lnTo>
                <a:lnTo>
                  <a:pt x="9501" y="2495"/>
                </a:lnTo>
                <a:lnTo>
                  <a:pt x="9905" y="2349"/>
                </a:lnTo>
                <a:lnTo>
                  <a:pt x="10125" y="2312"/>
                </a:lnTo>
                <a:lnTo>
                  <a:pt x="10345" y="2275"/>
                </a:lnTo>
                <a:close/>
                <a:moveTo>
                  <a:pt x="1285" y="2129"/>
                </a:moveTo>
                <a:lnTo>
                  <a:pt x="1248" y="2165"/>
                </a:lnTo>
                <a:lnTo>
                  <a:pt x="1101" y="2275"/>
                </a:lnTo>
                <a:lnTo>
                  <a:pt x="991" y="2422"/>
                </a:lnTo>
                <a:lnTo>
                  <a:pt x="808" y="2715"/>
                </a:lnTo>
                <a:lnTo>
                  <a:pt x="588" y="2605"/>
                </a:lnTo>
                <a:lnTo>
                  <a:pt x="441" y="2422"/>
                </a:lnTo>
                <a:lnTo>
                  <a:pt x="258" y="2239"/>
                </a:lnTo>
                <a:lnTo>
                  <a:pt x="184" y="2202"/>
                </a:lnTo>
                <a:lnTo>
                  <a:pt x="111" y="2202"/>
                </a:lnTo>
                <a:lnTo>
                  <a:pt x="37" y="2239"/>
                </a:lnTo>
                <a:lnTo>
                  <a:pt x="1" y="2312"/>
                </a:lnTo>
                <a:lnTo>
                  <a:pt x="1" y="2495"/>
                </a:lnTo>
                <a:lnTo>
                  <a:pt x="74" y="2642"/>
                </a:lnTo>
                <a:lnTo>
                  <a:pt x="147" y="2789"/>
                </a:lnTo>
                <a:lnTo>
                  <a:pt x="258" y="2936"/>
                </a:lnTo>
                <a:lnTo>
                  <a:pt x="404" y="3046"/>
                </a:lnTo>
                <a:lnTo>
                  <a:pt x="588" y="3119"/>
                </a:lnTo>
                <a:lnTo>
                  <a:pt x="294" y="3706"/>
                </a:lnTo>
                <a:lnTo>
                  <a:pt x="74" y="4293"/>
                </a:lnTo>
                <a:lnTo>
                  <a:pt x="74" y="4403"/>
                </a:lnTo>
                <a:lnTo>
                  <a:pt x="74" y="4476"/>
                </a:lnTo>
                <a:lnTo>
                  <a:pt x="147" y="4549"/>
                </a:lnTo>
                <a:lnTo>
                  <a:pt x="221" y="4586"/>
                </a:lnTo>
                <a:lnTo>
                  <a:pt x="294" y="4623"/>
                </a:lnTo>
                <a:lnTo>
                  <a:pt x="368" y="4586"/>
                </a:lnTo>
                <a:lnTo>
                  <a:pt x="441" y="4549"/>
                </a:lnTo>
                <a:lnTo>
                  <a:pt x="514" y="4476"/>
                </a:lnTo>
                <a:lnTo>
                  <a:pt x="991" y="3339"/>
                </a:lnTo>
                <a:lnTo>
                  <a:pt x="1248" y="2789"/>
                </a:lnTo>
                <a:lnTo>
                  <a:pt x="1321" y="2495"/>
                </a:lnTo>
                <a:lnTo>
                  <a:pt x="1395" y="2202"/>
                </a:lnTo>
                <a:lnTo>
                  <a:pt x="1358" y="2165"/>
                </a:lnTo>
                <a:lnTo>
                  <a:pt x="1321" y="2129"/>
                </a:lnTo>
                <a:close/>
                <a:moveTo>
                  <a:pt x="11702" y="2715"/>
                </a:moveTo>
                <a:lnTo>
                  <a:pt x="11959" y="2936"/>
                </a:lnTo>
                <a:lnTo>
                  <a:pt x="12142" y="3156"/>
                </a:lnTo>
                <a:lnTo>
                  <a:pt x="12216" y="3266"/>
                </a:lnTo>
                <a:lnTo>
                  <a:pt x="11812" y="3412"/>
                </a:lnTo>
                <a:lnTo>
                  <a:pt x="11445" y="3559"/>
                </a:lnTo>
                <a:lnTo>
                  <a:pt x="9758" y="4183"/>
                </a:lnTo>
                <a:lnTo>
                  <a:pt x="8254" y="4770"/>
                </a:lnTo>
                <a:lnTo>
                  <a:pt x="7484" y="5100"/>
                </a:lnTo>
                <a:lnTo>
                  <a:pt x="7117" y="5283"/>
                </a:lnTo>
                <a:lnTo>
                  <a:pt x="6787" y="5503"/>
                </a:lnTo>
                <a:lnTo>
                  <a:pt x="7337" y="4549"/>
                </a:lnTo>
                <a:lnTo>
                  <a:pt x="7374" y="4549"/>
                </a:lnTo>
                <a:lnTo>
                  <a:pt x="8364" y="4073"/>
                </a:lnTo>
                <a:lnTo>
                  <a:pt x="9355" y="3632"/>
                </a:lnTo>
                <a:lnTo>
                  <a:pt x="11409" y="2862"/>
                </a:lnTo>
                <a:lnTo>
                  <a:pt x="11445" y="2936"/>
                </a:lnTo>
                <a:lnTo>
                  <a:pt x="11519" y="2972"/>
                </a:lnTo>
                <a:lnTo>
                  <a:pt x="11592" y="3009"/>
                </a:lnTo>
                <a:lnTo>
                  <a:pt x="11666" y="2972"/>
                </a:lnTo>
                <a:lnTo>
                  <a:pt x="11739" y="2899"/>
                </a:lnTo>
                <a:lnTo>
                  <a:pt x="11739" y="2789"/>
                </a:lnTo>
                <a:lnTo>
                  <a:pt x="11702" y="2715"/>
                </a:lnTo>
                <a:close/>
                <a:moveTo>
                  <a:pt x="12326" y="3522"/>
                </a:moveTo>
                <a:lnTo>
                  <a:pt x="12399" y="3596"/>
                </a:lnTo>
                <a:lnTo>
                  <a:pt x="12436" y="3596"/>
                </a:lnTo>
                <a:lnTo>
                  <a:pt x="12583" y="3926"/>
                </a:lnTo>
                <a:lnTo>
                  <a:pt x="12546" y="3926"/>
                </a:lnTo>
                <a:lnTo>
                  <a:pt x="12473" y="3963"/>
                </a:lnTo>
                <a:lnTo>
                  <a:pt x="12289" y="4109"/>
                </a:lnTo>
                <a:lnTo>
                  <a:pt x="12106" y="4219"/>
                </a:lnTo>
                <a:lnTo>
                  <a:pt x="11702" y="4403"/>
                </a:lnTo>
                <a:lnTo>
                  <a:pt x="11262" y="4586"/>
                </a:lnTo>
                <a:lnTo>
                  <a:pt x="10822" y="4733"/>
                </a:lnTo>
                <a:lnTo>
                  <a:pt x="9941" y="5026"/>
                </a:lnTo>
                <a:lnTo>
                  <a:pt x="9061" y="5393"/>
                </a:lnTo>
                <a:lnTo>
                  <a:pt x="8217" y="5723"/>
                </a:lnTo>
                <a:lnTo>
                  <a:pt x="7374" y="6127"/>
                </a:lnTo>
                <a:lnTo>
                  <a:pt x="6750" y="6384"/>
                </a:lnTo>
                <a:lnTo>
                  <a:pt x="6420" y="6567"/>
                </a:lnTo>
                <a:lnTo>
                  <a:pt x="6090" y="6750"/>
                </a:lnTo>
                <a:lnTo>
                  <a:pt x="6310" y="6384"/>
                </a:lnTo>
                <a:lnTo>
                  <a:pt x="6677" y="5650"/>
                </a:lnTo>
                <a:lnTo>
                  <a:pt x="7410" y="5467"/>
                </a:lnTo>
                <a:lnTo>
                  <a:pt x="8107" y="5173"/>
                </a:lnTo>
                <a:lnTo>
                  <a:pt x="9465" y="4623"/>
                </a:lnTo>
                <a:lnTo>
                  <a:pt x="10932" y="4073"/>
                </a:lnTo>
                <a:lnTo>
                  <a:pt x="11629" y="3816"/>
                </a:lnTo>
                <a:lnTo>
                  <a:pt x="12326" y="3522"/>
                </a:lnTo>
                <a:close/>
                <a:moveTo>
                  <a:pt x="5100" y="8401"/>
                </a:moveTo>
                <a:lnTo>
                  <a:pt x="4989" y="8438"/>
                </a:lnTo>
                <a:lnTo>
                  <a:pt x="4953" y="8474"/>
                </a:lnTo>
                <a:lnTo>
                  <a:pt x="4953" y="8511"/>
                </a:lnTo>
                <a:lnTo>
                  <a:pt x="4916" y="8768"/>
                </a:lnTo>
                <a:lnTo>
                  <a:pt x="4879" y="8988"/>
                </a:lnTo>
                <a:lnTo>
                  <a:pt x="4879" y="9245"/>
                </a:lnTo>
                <a:lnTo>
                  <a:pt x="4916" y="9355"/>
                </a:lnTo>
                <a:lnTo>
                  <a:pt x="4989" y="9465"/>
                </a:lnTo>
                <a:lnTo>
                  <a:pt x="5026" y="9501"/>
                </a:lnTo>
                <a:lnTo>
                  <a:pt x="5173" y="9501"/>
                </a:lnTo>
                <a:lnTo>
                  <a:pt x="5210" y="9465"/>
                </a:lnTo>
                <a:lnTo>
                  <a:pt x="5283" y="9391"/>
                </a:lnTo>
                <a:lnTo>
                  <a:pt x="5320" y="9281"/>
                </a:lnTo>
                <a:lnTo>
                  <a:pt x="5320" y="9061"/>
                </a:lnTo>
                <a:lnTo>
                  <a:pt x="5320" y="8768"/>
                </a:lnTo>
                <a:lnTo>
                  <a:pt x="5283" y="8511"/>
                </a:lnTo>
                <a:lnTo>
                  <a:pt x="5246" y="8474"/>
                </a:lnTo>
                <a:lnTo>
                  <a:pt x="5210" y="8438"/>
                </a:lnTo>
                <a:lnTo>
                  <a:pt x="5100" y="8401"/>
                </a:lnTo>
                <a:close/>
                <a:moveTo>
                  <a:pt x="5210" y="9685"/>
                </a:moveTo>
                <a:lnTo>
                  <a:pt x="5136" y="9722"/>
                </a:lnTo>
                <a:lnTo>
                  <a:pt x="5063" y="9758"/>
                </a:lnTo>
                <a:lnTo>
                  <a:pt x="5026" y="9795"/>
                </a:lnTo>
                <a:lnTo>
                  <a:pt x="4989" y="9905"/>
                </a:lnTo>
                <a:lnTo>
                  <a:pt x="4989" y="9978"/>
                </a:lnTo>
                <a:lnTo>
                  <a:pt x="4916" y="10308"/>
                </a:lnTo>
                <a:lnTo>
                  <a:pt x="4916" y="10639"/>
                </a:lnTo>
                <a:lnTo>
                  <a:pt x="4953" y="10749"/>
                </a:lnTo>
                <a:lnTo>
                  <a:pt x="4989" y="10785"/>
                </a:lnTo>
                <a:lnTo>
                  <a:pt x="5063" y="10822"/>
                </a:lnTo>
                <a:lnTo>
                  <a:pt x="5173" y="10822"/>
                </a:lnTo>
                <a:lnTo>
                  <a:pt x="5246" y="10785"/>
                </a:lnTo>
                <a:lnTo>
                  <a:pt x="5283" y="10749"/>
                </a:lnTo>
                <a:lnTo>
                  <a:pt x="5283" y="10639"/>
                </a:lnTo>
                <a:lnTo>
                  <a:pt x="5283" y="10272"/>
                </a:lnTo>
                <a:lnTo>
                  <a:pt x="5356" y="9905"/>
                </a:lnTo>
                <a:lnTo>
                  <a:pt x="5356" y="9832"/>
                </a:lnTo>
                <a:lnTo>
                  <a:pt x="5320" y="9758"/>
                </a:lnTo>
                <a:lnTo>
                  <a:pt x="5283" y="9722"/>
                </a:lnTo>
                <a:lnTo>
                  <a:pt x="5210" y="9685"/>
                </a:lnTo>
                <a:close/>
                <a:moveTo>
                  <a:pt x="14600" y="9501"/>
                </a:moveTo>
                <a:lnTo>
                  <a:pt x="14563" y="9575"/>
                </a:lnTo>
                <a:lnTo>
                  <a:pt x="14490" y="9868"/>
                </a:lnTo>
                <a:lnTo>
                  <a:pt x="14417" y="10125"/>
                </a:lnTo>
                <a:lnTo>
                  <a:pt x="14380" y="10712"/>
                </a:lnTo>
                <a:lnTo>
                  <a:pt x="14417" y="10785"/>
                </a:lnTo>
                <a:lnTo>
                  <a:pt x="14453" y="10859"/>
                </a:lnTo>
                <a:lnTo>
                  <a:pt x="14527" y="10895"/>
                </a:lnTo>
                <a:lnTo>
                  <a:pt x="14600" y="10932"/>
                </a:lnTo>
                <a:lnTo>
                  <a:pt x="14673" y="10932"/>
                </a:lnTo>
                <a:lnTo>
                  <a:pt x="14747" y="10895"/>
                </a:lnTo>
                <a:lnTo>
                  <a:pt x="14783" y="10859"/>
                </a:lnTo>
                <a:lnTo>
                  <a:pt x="14820" y="10785"/>
                </a:lnTo>
                <a:lnTo>
                  <a:pt x="14820" y="10639"/>
                </a:lnTo>
                <a:lnTo>
                  <a:pt x="14820" y="10088"/>
                </a:lnTo>
                <a:lnTo>
                  <a:pt x="14820" y="9832"/>
                </a:lnTo>
                <a:lnTo>
                  <a:pt x="14747" y="9575"/>
                </a:lnTo>
                <a:lnTo>
                  <a:pt x="14710" y="9501"/>
                </a:lnTo>
                <a:close/>
                <a:moveTo>
                  <a:pt x="12729" y="4183"/>
                </a:moveTo>
                <a:lnTo>
                  <a:pt x="12986" y="4880"/>
                </a:lnTo>
                <a:lnTo>
                  <a:pt x="12766" y="4990"/>
                </a:lnTo>
                <a:lnTo>
                  <a:pt x="12509" y="5100"/>
                </a:lnTo>
                <a:lnTo>
                  <a:pt x="12032" y="5320"/>
                </a:lnTo>
                <a:lnTo>
                  <a:pt x="10969" y="5833"/>
                </a:lnTo>
                <a:lnTo>
                  <a:pt x="9978" y="6310"/>
                </a:lnTo>
                <a:lnTo>
                  <a:pt x="8988" y="6714"/>
                </a:lnTo>
                <a:lnTo>
                  <a:pt x="8071" y="7007"/>
                </a:lnTo>
                <a:lnTo>
                  <a:pt x="7117" y="7301"/>
                </a:lnTo>
                <a:lnTo>
                  <a:pt x="6677" y="7484"/>
                </a:lnTo>
                <a:lnTo>
                  <a:pt x="6237" y="7704"/>
                </a:lnTo>
                <a:lnTo>
                  <a:pt x="5796" y="7924"/>
                </a:lnTo>
                <a:lnTo>
                  <a:pt x="5430" y="8218"/>
                </a:lnTo>
                <a:lnTo>
                  <a:pt x="5393" y="8254"/>
                </a:lnTo>
                <a:lnTo>
                  <a:pt x="5393" y="8291"/>
                </a:lnTo>
                <a:lnTo>
                  <a:pt x="5430" y="8328"/>
                </a:lnTo>
                <a:lnTo>
                  <a:pt x="5466" y="8328"/>
                </a:lnTo>
                <a:lnTo>
                  <a:pt x="6420" y="7961"/>
                </a:lnTo>
                <a:lnTo>
                  <a:pt x="7337" y="7594"/>
                </a:lnTo>
                <a:lnTo>
                  <a:pt x="8364" y="7264"/>
                </a:lnTo>
                <a:lnTo>
                  <a:pt x="9391" y="6897"/>
                </a:lnTo>
                <a:lnTo>
                  <a:pt x="10345" y="6530"/>
                </a:lnTo>
                <a:lnTo>
                  <a:pt x="11262" y="6090"/>
                </a:lnTo>
                <a:lnTo>
                  <a:pt x="12326" y="5577"/>
                </a:lnTo>
                <a:lnTo>
                  <a:pt x="12729" y="5393"/>
                </a:lnTo>
                <a:lnTo>
                  <a:pt x="12913" y="5283"/>
                </a:lnTo>
                <a:lnTo>
                  <a:pt x="13133" y="5210"/>
                </a:lnTo>
                <a:lnTo>
                  <a:pt x="13169" y="5356"/>
                </a:lnTo>
                <a:lnTo>
                  <a:pt x="13426" y="5870"/>
                </a:lnTo>
                <a:lnTo>
                  <a:pt x="13390" y="5870"/>
                </a:lnTo>
                <a:lnTo>
                  <a:pt x="13353" y="5797"/>
                </a:lnTo>
                <a:lnTo>
                  <a:pt x="13280" y="5760"/>
                </a:lnTo>
                <a:lnTo>
                  <a:pt x="13206" y="5723"/>
                </a:lnTo>
                <a:lnTo>
                  <a:pt x="13133" y="5760"/>
                </a:lnTo>
                <a:lnTo>
                  <a:pt x="12216" y="6237"/>
                </a:lnTo>
                <a:lnTo>
                  <a:pt x="11299" y="6677"/>
                </a:lnTo>
                <a:lnTo>
                  <a:pt x="10345" y="7081"/>
                </a:lnTo>
                <a:lnTo>
                  <a:pt x="9428" y="7484"/>
                </a:lnTo>
                <a:lnTo>
                  <a:pt x="8474" y="7851"/>
                </a:lnTo>
                <a:lnTo>
                  <a:pt x="7520" y="8181"/>
                </a:lnTo>
                <a:lnTo>
                  <a:pt x="6640" y="8474"/>
                </a:lnTo>
                <a:lnTo>
                  <a:pt x="6163" y="8658"/>
                </a:lnTo>
                <a:lnTo>
                  <a:pt x="5980" y="8768"/>
                </a:lnTo>
                <a:lnTo>
                  <a:pt x="5760" y="8878"/>
                </a:lnTo>
                <a:lnTo>
                  <a:pt x="5760" y="8915"/>
                </a:lnTo>
                <a:lnTo>
                  <a:pt x="5760" y="8951"/>
                </a:lnTo>
                <a:lnTo>
                  <a:pt x="6273" y="8951"/>
                </a:lnTo>
                <a:lnTo>
                  <a:pt x="6713" y="8805"/>
                </a:lnTo>
                <a:lnTo>
                  <a:pt x="7631" y="8511"/>
                </a:lnTo>
                <a:lnTo>
                  <a:pt x="8621" y="8144"/>
                </a:lnTo>
                <a:lnTo>
                  <a:pt x="9611" y="7777"/>
                </a:lnTo>
                <a:lnTo>
                  <a:pt x="10528" y="7411"/>
                </a:lnTo>
                <a:lnTo>
                  <a:pt x="11409" y="7007"/>
                </a:lnTo>
                <a:lnTo>
                  <a:pt x="12289" y="6604"/>
                </a:lnTo>
                <a:lnTo>
                  <a:pt x="13133" y="6163"/>
                </a:lnTo>
                <a:lnTo>
                  <a:pt x="13206" y="6200"/>
                </a:lnTo>
                <a:lnTo>
                  <a:pt x="13316" y="6200"/>
                </a:lnTo>
                <a:lnTo>
                  <a:pt x="13390" y="6163"/>
                </a:lnTo>
                <a:lnTo>
                  <a:pt x="13463" y="6090"/>
                </a:lnTo>
                <a:lnTo>
                  <a:pt x="13500" y="6053"/>
                </a:lnTo>
                <a:lnTo>
                  <a:pt x="13866" y="6714"/>
                </a:lnTo>
                <a:lnTo>
                  <a:pt x="13646" y="6787"/>
                </a:lnTo>
                <a:lnTo>
                  <a:pt x="13463" y="6860"/>
                </a:lnTo>
                <a:lnTo>
                  <a:pt x="12913" y="7081"/>
                </a:lnTo>
                <a:lnTo>
                  <a:pt x="12399" y="7337"/>
                </a:lnTo>
                <a:lnTo>
                  <a:pt x="11225" y="7961"/>
                </a:lnTo>
                <a:lnTo>
                  <a:pt x="10675" y="8254"/>
                </a:lnTo>
                <a:lnTo>
                  <a:pt x="10052" y="8548"/>
                </a:lnTo>
                <a:lnTo>
                  <a:pt x="9428" y="8768"/>
                </a:lnTo>
                <a:lnTo>
                  <a:pt x="8804" y="8951"/>
                </a:lnTo>
                <a:lnTo>
                  <a:pt x="7520" y="9318"/>
                </a:lnTo>
                <a:lnTo>
                  <a:pt x="6200" y="9722"/>
                </a:lnTo>
                <a:lnTo>
                  <a:pt x="5796" y="9868"/>
                </a:lnTo>
                <a:lnTo>
                  <a:pt x="5650" y="10015"/>
                </a:lnTo>
                <a:lnTo>
                  <a:pt x="5576" y="10052"/>
                </a:lnTo>
                <a:lnTo>
                  <a:pt x="5576" y="10015"/>
                </a:lnTo>
                <a:lnTo>
                  <a:pt x="5540" y="9978"/>
                </a:lnTo>
                <a:lnTo>
                  <a:pt x="5540" y="10015"/>
                </a:lnTo>
                <a:lnTo>
                  <a:pt x="5503" y="10088"/>
                </a:lnTo>
                <a:lnTo>
                  <a:pt x="5503" y="10198"/>
                </a:lnTo>
                <a:lnTo>
                  <a:pt x="5540" y="10235"/>
                </a:lnTo>
                <a:lnTo>
                  <a:pt x="5576" y="10235"/>
                </a:lnTo>
                <a:lnTo>
                  <a:pt x="5796" y="10125"/>
                </a:lnTo>
                <a:lnTo>
                  <a:pt x="6017" y="10052"/>
                </a:lnTo>
                <a:lnTo>
                  <a:pt x="6530" y="9942"/>
                </a:lnTo>
                <a:lnTo>
                  <a:pt x="7704" y="9575"/>
                </a:lnTo>
                <a:lnTo>
                  <a:pt x="8878" y="9281"/>
                </a:lnTo>
                <a:lnTo>
                  <a:pt x="9465" y="9098"/>
                </a:lnTo>
                <a:lnTo>
                  <a:pt x="10015" y="8878"/>
                </a:lnTo>
                <a:lnTo>
                  <a:pt x="10528" y="8695"/>
                </a:lnTo>
                <a:lnTo>
                  <a:pt x="11005" y="8438"/>
                </a:lnTo>
                <a:lnTo>
                  <a:pt x="11959" y="7924"/>
                </a:lnTo>
                <a:lnTo>
                  <a:pt x="12473" y="7667"/>
                </a:lnTo>
                <a:lnTo>
                  <a:pt x="12986" y="7411"/>
                </a:lnTo>
                <a:lnTo>
                  <a:pt x="13573" y="7191"/>
                </a:lnTo>
                <a:lnTo>
                  <a:pt x="13756" y="7117"/>
                </a:lnTo>
                <a:lnTo>
                  <a:pt x="14013" y="7044"/>
                </a:lnTo>
                <a:lnTo>
                  <a:pt x="14050" y="7081"/>
                </a:lnTo>
                <a:lnTo>
                  <a:pt x="14160" y="7081"/>
                </a:lnTo>
                <a:lnTo>
                  <a:pt x="14197" y="7191"/>
                </a:lnTo>
                <a:lnTo>
                  <a:pt x="13830" y="7374"/>
                </a:lnTo>
                <a:lnTo>
                  <a:pt x="13500" y="7594"/>
                </a:lnTo>
                <a:lnTo>
                  <a:pt x="12436" y="8218"/>
                </a:lnTo>
                <a:lnTo>
                  <a:pt x="11335" y="8768"/>
                </a:lnTo>
                <a:lnTo>
                  <a:pt x="10198" y="9245"/>
                </a:lnTo>
                <a:lnTo>
                  <a:pt x="9061" y="9685"/>
                </a:lnTo>
                <a:lnTo>
                  <a:pt x="7887" y="10088"/>
                </a:lnTo>
                <a:lnTo>
                  <a:pt x="6750" y="10455"/>
                </a:lnTo>
                <a:lnTo>
                  <a:pt x="6200" y="10639"/>
                </a:lnTo>
                <a:lnTo>
                  <a:pt x="5906" y="10749"/>
                </a:lnTo>
                <a:lnTo>
                  <a:pt x="5650" y="10895"/>
                </a:lnTo>
                <a:lnTo>
                  <a:pt x="5613" y="10932"/>
                </a:lnTo>
                <a:lnTo>
                  <a:pt x="5613" y="10969"/>
                </a:lnTo>
                <a:lnTo>
                  <a:pt x="5613" y="11005"/>
                </a:lnTo>
                <a:lnTo>
                  <a:pt x="5686" y="11042"/>
                </a:lnTo>
                <a:lnTo>
                  <a:pt x="5943" y="11005"/>
                </a:lnTo>
                <a:lnTo>
                  <a:pt x="6200" y="10969"/>
                </a:lnTo>
                <a:lnTo>
                  <a:pt x="6713" y="10822"/>
                </a:lnTo>
                <a:lnTo>
                  <a:pt x="7337" y="10602"/>
                </a:lnTo>
                <a:lnTo>
                  <a:pt x="7961" y="10419"/>
                </a:lnTo>
                <a:lnTo>
                  <a:pt x="9208" y="10015"/>
                </a:lnTo>
                <a:lnTo>
                  <a:pt x="10418" y="9538"/>
                </a:lnTo>
                <a:lnTo>
                  <a:pt x="11445" y="9061"/>
                </a:lnTo>
                <a:lnTo>
                  <a:pt x="12473" y="8584"/>
                </a:lnTo>
                <a:lnTo>
                  <a:pt x="13573" y="7961"/>
                </a:lnTo>
                <a:lnTo>
                  <a:pt x="14013" y="7741"/>
                </a:lnTo>
                <a:lnTo>
                  <a:pt x="14233" y="7594"/>
                </a:lnTo>
                <a:lnTo>
                  <a:pt x="14417" y="7447"/>
                </a:lnTo>
                <a:lnTo>
                  <a:pt x="14527" y="7594"/>
                </a:lnTo>
                <a:lnTo>
                  <a:pt x="14527" y="7631"/>
                </a:lnTo>
                <a:lnTo>
                  <a:pt x="14417" y="7961"/>
                </a:lnTo>
                <a:lnTo>
                  <a:pt x="14417" y="8328"/>
                </a:lnTo>
                <a:lnTo>
                  <a:pt x="14343" y="8254"/>
                </a:lnTo>
                <a:lnTo>
                  <a:pt x="14233" y="8254"/>
                </a:lnTo>
                <a:lnTo>
                  <a:pt x="13830" y="8438"/>
                </a:lnTo>
                <a:lnTo>
                  <a:pt x="13426" y="8658"/>
                </a:lnTo>
                <a:lnTo>
                  <a:pt x="12693" y="9135"/>
                </a:lnTo>
                <a:lnTo>
                  <a:pt x="12252" y="9428"/>
                </a:lnTo>
                <a:lnTo>
                  <a:pt x="11776" y="9685"/>
                </a:lnTo>
                <a:lnTo>
                  <a:pt x="11299" y="9942"/>
                </a:lnTo>
                <a:lnTo>
                  <a:pt x="10822" y="10125"/>
                </a:lnTo>
                <a:lnTo>
                  <a:pt x="8658" y="10822"/>
                </a:lnTo>
                <a:lnTo>
                  <a:pt x="7741" y="11115"/>
                </a:lnTo>
                <a:lnTo>
                  <a:pt x="7300" y="11262"/>
                </a:lnTo>
                <a:lnTo>
                  <a:pt x="6860" y="11446"/>
                </a:lnTo>
                <a:lnTo>
                  <a:pt x="5283" y="11409"/>
                </a:lnTo>
                <a:lnTo>
                  <a:pt x="5246" y="11189"/>
                </a:lnTo>
                <a:lnTo>
                  <a:pt x="5173" y="11115"/>
                </a:lnTo>
                <a:lnTo>
                  <a:pt x="5026" y="11115"/>
                </a:lnTo>
                <a:lnTo>
                  <a:pt x="4989" y="11189"/>
                </a:lnTo>
                <a:lnTo>
                  <a:pt x="4953" y="11409"/>
                </a:lnTo>
                <a:lnTo>
                  <a:pt x="4182" y="11336"/>
                </a:lnTo>
                <a:lnTo>
                  <a:pt x="3816" y="11336"/>
                </a:lnTo>
                <a:lnTo>
                  <a:pt x="3412" y="11372"/>
                </a:lnTo>
                <a:lnTo>
                  <a:pt x="3119" y="11409"/>
                </a:lnTo>
                <a:lnTo>
                  <a:pt x="2862" y="11556"/>
                </a:lnTo>
                <a:lnTo>
                  <a:pt x="2825" y="11005"/>
                </a:lnTo>
                <a:lnTo>
                  <a:pt x="2715" y="9428"/>
                </a:lnTo>
                <a:lnTo>
                  <a:pt x="2715" y="9171"/>
                </a:lnTo>
                <a:lnTo>
                  <a:pt x="2972" y="9171"/>
                </a:lnTo>
                <a:lnTo>
                  <a:pt x="3265" y="9135"/>
                </a:lnTo>
                <a:lnTo>
                  <a:pt x="3522" y="9061"/>
                </a:lnTo>
                <a:lnTo>
                  <a:pt x="3779" y="8988"/>
                </a:lnTo>
                <a:lnTo>
                  <a:pt x="4036" y="8841"/>
                </a:lnTo>
                <a:lnTo>
                  <a:pt x="4293" y="8695"/>
                </a:lnTo>
                <a:lnTo>
                  <a:pt x="4733" y="8401"/>
                </a:lnTo>
                <a:lnTo>
                  <a:pt x="5063" y="8108"/>
                </a:lnTo>
                <a:lnTo>
                  <a:pt x="5356" y="7777"/>
                </a:lnTo>
                <a:lnTo>
                  <a:pt x="5613" y="7447"/>
                </a:lnTo>
                <a:lnTo>
                  <a:pt x="5870" y="7117"/>
                </a:lnTo>
                <a:lnTo>
                  <a:pt x="6273" y="7007"/>
                </a:lnTo>
                <a:lnTo>
                  <a:pt x="6640" y="6824"/>
                </a:lnTo>
                <a:lnTo>
                  <a:pt x="7410" y="6420"/>
                </a:lnTo>
                <a:lnTo>
                  <a:pt x="8401" y="5980"/>
                </a:lnTo>
                <a:lnTo>
                  <a:pt x="9355" y="5577"/>
                </a:lnTo>
                <a:lnTo>
                  <a:pt x="10308" y="5246"/>
                </a:lnTo>
                <a:lnTo>
                  <a:pt x="11262" y="4880"/>
                </a:lnTo>
                <a:lnTo>
                  <a:pt x="12032" y="4623"/>
                </a:lnTo>
                <a:lnTo>
                  <a:pt x="12436" y="4403"/>
                </a:lnTo>
                <a:lnTo>
                  <a:pt x="12619" y="4219"/>
                </a:lnTo>
                <a:lnTo>
                  <a:pt x="12729" y="4183"/>
                </a:lnTo>
                <a:close/>
                <a:moveTo>
                  <a:pt x="2385" y="1"/>
                </a:moveTo>
                <a:lnTo>
                  <a:pt x="2238" y="38"/>
                </a:lnTo>
                <a:lnTo>
                  <a:pt x="2202" y="74"/>
                </a:lnTo>
                <a:lnTo>
                  <a:pt x="2165" y="111"/>
                </a:lnTo>
                <a:lnTo>
                  <a:pt x="2055" y="368"/>
                </a:lnTo>
                <a:lnTo>
                  <a:pt x="1982" y="515"/>
                </a:lnTo>
                <a:lnTo>
                  <a:pt x="1578" y="1432"/>
                </a:lnTo>
                <a:lnTo>
                  <a:pt x="1541" y="1542"/>
                </a:lnTo>
                <a:lnTo>
                  <a:pt x="1578" y="1615"/>
                </a:lnTo>
                <a:lnTo>
                  <a:pt x="1615" y="1688"/>
                </a:lnTo>
                <a:lnTo>
                  <a:pt x="1688" y="1762"/>
                </a:lnTo>
                <a:lnTo>
                  <a:pt x="1761" y="1798"/>
                </a:lnTo>
                <a:lnTo>
                  <a:pt x="1835" y="1798"/>
                </a:lnTo>
                <a:lnTo>
                  <a:pt x="1908" y="1762"/>
                </a:lnTo>
                <a:lnTo>
                  <a:pt x="1982" y="1652"/>
                </a:lnTo>
                <a:lnTo>
                  <a:pt x="2128" y="1358"/>
                </a:lnTo>
                <a:lnTo>
                  <a:pt x="2092" y="2165"/>
                </a:lnTo>
                <a:lnTo>
                  <a:pt x="2092" y="2972"/>
                </a:lnTo>
                <a:lnTo>
                  <a:pt x="2055" y="4073"/>
                </a:lnTo>
                <a:lnTo>
                  <a:pt x="1982" y="4109"/>
                </a:lnTo>
                <a:lnTo>
                  <a:pt x="1835" y="4073"/>
                </a:lnTo>
                <a:lnTo>
                  <a:pt x="1725" y="3999"/>
                </a:lnTo>
                <a:lnTo>
                  <a:pt x="1615" y="3999"/>
                </a:lnTo>
                <a:lnTo>
                  <a:pt x="1541" y="4036"/>
                </a:lnTo>
                <a:lnTo>
                  <a:pt x="1505" y="4109"/>
                </a:lnTo>
                <a:lnTo>
                  <a:pt x="1541" y="4219"/>
                </a:lnTo>
                <a:lnTo>
                  <a:pt x="1651" y="4293"/>
                </a:lnTo>
                <a:lnTo>
                  <a:pt x="1761" y="4366"/>
                </a:lnTo>
                <a:lnTo>
                  <a:pt x="1908" y="4403"/>
                </a:lnTo>
                <a:lnTo>
                  <a:pt x="2055" y="4439"/>
                </a:lnTo>
                <a:lnTo>
                  <a:pt x="2055" y="5540"/>
                </a:lnTo>
                <a:lnTo>
                  <a:pt x="1908" y="5577"/>
                </a:lnTo>
                <a:lnTo>
                  <a:pt x="1651" y="5613"/>
                </a:lnTo>
                <a:lnTo>
                  <a:pt x="1615" y="5687"/>
                </a:lnTo>
                <a:lnTo>
                  <a:pt x="1541" y="5723"/>
                </a:lnTo>
                <a:lnTo>
                  <a:pt x="1541" y="5760"/>
                </a:lnTo>
                <a:lnTo>
                  <a:pt x="1505" y="5797"/>
                </a:lnTo>
                <a:lnTo>
                  <a:pt x="1541" y="5833"/>
                </a:lnTo>
                <a:lnTo>
                  <a:pt x="1578" y="5833"/>
                </a:lnTo>
                <a:lnTo>
                  <a:pt x="1651" y="5907"/>
                </a:lnTo>
                <a:lnTo>
                  <a:pt x="2055" y="5907"/>
                </a:lnTo>
                <a:lnTo>
                  <a:pt x="2092" y="6200"/>
                </a:lnTo>
                <a:lnTo>
                  <a:pt x="2092" y="7154"/>
                </a:lnTo>
                <a:lnTo>
                  <a:pt x="1835" y="7227"/>
                </a:lnTo>
                <a:lnTo>
                  <a:pt x="1541" y="7374"/>
                </a:lnTo>
                <a:lnTo>
                  <a:pt x="1505" y="7411"/>
                </a:lnTo>
                <a:lnTo>
                  <a:pt x="1505" y="7447"/>
                </a:lnTo>
                <a:lnTo>
                  <a:pt x="1541" y="7484"/>
                </a:lnTo>
                <a:lnTo>
                  <a:pt x="1578" y="7521"/>
                </a:lnTo>
                <a:lnTo>
                  <a:pt x="2092" y="7521"/>
                </a:lnTo>
                <a:lnTo>
                  <a:pt x="2165" y="8951"/>
                </a:lnTo>
                <a:lnTo>
                  <a:pt x="2165" y="8988"/>
                </a:lnTo>
                <a:lnTo>
                  <a:pt x="1982" y="8951"/>
                </a:lnTo>
                <a:lnTo>
                  <a:pt x="1578" y="8951"/>
                </a:lnTo>
                <a:lnTo>
                  <a:pt x="1505" y="8988"/>
                </a:lnTo>
                <a:lnTo>
                  <a:pt x="1468" y="9061"/>
                </a:lnTo>
                <a:lnTo>
                  <a:pt x="1468" y="9135"/>
                </a:lnTo>
                <a:lnTo>
                  <a:pt x="1541" y="9208"/>
                </a:lnTo>
                <a:lnTo>
                  <a:pt x="1688" y="9245"/>
                </a:lnTo>
                <a:lnTo>
                  <a:pt x="1835" y="9318"/>
                </a:lnTo>
                <a:lnTo>
                  <a:pt x="2202" y="9391"/>
                </a:lnTo>
                <a:lnTo>
                  <a:pt x="2238" y="10419"/>
                </a:lnTo>
                <a:lnTo>
                  <a:pt x="2018" y="10419"/>
                </a:lnTo>
                <a:lnTo>
                  <a:pt x="1798" y="10455"/>
                </a:lnTo>
                <a:lnTo>
                  <a:pt x="1725" y="10529"/>
                </a:lnTo>
                <a:lnTo>
                  <a:pt x="1651" y="10602"/>
                </a:lnTo>
                <a:lnTo>
                  <a:pt x="1578" y="10675"/>
                </a:lnTo>
                <a:lnTo>
                  <a:pt x="1615" y="10749"/>
                </a:lnTo>
                <a:lnTo>
                  <a:pt x="1688" y="10822"/>
                </a:lnTo>
                <a:lnTo>
                  <a:pt x="2128" y="10822"/>
                </a:lnTo>
                <a:lnTo>
                  <a:pt x="2275" y="10859"/>
                </a:lnTo>
                <a:lnTo>
                  <a:pt x="2275" y="10895"/>
                </a:lnTo>
                <a:lnTo>
                  <a:pt x="2312" y="11702"/>
                </a:lnTo>
                <a:lnTo>
                  <a:pt x="2348" y="11959"/>
                </a:lnTo>
                <a:lnTo>
                  <a:pt x="2385" y="12106"/>
                </a:lnTo>
                <a:lnTo>
                  <a:pt x="2495" y="12216"/>
                </a:lnTo>
                <a:lnTo>
                  <a:pt x="2568" y="12253"/>
                </a:lnTo>
                <a:lnTo>
                  <a:pt x="2679" y="12253"/>
                </a:lnTo>
                <a:lnTo>
                  <a:pt x="2752" y="12216"/>
                </a:lnTo>
                <a:lnTo>
                  <a:pt x="2789" y="12143"/>
                </a:lnTo>
                <a:lnTo>
                  <a:pt x="2825" y="12106"/>
                </a:lnTo>
                <a:lnTo>
                  <a:pt x="3009" y="11959"/>
                </a:lnTo>
                <a:lnTo>
                  <a:pt x="3265" y="11886"/>
                </a:lnTo>
                <a:lnTo>
                  <a:pt x="3486" y="11849"/>
                </a:lnTo>
                <a:lnTo>
                  <a:pt x="3742" y="11849"/>
                </a:lnTo>
                <a:lnTo>
                  <a:pt x="3742" y="12033"/>
                </a:lnTo>
                <a:lnTo>
                  <a:pt x="3742" y="12216"/>
                </a:lnTo>
                <a:lnTo>
                  <a:pt x="3816" y="12363"/>
                </a:lnTo>
                <a:lnTo>
                  <a:pt x="3889" y="12509"/>
                </a:lnTo>
                <a:lnTo>
                  <a:pt x="3962" y="12583"/>
                </a:lnTo>
                <a:lnTo>
                  <a:pt x="4036" y="12546"/>
                </a:lnTo>
                <a:lnTo>
                  <a:pt x="4109" y="12509"/>
                </a:lnTo>
                <a:lnTo>
                  <a:pt x="4146" y="12436"/>
                </a:lnTo>
                <a:lnTo>
                  <a:pt x="4072" y="12216"/>
                </a:lnTo>
                <a:lnTo>
                  <a:pt x="4036" y="12069"/>
                </a:lnTo>
                <a:lnTo>
                  <a:pt x="4036" y="11886"/>
                </a:lnTo>
                <a:lnTo>
                  <a:pt x="5063" y="11922"/>
                </a:lnTo>
                <a:lnTo>
                  <a:pt x="5063" y="12143"/>
                </a:lnTo>
                <a:lnTo>
                  <a:pt x="5100" y="12619"/>
                </a:lnTo>
                <a:lnTo>
                  <a:pt x="5136" y="12693"/>
                </a:lnTo>
                <a:lnTo>
                  <a:pt x="5173" y="12766"/>
                </a:lnTo>
                <a:lnTo>
                  <a:pt x="5320" y="12766"/>
                </a:lnTo>
                <a:lnTo>
                  <a:pt x="5466" y="12729"/>
                </a:lnTo>
                <a:lnTo>
                  <a:pt x="5503" y="12619"/>
                </a:lnTo>
                <a:lnTo>
                  <a:pt x="5540" y="12473"/>
                </a:lnTo>
                <a:lnTo>
                  <a:pt x="5466" y="12363"/>
                </a:lnTo>
                <a:lnTo>
                  <a:pt x="5393" y="12326"/>
                </a:lnTo>
                <a:lnTo>
                  <a:pt x="5356" y="12106"/>
                </a:lnTo>
                <a:lnTo>
                  <a:pt x="5283" y="11922"/>
                </a:lnTo>
                <a:lnTo>
                  <a:pt x="5906" y="11959"/>
                </a:lnTo>
                <a:lnTo>
                  <a:pt x="6493" y="11959"/>
                </a:lnTo>
                <a:lnTo>
                  <a:pt x="6493" y="11996"/>
                </a:lnTo>
                <a:lnTo>
                  <a:pt x="6457" y="12179"/>
                </a:lnTo>
                <a:lnTo>
                  <a:pt x="6420" y="12399"/>
                </a:lnTo>
                <a:lnTo>
                  <a:pt x="6457" y="12583"/>
                </a:lnTo>
                <a:lnTo>
                  <a:pt x="6567" y="12766"/>
                </a:lnTo>
                <a:lnTo>
                  <a:pt x="6603" y="12840"/>
                </a:lnTo>
                <a:lnTo>
                  <a:pt x="6677" y="12876"/>
                </a:lnTo>
                <a:lnTo>
                  <a:pt x="6750" y="12876"/>
                </a:lnTo>
                <a:lnTo>
                  <a:pt x="6824" y="12840"/>
                </a:lnTo>
                <a:lnTo>
                  <a:pt x="6897" y="12766"/>
                </a:lnTo>
                <a:lnTo>
                  <a:pt x="6897" y="12729"/>
                </a:lnTo>
                <a:lnTo>
                  <a:pt x="6897" y="12656"/>
                </a:lnTo>
                <a:lnTo>
                  <a:pt x="6824" y="12619"/>
                </a:lnTo>
                <a:lnTo>
                  <a:pt x="6787" y="12583"/>
                </a:lnTo>
                <a:lnTo>
                  <a:pt x="6713" y="12399"/>
                </a:lnTo>
                <a:lnTo>
                  <a:pt x="6677" y="12216"/>
                </a:lnTo>
                <a:lnTo>
                  <a:pt x="6640" y="11996"/>
                </a:lnTo>
                <a:lnTo>
                  <a:pt x="6640" y="11959"/>
                </a:lnTo>
                <a:lnTo>
                  <a:pt x="7924" y="11996"/>
                </a:lnTo>
                <a:lnTo>
                  <a:pt x="7851" y="12033"/>
                </a:lnTo>
                <a:lnTo>
                  <a:pt x="7814" y="12106"/>
                </a:lnTo>
                <a:lnTo>
                  <a:pt x="7777" y="12253"/>
                </a:lnTo>
                <a:lnTo>
                  <a:pt x="7777" y="12399"/>
                </a:lnTo>
                <a:lnTo>
                  <a:pt x="7777" y="12509"/>
                </a:lnTo>
                <a:lnTo>
                  <a:pt x="7814" y="12619"/>
                </a:lnTo>
                <a:lnTo>
                  <a:pt x="7887" y="12729"/>
                </a:lnTo>
                <a:lnTo>
                  <a:pt x="7961" y="12766"/>
                </a:lnTo>
                <a:lnTo>
                  <a:pt x="8034" y="12729"/>
                </a:lnTo>
                <a:lnTo>
                  <a:pt x="8107" y="12693"/>
                </a:lnTo>
                <a:lnTo>
                  <a:pt x="8144" y="12619"/>
                </a:lnTo>
                <a:lnTo>
                  <a:pt x="8107" y="12473"/>
                </a:lnTo>
                <a:lnTo>
                  <a:pt x="8071" y="12289"/>
                </a:lnTo>
                <a:lnTo>
                  <a:pt x="8071" y="12179"/>
                </a:lnTo>
                <a:lnTo>
                  <a:pt x="8034" y="12106"/>
                </a:lnTo>
                <a:lnTo>
                  <a:pt x="8034" y="12033"/>
                </a:lnTo>
                <a:lnTo>
                  <a:pt x="8034" y="11996"/>
                </a:lnTo>
                <a:lnTo>
                  <a:pt x="9391" y="11996"/>
                </a:lnTo>
                <a:lnTo>
                  <a:pt x="9318" y="12216"/>
                </a:lnTo>
                <a:lnTo>
                  <a:pt x="9318" y="12473"/>
                </a:lnTo>
                <a:lnTo>
                  <a:pt x="9355" y="12546"/>
                </a:lnTo>
                <a:lnTo>
                  <a:pt x="9428" y="12583"/>
                </a:lnTo>
                <a:lnTo>
                  <a:pt x="9611" y="12583"/>
                </a:lnTo>
                <a:lnTo>
                  <a:pt x="9685" y="12546"/>
                </a:lnTo>
                <a:lnTo>
                  <a:pt x="9721" y="12473"/>
                </a:lnTo>
                <a:lnTo>
                  <a:pt x="9721" y="12436"/>
                </a:lnTo>
                <a:lnTo>
                  <a:pt x="9721" y="12363"/>
                </a:lnTo>
                <a:lnTo>
                  <a:pt x="9611" y="12326"/>
                </a:lnTo>
                <a:lnTo>
                  <a:pt x="9611" y="11996"/>
                </a:lnTo>
                <a:lnTo>
                  <a:pt x="10638" y="11996"/>
                </a:lnTo>
                <a:lnTo>
                  <a:pt x="10675" y="12253"/>
                </a:lnTo>
                <a:lnTo>
                  <a:pt x="10748" y="12509"/>
                </a:lnTo>
                <a:lnTo>
                  <a:pt x="10822" y="12583"/>
                </a:lnTo>
                <a:lnTo>
                  <a:pt x="10969" y="12583"/>
                </a:lnTo>
                <a:lnTo>
                  <a:pt x="11005" y="12509"/>
                </a:lnTo>
                <a:lnTo>
                  <a:pt x="11042" y="12399"/>
                </a:lnTo>
                <a:lnTo>
                  <a:pt x="10969" y="12179"/>
                </a:lnTo>
                <a:lnTo>
                  <a:pt x="10895" y="11996"/>
                </a:lnTo>
                <a:lnTo>
                  <a:pt x="12106" y="11996"/>
                </a:lnTo>
                <a:lnTo>
                  <a:pt x="12069" y="12069"/>
                </a:lnTo>
                <a:lnTo>
                  <a:pt x="12032" y="12143"/>
                </a:lnTo>
                <a:lnTo>
                  <a:pt x="11996" y="12363"/>
                </a:lnTo>
                <a:lnTo>
                  <a:pt x="12032" y="12473"/>
                </a:lnTo>
                <a:lnTo>
                  <a:pt x="12069" y="12619"/>
                </a:lnTo>
                <a:lnTo>
                  <a:pt x="12142" y="12729"/>
                </a:lnTo>
                <a:lnTo>
                  <a:pt x="12216" y="12803"/>
                </a:lnTo>
                <a:lnTo>
                  <a:pt x="12289" y="12840"/>
                </a:lnTo>
                <a:lnTo>
                  <a:pt x="12362" y="12803"/>
                </a:lnTo>
                <a:lnTo>
                  <a:pt x="12399" y="12766"/>
                </a:lnTo>
                <a:lnTo>
                  <a:pt x="12399" y="12693"/>
                </a:lnTo>
                <a:lnTo>
                  <a:pt x="12362" y="12546"/>
                </a:lnTo>
                <a:lnTo>
                  <a:pt x="12289" y="12363"/>
                </a:lnTo>
                <a:lnTo>
                  <a:pt x="12252" y="12179"/>
                </a:lnTo>
                <a:lnTo>
                  <a:pt x="12252" y="11959"/>
                </a:lnTo>
                <a:lnTo>
                  <a:pt x="13353" y="11959"/>
                </a:lnTo>
                <a:lnTo>
                  <a:pt x="13280" y="12106"/>
                </a:lnTo>
                <a:lnTo>
                  <a:pt x="13243" y="12253"/>
                </a:lnTo>
                <a:lnTo>
                  <a:pt x="13243" y="12436"/>
                </a:lnTo>
                <a:lnTo>
                  <a:pt x="13316" y="12583"/>
                </a:lnTo>
                <a:lnTo>
                  <a:pt x="13353" y="12619"/>
                </a:lnTo>
                <a:lnTo>
                  <a:pt x="13426" y="12656"/>
                </a:lnTo>
                <a:lnTo>
                  <a:pt x="13500" y="12656"/>
                </a:lnTo>
                <a:lnTo>
                  <a:pt x="13573" y="12583"/>
                </a:lnTo>
                <a:lnTo>
                  <a:pt x="13610" y="12436"/>
                </a:lnTo>
                <a:lnTo>
                  <a:pt x="13536" y="12216"/>
                </a:lnTo>
                <a:lnTo>
                  <a:pt x="13536" y="12069"/>
                </a:lnTo>
                <a:lnTo>
                  <a:pt x="13573" y="11922"/>
                </a:lnTo>
                <a:lnTo>
                  <a:pt x="14563" y="11886"/>
                </a:lnTo>
                <a:lnTo>
                  <a:pt x="14563" y="11886"/>
                </a:lnTo>
                <a:lnTo>
                  <a:pt x="14527" y="12363"/>
                </a:lnTo>
                <a:lnTo>
                  <a:pt x="14563" y="12436"/>
                </a:lnTo>
                <a:lnTo>
                  <a:pt x="14637" y="12509"/>
                </a:lnTo>
                <a:lnTo>
                  <a:pt x="14747" y="12509"/>
                </a:lnTo>
                <a:lnTo>
                  <a:pt x="14820" y="12473"/>
                </a:lnTo>
                <a:lnTo>
                  <a:pt x="14893" y="12399"/>
                </a:lnTo>
                <a:lnTo>
                  <a:pt x="14967" y="12289"/>
                </a:lnTo>
                <a:lnTo>
                  <a:pt x="14967" y="12179"/>
                </a:lnTo>
                <a:lnTo>
                  <a:pt x="14967" y="12069"/>
                </a:lnTo>
                <a:lnTo>
                  <a:pt x="14930" y="11996"/>
                </a:lnTo>
                <a:lnTo>
                  <a:pt x="14857" y="11959"/>
                </a:lnTo>
                <a:lnTo>
                  <a:pt x="14857" y="11886"/>
                </a:lnTo>
                <a:lnTo>
                  <a:pt x="16618" y="11776"/>
                </a:lnTo>
                <a:lnTo>
                  <a:pt x="16654" y="11812"/>
                </a:lnTo>
                <a:lnTo>
                  <a:pt x="16544" y="11996"/>
                </a:lnTo>
                <a:lnTo>
                  <a:pt x="16361" y="12179"/>
                </a:lnTo>
                <a:lnTo>
                  <a:pt x="16287" y="12289"/>
                </a:lnTo>
                <a:lnTo>
                  <a:pt x="16251" y="12363"/>
                </a:lnTo>
                <a:lnTo>
                  <a:pt x="16287" y="12436"/>
                </a:lnTo>
                <a:lnTo>
                  <a:pt x="16324" y="12509"/>
                </a:lnTo>
                <a:lnTo>
                  <a:pt x="16397" y="12546"/>
                </a:lnTo>
                <a:lnTo>
                  <a:pt x="16471" y="12583"/>
                </a:lnTo>
                <a:lnTo>
                  <a:pt x="16544" y="12583"/>
                </a:lnTo>
                <a:lnTo>
                  <a:pt x="16581" y="12546"/>
                </a:lnTo>
                <a:lnTo>
                  <a:pt x="16728" y="12473"/>
                </a:lnTo>
                <a:lnTo>
                  <a:pt x="16801" y="12363"/>
                </a:lnTo>
                <a:lnTo>
                  <a:pt x="16984" y="12106"/>
                </a:lnTo>
                <a:lnTo>
                  <a:pt x="17461" y="11482"/>
                </a:lnTo>
                <a:lnTo>
                  <a:pt x="17461" y="11409"/>
                </a:lnTo>
                <a:lnTo>
                  <a:pt x="17461" y="11336"/>
                </a:lnTo>
                <a:lnTo>
                  <a:pt x="17461" y="11262"/>
                </a:lnTo>
                <a:lnTo>
                  <a:pt x="17425" y="11189"/>
                </a:lnTo>
                <a:lnTo>
                  <a:pt x="17058" y="10895"/>
                </a:lnTo>
                <a:lnTo>
                  <a:pt x="16728" y="10639"/>
                </a:lnTo>
                <a:lnTo>
                  <a:pt x="16654" y="10602"/>
                </a:lnTo>
                <a:lnTo>
                  <a:pt x="16581" y="10602"/>
                </a:lnTo>
                <a:lnTo>
                  <a:pt x="16544" y="10639"/>
                </a:lnTo>
                <a:lnTo>
                  <a:pt x="16471" y="10675"/>
                </a:lnTo>
                <a:lnTo>
                  <a:pt x="16434" y="10785"/>
                </a:lnTo>
                <a:lnTo>
                  <a:pt x="16434" y="10859"/>
                </a:lnTo>
                <a:lnTo>
                  <a:pt x="16471" y="10932"/>
                </a:lnTo>
                <a:lnTo>
                  <a:pt x="16801" y="11226"/>
                </a:lnTo>
                <a:lnTo>
                  <a:pt x="13940" y="11372"/>
                </a:lnTo>
                <a:lnTo>
                  <a:pt x="14050" y="11336"/>
                </a:lnTo>
                <a:lnTo>
                  <a:pt x="14270" y="11189"/>
                </a:lnTo>
                <a:lnTo>
                  <a:pt x="14343" y="11115"/>
                </a:lnTo>
                <a:lnTo>
                  <a:pt x="14417" y="11005"/>
                </a:lnTo>
                <a:lnTo>
                  <a:pt x="14417" y="10932"/>
                </a:lnTo>
                <a:lnTo>
                  <a:pt x="14380" y="10895"/>
                </a:lnTo>
                <a:lnTo>
                  <a:pt x="14233" y="10895"/>
                </a:lnTo>
                <a:lnTo>
                  <a:pt x="14123" y="10932"/>
                </a:lnTo>
                <a:lnTo>
                  <a:pt x="13903" y="11079"/>
                </a:lnTo>
                <a:lnTo>
                  <a:pt x="13720" y="11226"/>
                </a:lnTo>
                <a:lnTo>
                  <a:pt x="13573" y="11409"/>
                </a:lnTo>
                <a:lnTo>
                  <a:pt x="12289" y="11446"/>
                </a:lnTo>
                <a:lnTo>
                  <a:pt x="12546" y="11336"/>
                </a:lnTo>
                <a:lnTo>
                  <a:pt x="12839" y="11226"/>
                </a:lnTo>
                <a:lnTo>
                  <a:pt x="13169" y="11079"/>
                </a:lnTo>
                <a:lnTo>
                  <a:pt x="13500" y="10895"/>
                </a:lnTo>
                <a:lnTo>
                  <a:pt x="13793" y="10675"/>
                </a:lnTo>
                <a:lnTo>
                  <a:pt x="14050" y="10419"/>
                </a:lnTo>
                <a:lnTo>
                  <a:pt x="14087" y="10308"/>
                </a:lnTo>
                <a:lnTo>
                  <a:pt x="14050" y="10235"/>
                </a:lnTo>
                <a:lnTo>
                  <a:pt x="13976" y="10198"/>
                </a:lnTo>
                <a:lnTo>
                  <a:pt x="13903" y="10235"/>
                </a:lnTo>
                <a:lnTo>
                  <a:pt x="13646" y="10382"/>
                </a:lnTo>
                <a:lnTo>
                  <a:pt x="13390" y="10565"/>
                </a:lnTo>
                <a:lnTo>
                  <a:pt x="13133" y="10749"/>
                </a:lnTo>
                <a:lnTo>
                  <a:pt x="12876" y="10895"/>
                </a:lnTo>
                <a:lnTo>
                  <a:pt x="12583" y="11042"/>
                </a:lnTo>
                <a:lnTo>
                  <a:pt x="12289" y="11152"/>
                </a:lnTo>
                <a:lnTo>
                  <a:pt x="11996" y="11299"/>
                </a:lnTo>
                <a:lnTo>
                  <a:pt x="11702" y="11446"/>
                </a:lnTo>
                <a:lnTo>
                  <a:pt x="10162" y="11482"/>
                </a:lnTo>
                <a:lnTo>
                  <a:pt x="10602" y="11299"/>
                </a:lnTo>
                <a:lnTo>
                  <a:pt x="12216" y="10639"/>
                </a:lnTo>
                <a:lnTo>
                  <a:pt x="12766" y="10455"/>
                </a:lnTo>
                <a:lnTo>
                  <a:pt x="13316" y="10162"/>
                </a:lnTo>
                <a:lnTo>
                  <a:pt x="13573" y="10015"/>
                </a:lnTo>
                <a:lnTo>
                  <a:pt x="13793" y="9832"/>
                </a:lnTo>
                <a:lnTo>
                  <a:pt x="13976" y="9612"/>
                </a:lnTo>
                <a:lnTo>
                  <a:pt x="14087" y="9355"/>
                </a:lnTo>
                <a:lnTo>
                  <a:pt x="14087" y="9245"/>
                </a:lnTo>
                <a:lnTo>
                  <a:pt x="14050" y="9208"/>
                </a:lnTo>
                <a:lnTo>
                  <a:pt x="13940" y="9171"/>
                </a:lnTo>
                <a:lnTo>
                  <a:pt x="13866" y="9208"/>
                </a:lnTo>
                <a:lnTo>
                  <a:pt x="13463" y="9612"/>
                </a:lnTo>
                <a:lnTo>
                  <a:pt x="13243" y="9795"/>
                </a:lnTo>
                <a:lnTo>
                  <a:pt x="12986" y="9978"/>
                </a:lnTo>
                <a:lnTo>
                  <a:pt x="12693" y="10125"/>
                </a:lnTo>
                <a:lnTo>
                  <a:pt x="12399" y="10235"/>
                </a:lnTo>
                <a:lnTo>
                  <a:pt x="11776" y="10492"/>
                </a:lnTo>
                <a:lnTo>
                  <a:pt x="10418" y="11042"/>
                </a:lnTo>
                <a:lnTo>
                  <a:pt x="9905" y="11262"/>
                </a:lnTo>
                <a:lnTo>
                  <a:pt x="9428" y="11482"/>
                </a:lnTo>
                <a:lnTo>
                  <a:pt x="7667" y="11482"/>
                </a:lnTo>
                <a:lnTo>
                  <a:pt x="8621" y="11152"/>
                </a:lnTo>
                <a:lnTo>
                  <a:pt x="10895" y="10419"/>
                </a:lnTo>
                <a:lnTo>
                  <a:pt x="11335" y="10235"/>
                </a:lnTo>
                <a:lnTo>
                  <a:pt x="11776" y="10052"/>
                </a:lnTo>
                <a:lnTo>
                  <a:pt x="12179" y="9832"/>
                </a:lnTo>
                <a:lnTo>
                  <a:pt x="12583" y="9575"/>
                </a:lnTo>
                <a:lnTo>
                  <a:pt x="13426" y="9025"/>
                </a:lnTo>
                <a:lnTo>
                  <a:pt x="13866" y="8768"/>
                </a:lnTo>
                <a:lnTo>
                  <a:pt x="14307" y="8548"/>
                </a:lnTo>
                <a:lnTo>
                  <a:pt x="14380" y="8511"/>
                </a:lnTo>
                <a:lnTo>
                  <a:pt x="14417" y="8474"/>
                </a:lnTo>
                <a:lnTo>
                  <a:pt x="14417" y="8841"/>
                </a:lnTo>
                <a:lnTo>
                  <a:pt x="14453" y="8915"/>
                </a:lnTo>
                <a:lnTo>
                  <a:pt x="14490" y="8951"/>
                </a:lnTo>
                <a:lnTo>
                  <a:pt x="14527" y="8988"/>
                </a:lnTo>
                <a:lnTo>
                  <a:pt x="14600" y="9025"/>
                </a:lnTo>
                <a:lnTo>
                  <a:pt x="14673" y="8988"/>
                </a:lnTo>
                <a:lnTo>
                  <a:pt x="14747" y="8951"/>
                </a:lnTo>
                <a:lnTo>
                  <a:pt x="14783" y="8915"/>
                </a:lnTo>
                <a:lnTo>
                  <a:pt x="14783" y="8841"/>
                </a:lnTo>
                <a:lnTo>
                  <a:pt x="14783" y="8291"/>
                </a:lnTo>
                <a:lnTo>
                  <a:pt x="14747" y="8034"/>
                </a:lnTo>
                <a:lnTo>
                  <a:pt x="14673" y="7777"/>
                </a:lnTo>
                <a:lnTo>
                  <a:pt x="15077" y="8181"/>
                </a:lnTo>
                <a:lnTo>
                  <a:pt x="15517" y="8584"/>
                </a:lnTo>
                <a:lnTo>
                  <a:pt x="15737" y="8768"/>
                </a:lnTo>
                <a:lnTo>
                  <a:pt x="15847" y="8841"/>
                </a:lnTo>
                <a:lnTo>
                  <a:pt x="15994" y="8878"/>
                </a:lnTo>
                <a:lnTo>
                  <a:pt x="16361" y="8915"/>
                </a:lnTo>
                <a:lnTo>
                  <a:pt x="16764" y="8915"/>
                </a:lnTo>
                <a:lnTo>
                  <a:pt x="17204" y="8878"/>
                </a:lnTo>
                <a:lnTo>
                  <a:pt x="17608" y="8731"/>
                </a:lnTo>
                <a:lnTo>
                  <a:pt x="17681" y="8695"/>
                </a:lnTo>
                <a:lnTo>
                  <a:pt x="17755" y="8584"/>
                </a:lnTo>
                <a:lnTo>
                  <a:pt x="17791" y="8511"/>
                </a:lnTo>
                <a:lnTo>
                  <a:pt x="17755" y="8438"/>
                </a:lnTo>
                <a:lnTo>
                  <a:pt x="17718" y="8328"/>
                </a:lnTo>
                <a:lnTo>
                  <a:pt x="17681" y="8291"/>
                </a:lnTo>
                <a:lnTo>
                  <a:pt x="17571" y="8254"/>
                </a:lnTo>
                <a:lnTo>
                  <a:pt x="17461" y="8254"/>
                </a:lnTo>
                <a:lnTo>
                  <a:pt x="17131" y="8364"/>
                </a:lnTo>
                <a:lnTo>
                  <a:pt x="16764" y="8401"/>
                </a:lnTo>
                <a:lnTo>
                  <a:pt x="16397" y="8438"/>
                </a:lnTo>
                <a:lnTo>
                  <a:pt x="16177" y="8401"/>
                </a:lnTo>
                <a:lnTo>
                  <a:pt x="16031" y="8364"/>
                </a:lnTo>
                <a:lnTo>
                  <a:pt x="15480" y="7888"/>
                </a:lnTo>
                <a:lnTo>
                  <a:pt x="15004" y="7374"/>
                </a:lnTo>
                <a:lnTo>
                  <a:pt x="14563" y="6824"/>
                </a:lnTo>
                <a:lnTo>
                  <a:pt x="14160" y="6237"/>
                </a:lnTo>
                <a:lnTo>
                  <a:pt x="13830" y="5613"/>
                </a:lnTo>
                <a:lnTo>
                  <a:pt x="13536" y="4990"/>
                </a:lnTo>
                <a:lnTo>
                  <a:pt x="13096" y="3926"/>
                </a:lnTo>
                <a:lnTo>
                  <a:pt x="12803" y="3412"/>
                </a:lnTo>
                <a:lnTo>
                  <a:pt x="12509" y="2936"/>
                </a:lnTo>
                <a:lnTo>
                  <a:pt x="12326" y="2752"/>
                </a:lnTo>
                <a:lnTo>
                  <a:pt x="12142" y="2532"/>
                </a:lnTo>
                <a:lnTo>
                  <a:pt x="11959" y="2349"/>
                </a:lnTo>
                <a:lnTo>
                  <a:pt x="11739" y="2202"/>
                </a:lnTo>
                <a:lnTo>
                  <a:pt x="11482" y="2092"/>
                </a:lnTo>
                <a:lnTo>
                  <a:pt x="11225" y="1982"/>
                </a:lnTo>
                <a:lnTo>
                  <a:pt x="10932" y="1908"/>
                </a:lnTo>
                <a:lnTo>
                  <a:pt x="10602" y="1872"/>
                </a:lnTo>
                <a:lnTo>
                  <a:pt x="10308" y="1872"/>
                </a:lnTo>
                <a:lnTo>
                  <a:pt x="9978" y="1908"/>
                </a:lnTo>
                <a:lnTo>
                  <a:pt x="9685" y="1982"/>
                </a:lnTo>
                <a:lnTo>
                  <a:pt x="9391" y="2055"/>
                </a:lnTo>
                <a:lnTo>
                  <a:pt x="9098" y="2202"/>
                </a:lnTo>
                <a:lnTo>
                  <a:pt x="8841" y="2349"/>
                </a:lnTo>
                <a:lnTo>
                  <a:pt x="8584" y="2495"/>
                </a:lnTo>
                <a:lnTo>
                  <a:pt x="8327" y="2715"/>
                </a:lnTo>
                <a:lnTo>
                  <a:pt x="7887" y="3119"/>
                </a:lnTo>
                <a:lnTo>
                  <a:pt x="7484" y="3632"/>
                </a:lnTo>
                <a:lnTo>
                  <a:pt x="7117" y="4146"/>
                </a:lnTo>
                <a:lnTo>
                  <a:pt x="6787" y="4660"/>
                </a:lnTo>
                <a:lnTo>
                  <a:pt x="6127" y="5833"/>
                </a:lnTo>
                <a:lnTo>
                  <a:pt x="5796" y="6457"/>
                </a:lnTo>
                <a:lnTo>
                  <a:pt x="5430" y="7044"/>
                </a:lnTo>
                <a:lnTo>
                  <a:pt x="4989" y="7594"/>
                </a:lnTo>
                <a:lnTo>
                  <a:pt x="4769" y="7851"/>
                </a:lnTo>
                <a:lnTo>
                  <a:pt x="4513" y="8071"/>
                </a:lnTo>
                <a:lnTo>
                  <a:pt x="4256" y="8291"/>
                </a:lnTo>
                <a:lnTo>
                  <a:pt x="3962" y="8474"/>
                </a:lnTo>
                <a:lnTo>
                  <a:pt x="3669" y="8621"/>
                </a:lnTo>
                <a:lnTo>
                  <a:pt x="3339" y="8731"/>
                </a:lnTo>
                <a:lnTo>
                  <a:pt x="3009" y="8841"/>
                </a:lnTo>
                <a:lnTo>
                  <a:pt x="2715" y="8915"/>
                </a:lnTo>
                <a:lnTo>
                  <a:pt x="2605" y="6200"/>
                </a:lnTo>
                <a:lnTo>
                  <a:pt x="2568" y="3119"/>
                </a:lnTo>
                <a:lnTo>
                  <a:pt x="2605" y="1505"/>
                </a:lnTo>
                <a:lnTo>
                  <a:pt x="2568" y="1138"/>
                </a:lnTo>
                <a:lnTo>
                  <a:pt x="2715" y="1395"/>
                </a:lnTo>
                <a:lnTo>
                  <a:pt x="2862" y="1652"/>
                </a:lnTo>
                <a:lnTo>
                  <a:pt x="2899" y="1725"/>
                </a:lnTo>
                <a:lnTo>
                  <a:pt x="2972" y="1762"/>
                </a:lnTo>
                <a:lnTo>
                  <a:pt x="3119" y="1762"/>
                </a:lnTo>
                <a:lnTo>
                  <a:pt x="3192" y="1688"/>
                </a:lnTo>
                <a:lnTo>
                  <a:pt x="3229" y="1652"/>
                </a:lnTo>
                <a:lnTo>
                  <a:pt x="3265" y="1578"/>
                </a:lnTo>
                <a:lnTo>
                  <a:pt x="3265" y="1505"/>
                </a:lnTo>
                <a:lnTo>
                  <a:pt x="3155" y="1138"/>
                </a:lnTo>
                <a:lnTo>
                  <a:pt x="2972" y="771"/>
                </a:lnTo>
                <a:lnTo>
                  <a:pt x="2568" y="111"/>
                </a:lnTo>
                <a:lnTo>
                  <a:pt x="2495" y="38"/>
                </a:lnTo>
                <a:lnTo>
                  <a:pt x="2385" y="1"/>
                </a:lnTo>
                <a:close/>
                <a:moveTo>
                  <a:pt x="15554" y="12546"/>
                </a:moveTo>
                <a:lnTo>
                  <a:pt x="15480" y="12583"/>
                </a:lnTo>
                <a:lnTo>
                  <a:pt x="15370" y="12619"/>
                </a:lnTo>
                <a:lnTo>
                  <a:pt x="15224" y="12766"/>
                </a:lnTo>
                <a:lnTo>
                  <a:pt x="15077" y="12913"/>
                </a:lnTo>
                <a:lnTo>
                  <a:pt x="15077" y="12950"/>
                </a:lnTo>
                <a:lnTo>
                  <a:pt x="14820" y="12803"/>
                </a:lnTo>
                <a:lnTo>
                  <a:pt x="14527" y="12693"/>
                </a:lnTo>
                <a:lnTo>
                  <a:pt x="14453" y="12693"/>
                </a:lnTo>
                <a:lnTo>
                  <a:pt x="14417" y="12729"/>
                </a:lnTo>
                <a:lnTo>
                  <a:pt x="14380" y="12803"/>
                </a:lnTo>
                <a:lnTo>
                  <a:pt x="14380" y="12876"/>
                </a:lnTo>
                <a:lnTo>
                  <a:pt x="14563" y="13096"/>
                </a:lnTo>
                <a:lnTo>
                  <a:pt x="14783" y="13316"/>
                </a:lnTo>
                <a:lnTo>
                  <a:pt x="14673" y="13463"/>
                </a:lnTo>
                <a:lnTo>
                  <a:pt x="14490" y="13720"/>
                </a:lnTo>
                <a:lnTo>
                  <a:pt x="14417" y="13867"/>
                </a:lnTo>
                <a:lnTo>
                  <a:pt x="14417" y="14013"/>
                </a:lnTo>
                <a:lnTo>
                  <a:pt x="14453" y="14087"/>
                </a:lnTo>
                <a:lnTo>
                  <a:pt x="14490" y="14123"/>
                </a:lnTo>
                <a:lnTo>
                  <a:pt x="14600" y="14123"/>
                </a:lnTo>
                <a:lnTo>
                  <a:pt x="14673" y="14087"/>
                </a:lnTo>
                <a:lnTo>
                  <a:pt x="14783" y="14050"/>
                </a:lnTo>
                <a:lnTo>
                  <a:pt x="14893" y="13903"/>
                </a:lnTo>
                <a:lnTo>
                  <a:pt x="15150" y="13573"/>
                </a:lnTo>
                <a:lnTo>
                  <a:pt x="15590" y="13903"/>
                </a:lnTo>
                <a:lnTo>
                  <a:pt x="15700" y="13940"/>
                </a:lnTo>
                <a:lnTo>
                  <a:pt x="15774" y="13940"/>
                </a:lnTo>
                <a:lnTo>
                  <a:pt x="15847" y="13903"/>
                </a:lnTo>
                <a:lnTo>
                  <a:pt x="15884" y="13830"/>
                </a:lnTo>
                <a:lnTo>
                  <a:pt x="15921" y="13757"/>
                </a:lnTo>
                <a:lnTo>
                  <a:pt x="15921" y="13647"/>
                </a:lnTo>
                <a:lnTo>
                  <a:pt x="15921" y="13573"/>
                </a:lnTo>
                <a:lnTo>
                  <a:pt x="15847" y="13500"/>
                </a:lnTo>
                <a:lnTo>
                  <a:pt x="15407" y="13170"/>
                </a:lnTo>
                <a:lnTo>
                  <a:pt x="15480" y="13096"/>
                </a:lnTo>
                <a:lnTo>
                  <a:pt x="15590" y="12876"/>
                </a:lnTo>
                <a:lnTo>
                  <a:pt x="15664" y="12803"/>
                </a:lnTo>
                <a:lnTo>
                  <a:pt x="15737" y="12766"/>
                </a:lnTo>
                <a:lnTo>
                  <a:pt x="15774" y="12729"/>
                </a:lnTo>
                <a:lnTo>
                  <a:pt x="15811" y="12693"/>
                </a:lnTo>
                <a:lnTo>
                  <a:pt x="15811" y="12656"/>
                </a:lnTo>
                <a:lnTo>
                  <a:pt x="15774" y="12656"/>
                </a:lnTo>
                <a:lnTo>
                  <a:pt x="15664" y="12583"/>
                </a:lnTo>
                <a:lnTo>
                  <a:pt x="15554" y="12546"/>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172" name="Google Shape;172;p2"/>
          <p:cNvSpPr/>
          <p:nvPr/>
        </p:nvSpPr>
        <p:spPr>
          <a:xfrm>
            <a:off x="2116542" y="3186156"/>
            <a:ext cx="829755" cy="780163"/>
          </a:xfrm>
          <a:custGeom>
            <a:avLst/>
            <a:gdLst/>
            <a:ahLst/>
            <a:cxnLst/>
            <a:rect l="l" t="t" r="r" b="b"/>
            <a:pathLst>
              <a:path w="16581" h="15590" extrusionOk="0">
                <a:moveTo>
                  <a:pt x="13793" y="2568"/>
                </a:moveTo>
                <a:lnTo>
                  <a:pt x="14123" y="2641"/>
                </a:lnTo>
                <a:lnTo>
                  <a:pt x="14123" y="2678"/>
                </a:lnTo>
                <a:lnTo>
                  <a:pt x="14086" y="2825"/>
                </a:lnTo>
                <a:lnTo>
                  <a:pt x="14013" y="2935"/>
                </a:lnTo>
                <a:lnTo>
                  <a:pt x="13866" y="3045"/>
                </a:lnTo>
                <a:lnTo>
                  <a:pt x="13756" y="3081"/>
                </a:lnTo>
                <a:lnTo>
                  <a:pt x="13573" y="2971"/>
                </a:lnTo>
                <a:lnTo>
                  <a:pt x="13609" y="2788"/>
                </a:lnTo>
                <a:lnTo>
                  <a:pt x="13683" y="2678"/>
                </a:lnTo>
                <a:lnTo>
                  <a:pt x="13720" y="2605"/>
                </a:lnTo>
                <a:lnTo>
                  <a:pt x="13793" y="2568"/>
                </a:lnTo>
                <a:close/>
                <a:moveTo>
                  <a:pt x="9428" y="3705"/>
                </a:moveTo>
                <a:lnTo>
                  <a:pt x="9831" y="4475"/>
                </a:lnTo>
                <a:lnTo>
                  <a:pt x="10161" y="5246"/>
                </a:lnTo>
                <a:lnTo>
                  <a:pt x="8327" y="4402"/>
                </a:lnTo>
                <a:lnTo>
                  <a:pt x="8878" y="4035"/>
                </a:lnTo>
                <a:lnTo>
                  <a:pt x="9428" y="3705"/>
                </a:lnTo>
                <a:close/>
                <a:moveTo>
                  <a:pt x="5283" y="3668"/>
                </a:moveTo>
                <a:lnTo>
                  <a:pt x="6383" y="4072"/>
                </a:lnTo>
                <a:lnTo>
                  <a:pt x="7410" y="4512"/>
                </a:lnTo>
                <a:lnTo>
                  <a:pt x="6383" y="5319"/>
                </a:lnTo>
                <a:lnTo>
                  <a:pt x="5393" y="6163"/>
                </a:lnTo>
                <a:lnTo>
                  <a:pt x="5319" y="5282"/>
                </a:lnTo>
                <a:lnTo>
                  <a:pt x="5283" y="4365"/>
                </a:lnTo>
                <a:lnTo>
                  <a:pt x="5283" y="3668"/>
                </a:lnTo>
                <a:close/>
                <a:moveTo>
                  <a:pt x="13096" y="2494"/>
                </a:moveTo>
                <a:lnTo>
                  <a:pt x="13023" y="2641"/>
                </a:lnTo>
                <a:lnTo>
                  <a:pt x="12986" y="2825"/>
                </a:lnTo>
                <a:lnTo>
                  <a:pt x="12949" y="3008"/>
                </a:lnTo>
                <a:lnTo>
                  <a:pt x="12986" y="3191"/>
                </a:lnTo>
                <a:lnTo>
                  <a:pt x="13096" y="3412"/>
                </a:lnTo>
                <a:lnTo>
                  <a:pt x="13243" y="3595"/>
                </a:lnTo>
                <a:lnTo>
                  <a:pt x="13426" y="3705"/>
                </a:lnTo>
                <a:lnTo>
                  <a:pt x="13646" y="3778"/>
                </a:lnTo>
                <a:lnTo>
                  <a:pt x="13793" y="3815"/>
                </a:lnTo>
                <a:lnTo>
                  <a:pt x="13536" y="4512"/>
                </a:lnTo>
                <a:lnTo>
                  <a:pt x="13243" y="5209"/>
                </a:lnTo>
                <a:lnTo>
                  <a:pt x="12913" y="5869"/>
                </a:lnTo>
                <a:lnTo>
                  <a:pt x="12546" y="6529"/>
                </a:lnTo>
                <a:lnTo>
                  <a:pt x="11665" y="6016"/>
                </a:lnTo>
                <a:lnTo>
                  <a:pt x="10785" y="5576"/>
                </a:lnTo>
                <a:lnTo>
                  <a:pt x="10602" y="5026"/>
                </a:lnTo>
                <a:lnTo>
                  <a:pt x="10345" y="4475"/>
                </a:lnTo>
                <a:lnTo>
                  <a:pt x="10125" y="3962"/>
                </a:lnTo>
                <a:lnTo>
                  <a:pt x="9831" y="3448"/>
                </a:lnTo>
                <a:lnTo>
                  <a:pt x="10602" y="3045"/>
                </a:lnTo>
                <a:lnTo>
                  <a:pt x="11005" y="2898"/>
                </a:lnTo>
                <a:lnTo>
                  <a:pt x="11409" y="2751"/>
                </a:lnTo>
                <a:lnTo>
                  <a:pt x="11849" y="2641"/>
                </a:lnTo>
                <a:lnTo>
                  <a:pt x="12252" y="2568"/>
                </a:lnTo>
                <a:lnTo>
                  <a:pt x="12692" y="2494"/>
                </a:lnTo>
                <a:close/>
                <a:moveTo>
                  <a:pt x="2605" y="6713"/>
                </a:moveTo>
                <a:lnTo>
                  <a:pt x="2678" y="6750"/>
                </a:lnTo>
                <a:lnTo>
                  <a:pt x="2752" y="6823"/>
                </a:lnTo>
                <a:lnTo>
                  <a:pt x="2788" y="6970"/>
                </a:lnTo>
                <a:lnTo>
                  <a:pt x="2752" y="7116"/>
                </a:lnTo>
                <a:lnTo>
                  <a:pt x="2715" y="7153"/>
                </a:lnTo>
                <a:lnTo>
                  <a:pt x="2605" y="7226"/>
                </a:lnTo>
                <a:lnTo>
                  <a:pt x="2458" y="7336"/>
                </a:lnTo>
                <a:lnTo>
                  <a:pt x="2165" y="7116"/>
                </a:lnTo>
                <a:lnTo>
                  <a:pt x="2275" y="6970"/>
                </a:lnTo>
                <a:lnTo>
                  <a:pt x="2275" y="6896"/>
                </a:lnTo>
                <a:lnTo>
                  <a:pt x="2458" y="6860"/>
                </a:lnTo>
                <a:lnTo>
                  <a:pt x="2715" y="6860"/>
                </a:lnTo>
                <a:lnTo>
                  <a:pt x="2715" y="6823"/>
                </a:lnTo>
                <a:lnTo>
                  <a:pt x="2678" y="6786"/>
                </a:lnTo>
                <a:lnTo>
                  <a:pt x="2605" y="6713"/>
                </a:lnTo>
                <a:close/>
                <a:moveTo>
                  <a:pt x="8364" y="6529"/>
                </a:moveTo>
                <a:lnTo>
                  <a:pt x="8547" y="6566"/>
                </a:lnTo>
                <a:lnTo>
                  <a:pt x="8657" y="6603"/>
                </a:lnTo>
                <a:lnTo>
                  <a:pt x="8657" y="6713"/>
                </a:lnTo>
                <a:lnTo>
                  <a:pt x="8694" y="6860"/>
                </a:lnTo>
                <a:lnTo>
                  <a:pt x="8694" y="6970"/>
                </a:lnTo>
                <a:lnTo>
                  <a:pt x="8694" y="7116"/>
                </a:lnTo>
                <a:lnTo>
                  <a:pt x="8657" y="7226"/>
                </a:lnTo>
                <a:lnTo>
                  <a:pt x="8621" y="7336"/>
                </a:lnTo>
                <a:lnTo>
                  <a:pt x="8547" y="7446"/>
                </a:lnTo>
                <a:lnTo>
                  <a:pt x="8364" y="7446"/>
                </a:lnTo>
                <a:lnTo>
                  <a:pt x="8107" y="7520"/>
                </a:lnTo>
                <a:lnTo>
                  <a:pt x="7850" y="7593"/>
                </a:lnTo>
                <a:lnTo>
                  <a:pt x="7704" y="7483"/>
                </a:lnTo>
                <a:lnTo>
                  <a:pt x="7630" y="7336"/>
                </a:lnTo>
                <a:lnTo>
                  <a:pt x="7557" y="7190"/>
                </a:lnTo>
                <a:lnTo>
                  <a:pt x="7594" y="7006"/>
                </a:lnTo>
                <a:lnTo>
                  <a:pt x="7667" y="6750"/>
                </a:lnTo>
                <a:lnTo>
                  <a:pt x="7777" y="6750"/>
                </a:lnTo>
                <a:lnTo>
                  <a:pt x="7850" y="6786"/>
                </a:lnTo>
                <a:lnTo>
                  <a:pt x="7924" y="6750"/>
                </a:lnTo>
                <a:lnTo>
                  <a:pt x="7960" y="6713"/>
                </a:lnTo>
                <a:lnTo>
                  <a:pt x="8071" y="6566"/>
                </a:lnTo>
                <a:lnTo>
                  <a:pt x="8364" y="6529"/>
                </a:lnTo>
                <a:close/>
                <a:moveTo>
                  <a:pt x="3155" y="3191"/>
                </a:moveTo>
                <a:lnTo>
                  <a:pt x="3595" y="3228"/>
                </a:lnTo>
                <a:lnTo>
                  <a:pt x="4036" y="3301"/>
                </a:lnTo>
                <a:lnTo>
                  <a:pt x="4439" y="3412"/>
                </a:lnTo>
                <a:lnTo>
                  <a:pt x="4879" y="3522"/>
                </a:lnTo>
                <a:lnTo>
                  <a:pt x="4843" y="4072"/>
                </a:lnTo>
                <a:lnTo>
                  <a:pt x="4843" y="4659"/>
                </a:lnTo>
                <a:lnTo>
                  <a:pt x="4879" y="5282"/>
                </a:lnTo>
                <a:lnTo>
                  <a:pt x="4989" y="6529"/>
                </a:lnTo>
                <a:lnTo>
                  <a:pt x="4182" y="7263"/>
                </a:lnTo>
                <a:lnTo>
                  <a:pt x="3779" y="7630"/>
                </a:lnTo>
                <a:lnTo>
                  <a:pt x="3375" y="8033"/>
                </a:lnTo>
                <a:lnTo>
                  <a:pt x="3265" y="7960"/>
                </a:lnTo>
                <a:lnTo>
                  <a:pt x="2898" y="7667"/>
                </a:lnTo>
                <a:lnTo>
                  <a:pt x="3008" y="7520"/>
                </a:lnTo>
                <a:lnTo>
                  <a:pt x="3119" y="7410"/>
                </a:lnTo>
                <a:lnTo>
                  <a:pt x="3155" y="7336"/>
                </a:lnTo>
                <a:lnTo>
                  <a:pt x="3192" y="7300"/>
                </a:lnTo>
                <a:lnTo>
                  <a:pt x="3192" y="7153"/>
                </a:lnTo>
                <a:lnTo>
                  <a:pt x="3229" y="6933"/>
                </a:lnTo>
                <a:lnTo>
                  <a:pt x="3192" y="6823"/>
                </a:lnTo>
                <a:lnTo>
                  <a:pt x="3155" y="6676"/>
                </a:lnTo>
                <a:lnTo>
                  <a:pt x="3119" y="6566"/>
                </a:lnTo>
                <a:lnTo>
                  <a:pt x="3045" y="6456"/>
                </a:lnTo>
                <a:lnTo>
                  <a:pt x="2972" y="6383"/>
                </a:lnTo>
                <a:lnTo>
                  <a:pt x="2862" y="6309"/>
                </a:lnTo>
                <a:lnTo>
                  <a:pt x="2752" y="6273"/>
                </a:lnTo>
                <a:lnTo>
                  <a:pt x="2605" y="6236"/>
                </a:lnTo>
                <a:lnTo>
                  <a:pt x="2495" y="6236"/>
                </a:lnTo>
                <a:lnTo>
                  <a:pt x="2348" y="6273"/>
                </a:lnTo>
                <a:lnTo>
                  <a:pt x="2128" y="6383"/>
                </a:lnTo>
                <a:lnTo>
                  <a:pt x="1908" y="6529"/>
                </a:lnTo>
                <a:lnTo>
                  <a:pt x="1761" y="6713"/>
                </a:lnTo>
                <a:lnTo>
                  <a:pt x="1321" y="6309"/>
                </a:lnTo>
                <a:lnTo>
                  <a:pt x="954" y="5833"/>
                </a:lnTo>
                <a:lnTo>
                  <a:pt x="734" y="5502"/>
                </a:lnTo>
                <a:lnTo>
                  <a:pt x="624" y="5172"/>
                </a:lnTo>
                <a:lnTo>
                  <a:pt x="551" y="4805"/>
                </a:lnTo>
                <a:lnTo>
                  <a:pt x="514" y="4439"/>
                </a:lnTo>
                <a:lnTo>
                  <a:pt x="551" y="4255"/>
                </a:lnTo>
                <a:lnTo>
                  <a:pt x="624" y="4072"/>
                </a:lnTo>
                <a:lnTo>
                  <a:pt x="734" y="3925"/>
                </a:lnTo>
                <a:lnTo>
                  <a:pt x="844" y="3778"/>
                </a:lnTo>
                <a:lnTo>
                  <a:pt x="991" y="3668"/>
                </a:lnTo>
                <a:lnTo>
                  <a:pt x="1174" y="3558"/>
                </a:lnTo>
                <a:lnTo>
                  <a:pt x="1541" y="3412"/>
                </a:lnTo>
                <a:lnTo>
                  <a:pt x="1908" y="3265"/>
                </a:lnTo>
                <a:lnTo>
                  <a:pt x="2312" y="3191"/>
                </a:lnTo>
                <a:close/>
                <a:moveTo>
                  <a:pt x="11005" y="6199"/>
                </a:moveTo>
                <a:lnTo>
                  <a:pt x="12289" y="6896"/>
                </a:lnTo>
                <a:lnTo>
                  <a:pt x="11885" y="7483"/>
                </a:lnTo>
                <a:lnTo>
                  <a:pt x="11482" y="8033"/>
                </a:lnTo>
                <a:lnTo>
                  <a:pt x="11335" y="7410"/>
                </a:lnTo>
                <a:lnTo>
                  <a:pt x="11188" y="6750"/>
                </a:lnTo>
                <a:lnTo>
                  <a:pt x="11005" y="6199"/>
                </a:lnTo>
                <a:close/>
                <a:moveTo>
                  <a:pt x="7264" y="8180"/>
                </a:moveTo>
                <a:lnTo>
                  <a:pt x="7410" y="8253"/>
                </a:lnTo>
                <a:lnTo>
                  <a:pt x="7594" y="8290"/>
                </a:lnTo>
                <a:lnTo>
                  <a:pt x="7960" y="8290"/>
                </a:lnTo>
                <a:lnTo>
                  <a:pt x="7704" y="8327"/>
                </a:lnTo>
                <a:lnTo>
                  <a:pt x="7557" y="8327"/>
                </a:lnTo>
                <a:lnTo>
                  <a:pt x="7447" y="8290"/>
                </a:lnTo>
                <a:lnTo>
                  <a:pt x="7337" y="8253"/>
                </a:lnTo>
                <a:lnTo>
                  <a:pt x="7264" y="8180"/>
                </a:lnTo>
                <a:close/>
                <a:moveTo>
                  <a:pt x="8181" y="5979"/>
                </a:moveTo>
                <a:lnTo>
                  <a:pt x="7997" y="6016"/>
                </a:lnTo>
                <a:lnTo>
                  <a:pt x="7814" y="6089"/>
                </a:lnTo>
                <a:lnTo>
                  <a:pt x="7667" y="6236"/>
                </a:lnTo>
                <a:lnTo>
                  <a:pt x="7410" y="6346"/>
                </a:lnTo>
                <a:lnTo>
                  <a:pt x="7190" y="6529"/>
                </a:lnTo>
                <a:lnTo>
                  <a:pt x="6970" y="6713"/>
                </a:lnTo>
                <a:lnTo>
                  <a:pt x="6787" y="6933"/>
                </a:lnTo>
                <a:lnTo>
                  <a:pt x="6677" y="7080"/>
                </a:lnTo>
                <a:lnTo>
                  <a:pt x="6640" y="7263"/>
                </a:lnTo>
                <a:lnTo>
                  <a:pt x="6567" y="7410"/>
                </a:lnTo>
                <a:lnTo>
                  <a:pt x="6567" y="7593"/>
                </a:lnTo>
                <a:lnTo>
                  <a:pt x="6567" y="7923"/>
                </a:lnTo>
                <a:lnTo>
                  <a:pt x="6677" y="8253"/>
                </a:lnTo>
                <a:lnTo>
                  <a:pt x="6787" y="8437"/>
                </a:lnTo>
                <a:lnTo>
                  <a:pt x="6897" y="8584"/>
                </a:lnTo>
                <a:lnTo>
                  <a:pt x="7043" y="8694"/>
                </a:lnTo>
                <a:lnTo>
                  <a:pt x="7190" y="8767"/>
                </a:lnTo>
                <a:lnTo>
                  <a:pt x="7374" y="8804"/>
                </a:lnTo>
                <a:lnTo>
                  <a:pt x="7557" y="8840"/>
                </a:lnTo>
                <a:lnTo>
                  <a:pt x="7924" y="8840"/>
                </a:lnTo>
                <a:lnTo>
                  <a:pt x="8254" y="8767"/>
                </a:lnTo>
                <a:lnTo>
                  <a:pt x="8584" y="8620"/>
                </a:lnTo>
                <a:lnTo>
                  <a:pt x="8914" y="8364"/>
                </a:lnTo>
                <a:lnTo>
                  <a:pt x="9208" y="8070"/>
                </a:lnTo>
                <a:lnTo>
                  <a:pt x="9464" y="7740"/>
                </a:lnTo>
                <a:lnTo>
                  <a:pt x="9538" y="7593"/>
                </a:lnTo>
                <a:lnTo>
                  <a:pt x="9611" y="7410"/>
                </a:lnTo>
                <a:lnTo>
                  <a:pt x="9648" y="7226"/>
                </a:lnTo>
                <a:lnTo>
                  <a:pt x="9648" y="7043"/>
                </a:lnTo>
                <a:lnTo>
                  <a:pt x="9648" y="6860"/>
                </a:lnTo>
                <a:lnTo>
                  <a:pt x="9574" y="6713"/>
                </a:lnTo>
                <a:lnTo>
                  <a:pt x="9464" y="6529"/>
                </a:lnTo>
                <a:lnTo>
                  <a:pt x="9354" y="6419"/>
                </a:lnTo>
                <a:lnTo>
                  <a:pt x="9208" y="6273"/>
                </a:lnTo>
                <a:lnTo>
                  <a:pt x="9061" y="6199"/>
                </a:lnTo>
                <a:lnTo>
                  <a:pt x="8731" y="6053"/>
                </a:lnTo>
                <a:lnTo>
                  <a:pt x="8364" y="5979"/>
                </a:lnTo>
                <a:close/>
                <a:moveTo>
                  <a:pt x="5063" y="7080"/>
                </a:moveTo>
                <a:lnTo>
                  <a:pt x="5246" y="8180"/>
                </a:lnTo>
                <a:lnTo>
                  <a:pt x="5466" y="9281"/>
                </a:lnTo>
                <a:lnTo>
                  <a:pt x="4622" y="8804"/>
                </a:lnTo>
                <a:lnTo>
                  <a:pt x="3779" y="8290"/>
                </a:lnTo>
                <a:lnTo>
                  <a:pt x="4439" y="7667"/>
                </a:lnTo>
                <a:lnTo>
                  <a:pt x="5063" y="7080"/>
                </a:lnTo>
                <a:close/>
                <a:moveTo>
                  <a:pt x="7887" y="4732"/>
                </a:moveTo>
                <a:lnTo>
                  <a:pt x="9171" y="5282"/>
                </a:lnTo>
                <a:lnTo>
                  <a:pt x="10381" y="5869"/>
                </a:lnTo>
                <a:lnTo>
                  <a:pt x="10602" y="6529"/>
                </a:lnTo>
                <a:lnTo>
                  <a:pt x="10785" y="7190"/>
                </a:lnTo>
                <a:lnTo>
                  <a:pt x="10932" y="7850"/>
                </a:lnTo>
                <a:lnTo>
                  <a:pt x="11078" y="8547"/>
                </a:lnTo>
                <a:lnTo>
                  <a:pt x="10565" y="9097"/>
                </a:lnTo>
                <a:lnTo>
                  <a:pt x="10015" y="9647"/>
                </a:lnTo>
                <a:lnTo>
                  <a:pt x="9428" y="10161"/>
                </a:lnTo>
                <a:lnTo>
                  <a:pt x="8841" y="10674"/>
                </a:lnTo>
                <a:lnTo>
                  <a:pt x="8107" y="10418"/>
                </a:lnTo>
                <a:lnTo>
                  <a:pt x="7374" y="10161"/>
                </a:lnTo>
                <a:lnTo>
                  <a:pt x="6677" y="9867"/>
                </a:lnTo>
                <a:lnTo>
                  <a:pt x="5980" y="9537"/>
                </a:lnTo>
                <a:lnTo>
                  <a:pt x="5723" y="8143"/>
                </a:lnTo>
                <a:lnTo>
                  <a:pt x="5466" y="6713"/>
                </a:lnTo>
                <a:lnTo>
                  <a:pt x="6677" y="5722"/>
                </a:lnTo>
                <a:lnTo>
                  <a:pt x="7887" y="4732"/>
                </a:lnTo>
                <a:close/>
                <a:moveTo>
                  <a:pt x="11152" y="9171"/>
                </a:moveTo>
                <a:lnTo>
                  <a:pt x="11225" y="10161"/>
                </a:lnTo>
                <a:lnTo>
                  <a:pt x="11225" y="11188"/>
                </a:lnTo>
                <a:lnTo>
                  <a:pt x="11225" y="11225"/>
                </a:lnTo>
                <a:lnTo>
                  <a:pt x="10308" y="11041"/>
                </a:lnTo>
                <a:lnTo>
                  <a:pt x="9391" y="10821"/>
                </a:lnTo>
                <a:lnTo>
                  <a:pt x="10015" y="10308"/>
                </a:lnTo>
                <a:lnTo>
                  <a:pt x="10565" y="9794"/>
                </a:lnTo>
                <a:lnTo>
                  <a:pt x="11152" y="9171"/>
                </a:lnTo>
                <a:close/>
                <a:moveTo>
                  <a:pt x="12729" y="7153"/>
                </a:moveTo>
                <a:lnTo>
                  <a:pt x="13243" y="7483"/>
                </a:lnTo>
                <a:lnTo>
                  <a:pt x="13756" y="7813"/>
                </a:lnTo>
                <a:lnTo>
                  <a:pt x="14233" y="8180"/>
                </a:lnTo>
                <a:lnTo>
                  <a:pt x="14673" y="8584"/>
                </a:lnTo>
                <a:lnTo>
                  <a:pt x="15113" y="9024"/>
                </a:lnTo>
                <a:lnTo>
                  <a:pt x="15480" y="9464"/>
                </a:lnTo>
                <a:lnTo>
                  <a:pt x="15810" y="9941"/>
                </a:lnTo>
                <a:lnTo>
                  <a:pt x="16067" y="10454"/>
                </a:lnTo>
                <a:lnTo>
                  <a:pt x="16251" y="11005"/>
                </a:lnTo>
                <a:lnTo>
                  <a:pt x="16177" y="11041"/>
                </a:lnTo>
                <a:lnTo>
                  <a:pt x="15957" y="11188"/>
                </a:lnTo>
                <a:lnTo>
                  <a:pt x="15700" y="11298"/>
                </a:lnTo>
                <a:lnTo>
                  <a:pt x="15444" y="11371"/>
                </a:lnTo>
                <a:lnTo>
                  <a:pt x="15187" y="11445"/>
                </a:lnTo>
                <a:lnTo>
                  <a:pt x="15113" y="11371"/>
                </a:lnTo>
                <a:lnTo>
                  <a:pt x="15077" y="11408"/>
                </a:lnTo>
                <a:lnTo>
                  <a:pt x="14233" y="11445"/>
                </a:lnTo>
                <a:lnTo>
                  <a:pt x="13389" y="11408"/>
                </a:lnTo>
                <a:lnTo>
                  <a:pt x="12582" y="11371"/>
                </a:lnTo>
                <a:lnTo>
                  <a:pt x="11739" y="11298"/>
                </a:lnTo>
                <a:lnTo>
                  <a:pt x="11702" y="10198"/>
                </a:lnTo>
                <a:lnTo>
                  <a:pt x="11665" y="9464"/>
                </a:lnTo>
                <a:lnTo>
                  <a:pt x="11592" y="8694"/>
                </a:lnTo>
                <a:lnTo>
                  <a:pt x="12179" y="7923"/>
                </a:lnTo>
                <a:lnTo>
                  <a:pt x="12729" y="7153"/>
                </a:lnTo>
                <a:close/>
                <a:moveTo>
                  <a:pt x="6126" y="10161"/>
                </a:moveTo>
                <a:lnTo>
                  <a:pt x="6787" y="10454"/>
                </a:lnTo>
                <a:lnTo>
                  <a:pt x="7447" y="10711"/>
                </a:lnTo>
                <a:lnTo>
                  <a:pt x="8327" y="11005"/>
                </a:lnTo>
                <a:lnTo>
                  <a:pt x="7557" y="11555"/>
                </a:lnTo>
                <a:lnTo>
                  <a:pt x="6713" y="11995"/>
                </a:lnTo>
                <a:lnTo>
                  <a:pt x="6603" y="12068"/>
                </a:lnTo>
                <a:lnTo>
                  <a:pt x="6346" y="11078"/>
                </a:lnTo>
                <a:lnTo>
                  <a:pt x="6126" y="10161"/>
                </a:lnTo>
                <a:close/>
                <a:moveTo>
                  <a:pt x="3449" y="8657"/>
                </a:moveTo>
                <a:lnTo>
                  <a:pt x="3889" y="8950"/>
                </a:lnTo>
                <a:lnTo>
                  <a:pt x="4733" y="9427"/>
                </a:lnTo>
                <a:lnTo>
                  <a:pt x="5613" y="9904"/>
                </a:lnTo>
                <a:lnTo>
                  <a:pt x="5870" y="11078"/>
                </a:lnTo>
                <a:lnTo>
                  <a:pt x="6016" y="11665"/>
                </a:lnTo>
                <a:lnTo>
                  <a:pt x="6200" y="12288"/>
                </a:lnTo>
                <a:lnTo>
                  <a:pt x="5686" y="12509"/>
                </a:lnTo>
                <a:lnTo>
                  <a:pt x="5136" y="12729"/>
                </a:lnTo>
                <a:lnTo>
                  <a:pt x="4622" y="12875"/>
                </a:lnTo>
                <a:lnTo>
                  <a:pt x="4072" y="12985"/>
                </a:lnTo>
                <a:lnTo>
                  <a:pt x="3705" y="12985"/>
                </a:lnTo>
                <a:lnTo>
                  <a:pt x="3375" y="12949"/>
                </a:lnTo>
                <a:lnTo>
                  <a:pt x="3045" y="12875"/>
                </a:lnTo>
                <a:lnTo>
                  <a:pt x="2715" y="12692"/>
                </a:lnTo>
                <a:lnTo>
                  <a:pt x="2568" y="12582"/>
                </a:lnTo>
                <a:lnTo>
                  <a:pt x="2458" y="12435"/>
                </a:lnTo>
                <a:lnTo>
                  <a:pt x="2348" y="12288"/>
                </a:lnTo>
                <a:lnTo>
                  <a:pt x="2275" y="12105"/>
                </a:lnTo>
                <a:lnTo>
                  <a:pt x="2165" y="11775"/>
                </a:lnTo>
                <a:lnTo>
                  <a:pt x="2165" y="11371"/>
                </a:lnTo>
                <a:lnTo>
                  <a:pt x="2201" y="11005"/>
                </a:lnTo>
                <a:lnTo>
                  <a:pt x="2275" y="10638"/>
                </a:lnTo>
                <a:lnTo>
                  <a:pt x="2385" y="10271"/>
                </a:lnTo>
                <a:lnTo>
                  <a:pt x="2532" y="9941"/>
                </a:lnTo>
                <a:lnTo>
                  <a:pt x="2715" y="9574"/>
                </a:lnTo>
                <a:lnTo>
                  <a:pt x="2935" y="9281"/>
                </a:lnTo>
                <a:lnTo>
                  <a:pt x="3192" y="8950"/>
                </a:lnTo>
                <a:lnTo>
                  <a:pt x="3449" y="8657"/>
                </a:lnTo>
                <a:close/>
                <a:moveTo>
                  <a:pt x="8291" y="14049"/>
                </a:moveTo>
                <a:lnTo>
                  <a:pt x="8401" y="14086"/>
                </a:lnTo>
                <a:lnTo>
                  <a:pt x="8401" y="14196"/>
                </a:lnTo>
                <a:lnTo>
                  <a:pt x="8401" y="14343"/>
                </a:lnTo>
                <a:lnTo>
                  <a:pt x="8364" y="14489"/>
                </a:lnTo>
                <a:lnTo>
                  <a:pt x="8291" y="14599"/>
                </a:lnTo>
                <a:lnTo>
                  <a:pt x="8181" y="14673"/>
                </a:lnTo>
                <a:lnTo>
                  <a:pt x="7960" y="14489"/>
                </a:lnTo>
                <a:lnTo>
                  <a:pt x="7777" y="14306"/>
                </a:lnTo>
                <a:lnTo>
                  <a:pt x="7850" y="14159"/>
                </a:lnTo>
                <a:lnTo>
                  <a:pt x="7997" y="14086"/>
                </a:lnTo>
                <a:lnTo>
                  <a:pt x="8144" y="14049"/>
                </a:lnTo>
                <a:close/>
                <a:moveTo>
                  <a:pt x="8914" y="11188"/>
                </a:moveTo>
                <a:lnTo>
                  <a:pt x="10051" y="11481"/>
                </a:lnTo>
                <a:lnTo>
                  <a:pt x="11225" y="11702"/>
                </a:lnTo>
                <a:lnTo>
                  <a:pt x="11188" y="12288"/>
                </a:lnTo>
                <a:lnTo>
                  <a:pt x="11115" y="12839"/>
                </a:lnTo>
                <a:lnTo>
                  <a:pt x="10968" y="13426"/>
                </a:lnTo>
                <a:lnTo>
                  <a:pt x="10822" y="13976"/>
                </a:lnTo>
                <a:lnTo>
                  <a:pt x="10638" y="14269"/>
                </a:lnTo>
                <a:lnTo>
                  <a:pt x="10455" y="14563"/>
                </a:lnTo>
                <a:lnTo>
                  <a:pt x="10198" y="14819"/>
                </a:lnTo>
                <a:lnTo>
                  <a:pt x="9905" y="15003"/>
                </a:lnTo>
                <a:lnTo>
                  <a:pt x="9648" y="15113"/>
                </a:lnTo>
                <a:lnTo>
                  <a:pt x="9391" y="15150"/>
                </a:lnTo>
                <a:lnTo>
                  <a:pt x="9098" y="15113"/>
                </a:lnTo>
                <a:lnTo>
                  <a:pt x="8841" y="15040"/>
                </a:lnTo>
                <a:lnTo>
                  <a:pt x="8951" y="14856"/>
                </a:lnTo>
                <a:lnTo>
                  <a:pt x="8988" y="14673"/>
                </a:lnTo>
                <a:lnTo>
                  <a:pt x="9061" y="14453"/>
                </a:lnTo>
                <a:lnTo>
                  <a:pt x="9061" y="14269"/>
                </a:lnTo>
                <a:lnTo>
                  <a:pt x="9024" y="14086"/>
                </a:lnTo>
                <a:lnTo>
                  <a:pt x="8951" y="13976"/>
                </a:lnTo>
                <a:lnTo>
                  <a:pt x="8841" y="13829"/>
                </a:lnTo>
                <a:lnTo>
                  <a:pt x="8731" y="13756"/>
                </a:lnTo>
                <a:lnTo>
                  <a:pt x="8547" y="13646"/>
                </a:lnTo>
                <a:lnTo>
                  <a:pt x="8401" y="13609"/>
                </a:lnTo>
                <a:lnTo>
                  <a:pt x="8254" y="13572"/>
                </a:lnTo>
                <a:lnTo>
                  <a:pt x="8071" y="13572"/>
                </a:lnTo>
                <a:lnTo>
                  <a:pt x="7887" y="13609"/>
                </a:lnTo>
                <a:lnTo>
                  <a:pt x="7740" y="13682"/>
                </a:lnTo>
                <a:lnTo>
                  <a:pt x="7594" y="13792"/>
                </a:lnTo>
                <a:lnTo>
                  <a:pt x="7447" y="13902"/>
                </a:lnTo>
                <a:lnTo>
                  <a:pt x="7264" y="13609"/>
                </a:lnTo>
                <a:lnTo>
                  <a:pt x="7080" y="13242"/>
                </a:lnTo>
                <a:lnTo>
                  <a:pt x="6897" y="12912"/>
                </a:lnTo>
                <a:lnTo>
                  <a:pt x="6750" y="12545"/>
                </a:lnTo>
                <a:lnTo>
                  <a:pt x="7814" y="11958"/>
                </a:lnTo>
                <a:lnTo>
                  <a:pt x="8364" y="11591"/>
                </a:lnTo>
                <a:lnTo>
                  <a:pt x="8914" y="11188"/>
                </a:lnTo>
                <a:close/>
                <a:moveTo>
                  <a:pt x="6493" y="0"/>
                </a:moveTo>
                <a:lnTo>
                  <a:pt x="6163" y="294"/>
                </a:lnTo>
                <a:lnTo>
                  <a:pt x="5870" y="624"/>
                </a:lnTo>
                <a:lnTo>
                  <a:pt x="5613" y="991"/>
                </a:lnTo>
                <a:lnTo>
                  <a:pt x="5429" y="1394"/>
                </a:lnTo>
                <a:lnTo>
                  <a:pt x="5246" y="1798"/>
                </a:lnTo>
                <a:lnTo>
                  <a:pt x="5099" y="2201"/>
                </a:lnTo>
                <a:lnTo>
                  <a:pt x="5026" y="2641"/>
                </a:lnTo>
                <a:lnTo>
                  <a:pt x="4953" y="3081"/>
                </a:lnTo>
                <a:lnTo>
                  <a:pt x="4219" y="2898"/>
                </a:lnTo>
                <a:lnTo>
                  <a:pt x="3485" y="2788"/>
                </a:lnTo>
                <a:lnTo>
                  <a:pt x="2752" y="2715"/>
                </a:lnTo>
                <a:lnTo>
                  <a:pt x="2385" y="2751"/>
                </a:lnTo>
                <a:lnTo>
                  <a:pt x="2055" y="2788"/>
                </a:lnTo>
                <a:lnTo>
                  <a:pt x="1725" y="2825"/>
                </a:lnTo>
                <a:lnTo>
                  <a:pt x="1394" y="2898"/>
                </a:lnTo>
                <a:lnTo>
                  <a:pt x="1101" y="3045"/>
                </a:lnTo>
                <a:lnTo>
                  <a:pt x="808" y="3191"/>
                </a:lnTo>
                <a:lnTo>
                  <a:pt x="551" y="3338"/>
                </a:lnTo>
                <a:lnTo>
                  <a:pt x="367" y="3558"/>
                </a:lnTo>
                <a:lnTo>
                  <a:pt x="184" y="3815"/>
                </a:lnTo>
                <a:lnTo>
                  <a:pt x="74" y="4108"/>
                </a:lnTo>
                <a:lnTo>
                  <a:pt x="1" y="4402"/>
                </a:lnTo>
                <a:lnTo>
                  <a:pt x="1" y="4732"/>
                </a:lnTo>
                <a:lnTo>
                  <a:pt x="37" y="5026"/>
                </a:lnTo>
                <a:lnTo>
                  <a:pt x="147" y="5356"/>
                </a:lnTo>
                <a:lnTo>
                  <a:pt x="257" y="5649"/>
                </a:lnTo>
                <a:lnTo>
                  <a:pt x="441" y="5943"/>
                </a:lnTo>
                <a:lnTo>
                  <a:pt x="624" y="6236"/>
                </a:lnTo>
                <a:lnTo>
                  <a:pt x="844" y="6493"/>
                </a:lnTo>
                <a:lnTo>
                  <a:pt x="1211" y="6860"/>
                </a:lnTo>
                <a:lnTo>
                  <a:pt x="1615" y="7263"/>
                </a:lnTo>
                <a:lnTo>
                  <a:pt x="1615" y="7300"/>
                </a:lnTo>
                <a:lnTo>
                  <a:pt x="1615" y="7520"/>
                </a:lnTo>
                <a:lnTo>
                  <a:pt x="1688" y="7777"/>
                </a:lnTo>
                <a:lnTo>
                  <a:pt x="1725" y="7887"/>
                </a:lnTo>
                <a:lnTo>
                  <a:pt x="1835" y="7960"/>
                </a:lnTo>
                <a:lnTo>
                  <a:pt x="1908" y="8033"/>
                </a:lnTo>
                <a:lnTo>
                  <a:pt x="2055" y="8070"/>
                </a:lnTo>
                <a:lnTo>
                  <a:pt x="2165" y="8107"/>
                </a:lnTo>
                <a:lnTo>
                  <a:pt x="2275" y="8070"/>
                </a:lnTo>
                <a:lnTo>
                  <a:pt x="2532" y="7997"/>
                </a:lnTo>
                <a:lnTo>
                  <a:pt x="3045" y="8400"/>
                </a:lnTo>
                <a:lnTo>
                  <a:pt x="2642" y="8914"/>
                </a:lnTo>
                <a:lnTo>
                  <a:pt x="2312" y="9464"/>
                </a:lnTo>
                <a:lnTo>
                  <a:pt x="2018" y="10051"/>
                </a:lnTo>
                <a:lnTo>
                  <a:pt x="1871" y="10344"/>
                </a:lnTo>
                <a:lnTo>
                  <a:pt x="1798" y="10674"/>
                </a:lnTo>
                <a:lnTo>
                  <a:pt x="1725" y="10968"/>
                </a:lnTo>
                <a:lnTo>
                  <a:pt x="1688" y="11261"/>
                </a:lnTo>
                <a:lnTo>
                  <a:pt x="1688" y="11555"/>
                </a:lnTo>
                <a:lnTo>
                  <a:pt x="1725" y="11885"/>
                </a:lnTo>
                <a:lnTo>
                  <a:pt x="1798" y="12142"/>
                </a:lnTo>
                <a:lnTo>
                  <a:pt x="1908" y="12435"/>
                </a:lnTo>
                <a:lnTo>
                  <a:pt x="2055" y="12692"/>
                </a:lnTo>
                <a:lnTo>
                  <a:pt x="2238" y="12912"/>
                </a:lnTo>
                <a:lnTo>
                  <a:pt x="2495" y="13132"/>
                </a:lnTo>
                <a:lnTo>
                  <a:pt x="2788" y="13279"/>
                </a:lnTo>
                <a:lnTo>
                  <a:pt x="3045" y="13389"/>
                </a:lnTo>
                <a:lnTo>
                  <a:pt x="3375" y="13426"/>
                </a:lnTo>
                <a:lnTo>
                  <a:pt x="3669" y="13462"/>
                </a:lnTo>
                <a:lnTo>
                  <a:pt x="3999" y="13462"/>
                </a:lnTo>
                <a:lnTo>
                  <a:pt x="4292" y="13426"/>
                </a:lnTo>
                <a:lnTo>
                  <a:pt x="4586" y="13389"/>
                </a:lnTo>
                <a:lnTo>
                  <a:pt x="5026" y="13242"/>
                </a:lnTo>
                <a:lnTo>
                  <a:pt x="5503" y="13095"/>
                </a:lnTo>
                <a:lnTo>
                  <a:pt x="5906" y="12949"/>
                </a:lnTo>
                <a:lnTo>
                  <a:pt x="6346" y="12729"/>
                </a:lnTo>
                <a:lnTo>
                  <a:pt x="6530" y="13169"/>
                </a:lnTo>
                <a:lnTo>
                  <a:pt x="6713" y="13572"/>
                </a:lnTo>
                <a:lnTo>
                  <a:pt x="6970" y="13976"/>
                </a:lnTo>
                <a:lnTo>
                  <a:pt x="7227" y="14343"/>
                </a:lnTo>
                <a:lnTo>
                  <a:pt x="7153" y="14526"/>
                </a:lnTo>
                <a:lnTo>
                  <a:pt x="7117" y="14709"/>
                </a:lnTo>
                <a:lnTo>
                  <a:pt x="7153" y="14893"/>
                </a:lnTo>
                <a:lnTo>
                  <a:pt x="7227" y="15076"/>
                </a:lnTo>
                <a:lnTo>
                  <a:pt x="7337" y="15223"/>
                </a:lnTo>
                <a:lnTo>
                  <a:pt x="7484" y="15333"/>
                </a:lnTo>
                <a:lnTo>
                  <a:pt x="7630" y="15406"/>
                </a:lnTo>
                <a:lnTo>
                  <a:pt x="7777" y="15480"/>
                </a:lnTo>
                <a:lnTo>
                  <a:pt x="7924" y="15516"/>
                </a:lnTo>
                <a:lnTo>
                  <a:pt x="8107" y="15516"/>
                </a:lnTo>
                <a:lnTo>
                  <a:pt x="8254" y="15480"/>
                </a:lnTo>
                <a:lnTo>
                  <a:pt x="8437" y="15406"/>
                </a:lnTo>
                <a:lnTo>
                  <a:pt x="8474" y="15406"/>
                </a:lnTo>
                <a:lnTo>
                  <a:pt x="8804" y="15516"/>
                </a:lnTo>
                <a:lnTo>
                  <a:pt x="9171" y="15590"/>
                </a:lnTo>
                <a:lnTo>
                  <a:pt x="9501" y="15590"/>
                </a:lnTo>
                <a:lnTo>
                  <a:pt x="9868" y="15516"/>
                </a:lnTo>
                <a:lnTo>
                  <a:pt x="10161" y="15406"/>
                </a:lnTo>
                <a:lnTo>
                  <a:pt x="10418" y="15260"/>
                </a:lnTo>
                <a:lnTo>
                  <a:pt x="10675" y="15040"/>
                </a:lnTo>
                <a:lnTo>
                  <a:pt x="10858" y="14819"/>
                </a:lnTo>
                <a:lnTo>
                  <a:pt x="11042" y="14563"/>
                </a:lnTo>
                <a:lnTo>
                  <a:pt x="11188" y="14269"/>
                </a:lnTo>
                <a:lnTo>
                  <a:pt x="11299" y="13976"/>
                </a:lnTo>
                <a:lnTo>
                  <a:pt x="11409" y="13682"/>
                </a:lnTo>
                <a:lnTo>
                  <a:pt x="11519" y="13242"/>
                </a:lnTo>
                <a:lnTo>
                  <a:pt x="11629" y="12765"/>
                </a:lnTo>
                <a:lnTo>
                  <a:pt x="11665" y="12252"/>
                </a:lnTo>
                <a:lnTo>
                  <a:pt x="11702" y="11775"/>
                </a:lnTo>
                <a:lnTo>
                  <a:pt x="12619" y="11848"/>
                </a:lnTo>
                <a:lnTo>
                  <a:pt x="13499" y="11922"/>
                </a:lnTo>
                <a:lnTo>
                  <a:pt x="14416" y="11922"/>
                </a:lnTo>
                <a:lnTo>
                  <a:pt x="15297" y="11885"/>
                </a:lnTo>
                <a:lnTo>
                  <a:pt x="15333" y="11848"/>
                </a:lnTo>
                <a:lnTo>
                  <a:pt x="15333" y="11775"/>
                </a:lnTo>
                <a:lnTo>
                  <a:pt x="15590" y="11702"/>
                </a:lnTo>
                <a:lnTo>
                  <a:pt x="15884" y="11628"/>
                </a:lnTo>
                <a:lnTo>
                  <a:pt x="16140" y="11481"/>
                </a:lnTo>
                <a:lnTo>
                  <a:pt x="16397" y="11335"/>
                </a:lnTo>
                <a:lnTo>
                  <a:pt x="16507" y="11335"/>
                </a:lnTo>
                <a:lnTo>
                  <a:pt x="16544" y="11298"/>
                </a:lnTo>
                <a:lnTo>
                  <a:pt x="16581" y="11225"/>
                </a:lnTo>
                <a:lnTo>
                  <a:pt x="16544" y="10931"/>
                </a:lnTo>
                <a:lnTo>
                  <a:pt x="16471" y="10638"/>
                </a:lnTo>
                <a:lnTo>
                  <a:pt x="16397" y="10344"/>
                </a:lnTo>
                <a:lnTo>
                  <a:pt x="16287" y="10088"/>
                </a:lnTo>
                <a:lnTo>
                  <a:pt x="15994" y="9537"/>
                </a:lnTo>
                <a:lnTo>
                  <a:pt x="15627" y="9060"/>
                </a:lnTo>
                <a:lnTo>
                  <a:pt x="15223" y="8584"/>
                </a:lnTo>
                <a:lnTo>
                  <a:pt x="14783" y="8143"/>
                </a:lnTo>
                <a:lnTo>
                  <a:pt x="14306" y="7740"/>
                </a:lnTo>
                <a:lnTo>
                  <a:pt x="13793" y="7336"/>
                </a:lnTo>
                <a:lnTo>
                  <a:pt x="12949" y="6786"/>
                </a:lnTo>
                <a:lnTo>
                  <a:pt x="13353" y="6053"/>
                </a:lnTo>
                <a:lnTo>
                  <a:pt x="13720" y="5319"/>
                </a:lnTo>
                <a:lnTo>
                  <a:pt x="14050" y="4549"/>
                </a:lnTo>
                <a:lnTo>
                  <a:pt x="14306" y="3778"/>
                </a:lnTo>
                <a:lnTo>
                  <a:pt x="14306" y="3632"/>
                </a:lnTo>
                <a:lnTo>
                  <a:pt x="14453" y="3522"/>
                </a:lnTo>
                <a:lnTo>
                  <a:pt x="14600" y="3375"/>
                </a:lnTo>
                <a:lnTo>
                  <a:pt x="14747" y="3155"/>
                </a:lnTo>
                <a:lnTo>
                  <a:pt x="14820" y="2935"/>
                </a:lnTo>
                <a:lnTo>
                  <a:pt x="14820" y="2678"/>
                </a:lnTo>
                <a:lnTo>
                  <a:pt x="14747" y="2421"/>
                </a:lnTo>
                <a:lnTo>
                  <a:pt x="14637" y="2238"/>
                </a:lnTo>
                <a:lnTo>
                  <a:pt x="14490" y="2054"/>
                </a:lnTo>
                <a:lnTo>
                  <a:pt x="14270" y="1944"/>
                </a:lnTo>
                <a:lnTo>
                  <a:pt x="14160" y="1908"/>
                </a:lnTo>
                <a:lnTo>
                  <a:pt x="14013" y="1908"/>
                </a:lnTo>
                <a:lnTo>
                  <a:pt x="13830" y="1944"/>
                </a:lnTo>
                <a:lnTo>
                  <a:pt x="13683" y="2018"/>
                </a:lnTo>
                <a:lnTo>
                  <a:pt x="13536" y="2091"/>
                </a:lnTo>
                <a:lnTo>
                  <a:pt x="13389" y="2201"/>
                </a:lnTo>
                <a:lnTo>
                  <a:pt x="12949" y="2128"/>
                </a:lnTo>
                <a:lnTo>
                  <a:pt x="12472" y="2164"/>
                </a:lnTo>
                <a:lnTo>
                  <a:pt x="12032" y="2201"/>
                </a:lnTo>
                <a:lnTo>
                  <a:pt x="11592" y="2274"/>
                </a:lnTo>
                <a:lnTo>
                  <a:pt x="11115" y="2421"/>
                </a:lnTo>
                <a:lnTo>
                  <a:pt x="10675" y="2568"/>
                </a:lnTo>
                <a:lnTo>
                  <a:pt x="10271" y="2751"/>
                </a:lnTo>
                <a:lnTo>
                  <a:pt x="9831" y="2971"/>
                </a:lnTo>
                <a:lnTo>
                  <a:pt x="9611" y="3081"/>
                </a:lnTo>
                <a:lnTo>
                  <a:pt x="9208" y="2421"/>
                </a:lnTo>
                <a:lnTo>
                  <a:pt x="8767" y="1761"/>
                </a:lnTo>
                <a:lnTo>
                  <a:pt x="8254" y="1137"/>
                </a:lnTo>
                <a:lnTo>
                  <a:pt x="7740" y="550"/>
                </a:lnTo>
                <a:lnTo>
                  <a:pt x="7630" y="477"/>
                </a:lnTo>
                <a:lnTo>
                  <a:pt x="7520" y="477"/>
                </a:lnTo>
                <a:lnTo>
                  <a:pt x="7117" y="624"/>
                </a:lnTo>
                <a:lnTo>
                  <a:pt x="6713" y="807"/>
                </a:lnTo>
                <a:lnTo>
                  <a:pt x="6640" y="844"/>
                </a:lnTo>
                <a:lnTo>
                  <a:pt x="6603" y="881"/>
                </a:lnTo>
                <a:lnTo>
                  <a:pt x="6640" y="991"/>
                </a:lnTo>
                <a:lnTo>
                  <a:pt x="6677" y="1064"/>
                </a:lnTo>
                <a:lnTo>
                  <a:pt x="6787" y="1064"/>
                </a:lnTo>
                <a:lnTo>
                  <a:pt x="7153" y="1027"/>
                </a:lnTo>
                <a:lnTo>
                  <a:pt x="7484" y="991"/>
                </a:lnTo>
                <a:lnTo>
                  <a:pt x="7960" y="1541"/>
                </a:lnTo>
                <a:lnTo>
                  <a:pt x="8401" y="2091"/>
                </a:lnTo>
                <a:lnTo>
                  <a:pt x="8841" y="2715"/>
                </a:lnTo>
                <a:lnTo>
                  <a:pt x="9208" y="3301"/>
                </a:lnTo>
                <a:lnTo>
                  <a:pt x="8511" y="3742"/>
                </a:lnTo>
                <a:lnTo>
                  <a:pt x="7850" y="4219"/>
                </a:lnTo>
                <a:lnTo>
                  <a:pt x="6603" y="3668"/>
                </a:lnTo>
                <a:lnTo>
                  <a:pt x="5980" y="3412"/>
                </a:lnTo>
                <a:lnTo>
                  <a:pt x="5319" y="3191"/>
                </a:lnTo>
                <a:lnTo>
                  <a:pt x="5393" y="2788"/>
                </a:lnTo>
                <a:lnTo>
                  <a:pt x="5466" y="2384"/>
                </a:lnTo>
                <a:lnTo>
                  <a:pt x="5576" y="1981"/>
                </a:lnTo>
                <a:lnTo>
                  <a:pt x="5723" y="1577"/>
                </a:lnTo>
                <a:lnTo>
                  <a:pt x="5906" y="1211"/>
                </a:lnTo>
                <a:lnTo>
                  <a:pt x="6126" y="844"/>
                </a:lnTo>
                <a:lnTo>
                  <a:pt x="6383" y="514"/>
                </a:lnTo>
                <a:lnTo>
                  <a:pt x="6640" y="184"/>
                </a:lnTo>
                <a:lnTo>
                  <a:pt x="6677" y="110"/>
                </a:lnTo>
                <a:lnTo>
                  <a:pt x="6677" y="37"/>
                </a:lnTo>
                <a:lnTo>
                  <a:pt x="6603" y="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173" name="Google Shape;173;p2"/>
          <p:cNvSpPr/>
          <p:nvPr/>
        </p:nvSpPr>
        <p:spPr>
          <a:xfrm>
            <a:off x="1347361" y="3186147"/>
            <a:ext cx="599146" cy="706812"/>
          </a:xfrm>
          <a:custGeom>
            <a:avLst/>
            <a:gdLst/>
            <a:ahLst/>
            <a:cxnLst/>
            <a:rect l="l" t="t" r="r" b="b"/>
            <a:pathLst>
              <a:path w="9391" h="11079" extrusionOk="0">
                <a:moveTo>
                  <a:pt x="4916" y="441"/>
                </a:moveTo>
                <a:lnTo>
                  <a:pt x="5026" y="477"/>
                </a:lnTo>
                <a:lnTo>
                  <a:pt x="5099" y="551"/>
                </a:lnTo>
                <a:lnTo>
                  <a:pt x="5099" y="771"/>
                </a:lnTo>
                <a:lnTo>
                  <a:pt x="5026" y="954"/>
                </a:lnTo>
                <a:lnTo>
                  <a:pt x="4953" y="1064"/>
                </a:lnTo>
                <a:lnTo>
                  <a:pt x="4842" y="1138"/>
                </a:lnTo>
                <a:lnTo>
                  <a:pt x="4732" y="1174"/>
                </a:lnTo>
                <a:lnTo>
                  <a:pt x="4622" y="1138"/>
                </a:lnTo>
                <a:lnTo>
                  <a:pt x="4366" y="1028"/>
                </a:lnTo>
                <a:lnTo>
                  <a:pt x="4439" y="917"/>
                </a:lnTo>
                <a:lnTo>
                  <a:pt x="4439" y="771"/>
                </a:lnTo>
                <a:lnTo>
                  <a:pt x="4402" y="697"/>
                </a:lnTo>
                <a:lnTo>
                  <a:pt x="4366" y="661"/>
                </a:lnTo>
                <a:lnTo>
                  <a:pt x="4476" y="551"/>
                </a:lnTo>
                <a:lnTo>
                  <a:pt x="4622" y="477"/>
                </a:lnTo>
                <a:lnTo>
                  <a:pt x="4769" y="441"/>
                </a:lnTo>
                <a:close/>
                <a:moveTo>
                  <a:pt x="3375" y="6493"/>
                </a:moveTo>
                <a:lnTo>
                  <a:pt x="3375" y="6530"/>
                </a:lnTo>
                <a:lnTo>
                  <a:pt x="3339" y="6530"/>
                </a:lnTo>
                <a:lnTo>
                  <a:pt x="3375" y="6493"/>
                </a:lnTo>
                <a:close/>
                <a:moveTo>
                  <a:pt x="4292" y="6933"/>
                </a:moveTo>
                <a:lnTo>
                  <a:pt x="4256" y="7007"/>
                </a:lnTo>
                <a:lnTo>
                  <a:pt x="4219" y="6970"/>
                </a:lnTo>
                <a:lnTo>
                  <a:pt x="4292" y="6933"/>
                </a:lnTo>
                <a:close/>
                <a:moveTo>
                  <a:pt x="5209" y="4219"/>
                </a:moveTo>
                <a:lnTo>
                  <a:pt x="5429" y="4329"/>
                </a:lnTo>
                <a:lnTo>
                  <a:pt x="5649" y="4439"/>
                </a:lnTo>
                <a:lnTo>
                  <a:pt x="5686" y="4549"/>
                </a:lnTo>
                <a:lnTo>
                  <a:pt x="5723" y="4586"/>
                </a:lnTo>
                <a:lnTo>
                  <a:pt x="5796" y="4586"/>
                </a:lnTo>
                <a:lnTo>
                  <a:pt x="6016" y="4879"/>
                </a:lnTo>
                <a:lnTo>
                  <a:pt x="6163" y="5173"/>
                </a:lnTo>
                <a:lnTo>
                  <a:pt x="6200" y="5503"/>
                </a:lnTo>
                <a:lnTo>
                  <a:pt x="6200" y="5833"/>
                </a:lnTo>
                <a:lnTo>
                  <a:pt x="6090" y="6126"/>
                </a:lnTo>
                <a:lnTo>
                  <a:pt x="5943" y="6420"/>
                </a:lnTo>
                <a:lnTo>
                  <a:pt x="5796" y="6603"/>
                </a:lnTo>
                <a:lnTo>
                  <a:pt x="5649" y="6750"/>
                </a:lnTo>
                <a:lnTo>
                  <a:pt x="5649" y="6713"/>
                </a:lnTo>
                <a:lnTo>
                  <a:pt x="5649" y="6566"/>
                </a:lnTo>
                <a:lnTo>
                  <a:pt x="5649" y="6383"/>
                </a:lnTo>
                <a:lnTo>
                  <a:pt x="5613" y="6346"/>
                </a:lnTo>
                <a:lnTo>
                  <a:pt x="5576" y="6310"/>
                </a:lnTo>
                <a:lnTo>
                  <a:pt x="5539" y="6310"/>
                </a:lnTo>
                <a:lnTo>
                  <a:pt x="5503" y="6346"/>
                </a:lnTo>
                <a:lnTo>
                  <a:pt x="5393" y="6493"/>
                </a:lnTo>
                <a:lnTo>
                  <a:pt x="5356" y="6676"/>
                </a:lnTo>
                <a:lnTo>
                  <a:pt x="5319" y="6933"/>
                </a:lnTo>
                <a:lnTo>
                  <a:pt x="5099" y="7007"/>
                </a:lnTo>
                <a:lnTo>
                  <a:pt x="5099" y="6860"/>
                </a:lnTo>
                <a:lnTo>
                  <a:pt x="5099" y="6713"/>
                </a:lnTo>
                <a:lnTo>
                  <a:pt x="5136" y="6566"/>
                </a:lnTo>
                <a:lnTo>
                  <a:pt x="5209" y="6456"/>
                </a:lnTo>
                <a:lnTo>
                  <a:pt x="5246" y="6420"/>
                </a:lnTo>
                <a:lnTo>
                  <a:pt x="5209" y="6383"/>
                </a:lnTo>
                <a:lnTo>
                  <a:pt x="5173" y="6346"/>
                </a:lnTo>
                <a:lnTo>
                  <a:pt x="5136" y="6346"/>
                </a:lnTo>
                <a:lnTo>
                  <a:pt x="4953" y="6456"/>
                </a:lnTo>
                <a:lnTo>
                  <a:pt x="4842" y="6640"/>
                </a:lnTo>
                <a:lnTo>
                  <a:pt x="4769" y="6823"/>
                </a:lnTo>
                <a:lnTo>
                  <a:pt x="4769" y="7043"/>
                </a:lnTo>
                <a:lnTo>
                  <a:pt x="4696" y="7043"/>
                </a:lnTo>
                <a:lnTo>
                  <a:pt x="4659" y="7007"/>
                </a:lnTo>
                <a:lnTo>
                  <a:pt x="4622" y="6970"/>
                </a:lnTo>
                <a:lnTo>
                  <a:pt x="4586" y="6970"/>
                </a:lnTo>
                <a:lnTo>
                  <a:pt x="5026" y="6016"/>
                </a:lnTo>
                <a:lnTo>
                  <a:pt x="5026" y="5943"/>
                </a:lnTo>
                <a:lnTo>
                  <a:pt x="4989" y="5906"/>
                </a:lnTo>
                <a:lnTo>
                  <a:pt x="4953" y="5906"/>
                </a:lnTo>
                <a:lnTo>
                  <a:pt x="4916" y="5943"/>
                </a:lnTo>
                <a:lnTo>
                  <a:pt x="4402" y="6750"/>
                </a:lnTo>
                <a:lnTo>
                  <a:pt x="4366" y="6676"/>
                </a:lnTo>
                <a:lnTo>
                  <a:pt x="4329" y="6640"/>
                </a:lnTo>
                <a:lnTo>
                  <a:pt x="4256" y="6640"/>
                </a:lnTo>
                <a:lnTo>
                  <a:pt x="4439" y="6236"/>
                </a:lnTo>
                <a:lnTo>
                  <a:pt x="4659" y="5796"/>
                </a:lnTo>
                <a:lnTo>
                  <a:pt x="4696" y="5759"/>
                </a:lnTo>
                <a:lnTo>
                  <a:pt x="4659" y="5723"/>
                </a:lnTo>
                <a:lnTo>
                  <a:pt x="4586" y="5723"/>
                </a:lnTo>
                <a:lnTo>
                  <a:pt x="4182" y="6273"/>
                </a:lnTo>
                <a:lnTo>
                  <a:pt x="3999" y="6566"/>
                </a:lnTo>
                <a:lnTo>
                  <a:pt x="3852" y="6860"/>
                </a:lnTo>
                <a:lnTo>
                  <a:pt x="3669" y="6786"/>
                </a:lnTo>
                <a:lnTo>
                  <a:pt x="3779" y="6750"/>
                </a:lnTo>
                <a:lnTo>
                  <a:pt x="3852" y="6640"/>
                </a:lnTo>
                <a:lnTo>
                  <a:pt x="3889" y="6566"/>
                </a:lnTo>
                <a:lnTo>
                  <a:pt x="3889" y="6420"/>
                </a:lnTo>
                <a:lnTo>
                  <a:pt x="3889" y="6383"/>
                </a:lnTo>
                <a:lnTo>
                  <a:pt x="3815" y="6383"/>
                </a:lnTo>
                <a:lnTo>
                  <a:pt x="3999" y="6163"/>
                </a:lnTo>
                <a:lnTo>
                  <a:pt x="4512" y="5539"/>
                </a:lnTo>
                <a:lnTo>
                  <a:pt x="4512" y="5466"/>
                </a:lnTo>
                <a:lnTo>
                  <a:pt x="4476" y="5429"/>
                </a:lnTo>
                <a:lnTo>
                  <a:pt x="4402" y="5429"/>
                </a:lnTo>
                <a:lnTo>
                  <a:pt x="3779" y="6016"/>
                </a:lnTo>
                <a:lnTo>
                  <a:pt x="3632" y="6126"/>
                </a:lnTo>
                <a:lnTo>
                  <a:pt x="3595" y="6090"/>
                </a:lnTo>
                <a:lnTo>
                  <a:pt x="3559" y="6090"/>
                </a:lnTo>
                <a:lnTo>
                  <a:pt x="3485" y="6126"/>
                </a:lnTo>
                <a:lnTo>
                  <a:pt x="3669" y="5869"/>
                </a:lnTo>
                <a:lnTo>
                  <a:pt x="3889" y="5649"/>
                </a:lnTo>
                <a:lnTo>
                  <a:pt x="4146" y="5466"/>
                </a:lnTo>
                <a:lnTo>
                  <a:pt x="4402" y="5283"/>
                </a:lnTo>
                <a:lnTo>
                  <a:pt x="4439" y="5246"/>
                </a:lnTo>
                <a:lnTo>
                  <a:pt x="4402" y="5209"/>
                </a:lnTo>
                <a:lnTo>
                  <a:pt x="4402" y="5173"/>
                </a:lnTo>
                <a:lnTo>
                  <a:pt x="4329" y="5136"/>
                </a:lnTo>
                <a:lnTo>
                  <a:pt x="3962" y="5319"/>
                </a:lnTo>
                <a:lnTo>
                  <a:pt x="3632" y="5539"/>
                </a:lnTo>
                <a:lnTo>
                  <a:pt x="3339" y="5796"/>
                </a:lnTo>
                <a:lnTo>
                  <a:pt x="3082" y="6126"/>
                </a:lnTo>
                <a:lnTo>
                  <a:pt x="3045" y="6016"/>
                </a:lnTo>
                <a:lnTo>
                  <a:pt x="3082" y="5980"/>
                </a:lnTo>
                <a:lnTo>
                  <a:pt x="3339" y="5613"/>
                </a:lnTo>
                <a:lnTo>
                  <a:pt x="3632" y="5283"/>
                </a:lnTo>
                <a:lnTo>
                  <a:pt x="3962" y="4952"/>
                </a:lnTo>
                <a:lnTo>
                  <a:pt x="4292" y="4659"/>
                </a:lnTo>
                <a:lnTo>
                  <a:pt x="4292" y="4622"/>
                </a:lnTo>
                <a:lnTo>
                  <a:pt x="4256" y="4586"/>
                </a:lnTo>
                <a:lnTo>
                  <a:pt x="4219" y="4586"/>
                </a:lnTo>
                <a:lnTo>
                  <a:pt x="3925" y="4732"/>
                </a:lnTo>
                <a:lnTo>
                  <a:pt x="3632" y="4879"/>
                </a:lnTo>
                <a:lnTo>
                  <a:pt x="3375" y="5099"/>
                </a:lnTo>
                <a:lnTo>
                  <a:pt x="3155" y="5356"/>
                </a:lnTo>
                <a:lnTo>
                  <a:pt x="3228" y="5209"/>
                </a:lnTo>
                <a:lnTo>
                  <a:pt x="3339" y="5062"/>
                </a:lnTo>
                <a:lnTo>
                  <a:pt x="3559" y="4842"/>
                </a:lnTo>
                <a:lnTo>
                  <a:pt x="3852" y="4622"/>
                </a:lnTo>
                <a:lnTo>
                  <a:pt x="4146" y="4476"/>
                </a:lnTo>
                <a:lnTo>
                  <a:pt x="4402" y="4366"/>
                </a:lnTo>
                <a:lnTo>
                  <a:pt x="4659" y="4292"/>
                </a:lnTo>
                <a:lnTo>
                  <a:pt x="4953" y="4219"/>
                </a:lnTo>
                <a:close/>
                <a:moveTo>
                  <a:pt x="807" y="8767"/>
                </a:moveTo>
                <a:lnTo>
                  <a:pt x="807" y="8841"/>
                </a:lnTo>
                <a:lnTo>
                  <a:pt x="844" y="8914"/>
                </a:lnTo>
                <a:lnTo>
                  <a:pt x="918" y="8951"/>
                </a:lnTo>
                <a:lnTo>
                  <a:pt x="1138" y="8951"/>
                </a:lnTo>
                <a:lnTo>
                  <a:pt x="1211" y="8987"/>
                </a:lnTo>
                <a:lnTo>
                  <a:pt x="1321" y="8987"/>
                </a:lnTo>
                <a:lnTo>
                  <a:pt x="1321" y="9061"/>
                </a:lnTo>
                <a:lnTo>
                  <a:pt x="1321" y="9097"/>
                </a:lnTo>
                <a:lnTo>
                  <a:pt x="1248" y="9171"/>
                </a:lnTo>
                <a:lnTo>
                  <a:pt x="1174" y="9207"/>
                </a:lnTo>
                <a:lnTo>
                  <a:pt x="954" y="9244"/>
                </a:lnTo>
                <a:lnTo>
                  <a:pt x="844" y="9207"/>
                </a:lnTo>
                <a:lnTo>
                  <a:pt x="697" y="9134"/>
                </a:lnTo>
                <a:lnTo>
                  <a:pt x="587" y="9061"/>
                </a:lnTo>
                <a:lnTo>
                  <a:pt x="551" y="8951"/>
                </a:lnTo>
                <a:lnTo>
                  <a:pt x="661" y="8841"/>
                </a:lnTo>
                <a:lnTo>
                  <a:pt x="807" y="8767"/>
                </a:lnTo>
                <a:close/>
                <a:moveTo>
                  <a:pt x="8511" y="8657"/>
                </a:moveTo>
                <a:lnTo>
                  <a:pt x="8621" y="8694"/>
                </a:lnTo>
                <a:lnTo>
                  <a:pt x="8731" y="8731"/>
                </a:lnTo>
                <a:lnTo>
                  <a:pt x="8841" y="8804"/>
                </a:lnTo>
                <a:lnTo>
                  <a:pt x="8951" y="8877"/>
                </a:lnTo>
                <a:lnTo>
                  <a:pt x="8987" y="8987"/>
                </a:lnTo>
                <a:lnTo>
                  <a:pt x="9024" y="9097"/>
                </a:lnTo>
                <a:lnTo>
                  <a:pt x="9024" y="9134"/>
                </a:lnTo>
                <a:lnTo>
                  <a:pt x="8987" y="9134"/>
                </a:lnTo>
                <a:lnTo>
                  <a:pt x="8877" y="9097"/>
                </a:lnTo>
                <a:lnTo>
                  <a:pt x="8804" y="9134"/>
                </a:lnTo>
                <a:lnTo>
                  <a:pt x="8731" y="9171"/>
                </a:lnTo>
                <a:lnTo>
                  <a:pt x="8621" y="9281"/>
                </a:lnTo>
                <a:lnTo>
                  <a:pt x="8474" y="9354"/>
                </a:lnTo>
                <a:lnTo>
                  <a:pt x="8327" y="9318"/>
                </a:lnTo>
                <a:lnTo>
                  <a:pt x="8254" y="9244"/>
                </a:lnTo>
                <a:lnTo>
                  <a:pt x="8217" y="9171"/>
                </a:lnTo>
                <a:lnTo>
                  <a:pt x="8217" y="9024"/>
                </a:lnTo>
                <a:lnTo>
                  <a:pt x="8254" y="8841"/>
                </a:lnTo>
                <a:lnTo>
                  <a:pt x="8254" y="8694"/>
                </a:lnTo>
                <a:lnTo>
                  <a:pt x="8511" y="8657"/>
                </a:lnTo>
                <a:close/>
                <a:moveTo>
                  <a:pt x="5026" y="9501"/>
                </a:moveTo>
                <a:lnTo>
                  <a:pt x="5063" y="9574"/>
                </a:lnTo>
                <a:lnTo>
                  <a:pt x="4989" y="9538"/>
                </a:lnTo>
                <a:lnTo>
                  <a:pt x="5026" y="9501"/>
                </a:lnTo>
                <a:close/>
                <a:moveTo>
                  <a:pt x="4696" y="9868"/>
                </a:moveTo>
                <a:lnTo>
                  <a:pt x="4953" y="9941"/>
                </a:lnTo>
                <a:lnTo>
                  <a:pt x="4916" y="10014"/>
                </a:lnTo>
                <a:lnTo>
                  <a:pt x="4879" y="10271"/>
                </a:lnTo>
                <a:lnTo>
                  <a:pt x="4842" y="10308"/>
                </a:lnTo>
                <a:lnTo>
                  <a:pt x="4549" y="10308"/>
                </a:lnTo>
                <a:lnTo>
                  <a:pt x="4439" y="10235"/>
                </a:lnTo>
                <a:lnTo>
                  <a:pt x="4329" y="10125"/>
                </a:lnTo>
                <a:lnTo>
                  <a:pt x="4292" y="10051"/>
                </a:lnTo>
                <a:lnTo>
                  <a:pt x="4256" y="9941"/>
                </a:lnTo>
                <a:lnTo>
                  <a:pt x="4329" y="9904"/>
                </a:lnTo>
                <a:lnTo>
                  <a:pt x="4439" y="9868"/>
                </a:lnTo>
                <a:close/>
                <a:moveTo>
                  <a:pt x="4806" y="0"/>
                </a:moveTo>
                <a:lnTo>
                  <a:pt x="4622" y="37"/>
                </a:lnTo>
                <a:lnTo>
                  <a:pt x="4476" y="110"/>
                </a:lnTo>
                <a:lnTo>
                  <a:pt x="4292" y="147"/>
                </a:lnTo>
                <a:lnTo>
                  <a:pt x="4146" y="257"/>
                </a:lnTo>
                <a:lnTo>
                  <a:pt x="3999" y="367"/>
                </a:lnTo>
                <a:lnTo>
                  <a:pt x="3889" y="477"/>
                </a:lnTo>
                <a:lnTo>
                  <a:pt x="3779" y="624"/>
                </a:lnTo>
                <a:lnTo>
                  <a:pt x="3705" y="807"/>
                </a:lnTo>
                <a:lnTo>
                  <a:pt x="3669" y="954"/>
                </a:lnTo>
                <a:lnTo>
                  <a:pt x="3669" y="1138"/>
                </a:lnTo>
                <a:lnTo>
                  <a:pt x="3705" y="1321"/>
                </a:lnTo>
                <a:lnTo>
                  <a:pt x="3815" y="1578"/>
                </a:lnTo>
                <a:lnTo>
                  <a:pt x="3999" y="1761"/>
                </a:lnTo>
                <a:lnTo>
                  <a:pt x="4182" y="1871"/>
                </a:lnTo>
                <a:lnTo>
                  <a:pt x="4402" y="1945"/>
                </a:lnTo>
                <a:lnTo>
                  <a:pt x="4366" y="2055"/>
                </a:lnTo>
                <a:lnTo>
                  <a:pt x="4329" y="2165"/>
                </a:lnTo>
                <a:lnTo>
                  <a:pt x="4329" y="2531"/>
                </a:lnTo>
                <a:lnTo>
                  <a:pt x="4329" y="2898"/>
                </a:lnTo>
                <a:lnTo>
                  <a:pt x="4329" y="3522"/>
                </a:lnTo>
                <a:lnTo>
                  <a:pt x="4329" y="3669"/>
                </a:lnTo>
                <a:lnTo>
                  <a:pt x="4366" y="3779"/>
                </a:lnTo>
                <a:lnTo>
                  <a:pt x="4072" y="3925"/>
                </a:lnTo>
                <a:lnTo>
                  <a:pt x="3815" y="4109"/>
                </a:lnTo>
                <a:lnTo>
                  <a:pt x="3742" y="4182"/>
                </a:lnTo>
                <a:lnTo>
                  <a:pt x="3742" y="4255"/>
                </a:lnTo>
                <a:lnTo>
                  <a:pt x="3522" y="4402"/>
                </a:lnTo>
                <a:lnTo>
                  <a:pt x="3339" y="4549"/>
                </a:lnTo>
                <a:lnTo>
                  <a:pt x="3155" y="4696"/>
                </a:lnTo>
                <a:lnTo>
                  <a:pt x="3008" y="4879"/>
                </a:lnTo>
                <a:lnTo>
                  <a:pt x="2862" y="5062"/>
                </a:lnTo>
                <a:lnTo>
                  <a:pt x="2752" y="5283"/>
                </a:lnTo>
                <a:lnTo>
                  <a:pt x="2678" y="5503"/>
                </a:lnTo>
                <a:lnTo>
                  <a:pt x="2642" y="5686"/>
                </a:lnTo>
                <a:lnTo>
                  <a:pt x="2642" y="5906"/>
                </a:lnTo>
                <a:lnTo>
                  <a:pt x="2678" y="6126"/>
                </a:lnTo>
                <a:lnTo>
                  <a:pt x="2752" y="6346"/>
                </a:lnTo>
                <a:lnTo>
                  <a:pt x="2825" y="6566"/>
                </a:lnTo>
                <a:lnTo>
                  <a:pt x="2898" y="6676"/>
                </a:lnTo>
                <a:lnTo>
                  <a:pt x="2421" y="7080"/>
                </a:lnTo>
                <a:lnTo>
                  <a:pt x="1908" y="7447"/>
                </a:lnTo>
                <a:lnTo>
                  <a:pt x="1431" y="7850"/>
                </a:lnTo>
                <a:lnTo>
                  <a:pt x="1211" y="8070"/>
                </a:lnTo>
                <a:lnTo>
                  <a:pt x="991" y="8327"/>
                </a:lnTo>
                <a:lnTo>
                  <a:pt x="771" y="8364"/>
                </a:lnTo>
                <a:lnTo>
                  <a:pt x="624" y="8327"/>
                </a:lnTo>
                <a:lnTo>
                  <a:pt x="477" y="8327"/>
                </a:lnTo>
                <a:lnTo>
                  <a:pt x="367" y="8364"/>
                </a:lnTo>
                <a:lnTo>
                  <a:pt x="257" y="8437"/>
                </a:lnTo>
                <a:lnTo>
                  <a:pt x="184" y="8511"/>
                </a:lnTo>
                <a:lnTo>
                  <a:pt x="111" y="8584"/>
                </a:lnTo>
                <a:lnTo>
                  <a:pt x="37" y="8804"/>
                </a:lnTo>
                <a:lnTo>
                  <a:pt x="0" y="9061"/>
                </a:lnTo>
                <a:lnTo>
                  <a:pt x="0" y="9318"/>
                </a:lnTo>
                <a:lnTo>
                  <a:pt x="74" y="9538"/>
                </a:lnTo>
                <a:lnTo>
                  <a:pt x="257" y="9684"/>
                </a:lnTo>
                <a:lnTo>
                  <a:pt x="477" y="9831"/>
                </a:lnTo>
                <a:lnTo>
                  <a:pt x="697" y="9904"/>
                </a:lnTo>
                <a:lnTo>
                  <a:pt x="954" y="9941"/>
                </a:lnTo>
                <a:lnTo>
                  <a:pt x="1174" y="9904"/>
                </a:lnTo>
                <a:lnTo>
                  <a:pt x="1431" y="9868"/>
                </a:lnTo>
                <a:lnTo>
                  <a:pt x="1651" y="9794"/>
                </a:lnTo>
                <a:lnTo>
                  <a:pt x="1798" y="9648"/>
                </a:lnTo>
                <a:lnTo>
                  <a:pt x="1908" y="9574"/>
                </a:lnTo>
                <a:lnTo>
                  <a:pt x="1945" y="9464"/>
                </a:lnTo>
                <a:lnTo>
                  <a:pt x="1981" y="9354"/>
                </a:lnTo>
                <a:lnTo>
                  <a:pt x="1981" y="9207"/>
                </a:lnTo>
                <a:lnTo>
                  <a:pt x="1908" y="8987"/>
                </a:lnTo>
                <a:lnTo>
                  <a:pt x="1798" y="8767"/>
                </a:lnTo>
                <a:lnTo>
                  <a:pt x="1651" y="8584"/>
                </a:lnTo>
                <a:lnTo>
                  <a:pt x="1431" y="8437"/>
                </a:lnTo>
                <a:lnTo>
                  <a:pt x="1394" y="8437"/>
                </a:lnTo>
                <a:lnTo>
                  <a:pt x="1578" y="8254"/>
                </a:lnTo>
                <a:lnTo>
                  <a:pt x="1761" y="8070"/>
                </a:lnTo>
                <a:lnTo>
                  <a:pt x="2165" y="7777"/>
                </a:lnTo>
                <a:lnTo>
                  <a:pt x="2421" y="7557"/>
                </a:lnTo>
                <a:lnTo>
                  <a:pt x="2642" y="7337"/>
                </a:lnTo>
                <a:lnTo>
                  <a:pt x="2862" y="7080"/>
                </a:lnTo>
                <a:lnTo>
                  <a:pt x="3008" y="6786"/>
                </a:lnTo>
                <a:lnTo>
                  <a:pt x="3118" y="6897"/>
                </a:lnTo>
                <a:lnTo>
                  <a:pt x="3302" y="7043"/>
                </a:lnTo>
                <a:lnTo>
                  <a:pt x="3632" y="7227"/>
                </a:lnTo>
                <a:lnTo>
                  <a:pt x="3999" y="7337"/>
                </a:lnTo>
                <a:lnTo>
                  <a:pt x="4366" y="7410"/>
                </a:lnTo>
                <a:lnTo>
                  <a:pt x="4439" y="7410"/>
                </a:lnTo>
                <a:lnTo>
                  <a:pt x="4402" y="7887"/>
                </a:lnTo>
                <a:lnTo>
                  <a:pt x="4402" y="8364"/>
                </a:lnTo>
                <a:lnTo>
                  <a:pt x="4439" y="9318"/>
                </a:lnTo>
                <a:lnTo>
                  <a:pt x="4256" y="9391"/>
                </a:lnTo>
                <a:lnTo>
                  <a:pt x="4109" y="9464"/>
                </a:lnTo>
                <a:lnTo>
                  <a:pt x="3999" y="9574"/>
                </a:lnTo>
                <a:lnTo>
                  <a:pt x="3925" y="9684"/>
                </a:lnTo>
                <a:lnTo>
                  <a:pt x="3889" y="9794"/>
                </a:lnTo>
                <a:lnTo>
                  <a:pt x="3852" y="9941"/>
                </a:lnTo>
                <a:lnTo>
                  <a:pt x="3815" y="10125"/>
                </a:lnTo>
                <a:lnTo>
                  <a:pt x="3852" y="10271"/>
                </a:lnTo>
                <a:lnTo>
                  <a:pt x="3925" y="10565"/>
                </a:lnTo>
                <a:lnTo>
                  <a:pt x="4072" y="10821"/>
                </a:lnTo>
                <a:lnTo>
                  <a:pt x="4182" y="10895"/>
                </a:lnTo>
                <a:lnTo>
                  <a:pt x="4329" y="10968"/>
                </a:lnTo>
                <a:lnTo>
                  <a:pt x="4439" y="11042"/>
                </a:lnTo>
                <a:lnTo>
                  <a:pt x="4586" y="11078"/>
                </a:lnTo>
                <a:lnTo>
                  <a:pt x="4879" y="11078"/>
                </a:lnTo>
                <a:lnTo>
                  <a:pt x="5173" y="11005"/>
                </a:lnTo>
                <a:lnTo>
                  <a:pt x="5283" y="10932"/>
                </a:lnTo>
                <a:lnTo>
                  <a:pt x="5393" y="10821"/>
                </a:lnTo>
                <a:lnTo>
                  <a:pt x="5466" y="10711"/>
                </a:lnTo>
                <a:lnTo>
                  <a:pt x="5503" y="10601"/>
                </a:lnTo>
                <a:lnTo>
                  <a:pt x="5576" y="10308"/>
                </a:lnTo>
                <a:lnTo>
                  <a:pt x="5539" y="10051"/>
                </a:lnTo>
                <a:lnTo>
                  <a:pt x="5503" y="9904"/>
                </a:lnTo>
                <a:lnTo>
                  <a:pt x="5393" y="9794"/>
                </a:lnTo>
                <a:lnTo>
                  <a:pt x="5319" y="9684"/>
                </a:lnTo>
                <a:lnTo>
                  <a:pt x="5173" y="9611"/>
                </a:lnTo>
                <a:lnTo>
                  <a:pt x="5136" y="9428"/>
                </a:lnTo>
                <a:lnTo>
                  <a:pt x="5099" y="9354"/>
                </a:lnTo>
                <a:lnTo>
                  <a:pt x="4842" y="9354"/>
                </a:lnTo>
                <a:lnTo>
                  <a:pt x="4806" y="8474"/>
                </a:lnTo>
                <a:lnTo>
                  <a:pt x="4806" y="7960"/>
                </a:lnTo>
                <a:lnTo>
                  <a:pt x="4769" y="7447"/>
                </a:lnTo>
                <a:lnTo>
                  <a:pt x="5136" y="7410"/>
                </a:lnTo>
                <a:lnTo>
                  <a:pt x="5503" y="7300"/>
                </a:lnTo>
                <a:lnTo>
                  <a:pt x="5833" y="7117"/>
                </a:lnTo>
                <a:lnTo>
                  <a:pt x="6126" y="6860"/>
                </a:lnTo>
                <a:lnTo>
                  <a:pt x="6200" y="6786"/>
                </a:lnTo>
                <a:lnTo>
                  <a:pt x="6310" y="6933"/>
                </a:lnTo>
                <a:lnTo>
                  <a:pt x="6493" y="7080"/>
                </a:lnTo>
                <a:lnTo>
                  <a:pt x="6677" y="7190"/>
                </a:lnTo>
                <a:lnTo>
                  <a:pt x="6860" y="7300"/>
                </a:lnTo>
                <a:lnTo>
                  <a:pt x="7043" y="7630"/>
                </a:lnTo>
                <a:lnTo>
                  <a:pt x="7263" y="7997"/>
                </a:lnTo>
                <a:lnTo>
                  <a:pt x="7557" y="8437"/>
                </a:lnTo>
                <a:lnTo>
                  <a:pt x="7667" y="8584"/>
                </a:lnTo>
                <a:lnTo>
                  <a:pt x="7557" y="8767"/>
                </a:lnTo>
                <a:lnTo>
                  <a:pt x="7484" y="8951"/>
                </a:lnTo>
                <a:lnTo>
                  <a:pt x="7447" y="9097"/>
                </a:lnTo>
                <a:lnTo>
                  <a:pt x="7447" y="9281"/>
                </a:lnTo>
                <a:lnTo>
                  <a:pt x="7484" y="9428"/>
                </a:lnTo>
                <a:lnTo>
                  <a:pt x="7520" y="9611"/>
                </a:lnTo>
                <a:lnTo>
                  <a:pt x="7594" y="9758"/>
                </a:lnTo>
                <a:lnTo>
                  <a:pt x="7704" y="9904"/>
                </a:lnTo>
                <a:lnTo>
                  <a:pt x="7850" y="10014"/>
                </a:lnTo>
                <a:lnTo>
                  <a:pt x="7960" y="10125"/>
                </a:lnTo>
                <a:lnTo>
                  <a:pt x="8107" y="10161"/>
                </a:lnTo>
                <a:lnTo>
                  <a:pt x="8254" y="10198"/>
                </a:lnTo>
                <a:lnTo>
                  <a:pt x="8547" y="10198"/>
                </a:lnTo>
                <a:lnTo>
                  <a:pt x="8694" y="10125"/>
                </a:lnTo>
                <a:lnTo>
                  <a:pt x="8877" y="10051"/>
                </a:lnTo>
                <a:lnTo>
                  <a:pt x="9098" y="9831"/>
                </a:lnTo>
                <a:lnTo>
                  <a:pt x="9281" y="9538"/>
                </a:lnTo>
                <a:lnTo>
                  <a:pt x="9354" y="9391"/>
                </a:lnTo>
                <a:lnTo>
                  <a:pt x="9391" y="9244"/>
                </a:lnTo>
                <a:lnTo>
                  <a:pt x="9391" y="9061"/>
                </a:lnTo>
                <a:lnTo>
                  <a:pt x="9391" y="8914"/>
                </a:lnTo>
                <a:lnTo>
                  <a:pt x="9318" y="8767"/>
                </a:lnTo>
                <a:lnTo>
                  <a:pt x="9244" y="8621"/>
                </a:lnTo>
                <a:lnTo>
                  <a:pt x="9134" y="8511"/>
                </a:lnTo>
                <a:lnTo>
                  <a:pt x="8987" y="8437"/>
                </a:lnTo>
                <a:lnTo>
                  <a:pt x="8841" y="8364"/>
                </a:lnTo>
                <a:lnTo>
                  <a:pt x="8694" y="8327"/>
                </a:lnTo>
                <a:lnTo>
                  <a:pt x="8364" y="8290"/>
                </a:lnTo>
                <a:lnTo>
                  <a:pt x="8180" y="8290"/>
                </a:lnTo>
                <a:lnTo>
                  <a:pt x="7997" y="8364"/>
                </a:lnTo>
                <a:lnTo>
                  <a:pt x="7924" y="8217"/>
                </a:lnTo>
                <a:lnTo>
                  <a:pt x="7814" y="8070"/>
                </a:lnTo>
                <a:lnTo>
                  <a:pt x="7557" y="7667"/>
                </a:lnTo>
                <a:lnTo>
                  <a:pt x="7300" y="7300"/>
                </a:lnTo>
                <a:lnTo>
                  <a:pt x="7227" y="7153"/>
                </a:lnTo>
                <a:lnTo>
                  <a:pt x="7153" y="7007"/>
                </a:lnTo>
                <a:lnTo>
                  <a:pt x="7043" y="6933"/>
                </a:lnTo>
                <a:lnTo>
                  <a:pt x="6897" y="6897"/>
                </a:lnTo>
                <a:lnTo>
                  <a:pt x="6640" y="6750"/>
                </a:lnTo>
                <a:lnTo>
                  <a:pt x="6346" y="6530"/>
                </a:lnTo>
                <a:lnTo>
                  <a:pt x="6530" y="6236"/>
                </a:lnTo>
                <a:lnTo>
                  <a:pt x="6603" y="5869"/>
                </a:lnTo>
                <a:lnTo>
                  <a:pt x="6603" y="5503"/>
                </a:lnTo>
                <a:lnTo>
                  <a:pt x="6567" y="5173"/>
                </a:lnTo>
                <a:lnTo>
                  <a:pt x="6456" y="4842"/>
                </a:lnTo>
                <a:lnTo>
                  <a:pt x="6310" y="4586"/>
                </a:lnTo>
                <a:lnTo>
                  <a:pt x="6126" y="4329"/>
                </a:lnTo>
                <a:lnTo>
                  <a:pt x="5870" y="4109"/>
                </a:lnTo>
                <a:lnTo>
                  <a:pt x="5613" y="3962"/>
                </a:lnTo>
                <a:lnTo>
                  <a:pt x="5356" y="3815"/>
                </a:lnTo>
                <a:lnTo>
                  <a:pt x="5026" y="3742"/>
                </a:lnTo>
                <a:lnTo>
                  <a:pt x="4732" y="3742"/>
                </a:lnTo>
                <a:lnTo>
                  <a:pt x="4732" y="3522"/>
                </a:lnTo>
                <a:lnTo>
                  <a:pt x="4696" y="2678"/>
                </a:lnTo>
                <a:lnTo>
                  <a:pt x="4732" y="2385"/>
                </a:lnTo>
                <a:lnTo>
                  <a:pt x="4696" y="2165"/>
                </a:lnTo>
                <a:lnTo>
                  <a:pt x="4659" y="1981"/>
                </a:lnTo>
                <a:lnTo>
                  <a:pt x="4842" y="1945"/>
                </a:lnTo>
                <a:lnTo>
                  <a:pt x="5063" y="1871"/>
                </a:lnTo>
                <a:lnTo>
                  <a:pt x="5246" y="1761"/>
                </a:lnTo>
                <a:lnTo>
                  <a:pt x="5393" y="1651"/>
                </a:lnTo>
                <a:lnTo>
                  <a:pt x="5539" y="1468"/>
                </a:lnTo>
                <a:lnTo>
                  <a:pt x="5613" y="1284"/>
                </a:lnTo>
                <a:lnTo>
                  <a:pt x="5686" y="1101"/>
                </a:lnTo>
                <a:lnTo>
                  <a:pt x="5686" y="844"/>
                </a:lnTo>
                <a:lnTo>
                  <a:pt x="5613" y="624"/>
                </a:lnTo>
                <a:lnTo>
                  <a:pt x="5503" y="404"/>
                </a:lnTo>
                <a:lnTo>
                  <a:pt x="5466" y="257"/>
                </a:lnTo>
                <a:lnTo>
                  <a:pt x="5429" y="184"/>
                </a:lnTo>
                <a:lnTo>
                  <a:pt x="5356" y="147"/>
                </a:lnTo>
                <a:lnTo>
                  <a:pt x="5209" y="147"/>
                </a:lnTo>
                <a:lnTo>
                  <a:pt x="5063" y="110"/>
                </a:lnTo>
                <a:lnTo>
                  <a:pt x="4989" y="37"/>
                </a:lnTo>
                <a:lnTo>
                  <a:pt x="4806" y="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174" name="Google Shape;174;p2"/>
          <p:cNvSpPr/>
          <p:nvPr/>
        </p:nvSpPr>
        <p:spPr>
          <a:xfrm>
            <a:off x="2681615" y="4813558"/>
            <a:ext cx="816944" cy="313967"/>
          </a:xfrm>
          <a:custGeom>
            <a:avLst/>
            <a:gdLst/>
            <a:ahLst/>
            <a:cxnLst/>
            <a:rect l="l" t="t" r="r" b="b"/>
            <a:pathLst>
              <a:path w="16325" h="6274" extrusionOk="0">
                <a:moveTo>
                  <a:pt x="14710" y="1"/>
                </a:moveTo>
                <a:lnTo>
                  <a:pt x="14527" y="74"/>
                </a:lnTo>
                <a:lnTo>
                  <a:pt x="14380" y="147"/>
                </a:lnTo>
                <a:lnTo>
                  <a:pt x="14270" y="221"/>
                </a:lnTo>
                <a:lnTo>
                  <a:pt x="14270" y="257"/>
                </a:lnTo>
                <a:lnTo>
                  <a:pt x="14197" y="221"/>
                </a:lnTo>
                <a:lnTo>
                  <a:pt x="14087" y="221"/>
                </a:lnTo>
                <a:lnTo>
                  <a:pt x="14013" y="294"/>
                </a:lnTo>
                <a:lnTo>
                  <a:pt x="13977" y="331"/>
                </a:lnTo>
                <a:lnTo>
                  <a:pt x="13977" y="441"/>
                </a:lnTo>
                <a:lnTo>
                  <a:pt x="14013" y="551"/>
                </a:lnTo>
                <a:lnTo>
                  <a:pt x="14050" y="587"/>
                </a:lnTo>
                <a:lnTo>
                  <a:pt x="14123" y="624"/>
                </a:lnTo>
                <a:lnTo>
                  <a:pt x="14343" y="624"/>
                </a:lnTo>
                <a:lnTo>
                  <a:pt x="14527" y="551"/>
                </a:lnTo>
                <a:lnTo>
                  <a:pt x="14710" y="477"/>
                </a:lnTo>
                <a:lnTo>
                  <a:pt x="14894" y="441"/>
                </a:lnTo>
                <a:lnTo>
                  <a:pt x="14967" y="477"/>
                </a:lnTo>
                <a:lnTo>
                  <a:pt x="15004" y="514"/>
                </a:lnTo>
                <a:lnTo>
                  <a:pt x="14967" y="587"/>
                </a:lnTo>
                <a:lnTo>
                  <a:pt x="14930" y="661"/>
                </a:lnTo>
                <a:lnTo>
                  <a:pt x="14747" y="881"/>
                </a:lnTo>
                <a:lnTo>
                  <a:pt x="14123" y="1725"/>
                </a:lnTo>
                <a:lnTo>
                  <a:pt x="14123" y="1798"/>
                </a:lnTo>
                <a:lnTo>
                  <a:pt x="14087" y="1871"/>
                </a:lnTo>
                <a:lnTo>
                  <a:pt x="14123" y="1981"/>
                </a:lnTo>
                <a:lnTo>
                  <a:pt x="14233" y="2055"/>
                </a:lnTo>
                <a:lnTo>
                  <a:pt x="14343" y="2091"/>
                </a:lnTo>
                <a:lnTo>
                  <a:pt x="14820" y="2091"/>
                </a:lnTo>
                <a:lnTo>
                  <a:pt x="15260" y="2055"/>
                </a:lnTo>
                <a:lnTo>
                  <a:pt x="15774" y="1945"/>
                </a:lnTo>
                <a:lnTo>
                  <a:pt x="16031" y="1871"/>
                </a:lnTo>
                <a:lnTo>
                  <a:pt x="16251" y="1761"/>
                </a:lnTo>
                <a:lnTo>
                  <a:pt x="16324" y="1651"/>
                </a:lnTo>
                <a:lnTo>
                  <a:pt x="16324" y="1541"/>
                </a:lnTo>
                <a:lnTo>
                  <a:pt x="16288" y="1468"/>
                </a:lnTo>
                <a:lnTo>
                  <a:pt x="16214" y="1431"/>
                </a:lnTo>
                <a:lnTo>
                  <a:pt x="16141" y="1394"/>
                </a:lnTo>
                <a:lnTo>
                  <a:pt x="15957" y="1431"/>
                </a:lnTo>
                <a:lnTo>
                  <a:pt x="15774" y="1468"/>
                </a:lnTo>
                <a:lnTo>
                  <a:pt x="15370" y="1541"/>
                </a:lnTo>
                <a:lnTo>
                  <a:pt x="14820" y="1615"/>
                </a:lnTo>
                <a:lnTo>
                  <a:pt x="14820" y="1615"/>
                </a:lnTo>
                <a:lnTo>
                  <a:pt x="15260" y="1028"/>
                </a:lnTo>
                <a:lnTo>
                  <a:pt x="15370" y="844"/>
                </a:lnTo>
                <a:lnTo>
                  <a:pt x="15481" y="698"/>
                </a:lnTo>
                <a:lnTo>
                  <a:pt x="15517" y="477"/>
                </a:lnTo>
                <a:lnTo>
                  <a:pt x="15517" y="404"/>
                </a:lnTo>
                <a:lnTo>
                  <a:pt x="15481" y="294"/>
                </a:lnTo>
                <a:lnTo>
                  <a:pt x="15370" y="184"/>
                </a:lnTo>
                <a:lnTo>
                  <a:pt x="15224" y="74"/>
                </a:lnTo>
                <a:lnTo>
                  <a:pt x="15077" y="37"/>
                </a:lnTo>
                <a:lnTo>
                  <a:pt x="14894" y="1"/>
                </a:lnTo>
                <a:close/>
                <a:moveTo>
                  <a:pt x="6604" y="2788"/>
                </a:moveTo>
                <a:lnTo>
                  <a:pt x="6163" y="2898"/>
                </a:lnTo>
                <a:lnTo>
                  <a:pt x="5576" y="2972"/>
                </a:lnTo>
                <a:lnTo>
                  <a:pt x="5283" y="3045"/>
                </a:lnTo>
                <a:lnTo>
                  <a:pt x="4990" y="3118"/>
                </a:lnTo>
                <a:lnTo>
                  <a:pt x="4953" y="3155"/>
                </a:lnTo>
                <a:lnTo>
                  <a:pt x="4880" y="3229"/>
                </a:lnTo>
                <a:lnTo>
                  <a:pt x="4880" y="3302"/>
                </a:lnTo>
                <a:lnTo>
                  <a:pt x="4880" y="3339"/>
                </a:lnTo>
                <a:lnTo>
                  <a:pt x="4880" y="3412"/>
                </a:lnTo>
                <a:lnTo>
                  <a:pt x="4916" y="3485"/>
                </a:lnTo>
                <a:lnTo>
                  <a:pt x="4990" y="3522"/>
                </a:lnTo>
                <a:lnTo>
                  <a:pt x="5063" y="3522"/>
                </a:lnTo>
                <a:lnTo>
                  <a:pt x="5613" y="3485"/>
                </a:lnTo>
                <a:lnTo>
                  <a:pt x="6163" y="3412"/>
                </a:lnTo>
                <a:lnTo>
                  <a:pt x="6640" y="3339"/>
                </a:lnTo>
                <a:lnTo>
                  <a:pt x="6860" y="3265"/>
                </a:lnTo>
                <a:lnTo>
                  <a:pt x="6970" y="3192"/>
                </a:lnTo>
                <a:lnTo>
                  <a:pt x="7044" y="3118"/>
                </a:lnTo>
                <a:lnTo>
                  <a:pt x="7044" y="3008"/>
                </a:lnTo>
                <a:lnTo>
                  <a:pt x="7044" y="2972"/>
                </a:lnTo>
                <a:lnTo>
                  <a:pt x="7007" y="2898"/>
                </a:lnTo>
                <a:lnTo>
                  <a:pt x="6897" y="2862"/>
                </a:lnTo>
                <a:lnTo>
                  <a:pt x="6824" y="2825"/>
                </a:lnTo>
                <a:lnTo>
                  <a:pt x="6604" y="2788"/>
                </a:lnTo>
                <a:close/>
                <a:moveTo>
                  <a:pt x="13500" y="1945"/>
                </a:moveTo>
                <a:lnTo>
                  <a:pt x="13280" y="1981"/>
                </a:lnTo>
                <a:lnTo>
                  <a:pt x="13060" y="2018"/>
                </a:lnTo>
                <a:lnTo>
                  <a:pt x="12876" y="2055"/>
                </a:lnTo>
                <a:lnTo>
                  <a:pt x="12693" y="2201"/>
                </a:lnTo>
                <a:lnTo>
                  <a:pt x="12546" y="2275"/>
                </a:lnTo>
                <a:lnTo>
                  <a:pt x="12436" y="2422"/>
                </a:lnTo>
                <a:lnTo>
                  <a:pt x="12289" y="2678"/>
                </a:lnTo>
                <a:lnTo>
                  <a:pt x="12179" y="3008"/>
                </a:lnTo>
                <a:lnTo>
                  <a:pt x="12179" y="3339"/>
                </a:lnTo>
                <a:lnTo>
                  <a:pt x="12179" y="3522"/>
                </a:lnTo>
                <a:lnTo>
                  <a:pt x="12216" y="3669"/>
                </a:lnTo>
                <a:lnTo>
                  <a:pt x="12289" y="3815"/>
                </a:lnTo>
                <a:lnTo>
                  <a:pt x="12363" y="3962"/>
                </a:lnTo>
                <a:lnTo>
                  <a:pt x="12473" y="4109"/>
                </a:lnTo>
                <a:lnTo>
                  <a:pt x="12583" y="4219"/>
                </a:lnTo>
                <a:lnTo>
                  <a:pt x="12729" y="4292"/>
                </a:lnTo>
                <a:lnTo>
                  <a:pt x="12876" y="4366"/>
                </a:lnTo>
                <a:lnTo>
                  <a:pt x="12986" y="4402"/>
                </a:lnTo>
                <a:lnTo>
                  <a:pt x="13096" y="4402"/>
                </a:lnTo>
                <a:lnTo>
                  <a:pt x="13353" y="4329"/>
                </a:lnTo>
                <a:lnTo>
                  <a:pt x="13757" y="4146"/>
                </a:lnTo>
                <a:lnTo>
                  <a:pt x="14197" y="3999"/>
                </a:lnTo>
                <a:lnTo>
                  <a:pt x="14417" y="3852"/>
                </a:lnTo>
                <a:lnTo>
                  <a:pt x="14564" y="3705"/>
                </a:lnTo>
                <a:lnTo>
                  <a:pt x="14600" y="3632"/>
                </a:lnTo>
                <a:lnTo>
                  <a:pt x="14564" y="3559"/>
                </a:lnTo>
                <a:lnTo>
                  <a:pt x="14527" y="3485"/>
                </a:lnTo>
                <a:lnTo>
                  <a:pt x="14453" y="3449"/>
                </a:lnTo>
                <a:lnTo>
                  <a:pt x="14343" y="3412"/>
                </a:lnTo>
                <a:lnTo>
                  <a:pt x="14197" y="3449"/>
                </a:lnTo>
                <a:lnTo>
                  <a:pt x="13940" y="3522"/>
                </a:lnTo>
                <a:lnTo>
                  <a:pt x="13426" y="3742"/>
                </a:lnTo>
                <a:lnTo>
                  <a:pt x="13280" y="3815"/>
                </a:lnTo>
                <a:lnTo>
                  <a:pt x="13133" y="3852"/>
                </a:lnTo>
                <a:lnTo>
                  <a:pt x="12986" y="3852"/>
                </a:lnTo>
                <a:lnTo>
                  <a:pt x="12839" y="3779"/>
                </a:lnTo>
                <a:lnTo>
                  <a:pt x="12766" y="3669"/>
                </a:lnTo>
                <a:lnTo>
                  <a:pt x="12729" y="3559"/>
                </a:lnTo>
                <a:lnTo>
                  <a:pt x="12656" y="3339"/>
                </a:lnTo>
                <a:lnTo>
                  <a:pt x="12656" y="3118"/>
                </a:lnTo>
                <a:lnTo>
                  <a:pt x="12729" y="2898"/>
                </a:lnTo>
                <a:lnTo>
                  <a:pt x="12839" y="2715"/>
                </a:lnTo>
                <a:lnTo>
                  <a:pt x="12986" y="2532"/>
                </a:lnTo>
                <a:lnTo>
                  <a:pt x="13133" y="2458"/>
                </a:lnTo>
                <a:lnTo>
                  <a:pt x="13280" y="2422"/>
                </a:lnTo>
                <a:lnTo>
                  <a:pt x="13610" y="2385"/>
                </a:lnTo>
                <a:lnTo>
                  <a:pt x="13940" y="2348"/>
                </a:lnTo>
                <a:lnTo>
                  <a:pt x="14307" y="2348"/>
                </a:lnTo>
                <a:lnTo>
                  <a:pt x="14307" y="2311"/>
                </a:lnTo>
                <a:lnTo>
                  <a:pt x="14307" y="2275"/>
                </a:lnTo>
                <a:lnTo>
                  <a:pt x="14307" y="2238"/>
                </a:lnTo>
                <a:lnTo>
                  <a:pt x="14123" y="2128"/>
                </a:lnTo>
                <a:lnTo>
                  <a:pt x="13903" y="2055"/>
                </a:lnTo>
                <a:lnTo>
                  <a:pt x="13720" y="1981"/>
                </a:lnTo>
                <a:lnTo>
                  <a:pt x="13500" y="1945"/>
                </a:lnTo>
                <a:close/>
                <a:moveTo>
                  <a:pt x="6787" y="4182"/>
                </a:moveTo>
                <a:lnTo>
                  <a:pt x="6347" y="4292"/>
                </a:lnTo>
                <a:lnTo>
                  <a:pt x="5907" y="4366"/>
                </a:lnTo>
                <a:lnTo>
                  <a:pt x="5466" y="4439"/>
                </a:lnTo>
                <a:lnTo>
                  <a:pt x="5063" y="4549"/>
                </a:lnTo>
                <a:lnTo>
                  <a:pt x="4990" y="4622"/>
                </a:lnTo>
                <a:lnTo>
                  <a:pt x="4953" y="4696"/>
                </a:lnTo>
                <a:lnTo>
                  <a:pt x="4953" y="4806"/>
                </a:lnTo>
                <a:lnTo>
                  <a:pt x="5063" y="4843"/>
                </a:lnTo>
                <a:lnTo>
                  <a:pt x="5283" y="4879"/>
                </a:lnTo>
                <a:lnTo>
                  <a:pt x="5980" y="4879"/>
                </a:lnTo>
                <a:lnTo>
                  <a:pt x="6457" y="4769"/>
                </a:lnTo>
                <a:lnTo>
                  <a:pt x="6897" y="4659"/>
                </a:lnTo>
                <a:lnTo>
                  <a:pt x="6970" y="4622"/>
                </a:lnTo>
                <a:lnTo>
                  <a:pt x="7044" y="4586"/>
                </a:lnTo>
                <a:lnTo>
                  <a:pt x="7080" y="4512"/>
                </a:lnTo>
                <a:lnTo>
                  <a:pt x="7117" y="4439"/>
                </a:lnTo>
                <a:lnTo>
                  <a:pt x="7080" y="4292"/>
                </a:lnTo>
                <a:lnTo>
                  <a:pt x="7007" y="4219"/>
                </a:lnTo>
                <a:lnTo>
                  <a:pt x="6934" y="4182"/>
                </a:lnTo>
                <a:close/>
                <a:moveTo>
                  <a:pt x="11079" y="2055"/>
                </a:moveTo>
                <a:lnTo>
                  <a:pt x="10785" y="2091"/>
                </a:lnTo>
                <a:lnTo>
                  <a:pt x="10565" y="2165"/>
                </a:lnTo>
                <a:lnTo>
                  <a:pt x="10382" y="2311"/>
                </a:lnTo>
                <a:lnTo>
                  <a:pt x="10235" y="2495"/>
                </a:lnTo>
                <a:lnTo>
                  <a:pt x="10198" y="2385"/>
                </a:lnTo>
                <a:lnTo>
                  <a:pt x="10088" y="2348"/>
                </a:lnTo>
                <a:lnTo>
                  <a:pt x="9942" y="2311"/>
                </a:lnTo>
                <a:lnTo>
                  <a:pt x="9611" y="2311"/>
                </a:lnTo>
                <a:lnTo>
                  <a:pt x="9501" y="2348"/>
                </a:lnTo>
                <a:lnTo>
                  <a:pt x="9208" y="2495"/>
                </a:lnTo>
                <a:lnTo>
                  <a:pt x="8988" y="2678"/>
                </a:lnTo>
                <a:lnTo>
                  <a:pt x="8951" y="2568"/>
                </a:lnTo>
                <a:lnTo>
                  <a:pt x="8915" y="2532"/>
                </a:lnTo>
                <a:lnTo>
                  <a:pt x="8878" y="2532"/>
                </a:lnTo>
                <a:lnTo>
                  <a:pt x="8804" y="2568"/>
                </a:lnTo>
                <a:lnTo>
                  <a:pt x="8731" y="2752"/>
                </a:lnTo>
                <a:lnTo>
                  <a:pt x="8658" y="2935"/>
                </a:lnTo>
                <a:lnTo>
                  <a:pt x="8621" y="3339"/>
                </a:lnTo>
                <a:lnTo>
                  <a:pt x="8584" y="3705"/>
                </a:lnTo>
                <a:lnTo>
                  <a:pt x="8621" y="4072"/>
                </a:lnTo>
                <a:lnTo>
                  <a:pt x="8694" y="4439"/>
                </a:lnTo>
                <a:lnTo>
                  <a:pt x="8768" y="4806"/>
                </a:lnTo>
                <a:lnTo>
                  <a:pt x="8804" y="4879"/>
                </a:lnTo>
                <a:lnTo>
                  <a:pt x="8878" y="4953"/>
                </a:lnTo>
                <a:lnTo>
                  <a:pt x="8951" y="4989"/>
                </a:lnTo>
                <a:lnTo>
                  <a:pt x="9061" y="4953"/>
                </a:lnTo>
                <a:lnTo>
                  <a:pt x="9135" y="4916"/>
                </a:lnTo>
                <a:lnTo>
                  <a:pt x="9208" y="4879"/>
                </a:lnTo>
                <a:lnTo>
                  <a:pt x="9245" y="4769"/>
                </a:lnTo>
                <a:lnTo>
                  <a:pt x="9208" y="4659"/>
                </a:lnTo>
                <a:lnTo>
                  <a:pt x="9135" y="4182"/>
                </a:lnTo>
                <a:lnTo>
                  <a:pt x="9098" y="3669"/>
                </a:lnTo>
                <a:lnTo>
                  <a:pt x="9135" y="3339"/>
                </a:lnTo>
                <a:lnTo>
                  <a:pt x="9208" y="3118"/>
                </a:lnTo>
                <a:lnTo>
                  <a:pt x="9391" y="2972"/>
                </a:lnTo>
                <a:lnTo>
                  <a:pt x="9575" y="2825"/>
                </a:lnTo>
                <a:lnTo>
                  <a:pt x="9795" y="2788"/>
                </a:lnTo>
                <a:lnTo>
                  <a:pt x="9868" y="4072"/>
                </a:lnTo>
                <a:lnTo>
                  <a:pt x="9905" y="4146"/>
                </a:lnTo>
                <a:lnTo>
                  <a:pt x="9942" y="4219"/>
                </a:lnTo>
                <a:lnTo>
                  <a:pt x="10015" y="4292"/>
                </a:lnTo>
                <a:lnTo>
                  <a:pt x="10125" y="4292"/>
                </a:lnTo>
                <a:lnTo>
                  <a:pt x="10198" y="4329"/>
                </a:lnTo>
                <a:lnTo>
                  <a:pt x="10272" y="4292"/>
                </a:lnTo>
                <a:lnTo>
                  <a:pt x="10308" y="4219"/>
                </a:lnTo>
                <a:lnTo>
                  <a:pt x="10345" y="4146"/>
                </a:lnTo>
                <a:lnTo>
                  <a:pt x="10455" y="3559"/>
                </a:lnTo>
                <a:lnTo>
                  <a:pt x="10565" y="3008"/>
                </a:lnTo>
                <a:lnTo>
                  <a:pt x="10602" y="2862"/>
                </a:lnTo>
                <a:lnTo>
                  <a:pt x="10675" y="2752"/>
                </a:lnTo>
                <a:lnTo>
                  <a:pt x="10785" y="2642"/>
                </a:lnTo>
                <a:lnTo>
                  <a:pt x="10895" y="2568"/>
                </a:lnTo>
                <a:lnTo>
                  <a:pt x="11079" y="2568"/>
                </a:lnTo>
                <a:lnTo>
                  <a:pt x="11115" y="2642"/>
                </a:lnTo>
                <a:lnTo>
                  <a:pt x="11115" y="2752"/>
                </a:lnTo>
                <a:lnTo>
                  <a:pt x="11115" y="2862"/>
                </a:lnTo>
                <a:lnTo>
                  <a:pt x="11189" y="3449"/>
                </a:lnTo>
                <a:lnTo>
                  <a:pt x="11299" y="4036"/>
                </a:lnTo>
                <a:lnTo>
                  <a:pt x="11372" y="4256"/>
                </a:lnTo>
                <a:lnTo>
                  <a:pt x="11446" y="4512"/>
                </a:lnTo>
                <a:lnTo>
                  <a:pt x="11556" y="4732"/>
                </a:lnTo>
                <a:lnTo>
                  <a:pt x="11629" y="4806"/>
                </a:lnTo>
                <a:lnTo>
                  <a:pt x="11739" y="4843"/>
                </a:lnTo>
                <a:lnTo>
                  <a:pt x="11849" y="4843"/>
                </a:lnTo>
                <a:lnTo>
                  <a:pt x="11922" y="4806"/>
                </a:lnTo>
                <a:lnTo>
                  <a:pt x="11996" y="4769"/>
                </a:lnTo>
                <a:lnTo>
                  <a:pt x="12032" y="4696"/>
                </a:lnTo>
                <a:lnTo>
                  <a:pt x="12069" y="4586"/>
                </a:lnTo>
                <a:lnTo>
                  <a:pt x="11996" y="4476"/>
                </a:lnTo>
                <a:lnTo>
                  <a:pt x="11922" y="4402"/>
                </a:lnTo>
                <a:lnTo>
                  <a:pt x="11886" y="4256"/>
                </a:lnTo>
                <a:lnTo>
                  <a:pt x="11812" y="4072"/>
                </a:lnTo>
                <a:lnTo>
                  <a:pt x="11776" y="3779"/>
                </a:lnTo>
                <a:lnTo>
                  <a:pt x="11666" y="3339"/>
                </a:lnTo>
                <a:lnTo>
                  <a:pt x="11629" y="2862"/>
                </a:lnTo>
                <a:lnTo>
                  <a:pt x="11629" y="2532"/>
                </a:lnTo>
                <a:lnTo>
                  <a:pt x="11592" y="2385"/>
                </a:lnTo>
                <a:lnTo>
                  <a:pt x="11482" y="2275"/>
                </a:lnTo>
                <a:lnTo>
                  <a:pt x="11299" y="2128"/>
                </a:lnTo>
                <a:lnTo>
                  <a:pt x="11189" y="2091"/>
                </a:lnTo>
                <a:lnTo>
                  <a:pt x="11079" y="2055"/>
                </a:lnTo>
                <a:close/>
                <a:moveTo>
                  <a:pt x="2715" y="1138"/>
                </a:moveTo>
                <a:lnTo>
                  <a:pt x="2569" y="1174"/>
                </a:lnTo>
                <a:lnTo>
                  <a:pt x="2422" y="1284"/>
                </a:lnTo>
                <a:lnTo>
                  <a:pt x="2385" y="1358"/>
                </a:lnTo>
                <a:lnTo>
                  <a:pt x="2165" y="1284"/>
                </a:lnTo>
                <a:lnTo>
                  <a:pt x="1762" y="1284"/>
                </a:lnTo>
                <a:lnTo>
                  <a:pt x="1542" y="1358"/>
                </a:lnTo>
                <a:lnTo>
                  <a:pt x="771" y="1504"/>
                </a:lnTo>
                <a:lnTo>
                  <a:pt x="368" y="1651"/>
                </a:lnTo>
                <a:lnTo>
                  <a:pt x="184" y="1725"/>
                </a:lnTo>
                <a:lnTo>
                  <a:pt x="38" y="1835"/>
                </a:lnTo>
                <a:lnTo>
                  <a:pt x="1" y="1908"/>
                </a:lnTo>
                <a:lnTo>
                  <a:pt x="1" y="1981"/>
                </a:lnTo>
                <a:lnTo>
                  <a:pt x="38" y="2018"/>
                </a:lnTo>
                <a:lnTo>
                  <a:pt x="111" y="2055"/>
                </a:lnTo>
                <a:lnTo>
                  <a:pt x="74" y="2348"/>
                </a:lnTo>
                <a:lnTo>
                  <a:pt x="74" y="2642"/>
                </a:lnTo>
                <a:lnTo>
                  <a:pt x="74" y="3705"/>
                </a:lnTo>
                <a:lnTo>
                  <a:pt x="111" y="4843"/>
                </a:lnTo>
                <a:lnTo>
                  <a:pt x="148" y="5980"/>
                </a:lnTo>
                <a:lnTo>
                  <a:pt x="184" y="6090"/>
                </a:lnTo>
                <a:lnTo>
                  <a:pt x="294" y="6200"/>
                </a:lnTo>
                <a:lnTo>
                  <a:pt x="404" y="6236"/>
                </a:lnTo>
                <a:lnTo>
                  <a:pt x="514" y="6200"/>
                </a:lnTo>
                <a:lnTo>
                  <a:pt x="624" y="6236"/>
                </a:lnTo>
                <a:lnTo>
                  <a:pt x="845" y="6273"/>
                </a:lnTo>
                <a:lnTo>
                  <a:pt x="1028" y="6236"/>
                </a:lnTo>
                <a:lnTo>
                  <a:pt x="1395" y="6163"/>
                </a:lnTo>
                <a:lnTo>
                  <a:pt x="2385" y="5980"/>
                </a:lnTo>
                <a:lnTo>
                  <a:pt x="2605" y="5943"/>
                </a:lnTo>
                <a:lnTo>
                  <a:pt x="2752" y="5906"/>
                </a:lnTo>
                <a:lnTo>
                  <a:pt x="2899" y="5833"/>
                </a:lnTo>
                <a:lnTo>
                  <a:pt x="2972" y="5686"/>
                </a:lnTo>
                <a:lnTo>
                  <a:pt x="2972" y="5576"/>
                </a:lnTo>
                <a:lnTo>
                  <a:pt x="2935" y="5503"/>
                </a:lnTo>
                <a:lnTo>
                  <a:pt x="2825" y="5429"/>
                </a:lnTo>
                <a:lnTo>
                  <a:pt x="2679" y="5393"/>
                </a:lnTo>
                <a:lnTo>
                  <a:pt x="2532" y="5393"/>
                </a:lnTo>
                <a:lnTo>
                  <a:pt x="2385" y="5429"/>
                </a:lnTo>
                <a:lnTo>
                  <a:pt x="2055" y="5503"/>
                </a:lnTo>
                <a:lnTo>
                  <a:pt x="1762" y="5576"/>
                </a:lnTo>
                <a:lnTo>
                  <a:pt x="1028" y="5723"/>
                </a:lnTo>
                <a:lnTo>
                  <a:pt x="698" y="5796"/>
                </a:lnTo>
                <a:lnTo>
                  <a:pt x="661" y="4953"/>
                </a:lnTo>
                <a:lnTo>
                  <a:pt x="624" y="4109"/>
                </a:lnTo>
                <a:lnTo>
                  <a:pt x="845" y="4109"/>
                </a:lnTo>
                <a:lnTo>
                  <a:pt x="1028" y="4072"/>
                </a:lnTo>
                <a:lnTo>
                  <a:pt x="1431" y="3962"/>
                </a:lnTo>
                <a:lnTo>
                  <a:pt x="2459" y="3742"/>
                </a:lnTo>
                <a:lnTo>
                  <a:pt x="2495" y="3779"/>
                </a:lnTo>
                <a:lnTo>
                  <a:pt x="2605" y="3779"/>
                </a:lnTo>
                <a:lnTo>
                  <a:pt x="2679" y="3742"/>
                </a:lnTo>
                <a:lnTo>
                  <a:pt x="2752" y="3705"/>
                </a:lnTo>
                <a:lnTo>
                  <a:pt x="2789" y="3669"/>
                </a:lnTo>
                <a:lnTo>
                  <a:pt x="2862" y="3559"/>
                </a:lnTo>
                <a:lnTo>
                  <a:pt x="2899" y="3485"/>
                </a:lnTo>
                <a:lnTo>
                  <a:pt x="2899" y="3412"/>
                </a:lnTo>
                <a:lnTo>
                  <a:pt x="2862" y="3339"/>
                </a:lnTo>
                <a:lnTo>
                  <a:pt x="2825" y="3265"/>
                </a:lnTo>
                <a:lnTo>
                  <a:pt x="2715" y="3155"/>
                </a:lnTo>
                <a:lnTo>
                  <a:pt x="2532" y="3155"/>
                </a:lnTo>
                <a:lnTo>
                  <a:pt x="1431" y="3449"/>
                </a:lnTo>
                <a:lnTo>
                  <a:pt x="1028" y="3522"/>
                </a:lnTo>
                <a:lnTo>
                  <a:pt x="808" y="3595"/>
                </a:lnTo>
                <a:lnTo>
                  <a:pt x="624" y="3632"/>
                </a:lnTo>
                <a:lnTo>
                  <a:pt x="588" y="2788"/>
                </a:lnTo>
                <a:lnTo>
                  <a:pt x="588" y="2458"/>
                </a:lnTo>
                <a:lnTo>
                  <a:pt x="551" y="2091"/>
                </a:lnTo>
                <a:lnTo>
                  <a:pt x="1065" y="1981"/>
                </a:lnTo>
                <a:lnTo>
                  <a:pt x="1615" y="1835"/>
                </a:lnTo>
                <a:lnTo>
                  <a:pt x="1798" y="1798"/>
                </a:lnTo>
                <a:lnTo>
                  <a:pt x="2055" y="1798"/>
                </a:lnTo>
                <a:lnTo>
                  <a:pt x="2165" y="1871"/>
                </a:lnTo>
                <a:lnTo>
                  <a:pt x="2238" y="1908"/>
                </a:lnTo>
                <a:lnTo>
                  <a:pt x="2312" y="1945"/>
                </a:lnTo>
                <a:lnTo>
                  <a:pt x="2422" y="1945"/>
                </a:lnTo>
                <a:lnTo>
                  <a:pt x="2495" y="1908"/>
                </a:lnTo>
                <a:lnTo>
                  <a:pt x="3009" y="1651"/>
                </a:lnTo>
                <a:lnTo>
                  <a:pt x="3082" y="1615"/>
                </a:lnTo>
                <a:lnTo>
                  <a:pt x="3119" y="1578"/>
                </a:lnTo>
                <a:lnTo>
                  <a:pt x="3156" y="1431"/>
                </a:lnTo>
                <a:lnTo>
                  <a:pt x="3119" y="1284"/>
                </a:lnTo>
                <a:lnTo>
                  <a:pt x="3082" y="1248"/>
                </a:lnTo>
                <a:lnTo>
                  <a:pt x="3009" y="1174"/>
                </a:lnTo>
                <a:lnTo>
                  <a:pt x="2862" y="1138"/>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175" name="Google Shape;175;p2"/>
          <p:cNvSpPr/>
          <p:nvPr/>
        </p:nvSpPr>
        <p:spPr>
          <a:xfrm>
            <a:off x="7146421" y="4508764"/>
            <a:ext cx="1040884" cy="730620"/>
          </a:xfrm>
          <a:custGeom>
            <a:avLst/>
            <a:gdLst/>
            <a:ahLst/>
            <a:cxnLst/>
            <a:rect l="l" t="t" r="r" b="b"/>
            <a:pathLst>
              <a:path w="20800" h="14600" extrusionOk="0">
                <a:moveTo>
                  <a:pt x="5466" y="441"/>
                </a:moveTo>
                <a:lnTo>
                  <a:pt x="5650" y="478"/>
                </a:lnTo>
                <a:lnTo>
                  <a:pt x="5577" y="478"/>
                </a:lnTo>
                <a:lnTo>
                  <a:pt x="5466" y="441"/>
                </a:lnTo>
                <a:close/>
                <a:moveTo>
                  <a:pt x="4843" y="478"/>
                </a:moveTo>
                <a:lnTo>
                  <a:pt x="4806" y="514"/>
                </a:lnTo>
                <a:lnTo>
                  <a:pt x="4586" y="551"/>
                </a:lnTo>
                <a:lnTo>
                  <a:pt x="4843" y="478"/>
                </a:lnTo>
                <a:close/>
                <a:moveTo>
                  <a:pt x="5173" y="808"/>
                </a:moveTo>
                <a:lnTo>
                  <a:pt x="5210" y="844"/>
                </a:lnTo>
                <a:lnTo>
                  <a:pt x="5246" y="918"/>
                </a:lnTo>
                <a:lnTo>
                  <a:pt x="5356" y="991"/>
                </a:lnTo>
                <a:lnTo>
                  <a:pt x="5503" y="1028"/>
                </a:lnTo>
                <a:lnTo>
                  <a:pt x="5760" y="1028"/>
                </a:lnTo>
                <a:lnTo>
                  <a:pt x="5870" y="991"/>
                </a:lnTo>
                <a:lnTo>
                  <a:pt x="5980" y="991"/>
                </a:lnTo>
                <a:lnTo>
                  <a:pt x="6017" y="1028"/>
                </a:lnTo>
                <a:lnTo>
                  <a:pt x="6053" y="1101"/>
                </a:lnTo>
                <a:lnTo>
                  <a:pt x="6163" y="1431"/>
                </a:lnTo>
                <a:lnTo>
                  <a:pt x="6163" y="1725"/>
                </a:lnTo>
                <a:lnTo>
                  <a:pt x="6127" y="2055"/>
                </a:lnTo>
                <a:lnTo>
                  <a:pt x="6053" y="2348"/>
                </a:lnTo>
                <a:lnTo>
                  <a:pt x="5980" y="2532"/>
                </a:lnTo>
                <a:lnTo>
                  <a:pt x="5907" y="2715"/>
                </a:lnTo>
                <a:lnTo>
                  <a:pt x="5650" y="3009"/>
                </a:lnTo>
                <a:lnTo>
                  <a:pt x="5393" y="3229"/>
                </a:lnTo>
                <a:lnTo>
                  <a:pt x="5063" y="3412"/>
                </a:lnTo>
                <a:lnTo>
                  <a:pt x="5063" y="3375"/>
                </a:lnTo>
                <a:lnTo>
                  <a:pt x="5063" y="3302"/>
                </a:lnTo>
                <a:lnTo>
                  <a:pt x="5026" y="3265"/>
                </a:lnTo>
                <a:lnTo>
                  <a:pt x="4953" y="3229"/>
                </a:lnTo>
                <a:lnTo>
                  <a:pt x="4880" y="3229"/>
                </a:lnTo>
                <a:lnTo>
                  <a:pt x="5063" y="2789"/>
                </a:lnTo>
                <a:lnTo>
                  <a:pt x="5063" y="2715"/>
                </a:lnTo>
                <a:lnTo>
                  <a:pt x="4990" y="2679"/>
                </a:lnTo>
                <a:lnTo>
                  <a:pt x="4953" y="2679"/>
                </a:lnTo>
                <a:lnTo>
                  <a:pt x="4880" y="2715"/>
                </a:lnTo>
                <a:lnTo>
                  <a:pt x="4549" y="3229"/>
                </a:lnTo>
                <a:lnTo>
                  <a:pt x="4329" y="3559"/>
                </a:lnTo>
                <a:lnTo>
                  <a:pt x="4109" y="3522"/>
                </a:lnTo>
                <a:lnTo>
                  <a:pt x="3853" y="3486"/>
                </a:lnTo>
                <a:lnTo>
                  <a:pt x="3706" y="3449"/>
                </a:lnTo>
                <a:lnTo>
                  <a:pt x="3999" y="3192"/>
                </a:lnTo>
                <a:lnTo>
                  <a:pt x="4586" y="2642"/>
                </a:lnTo>
                <a:lnTo>
                  <a:pt x="4586" y="2568"/>
                </a:lnTo>
                <a:lnTo>
                  <a:pt x="4586" y="2495"/>
                </a:lnTo>
                <a:lnTo>
                  <a:pt x="4513" y="2458"/>
                </a:lnTo>
                <a:lnTo>
                  <a:pt x="4439" y="2458"/>
                </a:lnTo>
                <a:lnTo>
                  <a:pt x="3486" y="3119"/>
                </a:lnTo>
                <a:lnTo>
                  <a:pt x="3302" y="3265"/>
                </a:lnTo>
                <a:lnTo>
                  <a:pt x="3229" y="3192"/>
                </a:lnTo>
                <a:lnTo>
                  <a:pt x="3266" y="3082"/>
                </a:lnTo>
                <a:lnTo>
                  <a:pt x="3302" y="3009"/>
                </a:lnTo>
                <a:lnTo>
                  <a:pt x="3266" y="2935"/>
                </a:lnTo>
                <a:lnTo>
                  <a:pt x="3229" y="2899"/>
                </a:lnTo>
                <a:lnTo>
                  <a:pt x="3339" y="2935"/>
                </a:lnTo>
                <a:lnTo>
                  <a:pt x="3669" y="2752"/>
                </a:lnTo>
                <a:lnTo>
                  <a:pt x="4733" y="2055"/>
                </a:lnTo>
                <a:lnTo>
                  <a:pt x="4770" y="1982"/>
                </a:lnTo>
                <a:lnTo>
                  <a:pt x="4770" y="1945"/>
                </a:lnTo>
                <a:lnTo>
                  <a:pt x="4733" y="1872"/>
                </a:lnTo>
                <a:lnTo>
                  <a:pt x="4660" y="1872"/>
                </a:lnTo>
                <a:lnTo>
                  <a:pt x="4329" y="1982"/>
                </a:lnTo>
                <a:lnTo>
                  <a:pt x="3816" y="2202"/>
                </a:lnTo>
                <a:lnTo>
                  <a:pt x="3302" y="2458"/>
                </a:lnTo>
                <a:lnTo>
                  <a:pt x="3082" y="2642"/>
                </a:lnTo>
                <a:lnTo>
                  <a:pt x="2935" y="2789"/>
                </a:lnTo>
                <a:lnTo>
                  <a:pt x="2899" y="2605"/>
                </a:lnTo>
                <a:lnTo>
                  <a:pt x="2899" y="2458"/>
                </a:lnTo>
                <a:lnTo>
                  <a:pt x="3082" y="2385"/>
                </a:lnTo>
                <a:lnTo>
                  <a:pt x="3266" y="2238"/>
                </a:lnTo>
                <a:lnTo>
                  <a:pt x="3632" y="2018"/>
                </a:lnTo>
                <a:lnTo>
                  <a:pt x="4109" y="1725"/>
                </a:lnTo>
                <a:lnTo>
                  <a:pt x="4586" y="1505"/>
                </a:lnTo>
                <a:lnTo>
                  <a:pt x="4660" y="1431"/>
                </a:lnTo>
                <a:lnTo>
                  <a:pt x="4660" y="1358"/>
                </a:lnTo>
                <a:lnTo>
                  <a:pt x="4586" y="1321"/>
                </a:lnTo>
                <a:lnTo>
                  <a:pt x="4513" y="1285"/>
                </a:lnTo>
                <a:lnTo>
                  <a:pt x="4256" y="1358"/>
                </a:lnTo>
                <a:lnTo>
                  <a:pt x="3963" y="1431"/>
                </a:lnTo>
                <a:lnTo>
                  <a:pt x="3706" y="1505"/>
                </a:lnTo>
                <a:lnTo>
                  <a:pt x="3449" y="1651"/>
                </a:lnTo>
                <a:lnTo>
                  <a:pt x="3156" y="1798"/>
                </a:lnTo>
                <a:lnTo>
                  <a:pt x="3302" y="1578"/>
                </a:lnTo>
                <a:lnTo>
                  <a:pt x="3486" y="1358"/>
                </a:lnTo>
                <a:lnTo>
                  <a:pt x="3779" y="1211"/>
                </a:lnTo>
                <a:lnTo>
                  <a:pt x="4109" y="1065"/>
                </a:lnTo>
                <a:lnTo>
                  <a:pt x="4733" y="844"/>
                </a:lnTo>
                <a:lnTo>
                  <a:pt x="4770" y="918"/>
                </a:lnTo>
                <a:lnTo>
                  <a:pt x="4843" y="991"/>
                </a:lnTo>
                <a:lnTo>
                  <a:pt x="4916" y="991"/>
                </a:lnTo>
                <a:lnTo>
                  <a:pt x="4990" y="1028"/>
                </a:lnTo>
                <a:lnTo>
                  <a:pt x="5063" y="991"/>
                </a:lnTo>
                <a:lnTo>
                  <a:pt x="5100" y="955"/>
                </a:lnTo>
                <a:lnTo>
                  <a:pt x="5173" y="881"/>
                </a:lnTo>
                <a:lnTo>
                  <a:pt x="5173" y="808"/>
                </a:lnTo>
                <a:close/>
                <a:moveTo>
                  <a:pt x="9648" y="3302"/>
                </a:moveTo>
                <a:lnTo>
                  <a:pt x="9905" y="3375"/>
                </a:lnTo>
                <a:lnTo>
                  <a:pt x="9905" y="3412"/>
                </a:lnTo>
                <a:lnTo>
                  <a:pt x="10125" y="3632"/>
                </a:lnTo>
                <a:lnTo>
                  <a:pt x="10308" y="3889"/>
                </a:lnTo>
                <a:lnTo>
                  <a:pt x="10162" y="4036"/>
                </a:lnTo>
                <a:lnTo>
                  <a:pt x="9978" y="4182"/>
                </a:lnTo>
                <a:lnTo>
                  <a:pt x="9795" y="4293"/>
                </a:lnTo>
                <a:lnTo>
                  <a:pt x="9612" y="4329"/>
                </a:lnTo>
                <a:lnTo>
                  <a:pt x="9501" y="4293"/>
                </a:lnTo>
                <a:lnTo>
                  <a:pt x="9428" y="4256"/>
                </a:lnTo>
                <a:lnTo>
                  <a:pt x="9501" y="4146"/>
                </a:lnTo>
                <a:lnTo>
                  <a:pt x="9501" y="4072"/>
                </a:lnTo>
                <a:lnTo>
                  <a:pt x="9465" y="3999"/>
                </a:lnTo>
                <a:lnTo>
                  <a:pt x="9391" y="3926"/>
                </a:lnTo>
                <a:lnTo>
                  <a:pt x="9245" y="3926"/>
                </a:lnTo>
                <a:lnTo>
                  <a:pt x="9465" y="3816"/>
                </a:lnTo>
                <a:lnTo>
                  <a:pt x="9501" y="3779"/>
                </a:lnTo>
                <a:lnTo>
                  <a:pt x="9538" y="3742"/>
                </a:lnTo>
                <a:lnTo>
                  <a:pt x="9538" y="3632"/>
                </a:lnTo>
                <a:lnTo>
                  <a:pt x="9465" y="3559"/>
                </a:lnTo>
                <a:lnTo>
                  <a:pt x="9391" y="3522"/>
                </a:lnTo>
                <a:lnTo>
                  <a:pt x="9355" y="3522"/>
                </a:lnTo>
                <a:lnTo>
                  <a:pt x="9061" y="3632"/>
                </a:lnTo>
                <a:lnTo>
                  <a:pt x="9208" y="3375"/>
                </a:lnTo>
                <a:lnTo>
                  <a:pt x="9281" y="3412"/>
                </a:lnTo>
                <a:lnTo>
                  <a:pt x="9355" y="3412"/>
                </a:lnTo>
                <a:lnTo>
                  <a:pt x="9501" y="3375"/>
                </a:lnTo>
                <a:lnTo>
                  <a:pt x="9648" y="3302"/>
                </a:lnTo>
                <a:close/>
                <a:moveTo>
                  <a:pt x="1505" y="4329"/>
                </a:moveTo>
                <a:lnTo>
                  <a:pt x="1615" y="4366"/>
                </a:lnTo>
                <a:lnTo>
                  <a:pt x="1725" y="4439"/>
                </a:lnTo>
                <a:lnTo>
                  <a:pt x="1872" y="4586"/>
                </a:lnTo>
                <a:lnTo>
                  <a:pt x="1908" y="4769"/>
                </a:lnTo>
                <a:lnTo>
                  <a:pt x="1945" y="4916"/>
                </a:lnTo>
                <a:lnTo>
                  <a:pt x="1908" y="5100"/>
                </a:lnTo>
                <a:lnTo>
                  <a:pt x="1872" y="5246"/>
                </a:lnTo>
                <a:lnTo>
                  <a:pt x="1762" y="5393"/>
                </a:lnTo>
                <a:lnTo>
                  <a:pt x="1615" y="5503"/>
                </a:lnTo>
                <a:lnTo>
                  <a:pt x="1468" y="5576"/>
                </a:lnTo>
                <a:lnTo>
                  <a:pt x="1432" y="5430"/>
                </a:lnTo>
                <a:lnTo>
                  <a:pt x="1432" y="5283"/>
                </a:lnTo>
                <a:lnTo>
                  <a:pt x="1432" y="5210"/>
                </a:lnTo>
                <a:lnTo>
                  <a:pt x="1395" y="5136"/>
                </a:lnTo>
                <a:lnTo>
                  <a:pt x="1395" y="5063"/>
                </a:lnTo>
                <a:lnTo>
                  <a:pt x="1321" y="4989"/>
                </a:lnTo>
                <a:lnTo>
                  <a:pt x="1285" y="4953"/>
                </a:lnTo>
                <a:lnTo>
                  <a:pt x="1175" y="4989"/>
                </a:lnTo>
                <a:lnTo>
                  <a:pt x="1028" y="5063"/>
                </a:lnTo>
                <a:lnTo>
                  <a:pt x="1138" y="4989"/>
                </a:lnTo>
                <a:lnTo>
                  <a:pt x="1321" y="4879"/>
                </a:lnTo>
                <a:lnTo>
                  <a:pt x="1468" y="4769"/>
                </a:lnTo>
                <a:lnTo>
                  <a:pt x="1542" y="4696"/>
                </a:lnTo>
                <a:lnTo>
                  <a:pt x="1505" y="4623"/>
                </a:lnTo>
                <a:lnTo>
                  <a:pt x="1468" y="4549"/>
                </a:lnTo>
                <a:lnTo>
                  <a:pt x="1395" y="4513"/>
                </a:lnTo>
                <a:lnTo>
                  <a:pt x="1432" y="4476"/>
                </a:lnTo>
                <a:lnTo>
                  <a:pt x="1468" y="4439"/>
                </a:lnTo>
                <a:lnTo>
                  <a:pt x="1468" y="4403"/>
                </a:lnTo>
                <a:lnTo>
                  <a:pt x="1432" y="4329"/>
                </a:lnTo>
                <a:close/>
                <a:moveTo>
                  <a:pt x="1138" y="5576"/>
                </a:moveTo>
                <a:lnTo>
                  <a:pt x="1138" y="5650"/>
                </a:lnTo>
                <a:lnTo>
                  <a:pt x="1028" y="5613"/>
                </a:lnTo>
                <a:lnTo>
                  <a:pt x="1138" y="5576"/>
                </a:lnTo>
                <a:close/>
                <a:moveTo>
                  <a:pt x="7887" y="5907"/>
                </a:moveTo>
                <a:lnTo>
                  <a:pt x="8218" y="5980"/>
                </a:lnTo>
                <a:lnTo>
                  <a:pt x="8291" y="6090"/>
                </a:lnTo>
                <a:lnTo>
                  <a:pt x="8401" y="6163"/>
                </a:lnTo>
                <a:lnTo>
                  <a:pt x="8511" y="6273"/>
                </a:lnTo>
                <a:lnTo>
                  <a:pt x="8621" y="6383"/>
                </a:lnTo>
                <a:lnTo>
                  <a:pt x="8694" y="6530"/>
                </a:lnTo>
                <a:lnTo>
                  <a:pt x="8768" y="6677"/>
                </a:lnTo>
                <a:lnTo>
                  <a:pt x="8805" y="6934"/>
                </a:lnTo>
                <a:lnTo>
                  <a:pt x="8768" y="7154"/>
                </a:lnTo>
                <a:lnTo>
                  <a:pt x="8658" y="7374"/>
                </a:lnTo>
                <a:lnTo>
                  <a:pt x="8548" y="7557"/>
                </a:lnTo>
                <a:lnTo>
                  <a:pt x="8438" y="7704"/>
                </a:lnTo>
                <a:lnTo>
                  <a:pt x="8291" y="7814"/>
                </a:lnTo>
                <a:lnTo>
                  <a:pt x="8144" y="7887"/>
                </a:lnTo>
                <a:lnTo>
                  <a:pt x="7998" y="7961"/>
                </a:lnTo>
                <a:lnTo>
                  <a:pt x="8071" y="7594"/>
                </a:lnTo>
                <a:lnTo>
                  <a:pt x="8071" y="7520"/>
                </a:lnTo>
                <a:lnTo>
                  <a:pt x="8034" y="7484"/>
                </a:lnTo>
                <a:lnTo>
                  <a:pt x="7961" y="7484"/>
                </a:lnTo>
                <a:lnTo>
                  <a:pt x="7924" y="7520"/>
                </a:lnTo>
                <a:lnTo>
                  <a:pt x="7741" y="7741"/>
                </a:lnTo>
                <a:lnTo>
                  <a:pt x="7557" y="7997"/>
                </a:lnTo>
                <a:lnTo>
                  <a:pt x="7264" y="7924"/>
                </a:lnTo>
                <a:lnTo>
                  <a:pt x="7484" y="7594"/>
                </a:lnTo>
                <a:lnTo>
                  <a:pt x="7741" y="7337"/>
                </a:lnTo>
                <a:lnTo>
                  <a:pt x="7741" y="7264"/>
                </a:lnTo>
                <a:lnTo>
                  <a:pt x="7741" y="7227"/>
                </a:lnTo>
                <a:lnTo>
                  <a:pt x="7631" y="7227"/>
                </a:lnTo>
                <a:lnTo>
                  <a:pt x="7447" y="7337"/>
                </a:lnTo>
                <a:lnTo>
                  <a:pt x="7264" y="7447"/>
                </a:lnTo>
                <a:lnTo>
                  <a:pt x="7080" y="7594"/>
                </a:lnTo>
                <a:lnTo>
                  <a:pt x="6934" y="7777"/>
                </a:lnTo>
                <a:lnTo>
                  <a:pt x="6860" y="7704"/>
                </a:lnTo>
                <a:lnTo>
                  <a:pt x="6714" y="7557"/>
                </a:lnTo>
                <a:lnTo>
                  <a:pt x="7227" y="7264"/>
                </a:lnTo>
                <a:lnTo>
                  <a:pt x="7741" y="6934"/>
                </a:lnTo>
                <a:lnTo>
                  <a:pt x="7741" y="6897"/>
                </a:lnTo>
                <a:lnTo>
                  <a:pt x="7704" y="6860"/>
                </a:lnTo>
                <a:lnTo>
                  <a:pt x="7411" y="6860"/>
                </a:lnTo>
                <a:lnTo>
                  <a:pt x="7080" y="6934"/>
                </a:lnTo>
                <a:lnTo>
                  <a:pt x="6787" y="7044"/>
                </a:lnTo>
                <a:lnTo>
                  <a:pt x="6530" y="7227"/>
                </a:lnTo>
                <a:lnTo>
                  <a:pt x="6494" y="7007"/>
                </a:lnTo>
                <a:lnTo>
                  <a:pt x="6494" y="6750"/>
                </a:lnTo>
                <a:lnTo>
                  <a:pt x="6604" y="6713"/>
                </a:lnTo>
                <a:lnTo>
                  <a:pt x="6970" y="6603"/>
                </a:lnTo>
                <a:lnTo>
                  <a:pt x="7117" y="6530"/>
                </a:lnTo>
                <a:lnTo>
                  <a:pt x="7301" y="6420"/>
                </a:lnTo>
                <a:lnTo>
                  <a:pt x="7337" y="6347"/>
                </a:lnTo>
                <a:lnTo>
                  <a:pt x="7337" y="6310"/>
                </a:lnTo>
                <a:lnTo>
                  <a:pt x="7301" y="6310"/>
                </a:lnTo>
                <a:lnTo>
                  <a:pt x="7007" y="6273"/>
                </a:lnTo>
                <a:lnTo>
                  <a:pt x="6750" y="6310"/>
                </a:lnTo>
                <a:lnTo>
                  <a:pt x="6750" y="6310"/>
                </a:lnTo>
                <a:lnTo>
                  <a:pt x="6860" y="6200"/>
                </a:lnTo>
                <a:lnTo>
                  <a:pt x="6970" y="6090"/>
                </a:lnTo>
                <a:lnTo>
                  <a:pt x="7117" y="6017"/>
                </a:lnTo>
                <a:lnTo>
                  <a:pt x="7264" y="5943"/>
                </a:lnTo>
                <a:lnTo>
                  <a:pt x="7557" y="5907"/>
                </a:lnTo>
                <a:close/>
                <a:moveTo>
                  <a:pt x="4953" y="1"/>
                </a:moveTo>
                <a:lnTo>
                  <a:pt x="4733" y="37"/>
                </a:lnTo>
                <a:lnTo>
                  <a:pt x="4476" y="111"/>
                </a:lnTo>
                <a:lnTo>
                  <a:pt x="4256" y="184"/>
                </a:lnTo>
                <a:lnTo>
                  <a:pt x="4036" y="294"/>
                </a:lnTo>
                <a:lnTo>
                  <a:pt x="3632" y="551"/>
                </a:lnTo>
                <a:lnTo>
                  <a:pt x="3302" y="881"/>
                </a:lnTo>
                <a:lnTo>
                  <a:pt x="2972" y="1248"/>
                </a:lnTo>
                <a:lnTo>
                  <a:pt x="2679" y="1651"/>
                </a:lnTo>
                <a:lnTo>
                  <a:pt x="2569" y="1872"/>
                </a:lnTo>
                <a:lnTo>
                  <a:pt x="2495" y="2092"/>
                </a:lnTo>
                <a:lnTo>
                  <a:pt x="2422" y="2348"/>
                </a:lnTo>
                <a:lnTo>
                  <a:pt x="2385" y="2568"/>
                </a:lnTo>
                <a:lnTo>
                  <a:pt x="2422" y="2789"/>
                </a:lnTo>
                <a:lnTo>
                  <a:pt x="2459" y="2935"/>
                </a:lnTo>
                <a:lnTo>
                  <a:pt x="2532" y="3119"/>
                </a:lnTo>
                <a:lnTo>
                  <a:pt x="2605" y="3265"/>
                </a:lnTo>
                <a:lnTo>
                  <a:pt x="2495" y="3339"/>
                </a:lnTo>
                <a:lnTo>
                  <a:pt x="2018" y="3559"/>
                </a:lnTo>
                <a:lnTo>
                  <a:pt x="1798" y="3706"/>
                </a:lnTo>
                <a:lnTo>
                  <a:pt x="1688" y="3779"/>
                </a:lnTo>
                <a:lnTo>
                  <a:pt x="1578" y="3852"/>
                </a:lnTo>
                <a:lnTo>
                  <a:pt x="1065" y="3852"/>
                </a:lnTo>
                <a:lnTo>
                  <a:pt x="881" y="3926"/>
                </a:lnTo>
                <a:lnTo>
                  <a:pt x="735" y="3999"/>
                </a:lnTo>
                <a:lnTo>
                  <a:pt x="588" y="4109"/>
                </a:lnTo>
                <a:lnTo>
                  <a:pt x="478" y="4256"/>
                </a:lnTo>
                <a:lnTo>
                  <a:pt x="368" y="4403"/>
                </a:lnTo>
                <a:lnTo>
                  <a:pt x="184" y="4623"/>
                </a:lnTo>
                <a:lnTo>
                  <a:pt x="74" y="4879"/>
                </a:lnTo>
                <a:lnTo>
                  <a:pt x="38" y="4989"/>
                </a:lnTo>
                <a:lnTo>
                  <a:pt x="1" y="5136"/>
                </a:lnTo>
                <a:lnTo>
                  <a:pt x="38" y="5283"/>
                </a:lnTo>
                <a:lnTo>
                  <a:pt x="74" y="5430"/>
                </a:lnTo>
                <a:lnTo>
                  <a:pt x="184" y="5576"/>
                </a:lnTo>
                <a:lnTo>
                  <a:pt x="258" y="5723"/>
                </a:lnTo>
                <a:lnTo>
                  <a:pt x="404" y="5833"/>
                </a:lnTo>
                <a:lnTo>
                  <a:pt x="514" y="5943"/>
                </a:lnTo>
                <a:lnTo>
                  <a:pt x="661" y="6017"/>
                </a:lnTo>
                <a:lnTo>
                  <a:pt x="845" y="6053"/>
                </a:lnTo>
                <a:lnTo>
                  <a:pt x="1175" y="6127"/>
                </a:lnTo>
                <a:lnTo>
                  <a:pt x="1358" y="6127"/>
                </a:lnTo>
                <a:lnTo>
                  <a:pt x="1505" y="6090"/>
                </a:lnTo>
                <a:lnTo>
                  <a:pt x="1688" y="6053"/>
                </a:lnTo>
                <a:lnTo>
                  <a:pt x="1835" y="5980"/>
                </a:lnTo>
                <a:lnTo>
                  <a:pt x="2055" y="5760"/>
                </a:lnTo>
                <a:lnTo>
                  <a:pt x="2275" y="5503"/>
                </a:lnTo>
                <a:lnTo>
                  <a:pt x="2385" y="5210"/>
                </a:lnTo>
                <a:lnTo>
                  <a:pt x="2422" y="5063"/>
                </a:lnTo>
                <a:lnTo>
                  <a:pt x="2422" y="4879"/>
                </a:lnTo>
                <a:lnTo>
                  <a:pt x="2385" y="4733"/>
                </a:lnTo>
                <a:lnTo>
                  <a:pt x="2349" y="4586"/>
                </a:lnTo>
                <a:lnTo>
                  <a:pt x="2275" y="4403"/>
                </a:lnTo>
                <a:lnTo>
                  <a:pt x="2202" y="4256"/>
                </a:lnTo>
                <a:lnTo>
                  <a:pt x="2092" y="4146"/>
                </a:lnTo>
                <a:lnTo>
                  <a:pt x="2055" y="4109"/>
                </a:lnTo>
                <a:lnTo>
                  <a:pt x="2165" y="4036"/>
                </a:lnTo>
                <a:lnTo>
                  <a:pt x="2495" y="3816"/>
                </a:lnTo>
                <a:lnTo>
                  <a:pt x="2679" y="3669"/>
                </a:lnTo>
                <a:lnTo>
                  <a:pt x="2862" y="3522"/>
                </a:lnTo>
                <a:lnTo>
                  <a:pt x="3119" y="3706"/>
                </a:lnTo>
                <a:lnTo>
                  <a:pt x="3156" y="3779"/>
                </a:lnTo>
                <a:lnTo>
                  <a:pt x="3229" y="3816"/>
                </a:lnTo>
                <a:lnTo>
                  <a:pt x="3339" y="3816"/>
                </a:lnTo>
                <a:lnTo>
                  <a:pt x="3706" y="3962"/>
                </a:lnTo>
                <a:lnTo>
                  <a:pt x="4109" y="4036"/>
                </a:lnTo>
                <a:lnTo>
                  <a:pt x="4513" y="4072"/>
                </a:lnTo>
                <a:lnTo>
                  <a:pt x="4880" y="3999"/>
                </a:lnTo>
                <a:lnTo>
                  <a:pt x="5246" y="3889"/>
                </a:lnTo>
                <a:lnTo>
                  <a:pt x="5283" y="3962"/>
                </a:lnTo>
                <a:lnTo>
                  <a:pt x="5320" y="4036"/>
                </a:lnTo>
                <a:lnTo>
                  <a:pt x="5540" y="4219"/>
                </a:lnTo>
                <a:lnTo>
                  <a:pt x="5723" y="4439"/>
                </a:lnTo>
                <a:lnTo>
                  <a:pt x="5980" y="4916"/>
                </a:lnTo>
                <a:lnTo>
                  <a:pt x="6200" y="5430"/>
                </a:lnTo>
                <a:lnTo>
                  <a:pt x="6347" y="5650"/>
                </a:lnTo>
                <a:lnTo>
                  <a:pt x="6530" y="5870"/>
                </a:lnTo>
                <a:lnTo>
                  <a:pt x="6347" y="6017"/>
                </a:lnTo>
                <a:lnTo>
                  <a:pt x="6237" y="6200"/>
                </a:lnTo>
                <a:lnTo>
                  <a:pt x="6127" y="6383"/>
                </a:lnTo>
                <a:lnTo>
                  <a:pt x="6053" y="6567"/>
                </a:lnTo>
                <a:lnTo>
                  <a:pt x="5797" y="6713"/>
                </a:lnTo>
                <a:lnTo>
                  <a:pt x="5723" y="6824"/>
                </a:lnTo>
                <a:lnTo>
                  <a:pt x="5723" y="6934"/>
                </a:lnTo>
                <a:lnTo>
                  <a:pt x="5760" y="7044"/>
                </a:lnTo>
                <a:lnTo>
                  <a:pt x="5833" y="7080"/>
                </a:lnTo>
                <a:lnTo>
                  <a:pt x="6017" y="7080"/>
                </a:lnTo>
                <a:lnTo>
                  <a:pt x="6053" y="7300"/>
                </a:lnTo>
                <a:lnTo>
                  <a:pt x="6127" y="7520"/>
                </a:lnTo>
                <a:lnTo>
                  <a:pt x="6127" y="7631"/>
                </a:lnTo>
                <a:lnTo>
                  <a:pt x="6127" y="7741"/>
                </a:lnTo>
                <a:lnTo>
                  <a:pt x="6200" y="7814"/>
                </a:lnTo>
                <a:lnTo>
                  <a:pt x="6310" y="7851"/>
                </a:lnTo>
                <a:lnTo>
                  <a:pt x="6347" y="7851"/>
                </a:lnTo>
                <a:lnTo>
                  <a:pt x="6494" y="8034"/>
                </a:lnTo>
                <a:lnTo>
                  <a:pt x="6640" y="8144"/>
                </a:lnTo>
                <a:lnTo>
                  <a:pt x="6787" y="8254"/>
                </a:lnTo>
                <a:lnTo>
                  <a:pt x="6860" y="8291"/>
                </a:lnTo>
                <a:lnTo>
                  <a:pt x="6934" y="8327"/>
                </a:lnTo>
                <a:lnTo>
                  <a:pt x="7191" y="8438"/>
                </a:lnTo>
                <a:lnTo>
                  <a:pt x="7447" y="8474"/>
                </a:lnTo>
                <a:lnTo>
                  <a:pt x="7741" y="8474"/>
                </a:lnTo>
                <a:lnTo>
                  <a:pt x="7998" y="8438"/>
                </a:lnTo>
                <a:lnTo>
                  <a:pt x="8254" y="8364"/>
                </a:lnTo>
                <a:lnTo>
                  <a:pt x="8511" y="8254"/>
                </a:lnTo>
                <a:lnTo>
                  <a:pt x="8731" y="8071"/>
                </a:lnTo>
                <a:lnTo>
                  <a:pt x="8915" y="7887"/>
                </a:lnTo>
                <a:lnTo>
                  <a:pt x="9098" y="7631"/>
                </a:lnTo>
                <a:lnTo>
                  <a:pt x="9245" y="7300"/>
                </a:lnTo>
                <a:lnTo>
                  <a:pt x="9281" y="7007"/>
                </a:lnTo>
                <a:lnTo>
                  <a:pt x="9318" y="6824"/>
                </a:lnTo>
                <a:lnTo>
                  <a:pt x="9281" y="6677"/>
                </a:lnTo>
                <a:lnTo>
                  <a:pt x="9208" y="6457"/>
                </a:lnTo>
                <a:lnTo>
                  <a:pt x="9135" y="6200"/>
                </a:lnTo>
                <a:lnTo>
                  <a:pt x="8951" y="5980"/>
                </a:lnTo>
                <a:lnTo>
                  <a:pt x="8878" y="5907"/>
                </a:lnTo>
                <a:lnTo>
                  <a:pt x="8768" y="5833"/>
                </a:lnTo>
                <a:lnTo>
                  <a:pt x="8805" y="5686"/>
                </a:lnTo>
                <a:lnTo>
                  <a:pt x="9025" y="5246"/>
                </a:lnTo>
                <a:lnTo>
                  <a:pt x="9208" y="4769"/>
                </a:lnTo>
                <a:lnTo>
                  <a:pt x="9428" y="4806"/>
                </a:lnTo>
                <a:lnTo>
                  <a:pt x="9648" y="4806"/>
                </a:lnTo>
                <a:lnTo>
                  <a:pt x="9832" y="4733"/>
                </a:lnTo>
                <a:lnTo>
                  <a:pt x="10052" y="4659"/>
                </a:lnTo>
                <a:lnTo>
                  <a:pt x="10235" y="4549"/>
                </a:lnTo>
                <a:lnTo>
                  <a:pt x="10419" y="4403"/>
                </a:lnTo>
                <a:lnTo>
                  <a:pt x="10712" y="4109"/>
                </a:lnTo>
                <a:lnTo>
                  <a:pt x="10785" y="3962"/>
                </a:lnTo>
                <a:lnTo>
                  <a:pt x="10785" y="3816"/>
                </a:lnTo>
                <a:lnTo>
                  <a:pt x="10639" y="3559"/>
                </a:lnTo>
                <a:lnTo>
                  <a:pt x="10492" y="3339"/>
                </a:lnTo>
                <a:lnTo>
                  <a:pt x="10345" y="3155"/>
                </a:lnTo>
                <a:lnTo>
                  <a:pt x="10125" y="2972"/>
                </a:lnTo>
                <a:lnTo>
                  <a:pt x="9905" y="2825"/>
                </a:lnTo>
                <a:lnTo>
                  <a:pt x="9795" y="2789"/>
                </a:lnTo>
                <a:lnTo>
                  <a:pt x="9685" y="2752"/>
                </a:lnTo>
                <a:lnTo>
                  <a:pt x="9501" y="2862"/>
                </a:lnTo>
                <a:lnTo>
                  <a:pt x="9391" y="2825"/>
                </a:lnTo>
                <a:lnTo>
                  <a:pt x="9318" y="2862"/>
                </a:lnTo>
                <a:lnTo>
                  <a:pt x="9025" y="3009"/>
                </a:lnTo>
                <a:lnTo>
                  <a:pt x="8768" y="3192"/>
                </a:lnTo>
                <a:lnTo>
                  <a:pt x="8658" y="3302"/>
                </a:lnTo>
                <a:lnTo>
                  <a:pt x="8548" y="3449"/>
                </a:lnTo>
                <a:lnTo>
                  <a:pt x="8474" y="3559"/>
                </a:lnTo>
                <a:lnTo>
                  <a:pt x="8438" y="3742"/>
                </a:lnTo>
                <a:lnTo>
                  <a:pt x="8438" y="3852"/>
                </a:lnTo>
                <a:lnTo>
                  <a:pt x="8438" y="3962"/>
                </a:lnTo>
                <a:lnTo>
                  <a:pt x="8474" y="4182"/>
                </a:lnTo>
                <a:lnTo>
                  <a:pt x="8621" y="4403"/>
                </a:lnTo>
                <a:lnTo>
                  <a:pt x="8768" y="4549"/>
                </a:lnTo>
                <a:lnTo>
                  <a:pt x="8878" y="4623"/>
                </a:lnTo>
                <a:lnTo>
                  <a:pt x="8694" y="4879"/>
                </a:lnTo>
                <a:lnTo>
                  <a:pt x="8548" y="5136"/>
                </a:lnTo>
                <a:lnTo>
                  <a:pt x="8291" y="5613"/>
                </a:lnTo>
                <a:lnTo>
                  <a:pt x="8144" y="5540"/>
                </a:lnTo>
                <a:lnTo>
                  <a:pt x="7961" y="5503"/>
                </a:lnTo>
                <a:lnTo>
                  <a:pt x="7777" y="5466"/>
                </a:lnTo>
                <a:lnTo>
                  <a:pt x="7411" y="5466"/>
                </a:lnTo>
                <a:lnTo>
                  <a:pt x="7227" y="5503"/>
                </a:lnTo>
                <a:lnTo>
                  <a:pt x="7044" y="5540"/>
                </a:lnTo>
                <a:lnTo>
                  <a:pt x="6860" y="5650"/>
                </a:lnTo>
                <a:lnTo>
                  <a:pt x="6750" y="5320"/>
                </a:lnTo>
                <a:lnTo>
                  <a:pt x="6604" y="5026"/>
                </a:lnTo>
                <a:lnTo>
                  <a:pt x="6273" y="4476"/>
                </a:lnTo>
                <a:lnTo>
                  <a:pt x="6163" y="4256"/>
                </a:lnTo>
                <a:lnTo>
                  <a:pt x="6053" y="4072"/>
                </a:lnTo>
                <a:lnTo>
                  <a:pt x="5870" y="3889"/>
                </a:lnTo>
                <a:lnTo>
                  <a:pt x="5687" y="3779"/>
                </a:lnTo>
                <a:lnTo>
                  <a:pt x="5723" y="3706"/>
                </a:lnTo>
                <a:lnTo>
                  <a:pt x="5723" y="3632"/>
                </a:lnTo>
                <a:lnTo>
                  <a:pt x="5907" y="3486"/>
                </a:lnTo>
                <a:lnTo>
                  <a:pt x="6053" y="3339"/>
                </a:lnTo>
                <a:lnTo>
                  <a:pt x="6200" y="3155"/>
                </a:lnTo>
                <a:lnTo>
                  <a:pt x="6347" y="2972"/>
                </a:lnTo>
                <a:lnTo>
                  <a:pt x="6457" y="2752"/>
                </a:lnTo>
                <a:lnTo>
                  <a:pt x="6530" y="2532"/>
                </a:lnTo>
                <a:lnTo>
                  <a:pt x="6604" y="2312"/>
                </a:lnTo>
                <a:lnTo>
                  <a:pt x="6677" y="2055"/>
                </a:lnTo>
                <a:lnTo>
                  <a:pt x="6677" y="1615"/>
                </a:lnTo>
                <a:lnTo>
                  <a:pt x="6677" y="1358"/>
                </a:lnTo>
                <a:lnTo>
                  <a:pt x="6640" y="1138"/>
                </a:lnTo>
                <a:lnTo>
                  <a:pt x="6567" y="881"/>
                </a:lnTo>
                <a:lnTo>
                  <a:pt x="6457" y="698"/>
                </a:lnTo>
                <a:lnTo>
                  <a:pt x="6273" y="551"/>
                </a:lnTo>
                <a:lnTo>
                  <a:pt x="6200" y="478"/>
                </a:lnTo>
                <a:lnTo>
                  <a:pt x="6090" y="478"/>
                </a:lnTo>
                <a:lnTo>
                  <a:pt x="6017" y="331"/>
                </a:lnTo>
                <a:lnTo>
                  <a:pt x="5907" y="221"/>
                </a:lnTo>
                <a:lnTo>
                  <a:pt x="5760" y="148"/>
                </a:lnTo>
                <a:lnTo>
                  <a:pt x="5613" y="74"/>
                </a:lnTo>
                <a:lnTo>
                  <a:pt x="5283" y="1"/>
                </a:lnTo>
                <a:close/>
                <a:moveTo>
                  <a:pt x="15114" y="6750"/>
                </a:moveTo>
                <a:lnTo>
                  <a:pt x="15187" y="6787"/>
                </a:lnTo>
                <a:lnTo>
                  <a:pt x="15481" y="6897"/>
                </a:lnTo>
                <a:lnTo>
                  <a:pt x="15591" y="6970"/>
                </a:lnTo>
                <a:lnTo>
                  <a:pt x="15737" y="7044"/>
                </a:lnTo>
                <a:lnTo>
                  <a:pt x="15847" y="7190"/>
                </a:lnTo>
                <a:lnTo>
                  <a:pt x="15921" y="7337"/>
                </a:lnTo>
                <a:lnTo>
                  <a:pt x="16068" y="7667"/>
                </a:lnTo>
                <a:lnTo>
                  <a:pt x="16141" y="8034"/>
                </a:lnTo>
                <a:lnTo>
                  <a:pt x="16178" y="8438"/>
                </a:lnTo>
                <a:lnTo>
                  <a:pt x="16178" y="8621"/>
                </a:lnTo>
                <a:lnTo>
                  <a:pt x="16141" y="8804"/>
                </a:lnTo>
                <a:lnTo>
                  <a:pt x="16068" y="8988"/>
                </a:lnTo>
                <a:lnTo>
                  <a:pt x="15957" y="9134"/>
                </a:lnTo>
                <a:lnTo>
                  <a:pt x="15701" y="9355"/>
                </a:lnTo>
                <a:lnTo>
                  <a:pt x="15407" y="9575"/>
                </a:lnTo>
                <a:lnTo>
                  <a:pt x="15077" y="9758"/>
                </a:lnTo>
                <a:lnTo>
                  <a:pt x="14710" y="9905"/>
                </a:lnTo>
                <a:lnTo>
                  <a:pt x="14710" y="9905"/>
                </a:lnTo>
                <a:lnTo>
                  <a:pt x="15187" y="9208"/>
                </a:lnTo>
                <a:lnTo>
                  <a:pt x="15187" y="9134"/>
                </a:lnTo>
                <a:lnTo>
                  <a:pt x="15150" y="9098"/>
                </a:lnTo>
                <a:lnTo>
                  <a:pt x="15114" y="9061"/>
                </a:lnTo>
                <a:lnTo>
                  <a:pt x="15040" y="9098"/>
                </a:lnTo>
                <a:lnTo>
                  <a:pt x="14564" y="9538"/>
                </a:lnTo>
                <a:lnTo>
                  <a:pt x="14123" y="9978"/>
                </a:lnTo>
                <a:lnTo>
                  <a:pt x="13940" y="9978"/>
                </a:lnTo>
                <a:lnTo>
                  <a:pt x="13757" y="9905"/>
                </a:lnTo>
                <a:lnTo>
                  <a:pt x="13940" y="9648"/>
                </a:lnTo>
                <a:lnTo>
                  <a:pt x="14160" y="9391"/>
                </a:lnTo>
                <a:lnTo>
                  <a:pt x="14380" y="9134"/>
                </a:lnTo>
                <a:lnTo>
                  <a:pt x="14637" y="8914"/>
                </a:lnTo>
                <a:lnTo>
                  <a:pt x="14674" y="8841"/>
                </a:lnTo>
                <a:lnTo>
                  <a:pt x="14674" y="8804"/>
                </a:lnTo>
                <a:lnTo>
                  <a:pt x="14637" y="8731"/>
                </a:lnTo>
                <a:lnTo>
                  <a:pt x="14564" y="8731"/>
                </a:lnTo>
                <a:lnTo>
                  <a:pt x="14784" y="8584"/>
                </a:lnTo>
                <a:lnTo>
                  <a:pt x="14820" y="8511"/>
                </a:lnTo>
                <a:lnTo>
                  <a:pt x="14784" y="8438"/>
                </a:lnTo>
                <a:lnTo>
                  <a:pt x="14710" y="8401"/>
                </a:lnTo>
                <a:lnTo>
                  <a:pt x="14637" y="8401"/>
                </a:lnTo>
                <a:lnTo>
                  <a:pt x="14233" y="8621"/>
                </a:lnTo>
                <a:lnTo>
                  <a:pt x="13867" y="8841"/>
                </a:lnTo>
                <a:lnTo>
                  <a:pt x="13500" y="9061"/>
                </a:lnTo>
                <a:lnTo>
                  <a:pt x="13170" y="9318"/>
                </a:lnTo>
                <a:lnTo>
                  <a:pt x="13060" y="9098"/>
                </a:lnTo>
                <a:lnTo>
                  <a:pt x="13720" y="8658"/>
                </a:lnTo>
                <a:lnTo>
                  <a:pt x="14417" y="8291"/>
                </a:lnTo>
                <a:lnTo>
                  <a:pt x="14454" y="8217"/>
                </a:lnTo>
                <a:lnTo>
                  <a:pt x="14454" y="8144"/>
                </a:lnTo>
                <a:lnTo>
                  <a:pt x="14417" y="8107"/>
                </a:lnTo>
                <a:lnTo>
                  <a:pt x="14343" y="8107"/>
                </a:lnTo>
                <a:lnTo>
                  <a:pt x="13647" y="8364"/>
                </a:lnTo>
                <a:lnTo>
                  <a:pt x="12986" y="8658"/>
                </a:lnTo>
                <a:lnTo>
                  <a:pt x="12986" y="8474"/>
                </a:lnTo>
                <a:lnTo>
                  <a:pt x="13133" y="8401"/>
                </a:lnTo>
                <a:lnTo>
                  <a:pt x="13243" y="8327"/>
                </a:lnTo>
                <a:lnTo>
                  <a:pt x="13500" y="8144"/>
                </a:lnTo>
                <a:lnTo>
                  <a:pt x="14013" y="7924"/>
                </a:lnTo>
                <a:lnTo>
                  <a:pt x="14307" y="7814"/>
                </a:lnTo>
                <a:lnTo>
                  <a:pt x="14564" y="7777"/>
                </a:lnTo>
                <a:lnTo>
                  <a:pt x="14600" y="7741"/>
                </a:lnTo>
                <a:lnTo>
                  <a:pt x="14600" y="7704"/>
                </a:lnTo>
                <a:lnTo>
                  <a:pt x="14564" y="7667"/>
                </a:lnTo>
                <a:lnTo>
                  <a:pt x="14233" y="7667"/>
                </a:lnTo>
                <a:lnTo>
                  <a:pt x="13903" y="7704"/>
                </a:lnTo>
                <a:lnTo>
                  <a:pt x="13573" y="7777"/>
                </a:lnTo>
                <a:lnTo>
                  <a:pt x="13280" y="7851"/>
                </a:lnTo>
                <a:lnTo>
                  <a:pt x="13500" y="7594"/>
                </a:lnTo>
                <a:lnTo>
                  <a:pt x="14087" y="7484"/>
                </a:lnTo>
                <a:lnTo>
                  <a:pt x="14380" y="7410"/>
                </a:lnTo>
                <a:lnTo>
                  <a:pt x="14674" y="7264"/>
                </a:lnTo>
                <a:lnTo>
                  <a:pt x="14710" y="7227"/>
                </a:lnTo>
                <a:lnTo>
                  <a:pt x="14710" y="7190"/>
                </a:lnTo>
                <a:lnTo>
                  <a:pt x="14710" y="7154"/>
                </a:lnTo>
                <a:lnTo>
                  <a:pt x="14637" y="7117"/>
                </a:lnTo>
                <a:lnTo>
                  <a:pt x="14343" y="7080"/>
                </a:lnTo>
                <a:lnTo>
                  <a:pt x="14013" y="7080"/>
                </a:lnTo>
                <a:lnTo>
                  <a:pt x="14270" y="6934"/>
                </a:lnTo>
                <a:lnTo>
                  <a:pt x="14527" y="6824"/>
                </a:lnTo>
                <a:lnTo>
                  <a:pt x="14820" y="6750"/>
                </a:lnTo>
                <a:close/>
                <a:moveTo>
                  <a:pt x="5246" y="9098"/>
                </a:moveTo>
                <a:lnTo>
                  <a:pt x="5320" y="9208"/>
                </a:lnTo>
                <a:lnTo>
                  <a:pt x="5393" y="9245"/>
                </a:lnTo>
                <a:lnTo>
                  <a:pt x="5577" y="9245"/>
                </a:lnTo>
                <a:lnTo>
                  <a:pt x="5650" y="9281"/>
                </a:lnTo>
                <a:lnTo>
                  <a:pt x="5760" y="9318"/>
                </a:lnTo>
                <a:lnTo>
                  <a:pt x="5833" y="9391"/>
                </a:lnTo>
                <a:lnTo>
                  <a:pt x="5870" y="9465"/>
                </a:lnTo>
                <a:lnTo>
                  <a:pt x="5907" y="9538"/>
                </a:lnTo>
                <a:lnTo>
                  <a:pt x="5907" y="9648"/>
                </a:lnTo>
                <a:lnTo>
                  <a:pt x="5870" y="9758"/>
                </a:lnTo>
                <a:lnTo>
                  <a:pt x="5797" y="9831"/>
                </a:lnTo>
                <a:lnTo>
                  <a:pt x="5723" y="9905"/>
                </a:lnTo>
                <a:lnTo>
                  <a:pt x="5650" y="9978"/>
                </a:lnTo>
                <a:lnTo>
                  <a:pt x="5540" y="10015"/>
                </a:lnTo>
                <a:lnTo>
                  <a:pt x="5466" y="9868"/>
                </a:lnTo>
                <a:lnTo>
                  <a:pt x="5356" y="9758"/>
                </a:lnTo>
                <a:lnTo>
                  <a:pt x="5210" y="9685"/>
                </a:lnTo>
                <a:lnTo>
                  <a:pt x="5026" y="9648"/>
                </a:lnTo>
                <a:lnTo>
                  <a:pt x="5063" y="9648"/>
                </a:lnTo>
                <a:lnTo>
                  <a:pt x="5210" y="9575"/>
                </a:lnTo>
                <a:lnTo>
                  <a:pt x="5283" y="9538"/>
                </a:lnTo>
                <a:lnTo>
                  <a:pt x="5283" y="9501"/>
                </a:lnTo>
                <a:lnTo>
                  <a:pt x="5283" y="9355"/>
                </a:lnTo>
                <a:lnTo>
                  <a:pt x="5210" y="9245"/>
                </a:lnTo>
                <a:lnTo>
                  <a:pt x="5100" y="9245"/>
                </a:lnTo>
                <a:lnTo>
                  <a:pt x="4953" y="9281"/>
                </a:lnTo>
                <a:lnTo>
                  <a:pt x="4806" y="9355"/>
                </a:lnTo>
                <a:lnTo>
                  <a:pt x="4806" y="9355"/>
                </a:lnTo>
                <a:lnTo>
                  <a:pt x="4843" y="9281"/>
                </a:lnTo>
                <a:lnTo>
                  <a:pt x="4880" y="9208"/>
                </a:lnTo>
                <a:lnTo>
                  <a:pt x="4843" y="9171"/>
                </a:lnTo>
                <a:lnTo>
                  <a:pt x="5026" y="9134"/>
                </a:lnTo>
                <a:lnTo>
                  <a:pt x="5246" y="9098"/>
                </a:lnTo>
                <a:close/>
                <a:moveTo>
                  <a:pt x="6347" y="8034"/>
                </a:moveTo>
                <a:lnTo>
                  <a:pt x="6347" y="8071"/>
                </a:lnTo>
                <a:lnTo>
                  <a:pt x="6310" y="8181"/>
                </a:lnTo>
                <a:lnTo>
                  <a:pt x="6127" y="8254"/>
                </a:lnTo>
                <a:lnTo>
                  <a:pt x="5980" y="8364"/>
                </a:lnTo>
                <a:lnTo>
                  <a:pt x="5687" y="8621"/>
                </a:lnTo>
                <a:lnTo>
                  <a:pt x="5577" y="8621"/>
                </a:lnTo>
                <a:lnTo>
                  <a:pt x="5466" y="8694"/>
                </a:lnTo>
                <a:lnTo>
                  <a:pt x="5393" y="8768"/>
                </a:lnTo>
                <a:lnTo>
                  <a:pt x="5246" y="8731"/>
                </a:lnTo>
                <a:lnTo>
                  <a:pt x="4806" y="8731"/>
                </a:lnTo>
                <a:lnTo>
                  <a:pt x="4549" y="8841"/>
                </a:lnTo>
                <a:lnTo>
                  <a:pt x="4293" y="9024"/>
                </a:lnTo>
                <a:lnTo>
                  <a:pt x="4183" y="9171"/>
                </a:lnTo>
                <a:lnTo>
                  <a:pt x="4073" y="9355"/>
                </a:lnTo>
                <a:lnTo>
                  <a:pt x="4073" y="9501"/>
                </a:lnTo>
                <a:lnTo>
                  <a:pt x="4073" y="9648"/>
                </a:lnTo>
                <a:lnTo>
                  <a:pt x="4073" y="9721"/>
                </a:lnTo>
                <a:lnTo>
                  <a:pt x="4146" y="9831"/>
                </a:lnTo>
                <a:lnTo>
                  <a:pt x="4256" y="9978"/>
                </a:lnTo>
                <a:lnTo>
                  <a:pt x="4439" y="10162"/>
                </a:lnTo>
                <a:lnTo>
                  <a:pt x="4623" y="10308"/>
                </a:lnTo>
                <a:lnTo>
                  <a:pt x="4843" y="10382"/>
                </a:lnTo>
                <a:lnTo>
                  <a:pt x="5026" y="10455"/>
                </a:lnTo>
                <a:lnTo>
                  <a:pt x="5246" y="10492"/>
                </a:lnTo>
                <a:lnTo>
                  <a:pt x="5466" y="10492"/>
                </a:lnTo>
                <a:lnTo>
                  <a:pt x="5723" y="10455"/>
                </a:lnTo>
                <a:lnTo>
                  <a:pt x="5907" y="10345"/>
                </a:lnTo>
                <a:lnTo>
                  <a:pt x="6090" y="10235"/>
                </a:lnTo>
                <a:lnTo>
                  <a:pt x="6237" y="10052"/>
                </a:lnTo>
                <a:lnTo>
                  <a:pt x="6347" y="9868"/>
                </a:lnTo>
                <a:lnTo>
                  <a:pt x="6384" y="9575"/>
                </a:lnTo>
                <a:lnTo>
                  <a:pt x="6310" y="9355"/>
                </a:lnTo>
                <a:lnTo>
                  <a:pt x="6200" y="9134"/>
                </a:lnTo>
                <a:lnTo>
                  <a:pt x="6017" y="8951"/>
                </a:lnTo>
                <a:lnTo>
                  <a:pt x="6310" y="8658"/>
                </a:lnTo>
                <a:lnTo>
                  <a:pt x="6420" y="8548"/>
                </a:lnTo>
                <a:lnTo>
                  <a:pt x="6567" y="8401"/>
                </a:lnTo>
                <a:lnTo>
                  <a:pt x="6567" y="8327"/>
                </a:lnTo>
                <a:lnTo>
                  <a:pt x="6567" y="8254"/>
                </a:lnTo>
                <a:lnTo>
                  <a:pt x="6530" y="8217"/>
                </a:lnTo>
                <a:lnTo>
                  <a:pt x="6494" y="8181"/>
                </a:lnTo>
                <a:lnTo>
                  <a:pt x="6384" y="8071"/>
                </a:lnTo>
                <a:lnTo>
                  <a:pt x="6347" y="8034"/>
                </a:lnTo>
                <a:close/>
                <a:moveTo>
                  <a:pt x="19992" y="10418"/>
                </a:moveTo>
                <a:lnTo>
                  <a:pt x="20139" y="10492"/>
                </a:lnTo>
                <a:lnTo>
                  <a:pt x="20139" y="10602"/>
                </a:lnTo>
                <a:lnTo>
                  <a:pt x="20176" y="10638"/>
                </a:lnTo>
                <a:lnTo>
                  <a:pt x="20213" y="10638"/>
                </a:lnTo>
                <a:lnTo>
                  <a:pt x="20249" y="10602"/>
                </a:lnTo>
                <a:lnTo>
                  <a:pt x="20286" y="10785"/>
                </a:lnTo>
                <a:lnTo>
                  <a:pt x="20286" y="11042"/>
                </a:lnTo>
                <a:lnTo>
                  <a:pt x="20286" y="11189"/>
                </a:lnTo>
                <a:lnTo>
                  <a:pt x="20213" y="11372"/>
                </a:lnTo>
                <a:lnTo>
                  <a:pt x="20139" y="11519"/>
                </a:lnTo>
                <a:lnTo>
                  <a:pt x="20066" y="11665"/>
                </a:lnTo>
                <a:lnTo>
                  <a:pt x="19956" y="11812"/>
                </a:lnTo>
                <a:lnTo>
                  <a:pt x="19809" y="11886"/>
                </a:lnTo>
                <a:lnTo>
                  <a:pt x="19662" y="11959"/>
                </a:lnTo>
                <a:lnTo>
                  <a:pt x="19479" y="11959"/>
                </a:lnTo>
                <a:lnTo>
                  <a:pt x="19442" y="11886"/>
                </a:lnTo>
                <a:lnTo>
                  <a:pt x="19222" y="11776"/>
                </a:lnTo>
                <a:lnTo>
                  <a:pt x="19626" y="11702"/>
                </a:lnTo>
                <a:lnTo>
                  <a:pt x="19662" y="11665"/>
                </a:lnTo>
                <a:lnTo>
                  <a:pt x="19736" y="11629"/>
                </a:lnTo>
                <a:lnTo>
                  <a:pt x="19736" y="11482"/>
                </a:lnTo>
                <a:lnTo>
                  <a:pt x="19699" y="11372"/>
                </a:lnTo>
                <a:lnTo>
                  <a:pt x="19626" y="11335"/>
                </a:lnTo>
                <a:lnTo>
                  <a:pt x="19406" y="11335"/>
                </a:lnTo>
                <a:lnTo>
                  <a:pt x="19662" y="11152"/>
                </a:lnTo>
                <a:lnTo>
                  <a:pt x="19736" y="11115"/>
                </a:lnTo>
                <a:lnTo>
                  <a:pt x="19736" y="11042"/>
                </a:lnTo>
                <a:lnTo>
                  <a:pt x="19736" y="10969"/>
                </a:lnTo>
                <a:lnTo>
                  <a:pt x="19736" y="10932"/>
                </a:lnTo>
                <a:lnTo>
                  <a:pt x="19699" y="10858"/>
                </a:lnTo>
                <a:lnTo>
                  <a:pt x="19626" y="10822"/>
                </a:lnTo>
                <a:lnTo>
                  <a:pt x="19552" y="10822"/>
                </a:lnTo>
                <a:lnTo>
                  <a:pt x="19479" y="10858"/>
                </a:lnTo>
                <a:lnTo>
                  <a:pt x="19332" y="10895"/>
                </a:lnTo>
                <a:lnTo>
                  <a:pt x="19185" y="10932"/>
                </a:lnTo>
                <a:lnTo>
                  <a:pt x="19185" y="10932"/>
                </a:lnTo>
                <a:lnTo>
                  <a:pt x="19626" y="10748"/>
                </a:lnTo>
                <a:lnTo>
                  <a:pt x="19662" y="10712"/>
                </a:lnTo>
                <a:lnTo>
                  <a:pt x="19662" y="10675"/>
                </a:lnTo>
                <a:lnTo>
                  <a:pt x="19626" y="10638"/>
                </a:lnTo>
                <a:lnTo>
                  <a:pt x="19479" y="10602"/>
                </a:lnTo>
                <a:lnTo>
                  <a:pt x="19295" y="10602"/>
                </a:lnTo>
                <a:lnTo>
                  <a:pt x="19369" y="10565"/>
                </a:lnTo>
                <a:lnTo>
                  <a:pt x="19589" y="10455"/>
                </a:lnTo>
                <a:lnTo>
                  <a:pt x="19772" y="10418"/>
                </a:lnTo>
                <a:close/>
                <a:moveTo>
                  <a:pt x="16691" y="13390"/>
                </a:moveTo>
                <a:lnTo>
                  <a:pt x="16801" y="13463"/>
                </a:lnTo>
                <a:lnTo>
                  <a:pt x="16874" y="13536"/>
                </a:lnTo>
                <a:lnTo>
                  <a:pt x="16728" y="13646"/>
                </a:lnTo>
                <a:lnTo>
                  <a:pt x="16581" y="13756"/>
                </a:lnTo>
                <a:lnTo>
                  <a:pt x="16434" y="13903"/>
                </a:lnTo>
                <a:lnTo>
                  <a:pt x="16361" y="14050"/>
                </a:lnTo>
                <a:lnTo>
                  <a:pt x="16104" y="14013"/>
                </a:lnTo>
                <a:lnTo>
                  <a:pt x="16068" y="13976"/>
                </a:lnTo>
                <a:lnTo>
                  <a:pt x="16691" y="13390"/>
                </a:lnTo>
                <a:close/>
                <a:moveTo>
                  <a:pt x="16654" y="11959"/>
                </a:moveTo>
                <a:lnTo>
                  <a:pt x="17058" y="12326"/>
                </a:lnTo>
                <a:lnTo>
                  <a:pt x="17278" y="12546"/>
                </a:lnTo>
                <a:lnTo>
                  <a:pt x="17498" y="12803"/>
                </a:lnTo>
                <a:lnTo>
                  <a:pt x="17681" y="13059"/>
                </a:lnTo>
                <a:lnTo>
                  <a:pt x="17755" y="13169"/>
                </a:lnTo>
                <a:lnTo>
                  <a:pt x="17792" y="13279"/>
                </a:lnTo>
                <a:lnTo>
                  <a:pt x="17792" y="13426"/>
                </a:lnTo>
                <a:lnTo>
                  <a:pt x="17755" y="13536"/>
                </a:lnTo>
                <a:lnTo>
                  <a:pt x="17718" y="13646"/>
                </a:lnTo>
                <a:lnTo>
                  <a:pt x="17608" y="13756"/>
                </a:lnTo>
                <a:lnTo>
                  <a:pt x="17498" y="13866"/>
                </a:lnTo>
                <a:lnTo>
                  <a:pt x="17351" y="13940"/>
                </a:lnTo>
                <a:lnTo>
                  <a:pt x="17278" y="13866"/>
                </a:lnTo>
                <a:lnTo>
                  <a:pt x="17168" y="13866"/>
                </a:lnTo>
                <a:lnTo>
                  <a:pt x="17095" y="13903"/>
                </a:lnTo>
                <a:lnTo>
                  <a:pt x="17058" y="13940"/>
                </a:lnTo>
                <a:lnTo>
                  <a:pt x="17021" y="13940"/>
                </a:lnTo>
                <a:lnTo>
                  <a:pt x="16948" y="13976"/>
                </a:lnTo>
                <a:lnTo>
                  <a:pt x="16911" y="14050"/>
                </a:lnTo>
                <a:lnTo>
                  <a:pt x="16874" y="14050"/>
                </a:lnTo>
                <a:lnTo>
                  <a:pt x="16948" y="13940"/>
                </a:lnTo>
                <a:lnTo>
                  <a:pt x="17095" y="13793"/>
                </a:lnTo>
                <a:lnTo>
                  <a:pt x="17168" y="13683"/>
                </a:lnTo>
                <a:lnTo>
                  <a:pt x="17205" y="13573"/>
                </a:lnTo>
                <a:lnTo>
                  <a:pt x="17168" y="13500"/>
                </a:lnTo>
                <a:lnTo>
                  <a:pt x="17131" y="13426"/>
                </a:lnTo>
                <a:lnTo>
                  <a:pt x="17021" y="13316"/>
                </a:lnTo>
                <a:lnTo>
                  <a:pt x="16874" y="13206"/>
                </a:lnTo>
                <a:lnTo>
                  <a:pt x="16691" y="13169"/>
                </a:lnTo>
                <a:lnTo>
                  <a:pt x="16618" y="13169"/>
                </a:lnTo>
                <a:lnTo>
                  <a:pt x="16581" y="13206"/>
                </a:lnTo>
                <a:lnTo>
                  <a:pt x="15627" y="13793"/>
                </a:lnTo>
                <a:lnTo>
                  <a:pt x="15517" y="13756"/>
                </a:lnTo>
                <a:lnTo>
                  <a:pt x="15407" y="13646"/>
                </a:lnTo>
                <a:lnTo>
                  <a:pt x="15884" y="13353"/>
                </a:lnTo>
                <a:lnTo>
                  <a:pt x="16361" y="13096"/>
                </a:lnTo>
                <a:lnTo>
                  <a:pt x="16398" y="13023"/>
                </a:lnTo>
                <a:lnTo>
                  <a:pt x="16398" y="12986"/>
                </a:lnTo>
                <a:lnTo>
                  <a:pt x="16361" y="12913"/>
                </a:lnTo>
                <a:lnTo>
                  <a:pt x="16288" y="12913"/>
                </a:lnTo>
                <a:lnTo>
                  <a:pt x="15994" y="12949"/>
                </a:lnTo>
                <a:lnTo>
                  <a:pt x="15701" y="13059"/>
                </a:lnTo>
                <a:lnTo>
                  <a:pt x="15407" y="13169"/>
                </a:lnTo>
                <a:lnTo>
                  <a:pt x="15150" y="13279"/>
                </a:lnTo>
                <a:lnTo>
                  <a:pt x="15040" y="13023"/>
                </a:lnTo>
                <a:lnTo>
                  <a:pt x="15077" y="12986"/>
                </a:lnTo>
                <a:lnTo>
                  <a:pt x="16068" y="12399"/>
                </a:lnTo>
                <a:lnTo>
                  <a:pt x="16104" y="12362"/>
                </a:lnTo>
                <a:lnTo>
                  <a:pt x="16104" y="12326"/>
                </a:lnTo>
                <a:lnTo>
                  <a:pt x="16068" y="12289"/>
                </a:lnTo>
                <a:lnTo>
                  <a:pt x="15994" y="12252"/>
                </a:lnTo>
                <a:lnTo>
                  <a:pt x="15554" y="12362"/>
                </a:lnTo>
                <a:lnTo>
                  <a:pt x="15150" y="12472"/>
                </a:lnTo>
                <a:lnTo>
                  <a:pt x="15150" y="12472"/>
                </a:lnTo>
                <a:lnTo>
                  <a:pt x="15297" y="12326"/>
                </a:lnTo>
                <a:lnTo>
                  <a:pt x="15517" y="12179"/>
                </a:lnTo>
                <a:lnTo>
                  <a:pt x="15737" y="12069"/>
                </a:lnTo>
                <a:lnTo>
                  <a:pt x="15994" y="11996"/>
                </a:lnTo>
                <a:lnTo>
                  <a:pt x="16324" y="11959"/>
                </a:lnTo>
                <a:close/>
                <a:moveTo>
                  <a:pt x="14857" y="6310"/>
                </a:moveTo>
                <a:lnTo>
                  <a:pt x="14600" y="6347"/>
                </a:lnTo>
                <a:lnTo>
                  <a:pt x="14380" y="6383"/>
                </a:lnTo>
                <a:lnTo>
                  <a:pt x="14197" y="6457"/>
                </a:lnTo>
                <a:lnTo>
                  <a:pt x="13793" y="6677"/>
                </a:lnTo>
                <a:lnTo>
                  <a:pt x="13426" y="6970"/>
                </a:lnTo>
                <a:lnTo>
                  <a:pt x="13243" y="7154"/>
                </a:lnTo>
                <a:lnTo>
                  <a:pt x="12950" y="7190"/>
                </a:lnTo>
                <a:lnTo>
                  <a:pt x="12840" y="7227"/>
                </a:lnTo>
                <a:lnTo>
                  <a:pt x="12803" y="7300"/>
                </a:lnTo>
                <a:lnTo>
                  <a:pt x="12766" y="7374"/>
                </a:lnTo>
                <a:lnTo>
                  <a:pt x="12766" y="7447"/>
                </a:lnTo>
                <a:lnTo>
                  <a:pt x="11042" y="7631"/>
                </a:lnTo>
                <a:lnTo>
                  <a:pt x="10052" y="7667"/>
                </a:lnTo>
                <a:lnTo>
                  <a:pt x="9575" y="7704"/>
                </a:lnTo>
                <a:lnTo>
                  <a:pt x="9098" y="7741"/>
                </a:lnTo>
                <a:lnTo>
                  <a:pt x="9025" y="7777"/>
                </a:lnTo>
                <a:lnTo>
                  <a:pt x="8988" y="7814"/>
                </a:lnTo>
                <a:lnTo>
                  <a:pt x="8951" y="7924"/>
                </a:lnTo>
                <a:lnTo>
                  <a:pt x="9025" y="8034"/>
                </a:lnTo>
                <a:lnTo>
                  <a:pt x="9061" y="8071"/>
                </a:lnTo>
                <a:lnTo>
                  <a:pt x="9135" y="8107"/>
                </a:lnTo>
                <a:lnTo>
                  <a:pt x="9612" y="8144"/>
                </a:lnTo>
                <a:lnTo>
                  <a:pt x="10125" y="8144"/>
                </a:lnTo>
                <a:lnTo>
                  <a:pt x="11152" y="8071"/>
                </a:lnTo>
                <a:lnTo>
                  <a:pt x="11922" y="8034"/>
                </a:lnTo>
                <a:lnTo>
                  <a:pt x="12693" y="7961"/>
                </a:lnTo>
                <a:lnTo>
                  <a:pt x="12546" y="8254"/>
                </a:lnTo>
                <a:lnTo>
                  <a:pt x="12473" y="8438"/>
                </a:lnTo>
                <a:lnTo>
                  <a:pt x="12473" y="8584"/>
                </a:lnTo>
                <a:lnTo>
                  <a:pt x="12509" y="8914"/>
                </a:lnTo>
                <a:lnTo>
                  <a:pt x="12363" y="9024"/>
                </a:lnTo>
                <a:lnTo>
                  <a:pt x="12253" y="9134"/>
                </a:lnTo>
                <a:lnTo>
                  <a:pt x="12253" y="9245"/>
                </a:lnTo>
                <a:lnTo>
                  <a:pt x="12289" y="9355"/>
                </a:lnTo>
                <a:lnTo>
                  <a:pt x="12399" y="9428"/>
                </a:lnTo>
                <a:lnTo>
                  <a:pt x="12546" y="9465"/>
                </a:lnTo>
                <a:lnTo>
                  <a:pt x="12693" y="9465"/>
                </a:lnTo>
                <a:lnTo>
                  <a:pt x="12803" y="9685"/>
                </a:lnTo>
                <a:lnTo>
                  <a:pt x="12950" y="9868"/>
                </a:lnTo>
                <a:lnTo>
                  <a:pt x="13096" y="10052"/>
                </a:lnTo>
                <a:lnTo>
                  <a:pt x="13243" y="10198"/>
                </a:lnTo>
                <a:lnTo>
                  <a:pt x="13426" y="10308"/>
                </a:lnTo>
                <a:lnTo>
                  <a:pt x="13647" y="10418"/>
                </a:lnTo>
                <a:lnTo>
                  <a:pt x="13867" y="10455"/>
                </a:lnTo>
                <a:lnTo>
                  <a:pt x="14087" y="10492"/>
                </a:lnTo>
                <a:lnTo>
                  <a:pt x="14233" y="10492"/>
                </a:lnTo>
                <a:lnTo>
                  <a:pt x="14600" y="10418"/>
                </a:lnTo>
                <a:lnTo>
                  <a:pt x="14967" y="10345"/>
                </a:lnTo>
                <a:lnTo>
                  <a:pt x="14930" y="10455"/>
                </a:lnTo>
                <a:lnTo>
                  <a:pt x="14930" y="10602"/>
                </a:lnTo>
                <a:lnTo>
                  <a:pt x="15004" y="10895"/>
                </a:lnTo>
                <a:lnTo>
                  <a:pt x="15077" y="11079"/>
                </a:lnTo>
                <a:lnTo>
                  <a:pt x="15150" y="11299"/>
                </a:lnTo>
                <a:lnTo>
                  <a:pt x="15297" y="11482"/>
                </a:lnTo>
                <a:lnTo>
                  <a:pt x="15481" y="11629"/>
                </a:lnTo>
                <a:lnTo>
                  <a:pt x="15481" y="11665"/>
                </a:lnTo>
                <a:lnTo>
                  <a:pt x="15261" y="11739"/>
                </a:lnTo>
                <a:lnTo>
                  <a:pt x="15077" y="11886"/>
                </a:lnTo>
                <a:lnTo>
                  <a:pt x="14894" y="11996"/>
                </a:lnTo>
                <a:lnTo>
                  <a:pt x="14784" y="12142"/>
                </a:lnTo>
                <a:lnTo>
                  <a:pt x="14674" y="12326"/>
                </a:lnTo>
                <a:lnTo>
                  <a:pt x="14600" y="12509"/>
                </a:lnTo>
                <a:lnTo>
                  <a:pt x="14564" y="12693"/>
                </a:lnTo>
                <a:lnTo>
                  <a:pt x="14527" y="12876"/>
                </a:lnTo>
                <a:lnTo>
                  <a:pt x="14527" y="12986"/>
                </a:lnTo>
                <a:lnTo>
                  <a:pt x="14527" y="13059"/>
                </a:lnTo>
                <a:lnTo>
                  <a:pt x="14600" y="13353"/>
                </a:lnTo>
                <a:lnTo>
                  <a:pt x="14747" y="13610"/>
                </a:lnTo>
                <a:lnTo>
                  <a:pt x="14747" y="13720"/>
                </a:lnTo>
                <a:lnTo>
                  <a:pt x="14784" y="13830"/>
                </a:lnTo>
                <a:lnTo>
                  <a:pt x="14930" y="13903"/>
                </a:lnTo>
                <a:lnTo>
                  <a:pt x="15004" y="13976"/>
                </a:lnTo>
                <a:lnTo>
                  <a:pt x="15297" y="14197"/>
                </a:lnTo>
                <a:lnTo>
                  <a:pt x="15627" y="14380"/>
                </a:lnTo>
                <a:lnTo>
                  <a:pt x="15994" y="14527"/>
                </a:lnTo>
                <a:lnTo>
                  <a:pt x="16398" y="14600"/>
                </a:lnTo>
                <a:lnTo>
                  <a:pt x="16801" y="14600"/>
                </a:lnTo>
                <a:lnTo>
                  <a:pt x="17205" y="14527"/>
                </a:lnTo>
                <a:lnTo>
                  <a:pt x="17571" y="14417"/>
                </a:lnTo>
                <a:lnTo>
                  <a:pt x="17902" y="14233"/>
                </a:lnTo>
                <a:lnTo>
                  <a:pt x="18122" y="14013"/>
                </a:lnTo>
                <a:lnTo>
                  <a:pt x="18268" y="13793"/>
                </a:lnTo>
                <a:lnTo>
                  <a:pt x="18305" y="13536"/>
                </a:lnTo>
                <a:lnTo>
                  <a:pt x="18305" y="13316"/>
                </a:lnTo>
                <a:lnTo>
                  <a:pt x="18232" y="13059"/>
                </a:lnTo>
                <a:lnTo>
                  <a:pt x="18122" y="12803"/>
                </a:lnTo>
                <a:lnTo>
                  <a:pt x="17975" y="12546"/>
                </a:lnTo>
                <a:lnTo>
                  <a:pt x="17792" y="12326"/>
                </a:lnTo>
                <a:lnTo>
                  <a:pt x="17902" y="12289"/>
                </a:lnTo>
                <a:lnTo>
                  <a:pt x="18232" y="12106"/>
                </a:lnTo>
                <a:lnTo>
                  <a:pt x="18599" y="11849"/>
                </a:lnTo>
                <a:lnTo>
                  <a:pt x="18709" y="12032"/>
                </a:lnTo>
                <a:lnTo>
                  <a:pt x="18855" y="12179"/>
                </a:lnTo>
                <a:lnTo>
                  <a:pt x="19002" y="12289"/>
                </a:lnTo>
                <a:lnTo>
                  <a:pt x="19149" y="12362"/>
                </a:lnTo>
                <a:lnTo>
                  <a:pt x="19406" y="12436"/>
                </a:lnTo>
                <a:lnTo>
                  <a:pt x="19662" y="12399"/>
                </a:lnTo>
                <a:lnTo>
                  <a:pt x="19919" y="12326"/>
                </a:lnTo>
                <a:lnTo>
                  <a:pt x="20139" y="12179"/>
                </a:lnTo>
                <a:lnTo>
                  <a:pt x="20359" y="11996"/>
                </a:lnTo>
                <a:lnTo>
                  <a:pt x="20543" y="11776"/>
                </a:lnTo>
                <a:lnTo>
                  <a:pt x="20653" y="11519"/>
                </a:lnTo>
                <a:lnTo>
                  <a:pt x="20726" y="11225"/>
                </a:lnTo>
                <a:lnTo>
                  <a:pt x="20799" y="10858"/>
                </a:lnTo>
                <a:lnTo>
                  <a:pt x="20763" y="10675"/>
                </a:lnTo>
                <a:lnTo>
                  <a:pt x="20726" y="10528"/>
                </a:lnTo>
                <a:lnTo>
                  <a:pt x="20689" y="10382"/>
                </a:lnTo>
                <a:lnTo>
                  <a:pt x="20579" y="10272"/>
                </a:lnTo>
                <a:lnTo>
                  <a:pt x="20359" y="10088"/>
                </a:lnTo>
                <a:lnTo>
                  <a:pt x="20066" y="9978"/>
                </a:lnTo>
                <a:lnTo>
                  <a:pt x="19919" y="9941"/>
                </a:lnTo>
                <a:lnTo>
                  <a:pt x="19626" y="9941"/>
                </a:lnTo>
                <a:lnTo>
                  <a:pt x="19516" y="10015"/>
                </a:lnTo>
                <a:lnTo>
                  <a:pt x="19479" y="10088"/>
                </a:lnTo>
                <a:lnTo>
                  <a:pt x="19185" y="10198"/>
                </a:lnTo>
                <a:lnTo>
                  <a:pt x="18929" y="10308"/>
                </a:lnTo>
                <a:lnTo>
                  <a:pt x="18819" y="10418"/>
                </a:lnTo>
                <a:lnTo>
                  <a:pt x="18672" y="10528"/>
                </a:lnTo>
                <a:lnTo>
                  <a:pt x="18599" y="10675"/>
                </a:lnTo>
                <a:lnTo>
                  <a:pt x="18525" y="10822"/>
                </a:lnTo>
                <a:lnTo>
                  <a:pt x="18452" y="11115"/>
                </a:lnTo>
                <a:lnTo>
                  <a:pt x="18452" y="11409"/>
                </a:lnTo>
                <a:lnTo>
                  <a:pt x="18048" y="11702"/>
                </a:lnTo>
                <a:lnTo>
                  <a:pt x="17645" y="11996"/>
                </a:lnTo>
                <a:lnTo>
                  <a:pt x="17608" y="12032"/>
                </a:lnTo>
                <a:lnTo>
                  <a:pt x="17608" y="12106"/>
                </a:lnTo>
                <a:lnTo>
                  <a:pt x="17241" y="11776"/>
                </a:lnTo>
                <a:lnTo>
                  <a:pt x="16911" y="11519"/>
                </a:lnTo>
                <a:lnTo>
                  <a:pt x="16838" y="11482"/>
                </a:lnTo>
                <a:lnTo>
                  <a:pt x="16691" y="11482"/>
                </a:lnTo>
                <a:lnTo>
                  <a:pt x="16654" y="11555"/>
                </a:lnTo>
                <a:lnTo>
                  <a:pt x="16434" y="11519"/>
                </a:lnTo>
                <a:lnTo>
                  <a:pt x="16214" y="11519"/>
                </a:lnTo>
                <a:lnTo>
                  <a:pt x="15774" y="11555"/>
                </a:lnTo>
                <a:lnTo>
                  <a:pt x="15811" y="11445"/>
                </a:lnTo>
                <a:lnTo>
                  <a:pt x="15774" y="11335"/>
                </a:lnTo>
                <a:lnTo>
                  <a:pt x="15664" y="11152"/>
                </a:lnTo>
                <a:lnTo>
                  <a:pt x="15554" y="11005"/>
                </a:lnTo>
                <a:lnTo>
                  <a:pt x="15444" y="10822"/>
                </a:lnTo>
                <a:lnTo>
                  <a:pt x="15371" y="10602"/>
                </a:lnTo>
                <a:lnTo>
                  <a:pt x="15334" y="10418"/>
                </a:lnTo>
                <a:lnTo>
                  <a:pt x="15297" y="10308"/>
                </a:lnTo>
                <a:lnTo>
                  <a:pt x="15224" y="10235"/>
                </a:lnTo>
                <a:lnTo>
                  <a:pt x="15627" y="10015"/>
                </a:lnTo>
                <a:lnTo>
                  <a:pt x="16031" y="9758"/>
                </a:lnTo>
                <a:lnTo>
                  <a:pt x="16361" y="9428"/>
                </a:lnTo>
                <a:lnTo>
                  <a:pt x="16471" y="9281"/>
                </a:lnTo>
                <a:lnTo>
                  <a:pt x="16581" y="9098"/>
                </a:lnTo>
                <a:lnTo>
                  <a:pt x="16654" y="8878"/>
                </a:lnTo>
                <a:lnTo>
                  <a:pt x="16691" y="8621"/>
                </a:lnTo>
                <a:lnTo>
                  <a:pt x="16691" y="8364"/>
                </a:lnTo>
                <a:lnTo>
                  <a:pt x="16691" y="8107"/>
                </a:lnTo>
                <a:lnTo>
                  <a:pt x="16581" y="7631"/>
                </a:lnTo>
                <a:lnTo>
                  <a:pt x="16398" y="7190"/>
                </a:lnTo>
                <a:lnTo>
                  <a:pt x="16251" y="6897"/>
                </a:lnTo>
                <a:lnTo>
                  <a:pt x="16031" y="6640"/>
                </a:lnTo>
                <a:lnTo>
                  <a:pt x="15884" y="6530"/>
                </a:lnTo>
                <a:lnTo>
                  <a:pt x="15737" y="6457"/>
                </a:lnTo>
                <a:lnTo>
                  <a:pt x="15591" y="6420"/>
                </a:lnTo>
                <a:lnTo>
                  <a:pt x="15407" y="6383"/>
                </a:lnTo>
                <a:lnTo>
                  <a:pt x="15077" y="631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176" name="Google Shape;176;p2"/>
          <p:cNvSpPr/>
          <p:nvPr/>
        </p:nvSpPr>
        <p:spPr>
          <a:xfrm>
            <a:off x="7146430" y="3104432"/>
            <a:ext cx="684732" cy="721463"/>
          </a:xfrm>
          <a:custGeom>
            <a:avLst/>
            <a:gdLst/>
            <a:ahLst/>
            <a:cxnLst/>
            <a:rect l="l" t="t" r="r" b="b"/>
            <a:pathLst>
              <a:path w="13683" h="14417" extrusionOk="0">
                <a:moveTo>
                  <a:pt x="9281" y="2311"/>
                </a:moveTo>
                <a:lnTo>
                  <a:pt x="9170" y="2385"/>
                </a:lnTo>
                <a:lnTo>
                  <a:pt x="9134" y="2495"/>
                </a:lnTo>
                <a:lnTo>
                  <a:pt x="9097" y="2568"/>
                </a:lnTo>
                <a:lnTo>
                  <a:pt x="9097" y="2678"/>
                </a:lnTo>
                <a:lnTo>
                  <a:pt x="9134" y="2862"/>
                </a:lnTo>
                <a:lnTo>
                  <a:pt x="9207" y="3082"/>
                </a:lnTo>
                <a:lnTo>
                  <a:pt x="9464" y="3742"/>
                </a:lnTo>
                <a:lnTo>
                  <a:pt x="9721" y="4402"/>
                </a:lnTo>
                <a:lnTo>
                  <a:pt x="9647" y="4439"/>
                </a:lnTo>
                <a:lnTo>
                  <a:pt x="9060" y="5283"/>
                </a:lnTo>
                <a:lnTo>
                  <a:pt x="8804" y="5649"/>
                </a:lnTo>
                <a:lnTo>
                  <a:pt x="8694" y="5833"/>
                </a:lnTo>
                <a:lnTo>
                  <a:pt x="8657" y="5943"/>
                </a:lnTo>
                <a:lnTo>
                  <a:pt x="8694" y="6053"/>
                </a:lnTo>
                <a:lnTo>
                  <a:pt x="8804" y="6016"/>
                </a:lnTo>
                <a:lnTo>
                  <a:pt x="8877" y="5980"/>
                </a:lnTo>
                <a:lnTo>
                  <a:pt x="9024" y="5833"/>
                </a:lnTo>
                <a:lnTo>
                  <a:pt x="9281" y="5503"/>
                </a:lnTo>
                <a:lnTo>
                  <a:pt x="9941" y="4659"/>
                </a:lnTo>
                <a:lnTo>
                  <a:pt x="10014" y="4659"/>
                </a:lnTo>
                <a:lnTo>
                  <a:pt x="10124" y="4622"/>
                </a:lnTo>
                <a:lnTo>
                  <a:pt x="10161" y="4549"/>
                </a:lnTo>
                <a:lnTo>
                  <a:pt x="10161" y="4439"/>
                </a:lnTo>
                <a:lnTo>
                  <a:pt x="9684" y="3229"/>
                </a:lnTo>
                <a:lnTo>
                  <a:pt x="9427" y="2715"/>
                </a:lnTo>
                <a:lnTo>
                  <a:pt x="9354" y="2532"/>
                </a:lnTo>
                <a:lnTo>
                  <a:pt x="9317" y="2422"/>
                </a:lnTo>
                <a:lnTo>
                  <a:pt x="9317" y="2348"/>
                </a:lnTo>
                <a:lnTo>
                  <a:pt x="9317" y="2311"/>
                </a:lnTo>
                <a:close/>
                <a:moveTo>
                  <a:pt x="8694" y="1615"/>
                </a:moveTo>
                <a:lnTo>
                  <a:pt x="8767" y="1798"/>
                </a:lnTo>
                <a:lnTo>
                  <a:pt x="8804" y="1908"/>
                </a:lnTo>
                <a:lnTo>
                  <a:pt x="8914" y="1981"/>
                </a:lnTo>
                <a:lnTo>
                  <a:pt x="9024" y="2055"/>
                </a:lnTo>
                <a:lnTo>
                  <a:pt x="9170" y="2018"/>
                </a:lnTo>
                <a:lnTo>
                  <a:pt x="9391" y="1908"/>
                </a:lnTo>
                <a:lnTo>
                  <a:pt x="9611" y="1725"/>
                </a:lnTo>
                <a:lnTo>
                  <a:pt x="9867" y="2275"/>
                </a:lnTo>
                <a:lnTo>
                  <a:pt x="10161" y="2752"/>
                </a:lnTo>
                <a:lnTo>
                  <a:pt x="10454" y="3265"/>
                </a:lnTo>
                <a:lnTo>
                  <a:pt x="10674" y="3779"/>
                </a:lnTo>
                <a:lnTo>
                  <a:pt x="10528" y="3925"/>
                </a:lnTo>
                <a:lnTo>
                  <a:pt x="10381" y="4072"/>
                </a:lnTo>
                <a:lnTo>
                  <a:pt x="10271" y="4256"/>
                </a:lnTo>
                <a:lnTo>
                  <a:pt x="10234" y="4476"/>
                </a:lnTo>
                <a:lnTo>
                  <a:pt x="10271" y="4586"/>
                </a:lnTo>
                <a:lnTo>
                  <a:pt x="10344" y="4659"/>
                </a:lnTo>
                <a:lnTo>
                  <a:pt x="10344" y="4806"/>
                </a:lnTo>
                <a:lnTo>
                  <a:pt x="10381" y="4879"/>
                </a:lnTo>
                <a:lnTo>
                  <a:pt x="10491" y="4916"/>
                </a:lnTo>
                <a:lnTo>
                  <a:pt x="10491" y="4953"/>
                </a:lnTo>
                <a:lnTo>
                  <a:pt x="10344" y="5173"/>
                </a:lnTo>
                <a:lnTo>
                  <a:pt x="9977" y="5649"/>
                </a:lnTo>
                <a:lnTo>
                  <a:pt x="9647" y="6163"/>
                </a:lnTo>
                <a:lnTo>
                  <a:pt x="9501" y="6090"/>
                </a:lnTo>
                <a:lnTo>
                  <a:pt x="9317" y="6053"/>
                </a:lnTo>
                <a:lnTo>
                  <a:pt x="9134" y="6126"/>
                </a:lnTo>
                <a:lnTo>
                  <a:pt x="8950" y="6200"/>
                </a:lnTo>
                <a:lnTo>
                  <a:pt x="8840" y="6346"/>
                </a:lnTo>
                <a:lnTo>
                  <a:pt x="8730" y="6493"/>
                </a:lnTo>
                <a:lnTo>
                  <a:pt x="8327" y="6493"/>
                </a:lnTo>
                <a:lnTo>
                  <a:pt x="7556" y="6530"/>
                </a:lnTo>
                <a:lnTo>
                  <a:pt x="7520" y="6456"/>
                </a:lnTo>
                <a:lnTo>
                  <a:pt x="7410" y="6383"/>
                </a:lnTo>
                <a:lnTo>
                  <a:pt x="7080" y="6273"/>
                </a:lnTo>
                <a:lnTo>
                  <a:pt x="7043" y="6273"/>
                </a:lnTo>
                <a:lnTo>
                  <a:pt x="6970" y="6236"/>
                </a:lnTo>
                <a:lnTo>
                  <a:pt x="6786" y="6236"/>
                </a:lnTo>
                <a:lnTo>
                  <a:pt x="6639" y="6200"/>
                </a:lnTo>
                <a:lnTo>
                  <a:pt x="5832" y="5429"/>
                </a:lnTo>
                <a:lnTo>
                  <a:pt x="5246" y="4879"/>
                </a:lnTo>
                <a:lnTo>
                  <a:pt x="5319" y="4696"/>
                </a:lnTo>
                <a:lnTo>
                  <a:pt x="5319" y="4512"/>
                </a:lnTo>
                <a:lnTo>
                  <a:pt x="5282" y="4439"/>
                </a:lnTo>
                <a:lnTo>
                  <a:pt x="5246" y="4366"/>
                </a:lnTo>
                <a:lnTo>
                  <a:pt x="5099" y="4256"/>
                </a:lnTo>
                <a:lnTo>
                  <a:pt x="5282" y="3815"/>
                </a:lnTo>
                <a:lnTo>
                  <a:pt x="5796" y="2715"/>
                </a:lnTo>
                <a:lnTo>
                  <a:pt x="6126" y="2018"/>
                </a:lnTo>
                <a:lnTo>
                  <a:pt x="6273" y="2018"/>
                </a:lnTo>
                <a:lnTo>
                  <a:pt x="6419" y="1981"/>
                </a:lnTo>
                <a:lnTo>
                  <a:pt x="6566" y="1908"/>
                </a:lnTo>
                <a:lnTo>
                  <a:pt x="6713" y="1798"/>
                </a:lnTo>
                <a:lnTo>
                  <a:pt x="6823" y="1688"/>
                </a:lnTo>
                <a:lnTo>
                  <a:pt x="7483" y="1651"/>
                </a:lnTo>
                <a:lnTo>
                  <a:pt x="8694" y="1615"/>
                </a:lnTo>
                <a:close/>
                <a:moveTo>
                  <a:pt x="6823" y="6823"/>
                </a:moveTo>
                <a:lnTo>
                  <a:pt x="6933" y="6897"/>
                </a:lnTo>
                <a:lnTo>
                  <a:pt x="6749" y="6897"/>
                </a:lnTo>
                <a:lnTo>
                  <a:pt x="6713" y="6860"/>
                </a:lnTo>
                <a:lnTo>
                  <a:pt x="6823" y="6823"/>
                </a:lnTo>
                <a:close/>
                <a:moveTo>
                  <a:pt x="2714" y="5393"/>
                </a:moveTo>
                <a:lnTo>
                  <a:pt x="2641" y="5429"/>
                </a:lnTo>
                <a:lnTo>
                  <a:pt x="2531" y="5503"/>
                </a:lnTo>
                <a:lnTo>
                  <a:pt x="2458" y="5576"/>
                </a:lnTo>
                <a:lnTo>
                  <a:pt x="2274" y="5796"/>
                </a:lnTo>
                <a:lnTo>
                  <a:pt x="1981" y="6310"/>
                </a:lnTo>
                <a:lnTo>
                  <a:pt x="1651" y="6860"/>
                </a:lnTo>
                <a:lnTo>
                  <a:pt x="1504" y="7080"/>
                </a:lnTo>
                <a:lnTo>
                  <a:pt x="1431" y="7190"/>
                </a:lnTo>
                <a:lnTo>
                  <a:pt x="1394" y="7263"/>
                </a:lnTo>
                <a:lnTo>
                  <a:pt x="1394" y="7337"/>
                </a:lnTo>
                <a:lnTo>
                  <a:pt x="1321" y="7374"/>
                </a:lnTo>
                <a:lnTo>
                  <a:pt x="1321" y="7410"/>
                </a:lnTo>
                <a:lnTo>
                  <a:pt x="1321" y="7520"/>
                </a:lnTo>
                <a:lnTo>
                  <a:pt x="1394" y="7557"/>
                </a:lnTo>
                <a:lnTo>
                  <a:pt x="1504" y="7594"/>
                </a:lnTo>
                <a:lnTo>
                  <a:pt x="1614" y="7520"/>
                </a:lnTo>
                <a:lnTo>
                  <a:pt x="1724" y="7447"/>
                </a:lnTo>
                <a:lnTo>
                  <a:pt x="1834" y="7337"/>
                </a:lnTo>
                <a:lnTo>
                  <a:pt x="2018" y="7043"/>
                </a:lnTo>
                <a:lnTo>
                  <a:pt x="2128" y="6823"/>
                </a:lnTo>
                <a:lnTo>
                  <a:pt x="2568" y="6200"/>
                </a:lnTo>
                <a:lnTo>
                  <a:pt x="2751" y="5870"/>
                </a:lnTo>
                <a:lnTo>
                  <a:pt x="2861" y="5723"/>
                </a:lnTo>
                <a:lnTo>
                  <a:pt x="2861" y="5539"/>
                </a:lnTo>
                <a:lnTo>
                  <a:pt x="2861" y="5466"/>
                </a:lnTo>
                <a:lnTo>
                  <a:pt x="2788" y="5429"/>
                </a:lnTo>
                <a:lnTo>
                  <a:pt x="2714" y="5393"/>
                </a:lnTo>
                <a:close/>
                <a:moveTo>
                  <a:pt x="4072" y="4843"/>
                </a:moveTo>
                <a:lnTo>
                  <a:pt x="4182" y="5026"/>
                </a:lnTo>
                <a:lnTo>
                  <a:pt x="4328" y="5173"/>
                </a:lnTo>
                <a:lnTo>
                  <a:pt x="4475" y="5209"/>
                </a:lnTo>
                <a:lnTo>
                  <a:pt x="4622" y="5246"/>
                </a:lnTo>
                <a:lnTo>
                  <a:pt x="4769" y="5246"/>
                </a:lnTo>
                <a:lnTo>
                  <a:pt x="4915" y="5209"/>
                </a:lnTo>
                <a:lnTo>
                  <a:pt x="5319" y="5576"/>
                </a:lnTo>
                <a:lnTo>
                  <a:pt x="6163" y="6456"/>
                </a:lnTo>
                <a:lnTo>
                  <a:pt x="6126" y="6530"/>
                </a:lnTo>
                <a:lnTo>
                  <a:pt x="6089" y="6640"/>
                </a:lnTo>
                <a:lnTo>
                  <a:pt x="6126" y="6787"/>
                </a:lnTo>
                <a:lnTo>
                  <a:pt x="6163" y="6897"/>
                </a:lnTo>
                <a:lnTo>
                  <a:pt x="6236" y="7007"/>
                </a:lnTo>
                <a:lnTo>
                  <a:pt x="6236" y="7080"/>
                </a:lnTo>
                <a:lnTo>
                  <a:pt x="5942" y="7410"/>
                </a:lnTo>
                <a:lnTo>
                  <a:pt x="5686" y="7777"/>
                </a:lnTo>
                <a:lnTo>
                  <a:pt x="5172" y="8511"/>
                </a:lnTo>
                <a:lnTo>
                  <a:pt x="4695" y="9134"/>
                </a:lnTo>
                <a:lnTo>
                  <a:pt x="4585" y="9061"/>
                </a:lnTo>
                <a:lnTo>
                  <a:pt x="4439" y="9061"/>
                </a:lnTo>
                <a:lnTo>
                  <a:pt x="4255" y="9098"/>
                </a:lnTo>
                <a:lnTo>
                  <a:pt x="4108" y="9208"/>
                </a:lnTo>
                <a:lnTo>
                  <a:pt x="3998" y="9354"/>
                </a:lnTo>
                <a:lnTo>
                  <a:pt x="3925" y="9538"/>
                </a:lnTo>
                <a:lnTo>
                  <a:pt x="3595" y="9501"/>
                </a:lnTo>
                <a:lnTo>
                  <a:pt x="2825" y="9538"/>
                </a:lnTo>
                <a:lnTo>
                  <a:pt x="2788" y="9354"/>
                </a:lnTo>
                <a:lnTo>
                  <a:pt x="2678" y="9208"/>
                </a:lnTo>
                <a:lnTo>
                  <a:pt x="2531" y="9098"/>
                </a:lnTo>
                <a:lnTo>
                  <a:pt x="2384" y="9061"/>
                </a:lnTo>
                <a:lnTo>
                  <a:pt x="2238" y="9061"/>
                </a:lnTo>
                <a:lnTo>
                  <a:pt x="2054" y="9098"/>
                </a:lnTo>
                <a:lnTo>
                  <a:pt x="1577" y="8437"/>
                </a:lnTo>
                <a:lnTo>
                  <a:pt x="1394" y="8107"/>
                </a:lnTo>
                <a:lnTo>
                  <a:pt x="1137" y="7777"/>
                </a:lnTo>
                <a:lnTo>
                  <a:pt x="1211" y="7594"/>
                </a:lnTo>
                <a:lnTo>
                  <a:pt x="1247" y="7447"/>
                </a:lnTo>
                <a:lnTo>
                  <a:pt x="1211" y="7263"/>
                </a:lnTo>
                <a:lnTo>
                  <a:pt x="1174" y="7117"/>
                </a:lnTo>
                <a:lnTo>
                  <a:pt x="1064" y="7007"/>
                </a:lnTo>
                <a:lnTo>
                  <a:pt x="1101" y="6933"/>
                </a:lnTo>
                <a:lnTo>
                  <a:pt x="1174" y="6823"/>
                </a:lnTo>
                <a:lnTo>
                  <a:pt x="1247" y="6640"/>
                </a:lnTo>
                <a:lnTo>
                  <a:pt x="1614" y="5980"/>
                </a:lnTo>
                <a:lnTo>
                  <a:pt x="1944" y="5356"/>
                </a:lnTo>
                <a:lnTo>
                  <a:pt x="2164" y="5356"/>
                </a:lnTo>
                <a:lnTo>
                  <a:pt x="2384" y="5283"/>
                </a:lnTo>
                <a:lnTo>
                  <a:pt x="2531" y="5136"/>
                </a:lnTo>
                <a:lnTo>
                  <a:pt x="2604" y="5063"/>
                </a:lnTo>
                <a:lnTo>
                  <a:pt x="2641" y="4953"/>
                </a:lnTo>
                <a:lnTo>
                  <a:pt x="2678" y="4916"/>
                </a:lnTo>
                <a:lnTo>
                  <a:pt x="3118" y="4953"/>
                </a:lnTo>
                <a:lnTo>
                  <a:pt x="3705" y="4916"/>
                </a:lnTo>
                <a:lnTo>
                  <a:pt x="4072" y="4843"/>
                </a:lnTo>
                <a:close/>
                <a:moveTo>
                  <a:pt x="8877" y="7740"/>
                </a:moveTo>
                <a:lnTo>
                  <a:pt x="8877" y="7777"/>
                </a:lnTo>
                <a:lnTo>
                  <a:pt x="8877" y="7814"/>
                </a:lnTo>
                <a:lnTo>
                  <a:pt x="8914" y="7997"/>
                </a:lnTo>
                <a:lnTo>
                  <a:pt x="8914" y="8070"/>
                </a:lnTo>
                <a:lnTo>
                  <a:pt x="8950" y="8181"/>
                </a:lnTo>
                <a:lnTo>
                  <a:pt x="9391" y="8731"/>
                </a:lnTo>
                <a:lnTo>
                  <a:pt x="9794" y="9281"/>
                </a:lnTo>
                <a:lnTo>
                  <a:pt x="9941" y="9464"/>
                </a:lnTo>
                <a:lnTo>
                  <a:pt x="10014" y="9538"/>
                </a:lnTo>
                <a:lnTo>
                  <a:pt x="10124" y="9574"/>
                </a:lnTo>
                <a:lnTo>
                  <a:pt x="10234" y="9574"/>
                </a:lnTo>
                <a:lnTo>
                  <a:pt x="10308" y="9538"/>
                </a:lnTo>
                <a:lnTo>
                  <a:pt x="10381" y="9501"/>
                </a:lnTo>
                <a:lnTo>
                  <a:pt x="10418" y="9391"/>
                </a:lnTo>
                <a:lnTo>
                  <a:pt x="10418" y="9354"/>
                </a:lnTo>
                <a:lnTo>
                  <a:pt x="10418" y="9244"/>
                </a:lnTo>
                <a:lnTo>
                  <a:pt x="10381" y="9171"/>
                </a:lnTo>
                <a:lnTo>
                  <a:pt x="10308" y="9134"/>
                </a:lnTo>
                <a:lnTo>
                  <a:pt x="10198" y="9098"/>
                </a:lnTo>
                <a:lnTo>
                  <a:pt x="10088" y="8951"/>
                </a:lnTo>
                <a:lnTo>
                  <a:pt x="10014" y="8841"/>
                </a:lnTo>
                <a:lnTo>
                  <a:pt x="9647" y="8401"/>
                </a:lnTo>
                <a:lnTo>
                  <a:pt x="9281" y="7924"/>
                </a:lnTo>
                <a:lnTo>
                  <a:pt x="9207" y="7850"/>
                </a:lnTo>
                <a:lnTo>
                  <a:pt x="9134" y="7814"/>
                </a:lnTo>
                <a:lnTo>
                  <a:pt x="8950" y="7740"/>
                </a:lnTo>
                <a:close/>
                <a:moveTo>
                  <a:pt x="2128" y="9721"/>
                </a:moveTo>
                <a:lnTo>
                  <a:pt x="2054" y="9758"/>
                </a:lnTo>
                <a:lnTo>
                  <a:pt x="2054" y="9721"/>
                </a:lnTo>
                <a:close/>
                <a:moveTo>
                  <a:pt x="5612" y="9281"/>
                </a:moveTo>
                <a:lnTo>
                  <a:pt x="5576" y="9318"/>
                </a:lnTo>
                <a:lnTo>
                  <a:pt x="5576" y="9354"/>
                </a:lnTo>
                <a:lnTo>
                  <a:pt x="5576" y="9538"/>
                </a:lnTo>
                <a:lnTo>
                  <a:pt x="5649" y="9684"/>
                </a:lnTo>
                <a:lnTo>
                  <a:pt x="5796" y="9941"/>
                </a:lnTo>
                <a:lnTo>
                  <a:pt x="6163" y="10455"/>
                </a:lnTo>
                <a:lnTo>
                  <a:pt x="6456" y="10895"/>
                </a:lnTo>
                <a:lnTo>
                  <a:pt x="6603" y="11115"/>
                </a:lnTo>
                <a:lnTo>
                  <a:pt x="6823" y="11298"/>
                </a:lnTo>
                <a:lnTo>
                  <a:pt x="6860" y="11372"/>
                </a:lnTo>
                <a:lnTo>
                  <a:pt x="6970" y="11482"/>
                </a:lnTo>
                <a:lnTo>
                  <a:pt x="7043" y="11519"/>
                </a:lnTo>
                <a:lnTo>
                  <a:pt x="7116" y="11519"/>
                </a:lnTo>
                <a:lnTo>
                  <a:pt x="7190" y="11482"/>
                </a:lnTo>
                <a:lnTo>
                  <a:pt x="7226" y="11408"/>
                </a:lnTo>
                <a:lnTo>
                  <a:pt x="7263" y="11188"/>
                </a:lnTo>
                <a:lnTo>
                  <a:pt x="7226" y="11078"/>
                </a:lnTo>
                <a:lnTo>
                  <a:pt x="7153" y="10968"/>
                </a:lnTo>
                <a:lnTo>
                  <a:pt x="7080" y="10932"/>
                </a:lnTo>
                <a:lnTo>
                  <a:pt x="7006" y="10895"/>
                </a:lnTo>
                <a:lnTo>
                  <a:pt x="6933" y="10785"/>
                </a:lnTo>
                <a:lnTo>
                  <a:pt x="6860" y="10675"/>
                </a:lnTo>
                <a:lnTo>
                  <a:pt x="6713" y="10455"/>
                </a:lnTo>
                <a:lnTo>
                  <a:pt x="6273" y="9831"/>
                </a:lnTo>
                <a:lnTo>
                  <a:pt x="6016" y="9501"/>
                </a:lnTo>
                <a:lnTo>
                  <a:pt x="5869" y="9391"/>
                </a:lnTo>
                <a:lnTo>
                  <a:pt x="5722" y="9281"/>
                </a:lnTo>
                <a:close/>
                <a:moveTo>
                  <a:pt x="8730" y="6970"/>
                </a:moveTo>
                <a:lnTo>
                  <a:pt x="8804" y="7080"/>
                </a:lnTo>
                <a:lnTo>
                  <a:pt x="8914" y="7153"/>
                </a:lnTo>
                <a:lnTo>
                  <a:pt x="8987" y="7227"/>
                </a:lnTo>
                <a:lnTo>
                  <a:pt x="9097" y="7263"/>
                </a:lnTo>
                <a:lnTo>
                  <a:pt x="9391" y="7227"/>
                </a:lnTo>
                <a:lnTo>
                  <a:pt x="9501" y="7263"/>
                </a:lnTo>
                <a:lnTo>
                  <a:pt x="9574" y="7300"/>
                </a:lnTo>
                <a:lnTo>
                  <a:pt x="9721" y="7557"/>
                </a:lnTo>
                <a:lnTo>
                  <a:pt x="9867" y="7814"/>
                </a:lnTo>
                <a:lnTo>
                  <a:pt x="10234" y="8364"/>
                </a:lnTo>
                <a:lnTo>
                  <a:pt x="10711" y="9098"/>
                </a:lnTo>
                <a:lnTo>
                  <a:pt x="10638" y="9281"/>
                </a:lnTo>
                <a:lnTo>
                  <a:pt x="10601" y="9428"/>
                </a:lnTo>
                <a:lnTo>
                  <a:pt x="10564" y="9758"/>
                </a:lnTo>
                <a:lnTo>
                  <a:pt x="10528" y="9941"/>
                </a:lnTo>
                <a:lnTo>
                  <a:pt x="10528" y="10125"/>
                </a:lnTo>
                <a:lnTo>
                  <a:pt x="10528" y="10235"/>
                </a:lnTo>
                <a:lnTo>
                  <a:pt x="10564" y="10271"/>
                </a:lnTo>
                <a:lnTo>
                  <a:pt x="10344" y="10638"/>
                </a:lnTo>
                <a:lnTo>
                  <a:pt x="9794" y="11555"/>
                </a:lnTo>
                <a:lnTo>
                  <a:pt x="9684" y="11519"/>
                </a:lnTo>
                <a:lnTo>
                  <a:pt x="9537" y="11519"/>
                </a:lnTo>
                <a:lnTo>
                  <a:pt x="9391" y="11555"/>
                </a:lnTo>
                <a:lnTo>
                  <a:pt x="9281" y="11629"/>
                </a:lnTo>
                <a:lnTo>
                  <a:pt x="9170" y="11702"/>
                </a:lnTo>
                <a:lnTo>
                  <a:pt x="9097" y="11812"/>
                </a:lnTo>
                <a:lnTo>
                  <a:pt x="9024" y="11922"/>
                </a:lnTo>
                <a:lnTo>
                  <a:pt x="8987" y="12032"/>
                </a:lnTo>
                <a:lnTo>
                  <a:pt x="8400" y="12069"/>
                </a:lnTo>
                <a:lnTo>
                  <a:pt x="7483" y="12142"/>
                </a:lnTo>
                <a:lnTo>
                  <a:pt x="7006" y="12142"/>
                </a:lnTo>
                <a:lnTo>
                  <a:pt x="6970" y="11959"/>
                </a:lnTo>
                <a:lnTo>
                  <a:pt x="6823" y="11775"/>
                </a:lnTo>
                <a:lnTo>
                  <a:pt x="6749" y="11739"/>
                </a:lnTo>
                <a:lnTo>
                  <a:pt x="6676" y="11702"/>
                </a:lnTo>
                <a:lnTo>
                  <a:pt x="6493" y="11665"/>
                </a:lnTo>
                <a:lnTo>
                  <a:pt x="6419" y="11629"/>
                </a:lnTo>
                <a:lnTo>
                  <a:pt x="6346" y="11665"/>
                </a:lnTo>
                <a:lnTo>
                  <a:pt x="6273" y="11739"/>
                </a:lnTo>
                <a:lnTo>
                  <a:pt x="6199" y="11739"/>
                </a:lnTo>
                <a:lnTo>
                  <a:pt x="5979" y="11225"/>
                </a:lnTo>
                <a:lnTo>
                  <a:pt x="5722" y="10712"/>
                </a:lnTo>
                <a:lnTo>
                  <a:pt x="5466" y="10308"/>
                </a:lnTo>
                <a:lnTo>
                  <a:pt x="5172" y="9868"/>
                </a:lnTo>
                <a:lnTo>
                  <a:pt x="5209" y="9758"/>
                </a:lnTo>
                <a:lnTo>
                  <a:pt x="5246" y="9648"/>
                </a:lnTo>
                <a:lnTo>
                  <a:pt x="5246" y="9501"/>
                </a:lnTo>
                <a:lnTo>
                  <a:pt x="5209" y="9391"/>
                </a:lnTo>
                <a:lnTo>
                  <a:pt x="5135" y="9318"/>
                </a:lnTo>
                <a:lnTo>
                  <a:pt x="5099" y="9318"/>
                </a:lnTo>
                <a:lnTo>
                  <a:pt x="5209" y="9171"/>
                </a:lnTo>
                <a:lnTo>
                  <a:pt x="5759" y="8401"/>
                </a:lnTo>
                <a:lnTo>
                  <a:pt x="6163" y="7850"/>
                </a:lnTo>
                <a:lnTo>
                  <a:pt x="6383" y="7594"/>
                </a:lnTo>
                <a:lnTo>
                  <a:pt x="6529" y="7300"/>
                </a:lnTo>
                <a:lnTo>
                  <a:pt x="6676" y="7337"/>
                </a:lnTo>
                <a:lnTo>
                  <a:pt x="6933" y="7337"/>
                </a:lnTo>
                <a:lnTo>
                  <a:pt x="7080" y="7300"/>
                </a:lnTo>
                <a:lnTo>
                  <a:pt x="7190" y="7263"/>
                </a:lnTo>
                <a:lnTo>
                  <a:pt x="7300" y="7153"/>
                </a:lnTo>
                <a:lnTo>
                  <a:pt x="7410" y="7080"/>
                </a:lnTo>
                <a:lnTo>
                  <a:pt x="7483" y="6970"/>
                </a:lnTo>
                <a:close/>
                <a:moveTo>
                  <a:pt x="4769" y="1"/>
                </a:moveTo>
                <a:lnTo>
                  <a:pt x="4769" y="37"/>
                </a:lnTo>
                <a:lnTo>
                  <a:pt x="4805" y="184"/>
                </a:lnTo>
                <a:lnTo>
                  <a:pt x="4879" y="294"/>
                </a:lnTo>
                <a:lnTo>
                  <a:pt x="4989" y="367"/>
                </a:lnTo>
                <a:lnTo>
                  <a:pt x="5099" y="404"/>
                </a:lnTo>
                <a:lnTo>
                  <a:pt x="5172" y="551"/>
                </a:lnTo>
                <a:lnTo>
                  <a:pt x="5282" y="697"/>
                </a:lnTo>
                <a:lnTo>
                  <a:pt x="5466" y="991"/>
                </a:lnTo>
                <a:lnTo>
                  <a:pt x="5539" y="1101"/>
                </a:lnTo>
                <a:lnTo>
                  <a:pt x="5466" y="1284"/>
                </a:lnTo>
                <a:lnTo>
                  <a:pt x="5466" y="1468"/>
                </a:lnTo>
                <a:lnTo>
                  <a:pt x="5539" y="1688"/>
                </a:lnTo>
                <a:lnTo>
                  <a:pt x="5649" y="1835"/>
                </a:lnTo>
                <a:lnTo>
                  <a:pt x="5722" y="1908"/>
                </a:lnTo>
                <a:lnTo>
                  <a:pt x="5356" y="2605"/>
                </a:lnTo>
                <a:lnTo>
                  <a:pt x="4879" y="3595"/>
                </a:lnTo>
                <a:lnTo>
                  <a:pt x="4769" y="3852"/>
                </a:lnTo>
                <a:lnTo>
                  <a:pt x="4622" y="4072"/>
                </a:lnTo>
                <a:lnTo>
                  <a:pt x="4402" y="4072"/>
                </a:lnTo>
                <a:lnTo>
                  <a:pt x="4292" y="4109"/>
                </a:lnTo>
                <a:lnTo>
                  <a:pt x="4182" y="4182"/>
                </a:lnTo>
                <a:lnTo>
                  <a:pt x="4108" y="4292"/>
                </a:lnTo>
                <a:lnTo>
                  <a:pt x="4072" y="4402"/>
                </a:lnTo>
                <a:lnTo>
                  <a:pt x="3485" y="4476"/>
                </a:lnTo>
                <a:lnTo>
                  <a:pt x="3045" y="4512"/>
                </a:lnTo>
                <a:lnTo>
                  <a:pt x="2678" y="4549"/>
                </a:lnTo>
                <a:lnTo>
                  <a:pt x="2568" y="4366"/>
                </a:lnTo>
                <a:lnTo>
                  <a:pt x="2458" y="4219"/>
                </a:lnTo>
                <a:lnTo>
                  <a:pt x="2274" y="4146"/>
                </a:lnTo>
                <a:lnTo>
                  <a:pt x="2091" y="4109"/>
                </a:lnTo>
                <a:lnTo>
                  <a:pt x="1907" y="4109"/>
                </a:lnTo>
                <a:lnTo>
                  <a:pt x="1797" y="4182"/>
                </a:lnTo>
                <a:lnTo>
                  <a:pt x="1651" y="4292"/>
                </a:lnTo>
                <a:lnTo>
                  <a:pt x="1577" y="4402"/>
                </a:lnTo>
                <a:lnTo>
                  <a:pt x="1504" y="4512"/>
                </a:lnTo>
                <a:lnTo>
                  <a:pt x="1504" y="4622"/>
                </a:lnTo>
                <a:lnTo>
                  <a:pt x="1431" y="4769"/>
                </a:lnTo>
                <a:lnTo>
                  <a:pt x="1431" y="4953"/>
                </a:lnTo>
                <a:lnTo>
                  <a:pt x="1467" y="5099"/>
                </a:lnTo>
                <a:lnTo>
                  <a:pt x="1504" y="5173"/>
                </a:lnTo>
                <a:lnTo>
                  <a:pt x="1504" y="5209"/>
                </a:lnTo>
                <a:lnTo>
                  <a:pt x="1247" y="5760"/>
                </a:lnTo>
                <a:lnTo>
                  <a:pt x="880" y="6420"/>
                </a:lnTo>
                <a:lnTo>
                  <a:pt x="770" y="6640"/>
                </a:lnTo>
                <a:lnTo>
                  <a:pt x="770" y="6713"/>
                </a:lnTo>
                <a:lnTo>
                  <a:pt x="734" y="6823"/>
                </a:lnTo>
                <a:lnTo>
                  <a:pt x="734" y="6787"/>
                </a:lnTo>
                <a:lnTo>
                  <a:pt x="624" y="6787"/>
                </a:lnTo>
                <a:lnTo>
                  <a:pt x="550" y="6823"/>
                </a:lnTo>
                <a:lnTo>
                  <a:pt x="404" y="6933"/>
                </a:lnTo>
                <a:lnTo>
                  <a:pt x="330" y="6970"/>
                </a:lnTo>
                <a:lnTo>
                  <a:pt x="257" y="7007"/>
                </a:lnTo>
                <a:lnTo>
                  <a:pt x="183" y="7117"/>
                </a:lnTo>
                <a:lnTo>
                  <a:pt x="110" y="7227"/>
                </a:lnTo>
                <a:lnTo>
                  <a:pt x="110" y="7447"/>
                </a:lnTo>
                <a:lnTo>
                  <a:pt x="0" y="7777"/>
                </a:lnTo>
                <a:lnTo>
                  <a:pt x="37" y="7850"/>
                </a:lnTo>
                <a:lnTo>
                  <a:pt x="73" y="7887"/>
                </a:lnTo>
                <a:lnTo>
                  <a:pt x="110" y="7960"/>
                </a:lnTo>
                <a:lnTo>
                  <a:pt x="183" y="7960"/>
                </a:lnTo>
                <a:lnTo>
                  <a:pt x="367" y="8034"/>
                </a:lnTo>
                <a:lnTo>
                  <a:pt x="660" y="8034"/>
                </a:lnTo>
                <a:lnTo>
                  <a:pt x="660" y="7997"/>
                </a:lnTo>
                <a:lnTo>
                  <a:pt x="770" y="7997"/>
                </a:lnTo>
                <a:lnTo>
                  <a:pt x="880" y="8181"/>
                </a:lnTo>
                <a:lnTo>
                  <a:pt x="990" y="8364"/>
                </a:lnTo>
                <a:lnTo>
                  <a:pt x="1211" y="8657"/>
                </a:lnTo>
                <a:lnTo>
                  <a:pt x="1651" y="9281"/>
                </a:lnTo>
                <a:lnTo>
                  <a:pt x="1687" y="9354"/>
                </a:lnTo>
                <a:lnTo>
                  <a:pt x="1651" y="9501"/>
                </a:lnTo>
                <a:lnTo>
                  <a:pt x="1614" y="9648"/>
                </a:lnTo>
                <a:lnTo>
                  <a:pt x="1577" y="9831"/>
                </a:lnTo>
                <a:lnTo>
                  <a:pt x="1577" y="9941"/>
                </a:lnTo>
                <a:lnTo>
                  <a:pt x="1614" y="10051"/>
                </a:lnTo>
                <a:lnTo>
                  <a:pt x="1541" y="10235"/>
                </a:lnTo>
                <a:lnTo>
                  <a:pt x="1431" y="10418"/>
                </a:lnTo>
                <a:lnTo>
                  <a:pt x="1357" y="10601"/>
                </a:lnTo>
                <a:lnTo>
                  <a:pt x="1211" y="10785"/>
                </a:lnTo>
                <a:lnTo>
                  <a:pt x="1137" y="10858"/>
                </a:lnTo>
                <a:lnTo>
                  <a:pt x="1137" y="10968"/>
                </a:lnTo>
                <a:lnTo>
                  <a:pt x="1174" y="11078"/>
                </a:lnTo>
                <a:lnTo>
                  <a:pt x="1247" y="11152"/>
                </a:lnTo>
                <a:lnTo>
                  <a:pt x="1357" y="11188"/>
                </a:lnTo>
                <a:lnTo>
                  <a:pt x="1467" y="11152"/>
                </a:lnTo>
                <a:lnTo>
                  <a:pt x="1541" y="11078"/>
                </a:lnTo>
                <a:lnTo>
                  <a:pt x="1577" y="10968"/>
                </a:lnTo>
                <a:lnTo>
                  <a:pt x="1614" y="10932"/>
                </a:lnTo>
                <a:lnTo>
                  <a:pt x="1687" y="10822"/>
                </a:lnTo>
                <a:lnTo>
                  <a:pt x="1761" y="10638"/>
                </a:lnTo>
                <a:lnTo>
                  <a:pt x="1834" y="10491"/>
                </a:lnTo>
                <a:lnTo>
                  <a:pt x="1907" y="10198"/>
                </a:lnTo>
                <a:lnTo>
                  <a:pt x="2164" y="10198"/>
                </a:lnTo>
                <a:lnTo>
                  <a:pt x="2348" y="10161"/>
                </a:lnTo>
                <a:lnTo>
                  <a:pt x="2494" y="10088"/>
                </a:lnTo>
                <a:lnTo>
                  <a:pt x="2641" y="10015"/>
                </a:lnTo>
                <a:lnTo>
                  <a:pt x="2714" y="9905"/>
                </a:lnTo>
                <a:lnTo>
                  <a:pt x="3338" y="9905"/>
                </a:lnTo>
                <a:lnTo>
                  <a:pt x="3998" y="9941"/>
                </a:lnTo>
                <a:lnTo>
                  <a:pt x="4035" y="10051"/>
                </a:lnTo>
                <a:lnTo>
                  <a:pt x="4072" y="10088"/>
                </a:lnTo>
                <a:lnTo>
                  <a:pt x="4145" y="10161"/>
                </a:lnTo>
                <a:lnTo>
                  <a:pt x="4292" y="10235"/>
                </a:lnTo>
                <a:lnTo>
                  <a:pt x="4439" y="10308"/>
                </a:lnTo>
                <a:lnTo>
                  <a:pt x="4622" y="10308"/>
                </a:lnTo>
                <a:lnTo>
                  <a:pt x="4805" y="10271"/>
                </a:lnTo>
                <a:lnTo>
                  <a:pt x="4879" y="10235"/>
                </a:lnTo>
                <a:lnTo>
                  <a:pt x="5282" y="10822"/>
                </a:lnTo>
                <a:lnTo>
                  <a:pt x="5429" y="11115"/>
                </a:lnTo>
                <a:lnTo>
                  <a:pt x="5576" y="11408"/>
                </a:lnTo>
                <a:lnTo>
                  <a:pt x="5796" y="11995"/>
                </a:lnTo>
                <a:lnTo>
                  <a:pt x="5759" y="12105"/>
                </a:lnTo>
                <a:lnTo>
                  <a:pt x="5759" y="12215"/>
                </a:lnTo>
                <a:lnTo>
                  <a:pt x="5759" y="12362"/>
                </a:lnTo>
                <a:lnTo>
                  <a:pt x="5759" y="12472"/>
                </a:lnTo>
                <a:lnTo>
                  <a:pt x="5759" y="12509"/>
                </a:lnTo>
                <a:lnTo>
                  <a:pt x="5722" y="12619"/>
                </a:lnTo>
                <a:lnTo>
                  <a:pt x="5722" y="12692"/>
                </a:lnTo>
                <a:lnTo>
                  <a:pt x="5759" y="12766"/>
                </a:lnTo>
                <a:lnTo>
                  <a:pt x="5979" y="12876"/>
                </a:lnTo>
                <a:lnTo>
                  <a:pt x="5759" y="13169"/>
                </a:lnTo>
                <a:lnTo>
                  <a:pt x="5612" y="13463"/>
                </a:lnTo>
                <a:lnTo>
                  <a:pt x="5502" y="13793"/>
                </a:lnTo>
                <a:lnTo>
                  <a:pt x="5429" y="14123"/>
                </a:lnTo>
                <a:lnTo>
                  <a:pt x="5392" y="14196"/>
                </a:lnTo>
                <a:lnTo>
                  <a:pt x="5429" y="14270"/>
                </a:lnTo>
                <a:lnTo>
                  <a:pt x="5502" y="14343"/>
                </a:lnTo>
                <a:lnTo>
                  <a:pt x="5576" y="14380"/>
                </a:lnTo>
                <a:lnTo>
                  <a:pt x="5649" y="14416"/>
                </a:lnTo>
                <a:lnTo>
                  <a:pt x="5722" y="14416"/>
                </a:lnTo>
                <a:lnTo>
                  <a:pt x="5759" y="14380"/>
                </a:lnTo>
                <a:lnTo>
                  <a:pt x="5832" y="14306"/>
                </a:lnTo>
                <a:lnTo>
                  <a:pt x="5832" y="14233"/>
                </a:lnTo>
                <a:lnTo>
                  <a:pt x="5869" y="14086"/>
                </a:lnTo>
                <a:lnTo>
                  <a:pt x="5979" y="13793"/>
                </a:lnTo>
                <a:lnTo>
                  <a:pt x="6089" y="13463"/>
                </a:lnTo>
                <a:lnTo>
                  <a:pt x="6309" y="13022"/>
                </a:lnTo>
                <a:lnTo>
                  <a:pt x="6566" y="13022"/>
                </a:lnTo>
                <a:lnTo>
                  <a:pt x="6713" y="12986"/>
                </a:lnTo>
                <a:lnTo>
                  <a:pt x="6786" y="12876"/>
                </a:lnTo>
                <a:lnTo>
                  <a:pt x="6860" y="12582"/>
                </a:lnTo>
                <a:lnTo>
                  <a:pt x="7593" y="12582"/>
                </a:lnTo>
                <a:lnTo>
                  <a:pt x="8253" y="12546"/>
                </a:lnTo>
                <a:lnTo>
                  <a:pt x="8914" y="12509"/>
                </a:lnTo>
                <a:lnTo>
                  <a:pt x="8950" y="12509"/>
                </a:lnTo>
                <a:lnTo>
                  <a:pt x="8950" y="12619"/>
                </a:lnTo>
                <a:lnTo>
                  <a:pt x="9024" y="12692"/>
                </a:lnTo>
                <a:lnTo>
                  <a:pt x="9170" y="12802"/>
                </a:lnTo>
                <a:lnTo>
                  <a:pt x="9354" y="12876"/>
                </a:lnTo>
                <a:lnTo>
                  <a:pt x="9537" y="12912"/>
                </a:lnTo>
                <a:lnTo>
                  <a:pt x="9647" y="13279"/>
                </a:lnTo>
                <a:lnTo>
                  <a:pt x="9794" y="13829"/>
                </a:lnTo>
                <a:lnTo>
                  <a:pt x="9904" y="14050"/>
                </a:lnTo>
                <a:lnTo>
                  <a:pt x="9977" y="14160"/>
                </a:lnTo>
                <a:lnTo>
                  <a:pt x="10051" y="14270"/>
                </a:lnTo>
                <a:lnTo>
                  <a:pt x="10198" y="14270"/>
                </a:lnTo>
                <a:lnTo>
                  <a:pt x="10271" y="14233"/>
                </a:lnTo>
                <a:lnTo>
                  <a:pt x="10308" y="14160"/>
                </a:lnTo>
                <a:lnTo>
                  <a:pt x="10308" y="14013"/>
                </a:lnTo>
                <a:lnTo>
                  <a:pt x="10308" y="13903"/>
                </a:lnTo>
                <a:lnTo>
                  <a:pt x="10198" y="13609"/>
                </a:lnTo>
                <a:lnTo>
                  <a:pt x="9977" y="12949"/>
                </a:lnTo>
                <a:lnTo>
                  <a:pt x="9904" y="12729"/>
                </a:lnTo>
                <a:lnTo>
                  <a:pt x="9977" y="12619"/>
                </a:lnTo>
                <a:lnTo>
                  <a:pt x="10088" y="12399"/>
                </a:lnTo>
                <a:lnTo>
                  <a:pt x="10124" y="12215"/>
                </a:lnTo>
                <a:lnTo>
                  <a:pt x="10161" y="12032"/>
                </a:lnTo>
                <a:lnTo>
                  <a:pt x="10161" y="11885"/>
                </a:lnTo>
                <a:lnTo>
                  <a:pt x="10124" y="11849"/>
                </a:lnTo>
                <a:lnTo>
                  <a:pt x="10601" y="11042"/>
                </a:lnTo>
                <a:lnTo>
                  <a:pt x="11115" y="10235"/>
                </a:lnTo>
                <a:lnTo>
                  <a:pt x="11371" y="10088"/>
                </a:lnTo>
                <a:lnTo>
                  <a:pt x="11518" y="9978"/>
                </a:lnTo>
                <a:lnTo>
                  <a:pt x="11628" y="9868"/>
                </a:lnTo>
                <a:lnTo>
                  <a:pt x="11665" y="9831"/>
                </a:lnTo>
                <a:lnTo>
                  <a:pt x="11738" y="9758"/>
                </a:lnTo>
                <a:lnTo>
                  <a:pt x="11812" y="9611"/>
                </a:lnTo>
                <a:lnTo>
                  <a:pt x="11885" y="9464"/>
                </a:lnTo>
                <a:lnTo>
                  <a:pt x="12068" y="9501"/>
                </a:lnTo>
                <a:lnTo>
                  <a:pt x="12288" y="9501"/>
                </a:lnTo>
                <a:lnTo>
                  <a:pt x="12875" y="9538"/>
                </a:lnTo>
                <a:lnTo>
                  <a:pt x="13426" y="9501"/>
                </a:lnTo>
                <a:lnTo>
                  <a:pt x="13499" y="9501"/>
                </a:lnTo>
                <a:lnTo>
                  <a:pt x="13572" y="9464"/>
                </a:lnTo>
                <a:lnTo>
                  <a:pt x="13646" y="9391"/>
                </a:lnTo>
                <a:lnTo>
                  <a:pt x="13646" y="9318"/>
                </a:lnTo>
                <a:lnTo>
                  <a:pt x="13682" y="9244"/>
                </a:lnTo>
                <a:lnTo>
                  <a:pt x="13646" y="9171"/>
                </a:lnTo>
                <a:lnTo>
                  <a:pt x="13609" y="9098"/>
                </a:lnTo>
                <a:lnTo>
                  <a:pt x="13536" y="9024"/>
                </a:lnTo>
                <a:lnTo>
                  <a:pt x="13426" y="9024"/>
                </a:lnTo>
                <a:lnTo>
                  <a:pt x="13059" y="8988"/>
                </a:lnTo>
                <a:lnTo>
                  <a:pt x="12655" y="8988"/>
                </a:lnTo>
                <a:lnTo>
                  <a:pt x="11885" y="9024"/>
                </a:lnTo>
                <a:lnTo>
                  <a:pt x="11812" y="8951"/>
                </a:lnTo>
                <a:lnTo>
                  <a:pt x="11738" y="8877"/>
                </a:lnTo>
                <a:lnTo>
                  <a:pt x="11518" y="8767"/>
                </a:lnTo>
                <a:lnTo>
                  <a:pt x="11445" y="8767"/>
                </a:lnTo>
                <a:lnTo>
                  <a:pt x="11335" y="8804"/>
                </a:lnTo>
                <a:lnTo>
                  <a:pt x="11225" y="8767"/>
                </a:lnTo>
                <a:lnTo>
                  <a:pt x="11078" y="8804"/>
                </a:lnTo>
                <a:lnTo>
                  <a:pt x="10638" y="8107"/>
                </a:lnTo>
                <a:lnTo>
                  <a:pt x="10271" y="7594"/>
                </a:lnTo>
                <a:lnTo>
                  <a:pt x="10088" y="7300"/>
                </a:lnTo>
                <a:lnTo>
                  <a:pt x="9904" y="7080"/>
                </a:lnTo>
                <a:lnTo>
                  <a:pt x="9977" y="6970"/>
                </a:lnTo>
                <a:lnTo>
                  <a:pt x="10051" y="6823"/>
                </a:lnTo>
                <a:lnTo>
                  <a:pt x="10088" y="6713"/>
                </a:lnTo>
                <a:lnTo>
                  <a:pt x="10124" y="6567"/>
                </a:lnTo>
                <a:lnTo>
                  <a:pt x="10088" y="6493"/>
                </a:lnTo>
                <a:lnTo>
                  <a:pt x="10051" y="6456"/>
                </a:lnTo>
                <a:lnTo>
                  <a:pt x="9941" y="6456"/>
                </a:lnTo>
                <a:lnTo>
                  <a:pt x="10124" y="6236"/>
                </a:lnTo>
                <a:lnTo>
                  <a:pt x="10308" y="5980"/>
                </a:lnTo>
                <a:lnTo>
                  <a:pt x="10638" y="5503"/>
                </a:lnTo>
                <a:lnTo>
                  <a:pt x="11005" y="4953"/>
                </a:lnTo>
                <a:lnTo>
                  <a:pt x="11078" y="4953"/>
                </a:lnTo>
                <a:lnTo>
                  <a:pt x="11151" y="4916"/>
                </a:lnTo>
                <a:lnTo>
                  <a:pt x="11225" y="4843"/>
                </a:lnTo>
                <a:lnTo>
                  <a:pt x="11298" y="4769"/>
                </a:lnTo>
                <a:lnTo>
                  <a:pt x="11518" y="4586"/>
                </a:lnTo>
                <a:lnTo>
                  <a:pt x="11591" y="4476"/>
                </a:lnTo>
                <a:lnTo>
                  <a:pt x="11665" y="4366"/>
                </a:lnTo>
                <a:lnTo>
                  <a:pt x="11702" y="4256"/>
                </a:lnTo>
                <a:lnTo>
                  <a:pt x="11702" y="4146"/>
                </a:lnTo>
                <a:lnTo>
                  <a:pt x="11665" y="3999"/>
                </a:lnTo>
                <a:lnTo>
                  <a:pt x="11591" y="3889"/>
                </a:lnTo>
                <a:lnTo>
                  <a:pt x="11518" y="3779"/>
                </a:lnTo>
                <a:lnTo>
                  <a:pt x="11408" y="3742"/>
                </a:lnTo>
                <a:lnTo>
                  <a:pt x="11298" y="3705"/>
                </a:lnTo>
                <a:lnTo>
                  <a:pt x="11151" y="3669"/>
                </a:lnTo>
                <a:lnTo>
                  <a:pt x="10931" y="3192"/>
                </a:lnTo>
                <a:lnTo>
                  <a:pt x="10674" y="2752"/>
                </a:lnTo>
                <a:lnTo>
                  <a:pt x="10344" y="2091"/>
                </a:lnTo>
                <a:lnTo>
                  <a:pt x="10124" y="1725"/>
                </a:lnTo>
                <a:lnTo>
                  <a:pt x="9904" y="1431"/>
                </a:lnTo>
                <a:lnTo>
                  <a:pt x="9941" y="1284"/>
                </a:lnTo>
                <a:lnTo>
                  <a:pt x="9941" y="1211"/>
                </a:lnTo>
                <a:lnTo>
                  <a:pt x="9977" y="1064"/>
                </a:lnTo>
                <a:lnTo>
                  <a:pt x="9941" y="954"/>
                </a:lnTo>
                <a:lnTo>
                  <a:pt x="9904" y="844"/>
                </a:lnTo>
                <a:lnTo>
                  <a:pt x="9831" y="697"/>
                </a:lnTo>
                <a:lnTo>
                  <a:pt x="9721" y="587"/>
                </a:lnTo>
                <a:lnTo>
                  <a:pt x="9574" y="514"/>
                </a:lnTo>
                <a:lnTo>
                  <a:pt x="9427" y="477"/>
                </a:lnTo>
                <a:lnTo>
                  <a:pt x="9244" y="514"/>
                </a:lnTo>
                <a:lnTo>
                  <a:pt x="9097" y="551"/>
                </a:lnTo>
                <a:lnTo>
                  <a:pt x="8987" y="661"/>
                </a:lnTo>
                <a:lnTo>
                  <a:pt x="8914" y="808"/>
                </a:lnTo>
                <a:lnTo>
                  <a:pt x="8877" y="954"/>
                </a:lnTo>
                <a:lnTo>
                  <a:pt x="8840" y="1028"/>
                </a:lnTo>
                <a:lnTo>
                  <a:pt x="7887" y="1101"/>
                </a:lnTo>
                <a:lnTo>
                  <a:pt x="7080" y="1174"/>
                </a:lnTo>
                <a:lnTo>
                  <a:pt x="6933" y="1174"/>
                </a:lnTo>
                <a:lnTo>
                  <a:pt x="6860" y="1064"/>
                </a:lnTo>
                <a:lnTo>
                  <a:pt x="6749" y="918"/>
                </a:lnTo>
                <a:lnTo>
                  <a:pt x="6713" y="881"/>
                </a:lnTo>
                <a:lnTo>
                  <a:pt x="6639" y="808"/>
                </a:lnTo>
                <a:lnTo>
                  <a:pt x="6529" y="771"/>
                </a:lnTo>
                <a:lnTo>
                  <a:pt x="6456" y="771"/>
                </a:lnTo>
                <a:lnTo>
                  <a:pt x="6383" y="808"/>
                </a:lnTo>
                <a:lnTo>
                  <a:pt x="5942" y="808"/>
                </a:lnTo>
                <a:lnTo>
                  <a:pt x="5686" y="477"/>
                </a:lnTo>
                <a:lnTo>
                  <a:pt x="5576" y="294"/>
                </a:lnTo>
                <a:lnTo>
                  <a:pt x="5466" y="111"/>
                </a:lnTo>
                <a:lnTo>
                  <a:pt x="5429" y="37"/>
                </a:lnTo>
                <a:lnTo>
                  <a:pt x="5356" y="1"/>
                </a:lnTo>
                <a:lnTo>
                  <a:pt x="5209" y="1"/>
                </a:lnTo>
                <a:lnTo>
                  <a:pt x="5025" y="37"/>
                </a:lnTo>
                <a:lnTo>
                  <a:pt x="4915" y="1"/>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177" name="Google Shape;177;p2"/>
          <p:cNvSpPr/>
          <p:nvPr/>
        </p:nvSpPr>
        <p:spPr>
          <a:xfrm>
            <a:off x="5262207" y="4729516"/>
            <a:ext cx="525046" cy="372666"/>
          </a:xfrm>
          <a:custGeom>
            <a:avLst/>
            <a:gdLst/>
            <a:ahLst/>
            <a:cxnLst/>
            <a:rect l="l" t="t" r="r" b="b"/>
            <a:pathLst>
              <a:path w="10492" h="7447" extrusionOk="0">
                <a:moveTo>
                  <a:pt x="7300" y="1761"/>
                </a:moveTo>
                <a:lnTo>
                  <a:pt x="7117" y="1797"/>
                </a:lnTo>
                <a:lnTo>
                  <a:pt x="6897" y="1834"/>
                </a:lnTo>
                <a:lnTo>
                  <a:pt x="6713" y="1907"/>
                </a:lnTo>
                <a:lnTo>
                  <a:pt x="6530" y="2017"/>
                </a:lnTo>
                <a:lnTo>
                  <a:pt x="6383" y="2128"/>
                </a:lnTo>
                <a:lnTo>
                  <a:pt x="6273" y="2274"/>
                </a:lnTo>
                <a:lnTo>
                  <a:pt x="6200" y="2458"/>
                </a:lnTo>
                <a:lnTo>
                  <a:pt x="6200" y="2531"/>
                </a:lnTo>
                <a:lnTo>
                  <a:pt x="6237" y="2604"/>
                </a:lnTo>
                <a:lnTo>
                  <a:pt x="6310" y="2641"/>
                </a:lnTo>
                <a:lnTo>
                  <a:pt x="6383" y="2641"/>
                </a:lnTo>
                <a:lnTo>
                  <a:pt x="6530" y="2604"/>
                </a:lnTo>
                <a:lnTo>
                  <a:pt x="6640" y="2531"/>
                </a:lnTo>
                <a:lnTo>
                  <a:pt x="6860" y="2384"/>
                </a:lnTo>
                <a:lnTo>
                  <a:pt x="7007" y="2348"/>
                </a:lnTo>
                <a:lnTo>
                  <a:pt x="7154" y="2274"/>
                </a:lnTo>
                <a:lnTo>
                  <a:pt x="7484" y="2274"/>
                </a:lnTo>
                <a:lnTo>
                  <a:pt x="7667" y="2311"/>
                </a:lnTo>
                <a:lnTo>
                  <a:pt x="7851" y="2384"/>
                </a:lnTo>
                <a:lnTo>
                  <a:pt x="7924" y="2458"/>
                </a:lnTo>
                <a:lnTo>
                  <a:pt x="7961" y="2531"/>
                </a:lnTo>
                <a:lnTo>
                  <a:pt x="7997" y="2641"/>
                </a:lnTo>
                <a:lnTo>
                  <a:pt x="7997" y="2751"/>
                </a:lnTo>
                <a:lnTo>
                  <a:pt x="7961" y="2898"/>
                </a:lnTo>
                <a:lnTo>
                  <a:pt x="7887" y="3045"/>
                </a:lnTo>
                <a:lnTo>
                  <a:pt x="7667" y="3338"/>
                </a:lnTo>
                <a:lnTo>
                  <a:pt x="7190" y="3998"/>
                </a:lnTo>
                <a:lnTo>
                  <a:pt x="6713" y="4622"/>
                </a:lnTo>
                <a:lnTo>
                  <a:pt x="5686" y="5869"/>
                </a:lnTo>
                <a:lnTo>
                  <a:pt x="5613" y="6016"/>
                </a:lnTo>
                <a:lnTo>
                  <a:pt x="5650" y="6162"/>
                </a:lnTo>
                <a:lnTo>
                  <a:pt x="5686" y="6236"/>
                </a:lnTo>
                <a:lnTo>
                  <a:pt x="5723" y="6273"/>
                </a:lnTo>
                <a:lnTo>
                  <a:pt x="5796" y="6309"/>
                </a:lnTo>
                <a:lnTo>
                  <a:pt x="5870" y="6309"/>
                </a:lnTo>
                <a:lnTo>
                  <a:pt x="6567" y="6273"/>
                </a:lnTo>
                <a:lnTo>
                  <a:pt x="7264" y="6309"/>
                </a:lnTo>
                <a:lnTo>
                  <a:pt x="8034" y="6346"/>
                </a:lnTo>
                <a:lnTo>
                  <a:pt x="8401" y="6419"/>
                </a:lnTo>
                <a:lnTo>
                  <a:pt x="8547" y="6419"/>
                </a:lnTo>
                <a:lnTo>
                  <a:pt x="8731" y="6383"/>
                </a:lnTo>
                <a:lnTo>
                  <a:pt x="8841" y="6309"/>
                </a:lnTo>
                <a:lnTo>
                  <a:pt x="8878" y="6199"/>
                </a:lnTo>
                <a:lnTo>
                  <a:pt x="8878" y="6089"/>
                </a:lnTo>
                <a:lnTo>
                  <a:pt x="8768" y="6016"/>
                </a:lnTo>
                <a:lnTo>
                  <a:pt x="8658" y="5942"/>
                </a:lnTo>
                <a:lnTo>
                  <a:pt x="8474" y="5869"/>
                </a:lnTo>
                <a:lnTo>
                  <a:pt x="8107" y="5796"/>
                </a:lnTo>
                <a:lnTo>
                  <a:pt x="7410" y="5759"/>
                </a:lnTo>
                <a:lnTo>
                  <a:pt x="6457" y="5759"/>
                </a:lnTo>
                <a:lnTo>
                  <a:pt x="7557" y="4365"/>
                </a:lnTo>
                <a:lnTo>
                  <a:pt x="7851" y="3998"/>
                </a:lnTo>
                <a:lnTo>
                  <a:pt x="8144" y="3595"/>
                </a:lnTo>
                <a:lnTo>
                  <a:pt x="8291" y="3375"/>
                </a:lnTo>
                <a:lnTo>
                  <a:pt x="8401" y="3191"/>
                </a:lnTo>
                <a:lnTo>
                  <a:pt x="8474" y="2935"/>
                </a:lnTo>
                <a:lnTo>
                  <a:pt x="8511" y="2714"/>
                </a:lnTo>
                <a:lnTo>
                  <a:pt x="8511" y="2494"/>
                </a:lnTo>
                <a:lnTo>
                  <a:pt x="8437" y="2311"/>
                </a:lnTo>
                <a:lnTo>
                  <a:pt x="8327" y="2164"/>
                </a:lnTo>
                <a:lnTo>
                  <a:pt x="8217" y="2017"/>
                </a:lnTo>
                <a:lnTo>
                  <a:pt x="8071" y="1907"/>
                </a:lnTo>
                <a:lnTo>
                  <a:pt x="7887" y="1834"/>
                </a:lnTo>
                <a:lnTo>
                  <a:pt x="7667" y="1797"/>
                </a:lnTo>
                <a:lnTo>
                  <a:pt x="7484" y="1761"/>
                </a:lnTo>
                <a:close/>
                <a:moveTo>
                  <a:pt x="954" y="0"/>
                </a:moveTo>
                <a:lnTo>
                  <a:pt x="771" y="37"/>
                </a:lnTo>
                <a:lnTo>
                  <a:pt x="624" y="110"/>
                </a:lnTo>
                <a:lnTo>
                  <a:pt x="441" y="183"/>
                </a:lnTo>
                <a:lnTo>
                  <a:pt x="294" y="257"/>
                </a:lnTo>
                <a:lnTo>
                  <a:pt x="147" y="404"/>
                </a:lnTo>
                <a:lnTo>
                  <a:pt x="37" y="514"/>
                </a:lnTo>
                <a:lnTo>
                  <a:pt x="1" y="587"/>
                </a:lnTo>
                <a:lnTo>
                  <a:pt x="1" y="660"/>
                </a:lnTo>
                <a:lnTo>
                  <a:pt x="74" y="770"/>
                </a:lnTo>
                <a:lnTo>
                  <a:pt x="184" y="844"/>
                </a:lnTo>
                <a:lnTo>
                  <a:pt x="257" y="844"/>
                </a:lnTo>
                <a:lnTo>
                  <a:pt x="331" y="807"/>
                </a:lnTo>
                <a:lnTo>
                  <a:pt x="661" y="660"/>
                </a:lnTo>
                <a:lnTo>
                  <a:pt x="844" y="624"/>
                </a:lnTo>
                <a:lnTo>
                  <a:pt x="1028" y="587"/>
                </a:lnTo>
                <a:lnTo>
                  <a:pt x="991" y="624"/>
                </a:lnTo>
                <a:lnTo>
                  <a:pt x="991" y="844"/>
                </a:lnTo>
                <a:lnTo>
                  <a:pt x="991" y="1064"/>
                </a:lnTo>
                <a:lnTo>
                  <a:pt x="1101" y="1467"/>
                </a:lnTo>
                <a:lnTo>
                  <a:pt x="1358" y="2641"/>
                </a:lnTo>
                <a:lnTo>
                  <a:pt x="2312" y="7263"/>
                </a:lnTo>
                <a:lnTo>
                  <a:pt x="2348" y="7336"/>
                </a:lnTo>
                <a:lnTo>
                  <a:pt x="2422" y="7410"/>
                </a:lnTo>
                <a:lnTo>
                  <a:pt x="2495" y="7446"/>
                </a:lnTo>
                <a:lnTo>
                  <a:pt x="2678" y="7446"/>
                </a:lnTo>
                <a:lnTo>
                  <a:pt x="2752" y="7410"/>
                </a:lnTo>
                <a:lnTo>
                  <a:pt x="2825" y="7336"/>
                </a:lnTo>
                <a:lnTo>
                  <a:pt x="2862" y="7263"/>
                </a:lnTo>
                <a:lnTo>
                  <a:pt x="4072" y="4108"/>
                </a:lnTo>
                <a:lnTo>
                  <a:pt x="5246" y="990"/>
                </a:lnTo>
                <a:lnTo>
                  <a:pt x="6457" y="917"/>
                </a:lnTo>
                <a:lnTo>
                  <a:pt x="7667" y="880"/>
                </a:lnTo>
                <a:lnTo>
                  <a:pt x="8988" y="917"/>
                </a:lnTo>
                <a:lnTo>
                  <a:pt x="9648" y="990"/>
                </a:lnTo>
                <a:lnTo>
                  <a:pt x="9978" y="990"/>
                </a:lnTo>
                <a:lnTo>
                  <a:pt x="10308" y="954"/>
                </a:lnTo>
                <a:lnTo>
                  <a:pt x="10382" y="917"/>
                </a:lnTo>
                <a:lnTo>
                  <a:pt x="10455" y="880"/>
                </a:lnTo>
                <a:lnTo>
                  <a:pt x="10492" y="807"/>
                </a:lnTo>
                <a:lnTo>
                  <a:pt x="10492" y="734"/>
                </a:lnTo>
                <a:lnTo>
                  <a:pt x="10418" y="587"/>
                </a:lnTo>
                <a:lnTo>
                  <a:pt x="10382" y="514"/>
                </a:lnTo>
                <a:lnTo>
                  <a:pt x="10308" y="477"/>
                </a:lnTo>
                <a:lnTo>
                  <a:pt x="10015" y="404"/>
                </a:lnTo>
                <a:lnTo>
                  <a:pt x="9721" y="367"/>
                </a:lnTo>
                <a:lnTo>
                  <a:pt x="9134" y="330"/>
                </a:lnTo>
                <a:lnTo>
                  <a:pt x="7814" y="293"/>
                </a:lnTo>
                <a:lnTo>
                  <a:pt x="6420" y="330"/>
                </a:lnTo>
                <a:lnTo>
                  <a:pt x="5026" y="404"/>
                </a:lnTo>
                <a:lnTo>
                  <a:pt x="4916" y="440"/>
                </a:lnTo>
                <a:lnTo>
                  <a:pt x="4843" y="477"/>
                </a:lnTo>
                <a:lnTo>
                  <a:pt x="4806" y="550"/>
                </a:lnTo>
                <a:lnTo>
                  <a:pt x="4733" y="624"/>
                </a:lnTo>
                <a:lnTo>
                  <a:pt x="2678" y="6162"/>
                </a:lnTo>
                <a:lnTo>
                  <a:pt x="2128" y="3705"/>
                </a:lnTo>
                <a:lnTo>
                  <a:pt x="1725" y="1981"/>
                </a:lnTo>
                <a:lnTo>
                  <a:pt x="1541" y="1210"/>
                </a:lnTo>
                <a:lnTo>
                  <a:pt x="1468" y="844"/>
                </a:lnTo>
                <a:lnTo>
                  <a:pt x="1431" y="660"/>
                </a:lnTo>
                <a:lnTo>
                  <a:pt x="1395" y="550"/>
                </a:lnTo>
                <a:lnTo>
                  <a:pt x="1431" y="550"/>
                </a:lnTo>
                <a:lnTo>
                  <a:pt x="1468" y="514"/>
                </a:lnTo>
                <a:lnTo>
                  <a:pt x="1468" y="477"/>
                </a:lnTo>
                <a:lnTo>
                  <a:pt x="1505" y="367"/>
                </a:lnTo>
                <a:lnTo>
                  <a:pt x="1505" y="220"/>
                </a:lnTo>
                <a:lnTo>
                  <a:pt x="1468" y="110"/>
                </a:lnTo>
                <a:lnTo>
                  <a:pt x="1395" y="73"/>
                </a:lnTo>
                <a:lnTo>
                  <a:pt x="1321" y="37"/>
                </a:lnTo>
                <a:lnTo>
                  <a:pt x="1138" y="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178" name="Google Shape;178;p2"/>
          <p:cNvSpPr/>
          <p:nvPr/>
        </p:nvSpPr>
        <p:spPr>
          <a:xfrm>
            <a:off x="8376372" y="4729061"/>
            <a:ext cx="508532" cy="324976"/>
          </a:xfrm>
          <a:custGeom>
            <a:avLst/>
            <a:gdLst/>
            <a:ahLst/>
            <a:cxnLst/>
            <a:rect l="l" t="t" r="r" b="b"/>
            <a:pathLst>
              <a:path w="10162" h="6494" extrusionOk="0">
                <a:moveTo>
                  <a:pt x="8291" y="587"/>
                </a:moveTo>
                <a:lnTo>
                  <a:pt x="8291" y="698"/>
                </a:lnTo>
                <a:lnTo>
                  <a:pt x="8327" y="771"/>
                </a:lnTo>
                <a:lnTo>
                  <a:pt x="8401" y="808"/>
                </a:lnTo>
                <a:lnTo>
                  <a:pt x="8474" y="808"/>
                </a:lnTo>
                <a:lnTo>
                  <a:pt x="8768" y="771"/>
                </a:lnTo>
                <a:lnTo>
                  <a:pt x="8914" y="771"/>
                </a:lnTo>
                <a:lnTo>
                  <a:pt x="8988" y="808"/>
                </a:lnTo>
                <a:lnTo>
                  <a:pt x="9024" y="844"/>
                </a:lnTo>
                <a:lnTo>
                  <a:pt x="9208" y="1101"/>
                </a:lnTo>
                <a:lnTo>
                  <a:pt x="9318" y="1321"/>
                </a:lnTo>
                <a:lnTo>
                  <a:pt x="9465" y="1615"/>
                </a:lnTo>
                <a:lnTo>
                  <a:pt x="9538" y="1871"/>
                </a:lnTo>
                <a:lnTo>
                  <a:pt x="9611" y="2165"/>
                </a:lnTo>
                <a:lnTo>
                  <a:pt x="9648" y="2458"/>
                </a:lnTo>
                <a:lnTo>
                  <a:pt x="9648" y="2715"/>
                </a:lnTo>
                <a:lnTo>
                  <a:pt x="9575" y="2972"/>
                </a:lnTo>
                <a:lnTo>
                  <a:pt x="9501" y="3229"/>
                </a:lnTo>
                <a:lnTo>
                  <a:pt x="9354" y="3485"/>
                </a:lnTo>
                <a:lnTo>
                  <a:pt x="9171" y="3669"/>
                </a:lnTo>
                <a:lnTo>
                  <a:pt x="8988" y="3852"/>
                </a:lnTo>
                <a:lnTo>
                  <a:pt x="8731" y="3962"/>
                </a:lnTo>
                <a:lnTo>
                  <a:pt x="8474" y="3999"/>
                </a:lnTo>
                <a:lnTo>
                  <a:pt x="8327" y="3999"/>
                </a:lnTo>
                <a:lnTo>
                  <a:pt x="8217" y="3925"/>
                </a:lnTo>
                <a:lnTo>
                  <a:pt x="8107" y="3852"/>
                </a:lnTo>
                <a:lnTo>
                  <a:pt x="7997" y="3742"/>
                </a:lnTo>
                <a:lnTo>
                  <a:pt x="7851" y="3485"/>
                </a:lnTo>
                <a:lnTo>
                  <a:pt x="7740" y="3229"/>
                </a:lnTo>
                <a:lnTo>
                  <a:pt x="7630" y="2935"/>
                </a:lnTo>
                <a:lnTo>
                  <a:pt x="7594" y="2605"/>
                </a:lnTo>
                <a:lnTo>
                  <a:pt x="7557" y="2311"/>
                </a:lnTo>
                <a:lnTo>
                  <a:pt x="7594" y="1981"/>
                </a:lnTo>
                <a:lnTo>
                  <a:pt x="7630" y="1578"/>
                </a:lnTo>
                <a:lnTo>
                  <a:pt x="7777" y="1211"/>
                </a:lnTo>
                <a:lnTo>
                  <a:pt x="7887" y="1028"/>
                </a:lnTo>
                <a:lnTo>
                  <a:pt x="7997" y="844"/>
                </a:lnTo>
                <a:lnTo>
                  <a:pt x="8107" y="698"/>
                </a:lnTo>
                <a:lnTo>
                  <a:pt x="8291" y="587"/>
                </a:lnTo>
                <a:close/>
                <a:moveTo>
                  <a:pt x="8401" y="147"/>
                </a:moveTo>
                <a:lnTo>
                  <a:pt x="8181" y="221"/>
                </a:lnTo>
                <a:lnTo>
                  <a:pt x="7961" y="294"/>
                </a:lnTo>
                <a:lnTo>
                  <a:pt x="7814" y="404"/>
                </a:lnTo>
                <a:lnTo>
                  <a:pt x="7667" y="551"/>
                </a:lnTo>
                <a:lnTo>
                  <a:pt x="7520" y="698"/>
                </a:lnTo>
                <a:lnTo>
                  <a:pt x="7410" y="881"/>
                </a:lnTo>
                <a:lnTo>
                  <a:pt x="7264" y="1284"/>
                </a:lnTo>
                <a:lnTo>
                  <a:pt x="7154" y="1688"/>
                </a:lnTo>
                <a:lnTo>
                  <a:pt x="7117" y="2055"/>
                </a:lnTo>
                <a:lnTo>
                  <a:pt x="7080" y="2458"/>
                </a:lnTo>
                <a:lnTo>
                  <a:pt x="7154" y="2935"/>
                </a:lnTo>
                <a:lnTo>
                  <a:pt x="7264" y="3375"/>
                </a:lnTo>
                <a:lnTo>
                  <a:pt x="7410" y="3779"/>
                </a:lnTo>
                <a:lnTo>
                  <a:pt x="7520" y="3962"/>
                </a:lnTo>
                <a:lnTo>
                  <a:pt x="7667" y="4146"/>
                </a:lnTo>
                <a:lnTo>
                  <a:pt x="7814" y="4292"/>
                </a:lnTo>
                <a:lnTo>
                  <a:pt x="7961" y="4402"/>
                </a:lnTo>
                <a:lnTo>
                  <a:pt x="8144" y="4476"/>
                </a:lnTo>
                <a:lnTo>
                  <a:pt x="8364" y="4512"/>
                </a:lnTo>
                <a:lnTo>
                  <a:pt x="8584" y="4512"/>
                </a:lnTo>
                <a:lnTo>
                  <a:pt x="8768" y="4476"/>
                </a:lnTo>
                <a:lnTo>
                  <a:pt x="8988" y="4439"/>
                </a:lnTo>
                <a:lnTo>
                  <a:pt x="9134" y="4366"/>
                </a:lnTo>
                <a:lnTo>
                  <a:pt x="9318" y="4256"/>
                </a:lnTo>
                <a:lnTo>
                  <a:pt x="9465" y="4146"/>
                </a:lnTo>
                <a:lnTo>
                  <a:pt x="9721" y="3852"/>
                </a:lnTo>
                <a:lnTo>
                  <a:pt x="9905" y="3522"/>
                </a:lnTo>
                <a:lnTo>
                  <a:pt x="10051" y="3118"/>
                </a:lnTo>
                <a:lnTo>
                  <a:pt x="10161" y="2752"/>
                </a:lnTo>
                <a:lnTo>
                  <a:pt x="10161" y="2348"/>
                </a:lnTo>
                <a:lnTo>
                  <a:pt x="10125" y="2091"/>
                </a:lnTo>
                <a:lnTo>
                  <a:pt x="10051" y="1761"/>
                </a:lnTo>
                <a:lnTo>
                  <a:pt x="9941" y="1394"/>
                </a:lnTo>
                <a:lnTo>
                  <a:pt x="9758" y="1064"/>
                </a:lnTo>
                <a:lnTo>
                  <a:pt x="9575" y="734"/>
                </a:lnTo>
                <a:lnTo>
                  <a:pt x="9354" y="441"/>
                </a:lnTo>
                <a:lnTo>
                  <a:pt x="9244" y="331"/>
                </a:lnTo>
                <a:lnTo>
                  <a:pt x="9098" y="257"/>
                </a:lnTo>
                <a:lnTo>
                  <a:pt x="8988" y="221"/>
                </a:lnTo>
                <a:lnTo>
                  <a:pt x="8841" y="184"/>
                </a:lnTo>
                <a:lnTo>
                  <a:pt x="8621" y="147"/>
                </a:lnTo>
                <a:close/>
                <a:moveTo>
                  <a:pt x="3999" y="1"/>
                </a:moveTo>
                <a:lnTo>
                  <a:pt x="3926" y="37"/>
                </a:lnTo>
                <a:lnTo>
                  <a:pt x="3852" y="111"/>
                </a:lnTo>
                <a:lnTo>
                  <a:pt x="3816" y="404"/>
                </a:lnTo>
                <a:lnTo>
                  <a:pt x="3779" y="734"/>
                </a:lnTo>
                <a:lnTo>
                  <a:pt x="3705" y="1321"/>
                </a:lnTo>
                <a:lnTo>
                  <a:pt x="3632" y="2458"/>
                </a:lnTo>
                <a:lnTo>
                  <a:pt x="2898" y="2385"/>
                </a:lnTo>
                <a:lnTo>
                  <a:pt x="2128" y="2385"/>
                </a:lnTo>
                <a:lnTo>
                  <a:pt x="1395" y="2422"/>
                </a:lnTo>
                <a:lnTo>
                  <a:pt x="1028" y="2495"/>
                </a:lnTo>
                <a:lnTo>
                  <a:pt x="661" y="2568"/>
                </a:lnTo>
                <a:lnTo>
                  <a:pt x="661" y="2495"/>
                </a:lnTo>
                <a:lnTo>
                  <a:pt x="588" y="2458"/>
                </a:lnTo>
                <a:lnTo>
                  <a:pt x="551" y="2495"/>
                </a:lnTo>
                <a:lnTo>
                  <a:pt x="478" y="1651"/>
                </a:lnTo>
                <a:lnTo>
                  <a:pt x="441" y="918"/>
                </a:lnTo>
                <a:lnTo>
                  <a:pt x="404" y="551"/>
                </a:lnTo>
                <a:lnTo>
                  <a:pt x="367" y="184"/>
                </a:lnTo>
                <a:lnTo>
                  <a:pt x="331" y="111"/>
                </a:lnTo>
                <a:lnTo>
                  <a:pt x="147" y="111"/>
                </a:lnTo>
                <a:lnTo>
                  <a:pt x="111" y="184"/>
                </a:lnTo>
                <a:lnTo>
                  <a:pt x="37" y="514"/>
                </a:lnTo>
                <a:lnTo>
                  <a:pt x="1" y="881"/>
                </a:lnTo>
                <a:lnTo>
                  <a:pt x="1" y="1578"/>
                </a:lnTo>
                <a:lnTo>
                  <a:pt x="37" y="2275"/>
                </a:lnTo>
                <a:lnTo>
                  <a:pt x="111" y="2972"/>
                </a:lnTo>
                <a:lnTo>
                  <a:pt x="184" y="3632"/>
                </a:lnTo>
                <a:lnTo>
                  <a:pt x="294" y="4329"/>
                </a:lnTo>
                <a:lnTo>
                  <a:pt x="404" y="4989"/>
                </a:lnTo>
                <a:lnTo>
                  <a:pt x="478" y="5356"/>
                </a:lnTo>
                <a:lnTo>
                  <a:pt x="551" y="5503"/>
                </a:lnTo>
                <a:lnTo>
                  <a:pt x="588" y="5650"/>
                </a:lnTo>
                <a:lnTo>
                  <a:pt x="551" y="5723"/>
                </a:lnTo>
                <a:lnTo>
                  <a:pt x="588" y="5833"/>
                </a:lnTo>
                <a:lnTo>
                  <a:pt x="661" y="5906"/>
                </a:lnTo>
                <a:lnTo>
                  <a:pt x="734" y="5943"/>
                </a:lnTo>
                <a:lnTo>
                  <a:pt x="881" y="5943"/>
                </a:lnTo>
                <a:lnTo>
                  <a:pt x="954" y="5906"/>
                </a:lnTo>
                <a:lnTo>
                  <a:pt x="1028" y="5833"/>
                </a:lnTo>
                <a:lnTo>
                  <a:pt x="1064" y="5760"/>
                </a:lnTo>
                <a:lnTo>
                  <a:pt x="1064" y="5650"/>
                </a:lnTo>
                <a:lnTo>
                  <a:pt x="1064" y="5466"/>
                </a:lnTo>
                <a:lnTo>
                  <a:pt x="881" y="4696"/>
                </a:lnTo>
                <a:lnTo>
                  <a:pt x="734" y="3889"/>
                </a:lnTo>
                <a:lnTo>
                  <a:pt x="624" y="3082"/>
                </a:lnTo>
                <a:lnTo>
                  <a:pt x="588" y="2935"/>
                </a:lnTo>
                <a:lnTo>
                  <a:pt x="991" y="2972"/>
                </a:lnTo>
                <a:lnTo>
                  <a:pt x="1358" y="2935"/>
                </a:lnTo>
                <a:lnTo>
                  <a:pt x="2128" y="2898"/>
                </a:lnTo>
                <a:lnTo>
                  <a:pt x="2862" y="2898"/>
                </a:lnTo>
                <a:lnTo>
                  <a:pt x="3632" y="2972"/>
                </a:lnTo>
                <a:lnTo>
                  <a:pt x="3559" y="4256"/>
                </a:lnTo>
                <a:lnTo>
                  <a:pt x="3485" y="4843"/>
                </a:lnTo>
                <a:lnTo>
                  <a:pt x="3485" y="4989"/>
                </a:lnTo>
                <a:lnTo>
                  <a:pt x="3522" y="5173"/>
                </a:lnTo>
                <a:lnTo>
                  <a:pt x="3559" y="5283"/>
                </a:lnTo>
                <a:lnTo>
                  <a:pt x="3632" y="5393"/>
                </a:lnTo>
                <a:lnTo>
                  <a:pt x="3669" y="5429"/>
                </a:lnTo>
                <a:lnTo>
                  <a:pt x="3742" y="5466"/>
                </a:lnTo>
                <a:lnTo>
                  <a:pt x="3852" y="5393"/>
                </a:lnTo>
                <a:lnTo>
                  <a:pt x="3926" y="5319"/>
                </a:lnTo>
                <a:lnTo>
                  <a:pt x="3999" y="5209"/>
                </a:lnTo>
                <a:lnTo>
                  <a:pt x="4036" y="4916"/>
                </a:lnTo>
                <a:lnTo>
                  <a:pt x="4036" y="4366"/>
                </a:lnTo>
                <a:lnTo>
                  <a:pt x="4109" y="2935"/>
                </a:lnTo>
                <a:lnTo>
                  <a:pt x="4146" y="1468"/>
                </a:lnTo>
                <a:lnTo>
                  <a:pt x="4182" y="771"/>
                </a:lnTo>
                <a:lnTo>
                  <a:pt x="4182" y="441"/>
                </a:lnTo>
                <a:lnTo>
                  <a:pt x="4146" y="111"/>
                </a:lnTo>
                <a:lnTo>
                  <a:pt x="4072" y="37"/>
                </a:lnTo>
                <a:lnTo>
                  <a:pt x="3999" y="1"/>
                </a:lnTo>
                <a:close/>
                <a:moveTo>
                  <a:pt x="5503" y="3779"/>
                </a:moveTo>
                <a:lnTo>
                  <a:pt x="5246" y="3815"/>
                </a:lnTo>
                <a:lnTo>
                  <a:pt x="5026" y="3925"/>
                </a:lnTo>
                <a:lnTo>
                  <a:pt x="4879" y="3999"/>
                </a:lnTo>
                <a:lnTo>
                  <a:pt x="4806" y="4109"/>
                </a:lnTo>
                <a:lnTo>
                  <a:pt x="4806" y="4146"/>
                </a:lnTo>
                <a:lnTo>
                  <a:pt x="4843" y="4182"/>
                </a:lnTo>
                <a:lnTo>
                  <a:pt x="4916" y="4256"/>
                </a:lnTo>
                <a:lnTo>
                  <a:pt x="5246" y="4256"/>
                </a:lnTo>
                <a:lnTo>
                  <a:pt x="5723" y="4219"/>
                </a:lnTo>
                <a:lnTo>
                  <a:pt x="5723" y="4219"/>
                </a:lnTo>
                <a:lnTo>
                  <a:pt x="5686" y="4329"/>
                </a:lnTo>
                <a:lnTo>
                  <a:pt x="5576" y="4439"/>
                </a:lnTo>
                <a:lnTo>
                  <a:pt x="5393" y="4622"/>
                </a:lnTo>
                <a:lnTo>
                  <a:pt x="5026" y="5099"/>
                </a:lnTo>
                <a:lnTo>
                  <a:pt x="4659" y="5613"/>
                </a:lnTo>
                <a:lnTo>
                  <a:pt x="4366" y="6126"/>
                </a:lnTo>
                <a:lnTo>
                  <a:pt x="4329" y="6273"/>
                </a:lnTo>
                <a:lnTo>
                  <a:pt x="4366" y="6420"/>
                </a:lnTo>
                <a:lnTo>
                  <a:pt x="4476" y="6493"/>
                </a:lnTo>
                <a:lnTo>
                  <a:pt x="4623" y="6493"/>
                </a:lnTo>
                <a:lnTo>
                  <a:pt x="6310" y="6126"/>
                </a:lnTo>
                <a:lnTo>
                  <a:pt x="6383" y="6090"/>
                </a:lnTo>
                <a:lnTo>
                  <a:pt x="6457" y="6016"/>
                </a:lnTo>
                <a:lnTo>
                  <a:pt x="6493" y="5943"/>
                </a:lnTo>
                <a:lnTo>
                  <a:pt x="6457" y="5833"/>
                </a:lnTo>
                <a:lnTo>
                  <a:pt x="6420" y="5760"/>
                </a:lnTo>
                <a:lnTo>
                  <a:pt x="6383" y="5686"/>
                </a:lnTo>
                <a:lnTo>
                  <a:pt x="6273" y="5650"/>
                </a:lnTo>
                <a:lnTo>
                  <a:pt x="6163" y="5650"/>
                </a:lnTo>
                <a:lnTo>
                  <a:pt x="5026" y="5906"/>
                </a:lnTo>
                <a:lnTo>
                  <a:pt x="5319" y="5466"/>
                </a:lnTo>
                <a:lnTo>
                  <a:pt x="5650" y="5063"/>
                </a:lnTo>
                <a:lnTo>
                  <a:pt x="5870" y="4806"/>
                </a:lnTo>
                <a:lnTo>
                  <a:pt x="6053" y="4549"/>
                </a:lnTo>
                <a:lnTo>
                  <a:pt x="6126" y="4402"/>
                </a:lnTo>
                <a:lnTo>
                  <a:pt x="6200" y="4256"/>
                </a:lnTo>
                <a:lnTo>
                  <a:pt x="6200" y="4109"/>
                </a:lnTo>
                <a:lnTo>
                  <a:pt x="6200" y="3925"/>
                </a:lnTo>
                <a:lnTo>
                  <a:pt x="6163" y="3889"/>
                </a:lnTo>
                <a:lnTo>
                  <a:pt x="6126" y="3815"/>
                </a:lnTo>
                <a:lnTo>
                  <a:pt x="5980" y="3779"/>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179" name="Google Shape;179;p2"/>
          <p:cNvSpPr/>
          <p:nvPr/>
        </p:nvSpPr>
        <p:spPr>
          <a:xfrm>
            <a:off x="3808716" y="4429326"/>
            <a:ext cx="570935" cy="567282"/>
          </a:xfrm>
          <a:custGeom>
            <a:avLst/>
            <a:gdLst/>
            <a:ahLst/>
            <a:cxnLst/>
            <a:rect l="l" t="t" r="r" b="b"/>
            <a:pathLst>
              <a:path w="11409" h="11336" extrusionOk="0">
                <a:moveTo>
                  <a:pt x="5173" y="4219"/>
                </a:moveTo>
                <a:lnTo>
                  <a:pt x="5136" y="4256"/>
                </a:lnTo>
                <a:lnTo>
                  <a:pt x="5100" y="4292"/>
                </a:lnTo>
                <a:lnTo>
                  <a:pt x="4990" y="4366"/>
                </a:lnTo>
                <a:lnTo>
                  <a:pt x="4916" y="4476"/>
                </a:lnTo>
                <a:lnTo>
                  <a:pt x="4916" y="4512"/>
                </a:lnTo>
                <a:lnTo>
                  <a:pt x="4843" y="4659"/>
                </a:lnTo>
                <a:lnTo>
                  <a:pt x="4843" y="4769"/>
                </a:lnTo>
                <a:lnTo>
                  <a:pt x="4880" y="4843"/>
                </a:lnTo>
                <a:lnTo>
                  <a:pt x="4990" y="4916"/>
                </a:lnTo>
                <a:lnTo>
                  <a:pt x="5100" y="4989"/>
                </a:lnTo>
                <a:lnTo>
                  <a:pt x="5283" y="4989"/>
                </a:lnTo>
                <a:lnTo>
                  <a:pt x="5430" y="4916"/>
                </a:lnTo>
                <a:lnTo>
                  <a:pt x="5540" y="4769"/>
                </a:lnTo>
                <a:lnTo>
                  <a:pt x="5577" y="4696"/>
                </a:lnTo>
                <a:lnTo>
                  <a:pt x="5613" y="4623"/>
                </a:lnTo>
                <a:lnTo>
                  <a:pt x="5577" y="4549"/>
                </a:lnTo>
                <a:lnTo>
                  <a:pt x="5577" y="4476"/>
                </a:lnTo>
                <a:lnTo>
                  <a:pt x="5430" y="4402"/>
                </a:lnTo>
                <a:lnTo>
                  <a:pt x="5320" y="4366"/>
                </a:lnTo>
                <a:lnTo>
                  <a:pt x="5320" y="4292"/>
                </a:lnTo>
                <a:lnTo>
                  <a:pt x="5246" y="4256"/>
                </a:lnTo>
                <a:lnTo>
                  <a:pt x="5173" y="4219"/>
                </a:lnTo>
                <a:close/>
                <a:moveTo>
                  <a:pt x="5980" y="6016"/>
                </a:moveTo>
                <a:lnTo>
                  <a:pt x="6017" y="6053"/>
                </a:lnTo>
                <a:lnTo>
                  <a:pt x="6053" y="6126"/>
                </a:lnTo>
                <a:lnTo>
                  <a:pt x="6053" y="6200"/>
                </a:lnTo>
                <a:lnTo>
                  <a:pt x="5907" y="6237"/>
                </a:lnTo>
                <a:lnTo>
                  <a:pt x="5943" y="6090"/>
                </a:lnTo>
                <a:lnTo>
                  <a:pt x="5980" y="6016"/>
                </a:lnTo>
                <a:close/>
                <a:moveTo>
                  <a:pt x="5833" y="5613"/>
                </a:moveTo>
                <a:lnTo>
                  <a:pt x="5723" y="5650"/>
                </a:lnTo>
                <a:lnTo>
                  <a:pt x="5650" y="5723"/>
                </a:lnTo>
                <a:lnTo>
                  <a:pt x="5613" y="5796"/>
                </a:lnTo>
                <a:lnTo>
                  <a:pt x="5613" y="5870"/>
                </a:lnTo>
                <a:lnTo>
                  <a:pt x="5687" y="5943"/>
                </a:lnTo>
                <a:lnTo>
                  <a:pt x="5577" y="6163"/>
                </a:lnTo>
                <a:lnTo>
                  <a:pt x="5540" y="6420"/>
                </a:lnTo>
                <a:lnTo>
                  <a:pt x="5577" y="6530"/>
                </a:lnTo>
                <a:lnTo>
                  <a:pt x="5687" y="6567"/>
                </a:lnTo>
                <a:lnTo>
                  <a:pt x="5833" y="6603"/>
                </a:lnTo>
                <a:lnTo>
                  <a:pt x="5980" y="6603"/>
                </a:lnTo>
                <a:lnTo>
                  <a:pt x="6090" y="6567"/>
                </a:lnTo>
                <a:lnTo>
                  <a:pt x="6237" y="6530"/>
                </a:lnTo>
                <a:lnTo>
                  <a:pt x="6347" y="6457"/>
                </a:lnTo>
                <a:lnTo>
                  <a:pt x="6420" y="6347"/>
                </a:lnTo>
                <a:lnTo>
                  <a:pt x="6457" y="6200"/>
                </a:lnTo>
                <a:lnTo>
                  <a:pt x="6457" y="6053"/>
                </a:lnTo>
                <a:lnTo>
                  <a:pt x="6420" y="5943"/>
                </a:lnTo>
                <a:lnTo>
                  <a:pt x="6347" y="5833"/>
                </a:lnTo>
                <a:lnTo>
                  <a:pt x="6274" y="5760"/>
                </a:lnTo>
                <a:lnTo>
                  <a:pt x="6163" y="5686"/>
                </a:lnTo>
                <a:lnTo>
                  <a:pt x="6053" y="5650"/>
                </a:lnTo>
                <a:lnTo>
                  <a:pt x="5943" y="5613"/>
                </a:lnTo>
                <a:close/>
                <a:moveTo>
                  <a:pt x="3926" y="441"/>
                </a:moveTo>
                <a:lnTo>
                  <a:pt x="4623" y="478"/>
                </a:lnTo>
                <a:lnTo>
                  <a:pt x="5356" y="478"/>
                </a:lnTo>
                <a:lnTo>
                  <a:pt x="6824" y="551"/>
                </a:lnTo>
                <a:lnTo>
                  <a:pt x="7631" y="551"/>
                </a:lnTo>
                <a:lnTo>
                  <a:pt x="7704" y="734"/>
                </a:lnTo>
                <a:lnTo>
                  <a:pt x="7777" y="1064"/>
                </a:lnTo>
                <a:lnTo>
                  <a:pt x="7521" y="1174"/>
                </a:lnTo>
                <a:lnTo>
                  <a:pt x="7191" y="1211"/>
                </a:lnTo>
                <a:lnTo>
                  <a:pt x="7044" y="1211"/>
                </a:lnTo>
                <a:lnTo>
                  <a:pt x="6860" y="1174"/>
                </a:lnTo>
                <a:lnTo>
                  <a:pt x="6714" y="1174"/>
                </a:lnTo>
                <a:lnTo>
                  <a:pt x="6530" y="1211"/>
                </a:lnTo>
                <a:lnTo>
                  <a:pt x="6494" y="1248"/>
                </a:lnTo>
                <a:lnTo>
                  <a:pt x="6457" y="1321"/>
                </a:lnTo>
                <a:lnTo>
                  <a:pt x="6420" y="1395"/>
                </a:lnTo>
                <a:lnTo>
                  <a:pt x="6457" y="1468"/>
                </a:lnTo>
                <a:lnTo>
                  <a:pt x="6457" y="1505"/>
                </a:lnTo>
                <a:lnTo>
                  <a:pt x="6494" y="1578"/>
                </a:lnTo>
                <a:lnTo>
                  <a:pt x="6567" y="1651"/>
                </a:lnTo>
                <a:lnTo>
                  <a:pt x="6567" y="1871"/>
                </a:lnTo>
                <a:lnTo>
                  <a:pt x="6567" y="2092"/>
                </a:lnTo>
                <a:lnTo>
                  <a:pt x="6640" y="2642"/>
                </a:lnTo>
                <a:lnTo>
                  <a:pt x="6677" y="3192"/>
                </a:lnTo>
                <a:lnTo>
                  <a:pt x="6714" y="3632"/>
                </a:lnTo>
                <a:lnTo>
                  <a:pt x="6714" y="4072"/>
                </a:lnTo>
                <a:lnTo>
                  <a:pt x="6677" y="4586"/>
                </a:lnTo>
                <a:lnTo>
                  <a:pt x="6640" y="4843"/>
                </a:lnTo>
                <a:lnTo>
                  <a:pt x="6640" y="5099"/>
                </a:lnTo>
                <a:lnTo>
                  <a:pt x="6677" y="5246"/>
                </a:lnTo>
                <a:lnTo>
                  <a:pt x="6640" y="5319"/>
                </a:lnTo>
                <a:lnTo>
                  <a:pt x="6640" y="5393"/>
                </a:lnTo>
                <a:lnTo>
                  <a:pt x="6640" y="5466"/>
                </a:lnTo>
                <a:lnTo>
                  <a:pt x="6714" y="5540"/>
                </a:lnTo>
                <a:lnTo>
                  <a:pt x="7117" y="5796"/>
                </a:lnTo>
                <a:lnTo>
                  <a:pt x="7484" y="6016"/>
                </a:lnTo>
                <a:lnTo>
                  <a:pt x="7851" y="6310"/>
                </a:lnTo>
                <a:lnTo>
                  <a:pt x="8218" y="6640"/>
                </a:lnTo>
                <a:lnTo>
                  <a:pt x="8915" y="7300"/>
                </a:lnTo>
                <a:lnTo>
                  <a:pt x="8621" y="7337"/>
                </a:lnTo>
                <a:lnTo>
                  <a:pt x="8328" y="7300"/>
                </a:lnTo>
                <a:lnTo>
                  <a:pt x="8108" y="7227"/>
                </a:lnTo>
                <a:lnTo>
                  <a:pt x="7887" y="7154"/>
                </a:lnTo>
                <a:lnTo>
                  <a:pt x="7484" y="6933"/>
                </a:lnTo>
                <a:lnTo>
                  <a:pt x="7117" y="6823"/>
                </a:lnTo>
                <a:lnTo>
                  <a:pt x="6750" y="6787"/>
                </a:lnTo>
                <a:lnTo>
                  <a:pt x="6384" y="6823"/>
                </a:lnTo>
                <a:lnTo>
                  <a:pt x="5980" y="6933"/>
                </a:lnTo>
                <a:lnTo>
                  <a:pt x="5577" y="7044"/>
                </a:lnTo>
                <a:lnTo>
                  <a:pt x="5210" y="7227"/>
                </a:lnTo>
                <a:lnTo>
                  <a:pt x="4843" y="7374"/>
                </a:lnTo>
                <a:lnTo>
                  <a:pt x="4439" y="7520"/>
                </a:lnTo>
                <a:lnTo>
                  <a:pt x="4109" y="7557"/>
                </a:lnTo>
                <a:lnTo>
                  <a:pt x="3816" y="7594"/>
                </a:lnTo>
                <a:lnTo>
                  <a:pt x="3889" y="7557"/>
                </a:lnTo>
                <a:lnTo>
                  <a:pt x="3926" y="7484"/>
                </a:lnTo>
                <a:lnTo>
                  <a:pt x="3926" y="7374"/>
                </a:lnTo>
                <a:lnTo>
                  <a:pt x="3926" y="7300"/>
                </a:lnTo>
                <a:lnTo>
                  <a:pt x="3889" y="7227"/>
                </a:lnTo>
                <a:lnTo>
                  <a:pt x="3816" y="7190"/>
                </a:lnTo>
                <a:lnTo>
                  <a:pt x="2789" y="7190"/>
                </a:lnTo>
                <a:lnTo>
                  <a:pt x="2935" y="7044"/>
                </a:lnTo>
                <a:lnTo>
                  <a:pt x="3266" y="6677"/>
                </a:lnTo>
                <a:lnTo>
                  <a:pt x="3559" y="6713"/>
                </a:lnTo>
                <a:lnTo>
                  <a:pt x="3853" y="6713"/>
                </a:lnTo>
                <a:lnTo>
                  <a:pt x="4403" y="6677"/>
                </a:lnTo>
                <a:lnTo>
                  <a:pt x="4549" y="6640"/>
                </a:lnTo>
                <a:lnTo>
                  <a:pt x="4623" y="6530"/>
                </a:lnTo>
                <a:lnTo>
                  <a:pt x="4623" y="6457"/>
                </a:lnTo>
                <a:lnTo>
                  <a:pt x="4586" y="6383"/>
                </a:lnTo>
                <a:lnTo>
                  <a:pt x="4513" y="6310"/>
                </a:lnTo>
                <a:lnTo>
                  <a:pt x="4403" y="6273"/>
                </a:lnTo>
                <a:lnTo>
                  <a:pt x="3669" y="6273"/>
                </a:lnTo>
                <a:lnTo>
                  <a:pt x="3926" y="6016"/>
                </a:lnTo>
                <a:lnTo>
                  <a:pt x="4183" y="5723"/>
                </a:lnTo>
                <a:lnTo>
                  <a:pt x="4293" y="5723"/>
                </a:lnTo>
                <a:lnTo>
                  <a:pt x="4366" y="5686"/>
                </a:lnTo>
                <a:lnTo>
                  <a:pt x="4439" y="5576"/>
                </a:lnTo>
                <a:lnTo>
                  <a:pt x="4476" y="5466"/>
                </a:lnTo>
                <a:lnTo>
                  <a:pt x="4403" y="3449"/>
                </a:lnTo>
                <a:lnTo>
                  <a:pt x="4366" y="2495"/>
                </a:lnTo>
                <a:lnTo>
                  <a:pt x="4329" y="2018"/>
                </a:lnTo>
                <a:lnTo>
                  <a:pt x="4293" y="1541"/>
                </a:lnTo>
                <a:lnTo>
                  <a:pt x="4256" y="1431"/>
                </a:lnTo>
                <a:lnTo>
                  <a:pt x="4549" y="1505"/>
                </a:lnTo>
                <a:lnTo>
                  <a:pt x="4953" y="1578"/>
                </a:lnTo>
                <a:lnTo>
                  <a:pt x="5173" y="1578"/>
                </a:lnTo>
                <a:lnTo>
                  <a:pt x="5356" y="1505"/>
                </a:lnTo>
                <a:lnTo>
                  <a:pt x="5393" y="1468"/>
                </a:lnTo>
                <a:lnTo>
                  <a:pt x="5430" y="1431"/>
                </a:lnTo>
                <a:lnTo>
                  <a:pt x="5430" y="1358"/>
                </a:lnTo>
                <a:lnTo>
                  <a:pt x="5393" y="1321"/>
                </a:lnTo>
                <a:lnTo>
                  <a:pt x="5246" y="1211"/>
                </a:lnTo>
                <a:lnTo>
                  <a:pt x="5063" y="1174"/>
                </a:lnTo>
                <a:lnTo>
                  <a:pt x="4733" y="1138"/>
                </a:lnTo>
                <a:lnTo>
                  <a:pt x="4219" y="1064"/>
                </a:lnTo>
                <a:lnTo>
                  <a:pt x="4183" y="1028"/>
                </a:lnTo>
                <a:lnTo>
                  <a:pt x="4146" y="991"/>
                </a:lnTo>
                <a:lnTo>
                  <a:pt x="3999" y="991"/>
                </a:lnTo>
                <a:lnTo>
                  <a:pt x="3853" y="1028"/>
                </a:lnTo>
                <a:lnTo>
                  <a:pt x="3706" y="1064"/>
                </a:lnTo>
                <a:lnTo>
                  <a:pt x="3596" y="1064"/>
                </a:lnTo>
                <a:lnTo>
                  <a:pt x="3522" y="1028"/>
                </a:lnTo>
                <a:lnTo>
                  <a:pt x="3486" y="991"/>
                </a:lnTo>
                <a:lnTo>
                  <a:pt x="3412" y="881"/>
                </a:lnTo>
                <a:lnTo>
                  <a:pt x="3412" y="771"/>
                </a:lnTo>
                <a:lnTo>
                  <a:pt x="3412" y="698"/>
                </a:lnTo>
                <a:lnTo>
                  <a:pt x="3486" y="624"/>
                </a:lnTo>
                <a:lnTo>
                  <a:pt x="3559" y="551"/>
                </a:lnTo>
                <a:lnTo>
                  <a:pt x="3742" y="478"/>
                </a:lnTo>
                <a:lnTo>
                  <a:pt x="3926" y="441"/>
                </a:lnTo>
                <a:close/>
                <a:moveTo>
                  <a:pt x="6090" y="8071"/>
                </a:moveTo>
                <a:lnTo>
                  <a:pt x="6127" y="8144"/>
                </a:lnTo>
                <a:lnTo>
                  <a:pt x="6127" y="8217"/>
                </a:lnTo>
                <a:lnTo>
                  <a:pt x="6090" y="8291"/>
                </a:lnTo>
                <a:lnTo>
                  <a:pt x="6053" y="8364"/>
                </a:lnTo>
                <a:lnTo>
                  <a:pt x="5980" y="8401"/>
                </a:lnTo>
                <a:lnTo>
                  <a:pt x="5907" y="8401"/>
                </a:lnTo>
                <a:lnTo>
                  <a:pt x="5833" y="8364"/>
                </a:lnTo>
                <a:lnTo>
                  <a:pt x="5760" y="8291"/>
                </a:lnTo>
                <a:lnTo>
                  <a:pt x="5760" y="8181"/>
                </a:lnTo>
                <a:lnTo>
                  <a:pt x="5833" y="8144"/>
                </a:lnTo>
                <a:lnTo>
                  <a:pt x="5943" y="8071"/>
                </a:lnTo>
                <a:lnTo>
                  <a:pt x="6017" y="8107"/>
                </a:lnTo>
                <a:lnTo>
                  <a:pt x="6053" y="8107"/>
                </a:lnTo>
                <a:lnTo>
                  <a:pt x="6090" y="8071"/>
                </a:lnTo>
                <a:close/>
                <a:moveTo>
                  <a:pt x="5907" y="7630"/>
                </a:moveTo>
                <a:lnTo>
                  <a:pt x="5797" y="7667"/>
                </a:lnTo>
                <a:lnTo>
                  <a:pt x="5687" y="7704"/>
                </a:lnTo>
                <a:lnTo>
                  <a:pt x="5577" y="7777"/>
                </a:lnTo>
                <a:lnTo>
                  <a:pt x="5467" y="7887"/>
                </a:lnTo>
                <a:lnTo>
                  <a:pt x="5467" y="7924"/>
                </a:lnTo>
                <a:lnTo>
                  <a:pt x="5430" y="7997"/>
                </a:lnTo>
                <a:lnTo>
                  <a:pt x="5503" y="8071"/>
                </a:lnTo>
                <a:lnTo>
                  <a:pt x="5430" y="8217"/>
                </a:lnTo>
                <a:lnTo>
                  <a:pt x="5430" y="8364"/>
                </a:lnTo>
                <a:lnTo>
                  <a:pt x="5467" y="8474"/>
                </a:lnTo>
                <a:lnTo>
                  <a:pt x="5540" y="8584"/>
                </a:lnTo>
                <a:lnTo>
                  <a:pt x="5650" y="8694"/>
                </a:lnTo>
                <a:lnTo>
                  <a:pt x="5797" y="8731"/>
                </a:lnTo>
                <a:lnTo>
                  <a:pt x="5907" y="8768"/>
                </a:lnTo>
                <a:lnTo>
                  <a:pt x="6053" y="8768"/>
                </a:lnTo>
                <a:lnTo>
                  <a:pt x="6200" y="8731"/>
                </a:lnTo>
                <a:lnTo>
                  <a:pt x="6310" y="8658"/>
                </a:lnTo>
                <a:lnTo>
                  <a:pt x="6384" y="8584"/>
                </a:lnTo>
                <a:lnTo>
                  <a:pt x="6457" y="8474"/>
                </a:lnTo>
                <a:lnTo>
                  <a:pt x="6494" y="8327"/>
                </a:lnTo>
                <a:lnTo>
                  <a:pt x="6494" y="8217"/>
                </a:lnTo>
                <a:lnTo>
                  <a:pt x="6494" y="8071"/>
                </a:lnTo>
                <a:lnTo>
                  <a:pt x="6457" y="7961"/>
                </a:lnTo>
                <a:lnTo>
                  <a:pt x="6384" y="7851"/>
                </a:lnTo>
                <a:lnTo>
                  <a:pt x="6310" y="7777"/>
                </a:lnTo>
                <a:lnTo>
                  <a:pt x="6200" y="7704"/>
                </a:lnTo>
                <a:lnTo>
                  <a:pt x="6053" y="7667"/>
                </a:lnTo>
                <a:lnTo>
                  <a:pt x="5907" y="7630"/>
                </a:lnTo>
                <a:close/>
                <a:moveTo>
                  <a:pt x="4476" y="9134"/>
                </a:moveTo>
                <a:lnTo>
                  <a:pt x="4513" y="9281"/>
                </a:lnTo>
                <a:lnTo>
                  <a:pt x="4476" y="9391"/>
                </a:lnTo>
                <a:lnTo>
                  <a:pt x="4403" y="9538"/>
                </a:lnTo>
                <a:lnTo>
                  <a:pt x="4256" y="9648"/>
                </a:lnTo>
                <a:lnTo>
                  <a:pt x="4183" y="9685"/>
                </a:lnTo>
                <a:lnTo>
                  <a:pt x="4109" y="9685"/>
                </a:lnTo>
                <a:lnTo>
                  <a:pt x="4036" y="9648"/>
                </a:lnTo>
                <a:lnTo>
                  <a:pt x="3963" y="9575"/>
                </a:lnTo>
                <a:lnTo>
                  <a:pt x="3926" y="9501"/>
                </a:lnTo>
                <a:lnTo>
                  <a:pt x="3926" y="9428"/>
                </a:lnTo>
                <a:lnTo>
                  <a:pt x="3963" y="9354"/>
                </a:lnTo>
                <a:lnTo>
                  <a:pt x="4036" y="9281"/>
                </a:lnTo>
                <a:lnTo>
                  <a:pt x="4219" y="9208"/>
                </a:lnTo>
                <a:lnTo>
                  <a:pt x="4403" y="9171"/>
                </a:lnTo>
                <a:lnTo>
                  <a:pt x="4439" y="9171"/>
                </a:lnTo>
                <a:lnTo>
                  <a:pt x="4476" y="9134"/>
                </a:lnTo>
                <a:close/>
                <a:moveTo>
                  <a:pt x="7741" y="9391"/>
                </a:moveTo>
                <a:lnTo>
                  <a:pt x="7814" y="9464"/>
                </a:lnTo>
                <a:lnTo>
                  <a:pt x="7851" y="9575"/>
                </a:lnTo>
                <a:lnTo>
                  <a:pt x="7851" y="9685"/>
                </a:lnTo>
                <a:lnTo>
                  <a:pt x="7814" y="9795"/>
                </a:lnTo>
                <a:lnTo>
                  <a:pt x="7704" y="9868"/>
                </a:lnTo>
                <a:lnTo>
                  <a:pt x="7557" y="9905"/>
                </a:lnTo>
                <a:lnTo>
                  <a:pt x="7447" y="9905"/>
                </a:lnTo>
                <a:lnTo>
                  <a:pt x="7301" y="9868"/>
                </a:lnTo>
                <a:lnTo>
                  <a:pt x="7227" y="9795"/>
                </a:lnTo>
                <a:lnTo>
                  <a:pt x="7301" y="9648"/>
                </a:lnTo>
                <a:lnTo>
                  <a:pt x="7374" y="9538"/>
                </a:lnTo>
                <a:lnTo>
                  <a:pt x="7484" y="9464"/>
                </a:lnTo>
                <a:lnTo>
                  <a:pt x="7631" y="9428"/>
                </a:lnTo>
                <a:lnTo>
                  <a:pt x="7704" y="9391"/>
                </a:lnTo>
                <a:close/>
                <a:moveTo>
                  <a:pt x="4439" y="8658"/>
                </a:moveTo>
                <a:lnTo>
                  <a:pt x="4293" y="8694"/>
                </a:lnTo>
                <a:lnTo>
                  <a:pt x="4146" y="8694"/>
                </a:lnTo>
                <a:lnTo>
                  <a:pt x="4073" y="8731"/>
                </a:lnTo>
                <a:lnTo>
                  <a:pt x="3999" y="8804"/>
                </a:lnTo>
                <a:lnTo>
                  <a:pt x="3963" y="8951"/>
                </a:lnTo>
                <a:lnTo>
                  <a:pt x="3742" y="9061"/>
                </a:lnTo>
                <a:lnTo>
                  <a:pt x="3596" y="9244"/>
                </a:lnTo>
                <a:lnTo>
                  <a:pt x="3559" y="9354"/>
                </a:lnTo>
                <a:lnTo>
                  <a:pt x="3522" y="9501"/>
                </a:lnTo>
                <a:lnTo>
                  <a:pt x="3559" y="9611"/>
                </a:lnTo>
                <a:lnTo>
                  <a:pt x="3596" y="9758"/>
                </a:lnTo>
                <a:lnTo>
                  <a:pt x="3706" y="9868"/>
                </a:lnTo>
                <a:lnTo>
                  <a:pt x="3779" y="9978"/>
                </a:lnTo>
                <a:lnTo>
                  <a:pt x="3926" y="10051"/>
                </a:lnTo>
                <a:lnTo>
                  <a:pt x="4036" y="10088"/>
                </a:lnTo>
                <a:lnTo>
                  <a:pt x="4366" y="10088"/>
                </a:lnTo>
                <a:lnTo>
                  <a:pt x="4513" y="10015"/>
                </a:lnTo>
                <a:lnTo>
                  <a:pt x="4623" y="9905"/>
                </a:lnTo>
                <a:lnTo>
                  <a:pt x="4733" y="9795"/>
                </a:lnTo>
                <a:lnTo>
                  <a:pt x="4843" y="9648"/>
                </a:lnTo>
                <a:lnTo>
                  <a:pt x="4880" y="9501"/>
                </a:lnTo>
                <a:lnTo>
                  <a:pt x="4916" y="9354"/>
                </a:lnTo>
                <a:lnTo>
                  <a:pt x="4916" y="9171"/>
                </a:lnTo>
                <a:lnTo>
                  <a:pt x="4880" y="9024"/>
                </a:lnTo>
                <a:lnTo>
                  <a:pt x="4806" y="8878"/>
                </a:lnTo>
                <a:lnTo>
                  <a:pt x="4733" y="8768"/>
                </a:lnTo>
                <a:lnTo>
                  <a:pt x="4586" y="8694"/>
                </a:lnTo>
                <a:lnTo>
                  <a:pt x="4439" y="8658"/>
                </a:lnTo>
                <a:close/>
                <a:moveTo>
                  <a:pt x="7447" y="8951"/>
                </a:moveTo>
                <a:lnTo>
                  <a:pt x="7337" y="8988"/>
                </a:lnTo>
                <a:lnTo>
                  <a:pt x="7264" y="9061"/>
                </a:lnTo>
                <a:lnTo>
                  <a:pt x="7227" y="9134"/>
                </a:lnTo>
                <a:lnTo>
                  <a:pt x="7227" y="9208"/>
                </a:lnTo>
                <a:lnTo>
                  <a:pt x="7117" y="9318"/>
                </a:lnTo>
                <a:lnTo>
                  <a:pt x="7007" y="9391"/>
                </a:lnTo>
                <a:lnTo>
                  <a:pt x="6934" y="9501"/>
                </a:lnTo>
                <a:lnTo>
                  <a:pt x="6897" y="9611"/>
                </a:lnTo>
                <a:lnTo>
                  <a:pt x="6897" y="9575"/>
                </a:lnTo>
                <a:lnTo>
                  <a:pt x="6860" y="9611"/>
                </a:lnTo>
                <a:lnTo>
                  <a:pt x="6824" y="9758"/>
                </a:lnTo>
                <a:lnTo>
                  <a:pt x="6824" y="9905"/>
                </a:lnTo>
                <a:lnTo>
                  <a:pt x="6860" y="9978"/>
                </a:lnTo>
                <a:lnTo>
                  <a:pt x="6897" y="10051"/>
                </a:lnTo>
                <a:lnTo>
                  <a:pt x="7007" y="10125"/>
                </a:lnTo>
                <a:lnTo>
                  <a:pt x="7044" y="10161"/>
                </a:lnTo>
                <a:lnTo>
                  <a:pt x="7044" y="10198"/>
                </a:lnTo>
                <a:lnTo>
                  <a:pt x="7227" y="10271"/>
                </a:lnTo>
                <a:lnTo>
                  <a:pt x="7374" y="10345"/>
                </a:lnTo>
                <a:lnTo>
                  <a:pt x="7704" y="10345"/>
                </a:lnTo>
                <a:lnTo>
                  <a:pt x="7851" y="10271"/>
                </a:lnTo>
                <a:lnTo>
                  <a:pt x="7998" y="10198"/>
                </a:lnTo>
                <a:lnTo>
                  <a:pt x="8108" y="10088"/>
                </a:lnTo>
                <a:lnTo>
                  <a:pt x="8181" y="9941"/>
                </a:lnTo>
                <a:lnTo>
                  <a:pt x="8254" y="9795"/>
                </a:lnTo>
                <a:lnTo>
                  <a:pt x="8291" y="9611"/>
                </a:lnTo>
                <a:lnTo>
                  <a:pt x="8254" y="9464"/>
                </a:lnTo>
                <a:lnTo>
                  <a:pt x="8218" y="9318"/>
                </a:lnTo>
                <a:lnTo>
                  <a:pt x="8144" y="9171"/>
                </a:lnTo>
                <a:lnTo>
                  <a:pt x="7998" y="9024"/>
                </a:lnTo>
                <a:lnTo>
                  <a:pt x="7924" y="8988"/>
                </a:lnTo>
                <a:lnTo>
                  <a:pt x="7851" y="8951"/>
                </a:lnTo>
                <a:close/>
                <a:moveTo>
                  <a:pt x="6970" y="7227"/>
                </a:moveTo>
                <a:lnTo>
                  <a:pt x="7227" y="7300"/>
                </a:lnTo>
                <a:lnTo>
                  <a:pt x="7741" y="7520"/>
                </a:lnTo>
                <a:lnTo>
                  <a:pt x="8071" y="7667"/>
                </a:lnTo>
                <a:lnTo>
                  <a:pt x="8474" y="7740"/>
                </a:lnTo>
                <a:lnTo>
                  <a:pt x="8658" y="7777"/>
                </a:lnTo>
                <a:lnTo>
                  <a:pt x="8878" y="7777"/>
                </a:lnTo>
                <a:lnTo>
                  <a:pt x="9061" y="7740"/>
                </a:lnTo>
                <a:lnTo>
                  <a:pt x="9245" y="7667"/>
                </a:lnTo>
                <a:lnTo>
                  <a:pt x="9575" y="8071"/>
                </a:lnTo>
                <a:lnTo>
                  <a:pt x="10125" y="8841"/>
                </a:lnTo>
                <a:lnTo>
                  <a:pt x="10639" y="9648"/>
                </a:lnTo>
                <a:lnTo>
                  <a:pt x="10785" y="9868"/>
                </a:lnTo>
                <a:lnTo>
                  <a:pt x="10822" y="10015"/>
                </a:lnTo>
                <a:lnTo>
                  <a:pt x="10785" y="10161"/>
                </a:lnTo>
                <a:lnTo>
                  <a:pt x="10749" y="10235"/>
                </a:lnTo>
                <a:lnTo>
                  <a:pt x="10639" y="10345"/>
                </a:lnTo>
                <a:lnTo>
                  <a:pt x="10455" y="10455"/>
                </a:lnTo>
                <a:lnTo>
                  <a:pt x="10235" y="10602"/>
                </a:lnTo>
                <a:lnTo>
                  <a:pt x="9758" y="10565"/>
                </a:lnTo>
                <a:lnTo>
                  <a:pt x="9281" y="10492"/>
                </a:lnTo>
                <a:lnTo>
                  <a:pt x="8328" y="10455"/>
                </a:lnTo>
                <a:lnTo>
                  <a:pt x="7374" y="10492"/>
                </a:lnTo>
                <a:lnTo>
                  <a:pt x="6420" y="10528"/>
                </a:lnTo>
                <a:lnTo>
                  <a:pt x="2092" y="10675"/>
                </a:lnTo>
                <a:lnTo>
                  <a:pt x="1065" y="10712"/>
                </a:lnTo>
                <a:lnTo>
                  <a:pt x="735" y="10712"/>
                </a:lnTo>
                <a:lnTo>
                  <a:pt x="625" y="10638"/>
                </a:lnTo>
                <a:lnTo>
                  <a:pt x="588" y="10602"/>
                </a:lnTo>
                <a:lnTo>
                  <a:pt x="551" y="10565"/>
                </a:lnTo>
                <a:lnTo>
                  <a:pt x="588" y="10418"/>
                </a:lnTo>
                <a:lnTo>
                  <a:pt x="735" y="10198"/>
                </a:lnTo>
                <a:lnTo>
                  <a:pt x="1065" y="9685"/>
                </a:lnTo>
                <a:lnTo>
                  <a:pt x="1542" y="9575"/>
                </a:lnTo>
                <a:lnTo>
                  <a:pt x="1762" y="9538"/>
                </a:lnTo>
                <a:lnTo>
                  <a:pt x="2018" y="9501"/>
                </a:lnTo>
                <a:lnTo>
                  <a:pt x="2092" y="9464"/>
                </a:lnTo>
                <a:lnTo>
                  <a:pt x="2128" y="9428"/>
                </a:lnTo>
                <a:lnTo>
                  <a:pt x="2165" y="9281"/>
                </a:lnTo>
                <a:lnTo>
                  <a:pt x="2128" y="9171"/>
                </a:lnTo>
                <a:lnTo>
                  <a:pt x="2092" y="9134"/>
                </a:lnTo>
                <a:lnTo>
                  <a:pt x="2018" y="9098"/>
                </a:lnTo>
                <a:lnTo>
                  <a:pt x="1872" y="9061"/>
                </a:lnTo>
                <a:lnTo>
                  <a:pt x="1725" y="9061"/>
                </a:lnTo>
                <a:lnTo>
                  <a:pt x="1395" y="9134"/>
                </a:lnTo>
                <a:lnTo>
                  <a:pt x="1395" y="9134"/>
                </a:lnTo>
                <a:lnTo>
                  <a:pt x="1798" y="8547"/>
                </a:lnTo>
                <a:lnTo>
                  <a:pt x="1835" y="8511"/>
                </a:lnTo>
                <a:lnTo>
                  <a:pt x="1945" y="8547"/>
                </a:lnTo>
                <a:lnTo>
                  <a:pt x="2092" y="8584"/>
                </a:lnTo>
                <a:lnTo>
                  <a:pt x="2459" y="8621"/>
                </a:lnTo>
                <a:lnTo>
                  <a:pt x="2972" y="8621"/>
                </a:lnTo>
                <a:lnTo>
                  <a:pt x="3082" y="8584"/>
                </a:lnTo>
                <a:lnTo>
                  <a:pt x="3156" y="8511"/>
                </a:lnTo>
                <a:lnTo>
                  <a:pt x="3192" y="8401"/>
                </a:lnTo>
                <a:lnTo>
                  <a:pt x="3156" y="8291"/>
                </a:lnTo>
                <a:lnTo>
                  <a:pt x="3082" y="8217"/>
                </a:lnTo>
                <a:lnTo>
                  <a:pt x="2972" y="8181"/>
                </a:lnTo>
                <a:lnTo>
                  <a:pt x="2055" y="8181"/>
                </a:lnTo>
                <a:lnTo>
                  <a:pt x="2532" y="7520"/>
                </a:lnTo>
                <a:lnTo>
                  <a:pt x="2752" y="7557"/>
                </a:lnTo>
                <a:lnTo>
                  <a:pt x="2899" y="7704"/>
                </a:lnTo>
                <a:lnTo>
                  <a:pt x="3046" y="7777"/>
                </a:lnTo>
                <a:lnTo>
                  <a:pt x="3192" y="7851"/>
                </a:lnTo>
                <a:lnTo>
                  <a:pt x="3376" y="7924"/>
                </a:lnTo>
                <a:lnTo>
                  <a:pt x="3742" y="7961"/>
                </a:lnTo>
                <a:lnTo>
                  <a:pt x="4073" y="7961"/>
                </a:lnTo>
                <a:lnTo>
                  <a:pt x="4549" y="7887"/>
                </a:lnTo>
                <a:lnTo>
                  <a:pt x="4953" y="7777"/>
                </a:lnTo>
                <a:lnTo>
                  <a:pt x="5797" y="7410"/>
                </a:lnTo>
                <a:lnTo>
                  <a:pt x="6237" y="7264"/>
                </a:lnTo>
                <a:lnTo>
                  <a:pt x="6494" y="7227"/>
                </a:lnTo>
                <a:close/>
                <a:moveTo>
                  <a:pt x="4036" y="1"/>
                </a:moveTo>
                <a:lnTo>
                  <a:pt x="3816" y="37"/>
                </a:lnTo>
                <a:lnTo>
                  <a:pt x="3596" y="74"/>
                </a:lnTo>
                <a:lnTo>
                  <a:pt x="3412" y="147"/>
                </a:lnTo>
                <a:lnTo>
                  <a:pt x="3229" y="257"/>
                </a:lnTo>
                <a:lnTo>
                  <a:pt x="3119" y="404"/>
                </a:lnTo>
                <a:lnTo>
                  <a:pt x="3009" y="551"/>
                </a:lnTo>
                <a:lnTo>
                  <a:pt x="2972" y="771"/>
                </a:lnTo>
                <a:lnTo>
                  <a:pt x="3009" y="991"/>
                </a:lnTo>
                <a:lnTo>
                  <a:pt x="3082" y="1174"/>
                </a:lnTo>
                <a:lnTo>
                  <a:pt x="3156" y="1285"/>
                </a:lnTo>
                <a:lnTo>
                  <a:pt x="3266" y="1358"/>
                </a:lnTo>
                <a:lnTo>
                  <a:pt x="3412" y="1431"/>
                </a:lnTo>
                <a:lnTo>
                  <a:pt x="3559" y="1468"/>
                </a:lnTo>
                <a:lnTo>
                  <a:pt x="3706" y="1468"/>
                </a:lnTo>
                <a:lnTo>
                  <a:pt x="3853" y="1431"/>
                </a:lnTo>
                <a:lnTo>
                  <a:pt x="3999" y="1395"/>
                </a:lnTo>
                <a:lnTo>
                  <a:pt x="4073" y="1395"/>
                </a:lnTo>
                <a:lnTo>
                  <a:pt x="3963" y="1468"/>
                </a:lnTo>
                <a:lnTo>
                  <a:pt x="3926" y="1578"/>
                </a:lnTo>
                <a:lnTo>
                  <a:pt x="3889" y="2055"/>
                </a:lnTo>
                <a:lnTo>
                  <a:pt x="3889" y="2532"/>
                </a:lnTo>
                <a:lnTo>
                  <a:pt x="3926" y="3449"/>
                </a:lnTo>
                <a:lnTo>
                  <a:pt x="3926" y="5099"/>
                </a:lnTo>
                <a:lnTo>
                  <a:pt x="3926" y="5283"/>
                </a:lnTo>
                <a:lnTo>
                  <a:pt x="3963" y="5466"/>
                </a:lnTo>
                <a:lnTo>
                  <a:pt x="3963" y="5503"/>
                </a:lnTo>
                <a:lnTo>
                  <a:pt x="3742" y="5613"/>
                </a:lnTo>
                <a:lnTo>
                  <a:pt x="3559" y="5723"/>
                </a:lnTo>
                <a:lnTo>
                  <a:pt x="3229" y="6016"/>
                </a:lnTo>
                <a:lnTo>
                  <a:pt x="2899" y="6347"/>
                </a:lnTo>
                <a:lnTo>
                  <a:pt x="2605" y="6677"/>
                </a:lnTo>
                <a:lnTo>
                  <a:pt x="2239" y="7080"/>
                </a:lnTo>
                <a:lnTo>
                  <a:pt x="1908" y="7484"/>
                </a:lnTo>
                <a:lnTo>
                  <a:pt x="1285" y="8364"/>
                </a:lnTo>
                <a:lnTo>
                  <a:pt x="698" y="9244"/>
                </a:lnTo>
                <a:lnTo>
                  <a:pt x="148" y="10125"/>
                </a:lnTo>
                <a:lnTo>
                  <a:pt x="38" y="10308"/>
                </a:lnTo>
                <a:lnTo>
                  <a:pt x="1" y="10492"/>
                </a:lnTo>
                <a:lnTo>
                  <a:pt x="38" y="10675"/>
                </a:lnTo>
                <a:lnTo>
                  <a:pt x="111" y="10858"/>
                </a:lnTo>
                <a:lnTo>
                  <a:pt x="221" y="11005"/>
                </a:lnTo>
                <a:lnTo>
                  <a:pt x="368" y="11115"/>
                </a:lnTo>
                <a:lnTo>
                  <a:pt x="551" y="11225"/>
                </a:lnTo>
                <a:lnTo>
                  <a:pt x="771" y="11262"/>
                </a:lnTo>
                <a:lnTo>
                  <a:pt x="1321" y="11299"/>
                </a:lnTo>
                <a:lnTo>
                  <a:pt x="1872" y="11262"/>
                </a:lnTo>
                <a:lnTo>
                  <a:pt x="3009" y="11189"/>
                </a:lnTo>
                <a:lnTo>
                  <a:pt x="5503" y="11115"/>
                </a:lnTo>
                <a:lnTo>
                  <a:pt x="7447" y="11042"/>
                </a:lnTo>
                <a:lnTo>
                  <a:pt x="8401" y="11005"/>
                </a:lnTo>
                <a:lnTo>
                  <a:pt x="9355" y="11042"/>
                </a:lnTo>
                <a:lnTo>
                  <a:pt x="9391" y="11152"/>
                </a:lnTo>
                <a:lnTo>
                  <a:pt x="9465" y="11225"/>
                </a:lnTo>
                <a:lnTo>
                  <a:pt x="9612" y="11299"/>
                </a:lnTo>
                <a:lnTo>
                  <a:pt x="9795" y="11335"/>
                </a:lnTo>
                <a:lnTo>
                  <a:pt x="9978" y="11335"/>
                </a:lnTo>
                <a:lnTo>
                  <a:pt x="10125" y="11299"/>
                </a:lnTo>
                <a:lnTo>
                  <a:pt x="10272" y="11299"/>
                </a:lnTo>
                <a:lnTo>
                  <a:pt x="10382" y="11262"/>
                </a:lnTo>
                <a:lnTo>
                  <a:pt x="10455" y="11189"/>
                </a:lnTo>
                <a:lnTo>
                  <a:pt x="10565" y="11115"/>
                </a:lnTo>
                <a:lnTo>
                  <a:pt x="10785" y="10968"/>
                </a:lnTo>
                <a:lnTo>
                  <a:pt x="10969" y="10785"/>
                </a:lnTo>
                <a:lnTo>
                  <a:pt x="11152" y="10602"/>
                </a:lnTo>
                <a:lnTo>
                  <a:pt x="11299" y="10455"/>
                </a:lnTo>
                <a:lnTo>
                  <a:pt x="11336" y="10308"/>
                </a:lnTo>
                <a:lnTo>
                  <a:pt x="11372" y="10198"/>
                </a:lnTo>
                <a:lnTo>
                  <a:pt x="11409" y="10051"/>
                </a:lnTo>
                <a:lnTo>
                  <a:pt x="11372" y="9941"/>
                </a:lnTo>
                <a:lnTo>
                  <a:pt x="11299" y="9685"/>
                </a:lnTo>
                <a:lnTo>
                  <a:pt x="11189" y="9464"/>
                </a:lnTo>
                <a:lnTo>
                  <a:pt x="10859" y="8914"/>
                </a:lnTo>
                <a:lnTo>
                  <a:pt x="10492" y="8364"/>
                </a:lnTo>
                <a:lnTo>
                  <a:pt x="10125" y="7887"/>
                </a:lnTo>
                <a:lnTo>
                  <a:pt x="9722" y="7410"/>
                </a:lnTo>
                <a:lnTo>
                  <a:pt x="9318" y="6933"/>
                </a:lnTo>
                <a:lnTo>
                  <a:pt x="8878" y="6493"/>
                </a:lnTo>
                <a:lnTo>
                  <a:pt x="8474" y="6126"/>
                </a:lnTo>
                <a:lnTo>
                  <a:pt x="8071" y="5760"/>
                </a:lnTo>
                <a:lnTo>
                  <a:pt x="7851" y="5576"/>
                </a:lnTo>
                <a:lnTo>
                  <a:pt x="7594" y="5430"/>
                </a:lnTo>
                <a:lnTo>
                  <a:pt x="7374" y="5319"/>
                </a:lnTo>
                <a:lnTo>
                  <a:pt x="7117" y="5209"/>
                </a:lnTo>
                <a:lnTo>
                  <a:pt x="7117" y="5173"/>
                </a:lnTo>
                <a:lnTo>
                  <a:pt x="7191" y="4953"/>
                </a:lnTo>
                <a:lnTo>
                  <a:pt x="7227" y="4696"/>
                </a:lnTo>
                <a:lnTo>
                  <a:pt x="7227" y="4182"/>
                </a:lnTo>
                <a:lnTo>
                  <a:pt x="7227" y="3669"/>
                </a:lnTo>
                <a:lnTo>
                  <a:pt x="7191" y="3192"/>
                </a:lnTo>
                <a:lnTo>
                  <a:pt x="7154" y="2825"/>
                </a:lnTo>
                <a:lnTo>
                  <a:pt x="7117" y="2385"/>
                </a:lnTo>
                <a:lnTo>
                  <a:pt x="7044" y="2165"/>
                </a:lnTo>
                <a:lnTo>
                  <a:pt x="7007" y="1945"/>
                </a:lnTo>
                <a:lnTo>
                  <a:pt x="6934" y="1761"/>
                </a:lnTo>
                <a:lnTo>
                  <a:pt x="6824" y="1615"/>
                </a:lnTo>
                <a:lnTo>
                  <a:pt x="7191" y="1651"/>
                </a:lnTo>
                <a:lnTo>
                  <a:pt x="7521" y="1651"/>
                </a:lnTo>
                <a:lnTo>
                  <a:pt x="7851" y="1541"/>
                </a:lnTo>
                <a:lnTo>
                  <a:pt x="7998" y="1468"/>
                </a:lnTo>
                <a:lnTo>
                  <a:pt x="8144" y="1358"/>
                </a:lnTo>
                <a:lnTo>
                  <a:pt x="8254" y="1248"/>
                </a:lnTo>
                <a:lnTo>
                  <a:pt x="8254" y="1174"/>
                </a:lnTo>
                <a:lnTo>
                  <a:pt x="8254" y="1101"/>
                </a:lnTo>
                <a:lnTo>
                  <a:pt x="8144" y="624"/>
                </a:lnTo>
                <a:lnTo>
                  <a:pt x="8071" y="404"/>
                </a:lnTo>
                <a:lnTo>
                  <a:pt x="7998" y="294"/>
                </a:lnTo>
                <a:lnTo>
                  <a:pt x="7924" y="221"/>
                </a:lnTo>
                <a:lnTo>
                  <a:pt x="7851" y="147"/>
                </a:lnTo>
                <a:lnTo>
                  <a:pt x="7777" y="147"/>
                </a:lnTo>
                <a:lnTo>
                  <a:pt x="7631" y="111"/>
                </a:lnTo>
                <a:lnTo>
                  <a:pt x="6824" y="74"/>
                </a:lnTo>
                <a:lnTo>
                  <a:pt x="4036" y="1"/>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180" name="Google Shape;180;p2"/>
          <p:cNvSpPr/>
          <p:nvPr/>
        </p:nvSpPr>
        <p:spPr>
          <a:xfrm>
            <a:off x="7975391" y="3053272"/>
            <a:ext cx="541560" cy="679277"/>
          </a:xfrm>
          <a:custGeom>
            <a:avLst/>
            <a:gdLst/>
            <a:ahLst/>
            <a:cxnLst/>
            <a:rect l="l" t="t" r="r" b="b"/>
            <a:pathLst>
              <a:path w="10822" h="13574" extrusionOk="0">
                <a:moveTo>
                  <a:pt x="10235" y="1358"/>
                </a:moveTo>
                <a:lnTo>
                  <a:pt x="10345" y="1652"/>
                </a:lnTo>
                <a:lnTo>
                  <a:pt x="10345" y="1982"/>
                </a:lnTo>
                <a:lnTo>
                  <a:pt x="10345" y="2312"/>
                </a:lnTo>
                <a:lnTo>
                  <a:pt x="10235" y="2605"/>
                </a:lnTo>
                <a:lnTo>
                  <a:pt x="10235" y="2569"/>
                </a:lnTo>
                <a:lnTo>
                  <a:pt x="10198" y="1945"/>
                </a:lnTo>
                <a:lnTo>
                  <a:pt x="10235" y="1358"/>
                </a:lnTo>
                <a:close/>
                <a:moveTo>
                  <a:pt x="9538" y="2092"/>
                </a:moveTo>
                <a:lnTo>
                  <a:pt x="9538" y="2422"/>
                </a:lnTo>
                <a:lnTo>
                  <a:pt x="9538" y="2789"/>
                </a:lnTo>
                <a:lnTo>
                  <a:pt x="9465" y="2202"/>
                </a:lnTo>
                <a:lnTo>
                  <a:pt x="9538" y="2092"/>
                </a:lnTo>
                <a:close/>
                <a:moveTo>
                  <a:pt x="9941" y="1285"/>
                </a:moveTo>
                <a:lnTo>
                  <a:pt x="9868" y="1835"/>
                </a:lnTo>
                <a:lnTo>
                  <a:pt x="9831" y="2129"/>
                </a:lnTo>
                <a:lnTo>
                  <a:pt x="9831" y="2459"/>
                </a:lnTo>
                <a:lnTo>
                  <a:pt x="9831" y="2642"/>
                </a:lnTo>
                <a:lnTo>
                  <a:pt x="9868" y="2789"/>
                </a:lnTo>
                <a:lnTo>
                  <a:pt x="9941" y="2936"/>
                </a:lnTo>
                <a:lnTo>
                  <a:pt x="10015" y="3046"/>
                </a:lnTo>
                <a:lnTo>
                  <a:pt x="10051" y="3046"/>
                </a:lnTo>
                <a:lnTo>
                  <a:pt x="9941" y="3229"/>
                </a:lnTo>
                <a:lnTo>
                  <a:pt x="9648" y="3632"/>
                </a:lnTo>
                <a:lnTo>
                  <a:pt x="9575" y="3046"/>
                </a:lnTo>
                <a:lnTo>
                  <a:pt x="9611" y="3119"/>
                </a:lnTo>
                <a:lnTo>
                  <a:pt x="9648" y="3156"/>
                </a:lnTo>
                <a:lnTo>
                  <a:pt x="9721" y="3192"/>
                </a:lnTo>
                <a:lnTo>
                  <a:pt x="9795" y="3156"/>
                </a:lnTo>
                <a:lnTo>
                  <a:pt x="9868" y="3156"/>
                </a:lnTo>
                <a:lnTo>
                  <a:pt x="9905" y="3082"/>
                </a:lnTo>
                <a:lnTo>
                  <a:pt x="9905" y="3046"/>
                </a:lnTo>
                <a:lnTo>
                  <a:pt x="9905" y="2972"/>
                </a:lnTo>
                <a:lnTo>
                  <a:pt x="9868" y="2936"/>
                </a:lnTo>
                <a:lnTo>
                  <a:pt x="9831" y="2899"/>
                </a:lnTo>
                <a:lnTo>
                  <a:pt x="9758" y="2899"/>
                </a:lnTo>
                <a:lnTo>
                  <a:pt x="9758" y="2642"/>
                </a:lnTo>
                <a:lnTo>
                  <a:pt x="9721" y="2092"/>
                </a:lnTo>
                <a:lnTo>
                  <a:pt x="9685" y="2018"/>
                </a:lnTo>
                <a:lnTo>
                  <a:pt x="9587" y="2018"/>
                </a:lnTo>
                <a:lnTo>
                  <a:pt x="9611" y="1982"/>
                </a:lnTo>
                <a:lnTo>
                  <a:pt x="9721" y="1762"/>
                </a:lnTo>
                <a:lnTo>
                  <a:pt x="9831" y="1542"/>
                </a:lnTo>
                <a:lnTo>
                  <a:pt x="9941" y="1285"/>
                </a:lnTo>
                <a:close/>
                <a:moveTo>
                  <a:pt x="9318" y="2385"/>
                </a:moveTo>
                <a:lnTo>
                  <a:pt x="9281" y="3119"/>
                </a:lnTo>
                <a:lnTo>
                  <a:pt x="9318" y="3889"/>
                </a:lnTo>
                <a:lnTo>
                  <a:pt x="9354" y="3963"/>
                </a:lnTo>
                <a:lnTo>
                  <a:pt x="9098" y="4183"/>
                </a:lnTo>
                <a:lnTo>
                  <a:pt x="9098" y="3963"/>
                </a:lnTo>
                <a:lnTo>
                  <a:pt x="9098" y="3743"/>
                </a:lnTo>
                <a:lnTo>
                  <a:pt x="9024" y="3302"/>
                </a:lnTo>
                <a:lnTo>
                  <a:pt x="8988" y="2715"/>
                </a:lnTo>
                <a:lnTo>
                  <a:pt x="9134" y="2569"/>
                </a:lnTo>
                <a:lnTo>
                  <a:pt x="9318" y="2385"/>
                </a:lnTo>
                <a:close/>
                <a:moveTo>
                  <a:pt x="8107" y="3596"/>
                </a:moveTo>
                <a:lnTo>
                  <a:pt x="7997" y="3889"/>
                </a:lnTo>
                <a:lnTo>
                  <a:pt x="7924" y="4219"/>
                </a:lnTo>
                <a:lnTo>
                  <a:pt x="7887" y="3779"/>
                </a:lnTo>
                <a:lnTo>
                  <a:pt x="8107" y="3596"/>
                </a:lnTo>
                <a:close/>
                <a:moveTo>
                  <a:pt x="8731" y="2972"/>
                </a:moveTo>
                <a:lnTo>
                  <a:pt x="8731" y="3302"/>
                </a:lnTo>
                <a:lnTo>
                  <a:pt x="8731" y="3816"/>
                </a:lnTo>
                <a:lnTo>
                  <a:pt x="8768" y="4109"/>
                </a:lnTo>
                <a:lnTo>
                  <a:pt x="8841" y="4366"/>
                </a:lnTo>
                <a:lnTo>
                  <a:pt x="8841" y="4403"/>
                </a:lnTo>
                <a:lnTo>
                  <a:pt x="8621" y="4586"/>
                </a:lnTo>
                <a:lnTo>
                  <a:pt x="8621" y="4586"/>
                </a:lnTo>
                <a:lnTo>
                  <a:pt x="8658" y="4219"/>
                </a:lnTo>
                <a:lnTo>
                  <a:pt x="8694" y="3816"/>
                </a:lnTo>
                <a:lnTo>
                  <a:pt x="8694" y="3449"/>
                </a:lnTo>
                <a:lnTo>
                  <a:pt x="8658" y="3082"/>
                </a:lnTo>
                <a:lnTo>
                  <a:pt x="8731" y="2972"/>
                </a:lnTo>
                <a:close/>
                <a:moveTo>
                  <a:pt x="8364" y="3339"/>
                </a:moveTo>
                <a:lnTo>
                  <a:pt x="8254" y="4733"/>
                </a:lnTo>
                <a:lnTo>
                  <a:pt x="8291" y="4806"/>
                </a:lnTo>
                <a:lnTo>
                  <a:pt x="8291" y="4843"/>
                </a:lnTo>
                <a:lnTo>
                  <a:pt x="8217" y="4916"/>
                </a:lnTo>
                <a:lnTo>
                  <a:pt x="8181" y="4880"/>
                </a:lnTo>
                <a:lnTo>
                  <a:pt x="8327" y="3522"/>
                </a:lnTo>
                <a:lnTo>
                  <a:pt x="8291" y="3486"/>
                </a:lnTo>
                <a:lnTo>
                  <a:pt x="8254" y="3449"/>
                </a:lnTo>
                <a:lnTo>
                  <a:pt x="8364" y="3339"/>
                </a:lnTo>
                <a:close/>
                <a:moveTo>
                  <a:pt x="7704" y="3963"/>
                </a:moveTo>
                <a:lnTo>
                  <a:pt x="7667" y="4329"/>
                </a:lnTo>
                <a:lnTo>
                  <a:pt x="7594" y="4696"/>
                </a:lnTo>
                <a:lnTo>
                  <a:pt x="7520" y="5026"/>
                </a:lnTo>
                <a:lnTo>
                  <a:pt x="7410" y="5393"/>
                </a:lnTo>
                <a:lnTo>
                  <a:pt x="7410" y="5467"/>
                </a:lnTo>
                <a:lnTo>
                  <a:pt x="7337" y="5430"/>
                </a:lnTo>
                <a:lnTo>
                  <a:pt x="7300" y="5430"/>
                </a:lnTo>
                <a:lnTo>
                  <a:pt x="7300" y="4990"/>
                </a:lnTo>
                <a:lnTo>
                  <a:pt x="7264" y="4696"/>
                </a:lnTo>
                <a:lnTo>
                  <a:pt x="7227" y="4366"/>
                </a:lnTo>
                <a:lnTo>
                  <a:pt x="7704" y="3963"/>
                </a:lnTo>
                <a:close/>
                <a:moveTo>
                  <a:pt x="7044" y="4513"/>
                </a:moveTo>
                <a:lnTo>
                  <a:pt x="6970" y="5026"/>
                </a:lnTo>
                <a:lnTo>
                  <a:pt x="6970" y="5320"/>
                </a:lnTo>
                <a:lnTo>
                  <a:pt x="6970" y="5540"/>
                </a:lnTo>
                <a:lnTo>
                  <a:pt x="7007" y="5650"/>
                </a:lnTo>
                <a:lnTo>
                  <a:pt x="7080" y="5760"/>
                </a:lnTo>
                <a:lnTo>
                  <a:pt x="6677" y="6053"/>
                </a:lnTo>
                <a:lnTo>
                  <a:pt x="6677" y="6053"/>
                </a:lnTo>
                <a:lnTo>
                  <a:pt x="6713" y="5797"/>
                </a:lnTo>
                <a:lnTo>
                  <a:pt x="6750" y="5540"/>
                </a:lnTo>
                <a:lnTo>
                  <a:pt x="6750" y="5173"/>
                </a:lnTo>
                <a:lnTo>
                  <a:pt x="6677" y="4843"/>
                </a:lnTo>
                <a:lnTo>
                  <a:pt x="7044" y="4513"/>
                </a:lnTo>
                <a:close/>
                <a:moveTo>
                  <a:pt x="6603" y="4916"/>
                </a:moveTo>
                <a:lnTo>
                  <a:pt x="6567" y="5173"/>
                </a:lnTo>
                <a:lnTo>
                  <a:pt x="6530" y="5430"/>
                </a:lnTo>
                <a:lnTo>
                  <a:pt x="6457" y="5613"/>
                </a:lnTo>
                <a:lnTo>
                  <a:pt x="6383" y="5760"/>
                </a:lnTo>
                <a:lnTo>
                  <a:pt x="6310" y="5943"/>
                </a:lnTo>
                <a:lnTo>
                  <a:pt x="6310" y="6127"/>
                </a:lnTo>
                <a:lnTo>
                  <a:pt x="6310" y="6200"/>
                </a:lnTo>
                <a:lnTo>
                  <a:pt x="6383" y="6237"/>
                </a:lnTo>
                <a:lnTo>
                  <a:pt x="5980" y="6494"/>
                </a:lnTo>
                <a:lnTo>
                  <a:pt x="6053" y="6090"/>
                </a:lnTo>
                <a:lnTo>
                  <a:pt x="6053" y="5760"/>
                </a:lnTo>
                <a:lnTo>
                  <a:pt x="6016" y="5393"/>
                </a:lnTo>
                <a:lnTo>
                  <a:pt x="6603" y="4916"/>
                </a:lnTo>
                <a:close/>
                <a:moveTo>
                  <a:pt x="5870" y="5540"/>
                </a:moveTo>
                <a:lnTo>
                  <a:pt x="5796" y="5943"/>
                </a:lnTo>
                <a:lnTo>
                  <a:pt x="5686" y="6347"/>
                </a:lnTo>
                <a:lnTo>
                  <a:pt x="5613" y="6567"/>
                </a:lnTo>
                <a:lnTo>
                  <a:pt x="5613" y="6677"/>
                </a:lnTo>
                <a:lnTo>
                  <a:pt x="5613" y="6750"/>
                </a:lnTo>
                <a:lnTo>
                  <a:pt x="5173" y="7081"/>
                </a:lnTo>
                <a:lnTo>
                  <a:pt x="5393" y="5943"/>
                </a:lnTo>
                <a:lnTo>
                  <a:pt x="5870" y="5540"/>
                </a:lnTo>
                <a:close/>
                <a:moveTo>
                  <a:pt x="9134" y="478"/>
                </a:moveTo>
                <a:lnTo>
                  <a:pt x="9428" y="588"/>
                </a:lnTo>
                <a:lnTo>
                  <a:pt x="9318" y="735"/>
                </a:lnTo>
                <a:lnTo>
                  <a:pt x="9318" y="845"/>
                </a:lnTo>
                <a:lnTo>
                  <a:pt x="9354" y="918"/>
                </a:lnTo>
                <a:lnTo>
                  <a:pt x="9428" y="955"/>
                </a:lnTo>
                <a:lnTo>
                  <a:pt x="9538" y="955"/>
                </a:lnTo>
                <a:lnTo>
                  <a:pt x="9538" y="1101"/>
                </a:lnTo>
                <a:lnTo>
                  <a:pt x="9465" y="1285"/>
                </a:lnTo>
                <a:lnTo>
                  <a:pt x="9318" y="1615"/>
                </a:lnTo>
                <a:lnTo>
                  <a:pt x="9134" y="1908"/>
                </a:lnTo>
                <a:lnTo>
                  <a:pt x="8914" y="2202"/>
                </a:lnTo>
                <a:lnTo>
                  <a:pt x="8841" y="2165"/>
                </a:lnTo>
                <a:lnTo>
                  <a:pt x="8804" y="2202"/>
                </a:lnTo>
                <a:lnTo>
                  <a:pt x="8768" y="2202"/>
                </a:lnTo>
                <a:lnTo>
                  <a:pt x="8731" y="2275"/>
                </a:lnTo>
                <a:lnTo>
                  <a:pt x="8731" y="2349"/>
                </a:lnTo>
                <a:lnTo>
                  <a:pt x="8364" y="2715"/>
                </a:lnTo>
                <a:lnTo>
                  <a:pt x="7740" y="3339"/>
                </a:lnTo>
                <a:lnTo>
                  <a:pt x="7667" y="3339"/>
                </a:lnTo>
                <a:lnTo>
                  <a:pt x="7667" y="3412"/>
                </a:lnTo>
                <a:lnTo>
                  <a:pt x="6493" y="4439"/>
                </a:lnTo>
                <a:lnTo>
                  <a:pt x="5650" y="5173"/>
                </a:lnTo>
                <a:lnTo>
                  <a:pt x="4806" y="5870"/>
                </a:lnTo>
                <a:lnTo>
                  <a:pt x="4769" y="5870"/>
                </a:lnTo>
                <a:lnTo>
                  <a:pt x="4733" y="5907"/>
                </a:lnTo>
                <a:lnTo>
                  <a:pt x="4623" y="6017"/>
                </a:lnTo>
                <a:lnTo>
                  <a:pt x="3889" y="6567"/>
                </a:lnTo>
                <a:lnTo>
                  <a:pt x="3852" y="6567"/>
                </a:lnTo>
                <a:lnTo>
                  <a:pt x="3816" y="6604"/>
                </a:lnTo>
                <a:lnTo>
                  <a:pt x="3632" y="6714"/>
                </a:lnTo>
                <a:lnTo>
                  <a:pt x="3339" y="6897"/>
                </a:lnTo>
                <a:lnTo>
                  <a:pt x="3155" y="7007"/>
                </a:lnTo>
                <a:lnTo>
                  <a:pt x="3045" y="7154"/>
                </a:lnTo>
                <a:lnTo>
                  <a:pt x="2972" y="7117"/>
                </a:lnTo>
                <a:lnTo>
                  <a:pt x="2605" y="6824"/>
                </a:lnTo>
                <a:lnTo>
                  <a:pt x="2312" y="6457"/>
                </a:lnTo>
                <a:lnTo>
                  <a:pt x="2128" y="6274"/>
                </a:lnTo>
                <a:lnTo>
                  <a:pt x="1945" y="6090"/>
                </a:lnTo>
                <a:lnTo>
                  <a:pt x="2202" y="5943"/>
                </a:lnTo>
                <a:lnTo>
                  <a:pt x="2458" y="5723"/>
                </a:lnTo>
                <a:lnTo>
                  <a:pt x="2605" y="5943"/>
                </a:lnTo>
                <a:lnTo>
                  <a:pt x="2825" y="6127"/>
                </a:lnTo>
                <a:lnTo>
                  <a:pt x="2935" y="6200"/>
                </a:lnTo>
                <a:lnTo>
                  <a:pt x="3082" y="6237"/>
                </a:lnTo>
                <a:lnTo>
                  <a:pt x="3229" y="6237"/>
                </a:lnTo>
                <a:lnTo>
                  <a:pt x="3339" y="6127"/>
                </a:lnTo>
                <a:lnTo>
                  <a:pt x="3375" y="6090"/>
                </a:lnTo>
                <a:lnTo>
                  <a:pt x="3412" y="6017"/>
                </a:lnTo>
                <a:lnTo>
                  <a:pt x="3375" y="5870"/>
                </a:lnTo>
                <a:lnTo>
                  <a:pt x="3339" y="5797"/>
                </a:lnTo>
                <a:lnTo>
                  <a:pt x="3265" y="5760"/>
                </a:lnTo>
                <a:lnTo>
                  <a:pt x="3119" y="5760"/>
                </a:lnTo>
                <a:lnTo>
                  <a:pt x="3082" y="5797"/>
                </a:lnTo>
                <a:lnTo>
                  <a:pt x="3082" y="5760"/>
                </a:lnTo>
                <a:lnTo>
                  <a:pt x="2935" y="5650"/>
                </a:lnTo>
                <a:lnTo>
                  <a:pt x="2752" y="5503"/>
                </a:lnTo>
                <a:lnTo>
                  <a:pt x="2825" y="5430"/>
                </a:lnTo>
                <a:lnTo>
                  <a:pt x="3302" y="4990"/>
                </a:lnTo>
                <a:lnTo>
                  <a:pt x="3375" y="5173"/>
                </a:lnTo>
                <a:lnTo>
                  <a:pt x="3449" y="5283"/>
                </a:lnTo>
                <a:lnTo>
                  <a:pt x="3559" y="5393"/>
                </a:lnTo>
                <a:lnTo>
                  <a:pt x="3669" y="5503"/>
                </a:lnTo>
                <a:lnTo>
                  <a:pt x="3816" y="5540"/>
                </a:lnTo>
                <a:lnTo>
                  <a:pt x="3926" y="5540"/>
                </a:lnTo>
                <a:lnTo>
                  <a:pt x="3999" y="5467"/>
                </a:lnTo>
                <a:lnTo>
                  <a:pt x="4036" y="5393"/>
                </a:lnTo>
                <a:lnTo>
                  <a:pt x="4036" y="5283"/>
                </a:lnTo>
                <a:lnTo>
                  <a:pt x="3889" y="5136"/>
                </a:lnTo>
                <a:lnTo>
                  <a:pt x="3742" y="4990"/>
                </a:lnTo>
                <a:lnTo>
                  <a:pt x="3632" y="4843"/>
                </a:lnTo>
                <a:lnTo>
                  <a:pt x="3595" y="4770"/>
                </a:lnTo>
                <a:lnTo>
                  <a:pt x="3595" y="4733"/>
                </a:lnTo>
                <a:lnTo>
                  <a:pt x="3926" y="4439"/>
                </a:lnTo>
                <a:lnTo>
                  <a:pt x="4146" y="4256"/>
                </a:lnTo>
                <a:lnTo>
                  <a:pt x="4182" y="4403"/>
                </a:lnTo>
                <a:lnTo>
                  <a:pt x="4256" y="4513"/>
                </a:lnTo>
                <a:lnTo>
                  <a:pt x="4329" y="4623"/>
                </a:lnTo>
                <a:lnTo>
                  <a:pt x="4439" y="4770"/>
                </a:lnTo>
                <a:lnTo>
                  <a:pt x="4586" y="4843"/>
                </a:lnTo>
                <a:lnTo>
                  <a:pt x="4696" y="4880"/>
                </a:lnTo>
                <a:lnTo>
                  <a:pt x="4806" y="4843"/>
                </a:lnTo>
                <a:lnTo>
                  <a:pt x="4843" y="4770"/>
                </a:lnTo>
                <a:lnTo>
                  <a:pt x="4879" y="4733"/>
                </a:lnTo>
                <a:lnTo>
                  <a:pt x="4879" y="4623"/>
                </a:lnTo>
                <a:lnTo>
                  <a:pt x="4843" y="4549"/>
                </a:lnTo>
                <a:lnTo>
                  <a:pt x="4769" y="4476"/>
                </a:lnTo>
                <a:lnTo>
                  <a:pt x="4623" y="4329"/>
                </a:lnTo>
                <a:lnTo>
                  <a:pt x="4513" y="4219"/>
                </a:lnTo>
                <a:lnTo>
                  <a:pt x="4476" y="4073"/>
                </a:lnTo>
                <a:lnTo>
                  <a:pt x="4476" y="3999"/>
                </a:lnTo>
                <a:lnTo>
                  <a:pt x="4989" y="3522"/>
                </a:lnTo>
                <a:lnTo>
                  <a:pt x="5063" y="3632"/>
                </a:lnTo>
                <a:lnTo>
                  <a:pt x="5173" y="3853"/>
                </a:lnTo>
                <a:lnTo>
                  <a:pt x="5356" y="4036"/>
                </a:lnTo>
                <a:lnTo>
                  <a:pt x="5430" y="4073"/>
                </a:lnTo>
                <a:lnTo>
                  <a:pt x="5503" y="4109"/>
                </a:lnTo>
                <a:lnTo>
                  <a:pt x="5576" y="4073"/>
                </a:lnTo>
                <a:lnTo>
                  <a:pt x="5650" y="4036"/>
                </a:lnTo>
                <a:lnTo>
                  <a:pt x="5686" y="3963"/>
                </a:lnTo>
                <a:lnTo>
                  <a:pt x="5686" y="3926"/>
                </a:lnTo>
                <a:lnTo>
                  <a:pt x="5686" y="3853"/>
                </a:lnTo>
                <a:lnTo>
                  <a:pt x="5650" y="3779"/>
                </a:lnTo>
                <a:lnTo>
                  <a:pt x="5246" y="3302"/>
                </a:lnTo>
                <a:lnTo>
                  <a:pt x="5980" y="2642"/>
                </a:lnTo>
                <a:lnTo>
                  <a:pt x="6016" y="2715"/>
                </a:lnTo>
                <a:lnTo>
                  <a:pt x="6163" y="3082"/>
                </a:lnTo>
                <a:lnTo>
                  <a:pt x="6200" y="3156"/>
                </a:lnTo>
                <a:lnTo>
                  <a:pt x="6237" y="3192"/>
                </a:lnTo>
                <a:lnTo>
                  <a:pt x="6383" y="3192"/>
                </a:lnTo>
                <a:lnTo>
                  <a:pt x="6457" y="3156"/>
                </a:lnTo>
                <a:lnTo>
                  <a:pt x="6493" y="3082"/>
                </a:lnTo>
                <a:lnTo>
                  <a:pt x="6530" y="3009"/>
                </a:lnTo>
                <a:lnTo>
                  <a:pt x="6493" y="2936"/>
                </a:lnTo>
                <a:lnTo>
                  <a:pt x="6383" y="2605"/>
                </a:lnTo>
                <a:lnTo>
                  <a:pt x="6273" y="2422"/>
                </a:lnTo>
                <a:lnTo>
                  <a:pt x="7007" y="1725"/>
                </a:lnTo>
                <a:lnTo>
                  <a:pt x="7044" y="1945"/>
                </a:lnTo>
                <a:lnTo>
                  <a:pt x="7080" y="2129"/>
                </a:lnTo>
                <a:lnTo>
                  <a:pt x="7154" y="2349"/>
                </a:lnTo>
                <a:lnTo>
                  <a:pt x="7227" y="2532"/>
                </a:lnTo>
                <a:lnTo>
                  <a:pt x="7300" y="2605"/>
                </a:lnTo>
                <a:lnTo>
                  <a:pt x="7410" y="2642"/>
                </a:lnTo>
                <a:lnTo>
                  <a:pt x="7557" y="2569"/>
                </a:lnTo>
                <a:lnTo>
                  <a:pt x="7630" y="2495"/>
                </a:lnTo>
                <a:lnTo>
                  <a:pt x="7667" y="2385"/>
                </a:lnTo>
                <a:lnTo>
                  <a:pt x="7667" y="2312"/>
                </a:lnTo>
                <a:lnTo>
                  <a:pt x="7630" y="2239"/>
                </a:lnTo>
                <a:lnTo>
                  <a:pt x="7557" y="2165"/>
                </a:lnTo>
                <a:lnTo>
                  <a:pt x="7484" y="2165"/>
                </a:lnTo>
                <a:lnTo>
                  <a:pt x="7337" y="1835"/>
                </a:lnTo>
                <a:lnTo>
                  <a:pt x="7227" y="1542"/>
                </a:lnTo>
                <a:lnTo>
                  <a:pt x="7740" y="1101"/>
                </a:lnTo>
                <a:lnTo>
                  <a:pt x="8217" y="735"/>
                </a:lnTo>
                <a:lnTo>
                  <a:pt x="8364" y="625"/>
                </a:lnTo>
                <a:lnTo>
                  <a:pt x="8511" y="551"/>
                </a:lnTo>
                <a:lnTo>
                  <a:pt x="8841" y="478"/>
                </a:lnTo>
                <a:close/>
                <a:moveTo>
                  <a:pt x="3485" y="7264"/>
                </a:moveTo>
                <a:lnTo>
                  <a:pt x="3449" y="7447"/>
                </a:lnTo>
                <a:lnTo>
                  <a:pt x="3302" y="7337"/>
                </a:lnTo>
                <a:lnTo>
                  <a:pt x="3485" y="7264"/>
                </a:lnTo>
                <a:close/>
                <a:moveTo>
                  <a:pt x="5099" y="6163"/>
                </a:moveTo>
                <a:lnTo>
                  <a:pt x="4733" y="7264"/>
                </a:lnTo>
                <a:lnTo>
                  <a:pt x="4733" y="7337"/>
                </a:lnTo>
                <a:lnTo>
                  <a:pt x="4586" y="7447"/>
                </a:lnTo>
                <a:lnTo>
                  <a:pt x="4586" y="7337"/>
                </a:lnTo>
                <a:lnTo>
                  <a:pt x="4586" y="7301"/>
                </a:lnTo>
                <a:lnTo>
                  <a:pt x="4623" y="6860"/>
                </a:lnTo>
                <a:lnTo>
                  <a:pt x="4733" y="6457"/>
                </a:lnTo>
                <a:lnTo>
                  <a:pt x="5026" y="6237"/>
                </a:lnTo>
                <a:lnTo>
                  <a:pt x="5099" y="6163"/>
                </a:lnTo>
                <a:close/>
                <a:moveTo>
                  <a:pt x="4292" y="6750"/>
                </a:moveTo>
                <a:lnTo>
                  <a:pt x="4219" y="7117"/>
                </a:lnTo>
                <a:lnTo>
                  <a:pt x="4219" y="7484"/>
                </a:lnTo>
                <a:lnTo>
                  <a:pt x="4219" y="7594"/>
                </a:lnTo>
                <a:lnTo>
                  <a:pt x="4292" y="7631"/>
                </a:lnTo>
                <a:lnTo>
                  <a:pt x="3889" y="7924"/>
                </a:lnTo>
                <a:lnTo>
                  <a:pt x="3816" y="7851"/>
                </a:lnTo>
                <a:lnTo>
                  <a:pt x="3889" y="7777"/>
                </a:lnTo>
                <a:lnTo>
                  <a:pt x="3926" y="7667"/>
                </a:lnTo>
                <a:lnTo>
                  <a:pt x="3926" y="7594"/>
                </a:lnTo>
                <a:lnTo>
                  <a:pt x="3889" y="7521"/>
                </a:lnTo>
                <a:lnTo>
                  <a:pt x="3852" y="7484"/>
                </a:lnTo>
                <a:lnTo>
                  <a:pt x="3816" y="7484"/>
                </a:lnTo>
                <a:lnTo>
                  <a:pt x="3889" y="7227"/>
                </a:lnTo>
                <a:lnTo>
                  <a:pt x="3926" y="7007"/>
                </a:lnTo>
                <a:lnTo>
                  <a:pt x="3926" y="6970"/>
                </a:lnTo>
                <a:lnTo>
                  <a:pt x="4292" y="6750"/>
                </a:lnTo>
                <a:close/>
                <a:moveTo>
                  <a:pt x="1101" y="6127"/>
                </a:moveTo>
                <a:lnTo>
                  <a:pt x="1358" y="6200"/>
                </a:lnTo>
                <a:lnTo>
                  <a:pt x="1578" y="6310"/>
                </a:lnTo>
                <a:lnTo>
                  <a:pt x="1761" y="6457"/>
                </a:lnTo>
                <a:lnTo>
                  <a:pt x="1945" y="6677"/>
                </a:lnTo>
                <a:lnTo>
                  <a:pt x="2312" y="7081"/>
                </a:lnTo>
                <a:lnTo>
                  <a:pt x="2715" y="7447"/>
                </a:lnTo>
                <a:lnTo>
                  <a:pt x="3155" y="7777"/>
                </a:lnTo>
                <a:lnTo>
                  <a:pt x="3339" y="7961"/>
                </a:lnTo>
                <a:lnTo>
                  <a:pt x="3522" y="8144"/>
                </a:lnTo>
                <a:lnTo>
                  <a:pt x="3522" y="8181"/>
                </a:lnTo>
                <a:lnTo>
                  <a:pt x="3485" y="8291"/>
                </a:lnTo>
                <a:lnTo>
                  <a:pt x="3485" y="8401"/>
                </a:lnTo>
                <a:lnTo>
                  <a:pt x="3559" y="8474"/>
                </a:lnTo>
                <a:lnTo>
                  <a:pt x="3669" y="8511"/>
                </a:lnTo>
                <a:lnTo>
                  <a:pt x="3669" y="8621"/>
                </a:lnTo>
                <a:lnTo>
                  <a:pt x="3669" y="8658"/>
                </a:lnTo>
                <a:lnTo>
                  <a:pt x="3595" y="8695"/>
                </a:lnTo>
                <a:lnTo>
                  <a:pt x="3229" y="8731"/>
                </a:lnTo>
                <a:lnTo>
                  <a:pt x="3009" y="8474"/>
                </a:lnTo>
                <a:lnTo>
                  <a:pt x="2825" y="8254"/>
                </a:lnTo>
                <a:lnTo>
                  <a:pt x="2165" y="7484"/>
                </a:lnTo>
                <a:lnTo>
                  <a:pt x="1615" y="6897"/>
                </a:lnTo>
                <a:lnTo>
                  <a:pt x="1321" y="6604"/>
                </a:lnTo>
                <a:lnTo>
                  <a:pt x="1174" y="6494"/>
                </a:lnTo>
                <a:lnTo>
                  <a:pt x="991" y="6420"/>
                </a:lnTo>
                <a:lnTo>
                  <a:pt x="1101" y="6127"/>
                </a:lnTo>
                <a:close/>
                <a:moveTo>
                  <a:pt x="8731" y="1"/>
                </a:moveTo>
                <a:lnTo>
                  <a:pt x="8474" y="74"/>
                </a:lnTo>
                <a:lnTo>
                  <a:pt x="8217" y="184"/>
                </a:lnTo>
                <a:lnTo>
                  <a:pt x="7997" y="331"/>
                </a:lnTo>
                <a:lnTo>
                  <a:pt x="7777" y="478"/>
                </a:lnTo>
                <a:lnTo>
                  <a:pt x="7154" y="1028"/>
                </a:lnTo>
                <a:lnTo>
                  <a:pt x="6530" y="1578"/>
                </a:lnTo>
                <a:lnTo>
                  <a:pt x="4036" y="3779"/>
                </a:lnTo>
                <a:lnTo>
                  <a:pt x="2825" y="4843"/>
                </a:lnTo>
                <a:lnTo>
                  <a:pt x="2312" y="5283"/>
                </a:lnTo>
                <a:lnTo>
                  <a:pt x="2092" y="5540"/>
                </a:lnTo>
                <a:lnTo>
                  <a:pt x="1871" y="5797"/>
                </a:lnTo>
                <a:lnTo>
                  <a:pt x="1761" y="5833"/>
                </a:lnTo>
                <a:lnTo>
                  <a:pt x="1725" y="5943"/>
                </a:lnTo>
                <a:lnTo>
                  <a:pt x="1541" y="5833"/>
                </a:lnTo>
                <a:lnTo>
                  <a:pt x="1358" y="5797"/>
                </a:lnTo>
                <a:lnTo>
                  <a:pt x="1174" y="5760"/>
                </a:lnTo>
                <a:lnTo>
                  <a:pt x="954" y="5760"/>
                </a:lnTo>
                <a:lnTo>
                  <a:pt x="844" y="5797"/>
                </a:lnTo>
                <a:lnTo>
                  <a:pt x="771" y="5907"/>
                </a:lnTo>
                <a:lnTo>
                  <a:pt x="624" y="6420"/>
                </a:lnTo>
                <a:lnTo>
                  <a:pt x="624" y="6494"/>
                </a:lnTo>
                <a:lnTo>
                  <a:pt x="661" y="6567"/>
                </a:lnTo>
                <a:lnTo>
                  <a:pt x="698" y="6604"/>
                </a:lnTo>
                <a:lnTo>
                  <a:pt x="771" y="6640"/>
                </a:lnTo>
                <a:lnTo>
                  <a:pt x="918" y="6860"/>
                </a:lnTo>
                <a:lnTo>
                  <a:pt x="1101" y="7081"/>
                </a:lnTo>
                <a:lnTo>
                  <a:pt x="1505" y="7484"/>
                </a:lnTo>
                <a:lnTo>
                  <a:pt x="2385" y="8511"/>
                </a:lnTo>
                <a:lnTo>
                  <a:pt x="2715" y="8951"/>
                </a:lnTo>
                <a:lnTo>
                  <a:pt x="2935" y="9171"/>
                </a:lnTo>
                <a:lnTo>
                  <a:pt x="3155" y="9318"/>
                </a:lnTo>
                <a:lnTo>
                  <a:pt x="3302" y="9355"/>
                </a:lnTo>
                <a:lnTo>
                  <a:pt x="3412" y="9355"/>
                </a:lnTo>
                <a:lnTo>
                  <a:pt x="3522" y="9281"/>
                </a:lnTo>
                <a:lnTo>
                  <a:pt x="3595" y="9171"/>
                </a:lnTo>
                <a:lnTo>
                  <a:pt x="3816" y="9135"/>
                </a:lnTo>
                <a:lnTo>
                  <a:pt x="3962" y="9061"/>
                </a:lnTo>
                <a:lnTo>
                  <a:pt x="4072" y="8951"/>
                </a:lnTo>
                <a:lnTo>
                  <a:pt x="4146" y="8805"/>
                </a:lnTo>
                <a:lnTo>
                  <a:pt x="4146" y="8548"/>
                </a:lnTo>
                <a:lnTo>
                  <a:pt x="4109" y="8328"/>
                </a:lnTo>
                <a:lnTo>
                  <a:pt x="5320" y="7557"/>
                </a:lnTo>
                <a:lnTo>
                  <a:pt x="6530" y="6750"/>
                </a:lnTo>
                <a:lnTo>
                  <a:pt x="7667" y="5907"/>
                </a:lnTo>
                <a:lnTo>
                  <a:pt x="8804" y="5026"/>
                </a:lnTo>
                <a:lnTo>
                  <a:pt x="9281" y="4660"/>
                </a:lnTo>
                <a:lnTo>
                  <a:pt x="9721" y="4219"/>
                </a:lnTo>
                <a:lnTo>
                  <a:pt x="10125" y="3743"/>
                </a:lnTo>
                <a:lnTo>
                  <a:pt x="10308" y="3486"/>
                </a:lnTo>
                <a:lnTo>
                  <a:pt x="10455" y="3229"/>
                </a:lnTo>
                <a:lnTo>
                  <a:pt x="10602" y="2972"/>
                </a:lnTo>
                <a:lnTo>
                  <a:pt x="10712" y="2679"/>
                </a:lnTo>
                <a:lnTo>
                  <a:pt x="10785" y="2385"/>
                </a:lnTo>
                <a:lnTo>
                  <a:pt x="10822" y="2129"/>
                </a:lnTo>
                <a:lnTo>
                  <a:pt x="10822" y="1835"/>
                </a:lnTo>
                <a:lnTo>
                  <a:pt x="10785" y="1542"/>
                </a:lnTo>
                <a:lnTo>
                  <a:pt x="10675" y="1248"/>
                </a:lnTo>
                <a:lnTo>
                  <a:pt x="10528" y="955"/>
                </a:lnTo>
                <a:lnTo>
                  <a:pt x="10382" y="735"/>
                </a:lnTo>
                <a:lnTo>
                  <a:pt x="10198" y="515"/>
                </a:lnTo>
                <a:lnTo>
                  <a:pt x="9978" y="368"/>
                </a:lnTo>
                <a:lnTo>
                  <a:pt x="9758" y="221"/>
                </a:lnTo>
                <a:lnTo>
                  <a:pt x="9501" y="111"/>
                </a:lnTo>
                <a:lnTo>
                  <a:pt x="9281" y="38"/>
                </a:lnTo>
                <a:lnTo>
                  <a:pt x="8988" y="1"/>
                </a:lnTo>
                <a:close/>
                <a:moveTo>
                  <a:pt x="1981" y="12399"/>
                </a:moveTo>
                <a:lnTo>
                  <a:pt x="1981" y="12509"/>
                </a:lnTo>
                <a:lnTo>
                  <a:pt x="1981" y="12656"/>
                </a:lnTo>
                <a:lnTo>
                  <a:pt x="1908" y="12913"/>
                </a:lnTo>
                <a:lnTo>
                  <a:pt x="1798" y="12913"/>
                </a:lnTo>
                <a:lnTo>
                  <a:pt x="1871" y="12656"/>
                </a:lnTo>
                <a:lnTo>
                  <a:pt x="1981" y="12399"/>
                </a:lnTo>
                <a:close/>
                <a:moveTo>
                  <a:pt x="1651" y="9391"/>
                </a:moveTo>
                <a:lnTo>
                  <a:pt x="1688" y="9575"/>
                </a:lnTo>
                <a:lnTo>
                  <a:pt x="1908" y="10198"/>
                </a:lnTo>
                <a:lnTo>
                  <a:pt x="2348" y="11372"/>
                </a:lnTo>
                <a:lnTo>
                  <a:pt x="2422" y="11739"/>
                </a:lnTo>
                <a:lnTo>
                  <a:pt x="2458" y="12106"/>
                </a:lnTo>
                <a:lnTo>
                  <a:pt x="2422" y="12436"/>
                </a:lnTo>
                <a:lnTo>
                  <a:pt x="2348" y="12619"/>
                </a:lnTo>
                <a:lnTo>
                  <a:pt x="2275" y="12766"/>
                </a:lnTo>
                <a:lnTo>
                  <a:pt x="2312" y="12583"/>
                </a:lnTo>
                <a:lnTo>
                  <a:pt x="2275" y="12436"/>
                </a:lnTo>
                <a:lnTo>
                  <a:pt x="2202" y="12326"/>
                </a:lnTo>
                <a:lnTo>
                  <a:pt x="2128" y="12216"/>
                </a:lnTo>
                <a:lnTo>
                  <a:pt x="2018" y="12179"/>
                </a:lnTo>
                <a:lnTo>
                  <a:pt x="1871" y="12179"/>
                </a:lnTo>
                <a:lnTo>
                  <a:pt x="1835" y="12253"/>
                </a:lnTo>
                <a:lnTo>
                  <a:pt x="1835" y="12326"/>
                </a:lnTo>
                <a:lnTo>
                  <a:pt x="1578" y="12656"/>
                </a:lnTo>
                <a:lnTo>
                  <a:pt x="1505" y="12840"/>
                </a:lnTo>
                <a:lnTo>
                  <a:pt x="1431" y="13023"/>
                </a:lnTo>
                <a:lnTo>
                  <a:pt x="1358" y="13023"/>
                </a:lnTo>
                <a:lnTo>
                  <a:pt x="1578" y="12509"/>
                </a:lnTo>
                <a:lnTo>
                  <a:pt x="1761" y="11996"/>
                </a:lnTo>
                <a:lnTo>
                  <a:pt x="1761" y="11959"/>
                </a:lnTo>
                <a:lnTo>
                  <a:pt x="1725" y="11922"/>
                </a:lnTo>
                <a:lnTo>
                  <a:pt x="1688" y="11922"/>
                </a:lnTo>
                <a:lnTo>
                  <a:pt x="1651" y="11959"/>
                </a:lnTo>
                <a:lnTo>
                  <a:pt x="1321" y="12399"/>
                </a:lnTo>
                <a:lnTo>
                  <a:pt x="1028" y="12913"/>
                </a:lnTo>
                <a:lnTo>
                  <a:pt x="881" y="12840"/>
                </a:lnTo>
                <a:lnTo>
                  <a:pt x="881" y="12729"/>
                </a:lnTo>
                <a:lnTo>
                  <a:pt x="1028" y="12436"/>
                </a:lnTo>
                <a:lnTo>
                  <a:pt x="1174" y="12143"/>
                </a:lnTo>
                <a:lnTo>
                  <a:pt x="1358" y="11849"/>
                </a:lnTo>
                <a:lnTo>
                  <a:pt x="1541" y="11556"/>
                </a:lnTo>
                <a:lnTo>
                  <a:pt x="1541" y="11519"/>
                </a:lnTo>
                <a:lnTo>
                  <a:pt x="1505" y="11482"/>
                </a:lnTo>
                <a:lnTo>
                  <a:pt x="1468" y="11519"/>
                </a:lnTo>
                <a:lnTo>
                  <a:pt x="1138" y="11812"/>
                </a:lnTo>
                <a:lnTo>
                  <a:pt x="954" y="11996"/>
                </a:lnTo>
                <a:lnTo>
                  <a:pt x="808" y="12179"/>
                </a:lnTo>
                <a:lnTo>
                  <a:pt x="698" y="12399"/>
                </a:lnTo>
                <a:lnTo>
                  <a:pt x="588" y="12619"/>
                </a:lnTo>
                <a:lnTo>
                  <a:pt x="551" y="12583"/>
                </a:lnTo>
                <a:lnTo>
                  <a:pt x="624" y="12473"/>
                </a:lnTo>
                <a:lnTo>
                  <a:pt x="661" y="12363"/>
                </a:lnTo>
                <a:lnTo>
                  <a:pt x="1138" y="11629"/>
                </a:lnTo>
                <a:lnTo>
                  <a:pt x="1321" y="11262"/>
                </a:lnTo>
                <a:lnTo>
                  <a:pt x="1468" y="10859"/>
                </a:lnTo>
                <a:lnTo>
                  <a:pt x="1431" y="10822"/>
                </a:lnTo>
                <a:lnTo>
                  <a:pt x="1395" y="10822"/>
                </a:lnTo>
                <a:lnTo>
                  <a:pt x="1064" y="11189"/>
                </a:lnTo>
                <a:lnTo>
                  <a:pt x="734" y="11556"/>
                </a:lnTo>
                <a:lnTo>
                  <a:pt x="844" y="11372"/>
                </a:lnTo>
                <a:lnTo>
                  <a:pt x="1248" y="10749"/>
                </a:lnTo>
                <a:lnTo>
                  <a:pt x="1651" y="10125"/>
                </a:lnTo>
                <a:lnTo>
                  <a:pt x="1651" y="10052"/>
                </a:lnTo>
                <a:lnTo>
                  <a:pt x="1615" y="9978"/>
                </a:lnTo>
                <a:lnTo>
                  <a:pt x="1505" y="9978"/>
                </a:lnTo>
                <a:lnTo>
                  <a:pt x="1321" y="10162"/>
                </a:lnTo>
                <a:lnTo>
                  <a:pt x="1505" y="9795"/>
                </a:lnTo>
                <a:lnTo>
                  <a:pt x="1651" y="9391"/>
                </a:lnTo>
                <a:close/>
                <a:moveTo>
                  <a:pt x="1541" y="8768"/>
                </a:moveTo>
                <a:lnTo>
                  <a:pt x="1468" y="8805"/>
                </a:lnTo>
                <a:lnTo>
                  <a:pt x="1395" y="8915"/>
                </a:lnTo>
                <a:lnTo>
                  <a:pt x="1395" y="9025"/>
                </a:lnTo>
                <a:lnTo>
                  <a:pt x="1395" y="9061"/>
                </a:lnTo>
                <a:lnTo>
                  <a:pt x="1211" y="9355"/>
                </a:lnTo>
                <a:lnTo>
                  <a:pt x="1101" y="9648"/>
                </a:lnTo>
                <a:lnTo>
                  <a:pt x="661" y="10602"/>
                </a:lnTo>
                <a:lnTo>
                  <a:pt x="294" y="11409"/>
                </a:lnTo>
                <a:lnTo>
                  <a:pt x="147" y="11812"/>
                </a:lnTo>
                <a:lnTo>
                  <a:pt x="37" y="12253"/>
                </a:lnTo>
                <a:lnTo>
                  <a:pt x="1" y="12399"/>
                </a:lnTo>
                <a:lnTo>
                  <a:pt x="1" y="12509"/>
                </a:lnTo>
                <a:lnTo>
                  <a:pt x="74" y="12729"/>
                </a:lnTo>
                <a:lnTo>
                  <a:pt x="221" y="12913"/>
                </a:lnTo>
                <a:lnTo>
                  <a:pt x="404" y="13096"/>
                </a:lnTo>
                <a:lnTo>
                  <a:pt x="441" y="13170"/>
                </a:lnTo>
                <a:lnTo>
                  <a:pt x="514" y="13206"/>
                </a:lnTo>
                <a:lnTo>
                  <a:pt x="588" y="13243"/>
                </a:lnTo>
                <a:lnTo>
                  <a:pt x="661" y="13243"/>
                </a:lnTo>
                <a:lnTo>
                  <a:pt x="734" y="13280"/>
                </a:lnTo>
                <a:lnTo>
                  <a:pt x="881" y="13353"/>
                </a:lnTo>
                <a:lnTo>
                  <a:pt x="954" y="13426"/>
                </a:lnTo>
                <a:lnTo>
                  <a:pt x="1101" y="13426"/>
                </a:lnTo>
                <a:lnTo>
                  <a:pt x="1431" y="13536"/>
                </a:lnTo>
                <a:lnTo>
                  <a:pt x="1468" y="13573"/>
                </a:lnTo>
                <a:lnTo>
                  <a:pt x="1688" y="13573"/>
                </a:lnTo>
                <a:lnTo>
                  <a:pt x="1908" y="13536"/>
                </a:lnTo>
                <a:lnTo>
                  <a:pt x="2128" y="13463"/>
                </a:lnTo>
                <a:lnTo>
                  <a:pt x="2312" y="13390"/>
                </a:lnTo>
                <a:lnTo>
                  <a:pt x="2495" y="13280"/>
                </a:lnTo>
                <a:lnTo>
                  <a:pt x="2605" y="13133"/>
                </a:lnTo>
                <a:lnTo>
                  <a:pt x="2715" y="12986"/>
                </a:lnTo>
                <a:lnTo>
                  <a:pt x="2788" y="12840"/>
                </a:lnTo>
                <a:lnTo>
                  <a:pt x="2862" y="12693"/>
                </a:lnTo>
                <a:lnTo>
                  <a:pt x="2935" y="12326"/>
                </a:lnTo>
                <a:lnTo>
                  <a:pt x="2935" y="11959"/>
                </a:lnTo>
                <a:lnTo>
                  <a:pt x="2862" y="11592"/>
                </a:lnTo>
                <a:lnTo>
                  <a:pt x="2788" y="11226"/>
                </a:lnTo>
                <a:lnTo>
                  <a:pt x="2678" y="10895"/>
                </a:lnTo>
                <a:lnTo>
                  <a:pt x="2055" y="9061"/>
                </a:lnTo>
                <a:lnTo>
                  <a:pt x="1981" y="8951"/>
                </a:lnTo>
                <a:lnTo>
                  <a:pt x="1871" y="8878"/>
                </a:lnTo>
                <a:lnTo>
                  <a:pt x="1761" y="8805"/>
                </a:lnTo>
                <a:lnTo>
                  <a:pt x="1651" y="8768"/>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181" name="Google Shape;181;p2"/>
          <p:cNvSpPr/>
          <p:nvPr/>
        </p:nvSpPr>
        <p:spPr>
          <a:xfrm>
            <a:off x="1570785" y="4028295"/>
            <a:ext cx="734324" cy="723314"/>
          </a:xfrm>
          <a:custGeom>
            <a:avLst/>
            <a:gdLst/>
            <a:ahLst/>
            <a:cxnLst/>
            <a:rect l="l" t="t" r="r" b="b"/>
            <a:pathLst>
              <a:path w="14674" h="14454" extrusionOk="0">
                <a:moveTo>
                  <a:pt x="7887" y="3779"/>
                </a:moveTo>
                <a:lnTo>
                  <a:pt x="7961" y="3816"/>
                </a:lnTo>
                <a:lnTo>
                  <a:pt x="8071" y="3889"/>
                </a:lnTo>
                <a:lnTo>
                  <a:pt x="8218" y="4072"/>
                </a:lnTo>
                <a:lnTo>
                  <a:pt x="8291" y="4292"/>
                </a:lnTo>
                <a:lnTo>
                  <a:pt x="8364" y="4513"/>
                </a:lnTo>
                <a:lnTo>
                  <a:pt x="8401" y="4696"/>
                </a:lnTo>
                <a:lnTo>
                  <a:pt x="8401" y="4916"/>
                </a:lnTo>
                <a:lnTo>
                  <a:pt x="8401" y="5099"/>
                </a:lnTo>
                <a:lnTo>
                  <a:pt x="8291" y="5283"/>
                </a:lnTo>
                <a:lnTo>
                  <a:pt x="8144" y="4659"/>
                </a:lnTo>
                <a:lnTo>
                  <a:pt x="8034" y="4219"/>
                </a:lnTo>
                <a:lnTo>
                  <a:pt x="7961" y="3999"/>
                </a:lnTo>
                <a:lnTo>
                  <a:pt x="7887" y="3779"/>
                </a:lnTo>
                <a:close/>
                <a:moveTo>
                  <a:pt x="4329" y="5063"/>
                </a:moveTo>
                <a:lnTo>
                  <a:pt x="4476" y="5209"/>
                </a:lnTo>
                <a:lnTo>
                  <a:pt x="4586" y="5356"/>
                </a:lnTo>
                <a:lnTo>
                  <a:pt x="4696" y="5503"/>
                </a:lnTo>
                <a:lnTo>
                  <a:pt x="4769" y="5686"/>
                </a:lnTo>
                <a:lnTo>
                  <a:pt x="4769" y="5870"/>
                </a:lnTo>
                <a:lnTo>
                  <a:pt x="4769" y="6053"/>
                </a:lnTo>
                <a:lnTo>
                  <a:pt x="4659" y="6126"/>
                </a:lnTo>
                <a:lnTo>
                  <a:pt x="4549" y="6237"/>
                </a:lnTo>
                <a:lnTo>
                  <a:pt x="4439" y="5980"/>
                </a:lnTo>
                <a:lnTo>
                  <a:pt x="4329" y="5686"/>
                </a:lnTo>
                <a:lnTo>
                  <a:pt x="4293" y="5393"/>
                </a:lnTo>
                <a:lnTo>
                  <a:pt x="4293" y="5209"/>
                </a:lnTo>
                <a:lnTo>
                  <a:pt x="4293" y="5136"/>
                </a:lnTo>
                <a:lnTo>
                  <a:pt x="4329" y="5063"/>
                </a:lnTo>
                <a:close/>
                <a:moveTo>
                  <a:pt x="6604" y="7594"/>
                </a:moveTo>
                <a:lnTo>
                  <a:pt x="6714" y="7667"/>
                </a:lnTo>
                <a:lnTo>
                  <a:pt x="6787" y="7814"/>
                </a:lnTo>
                <a:lnTo>
                  <a:pt x="6934" y="8071"/>
                </a:lnTo>
                <a:lnTo>
                  <a:pt x="7337" y="8694"/>
                </a:lnTo>
                <a:lnTo>
                  <a:pt x="7117" y="8878"/>
                </a:lnTo>
                <a:lnTo>
                  <a:pt x="7080" y="8768"/>
                </a:lnTo>
                <a:lnTo>
                  <a:pt x="6860" y="8474"/>
                </a:lnTo>
                <a:lnTo>
                  <a:pt x="6677" y="8144"/>
                </a:lnTo>
                <a:lnTo>
                  <a:pt x="6567" y="7887"/>
                </a:lnTo>
                <a:lnTo>
                  <a:pt x="6420" y="7667"/>
                </a:lnTo>
                <a:lnTo>
                  <a:pt x="6604" y="7594"/>
                </a:lnTo>
                <a:close/>
                <a:moveTo>
                  <a:pt x="5283" y="8107"/>
                </a:moveTo>
                <a:lnTo>
                  <a:pt x="5356" y="8144"/>
                </a:lnTo>
                <a:lnTo>
                  <a:pt x="5833" y="9428"/>
                </a:lnTo>
                <a:lnTo>
                  <a:pt x="5650" y="9501"/>
                </a:lnTo>
                <a:lnTo>
                  <a:pt x="5686" y="9318"/>
                </a:lnTo>
                <a:lnTo>
                  <a:pt x="5650" y="9208"/>
                </a:lnTo>
                <a:lnTo>
                  <a:pt x="5613" y="9061"/>
                </a:lnTo>
                <a:lnTo>
                  <a:pt x="5503" y="8768"/>
                </a:lnTo>
                <a:lnTo>
                  <a:pt x="5246" y="8107"/>
                </a:lnTo>
                <a:close/>
                <a:moveTo>
                  <a:pt x="7337" y="9905"/>
                </a:moveTo>
                <a:lnTo>
                  <a:pt x="7337" y="10235"/>
                </a:lnTo>
                <a:lnTo>
                  <a:pt x="7190" y="9978"/>
                </a:lnTo>
                <a:lnTo>
                  <a:pt x="7337" y="9905"/>
                </a:lnTo>
                <a:close/>
                <a:moveTo>
                  <a:pt x="9721" y="9061"/>
                </a:moveTo>
                <a:lnTo>
                  <a:pt x="9832" y="9281"/>
                </a:lnTo>
                <a:lnTo>
                  <a:pt x="9942" y="9501"/>
                </a:lnTo>
                <a:lnTo>
                  <a:pt x="10052" y="9685"/>
                </a:lnTo>
                <a:lnTo>
                  <a:pt x="10162" y="9868"/>
                </a:lnTo>
                <a:lnTo>
                  <a:pt x="10198" y="10015"/>
                </a:lnTo>
                <a:lnTo>
                  <a:pt x="10198" y="10161"/>
                </a:lnTo>
                <a:lnTo>
                  <a:pt x="10198" y="10308"/>
                </a:lnTo>
                <a:lnTo>
                  <a:pt x="10125" y="10455"/>
                </a:lnTo>
                <a:lnTo>
                  <a:pt x="10052" y="10345"/>
                </a:lnTo>
                <a:lnTo>
                  <a:pt x="9978" y="10308"/>
                </a:lnTo>
                <a:lnTo>
                  <a:pt x="9758" y="9758"/>
                </a:lnTo>
                <a:lnTo>
                  <a:pt x="9685" y="9464"/>
                </a:lnTo>
                <a:lnTo>
                  <a:pt x="9575" y="9171"/>
                </a:lnTo>
                <a:lnTo>
                  <a:pt x="9648" y="9134"/>
                </a:lnTo>
                <a:lnTo>
                  <a:pt x="9721" y="9061"/>
                </a:lnTo>
                <a:close/>
                <a:moveTo>
                  <a:pt x="7667" y="9758"/>
                </a:moveTo>
                <a:lnTo>
                  <a:pt x="7777" y="9795"/>
                </a:lnTo>
                <a:lnTo>
                  <a:pt x="7924" y="9868"/>
                </a:lnTo>
                <a:lnTo>
                  <a:pt x="8071" y="10015"/>
                </a:lnTo>
                <a:lnTo>
                  <a:pt x="8181" y="10235"/>
                </a:lnTo>
                <a:lnTo>
                  <a:pt x="8291" y="10638"/>
                </a:lnTo>
                <a:lnTo>
                  <a:pt x="8328" y="10822"/>
                </a:lnTo>
                <a:lnTo>
                  <a:pt x="8328" y="10968"/>
                </a:lnTo>
                <a:lnTo>
                  <a:pt x="8291" y="11115"/>
                </a:lnTo>
                <a:lnTo>
                  <a:pt x="8181" y="11189"/>
                </a:lnTo>
                <a:lnTo>
                  <a:pt x="8181" y="11115"/>
                </a:lnTo>
                <a:lnTo>
                  <a:pt x="8144" y="11005"/>
                </a:lnTo>
                <a:lnTo>
                  <a:pt x="8071" y="10968"/>
                </a:lnTo>
                <a:lnTo>
                  <a:pt x="7997" y="10895"/>
                </a:lnTo>
                <a:lnTo>
                  <a:pt x="7887" y="10675"/>
                </a:lnTo>
                <a:lnTo>
                  <a:pt x="7814" y="10382"/>
                </a:lnTo>
                <a:lnTo>
                  <a:pt x="7741" y="9831"/>
                </a:lnTo>
                <a:lnTo>
                  <a:pt x="7667" y="9758"/>
                </a:lnTo>
                <a:close/>
                <a:moveTo>
                  <a:pt x="10162" y="1321"/>
                </a:moveTo>
                <a:lnTo>
                  <a:pt x="10198" y="1541"/>
                </a:lnTo>
                <a:lnTo>
                  <a:pt x="10272" y="1725"/>
                </a:lnTo>
                <a:lnTo>
                  <a:pt x="10455" y="2092"/>
                </a:lnTo>
                <a:lnTo>
                  <a:pt x="10932" y="3229"/>
                </a:lnTo>
                <a:lnTo>
                  <a:pt x="10969" y="3302"/>
                </a:lnTo>
                <a:lnTo>
                  <a:pt x="10749" y="3375"/>
                </a:lnTo>
                <a:lnTo>
                  <a:pt x="10528" y="3449"/>
                </a:lnTo>
                <a:lnTo>
                  <a:pt x="9758" y="3742"/>
                </a:lnTo>
                <a:lnTo>
                  <a:pt x="8988" y="4146"/>
                </a:lnTo>
                <a:lnTo>
                  <a:pt x="8841" y="4219"/>
                </a:lnTo>
                <a:lnTo>
                  <a:pt x="8731" y="4329"/>
                </a:lnTo>
                <a:lnTo>
                  <a:pt x="8658" y="4072"/>
                </a:lnTo>
                <a:lnTo>
                  <a:pt x="8511" y="3816"/>
                </a:lnTo>
                <a:lnTo>
                  <a:pt x="8364" y="3595"/>
                </a:lnTo>
                <a:lnTo>
                  <a:pt x="8254" y="3522"/>
                </a:lnTo>
                <a:lnTo>
                  <a:pt x="8144" y="3449"/>
                </a:lnTo>
                <a:lnTo>
                  <a:pt x="7997" y="3412"/>
                </a:lnTo>
                <a:lnTo>
                  <a:pt x="7851" y="3375"/>
                </a:lnTo>
                <a:lnTo>
                  <a:pt x="7777" y="3375"/>
                </a:lnTo>
                <a:lnTo>
                  <a:pt x="7704" y="3412"/>
                </a:lnTo>
                <a:lnTo>
                  <a:pt x="7667" y="3485"/>
                </a:lnTo>
                <a:lnTo>
                  <a:pt x="7667" y="3559"/>
                </a:lnTo>
                <a:lnTo>
                  <a:pt x="7484" y="3595"/>
                </a:lnTo>
                <a:lnTo>
                  <a:pt x="7337" y="3706"/>
                </a:lnTo>
                <a:lnTo>
                  <a:pt x="7190" y="3852"/>
                </a:lnTo>
                <a:lnTo>
                  <a:pt x="7044" y="3999"/>
                </a:lnTo>
                <a:lnTo>
                  <a:pt x="7007" y="4109"/>
                </a:lnTo>
                <a:lnTo>
                  <a:pt x="7044" y="4219"/>
                </a:lnTo>
                <a:lnTo>
                  <a:pt x="7264" y="4696"/>
                </a:lnTo>
                <a:lnTo>
                  <a:pt x="7080" y="4769"/>
                </a:lnTo>
                <a:lnTo>
                  <a:pt x="6310" y="5026"/>
                </a:lnTo>
                <a:lnTo>
                  <a:pt x="5576" y="5283"/>
                </a:lnTo>
                <a:lnTo>
                  <a:pt x="5320" y="5356"/>
                </a:lnTo>
                <a:lnTo>
                  <a:pt x="5210" y="5393"/>
                </a:lnTo>
                <a:lnTo>
                  <a:pt x="5136" y="5466"/>
                </a:lnTo>
                <a:lnTo>
                  <a:pt x="5100" y="5356"/>
                </a:lnTo>
                <a:lnTo>
                  <a:pt x="4916" y="5063"/>
                </a:lnTo>
                <a:lnTo>
                  <a:pt x="4806" y="4879"/>
                </a:lnTo>
                <a:lnTo>
                  <a:pt x="4659" y="4733"/>
                </a:lnTo>
                <a:lnTo>
                  <a:pt x="4513" y="4623"/>
                </a:lnTo>
                <a:lnTo>
                  <a:pt x="4329" y="4549"/>
                </a:lnTo>
                <a:lnTo>
                  <a:pt x="4183" y="4513"/>
                </a:lnTo>
                <a:lnTo>
                  <a:pt x="4036" y="4586"/>
                </a:lnTo>
                <a:lnTo>
                  <a:pt x="3852" y="4586"/>
                </a:lnTo>
                <a:lnTo>
                  <a:pt x="3779" y="4623"/>
                </a:lnTo>
                <a:lnTo>
                  <a:pt x="3742" y="4696"/>
                </a:lnTo>
                <a:lnTo>
                  <a:pt x="3706" y="4989"/>
                </a:lnTo>
                <a:lnTo>
                  <a:pt x="3706" y="5283"/>
                </a:lnTo>
                <a:lnTo>
                  <a:pt x="3742" y="5576"/>
                </a:lnTo>
                <a:lnTo>
                  <a:pt x="3816" y="5870"/>
                </a:lnTo>
                <a:lnTo>
                  <a:pt x="3596" y="5833"/>
                </a:lnTo>
                <a:lnTo>
                  <a:pt x="3376" y="5870"/>
                </a:lnTo>
                <a:lnTo>
                  <a:pt x="2972" y="6016"/>
                </a:lnTo>
                <a:lnTo>
                  <a:pt x="2422" y="6163"/>
                </a:lnTo>
                <a:lnTo>
                  <a:pt x="2165" y="6273"/>
                </a:lnTo>
                <a:lnTo>
                  <a:pt x="2055" y="6347"/>
                </a:lnTo>
                <a:lnTo>
                  <a:pt x="1945" y="6457"/>
                </a:lnTo>
                <a:lnTo>
                  <a:pt x="1945" y="6530"/>
                </a:lnTo>
                <a:lnTo>
                  <a:pt x="1982" y="6567"/>
                </a:lnTo>
                <a:lnTo>
                  <a:pt x="2238" y="6603"/>
                </a:lnTo>
                <a:lnTo>
                  <a:pt x="2459" y="6567"/>
                </a:lnTo>
                <a:lnTo>
                  <a:pt x="2972" y="6457"/>
                </a:lnTo>
                <a:lnTo>
                  <a:pt x="3449" y="6347"/>
                </a:lnTo>
                <a:lnTo>
                  <a:pt x="3706" y="6237"/>
                </a:lnTo>
                <a:lnTo>
                  <a:pt x="3816" y="6163"/>
                </a:lnTo>
                <a:lnTo>
                  <a:pt x="3889" y="6090"/>
                </a:lnTo>
                <a:lnTo>
                  <a:pt x="4073" y="6383"/>
                </a:lnTo>
                <a:lnTo>
                  <a:pt x="4256" y="6677"/>
                </a:lnTo>
                <a:lnTo>
                  <a:pt x="4293" y="6713"/>
                </a:lnTo>
                <a:lnTo>
                  <a:pt x="4366" y="6823"/>
                </a:lnTo>
                <a:lnTo>
                  <a:pt x="4549" y="6970"/>
                </a:lnTo>
                <a:lnTo>
                  <a:pt x="4659" y="7007"/>
                </a:lnTo>
                <a:lnTo>
                  <a:pt x="4733" y="7044"/>
                </a:lnTo>
                <a:lnTo>
                  <a:pt x="4806" y="7007"/>
                </a:lnTo>
                <a:lnTo>
                  <a:pt x="4879" y="6933"/>
                </a:lnTo>
                <a:lnTo>
                  <a:pt x="5063" y="6640"/>
                </a:lnTo>
                <a:lnTo>
                  <a:pt x="5173" y="6347"/>
                </a:lnTo>
                <a:lnTo>
                  <a:pt x="5210" y="6053"/>
                </a:lnTo>
                <a:lnTo>
                  <a:pt x="5210" y="5760"/>
                </a:lnTo>
                <a:lnTo>
                  <a:pt x="5320" y="5760"/>
                </a:lnTo>
                <a:lnTo>
                  <a:pt x="5430" y="5723"/>
                </a:lnTo>
                <a:lnTo>
                  <a:pt x="5686" y="5650"/>
                </a:lnTo>
                <a:lnTo>
                  <a:pt x="6457" y="5430"/>
                </a:lnTo>
                <a:lnTo>
                  <a:pt x="7190" y="5173"/>
                </a:lnTo>
                <a:lnTo>
                  <a:pt x="7447" y="5063"/>
                </a:lnTo>
                <a:lnTo>
                  <a:pt x="7631" y="5430"/>
                </a:lnTo>
                <a:lnTo>
                  <a:pt x="7704" y="5613"/>
                </a:lnTo>
                <a:lnTo>
                  <a:pt x="7814" y="5760"/>
                </a:lnTo>
                <a:lnTo>
                  <a:pt x="7924" y="5833"/>
                </a:lnTo>
                <a:lnTo>
                  <a:pt x="8218" y="5833"/>
                </a:lnTo>
                <a:lnTo>
                  <a:pt x="8328" y="5760"/>
                </a:lnTo>
                <a:lnTo>
                  <a:pt x="8548" y="5576"/>
                </a:lnTo>
                <a:lnTo>
                  <a:pt x="8731" y="5356"/>
                </a:lnTo>
                <a:lnTo>
                  <a:pt x="8804" y="5173"/>
                </a:lnTo>
                <a:lnTo>
                  <a:pt x="8841" y="4989"/>
                </a:lnTo>
                <a:lnTo>
                  <a:pt x="8841" y="4806"/>
                </a:lnTo>
                <a:lnTo>
                  <a:pt x="8804" y="4586"/>
                </a:lnTo>
                <a:lnTo>
                  <a:pt x="8914" y="4586"/>
                </a:lnTo>
                <a:lnTo>
                  <a:pt x="9061" y="4513"/>
                </a:lnTo>
                <a:lnTo>
                  <a:pt x="9942" y="4109"/>
                </a:lnTo>
                <a:lnTo>
                  <a:pt x="10639" y="3852"/>
                </a:lnTo>
                <a:lnTo>
                  <a:pt x="10895" y="3742"/>
                </a:lnTo>
                <a:lnTo>
                  <a:pt x="11115" y="3669"/>
                </a:lnTo>
                <a:lnTo>
                  <a:pt x="11519" y="4586"/>
                </a:lnTo>
                <a:lnTo>
                  <a:pt x="11849" y="5540"/>
                </a:lnTo>
                <a:lnTo>
                  <a:pt x="12069" y="6237"/>
                </a:lnTo>
                <a:lnTo>
                  <a:pt x="12032" y="6347"/>
                </a:lnTo>
                <a:lnTo>
                  <a:pt x="11996" y="6457"/>
                </a:lnTo>
                <a:lnTo>
                  <a:pt x="11959" y="6457"/>
                </a:lnTo>
                <a:lnTo>
                  <a:pt x="11592" y="6603"/>
                </a:lnTo>
                <a:lnTo>
                  <a:pt x="10969" y="6787"/>
                </a:lnTo>
                <a:lnTo>
                  <a:pt x="9685" y="7227"/>
                </a:lnTo>
                <a:lnTo>
                  <a:pt x="8438" y="7630"/>
                </a:lnTo>
                <a:lnTo>
                  <a:pt x="7887" y="7777"/>
                </a:lnTo>
                <a:lnTo>
                  <a:pt x="7631" y="7924"/>
                </a:lnTo>
                <a:lnTo>
                  <a:pt x="7521" y="7997"/>
                </a:lnTo>
                <a:lnTo>
                  <a:pt x="7447" y="8107"/>
                </a:lnTo>
                <a:lnTo>
                  <a:pt x="7447" y="8144"/>
                </a:lnTo>
                <a:lnTo>
                  <a:pt x="7631" y="8181"/>
                </a:lnTo>
                <a:lnTo>
                  <a:pt x="7997" y="8181"/>
                </a:lnTo>
                <a:lnTo>
                  <a:pt x="8181" y="8107"/>
                </a:lnTo>
                <a:lnTo>
                  <a:pt x="8914" y="7887"/>
                </a:lnTo>
                <a:lnTo>
                  <a:pt x="10565" y="7374"/>
                </a:lnTo>
                <a:lnTo>
                  <a:pt x="12216" y="6860"/>
                </a:lnTo>
                <a:lnTo>
                  <a:pt x="12289" y="6823"/>
                </a:lnTo>
                <a:lnTo>
                  <a:pt x="12546" y="7777"/>
                </a:lnTo>
                <a:lnTo>
                  <a:pt x="12766" y="8474"/>
                </a:lnTo>
                <a:lnTo>
                  <a:pt x="12729" y="8511"/>
                </a:lnTo>
                <a:lnTo>
                  <a:pt x="12693" y="8584"/>
                </a:lnTo>
                <a:lnTo>
                  <a:pt x="11629" y="8988"/>
                </a:lnTo>
                <a:lnTo>
                  <a:pt x="11042" y="9208"/>
                </a:lnTo>
                <a:lnTo>
                  <a:pt x="10859" y="9281"/>
                </a:lnTo>
                <a:lnTo>
                  <a:pt x="10749" y="9391"/>
                </a:lnTo>
                <a:lnTo>
                  <a:pt x="10455" y="9575"/>
                </a:lnTo>
                <a:lnTo>
                  <a:pt x="10455" y="9611"/>
                </a:lnTo>
                <a:lnTo>
                  <a:pt x="10418" y="9501"/>
                </a:lnTo>
                <a:lnTo>
                  <a:pt x="10198" y="9024"/>
                </a:lnTo>
                <a:lnTo>
                  <a:pt x="10052" y="8804"/>
                </a:lnTo>
                <a:lnTo>
                  <a:pt x="9942" y="8731"/>
                </a:lnTo>
                <a:lnTo>
                  <a:pt x="9832" y="8694"/>
                </a:lnTo>
                <a:lnTo>
                  <a:pt x="9758" y="8694"/>
                </a:lnTo>
                <a:lnTo>
                  <a:pt x="9721" y="8768"/>
                </a:lnTo>
                <a:lnTo>
                  <a:pt x="9685" y="8841"/>
                </a:lnTo>
                <a:lnTo>
                  <a:pt x="9501" y="8841"/>
                </a:lnTo>
                <a:lnTo>
                  <a:pt x="9355" y="8804"/>
                </a:lnTo>
                <a:lnTo>
                  <a:pt x="9208" y="8841"/>
                </a:lnTo>
                <a:lnTo>
                  <a:pt x="9061" y="8878"/>
                </a:lnTo>
                <a:lnTo>
                  <a:pt x="8988" y="8988"/>
                </a:lnTo>
                <a:lnTo>
                  <a:pt x="8914" y="9098"/>
                </a:lnTo>
                <a:lnTo>
                  <a:pt x="8914" y="9208"/>
                </a:lnTo>
                <a:lnTo>
                  <a:pt x="9025" y="9611"/>
                </a:lnTo>
                <a:lnTo>
                  <a:pt x="9135" y="10051"/>
                </a:lnTo>
                <a:lnTo>
                  <a:pt x="8694" y="10161"/>
                </a:lnTo>
                <a:lnTo>
                  <a:pt x="8658" y="10198"/>
                </a:lnTo>
                <a:lnTo>
                  <a:pt x="8621" y="10235"/>
                </a:lnTo>
                <a:lnTo>
                  <a:pt x="8584" y="10345"/>
                </a:lnTo>
                <a:lnTo>
                  <a:pt x="8511" y="10125"/>
                </a:lnTo>
                <a:lnTo>
                  <a:pt x="8401" y="9905"/>
                </a:lnTo>
                <a:lnTo>
                  <a:pt x="8254" y="9685"/>
                </a:lnTo>
                <a:lnTo>
                  <a:pt x="8034" y="9501"/>
                </a:lnTo>
                <a:lnTo>
                  <a:pt x="7777" y="9391"/>
                </a:lnTo>
                <a:lnTo>
                  <a:pt x="7557" y="9391"/>
                </a:lnTo>
                <a:lnTo>
                  <a:pt x="7411" y="9428"/>
                </a:lnTo>
                <a:lnTo>
                  <a:pt x="7300" y="9464"/>
                </a:lnTo>
                <a:lnTo>
                  <a:pt x="7190" y="9538"/>
                </a:lnTo>
                <a:lnTo>
                  <a:pt x="7080" y="9611"/>
                </a:lnTo>
                <a:lnTo>
                  <a:pt x="7044" y="9721"/>
                </a:lnTo>
                <a:lnTo>
                  <a:pt x="7007" y="9868"/>
                </a:lnTo>
                <a:lnTo>
                  <a:pt x="7044" y="9941"/>
                </a:lnTo>
                <a:lnTo>
                  <a:pt x="7117" y="9978"/>
                </a:lnTo>
                <a:lnTo>
                  <a:pt x="7044" y="10235"/>
                </a:lnTo>
                <a:lnTo>
                  <a:pt x="7080" y="10492"/>
                </a:lnTo>
                <a:lnTo>
                  <a:pt x="4806" y="11152"/>
                </a:lnTo>
                <a:lnTo>
                  <a:pt x="4219" y="11335"/>
                </a:lnTo>
                <a:lnTo>
                  <a:pt x="3632" y="11519"/>
                </a:lnTo>
                <a:lnTo>
                  <a:pt x="3449" y="11629"/>
                </a:lnTo>
                <a:lnTo>
                  <a:pt x="3192" y="10602"/>
                </a:lnTo>
                <a:lnTo>
                  <a:pt x="2862" y="9611"/>
                </a:lnTo>
                <a:lnTo>
                  <a:pt x="3339" y="9538"/>
                </a:lnTo>
                <a:lnTo>
                  <a:pt x="3816" y="9428"/>
                </a:lnTo>
                <a:lnTo>
                  <a:pt x="4769" y="9134"/>
                </a:lnTo>
                <a:lnTo>
                  <a:pt x="4843" y="9318"/>
                </a:lnTo>
                <a:lnTo>
                  <a:pt x="4953" y="9501"/>
                </a:lnTo>
                <a:lnTo>
                  <a:pt x="5063" y="9685"/>
                </a:lnTo>
                <a:lnTo>
                  <a:pt x="5246" y="9831"/>
                </a:lnTo>
                <a:lnTo>
                  <a:pt x="5356" y="9868"/>
                </a:lnTo>
                <a:lnTo>
                  <a:pt x="5466" y="9905"/>
                </a:lnTo>
                <a:lnTo>
                  <a:pt x="5613" y="9905"/>
                </a:lnTo>
                <a:lnTo>
                  <a:pt x="5723" y="9868"/>
                </a:lnTo>
                <a:lnTo>
                  <a:pt x="5980" y="9758"/>
                </a:lnTo>
                <a:lnTo>
                  <a:pt x="6163" y="9648"/>
                </a:lnTo>
                <a:lnTo>
                  <a:pt x="6237" y="9538"/>
                </a:lnTo>
                <a:lnTo>
                  <a:pt x="6273" y="9501"/>
                </a:lnTo>
                <a:lnTo>
                  <a:pt x="6237" y="9428"/>
                </a:lnTo>
                <a:lnTo>
                  <a:pt x="5980" y="8731"/>
                </a:lnTo>
                <a:lnTo>
                  <a:pt x="6200" y="8731"/>
                </a:lnTo>
                <a:lnTo>
                  <a:pt x="6383" y="8658"/>
                </a:lnTo>
                <a:lnTo>
                  <a:pt x="6604" y="9244"/>
                </a:lnTo>
                <a:lnTo>
                  <a:pt x="6677" y="9318"/>
                </a:lnTo>
                <a:lnTo>
                  <a:pt x="6714" y="9354"/>
                </a:lnTo>
                <a:lnTo>
                  <a:pt x="6787" y="9354"/>
                </a:lnTo>
                <a:lnTo>
                  <a:pt x="7044" y="9318"/>
                </a:lnTo>
                <a:lnTo>
                  <a:pt x="7300" y="9208"/>
                </a:lnTo>
                <a:lnTo>
                  <a:pt x="7521" y="9061"/>
                </a:lnTo>
                <a:lnTo>
                  <a:pt x="7704" y="8878"/>
                </a:lnTo>
                <a:lnTo>
                  <a:pt x="7741" y="8841"/>
                </a:lnTo>
                <a:lnTo>
                  <a:pt x="7777" y="8768"/>
                </a:lnTo>
                <a:lnTo>
                  <a:pt x="7741" y="8658"/>
                </a:lnTo>
                <a:lnTo>
                  <a:pt x="7264" y="7887"/>
                </a:lnTo>
                <a:lnTo>
                  <a:pt x="7080" y="7520"/>
                </a:lnTo>
                <a:lnTo>
                  <a:pt x="6970" y="7337"/>
                </a:lnTo>
                <a:lnTo>
                  <a:pt x="6824" y="7227"/>
                </a:lnTo>
                <a:lnTo>
                  <a:pt x="6640" y="7154"/>
                </a:lnTo>
                <a:lnTo>
                  <a:pt x="6457" y="7190"/>
                </a:lnTo>
                <a:lnTo>
                  <a:pt x="6383" y="7227"/>
                </a:lnTo>
                <a:lnTo>
                  <a:pt x="6310" y="7264"/>
                </a:lnTo>
                <a:lnTo>
                  <a:pt x="6237" y="7337"/>
                </a:lnTo>
                <a:lnTo>
                  <a:pt x="6200" y="7410"/>
                </a:lnTo>
                <a:lnTo>
                  <a:pt x="6017" y="7447"/>
                </a:lnTo>
                <a:lnTo>
                  <a:pt x="5980" y="7484"/>
                </a:lnTo>
                <a:lnTo>
                  <a:pt x="5943" y="7520"/>
                </a:lnTo>
                <a:lnTo>
                  <a:pt x="5907" y="7594"/>
                </a:lnTo>
                <a:lnTo>
                  <a:pt x="5907" y="7667"/>
                </a:lnTo>
                <a:lnTo>
                  <a:pt x="6200" y="8291"/>
                </a:lnTo>
                <a:lnTo>
                  <a:pt x="6163" y="8364"/>
                </a:lnTo>
                <a:lnTo>
                  <a:pt x="6127" y="8401"/>
                </a:lnTo>
                <a:lnTo>
                  <a:pt x="6090" y="8401"/>
                </a:lnTo>
                <a:lnTo>
                  <a:pt x="6053" y="8437"/>
                </a:lnTo>
                <a:lnTo>
                  <a:pt x="5943" y="8474"/>
                </a:lnTo>
                <a:lnTo>
                  <a:pt x="5907" y="8511"/>
                </a:lnTo>
                <a:lnTo>
                  <a:pt x="5613" y="7814"/>
                </a:lnTo>
                <a:lnTo>
                  <a:pt x="5576" y="7777"/>
                </a:lnTo>
                <a:lnTo>
                  <a:pt x="5540" y="7704"/>
                </a:lnTo>
                <a:lnTo>
                  <a:pt x="5393" y="7704"/>
                </a:lnTo>
                <a:lnTo>
                  <a:pt x="5356" y="7667"/>
                </a:lnTo>
                <a:lnTo>
                  <a:pt x="5173" y="7667"/>
                </a:lnTo>
                <a:lnTo>
                  <a:pt x="4990" y="7704"/>
                </a:lnTo>
                <a:lnTo>
                  <a:pt x="4843" y="7814"/>
                </a:lnTo>
                <a:lnTo>
                  <a:pt x="4733" y="7961"/>
                </a:lnTo>
                <a:lnTo>
                  <a:pt x="4659" y="8144"/>
                </a:lnTo>
                <a:lnTo>
                  <a:pt x="4623" y="8327"/>
                </a:lnTo>
                <a:lnTo>
                  <a:pt x="4623" y="8511"/>
                </a:lnTo>
                <a:lnTo>
                  <a:pt x="4623" y="8694"/>
                </a:lnTo>
                <a:lnTo>
                  <a:pt x="3669" y="8951"/>
                </a:lnTo>
                <a:lnTo>
                  <a:pt x="3229" y="9134"/>
                </a:lnTo>
                <a:lnTo>
                  <a:pt x="2752" y="9318"/>
                </a:lnTo>
                <a:lnTo>
                  <a:pt x="2348" y="7997"/>
                </a:lnTo>
                <a:lnTo>
                  <a:pt x="1908" y="6677"/>
                </a:lnTo>
                <a:lnTo>
                  <a:pt x="1541" y="5356"/>
                </a:lnTo>
                <a:lnTo>
                  <a:pt x="1395" y="4696"/>
                </a:lnTo>
                <a:lnTo>
                  <a:pt x="1285" y="3999"/>
                </a:lnTo>
                <a:lnTo>
                  <a:pt x="1505" y="3962"/>
                </a:lnTo>
                <a:lnTo>
                  <a:pt x="1725" y="3926"/>
                </a:lnTo>
                <a:lnTo>
                  <a:pt x="2165" y="3816"/>
                </a:lnTo>
                <a:lnTo>
                  <a:pt x="3302" y="3485"/>
                </a:lnTo>
                <a:lnTo>
                  <a:pt x="5760" y="2825"/>
                </a:lnTo>
                <a:lnTo>
                  <a:pt x="6934" y="2495"/>
                </a:lnTo>
                <a:lnTo>
                  <a:pt x="8071" y="2092"/>
                </a:lnTo>
                <a:lnTo>
                  <a:pt x="9135" y="1725"/>
                </a:lnTo>
                <a:lnTo>
                  <a:pt x="9758" y="1505"/>
                </a:lnTo>
                <a:lnTo>
                  <a:pt x="9978" y="1395"/>
                </a:lnTo>
                <a:lnTo>
                  <a:pt x="10088" y="1358"/>
                </a:lnTo>
                <a:lnTo>
                  <a:pt x="10162" y="1321"/>
                </a:lnTo>
                <a:close/>
                <a:moveTo>
                  <a:pt x="12876" y="8988"/>
                </a:moveTo>
                <a:lnTo>
                  <a:pt x="13023" y="9575"/>
                </a:lnTo>
                <a:lnTo>
                  <a:pt x="13096" y="9905"/>
                </a:lnTo>
                <a:lnTo>
                  <a:pt x="13206" y="10198"/>
                </a:lnTo>
                <a:lnTo>
                  <a:pt x="12619" y="10271"/>
                </a:lnTo>
                <a:lnTo>
                  <a:pt x="12069" y="10418"/>
                </a:lnTo>
                <a:lnTo>
                  <a:pt x="11519" y="10565"/>
                </a:lnTo>
                <a:lnTo>
                  <a:pt x="10969" y="10748"/>
                </a:lnTo>
                <a:lnTo>
                  <a:pt x="9685" y="11225"/>
                </a:lnTo>
                <a:lnTo>
                  <a:pt x="8438" y="11702"/>
                </a:lnTo>
                <a:lnTo>
                  <a:pt x="5980" y="12619"/>
                </a:lnTo>
                <a:lnTo>
                  <a:pt x="4879" y="13023"/>
                </a:lnTo>
                <a:lnTo>
                  <a:pt x="4329" y="13243"/>
                </a:lnTo>
                <a:lnTo>
                  <a:pt x="3816" y="13499"/>
                </a:lnTo>
                <a:lnTo>
                  <a:pt x="3669" y="12692"/>
                </a:lnTo>
                <a:lnTo>
                  <a:pt x="3522" y="11885"/>
                </a:lnTo>
                <a:lnTo>
                  <a:pt x="3742" y="11885"/>
                </a:lnTo>
                <a:lnTo>
                  <a:pt x="3999" y="11812"/>
                </a:lnTo>
                <a:lnTo>
                  <a:pt x="5173" y="11482"/>
                </a:lnTo>
                <a:lnTo>
                  <a:pt x="7190" y="10932"/>
                </a:lnTo>
                <a:lnTo>
                  <a:pt x="7374" y="11335"/>
                </a:lnTo>
                <a:lnTo>
                  <a:pt x="7594" y="11702"/>
                </a:lnTo>
                <a:lnTo>
                  <a:pt x="7631" y="11775"/>
                </a:lnTo>
                <a:lnTo>
                  <a:pt x="7814" y="11775"/>
                </a:lnTo>
                <a:lnTo>
                  <a:pt x="7887" y="11702"/>
                </a:lnTo>
                <a:lnTo>
                  <a:pt x="7961" y="11629"/>
                </a:lnTo>
                <a:lnTo>
                  <a:pt x="8107" y="11592"/>
                </a:lnTo>
                <a:lnTo>
                  <a:pt x="8401" y="11519"/>
                </a:lnTo>
                <a:lnTo>
                  <a:pt x="8474" y="11445"/>
                </a:lnTo>
                <a:lnTo>
                  <a:pt x="8548" y="11372"/>
                </a:lnTo>
                <a:lnTo>
                  <a:pt x="8658" y="11189"/>
                </a:lnTo>
                <a:lnTo>
                  <a:pt x="8694" y="11005"/>
                </a:lnTo>
                <a:lnTo>
                  <a:pt x="8694" y="10785"/>
                </a:lnTo>
                <a:lnTo>
                  <a:pt x="8658" y="10602"/>
                </a:lnTo>
                <a:lnTo>
                  <a:pt x="8621" y="10418"/>
                </a:lnTo>
                <a:lnTo>
                  <a:pt x="8658" y="10492"/>
                </a:lnTo>
                <a:lnTo>
                  <a:pt x="8768" y="10528"/>
                </a:lnTo>
                <a:lnTo>
                  <a:pt x="9025" y="10492"/>
                </a:lnTo>
                <a:lnTo>
                  <a:pt x="9281" y="10418"/>
                </a:lnTo>
                <a:lnTo>
                  <a:pt x="9428" y="10638"/>
                </a:lnTo>
                <a:lnTo>
                  <a:pt x="9611" y="10822"/>
                </a:lnTo>
                <a:lnTo>
                  <a:pt x="9758" y="10895"/>
                </a:lnTo>
                <a:lnTo>
                  <a:pt x="9942" y="10932"/>
                </a:lnTo>
                <a:lnTo>
                  <a:pt x="10088" y="10932"/>
                </a:lnTo>
                <a:lnTo>
                  <a:pt x="10235" y="10858"/>
                </a:lnTo>
                <a:lnTo>
                  <a:pt x="10382" y="10785"/>
                </a:lnTo>
                <a:lnTo>
                  <a:pt x="10492" y="10638"/>
                </a:lnTo>
                <a:lnTo>
                  <a:pt x="10565" y="10492"/>
                </a:lnTo>
                <a:lnTo>
                  <a:pt x="10602" y="10345"/>
                </a:lnTo>
                <a:lnTo>
                  <a:pt x="10639" y="10161"/>
                </a:lnTo>
                <a:lnTo>
                  <a:pt x="10602" y="9978"/>
                </a:lnTo>
                <a:lnTo>
                  <a:pt x="10492" y="9648"/>
                </a:lnTo>
                <a:lnTo>
                  <a:pt x="10749" y="9648"/>
                </a:lnTo>
                <a:lnTo>
                  <a:pt x="11005" y="9611"/>
                </a:lnTo>
                <a:lnTo>
                  <a:pt x="11629" y="9428"/>
                </a:lnTo>
                <a:lnTo>
                  <a:pt x="12876" y="8988"/>
                </a:lnTo>
                <a:close/>
                <a:moveTo>
                  <a:pt x="13206" y="10675"/>
                </a:moveTo>
                <a:lnTo>
                  <a:pt x="13096" y="10712"/>
                </a:lnTo>
                <a:lnTo>
                  <a:pt x="11592" y="11262"/>
                </a:lnTo>
                <a:lnTo>
                  <a:pt x="8731" y="12362"/>
                </a:lnTo>
                <a:lnTo>
                  <a:pt x="7300" y="12876"/>
                </a:lnTo>
                <a:lnTo>
                  <a:pt x="6604" y="13133"/>
                </a:lnTo>
                <a:lnTo>
                  <a:pt x="5870" y="13316"/>
                </a:lnTo>
                <a:lnTo>
                  <a:pt x="4696" y="13573"/>
                </a:lnTo>
                <a:lnTo>
                  <a:pt x="5393" y="13279"/>
                </a:lnTo>
                <a:lnTo>
                  <a:pt x="6090" y="13023"/>
                </a:lnTo>
                <a:lnTo>
                  <a:pt x="8438" y="12179"/>
                </a:lnTo>
                <a:lnTo>
                  <a:pt x="9611" y="11702"/>
                </a:lnTo>
                <a:lnTo>
                  <a:pt x="10822" y="11299"/>
                </a:lnTo>
                <a:lnTo>
                  <a:pt x="11409" y="11078"/>
                </a:lnTo>
                <a:lnTo>
                  <a:pt x="11996" y="10895"/>
                </a:lnTo>
                <a:lnTo>
                  <a:pt x="12619" y="10748"/>
                </a:lnTo>
                <a:lnTo>
                  <a:pt x="13206" y="10675"/>
                </a:lnTo>
                <a:close/>
                <a:moveTo>
                  <a:pt x="10492" y="478"/>
                </a:moveTo>
                <a:lnTo>
                  <a:pt x="10712" y="1064"/>
                </a:lnTo>
                <a:lnTo>
                  <a:pt x="10969" y="1688"/>
                </a:lnTo>
                <a:lnTo>
                  <a:pt x="11482" y="2862"/>
                </a:lnTo>
                <a:lnTo>
                  <a:pt x="11996" y="4182"/>
                </a:lnTo>
                <a:lnTo>
                  <a:pt x="12473" y="5466"/>
                </a:lnTo>
                <a:lnTo>
                  <a:pt x="12876" y="6713"/>
                </a:lnTo>
                <a:lnTo>
                  <a:pt x="13280" y="7924"/>
                </a:lnTo>
                <a:lnTo>
                  <a:pt x="13683" y="9171"/>
                </a:lnTo>
                <a:lnTo>
                  <a:pt x="14013" y="10418"/>
                </a:lnTo>
                <a:lnTo>
                  <a:pt x="13793" y="10418"/>
                </a:lnTo>
                <a:lnTo>
                  <a:pt x="13573" y="10492"/>
                </a:lnTo>
                <a:lnTo>
                  <a:pt x="13573" y="10418"/>
                </a:lnTo>
                <a:lnTo>
                  <a:pt x="13573" y="10308"/>
                </a:lnTo>
                <a:lnTo>
                  <a:pt x="13646" y="10235"/>
                </a:lnTo>
                <a:lnTo>
                  <a:pt x="13646" y="10125"/>
                </a:lnTo>
                <a:lnTo>
                  <a:pt x="13610" y="9831"/>
                </a:lnTo>
                <a:lnTo>
                  <a:pt x="13610" y="9758"/>
                </a:lnTo>
                <a:lnTo>
                  <a:pt x="13610" y="9721"/>
                </a:lnTo>
                <a:lnTo>
                  <a:pt x="13426" y="9024"/>
                </a:lnTo>
                <a:lnTo>
                  <a:pt x="13096" y="7777"/>
                </a:lnTo>
                <a:lnTo>
                  <a:pt x="12693" y="6603"/>
                </a:lnTo>
                <a:lnTo>
                  <a:pt x="12289" y="5430"/>
                </a:lnTo>
                <a:lnTo>
                  <a:pt x="11849" y="4256"/>
                </a:lnTo>
                <a:lnTo>
                  <a:pt x="11372" y="3119"/>
                </a:lnTo>
                <a:lnTo>
                  <a:pt x="10859" y="1981"/>
                </a:lnTo>
                <a:lnTo>
                  <a:pt x="10675" y="1651"/>
                </a:lnTo>
                <a:lnTo>
                  <a:pt x="10492" y="1358"/>
                </a:lnTo>
                <a:lnTo>
                  <a:pt x="10602" y="1285"/>
                </a:lnTo>
                <a:lnTo>
                  <a:pt x="10639" y="1174"/>
                </a:lnTo>
                <a:lnTo>
                  <a:pt x="10602" y="1064"/>
                </a:lnTo>
                <a:lnTo>
                  <a:pt x="10565" y="991"/>
                </a:lnTo>
                <a:lnTo>
                  <a:pt x="10528" y="954"/>
                </a:lnTo>
                <a:lnTo>
                  <a:pt x="10455" y="918"/>
                </a:lnTo>
                <a:lnTo>
                  <a:pt x="10272" y="881"/>
                </a:lnTo>
                <a:lnTo>
                  <a:pt x="10088" y="918"/>
                </a:lnTo>
                <a:lnTo>
                  <a:pt x="9391" y="1138"/>
                </a:lnTo>
                <a:lnTo>
                  <a:pt x="8658" y="1431"/>
                </a:lnTo>
                <a:lnTo>
                  <a:pt x="7924" y="1688"/>
                </a:lnTo>
                <a:lnTo>
                  <a:pt x="7190" y="1945"/>
                </a:lnTo>
                <a:lnTo>
                  <a:pt x="5650" y="2422"/>
                </a:lnTo>
                <a:lnTo>
                  <a:pt x="4109" y="2862"/>
                </a:lnTo>
                <a:lnTo>
                  <a:pt x="2569" y="3265"/>
                </a:lnTo>
                <a:lnTo>
                  <a:pt x="1762" y="3485"/>
                </a:lnTo>
                <a:lnTo>
                  <a:pt x="1358" y="3632"/>
                </a:lnTo>
                <a:lnTo>
                  <a:pt x="1175" y="3706"/>
                </a:lnTo>
                <a:lnTo>
                  <a:pt x="1028" y="3816"/>
                </a:lnTo>
                <a:lnTo>
                  <a:pt x="991" y="3816"/>
                </a:lnTo>
                <a:lnTo>
                  <a:pt x="955" y="3889"/>
                </a:lnTo>
                <a:lnTo>
                  <a:pt x="918" y="3962"/>
                </a:lnTo>
                <a:lnTo>
                  <a:pt x="991" y="4586"/>
                </a:lnTo>
                <a:lnTo>
                  <a:pt x="1101" y="5209"/>
                </a:lnTo>
                <a:lnTo>
                  <a:pt x="1248" y="5796"/>
                </a:lnTo>
                <a:lnTo>
                  <a:pt x="1395" y="6420"/>
                </a:lnTo>
                <a:lnTo>
                  <a:pt x="1725" y="7594"/>
                </a:lnTo>
                <a:lnTo>
                  <a:pt x="2128" y="8768"/>
                </a:lnTo>
                <a:lnTo>
                  <a:pt x="2532" y="9978"/>
                </a:lnTo>
                <a:lnTo>
                  <a:pt x="2899" y="11152"/>
                </a:lnTo>
                <a:lnTo>
                  <a:pt x="3045" y="11739"/>
                </a:lnTo>
                <a:lnTo>
                  <a:pt x="3192" y="12362"/>
                </a:lnTo>
                <a:lnTo>
                  <a:pt x="3302" y="12949"/>
                </a:lnTo>
                <a:lnTo>
                  <a:pt x="3412" y="13573"/>
                </a:lnTo>
                <a:lnTo>
                  <a:pt x="3412" y="13683"/>
                </a:lnTo>
                <a:lnTo>
                  <a:pt x="3486" y="13720"/>
                </a:lnTo>
                <a:lnTo>
                  <a:pt x="3559" y="13756"/>
                </a:lnTo>
                <a:lnTo>
                  <a:pt x="3632" y="13793"/>
                </a:lnTo>
                <a:lnTo>
                  <a:pt x="3669" y="13830"/>
                </a:lnTo>
                <a:lnTo>
                  <a:pt x="3742" y="13830"/>
                </a:lnTo>
                <a:lnTo>
                  <a:pt x="4036" y="13756"/>
                </a:lnTo>
                <a:lnTo>
                  <a:pt x="3706" y="13903"/>
                </a:lnTo>
                <a:lnTo>
                  <a:pt x="3412" y="14086"/>
                </a:lnTo>
                <a:lnTo>
                  <a:pt x="2569" y="11115"/>
                </a:lnTo>
                <a:lnTo>
                  <a:pt x="2128" y="9611"/>
                </a:lnTo>
                <a:lnTo>
                  <a:pt x="1725" y="8144"/>
                </a:lnTo>
                <a:lnTo>
                  <a:pt x="955" y="5136"/>
                </a:lnTo>
                <a:lnTo>
                  <a:pt x="808" y="4439"/>
                </a:lnTo>
                <a:lnTo>
                  <a:pt x="661" y="3999"/>
                </a:lnTo>
                <a:lnTo>
                  <a:pt x="588" y="3779"/>
                </a:lnTo>
                <a:lnTo>
                  <a:pt x="478" y="3632"/>
                </a:lnTo>
                <a:lnTo>
                  <a:pt x="1065" y="3522"/>
                </a:lnTo>
                <a:lnTo>
                  <a:pt x="1652" y="3412"/>
                </a:lnTo>
                <a:lnTo>
                  <a:pt x="2825" y="3045"/>
                </a:lnTo>
                <a:lnTo>
                  <a:pt x="4183" y="2642"/>
                </a:lnTo>
                <a:lnTo>
                  <a:pt x="5503" y="2202"/>
                </a:lnTo>
                <a:lnTo>
                  <a:pt x="8034" y="1358"/>
                </a:lnTo>
                <a:lnTo>
                  <a:pt x="9281" y="918"/>
                </a:lnTo>
                <a:lnTo>
                  <a:pt x="9905" y="734"/>
                </a:lnTo>
                <a:lnTo>
                  <a:pt x="10198" y="624"/>
                </a:lnTo>
                <a:lnTo>
                  <a:pt x="10492" y="478"/>
                </a:lnTo>
                <a:close/>
                <a:moveTo>
                  <a:pt x="10455" y="1"/>
                </a:moveTo>
                <a:lnTo>
                  <a:pt x="10162" y="37"/>
                </a:lnTo>
                <a:lnTo>
                  <a:pt x="9832" y="147"/>
                </a:lnTo>
                <a:lnTo>
                  <a:pt x="9245" y="367"/>
                </a:lnTo>
                <a:lnTo>
                  <a:pt x="7997" y="808"/>
                </a:lnTo>
                <a:lnTo>
                  <a:pt x="5503" y="1651"/>
                </a:lnTo>
                <a:lnTo>
                  <a:pt x="2935" y="2495"/>
                </a:lnTo>
                <a:lnTo>
                  <a:pt x="1615" y="2899"/>
                </a:lnTo>
                <a:lnTo>
                  <a:pt x="918" y="3082"/>
                </a:lnTo>
                <a:lnTo>
                  <a:pt x="258" y="3339"/>
                </a:lnTo>
                <a:lnTo>
                  <a:pt x="184" y="3412"/>
                </a:lnTo>
                <a:lnTo>
                  <a:pt x="148" y="3522"/>
                </a:lnTo>
                <a:lnTo>
                  <a:pt x="38" y="3559"/>
                </a:lnTo>
                <a:lnTo>
                  <a:pt x="1" y="3595"/>
                </a:lnTo>
                <a:lnTo>
                  <a:pt x="1" y="3632"/>
                </a:lnTo>
                <a:lnTo>
                  <a:pt x="38" y="3779"/>
                </a:lnTo>
                <a:lnTo>
                  <a:pt x="111" y="3926"/>
                </a:lnTo>
                <a:lnTo>
                  <a:pt x="184" y="4036"/>
                </a:lnTo>
                <a:lnTo>
                  <a:pt x="221" y="4146"/>
                </a:lnTo>
                <a:lnTo>
                  <a:pt x="294" y="4366"/>
                </a:lnTo>
                <a:lnTo>
                  <a:pt x="588" y="5796"/>
                </a:lnTo>
                <a:lnTo>
                  <a:pt x="955" y="7227"/>
                </a:lnTo>
                <a:lnTo>
                  <a:pt x="1285" y="8658"/>
                </a:lnTo>
                <a:lnTo>
                  <a:pt x="2055" y="11482"/>
                </a:lnTo>
                <a:lnTo>
                  <a:pt x="2459" y="12876"/>
                </a:lnTo>
                <a:lnTo>
                  <a:pt x="2899" y="14233"/>
                </a:lnTo>
                <a:lnTo>
                  <a:pt x="2935" y="14380"/>
                </a:lnTo>
                <a:lnTo>
                  <a:pt x="3045" y="14416"/>
                </a:lnTo>
                <a:lnTo>
                  <a:pt x="3155" y="14453"/>
                </a:lnTo>
                <a:lnTo>
                  <a:pt x="3302" y="14416"/>
                </a:lnTo>
                <a:lnTo>
                  <a:pt x="3596" y="14343"/>
                </a:lnTo>
                <a:lnTo>
                  <a:pt x="3889" y="14270"/>
                </a:lnTo>
                <a:lnTo>
                  <a:pt x="4513" y="14086"/>
                </a:lnTo>
                <a:lnTo>
                  <a:pt x="5980" y="13793"/>
                </a:lnTo>
                <a:lnTo>
                  <a:pt x="6714" y="13610"/>
                </a:lnTo>
                <a:lnTo>
                  <a:pt x="7447" y="13353"/>
                </a:lnTo>
                <a:lnTo>
                  <a:pt x="8878" y="12839"/>
                </a:lnTo>
                <a:lnTo>
                  <a:pt x="11739" y="11775"/>
                </a:lnTo>
                <a:lnTo>
                  <a:pt x="13133" y="11225"/>
                </a:lnTo>
                <a:lnTo>
                  <a:pt x="13646" y="11078"/>
                </a:lnTo>
                <a:lnTo>
                  <a:pt x="13903" y="10968"/>
                </a:lnTo>
                <a:lnTo>
                  <a:pt x="14160" y="10822"/>
                </a:lnTo>
                <a:lnTo>
                  <a:pt x="14197" y="10932"/>
                </a:lnTo>
                <a:lnTo>
                  <a:pt x="14270" y="10968"/>
                </a:lnTo>
                <a:lnTo>
                  <a:pt x="14380" y="11005"/>
                </a:lnTo>
                <a:lnTo>
                  <a:pt x="14490" y="11005"/>
                </a:lnTo>
                <a:lnTo>
                  <a:pt x="14563" y="10932"/>
                </a:lnTo>
                <a:lnTo>
                  <a:pt x="14637" y="10895"/>
                </a:lnTo>
                <a:lnTo>
                  <a:pt x="14674" y="10785"/>
                </a:lnTo>
                <a:lnTo>
                  <a:pt x="14637" y="10675"/>
                </a:lnTo>
                <a:lnTo>
                  <a:pt x="14270" y="9318"/>
                </a:lnTo>
                <a:lnTo>
                  <a:pt x="13867" y="7997"/>
                </a:lnTo>
                <a:lnTo>
                  <a:pt x="13426" y="6640"/>
                </a:lnTo>
                <a:lnTo>
                  <a:pt x="12949" y="5356"/>
                </a:lnTo>
                <a:lnTo>
                  <a:pt x="12473" y="4036"/>
                </a:lnTo>
                <a:lnTo>
                  <a:pt x="11922" y="2752"/>
                </a:lnTo>
                <a:lnTo>
                  <a:pt x="11409" y="1468"/>
                </a:lnTo>
                <a:lnTo>
                  <a:pt x="11115" y="881"/>
                </a:lnTo>
                <a:lnTo>
                  <a:pt x="10785" y="257"/>
                </a:lnTo>
                <a:lnTo>
                  <a:pt x="10749" y="221"/>
                </a:lnTo>
                <a:lnTo>
                  <a:pt x="10675" y="184"/>
                </a:lnTo>
                <a:lnTo>
                  <a:pt x="10639" y="111"/>
                </a:lnTo>
                <a:lnTo>
                  <a:pt x="10602" y="74"/>
                </a:lnTo>
                <a:lnTo>
                  <a:pt x="10528" y="37"/>
                </a:lnTo>
                <a:lnTo>
                  <a:pt x="10455" y="1"/>
                </a:lnTo>
                <a:close/>
              </a:path>
            </a:pathLst>
          </a:custGeom>
          <a:solidFill>
            <a:srgbClr val="3C78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182" name="Google Shape;182;p2"/>
          <p:cNvSpPr/>
          <p:nvPr/>
        </p:nvSpPr>
        <p:spPr>
          <a:xfrm>
            <a:off x="247060" y="4094875"/>
            <a:ext cx="275434" cy="244207"/>
          </a:xfrm>
          <a:custGeom>
            <a:avLst/>
            <a:gdLst/>
            <a:ahLst/>
            <a:cxnLst/>
            <a:rect l="l" t="t" r="r" b="b"/>
            <a:pathLst>
              <a:path w="5504" h="4880" extrusionOk="0">
                <a:moveTo>
                  <a:pt x="5173" y="0"/>
                </a:moveTo>
                <a:lnTo>
                  <a:pt x="5063" y="37"/>
                </a:lnTo>
                <a:lnTo>
                  <a:pt x="4990" y="110"/>
                </a:lnTo>
                <a:lnTo>
                  <a:pt x="4770" y="404"/>
                </a:lnTo>
                <a:lnTo>
                  <a:pt x="4513" y="624"/>
                </a:lnTo>
                <a:lnTo>
                  <a:pt x="4219" y="844"/>
                </a:lnTo>
                <a:lnTo>
                  <a:pt x="3926" y="991"/>
                </a:lnTo>
                <a:lnTo>
                  <a:pt x="3742" y="1064"/>
                </a:lnTo>
                <a:lnTo>
                  <a:pt x="3559" y="1101"/>
                </a:lnTo>
                <a:lnTo>
                  <a:pt x="3229" y="1101"/>
                </a:lnTo>
                <a:lnTo>
                  <a:pt x="2862" y="1028"/>
                </a:lnTo>
                <a:lnTo>
                  <a:pt x="2532" y="917"/>
                </a:lnTo>
                <a:lnTo>
                  <a:pt x="2239" y="807"/>
                </a:lnTo>
                <a:lnTo>
                  <a:pt x="1908" y="734"/>
                </a:lnTo>
                <a:lnTo>
                  <a:pt x="1578" y="661"/>
                </a:lnTo>
                <a:lnTo>
                  <a:pt x="1248" y="624"/>
                </a:lnTo>
                <a:lnTo>
                  <a:pt x="918" y="661"/>
                </a:lnTo>
                <a:lnTo>
                  <a:pt x="625" y="771"/>
                </a:lnTo>
                <a:lnTo>
                  <a:pt x="478" y="844"/>
                </a:lnTo>
                <a:lnTo>
                  <a:pt x="368" y="954"/>
                </a:lnTo>
                <a:lnTo>
                  <a:pt x="258" y="1064"/>
                </a:lnTo>
                <a:lnTo>
                  <a:pt x="148" y="1211"/>
                </a:lnTo>
                <a:lnTo>
                  <a:pt x="111" y="1284"/>
                </a:lnTo>
                <a:lnTo>
                  <a:pt x="111" y="1321"/>
                </a:lnTo>
                <a:lnTo>
                  <a:pt x="148" y="1431"/>
                </a:lnTo>
                <a:lnTo>
                  <a:pt x="258" y="1468"/>
                </a:lnTo>
                <a:lnTo>
                  <a:pt x="368" y="1468"/>
                </a:lnTo>
                <a:lnTo>
                  <a:pt x="698" y="1284"/>
                </a:lnTo>
                <a:lnTo>
                  <a:pt x="1028" y="1174"/>
                </a:lnTo>
                <a:lnTo>
                  <a:pt x="1028" y="2531"/>
                </a:lnTo>
                <a:lnTo>
                  <a:pt x="955" y="3228"/>
                </a:lnTo>
                <a:lnTo>
                  <a:pt x="881" y="3925"/>
                </a:lnTo>
                <a:lnTo>
                  <a:pt x="698" y="3852"/>
                </a:lnTo>
                <a:lnTo>
                  <a:pt x="551" y="3742"/>
                </a:lnTo>
                <a:lnTo>
                  <a:pt x="368" y="3632"/>
                </a:lnTo>
                <a:lnTo>
                  <a:pt x="184" y="3522"/>
                </a:lnTo>
                <a:lnTo>
                  <a:pt x="111" y="3522"/>
                </a:lnTo>
                <a:lnTo>
                  <a:pt x="38" y="3595"/>
                </a:lnTo>
                <a:lnTo>
                  <a:pt x="1" y="3669"/>
                </a:lnTo>
                <a:lnTo>
                  <a:pt x="1" y="3779"/>
                </a:lnTo>
                <a:lnTo>
                  <a:pt x="38" y="3962"/>
                </a:lnTo>
                <a:lnTo>
                  <a:pt x="148" y="4145"/>
                </a:lnTo>
                <a:lnTo>
                  <a:pt x="294" y="4256"/>
                </a:lnTo>
                <a:lnTo>
                  <a:pt x="514" y="4402"/>
                </a:lnTo>
                <a:lnTo>
                  <a:pt x="735" y="4476"/>
                </a:lnTo>
                <a:lnTo>
                  <a:pt x="1175" y="4476"/>
                </a:lnTo>
                <a:lnTo>
                  <a:pt x="1248" y="4439"/>
                </a:lnTo>
                <a:lnTo>
                  <a:pt x="1321" y="4402"/>
                </a:lnTo>
                <a:lnTo>
                  <a:pt x="1395" y="4256"/>
                </a:lnTo>
                <a:lnTo>
                  <a:pt x="1505" y="3485"/>
                </a:lnTo>
                <a:lnTo>
                  <a:pt x="1578" y="2715"/>
                </a:lnTo>
                <a:lnTo>
                  <a:pt x="1578" y="1908"/>
                </a:lnTo>
                <a:lnTo>
                  <a:pt x="1542" y="1504"/>
                </a:lnTo>
                <a:lnTo>
                  <a:pt x="1505" y="1138"/>
                </a:lnTo>
                <a:lnTo>
                  <a:pt x="1762" y="1174"/>
                </a:lnTo>
                <a:lnTo>
                  <a:pt x="2128" y="1321"/>
                </a:lnTo>
                <a:lnTo>
                  <a:pt x="2459" y="1431"/>
                </a:lnTo>
                <a:lnTo>
                  <a:pt x="2825" y="1578"/>
                </a:lnTo>
                <a:lnTo>
                  <a:pt x="3192" y="1651"/>
                </a:lnTo>
                <a:lnTo>
                  <a:pt x="3486" y="1651"/>
                </a:lnTo>
                <a:lnTo>
                  <a:pt x="3449" y="2531"/>
                </a:lnTo>
                <a:lnTo>
                  <a:pt x="3412" y="3449"/>
                </a:lnTo>
                <a:lnTo>
                  <a:pt x="3412" y="3999"/>
                </a:lnTo>
                <a:lnTo>
                  <a:pt x="3412" y="4256"/>
                </a:lnTo>
                <a:lnTo>
                  <a:pt x="3412" y="4366"/>
                </a:lnTo>
                <a:lnTo>
                  <a:pt x="3412" y="4402"/>
                </a:lnTo>
                <a:lnTo>
                  <a:pt x="3449" y="4402"/>
                </a:lnTo>
                <a:lnTo>
                  <a:pt x="3412" y="4476"/>
                </a:lnTo>
                <a:lnTo>
                  <a:pt x="3376" y="4512"/>
                </a:lnTo>
                <a:lnTo>
                  <a:pt x="3376" y="4659"/>
                </a:lnTo>
                <a:lnTo>
                  <a:pt x="3376" y="4696"/>
                </a:lnTo>
                <a:lnTo>
                  <a:pt x="3412" y="4806"/>
                </a:lnTo>
                <a:lnTo>
                  <a:pt x="3522" y="4879"/>
                </a:lnTo>
                <a:lnTo>
                  <a:pt x="3632" y="4879"/>
                </a:lnTo>
                <a:lnTo>
                  <a:pt x="3742" y="4842"/>
                </a:lnTo>
                <a:lnTo>
                  <a:pt x="3853" y="4732"/>
                </a:lnTo>
                <a:lnTo>
                  <a:pt x="3926" y="4586"/>
                </a:lnTo>
                <a:lnTo>
                  <a:pt x="3926" y="4439"/>
                </a:lnTo>
                <a:lnTo>
                  <a:pt x="3926" y="4256"/>
                </a:lnTo>
                <a:lnTo>
                  <a:pt x="3963" y="3045"/>
                </a:lnTo>
                <a:lnTo>
                  <a:pt x="3963" y="1871"/>
                </a:lnTo>
                <a:lnTo>
                  <a:pt x="3963" y="1541"/>
                </a:lnTo>
                <a:lnTo>
                  <a:pt x="4366" y="1394"/>
                </a:lnTo>
                <a:lnTo>
                  <a:pt x="4733" y="1138"/>
                </a:lnTo>
                <a:lnTo>
                  <a:pt x="5063" y="844"/>
                </a:lnTo>
                <a:lnTo>
                  <a:pt x="5320" y="551"/>
                </a:lnTo>
                <a:lnTo>
                  <a:pt x="5467" y="367"/>
                </a:lnTo>
                <a:lnTo>
                  <a:pt x="5503" y="257"/>
                </a:lnTo>
                <a:lnTo>
                  <a:pt x="5503" y="184"/>
                </a:lnTo>
                <a:lnTo>
                  <a:pt x="5430" y="74"/>
                </a:lnTo>
                <a:lnTo>
                  <a:pt x="5356" y="37"/>
                </a:lnTo>
                <a:lnTo>
                  <a:pt x="5283" y="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183" name="Google Shape;183;p2"/>
          <p:cNvSpPr/>
          <p:nvPr/>
        </p:nvSpPr>
        <p:spPr>
          <a:xfrm>
            <a:off x="8516944" y="4082884"/>
            <a:ext cx="690236" cy="510383"/>
          </a:xfrm>
          <a:custGeom>
            <a:avLst/>
            <a:gdLst/>
            <a:ahLst/>
            <a:cxnLst/>
            <a:rect l="l" t="t" r="r" b="b"/>
            <a:pathLst>
              <a:path w="13793" h="10199" extrusionOk="0">
                <a:moveTo>
                  <a:pt x="5649" y="2128"/>
                </a:moveTo>
                <a:lnTo>
                  <a:pt x="5503" y="2165"/>
                </a:lnTo>
                <a:lnTo>
                  <a:pt x="5356" y="2238"/>
                </a:lnTo>
                <a:lnTo>
                  <a:pt x="5209" y="2312"/>
                </a:lnTo>
                <a:lnTo>
                  <a:pt x="5099" y="2422"/>
                </a:lnTo>
                <a:lnTo>
                  <a:pt x="4989" y="2532"/>
                </a:lnTo>
                <a:lnTo>
                  <a:pt x="4916" y="2642"/>
                </a:lnTo>
                <a:lnTo>
                  <a:pt x="4879" y="2788"/>
                </a:lnTo>
                <a:lnTo>
                  <a:pt x="4842" y="2935"/>
                </a:lnTo>
                <a:lnTo>
                  <a:pt x="4842" y="3119"/>
                </a:lnTo>
                <a:lnTo>
                  <a:pt x="4879" y="3265"/>
                </a:lnTo>
                <a:lnTo>
                  <a:pt x="4916" y="3375"/>
                </a:lnTo>
                <a:lnTo>
                  <a:pt x="5026" y="3485"/>
                </a:lnTo>
                <a:lnTo>
                  <a:pt x="5136" y="3522"/>
                </a:lnTo>
                <a:lnTo>
                  <a:pt x="5209" y="3522"/>
                </a:lnTo>
                <a:lnTo>
                  <a:pt x="5319" y="3449"/>
                </a:lnTo>
                <a:lnTo>
                  <a:pt x="5356" y="3375"/>
                </a:lnTo>
                <a:lnTo>
                  <a:pt x="5393" y="3119"/>
                </a:lnTo>
                <a:lnTo>
                  <a:pt x="5393" y="2899"/>
                </a:lnTo>
                <a:lnTo>
                  <a:pt x="5429" y="3045"/>
                </a:lnTo>
                <a:lnTo>
                  <a:pt x="5466" y="3229"/>
                </a:lnTo>
                <a:lnTo>
                  <a:pt x="5503" y="3632"/>
                </a:lnTo>
                <a:lnTo>
                  <a:pt x="5576" y="3926"/>
                </a:lnTo>
                <a:lnTo>
                  <a:pt x="5613" y="4072"/>
                </a:lnTo>
                <a:lnTo>
                  <a:pt x="5723" y="4219"/>
                </a:lnTo>
                <a:lnTo>
                  <a:pt x="5796" y="4256"/>
                </a:lnTo>
                <a:lnTo>
                  <a:pt x="5833" y="4256"/>
                </a:lnTo>
                <a:lnTo>
                  <a:pt x="5906" y="4219"/>
                </a:lnTo>
                <a:lnTo>
                  <a:pt x="5943" y="4146"/>
                </a:lnTo>
                <a:lnTo>
                  <a:pt x="5980" y="4036"/>
                </a:lnTo>
                <a:lnTo>
                  <a:pt x="5980" y="3926"/>
                </a:lnTo>
                <a:lnTo>
                  <a:pt x="5943" y="3669"/>
                </a:lnTo>
                <a:lnTo>
                  <a:pt x="5833" y="3082"/>
                </a:lnTo>
                <a:lnTo>
                  <a:pt x="5759" y="2825"/>
                </a:lnTo>
                <a:lnTo>
                  <a:pt x="5686" y="2715"/>
                </a:lnTo>
                <a:lnTo>
                  <a:pt x="5613" y="2642"/>
                </a:lnTo>
                <a:lnTo>
                  <a:pt x="5723" y="2605"/>
                </a:lnTo>
                <a:lnTo>
                  <a:pt x="6016" y="2605"/>
                </a:lnTo>
                <a:lnTo>
                  <a:pt x="6163" y="2642"/>
                </a:lnTo>
                <a:lnTo>
                  <a:pt x="6310" y="3045"/>
                </a:lnTo>
                <a:lnTo>
                  <a:pt x="6456" y="3522"/>
                </a:lnTo>
                <a:lnTo>
                  <a:pt x="6603" y="3999"/>
                </a:lnTo>
                <a:lnTo>
                  <a:pt x="6640" y="4072"/>
                </a:lnTo>
                <a:lnTo>
                  <a:pt x="6677" y="4109"/>
                </a:lnTo>
                <a:lnTo>
                  <a:pt x="6750" y="4146"/>
                </a:lnTo>
                <a:lnTo>
                  <a:pt x="6823" y="4109"/>
                </a:lnTo>
                <a:lnTo>
                  <a:pt x="6897" y="4072"/>
                </a:lnTo>
                <a:lnTo>
                  <a:pt x="6970" y="4036"/>
                </a:lnTo>
                <a:lnTo>
                  <a:pt x="7007" y="3926"/>
                </a:lnTo>
                <a:lnTo>
                  <a:pt x="7007" y="3852"/>
                </a:lnTo>
                <a:lnTo>
                  <a:pt x="6860" y="3412"/>
                </a:lnTo>
                <a:lnTo>
                  <a:pt x="6750" y="3009"/>
                </a:lnTo>
                <a:lnTo>
                  <a:pt x="6677" y="2862"/>
                </a:lnTo>
                <a:lnTo>
                  <a:pt x="6970" y="3045"/>
                </a:lnTo>
                <a:lnTo>
                  <a:pt x="7227" y="3229"/>
                </a:lnTo>
                <a:lnTo>
                  <a:pt x="7227" y="3449"/>
                </a:lnTo>
                <a:lnTo>
                  <a:pt x="7263" y="3669"/>
                </a:lnTo>
                <a:lnTo>
                  <a:pt x="7410" y="4072"/>
                </a:lnTo>
                <a:lnTo>
                  <a:pt x="7484" y="4146"/>
                </a:lnTo>
                <a:lnTo>
                  <a:pt x="7520" y="4182"/>
                </a:lnTo>
                <a:lnTo>
                  <a:pt x="7667" y="4182"/>
                </a:lnTo>
                <a:lnTo>
                  <a:pt x="7740" y="4146"/>
                </a:lnTo>
                <a:lnTo>
                  <a:pt x="7777" y="4109"/>
                </a:lnTo>
                <a:lnTo>
                  <a:pt x="7814" y="4036"/>
                </a:lnTo>
                <a:lnTo>
                  <a:pt x="7777" y="3926"/>
                </a:lnTo>
                <a:lnTo>
                  <a:pt x="7704" y="3669"/>
                </a:lnTo>
                <a:lnTo>
                  <a:pt x="8034" y="3962"/>
                </a:lnTo>
                <a:lnTo>
                  <a:pt x="8070" y="3999"/>
                </a:lnTo>
                <a:lnTo>
                  <a:pt x="8107" y="3999"/>
                </a:lnTo>
                <a:lnTo>
                  <a:pt x="8144" y="3962"/>
                </a:lnTo>
                <a:lnTo>
                  <a:pt x="8144" y="3926"/>
                </a:lnTo>
                <a:lnTo>
                  <a:pt x="8144" y="3742"/>
                </a:lnTo>
                <a:lnTo>
                  <a:pt x="8107" y="3595"/>
                </a:lnTo>
                <a:lnTo>
                  <a:pt x="7960" y="3302"/>
                </a:lnTo>
                <a:lnTo>
                  <a:pt x="7740" y="3009"/>
                </a:lnTo>
                <a:lnTo>
                  <a:pt x="7484" y="2788"/>
                </a:lnTo>
                <a:lnTo>
                  <a:pt x="7190" y="2568"/>
                </a:lnTo>
                <a:lnTo>
                  <a:pt x="6897" y="2422"/>
                </a:lnTo>
                <a:lnTo>
                  <a:pt x="6566" y="2275"/>
                </a:lnTo>
                <a:lnTo>
                  <a:pt x="6273" y="2165"/>
                </a:lnTo>
                <a:lnTo>
                  <a:pt x="5943" y="2128"/>
                </a:lnTo>
                <a:close/>
                <a:moveTo>
                  <a:pt x="12215" y="3485"/>
                </a:moveTo>
                <a:lnTo>
                  <a:pt x="12142" y="3522"/>
                </a:lnTo>
                <a:lnTo>
                  <a:pt x="12142" y="3559"/>
                </a:lnTo>
                <a:lnTo>
                  <a:pt x="12142" y="3742"/>
                </a:lnTo>
                <a:lnTo>
                  <a:pt x="12142" y="3926"/>
                </a:lnTo>
                <a:lnTo>
                  <a:pt x="12252" y="4292"/>
                </a:lnTo>
                <a:lnTo>
                  <a:pt x="12436" y="4769"/>
                </a:lnTo>
                <a:lnTo>
                  <a:pt x="12582" y="5136"/>
                </a:lnTo>
                <a:lnTo>
                  <a:pt x="12546" y="5209"/>
                </a:lnTo>
                <a:lnTo>
                  <a:pt x="12546" y="5320"/>
                </a:lnTo>
                <a:lnTo>
                  <a:pt x="12582" y="5356"/>
                </a:lnTo>
                <a:lnTo>
                  <a:pt x="12582" y="5430"/>
                </a:lnTo>
                <a:lnTo>
                  <a:pt x="11885" y="5613"/>
                </a:lnTo>
                <a:lnTo>
                  <a:pt x="11885" y="5430"/>
                </a:lnTo>
                <a:lnTo>
                  <a:pt x="11849" y="5246"/>
                </a:lnTo>
                <a:lnTo>
                  <a:pt x="11702" y="4843"/>
                </a:lnTo>
                <a:lnTo>
                  <a:pt x="11629" y="4549"/>
                </a:lnTo>
                <a:lnTo>
                  <a:pt x="11482" y="4256"/>
                </a:lnTo>
                <a:lnTo>
                  <a:pt x="11335" y="3999"/>
                </a:lnTo>
                <a:lnTo>
                  <a:pt x="11115" y="3742"/>
                </a:lnTo>
                <a:lnTo>
                  <a:pt x="11005" y="3742"/>
                </a:lnTo>
                <a:lnTo>
                  <a:pt x="10968" y="3779"/>
                </a:lnTo>
                <a:lnTo>
                  <a:pt x="10932" y="3852"/>
                </a:lnTo>
                <a:lnTo>
                  <a:pt x="10968" y="4109"/>
                </a:lnTo>
                <a:lnTo>
                  <a:pt x="11078" y="4366"/>
                </a:lnTo>
                <a:lnTo>
                  <a:pt x="11262" y="4879"/>
                </a:lnTo>
                <a:lnTo>
                  <a:pt x="11372" y="5320"/>
                </a:lnTo>
                <a:lnTo>
                  <a:pt x="11445" y="5540"/>
                </a:lnTo>
                <a:lnTo>
                  <a:pt x="11555" y="5686"/>
                </a:lnTo>
                <a:lnTo>
                  <a:pt x="11482" y="5723"/>
                </a:lnTo>
                <a:lnTo>
                  <a:pt x="11372" y="5723"/>
                </a:lnTo>
                <a:lnTo>
                  <a:pt x="11262" y="5686"/>
                </a:lnTo>
                <a:lnTo>
                  <a:pt x="11152" y="5650"/>
                </a:lnTo>
                <a:lnTo>
                  <a:pt x="11078" y="5576"/>
                </a:lnTo>
                <a:lnTo>
                  <a:pt x="10895" y="5393"/>
                </a:lnTo>
                <a:lnTo>
                  <a:pt x="10785" y="5209"/>
                </a:lnTo>
                <a:lnTo>
                  <a:pt x="10712" y="5173"/>
                </a:lnTo>
                <a:lnTo>
                  <a:pt x="10675" y="4916"/>
                </a:lnTo>
                <a:lnTo>
                  <a:pt x="10601" y="4696"/>
                </a:lnTo>
                <a:lnTo>
                  <a:pt x="10418" y="4292"/>
                </a:lnTo>
                <a:lnTo>
                  <a:pt x="10381" y="4256"/>
                </a:lnTo>
                <a:lnTo>
                  <a:pt x="10345" y="4219"/>
                </a:lnTo>
                <a:lnTo>
                  <a:pt x="10198" y="4219"/>
                </a:lnTo>
                <a:lnTo>
                  <a:pt x="10125" y="4292"/>
                </a:lnTo>
                <a:lnTo>
                  <a:pt x="10088" y="4366"/>
                </a:lnTo>
                <a:lnTo>
                  <a:pt x="10088" y="4402"/>
                </a:lnTo>
                <a:lnTo>
                  <a:pt x="10125" y="4659"/>
                </a:lnTo>
                <a:lnTo>
                  <a:pt x="10051" y="4623"/>
                </a:lnTo>
                <a:lnTo>
                  <a:pt x="9941" y="4586"/>
                </a:lnTo>
                <a:lnTo>
                  <a:pt x="9868" y="4623"/>
                </a:lnTo>
                <a:lnTo>
                  <a:pt x="9794" y="4696"/>
                </a:lnTo>
                <a:lnTo>
                  <a:pt x="9721" y="4806"/>
                </a:lnTo>
                <a:lnTo>
                  <a:pt x="9684" y="4916"/>
                </a:lnTo>
                <a:lnTo>
                  <a:pt x="9721" y="5026"/>
                </a:lnTo>
                <a:lnTo>
                  <a:pt x="9758" y="5099"/>
                </a:lnTo>
                <a:lnTo>
                  <a:pt x="9905" y="5246"/>
                </a:lnTo>
                <a:lnTo>
                  <a:pt x="10125" y="5356"/>
                </a:lnTo>
                <a:lnTo>
                  <a:pt x="10271" y="5430"/>
                </a:lnTo>
                <a:lnTo>
                  <a:pt x="10345" y="5540"/>
                </a:lnTo>
                <a:lnTo>
                  <a:pt x="10528" y="5796"/>
                </a:lnTo>
                <a:lnTo>
                  <a:pt x="10712" y="5980"/>
                </a:lnTo>
                <a:lnTo>
                  <a:pt x="10932" y="6163"/>
                </a:lnTo>
                <a:lnTo>
                  <a:pt x="11078" y="6200"/>
                </a:lnTo>
                <a:lnTo>
                  <a:pt x="11225" y="6237"/>
                </a:lnTo>
                <a:lnTo>
                  <a:pt x="11519" y="6237"/>
                </a:lnTo>
                <a:lnTo>
                  <a:pt x="11849" y="6163"/>
                </a:lnTo>
                <a:lnTo>
                  <a:pt x="12142" y="6090"/>
                </a:lnTo>
                <a:lnTo>
                  <a:pt x="12986" y="5833"/>
                </a:lnTo>
                <a:lnTo>
                  <a:pt x="13353" y="5686"/>
                </a:lnTo>
                <a:lnTo>
                  <a:pt x="13536" y="5613"/>
                </a:lnTo>
                <a:lnTo>
                  <a:pt x="13719" y="5540"/>
                </a:lnTo>
                <a:lnTo>
                  <a:pt x="13793" y="5466"/>
                </a:lnTo>
                <a:lnTo>
                  <a:pt x="13793" y="5356"/>
                </a:lnTo>
                <a:lnTo>
                  <a:pt x="13756" y="5283"/>
                </a:lnTo>
                <a:lnTo>
                  <a:pt x="13646" y="5246"/>
                </a:lnTo>
                <a:lnTo>
                  <a:pt x="13353" y="5246"/>
                </a:lnTo>
                <a:lnTo>
                  <a:pt x="13059" y="5320"/>
                </a:lnTo>
                <a:lnTo>
                  <a:pt x="13059" y="5099"/>
                </a:lnTo>
                <a:lnTo>
                  <a:pt x="12986" y="4879"/>
                </a:lnTo>
                <a:lnTo>
                  <a:pt x="12839" y="4513"/>
                </a:lnTo>
                <a:lnTo>
                  <a:pt x="12619" y="3962"/>
                </a:lnTo>
                <a:lnTo>
                  <a:pt x="12509" y="3706"/>
                </a:lnTo>
                <a:lnTo>
                  <a:pt x="12326" y="3485"/>
                </a:lnTo>
                <a:close/>
                <a:moveTo>
                  <a:pt x="12069" y="1"/>
                </a:moveTo>
                <a:lnTo>
                  <a:pt x="11702" y="37"/>
                </a:lnTo>
                <a:lnTo>
                  <a:pt x="11335" y="147"/>
                </a:lnTo>
                <a:lnTo>
                  <a:pt x="10638" y="368"/>
                </a:lnTo>
                <a:lnTo>
                  <a:pt x="9905" y="588"/>
                </a:lnTo>
                <a:lnTo>
                  <a:pt x="9538" y="698"/>
                </a:lnTo>
                <a:lnTo>
                  <a:pt x="9171" y="844"/>
                </a:lnTo>
                <a:lnTo>
                  <a:pt x="8914" y="1028"/>
                </a:lnTo>
                <a:lnTo>
                  <a:pt x="8694" y="1211"/>
                </a:lnTo>
                <a:lnTo>
                  <a:pt x="8547" y="1431"/>
                </a:lnTo>
                <a:lnTo>
                  <a:pt x="8437" y="1688"/>
                </a:lnTo>
                <a:lnTo>
                  <a:pt x="8401" y="1945"/>
                </a:lnTo>
                <a:lnTo>
                  <a:pt x="8401" y="2238"/>
                </a:lnTo>
                <a:lnTo>
                  <a:pt x="8401" y="2532"/>
                </a:lnTo>
                <a:lnTo>
                  <a:pt x="8474" y="2825"/>
                </a:lnTo>
                <a:lnTo>
                  <a:pt x="8804" y="4402"/>
                </a:lnTo>
                <a:lnTo>
                  <a:pt x="8951" y="5173"/>
                </a:lnTo>
                <a:lnTo>
                  <a:pt x="9098" y="5980"/>
                </a:lnTo>
                <a:lnTo>
                  <a:pt x="9134" y="6347"/>
                </a:lnTo>
                <a:lnTo>
                  <a:pt x="9134" y="6713"/>
                </a:lnTo>
                <a:lnTo>
                  <a:pt x="8914" y="6126"/>
                </a:lnTo>
                <a:lnTo>
                  <a:pt x="8841" y="5796"/>
                </a:lnTo>
                <a:lnTo>
                  <a:pt x="8731" y="5430"/>
                </a:lnTo>
                <a:lnTo>
                  <a:pt x="8657" y="5246"/>
                </a:lnTo>
                <a:lnTo>
                  <a:pt x="8547" y="5099"/>
                </a:lnTo>
                <a:lnTo>
                  <a:pt x="8437" y="4953"/>
                </a:lnTo>
                <a:lnTo>
                  <a:pt x="8327" y="4879"/>
                </a:lnTo>
                <a:lnTo>
                  <a:pt x="8254" y="4879"/>
                </a:lnTo>
                <a:lnTo>
                  <a:pt x="8217" y="4916"/>
                </a:lnTo>
                <a:lnTo>
                  <a:pt x="8180" y="5026"/>
                </a:lnTo>
                <a:lnTo>
                  <a:pt x="8180" y="5136"/>
                </a:lnTo>
                <a:lnTo>
                  <a:pt x="8217" y="5393"/>
                </a:lnTo>
                <a:lnTo>
                  <a:pt x="8364" y="5906"/>
                </a:lnTo>
                <a:lnTo>
                  <a:pt x="8584" y="6567"/>
                </a:lnTo>
                <a:lnTo>
                  <a:pt x="8767" y="7227"/>
                </a:lnTo>
                <a:lnTo>
                  <a:pt x="8731" y="7374"/>
                </a:lnTo>
                <a:lnTo>
                  <a:pt x="8731" y="7447"/>
                </a:lnTo>
                <a:lnTo>
                  <a:pt x="8731" y="7520"/>
                </a:lnTo>
                <a:lnTo>
                  <a:pt x="8804" y="7594"/>
                </a:lnTo>
                <a:lnTo>
                  <a:pt x="8694" y="7740"/>
                </a:lnTo>
                <a:lnTo>
                  <a:pt x="8547" y="7887"/>
                </a:lnTo>
                <a:lnTo>
                  <a:pt x="8401" y="7997"/>
                </a:lnTo>
                <a:lnTo>
                  <a:pt x="8180" y="8107"/>
                </a:lnTo>
                <a:lnTo>
                  <a:pt x="8144" y="8034"/>
                </a:lnTo>
                <a:lnTo>
                  <a:pt x="8144" y="7997"/>
                </a:lnTo>
                <a:lnTo>
                  <a:pt x="8070" y="7961"/>
                </a:lnTo>
                <a:lnTo>
                  <a:pt x="7630" y="6530"/>
                </a:lnTo>
                <a:lnTo>
                  <a:pt x="7337" y="5650"/>
                </a:lnTo>
                <a:lnTo>
                  <a:pt x="7153" y="5283"/>
                </a:lnTo>
                <a:lnTo>
                  <a:pt x="7080" y="5026"/>
                </a:lnTo>
                <a:lnTo>
                  <a:pt x="7080" y="4953"/>
                </a:lnTo>
                <a:lnTo>
                  <a:pt x="7080" y="4879"/>
                </a:lnTo>
                <a:lnTo>
                  <a:pt x="7117" y="4806"/>
                </a:lnTo>
                <a:lnTo>
                  <a:pt x="7153" y="4733"/>
                </a:lnTo>
                <a:lnTo>
                  <a:pt x="7117" y="4659"/>
                </a:lnTo>
                <a:lnTo>
                  <a:pt x="7080" y="4623"/>
                </a:lnTo>
                <a:lnTo>
                  <a:pt x="6860" y="4476"/>
                </a:lnTo>
                <a:lnTo>
                  <a:pt x="6750" y="4439"/>
                </a:lnTo>
                <a:lnTo>
                  <a:pt x="6640" y="4476"/>
                </a:lnTo>
                <a:lnTo>
                  <a:pt x="6603" y="4549"/>
                </a:lnTo>
                <a:lnTo>
                  <a:pt x="6603" y="4623"/>
                </a:lnTo>
                <a:lnTo>
                  <a:pt x="6640" y="4659"/>
                </a:lnTo>
                <a:lnTo>
                  <a:pt x="6677" y="4769"/>
                </a:lnTo>
                <a:lnTo>
                  <a:pt x="6640" y="4879"/>
                </a:lnTo>
                <a:lnTo>
                  <a:pt x="6640" y="5063"/>
                </a:lnTo>
                <a:lnTo>
                  <a:pt x="6713" y="5320"/>
                </a:lnTo>
                <a:lnTo>
                  <a:pt x="6787" y="5576"/>
                </a:lnTo>
                <a:lnTo>
                  <a:pt x="6970" y="6090"/>
                </a:lnTo>
                <a:lnTo>
                  <a:pt x="7667" y="8254"/>
                </a:lnTo>
                <a:lnTo>
                  <a:pt x="7300" y="8254"/>
                </a:lnTo>
                <a:lnTo>
                  <a:pt x="6970" y="8181"/>
                </a:lnTo>
                <a:lnTo>
                  <a:pt x="6970" y="8107"/>
                </a:lnTo>
                <a:lnTo>
                  <a:pt x="6970" y="8034"/>
                </a:lnTo>
                <a:lnTo>
                  <a:pt x="6897" y="7997"/>
                </a:lnTo>
                <a:lnTo>
                  <a:pt x="6530" y="6383"/>
                </a:lnTo>
                <a:lnTo>
                  <a:pt x="6310" y="5503"/>
                </a:lnTo>
                <a:lnTo>
                  <a:pt x="6200" y="5099"/>
                </a:lnTo>
                <a:lnTo>
                  <a:pt x="6090" y="4916"/>
                </a:lnTo>
                <a:lnTo>
                  <a:pt x="5980" y="4733"/>
                </a:lnTo>
                <a:lnTo>
                  <a:pt x="5943" y="4696"/>
                </a:lnTo>
                <a:lnTo>
                  <a:pt x="5906" y="4696"/>
                </a:lnTo>
                <a:lnTo>
                  <a:pt x="5833" y="4733"/>
                </a:lnTo>
                <a:lnTo>
                  <a:pt x="5833" y="4769"/>
                </a:lnTo>
                <a:lnTo>
                  <a:pt x="5796" y="4989"/>
                </a:lnTo>
                <a:lnTo>
                  <a:pt x="5796" y="5173"/>
                </a:lnTo>
                <a:lnTo>
                  <a:pt x="5870" y="5576"/>
                </a:lnTo>
                <a:lnTo>
                  <a:pt x="6053" y="6383"/>
                </a:lnTo>
                <a:lnTo>
                  <a:pt x="6420" y="7887"/>
                </a:lnTo>
                <a:lnTo>
                  <a:pt x="6420" y="7887"/>
                </a:lnTo>
                <a:lnTo>
                  <a:pt x="6163" y="7740"/>
                </a:lnTo>
                <a:lnTo>
                  <a:pt x="5980" y="7520"/>
                </a:lnTo>
                <a:lnTo>
                  <a:pt x="5759" y="7227"/>
                </a:lnTo>
                <a:lnTo>
                  <a:pt x="5576" y="6897"/>
                </a:lnTo>
                <a:lnTo>
                  <a:pt x="5466" y="6567"/>
                </a:lnTo>
                <a:lnTo>
                  <a:pt x="5393" y="6237"/>
                </a:lnTo>
                <a:lnTo>
                  <a:pt x="5246" y="5540"/>
                </a:lnTo>
                <a:lnTo>
                  <a:pt x="5173" y="5209"/>
                </a:lnTo>
                <a:lnTo>
                  <a:pt x="5063" y="4879"/>
                </a:lnTo>
                <a:lnTo>
                  <a:pt x="4916" y="4586"/>
                </a:lnTo>
                <a:lnTo>
                  <a:pt x="4732" y="4366"/>
                </a:lnTo>
                <a:lnTo>
                  <a:pt x="4512" y="4146"/>
                </a:lnTo>
                <a:lnTo>
                  <a:pt x="4292" y="3962"/>
                </a:lnTo>
                <a:lnTo>
                  <a:pt x="4035" y="3816"/>
                </a:lnTo>
                <a:lnTo>
                  <a:pt x="3779" y="3706"/>
                </a:lnTo>
                <a:lnTo>
                  <a:pt x="3485" y="3595"/>
                </a:lnTo>
                <a:lnTo>
                  <a:pt x="3192" y="3522"/>
                </a:lnTo>
                <a:lnTo>
                  <a:pt x="2862" y="3449"/>
                </a:lnTo>
                <a:lnTo>
                  <a:pt x="2128" y="3449"/>
                </a:lnTo>
                <a:lnTo>
                  <a:pt x="1798" y="3522"/>
                </a:lnTo>
                <a:lnTo>
                  <a:pt x="1101" y="3669"/>
                </a:lnTo>
                <a:lnTo>
                  <a:pt x="404" y="3889"/>
                </a:lnTo>
                <a:lnTo>
                  <a:pt x="184" y="3962"/>
                </a:lnTo>
                <a:lnTo>
                  <a:pt x="74" y="4036"/>
                </a:lnTo>
                <a:lnTo>
                  <a:pt x="0" y="4109"/>
                </a:lnTo>
                <a:lnTo>
                  <a:pt x="0" y="4182"/>
                </a:lnTo>
                <a:lnTo>
                  <a:pt x="0" y="4219"/>
                </a:lnTo>
                <a:lnTo>
                  <a:pt x="0" y="4402"/>
                </a:lnTo>
                <a:lnTo>
                  <a:pt x="37" y="4439"/>
                </a:lnTo>
                <a:lnTo>
                  <a:pt x="74" y="4513"/>
                </a:lnTo>
                <a:lnTo>
                  <a:pt x="257" y="4586"/>
                </a:lnTo>
                <a:lnTo>
                  <a:pt x="404" y="4586"/>
                </a:lnTo>
                <a:lnTo>
                  <a:pt x="514" y="4513"/>
                </a:lnTo>
                <a:lnTo>
                  <a:pt x="624" y="4439"/>
                </a:lnTo>
                <a:lnTo>
                  <a:pt x="881" y="4329"/>
                </a:lnTo>
                <a:lnTo>
                  <a:pt x="881" y="4366"/>
                </a:lnTo>
                <a:lnTo>
                  <a:pt x="881" y="4549"/>
                </a:lnTo>
                <a:lnTo>
                  <a:pt x="881" y="4696"/>
                </a:lnTo>
                <a:lnTo>
                  <a:pt x="954" y="5026"/>
                </a:lnTo>
                <a:lnTo>
                  <a:pt x="1211" y="5686"/>
                </a:lnTo>
                <a:lnTo>
                  <a:pt x="1468" y="6493"/>
                </a:lnTo>
                <a:lnTo>
                  <a:pt x="1761" y="7300"/>
                </a:lnTo>
                <a:lnTo>
                  <a:pt x="1798" y="7374"/>
                </a:lnTo>
                <a:lnTo>
                  <a:pt x="1871" y="7447"/>
                </a:lnTo>
                <a:lnTo>
                  <a:pt x="2055" y="7447"/>
                </a:lnTo>
                <a:lnTo>
                  <a:pt x="2128" y="7410"/>
                </a:lnTo>
                <a:lnTo>
                  <a:pt x="2165" y="7337"/>
                </a:lnTo>
                <a:lnTo>
                  <a:pt x="2201" y="7227"/>
                </a:lnTo>
                <a:lnTo>
                  <a:pt x="2201" y="7154"/>
                </a:lnTo>
                <a:lnTo>
                  <a:pt x="1945" y="6383"/>
                </a:lnTo>
                <a:lnTo>
                  <a:pt x="1688" y="5650"/>
                </a:lnTo>
                <a:lnTo>
                  <a:pt x="1468" y="4989"/>
                </a:lnTo>
                <a:lnTo>
                  <a:pt x="1321" y="4696"/>
                </a:lnTo>
                <a:lnTo>
                  <a:pt x="1138" y="4402"/>
                </a:lnTo>
                <a:lnTo>
                  <a:pt x="1211" y="4329"/>
                </a:lnTo>
                <a:lnTo>
                  <a:pt x="1248" y="4329"/>
                </a:lnTo>
                <a:lnTo>
                  <a:pt x="1248" y="4292"/>
                </a:lnTo>
                <a:lnTo>
                  <a:pt x="1211" y="4292"/>
                </a:lnTo>
                <a:lnTo>
                  <a:pt x="1174" y="4256"/>
                </a:lnTo>
                <a:lnTo>
                  <a:pt x="1138" y="4256"/>
                </a:lnTo>
                <a:lnTo>
                  <a:pt x="1504" y="4182"/>
                </a:lnTo>
                <a:lnTo>
                  <a:pt x="1871" y="4109"/>
                </a:lnTo>
                <a:lnTo>
                  <a:pt x="1945" y="4256"/>
                </a:lnTo>
                <a:lnTo>
                  <a:pt x="2055" y="4439"/>
                </a:lnTo>
                <a:lnTo>
                  <a:pt x="2238" y="4879"/>
                </a:lnTo>
                <a:lnTo>
                  <a:pt x="2421" y="5320"/>
                </a:lnTo>
                <a:lnTo>
                  <a:pt x="2495" y="5760"/>
                </a:lnTo>
                <a:lnTo>
                  <a:pt x="2605" y="6200"/>
                </a:lnTo>
                <a:lnTo>
                  <a:pt x="2715" y="6420"/>
                </a:lnTo>
                <a:lnTo>
                  <a:pt x="2788" y="6603"/>
                </a:lnTo>
                <a:lnTo>
                  <a:pt x="2935" y="6787"/>
                </a:lnTo>
                <a:lnTo>
                  <a:pt x="3082" y="6933"/>
                </a:lnTo>
                <a:lnTo>
                  <a:pt x="3228" y="6970"/>
                </a:lnTo>
                <a:lnTo>
                  <a:pt x="3302" y="6933"/>
                </a:lnTo>
                <a:lnTo>
                  <a:pt x="3375" y="6860"/>
                </a:lnTo>
                <a:lnTo>
                  <a:pt x="3375" y="6750"/>
                </a:lnTo>
                <a:lnTo>
                  <a:pt x="3302" y="6530"/>
                </a:lnTo>
                <a:lnTo>
                  <a:pt x="3192" y="6347"/>
                </a:lnTo>
                <a:lnTo>
                  <a:pt x="3082" y="6126"/>
                </a:lnTo>
                <a:lnTo>
                  <a:pt x="3008" y="5943"/>
                </a:lnTo>
                <a:lnTo>
                  <a:pt x="2898" y="5503"/>
                </a:lnTo>
                <a:lnTo>
                  <a:pt x="2788" y="5063"/>
                </a:lnTo>
                <a:lnTo>
                  <a:pt x="2605" y="4549"/>
                </a:lnTo>
                <a:lnTo>
                  <a:pt x="2458" y="4292"/>
                </a:lnTo>
                <a:lnTo>
                  <a:pt x="2311" y="4036"/>
                </a:lnTo>
                <a:lnTo>
                  <a:pt x="2752" y="4036"/>
                </a:lnTo>
                <a:lnTo>
                  <a:pt x="3192" y="4109"/>
                </a:lnTo>
                <a:lnTo>
                  <a:pt x="3192" y="4219"/>
                </a:lnTo>
                <a:lnTo>
                  <a:pt x="3228" y="4366"/>
                </a:lnTo>
                <a:lnTo>
                  <a:pt x="3302" y="4623"/>
                </a:lnTo>
                <a:lnTo>
                  <a:pt x="3522" y="5063"/>
                </a:lnTo>
                <a:lnTo>
                  <a:pt x="3779" y="5833"/>
                </a:lnTo>
                <a:lnTo>
                  <a:pt x="3852" y="5943"/>
                </a:lnTo>
                <a:lnTo>
                  <a:pt x="3889" y="6016"/>
                </a:lnTo>
                <a:lnTo>
                  <a:pt x="3962" y="6090"/>
                </a:lnTo>
                <a:lnTo>
                  <a:pt x="4109" y="6126"/>
                </a:lnTo>
                <a:lnTo>
                  <a:pt x="4146" y="6090"/>
                </a:lnTo>
                <a:lnTo>
                  <a:pt x="4219" y="6053"/>
                </a:lnTo>
                <a:lnTo>
                  <a:pt x="4292" y="5943"/>
                </a:lnTo>
                <a:lnTo>
                  <a:pt x="4292" y="5796"/>
                </a:lnTo>
                <a:lnTo>
                  <a:pt x="4256" y="5686"/>
                </a:lnTo>
                <a:lnTo>
                  <a:pt x="4182" y="5540"/>
                </a:lnTo>
                <a:lnTo>
                  <a:pt x="3852" y="4659"/>
                </a:lnTo>
                <a:lnTo>
                  <a:pt x="3669" y="4292"/>
                </a:lnTo>
                <a:lnTo>
                  <a:pt x="4035" y="4513"/>
                </a:lnTo>
                <a:lnTo>
                  <a:pt x="4182" y="4623"/>
                </a:lnTo>
                <a:lnTo>
                  <a:pt x="4329" y="4769"/>
                </a:lnTo>
                <a:lnTo>
                  <a:pt x="4439" y="4953"/>
                </a:lnTo>
                <a:lnTo>
                  <a:pt x="4512" y="5136"/>
                </a:lnTo>
                <a:lnTo>
                  <a:pt x="4659" y="5540"/>
                </a:lnTo>
                <a:lnTo>
                  <a:pt x="4806" y="6347"/>
                </a:lnTo>
                <a:lnTo>
                  <a:pt x="4842" y="6640"/>
                </a:lnTo>
                <a:lnTo>
                  <a:pt x="4952" y="6933"/>
                </a:lnTo>
                <a:lnTo>
                  <a:pt x="5063" y="7190"/>
                </a:lnTo>
                <a:lnTo>
                  <a:pt x="5209" y="7447"/>
                </a:lnTo>
                <a:lnTo>
                  <a:pt x="5393" y="7704"/>
                </a:lnTo>
                <a:lnTo>
                  <a:pt x="5576" y="7924"/>
                </a:lnTo>
                <a:lnTo>
                  <a:pt x="5759" y="8144"/>
                </a:lnTo>
                <a:lnTo>
                  <a:pt x="5980" y="8327"/>
                </a:lnTo>
                <a:lnTo>
                  <a:pt x="6236" y="8474"/>
                </a:lnTo>
                <a:lnTo>
                  <a:pt x="6493" y="8621"/>
                </a:lnTo>
                <a:lnTo>
                  <a:pt x="6750" y="8694"/>
                </a:lnTo>
                <a:lnTo>
                  <a:pt x="7043" y="8768"/>
                </a:lnTo>
                <a:lnTo>
                  <a:pt x="7300" y="8804"/>
                </a:lnTo>
                <a:lnTo>
                  <a:pt x="7924" y="8804"/>
                </a:lnTo>
                <a:lnTo>
                  <a:pt x="8217" y="8694"/>
                </a:lnTo>
                <a:lnTo>
                  <a:pt x="8511" y="8621"/>
                </a:lnTo>
                <a:lnTo>
                  <a:pt x="8731" y="8474"/>
                </a:lnTo>
                <a:lnTo>
                  <a:pt x="8951" y="8291"/>
                </a:lnTo>
                <a:lnTo>
                  <a:pt x="9171" y="8107"/>
                </a:lnTo>
                <a:lnTo>
                  <a:pt x="9354" y="7887"/>
                </a:lnTo>
                <a:lnTo>
                  <a:pt x="9464" y="7667"/>
                </a:lnTo>
                <a:lnTo>
                  <a:pt x="9611" y="7410"/>
                </a:lnTo>
                <a:lnTo>
                  <a:pt x="9684" y="7117"/>
                </a:lnTo>
                <a:lnTo>
                  <a:pt x="9721" y="6787"/>
                </a:lnTo>
                <a:lnTo>
                  <a:pt x="9758" y="6457"/>
                </a:lnTo>
                <a:lnTo>
                  <a:pt x="9721" y="6090"/>
                </a:lnTo>
                <a:lnTo>
                  <a:pt x="9684" y="5760"/>
                </a:lnTo>
                <a:lnTo>
                  <a:pt x="9538" y="5063"/>
                </a:lnTo>
                <a:lnTo>
                  <a:pt x="9354" y="4366"/>
                </a:lnTo>
                <a:lnTo>
                  <a:pt x="9024" y="2788"/>
                </a:lnTo>
                <a:lnTo>
                  <a:pt x="8951" y="2422"/>
                </a:lnTo>
                <a:lnTo>
                  <a:pt x="8951" y="2238"/>
                </a:lnTo>
                <a:lnTo>
                  <a:pt x="8951" y="2055"/>
                </a:lnTo>
                <a:lnTo>
                  <a:pt x="9024" y="2348"/>
                </a:lnTo>
                <a:lnTo>
                  <a:pt x="9098" y="2568"/>
                </a:lnTo>
                <a:lnTo>
                  <a:pt x="9244" y="2788"/>
                </a:lnTo>
                <a:lnTo>
                  <a:pt x="9391" y="3009"/>
                </a:lnTo>
                <a:lnTo>
                  <a:pt x="9501" y="3082"/>
                </a:lnTo>
                <a:lnTo>
                  <a:pt x="9611" y="3119"/>
                </a:lnTo>
                <a:lnTo>
                  <a:pt x="9684" y="3119"/>
                </a:lnTo>
                <a:lnTo>
                  <a:pt x="9758" y="3082"/>
                </a:lnTo>
                <a:lnTo>
                  <a:pt x="9794" y="3045"/>
                </a:lnTo>
                <a:lnTo>
                  <a:pt x="9831" y="2972"/>
                </a:lnTo>
                <a:lnTo>
                  <a:pt x="9758" y="2788"/>
                </a:lnTo>
                <a:lnTo>
                  <a:pt x="9648" y="2605"/>
                </a:lnTo>
                <a:lnTo>
                  <a:pt x="9464" y="2275"/>
                </a:lnTo>
                <a:lnTo>
                  <a:pt x="9318" y="1908"/>
                </a:lnTo>
                <a:lnTo>
                  <a:pt x="9244" y="1725"/>
                </a:lnTo>
                <a:lnTo>
                  <a:pt x="9134" y="1541"/>
                </a:lnTo>
                <a:lnTo>
                  <a:pt x="9171" y="1505"/>
                </a:lnTo>
                <a:lnTo>
                  <a:pt x="9354" y="1358"/>
                </a:lnTo>
                <a:lnTo>
                  <a:pt x="9538" y="1248"/>
                </a:lnTo>
                <a:lnTo>
                  <a:pt x="9978" y="1101"/>
                </a:lnTo>
                <a:lnTo>
                  <a:pt x="10051" y="1395"/>
                </a:lnTo>
                <a:lnTo>
                  <a:pt x="10125" y="1688"/>
                </a:lnTo>
                <a:lnTo>
                  <a:pt x="10345" y="2238"/>
                </a:lnTo>
                <a:lnTo>
                  <a:pt x="10418" y="2495"/>
                </a:lnTo>
                <a:lnTo>
                  <a:pt x="10491" y="2825"/>
                </a:lnTo>
                <a:lnTo>
                  <a:pt x="10565" y="2972"/>
                </a:lnTo>
                <a:lnTo>
                  <a:pt x="10638" y="3082"/>
                </a:lnTo>
                <a:lnTo>
                  <a:pt x="10748" y="3192"/>
                </a:lnTo>
                <a:lnTo>
                  <a:pt x="10858" y="3229"/>
                </a:lnTo>
                <a:lnTo>
                  <a:pt x="10968" y="3229"/>
                </a:lnTo>
                <a:lnTo>
                  <a:pt x="11042" y="3192"/>
                </a:lnTo>
                <a:lnTo>
                  <a:pt x="11115" y="3119"/>
                </a:lnTo>
                <a:lnTo>
                  <a:pt x="11115" y="3009"/>
                </a:lnTo>
                <a:lnTo>
                  <a:pt x="11115" y="2972"/>
                </a:lnTo>
                <a:lnTo>
                  <a:pt x="11078" y="2899"/>
                </a:lnTo>
                <a:lnTo>
                  <a:pt x="11005" y="2825"/>
                </a:lnTo>
                <a:lnTo>
                  <a:pt x="10932" y="2642"/>
                </a:lnTo>
                <a:lnTo>
                  <a:pt x="10895" y="2458"/>
                </a:lnTo>
                <a:lnTo>
                  <a:pt x="10675" y="1835"/>
                </a:lnTo>
                <a:lnTo>
                  <a:pt x="10528" y="1395"/>
                </a:lnTo>
                <a:lnTo>
                  <a:pt x="10418" y="1174"/>
                </a:lnTo>
                <a:lnTo>
                  <a:pt x="10308" y="991"/>
                </a:lnTo>
                <a:lnTo>
                  <a:pt x="10455" y="918"/>
                </a:lnTo>
                <a:lnTo>
                  <a:pt x="11005" y="734"/>
                </a:lnTo>
                <a:lnTo>
                  <a:pt x="11152" y="1174"/>
                </a:lnTo>
                <a:lnTo>
                  <a:pt x="11298" y="1615"/>
                </a:lnTo>
                <a:lnTo>
                  <a:pt x="11555" y="2348"/>
                </a:lnTo>
                <a:lnTo>
                  <a:pt x="11702" y="2678"/>
                </a:lnTo>
                <a:lnTo>
                  <a:pt x="11775" y="2788"/>
                </a:lnTo>
                <a:lnTo>
                  <a:pt x="11922" y="2899"/>
                </a:lnTo>
                <a:lnTo>
                  <a:pt x="11959" y="2935"/>
                </a:lnTo>
                <a:lnTo>
                  <a:pt x="12032" y="2899"/>
                </a:lnTo>
                <a:lnTo>
                  <a:pt x="12069" y="2899"/>
                </a:lnTo>
                <a:lnTo>
                  <a:pt x="12105" y="2825"/>
                </a:lnTo>
                <a:lnTo>
                  <a:pt x="12142" y="2715"/>
                </a:lnTo>
                <a:lnTo>
                  <a:pt x="12142" y="2568"/>
                </a:lnTo>
                <a:lnTo>
                  <a:pt x="12069" y="2275"/>
                </a:lnTo>
                <a:lnTo>
                  <a:pt x="11812" y="1688"/>
                </a:lnTo>
                <a:lnTo>
                  <a:pt x="11592" y="1101"/>
                </a:lnTo>
                <a:lnTo>
                  <a:pt x="11445" y="698"/>
                </a:lnTo>
                <a:lnTo>
                  <a:pt x="11372" y="588"/>
                </a:lnTo>
                <a:lnTo>
                  <a:pt x="11665" y="441"/>
                </a:lnTo>
                <a:lnTo>
                  <a:pt x="11922" y="294"/>
                </a:lnTo>
                <a:lnTo>
                  <a:pt x="12105" y="147"/>
                </a:lnTo>
                <a:lnTo>
                  <a:pt x="12142" y="111"/>
                </a:lnTo>
                <a:lnTo>
                  <a:pt x="12142" y="74"/>
                </a:lnTo>
                <a:lnTo>
                  <a:pt x="12105" y="37"/>
                </a:lnTo>
                <a:lnTo>
                  <a:pt x="12069" y="1"/>
                </a:lnTo>
                <a:close/>
                <a:moveTo>
                  <a:pt x="4072" y="7080"/>
                </a:moveTo>
                <a:lnTo>
                  <a:pt x="4035" y="7117"/>
                </a:lnTo>
                <a:lnTo>
                  <a:pt x="3999" y="7154"/>
                </a:lnTo>
                <a:lnTo>
                  <a:pt x="3999" y="7337"/>
                </a:lnTo>
                <a:lnTo>
                  <a:pt x="3999" y="7557"/>
                </a:lnTo>
                <a:lnTo>
                  <a:pt x="4072" y="7961"/>
                </a:lnTo>
                <a:lnTo>
                  <a:pt x="4219" y="8327"/>
                </a:lnTo>
                <a:lnTo>
                  <a:pt x="4366" y="8731"/>
                </a:lnTo>
                <a:lnTo>
                  <a:pt x="4439" y="8804"/>
                </a:lnTo>
                <a:lnTo>
                  <a:pt x="4182" y="8988"/>
                </a:lnTo>
                <a:lnTo>
                  <a:pt x="3889" y="9098"/>
                </a:lnTo>
                <a:lnTo>
                  <a:pt x="3852" y="8951"/>
                </a:lnTo>
                <a:lnTo>
                  <a:pt x="3815" y="8804"/>
                </a:lnTo>
                <a:lnTo>
                  <a:pt x="3669" y="8511"/>
                </a:lnTo>
                <a:lnTo>
                  <a:pt x="3522" y="8071"/>
                </a:lnTo>
                <a:lnTo>
                  <a:pt x="3449" y="7887"/>
                </a:lnTo>
                <a:lnTo>
                  <a:pt x="3339" y="7667"/>
                </a:lnTo>
                <a:lnTo>
                  <a:pt x="3228" y="7630"/>
                </a:lnTo>
                <a:lnTo>
                  <a:pt x="3155" y="7630"/>
                </a:lnTo>
                <a:lnTo>
                  <a:pt x="3045" y="7704"/>
                </a:lnTo>
                <a:lnTo>
                  <a:pt x="3045" y="7777"/>
                </a:lnTo>
                <a:lnTo>
                  <a:pt x="3082" y="7997"/>
                </a:lnTo>
                <a:lnTo>
                  <a:pt x="3118" y="8217"/>
                </a:lnTo>
                <a:lnTo>
                  <a:pt x="3265" y="8658"/>
                </a:lnTo>
                <a:lnTo>
                  <a:pt x="3339" y="8951"/>
                </a:lnTo>
                <a:lnTo>
                  <a:pt x="3412" y="9098"/>
                </a:lnTo>
                <a:lnTo>
                  <a:pt x="3485" y="9244"/>
                </a:lnTo>
                <a:lnTo>
                  <a:pt x="2825" y="9428"/>
                </a:lnTo>
                <a:lnTo>
                  <a:pt x="2788" y="9281"/>
                </a:lnTo>
                <a:lnTo>
                  <a:pt x="2642" y="8768"/>
                </a:lnTo>
                <a:lnTo>
                  <a:pt x="2532" y="8547"/>
                </a:lnTo>
                <a:lnTo>
                  <a:pt x="2385" y="8327"/>
                </a:lnTo>
                <a:lnTo>
                  <a:pt x="2385" y="8254"/>
                </a:lnTo>
                <a:lnTo>
                  <a:pt x="2385" y="8217"/>
                </a:lnTo>
                <a:lnTo>
                  <a:pt x="2421" y="8181"/>
                </a:lnTo>
                <a:lnTo>
                  <a:pt x="2421" y="8144"/>
                </a:lnTo>
                <a:lnTo>
                  <a:pt x="2421" y="8107"/>
                </a:lnTo>
                <a:lnTo>
                  <a:pt x="2385" y="8107"/>
                </a:lnTo>
                <a:lnTo>
                  <a:pt x="2275" y="8144"/>
                </a:lnTo>
                <a:lnTo>
                  <a:pt x="2128" y="8144"/>
                </a:lnTo>
                <a:lnTo>
                  <a:pt x="2055" y="8181"/>
                </a:lnTo>
                <a:lnTo>
                  <a:pt x="2018" y="8254"/>
                </a:lnTo>
                <a:lnTo>
                  <a:pt x="1981" y="8327"/>
                </a:lnTo>
                <a:lnTo>
                  <a:pt x="1981" y="8401"/>
                </a:lnTo>
                <a:lnTo>
                  <a:pt x="2165" y="8841"/>
                </a:lnTo>
                <a:lnTo>
                  <a:pt x="2348" y="9318"/>
                </a:lnTo>
                <a:lnTo>
                  <a:pt x="2385" y="9575"/>
                </a:lnTo>
                <a:lnTo>
                  <a:pt x="1945" y="9685"/>
                </a:lnTo>
                <a:lnTo>
                  <a:pt x="1871" y="9721"/>
                </a:lnTo>
                <a:lnTo>
                  <a:pt x="1798" y="9795"/>
                </a:lnTo>
                <a:lnTo>
                  <a:pt x="1798" y="9868"/>
                </a:lnTo>
                <a:lnTo>
                  <a:pt x="1761" y="9941"/>
                </a:lnTo>
                <a:lnTo>
                  <a:pt x="1798" y="10015"/>
                </a:lnTo>
                <a:lnTo>
                  <a:pt x="1835" y="10088"/>
                </a:lnTo>
                <a:lnTo>
                  <a:pt x="1908" y="10161"/>
                </a:lnTo>
                <a:lnTo>
                  <a:pt x="1981" y="10198"/>
                </a:lnTo>
                <a:lnTo>
                  <a:pt x="2275" y="10198"/>
                </a:lnTo>
                <a:lnTo>
                  <a:pt x="2385" y="10125"/>
                </a:lnTo>
                <a:lnTo>
                  <a:pt x="2495" y="10088"/>
                </a:lnTo>
                <a:lnTo>
                  <a:pt x="2532" y="10051"/>
                </a:lnTo>
                <a:lnTo>
                  <a:pt x="2568" y="10088"/>
                </a:lnTo>
                <a:lnTo>
                  <a:pt x="2605" y="10125"/>
                </a:lnTo>
                <a:lnTo>
                  <a:pt x="2678" y="10125"/>
                </a:lnTo>
                <a:lnTo>
                  <a:pt x="2788" y="10088"/>
                </a:lnTo>
                <a:lnTo>
                  <a:pt x="2825" y="9978"/>
                </a:lnTo>
                <a:lnTo>
                  <a:pt x="3265" y="9868"/>
                </a:lnTo>
                <a:lnTo>
                  <a:pt x="3742" y="9721"/>
                </a:lnTo>
                <a:lnTo>
                  <a:pt x="4146" y="9575"/>
                </a:lnTo>
                <a:lnTo>
                  <a:pt x="4549" y="9354"/>
                </a:lnTo>
                <a:lnTo>
                  <a:pt x="4732" y="9208"/>
                </a:lnTo>
                <a:lnTo>
                  <a:pt x="4879" y="9061"/>
                </a:lnTo>
                <a:lnTo>
                  <a:pt x="5026" y="8841"/>
                </a:lnTo>
                <a:lnTo>
                  <a:pt x="5136" y="8621"/>
                </a:lnTo>
                <a:lnTo>
                  <a:pt x="5209" y="8401"/>
                </a:lnTo>
                <a:lnTo>
                  <a:pt x="5173" y="8181"/>
                </a:lnTo>
                <a:lnTo>
                  <a:pt x="5099" y="7997"/>
                </a:lnTo>
                <a:lnTo>
                  <a:pt x="5026" y="7887"/>
                </a:lnTo>
                <a:lnTo>
                  <a:pt x="4952" y="7814"/>
                </a:lnTo>
                <a:lnTo>
                  <a:pt x="4842" y="7814"/>
                </a:lnTo>
                <a:lnTo>
                  <a:pt x="4806" y="7851"/>
                </a:lnTo>
                <a:lnTo>
                  <a:pt x="4806" y="7887"/>
                </a:lnTo>
                <a:lnTo>
                  <a:pt x="4732" y="8327"/>
                </a:lnTo>
                <a:lnTo>
                  <a:pt x="4512" y="7667"/>
                </a:lnTo>
                <a:lnTo>
                  <a:pt x="4366" y="7374"/>
                </a:lnTo>
                <a:lnTo>
                  <a:pt x="4182" y="7117"/>
                </a:lnTo>
                <a:lnTo>
                  <a:pt x="4146" y="708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184" name="Google Shape;184;p2"/>
          <p:cNvSpPr/>
          <p:nvPr/>
        </p:nvSpPr>
        <p:spPr>
          <a:xfrm>
            <a:off x="859713" y="3417443"/>
            <a:ext cx="317620" cy="659010"/>
          </a:xfrm>
          <a:custGeom>
            <a:avLst/>
            <a:gdLst/>
            <a:ahLst/>
            <a:cxnLst/>
            <a:rect l="l" t="t" r="r" b="b"/>
            <a:pathLst>
              <a:path w="6347" h="13169" extrusionOk="0">
                <a:moveTo>
                  <a:pt x="588" y="330"/>
                </a:moveTo>
                <a:lnTo>
                  <a:pt x="808" y="367"/>
                </a:lnTo>
                <a:lnTo>
                  <a:pt x="1028" y="440"/>
                </a:lnTo>
                <a:lnTo>
                  <a:pt x="1211" y="550"/>
                </a:lnTo>
                <a:lnTo>
                  <a:pt x="1395" y="734"/>
                </a:lnTo>
                <a:lnTo>
                  <a:pt x="1578" y="917"/>
                </a:lnTo>
                <a:lnTo>
                  <a:pt x="1688" y="1101"/>
                </a:lnTo>
                <a:lnTo>
                  <a:pt x="1798" y="1321"/>
                </a:lnTo>
                <a:lnTo>
                  <a:pt x="1908" y="1541"/>
                </a:lnTo>
                <a:lnTo>
                  <a:pt x="1982" y="1761"/>
                </a:lnTo>
                <a:lnTo>
                  <a:pt x="2018" y="2018"/>
                </a:lnTo>
                <a:lnTo>
                  <a:pt x="2018" y="2458"/>
                </a:lnTo>
                <a:lnTo>
                  <a:pt x="2018" y="2495"/>
                </a:lnTo>
                <a:lnTo>
                  <a:pt x="1982" y="2421"/>
                </a:lnTo>
                <a:lnTo>
                  <a:pt x="1762" y="1944"/>
                </a:lnTo>
                <a:lnTo>
                  <a:pt x="1615" y="1724"/>
                </a:lnTo>
                <a:lnTo>
                  <a:pt x="1432" y="1504"/>
                </a:lnTo>
                <a:lnTo>
                  <a:pt x="1395" y="1467"/>
                </a:lnTo>
                <a:lnTo>
                  <a:pt x="1322" y="1467"/>
                </a:lnTo>
                <a:lnTo>
                  <a:pt x="1285" y="1504"/>
                </a:lnTo>
                <a:lnTo>
                  <a:pt x="1285" y="1578"/>
                </a:lnTo>
                <a:lnTo>
                  <a:pt x="1322" y="1834"/>
                </a:lnTo>
                <a:lnTo>
                  <a:pt x="1395" y="2128"/>
                </a:lnTo>
                <a:lnTo>
                  <a:pt x="1615" y="2641"/>
                </a:lnTo>
                <a:lnTo>
                  <a:pt x="1725" y="2935"/>
                </a:lnTo>
                <a:lnTo>
                  <a:pt x="1615" y="2861"/>
                </a:lnTo>
                <a:lnTo>
                  <a:pt x="1468" y="2715"/>
                </a:lnTo>
                <a:lnTo>
                  <a:pt x="1248" y="2348"/>
                </a:lnTo>
                <a:lnTo>
                  <a:pt x="1065" y="1981"/>
                </a:lnTo>
                <a:lnTo>
                  <a:pt x="955" y="1724"/>
                </a:lnTo>
                <a:lnTo>
                  <a:pt x="845" y="1394"/>
                </a:lnTo>
                <a:lnTo>
                  <a:pt x="735" y="1027"/>
                </a:lnTo>
                <a:lnTo>
                  <a:pt x="661" y="697"/>
                </a:lnTo>
                <a:lnTo>
                  <a:pt x="588" y="330"/>
                </a:lnTo>
                <a:close/>
                <a:moveTo>
                  <a:pt x="3706" y="2825"/>
                </a:moveTo>
                <a:lnTo>
                  <a:pt x="3926" y="2861"/>
                </a:lnTo>
                <a:lnTo>
                  <a:pt x="4109" y="2935"/>
                </a:lnTo>
                <a:lnTo>
                  <a:pt x="4733" y="3118"/>
                </a:lnTo>
                <a:lnTo>
                  <a:pt x="4990" y="3228"/>
                </a:lnTo>
                <a:lnTo>
                  <a:pt x="5283" y="3375"/>
                </a:lnTo>
                <a:lnTo>
                  <a:pt x="5503" y="3522"/>
                </a:lnTo>
                <a:lnTo>
                  <a:pt x="5687" y="3668"/>
                </a:lnTo>
                <a:lnTo>
                  <a:pt x="5687" y="3668"/>
                </a:lnTo>
                <a:lnTo>
                  <a:pt x="5540" y="3632"/>
                </a:lnTo>
                <a:lnTo>
                  <a:pt x="5467" y="3632"/>
                </a:lnTo>
                <a:lnTo>
                  <a:pt x="5393" y="3705"/>
                </a:lnTo>
                <a:lnTo>
                  <a:pt x="5356" y="3778"/>
                </a:lnTo>
                <a:lnTo>
                  <a:pt x="5393" y="3888"/>
                </a:lnTo>
                <a:lnTo>
                  <a:pt x="5026" y="4035"/>
                </a:lnTo>
                <a:lnTo>
                  <a:pt x="4660" y="4109"/>
                </a:lnTo>
                <a:lnTo>
                  <a:pt x="4293" y="4182"/>
                </a:lnTo>
                <a:lnTo>
                  <a:pt x="3889" y="4182"/>
                </a:lnTo>
                <a:lnTo>
                  <a:pt x="3449" y="4109"/>
                </a:lnTo>
                <a:lnTo>
                  <a:pt x="3046" y="3999"/>
                </a:lnTo>
                <a:lnTo>
                  <a:pt x="2862" y="3925"/>
                </a:lnTo>
                <a:lnTo>
                  <a:pt x="2642" y="3815"/>
                </a:lnTo>
                <a:lnTo>
                  <a:pt x="2459" y="3668"/>
                </a:lnTo>
                <a:lnTo>
                  <a:pt x="2349" y="3595"/>
                </a:lnTo>
                <a:lnTo>
                  <a:pt x="2312" y="3522"/>
                </a:lnTo>
                <a:lnTo>
                  <a:pt x="2532" y="3668"/>
                </a:lnTo>
                <a:lnTo>
                  <a:pt x="2789" y="3815"/>
                </a:lnTo>
                <a:lnTo>
                  <a:pt x="3046" y="3888"/>
                </a:lnTo>
                <a:lnTo>
                  <a:pt x="3339" y="3999"/>
                </a:lnTo>
                <a:lnTo>
                  <a:pt x="3596" y="4035"/>
                </a:lnTo>
                <a:lnTo>
                  <a:pt x="3889" y="4109"/>
                </a:lnTo>
                <a:lnTo>
                  <a:pt x="4073" y="4109"/>
                </a:lnTo>
                <a:lnTo>
                  <a:pt x="4183" y="4072"/>
                </a:lnTo>
                <a:lnTo>
                  <a:pt x="4329" y="4035"/>
                </a:lnTo>
                <a:lnTo>
                  <a:pt x="4439" y="3962"/>
                </a:lnTo>
                <a:lnTo>
                  <a:pt x="4476" y="3888"/>
                </a:lnTo>
                <a:lnTo>
                  <a:pt x="4439" y="3778"/>
                </a:lnTo>
                <a:lnTo>
                  <a:pt x="4329" y="3705"/>
                </a:lnTo>
                <a:lnTo>
                  <a:pt x="4219" y="3632"/>
                </a:lnTo>
                <a:lnTo>
                  <a:pt x="3963" y="3595"/>
                </a:lnTo>
                <a:lnTo>
                  <a:pt x="3706" y="3558"/>
                </a:lnTo>
                <a:lnTo>
                  <a:pt x="3449" y="3522"/>
                </a:lnTo>
                <a:lnTo>
                  <a:pt x="2715" y="3338"/>
                </a:lnTo>
                <a:lnTo>
                  <a:pt x="2862" y="3228"/>
                </a:lnTo>
                <a:lnTo>
                  <a:pt x="3082" y="3081"/>
                </a:lnTo>
                <a:lnTo>
                  <a:pt x="3302" y="2935"/>
                </a:lnTo>
                <a:lnTo>
                  <a:pt x="3486" y="2861"/>
                </a:lnTo>
                <a:lnTo>
                  <a:pt x="3706" y="2825"/>
                </a:lnTo>
                <a:close/>
                <a:moveTo>
                  <a:pt x="1285" y="5686"/>
                </a:moveTo>
                <a:lnTo>
                  <a:pt x="1725" y="5723"/>
                </a:lnTo>
                <a:lnTo>
                  <a:pt x="1762" y="5723"/>
                </a:lnTo>
                <a:lnTo>
                  <a:pt x="1835" y="5869"/>
                </a:lnTo>
                <a:lnTo>
                  <a:pt x="1908" y="5943"/>
                </a:lnTo>
                <a:lnTo>
                  <a:pt x="2018" y="5943"/>
                </a:lnTo>
                <a:lnTo>
                  <a:pt x="2129" y="5869"/>
                </a:lnTo>
                <a:lnTo>
                  <a:pt x="2165" y="5759"/>
                </a:lnTo>
                <a:lnTo>
                  <a:pt x="2642" y="5796"/>
                </a:lnTo>
                <a:lnTo>
                  <a:pt x="3082" y="5796"/>
                </a:lnTo>
                <a:lnTo>
                  <a:pt x="3339" y="5833"/>
                </a:lnTo>
                <a:lnTo>
                  <a:pt x="3522" y="5869"/>
                </a:lnTo>
                <a:lnTo>
                  <a:pt x="3522" y="6016"/>
                </a:lnTo>
                <a:lnTo>
                  <a:pt x="3376" y="5979"/>
                </a:lnTo>
                <a:lnTo>
                  <a:pt x="3266" y="6016"/>
                </a:lnTo>
                <a:lnTo>
                  <a:pt x="3119" y="6089"/>
                </a:lnTo>
                <a:lnTo>
                  <a:pt x="3082" y="6163"/>
                </a:lnTo>
                <a:lnTo>
                  <a:pt x="3082" y="6236"/>
                </a:lnTo>
                <a:lnTo>
                  <a:pt x="2752" y="6236"/>
                </a:lnTo>
                <a:lnTo>
                  <a:pt x="1322" y="6163"/>
                </a:lnTo>
                <a:lnTo>
                  <a:pt x="808" y="6089"/>
                </a:lnTo>
                <a:lnTo>
                  <a:pt x="515" y="6053"/>
                </a:lnTo>
                <a:lnTo>
                  <a:pt x="258" y="6089"/>
                </a:lnTo>
                <a:lnTo>
                  <a:pt x="368" y="5943"/>
                </a:lnTo>
                <a:lnTo>
                  <a:pt x="515" y="5833"/>
                </a:lnTo>
                <a:lnTo>
                  <a:pt x="661" y="5723"/>
                </a:lnTo>
                <a:lnTo>
                  <a:pt x="808" y="5686"/>
                </a:lnTo>
                <a:close/>
                <a:moveTo>
                  <a:pt x="2239" y="6676"/>
                </a:moveTo>
                <a:lnTo>
                  <a:pt x="3009" y="6713"/>
                </a:lnTo>
                <a:lnTo>
                  <a:pt x="3156" y="6750"/>
                </a:lnTo>
                <a:lnTo>
                  <a:pt x="3156" y="7997"/>
                </a:lnTo>
                <a:lnTo>
                  <a:pt x="3119" y="9244"/>
                </a:lnTo>
                <a:lnTo>
                  <a:pt x="2422" y="9354"/>
                </a:lnTo>
                <a:lnTo>
                  <a:pt x="2422" y="8951"/>
                </a:lnTo>
                <a:lnTo>
                  <a:pt x="2312" y="7630"/>
                </a:lnTo>
                <a:lnTo>
                  <a:pt x="2275" y="6933"/>
                </a:lnTo>
                <a:lnTo>
                  <a:pt x="2239" y="6676"/>
                </a:lnTo>
                <a:close/>
                <a:moveTo>
                  <a:pt x="1065" y="6566"/>
                </a:moveTo>
                <a:lnTo>
                  <a:pt x="1872" y="6676"/>
                </a:lnTo>
                <a:lnTo>
                  <a:pt x="1835" y="6786"/>
                </a:lnTo>
                <a:lnTo>
                  <a:pt x="1835" y="6933"/>
                </a:lnTo>
                <a:lnTo>
                  <a:pt x="1872" y="7226"/>
                </a:lnTo>
                <a:lnTo>
                  <a:pt x="1945" y="8804"/>
                </a:lnTo>
                <a:lnTo>
                  <a:pt x="1982" y="9391"/>
                </a:lnTo>
                <a:lnTo>
                  <a:pt x="1542" y="9391"/>
                </a:lnTo>
                <a:lnTo>
                  <a:pt x="1101" y="9427"/>
                </a:lnTo>
                <a:lnTo>
                  <a:pt x="1028" y="8254"/>
                </a:lnTo>
                <a:lnTo>
                  <a:pt x="955" y="7410"/>
                </a:lnTo>
                <a:lnTo>
                  <a:pt x="918" y="6970"/>
                </a:lnTo>
                <a:lnTo>
                  <a:pt x="808" y="6566"/>
                </a:lnTo>
                <a:close/>
                <a:moveTo>
                  <a:pt x="3082" y="9721"/>
                </a:moveTo>
                <a:lnTo>
                  <a:pt x="3009" y="10454"/>
                </a:lnTo>
                <a:lnTo>
                  <a:pt x="2972" y="10454"/>
                </a:lnTo>
                <a:lnTo>
                  <a:pt x="2862" y="10418"/>
                </a:lnTo>
                <a:lnTo>
                  <a:pt x="2752" y="10418"/>
                </a:lnTo>
                <a:lnTo>
                  <a:pt x="2605" y="10454"/>
                </a:lnTo>
                <a:lnTo>
                  <a:pt x="2495" y="10528"/>
                </a:lnTo>
                <a:lnTo>
                  <a:pt x="2495" y="10418"/>
                </a:lnTo>
                <a:lnTo>
                  <a:pt x="2459" y="9831"/>
                </a:lnTo>
                <a:lnTo>
                  <a:pt x="2789" y="9794"/>
                </a:lnTo>
                <a:lnTo>
                  <a:pt x="3082" y="9721"/>
                </a:lnTo>
                <a:close/>
                <a:moveTo>
                  <a:pt x="1138" y="9758"/>
                </a:moveTo>
                <a:lnTo>
                  <a:pt x="1358" y="9831"/>
                </a:lnTo>
                <a:lnTo>
                  <a:pt x="1542" y="9831"/>
                </a:lnTo>
                <a:lnTo>
                  <a:pt x="1982" y="9868"/>
                </a:lnTo>
                <a:lnTo>
                  <a:pt x="2018" y="10088"/>
                </a:lnTo>
                <a:lnTo>
                  <a:pt x="1982" y="10124"/>
                </a:lnTo>
                <a:lnTo>
                  <a:pt x="1688" y="10088"/>
                </a:lnTo>
                <a:lnTo>
                  <a:pt x="1615" y="10124"/>
                </a:lnTo>
                <a:lnTo>
                  <a:pt x="1542" y="10161"/>
                </a:lnTo>
                <a:lnTo>
                  <a:pt x="1542" y="10234"/>
                </a:lnTo>
                <a:lnTo>
                  <a:pt x="1578" y="10308"/>
                </a:lnTo>
                <a:lnTo>
                  <a:pt x="1725" y="10454"/>
                </a:lnTo>
                <a:lnTo>
                  <a:pt x="1945" y="10491"/>
                </a:lnTo>
                <a:lnTo>
                  <a:pt x="2018" y="10491"/>
                </a:lnTo>
                <a:lnTo>
                  <a:pt x="2018" y="10748"/>
                </a:lnTo>
                <a:lnTo>
                  <a:pt x="1798" y="10785"/>
                </a:lnTo>
                <a:lnTo>
                  <a:pt x="1798" y="10748"/>
                </a:lnTo>
                <a:lnTo>
                  <a:pt x="1762" y="10748"/>
                </a:lnTo>
                <a:lnTo>
                  <a:pt x="1688" y="10785"/>
                </a:lnTo>
                <a:lnTo>
                  <a:pt x="1615" y="10821"/>
                </a:lnTo>
                <a:lnTo>
                  <a:pt x="1542" y="10895"/>
                </a:lnTo>
                <a:lnTo>
                  <a:pt x="1505" y="11005"/>
                </a:lnTo>
                <a:lnTo>
                  <a:pt x="1542" y="11078"/>
                </a:lnTo>
                <a:lnTo>
                  <a:pt x="1652" y="11151"/>
                </a:lnTo>
                <a:lnTo>
                  <a:pt x="2055" y="11151"/>
                </a:lnTo>
                <a:lnTo>
                  <a:pt x="2129" y="11408"/>
                </a:lnTo>
                <a:lnTo>
                  <a:pt x="2239" y="11592"/>
                </a:lnTo>
                <a:lnTo>
                  <a:pt x="2275" y="11628"/>
                </a:lnTo>
                <a:lnTo>
                  <a:pt x="2349" y="11628"/>
                </a:lnTo>
                <a:lnTo>
                  <a:pt x="2422" y="11592"/>
                </a:lnTo>
                <a:lnTo>
                  <a:pt x="2459" y="11555"/>
                </a:lnTo>
                <a:lnTo>
                  <a:pt x="2532" y="11371"/>
                </a:lnTo>
                <a:lnTo>
                  <a:pt x="2569" y="11188"/>
                </a:lnTo>
                <a:lnTo>
                  <a:pt x="2569" y="11005"/>
                </a:lnTo>
                <a:lnTo>
                  <a:pt x="2532" y="10785"/>
                </a:lnTo>
                <a:lnTo>
                  <a:pt x="2679" y="10821"/>
                </a:lnTo>
                <a:lnTo>
                  <a:pt x="3009" y="10821"/>
                </a:lnTo>
                <a:lnTo>
                  <a:pt x="2936" y="11408"/>
                </a:lnTo>
                <a:lnTo>
                  <a:pt x="2862" y="11812"/>
                </a:lnTo>
                <a:lnTo>
                  <a:pt x="2825" y="11995"/>
                </a:lnTo>
                <a:lnTo>
                  <a:pt x="2752" y="12178"/>
                </a:lnTo>
                <a:lnTo>
                  <a:pt x="2642" y="12362"/>
                </a:lnTo>
                <a:lnTo>
                  <a:pt x="2532" y="12472"/>
                </a:lnTo>
                <a:lnTo>
                  <a:pt x="2349" y="12582"/>
                </a:lnTo>
                <a:lnTo>
                  <a:pt x="2129" y="12619"/>
                </a:lnTo>
                <a:lnTo>
                  <a:pt x="1945" y="12619"/>
                </a:lnTo>
                <a:lnTo>
                  <a:pt x="1798" y="12582"/>
                </a:lnTo>
                <a:lnTo>
                  <a:pt x="1652" y="12472"/>
                </a:lnTo>
                <a:lnTo>
                  <a:pt x="1505" y="12362"/>
                </a:lnTo>
                <a:lnTo>
                  <a:pt x="1432" y="12215"/>
                </a:lnTo>
                <a:lnTo>
                  <a:pt x="1322" y="12068"/>
                </a:lnTo>
                <a:lnTo>
                  <a:pt x="1211" y="11738"/>
                </a:lnTo>
                <a:lnTo>
                  <a:pt x="1138" y="11335"/>
                </a:lnTo>
                <a:lnTo>
                  <a:pt x="1138" y="10858"/>
                </a:lnTo>
                <a:lnTo>
                  <a:pt x="1138" y="10014"/>
                </a:lnTo>
                <a:lnTo>
                  <a:pt x="1138" y="9758"/>
                </a:lnTo>
                <a:close/>
                <a:moveTo>
                  <a:pt x="625" y="0"/>
                </a:moveTo>
                <a:lnTo>
                  <a:pt x="478" y="37"/>
                </a:lnTo>
                <a:lnTo>
                  <a:pt x="331" y="110"/>
                </a:lnTo>
                <a:lnTo>
                  <a:pt x="294" y="184"/>
                </a:lnTo>
                <a:lnTo>
                  <a:pt x="294" y="220"/>
                </a:lnTo>
                <a:lnTo>
                  <a:pt x="294" y="294"/>
                </a:lnTo>
                <a:lnTo>
                  <a:pt x="331" y="330"/>
                </a:lnTo>
                <a:lnTo>
                  <a:pt x="294" y="587"/>
                </a:lnTo>
                <a:lnTo>
                  <a:pt x="294" y="844"/>
                </a:lnTo>
                <a:lnTo>
                  <a:pt x="331" y="1101"/>
                </a:lnTo>
                <a:lnTo>
                  <a:pt x="368" y="1321"/>
                </a:lnTo>
                <a:lnTo>
                  <a:pt x="551" y="1834"/>
                </a:lnTo>
                <a:lnTo>
                  <a:pt x="735" y="2274"/>
                </a:lnTo>
                <a:lnTo>
                  <a:pt x="918" y="2641"/>
                </a:lnTo>
                <a:lnTo>
                  <a:pt x="1175" y="3008"/>
                </a:lnTo>
                <a:lnTo>
                  <a:pt x="1322" y="3155"/>
                </a:lnTo>
                <a:lnTo>
                  <a:pt x="1505" y="3265"/>
                </a:lnTo>
                <a:lnTo>
                  <a:pt x="1652" y="3375"/>
                </a:lnTo>
                <a:lnTo>
                  <a:pt x="1872" y="3375"/>
                </a:lnTo>
                <a:lnTo>
                  <a:pt x="1798" y="3815"/>
                </a:lnTo>
                <a:lnTo>
                  <a:pt x="1725" y="4365"/>
                </a:lnTo>
                <a:lnTo>
                  <a:pt x="1725" y="4659"/>
                </a:lnTo>
                <a:lnTo>
                  <a:pt x="1762" y="4806"/>
                </a:lnTo>
                <a:lnTo>
                  <a:pt x="1798" y="4916"/>
                </a:lnTo>
                <a:lnTo>
                  <a:pt x="1762" y="5319"/>
                </a:lnTo>
                <a:lnTo>
                  <a:pt x="1615" y="5319"/>
                </a:lnTo>
                <a:lnTo>
                  <a:pt x="1138" y="5282"/>
                </a:lnTo>
                <a:lnTo>
                  <a:pt x="918" y="5246"/>
                </a:lnTo>
                <a:lnTo>
                  <a:pt x="698" y="5282"/>
                </a:lnTo>
                <a:lnTo>
                  <a:pt x="404" y="5392"/>
                </a:lnTo>
                <a:lnTo>
                  <a:pt x="294" y="5466"/>
                </a:lnTo>
                <a:lnTo>
                  <a:pt x="184" y="5576"/>
                </a:lnTo>
                <a:lnTo>
                  <a:pt x="111" y="5686"/>
                </a:lnTo>
                <a:lnTo>
                  <a:pt x="74" y="5796"/>
                </a:lnTo>
                <a:lnTo>
                  <a:pt x="38" y="5943"/>
                </a:lnTo>
                <a:lnTo>
                  <a:pt x="1" y="6089"/>
                </a:lnTo>
                <a:lnTo>
                  <a:pt x="38" y="6163"/>
                </a:lnTo>
                <a:lnTo>
                  <a:pt x="111" y="6199"/>
                </a:lnTo>
                <a:lnTo>
                  <a:pt x="38" y="6273"/>
                </a:lnTo>
                <a:lnTo>
                  <a:pt x="38" y="6346"/>
                </a:lnTo>
                <a:lnTo>
                  <a:pt x="38" y="6456"/>
                </a:lnTo>
                <a:lnTo>
                  <a:pt x="111" y="6530"/>
                </a:lnTo>
                <a:lnTo>
                  <a:pt x="184" y="6566"/>
                </a:lnTo>
                <a:lnTo>
                  <a:pt x="294" y="6566"/>
                </a:lnTo>
                <a:lnTo>
                  <a:pt x="368" y="6493"/>
                </a:lnTo>
                <a:lnTo>
                  <a:pt x="441" y="6493"/>
                </a:lnTo>
                <a:lnTo>
                  <a:pt x="441" y="6530"/>
                </a:lnTo>
                <a:lnTo>
                  <a:pt x="441" y="6786"/>
                </a:lnTo>
                <a:lnTo>
                  <a:pt x="441" y="7080"/>
                </a:lnTo>
                <a:lnTo>
                  <a:pt x="515" y="7593"/>
                </a:lnTo>
                <a:lnTo>
                  <a:pt x="588" y="8657"/>
                </a:lnTo>
                <a:lnTo>
                  <a:pt x="625" y="9721"/>
                </a:lnTo>
                <a:lnTo>
                  <a:pt x="625" y="10785"/>
                </a:lnTo>
                <a:lnTo>
                  <a:pt x="661" y="11225"/>
                </a:lnTo>
                <a:lnTo>
                  <a:pt x="698" y="11665"/>
                </a:lnTo>
                <a:lnTo>
                  <a:pt x="808" y="12105"/>
                </a:lnTo>
                <a:lnTo>
                  <a:pt x="881" y="12289"/>
                </a:lnTo>
                <a:lnTo>
                  <a:pt x="991" y="12509"/>
                </a:lnTo>
                <a:lnTo>
                  <a:pt x="1065" y="12655"/>
                </a:lnTo>
                <a:lnTo>
                  <a:pt x="1175" y="12765"/>
                </a:lnTo>
                <a:lnTo>
                  <a:pt x="1322" y="12912"/>
                </a:lnTo>
                <a:lnTo>
                  <a:pt x="1468" y="12985"/>
                </a:lnTo>
                <a:lnTo>
                  <a:pt x="1615" y="13059"/>
                </a:lnTo>
                <a:lnTo>
                  <a:pt x="1798" y="13096"/>
                </a:lnTo>
                <a:lnTo>
                  <a:pt x="1945" y="13132"/>
                </a:lnTo>
                <a:lnTo>
                  <a:pt x="2129" y="13169"/>
                </a:lnTo>
                <a:lnTo>
                  <a:pt x="2349" y="13132"/>
                </a:lnTo>
                <a:lnTo>
                  <a:pt x="2569" y="13096"/>
                </a:lnTo>
                <a:lnTo>
                  <a:pt x="2752" y="12985"/>
                </a:lnTo>
                <a:lnTo>
                  <a:pt x="2899" y="12875"/>
                </a:lnTo>
                <a:lnTo>
                  <a:pt x="3009" y="12765"/>
                </a:lnTo>
                <a:lnTo>
                  <a:pt x="3119" y="12582"/>
                </a:lnTo>
                <a:lnTo>
                  <a:pt x="3302" y="12215"/>
                </a:lnTo>
                <a:lnTo>
                  <a:pt x="3412" y="11812"/>
                </a:lnTo>
                <a:lnTo>
                  <a:pt x="3449" y="11408"/>
                </a:lnTo>
                <a:lnTo>
                  <a:pt x="3522" y="10601"/>
                </a:lnTo>
                <a:lnTo>
                  <a:pt x="3632" y="9647"/>
                </a:lnTo>
                <a:lnTo>
                  <a:pt x="3669" y="8657"/>
                </a:lnTo>
                <a:lnTo>
                  <a:pt x="3669" y="7667"/>
                </a:lnTo>
                <a:lnTo>
                  <a:pt x="3669" y="6676"/>
                </a:lnTo>
                <a:lnTo>
                  <a:pt x="3743" y="6603"/>
                </a:lnTo>
                <a:lnTo>
                  <a:pt x="3779" y="6530"/>
                </a:lnTo>
                <a:lnTo>
                  <a:pt x="3779" y="6456"/>
                </a:lnTo>
                <a:lnTo>
                  <a:pt x="3889" y="6273"/>
                </a:lnTo>
                <a:lnTo>
                  <a:pt x="3963" y="6053"/>
                </a:lnTo>
                <a:lnTo>
                  <a:pt x="3999" y="5833"/>
                </a:lnTo>
                <a:lnTo>
                  <a:pt x="3963" y="5723"/>
                </a:lnTo>
                <a:lnTo>
                  <a:pt x="3926" y="5612"/>
                </a:lnTo>
                <a:lnTo>
                  <a:pt x="3816" y="5502"/>
                </a:lnTo>
                <a:lnTo>
                  <a:pt x="3669" y="5429"/>
                </a:lnTo>
                <a:lnTo>
                  <a:pt x="3486" y="5392"/>
                </a:lnTo>
                <a:lnTo>
                  <a:pt x="3266" y="5356"/>
                </a:lnTo>
                <a:lnTo>
                  <a:pt x="2532" y="5356"/>
                </a:lnTo>
                <a:lnTo>
                  <a:pt x="2165" y="5319"/>
                </a:lnTo>
                <a:lnTo>
                  <a:pt x="2092" y="4806"/>
                </a:lnTo>
                <a:lnTo>
                  <a:pt x="2165" y="4585"/>
                </a:lnTo>
                <a:lnTo>
                  <a:pt x="2165" y="4365"/>
                </a:lnTo>
                <a:lnTo>
                  <a:pt x="2202" y="3962"/>
                </a:lnTo>
                <a:lnTo>
                  <a:pt x="2459" y="4145"/>
                </a:lnTo>
                <a:lnTo>
                  <a:pt x="2715" y="4292"/>
                </a:lnTo>
                <a:lnTo>
                  <a:pt x="2972" y="4402"/>
                </a:lnTo>
                <a:lnTo>
                  <a:pt x="3266" y="4475"/>
                </a:lnTo>
                <a:lnTo>
                  <a:pt x="3522" y="4549"/>
                </a:lnTo>
                <a:lnTo>
                  <a:pt x="3816" y="4585"/>
                </a:lnTo>
                <a:lnTo>
                  <a:pt x="4403" y="4585"/>
                </a:lnTo>
                <a:lnTo>
                  <a:pt x="4660" y="4549"/>
                </a:lnTo>
                <a:lnTo>
                  <a:pt x="4953" y="4475"/>
                </a:lnTo>
                <a:lnTo>
                  <a:pt x="5210" y="4402"/>
                </a:lnTo>
                <a:lnTo>
                  <a:pt x="5503" y="4292"/>
                </a:lnTo>
                <a:lnTo>
                  <a:pt x="5760" y="4182"/>
                </a:lnTo>
                <a:lnTo>
                  <a:pt x="5833" y="4109"/>
                </a:lnTo>
                <a:lnTo>
                  <a:pt x="5833" y="3999"/>
                </a:lnTo>
                <a:lnTo>
                  <a:pt x="5833" y="3888"/>
                </a:lnTo>
                <a:lnTo>
                  <a:pt x="5797" y="3778"/>
                </a:lnTo>
                <a:lnTo>
                  <a:pt x="5797" y="3778"/>
                </a:lnTo>
                <a:lnTo>
                  <a:pt x="5833" y="3815"/>
                </a:lnTo>
                <a:lnTo>
                  <a:pt x="5980" y="3962"/>
                </a:lnTo>
                <a:lnTo>
                  <a:pt x="6053" y="3999"/>
                </a:lnTo>
                <a:lnTo>
                  <a:pt x="6200" y="4035"/>
                </a:lnTo>
                <a:lnTo>
                  <a:pt x="6237" y="4035"/>
                </a:lnTo>
                <a:lnTo>
                  <a:pt x="6274" y="3999"/>
                </a:lnTo>
                <a:lnTo>
                  <a:pt x="6347" y="3888"/>
                </a:lnTo>
                <a:lnTo>
                  <a:pt x="6310" y="3742"/>
                </a:lnTo>
                <a:lnTo>
                  <a:pt x="6274" y="3632"/>
                </a:lnTo>
                <a:lnTo>
                  <a:pt x="6200" y="3522"/>
                </a:lnTo>
                <a:lnTo>
                  <a:pt x="6090" y="3375"/>
                </a:lnTo>
                <a:lnTo>
                  <a:pt x="5833" y="3192"/>
                </a:lnTo>
                <a:lnTo>
                  <a:pt x="5613" y="3045"/>
                </a:lnTo>
                <a:lnTo>
                  <a:pt x="5283" y="2861"/>
                </a:lnTo>
                <a:lnTo>
                  <a:pt x="4953" y="2715"/>
                </a:lnTo>
                <a:lnTo>
                  <a:pt x="4256" y="2495"/>
                </a:lnTo>
                <a:lnTo>
                  <a:pt x="3926" y="2421"/>
                </a:lnTo>
                <a:lnTo>
                  <a:pt x="3596" y="2385"/>
                </a:lnTo>
                <a:lnTo>
                  <a:pt x="3302" y="2458"/>
                </a:lnTo>
                <a:lnTo>
                  <a:pt x="2972" y="2605"/>
                </a:lnTo>
                <a:lnTo>
                  <a:pt x="2679" y="2788"/>
                </a:lnTo>
                <a:lnTo>
                  <a:pt x="2349" y="3081"/>
                </a:lnTo>
                <a:lnTo>
                  <a:pt x="2349" y="3045"/>
                </a:lnTo>
                <a:lnTo>
                  <a:pt x="2385" y="2788"/>
                </a:lnTo>
                <a:lnTo>
                  <a:pt x="2459" y="2568"/>
                </a:lnTo>
                <a:lnTo>
                  <a:pt x="2495" y="2458"/>
                </a:lnTo>
                <a:lnTo>
                  <a:pt x="2495" y="2311"/>
                </a:lnTo>
                <a:lnTo>
                  <a:pt x="2495" y="2201"/>
                </a:lnTo>
                <a:lnTo>
                  <a:pt x="2422" y="2128"/>
                </a:lnTo>
                <a:lnTo>
                  <a:pt x="2385" y="1871"/>
                </a:lnTo>
                <a:lnTo>
                  <a:pt x="2312" y="1614"/>
                </a:lnTo>
                <a:lnTo>
                  <a:pt x="2129" y="1137"/>
                </a:lnTo>
                <a:lnTo>
                  <a:pt x="2018" y="917"/>
                </a:lnTo>
                <a:lnTo>
                  <a:pt x="1835" y="661"/>
                </a:lnTo>
                <a:lnTo>
                  <a:pt x="1652" y="440"/>
                </a:lnTo>
                <a:lnTo>
                  <a:pt x="1395" y="220"/>
                </a:lnTo>
                <a:lnTo>
                  <a:pt x="1138" y="74"/>
                </a:lnTo>
                <a:lnTo>
                  <a:pt x="881" y="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185" name="Google Shape;185;p2"/>
          <p:cNvSpPr/>
          <p:nvPr/>
        </p:nvSpPr>
        <p:spPr>
          <a:xfrm rot="1920742">
            <a:off x="5707038" y="4213989"/>
            <a:ext cx="884797" cy="750834"/>
          </a:xfrm>
          <a:custGeom>
            <a:avLst/>
            <a:gdLst/>
            <a:ahLst/>
            <a:cxnLst/>
            <a:rect l="l" t="t" r="r" b="b"/>
            <a:pathLst>
              <a:path w="17681" h="15004" extrusionOk="0">
                <a:moveTo>
                  <a:pt x="6823" y="1981"/>
                </a:moveTo>
                <a:lnTo>
                  <a:pt x="6676" y="2018"/>
                </a:lnTo>
                <a:lnTo>
                  <a:pt x="6566" y="2055"/>
                </a:lnTo>
                <a:lnTo>
                  <a:pt x="6493" y="2201"/>
                </a:lnTo>
                <a:lnTo>
                  <a:pt x="6420" y="2385"/>
                </a:lnTo>
                <a:lnTo>
                  <a:pt x="6383" y="2531"/>
                </a:lnTo>
                <a:lnTo>
                  <a:pt x="6383" y="2641"/>
                </a:lnTo>
                <a:lnTo>
                  <a:pt x="6420" y="2752"/>
                </a:lnTo>
                <a:lnTo>
                  <a:pt x="6493" y="2825"/>
                </a:lnTo>
                <a:lnTo>
                  <a:pt x="6566" y="2862"/>
                </a:lnTo>
                <a:lnTo>
                  <a:pt x="6713" y="2862"/>
                </a:lnTo>
                <a:lnTo>
                  <a:pt x="6860" y="2825"/>
                </a:lnTo>
                <a:lnTo>
                  <a:pt x="6933" y="2752"/>
                </a:lnTo>
                <a:lnTo>
                  <a:pt x="7006" y="2641"/>
                </a:lnTo>
                <a:lnTo>
                  <a:pt x="7080" y="2531"/>
                </a:lnTo>
                <a:lnTo>
                  <a:pt x="7080" y="2421"/>
                </a:lnTo>
                <a:lnTo>
                  <a:pt x="7080" y="2275"/>
                </a:lnTo>
                <a:lnTo>
                  <a:pt x="7006" y="2165"/>
                </a:lnTo>
                <a:lnTo>
                  <a:pt x="6933" y="2055"/>
                </a:lnTo>
                <a:lnTo>
                  <a:pt x="6823" y="1981"/>
                </a:lnTo>
                <a:close/>
                <a:moveTo>
                  <a:pt x="5282" y="2641"/>
                </a:moveTo>
                <a:lnTo>
                  <a:pt x="5209" y="2678"/>
                </a:lnTo>
                <a:lnTo>
                  <a:pt x="5136" y="2715"/>
                </a:lnTo>
                <a:lnTo>
                  <a:pt x="5062" y="2788"/>
                </a:lnTo>
                <a:lnTo>
                  <a:pt x="5062" y="2898"/>
                </a:lnTo>
                <a:lnTo>
                  <a:pt x="5062" y="2935"/>
                </a:lnTo>
                <a:lnTo>
                  <a:pt x="4989" y="2972"/>
                </a:lnTo>
                <a:lnTo>
                  <a:pt x="4952" y="3045"/>
                </a:lnTo>
                <a:lnTo>
                  <a:pt x="4952" y="3118"/>
                </a:lnTo>
                <a:lnTo>
                  <a:pt x="4952" y="3228"/>
                </a:lnTo>
                <a:lnTo>
                  <a:pt x="5026" y="3338"/>
                </a:lnTo>
                <a:lnTo>
                  <a:pt x="5099" y="3412"/>
                </a:lnTo>
                <a:lnTo>
                  <a:pt x="5319" y="3412"/>
                </a:lnTo>
                <a:lnTo>
                  <a:pt x="5429" y="3338"/>
                </a:lnTo>
                <a:lnTo>
                  <a:pt x="5502" y="3265"/>
                </a:lnTo>
                <a:lnTo>
                  <a:pt x="5576" y="3155"/>
                </a:lnTo>
                <a:lnTo>
                  <a:pt x="5613" y="3008"/>
                </a:lnTo>
                <a:lnTo>
                  <a:pt x="5576" y="2862"/>
                </a:lnTo>
                <a:lnTo>
                  <a:pt x="5502" y="2752"/>
                </a:lnTo>
                <a:lnTo>
                  <a:pt x="5392" y="2678"/>
                </a:lnTo>
                <a:lnTo>
                  <a:pt x="5282" y="2641"/>
                </a:lnTo>
                <a:close/>
                <a:moveTo>
                  <a:pt x="6786" y="3559"/>
                </a:moveTo>
                <a:lnTo>
                  <a:pt x="6640" y="3595"/>
                </a:lnTo>
                <a:lnTo>
                  <a:pt x="6493" y="3705"/>
                </a:lnTo>
                <a:lnTo>
                  <a:pt x="6383" y="3815"/>
                </a:lnTo>
                <a:lnTo>
                  <a:pt x="6309" y="3962"/>
                </a:lnTo>
                <a:lnTo>
                  <a:pt x="6273" y="4109"/>
                </a:lnTo>
                <a:lnTo>
                  <a:pt x="6273" y="4255"/>
                </a:lnTo>
                <a:lnTo>
                  <a:pt x="6273" y="4366"/>
                </a:lnTo>
                <a:lnTo>
                  <a:pt x="6383" y="4439"/>
                </a:lnTo>
                <a:lnTo>
                  <a:pt x="6493" y="4476"/>
                </a:lnTo>
                <a:lnTo>
                  <a:pt x="6603" y="4439"/>
                </a:lnTo>
                <a:lnTo>
                  <a:pt x="6750" y="4329"/>
                </a:lnTo>
                <a:lnTo>
                  <a:pt x="6860" y="4329"/>
                </a:lnTo>
                <a:lnTo>
                  <a:pt x="6970" y="4292"/>
                </a:lnTo>
                <a:lnTo>
                  <a:pt x="7080" y="4182"/>
                </a:lnTo>
                <a:lnTo>
                  <a:pt x="7153" y="4035"/>
                </a:lnTo>
                <a:lnTo>
                  <a:pt x="7153" y="3852"/>
                </a:lnTo>
                <a:lnTo>
                  <a:pt x="7080" y="3705"/>
                </a:lnTo>
                <a:lnTo>
                  <a:pt x="7043" y="3632"/>
                </a:lnTo>
                <a:lnTo>
                  <a:pt x="6970" y="3595"/>
                </a:lnTo>
                <a:lnTo>
                  <a:pt x="6786" y="3559"/>
                </a:lnTo>
                <a:close/>
                <a:moveTo>
                  <a:pt x="4806" y="5979"/>
                </a:moveTo>
                <a:lnTo>
                  <a:pt x="4622" y="6090"/>
                </a:lnTo>
                <a:lnTo>
                  <a:pt x="4439" y="6200"/>
                </a:lnTo>
                <a:lnTo>
                  <a:pt x="4402" y="6236"/>
                </a:lnTo>
                <a:lnTo>
                  <a:pt x="4329" y="6310"/>
                </a:lnTo>
                <a:lnTo>
                  <a:pt x="4255" y="6383"/>
                </a:lnTo>
                <a:lnTo>
                  <a:pt x="4219" y="6493"/>
                </a:lnTo>
                <a:lnTo>
                  <a:pt x="4219" y="6566"/>
                </a:lnTo>
                <a:lnTo>
                  <a:pt x="4255" y="6713"/>
                </a:lnTo>
                <a:lnTo>
                  <a:pt x="4329" y="6860"/>
                </a:lnTo>
                <a:lnTo>
                  <a:pt x="4365" y="6897"/>
                </a:lnTo>
                <a:lnTo>
                  <a:pt x="4475" y="6970"/>
                </a:lnTo>
                <a:lnTo>
                  <a:pt x="4585" y="7007"/>
                </a:lnTo>
                <a:lnTo>
                  <a:pt x="4696" y="7043"/>
                </a:lnTo>
                <a:lnTo>
                  <a:pt x="4842" y="7007"/>
                </a:lnTo>
                <a:lnTo>
                  <a:pt x="4952" y="6970"/>
                </a:lnTo>
                <a:lnTo>
                  <a:pt x="5026" y="6897"/>
                </a:lnTo>
                <a:lnTo>
                  <a:pt x="5209" y="6750"/>
                </a:lnTo>
                <a:lnTo>
                  <a:pt x="5282" y="6640"/>
                </a:lnTo>
                <a:lnTo>
                  <a:pt x="5319" y="6493"/>
                </a:lnTo>
                <a:lnTo>
                  <a:pt x="5356" y="6346"/>
                </a:lnTo>
                <a:lnTo>
                  <a:pt x="5356" y="6236"/>
                </a:lnTo>
                <a:lnTo>
                  <a:pt x="5282" y="6126"/>
                </a:lnTo>
                <a:lnTo>
                  <a:pt x="5209" y="6053"/>
                </a:lnTo>
                <a:lnTo>
                  <a:pt x="5136" y="5979"/>
                </a:lnTo>
                <a:close/>
                <a:moveTo>
                  <a:pt x="4219" y="4916"/>
                </a:moveTo>
                <a:lnTo>
                  <a:pt x="4219" y="5062"/>
                </a:lnTo>
                <a:lnTo>
                  <a:pt x="4255" y="5136"/>
                </a:lnTo>
                <a:lnTo>
                  <a:pt x="4292" y="5173"/>
                </a:lnTo>
                <a:lnTo>
                  <a:pt x="4439" y="5209"/>
                </a:lnTo>
                <a:lnTo>
                  <a:pt x="4549" y="5173"/>
                </a:lnTo>
                <a:lnTo>
                  <a:pt x="4585" y="5136"/>
                </a:lnTo>
                <a:lnTo>
                  <a:pt x="4622" y="5062"/>
                </a:lnTo>
                <a:lnTo>
                  <a:pt x="4659" y="5026"/>
                </a:lnTo>
                <a:lnTo>
                  <a:pt x="4989" y="5136"/>
                </a:lnTo>
                <a:lnTo>
                  <a:pt x="5319" y="5209"/>
                </a:lnTo>
                <a:lnTo>
                  <a:pt x="5392" y="5319"/>
                </a:lnTo>
                <a:lnTo>
                  <a:pt x="5466" y="5429"/>
                </a:lnTo>
                <a:lnTo>
                  <a:pt x="5686" y="5613"/>
                </a:lnTo>
                <a:lnTo>
                  <a:pt x="5869" y="5833"/>
                </a:lnTo>
                <a:lnTo>
                  <a:pt x="5979" y="6053"/>
                </a:lnTo>
                <a:lnTo>
                  <a:pt x="6016" y="6273"/>
                </a:lnTo>
                <a:lnTo>
                  <a:pt x="5979" y="6530"/>
                </a:lnTo>
                <a:lnTo>
                  <a:pt x="5943" y="6676"/>
                </a:lnTo>
                <a:lnTo>
                  <a:pt x="5869" y="6823"/>
                </a:lnTo>
                <a:lnTo>
                  <a:pt x="5686" y="7080"/>
                </a:lnTo>
                <a:lnTo>
                  <a:pt x="5466" y="7227"/>
                </a:lnTo>
                <a:lnTo>
                  <a:pt x="5209" y="7373"/>
                </a:lnTo>
                <a:lnTo>
                  <a:pt x="4916" y="7447"/>
                </a:lnTo>
                <a:lnTo>
                  <a:pt x="4622" y="7483"/>
                </a:lnTo>
                <a:lnTo>
                  <a:pt x="4329" y="7520"/>
                </a:lnTo>
                <a:lnTo>
                  <a:pt x="4035" y="7483"/>
                </a:lnTo>
                <a:lnTo>
                  <a:pt x="3778" y="7447"/>
                </a:lnTo>
                <a:lnTo>
                  <a:pt x="3485" y="7337"/>
                </a:lnTo>
                <a:lnTo>
                  <a:pt x="3338" y="7227"/>
                </a:lnTo>
                <a:lnTo>
                  <a:pt x="3228" y="7080"/>
                </a:lnTo>
                <a:lnTo>
                  <a:pt x="3155" y="6897"/>
                </a:lnTo>
                <a:lnTo>
                  <a:pt x="3118" y="6713"/>
                </a:lnTo>
                <a:lnTo>
                  <a:pt x="3082" y="6383"/>
                </a:lnTo>
                <a:lnTo>
                  <a:pt x="3155" y="6090"/>
                </a:lnTo>
                <a:lnTo>
                  <a:pt x="3228" y="5796"/>
                </a:lnTo>
                <a:lnTo>
                  <a:pt x="3375" y="5539"/>
                </a:lnTo>
                <a:lnTo>
                  <a:pt x="3558" y="5319"/>
                </a:lnTo>
                <a:lnTo>
                  <a:pt x="3742" y="5173"/>
                </a:lnTo>
                <a:lnTo>
                  <a:pt x="3962" y="5026"/>
                </a:lnTo>
                <a:lnTo>
                  <a:pt x="4219" y="4916"/>
                </a:lnTo>
                <a:close/>
                <a:moveTo>
                  <a:pt x="11628" y="7190"/>
                </a:moveTo>
                <a:lnTo>
                  <a:pt x="11958" y="7263"/>
                </a:lnTo>
                <a:lnTo>
                  <a:pt x="12252" y="7263"/>
                </a:lnTo>
                <a:lnTo>
                  <a:pt x="12362" y="7227"/>
                </a:lnTo>
                <a:lnTo>
                  <a:pt x="12435" y="7447"/>
                </a:lnTo>
                <a:lnTo>
                  <a:pt x="12509" y="7704"/>
                </a:lnTo>
                <a:lnTo>
                  <a:pt x="12509" y="7814"/>
                </a:lnTo>
                <a:lnTo>
                  <a:pt x="12472" y="7814"/>
                </a:lnTo>
                <a:lnTo>
                  <a:pt x="12399" y="7850"/>
                </a:lnTo>
                <a:lnTo>
                  <a:pt x="12399" y="7887"/>
                </a:lnTo>
                <a:lnTo>
                  <a:pt x="12252" y="7814"/>
                </a:lnTo>
                <a:lnTo>
                  <a:pt x="11738" y="7557"/>
                </a:lnTo>
                <a:lnTo>
                  <a:pt x="11702" y="7483"/>
                </a:lnTo>
                <a:lnTo>
                  <a:pt x="11628" y="7373"/>
                </a:lnTo>
                <a:lnTo>
                  <a:pt x="11628" y="7190"/>
                </a:lnTo>
                <a:close/>
                <a:moveTo>
                  <a:pt x="4329" y="4402"/>
                </a:moveTo>
                <a:lnTo>
                  <a:pt x="4255" y="4476"/>
                </a:lnTo>
                <a:lnTo>
                  <a:pt x="4035" y="4512"/>
                </a:lnTo>
                <a:lnTo>
                  <a:pt x="3815" y="4622"/>
                </a:lnTo>
                <a:lnTo>
                  <a:pt x="3632" y="4732"/>
                </a:lnTo>
                <a:lnTo>
                  <a:pt x="3448" y="4842"/>
                </a:lnTo>
                <a:lnTo>
                  <a:pt x="3265" y="4989"/>
                </a:lnTo>
                <a:lnTo>
                  <a:pt x="3082" y="5173"/>
                </a:lnTo>
                <a:lnTo>
                  <a:pt x="2971" y="5356"/>
                </a:lnTo>
                <a:lnTo>
                  <a:pt x="2825" y="5576"/>
                </a:lnTo>
                <a:lnTo>
                  <a:pt x="2715" y="5906"/>
                </a:lnTo>
                <a:lnTo>
                  <a:pt x="2641" y="6236"/>
                </a:lnTo>
                <a:lnTo>
                  <a:pt x="2641" y="6603"/>
                </a:lnTo>
                <a:lnTo>
                  <a:pt x="2678" y="6933"/>
                </a:lnTo>
                <a:lnTo>
                  <a:pt x="2825" y="7263"/>
                </a:lnTo>
                <a:lnTo>
                  <a:pt x="3008" y="7520"/>
                </a:lnTo>
                <a:lnTo>
                  <a:pt x="3118" y="7667"/>
                </a:lnTo>
                <a:lnTo>
                  <a:pt x="3265" y="7740"/>
                </a:lnTo>
                <a:lnTo>
                  <a:pt x="3412" y="7850"/>
                </a:lnTo>
                <a:lnTo>
                  <a:pt x="3595" y="7887"/>
                </a:lnTo>
                <a:lnTo>
                  <a:pt x="3962" y="7997"/>
                </a:lnTo>
                <a:lnTo>
                  <a:pt x="4292" y="8034"/>
                </a:lnTo>
                <a:lnTo>
                  <a:pt x="4659" y="7997"/>
                </a:lnTo>
                <a:lnTo>
                  <a:pt x="5026" y="7960"/>
                </a:lnTo>
                <a:lnTo>
                  <a:pt x="5356" y="7850"/>
                </a:lnTo>
                <a:lnTo>
                  <a:pt x="5686" y="7704"/>
                </a:lnTo>
                <a:lnTo>
                  <a:pt x="5979" y="7483"/>
                </a:lnTo>
                <a:lnTo>
                  <a:pt x="6236" y="7227"/>
                </a:lnTo>
                <a:lnTo>
                  <a:pt x="6383" y="6933"/>
                </a:lnTo>
                <a:lnTo>
                  <a:pt x="6456" y="6640"/>
                </a:lnTo>
                <a:lnTo>
                  <a:pt x="6530" y="6346"/>
                </a:lnTo>
                <a:lnTo>
                  <a:pt x="6493" y="6016"/>
                </a:lnTo>
                <a:lnTo>
                  <a:pt x="6420" y="5759"/>
                </a:lnTo>
                <a:lnTo>
                  <a:pt x="6273" y="5503"/>
                </a:lnTo>
                <a:lnTo>
                  <a:pt x="6163" y="5393"/>
                </a:lnTo>
                <a:lnTo>
                  <a:pt x="5979" y="5246"/>
                </a:lnTo>
                <a:lnTo>
                  <a:pt x="5833" y="5099"/>
                </a:lnTo>
                <a:lnTo>
                  <a:pt x="5796" y="5026"/>
                </a:lnTo>
                <a:lnTo>
                  <a:pt x="5796" y="4952"/>
                </a:lnTo>
                <a:lnTo>
                  <a:pt x="5759" y="4879"/>
                </a:lnTo>
                <a:lnTo>
                  <a:pt x="5723" y="4806"/>
                </a:lnTo>
                <a:lnTo>
                  <a:pt x="5649" y="4732"/>
                </a:lnTo>
                <a:lnTo>
                  <a:pt x="5539" y="4696"/>
                </a:lnTo>
                <a:lnTo>
                  <a:pt x="5209" y="4659"/>
                </a:lnTo>
                <a:lnTo>
                  <a:pt x="5136" y="4586"/>
                </a:lnTo>
                <a:lnTo>
                  <a:pt x="5136" y="4512"/>
                </a:lnTo>
                <a:lnTo>
                  <a:pt x="5062" y="4439"/>
                </a:lnTo>
                <a:lnTo>
                  <a:pt x="4585" y="4439"/>
                </a:lnTo>
                <a:lnTo>
                  <a:pt x="4475" y="4402"/>
                </a:lnTo>
                <a:close/>
                <a:moveTo>
                  <a:pt x="1761" y="7447"/>
                </a:moveTo>
                <a:lnTo>
                  <a:pt x="1908" y="7483"/>
                </a:lnTo>
                <a:lnTo>
                  <a:pt x="2054" y="7520"/>
                </a:lnTo>
                <a:lnTo>
                  <a:pt x="2164" y="7630"/>
                </a:lnTo>
                <a:lnTo>
                  <a:pt x="2275" y="7740"/>
                </a:lnTo>
                <a:lnTo>
                  <a:pt x="2348" y="7887"/>
                </a:lnTo>
                <a:lnTo>
                  <a:pt x="2348" y="8070"/>
                </a:lnTo>
                <a:lnTo>
                  <a:pt x="2348" y="8107"/>
                </a:lnTo>
                <a:lnTo>
                  <a:pt x="2311" y="8144"/>
                </a:lnTo>
                <a:lnTo>
                  <a:pt x="2238" y="8144"/>
                </a:lnTo>
                <a:lnTo>
                  <a:pt x="2128" y="8070"/>
                </a:lnTo>
                <a:lnTo>
                  <a:pt x="2018" y="7960"/>
                </a:lnTo>
                <a:lnTo>
                  <a:pt x="1908" y="7814"/>
                </a:lnTo>
                <a:lnTo>
                  <a:pt x="1724" y="7520"/>
                </a:lnTo>
                <a:lnTo>
                  <a:pt x="1651" y="7447"/>
                </a:lnTo>
                <a:close/>
                <a:moveTo>
                  <a:pt x="14233" y="7630"/>
                </a:moveTo>
                <a:lnTo>
                  <a:pt x="14159" y="7667"/>
                </a:lnTo>
                <a:lnTo>
                  <a:pt x="14123" y="7740"/>
                </a:lnTo>
                <a:lnTo>
                  <a:pt x="14013" y="7960"/>
                </a:lnTo>
                <a:lnTo>
                  <a:pt x="14013" y="8070"/>
                </a:lnTo>
                <a:lnTo>
                  <a:pt x="14049" y="8180"/>
                </a:lnTo>
                <a:lnTo>
                  <a:pt x="14086" y="8254"/>
                </a:lnTo>
                <a:lnTo>
                  <a:pt x="14159" y="8290"/>
                </a:lnTo>
                <a:lnTo>
                  <a:pt x="14306" y="8290"/>
                </a:lnTo>
                <a:lnTo>
                  <a:pt x="14416" y="8254"/>
                </a:lnTo>
                <a:lnTo>
                  <a:pt x="14453" y="8180"/>
                </a:lnTo>
                <a:lnTo>
                  <a:pt x="14490" y="8107"/>
                </a:lnTo>
                <a:lnTo>
                  <a:pt x="14490" y="7997"/>
                </a:lnTo>
                <a:lnTo>
                  <a:pt x="14490" y="7924"/>
                </a:lnTo>
                <a:lnTo>
                  <a:pt x="14490" y="7777"/>
                </a:lnTo>
                <a:lnTo>
                  <a:pt x="14453" y="7704"/>
                </a:lnTo>
                <a:lnTo>
                  <a:pt x="14416" y="7667"/>
                </a:lnTo>
                <a:lnTo>
                  <a:pt x="14306" y="7630"/>
                </a:lnTo>
                <a:close/>
                <a:moveTo>
                  <a:pt x="7410" y="6236"/>
                </a:moveTo>
                <a:lnTo>
                  <a:pt x="7300" y="6310"/>
                </a:lnTo>
                <a:lnTo>
                  <a:pt x="7227" y="6346"/>
                </a:lnTo>
                <a:lnTo>
                  <a:pt x="7190" y="6420"/>
                </a:lnTo>
                <a:lnTo>
                  <a:pt x="7153" y="6566"/>
                </a:lnTo>
                <a:lnTo>
                  <a:pt x="7153" y="6750"/>
                </a:lnTo>
                <a:lnTo>
                  <a:pt x="7190" y="6933"/>
                </a:lnTo>
                <a:lnTo>
                  <a:pt x="7227" y="7007"/>
                </a:lnTo>
                <a:lnTo>
                  <a:pt x="7300" y="7080"/>
                </a:lnTo>
                <a:lnTo>
                  <a:pt x="7667" y="7153"/>
                </a:lnTo>
                <a:lnTo>
                  <a:pt x="7410" y="7373"/>
                </a:lnTo>
                <a:lnTo>
                  <a:pt x="7263" y="7520"/>
                </a:lnTo>
                <a:lnTo>
                  <a:pt x="7190" y="7593"/>
                </a:lnTo>
                <a:lnTo>
                  <a:pt x="7153" y="7704"/>
                </a:lnTo>
                <a:lnTo>
                  <a:pt x="7153" y="7887"/>
                </a:lnTo>
                <a:lnTo>
                  <a:pt x="7227" y="8070"/>
                </a:lnTo>
                <a:lnTo>
                  <a:pt x="7337" y="8180"/>
                </a:lnTo>
                <a:lnTo>
                  <a:pt x="7483" y="8290"/>
                </a:lnTo>
                <a:lnTo>
                  <a:pt x="7520" y="8400"/>
                </a:lnTo>
                <a:lnTo>
                  <a:pt x="7557" y="8474"/>
                </a:lnTo>
                <a:lnTo>
                  <a:pt x="7593" y="8511"/>
                </a:lnTo>
                <a:lnTo>
                  <a:pt x="7740" y="8511"/>
                </a:lnTo>
                <a:lnTo>
                  <a:pt x="7813" y="8437"/>
                </a:lnTo>
                <a:lnTo>
                  <a:pt x="7850" y="8364"/>
                </a:lnTo>
                <a:lnTo>
                  <a:pt x="7923" y="8217"/>
                </a:lnTo>
                <a:lnTo>
                  <a:pt x="7923" y="8144"/>
                </a:lnTo>
                <a:lnTo>
                  <a:pt x="7887" y="8070"/>
                </a:lnTo>
                <a:lnTo>
                  <a:pt x="7850" y="7997"/>
                </a:lnTo>
                <a:lnTo>
                  <a:pt x="7777" y="7960"/>
                </a:lnTo>
                <a:lnTo>
                  <a:pt x="7667" y="7924"/>
                </a:lnTo>
                <a:lnTo>
                  <a:pt x="7630" y="7887"/>
                </a:lnTo>
                <a:lnTo>
                  <a:pt x="7630" y="7814"/>
                </a:lnTo>
                <a:lnTo>
                  <a:pt x="7630" y="7777"/>
                </a:lnTo>
                <a:lnTo>
                  <a:pt x="7703" y="7667"/>
                </a:lnTo>
                <a:lnTo>
                  <a:pt x="7850" y="7593"/>
                </a:lnTo>
                <a:lnTo>
                  <a:pt x="7997" y="7410"/>
                </a:lnTo>
                <a:lnTo>
                  <a:pt x="8107" y="7190"/>
                </a:lnTo>
                <a:lnTo>
                  <a:pt x="8107" y="7080"/>
                </a:lnTo>
                <a:lnTo>
                  <a:pt x="8070" y="6970"/>
                </a:lnTo>
                <a:lnTo>
                  <a:pt x="8034" y="6897"/>
                </a:lnTo>
                <a:lnTo>
                  <a:pt x="7960" y="6823"/>
                </a:lnTo>
                <a:lnTo>
                  <a:pt x="7740" y="6750"/>
                </a:lnTo>
                <a:lnTo>
                  <a:pt x="7520" y="6713"/>
                </a:lnTo>
                <a:lnTo>
                  <a:pt x="7557" y="6566"/>
                </a:lnTo>
                <a:lnTo>
                  <a:pt x="7593" y="6493"/>
                </a:lnTo>
                <a:lnTo>
                  <a:pt x="7667" y="6456"/>
                </a:lnTo>
                <a:lnTo>
                  <a:pt x="7703" y="6383"/>
                </a:lnTo>
                <a:lnTo>
                  <a:pt x="7667" y="6310"/>
                </a:lnTo>
                <a:lnTo>
                  <a:pt x="7593" y="6236"/>
                </a:lnTo>
                <a:close/>
                <a:moveTo>
                  <a:pt x="1651" y="6897"/>
                </a:moveTo>
                <a:lnTo>
                  <a:pt x="1578" y="6933"/>
                </a:lnTo>
                <a:lnTo>
                  <a:pt x="1541" y="7007"/>
                </a:lnTo>
                <a:lnTo>
                  <a:pt x="1504" y="7080"/>
                </a:lnTo>
                <a:lnTo>
                  <a:pt x="1504" y="7227"/>
                </a:lnTo>
                <a:lnTo>
                  <a:pt x="1541" y="7300"/>
                </a:lnTo>
                <a:lnTo>
                  <a:pt x="1578" y="7373"/>
                </a:lnTo>
                <a:lnTo>
                  <a:pt x="1541" y="7410"/>
                </a:lnTo>
                <a:lnTo>
                  <a:pt x="1504" y="7410"/>
                </a:lnTo>
                <a:lnTo>
                  <a:pt x="1468" y="7483"/>
                </a:lnTo>
                <a:lnTo>
                  <a:pt x="1431" y="7557"/>
                </a:lnTo>
                <a:lnTo>
                  <a:pt x="1468" y="7814"/>
                </a:lnTo>
                <a:lnTo>
                  <a:pt x="1578" y="8034"/>
                </a:lnTo>
                <a:lnTo>
                  <a:pt x="1724" y="8254"/>
                </a:lnTo>
                <a:lnTo>
                  <a:pt x="1908" y="8437"/>
                </a:lnTo>
                <a:lnTo>
                  <a:pt x="2128" y="8547"/>
                </a:lnTo>
                <a:lnTo>
                  <a:pt x="2238" y="8584"/>
                </a:lnTo>
                <a:lnTo>
                  <a:pt x="2348" y="8621"/>
                </a:lnTo>
                <a:lnTo>
                  <a:pt x="2458" y="8621"/>
                </a:lnTo>
                <a:lnTo>
                  <a:pt x="2568" y="8547"/>
                </a:lnTo>
                <a:lnTo>
                  <a:pt x="2641" y="8474"/>
                </a:lnTo>
                <a:lnTo>
                  <a:pt x="2715" y="8364"/>
                </a:lnTo>
                <a:lnTo>
                  <a:pt x="2788" y="8144"/>
                </a:lnTo>
                <a:lnTo>
                  <a:pt x="2788" y="7960"/>
                </a:lnTo>
                <a:lnTo>
                  <a:pt x="2751" y="7740"/>
                </a:lnTo>
                <a:lnTo>
                  <a:pt x="2678" y="7557"/>
                </a:lnTo>
                <a:lnTo>
                  <a:pt x="2531" y="7373"/>
                </a:lnTo>
                <a:lnTo>
                  <a:pt x="2385" y="7227"/>
                </a:lnTo>
                <a:lnTo>
                  <a:pt x="2201" y="7117"/>
                </a:lnTo>
                <a:lnTo>
                  <a:pt x="1981" y="7043"/>
                </a:lnTo>
                <a:lnTo>
                  <a:pt x="1908" y="6933"/>
                </a:lnTo>
                <a:lnTo>
                  <a:pt x="1834" y="6897"/>
                </a:lnTo>
                <a:close/>
                <a:moveTo>
                  <a:pt x="14306" y="7227"/>
                </a:moveTo>
                <a:lnTo>
                  <a:pt x="14453" y="7263"/>
                </a:lnTo>
                <a:lnTo>
                  <a:pt x="14563" y="7300"/>
                </a:lnTo>
                <a:lnTo>
                  <a:pt x="14636" y="7410"/>
                </a:lnTo>
                <a:lnTo>
                  <a:pt x="14673" y="7520"/>
                </a:lnTo>
                <a:lnTo>
                  <a:pt x="14673" y="7667"/>
                </a:lnTo>
                <a:lnTo>
                  <a:pt x="14673" y="7814"/>
                </a:lnTo>
                <a:lnTo>
                  <a:pt x="14600" y="8070"/>
                </a:lnTo>
                <a:lnTo>
                  <a:pt x="14490" y="8290"/>
                </a:lnTo>
                <a:lnTo>
                  <a:pt x="14343" y="8511"/>
                </a:lnTo>
                <a:lnTo>
                  <a:pt x="14269" y="8584"/>
                </a:lnTo>
                <a:lnTo>
                  <a:pt x="14196" y="8621"/>
                </a:lnTo>
                <a:lnTo>
                  <a:pt x="14123" y="8621"/>
                </a:lnTo>
                <a:lnTo>
                  <a:pt x="14049" y="8584"/>
                </a:lnTo>
                <a:lnTo>
                  <a:pt x="14013" y="8547"/>
                </a:lnTo>
                <a:lnTo>
                  <a:pt x="13976" y="8474"/>
                </a:lnTo>
                <a:lnTo>
                  <a:pt x="13903" y="8290"/>
                </a:lnTo>
                <a:lnTo>
                  <a:pt x="13939" y="8034"/>
                </a:lnTo>
                <a:lnTo>
                  <a:pt x="13976" y="7777"/>
                </a:lnTo>
                <a:lnTo>
                  <a:pt x="14086" y="7263"/>
                </a:lnTo>
                <a:lnTo>
                  <a:pt x="14306" y="7227"/>
                </a:lnTo>
                <a:close/>
                <a:moveTo>
                  <a:pt x="14233" y="6750"/>
                </a:moveTo>
                <a:lnTo>
                  <a:pt x="14123" y="6786"/>
                </a:lnTo>
                <a:lnTo>
                  <a:pt x="13866" y="6786"/>
                </a:lnTo>
                <a:lnTo>
                  <a:pt x="13829" y="6823"/>
                </a:lnTo>
                <a:lnTo>
                  <a:pt x="13756" y="6933"/>
                </a:lnTo>
                <a:lnTo>
                  <a:pt x="13609" y="7373"/>
                </a:lnTo>
                <a:lnTo>
                  <a:pt x="13499" y="7850"/>
                </a:lnTo>
                <a:lnTo>
                  <a:pt x="13462" y="8107"/>
                </a:lnTo>
                <a:lnTo>
                  <a:pt x="13462" y="8327"/>
                </a:lnTo>
                <a:lnTo>
                  <a:pt x="13499" y="8584"/>
                </a:lnTo>
                <a:lnTo>
                  <a:pt x="13572" y="8804"/>
                </a:lnTo>
                <a:lnTo>
                  <a:pt x="13683" y="8914"/>
                </a:lnTo>
                <a:lnTo>
                  <a:pt x="13829" y="9024"/>
                </a:lnTo>
                <a:lnTo>
                  <a:pt x="13976" y="9097"/>
                </a:lnTo>
                <a:lnTo>
                  <a:pt x="14123" y="9134"/>
                </a:lnTo>
                <a:lnTo>
                  <a:pt x="14343" y="9097"/>
                </a:lnTo>
                <a:lnTo>
                  <a:pt x="14490" y="9024"/>
                </a:lnTo>
                <a:lnTo>
                  <a:pt x="14600" y="8877"/>
                </a:lnTo>
                <a:lnTo>
                  <a:pt x="14746" y="8731"/>
                </a:lnTo>
                <a:lnTo>
                  <a:pt x="14966" y="8400"/>
                </a:lnTo>
                <a:lnTo>
                  <a:pt x="15076" y="8180"/>
                </a:lnTo>
                <a:lnTo>
                  <a:pt x="15113" y="7997"/>
                </a:lnTo>
                <a:lnTo>
                  <a:pt x="15150" y="7814"/>
                </a:lnTo>
                <a:lnTo>
                  <a:pt x="15150" y="7593"/>
                </a:lnTo>
                <a:lnTo>
                  <a:pt x="15113" y="7410"/>
                </a:lnTo>
                <a:lnTo>
                  <a:pt x="15040" y="7190"/>
                </a:lnTo>
                <a:lnTo>
                  <a:pt x="15003" y="7080"/>
                </a:lnTo>
                <a:lnTo>
                  <a:pt x="14893" y="7007"/>
                </a:lnTo>
                <a:lnTo>
                  <a:pt x="14673" y="6823"/>
                </a:lnTo>
                <a:lnTo>
                  <a:pt x="14526" y="6786"/>
                </a:lnTo>
                <a:lnTo>
                  <a:pt x="14379" y="6750"/>
                </a:lnTo>
                <a:close/>
                <a:moveTo>
                  <a:pt x="6273" y="7887"/>
                </a:moveTo>
                <a:lnTo>
                  <a:pt x="6199" y="7924"/>
                </a:lnTo>
                <a:lnTo>
                  <a:pt x="6126" y="7997"/>
                </a:lnTo>
                <a:lnTo>
                  <a:pt x="5979" y="8107"/>
                </a:lnTo>
                <a:lnTo>
                  <a:pt x="5869" y="8290"/>
                </a:lnTo>
                <a:lnTo>
                  <a:pt x="5796" y="8474"/>
                </a:lnTo>
                <a:lnTo>
                  <a:pt x="5796" y="8584"/>
                </a:lnTo>
                <a:lnTo>
                  <a:pt x="5833" y="8657"/>
                </a:lnTo>
                <a:lnTo>
                  <a:pt x="5906" y="8694"/>
                </a:lnTo>
                <a:lnTo>
                  <a:pt x="6236" y="8694"/>
                </a:lnTo>
                <a:lnTo>
                  <a:pt x="6420" y="8767"/>
                </a:lnTo>
                <a:lnTo>
                  <a:pt x="6199" y="9024"/>
                </a:lnTo>
                <a:lnTo>
                  <a:pt x="6199" y="9061"/>
                </a:lnTo>
                <a:lnTo>
                  <a:pt x="6199" y="9134"/>
                </a:lnTo>
                <a:lnTo>
                  <a:pt x="6236" y="9244"/>
                </a:lnTo>
                <a:lnTo>
                  <a:pt x="6346" y="9354"/>
                </a:lnTo>
                <a:lnTo>
                  <a:pt x="6456" y="9391"/>
                </a:lnTo>
                <a:lnTo>
                  <a:pt x="6713" y="9391"/>
                </a:lnTo>
                <a:lnTo>
                  <a:pt x="6786" y="9318"/>
                </a:lnTo>
                <a:lnTo>
                  <a:pt x="6860" y="9207"/>
                </a:lnTo>
                <a:lnTo>
                  <a:pt x="6823" y="9097"/>
                </a:lnTo>
                <a:lnTo>
                  <a:pt x="6750" y="9024"/>
                </a:lnTo>
                <a:lnTo>
                  <a:pt x="6860" y="8951"/>
                </a:lnTo>
                <a:lnTo>
                  <a:pt x="6933" y="8877"/>
                </a:lnTo>
                <a:lnTo>
                  <a:pt x="6933" y="8804"/>
                </a:lnTo>
                <a:lnTo>
                  <a:pt x="6933" y="8731"/>
                </a:lnTo>
                <a:lnTo>
                  <a:pt x="6896" y="8621"/>
                </a:lnTo>
                <a:lnTo>
                  <a:pt x="6750" y="8511"/>
                </a:lnTo>
                <a:lnTo>
                  <a:pt x="6603" y="8437"/>
                </a:lnTo>
                <a:lnTo>
                  <a:pt x="6456" y="8364"/>
                </a:lnTo>
                <a:lnTo>
                  <a:pt x="6273" y="8327"/>
                </a:lnTo>
                <a:lnTo>
                  <a:pt x="6346" y="8180"/>
                </a:lnTo>
                <a:lnTo>
                  <a:pt x="6420" y="8034"/>
                </a:lnTo>
                <a:lnTo>
                  <a:pt x="6420" y="7960"/>
                </a:lnTo>
                <a:lnTo>
                  <a:pt x="6383" y="7924"/>
                </a:lnTo>
                <a:lnTo>
                  <a:pt x="6346" y="7924"/>
                </a:lnTo>
                <a:lnTo>
                  <a:pt x="6273" y="7887"/>
                </a:lnTo>
                <a:close/>
                <a:moveTo>
                  <a:pt x="7630" y="551"/>
                </a:moveTo>
                <a:lnTo>
                  <a:pt x="7777" y="587"/>
                </a:lnTo>
                <a:lnTo>
                  <a:pt x="7923" y="661"/>
                </a:lnTo>
                <a:lnTo>
                  <a:pt x="8437" y="1101"/>
                </a:lnTo>
                <a:lnTo>
                  <a:pt x="8657" y="1321"/>
                </a:lnTo>
                <a:lnTo>
                  <a:pt x="8877" y="1578"/>
                </a:lnTo>
                <a:lnTo>
                  <a:pt x="9061" y="1834"/>
                </a:lnTo>
                <a:lnTo>
                  <a:pt x="9207" y="2128"/>
                </a:lnTo>
                <a:lnTo>
                  <a:pt x="9281" y="2421"/>
                </a:lnTo>
                <a:lnTo>
                  <a:pt x="9317" y="2752"/>
                </a:lnTo>
                <a:lnTo>
                  <a:pt x="9281" y="3082"/>
                </a:lnTo>
                <a:lnTo>
                  <a:pt x="9244" y="3375"/>
                </a:lnTo>
                <a:lnTo>
                  <a:pt x="9024" y="3962"/>
                </a:lnTo>
                <a:lnTo>
                  <a:pt x="8804" y="4512"/>
                </a:lnTo>
                <a:lnTo>
                  <a:pt x="8584" y="5099"/>
                </a:lnTo>
                <a:lnTo>
                  <a:pt x="8547" y="5356"/>
                </a:lnTo>
                <a:lnTo>
                  <a:pt x="8510" y="5613"/>
                </a:lnTo>
                <a:lnTo>
                  <a:pt x="8510" y="5869"/>
                </a:lnTo>
                <a:lnTo>
                  <a:pt x="8547" y="6163"/>
                </a:lnTo>
                <a:lnTo>
                  <a:pt x="8584" y="6310"/>
                </a:lnTo>
                <a:lnTo>
                  <a:pt x="8657" y="6493"/>
                </a:lnTo>
                <a:lnTo>
                  <a:pt x="8804" y="6823"/>
                </a:lnTo>
                <a:lnTo>
                  <a:pt x="8987" y="7117"/>
                </a:lnTo>
                <a:lnTo>
                  <a:pt x="9134" y="7447"/>
                </a:lnTo>
                <a:lnTo>
                  <a:pt x="9207" y="7777"/>
                </a:lnTo>
                <a:lnTo>
                  <a:pt x="9244" y="8144"/>
                </a:lnTo>
                <a:lnTo>
                  <a:pt x="9207" y="8474"/>
                </a:lnTo>
                <a:lnTo>
                  <a:pt x="9097" y="8804"/>
                </a:lnTo>
                <a:lnTo>
                  <a:pt x="8951" y="9134"/>
                </a:lnTo>
                <a:lnTo>
                  <a:pt x="8767" y="9428"/>
                </a:lnTo>
                <a:lnTo>
                  <a:pt x="8510" y="9684"/>
                </a:lnTo>
                <a:lnTo>
                  <a:pt x="8254" y="9904"/>
                </a:lnTo>
                <a:lnTo>
                  <a:pt x="7960" y="10051"/>
                </a:lnTo>
                <a:lnTo>
                  <a:pt x="7667" y="10198"/>
                </a:lnTo>
                <a:lnTo>
                  <a:pt x="7373" y="10308"/>
                </a:lnTo>
                <a:lnTo>
                  <a:pt x="7043" y="10345"/>
                </a:lnTo>
                <a:lnTo>
                  <a:pt x="6676" y="10418"/>
                </a:lnTo>
                <a:lnTo>
                  <a:pt x="6493" y="10381"/>
                </a:lnTo>
                <a:lnTo>
                  <a:pt x="6309" y="10345"/>
                </a:lnTo>
                <a:lnTo>
                  <a:pt x="6163" y="10235"/>
                </a:lnTo>
                <a:lnTo>
                  <a:pt x="6016" y="10088"/>
                </a:lnTo>
                <a:lnTo>
                  <a:pt x="5906" y="9941"/>
                </a:lnTo>
                <a:lnTo>
                  <a:pt x="5759" y="9831"/>
                </a:lnTo>
                <a:lnTo>
                  <a:pt x="5649" y="9758"/>
                </a:lnTo>
                <a:lnTo>
                  <a:pt x="5502" y="9684"/>
                </a:lnTo>
                <a:lnTo>
                  <a:pt x="5209" y="9611"/>
                </a:lnTo>
                <a:lnTo>
                  <a:pt x="4916" y="9611"/>
                </a:lnTo>
                <a:lnTo>
                  <a:pt x="4622" y="9684"/>
                </a:lnTo>
                <a:lnTo>
                  <a:pt x="3999" y="9868"/>
                </a:lnTo>
                <a:lnTo>
                  <a:pt x="3705" y="9978"/>
                </a:lnTo>
                <a:lnTo>
                  <a:pt x="3412" y="10051"/>
                </a:lnTo>
                <a:lnTo>
                  <a:pt x="3118" y="10088"/>
                </a:lnTo>
                <a:lnTo>
                  <a:pt x="2825" y="10051"/>
                </a:lnTo>
                <a:lnTo>
                  <a:pt x="2495" y="10014"/>
                </a:lnTo>
                <a:lnTo>
                  <a:pt x="2201" y="9904"/>
                </a:lnTo>
                <a:lnTo>
                  <a:pt x="1944" y="9794"/>
                </a:lnTo>
                <a:lnTo>
                  <a:pt x="1651" y="9648"/>
                </a:lnTo>
                <a:lnTo>
                  <a:pt x="1394" y="9464"/>
                </a:lnTo>
                <a:lnTo>
                  <a:pt x="1174" y="9281"/>
                </a:lnTo>
                <a:lnTo>
                  <a:pt x="954" y="8987"/>
                </a:lnTo>
                <a:lnTo>
                  <a:pt x="771" y="8694"/>
                </a:lnTo>
                <a:lnTo>
                  <a:pt x="624" y="8364"/>
                </a:lnTo>
                <a:lnTo>
                  <a:pt x="550" y="8034"/>
                </a:lnTo>
                <a:lnTo>
                  <a:pt x="514" y="7667"/>
                </a:lnTo>
                <a:lnTo>
                  <a:pt x="514" y="7337"/>
                </a:lnTo>
                <a:lnTo>
                  <a:pt x="587" y="6970"/>
                </a:lnTo>
                <a:lnTo>
                  <a:pt x="661" y="6640"/>
                </a:lnTo>
                <a:lnTo>
                  <a:pt x="807" y="6310"/>
                </a:lnTo>
                <a:lnTo>
                  <a:pt x="991" y="6016"/>
                </a:lnTo>
                <a:lnTo>
                  <a:pt x="1211" y="5759"/>
                </a:lnTo>
                <a:lnTo>
                  <a:pt x="1468" y="5539"/>
                </a:lnTo>
                <a:lnTo>
                  <a:pt x="2018" y="5099"/>
                </a:lnTo>
                <a:lnTo>
                  <a:pt x="2568" y="4622"/>
                </a:lnTo>
                <a:lnTo>
                  <a:pt x="2788" y="4366"/>
                </a:lnTo>
                <a:lnTo>
                  <a:pt x="2971" y="4109"/>
                </a:lnTo>
                <a:lnTo>
                  <a:pt x="3082" y="3815"/>
                </a:lnTo>
                <a:lnTo>
                  <a:pt x="3192" y="3485"/>
                </a:lnTo>
                <a:lnTo>
                  <a:pt x="3265" y="3118"/>
                </a:lnTo>
                <a:lnTo>
                  <a:pt x="3302" y="2715"/>
                </a:lnTo>
                <a:lnTo>
                  <a:pt x="3375" y="2348"/>
                </a:lnTo>
                <a:lnTo>
                  <a:pt x="3448" y="2165"/>
                </a:lnTo>
                <a:lnTo>
                  <a:pt x="3558" y="1981"/>
                </a:lnTo>
                <a:lnTo>
                  <a:pt x="3705" y="1798"/>
                </a:lnTo>
                <a:lnTo>
                  <a:pt x="3852" y="1651"/>
                </a:lnTo>
                <a:lnTo>
                  <a:pt x="4072" y="1541"/>
                </a:lnTo>
                <a:lnTo>
                  <a:pt x="4292" y="1468"/>
                </a:lnTo>
                <a:lnTo>
                  <a:pt x="4512" y="1431"/>
                </a:lnTo>
                <a:lnTo>
                  <a:pt x="4769" y="1394"/>
                </a:lnTo>
                <a:lnTo>
                  <a:pt x="4989" y="1394"/>
                </a:lnTo>
                <a:lnTo>
                  <a:pt x="5209" y="1468"/>
                </a:lnTo>
                <a:lnTo>
                  <a:pt x="4952" y="1688"/>
                </a:lnTo>
                <a:lnTo>
                  <a:pt x="4916" y="1761"/>
                </a:lnTo>
                <a:lnTo>
                  <a:pt x="4879" y="1834"/>
                </a:lnTo>
                <a:lnTo>
                  <a:pt x="4916" y="1981"/>
                </a:lnTo>
                <a:lnTo>
                  <a:pt x="4989" y="2091"/>
                </a:lnTo>
                <a:lnTo>
                  <a:pt x="5062" y="2128"/>
                </a:lnTo>
                <a:lnTo>
                  <a:pt x="5136" y="2128"/>
                </a:lnTo>
                <a:lnTo>
                  <a:pt x="5319" y="2091"/>
                </a:lnTo>
                <a:lnTo>
                  <a:pt x="5429" y="2018"/>
                </a:lnTo>
                <a:lnTo>
                  <a:pt x="5539" y="1945"/>
                </a:lnTo>
                <a:lnTo>
                  <a:pt x="5613" y="1798"/>
                </a:lnTo>
                <a:lnTo>
                  <a:pt x="5759" y="1651"/>
                </a:lnTo>
                <a:lnTo>
                  <a:pt x="5833" y="1614"/>
                </a:lnTo>
                <a:lnTo>
                  <a:pt x="5869" y="1578"/>
                </a:lnTo>
                <a:lnTo>
                  <a:pt x="6420" y="1138"/>
                </a:lnTo>
                <a:lnTo>
                  <a:pt x="7006" y="771"/>
                </a:lnTo>
                <a:lnTo>
                  <a:pt x="7337" y="624"/>
                </a:lnTo>
                <a:lnTo>
                  <a:pt x="7483" y="551"/>
                </a:lnTo>
                <a:close/>
                <a:moveTo>
                  <a:pt x="10821" y="9281"/>
                </a:moveTo>
                <a:lnTo>
                  <a:pt x="10968" y="9538"/>
                </a:lnTo>
                <a:lnTo>
                  <a:pt x="11115" y="9758"/>
                </a:lnTo>
                <a:lnTo>
                  <a:pt x="11335" y="9978"/>
                </a:lnTo>
                <a:lnTo>
                  <a:pt x="11592" y="10161"/>
                </a:lnTo>
                <a:lnTo>
                  <a:pt x="11408" y="10418"/>
                </a:lnTo>
                <a:lnTo>
                  <a:pt x="11188" y="10198"/>
                </a:lnTo>
                <a:lnTo>
                  <a:pt x="10968" y="9978"/>
                </a:lnTo>
                <a:lnTo>
                  <a:pt x="10711" y="9831"/>
                </a:lnTo>
                <a:lnTo>
                  <a:pt x="10455" y="9648"/>
                </a:lnTo>
                <a:lnTo>
                  <a:pt x="10601" y="9464"/>
                </a:lnTo>
                <a:lnTo>
                  <a:pt x="10821" y="9281"/>
                </a:lnTo>
                <a:close/>
                <a:moveTo>
                  <a:pt x="13903" y="9941"/>
                </a:moveTo>
                <a:lnTo>
                  <a:pt x="13829" y="9978"/>
                </a:lnTo>
                <a:lnTo>
                  <a:pt x="13756" y="10014"/>
                </a:lnTo>
                <a:lnTo>
                  <a:pt x="13719" y="10014"/>
                </a:lnTo>
                <a:lnTo>
                  <a:pt x="13719" y="10051"/>
                </a:lnTo>
                <a:lnTo>
                  <a:pt x="13646" y="10161"/>
                </a:lnTo>
                <a:lnTo>
                  <a:pt x="13609" y="10271"/>
                </a:lnTo>
                <a:lnTo>
                  <a:pt x="13646" y="10418"/>
                </a:lnTo>
                <a:lnTo>
                  <a:pt x="13719" y="10565"/>
                </a:lnTo>
                <a:lnTo>
                  <a:pt x="13829" y="10638"/>
                </a:lnTo>
                <a:lnTo>
                  <a:pt x="13939" y="10675"/>
                </a:lnTo>
                <a:lnTo>
                  <a:pt x="14049" y="10638"/>
                </a:lnTo>
                <a:lnTo>
                  <a:pt x="14159" y="10601"/>
                </a:lnTo>
                <a:lnTo>
                  <a:pt x="14269" y="10491"/>
                </a:lnTo>
                <a:lnTo>
                  <a:pt x="14343" y="10418"/>
                </a:lnTo>
                <a:lnTo>
                  <a:pt x="14379" y="10308"/>
                </a:lnTo>
                <a:lnTo>
                  <a:pt x="14379" y="10271"/>
                </a:lnTo>
                <a:lnTo>
                  <a:pt x="14379" y="10198"/>
                </a:lnTo>
                <a:lnTo>
                  <a:pt x="14306" y="10124"/>
                </a:lnTo>
                <a:lnTo>
                  <a:pt x="14233" y="10051"/>
                </a:lnTo>
                <a:lnTo>
                  <a:pt x="14159" y="10014"/>
                </a:lnTo>
                <a:lnTo>
                  <a:pt x="14086" y="9978"/>
                </a:lnTo>
                <a:lnTo>
                  <a:pt x="13939" y="9941"/>
                </a:lnTo>
                <a:close/>
                <a:moveTo>
                  <a:pt x="7593" y="0"/>
                </a:moveTo>
                <a:lnTo>
                  <a:pt x="7447" y="37"/>
                </a:lnTo>
                <a:lnTo>
                  <a:pt x="7190" y="110"/>
                </a:lnTo>
                <a:lnTo>
                  <a:pt x="6970" y="221"/>
                </a:lnTo>
                <a:lnTo>
                  <a:pt x="6566" y="441"/>
                </a:lnTo>
                <a:lnTo>
                  <a:pt x="6199" y="697"/>
                </a:lnTo>
                <a:lnTo>
                  <a:pt x="5502" y="1211"/>
                </a:lnTo>
                <a:lnTo>
                  <a:pt x="5209" y="1064"/>
                </a:lnTo>
                <a:lnTo>
                  <a:pt x="4916" y="991"/>
                </a:lnTo>
                <a:lnTo>
                  <a:pt x="4585" y="991"/>
                </a:lnTo>
                <a:lnTo>
                  <a:pt x="4255" y="1027"/>
                </a:lnTo>
                <a:lnTo>
                  <a:pt x="3999" y="1101"/>
                </a:lnTo>
                <a:lnTo>
                  <a:pt x="3778" y="1211"/>
                </a:lnTo>
                <a:lnTo>
                  <a:pt x="3595" y="1358"/>
                </a:lnTo>
                <a:lnTo>
                  <a:pt x="3412" y="1504"/>
                </a:lnTo>
                <a:lnTo>
                  <a:pt x="3228" y="1688"/>
                </a:lnTo>
                <a:lnTo>
                  <a:pt x="3118" y="1908"/>
                </a:lnTo>
                <a:lnTo>
                  <a:pt x="3008" y="2128"/>
                </a:lnTo>
                <a:lnTo>
                  <a:pt x="2935" y="2348"/>
                </a:lnTo>
                <a:lnTo>
                  <a:pt x="2861" y="2678"/>
                </a:lnTo>
                <a:lnTo>
                  <a:pt x="2788" y="3008"/>
                </a:lnTo>
                <a:lnTo>
                  <a:pt x="2751" y="3338"/>
                </a:lnTo>
                <a:lnTo>
                  <a:pt x="2641" y="3669"/>
                </a:lnTo>
                <a:lnTo>
                  <a:pt x="2605" y="3852"/>
                </a:lnTo>
                <a:lnTo>
                  <a:pt x="2495" y="3999"/>
                </a:lnTo>
                <a:lnTo>
                  <a:pt x="2275" y="4255"/>
                </a:lnTo>
                <a:lnTo>
                  <a:pt x="2018" y="4476"/>
                </a:lnTo>
                <a:lnTo>
                  <a:pt x="1761" y="4696"/>
                </a:lnTo>
                <a:lnTo>
                  <a:pt x="1284" y="5062"/>
                </a:lnTo>
                <a:lnTo>
                  <a:pt x="844" y="5466"/>
                </a:lnTo>
                <a:lnTo>
                  <a:pt x="661" y="5649"/>
                </a:lnTo>
                <a:lnTo>
                  <a:pt x="514" y="5906"/>
                </a:lnTo>
                <a:lnTo>
                  <a:pt x="367" y="6126"/>
                </a:lnTo>
                <a:lnTo>
                  <a:pt x="220" y="6420"/>
                </a:lnTo>
                <a:lnTo>
                  <a:pt x="110" y="6713"/>
                </a:lnTo>
                <a:lnTo>
                  <a:pt x="37" y="7007"/>
                </a:lnTo>
                <a:lnTo>
                  <a:pt x="0" y="7263"/>
                </a:lnTo>
                <a:lnTo>
                  <a:pt x="0" y="7557"/>
                </a:lnTo>
                <a:lnTo>
                  <a:pt x="37" y="7850"/>
                </a:lnTo>
                <a:lnTo>
                  <a:pt x="74" y="8144"/>
                </a:lnTo>
                <a:lnTo>
                  <a:pt x="147" y="8400"/>
                </a:lnTo>
                <a:lnTo>
                  <a:pt x="220" y="8657"/>
                </a:lnTo>
                <a:lnTo>
                  <a:pt x="367" y="8914"/>
                </a:lnTo>
                <a:lnTo>
                  <a:pt x="514" y="9171"/>
                </a:lnTo>
                <a:lnTo>
                  <a:pt x="661" y="9391"/>
                </a:lnTo>
                <a:lnTo>
                  <a:pt x="844" y="9611"/>
                </a:lnTo>
                <a:lnTo>
                  <a:pt x="1064" y="9831"/>
                </a:lnTo>
                <a:lnTo>
                  <a:pt x="1284" y="10014"/>
                </a:lnTo>
                <a:lnTo>
                  <a:pt x="1541" y="10161"/>
                </a:lnTo>
                <a:lnTo>
                  <a:pt x="1798" y="10308"/>
                </a:lnTo>
                <a:lnTo>
                  <a:pt x="2054" y="10381"/>
                </a:lnTo>
                <a:lnTo>
                  <a:pt x="2348" y="10491"/>
                </a:lnTo>
                <a:lnTo>
                  <a:pt x="2641" y="10528"/>
                </a:lnTo>
                <a:lnTo>
                  <a:pt x="2898" y="10565"/>
                </a:lnTo>
                <a:lnTo>
                  <a:pt x="3192" y="10565"/>
                </a:lnTo>
                <a:lnTo>
                  <a:pt x="3485" y="10528"/>
                </a:lnTo>
                <a:lnTo>
                  <a:pt x="3742" y="10491"/>
                </a:lnTo>
                <a:lnTo>
                  <a:pt x="4035" y="10418"/>
                </a:lnTo>
                <a:lnTo>
                  <a:pt x="4365" y="10271"/>
                </a:lnTo>
                <a:lnTo>
                  <a:pt x="4696" y="10161"/>
                </a:lnTo>
                <a:lnTo>
                  <a:pt x="4879" y="10124"/>
                </a:lnTo>
                <a:lnTo>
                  <a:pt x="5209" y="10124"/>
                </a:lnTo>
                <a:lnTo>
                  <a:pt x="5392" y="10161"/>
                </a:lnTo>
                <a:lnTo>
                  <a:pt x="5502" y="10271"/>
                </a:lnTo>
                <a:lnTo>
                  <a:pt x="5613" y="10381"/>
                </a:lnTo>
                <a:lnTo>
                  <a:pt x="5833" y="10601"/>
                </a:lnTo>
                <a:lnTo>
                  <a:pt x="5979" y="10711"/>
                </a:lnTo>
                <a:lnTo>
                  <a:pt x="6089" y="10785"/>
                </a:lnTo>
                <a:lnTo>
                  <a:pt x="6273" y="10858"/>
                </a:lnTo>
                <a:lnTo>
                  <a:pt x="6420" y="10895"/>
                </a:lnTo>
                <a:lnTo>
                  <a:pt x="6933" y="10895"/>
                </a:lnTo>
                <a:lnTo>
                  <a:pt x="7227" y="10858"/>
                </a:lnTo>
                <a:lnTo>
                  <a:pt x="7483" y="10821"/>
                </a:lnTo>
                <a:lnTo>
                  <a:pt x="7740" y="10748"/>
                </a:lnTo>
                <a:lnTo>
                  <a:pt x="7997" y="10638"/>
                </a:lnTo>
                <a:lnTo>
                  <a:pt x="8217" y="10528"/>
                </a:lnTo>
                <a:lnTo>
                  <a:pt x="8437" y="10381"/>
                </a:lnTo>
                <a:lnTo>
                  <a:pt x="8657" y="10198"/>
                </a:lnTo>
                <a:lnTo>
                  <a:pt x="8877" y="10014"/>
                </a:lnTo>
                <a:lnTo>
                  <a:pt x="9061" y="9831"/>
                </a:lnTo>
                <a:lnTo>
                  <a:pt x="9207" y="9611"/>
                </a:lnTo>
                <a:lnTo>
                  <a:pt x="9354" y="9391"/>
                </a:lnTo>
                <a:lnTo>
                  <a:pt x="9501" y="9171"/>
                </a:lnTo>
                <a:lnTo>
                  <a:pt x="9574" y="8914"/>
                </a:lnTo>
                <a:lnTo>
                  <a:pt x="9684" y="8694"/>
                </a:lnTo>
                <a:lnTo>
                  <a:pt x="9721" y="8400"/>
                </a:lnTo>
                <a:lnTo>
                  <a:pt x="9721" y="8144"/>
                </a:lnTo>
                <a:lnTo>
                  <a:pt x="9721" y="7887"/>
                </a:lnTo>
                <a:lnTo>
                  <a:pt x="9684" y="7630"/>
                </a:lnTo>
                <a:lnTo>
                  <a:pt x="9611" y="7373"/>
                </a:lnTo>
                <a:lnTo>
                  <a:pt x="9537" y="7117"/>
                </a:lnTo>
                <a:lnTo>
                  <a:pt x="9281" y="6640"/>
                </a:lnTo>
                <a:lnTo>
                  <a:pt x="9171" y="6383"/>
                </a:lnTo>
                <a:lnTo>
                  <a:pt x="9061" y="6090"/>
                </a:lnTo>
                <a:lnTo>
                  <a:pt x="9061" y="5833"/>
                </a:lnTo>
                <a:lnTo>
                  <a:pt x="9061" y="5576"/>
                </a:lnTo>
                <a:lnTo>
                  <a:pt x="9097" y="5319"/>
                </a:lnTo>
                <a:lnTo>
                  <a:pt x="9134" y="5062"/>
                </a:lnTo>
                <a:lnTo>
                  <a:pt x="9317" y="4512"/>
                </a:lnTo>
                <a:lnTo>
                  <a:pt x="9501" y="4035"/>
                </a:lnTo>
                <a:lnTo>
                  <a:pt x="9684" y="3559"/>
                </a:lnTo>
                <a:lnTo>
                  <a:pt x="9794" y="3082"/>
                </a:lnTo>
                <a:lnTo>
                  <a:pt x="9831" y="2825"/>
                </a:lnTo>
                <a:lnTo>
                  <a:pt x="9831" y="2568"/>
                </a:lnTo>
                <a:lnTo>
                  <a:pt x="9794" y="2311"/>
                </a:lnTo>
                <a:lnTo>
                  <a:pt x="9721" y="2055"/>
                </a:lnTo>
                <a:lnTo>
                  <a:pt x="9611" y="1834"/>
                </a:lnTo>
                <a:lnTo>
                  <a:pt x="9501" y="1578"/>
                </a:lnTo>
                <a:lnTo>
                  <a:pt x="9354" y="1358"/>
                </a:lnTo>
                <a:lnTo>
                  <a:pt x="9207" y="1174"/>
                </a:lnTo>
                <a:lnTo>
                  <a:pt x="8841" y="771"/>
                </a:lnTo>
                <a:lnTo>
                  <a:pt x="8400" y="404"/>
                </a:lnTo>
                <a:lnTo>
                  <a:pt x="7960" y="110"/>
                </a:lnTo>
                <a:lnTo>
                  <a:pt x="7850" y="37"/>
                </a:lnTo>
                <a:lnTo>
                  <a:pt x="7703" y="0"/>
                </a:lnTo>
                <a:close/>
                <a:moveTo>
                  <a:pt x="12912" y="10675"/>
                </a:moveTo>
                <a:lnTo>
                  <a:pt x="12839" y="10711"/>
                </a:lnTo>
                <a:lnTo>
                  <a:pt x="12765" y="10785"/>
                </a:lnTo>
                <a:lnTo>
                  <a:pt x="12729" y="10858"/>
                </a:lnTo>
                <a:lnTo>
                  <a:pt x="12729" y="11005"/>
                </a:lnTo>
                <a:lnTo>
                  <a:pt x="12765" y="11115"/>
                </a:lnTo>
                <a:lnTo>
                  <a:pt x="12876" y="11225"/>
                </a:lnTo>
                <a:lnTo>
                  <a:pt x="13022" y="11262"/>
                </a:lnTo>
                <a:lnTo>
                  <a:pt x="13132" y="11225"/>
                </a:lnTo>
                <a:lnTo>
                  <a:pt x="13242" y="11115"/>
                </a:lnTo>
                <a:lnTo>
                  <a:pt x="13279" y="11005"/>
                </a:lnTo>
                <a:lnTo>
                  <a:pt x="13279" y="10858"/>
                </a:lnTo>
                <a:lnTo>
                  <a:pt x="13242" y="10785"/>
                </a:lnTo>
                <a:lnTo>
                  <a:pt x="13169" y="10711"/>
                </a:lnTo>
                <a:lnTo>
                  <a:pt x="13096" y="10675"/>
                </a:lnTo>
                <a:close/>
                <a:moveTo>
                  <a:pt x="13572" y="11262"/>
                </a:moveTo>
                <a:lnTo>
                  <a:pt x="13499" y="11298"/>
                </a:lnTo>
                <a:lnTo>
                  <a:pt x="13462" y="11372"/>
                </a:lnTo>
                <a:lnTo>
                  <a:pt x="13389" y="11408"/>
                </a:lnTo>
                <a:lnTo>
                  <a:pt x="13316" y="11445"/>
                </a:lnTo>
                <a:lnTo>
                  <a:pt x="13242" y="11555"/>
                </a:lnTo>
                <a:lnTo>
                  <a:pt x="13242" y="11702"/>
                </a:lnTo>
                <a:lnTo>
                  <a:pt x="13242" y="11775"/>
                </a:lnTo>
                <a:lnTo>
                  <a:pt x="13279" y="11849"/>
                </a:lnTo>
                <a:lnTo>
                  <a:pt x="13352" y="11959"/>
                </a:lnTo>
                <a:lnTo>
                  <a:pt x="13609" y="11959"/>
                </a:lnTo>
                <a:lnTo>
                  <a:pt x="13719" y="11922"/>
                </a:lnTo>
                <a:lnTo>
                  <a:pt x="13829" y="11849"/>
                </a:lnTo>
                <a:lnTo>
                  <a:pt x="13866" y="11738"/>
                </a:lnTo>
                <a:lnTo>
                  <a:pt x="13939" y="11628"/>
                </a:lnTo>
                <a:lnTo>
                  <a:pt x="13939" y="11555"/>
                </a:lnTo>
                <a:lnTo>
                  <a:pt x="13939" y="11518"/>
                </a:lnTo>
                <a:lnTo>
                  <a:pt x="13903" y="11445"/>
                </a:lnTo>
                <a:lnTo>
                  <a:pt x="13866" y="11372"/>
                </a:lnTo>
                <a:lnTo>
                  <a:pt x="13829" y="11298"/>
                </a:lnTo>
                <a:lnTo>
                  <a:pt x="13719" y="11262"/>
                </a:lnTo>
                <a:close/>
                <a:moveTo>
                  <a:pt x="12215" y="11555"/>
                </a:moveTo>
                <a:lnTo>
                  <a:pt x="12142" y="11592"/>
                </a:lnTo>
                <a:lnTo>
                  <a:pt x="12069" y="11702"/>
                </a:lnTo>
                <a:lnTo>
                  <a:pt x="12032" y="11812"/>
                </a:lnTo>
                <a:lnTo>
                  <a:pt x="12032" y="11959"/>
                </a:lnTo>
                <a:lnTo>
                  <a:pt x="12032" y="12069"/>
                </a:lnTo>
                <a:lnTo>
                  <a:pt x="12105" y="12362"/>
                </a:lnTo>
                <a:lnTo>
                  <a:pt x="12252" y="12582"/>
                </a:lnTo>
                <a:lnTo>
                  <a:pt x="12325" y="12619"/>
                </a:lnTo>
                <a:lnTo>
                  <a:pt x="12399" y="12656"/>
                </a:lnTo>
                <a:lnTo>
                  <a:pt x="12509" y="12656"/>
                </a:lnTo>
                <a:lnTo>
                  <a:pt x="12582" y="12582"/>
                </a:lnTo>
                <a:lnTo>
                  <a:pt x="12619" y="12545"/>
                </a:lnTo>
                <a:lnTo>
                  <a:pt x="12692" y="12545"/>
                </a:lnTo>
                <a:lnTo>
                  <a:pt x="12802" y="12619"/>
                </a:lnTo>
                <a:lnTo>
                  <a:pt x="12876" y="12619"/>
                </a:lnTo>
                <a:lnTo>
                  <a:pt x="12949" y="12582"/>
                </a:lnTo>
                <a:lnTo>
                  <a:pt x="12986" y="12545"/>
                </a:lnTo>
                <a:lnTo>
                  <a:pt x="13022" y="12435"/>
                </a:lnTo>
                <a:lnTo>
                  <a:pt x="12986" y="12325"/>
                </a:lnTo>
                <a:lnTo>
                  <a:pt x="12912" y="12215"/>
                </a:lnTo>
                <a:lnTo>
                  <a:pt x="12802" y="12179"/>
                </a:lnTo>
                <a:lnTo>
                  <a:pt x="12655" y="12142"/>
                </a:lnTo>
                <a:lnTo>
                  <a:pt x="12545" y="12142"/>
                </a:lnTo>
                <a:lnTo>
                  <a:pt x="12472" y="12179"/>
                </a:lnTo>
                <a:lnTo>
                  <a:pt x="12399" y="12032"/>
                </a:lnTo>
                <a:lnTo>
                  <a:pt x="12399" y="11849"/>
                </a:lnTo>
                <a:lnTo>
                  <a:pt x="12399" y="11665"/>
                </a:lnTo>
                <a:lnTo>
                  <a:pt x="12362" y="11592"/>
                </a:lnTo>
                <a:lnTo>
                  <a:pt x="12289" y="11555"/>
                </a:lnTo>
                <a:close/>
                <a:moveTo>
                  <a:pt x="14049" y="5466"/>
                </a:moveTo>
                <a:lnTo>
                  <a:pt x="14196" y="5503"/>
                </a:lnTo>
                <a:lnTo>
                  <a:pt x="14490" y="5649"/>
                </a:lnTo>
                <a:lnTo>
                  <a:pt x="14673" y="5723"/>
                </a:lnTo>
                <a:lnTo>
                  <a:pt x="14930" y="5906"/>
                </a:lnTo>
                <a:lnTo>
                  <a:pt x="15150" y="6090"/>
                </a:lnTo>
                <a:lnTo>
                  <a:pt x="15370" y="6310"/>
                </a:lnTo>
                <a:lnTo>
                  <a:pt x="15590" y="6566"/>
                </a:lnTo>
                <a:lnTo>
                  <a:pt x="15773" y="6860"/>
                </a:lnTo>
                <a:lnTo>
                  <a:pt x="15883" y="7190"/>
                </a:lnTo>
                <a:lnTo>
                  <a:pt x="15993" y="7520"/>
                </a:lnTo>
                <a:lnTo>
                  <a:pt x="16067" y="7850"/>
                </a:lnTo>
                <a:lnTo>
                  <a:pt x="16104" y="8217"/>
                </a:lnTo>
                <a:lnTo>
                  <a:pt x="16104" y="8547"/>
                </a:lnTo>
                <a:lnTo>
                  <a:pt x="16067" y="9244"/>
                </a:lnTo>
                <a:lnTo>
                  <a:pt x="15957" y="9941"/>
                </a:lnTo>
                <a:lnTo>
                  <a:pt x="15773" y="10601"/>
                </a:lnTo>
                <a:lnTo>
                  <a:pt x="15517" y="11225"/>
                </a:lnTo>
                <a:lnTo>
                  <a:pt x="15370" y="11555"/>
                </a:lnTo>
                <a:lnTo>
                  <a:pt x="15186" y="11849"/>
                </a:lnTo>
                <a:lnTo>
                  <a:pt x="15003" y="12105"/>
                </a:lnTo>
                <a:lnTo>
                  <a:pt x="14783" y="12362"/>
                </a:lnTo>
                <a:lnTo>
                  <a:pt x="14526" y="12619"/>
                </a:lnTo>
                <a:lnTo>
                  <a:pt x="14269" y="12839"/>
                </a:lnTo>
                <a:lnTo>
                  <a:pt x="14013" y="13022"/>
                </a:lnTo>
                <a:lnTo>
                  <a:pt x="13719" y="13169"/>
                </a:lnTo>
                <a:lnTo>
                  <a:pt x="13389" y="13316"/>
                </a:lnTo>
                <a:lnTo>
                  <a:pt x="13059" y="13463"/>
                </a:lnTo>
                <a:lnTo>
                  <a:pt x="12802" y="13499"/>
                </a:lnTo>
                <a:lnTo>
                  <a:pt x="12509" y="13536"/>
                </a:lnTo>
                <a:lnTo>
                  <a:pt x="12325" y="13499"/>
                </a:lnTo>
                <a:lnTo>
                  <a:pt x="12179" y="13426"/>
                </a:lnTo>
                <a:lnTo>
                  <a:pt x="12032" y="13279"/>
                </a:lnTo>
                <a:lnTo>
                  <a:pt x="11922" y="13169"/>
                </a:lnTo>
                <a:lnTo>
                  <a:pt x="11482" y="12692"/>
                </a:lnTo>
                <a:lnTo>
                  <a:pt x="11298" y="12435"/>
                </a:lnTo>
                <a:lnTo>
                  <a:pt x="11225" y="12289"/>
                </a:lnTo>
                <a:lnTo>
                  <a:pt x="11188" y="12105"/>
                </a:lnTo>
                <a:lnTo>
                  <a:pt x="11188" y="11922"/>
                </a:lnTo>
                <a:lnTo>
                  <a:pt x="11262" y="11738"/>
                </a:lnTo>
                <a:lnTo>
                  <a:pt x="11445" y="11408"/>
                </a:lnTo>
                <a:lnTo>
                  <a:pt x="11812" y="10785"/>
                </a:lnTo>
                <a:lnTo>
                  <a:pt x="12142" y="10161"/>
                </a:lnTo>
                <a:lnTo>
                  <a:pt x="12472" y="9501"/>
                </a:lnTo>
                <a:lnTo>
                  <a:pt x="12765" y="8877"/>
                </a:lnTo>
                <a:lnTo>
                  <a:pt x="12876" y="8547"/>
                </a:lnTo>
                <a:lnTo>
                  <a:pt x="12949" y="8217"/>
                </a:lnTo>
                <a:lnTo>
                  <a:pt x="12986" y="7887"/>
                </a:lnTo>
                <a:lnTo>
                  <a:pt x="12949" y="7593"/>
                </a:lnTo>
                <a:lnTo>
                  <a:pt x="12876" y="7263"/>
                </a:lnTo>
                <a:lnTo>
                  <a:pt x="12765" y="6970"/>
                </a:lnTo>
                <a:lnTo>
                  <a:pt x="12729" y="6750"/>
                </a:lnTo>
                <a:lnTo>
                  <a:pt x="12692" y="6566"/>
                </a:lnTo>
                <a:lnTo>
                  <a:pt x="12729" y="6346"/>
                </a:lnTo>
                <a:lnTo>
                  <a:pt x="12802" y="6200"/>
                </a:lnTo>
                <a:lnTo>
                  <a:pt x="12876" y="6016"/>
                </a:lnTo>
                <a:lnTo>
                  <a:pt x="12986" y="5869"/>
                </a:lnTo>
                <a:lnTo>
                  <a:pt x="13132" y="5723"/>
                </a:lnTo>
                <a:lnTo>
                  <a:pt x="13279" y="5613"/>
                </a:lnTo>
                <a:lnTo>
                  <a:pt x="13316" y="5686"/>
                </a:lnTo>
                <a:lnTo>
                  <a:pt x="13389" y="5723"/>
                </a:lnTo>
                <a:lnTo>
                  <a:pt x="13536" y="5759"/>
                </a:lnTo>
                <a:lnTo>
                  <a:pt x="13646" y="5686"/>
                </a:lnTo>
                <a:lnTo>
                  <a:pt x="13719" y="5649"/>
                </a:lnTo>
                <a:lnTo>
                  <a:pt x="13756" y="5576"/>
                </a:lnTo>
                <a:lnTo>
                  <a:pt x="13829" y="5503"/>
                </a:lnTo>
                <a:lnTo>
                  <a:pt x="13939" y="5466"/>
                </a:lnTo>
                <a:close/>
                <a:moveTo>
                  <a:pt x="13646" y="3852"/>
                </a:moveTo>
                <a:lnTo>
                  <a:pt x="13609" y="3925"/>
                </a:lnTo>
                <a:lnTo>
                  <a:pt x="13499" y="4182"/>
                </a:lnTo>
                <a:lnTo>
                  <a:pt x="13462" y="4476"/>
                </a:lnTo>
                <a:lnTo>
                  <a:pt x="13462" y="4732"/>
                </a:lnTo>
                <a:lnTo>
                  <a:pt x="13499" y="5026"/>
                </a:lnTo>
                <a:lnTo>
                  <a:pt x="13316" y="5099"/>
                </a:lnTo>
                <a:lnTo>
                  <a:pt x="13132" y="5173"/>
                </a:lnTo>
                <a:lnTo>
                  <a:pt x="13022" y="4769"/>
                </a:lnTo>
                <a:lnTo>
                  <a:pt x="12839" y="4439"/>
                </a:lnTo>
                <a:lnTo>
                  <a:pt x="12802" y="4402"/>
                </a:lnTo>
                <a:lnTo>
                  <a:pt x="12729" y="4402"/>
                </a:lnTo>
                <a:lnTo>
                  <a:pt x="12692" y="4439"/>
                </a:lnTo>
                <a:lnTo>
                  <a:pt x="12692" y="4476"/>
                </a:lnTo>
                <a:lnTo>
                  <a:pt x="12655" y="4732"/>
                </a:lnTo>
                <a:lnTo>
                  <a:pt x="12692" y="4952"/>
                </a:lnTo>
                <a:lnTo>
                  <a:pt x="12802" y="5429"/>
                </a:lnTo>
                <a:lnTo>
                  <a:pt x="12582" y="5649"/>
                </a:lnTo>
                <a:lnTo>
                  <a:pt x="12399" y="5466"/>
                </a:lnTo>
                <a:lnTo>
                  <a:pt x="12142" y="5173"/>
                </a:lnTo>
                <a:lnTo>
                  <a:pt x="12105" y="5136"/>
                </a:lnTo>
                <a:lnTo>
                  <a:pt x="12032" y="5173"/>
                </a:lnTo>
                <a:lnTo>
                  <a:pt x="11995" y="5209"/>
                </a:lnTo>
                <a:lnTo>
                  <a:pt x="11995" y="5283"/>
                </a:lnTo>
                <a:lnTo>
                  <a:pt x="12032" y="5466"/>
                </a:lnTo>
                <a:lnTo>
                  <a:pt x="12142" y="5649"/>
                </a:lnTo>
                <a:lnTo>
                  <a:pt x="12252" y="5796"/>
                </a:lnTo>
                <a:lnTo>
                  <a:pt x="12435" y="5906"/>
                </a:lnTo>
                <a:lnTo>
                  <a:pt x="12399" y="6016"/>
                </a:lnTo>
                <a:lnTo>
                  <a:pt x="12362" y="6053"/>
                </a:lnTo>
                <a:lnTo>
                  <a:pt x="12142" y="6016"/>
                </a:lnTo>
                <a:lnTo>
                  <a:pt x="11738" y="5833"/>
                </a:lnTo>
                <a:lnTo>
                  <a:pt x="11665" y="5686"/>
                </a:lnTo>
                <a:lnTo>
                  <a:pt x="11628" y="5649"/>
                </a:lnTo>
                <a:lnTo>
                  <a:pt x="11592" y="5686"/>
                </a:lnTo>
                <a:lnTo>
                  <a:pt x="11555" y="5833"/>
                </a:lnTo>
                <a:lnTo>
                  <a:pt x="11518" y="5906"/>
                </a:lnTo>
                <a:lnTo>
                  <a:pt x="11518" y="5979"/>
                </a:lnTo>
                <a:lnTo>
                  <a:pt x="11555" y="6053"/>
                </a:lnTo>
                <a:lnTo>
                  <a:pt x="11628" y="6126"/>
                </a:lnTo>
                <a:lnTo>
                  <a:pt x="11775" y="6236"/>
                </a:lnTo>
                <a:lnTo>
                  <a:pt x="11995" y="6346"/>
                </a:lnTo>
                <a:lnTo>
                  <a:pt x="12289" y="6456"/>
                </a:lnTo>
                <a:lnTo>
                  <a:pt x="12252" y="6676"/>
                </a:lnTo>
                <a:lnTo>
                  <a:pt x="12289" y="6897"/>
                </a:lnTo>
                <a:lnTo>
                  <a:pt x="11555" y="6897"/>
                </a:lnTo>
                <a:lnTo>
                  <a:pt x="11445" y="6933"/>
                </a:lnTo>
                <a:lnTo>
                  <a:pt x="11408" y="7007"/>
                </a:lnTo>
                <a:lnTo>
                  <a:pt x="11408" y="7153"/>
                </a:lnTo>
                <a:lnTo>
                  <a:pt x="11408" y="7337"/>
                </a:lnTo>
                <a:lnTo>
                  <a:pt x="11482" y="7483"/>
                </a:lnTo>
                <a:lnTo>
                  <a:pt x="11555" y="7593"/>
                </a:lnTo>
                <a:lnTo>
                  <a:pt x="11592" y="7630"/>
                </a:lnTo>
                <a:lnTo>
                  <a:pt x="11922" y="7960"/>
                </a:lnTo>
                <a:lnTo>
                  <a:pt x="12142" y="8107"/>
                </a:lnTo>
                <a:lnTo>
                  <a:pt x="12252" y="8180"/>
                </a:lnTo>
                <a:lnTo>
                  <a:pt x="12362" y="8217"/>
                </a:lnTo>
                <a:lnTo>
                  <a:pt x="12472" y="8217"/>
                </a:lnTo>
                <a:lnTo>
                  <a:pt x="12362" y="8547"/>
                </a:lnTo>
                <a:lnTo>
                  <a:pt x="12252" y="8804"/>
                </a:lnTo>
                <a:lnTo>
                  <a:pt x="12215" y="8841"/>
                </a:lnTo>
                <a:lnTo>
                  <a:pt x="12179" y="8877"/>
                </a:lnTo>
                <a:lnTo>
                  <a:pt x="11812" y="8731"/>
                </a:lnTo>
                <a:lnTo>
                  <a:pt x="11555" y="8584"/>
                </a:lnTo>
                <a:lnTo>
                  <a:pt x="11335" y="8364"/>
                </a:lnTo>
                <a:lnTo>
                  <a:pt x="11225" y="8364"/>
                </a:lnTo>
                <a:lnTo>
                  <a:pt x="11188" y="8437"/>
                </a:lnTo>
                <a:lnTo>
                  <a:pt x="11188" y="8511"/>
                </a:lnTo>
                <a:lnTo>
                  <a:pt x="11335" y="8731"/>
                </a:lnTo>
                <a:lnTo>
                  <a:pt x="11555" y="8951"/>
                </a:lnTo>
                <a:lnTo>
                  <a:pt x="11812" y="9134"/>
                </a:lnTo>
                <a:lnTo>
                  <a:pt x="12069" y="9244"/>
                </a:lnTo>
                <a:lnTo>
                  <a:pt x="11848" y="9648"/>
                </a:lnTo>
                <a:lnTo>
                  <a:pt x="11738" y="9648"/>
                </a:lnTo>
                <a:lnTo>
                  <a:pt x="11665" y="9721"/>
                </a:lnTo>
                <a:lnTo>
                  <a:pt x="11262" y="9428"/>
                </a:lnTo>
                <a:lnTo>
                  <a:pt x="10895" y="9134"/>
                </a:lnTo>
                <a:lnTo>
                  <a:pt x="10858" y="9097"/>
                </a:lnTo>
                <a:lnTo>
                  <a:pt x="10821" y="9134"/>
                </a:lnTo>
                <a:lnTo>
                  <a:pt x="10601" y="9391"/>
                </a:lnTo>
                <a:lnTo>
                  <a:pt x="10381" y="9648"/>
                </a:lnTo>
                <a:lnTo>
                  <a:pt x="10308" y="9648"/>
                </a:lnTo>
                <a:lnTo>
                  <a:pt x="10234" y="9684"/>
                </a:lnTo>
                <a:lnTo>
                  <a:pt x="10198" y="9758"/>
                </a:lnTo>
                <a:lnTo>
                  <a:pt x="10234" y="9831"/>
                </a:lnTo>
                <a:lnTo>
                  <a:pt x="10748" y="10308"/>
                </a:lnTo>
                <a:lnTo>
                  <a:pt x="11188" y="10821"/>
                </a:lnTo>
                <a:lnTo>
                  <a:pt x="10968" y="11262"/>
                </a:lnTo>
                <a:lnTo>
                  <a:pt x="10785" y="11152"/>
                </a:lnTo>
                <a:lnTo>
                  <a:pt x="10601" y="11078"/>
                </a:lnTo>
                <a:lnTo>
                  <a:pt x="10381" y="11042"/>
                </a:lnTo>
                <a:lnTo>
                  <a:pt x="10308" y="11005"/>
                </a:lnTo>
                <a:lnTo>
                  <a:pt x="10198" y="10968"/>
                </a:lnTo>
                <a:lnTo>
                  <a:pt x="10161" y="10931"/>
                </a:lnTo>
                <a:lnTo>
                  <a:pt x="10088" y="10931"/>
                </a:lnTo>
                <a:lnTo>
                  <a:pt x="9978" y="10968"/>
                </a:lnTo>
                <a:lnTo>
                  <a:pt x="9941" y="11078"/>
                </a:lnTo>
                <a:lnTo>
                  <a:pt x="9941" y="11152"/>
                </a:lnTo>
                <a:lnTo>
                  <a:pt x="9978" y="11188"/>
                </a:lnTo>
                <a:lnTo>
                  <a:pt x="10124" y="11335"/>
                </a:lnTo>
                <a:lnTo>
                  <a:pt x="10308" y="11445"/>
                </a:lnTo>
                <a:lnTo>
                  <a:pt x="10565" y="11555"/>
                </a:lnTo>
                <a:lnTo>
                  <a:pt x="10675" y="11592"/>
                </a:lnTo>
                <a:lnTo>
                  <a:pt x="10785" y="11592"/>
                </a:lnTo>
                <a:lnTo>
                  <a:pt x="10748" y="11775"/>
                </a:lnTo>
                <a:lnTo>
                  <a:pt x="10711" y="11959"/>
                </a:lnTo>
                <a:lnTo>
                  <a:pt x="10675" y="12179"/>
                </a:lnTo>
                <a:lnTo>
                  <a:pt x="10711" y="12362"/>
                </a:lnTo>
                <a:lnTo>
                  <a:pt x="10785" y="12582"/>
                </a:lnTo>
                <a:lnTo>
                  <a:pt x="10638" y="12692"/>
                </a:lnTo>
                <a:lnTo>
                  <a:pt x="10455" y="12876"/>
                </a:lnTo>
                <a:lnTo>
                  <a:pt x="10381" y="12949"/>
                </a:lnTo>
                <a:lnTo>
                  <a:pt x="10308" y="12949"/>
                </a:lnTo>
                <a:lnTo>
                  <a:pt x="10271" y="12986"/>
                </a:lnTo>
                <a:lnTo>
                  <a:pt x="10234" y="13059"/>
                </a:lnTo>
                <a:lnTo>
                  <a:pt x="10234" y="13169"/>
                </a:lnTo>
                <a:lnTo>
                  <a:pt x="10271" y="13206"/>
                </a:lnTo>
                <a:lnTo>
                  <a:pt x="10308" y="13242"/>
                </a:lnTo>
                <a:lnTo>
                  <a:pt x="10455" y="13242"/>
                </a:lnTo>
                <a:lnTo>
                  <a:pt x="10565" y="13206"/>
                </a:lnTo>
                <a:lnTo>
                  <a:pt x="10748" y="13059"/>
                </a:lnTo>
                <a:lnTo>
                  <a:pt x="11005" y="12912"/>
                </a:lnTo>
                <a:lnTo>
                  <a:pt x="11408" y="13352"/>
                </a:lnTo>
                <a:lnTo>
                  <a:pt x="11482" y="13426"/>
                </a:lnTo>
                <a:lnTo>
                  <a:pt x="11335" y="13609"/>
                </a:lnTo>
                <a:lnTo>
                  <a:pt x="11262" y="13829"/>
                </a:lnTo>
                <a:lnTo>
                  <a:pt x="11188" y="13829"/>
                </a:lnTo>
                <a:lnTo>
                  <a:pt x="11115" y="13866"/>
                </a:lnTo>
                <a:lnTo>
                  <a:pt x="11005" y="13939"/>
                </a:lnTo>
                <a:lnTo>
                  <a:pt x="10968" y="14013"/>
                </a:lnTo>
                <a:lnTo>
                  <a:pt x="11005" y="14123"/>
                </a:lnTo>
                <a:lnTo>
                  <a:pt x="11041" y="14233"/>
                </a:lnTo>
                <a:lnTo>
                  <a:pt x="11151" y="14306"/>
                </a:lnTo>
                <a:lnTo>
                  <a:pt x="11262" y="14343"/>
                </a:lnTo>
                <a:lnTo>
                  <a:pt x="11372" y="14343"/>
                </a:lnTo>
                <a:lnTo>
                  <a:pt x="11482" y="14270"/>
                </a:lnTo>
                <a:lnTo>
                  <a:pt x="11555" y="14196"/>
                </a:lnTo>
                <a:lnTo>
                  <a:pt x="11628" y="14086"/>
                </a:lnTo>
                <a:lnTo>
                  <a:pt x="11665" y="13976"/>
                </a:lnTo>
                <a:lnTo>
                  <a:pt x="11665" y="13866"/>
                </a:lnTo>
                <a:lnTo>
                  <a:pt x="11738" y="13719"/>
                </a:lnTo>
                <a:lnTo>
                  <a:pt x="11848" y="13829"/>
                </a:lnTo>
                <a:lnTo>
                  <a:pt x="11995" y="13903"/>
                </a:lnTo>
                <a:lnTo>
                  <a:pt x="12142" y="13976"/>
                </a:lnTo>
                <a:lnTo>
                  <a:pt x="12325" y="14013"/>
                </a:lnTo>
                <a:lnTo>
                  <a:pt x="12362" y="14049"/>
                </a:lnTo>
                <a:lnTo>
                  <a:pt x="12252" y="14270"/>
                </a:lnTo>
                <a:lnTo>
                  <a:pt x="12179" y="14453"/>
                </a:lnTo>
                <a:lnTo>
                  <a:pt x="12105" y="14563"/>
                </a:lnTo>
                <a:lnTo>
                  <a:pt x="11995" y="14600"/>
                </a:lnTo>
                <a:lnTo>
                  <a:pt x="11958" y="14600"/>
                </a:lnTo>
                <a:lnTo>
                  <a:pt x="11885" y="14636"/>
                </a:lnTo>
                <a:lnTo>
                  <a:pt x="11848" y="14746"/>
                </a:lnTo>
                <a:lnTo>
                  <a:pt x="11848" y="14856"/>
                </a:lnTo>
                <a:lnTo>
                  <a:pt x="11922" y="14930"/>
                </a:lnTo>
                <a:lnTo>
                  <a:pt x="11995" y="15003"/>
                </a:lnTo>
                <a:lnTo>
                  <a:pt x="12069" y="15003"/>
                </a:lnTo>
                <a:lnTo>
                  <a:pt x="12215" y="14966"/>
                </a:lnTo>
                <a:lnTo>
                  <a:pt x="12362" y="14856"/>
                </a:lnTo>
                <a:lnTo>
                  <a:pt x="12472" y="14746"/>
                </a:lnTo>
                <a:lnTo>
                  <a:pt x="12545" y="14563"/>
                </a:lnTo>
                <a:lnTo>
                  <a:pt x="12619" y="14416"/>
                </a:lnTo>
                <a:lnTo>
                  <a:pt x="12692" y="14049"/>
                </a:lnTo>
                <a:lnTo>
                  <a:pt x="13132" y="13976"/>
                </a:lnTo>
                <a:lnTo>
                  <a:pt x="13536" y="13829"/>
                </a:lnTo>
                <a:lnTo>
                  <a:pt x="13279" y="14526"/>
                </a:lnTo>
                <a:lnTo>
                  <a:pt x="13206" y="14710"/>
                </a:lnTo>
                <a:lnTo>
                  <a:pt x="13206" y="14820"/>
                </a:lnTo>
                <a:lnTo>
                  <a:pt x="13242" y="14856"/>
                </a:lnTo>
                <a:lnTo>
                  <a:pt x="13279" y="14930"/>
                </a:lnTo>
                <a:lnTo>
                  <a:pt x="13352" y="14966"/>
                </a:lnTo>
                <a:lnTo>
                  <a:pt x="13426" y="14966"/>
                </a:lnTo>
                <a:lnTo>
                  <a:pt x="13499" y="14930"/>
                </a:lnTo>
                <a:lnTo>
                  <a:pt x="13572" y="14893"/>
                </a:lnTo>
                <a:lnTo>
                  <a:pt x="13609" y="14820"/>
                </a:lnTo>
                <a:lnTo>
                  <a:pt x="13719" y="14563"/>
                </a:lnTo>
                <a:lnTo>
                  <a:pt x="13793" y="14270"/>
                </a:lnTo>
                <a:lnTo>
                  <a:pt x="13829" y="13976"/>
                </a:lnTo>
                <a:lnTo>
                  <a:pt x="13829" y="13719"/>
                </a:lnTo>
                <a:lnTo>
                  <a:pt x="14269" y="13463"/>
                </a:lnTo>
                <a:lnTo>
                  <a:pt x="14306" y="13939"/>
                </a:lnTo>
                <a:lnTo>
                  <a:pt x="14343" y="14049"/>
                </a:lnTo>
                <a:lnTo>
                  <a:pt x="14379" y="14123"/>
                </a:lnTo>
                <a:lnTo>
                  <a:pt x="14379" y="14159"/>
                </a:lnTo>
                <a:lnTo>
                  <a:pt x="14416" y="14270"/>
                </a:lnTo>
                <a:lnTo>
                  <a:pt x="14490" y="14343"/>
                </a:lnTo>
                <a:lnTo>
                  <a:pt x="14673" y="14343"/>
                </a:lnTo>
                <a:lnTo>
                  <a:pt x="14673" y="14306"/>
                </a:lnTo>
                <a:lnTo>
                  <a:pt x="14746" y="14233"/>
                </a:lnTo>
                <a:lnTo>
                  <a:pt x="14783" y="14159"/>
                </a:lnTo>
                <a:lnTo>
                  <a:pt x="14710" y="13903"/>
                </a:lnTo>
                <a:lnTo>
                  <a:pt x="14673" y="13646"/>
                </a:lnTo>
                <a:lnTo>
                  <a:pt x="14563" y="13279"/>
                </a:lnTo>
                <a:lnTo>
                  <a:pt x="15003" y="12876"/>
                </a:lnTo>
                <a:lnTo>
                  <a:pt x="15113" y="13022"/>
                </a:lnTo>
                <a:lnTo>
                  <a:pt x="15223" y="13132"/>
                </a:lnTo>
                <a:lnTo>
                  <a:pt x="15370" y="13352"/>
                </a:lnTo>
                <a:lnTo>
                  <a:pt x="15480" y="13463"/>
                </a:lnTo>
                <a:lnTo>
                  <a:pt x="15590" y="13536"/>
                </a:lnTo>
                <a:lnTo>
                  <a:pt x="15663" y="13536"/>
                </a:lnTo>
                <a:lnTo>
                  <a:pt x="15737" y="13463"/>
                </a:lnTo>
                <a:lnTo>
                  <a:pt x="15773" y="13389"/>
                </a:lnTo>
                <a:lnTo>
                  <a:pt x="15773" y="13316"/>
                </a:lnTo>
                <a:lnTo>
                  <a:pt x="15737" y="13132"/>
                </a:lnTo>
                <a:lnTo>
                  <a:pt x="15627" y="12986"/>
                </a:lnTo>
                <a:lnTo>
                  <a:pt x="15480" y="12876"/>
                </a:lnTo>
                <a:lnTo>
                  <a:pt x="15370" y="12729"/>
                </a:lnTo>
                <a:lnTo>
                  <a:pt x="15260" y="12582"/>
                </a:lnTo>
                <a:lnTo>
                  <a:pt x="15480" y="12289"/>
                </a:lnTo>
                <a:lnTo>
                  <a:pt x="15700" y="11995"/>
                </a:lnTo>
                <a:lnTo>
                  <a:pt x="15773" y="12069"/>
                </a:lnTo>
                <a:lnTo>
                  <a:pt x="15993" y="12215"/>
                </a:lnTo>
                <a:lnTo>
                  <a:pt x="16177" y="12399"/>
                </a:lnTo>
                <a:lnTo>
                  <a:pt x="16250" y="12435"/>
                </a:lnTo>
                <a:lnTo>
                  <a:pt x="16397" y="12435"/>
                </a:lnTo>
                <a:lnTo>
                  <a:pt x="16434" y="12399"/>
                </a:lnTo>
                <a:lnTo>
                  <a:pt x="16470" y="12325"/>
                </a:lnTo>
                <a:lnTo>
                  <a:pt x="16507" y="12252"/>
                </a:lnTo>
                <a:lnTo>
                  <a:pt x="16507" y="12179"/>
                </a:lnTo>
                <a:lnTo>
                  <a:pt x="16434" y="12105"/>
                </a:lnTo>
                <a:lnTo>
                  <a:pt x="16250" y="11922"/>
                </a:lnTo>
                <a:lnTo>
                  <a:pt x="16030" y="11775"/>
                </a:lnTo>
                <a:lnTo>
                  <a:pt x="15883" y="11702"/>
                </a:lnTo>
                <a:lnTo>
                  <a:pt x="16140" y="11115"/>
                </a:lnTo>
                <a:lnTo>
                  <a:pt x="16324" y="11225"/>
                </a:lnTo>
                <a:lnTo>
                  <a:pt x="16617" y="11335"/>
                </a:lnTo>
                <a:lnTo>
                  <a:pt x="16984" y="11408"/>
                </a:lnTo>
                <a:lnTo>
                  <a:pt x="17057" y="11408"/>
                </a:lnTo>
                <a:lnTo>
                  <a:pt x="17094" y="11372"/>
                </a:lnTo>
                <a:lnTo>
                  <a:pt x="17131" y="11298"/>
                </a:lnTo>
                <a:lnTo>
                  <a:pt x="17167" y="11225"/>
                </a:lnTo>
                <a:lnTo>
                  <a:pt x="17167" y="11152"/>
                </a:lnTo>
                <a:lnTo>
                  <a:pt x="17131" y="11078"/>
                </a:lnTo>
                <a:lnTo>
                  <a:pt x="17094" y="11042"/>
                </a:lnTo>
                <a:lnTo>
                  <a:pt x="17021" y="11005"/>
                </a:lnTo>
                <a:lnTo>
                  <a:pt x="16764" y="10968"/>
                </a:lnTo>
                <a:lnTo>
                  <a:pt x="16544" y="10895"/>
                </a:lnTo>
                <a:lnTo>
                  <a:pt x="16250" y="10821"/>
                </a:lnTo>
                <a:lnTo>
                  <a:pt x="16397" y="10345"/>
                </a:lnTo>
                <a:lnTo>
                  <a:pt x="16507" y="9831"/>
                </a:lnTo>
                <a:lnTo>
                  <a:pt x="16727" y="9941"/>
                </a:lnTo>
                <a:lnTo>
                  <a:pt x="16984" y="9978"/>
                </a:lnTo>
                <a:lnTo>
                  <a:pt x="17131" y="10014"/>
                </a:lnTo>
                <a:lnTo>
                  <a:pt x="17277" y="10014"/>
                </a:lnTo>
                <a:lnTo>
                  <a:pt x="17424" y="9978"/>
                </a:lnTo>
                <a:lnTo>
                  <a:pt x="17461" y="9904"/>
                </a:lnTo>
                <a:lnTo>
                  <a:pt x="17497" y="9831"/>
                </a:lnTo>
                <a:lnTo>
                  <a:pt x="17497" y="9794"/>
                </a:lnTo>
                <a:lnTo>
                  <a:pt x="17497" y="9721"/>
                </a:lnTo>
                <a:lnTo>
                  <a:pt x="17387" y="9648"/>
                </a:lnTo>
                <a:lnTo>
                  <a:pt x="17277" y="9611"/>
                </a:lnTo>
                <a:lnTo>
                  <a:pt x="17167" y="9574"/>
                </a:lnTo>
                <a:lnTo>
                  <a:pt x="16544" y="9501"/>
                </a:lnTo>
                <a:lnTo>
                  <a:pt x="16544" y="9464"/>
                </a:lnTo>
                <a:lnTo>
                  <a:pt x="16580" y="8987"/>
                </a:lnTo>
                <a:lnTo>
                  <a:pt x="16617" y="8511"/>
                </a:lnTo>
                <a:lnTo>
                  <a:pt x="16800" y="8584"/>
                </a:lnTo>
                <a:lnTo>
                  <a:pt x="17021" y="8621"/>
                </a:lnTo>
                <a:lnTo>
                  <a:pt x="17204" y="8657"/>
                </a:lnTo>
                <a:lnTo>
                  <a:pt x="17424" y="8621"/>
                </a:lnTo>
                <a:lnTo>
                  <a:pt x="17571" y="8584"/>
                </a:lnTo>
                <a:lnTo>
                  <a:pt x="17644" y="8511"/>
                </a:lnTo>
                <a:lnTo>
                  <a:pt x="17681" y="8437"/>
                </a:lnTo>
                <a:lnTo>
                  <a:pt x="17681" y="8364"/>
                </a:lnTo>
                <a:lnTo>
                  <a:pt x="17644" y="8290"/>
                </a:lnTo>
                <a:lnTo>
                  <a:pt x="17534" y="8217"/>
                </a:lnTo>
                <a:lnTo>
                  <a:pt x="17387" y="8217"/>
                </a:lnTo>
                <a:lnTo>
                  <a:pt x="17094" y="8254"/>
                </a:lnTo>
                <a:lnTo>
                  <a:pt x="16617" y="8217"/>
                </a:lnTo>
                <a:lnTo>
                  <a:pt x="16580" y="7814"/>
                </a:lnTo>
                <a:lnTo>
                  <a:pt x="16507" y="7410"/>
                </a:lnTo>
                <a:lnTo>
                  <a:pt x="16507" y="7410"/>
                </a:lnTo>
                <a:lnTo>
                  <a:pt x="16690" y="7447"/>
                </a:lnTo>
                <a:lnTo>
                  <a:pt x="16874" y="7447"/>
                </a:lnTo>
                <a:lnTo>
                  <a:pt x="17021" y="7410"/>
                </a:lnTo>
                <a:lnTo>
                  <a:pt x="17204" y="7337"/>
                </a:lnTo>
                <a:lnTo>
                  <a:pt x="17351" y="7263"/>
                </a:lnTo>
                <a:lnTo>
                  <a:pt x="17387" y="7190"/>
                </a:lnTo>
                <a:lnTo>
                  <a:pt x="17424" y="7117"/>
                </a:lnTo>
                <a:lnTo>
                  <a:pt x="17424" y="7043"/>
                </a:lnTo>
                <a:lnTo>
                  <a:pt x="17424" y="7007"/>
                </a:lnTo>
                <a:lnTo>
                  <a:pt x="17351" y="6933"/>
                </a:lnTo>
                <a:lnTo>
                  <a:pt x="17314" y="6897"/>
                </a:lnTo>
                <a:lnTo>
                  <a:pt x="17131" y="6897"/>
                </a:lnTo>
                <a:lnTo>
                  <a:pt x="16947" y="6970"/>
                </a:lnTo>
                <a:lnTo>
                  <a:pt x="16764" y="7007"/>
                </a:lnTo>
                <a:lnTo>
                  <a:pt x="16397" y="7080"/>
                </a:lnTo>
                <a:lnTo>
                  <a:pt x="16324" y="6897"/>
                </a:lnTo>
                <a:lnTo>
                  <a:pt x="16140" y="6493"/>
                </a:lnTo>
                <a:lnTo>
                  <a:pt x="16397" y="6420"/>
                </a:lnTo>
                <a:lnTo>
                  <a:pt x="16764" y="6273"/>
                </a:lnTo>
                <a:lnTo>
                  <a:pt x="16947" y="6200"/>
                </a:lnTo>
                <a:lnTo>
                  <a:pt x="17094" y="6090"/>
                </a:lnTo>
                <a:lnTo>
                  <a:pt x="17131" y="6053"/>
                </a:lnTo>
                <a:lnTo>
                  <a:pt x="17131" y="5979"/>
                </a:lnTo>
                <a:lnTo>
                  <a:pt x="17131" y="5906"/>
                </a:lnTo>
                <a:lnTo>
                  <a:pt x="17021" y="5833"/>
                </a:lnTo>
                <a:lnTo>
                  <a:pt x="16910" y="5796"/>
                </a:lnTo>
                <a:lnTo>
                  <a:pt x="16764" y="5833"/>
                </a:lnTo>
                <a:lnTo>
                  <a:pt x="16580" y="5906"/>
                </a:lnTo>
                <a:lnTo>
                  <a:pt x="16250" y="6090"/>
                </a:lnTo>
                <a:lnTo>
                  <a:pt x="16104" y="6163"/>
                </a:lnTo>
                <a:lnTo>
                  <a:pt x="15957" y="6236"/>
                </a:lnTo>
                <a:lnTo>
                  <a:pt x="15957" y="6200"/>
                </a:lnTo>
                <a:lnTo>
                  <a:pt x="15957" y="6163"/>
                </a:lnTo>
                <a:lnTo>
                  <a:pt x="15920" y="6163"/>
                </a:lnTo>
                <a:lnTo>
                  <a:pt x="15590" y="5796"/>
                </a:lnTo>
                <a:lnTo>
                  <a:pt x="15920" y="5503"/>
                </a:lnTo>
                <a:lnTo>
                  <a:pt x="16250" y="5173"/>
                </a:lnTo>
                <a:lnTo>
                  <a:pt x="16287" y="5099"/>
                </a:lnTo>
                <a:lnTo>
                  <a:pt x="16324" y="4989"/>
                </a:lnTo>
                <a:lnTo>
                  <a:pt x="16287" y="4916"/>
                </a:lnTo>
                <a:lnTo>
                  <a:pt x="16250" y="4879"/>
                </a:lnTo>
                <a:lnTo>
                  <a:pt x="16177" y="4806"/>
                </a:lnTo>
                <a:lnTo>
                  <a:pt x="16030" y="4806"/>
                </a:lnTo>
                <a:lnTo>
                  <a:pt x="15957" y="4842"/>
                </a:lnTo>
                <a:lnTo>
                  <a:pt x="15627" y="5209"/>
                </a:lnTo>
                <a:lnTo>
                  <a:pt x="15333" y="5576"/>
                </a:lnTo>
                <a:lnTo>
                  <a:pt x="15076" y="5393"/>
                </a:lnTo>
                <a:lnTo>
                  <a:pt x="14820" y="5246"/>
                </a:lnTo>
                <a:lnTo>
                  <a:pt x="14673" y="5173"/>
                </a:lnTo>
                <a:lnTo>
                  <a:pt x="14746" y="5026"/>
                </a:lnTo>
                <a:lnTo>
                  <a:pt x="14966" y="4659"/>
                </a:lnTo>
                <a:lnTo>
                  <a:pt x="15003" y="4586"/>
                </a:lnTo>
                <a:lnTo>
                  <a:pt x="15003" y="4512"/>
                </a:lnTo>
                <a:lnTo>
                  <a:pt x="14930" y="4402"/>
                </a:lnTo>
                <a:lnTo>
                  <a:pt x="14856" y="4366"/>
                </a:lnTo>
                <a:lnTo>
                  <a:pt x="14746" y="4366"/>
                </a:lnTo>
                <a:lnTo>
                  <a:pt x="14673" y="4439"/>
                </a:lnTo>
                <a:lnTo>
                  <a:pt x="14526" y="4622"/>
                </a:lnTo>
                <a:lnTo>
                  <a:pt x="14416" y="4842"/>
                </a:lnTo>
                <a:lnTo>
                  <a:pt x="14343" y="5026"/>
                </a:lnTo>
                <a:lnTo>
                  <a:pt x="14159" y="4989"/>
                </a:lnTo>
                <a:lnTo>
                  <a:pt x="13939" y="4989"/>
                </a:lnTo>
                <a:lnTo>
                  <a:pt x="13903" y="4732"/>
                </a:lnTo>
                <a:lnTo>
                  <a:pt x="13866" y="4476"/>
                </a:lnTo>
                <a:lnTo>
                  <a:pt x="13829" y="3962"/>
                </a:lnTo>
                <a:lnTo>
                  <a:pt x="13829" y="3889"/>
                </a:lnTo>
                <a:lnTo>
                  <a:pt x="13756" y="3852"/>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186" name="Google Shape;186;p2"/>
          <p:cNvSpPr/>
          <p:nvPr/>
        </p:nvSpPr>
        <p:spPr>
          <a:xfrm rot="-3496844">
            <a:off x="115839" y="4509560"/>
            <a:ext cx="537852" cy="464440"/>
          </a:xfrm>
          <a:custGeom>
            <a:avLst/>
            <a:gdLst/>
            <a:ahLst/>
            <a:cxnLst/>
            <a:rect l="l" t="t" r="r" b="b"/>
            <a:pathLst>
              <a:path w="10748" h="9281" extrusionOk="0">
                <a:moveTo>
                  <a:pt x="4072" y="550"/>
                </a:moveTo>
                <a:lnTo>
                  <a:pt x="4329" y="587"/>
                </a:lnTo>
                <a:lnTo>
                  <a:pt x="4585" y="697"/>
                </a:lnTo>
                <a:lnTo>
                  <a:pt x="4842" y="844"/>
                </a:lnTo>
                <a:lnTo>
                  <a:pt x="5025" y="1064"/>
                </a:lnTo>
                <a:lnTo>
                  <a:pt x="5136" y="1211"/>
                </a:lnTo>
                <a:lnTo>
                  <a:pt x="5209" y="1394"/>
                </a:lnTo>
                <a:lnTo>
                  <a:pt x="5246" y="1541"/>
                </a:lnTo>
                <a:lnTo>
                  <a:pt x="5282" y="1724"/>
                </a:lnTo>
                <a:lnTo>
                  <a:pt x="5282" y="2091"/>
                </a:lnTo>
                <a:lnTo>
                  <a:pt x="5246" y="2458"/>
                </a:lnTo>
                <a:lnTo>
                  <a:pt x="5209" y="2641"/>
                </a:lnTo>
                <a:lnTo>
                  <a:pt x="4695" y="1761"/>
                </a:lnTo>
                <a:lnTo>
                  <a:pt x="4072" y="550"/>
                </a:lnTo>
                <a:close/>
                <a:moveTo>
                  <a:pt x="1357" y="3008"/>
                </a:moveTo>
                <a:lnTo>
                  <a:pt x="1504" y="3265"/>
                </a:lnTo>
                <a:lnTo>
                  <a:pt x="1614" y="3558"/>
                </a:lnTo>
                <a:lnTo>
                  <a:pt x="1797" y="3852"/>
                </a:lnTo>
                <a:lnTo>
                  <a:pt x="1467" y="3778"/>
                </a:lnTo>
                <a:lnTo>
                  <a:pt x="1137" y="3742"/>
                </a:lnTo>
                <a:lnTo>
                  <a:pt x="1321" y="3118"/>
                </a:lnTo>
                <a:lnTo>
                  <a:pt x="1357" y="3008"/>
                </a:lnTo>
                <a:close/>
                <a:moveTo>
                  <a:pt x="3815" y="550"/>
                </a:moveTo>
                <a:lnTo>
                  <a:pt x="4072" y="1174"/>
                </a:lnTo>
                <a:lnTo>
                  <a:pt x="4329" y="1798"/>
                </a:lnTo>
                <a:lnTo>
                  <a:pt x="4695" y="2531"/>
                </a:lnTo>
                <a:lnTo>
                  <a:pt x="5099" y="3265"/>
                </a:lnTo>
                <a:lnTo>
                  <a:pt x="4989" y="3852"/>
                </a:lnTo>
                <a:lnTo>
                  <a:pt x="4732" y="3191"/>
                </a:lnTo>
                <a:lnTo>
                  <a:pt x="4475" y="2531"/>
                </a:lnTo>
                <a:lnTo>
                  <a:pt x="4255" y="1981"/>
                </a:lnTo>
                <a:lnTo>
                  <a:pt x="4035" y="1467"/>
                </a:lnTo>
                <a:lnTo>
                  <a:pt x="3742" y="880"/>
                </a:lnTo>
                <a:lnTo>
                  <a:pt x="3558" y="587"/>
                </a:lnTo>
                <a:lnTo>
                  <a:pt x="3815" y="550"/>
                </a:lnTo>
                <a:close/>
                <a:moveTo>
                  <a:pt x="1761" y="1724"/>
                </a:moveTo>
                <a:lnTo>
                  <a:pt x="1724" y="1798"/>
                </a:lnTo>
                <a:lnTo>
                  <a:pt x="1761" y="1944"/>
                </a:lnTo>
                <a:lnTo>
                  <a:pt x="1834" y="2018"/>
                </a:lnTo>
                <a:lnTo>
                  <a:pt x="1944" y="2054"/>
                </a:lnTo>
                <a:lnTo>
                  <a:pt x="2054" y="2054"/>
                </a:lnTo>
                <a:lnTo>
                  <a:pt x="2274" y="2531"/>
                </a:lnTo>
                <a:lnTo>
                  <a:pt x="2458" y="2971"/>
                </a:lnTo>
                <a:lnTo>
                  <a:pt x="3008" y="4182"/>
                </a:lnTo>
                <a:lnTo>
                  <a:pt x="3081" y="4329"/>
                </a:lnTo>
                <a:lnTo>
                  <a:pt x="2825" y="4255"/>
                </a:lnTo>
                <a:lnTo>
                  <a:pt x="2458" y="4072"/>
                </a:lnTo>
                <a:lnTo>
                  <a:pt x="2164" y="3742"/>
                </a:lnTo>
                <a:lnTo>
                  <a:pt x="1944" y="3375"/>
                </a:lnTo>
                <a:lnTo>
                  <a:pt x="1724" y="2935"/>
                </a:lnTo>
                <a:lnTo>
                  <a:pt x="1651" y="2715"/>
                </a:lnTo>
                <a:lnTo>
                  <a:pt x="1504" y="2494"/>
                </a:lnTo>
                <a:lnTo>
                  <a:pt x="1724" y="1761"/>
                </a:lnTo>
                <a:lnTo>
                  <a:pt x="1761" y="1724"/>
                </a:lnTo>
                <a:close/>
                <a:moveTo>
                  <a:pt x="2604" y="1174"/>
                </a:moveTo>
                <a:lnTo>
                  <a:pt x="2715" y="1614"/>
                </a:lnTo>
                <a:lnTo>
                  <a:pt x="2861" y="2054"/>
                </a:lnTo>
                <a:lnTo>
                  <a:pt x="3228" y="2898"/>
                </a:lnTo>
                <a:lnTo>
                  <a:pt x="3998" y="4695"/>
                </a:lnTo>
                <a:lnTo>
                  <a:pt x="3632" y="4549"/>
                </a:lnTo>
                <a:lnTo>
                  <a:pt x="3522" y="4365"/>
                </a:lnTo>
                <a:lnTo>
                  <a:pt x="3301" y="3888"/>
                </a:lnTo>
                <a:lnTo>
                  <a:pt x="2861" y="2935"/>
                </a:lnTo>
                <a:lnTo>
                  <a:pt x="2274" y="1834"/>
                </a:lnTo>
                <a:lnTo>
                  <a:pt x="2311" y="1651"/>
                </a:lnTo>
                <a:lnTo>
                  <a:pt x="2421" y="1467"/>
                </a:lnTo>
                <a:lnTo>
                  <a:pt x="2604" y="1174"/>
                </a:lnTo>
                <a:close/>
                <a:moveTo>
                  <a:pt x="3338" y="660"/>
                </a:moveTo>
                <a:lnTo>
                  <a:pt x="3375" y="770"/>
                </a:lnTo>
                <a:lnTo>
                  <a:pt x="3668" y="1467"/>
                </a:lnTo>
                <a:lnTo>
                  <a:pt x="3962" y="2164"/>
                </a:lnTo>
                <a:lnTo>
                  <a:pt x="4182" y="2788"/>
                </a:lnTo>
                <a:lnTo>
                  <a:pt x="4402" y="3412"/>
                </a:lnTo>
                <a:lnTo>
                  <a:pt x="4769" y="4659"/>
                </a:lnTo>
                <a:lnTo>
                  <a:pt x="4732" y="4805"/>
                </a:lnTo>
                <a:lnTo>
                  <a:pt x="4659" y="4805"/>
                </a:lnTo>
                <a:lnTo>
                  <a:pt x="4549" y="4842"/>
                </a:lnTo>
                <a:lnTo>
                  <a:pt x="3668" y="2971"/>
                </a:lnTo>
                <a:lnTo>
                  <a:pt x="3191" y="1981"/>
                </a:lnTo>
                <a:lnTo>
                  <a:pt x="2971" y="1504"/>
                </a:lnTo>
                <a:lnTo>
                  <a:pt x="2788" y="991"/>
                </a:lnTo>
                <a:lnTo>
                  <a:pt x="3045" y="807"/>
                </a:lnTo>
                <a:lnTo>
                  <a:pt x="3338" y="660"/>
                </a:lnTo>
                <a:close/>
                <a:moveTo>
                  <a:pt x="7703" y="4952"/>
                </a:moveTo>
                <a:lnTo>
                  <a:pt x="7960" y="5246"/>
                </a:lnTo>
                <a:lnTo>
                  <a:pt x="7960" y="5246"/>
                </a:lnTo>
                <a:lnTo>
                  <a:pt x="7887" y="5209"/>
                </a:lnTo>
                <a:lnTo>
                  <a:pt x="7593" y="5319"/>
                </a:lnTo>
                <a:lnTo>
                  <a:pt x="7300" y="5466"/>
                </a:lnTo>
                <a:lnTo>
                  <a:pt x="7190" y="5356"/>
                </a:lnTo>
                <a:lnTo>
                  <a:pt x="7080" y="5246"/>
                </a:lnTo>
                <a:lnTo>
                  <a:pt x="7373" y="5099"/>
                </a:lnTo>
                <a:lnTo>
                  <a:pt x="7703" y="4952"/>
                </a:lnTo>
                <a:close/>
                <a:moveTo>
                  <a:pt x="8070" y="5356"/>
                </a:moveTo>
                <a:lnTo>
                  <a:pt x="8180" y="5466"/>
                </a:lnTo>
                <a:lnTo>
                  <a:pt x="7923" y="5576"/>
                </a:lnTo>
                <a:lnTo>
                  <a:pt x="7923" y="5576"/>
                </a:lnTo>
                <a:lnTo>
                  <a:pt x="8033" y="5429"/>
                </a:lnTo>
                <a:lnTo>
                  <a:pt x="8070" y="5356"/>
                </a:lnTo>
                <a:close/>
                <a:moveTo>
                  <a:pt x="7556" y="5612"/>
                </a:moveTo>
                <a:lnTo>
                  <a:pt x="7483" y="5722"/>
                </a:lnTo>
                <a:lnTo>
                  <a:pt x="7483" y="5686"/>
                </a:lnTo>
                <a:lnTo>
                  <a:pt x="7556" y="5612"/>
                </a:lnTo>
                <a:close/>
                <a:moveTo>
                  <a:pt x="8327" y="5649"/>
                </a:moveTo>
                <a:lnTo>
                  <a:pt x="8327" y="5686"/>
                </a:lnTo>
                <a:lnTo>
                  <a:pt x="7850" y="6163"/>
                </a:lnTo>
                <a:lnTo>
                  <a:pt x="7740" y="6016"/>
                </a:lnTo>
                <a:lnTo>
                  <a:pt x="7997" y="5796"/>
                </a:lnTo>
                <a:lnTo>
                  <a:pt x="8327" y="5649"/>
                </a:lnTo>
                <a:close/>
                <a:moveTo>
                  <a:pt x="8437" y="5796"/>
                </a:moveTo>
                <a:lnTo>
                  <a:pt x="8584" y="6053"/>
                </a:lnTo>
                <a:lnTo>
                  <a:pt x="8143" y="6163"/>
                </a:lnTo>
                <a:lnTo>
                  <a:pt x="8437" y="5796"/>
                </a:lnTo>
                <a:close/>
                <a:moveTo>
                  <a:pt x="8437" y="6346"/>
                </a:moveTo>
                <a:lnTo>
                  <a:pt x="8180" y="6676"/>
                </a:lnTo>
                <a:lnTo>
                  <a:pt x="8107" y="6493"/>
                </a:lnTo>
                <a:lnTo>
                  <a:pt x="8437" y="6346"/>
                </a:lnTo>
                <a:close/>
                <a:moveTo>
                  <a:pt x="8767" y="6309"/>
                </a:moveTo>
                <a:lnTo>
                  <a:pt x="8840" y="6419"/>
                </a:lnTo>
                <a:lnTo>
                  <a:pt x="8547" y="6676"/>
                </a:lnTo>
                <a:lnTo>
                  <a:pt x="8767" y="6309"/>
                </a:lnTo>
                <a:close/>
                <a:moveTo>
                  <a:pt x="9024" y="4695"/>
                </a:moveTo>
                <a:lnTo>
                  <a:pt x="9244" y="4732"/>
                </a:lnTo>
                <a:lnTo>
                  <a:pt x="9464" y="4805"/>
                </a:lnTo>
                <a:lnTo>
                  <a:pt x="9647" y="4915"/>
                </a:lnTo>
                <a:lnTo>
                  <a:pt x="9831" y="5062"/>
                </a:lnTo>
                <a:lnTo>
                  <a:pt x="9904" y="5099"/>
                </a:lnTo>
                <a:lnTo>
                  <a:pt x="9941" y="5099"/>
                </a:lnTo>
                <a:lnTo>
                  <a:pt x="10051" y="5209"/>
                </a:lnTo>
                <a:lnTo>
                  <a:pt x="10161" y="5429"/>
                </a:lnTo>
                <a:lnTo>
                  <a:pt x="10198" y="5649"/>
                </a:lnTo>
                <a:lnTo>
                  <a:pt x="10234" y="5869"/>
                </a:lnTo>
                <a:lnTo>
                  <a:pt x="10198" y="6089"/>
                </a:lnTo>
                <a:lnTo>
                  <a:pt x="10161" y="6346"/>
                </a:lnTo>
                <a:lnTo>
                  <a:pt x="10088" y="6566"/>
                </a:lnTo>
                <a:lnTo>
                  <a:pt x="9941" y="7006"/>
                </a:lnTo>
                <a:lnTo>
                  <a:pt x="9904" y="7080"/>
                </a:lnTo>
                <a:lnTo>
                  <a:pt x="9647" y="6676"/>
                </a:lnTo>
                <a:lnTo>
                  <a:pt x="9024" y="5832"/>
                </a:lnTo>
                <a:lnTo>
                  <a:pt x="8620" y="5282"/>
                </a:lnTo>
                <a:lnTo>
                  <a:pt x="8400" y="5025"/>
                </a:lnTo>
                <a:lnTo>
                  <a:pt x="8143" y="4842"/>
                </a:lnTo>
                <a:lnTo>
                  <a:pt x="8584" y="4732"/>
                </a:lnTo>
                <a:lnTo>
                  <a:pt x="8804" y="4695"/>
                </a:lnTo>
                <a:close/>
                <a:moveTo>
                  <a:pt x="1064" y="3962"/>
                </a:moveTo>
                <a:lnTo>
                  <a:pt x="1357" y="4182"/>
                </a:lnTo>
                <a:lnTo>
                  <a:pt x="1651" y="4329"/>
                </a:lnTo>
                <a:lnTo>
                  <a:pt x="2348" y="4585"/>
                </a:lnTo>
                <a:lnTo>
                  <a:pt x="2458" y="4659"/>
                </a:lnTo>
                <a:lnTo>
                  <a:pt x="2494" y="4695"/>
                </a:lnTo>
                <a:lnTo>
                  <a:pt x="2568" y="4732"/>
                </a:lnTo>
                <a:lnTo>
                  <a:pt x="2641" y="4695"/>
                </a:lnTo>
                <a:lnTo>
                  <a:pt x="4329" y="5319"/>
                </a:lnTo>
                <a:lnTo>
                  <a:pt x="4329" y="5356"/>
                </a:lnTo>
                <a:lnTo>
                  <a:pt x="4292" y="5319"/>
                </a:lnTo>
                <a:lnTo>
                  <a:pt x="3888" y="5172"/>
                </a:lnTo>
                <a:lnTo>
                  <a:pt x="3705" y="5136"/>
                </a:lnTo>
                <a:lnTo>
                  <a:pt x="3485" y="5099"/>
                </a:lnTo>
                <a:lnTo>
                  <a:pt x="3448" y="5136"/>
                </a:lnTo>
                <a:lnTo>
                  <a:pt x="3411" y="5172"/>
                </a:lnTo>
                <a:lnTo>
                  <a:pt x="3448" y="5246"/>
                </a:lnTo>
                <a:lnTo>
                  <a:pt x="3595" y="5392"/>
                </a:lnTo>
                <a:lnTo>
                  <a:pt x="3852" y="5539"/>
                </a:lnTo>
                <a:lnTo>
                  <a:pt x="4108" y="5686"/>
                </a:lnTo>
                <a:lnTo>
                  <a:pt x="4402" y="5759"/>
                </a:lnTo>
                <a:lnTo>
                  <a:pt x="4365" y="5906"/>
                </a:lnTo>
                <a:lnTo>
                  <a:pt x="4035" y="5906"/>
                </a:lnTo>
                <a:lnTo>
                  <a:pt x="3742" y="5869"/>
                </a:lnTo>
                <a:lnTo>
                  <a:pt x="3411" y="5759"/>
                </a:lnTo>
                <a:lnTo>
                  <a:pt x="3228" y="5686"/>
                </a:lnTo>
                <a:lnTo>
                  <a:pt x="3191" y="5612"/>
                </a:lnTo>
                <a:lnTo>
                  <a:pt x="3155" y="5576"/>
                </a:lnTo>
                <a:lnTo>
                  <a:pt x="3118" y="5539"/>
                </a:lnTo>
                <a:lnTo>
                  <a:pt x="3081" y="5502"/>
                </a:lnTo>
                <a:lnTo>
                  <a:pt x="3045" y="5502"/>
                </a:lnTo>
                <a:lnTo>
                  <a:pt x="3008" y="5539"/>
                </a:lnTo>
                <a:lnTo>
                  <a:pt x="2971" y="5649"/>
                </a:lnTo>
                <a:lnTo>
                  <a:pt x="2971" y="5722"/>
                </a:lnTo>
                <a:lnTo>
                  <a:pt x="3008" y="5796"/>
                </a:lnTo>
                <a:lnTo>
                  <a:pt x="3045" y="5869"/>
                </a:lnTo>
                <a:lnTo>
                  <a:pt x="3191" y="6016"/>
                </a:lnTo>
                <a:lnTo>
                  <a:pt x="3338" y="6126"/>
                </a:lnTo>
                <a:lnTo>
                  <a:pt x="3522" y="6199"/>
                </a:lnTo>
                <a:lnTo>
                  <a:pt x="3742" y="6273"/>
                </a:lnTo>
                <a:lnTo>
                  <a:pt x="3962" y="6309"/>
                </a:lnTo>
                <a:lnTo>
                  <a:pt x="4182" y="6309"/>
                </a:lnTo>
                <a:lnTo>
                  <a:pt x="3962" y="6676"/>
                </a:lnTo>
                <a:lnTo>
                  <a:pt x="3742" y="6603"/>
                </a:lnTo>
                <a:lnTo>
                  <a:pt x="3228" y="6456"/>
                </a:lnTo>
                <a:lnTo>
                  <a:pt x="2971" y="6419"/>
                </a:lnTo>
                <a:lnTo>
                  <a:pt x="2715" y="6383"/>
                </a:lnTo>
                <a:lnTo>
                  <a:pt x="2641" y="6383"/>
                </a:lnTo>
                <a:lnTo>
                  <a:pt x="2641" y="6456"/>
                </a:lnTo>
                <a:lnTo>
                  <a:pt x="2641" y="6493"/>
                </a:lnTo>
                <a:lnTo>
                  <a:pt x="2678" y="6529"/>
                </a:lnTo>
                <a:lnTo>
                  <a:pt x="2861" y="6676"/>
                </a:lnTo>
                <a:lnTo>
                  <a:pt x="3081" y="6786"/>
                </a:lnTo>
                <a:lnTo>
                  <a:pt x="3522" y="6970"/>
                </a:lnTo>
                <a:lnTo>
                  <a:pt x="3742" y="7080"/>
                </a:lnTo>
                <a:lnTo>
                  <a:pt x="3632" y="7226"/>
                </a:lnTo>
                <a:lnTo>
                  <a:pt x="3522" y="7336"/>
                </a:lnTo>
                <a:lnTo>
                  <a:pt x="2935" y="7080"/>
                </a:lnTo>
                <a:lnTo>
                  <a:pt x="2311" y="6823"/>
                </a:lnTo>
                <a:lnTo>
                  <a:pt x="2238" y="6823"/>
                </a:lnTo>
                <a:lnTo>
                  <a:pt x="2201" y="6860"/>
                </a:lnTo>
                <a:lnTo>
                  <a:pt x="2201" y="6896"/>
                </a:lnTo>
                <a:lnTo>
                  <a:pt x="2201" y="6970"/>
                </a:lnTo>
                <a:lnTo>
                  <a:pt x="2458" y="7190"/>
                </a:lnTo>
                <a:lnTo>
                  <a:pt x="2678" y="7410"/>
                </a:lnTo>
                <a:lnTo>
                  <a:pt x="2971" y="7557"/>
                </a:lnTo>
                <a:lnTo>
                  <a:pt x="3265" y="7703"/>
                </a:lnTo>
                <a:lnTo>
                  <a:pt x="2971" y="7960"/>
                </a:lnTo>
                <a:lnTo>
                  <a:pt x="2641" y="7960"/>
                </a:lnTo>
                <a:lnTo>
                  <a:pt x="2311" y="7887"/>
                </a:lnTo>
                <a:lnTo>
                  <a:pt x="1981" y="7777"/>
                </a:lnTo>
                <a:lnTo>
                  <a:pt x="1871" y="7777"/>
                </a:lnTo>
                <a:lnTo>
                  <a:pt x="1834" y="7813"/>
                </a:lnTo>
                <a:lnTo>
                  <a:pt x="1797" y="7850"/>
                </a:lnTo>
                <a:lnTo>
                  <a:pt x="1797" y="7923"/>
                </a:lnTo>
                <a:lnTo>
                  <a:pt x="1834" y="8070"/>
                </a:lnTo>
                <a:lnTo>
                  <a:pt x="1944" y="8143"/>
                </a:lnTo>
                <a:lnTo>
                  <a:pt x="2091" y="8217"/>
                </a:lnTo>
                <a:lnTo>
                  <a:pt x="2238" y="8290"/>
                </a:lnTo>
                <a:lnTo>
                  <a:pt x="2348" y="8327"/>
                </a:lnTo>
                <a:lnTo>
                  <a:pt x="2164" y="8364"/>
                </a:lnTo>
                <a:lnTo>
                  <a:pt x="1944" y="8364"/>
                </a:lnTo>
                <a:lnTo>
                  <a:pt x="1761" y="8327"/>
                </a:lnTo>
                <a:lnTo>
                  <a:pt x="1541" y="8253"/>
                </a:lnTo>
                <a:lnTo>
                  <a:pt x="1247" y="8070"/>
                </a:lnTo>
                <a:lnTo>
                  <a:pt x="1027" y="7850"/>
                </a:lnTo>
                <a:lnTo>
                  <a:pt x="844" y="7593"/>
                </a:lnTo>
                <a:lnTo>
                  <a:pt x="697" y="7300"/>
                </a:lnTo>
                <a:lnTo>
                  <a:pt x="624" y="6970"/>
                </a:lnTo>
                <a:lnTo>
                  <a:pt x="550" y="6676"/>
                </a:lnTo>
                <a:lnTo>
                  <a:pt x="550" y="6346"/>
                </a:lnTo>
                <a:lnTo>
                  <a:pt x="550" y="6016"/>
                </a:lnTo>
                <a:lnTo>
                  <a:pt x="624" y="5502"/>
                </a:lnTo>
                <a:lnTo>
                  <a:pt x="734" y="4989"/>
                </a:lnTo>
                <a:lnTo>
                  <a:pt x="1064" y="3962"/>
                </a:lnTo>
                <a:close/>
                <a:moveTo>
                  <a:pt x="6786" y="5429"/>
                </a:moveTo>
                <a:lnTo>
                  <a:pt x="6860" y="5649"/>
                </a:lnTo>
                <a:lnTo>
                  <a:pt x="6970" y="5832"/>
                </a:lnTo>
                <a:lnTo>
                  <a:pt x="7006" y="5906"/>
                </a:lnTo>
                <a:lnTo>
                  <a:pt x="7043" y="5979"/>
                </a:lnTo>
                <a:lnTo>
                  <a:pt x="7116" y="6016"/>
                </a:lnTo>
                <a:lnTo>
                  <a:pt x="7813" y="7006"/>
                </a:lnTo>
                <a:lnTo>
                  <a:pt x="8143" y="7520"/>
                </a:lnTo>
                <a:lnTo>
                  <a:pt x="8143" y="7667"/>
                </a:lnTo>
                <a:lnTo>
                  <a:pt x="8143" y="7740"/>
                </a:lnTo>
                <a:lnTo>
                  <a:pt x="8217" y="7813"/>
                </a:lnTo>
                <a:lnTo>
                  <a:pt x="8290" y="7850"/>
                </a:lnTo>
                <a:lnTo>
                  <a:pt x="8363" y="7850"/>
                </a:lnTo>
                <a:lnTo>
                  <a:pt x="8400" y="7813"/>
                </a:lnTo>
                <a:lnTo>
                  <a:pt x="8510" y="7887"/>
                </a:lnTo>
                <a:lnTo>
                  <a:pt x="8584" y="7923"/>
                </a:lnTo>
                <a:lnTo>
                  <a:pt x="8694" y="7960"/>
                </a:lnTo>
                <a:lnTo>
                  <a:pt x="8767" y="7923"/>
                </a:lnTo>
                <a:lnTo>
                  <a:pt x="8877" y="7997"/>
                </a:lnTo>
                <a:lnTo>
                  <a:pt x="8987" y="7997"/>
                </a:lnTo>
                <a:lnTo>
                  <a:pt x="9060" y="8033"/>
                </a:lnTo>
                <a:lnTo>
                  <a:pt x="9134" y="7997"/>
                </a:lnTo>
                <a:lnTo>
                  <a:pt x="9207" y="7923"/>
                </a:lnTo>
                <a:lnTo>
                  <a:pt x="9207" y="7813"/>
                </a:lnTo>
                <a:lnTo>
                  <a:pt x="9207" y="7740"/>
                </a:lnTo>
                <a:lnTo>
                  <a:pt x="9134" y="7667"/>
                </a:lnTo>
                <a:lnTo>
                  <a:pt x="9170" y="7557"/>
                </a:lnTo>
                <a:lnTo>
                  <a:pt x="9207" y="7483"/>
                </a:lnTo>
                <a:lnTo>
                  <a:pt x="9244" y="7410"/>
                </a:lnTo>
                <a:lnTo>
                  <a:pt x="9244" y="7373"/>
                </a:lnTo>
                <a:lnTo>
                  <a:pt x="9207" y="7300"/>
                </a:lnTo>
                <a:lnTo>
                  <a:pt x="9170" y="7263"/>
                </a:lnTo>
                <a:lnTo>
                  <a:pt x="9134" y="7226"/>
                </a:lnTo>
                <a:lnTo>
                  <a:pt x="8987" y="7226"/>
                </a:lnTo>
                <a:lnTo>
                  <a:pt x="8694" y="7336"/>
                </a:lnTo>
                <a:lnTo>
                  <a:pt x="8694" y="7300"/>
                </a:lnTo>
                <a:lnTo>
                  <a:pt x="8877" y="7153"/>
                </a:lnTo>
                <a:lnTo>
                  <a:pt x="9060" y="6970"/>
                </a:lnTo>
                <a:lnTo>
                  <a:pt x="9134" y="6860"/>
                </a:lnTo>
                <a:lnTo>
                  <a:pt x="9244" y="7043"/>
                </a:lnTo>
                <a:lnTo>
                  <a:pt x="9501" y="7446"/>
                </a:lnTo>
                <a:lnTo>
                  <a:pt x="9537" y="7593"/>
                </a:lnTo>
                <a:lnTo>
                  <a:pt x="9317" y="7887"/>
                </a:lnTo>
                <a:lnTo>
                  <a:pt x="9024" y="8143"/>
                </a:lnTo>
                <a:lnTo>
                  <a:pt x="8730" y="8364"/>
                </a:lnTo>
                <a:lnTo>
                  <a:pt x="8400" y="8547"/>
                </a:lnTo>
                <a:lnTo>
                  <a:pt x="8070" y="8657"/>
                </a:lnTo>
                <a:lnTo>
                  <a:pt x="7703" y="8694"/>
                </a:lnTo>
                <a:lnTo>
                  <a:pt x="7520" y="8694"/>
                </a:lnTo>
                <a:lnTo>
                  <a:pt x="7373" y="8657"/>
                </a:lnTo>
                <a:lnTo>
                  <a:pt x="7190" y="8620"/>
                </a:lnTo>
                <a:lnTo>
                  <a:pt x="7006" y="8547"/>
                </a:lnTo>
                <a:lnTo>
                  <a:pt x="6823" y="8437"/>
                </a:lnTo>
                <a:lnTo>
                  <a:pt x="6676" y="8290"/>
                </a:lnTo>
                <a:lnTo>
                  <a:pt x="6419" y="7997"/>
                </a:lnTo>
                <a:lnTo>
                  <a:pt x="6199" y="7667"/>
                </a:lnTo>
                <a:lnTo>
                  <a:pt x="6053" y="7300"/>
                </a:lnTo>
                <a:lnTo>
                  <a:pt x="6016" y="6896"/>
                </a:lnTo>
                <a:lnTo>
                  <a:pt x="6016" y="6676"/>
                </a:lnTo>
                <a:lnTo>
                  <a:pt x="6053" y="6493"/>
                </a:lnTo>
                <a:lnTo>
                  <a:pt x="6089" y="6309"/>
                </a:lnTo>
                <a:lnTo>
                  <a:pt x="6163" y="6126"/>
                </a:lnTo>
                <a:lnTo>
                  <a:pt x="6273" y="5943"/>
                </a:lnTo>
                <a:lnTo>
                  <a:pt x="6383" y="5759"/>
                </a:lnTo>
                <a:lnTo>
                  <a:pt x="6566" y="5576"/>
                </a:lnTo>
                <a:lnTo>
                  <a:pt x="6786" y="5429"/>
                </a:lnTo>
                <a:close/>
                <a:moveTo>
                  <a:pt x="3852" y="0"/>
                </a:moveTo>
                <a:lnTo>
                  <a:pt x="3522" y="37"/>
                </a:lnTo>
                <a:lnTo>
                  <a:pt x="3191" y="110"/>
                </a:lnTo>
                <a:lnTo>
                  <a:pt x="2898" y="257"/>
                </a:lnTo>
                <a:lnTo>
                  <a:pt x="2604" y="440"/>
                </a:lnTo>
                <a:lnTo>
                  <a:pt x="2348" y="660"/>
                </a:lnTo>
                <a:lnTo>
                  <a:pt x="2091" y="660"/>
                </a:lnTo>
                <a:lnTo>
                  <a:pt x="1871" y="734"/>
                </a:lnTo>
                <a:lnTo>
                  <a:pt x="1687" y="880"/>
                </a:lnTo>
                <a:lnTo>
                  <a:pt x="1541" y="1064"/>
                </a:lnTo>
                <a:lnTo>
                  <a:pt x="1394" y="1284"/>
                </a:lnTo>
                <a:lnTo>
                  <a:pt x="1321" y="1504"/>
                </a:lnTo>
                <a:lnTo>
                  <a:pt x="1137" y="1944"/>
                </a:lnTo>
                <a:lnTo>
                  <a:pt x="660" y="3522"/>
                </a:lnTo>
                <a:lnTo>
                  <a:pt x="404" y="4292"/>
                </a:lnTo>
                <a:lnTo>
                  <a:pt x="183" y="5062"/>
                </a:lnTo>
                <a:lnTo>
                  <a:pt x="37" y="5759"/>
                </a:lnTo>
                <a:lnTo>
                  <a:pt x="0" y="6126"/>
                </a:lnTo>
                <a:lnTo>
                  <a:pt x="0" y="6456"/>
                </a:lnTo>
                <a:lnTo>
                  <a:pt x="0" y="6786"/>
                </a:lnTo>
                <a:lnTo>
                  <a:pt x="73" y="7153"/>
                </a:lnTo>
                <a:lnTo>
                  <a:pt x="183" y="7483"/>
                </a:lnTo>
                <a:lnTo>
                  <a:pt x="330" y="7813"/>
                </a:lnTo>
                <a:lnTo>
                  <a:pt x="477" y="8033"/>
                </a:lnTo>
                <a:lnTo>
                  <a:pt x="660" y="8253"/>
                </a:lnTo>
                <a:lnTo>
                  <a:pt x="880" y="8474"/>
                </a:lnTo>
                <a:lnTo>
                  <a:pt x="1101" y="8657"/>
                </a:lnTo>
                <a:lnTo>
                  <a:pt x="1357" y="8767"/>
                </a:lnTo>
                <a:lnTo>
                  <a:pt x="1651" y="8877"/>
                </a:lnTo>
                <a:lnTo>
                  <a:pt x="1908" y="8914"/>
                </a:lnTo>
                <a:lnTo>
                  <a:pt x="2201" y="8950"/>
                </a:lnTo>
                <a:lnTo>
                  <a:pt x="2458" y="8914"/>
                </a:lnTo>
                <a:lnTo>
                  <a:pt x="2678" y="8840"/>
                </a:lnTo>
                <a:lnTo>
                  <a:pt x="2898" y="8730"/>
                </a:lnTo>
                <a:lnTo>
                  <a:pt x="3081" y="8620"/>
                </a:lnTo>
                <a:lnTo>
                  <a:pt x="3448" y="8290"/>
                </a:lnTo>
                <a:lnTo>
                  <a:pt x="3778" y="7923"/>
                </a:lnTo>
                <a:lnTo>
                  <a:pt x="3815" y="7960"/>
                </a:lnTo>
                <a:lnTo>
                  <a:pt x="3925" y="7960"/>
                </a:lnTo>
                <a:lnTo>
                  <a:pt x="4035" y="7887"/>
                </a:lnTo>
                <a:lnTo>
                  <a:pt x="4108" y="7813"/>
                </a:lnTo>
                <a:lnTo>
                  <a:pt x="4108" y="7740"/>
                </a:lnTo>
                <a:lnTo>
                  <a:pt x="4072" y="7593"/>
                </a:lnTo>
                <a:lnTo>
                  <a:pt x="4182" y="7446"/>
                </a:lnTo>
                <a:lnTo>
                  <a:pt x="4512" y="6896"/>
                </a:lnTo>
                <a:lnTo>
                  <a:pt x="4769" y="6309"/>
                </a:lnTo>
                <a:lnTo>
                  <a:pt x="5025" y="5722"/>
                </a:lnTo>
                <a:lnTo>
                  <a:pt x="5209" y="5099"/>
                </a:lnTo>
                <a:lnTo>
                  <a:pt x="5246" y="5062"/>
                </a:lnTo>
                <a:lnTo>
                  <a:pt x="5282" y="4989"/>
                </a:lnTo>
                <a:lnTo>
                  <a:pt x="5282" y="4915"/>
                </a:lnTo>
                <a:lnTo>
                  <a:pt x="5466" y="4292"/>
                </a:lnTo>
                <a:lnTo>
                  <a:pt x="5612" y="3632"/>
                </a:lnTo>
                <a:lnTo>
                  <a:pt x="5722" y="2971"/>
                </a:lnTo>
                <a:lnTo>
                  <a:pt x="5796" y="2311"/>
                </a:lnTo>
                <a:lnTo>
                  <a:pt x="5832" y="1981"/>
                </a:lnTo>
                <a:lnTo>
                  <a:pt x="5796" y="1651"/>
                </a:lnTo>
                <a:lnTo>
                  <a:pt x="5759" y="1357"/>
                </a:lnTo>
                <a:lnTo>
                  <a:pt x="5649" y="1064"/>
                </a:lnTo>
                <a:lnTo>
                  <a:pt x="5539" y="807"/>
                </a:lnTo>
                <a:lnTo>
                  <a:pt x="5356" y="587"/>
                </a:lnTo>
                <a:lnTo>
                  <a:pt x="5099" y="367"/>
                </a:lnTo>
                <a:lnTo>
                  <a:pt x="4842" y="184"/>
                </a:lnTo>
                <a:lnTo>
                  <a:pt x="4512" y="73"/>
                </a:lnTo>
                <a:lnTo>
                  <a:pt x="4182" y="0"/>
                </a:lnTo>
                <a:close/>
                <a:moveTo>
                  <a:pt x="8730" y="3962"/>
                </a:moveTo>
                <a:lnTo>
                  <a:pt x="8584" y="4072"/>
                </a:lnTo>
                <a:lnTo>
                  <a:pt x="8437" y="4182"/>
                </a:lnTo>
                <a:lnTo>
                  <a:pt x="8327" y="4329"/>
                </a:lnTo>
                <a:lnTo>
                  <a:pt x="7887" y="4439"/>
                </a:lnTo>
                <a:lnTo>
                  <a:pt x="7336" y="4585"/>
                </a:lnTo>
                <a:lnTo>
                  <a:pt x="6786" y="4842"/>
                </a:lnTo>
                <a:lnTo>
                  <a:pt x="6566" y="4989"/>
                </a:lnTo>
                <a:lnTo>
                  <a:pt x="6309" y="5172"/>
                </a:lnTo>
                <a:lnTo>
                  <a:pt x="6089" y="5356"/>
                </a:lnTo>
                <a:lnTo>
                  <a:pt x="5906" y="5576"/>
                </a:lnTo>
                <a:lnTo>
                  <a:pt x="5759" y="5796"/>
                </a:lnTo>
                <a:lnTo>
                  <a:pt x="5612" y="6053"/>
                </a:lnTo>
                <a:lnTo>
                  <a:pt x="5539" y="6309"/>
                </a:lnTo>
                <a:lnTo>
                  <a:pt x="5502" y="6603"/>
                </a:lnTo>
                <a:lnTo>
                  <a:pt x="5466" y="6860"/>
                </a:lnTo>
                <a:lnTo>
                  <a:pt x="5502" y="7116"/>
                </a:lnTo>
                <a:lnTo>
                  <a:pt x="5539" y="7373"/>
                </a:lnTo>
                <a:lnTo>
                  <a:pt x="5612" y="7630"/>
                </a:lnTo>
                <a:lnTo>
                  <a:pt x="5722" y="7887"/>
                </a:lnTo>
                <a:lnTo>
                  <a:pt x="5869" y="8107"/>
                </a:lnTo>
                <a:lnTo>
                  <a:pt x="6016" y="8327"/>
                </a:lnTo>
                <a:lnTo>
                  <a:pt x="6199" y="8547"/>
                </a:lnTo>
                <a:lnTo>
                  <a:pt x="6419" y="8730"/>
                </a:lnTo>
                <a:lnTo>
                  <a:pt x="6639" y="8914"/>
                </a:lnTo>
                <a:lnTo>
                  <a:pt x="6860" y="9060"/>
                </a:lnTo>
                <a:lnTo>
                  <a:pt x="7116" y="9170"/>
                </a:lnTo>
                <a:lnTo>
                  <a:pt x="7410" y="9244"/>
                </a:lnTo>
                <a:lnTo>
                  <a:pt x="7703" y="9281"/>
                </a:lnTo>
                <a:lnTo>
                  <a:pt x="8033" y="9244"/>
                </a:lnTo>
                <a:lnTo>
                  <a:pt x="8327" y="9170"/>
                </a:lnTo>
                <a:lnTo>
                  <a:pt x="8620" y="9024"/>
                </a:lnTo>
                <a:lnTo>
                  <a:pt x="8877" y="8877"/>
                </a:lnTo>
                <a:lnTo>
                  <a:pt x="9391" y="8547"/>
                </a:lnTo>
                <a:lnTo>
                  <a:pt x="9611" y="8364"/>
                </a:lnTo>
                <a:lnTo>
                  <a:pt x="9794" y="8143"/>
                </a:lnTo>
                <a:lnTo>
                  <a:pt x="9977" y="7923"/>
                </a:lnTo>
                <a:lnTo>
                  <a:pt x="10161" y="7703"/>
                </a:lnTo>
                <a:lnTo>
                  <a:pt x="10418" y="7190"/>
                </a:lnTo>
                <a:lnTo>
                  <a:pt x="10638" y="6676"/>
                </a:lnTo>
                <a:lnTo>
                  <a:pt x="10711" y="6346"/>
                </a:lnTo>
                <a:lnTo>
                  <a:pt x="10748" y="6053"/>
                </a:lnTo>
                <a:lnTo>
                  <a:pt x="10748" y="5722"/>
                </a:lnTo>
                <a:lnTo>
                  <a:pt x="10711" y="5466"/>
                </a:lnTo>
                <a:lnTo>
                  <a:pt x="10601" y="5172"/>
                </a:lnTo>
                <a:lnTo>
                  <a:pt x="10454" y="4915"/>
                </a:lnTo>
                <a:lnTo>
                  <a:pt x="10271" y="4659"/>
                </a:lnTo>
                <a:lnTo>
                  <a:pt x="10051" y="4439"/>
                </a:lnTo>
                <a:lnTo>
                  <a:pt x="9794" y="4255"/>
                </a:lnTo>
                <a:lnTo>
                  <a:pt x="9537" y="4108"/>
                </a:lnTo>
                <a:lnTo>
                  <a:pt x="9244" y="3998"/>
                </a:lnTo>
                <a:lnTo>
                  <a:pt x="8950" y="3962"/>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187" name="Google Shape;187;p2"/>
          <p:cNvSpPr/>
          <p:nvPr/>
        </p:nvSpPr>
        <p:spPr>
          <a:xfrm>
            <a:off x="7518184" y="3966329"/>
            <a:ext cx="846269" cy="598458"/>
          </a:xfrm>
          <a:custGeom>
            <a:avLst/>
            <a:gdLst/>
            <a:ahLst/>
            <a:cxnLst/>
            <a:rect l="l" t="t" r="r" b="b"/>
            <a:pathLst>
              <a:path w="16911" h="11959" extrusionOk="0">
                <a:moveTo>
                  <a:pt x="12215" y="8951"/>
                </a:moveTo>
                <a:lnTo>
                  <a:pt x="12032" y="9098"/>
                </a:lnTo>
                <a:lnTo>
                  <a:pt x="11848" y="9244"/>
                </a:lnTo>
                <a:lnTo>
                  <a:pt x="11408" y="9538"/>
                </a:lnTo>
                <a:lnTo>
                  <a:pt x="11005" y="9685"/>
                </a:lnTo>
                <a:lnTo>
                  <a:pt x="10638" y="9868"/>
                </a:lnTo>
                <a:lnTo>
                  <a:pt x="10124" y="10051"/>
                </a:lnTo>
                <a:lnTo>
                  <a:pt x="9977" y="10125"/>
                </a:lnTo>
                <a:lnTo>
                  <a:pt x="9794" y="10161"/>
                </a:lnTo>
                <a:lnTo>
                  <a:pt x="9904" y="9978"/>
                </a:lnTo>
                <a:lnTo>
                  <a:pt x="10051" y="9795"/>
                </a:lnTo>
                <a:lnTo>
                  <a:pt x="10344" y="9758"/>
                </a:lnTo>
                <a:lnTo>
                  <a:pt x="10601" y="9648"/>
                </a:lnTo>
                <a:lnTo>
                  <a:pt x="10858" y="9538"/>
                </a:lnTo>
                <a:lnTo>
                  <a:pt x="11115" y="9354"/>
                </a:lnTo>
                <a:lnTo>
                  <a:pt x="11335" y="9171"/>
                </a:lnTo>
                <a:lnTo>
                  <a:pt x="11371" y="9061"/>
                </a:lnTo>
                <a:lnTo>
                  <a:pt x="11445" y="9061"/>
                </a:lnTo>
                <a:lnTo>
                  <a:pt x="11481" y="9024"/>
                </a:lnTo>
                <a:lnTo>
                  <a:pt x="11848" y="8951"/>
                </a:lnTo>
                <a:close/>
                <a:moveTo>
                  <a:pt x="12619" y="8988"/>
                </a:moveTo>
                <a:lnTo>
                  <a:pt x="12839" y="9061"/>
                </a:lnTo>
                <a:lnTo>
                  <a:pt x="12839" y="9171"/>
                </a:lnTo>
                <a:lnTo>
                  <a:pt x="12215" y="9685"/>
                </a:lnTo>
                <a:lnTo>
                  <a:pt x="11518" y="10125"/>
                </a:lnTo>
                <a:lnTo>
                  <a:pt x="11115" y="10345"/>
                </a:lnTo>
                <a:lnTo>
                  <a:pt x="10711" y="10528"/>
                </a:lnTo>
                <a:lnTo>
                  <a:pt x="10308" y="10712"/>
                </a:lnTo>
                <a:lnTo>
                  <a:pt x="9904" y="10932"/>
                </a:lnTo>
                <a:lnTo>
                  <a:pt x="9831" y="10822"/>
                </a:lnTo>
                <a:lnTo>
                  <a:pt x="9794" y="10712"/>
                </a:lnTo>
                <a:lnTo>
                  <a:pt x="9757" y="10455"/>
                </a:lnTo>
                <a:lnTo>
                  <a:pt x="9904" y="10455"/>
                </a:lnTo>
                <a:lnTo>
                  <a:pt x="10051" y="10381"/>
                </a:lnTo>
                <a:lnTo>
                  <a:pt x="10344" y="10271"/>
                </a:lnTo>
                <a:lnTo>
                  <a:pt x="11078" y="10015"/>
                </a:lnTo>
                <a:lnTo>
                  <a:pt x="11481" y="9831"/>
                </a:lnTo>
                <a:lnTo>
                  <a:pt x="11922" y="9611"/>
                </a:lnTo>
                <a:lnTo>
                  <a:pt x="12288" y="9318"/>
                </a:lnTo>
                <a:lnTo>
                  <a:pt x="12435" y="9171"/>
                </a:lnTo>
                <a:lnTo>
                  <a:pt x="12619" y="8988"/>
                </a:lnTo>
                <a:close/>
                <a:moveTo>
                  <a:pt x="9464" y="514"/>
                </a:moveTo>
                <a:lnTo>
                  <a:pt x="9721" y="551"/>
                </a:lnTo>
                <a:lnTo>
                  <a:pt x="9941" y="588"/>
                </a:lnTo>
                <a:lnTo>
                  <a:pt x="10161" y="661"/>
                </a:lnTo>
                <a:lnTo>
                  <a:pt x="10344" y="771"/>
                </a:lnTo>
                <a:lnTo>
                  <a:pt x="10491" y="918"/>
                </a:lnTo>
                <a:lnTo>
                  <a:pt x="10564" y="1101"/>
                </a:lnTo>
                <a:lnTo>
                  <a:pt x="10601" y="1101"/>
                </a:lnTo>
                <a:lnTo>
                  <a:pt x="10528" y="1211"/>
                </a:lnTo>
                <a:lnTo>
                  <a:pt x="10528" y="1321"/>
                </a:lnTo>
                <a:lnTo>
                  <a:pt x="10564" y="1615"/>
                </a:lnTo>
                <a:lnTo>
                  <a:pt x="10638" y="1871"/>
                </a:lnTo>
                <a:lnTo>
                  <a:pt x="10748" y="2091"/>
                </a:lnTo>
                <a:lnTo>
                  <a:pt x="10931" y="2348"/>
                </a:lnTo>
                <a:lnTo>
                  <a:pt x="11005" y="2495"/>
                </a:lnTo>
                <a:lnTo>
                  <a:pt x="11041" y="2678"/>
                </a:lnTo>
                <a:lnTo>
                  <a:pt x="11041" y="2752"/>
                </a:lnTo>
                <a:lnTo>
                  <a:pt x="11005" y="2788"/>
                </a:lnTo>
                <a:lnTo>
                  <a:pt x="10931" y="2788"/>
                </a:lnTo>
                <a:lnTo>
                  <a:pt x="10858" y="2752"/>
                </a:lnTo>
                <a:lnTo>
                  <a:pt x="10784" y="2642"/>
                </a:lnTo>
                <a:lnTo>
                  <a:pt x="10674" y="2312"/>
                </a:lnTo>
                <a:lnTo>
                  <a:pt x="10601" y="2128"/>
                </a:lnTo>
                <a:lnTo>
                  <a:pt x="10491" y="1981"/>
                </a:lnTo>
                <a:lnTo>
                  <a:pt x="10381" y="1798"/>
                </a:lnTo>
                <a:lnTo>
                  <a:pt x="10234" y="1651"/>
                </a:lnTo>
                <a:lnTo>
                  <a:pt x="10088" y="1541"/>
                </a:lnTo>
                <a:lnTo>
                  <a:pt x="9904" y="1431"/>
                </a:lnTo>
                <a:lnTo>
                  <a:pt x="9721" y="1358"/>
                </a:lnTo>
                <a:lnTo>
                  <a:pt x="9537" y="1321"/>
                </a:lnTo>
                <a:lnTo>
                  <a:pt x="9134" y="1321"/>
                </a:lnTo>
                <a:lnTo>
                  <a:pt x="8950" y="1358"/>
                </a:lnTo>
                <a:lnTo>
                  <a:pt x="8767" y="1431"/>
                </a:lnTo>
                <a:lnTo>
                  <a:pt x="8694" y="1468"/>
                </a:lnTo>
                <a:lnTo>
                  <a:pt x="8657" y="1505"/>
                </a:lnTo>
                <a:lnTo>
                  <a:pt x="8694" y="1615"/>
                </a:lnTo>
                <a:lnTo>
                  <a:pt x="8767" y="1688"/>
                </a:lnTo>
                <a:lnTo>
                  <a:pt x="8804" y="1725"/>
                </a:lnTo>
                <a:lnTo>
                  <a:pt x="8877" y="1725"/>
                </a:lnTo>
                <a:lnTo>
                  <a:pt x="9097" y="1688"/>
                </a:lnTo>
                <a:lnTo>
                  <a:pt x="9281" y="1688"/>
                </a:lnTo>
                <a:lnTo>
                  <a:pt x="9501" y="1725"/>
                </a:lnTo>
                <a:lnTo>
                  <a:pt x="9684" y="1798"/>
                </a:lnTo>
                <a:lnTo>
                  <a:pt x="9867" y="1871"/>
                </a:lnTo>
                <a:lnTo>
                  <a:pt x="10014" y="2018"/>
                </a:lnTo>
                <a:lnTo>
                  <a:pt x="10161" y="2165"/>
                </a:lnTo>
                <a:lnTo>
                  <a:pt x="10271" y="2348"/>
                </a:lnTo>
                <a:lnTo>
                  <a:pt x="10418" y="2788"/>
                </a:lnTo>
                <a:lnTo>
                  <a:pt x="10528" y="2972"/>
                </a:lnTo>
                <a:lnTo>
                  <a:pt x="10638" y="3119"/>
                </a:lnTo>
                <a:lnTo>
                  <a:pt x="10528" y="3192"/>
                </a:lnTo>
                <a:lnTo>
                  <a:pt x="10308" y="3375"/>
                </a:lnTo>
                <a:lnTo>
                  <a:pt x="10088" y="3595"/>
                </a:lnTo>
                <a:lnTo>
                  <a:pt x="9904" y="3816"/>
                </a:lnTo>
                <a:lnTo>
                  <a:pt x="9794" y="4072"/>
                </a:lnTo>
                <a:lnTo>
                  <a:pt x="9721" y="4292"/>
                </a:lnTo>
                <a:lnTo>
                  <a:pt x="9684" y="4512"/>
                </a:lnTo>
                <a:lnTo>
                  <a:pt x="9721" y="4733"/>
                </a:lnTo>
                <a:lnTo>
                  <a:pt x="9757" y="4953"/>
                </a:lnTo>
                <a:lnTo>
                  <a:pt x="9867" y="5136"/>
                </a:lnTo>
                <a:lnTo>
                  <a:pt x="10014" y="5283"/>
                </a:lnTo>
                <a:lnTo>
                  <a:pt x="10198" y="5429"/>
                </a:lnTo>
                <a:lnTo>
                  <a:pt x="10418" y="5503"/>
                </a:lnTo>
                <a:lnTo>
                  <a:pt x="10638" y="5576"/>
                </a:lnTo>
                <a:lnTo>
                  <a:pt x="10895" y="5540"/>
                </a:lnTo>
                <a:lnTo>
                  <a:pt x="11151" y="5503"/>
                </a:lnTo>
                <a:lnTo>
                  <a:pt x="11371" y="5393"/>
                </a:lnTo>
                <a:lnTo>
                  <a:pt x="12032" y="5063"/>
                </a:lnTo>
                <a:lnTo>
                  <a:pt x="12692" y="4659"/>
                </a:lnTo>
                <a:lnTo>
                  <a:pt x="12729" y="4586"/>
                </a:lnTo>
                <a:lnTo>
                  <a:pt x="12765" y="4512"/>
                </a:lnTo>
                <a:lnTo>
                  <a:pt x="12765" y="4439"/>
                </a:lnTo>
                <a:lnTo>
                  <a:pt x="12729" y="4402"/>
                </a:lnTo>
                <a:lnTo>
                  <a:pt x="12692" y="4329"/>
                </a:lnTo>
                <a:lnTo>
                  <a:pt x="12619" y="4292"/>
                </a:lnTo>
                <a:lnTo>
                  <a:pt x="12472" y="4292"/>
                </a:lnTo>
                <a:lnTo>
                  <a:pt x="12032" y="4549"/>
                </a:lnTo>
                <a:lnTo>
                  <a:pt x="11591" y="4843"/>
                </a:lnTo>
                <a:lnTo>
                  <a:pt x="11371" y="4953"/>
                </a:lnTo>
                <a:lnTo>
                  <a:pt x="11151" y="5063"/>
                </a:lnTo>
                <a:lnTo>
                  <a:pt x="10895" y="5136"/>
                </a:lnTo>
                <a:lnTo>
                  <a:pt x="10528" y="5136"/>
                </a:lnTo>
                <a:lnTo>
                  <a:pt x="10418" y="5099"/>
                </a:lnTo>
                <a:lnTo>
                  <a:pt x="10308" y="5026"/>
                </a:lnTo>
                <a:lnTo>
                  <a:pt x="10234" y="4953"/>
                </a:lnTo>
                <a:lnTo>
                  <a:pt x="10161" y="4843"/>
                </a:lnTo>
                <a:lnTo>
                  <a:pt x="10124" y="4733"/>
                </a:lnTo>
                <a:lnTo>
                  <a:pt x="10088" y="4476"/>
                </a:lnTo>
                <a:lnTo>
                  <a:pt x="10124" y="4366"/>
                </a:lnTo>
                <a:lnTo>
                  <a:pt x="10161" y="4219"/>
                </a:lnTo>
                <a:lnTo>
                  <a:pt x="10271" y="3999"/>
                </a:lnTo>
                <a:lnTo>
                  <a:pt x="10454" y="3816"/>
                </a:lnTo>
                <a:lnTo>
                  <a:pt x="10674" y="3632"/>
                </a:lnTo>
                <a:lnTo>
                  <a:pt x="10968" y="3375"/>
                </a:lnTo>
                <a:lnTo>
                  <a:pt x="11225" y="3119"/>
                </a:lnTo>
                <a:lnTo>
                  <a:pt x="11335" y="2972"/>
                </a:lnTo>
                <a:lnTo>
                  <a:pt x="11408" y="2825"/>
                </a:lnTo>
                <a:lnTo>
                  <a:pt x="11408" y="2642"/>
                </a:lnTo>
                <a:lnTo>
                  <a:pt x="11408" y="2422"/>
                </a:lnTo>
                <a:lnTo>
                  <a:pt x="11335" y="2275"/>
                </a:lnTo>
                <a:lnTo>
                  <a:pt x="11261" y="2165"/>
                </a:lnTo>
                <a:lnTo>
                  <a:pt x="11078" y="1871"/>
                </a:lnTo>
                <a:lnTo>
                  <a:pt x="10895" y="1578"/>
                </a:lnTo>
                <a:lnTo>
                  <a:pt x="10821" y="1431"/>
                </a:lnTo>
                <a:lnTo>
                  <a:pt x="10821" y="1284"/>
                </a:lnTo>
                <a:lnTo>
                  <a:pt x="10895" y="1248"/>
                </a:lnTo>
                <a:lnTo>
                  <a:pt x="11298" y="1138"/>
                </a:lnTo>
                <a:lnTo>
                  <a:pt x="11702" y="1028"/>
                </a:lnTo>
                <a:lnTo>
                  <a:pt x="12142" y="954"/>
                </a:lnTo>
                <a:lnTo>
                  <a:pt x="12582" y="918"/>
                </a:lnTo>
                <a:lnTo>
                  <a:pt x="12802" y="954"/>
                </a:lnTo>
                <a:lnTo>
                  <a:pt x="13022" y="1028"/>
                </a:lnTo>
                <a:lnTo>
                  <a:pt x="13205" y="1101"/>
                </a:lnTo>
                <a:lnTo>
                  <a:pt x="13352" y="1211"/>
                </a:lnTo>
                <a:lnTo>
                  <a:pt x="13499" y="1358"/>
                </a:lnTo>
                <a:lnTo>
                  <a:pt x="13609" y="1505"/>
                </a:lnTo>
                <a:lnTo>
                  <a:pt x="13829" y="1908"/>
                </a:lnTo>
                <a:lnTo>
                  <a:pt x="14012" y="2202"/>
                </a:lnTo>
                <a:lnTo>
                  <a:pt x="13866" y="2422"/>
                </a:lnTo>
                <a:lnTo>
                  <a:pt x="13682" y="2568"/>
                </a:lnTo>
                <a:lnTo>
                  <a:pt x="13499" y="2678"/>
                </a:lnTo>
                <a:lnTo>
                  <a:pt x="13279" y="2788"/>
                </a:lnTo>
                <a:lnTo>
                  <a:pt x="12839" y="2935"/>
                </a:lnTo>
                <a:lnTo>
                  <a:pt x="12362" y="3082"/>
                </a:lnTo>
                <a:lnTo>
                  <a:pt x="11995" y="3229"/>
                </a:lnTo>
                <a:lnTo>
                  <a:pt x="11518" y="3449"/>
                </a:lnTo>
                <a:lnTo>
                  <a:pt x="11298" y="3559"/>
                </a:lnTo>
                <a:lnTo>
                  <a:pt x="11151" y="3742"/>
                </a:lnTo>
                <a:lnTo>
                  <a:pt x="11041" y="3889"/>
                </a:lnTo>
                <a:lnTo>
                  <a:pt x="11005" y="3999"/>
                </a:lnTo>
                <a:lnTo>
                  <a:pt x="11005" y="4109"/>
                </a:lnTo>
                <a:lnTo>
                  <a:pt x="11005" y="4182"/>
                </a:lnTo>
                <a:lnTo>
                  <a:pt x="11041" y="4256"/>
                </a:lnTo>
                <a:lnTo>
                  <a:pt x="11115" y="4292"/>
                </a:lnTo>
                <a:lnTo>
                  <a:pt x="11335" y="4292"/>
                </a:lnTo>
                <a:lnTo>
                  <a:pt x="11371" y="4219"/>
                </a:lnTo>
                <a:lnTo>
                  <a:pt x="11408" y="4146"/>
                </a:lnTo>
                <a:lnTo>
                  <a:pt x="11445" y="4072"/>
                </a:lnTo>
                <a:lnTo>
                  <a:pt x="11555" y="3962"/>
                </a:lnTo>
                <a:lnTo>
                  <a:pt x="11775" y="3816"/>
                </a:lnTo>
                <a:lnTo>
                  <a:pt x="12068" y="3669"/>
                </a:lnTo>
                <a:lnTo>
                  <a:pt x="12288" y="3595"/>
                </a:lnTo>
                <a:lnTo>
                  <a:pt x="12802" y="3412"/>
                </a:lnTo>
                <a:lnTo>
                  <a:pt x="13279" y="3229"/>
                </a:lnTo>
                <a:lnTo>
                  <a:pt x="13572" y="3119"/>
                </a:lnTo>
                <a:lnTo>
                  <a:pt x="13866" y="2972"/>
                </a:lnTo>
                <a:lnTo>
                  <a:pt x="14086" y="2752"/>
                </a:lnTo>
                <a:lnTo>
                  <a:pt x="14159" y="2642"/>
                </a:lnTo>
                <a:lnTo>
                  <a:pt x="14233" y="2495"/>
                </a:lnTo>
                <a:lnTo>
                  <a:pt x="14306" y="2568"/>
                </a:lnTo>
                <a:lnTo>
                  <a:pt x="14489" y="2715"/>
                </a:lnTo>
                <a:lnTo>
                  <a:pt x="14673" y="2788"/>
                </a:lnTo>
                <a:lnTo>
                  <a:pt x="14893" y="2898"/>
                </a:lnTo>
                <a:lnTo>
                  <a:pt x="15076" y="3009"/>
                </a:lnTo>
                <a:lnTo>
                  <a:pt x="15296" y="3192"/>
                </a:lnTo>
                <a:lnTo>
                  <a:pt x="15480" y="3449"/>
                </a:lnTo>
                <a:lnTo>
                  <a:pt x="15626" y="3705"/>
                </a:lnTo>
                <a:lnTo>
                  <a:pt x="15700" y="3999"/>
                </a:lnTo>
                <a:lnTo>
                  <a:pt x="15480" y="4366"/>
                </a:lnTo>
                <a:lnTo>
                  <a:pt x="15370" y="4549"/>
                </a:lnTo>
                <a:lnTo>
                  <a:pt x="15186" y="4696"/>
                </a:lnTo>
                <a:lnTo>
                  <a:pt x="14966" y="4879"/>
                </a:lnTo>
                <a:lnTo>
                  <a:pt x="14709" y="5063"/>
                </a:lnTo>
                <a:lnTo>
                  <a:pt x="14416" y="5173"/>
                </a:lnTo>
                <a:lnTo>
                  <a:pt x="14123" y="5283"/>
                </a:lnTo>
                <a:lnTo>
                  <a:pt x="13572" y="5429"/>
                </a:lnTo>
                <a:lnTo>
                  <a:pt x="13022" y="5613"/>
                </a:lnTo>
                <a:lnTo>
                  <a:pt x="12765" y="5723"/>
                </a:lnTo>
                <a:lnTo>
                  <a:pt x="12509" y="5870"/>
                </a:lnTo>
                <a:lnTo>
                  <a:pt x="12288" y="6016"/>
                </a:lnTo>
                <a:lnTo>
                  <a:pt x="12105" y="6236"/>
                </a:lnTo>
                <a:lnTo>
                  <a:pt x="11958" y="6420"/>
                </a:lnTo>
                <a:lnTo>
                  <a:pt x="11922" y="6640"/>
                </a:lnTo>
                <a:lnTo>
                  <a:pt x="11922" y="6823"/>
                </a:lnTo>
                <a:lnTo>
                  <a:pt x="11958" y="7007"/>
                </a:lnTo>
                <a:lnTo>
                  <a:pt x="12032" y="7154"/>
                </a:lnTo>
                <a:lnTo>
                  <a:pt x="12178" y="7300"/>
                </a:lnTo>
                <a:lnTo>
                  <a:pt x="12325" y="7410"/>
                </a:lnTo>
                <a:lnTo>
                  <a:pt x="12545" y="7520"/>
                </a:lnTo>
                <a:lnTo>
                  <a:pt x="12765" y="7557"/>
                </a:lnTo>
                <a:lnTo>
                  <a:pt x="12985" y="7557"/>
                </a:lnTo>
                <a:lnTo>
                  <a:pt x="13205" y="7520"/>
                </a:lnTo>
                <a:lnTo>
                  <a:pt x="13426" y="7484"/>
                </a:lnTo>
                <a:lnTo>
                  <a:pt x="13682" y="7410"/>
                </a:lnTo>
                <a:lnTo>
                  <a:pt x="13976" y="7300"/>
                </a:lnTo>
                <a:lnTo>
                  <a:pt x="14196" y="7154"/>
                </a:lnTo>
                <a:lnTo>
                  <a:pt x="14306" y="7043"/>
                </a:lnTo>
                <a:lnTo>
                  <a:pt x="14343" y="6970"/>
                </a:lnTo>
                <a:lnTo>
                  <a:pt x="14379" y="6823"/>
                </a:lnTo>
                <a:lnTo>
                  <a:pt x="14343" y="6787"/>
                </a:lnTo>
                <a:lnTo>
                  <a:pt x="14269" y="6750"/>
                </a:lnTo>
                <a:lnTo>
                  <a:pt x="14086" y="6750"/>
                </a:lnTo>
                <a:lnTo>
                  <a:pt x="13902" y="6823"/>
                </a:lnTo>
                <a:lnTo>
                  <a:pt x="13536" y="6970"/>
                </a:lnTo>
                <a:lnTo>
                  <a:pt x="13316" y="7043"/>
                </a:lnTo>
                <a:lnTo>
                  <a:pt x="13095" y="7080"/>
                </a:lnTo>
                <a:lnTo>
                  <a:pt x="12655" y="7080"/>
                </a:lnTo>
                <a:lnTo>
                  <a:pt x="12509" y="7007"/>
                </a:lnTo>
                <a:lnTo>
                  <a:pt x="12435" y="6933"/>
                </a:lnTo>
                <a:lnTo>
                  <a:pt x="12362" y="6823"/>
                </a:lnTo>
                <a:lnTo>
                  <a:pt x="12362" y="6713"/>
                </a:lnTo>
                <a:lnTo>
                  <a:pt x="12398" y="6603"/>
                </a:lnTo>
                <a:lnTo>
                  <a:pt x="12472" y="6493"/>
                </a:lnTo>
                <a:lnTo>
                  <a:pt x="12655" y="6310"/>
                </a:lnTo>
                <a:lnTo>
                  <a:pt x="12875" y="6163"/>
                </a:lnTo>
                <a:lnTo>
                  <a:pt x="13132" y="6053"/>
                </a:lnTo>
                <a:lnTo>
                  <a:pt x="13609" y="5906"/>
                </a:lnTo>
                <a:lnTo>
                  <a:pt x="14453" y="5613"/>
                </a:lnTo>
                <a:lnTo>
                  <a:pt x="14893" y="5429"/>
                </a:lnTo>
                <a:lnTo>
                  <a:pt x="15076" y="5319"/>
                </a:lnTo>
                <a:lnTo>
                  <a:pt x="15260" y="5173"/>
                </a:lnTo>
                <a:lnTo>
                  <a:pt x="15516" y="4953"/>
                </a:lnTo>
                <a:lnTo>
                  <a:pt x="15736" y="4659"/>
                </a:lnTo>
                <a:lnTo>
                  <a:pt x="15736" y="4696"/>
                </a:lnTo>
                <a:lnTo>
                  <a:pt x="15700" y="4806"/>
                </a:lnTo>
                <a:lnTo>
                  <a:pt x="15773" y="4916"/>
                </a:lnTo>
                <a:lnTo>
                  <a:pt x="15847" y="4989"/>
                </a:lnTo>
                <a:lnTo>
                  <a:pt x="15957" y="5026"/>
                </a:lnTo>
                <a:lnTo>
                  <a:pt x="16103" y="5063"/>
                </a:lnTo>
                <a:lnTo>
                  <a:pt x="16177" y="5099"/>
                </a:lnTo>
                <a:lnTo>
                  <a:pt x="16250" y="5209"/>
                </a:lnTo>
                <a:lnTo>
                  <a:pt x="16323" y="5356"/>
                </a:lnTo>
                <a:lnTo>
                  <a:pt x="16140" y="5393"/>
                </a:lnTo>
                <a:lnTo>
                  <a:pt x="15920" y="5466"/>
                </a:lnTo>
                <a:lnTo>
                  <a:pt x="15553" y="5650"/>
                </a:lnTo>
                <a:lnTo>
                  <a:pt x="15003" y="5833"/>
                </a:lnTo>
                <a:lnTo>
                  <a:pt x="14783" y="5906"/>
                </a:lnTo>
                <a:lnTo>
                  <a:pt x="14709" y="5980"/>
                </a:lnTo>
                <a:lnTo>
                  <a:pt x="14636" y="6090"/>
                </a:lnTo>
                <a:lnTo>
                  <a:pt x="14599" y="6163"/>
                </a:lnTo>
                <a:lnTo>
                  <a:pt x="14673" y="6273"/>
                </a:lnTo>
                <a:lnTo>
                  <a:pt x="14783" y="6310"/>
                </a:lnTo>
                <a:lnTo>
                  <a:pt x="14893" y="6310"/>
                </a:lnTo>
                <a:lnTo>
                  <a:pt x="15150" y="6273"/>
                </a:lnTo>
                <a:lnTo>
                  <a:pt x="15406" y="6163"/>
                </a:lnTo>
                <a:lnTo>
                  <a:pt x="15626" y="6053"/>
                </a:lnTo>
                <a:lnTo>
                  <a:pt x="16030" y="5870"/>
                </a:lnTo>
                <a:lnTo>
                  <a:pt x="16213" y="5723"/>
                </a:lnTo>
                <a:lnTo>
                  <a:pt x="16397" y="5576"/>
                </a:lnTo>
                <a:lnTo>
                  <a:pt x="16397" y="5833"/>
                </a:lnTo>
                <a:lnTo>
                  <a:pt x="16397" y="6090"/>
                </a:lnTo>
                <a:lnTo>
                  <a:pt x="16397" y="6493"/>
                </a:lnTo>
                <a:lnTo>
                  <a:pt x="16397" y="6567"/>
                </a:lnTo>
                <a:lnTo>
                  <a:pt x="16323" y="6603"/>
                </a:lnTo>
                <a:lnTo>
                  <a:pt x="16177" y="6933"/>
                </a:lnTo>
                <a:lnTo>
                  <a:pt x="16067" y="7264"/>
                </a:lnTo>
                <a:lnTo>
                  <a:pt x="15076" y="7264"/>
                </a:lnTo>
                <a:lnTo>
                  <a:pt x="14783" y="7300"/>
                </a:lnTo>
                <a:lnTo>
                  <a:pt x="14526" y="7410"/>
                </a:lnTo>
                <a:lnTo>
                  <a:pt x="14343" y="7594"/>
                </a:lnTo>
                <a:lnTo>
                  <a:pt x="14196" y="7814"/>
                </a:lnTo>
                <a:lnTo>
                  <a:pt x="14086" y="8034"/>
                </a:lnTo>
                <a:lnTo>
                  <a:pt x="14049" y="8181"/>
                </a:lnTo>
                <a:lnTo>
                  <a:pt x="14012" y="8327"/>
                </a:lnTo>
                <a:lnTo>
                  <a:pt x="14049" y="8584"/>
                </a:lnTo>
                <a:lnTo>
                  <a:pt x="14159" y="8841"/>
                </a:lnTo>
                <a:lnTo>
                  <a:pt x="14306" y="9098"/>
                </a:lnTo>
                <a:lnTo>
                  <a:pt x="14489" y="9318"/>
                </a:lnTo>
                <a:lnTo>
                  <a:pt x="14673" y="9538"/>
                </a:lnTo>
                <a:lnTo>
                  <a:pt x="14856" y="9758"/>
                </a:lnTo>
                <a:lnTo>
                  <a:pt x="15003" y="9831"/>
                </a:lnTo>
                <a:lnTo>
                  <a:pt x="15150" y="9868"/>
                </a:lnTo>
                <a:lnTo>
                  <a:pt x="15223" y="9831"/>
                </a:lnTo>
                <a:lnTo>
                  <a:pt x="15260" y="9758"/>
                </a:lnTo>
                <a:lnTo>
                  <a:pt x="15260" y="9685"/>
                </a:lnTo>
                <a:lnTo>
                  <a:pt x="15260" y="9574"/>
                </a:lnTo>
                <a:lnTo>
                  <a:pt x="15150" y="9428"/>
                </a:lnTo>
                <a:lnTo>
                  <a:pt x="14893" y="9134"/>
                </a:lnTo>
                <a:lnTo>
                  <a:pt x="14709" y="8951"/>
                </a:lnTo>
                <a:lnTo>
                  <a:pt x="14563" y="8731"/>
                </a:lnTo>
                <a:lnTo>
                  <a:pt x="14489" y="8511"/>
                </a:lnTo>
                <a:lnTo>
                  <a:pt x="14453" y="8364"/>
                </a:lnTo>
                <a:lnTo>
                  <a:pt x="14453" y="8254"/>
                </a:lnTo>
                <a:lnTo>
                  <a:pt x="14489" y="8107"/>
                </a:lnTo>
                <a:lnTo>
                  <a:pt x="14563" y="7997"/>
                </a:lnTo>
                <a:lnTo>
                  <a:pt x="14673" y="7850"/>
                </a:lnTo>
                <a:lnTo>
                  <a:pt x="14893" y="7740"/>
                </a:lnTo>
                <a:lnTo>
                  <a:pt x="15113" y="7667"/>
                </a:lnTo>
                <a:lnTo>
                  <a:pt x="15333" y="7630"/>
                </a:lnTo>
                <a:lnTo>
                  <a:pt x="16103" y="7630"/>
                </a:lnTo>
                <a:lnTo>
                  <a:pt x="15993" y="7850"/>
                </a:lnTo>
                <a:lnTo>
                  <a:pt x="15957" y="7961"/>
                </a:lnTo>
                <a:lnTo>
                  <a:pt x="15993" y="8107"/>
                </a:lnTo>
                <a:lnTo>
                  <a:pt x="16030" y="8327"/>
                </a:lnTo>
                <a:lnTo>
                  <a:pt x="16030" y="8584"/>
                </a:lnTo>
                <a:lnTo>
                  <a:pt x="16030" y="8804"/>
                </a:lnTo>
                <a:lnTo>
                  <a:pt x="15993" y="9024"/>
                </a:lnTo>
                <a:lnTo>
                  <a:pt x="15920" y="8841"/>
                </a:lnTo>
                <a:lnTo>
                  <a:pt x="15847" y="8694"/>
                </a:lnTo>
                <a:lnTo>
                  <a:pt x="15736" y="8511"/>
                </a:lnTo>
                <a:lnTo>
                  <a:pt x="15590" y="8364"/>
                </a:lnTo>
                <a:lnTo>
                  <a:pt x="15516" y="8327"/>
                </a:lnTo>
                <a:lnTo>
                  <a:pt x="15370" y="8327"/>
                </a:lnTo>
                <a:lnTo>
                  <a:pt x="15296" y="8364"/>
                </a:lnTo>
                <a:lnTo>
                  <a:pt x="15260" y="8437"/>
                </a:lnTo>
                <a:lnTo>
                  <a:pt x="15260" y="8511"/>
                </a:lnTo>
                <a:lnTo>
                  <a:pt x="15260" y="8584"/>
                </a:lnTo>
                <a:lnTo>
                  <a:pt x="15296" y="8657"/>
                </a:lnTo>
                <a:lnTo>
                  <a:pt x="15480" y="8914"/>
                </a:lnTo>
                <a:lnTo>
                  <a:pt x="15590" y="9171"/>
                </a:lnTo>
                <a:lnTo>
                  <a:pt x="15626" y="9464"/>
                </a:lnTo>
                <a:lnTo>
                  <a:pt x="15590" y="9795"/>
                </a:lnTo>
                <a:lnTo>
                  <a:pt x="15590" y="9868"/>
                </a:lnTo>
                <a:lnTo>
                  <a:pt x="15626" y="9978"/>
                </a:lnTo>
                <a:lnTo>
                  <a:pt x="15370" y="10308"/>
                </a:lnTo>
                <a:lnTo>
                  <a:pt x="15040" y="10638"/>
                </a:lnTo>
                <a:lnTo>
                  <a:pt x="14893" y="10748"/>
                </a:lnTo>
                <a:lnTo>
                  <a:pt x="14673" y="10895"/>
                </a:lnTo>
                <a:lnTo>
                  <a:pt x="14269" y="11042"/>
                </a:lnTo>
                <a:lnTo>
                  <a:pt x="14306" y="10968"/>
                </a:lnTo>
                <a:lnTo>
                  <a:pt x="14343" y="10638"/>
                </a:lnTo>
                <a:lnTo>
                  <a:pt x="14306" y="10345"/>
                </a:lnTo>
                <a:lnTo>
                  <a:pt x="14233" y="10015"/>
                </a:lnTo>
                <a:lnTo>
                  <a:pt x="14086" y="9721"/>
                </a:lnTo>
                <a:lnTo>
                  <a:pt x="13902" y="9428"/>
                </a:lnTo>
                <a:lnTo>
                  <a:pt x="13682" y="9171"/>
                </a:lnTo>
                <a:lnTo>
                  <a:pt x="13499" y="9024"/>
                </a:lnTo>
                <a:lnTo>
                  <a:pt x="13426" y="8914"/>
                </a:lnTo>
                <a:lnTo>
                  <a:pt x="13352" y="8841"/>
                </a:lnTo>
                <a:lnTo>
                  <a:pt x="13169" y="8841"/>
                </a:lnTo>
                <a:lnTo>
                  <a:pt x="12839" y="8694"/>
                </a:lnTo>
                <a:lnTo>
                  <a:pt x="12875" y="8584"/>
                </a:lnTo>
                <a:lnTo>
                  <a:pt x="12875" y="8437"/>
                </a:lnTo>
                <a:lnTo>
                  <a:pt x="12875" y="8364"/>
                </a:lnTo>
                <a:lnTo>
                  <a:pt x="12839" y="8327"/>
                </a:lnTo>
                <a:lnTo>
                  <a:pt x="12765" y="8291"/>
                </a:lnTo>
                <a:lnTo>
                  <a:pt x="12655" y="8291"/>
                </a:lnTo>
                <a:lnTo>
                  <a:pt x="12582" y="8327"/>
                </a:lnTo>
                <a:lnTo>
                  <a:pt x="12545" y="8401"/>
                </a:lnTo>
                <a:lnTo>
                  <a:pt x="12472" y="8584"/>
                </a:lnTo>
                <a:lnTo>
                  <a:pt x="12252" y="8547"/>
                </a:lnTo>
                <a:lnTo>
                  <a:pt x="12032" y="8584"/>
                </a:lnTo>
                <a:lnTo>
                  <a:pt x="11812" y="8621"/>
                </a:lnTo>
                <a:lnTo>
                  <a:pt x="11628" y="8694"/>
                </a:lnTo>
                <a:lnTo>
                  <a:pt x="11555" y="8584"/>
                </a:lnTo>
                <a:lnTo>
                  <a:pt x="11445" y="8511"/>
                </a:lnTo>
                <a:lnTo>
                  <a:pt x="11261" y="8511"/>
                </a:lnTo>
                <a:lnTo>
                  <a:pt x="11188" y="8584"/>
                </a:lnTo>
                <a:lnTo>
                  <a:pt x="11115" y="8657"/>
                </a:lnTo>
                <a:lnTo>
                  <a:pt x="11041" y="8731"/>
                </a:lnTo>
                <a:lnTo>
                  <a:pt x="10895" y="8914"/>
                </a:lnTo>
                <a:lnTo>
                  <a:pt x="10748" y="9061"/>
                </a:lnTo>
                <a:lnTo>
                  <a:pt x="10454" y="9208"/>
                </a:lnTo>
                <a:lnTo>
                  <a:pt x="10124" y="9318"/>
                </a:lnTo>
                <a:lnTo>
                  <a:pt x="9794" y="9391"/>
                </a:lnTo>
                <a:lnTo>
                  <a:pt x="9464" y="9428"/>
                </a:lnTo>
                <a:lnTo>
                  <a:pt x="8767" y="9428"/>
                </a:lnTo>
                <a:lnTo>
                  <a:pt x="8327" y="9354"/>
                </a:lnTo>
                <a:lnTo>
                  <a:pt x="8180" y="9318"/>
                </a:lnTo>
                <a:lnTo>
                  <a:pt x="8143" y="9318"/>
                </a:lnTo>
                <a:lnTo>
                  <a:pt x="8143" y="9281"/>
                </a:lnTo>
                <a:lnTo>
                  <a:pt x="8143" y="9134"/>
                </a:lnTo>
                <a:lnTo>
                  <a:pt x="8033" y="9024"/>
                </a:lnTo>
                <a:lnTo>
                  <a:pt x="8290" y="8621"/>
                </a:lnTo>
                <a:lnTo>
                  <a:pt x="8547" y="8181"/>
                </a:lnTo>
                <a:lnTo>
                  <a:pt x="8767" y="7924"/>
                </a:lnTo>
                <a:lnTo>
                  <a:pt x="8987" y="7630"/>
                </a:lnTo>
                <a:lnTo>
                  <a:pt x="9244" y="7410"/>
                </a:lnTo>
                <a:lnTo>
                  <a:pt x="9501" y="7154"/>
                </a:lnTo>
                <a:lnTo>
                  <a:pt x="9794" y="6970"/>
                </a:lnTo>
                <a:lnTo>
                  <a:pt x="10088" y="6787"/>
                </a:lnTo>
                <a:lnTo>
                  <a:pt x="10234" y="6713"/>
                </a:lnTo>
                <a:lnTo>
                  <a:pt x="10418" y="6713"/>
                </a:lnTo>
                <a:lnTo>
                  <a:pt x="10491" y="6750"/>
                </a:lnTo>
                <a:lnTo>
                  <a:pt x="10528" y="6823"/>
                </a:lnTo>
                <a:lnTo>
                  <a:pt x="10528" y="6897"/>
                </a:lnTo>
                <a:lnTo>
                  <a:pt x="10528" y="7043"/>
                </a:lnTo>
                <a:lnTo>
                  <a:pt x="10454" y="7154"/>
                </a:lnTo>
                <a:lnTo>
                  <a:pt x="10308" y="7374"/>
                </a:lnTo>
                <a:lnTo>
                  <a:pt x="10051" y="7667"/>
                </a:lnTo>
                <a:lnTo>
                  <a:pt x="9757" y="7961"/>
                </a:lnTo>
                <a:lnTo>
                  <a:pt x="9501" y="8291"/>
                </a:lnTo>
                <a:lnTo>
                  <a:pt x="9281" y="8657"/>
                </a:lnTo>
                <a:lnTo>
                  <a:pt x="9281" y="8731"/>
                </a:lnTo>
                <a:lnTo>
                  <a:pt x="9317" y="8841"/>
                </a:lnTo>
                <a:lnTo>
                  <a:pt x="9391" y="8878"/>
                </a:lnTo>
                <a:lnTo>
                  <a:pt x="9501" y="8878"/>
                </a:lnTo>
                <a:lnTo>
                  <a:pt x="9721" y="8694"/>
                </a:lnTo>
                <a:lnTo>
                  <a:pt x="9941" y="8474"/>
                </a:lnTo>
                <a:lnTo>
                  <a:pt x="10271" y="7997"/>
                </a:lnTo>
                <a:lnTo>
                  <a:pt x="10601" y="7630"/>
                </a:lnTo>
                <a:lnTo>
                  <a:pt x="10748" y="7447"/>
                </a:lnTo>
                <a:lnTo>
                  <a:pt x="10858" y="7227"/>
                </a:lnTo>
                <a:lnTo>
                  <a:pt x="10895" y="7043"/>
                </a:lnTo>
                <a:lnTo>
                  <a:pt x="10895" y="6860"/>
                </a:lnTo>
                <a:lnTo>
                  <a:pt x="10858" y="6677"/>
                </a:lnTo>
                <a:lnTo>
                  <a:pt x="10784" y="6530"/>
                </a:lnTo>
                <a:lnTo>
                  <a:pt x="10674" y="6383"/>
                </a:lnTo>
                <a:lnTo>
                  <a:pt x="10491" y="6310"/>
                </a:lnTo>
                <a:lnTo>
                  <a:pt x="10344" y="6310"/>
                </a:lnTo>
                <a:lnTo>
                  <a:pt x="10124" y="6347"/>
                </a:lnTo>
                <a:lnTo>
                  <a:pt x="9904" y="6420"/>
                </a:lnTo>
                <a:lnTo>
                  <a:pt x="9684" y="6567"/>
                </a:lnTo>
                <a:lnTo>
                  <a:pt x="9281" y="6860"/>
                </a:lnTo>
                <a:lnTo>
                  <a:pt x="8914" y="7190"/>
                </a:lnTo>
                <a:lnTo>
                  <a:pt x="8584" y="7557"/>
                </a:lnTo>
                <a:lnTo>
                  <a:pt x="8290" y="7887"/>
                </a:lnTo>
                <a:lnTo>
                  <a:pt x="8033" y="8254"/>
                </a:lnTo>
                <a:lnTo>
                  <a:pt x="7850" y="8657"/>
                </a:lnTo>
                <a:lnTo>
                  <a:pt x="7777" y="8878"/>
                </a:lnTo>
                <a:lnTo>
                  <a:pt x="7740" y="9098"/>
                </a:lnTo>
                <a:lnTo>
                  <a:pt x="7703" y="9098"/>
                </a:lnTo>
                <a:lnTo>
                  <a:pt x="7667" y="9171"/>
                </a:lnTo>
                <a:lnTo>
                  <a:pt x="7556" y="9208"/>
                </a:lnTo>
                <a:lnTo>
                  <a:pt x="7300" y="9208"/>
                </a:lnTo>
                <a:lnTo>
                  <a:pt x="6823" y="9098"/>
                </a:lnTo>
                <a:lnTo>
                  <a:pt x="6236" y="9098"/>
                </a:lnTo>
                <a:lnTo>
                  <a:pt x="5686" y="9171"/>
                </a:lnTo>
                <a:lnTo>
                  <a:pt x="5612" y="9171"/>
                </a:lnTo>
                <a:lnTo>
                  <a:pt x="5612" y="8988"/>
                </a:lnTo>
                <a:lnTo>
                  <a:pt x="5612" y="8804"/>
                </a:lnTo>
                <a:lnTo>
                  <a:pt x="5686" y="8657"/>
                </a:lnTo>
                <a:lnTo>
                  <a:pt x="5759" y="8511"/>
                </a:lnTo>
                <a:lnTo>
                  <a:pt x="5869" y="8364"/>
                </a:lnTo>
                <a:lnTo>
                  <a:pt x="6016" y="8291"/>
                </a:lnTo>
                <a:lnTo>
                  <a:pt x="6163" y="8181"/>
                </a:lnTo>
                <a:lnTo>
                  <a:pt x="6383" y="8144"/>
                </a:lnTo>
                <a:lnTo>
                  <a:pt x="6749" y="8034"/>
                </a:lnTo>
                <a:lnTo>
                  <a:pt x="7080" y="7924"/>
                </a:lnTo>
                <a:lnTo>
                  <a:pt x="7410" y="7777"/>
                </a:lnTo>
                <a:lnTo>
                  <a:pt x="7703" y="7594"/>
                </a:lnTo>
                <a:lnTo>
                  <a:pt x="7960" y="7374"/>
                </a:lnTo>
                <a:lnTo>
                  <a:pt x="8217" y="7154"/>
                </a:lnTo>
                <a:lnTo>
                  <a:pt x="8437" y="6897"/>
                </a:lnTo>
                <a:lnTo>
                  <a:pt x="8620" y="6603"/>
                </a:lnTo>
                <a:lnTo>
                  <a:pt x="8767" y="6383"/>
                </a:lnTo>
                <a:lnTo>
                  <a:pt x="8914" y="6090"/>
                </a:lnTo>
                <a:lnTo>
                  <a:pt x="8950" y="5943"/>
                </a:lnTo>
                <a:lnTo>
                  <a:pt x="8987" y="5796"/>
                </a:lnTo>
                <a:lnTo>
                  <a:pt x="8950" y="5650"/>
                </a:lnTo>
                <a:lnTo>
                  <a:pt x="8914" y="5540"/>
                </a:lnTo>
                <a:lnTo>
                  <a:pt x="8804" y="5540"/>
                </a:lnTo>
                <a:lnTo>
                  <a:pt x="8694" y="5576"/>
                </a:lnTo>
                <a:lnTo>
                  <a:pt x="8620" y="5686"/>
                </a:lnTo>
                <a:lnTo>
                  <a:pt x="8510" y="5943"/>
                </a:lnTo>
                <a:lnTo>
                  <a:pt x="8327" y="6310"/>
                </a:lnTo>
                <a:lnTo>
                  <a:pt x="8107" y="6677"/>
                </a:lnTo>
                <a:lnTo>
                  <a:pt x="7813" y="7007"/>
                </a:lnTo>
                <a:lnTo>
                  <a:pt x="7483" y="7264"/>
                </a:lnTo>
                <a:lnTo>
                  <a:pt x="7116" y="7484"/>
                </a:lnTo>
                <a:lnTo>
                  <a:pt x="6713" y="7667"/>
                </a:lnTo>
                <a:lnTo>
                  <a:pt x="6346" y="7777"/>
                </a:lnTo>
                <a:lnTo>
                  <a:pt x="6016" y="7887"/>
                </a:lnTo>
                <a:lnTo>
                  <a:pt x="5832" y="7924"/>
                </a:lnTo>
                <a:lnTo>
                  <a:pt x="5686" y="8034"/>
                </a:lnTo>
                <a:lnTo>
                  <a:pt x="5539" y="8144"/>
                </a:lnTo>
                <a:lnTo>
                  <a:pt x="5429" y="8291"/>
                </a:lnTo>
                <a:lnTo>
                  <a:pt x="5282" y="8511"/>
                </a:lnTo>
                <a:lnTo>
                  <a:pt x="5209" y="8768"/>
                </a:lnTo>
                <a:lnTo>
                  <a:pt x="5209" y="9024"/>
                </a:lnTo>
                <a:lnTo>
                  <a:pt x="5282" y="9281"/>
                </a:lnTo>
                <a:lnTo>
                  <a:pt x="4915" y="9391"/>
                </a:lnTo>
                <a:lnTo>
                  <a:pt x="4512" y="9501"/>
                </a:lnTo>
                <a:lnTo>
                  <a:pt x="4365" y="9501"/>
                </a:lnTo>
                <a:lnTo>
                  <a:pt x="4218" y="9464"/>
                </a:lnTo>
                <a:lnTo>
                  <a:pt x="4072" y="9428"/>
                </a:lnTo>
                <a:lnTo>
                  <a:pt x="3962" y="9354"/>
                </a:lnTo>
                <a:lnTo>
                  <a:pt x="3852" y="9244"/>
                </a:lnTo>
                <a:lnTo>
                  <a:pt x="3778" y="9134"/>
                </a:lnTo>
                <a:lnTo>
                  <a:pt x="3742" y="9024"/>
                </a:lnTo>
                <a:lnTo>
                  <a:pt x="3778" y="8841"/>
                </a:lnTo>
                <a:lnTo>
                  <a:pt x="3815" y="8768"/>
                </a:lnTo>
                <a:lnTo>
                  <a:pt x="3778" y="8694"/>
                </a:lnTo>
                <a:lnTo>
                  <a:pt x="3888" y="8547"/>
                </a:lnTo>
                <a:lnTo>
                  <a:pt x="3962" y="8401"/>
                </a:lnTo>
                <a:lnTo>
                  <a:pt x="4108" y="8107"/>
                </a:lnTo>
                <a:lnTo>
                  <a:pt x="4255" y="7850"/>
                </a:lnTo>
                <a:lnTo>
                  <a:pt x="4439" y="7520"/>
                </a:lnTo>
                <a:lnTo>
                  <a:pt x="4475" y="7374"/>
                </a:lnTo>
                <a:lnTo>
                  <a:pt x="4512" y="7227"/>
                </a:lnTo>
                <a:lnTo>
                  <a:pt x="4475" y="7043"/>
                </a:lnTo>
                <a:lnTo>
                  <a:pt x="4439" y="6897"/>
                </a:lnTo>
                <a:lnTo>
                  <a:pt x="4328" y="6823"/>
                </a:lnTo>
                <a:lnTo>
                  <a:pt x="4218" y="6750"/>
                </a:lnTo>
                <a:lnTo>
                  <a:pt x="4108" y="6713"/>
                </a:lnTo>
                <a:lnTo>
                  <a:pt x="3962" y="6713"/>
                </a:lnTo>
                <a:lnTo>
                  <a:pt x="3705" y="6750"/>
                </a:lnTo>
                <a:lnTo>
                  <a:pt x="3485" y="6823"/>
                </a:lnTo>
                <a:lnTo>
                  <a:pt x="3191" y="7007"/>
                </a:lnTo>
                <a:lnTo>
                  <a:pt x="2935" y="7227"/>
                </a:lnTo>
                <a:lnTo>
                  <a:pt x="2751" y="7447"/>
                </a:lnTo>
                <a:lnTo>
                  <a:pt x="2568" y="7667"/>
                </a:lnTo>
                <a:lnTo>
                  <a:pt x="2494" y="7667"/>
                </a:lnTo>
                <a:lnTo>
                  <a:pt x="2421" y="7704"/>
                </a:lnTo>
                <a:lnTo>
                  <a:pt x="2348" y="7850"/>
                </a:lnTo>
                <a:lnTo>
                  <a:pt x="2348" y="7887"/>
                </a:lnTo>
                <a:lnTo>
                  <a:pt x="2348" y="7961"/>
                </a:lnTo>
                <a:lnTo>
                  <a:pt x="2384" y="8034"/>
                </a:lnTo>
                <a:lnTo>
                  <a:pt x="2458" y="8071"/>
                </a:lnTo>
                <a:lnTo>
                  <a:pt x="2568" y="8107"/>
                </a:lnTo>
                <a:lnTo>
                  <a:pt x="2678" y="8107"/>
                </a:lnTo>
                <a:lnTo>
                  <a:pt x="2788" y="8071"/>
                </a:lnTo>
                <a:lnTo>
                  <a:pt x="2861" y="7997"/>
                </a:lnTo>
                <a:lnTo>
                  <a:pt x="3191" y="7630"/>
                </a:lnTo>
                <a:lnTo>
                  <a:pt x="3338" y="7447"/>
                </a:lnTo>
                <a:lnTo>
                  <a:pt x="3521" y="7300"/>
                </a:lnTo>
                <a:lnTo>
                  <a:pt x="3742" y="7227"/>
                </a:lnTo>
                <a:lnTo>
                  <a:pt x="3962" y="7154"/>
                </a:lnTo>
                <a:lnTo>
                  <a:pt x="4035" y="7154"/>
                </a:lnTo>
                <a:lnTo>
                  <a:pt x="4035" y="7190"/>
                </a:lnTo>
                <a:lnTo>
                  <a:pt x="4035" y="7300"/>
                </a:lnTo>
                <a:lnTo>
                  <a:pt x="3925" y="7557"/>
                </a:lnTo>
                <a:lnTo>
                  <a:pt x="3668" y="8034"/>
                </a:lnTo>
                <a:lnTo>
                  <a:pt x="3558" y="8327"/>
                </a:lnTo>
                <a:lnTo>
                  <a:pt x="3485" y="8474"/>
                </a:lnTo>
                <a:lnTo>
                  <a:pt x="3411" y="8547"/>
                </a:lnTo>
                <a:lnTo>
                  <a:pt x="3301" y="8621"/>
                </a:lnTo>
                <a:lnTo>
                  <a:pt x="3301" y="8657"/>
                </a:lnTo>
                <a:lnTo>
                  <a:pt x="3265" y="8694"/>
                </a:lnTo>
                <a:lnTo>
                  <a:pt x="3118" y="8804"/>
                </a:lnTo>
                <a:lnTo>
                  <a:pt x="2935" y="8841"/>
                </a:lnTo>
                <a:lnTo>
                  <a:pt x="2751" y="8878"/>
                </a:lnTo>
                <a:lnTo>
                  <a:pt x="2531" y="8878"/>
                </a:lnTo>
                <a:lnTo>
                  <a:pt x="2348" y="8841"/>
                </a:lnTo>
                <a:lnTo>
                  <a:pt x="2164" y="8768"/>
                </a:lnTo>
                <a:lnTo>
                  <a:pt x="2018" y="8694"/>
                </a:lnTo>
                <a:lnTo>
                  <a:pt x="1871" y="8584"/>
                </a:lnTo>
                <a:lnTo>
                  <a:pt x="1724" y="8437"/>
                </a:lnTo>
                <a:lnTo>
                  <a:pt x="1651" y="8291"/>
                </a:lnTo>
                <a:lnTo>
                  <a:pt x="1577" y="8144"/>
                </a:lnTo>
                <a:lnTo>
                  <a:pt x="1504" y="7961"/>
                </a:lnTo>
                <a:lnTo>
                  <a:pt x="1504" y="7777"/>
                </a:lnTo>
                <a:lnTo>
                  <a:pt x="1504" y="7594"/>
                </a:lnTo>
                <a:lnTo>
                  <a:pt x="1504" y="7447"/>
                </a:lnTo>
                <a:lnTo>
                  <a:pt x="1577" y="7264"/>
                </a:lnTo>
                <a:lnTo>
                  <a:pt x="1614" y="7154"/>
                </a:lnTo>
                <a:lnTo>
                  <a:pt x="1651" y="7043"/>
                </a:lnTo>
                <a:lnTo>
                  <a:pt x="1614" y="6970"/>
                </a:lnTo>
                <a:lnTo>
                  <a:pt x="1687" y="6970"/>
                </a:lnTo>
                <a:lnTo>
                  <a:pt x="1944" y="6860"/>
                </a:lnTo>
                <a:lnTo>
                  <a:pt x="2201" y="6787"/>
                </a:lnTo>
                <a:lnTo>
                  <a:pt x="2788" y="6493"/>
                </a:lnTo>
                <a:lnTo>
                  <a:pt x="3375" y="6163"/>
                </a:lnTo>
                <a:lnTo>
                  <a:pt x="3815" y="5870"/>
                </a:lnTo>
                <a:lnTo>
                  <a:pt x="3998" y="5686"/>
                </a:lnTo>
                <a:lnTo>
                  <a:pt x="4145" y="5503"/>
                </a:lnTo>
                <a:lnTo>
                  <a:pt x="4292" y="5283"/>
                </a:lnTo>
                <a:lnTo>
                  <a:pt x="4402" y="5099"/>
                </a:lnTo>
                <a:lnTo>
                  <a:pt x="4475" y="4843"/>
                </a:lnTo>
                <a:lnTo>
                  <a:pt x="4512" y="4586"/>
                </a:lnTo>
                <a:lnTo>
                  <a:pt x="4512" y="4402"/>
                </a:lnTo>
                <a:lnTo>
                  <a:pt x="4475" y="4182"/>
                </a:lnTo>
                <a:lnTo>
                  <a:pt x="4365" y="3999"/>
                </a:lnTo>
                <a:lnTo>
                  <a:pt x="4292" y="3926"/>
                </a:lnTo>
                <a:lnTo>
                  <a:pt x="4218" y="3889"/>
                </a:lnTo>
                <a:lnTo>
                  <a:pt x="3962" y="3816"/>
                </a:lnTo>
                <a:lnTo>
                  <a:pt x="3742" y="3779"/>
                </a:lnTo>
                <a:lnTo>
                  <a:pt x="3485" y="3816"/>
                </a:lnTo>
                <a:lnTo>
                  <a:pt x="3228" y="3852"/>
                </a:lnTo>
                <a:lnTo>
                  <a:pt x="2935" y="3962"/>
                </a:lnTo>
                <a:lnTo>
                  <a:pt x="2678" y="4072"/>
                </a:lnTo>
                <a:lnTo>
                  <a:pt x="2164" y="4366"/>
                </a:lnTo>
                <a:lnTo>
                  <a:pt x="1504" y="4733"/>
                </a:lnTo>
                <a:lnTo>
                  <a:pt x="1211" y="4916"/>
                </a:lnTo>
                <a:lnTo>
                  <a:pt x="917" y="5099"/>
                </a:lnTo>
                <a:lnTo>
                  <a:pt x="844" y="5173"/>
                </a:lnTo>
                <a:lnTo>
                  <a:pt x="807" y="5246"/>
                </a:lnTo>
                <a:lnTo>
                  <a:pt x="807" y="5319"/>
                </a:lnTo>
                <a:lnTo>
                  <a:pt x="844" y="5356"/>
                </a:lnTo>
                <a:lnTo>
                  <a:pt x="880" y="5429"/>
                </a:lnTo>
                <a:lnTo>
                  <a:pt x="954" y="5466"/>
                </a:lnTo>
                <a:lnTo>
                  <a:pt x="1101" y="5466"/>
                </a:lnTo>
                <a:lnTo>
                  <a:pt x="1541" y="5246"/>
                </a:lnTo>
                <a:lnTo>
                  <a:pt x="1944" y="4989"/>
                </a:lnTo>
                <a:lnTo>
                  <a:pt x="2788" y="4512"/>
                </a:lnTo>
                <a:lnTo>
                  <a:pt x="3191" y="4329"/>
                </a:lnTo>
                <a:lnTo>
                  <a:pt x="3375" y="4256"/>
                </a:lnTo>
                <a:lnTo>
                  <a:pt x="3595" y="4219"/>
                </a:lnTo>
                <a:lnTo>
                  <a:pt x="3742" y="4182"/>
                </a:lnTo>
                <a:lnTo>
                  <a:pt x="3852" y="4219"/>
                </a:lnTo>
                <a:lnTo>
                  <a:pt x="3998" y="4256"/>
                </a:lnTo>
                <a:lnTo>
                  <a:pt x="4035" y="4292"/>
                </a:lnTo>
                <a:lnTo>
                  <a:pt x="4072" y="4366"/>
                </a:lnTo>
                <a:lnTo>
                  <a:pt x="4108" y="4476"/>
                </a:lnTo>
                <a:lnTo>
                  <a:pt x="4108" y="4586"/>
                </a:lnTo>
                <a:lnTo>
                  <a:pt x="4072" y="4843"/>
                </a:lnTo>
                <a:lnTo>
                  <a:pt x="3998" y="5026"/>
                </a:lnTo>
                <a:lnTo>
                  <a:pt x="3852" y="5246"/>
                </a:lnTo>
                <a:lnTo>
                  <a:pt x="3705" y="5393"/>
                </a:lnTo>
                <a:lnTo>
                  <a:pt x="3558" y="5576"/>
                </a:lnTo>
                <a:lnTo>
                  <a:pt x="3155" y="5833"/>
                </a:lnTo>
                <a:lnTo>
                  <a:pt x="2788" y="6053"/>
                </a:lnTo>
                <a:lnTo>
                  <a:pt x="2348" y="6310"/>
                </a:lnTo>
                <a:lnTo>
                  <a:pt x="1908" y="6530"/>
                </a:lnTo>
                <a:lnTo>
                  <a:pt x="1467" y="6750"/>
                </a:lnTo>
                <a:lnTo>
                  <a:pt x="1321" y="6823"/>
                </a:lnTo>
                <a:lnTo>
                  <a:pt x="1247" y="6860"/>
                </a:lnTo>
                <a:lnTo>
                  <a:pt x="1211" y="6933"/>
                </a:lnTo>
                <a:lnTo>
                  <a:pt x="1174" y="6933"/>
                </a:lnTo>
                <a:lnTo>
                  <a:pt x="1064" y="6860"/>
                </a:lnTo>
                <a:lnTo>
                  <a:pt x="880" y="6713"/>
                </a:lnTo>
                <a:lnTo>
                  <a:pt x="697" y="6457"/>
                </a:lnTo>
                <a:lnTo>
                  <a:pt x="587" y="6273"/>
                </a:lnTo>
                <a:lnTo>
                  <a:pt x="514" y="6053"/>
                </a:lnTo>
                <a:lnTo>
                  <a:pt x="477" y="5833"/>
                </a:lnTo>
                <a:lnTo>
                  <a:pt x="477" y="5613"/>
                </a:lnTo>
                <a:lnTo>
                  <a:pt x="477" y="5356"/>
                </a:lnTo>
                <a:lnTo>
                  <a:pt x="550" y="5136"/>
                </a:lnTo>
                <a:lnTo>
                  <a:pt x="660" y="4879"/>
                </a:lnTo>
                <a:lnTo>
                  <a:pt x="770" y="4659"/>
                </a:lnTo>
                <a:lnTo>
                  <a:pt x="917" y="4476"/>
                </a:lnTo>
                <a:lnTo>
                  <a:pt x="1101" y="4292"/>
                </a:lnTo>
                <a:lnTo>
                  <a:pt x="1504" y="3962"/>
                </a:lnTo>
                <a:lnTo>
                  <a:pt x="1908" y="3705"/>
                </a:lnTo>
                <a:lnTo>
                  <a:pt x="2384" y="3485"/>
                </a:lnTo>
                <a:lnTo>
                  <a:pt x="2458" y="3412"/>
                </a:lnTo>
                <a:lnTo>
                  <a:pt x="2494" y="3302"/>
                </a:lnTo>
                <a:lnTo>
                  <a:pt x="2568" y="3119"/>
                </a:lnTo>
                <a:lnTo>
                  <a:pt x="2715" y="2898"/>
                </a:lnTo>
                <a:lnTo>
                  <a:pt x="2898" y="2715"/>
                </a:lnTo>
                <a:lnTo>
                  <a:pt x="3045" y="2532"/>
                </a:lnTo>
                <a:lnTo>
                  <a:pt x="3228" y="2385"/>
                </a:lnTo>
                <a:lnTo>
                  <a:pt x="3448" y="2238"/>
                </a:lnTo>
                <a:lnTo>
                  <a:pt x="3632" y="2128"/>
                </a:lnTo>
                <a:lnTo>
                  <a:pt x="3852" y="2055"/>
                </a:lnTo>
                <a:lnTo>
                  <a:pt x="4108" y="1981"/>
                </a:lnTo>
                <a:lnTo>
                  <a:pt x="4328" y="1945"/>
                </a:lnTo>
                <a:lnTo>
                  <a:pt x="4549" y="1908"/>
                </a:lnTo>
                <a:lnTo>
                  <a:pt x="4695" y="2055"/>
                </a:lnTo>
                <a:lnTo>
                  <a:pt x="4879" y="2165"/>
                </a:lnTo>
                <a:lnTo>
                  <a:pt x="5135" y="2348"/>
                </a:lnTo>
                <a:lnTo>
                  <a:pt x="5356" y="2568"/>
                </a:lnTo>
                <a:lnTo>
                  <a:pt x="5466" y="2715"/>
                </a:lnTo>
                <a:lnTo>
                  <a:pt x="5539" y="2898"/>
                </a:lnTo>
                <a:lnTo>
                  <a:pt x="5649" y="3229"/>
                </a:lnTo>
                <a:lnTo>
                  <a:pt x="5722" y="3559"/>
                </a:lnTo>
                <a:lnTo>
                  <a:pt x="5686" y="3926"/>
                </a:lnTo>
                <a:lnTo>
                  <a:pt x="5612" y="4256"/>
                </a:lnTo>
                <a:lnTo>
                  <a:pt x="5466" y="4549"/>
                </a:lnTo>
                <a:lnTo>
                  <a:pt x="5062" y="5063"/>
                </a:lnTo>
                <a:lnTo>
                  <a:pt x="4879" y="5319"/>
                </a:lnTo>
                <a:lnTo>
                  <a:pt x="4732" y="5613"/>
                </a:lnTo>
                <a:lnTo>
                  <a:pt x="4659" y="5943"/>
                </a:lnTo>
                <a:lnTo>
                  <a:pt x="4659" y="6090"/>
                </a:lnTo>
                <a:lnTo>
                  <a:pt x="4659" y="6273"/>
                </a:lnTo>
                <a:lnTo>
                  <a:pt x="4695" y="6420"/>
                </a:lnTo>
                <a:lnTo>
                  <a:pt x="4769" y="6567"/>
                </a:lnTo>
                <a:lnTo>
                  <a:pt x="4805" y="6677"/>
                </a:lnTo>
                <a:lnTo>
                  <a:pt x="4915" y="6787"/>
                </a:lnTo>
                <a:lnTo>
                  <a:pt x="5135" y="6933"/>
                </a:lnTo>
                <a:lnTo>
                  <a:pt x="5392" y="7007"/>
                </a:lnTo>
                <a:lnTo>
                  <a:pt x="5649" y="7043"/>
                </a:lnTo>
                <a:lnTo>
                  <a:pt x="5942" y="7007"/>
                </a:lnTo>
                <a:lnTo>
                  <a:pt x="6199" y="6933"/>
                </a:lnTo>
                <a:lnTo>
                  <a:pt x="6456" y="6823"/>
                </a:lnTo>
                <a:lnTo>
                  <a:pt x="6676" y="6677"/>
                </a:lnTo>
                <a:lnTo>
                  <a:pt x="6896" y="6457"/>
                </a:lnTo>
                <a:lnTo>
                  <a:pt x="7043" y="6200"/>
                </a:lnTo>
                <a:lnTo>
                  <a:pt x="7226" y="5980"/>
                </a:lnTo>
                <a:lnTo>
                  <a:pt x="7667" y="5246"/>
                </a:lnTo>
                <a:lnTo>
                  <a:pt x="7887" y="4879"/>
                </a:lnTo>
                <a:lnTo>
                  <a:pt x="8107" y="4476"/>
                </a:lnTo>
                <a:lnTo>
                  <a:pt x="8143" y="4402"/>
                </a:lnTo>
                <a:lnTo>
                  <a:pt x="8107" y="4329"/>
                </a:lnTo>
                <a:lnTo>
                  <a:pt x="8070" y="4256"/>
                </a:lnTo>
                <a:lnTo>
                  <a:pt x="8033" y="4182"/>
                </a:lnTo>
                <a:lnTo>
                  <a:pt x="7777" y="4182"/>
                </a:lnTo>
                <a:lnTo>
                  <a:pt x="7703" y="4256"/>
                </a:lnTo>
                <a:lnTo>
                  <a:pt x="7520" y="4586"/>
                </a:lnTo>
                <a:lnTo>
                  <a:pt x="7300" y="4879"/>
                </a:lnTo>
                <a:lnTo>
                  <a:pt x="6933" y="5540"/>
                </a:lnTo>
                <a:lnTo>
                  <a:pt x="6749" y="5796"/>
                </a:lnTo>
                <a:lnTo>
                  <a:pt x="6566" y="6053"/>
                </a:lnTo>
                <a:lnTo>
                  <a:pt x="6383" y="6273"/>
                </a:lnTo>
                <a:lnTo>
                  <a:pt x="6126" y="6493"/>
                </a:lnTo>
                <a:lnTo>
                  <a:pt x="5942" y="6567"/>
                </a:lnTo>
                <a:lnTo>
                  <a:pt x="5796" y="6603"/>
                </a:lnTo>
                <a:lnTo>
                  <a:pt x="5612" y="6567"/>
                </a:lnTo>
                <a:lnTo>
                  <a:pt x="5466" y="6530"/>
                </a:lnTo>
                <a:lnTo>
                  <a:pt x="5319" y="6457"/>
                </a:lnTo>
                <a:lnTo>
                  <a:pt x="5209" y="6347"/>
                </a:lnTo>
                <a:lnTo>
                  <a:pt x="5135" y="6200"/>
                </a:lnTo>
                <a:lnTo>
                  <a:pt x="5099" y="6016"/>
                </a:lnTo>
                <a:lnTo>
                  <a:pt x="5135" y="5833"/>
                </a:lnTo>
                <a:lnTo>
                  <a:pt x="5172" y="5686"/>
                </a:lnTo>
                <a:lnTo>
                  <a:pt x="5356" y="5393"/>
                </a:lnTo>
                <a:lnTo>
                  <a:pt x="5759" y="4879"/>
                </a:lnTo>
                <a:lnTo>
                  <a:pt x="5906" y="4659"/>
                </a:lnTo>
                <a:lnTo>
                  <a:pt x="6016" y="4402"/>
                </a:lnTo>
                <a:lnTo>
                  <a:pt x="6126" y="4146"/>
                </a:lnTo>
                <a:lnTo>
                  <a:pt x="6163" y="3889"/>
                </a:lnTo>
                <a:lnTo>
                  <a:pt x="6163" y="3632"/>
                </a:lnTo>
                <a:lnTo>
                  <a:pt x="6163" y="3339"/>
                </a:lnTo>
                <a:lnTo>
                  <a:pt x="6089" y="3082"/>
                </a:lnTo>
                <a:lnTo>
                  <a:pt x="6016" y="2825"/>
                </a:lnTo>
                <a:lnTo>
                  <a:pt x="5832" y="2532"/>
                </a:lnTo>
                <a:lnTo>
                  <a:pt x="5576" y="2165"/>
                </a:lnTo>
                <a:lnTo>
                  <a:pt x="5429" y="2018"/>
                </a:lnTo>
                <a:lnTo>
                  <a:pt x="5282" y="1908"/>
                </a:lnTo>
                <a:lnTo>
                  <a:pt x="5099" y="1798"/>
                </a:lnTo>
                <a:lnTo>
                  <a:pt x="4915" y="1725"/>
                </a:lnTo>
                <a:lnTo>
                  <a:pt x="4915" y="1688"/>
                </a:lnTo>
                <a:lnTo>
                  <a:pt x="4915" y="1468"/>
                </a:lnTo>
                <a:lnTo>
                  <a:pt x="4989" y="1321"/>
                </a:lnTo>
                <a:lnTo>
                  <a:pt x="5062" y="1174"/>
                </a:lnTo>
                <a:lnTo>
                  <a:pt x="5172" y="1028"/>
                </a:lnTo>
                <a:lnTo>
                  <a:pt x="5319" y="918"/>
                </a:lnTo>
                <a:lnTo>
                  <a:pt x="5502" y="844"/>
                </a:lnTo>
                <a:lnTo>
                  <a:pt x="5686" y="808"/>
                </a:lnTo>
                <a:lnTo>
                  <a:pt x="5869" y="771"/>
                </a:lnTo>
                <a:lnTo>
                  <a:pt x="6016" y="771"/>
                </a:lnTo>
                <a:lnTo>
                  <a:pt x="6199" y="808"/>
                </a:lnTo>
                <a:lnTo>
                  <a:pt x="6529" y="918"/>
                </a:lnTo>
                <a:lnTo>
                  <a:pt x="7190" y="1211"/>
                </a:lnTo>
                <a:lnTo>
                  <a:pt x="7080" y="1321"/>
                </a:lnTo>
                <a:lnTo>
                  <a:pt x="7043" y="1431"/>
                </a:lnTo>
                <a:lnTo>
                  <a:pt x="7043" y="1541"/>
                </a:lnTo>
                <a:lnTo>
                  <a:pt x="7043" y="1651"/>
                </a:lnTo>
                <a:lnTo>
                  <a:pt x="7153" y="1871"/>
                </a:lnTo>
                <a:lnTo>
                  <a:pt x="7300" y="2018"/>
                </a:lnTo>
                <a:lnTo>
                  <a:pt x="7446" y="2165"/>
                </a:lnTo>
                <a:lnTo>
                  <a:pt x="7556" y="2275"/>
                </a:lnTo>
                <a:lnTo>
                  <a:pt x="7446" y="2495"/>
                </a:lnTo>
                <a:lnTo>
                  <a:pt x="7263" y="3045"/>
                </a:lnTo>
                <a:lnTo>
                  <a:pt x="7153" y="3265"/>
                </a:lnTo>
                <a:lnTo>
                  <a:pt x="7043" y="3485"/>
                </a:lnTo>
                <a:lnTo>
                  <a:pt x="6933" y="3705"/>
                </a:lnTo>
                <a:lnTo>
                  <a:pt x="6896" y="3926"/>
                </a:lnTo>
                <a:lnTo>
                  <a:pt x="6896" y="3999"/>
                </a:lnTo>
                <a:lnTo>
                  <a:pt x="6970" y="4036"/>
                </a:lnTo>
                <a:lnTo>
                  <a:pt x="7043" y="4072"/>
                </a:lnTo>
                <a:lnTo>
                  <a:pt x="7116" y="4036"/>
                </a:lnTo>
                <a:lnTo>
                  <a:pt x="7263" y="3889"/>
                </a:lnTo>
                <a:lnTo>
                  <a:pt x="7410" y="3705"/>
                </a:lnTo>
                <a:lnTo>
                  <a:pt x="7593" y="3265"/>
                </a:lnTo>
                <a:lnTo>
                  <a:pt x="7777" y="2715"/>
                </a:lnTo>
                <a:lnTo>
                  <a:pt x="7813" y="2458"/>
                </a:lnTo>
                <a:lnTo>
                  <a:pt x="7813" y="2422"/>
                </a:lnTo>
                <a:lnTo>
                  <a:pt x="8363" y="2678"/>
                </a:lnTo>
                <a:lnTo>
                  <a:pt x="8584" y="2862"/>
                </a:lnTo>
                <a:lnTo>
                  <a:pt x="8694" y="3009"/>
                </a:lnTo>
                <a:lnTo>
                  <a:pt x="8804" y="3155"/>
                </a:lnTo>
                <a:lnTo>
                  <a:pt x="8877" y="3302"/>
                </a:lnTo>
                <a:lnTo>
                  <a:pt x="8877" y="3449"/>
                </a:lnTo>
                <a:lnTo>
                  <a:pt x="8840" y="3595"/>
                </a:lnTo>
                <a:lnTo>
                  <a:pt x="8694" y="3705"/>
                </a:lnTo>
                <a:lnTo>
                  <a:pt x="8620" y="3779"/>
                </a:lnTo>
                <a:lnTo>
                  <a:pt x="8584" y="3852"/>
                </a:lnTo>
                <a:lnTo>
                  <a:pt x="8584" y="3926"/>
                </a:lnTo>
                <a:lnTo>
                  <a:pt x="8620" y="3999"/>
                </a:lnTo>
                <a:lnTo>
                  <a:pt x="8657" y="4072"/>
                </a:lnTo>
                <a:lnTo>
                  <a:pt x="8730" y="4109"/>
                </a:lnTo>
                <a:lnTo>
                  <a:pt x="8840" y="4109"/>
                </a:lnTo>
                <a:lnTo>
                  <a:pt x="8914" y="4072"/>
                </a:lnTo>
                <a:lnTo>
                  <a:pt x="9097" y="3926"/>
                </a:lnTo>
                <a:lnTo>
                  <a:pt x="9207" y="3779"/>
                </a:lnTo>
                <a:lnTo>
                  <a:pt x="9281" y="3595"/>
                </a:lnTo>
                <a:lnTo>
                  <a:pt x="9281" y="3412"/>
                </a:lnTo>
                <a:lnTo>
                  <a:pt x="9281" y="3192"/>
                </a:lnTo>
                <a:lnTo>
                  <a:pt x="9207" y="3009"/>
                </a:lnTo>
                <a:lnTo>
                  <a:pt x="9097" y="2825"/>
                </a:lnTo>
                <a:lnTo>
                  <a:pt x="8987" y="2642"/>
                </a:lnTo>
                <a:lnTo>
                  <a:pt x="8804" y="2458"/>
                </a:lnTo>
                <a:lnTo>
                  <a:pt x="8584" y="2348"/>
                </a:lnTo>
                <a:lnTo>
                  <a:pt x="8107" y="2091"/>
                </a:lnTo>
                <a:lnTo>
                  <a:pt x="7887" y="1981"/>
                </a:lnTo>
                <a:lnTo>
                  <a:pt x="7593" y="1798"/>
                </a:lnTo>
                <a:lnTo>
                  <a:pt x="7446" y="1651"/>
                </a:lnTo>
                <a:lnTo>
                  <a:pt x="7373" y="1541"/>
                </a:lnTo>
                <a:lnTo>
                  <a:pt x="7336" y="1431"/>
                </a:lnTo>
                <a:lnTo>
                  <a:pt x="7373" y="1284"/>
                </a:lnTo>
                <a:lnTo>
                  <a:pt x="7483" y="1358"/>
                </a:lnTo>
                <a:lnTo>
                  <a:pt x="7556" y="1358"/>
                </a:lnTo>
                <a:lnTo>
                  <a:pt x="7593" y="1321"/>
                </a:lnTo>
                <a:lnTo>
                  <a:pt x="7630" y="1248"/>
                </a:lnTo>
                <a:lnTo>
                  <a:pt x="7703" y="1138"/>
                </a:lnTo>
                <a:lnTo>
                  <a:pt x="7813" y="954"/>
                </a:lnTo>
                <a:lnTo>
                  <a:pt x="7923" y="808"/>
                </a:lnTo>
                <a:lnTo>
                  <a:pt x="8107" y="698"/>
                </a:lnTo>
                <a:lnTo>
                  <a:pt x="8290" y="624"/>
                </a:lnTo>
                <a:lnTo>
                  <a:pt x="8474" y="588"/>
                </a:lnTo>
                <a:lnTo>
                  <a:pt x="8694" y="551"/>
                </a:lnTo>
                <a:lnTo>
                  <a:pt x="9060" y="514"/>
                </a:lnTo>
                <a:close/>
                <a:moveTo>
                  <a:pt x="13279" y="9318"/>
                </a:moveTo>
                <a:lnTo>
                  <a:pt x="13426" y="9428"/>
                </a:lnTo>
                <a:lnTo>
                  <a:pt x="13426" y="9464"/>
                </a:lnTo>
                <a:lnTo>
                  <a:pt x="13352" y="9464"/>
                </a:lnTo>
                <a:lnTo>
                  <a:pt x="13242" y="9538"/>
                </a:lnTo>
                <a:lnTo>
                  <a:pt x="12985" y="9868"/>
                </a:lnTo>
                <a:lnTo>
                  <a:pt x="12692" y="10198"/>
                </a:lnTo>
                <a:lnTo>
                  <a:pt x="12362" y="10492"/>
                </a:lnTo>
                <a:lnTo>
                  <a:pt x="12032" y="10748"/>
                </a:lnTo>
                <a:lnTo>
                  <a:pt x="11445" y="11078"/>
                </a:lnTo>
                <a:lnTo>
                  <a:pt x="10858" y="11409"/>
                </a:lnTo>
                <a:lnTo>
                  <a:pt x="10638" y="11372"/>
                </a:lnTo>
                <a:lnTo>
                  <a:pt x="10418" y="11299"/>
                </a:lnTo>
                <a:lnTo>
                  <a:pt x="10234" y="11188"/>
                </a:lnTo>
                <a:lnTo>
                  <a:pt x="10051" y="11078"/>
                </a:lnTo>
                <a:lnTo>
                  <a:pt x="10491" y="11005"/>
                </a:lnTo>
                <a:lnTo>
                  <a:pt x="10895" y="10858"/>
                </a:lnTo>
                <a:lnTo>
                  <a:pt x="11298" y="10675"/>
                </a:lnTo>
                <a:lnTo>
                  <a:pt x="11702" y="10492"/>
                </a:lnTo>
                <a:lnTo>
                  <a:pt x="12142" y="10235"/>
                </a:lnTo>
                <a:lnTo>
                  <a:pt x="12545" y="9941"/>
                </a:lnTo>
                <a:lnTo>
                  <a:pt x="12912" y="9648"/>
                </a:lnTo>
                <a:lnTo>
                  <a:pt x="13279" y="9318"/>
                </a:lnTo>
                <a:close/>
                <a:moveTo>
                  <a:pt x="13609" y="9648"/>
                </a:moveTo>
                <a:lnTo>
                  <a:pt x="13719" y="9795"/>
                </a:lnTo>
                <a:lnTo>
                  <a:pt x="13792" y="9978"/>
                </a:lnTo>
                <a:lnTo>
                  <a:pt x="13939" y="10345"/>
                </a:lnTo>
                <a:lnTo>
                  <a:pt x="13939" y="10602"/>
                </a:lnTo>
                <a:lnTo>
                  <a:pt x="13939" y="10858"/>
                </a:lnTo>
                <a:lnTo>
                  <a:pt x="13866" y="10968"/>
                </a:lnTo>
                <a:lnTo>
                  <a:pt x="13829" y="10932"/>
                </a:lnTo>
                <a:lnTo>
                  <a:pt x="13719" y="10932"/>
                </a:lnTo>
                <a:lnTo>
                  <a:pt x="13719" y="10968"/>
                </a:lnTo>
                <a:lnTo>
                  <a:pt x="13609" y="11188"/>
                </a:lnTo>
                <a:lnTo>
                  <a:pt x="12765" y="11299"/>
                </a:lnTo>
                <a:lnTo>
                  <a:pt x="12912" y="11188"/>
                </a:lnTo>
                <a:lnTo>
                  <a:pt x="13316" y="10895"/>
                </a:lnTo>
                <a:lnTo>
                  <a:pt x="13682" y="10565"/>
                </a:lnTo>
                <a:lnTo>
                  <a:pt x="13756" y="10492"/>
                </a:lnTo>
                <a:lnTo>
                  <a:pt x="13756" y="10381"/>
                </a:lnTo>
                <a:lnTo>
                  <a:pt x="13719" y="10308"/>
                </a:lnTo>
                <a:lnTo>
                  <a:pt x="13609" y="10271"/>
                </a:lnTo>
                <a:lnTo>
                  <a:pt x="13536" y="10271"/>
                </a:lnTo>
                <a:lnTo>
                  <a:pt x="13462" y="10308"/>
                </a:lnTo>
                <a:lnTo>
                  <a:pt x="13059" y="10638"/>
                </a:lnTo>
                <a:lnTo>
                  <a:pt x="12655" y="10968"/>
                </a:lnTo>
                <a:lnTo>
                  <a:pt x="12398" y="11152"/>
                </a:lnTo>
                <a:lnTo>
                  <a:pt x="12325" y="11225"/>
                </a:lnTo>
                <a:lnTo>
                  <a:pt x="12252" y="11372"/>
                </a:lnTo>
                <a:lnTo>
                  <a:pt x="11665" y="11409"/>
                </a:lnTo>
                <a:lnTo>
                  <a:pt x="11481" y="11445"/>
                </a:lnTo>
                <a:lnTo>
                  <a:pt x="11775" y="11299"/>
                </a:lnTo>
                <a:lnTo>
                  <a:pt x="12068" y="11115"/>
                </a:lnTo>
                <a:lnTo>
                  <a:pt x="12362" y="10932"/>
                </a:lnTo>
                <a:lnTo>
                  <a:pt x="12655" y="10748"/>
                </a:lnTo>
                <a:lnTo>
                  <a:pt x="12912" y="10492"/>
                </a:lnTo>
                <a:lnTo>
                  <a:pt x="13132" y="10271"/>
                </a:lnTo>
                <a:lnTo>
                  <a:pt x="13352" y="10015"/>
                </a:lnTo>
                <a:lnTo>
                  <a:pt x="13572" y="9721"/>
                </a:lnTo>
                <a:lnTo>
                  <a:pt x="13609" y="9648"/>
                </a:lnTo>
                <a:close/>
                <a:moveTo>
                  <a:pt x="9060" y="1"/>
                </a:moveTo>
                <a:lnTo>
                  <a:pt x="8804" y="37"/>
                </a:lnTo>
                <a:lnTo>
                  <a:pt x="8547" y="37"/>
                </a:lnTo>
                <a:lnTo>
                  <a:pt x="8290" y="111"/>
                </a:lnTo>
                <a:lnTo>
                  <a:pt x="8033" y="184"/>
                </a:lnTo>
                <a:lnTo>
                  <a:pt x="7813" y="294"/>
                </a:lnTo>
                <a:lnTo>
                  <a:pt x="7593" y="441"/>
                </a:lnTo>
                <a:lnTo>
                  <a:pt x="7410" y="624"/>
                </a:lnTo>
                <a:lnTo>
                  <a:pt x="7300" y="844"/>
                </a:lnTo>
                <a:lnTo>
                  <a:pt x="6896" y="624"/>
                </a:lnTo>
                <a:lnTo>
                  <a:pt x="6493" y="441"/>
                </a:lnTo>
                <a:lnTo>
                  <a:pt x="6273" y="367"/>
                </a:lnTo>
                <a:lnTo>
                  <a:pt x="6053" y="331"/>
                </a:lnTo>
                <a:lnTo>
                  <a:pt x="5612" y="331"/>
                </a:lnTo>
                <a:lnTo>
                  <a:pt x="5392" y="404"/>
                </a:lnTo>
                <a:lnTo>
                  <a:pt x="5209" y="477"/>
                </a:lnTo>
                <a:lnTo>
                  <a:pt x="5025" y="588"/>
                </a:lnTo>
                <a:lnTo>
                  <a:pt x="4842" y="734"/>
                </a:lnTo>
                <a:lnTo>
                  <a:pt x="4695" y="881"/>
                </a:lnTo>
                <a:lnTo>
                  <a:pt x="4585" y="1064"/>
                </a:lnTo>
                <a:lnTo>
                  <a:pt x="4512" y="1248"/>
                </a:lnTo>
                <a:lnTo>
                  <a:pt x="4475" y="1468"/>
                </a:lnTo>
                <a:lnTo>
                  <a:pt x="4182" y="1505"/>
                </a:lnTo>
                <a:lnTo>
                  <a:pt x="3888" y="1541"/>
                </a:lnTo>
                <a:lnTo>
                  <a:pt x="3595" y="1651"/>
                </a:lnTo>
                <a:lnTo>
                  <a:pt x="3338" y="1798"/>
                </a:lnTo>
                <a:lnTo>
                  <a:pt x="3081" y="1945"/>
                </a:lnTo>
                <a:lnTo>
                  <a:pt x="2861" y="2091"/>
                </a:lnTo>
                <a:lnTo>
                  <a:pt x="2641" y="2312"/>
                </a:lnTo>
                <a:lnTo>
                  <a:pt x="2421" y="2532"/>
                </a:lnTo>
                <a:lnTo>
                  <a:pt x="2238" y="2788"/>
                </a:lnTo>
                <a:lnTo>
                  <a:pt x="2091" y="3082"/>
                </a:lnTo>
                <a:lnTo>
                  <a:pt x="1981" y="3155"/>
                </a:lnTo>
                <a:lnTo>
                  <a:pt x="1834" y="3229"/>
                </a:lnTo>
                <a:lnTo>
                  <a:pt x="1504" y="3375"/>
                </a:lnTo>
                <a:lnTo>
                  <a:pt x="1211" y="3559"/>
                </a:lnTo>
                <a:lnTo>
                  <a:pt x="954" y="3779"/>
                </a:lnTo>
                <a:lnTo>
                  <a:pt x="697" y="3999"/>
                </a:lnTo>
                <a:lnTo>
                  <a:pt x="477" y="4256"/>
                </a:lnTo>
                <a:lnTo>
                  <a:pt x="330" y="4512"/>
                </a:lnTo>
                <a:lnTo>
                  <a:pt x="183" y="4769"/>
                </a:lnTo>
                <a:lnTo>
                  <a:pt x="73" y="5063"/>
                </a:lnTo>
                <a:lnTo>
                  <a:pt x="37" y="5319"/>
                </a:lnTo>
                <a:lnTo>
                  <a:pt x="0" y="5613"/>
                </a:lnTo>
                <a:lnTo>
                  <a:pt x="0" y="5906"/>
                </a:lnTo>
                <a:lnTo>
                  <a:pt x="73" y="6200"/>
                </a:lnTo>
                <a:lnTo>
                  <a:pt x="183" y="6493"/>
                </a:lnTo>
                <a:lnTo>
                  <a:pt x="294" y="6713"/>
                </a:lnTo>
                <a:lnTo>
                  <a:pt x="440" y="6933"/>
                </a:lnTo>
                <a:lnTo>
                  <a:pt x="660" y="7117"/>
                </a:lnTo>
                <a:lnTo>
                  <a:pt x="880" y="7300"/>
                </a:lnTo>
                <a:lnTo>
                  <a:pt x="1064" y="7374"/>
                </a:lnTo>
                <a:lnTo>
                  <a:pt x="1027" y="7594"/>
                </a:lnTo>
                <a:lnTo>
                  <a:pt x="1027" y="7814"/>
                </a:lnTo>
                <a:lnTo>
                  <a:pt x="1064" y="8034"/>
                </a:lnTo>
                <a:lnTo>
                  <a:pt x="1101" y="8217"/>
                </a:lnTo>
                <a:lnTo>
                  <a:pt x="1174" y="8437"/>
                </a:lnTo>
                <a:lnTo>
                  <a:pt x="1284" y="8621"/>
                </a:lnTo>
                <a:lnTo>
                  <a:pt x="1431" y="8804"/>
                </a:lnTo>
                <a:lnTo>
                  <a:pt x="1614" y="8988"/>
                </a:lnTo>
                <a:lnTo>
                  <a:pt x="1797" y="9098"/>
                </a:lnTo>
                <a:lnTo>
                  <a:pt x="1981" y="9208"/>
                </a:lnTo>
                <a:lnTo>
                  <a:pt x="2201" y="9281"/>
                </a:lnTo>
                <a:lnTo>
                  <a:pt x="2421" y="9318"/>
                </a:lnTo>
                <a:lnTo>
                  <a:pt x="2641" y="9354"/>
                </a:lnTo>
                <a:lnTo>
                  <a:pt x="2861" y="9318"/>
                </a:lnTo>
                <a:lnTo>
                  <a:pt x="3081" y="9281"/>
                </a:lnTo>
                <a:lnTo>
                  <a:pt x="3301" y="9208"/>
                </a:lnTo>
                <a:lnTo>
                  <a:pt x="3375" y="9354"/>
                </a:lnTo>
                <a:lnTo>
                  <a:pt x="3448" y="9501"/>
                </a:lnTo>
                <a:lnTo>
                  <a:pt x="3595" y="9648"/>
                </a:lnTo>
                <a:lnTo>
                  <a:pt x="3742" y="9758"/>
                </a:lnTo>
                <a:lnTo>
                  <a:pt x="3925" y="9868"/>
                </a:lnTo>
                <a:lnTo>
                  <a:pt x="4108" y="9905"/>
                </a:lnTo>
                <a:lnTo>
                  <a:pt x="4292" y="9941"/>
                </a:lnTo>
                <a:lnTo>
                  <a:pt x="4475" y="9941"/>
                </a:lnTo>
                <a:lnTo>
                  <a:pt x="4842" y="9905"/>
                </a:lnTo>
                <a:lnTo>
                  <a:pt x="5246" y="9795"/>
                </a:lnTo>
                <a:lnTo>
                  <a:pt x="5686" y="9648"/>
                </a:lnTo>
                <a:lnTo>
                  <a:pt x="6163" y="9574"/>
                </a:lnTo>
                <a:lnTo>
                  <a:pt x="6603" y="9574"/>
                </a:lnTo>
                <a:lnTo>
                  <a:pt x="7080" y="9611"/>
                </a:lnTo>
                <a:lnTo>
                  <a:pt x="7446" y="9648"/>
                </a:lnTo>
                <a:lnTo>
                  <a:pt x="7630" y="9648"/>
                </a:lnTo>
                <a:lnTo>
                  <a:pt x="7813" y="9611"/>
                </a:lnTo>
                <a:lnTo>
                  <a:pt x="7960" y="9721"/>
                </a:lnTo>
                <a:lnTo>
                  <a:pt x="8143" y="9795"/>
                </a:lnTo>
                <a:lnTo>
                  <a:pt x="8327" y="9831"/>
                </a:lnTo>
                <a:lnTo>
                  <a:pt x="8547" y="9868"/>
                </a:lnTo>
                <a:lnTo>
                  <a:pt x="9024" y="9905"/>
                </a:lnTo>
                <a:lnTo>
                  <a:pt x="9391" y="9868"/>
                </a:lnTo>
                <a:lnTo>
                  <a:pt x="9501" y="9868"/>
                </a:lnTo>
                <a:lnTo>
                  <a:pt x="9354" y="10161"/>
                </a:lnTo>
                <a:lnTo>
                  <a:pt x="9317" y="10308"/>
                </a:lnTo>
                <a:lnTo>
                  <a:pt x="9281" y="10492"/>
                </a:lnTo>
                <a:lnTo>
                  <a:pt x="9317" y="10638"/>
                </a:lnTo>
                <a:lnTo>
                  <a:pt x="9354" y="10785"/>
                </a:lnTo>
                <a:lnTo>
                  <a:pt x="9464" y="11078"/>
                </a:lnTo>
                <a:lnTo>
                  <a:pt x="9647" y="11335"/>
                </a:lnTo>
                <a:lnTo>
                  <a:pt x="9831" y="11519"/>
                </a:lnTo>
                <a:lnTo>
                  <a:pt x="9977" y="11629"/>
                </a:lnTo>
                <a:lnTo>
                  <a:pt x="10198" y="11739"/>
                </a:lnTo>
                <a:lnTo>
                  <a:pt x="10381" y="11812"/>
                </a:lnTo>
                <a:lnTo>
                  <a:pt x="10821" y="11922"/>
                </a:lnTo>
                <a:lnTo>
                  <a:pt x="11298" y="11959"/>
                </a:lnTo>
                <a:lnTo>
                  <a:pt x="11775" y="11922"/>
                </a:lnTo>
                <a:lnTo>
                  <a:pt x="12215" y="11885"/>
                </a:lnTo>
                <a:lnTo>
                  <a:pt x="13095" y="11775"/>
                </a:lnTo>
                <a:lnTo>
                  <a:pt x="13939" y="11665"/>
                </a:lnTo>
                <a:lnTo>
                  <a:pt x="14343" y="11555"/>
                </a:lnTo>
                <a:lnTo>
                  <a:pt x="14746" y="11409"/>
                </a:lnTo>
                <a:lnTo>
                  <a:pt x="15076" y="11262"/>
                </a:lnTo>
                <a:lnTo>
                  <a:pt x="15370" y="11042"/>
                </a:lnTo>
                <a:lnTo>
                  <a:pt x="15626" y="10785"/>
                </a:lnTo>
                <a:lnTo>
                  <a:pt x="15847" y="10528"/>
                </a:lnTo>
                <a:lnTo>
                  <a:pt x="16030" y="10235"/>
                </a:lnTo>
                <a:lnTo>
                  <a:pt x="16213" y="9941"/>
                </a:lnTo>
                <a:lnTo>
                  <a:pt x="16360" y="9648"/>
                </a:lnTo>
                <a:lnTo>
                  <a:pt x="16433" y="9318"/>
                </a:lnTo>
                <a:lnTo>
                  <a:pt x="16507" y="8988"/>
                </a:lnTo>
                <a:lnTo>
                  <a:pt x="16543" y="8657"/>
                </a:lnTo>
                <a:lnTo>
                  <a:pt x="16507" y="8327"/>
                </a:lnTo>
                <a:lnTo>
                  <a:pt x="16470" y="7997"/>
                </a:lnTo>
                <a:lnTo>
                  <a:pt x="16690" y="7447"/>
                </a:lnTo>
                <a:lnTo>
                  <a:pt x="16837" y="6933"/>
                </a:lnTo>
                <a:lnTo>
                  <a:pt x="16910" y="6347"/>
                </a:lnTo>
                <a:lnTo>
                  <a:pt x="16910" y="5796"/>
                </a:lnTo>
                <a:lnTo>
                  <a:pt x="16837" y="5429"/>
                </a:lnTo>
                <a:lnTo>
                  <a:pt x="16727" y="5063"/>
                </a:lnTo>
                <a:lnTo>
                  <a:pt x="16654" y="4916"/>
                </a:lnTo>
                <a:lnTo>
                  <a:pt x="16543" y="4769"/>
                </a:lnTo>
                <a:lnTo>
                  <a:pt x="16397" y="4659"/>
                </a:lnTo>
                <a:lnTo>
                  <a:pt x="16250" y="4586"/>
                </a:lnTo>
                <a:lnTo>
                  <a:pt x="16250" y="4146"/>
                </a:lnTo>
                <a:lnTo>
                  <a:pt x="16177" y="3742"/>
                </a:lnTo>
                <a:lnTo>
                  <a:pt x="16030" y="3375"/>
                </a:lnTo>
                <a:lnTo>
                  <a:pt x="15773" y="3009"/>
                </a:lnTo>
                <a:lnTo>
                  <a:pt x="15626" y="2825"/>
                </a:lnTo>
                <a:lnTo>
                  <a:pt x="15443" y="2642"/>
                </a:lnTo>
                <a:lnTo>
                  <a:pt x="15223" y="2495"/>
                </a:lnTo>
                <a:lnTo>
                  <a:pt x="15003" y="2385"/>
                </a:lnTo>
                <a:lnTo>
                  <a:pt x="14746" y="2238"/>
                </a:lnTo>
                <a:lnTo>
                  <a:pt x="14526" y="2055"/>
                </a:lnTo>
                <a:lnTo>
                  <a:pt x="14379" y="1835"/>
                </a:lnTo>
                <a:lnTo>
                  <a:pt x="14233" y="1578"/>
                </a:lnTo>
                <a:lnTo>
                  <a:pt x="14123" y="1358"/>
                </a:lnTo>
                <a:lnTo>
                  <a:pt x="13976" y="1138"/>
                </a:lnTo>
                <a:lnTo>
                  <a:pt x="13829" y="991"/>
                </a:lnTo>
                <a:lnTo>
                  <a:pt x="13682" y="808"/>
                </a:lnTo>
                <a:lnTo>
                  <a:pt x="13499" y="698"/>
                </a:lnTo>
                <a:lnTo>
                  <a:pt x="13279" y="588"/>
                </a:lnTo>
                <a:lnTo>
                  <a:pt x="13059" y="514"/>
                </a:lnTo>
                <a:lnTo>
                  <a:pt x="12802" y="441"/>
                </a:lnTo>
                <a:lnTo>
                  <a:pt x="12362" y="441"/>
                </a:lnTo>
                <a:lnTo>
                  <a:pt x="11885" y="477"/>
                </a:lnTo>
                <a:lnTo>
                  <a:pt x="11408" y="588"/>
                </a:lnTo>
                <a:lnTo>
                  <a:pt x="10968" y="698"/>
                </a:lnTo>
                <a:lnTo>
                  <a:pt x="10821" y="514"/>
                </a:lnTo>
                <a:lnTo>
                  <a:pt x="10601" y="331"/>
                </a:lnTo>
                <a:lnTo>
                  <a:pt x="10381" y="221"/>
                </a:lnTo>
                <a:lnTo>
                  <a:pt x="10124" y="147"/>
                </a:lnTo>
                <a:lnTo>
                  <a:pt x="9867" y="74"/>
                </a:lnTo>
                <a:lnTo>
                  <a:pt x="9574" y="37"/>
                </a:lnTo>
                <a:lnTo>
                  <a:pt x="9060" y="1"/>
                </a:lnTo>
                <a:close/>
              </a:path>
            </a:pathLst>
          </a:custGeom>
          <a:solidFill>
            <a:srgbClr val="3C78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188" name="Google Shape;188;p2"/>
          <p:cNvSpPr/>
          <p:nvPr/>
        </p:nvSpPr>
        <p:spPr>
          <a:xfrm rot="-5400000">
            <a:off x="6496794" y="3021441"/>
            <a:ext cx="493819" cy="631536"/>
          </a:xfrm>
          <a:custGeom>
            <a:avLst/>
            <a:gdLst/>
            <a:ahLst/>
            <a:cxnLst/>
            <a:rect l="l" t="t" r="r" b="b"/>
            <a:pathLst>
              <a:path w="9868" h="12620" extrusionOk="0">
                <a:moveTo>
                  <a:pt x="4182" y="661"/>
                </a:moveTo>
                <a:lnTo>
                  <a:pt x="4182" y="918"/>
                </a:lnTo>
                <a:lnTo>
                  <a:pt x="4182" y="1431"/>
                </a:lnTo>
                <a:lnTo>
                  <a:pt x="4145" y="2202"/>
                </a:lnTo>
                <a:lnTo>
                  <a:pt x="3925" y="2165"/>
                </a:lnTo>
                <a:lnTo>
                  <a:pt x="3962" y="2018"/>
                </a:lnTo>
                <a:lnTo>
                  <a:pt x="3962" y="1835"/>
                </a:lnTo>
                <a:lnTo>
                  <a:pt x="3889" y="1468"/>
                </a:lnTo>
                <a:lnTo>
                  <a:pt x="3852" y="1101"/>
                </a:lnTo>
                <a:lnTo>
                  <a:pt x="3889" y="918"/>
                </a:lnTo>
                <a:lnTo>
                  <a:pt x="3962" y="771"/>
                </a:lnTo>
                <a:lnTo>
                  <a:pt x="3999" y="698"/>
                </a:lnTo>
                <a:lnTo>
                  <a:pt x="4072" y="661"/>
                </a:lnTo>
                <a:close/>
                <a:moveTo>
                  <a:pt x="1541" y="404"/>
                </a:moveTo>
                <a:lnTo>
                  <a:pt x="1578" y="441"/>
                </a:lnTo>
                <a:lnTo>
                  <a:pt x="1614" y="514"/>
                </a:lnTo>
                <a:lnTo>
                  <a:pt x="1614" y="1138"/>
                </a:lnTo>
                <a:lnTo>
                  <a:pt x="1688" y="2202"/>
                </a:lnTo>
                <a:lnTo>
                  <a:pt x="1284" y="2238"/>
                </a:lnTo>
                <a:lnTo>
                  <a:pt x="1211" y="2238"/>
                </a:lnTo>
                <a:lnTo>
                  <a:pt x="1211" y="1871"/>
                </a:lnTo>
                <a:lnTo>
                  <a:pt x="1174" y="1505"/>
                </a:lnTo>
                <a:lnTo>
                  <a:pt x="1211" y="1211"/>
                </a:lnTo>
                <a:lnTo>
                  <a:pt x="1248" y="954"/>
                </a:lnTo>
                <a:lnTo>
                  <a:pt x="1358" y="404"/>
                </a:lnTo>
                <a:close/>
                <a:moveTo>
                  <a:pt x="3815" y="2678"/>
                </a:moveTo>
                <a:lnTo>
                  <a:pt x="4439" y="2715"/>
                </a:lnTo>
                <a:lnTo>
                  <a:pt x="5026" y="2789"/>
                </a:lnTo>
                <a:lnTo>
                  <a:pt x="5026" y="2825"/>
                </a:lnTo>
                <a:lnTo>
                  <a:pt x="5136" y="3485"/>
                </a:lnTo>
                <a:lnTo>
                  <a:pt x="3925" y="3559"/>
                </a:lnTo>
                <a:lnTo>
                  <a:pt x="2678" y="3632"/>
                </a:lnTo>
                <a:lnTo>
                  <a:pt x="1358" y="3669"/>
                </a:lnTo>
                <a:lnTo>
                  <a:pt x="917" y="3706"/>
                </a:lnTo>
                <a:lnTo>
                  <a:pt x="477" y="3742"/>
                </a:lnTo>
                <a:lnTo>
                  <a:pt x="441" y="3229"/>
                </a:lnTo>
                <a:lnTo>
                  <a:pt x="441" y="2972"/>
                </a:lnTo>
                <a:lnTo>
                  <a:pt x="404" y="2862"/>
                </a:lnTo>
                <a:lnTo>
                  <a:pt x="331" y="2752"/>
                </a:lnTo>
                <a:lnTo>
                  <a:pt x="587" y="2789"/>
                </a:lnTo>
                <a:lnTo>
                  <a:pt x="807" y="2789"/>
                </a:lnTo>
                <a:lnTo>
                  <a:pt x="1284" y="2752"/>
                </a:lnTo>
                <a:lnTo>
                  <a:pt x="1945" y="2678"/>
                </a:lnTo>
                <a:close/>
                <a:moveTo>
                  <a:pt x="4916" y="3999"/>
                </a:moveTo>
                <a:lnTo>
                  <a:pt x="4989" y="4072"/>
                </a:lnTo>
                <a:lnTo>
                  <a:pt x="5136" y="4109"/>
                </a:lnTo>
                <a:lnTo>
                  <a:pt x="5209" y="4072"/>
                </a:lnTo>
                <a:lnTo>
                  <a:pt x="5246" y="4623"/>
                </a:lnTo>
                <a:lnTo>
                  <a:pt x="5209" y="5173"/>
                </a:lnTo>
                <a:lnTo>
                  <a:pt x="5173" y="5430"/>
                </a:lnTo>
                <a:lnTo>
                  <a:pt x="5099" y="5723"/>
                </a:lnTo>
                <a:lnTo>
                  <a:pt x="4989" y="5980"/>
                </a:lnTo>
                <a:lnTo>
                  <a:pt x="4806" y="6200"/>
                </a:lnTo>
                <a:lnTo>
                  <a:pt x="4659" y="6310"/>
                </a:lnTo>
                <a:lnTo>
                  <a:pt x="4476" y="6420"/>
                </a:lnTo>
                <a:lnTo>
                  <a:pt x="4292" y="6457"/>
                </a:lnTo>
                <a:lnTo>
                  <a:pt x="4072" y="6493"/>
                </a:lnTo>
                <a:lnTo>
                  <a:pt x="3632" y="6530"/>
                </a:lnTo>
                <a:lnTo>
                  <a:pt x="3265" y="6567"/>
                </a:lnTo>
                <a:lnTo>
                  <a:pt x="2605" y="6567"/>
                </a:lnTo>
                <a:lnTo>
                  <a:pt x="2642" y="6493"/>
                </a:lnTo>
                <a:lnTo>
                  <a:pt x="2678" y="6383"/>
                </a:lnTo>
                <a:lnTo>
                  <a:pt x="2788" y="6310"/>
                </a:lnTo>
                <a:lnTo>
                  <a:pt x="2825" y="6273"/>
                </a:lnTo>
                <a:lnTo>
                  <a:pt x="2825" y="6237"/>
                </a:lnTo>
                <a:lnTo>
                  <a:pt x="2788" y="6200"/>
                </a:lnTo>
                <a:lnTo>
                  <a:pt x="2715" y="6200"/>
                </a:lnTo>
                <a:lnTo>
                  <a:pt x="2605" y="6237"/>
                </a:lnTo>
                <a:lnTo>
                  <a:pt x="2458" y="6310"/>
                </a:lnTo>
                <a:lnTo>
                  <a:pt x="2348" y="6420"/>
                </a:lnTo>
                <a:lnTo>
                  <a:pt x="2311" y="6567"/>
                </a:lnTo>
                <a:lnTo>
                  <a:pt x="1724" y="6493"/>
                </a:lnTo>
                <a:lnTo>
                  <a:pt x="1541" y="6457"/>
                </a:lnTo>
                <a:lnTo>
                  <a:pt x="1688" y="6420"/>
                </a:lnTo>
                <a:lnTo>
                  <a:pt x="2055" y="6383"/>
                </a:lnTo>
                <a:lnTo>
                  <a:pt x="2201" y="6310"/>
                </a:lnTo>
                <a:lnTo>
                  <a:pt x="2275" y="6237"/>
                </a:lnTo>
                <a:lnTo>
                  <a:pt x="2311" y="6163"/>
                </a:lnTo>
                <a:lnTo>
                  <a:pt x="2311" y="6090"/>
                </a:lnTo>
                <a:lnTo>
                  <a:pt x="2275" y="6016"/>
                </a:lnTo>
                <a:lnTo>
                  <a:pt x="2238" y="5980"/>
                </a:lnTo>
                <a:lnTo>
                  <a:pt x="2201" y="5943"/>
                </a:lnTo>
                <a:lnTo>
                  <a:pt x="2055" y="5943"/>
                </a:lnTo>
                <a:lnTo>
                  <a:pt x="1981" y="6016"/>
                </a:lnTo>
                <a:lnTo>
                  <a:pt x="1798" y="6053"/>
                </a:lnTo>
                <a:lnTo>
                  <a:pt x="1394" y="6127"/>
                </a:lnTo>
                <a:lnTo>
                  <a:pt x="1138" y="6200"/>
                </a:lnTo>
                <a:lnTo>
                  <a:pt x="917" y="6273"/>
                </a:lnTo>
                <a:lnTo>
                  <a:pt x="807" y="6200"/>
                </a:lnTo>
                <a:lnTo>
                  <a:pt x="697" y="6127"/>
                </a:lnTo>
                <a:lnTo>
                  <a:pt x="661" y="5980"/>
                </a:lnTo>
                <a:lnTo>
                  <a:pt x="624" y="5870"/>
                </a:lnTo>
                <a:lnTo>
                  <a:pt x="624" y="5870"/>
                </a:lnTo>
                <a:lnTo>
                  <a:pt x="844" y="5906"/>
                </a:lnTo>
                <a:lnTo>
                  <a:pt x="1504" y="5906"/>
                </a:lnTo>
                <a:lnTo>
                  <a:pt x="1724" y="5870"/>
                </a:lnTo>
                <a:lnTo>
                  <a:pt x="1945" y="5833"/>
                </a:lnTo>
                <a:lnTo>
                  <a:pt x="1981" y="5796"/>
                </a:lnTo>
                <a:lnTo>
                  <a:pt x="2018" y="5760"/>
                </a:lnTo>
                <a:lnTo>
                  <a:pt x="2055" y="5650"/>
                </a:lnTo>
                <a:lnTo>
                  <a:pt x="1981" y="5540"/>
                </a:lnTo>
                <a:lnTo>
                  <a:pt x="1945" y="5503"/>
                </a:lnTo>
                <a:lnTo>
                  <a:pt x="1504" y="5503"/>
                </a:lnTo>
                <a:lnTo>
                  <a:pt x="1101" y="5540"/>
                </a:lnTo>
                <a:lnTo>
                  <a:pt x="844" y="5576"/>
                </a:lnTo>
                <a:lnTo>
                  <a:pt x="587" y="5576"/>
                </a:lnTo>
                <a:lnTo>
                  <a:pt x="587" y="5356"/>
                </a:lnTo>
                <a:lnTo>
                  <a:pt x="734" y="5430"/>
                </a:lnTo>
                <a:lnTo>
                  <a:pt x="881" y="5466"/>
                </a:lnTo>
                <a:lnTo>
                  <a:pt x="1211" y="5466"/>
                </a:lnTo>
                <a:lnTo>
                  <a:pt x="1541" y="5393"/>
                </a:lnTo>
                <a:lnTo>
                  <a:pt x="1835" y="5246"/>
                </a:lnTo>
                <a:lnTo>
                  <a:pt x="1871" y="5173"/>
                </a:lnTo>
                <a:lnTo>
                  <a:pt x="1908" y="5099"/>
                </a:lnTo>
                <a:lnTo>
                  <a:pt x="1908" y="5026"/>
                </a:lnTo>
                <a:lnTo>
                  <a:pt x="1871" y="4953"/>
                </a:lnTo>
                <a:lnTo>
                  <a:pt x="1835" y="4916"/>
                </a:lnTo>
                <a:lnTo>
                  <a:pt x="1761" y="4879"/>
                </a:lnTo>
                <a:lnTo>
                  <a:pt x="1724" y="4879"/>
                </a:lnTo>
                <a:lnTo>
                  <a:pt x="1614" y="4916"/>
                </a:lnTo>
                <a:lnTo>
                  <a:pt x="1358" y="5026"/>
                </a:lnTo>
                <a:lnTo>
                  <a:pt x="1101" y="5099"/>
                </a:lnTo>
                <a:lnTo>
                  <a:pt x="844" y="5099"/>
                </a:lnTo>
                <a:lnTo>
                  <a:pt x="551" y="5063"/>
                </a:lnTo>
                <a:lnTo>
                  <a:pt x="551" y="4916"/>
                </a:lnTo>
                <a:lnTo>
                  <a:pt x="844" y="4879"/>
                </a:lnTo>
                <a:lnTo>
                  <a:pt x="1138" y="4879"/>
                </a:lnTo>
                <a:lnTo>
                  <a:pt x="1724" y="4769"/>
                </a:lnTo>
                <a:lnTo>
                  <a:pt x="1908" y="4696"/>
                </a:lnTo>
                <a:lnTo>
                  <a:pt x="2091" y="4586"/>
                </a:lnTo>
                <a:lnTo>
                  <a:pt x="2128" y="4513"/>
                </a:lnTo>
                <a:lnTo>
                  <a:pt x="2165" y="4439"/>
                </a:lnTo>
                <a:lnTo>
                  <a:pt x="2128" y="4329"/>
                </a:lnTo>
                <a:lnTo>
                  <a:pt x="2055" y="4256"/>
                </a:lnTo>
                <a:lnTo>
                  <a:pt x="1945" y="4182"/>
                </a:lnTo>
                <a:lnTo>
                  <a:pt x="1871" y="4182"/>
                </a:lnTo>
                <a:lnTo>
                  <a:pt x="1835" y="4219"/>
                </a:lnTo>
                <a:lnTo>
                  <a:pt x="1761" y="4256"/>
                </a:lnTo>
                <a:lnTo>
                  <a:pt x="1724" y="4329"/>
                </a:lnTo>
                <a:lnTo>
                  <a:pt x="1468" y="4403"/>
                </a:lnTo>
                <a:lnTo>
                  <a:pt x="991" y="4476"/>
                </a:lnTo>
                <a:lnTo>
                  <a:pt x="551" y="4586"/>
                </a:lnTo>
                <a:lnTo>
                  <a:pt x="514" y="4146"/>
                </a:lnTo>
                <a:lnTo>
                  <a:pt x="1358" y="4146"/>
                </a:lnTo>
                <a:lnTo>
                  <a:pt x="2678" y="4109"/>
                </a:lnTo>
                <a:lnTo>
                  <a:pt x="3815" y="4072"/>
                </a:lnTo>
                <a:lnTo>
                  <a:pt x="4916" y="3999"/>
                </a:lnTo>
                <a:close/>
                <a:moveTo>
                  <a:pt x="1211" y="1"/>
                </a:moveTo>
                <a:lnTo>
                  <a:pt x="1101" y="37"/>
                </a:lnTo>
                <a:lnTo>
                  <a:pt x="1028" y="147"/>
                </a:lnTo>
                <a:lnTo>
                  <a:pt x="881" y="771"/>
                </a:lnTo>
                <a:lnTo>
                  <a:pt x="807" y="1395"/>
                </a:lnTo>
                <a:lnTo>
                  <a:pt x="807" y="1835"/>
                </a:lnTo>
                <a:lnTo>
                  <a:pt x="807" y="2092"/>
                </a:lnTo>
                <a:lnTo>
                  <a:pt x="881" y="2312"/>
                </a:lnTo>
                <a:lnTo>
                  <a:pt x="551" y="2385"/>
                </a:lnTo>
                <a:lnTo>
                  <a:pt x="367" y="2458"/>
                </a:lnTo>
                <a:lnTo>
                  <a:pt x="221" y="2568"/>
                </a:lnTo>
                <a:lnTo>
                  <a:pt x="184" y="2605"/>
                </a:lnTo>
                <a:lnTo>
                  <a:pt x="147" y="2678"/>
                </a:lnTo>
                <a:lnTo>
                  <a:pt x="37" y="2825"/>
                </a:lnTo>
                <a:lnTo>
                  <a:pt x="37" y="3009"/>
                </a:lnTo>
                <a:lnTo>
                  <a:pt x="37" y="3375"/>
                </a:lnTo>
                <a:lnTo>
                  <a:pt x="37" y="3852"/>
                </a:lnTo>
                <a:lnTo>
                  <a:pt x="37" y="3889"/>
                </a:lnTo>
                <a:lnTo>
                  <a:pt x="0" y="3962"/>
                </a:lnTo>
                <a:lnTo>
                  <a:pt x="37" y="4072"/>
                </a:lnTo>
                <a:lnTo>
                  <a:pt x="74" y="4439"/>
                </a:lnTo>
                <a:lnTo>
                  <a:pt x="110" y="5540"/>
                </a:lnTo>
                <a:lnTo>
                  <a:pt x="110" y="5943"/>
                </a:lnTo>
                <a:lnTo>
                  <a:pt x="184" y="6127"/>
                </a:lnTo>
                <a:lnTo>
                  <a:pt x="257" y="6310"/>
                </a:lnTo>
                <a:lnTo>
                  <a:pt x="367" y="6457"/>
                </a:lnTo>
                <a:lnTo>
                  <a:pt x="477" y="6567"/>
                </a:lnTo>
                <a:lnTo>
                  <a:pt x="624" y="6677"/>
                </a:lnTo>
                <a:lnTo>
                  <a:pt x="771" y="6750"/>
                </a:lnTo>
                <a:lnTo>
                  <a:pt x="1101" y="6860"/>
                </a:lnTo>
                <a:lnTo>
                  <a:pt x="1468" y="6934"/>
                </a:lnTo>
                <a:lnTo>
                  <a:pt x="2091" y="7007"/>
                </a:lnTo>
                <a:lnTo>
                  <a:pt x="2678" y="7044"/>
                </a:lnTo>
                <a:lnTo>
                  <a:pt x="2605" y="7264"/>
                </a:lnTo>
                <a:lnTo>
                  <a:pt x="2605" y="7484"/>
                </a:lnTo>
                <a:lnTo>
                  <a:pt x="2605" y="7887"/>
                </a:lnTo>
                <a:lnTo>
                  <a:pt x="2605" y="8548"/>
                </a:lnTo>
                <a:lnTo>
                  <a:pt x="2678" y="9208"/>
                </a:lnTo>
                <a:lnTo>
                  <a:pt x="2825" y="10455"/>
                </a:lnTo>
                <a:lnTo>
                  <a:pt x="3045" y="11665"/>
                </a:lnTo>
                <a:lnTo>
                  <a:pt x="3118" y="11922"/>
                </a:lnTo>
                <a:lnTo>
                  <a:pt x="3228" y="12106"/>
                </a:lnTo>
                <a:lnTo>
                  <a:pt x="3375" y="12252"/>
                </a:lnTo>
                <a:lnTo>
                  <a:pt x="3595" y="12399"/>
                </a:lnTo>
                <a:lnTo>
                  <a:pt x="3779" y="12472"/>
                </a:lnTo>
                <a:lnTo>
                  <a:pt x="3999" y="12546"/>
                </a:lnTo>
                <a:lnTo>
                  <a:pt x="4476" y="12619"/>
                </a:lnTo>
                <a:lnTo>
                  <a:pt x="4732" y="12582"/>
                </a:lnTo>
                <a:lnTo>
                  <a:pt x="4952" y="12509"/>
                </a:lnTo>
                <a:lnTo>
                  <a:pt x="5136" y="12399"/>
                </a:lnTo>
                <a:lnTo>
                  <a:pt x="5283" y="12216"/>
                </a:lnTo>
                <a:lnTo>
                  <a:pt x="5429" y="12032"/>
                </a:lnTo>
                <a:lnTo>
                  <a:pt x="5503" y="11812"/>
                </a:lnTo>
                <a:lnTo>
                  <a:pt x="5576" y="11592"/>
                </a:lnTo>
                <a:lnTo>
                  <a:pt x="5613" y="11372"/>
                </a:lnTo>
                <a:lnTo>
                  <a:pt x="5613" y="11079"/>
                </a:lnTo>
                <a:lnTo>
                  <a:pt x="5613" y="10785"/>
                </a:lnTo>
                <a:lnTo>
                  <a:pt x="5539" y="10162"/>
                </a:lnTo>
                <a:lnTo>
                  <a:pt x="5539" y="9538"/>
                </a:lnTo>
                <a:lnTo>
                  <a:pt x="5649" y="8951"/>
                </a:lnTo>
                <a:lnTo>
                  <a:pt x="5723" y="8658"/>
                </a:lnTo>
                <a:lnTo>
                  <a:pt x="5833" y="8364"/>
                </a:lnTo>
                <a:lnTo>
                  <a:pt x="5980" y="8071"/>
                </a:lnTo>
                <a:lnTo>
                  <a:pt x="6090" y="7961"/>
                </a:lnTo>
                <a:lnTo>
                  <a:pt x="6200" y="7851"/>
                </a:lnTo>
                <a:lnTo>
                  <a:pt x="6273" y="7814"/>
                </a:lnTo>
                <a:lnTo>
                  <a:pt x="6310" y="7814"/>
                </a:lnTo>
                <a:lnTo>
                  <a:pt x="6456" y="7887"/>
                </a:lnTo>
                <a:lnTo>
                  <a:pt x="6530" y="7997"/>
                </a:lnTo>
                <a:lnTo>
                  <a:pt x="6603" y="8144"/>
                </a:lnTo>
                <a:lnTo>
                  <a:pt x="6640" y="8291"/>
                </a:lnTo>
                <a:lnTo>
                  <a:pt x="6603" y="8474"/>
                </a:lnTo>
                <a:lnTo>
                  <a:pt x="6566" y="8804"/>
                </a:lnTo>
                <a:lnTo>
                  <a:pt x="6530" y="9208"/>
                </a:lnTo>
                <a:lnTo>
                  <a:pt x="6566" y="9428"/>
                </a:lnTo>
                <a:lnTo>
                  <a:pt x="6603" y="9648"/>
                </a:lnTo>
                <a:lnTo>
                  <a:pt x="6676" y="9868"/>
                </a:lnTo>
                <a:lnTo>
                  <a:pt x="6787" y="10051"/>
                </a:lnTo>
                <a:lnTo>
                  <a:pt x="6970" y="10162"/>
                </a:lnTo>
                <a:lnTo>
                  <a:pt x="7153" y="10272"/>
                </a:lnTo>
                <a:lnTo>
                  <a:pt x="7447" y="10345"/>
                </a:lnTo>
                <a:lnTo>
                  <a:pt x="7777" y="10382"/>
                </a:lnTo>
                <a:lnTo>
                  <a:pt x="8437" y="10382"/>
                </a:lnTo>
                <a:lnTo>
                  <a:pt x="9061" y="10308"/>
                </a:lnTo>
                <a:lnTo>
                  <a:pt x="9684" y="10162"/>
                </a:lnTo>
                <a:lnTo>
                  <a:pt x="9758" y="10125"/>
                </a:lnTo>
                <a:lnTo>
                  <a:pt x="9831" y="10051"/>
                </a:lnTo>
                <a:lnTo>
                  <a:pt x="9868" y="9941"/>
                </a:lnTo>
                <a:lnTo>
                  <a:pt x="9831" y="9868"/>
                </a:lnTo>
                <a:lnTo>
                  <a:pt x="9794" y="9758"/>
                </a:lnTo>
                <a:lnTo>
                  <a:pt x="9721" y="9685"/>
                </a:lnTo>
                <a:lnTo>
                  <a:pt x="9648" y="9648"/>
                </a:lnTo>
                <a:lnTo>
                  <a:pt x="9538" y="9648"/>
                </a:lnTo>
                <a:lnTo>
                  <a:pt x="8951" y="9758"/>
                </a:lnTo>
                <a:lnTo>
                  <a:pt x="8327" y="9831"/>
                </a:lnTo>
                <a:lnTo>
                  <a:pt x="7740" y="9831"/>
                </a:lnTo>
                <a:lnTo>
                  <a:pt x="7447" y="9795"/>
                </a:lnTo>
                <a:lnTo>
                  <a:pt x="7300" y="9721"/>
                </a:lnTo>
                <a:lnTo>
                  <a:pt x="7190" y="9648"/>
                </a:lnTo>
                <a:lnTo>
                  <a:pt x="7117" y="9575"/>
                </a:lnTo>
                <a:lnTo>
                  <a:pt x="7080" y="9465"/>
                </a:lnTo>
                <a:lnTo>
                  <a:pt x="7080" y="9208"/>
                </a:lnTo>
                <a:lnTo>
                  <a:pt x="7080" y="8914"/>
                </a:lnTo>
                <a:lnTo>
                  <a:pt x="7117" y="8694"/>
                </a:lnTo>
                <a:lnTo>
                  <a:pt x="7153" y="8474"/>
                </a:lnTo>
                <a:lnTo>
                  <a:pt x="7153" y="8254"/>
                </a:lnTo>
                <a:lnTo>
                  <a:pt x="7117" y="8034"/>
                </a:lnTo>
                <a:lnTo>
                  <a:pt x="7043" y="7851"/>
                </a:lnTo>
                <a:lnTo>
                  <a:pt x="6970" y="7667"/>
                </a:lnTo>
                <a:lnTo>
                  <a:pt x="6823" y="7520"/>
                </a:lnTo>
                <a:lnTo>
                  <a:pt x="6676" y="7410"/>
                </a:lnTo>
                <a:lnTo>
                  <a:pt x="6530" y="7337"/>
                </a:lnTo>
                <a:lnTo>
                  <a:pt x="6383" y="7300"/>
                </a:lnTo>
                <a:lnTo>
                  <a:pt x="6200" y="7300"/>
                </a:lnTo>
                <a:lnTo>
                  <a:pt x="6016" y="7337"/>
                </a:lnTo>
                <a:lnTo>
                  <a:pt x="5833" y="7447"/>
                </a:lnTo>
                <a:lnTo>
                  <a:pt x="5649" y="7594"/>
                </a:lnTo>
                <a:lnTo>
                  <a:pt x="5503" y="7814"/>
                </a:lnTo>
                <a:lnTo>
                  <a:pt x="5393" y="8034"/>
                </a:lnTo>
                <a:lnTo>
                  <a:pt x="5283" y="8291"/>
                </a:lnTo>
                <a:lnTo>
                  <a:pt x="5136" y="8768"/>
                </a:lnTo>
                <a:lnTo>
                  <a:pt x="5026" y="9281"/>
                </a:lnTo>
                <a:lnTo>
                  <a:pt x="4989" y="9795"/>
                </a:lnTo>
                <a:lnTo>
                  <a:pt x="5026" y="10308"/>
                </a:lnTo>
                <a:lnTo>
                  <a:pt x="5062" y="10858"/>
                </a:lnTo>
                <a:lnTo>
                  <a:pt x="5062" y="11372"/>
                </a:lnTo>
                <a:lnTo>
                  <a:pt x="5062" y="11519"/>
                </a:lnTo>
                <a:lnTo>
                  <a:pt x="5026" y="11665"/>
                </a:lnTo>
                <a:lnTo>
                  <a:pt x="4952" y="11775"/>
                </a:lnTo>
                <a:lnTo>
                  <a:pt x="4879" y="11886"/>
                </a:lnTo>
                <a:lnTo>
                  <a:pt x="4769" y="11959"/>
                </a:lnTo>
                <a:lnTo>
                  <a:pt x="4659" y="12032"/>
                </a:lnTo>
                <a:lnTo>
                  <a:pt x="4512" y="12069"/>
                </a:lnTo>
                <a:lnTo>
                  <a:pt x="4366" y="12069"/>
                </a:lnTo>
                <a:lnTo>
                  <a:pt x="4109" y="11996"/>
                </a:lnTo>
                <a:lnTo>
                  <a:pt x="3815" y="11922"/>
                </a:lnTo>
                <a:lnTo>
                  <a:pt x="3705" y="11849"/>
                </a:lnTo>
                <a:lnTo>
                  <a:pt x="3595" y="11739"/>
                </a:lnTo>
                <a:lnTo>
                  <a:pt x="3559" y="11592"/>
                </a:lnTo>
                <a:lnTo>
                  <a:pt x="3522" y="11445"/>
                </a:lnTo>
                <a:lnTo>
                  <a:pt x="3302" y="10272"/>
                </a:lnTo>
                <a:lnTo>
                  <a:pt x="3155" y="9061"/>
                </a:lnTo>
                <a:lnTo>
                  <a:pt x="3045" y="7887"/>
                </a:lnTo>
                <a:lnTo>
                  <a:pt x="3045" y="7484"/>
                </a:lnTo>
                <a:lnTo>
                  <a:pt x="3008" y="7264"/>
                </a:lnTo>
                <a:lnTo>
                  <a:pt x="2935" y="7044"/>
                </a:lnTo>
                <a:lnTo>
                  <a:pt x="3375" y="7044"/>
                </a:lnTo>
                <a:lnTo>
                  <a:pt x="3779" y="7007"/>
                </a:lnTo>
                <a:lnTo>
                  <a:pt x="4219" y="6970"/>
                </a:lnTo>
                <a:lnTo>
                  <a:pt x="4622" y="6860"/>
                </a:lnTo>
                <a:lnTo>
                  <a:pt x="4806" y="6787"/>
                </a:lnTo>
                <a:lnTo>
                  <a:pt x="4952" y="6677"/>
                </a:lnTo>
                <a:lnTo>
                  <a:pt x="5099" y="6603"/>
                </a:lnTo>
                <a:lnTo>
                  <a:pt x="5209" y="6493"/>
                </a:lnTo>
                <a:lnTo>
                  <a:pt x="5429" y="6200"/>
                </a:lnTo>
                <a:lnTo>
                  <a:pt x="5539" y="5906"/>
                </a:lnTo>
                <a:lnTo>
                  <a:pt x="5649" y="5576"/>
                </a:lnTo>
                <a:lnTo>
                  <a:pt x="5723" y="5210"/>
                </a:lnTo>
                <a:lnTo>
                  <a:pt x="5723" y="4806"/>
                </a:lnTo>
                <a:lnTo>
                  <a:pt x="5686" y="4036"/>
                </a:lnTo>
                <a:lnTo>
                  <a:pt x="5649" y="3559"/>
                </a:lnTo>
                <a:lnTo>
                  <a:pt x="5576" y="3082"/>
                </a:lnTo>
                <a:lnTo>
                  <a:pt x="5539" y="2789"/>
                </a:lnTo>
                <a:lnTo>
                  <a:pt x="5503" y="2678"/>
                </a:lnTo>
                <a:lnTo>
                  <a:pt x="5466" y="2568"/>
                </a:lnTo>
                <a:lnTo>
                  <a:pt x="5429" y="2422"/>
                </a:lnTo>
                <a:lnTo>
                  <a:pt x="5356" y="2348"/>
                </a:lnTo>
                <a:lnTo>
                  <a:pt x="5173" y="2238"/>
                </a:lnTo>
                <a:lnTo>
                  <a:pt x="5026" y="2202"/>
                </a:lnTo>
                <a:lnTo>
                  <a:pt x="4916" y="2202"/>
                </a:lnTo>
                <a:lnTo>
                  <a:pt x="4879" y="2238"/>
                </a:lnTo>
                <a:lnTo>
                  <a:pt x="4586" y="2238"/>
                </a:lnTo>
                <a:lnTo>
                  <a:pt x="4622" y="808"/>
                </a:lnTo>
                <a:lnTo>
                  <a:pt x="4586" y="551"/>
                </a:lnTo>
                <a:lnTo>
                  <a:pt x="4549" y="441"/>
                </a:lnTo>
                <a:lnTo>
                  <a:pt x="4512" y="331"/>
                </a:lnTo>
                <a:lnTo>
                  <a:pt x="4439" y="258"/>
                </a:lnTo>
                <a:lnTo>
                  <a:pt x="4329" y="221"/>
                </a:lnTo>
                <a:lnTo>
                  <a:pt x="4219" y="184"/>
                </a:lnTo>
                <a:lnTo>
                  <a:pt x="4072" y="221"/>
                </a:lnTo>
                <a:lnTo>
                  <a:pt x="3815" y="331"/>
                </a:lnTo>
                <a:lnTo>
                  <a:pt x="3705" y="404"/>
                </a:lnTo>
                <a:lnTo>
                  <a:pt x="3632" y="514"/>
                </a:lnTo>
                <a:lnTo>
                  <a:pt x="3522" y="734"/>
                </a:lnTo>
                <a:lnTo>
                  <a:pt x="3449" y="991"/>
                </a:lnTo>
                <a:lnTo>
                  <a:pt x="3485" y="1321"/>
                </a:lnTo>
                <a:lnTo>
                  <a:pt x="3522" y="1651"/>
                </a:lnTo>
                <a:lnTo>
                  <a:pt x="3559" y="1908"/>
                </a:lnTo>
                <a:lnTo>
                  <a:pt x="3669" y="2165"/>
                </a:lnTo>
                <a:lnTo>
                  <a:pt x="2091" y="2165"/>
                </a:lnTo>
                <a:lnTo>
                  <a:pt x="2055" y="1358"/>
                </a:lnTo>
                <a:lnTo>
                  <a:pt x="2018" y="514"/>
                </a:lnTo>
                <a:lnTo>
                  <a:pt x="2018" y="368"/>
                </a:lnTo>
                <a:lnTo>
                  <a:pt x="1945" y="221"/>
                </a:lnTo>
                <a:lnTo>
                  <a:pt x="1871" y="147"/>
                </a:lnTo>
                <a:lnTo>
                  <a:pt x="1761" y="74"/>
                </a:lnTo>
                <a:lnTo>
                  <a:pt x="1651" y="37"/>
                </a:lnTo>
                <a:lnTo>
                  <a:pt x="1504" y="1"/>
                </a:lnTo>
                <a:close/>
              </a:path>
            </a:pathLst>
          </a:custGeom>
          <a:solidFill>
            <a:srgbClr val="3C78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189" name="Google Shape;189;p2"/>
          <p:cNvSpPr/>
          <p:nvPr/>
        </p:nvSpPr>
        <p:spPr>
          <a:xfrm>
            <a:off x="6453205" y="3705907"/>
            <a:ext cx="666366" cy="752689"/>
          </a:xfrm>
          <a:custGeom>
            <a:avLst/>
            <a:gdLst/>
            <a:ahLst/>
            <a:cxnLst/>
            <a:rect l="l" t="t" r="r" b="b"/>
            <a:pathLst>
              <a:path w="13316" h="15041" extrusionOk="0">
                <a:moveTo>
                  <a:pt x="5466" y="1"/>
                </a:moveTo>
                <a:lnTo>
                  <a:pt x="5466" y="38"/>
                </a:lnTo>
                <a:lnTo>
                  <a:pt x="5576" y="1248"/>
                </a:lnTo>
                <a:lnTo>
                  <a:pt x="5612" y="1321"/>
                </a:lnTo>
                <a:lnTo>
                  <a:pt x="5649" y="1395"/>
                </a:lnTo>
                <a:lnTo>
                  <a:pt x="5759" y="1431"/>
                </a:lnTo>
                <a:lnTo>
                  <a:pt x="5833" y="1395"/>
                </a:lnTo>
                <a:lnTo>
                  <a:pt x="6713" y="881"/>
                </a:lnTo>
                <a:lnTo>
                  <a:pt x="6713" y="881"/>
                </a:lnTo>
                <a:lnTo>
                  <a:pt x="6640" y="1285"/>
                </a:lnTo>
                <a:lnTo>
                  <a:pt x="6603" y="1652"/>
                </a:lnTo>
                <a:lnTo>
                  <a:pt x="6603" y="2055"/>
                </a:lnTo>
                <a:lnTo>
                  <a:pt x="6640" y="2459"/>
                </a:lnTo>
                <a:lnTo>
                  <a:pt x="6676" y="2569"/>
                </a:lnTo>
                <a:lnTo>
                  <a:pt x="6750" y="2605"/>
                </a:lnTo>
                <a:lnTo>
                  <a:pt x="6823" y="2642"/>
                </a:lnTo>
                <a:lnTo>
                  <a:pt x="6896" y="2679"/>
                </a:lnTo>
                <a:lnTo>
                  <a:pt x="6970" y="2642"/>
                </a:lnTo>
                <a:lnTo>
                  <a:pt x="7043" y="2605"/>
                </a:lnTo>
                <a:lnTo>
                  <a:pt x="7080" y="2532"/>
                </a:lnTo>
                <a:lnTo>
                  <a:pt x="7080" y="2459"/>
                </a:lnTo>
                <a:lnTo>
                  <a:pt x="7043" y="2275"/>
                </a:lnTo>
                <a:lnTo>
                  <a:pt x="7006" y="1835"/>
                </a:lnTo>
                <a:lnTo>
                  <a:pt x="7043" y="1395"/>
                </a:lnTo>
                <a:lnTo>
                  <a:pt x="7116" y="955"/>
                </a:lnTo>
                <a:lnTo>
                  <a:pt x="7226" y="514"/>
                </a:lnTo>
                <a:lnTo>
                  <a:pt x="7190" y="404"/>
                </a:lnTo>
                <a:lnTo>
                  <a:pt x="7153" y="294"/>
                </a:lnTo>
                <a:lnTo>
                  <a:pt x="7043" y="258"/>
                </a:lnTo>
                <a:lnTo>
                  <a:pt x="6933" y="294"/>
                </a:lnTo>
                <a:lnTo>
                  <a:pt x="5906" y="918"/>
                </a:lnTo>
                <a:lnTo>
                  <a:pt x="5869" y="698"/>
                </a:lnTo>
                <a:lnTo>
                  <a:pt x="5796" y="478"/>
                </a:lnTo>
                <a:lnTo>
                  <a:pt x="5686" y="221"/>
                </a:lnTo>
                <a:lnTo>
                  <a:pt x="5576" y="1"/>
                </a:lnTo>
                <a:close/>
                <a:moveTo>
                  <a:pt x="8840" y="3816"/>
                </a:moveTo>
                <a:lnTo>
                  <a:pt x="8730" y="3852"/>
                </a:lnTo>
                <a:lnTo>
                  <a:pt x="8657" y="3926"/>
                </a:lnTo>
                <a:lnTo>
                  <a:pt x="8510" y="4146"/>
                </a:lnTo>
                <a:lnTo>
                  <a:pt x="8364" y="4293"/>
                </a:lnTo>
                <a:lnTo>
                  <a:pt x="8143" y="4476"/>
                </a:lnTo>
                <a:lnTo>
                  <a:pt x="7997" y="4659"/>
                </a:lnTo>
                <a:lnTo>
                  <a:pt x="7997" y="4733"/>
                </a:lnTo>
                <a:lnTo>
                  <a:pt x="7997" y="4769"/>
                </a:lnTo>
                <a:lnTo>
                  <a:pt x="8033" y="4806"/>
                </a:lnTo>
                <a:lnTo>
                  <a:pt x="8070" y="4843"/>
                </a:lnTo>
                <a:lnTo>
                  <a:pt x="8253" y="4843"/>
                </a:lnTo>
                <a:lnTo>
                  <a:pt x="8400" y="4806"/>
                </a:lnTo>
                <a:lnTo>
                  <a:pt x="8547" y="4733"/>
                </a:lnTo>
                <a:lnTo>
                  <a:pt x="8694" y="4659"/>
                </a:lnTo>
                <a:lnTo>
                  <a:pt x="8914" y="4403"/>
                </a:lnTo>
                <a:lnTo>
                  <a:pt x="9097" y="4146"/>
                </a:lnTo>
                <a:lnTo>
                  <a:pt x="9134" y="4073"/>
                </a:lnTo>
                <a:lnTo>
                  <a:pt x="9134" y="3963"/>
                </a:lnTo>
                <a:lnTo>
                  <a:pt x="9097" y="3889"/>
                </a:lnTo>
                <a:lnTo>
                  <a:pt x="9024" y="3852"/>
                </a:lnTo>
                <a:lnTo>
                  <a:pt x="8914" y="3816"/>
                </a:lnTo>
                <a:close/>
                <a:moveTo>
                  <a:pt x="147" y="2972"/>
                </a:moveTo>
                <a:lnTo>
                  <a:pt x="73" y="3009"/>
                </a:lnTo>
                <a:lnTo>
                  <a:pt x="37" y="3082"/>
                </a:lnTo>
                <a:lnTo>
                  <a:pt x="0" y="3229"/>
                </a:lnTo>
                <a:lnTo>
                  <a:pt x="37" y="3559"/>
                </a:lnTo>
                <a:lnTo>
                  <a:pt x="110" y="4073"/>
                </a:lnTo>
                <a:lnTo>
                  <a:pt x="220" y="4549"/>
                </a:lnTo>
                <a:lnTo>
                  <a:pt x="257" y="4623"/>
                </a:lnTo>
                <a:lnTo>
                  <a:pt x="330" y="4696"/>
                </a:lnTo>
                <a:lnTo>
                  <a:pt x="514" y="4696"/>
                </a:lnTo>
                <a:lnTo>
                  <a:pt x="1174" y="4219"/>
                </a:lnTo>
                <a:lnTo>
                  <a:pt x="1247" y="4843"/>
                </a:lnTo>
                <a:lnTo>
                  <a:pt x="1284" y="4990"/>
                </a:lnTo>
                <a:lnTo>
                  <a:pt x="1321" y="5173"/>
                </a:lnTo>
                <a:lnTo>
                  <a:pt x="1394" y="5320"/>
                </a:lnTo>
                <a:lnTo>
                  <a:pt x="1431" y="5356"/>
                </a:lnTo>
                <a:lnTo>
                  <a:pt x="1541" y="5393"/>
                </a:lnTo>
                <a:lnTo>
                  <a:pt x="1614" y="5393"/>
                </a:lnTo>
                <a:lnTo>
                  <a:pt x="1687" y="5356"/>
                </a:lnTo>
                <a:lnTo>
                  <a:pt x="1724" y="5320"/>
                </a:lnTo>
                <a:lnTo>
                  <a:pt x="1761" y="5246"/>
                </a:lnTo>
                <a:lnTo>
                  <a:pt x="1761" y="5173"/>
                </a:lnTo>
                <a:lnTo>
                  <a:pt x="1724" y="5063"/>
                </a:lnTo>
                <a:lnTo>
                  <a:pt x="1724" y="5026"/>
                </a:lnTo>
                <a:lnTo>
                  <a:pt x="1687" y="4953"/>
                </a:lnTo>
                <a:lnTo>
                  <a:pt x="1651" y="4549"/>
                </a:lnTo>
                <a:lnTo>
                  <a:pt x="1614" y="4183"/>
                </a:lnTo>
                <a:lnTo>
                  <a:pt x="1577" y="3816"/>
                </a:lnTo>
                <a:lnTo>
                  <a:pt x="1577" y="3706"/>
                </a:lnTo>
                <a:lnTo>
                  <a:pt x="1467" y="3632"/>
                </a:lnTo>
                <a:lnTo>
                  <a:pt x="1357" y="3632"/>
                </a:lnTo>
                <a:lnTo>
                  <a:pt x="1247" y="3669"/>
                </a:lnTo>
                <a:lnTo>
                  <a:pt x="880" y="3889"/>
                </a:lnTo>
                <a:lnTo>
                  <a:pt x="550" y="4146"/>
                </a:lnTo>
                <a:lnTo>
                  <a:pt x="330" y="3302"/>
                </a:lnTo>
                <a:lnTo>
                  <a:pt x="294" y="3082"/>
                </a:lnTo>
                <a:lnTo>
                  <a:pt x="220" y="2972"/>
                </a:lnTo>
                <a:close/>
                <a:moveTo>
                  <a:pt x="8400" y="2679"/>
                </a:moveTo>
                <a:lnTo>
                  <a:pt x="10124" y="5173"/>
                </a:lnTo>
                <a:lnTo>
                  <a:pt x="10161" y="5210"/>
                </a:lnTo>
                <a:lnTo>
                  <a:pt x="10124" y="5246"/>
                </a:lnTo>
                <a:lnTo>
                  <a:pt x="9684" y="5613"/>
                </a:lnTo>
                <a:lnTo>
                  <a:pt x="9207" y="6017"/>
                </a:lnTo>
                <a:lnTo>
                  <a:pt x="8804" y="6310"/>
                </a:lnTo>
                <a:lnTo>
                  <a:pt x="8584" y="6017"/>
                </a:lnTo>
                <a:lnTo>
                  <a:pt x="6970" y="3852"/>
                </a:lnTo>
                <a:lnTo>
                  <a:pt x="7703" y="3339"/>
                </a:lnTo>
                <a:lnTo>
                  <a:pt x="8033" y="3045"/>
                </a:lnTo>
                <a:lnTo>
                  <a:pt x="8364" y="2752"/>
                </a:lnTo>
                <a:lnTo>
                  <a:pt x="8400" y="2679"/>
                </a:lnTo>
                <a:close/>
                <a:moveTo>
                  <a:pt x="2494" y="7227"/>
                </a:moveTo>
                <a:lnTo>
                  <a:pt x="2421" y="7301"/>
                </a:lnTo>
                <a:lnTo>
                  <a:pt x="2421" y="7411"/>
                </a:lnTo>
                <a:lnTo>
                  <a:pt x="2678" y="7887"/>
                </a:lnTo>
                <a:lnTo>
                  <a:pt x="2494" y="8034"/>
                </a:lnTo>
                <a:lnTo>
                  <a:pt x="2458" y="8108"/>
                </a:lnTo>
                <a:lnTo>
                  <a:pt x="2421" y="8218"/>
                </a:lnTo>
                <a:lnTo>
                  <a:pt x="2421" y="8291"/>
                </a:lnTo>
                <a:lnTo>
                  <a:pt x="2494" y="8328"/>
                </a:lnTo>
                <a:lnTo>
                  <a:pt x="2605" y="8364"/>
                </a:lnTo>
                <a:lnTo>
                  <a:pt x="2678" y="8328"/>
                </a:lnTo>
                <a:lnTo>
                  <a:pt x="2861" y="8254"/>
                </a:lnTo>
                <a:lnTo>
                  <a:pt x="2935" y="8364"/>
                </a:lnTo>
                <a:lnTo>
                  <a:pt x="3155" y="8694"/>
                </a:lnTo>
                <a:lnTo>
                  <a:pt x="3301" y="8841"/>
                </a:lnTo>
                <a:lnTo>
                  <a:pt x="3375" y="8878"/>
                </a:lnTo>
                <a:lnTo>
                  <a:pt x="3485" y="8915"/>
                </a:lnTo>
                <a:lnTo>
                  <a:pt x="3558" y="8878"/>
                </a:lnTo>
                <a:lnTo>
                  <a:pt x="3595" y="8804"/>
                </a:lnTo>
                <a:lnTo>
                  <a:pt x="3632" y="8731"/>
                </a:lnTo>
                <a:lnTo>
                  <a:pt x="3595" y="8621"/>
                </a:lnTo>
                <a:lnTo>
                  <a:pt x="3558" y="8438"/>
                </a:lnTo>
                <a:lnTo>
                  <a:pt x="3301" y="8108"/>
                </a:lnTo>
                <a:lnTo>
                  <a:pt x="3228" y="7997"/>
                </a:lnTo>
                <a:lnTo>
                  <a:pt x="3558" y="7704"/>
                </a:lnTo>
                <a:lnTo>
                  <a:pt x="3595" y="7594"/>
                </a:lnTo>
                <a:lnTo>
                  <a:pt x="3595" y="7484"/>
                </a:lnTo>
                <a:lnTo>
                  <a:pt x="3558" y="7411"/>
                </a:lnTo>
                <a:lnTo>
                  <a:pt x="3485" y="7374"/>
                </a:lnTo>
                <a:lnTo>
                  <a:pt x="3412" y="7337"/>
                </a:lnTo>
                <a:lnTo>
                  <a:pt x="3338" y="7337"/>
                </a:lnTo>
                <a:lnTo>
                  <a:pt x="3228" y="7411"/>
                </a:lnTo>
                <a:lnTo>
                  <a:pt x="2971" y="7631"/>
                </a:lnTo>
                <a:lnTo>
                  <a:pt x="2641" y="7264"/>
                </a:lnTo>
                <a:lnTo>
                  <a:pt x="2568" y="7227"/>
                </a:lnTo>
                <a:close/>
                <a:moveTo>
                  <a:pt x="3191" y="6090"/>
                </a:moveTo>
                <a:lnTo>
                  <a:pt x="3595" y="6860"/>
                </a:lnTo>
                <a:lnTo>
                  <a:pt x="3998" y="7594"/>
                </a:lnTo>
                <a:lnTo>
                  <a:pt x="4439" y="8328"/>
                </a:lnTo>
                <a:lnTo>
                  <a:pt x="4915" y="9025"/>
                </a:lnTo>
                <a:lnTo>
                  <a:pt x="4769" y="9098"/>
                </a:lnTo>
                <a:lnTo>
                  <a:pt x="4622" y="9171"/>
                </a:lnTo>
                <a:lnTo>
                  <a:pt x="4365" y="9355"/>
                </a:lnTo>
                <a:lnTo>
                  <a:pt x="3778" y="9721"/>
                </a:lnTo>
                <a:lnTo>
                  <a:pt x="3522" y="9905"/>
                </a:lnTo>
                <a:lnTo>
                  <a:pt x="3412" y="10015"/>
                </a:lnTo>
                <a:lnTo>
                  <a:pt x="3265" y="10052"/>
                </a:lnTo>
                <a:lnTo>
                  <a:pt x="3228" y="10052"/>
                </a:lnTo>
                <a:lnTo>
                  <a:pt x="3191" y="10088"/>
                </a:lnTo>
                <a:lnTo>
                  <a:pt x="3191" y="10162"/>
                </a:lnTo>
                <a:lnTo>
                  <a:pt x="2421" y="9025"/>
                </a:lnTo>
                <a:lnTo>
                  <a:pt x="1761" y="7997"/>
                </a:lnTo>
                <a:lnTo>
                  <a:pt x="1064" y="7007"/>
                </a:lnTo>
                <a:lnTo>
                  <a:pt x="1394" y="6897"/>
                </a:lnTo>
                <a:lnTo>
                  <a:pt x="1724" y="6714"/>
                </a:lnTo>
                <a:lnTo>
                  <a:pt x="2348" y="6383"/>
                </a:lnTo>
                <a:lnTo>
                  <a:pt x="2494" y="6310"/>
                </a:lnTo>
                <a:lnTo>
                  <a:pt x="2641" y="6273"/>
                </a:lnTo>
                <a:lnTo>
                  <a:pt x="2935" y="6237"/>
                </a:lnTo>
                <a:lnTo>
                  <a:pt x="3081" y="6200"/>
                </a:lnTo>
                <a:lnTo>
                  <a:pt x="3191" y="6090"/>
                </a:lnTo>
                <a:close/>
                <a:moveTo>
                  <a:pt x="12729" y="11005"/>
                </a:moveTo>
                <a:lnTo>
                  <a:pt x="12655" y="11225"/>
                </a:lnTo>
                <a:lnTo>
                  <a:pt x="12582" y="11115"/>
                </a:lnTo>
                <a:lnTo>
                  <a:pt x="12729" y="11005"/>
                </a:lnTo>
                <a:close/>
                <a:moveTo>
                  <a:pt x="9647" y="12949"/>
                </a:moveTo>
                <a:lnTo>
                  <a:pt x="9721" y="13096"/>
                </a:lnTo>
                <a:lnTo>
                  <a:pt x="9831" y="13280"/>
                </a:lnTo>
                <a:lnTo>
                  <a:pt x="9941" y="13463"/>
                </a:lnTo>
                <a:lnTo>
                  <a:pt x="10088" y="13573"/>
                </a:lnTo>
                <a:lnTo>
                  <a:pt x="10051" y="13573"/>
                </a:lnTo>
                <a:lnTo>
                  <a:pt x="9647" y="13756"/>
                </a:lnTo>
                <a:lnTo>
                  <a:pt x="9647" y="13646"/>
                </a:lnTo>
                <a:lnTo>
                  <a:pt x="9574" y="13536"/>
                </a:lnTo>
                <a:lnTo>
                  <a:pt x="9427" y="13426"/>
                </a:lnTo>
                <a:lnTo>
                  <a:pt x="9354" y="13280"/>
                </a:lnTo>
                <a:lnTo>
                  <a:pt x="9281" y="13133"/>
                </a:lnTo>
                <a:lnTo>
                  <a:pt x="9244" y="12986"/>
                </a:lnTo>
                <a:lnTo>
                  <a:pt x="9647" y="12949"/>
                </a:lnTo>
                <a:close/>
                <a:moveTo>
                  <a:pt x="6640" y="12839"/>
                </a:moveTo>
                <a:lnTo>
                  <a:pt x="6493" y="13426"/>
                </a:lnTo>
                <a:lnTo>
                  <a:pt x="6419" y="14013"/>
                </a:lnTo>
                <a:lnTo>
                  <a:pt x="6419" y="14160"/>
                </a:lnTo>
                <a:lnTo>
                  <a:pt x="6163" y="13940"/>
                </a:lnTo>
                <a:lnTo>
                  <a:pt x="6126" y="13940"/>
                </a:lnTo>
                <a:lnTo>
                  <a:pt x="6126" y="13903"/>
                </a:lnTo>
                <a:lnTo>
                  <a:pt x="6126" y="13646"/>
                </a:lnTo>
                <a:lnTo>
                  <a:pt x="6163" y="13353"/>
                </a:lnTo>
                <a:lnTo>
                  <a:pt x="6236" y="13096"/>
                </a:lnTo>
                <a:lnTo>
                  <a:pt x="6346" y="12876"/>
                </a:lnTo>
                <a:lnTo>
                  <a:pt x="6640" y="12839"/>
                </a:lnTo>
                <a:close/>
                <a:moveTo>
                  <a:pt x="7336" y="13170"/>
                </a:moveTo>
                <a:lnTo>
                  <a:pt x="7263" y="13206"/>
                </a:lnTo>
                <a:lnTo>
                  <a:pt x="7226" y="13243"/>
                </a:lnTo>
                <a:lnTo>
                  <a:pt x="7080" y="13720"/>
                </a:lnTo>
                <a:lnTo>
                  <a:pt x="7006" y="13977"/>
                </a:lnTo>
                <a:lnTo>
                  <a:pt x="7006" y="14233"/>
                </a:lnTo>
                <a:lnTo>
                  <a:pt x="7006" y="14307"/>
                </a:lnTo>
                <a:lnTo>
                  <a:pt x="7043" y="14380"/>
                </a:lnTo>
                <a:lnTo>
                  <a:pt x="7116" y="14453"/>
                </a:lnTo>
                <a:lnTo>
                  <a:pt x="7190" y="14490"/>
                </a:lnTo>
                <a:lnTo>
                  <a:pt x="7263" y="14527"/>
                </a:lnTo>
                <a:lnTo>
                  <a:pt x="7336" y="14527"/>
                </a:lnTo>
                <a:lnTo>
                  <a:pt x="7410" y="14453"/>
                </a:lnTo>
                <a:lnTo>
                  <a:pt x="7483" y="14380"/>
                </a:lnTo>
                <a:lnTo>
                  <a:pt x="7483" y="14270"/>
                </a:lnTo>
                <a:lnTo>
                  <a:pt x="7446" y="14160"/>
                </a:lnTo>
                <a:lnTo>
                  <a:pt x="7373" y="14123"/>
                </a:lnTo>
                <a:lnTo>
                  <a:pt x="7373" y="13830"/>
                </a:lnTo>
                <a:lnTo>
                  <a:pt x="7410" y="13280"/>
                </a:lnTo>
                <a:lnTo>
                  <a:pt x="7373" y="13206"/>
                </a:lnTo>
                <a:lnTo>
                  <a:pt x="7336" y="13170"/>
                </a:lnTo>
                <a:close/>
                <a:moveTo>
                  <a:pt x="10418" y="5613"/>
                </a:moveTo>
                <a:lnTo>
                  <a:pt x="11188" y="6714"/>
                </a:lnTo>
                <a:lnTo>
                  <a:pt x="11555" y="7264"/>
                </a:lnTo>
                <a:lnTo>
                  <a:pt x="11922" y="7814"/>
                </a:lnTo>
                <a:lnTo>
                  <a:pt x="12252" y="8474"/>
                </a:lnTo>
                <a:lnTo>
                  <a:pt x="12399" y="8841"/>
                </a:lnTo>
                <a:lnTo>
                  <a:pt x="12545" y="9208"/>
                </a:lnTo>
                <a:lnTo>
                  <a:pt x="12619" y="9575"/>
                </a:lnTo>
                <a:lnTo>
                  <a:pt x="12692" y="9942"/>
                </a:lnTo>
                <a:lnTo>
                  <a:pt x="12729" y="10308"/>
                </a:lnTo>
                <a:lnTo>
                  <a:pt x="12729" y="10675"/>
                </a:lnTo>
                <a:lnTo>
                  <a:pt x="12325" y="10932"/>
                </a:lnTo>
                <a:lnTo>
                  <a:pt x="12288" y="10969"/>
                </a:lnTo>
                <a:lnTo>
                  <a:pt x="12252" y="11042"/>
                </a:lnTo>
                <a:lnTo>
                  <a:pt x="12288" y="11079"/>
                </a:lnTo>
                <a:lnTo>
                  <a:pt x="12325" y="11152"/>
                </a:lnTo>
                <a:lnTo>
                  <a:pt x="12435" y="11372"/>
                </a:lnTo>
                <a:lnTo>
                  <a:pt x="12509" y="11446"/>
                </a:lnTo>
                <a:lnTo>
                  <a:pt x="12582" y="11519"/>
                </a:lnTo>
                <a:lnTo>
                  <a:pt x="12472" y="11776"/>
                </a:lnTo>
                <a:lnTo>
                  <a:pt x="12325" y="12032"/>
                </a:lnTo>
                <a:lnTo>
                  <a:pt x="11848" y="11666"/>
                </a:lnTo>
                <a:lnTo>
                  <a:pt x="11775" y="11629"/>
                </a:lnTo>
                <a:lnTo>
                  <a:pt x="11702" y="11666"/>
                </a:lnTo>
                <a:lnTo>
                  <a:pt x="11665" y="11739"/>
                </a:lnTo>
                <a:lnTo>
                  <a:pt x="11702" y="11812"/>
                </a:lnTo>
                <a:lnTo>
                  <a:pt x="12142" y="12326"/>
                </a:lnTo>
                <a:lnTo>
                  <a:pt x="11848" y="12619"/>
                </a:lnTo>
                <a:lnTo>
                  <a:pt x="11812" y="12546"/>
                </a:lnTo>
                <a:lnTo>
                  <a:pt x="11665" y="12399"/>
                </a:lnTo>
                <a:lnTo>
                  <a:pt x="11518" y="12253"/>
                </a:lnTo>
                <a:lnTo>
                  <a:pt x="11371" y="12069"/>
                </a:lnTo>
                <a:lnTo>
                  <a:pt x="11298" y="11886"/>
                </a:lnTo>
                <a:lnTo>
                  <a:pt x="11225" y="11849"/>
                </a:lnTo>
                <a:lnTo>
                  <a:pt x="11188" y="11812"/>
                </a:lnTo>
                <a:lnTo>
                  <a:pt x="11115" y="11849"/>
                </a:lnTo>
                <a:lnTo>
                  <a:pt x="11078" y="11922"/>
                </a:lnTo>
                <a:lnTo>
                  <a:pt x="11078" y="12106"/>
                </a:lnTo>
                <a:lnTo>
                  <a:pt x="11115" y="12253"/>
                </a:lnTo>
                <a:lnTo>
                  <a:pt x="11188" y="12436"/>
                </a:lnTo>
                <a:lnTo>
                  <a:pt x="11261" y="12583"/>
                </a:lnTo>
                <a:lnTo>
                  <a:pt x="11371" y="12729"/>
                </a:lnTo>
                <a:lnTo>
                  <a:pt x="11518" y="12876"/>
                </a:lnTo>
                <a:lnTo>
                  <a:pt x="11115" y="13096"/>
                </a:lnTo>
                <a:lnTo>
                  <a:pt x="11151" y="12986"/>
                </a:lnTo>
                <a:lnTo>
                  <a:pt x="11151" y="12839"/>
                </a:lnTo>
                <a:lnTo>
                  <a:pt x="11078" y="12766"/>
                </a:lnTo>
                <a:lnTo>
                  <a:pt x="10968" y="12656"/>
                </a:lnTo>
                <a:lnTo>
                  <a:pt x="10931" y="12656"/>
                </a:lnTo>
                <a:lnTo>
                  <a:pt x="10858" y="12693"/>
                </a:lnTo>
                <a:lnTo>
                  <a:pt x="10858" y="12766"/>
                </a:lnTo>
                <a:lnTo>
                  <a:pt x="10821" y="12729"/>
                </a:lnTo>
                <a:lnTo>
                  <a:pt x="10491" y="12436"/>
                </a:lnTo>
                <a:lnTo>
                  <a:pt x="10418" y="12363"/>
                </a:lnTo>
                <a:lnTo>
                  <a:pt x="10344" y="12399"/>
                </a:lnTo>
                <a:lnTo>
                  <a:pt x="10308" y="12473"/>
                </a:lnTo>
                <a:lnTo>
                  <a:pt x="10308" y="12546"/>
                </a:lnTo>
                <a:lnTo>
                  <a:pt x="10491" y="12839"/>
                </a:lnTo>
                <a:lnTo>
                  <a:pt x="10711" y="13206"/>
                </a:lnTo>
                <a:lnTo>
                  <a:pt x="10785" y="13280"/>
                </a:lnTo>
                <a:lnTo>
                  <a:pt x="10381" y="13426"/>
                </a:lnTo>
                <a:lnTo>
                  <a:pt x="10381" y="13353"/>
                </a:lnTo>
                <a:lnTo>
                  <a:pt x="10344" y="13280"/>
                </a:lnTo>
                <a:lnTo>
                  <a:pt x="10234" y="13133"/>
                </a:lnTo>
                <a:lnTo>
                  <a:pt x="10051" y="12913"/>
                </a:lnTo>
                <a:lnTo>
                  <a:pt x="9904" y="12693"/>
                </a:lnTo>
                <a:lnTo>
                  <a:pt x="9831" y="12619"/>
                </a:lnTo>
                <a:lnTo>
                  <a:pt x="9721" y="12619"/>
                </a:lnTo>
                <a:lnTo>
                  <a:pt x="9391" y="12693"/>
                </a:lnTo>
                <a:lnTo>
                  <a:pt x="9097" y="12729"/>
                </a:lnTo>
                <a:lnTo>
                  <a:pt x="9024" y="12766"/>
                </a:lnTo>
                <a:lnTo>
                  <a:pt x="8987" y="12839"/>
                </a:lnTo>
                <a:lnTo>
                  <a:pt x="8987" y="12913"/>
                </a:lnTo>
                <a:lnTo>
                  <a:pt x="9024" y="12986"/>
                </a:lnTo>
                <a:lnTo>
                  <a:pt x="9024" y="13243"/>
                </a:lnTo>
                <a:lnTo>
                  <a:pt x="9097" y="13500"/>
                </a:lnTo>
                <a:lnTo>
                  <a:pt x="9134" y="13646"/>
                </a:lnTo>
                <a:lnTo>
                  <a:pt x="9207" y="13756"/>
                </a:lnTo>
                <a:lnTo>
                  <a:pt x="9317" y="13830"/>
                </a:lnTo>
                <a:lnTo>
                  <a:pt x="9427" y="13867"/>
                </a:lnTo>
                <a:lnTo>
                  <a:pt x="8987" y="14050"/>
                </a:lnTo>
                <a:lnTo>
                  <a:pt x="8950" y="13977"/>
                </a:lnTo>
                <a:lnTo>
                  <a:pt x="8804" y="13903"/>
                </a:lnTo>
                <a:lnTo>
                  <a:pt x="8767" y="13903"/>
                </a:lnTo>
                <a:lnTo>
                  <a:pt x="8620" y="13536"/>
                </a:lnTo>
                <a:lnTo>
                  <a:pt x="8510" y="13390"/>
                </a:lnTo>
                <a:lnTo>
                  <a:pt x="8364" y="13206"/>
                </a:lnTo>
                <a:lnTo>
                  <a:pt x="8327" y="13206"/>
                </a:lnTo>
                <a:lnTo>
                  <a:pt x="8327" y="13243"/>
                </a:lnTo>
                <a:lnTo>
                  <a:pt x="8327" y="13500"/>
                </a:lnTo>
                <a:lnTo>
                  <a:pt x="8364" y="13756"/>
                </a:lnTo>
                <a:lnTo>
                  <a:pt x="8510" y="14270"/>
                </a:lnTo>
                <a:lnTo>
                  <a:pt x="8070" y="14453"/>
                </a:lnTo>
                <a:lnTo>
                  <a:pt x="8033" y="14160"/>
                </a:lnTo>
                <a:lnTo>
                  <a:pt x="7960" y="13903"/>
                </a:lnTo>
                <a:lnTo>
                  <a:pt x="7923" y="13536"/>
                </a:lnTo>
                <a:lnTo>
                  <a:pt x="7923" y="13206"/>
                </a:lnTo>
                <a:lnTo>
                  <a:pt x="7887" y="13133"/>
                </a:lnTo>
                <a:lnTo>
                  <a:pt x="7813" y="13096"/>
                </a:lnTo>
                <a:lnTo>
                  <a:pt x="7777" y="13096"/>
                </a:lnTo>
                <a:lnTo>
                  <a:pt x="7703" y="13170"/>
                </a:lnTo>
                <a:lnTo>
                  <a:pt x="7667" y="13536"/>
                </a:lnTo>
                <a:lnTo>
                  <a:pt x="7630" y="13903"/>
                </a:lnTo>
                <a:lnTo>
                  <a:pt x="7667" y="14233"/>
                </a:lnTo>
                <a:lnTo>
                  <a:pt x="7667" y="14380"/>
                </a:lnTo>
                <a:lnTo>
                  <a:pt x="7740" y="14527"/>
                </a:lnTo>
                <a:lnTo>
                  <a:pt x="7483" y="14563"/>
                </a:lnTo>
                <a:lnTo>
                  <a:pt x="7190" y="14527"/>
                </a:lnTo>
                <a:lnTo>
                  <a:pt x="7006" y="14453"/>
                </a:lnTo>
                <a:lnTo>
                  <a:pt x="6786" y="14380"/>
                </a:lnTo>
                <a:lnTo>
                  <a:pt x="6823" y="14160"/>
                </a:lnTo>
                <a:lnTo>
                  <a:pt x="6860" y="13646"/>
                </a:lnTo>
                <a:lnTo>
                  <a:pt x="6860" y="13206"/>
                </a:lnTo>
                <a:lnTo>
                  <a:pt x="6860" y="12766"/>
                </a:lnTo>
                <a:lnTo>
                  <a:pt x="6823" y="12693"/>
                </a:lnTo>
                <a:lnTo>
                  <a:pt x="6713" y="12656"/>
                </a:lnTo>
                <a:lnTo>
                  <a:pt x="6346" y="12693"/>
                </a:lnTo>
                <a:lnTo>
                  <a:pt x="6309" y="12656"/>
                </a:lnTo>
                <a:lnTo>
                  <a:pt x="6236" y="12693"/>
                </a:lnTo>
                <a:lnTo>
                  <a:pt x="6089" y="12913"/>
                </a:lnTo>
                <a:lnTo>
                  <a:pt x="5943" y="13133"/>
                </a:lnTo>
                <a:lnTo>
                  <a:pt x="5869" y="13390"/>
                </a:lnTo>
                <a:lnTo>
                  <a:pt x="5796" y="13610"/>
                </a:lnTo>
                <a:lnTo>
                  <a:pt x="5392" y="13206"/>
                </a:lnTo>
                <a:lnTo>
                  <a:pt x="5686" y="12839"/>
                </a:lnTo>
                <a:lnTo>
                  <a:pt x="5943" y="12473"/>
                </a:lnTo>
                <a:lnTo>
                  <a:pt x="5943" y="12363"/>
                </a:lnTo>
                <a:lnTo>
                  <a:pt x="5943" y="12289"/>
                </a:lnTo>
                <a:lnTo>
                  <a:pt x="5869" y="12216"/>
                </a:lnTo>
                <a:lnTo>
                  <a:pt x="5686" y="12216"/>
                </a:lnTo>
                <a:lnTo>
                  <a:pt x="5612" y="12289"/>
                </a:lnTo>
                <a:lnTo>
                  <a:pt x="5209" y="12949"/>
                </a:lnTo>
                <a:lnTo>
                  <a:pt x="4952" y="12619"/>
                </a:lnTo>
                <a:lnTo>
                  <a:pt x="5136" y="12473"/>
                </a:lnTo>
                <a:lnTo>
                  <a:pt x="5319" y="12289"/>
                </a:lnTo>
                <a:lnTo>
                  <a:pt x="5466" y="12069"/>
                </a:lnTo>
                <a:lnTo>
                  <a:pt x="5576" y="11849"/>
                </a:lnTo>
                <a:lnTo>
                  <a:pt x="5576" y="11776"/>
                </a:lnTo>
                <a:lnTo>
                  <a:pt x="5576" y="11739"/>
                </a:lnTo>
                <a:lnTo>
                  <a:pt x="5539" y="11666"/>
                </a:lnTo>
                <a:lnTo>
                  <a:pt x="5502" y="11629"/>
                </a:lnTo>
                <a:lnTo>
                  <a:pt x="5319" y="11629"/>
                </a:lnTo>
                <a:lnTo>
                  <a:pt x="5282" y="11702"/>
                </a:lnTo>
                <a:lnTo>
                  <a:pt x="4805" y="12399"/>
                </a:lnTo>
                <a:lnTo>
                  <a:pt x="4439" y="11922"/>
                </a:lnTo>
                <a:lnTo>
                  <a:pt x="4549" y="11812"/>
                </a:lnTo>
                <a:lnTo>
                  <a:pt x="4879" y="11409"/>
                </a:lnTo>
                <a:lnTo>
                  <a:pt x="5209" y="10969"/>
                </a:lnTo>
                <a:lnTo>
                  <a:pt x="5209" y="10895"/>
                </a:lnTo>
                <a:lnTo>
                  <a:pt x="5246" y="10859"/>
                </a:lnTo>
                <a:lnTo>
                  <a:pt x="5282" y="10785"/>
                </a:lnTo>
                <a:lnTo>
                  <a:pt x="5282" y="10712"/>
                </a:lnTo>
                <a:lnTo>
                  <a:pt x="5209" y="10639"/>
                </a:lnTo>
                <a:lnTo>
                  <a:pt x="5099" y="10602"/>
                </a:lnTo>
                <a:lnTo>
                  <a:pt x="5026" y="10602"/>
                </a:lnTo>
                <a:lnTo>
                  <a:pt x="4952" y="10639"/>
                </a:lnTo>
                <a:lnTo>
                  <a:pt x="4549" y="11225"/>
                </a:lnTo>
                <a:lnTo>
                  <a:pt x="4329" y="11556"/>
                </a:lnTo>
                <a:lnTo>
                  <a:pt x="4292" y="11482"/>
                </a:lnTo>
                <a:lnTo>
                  <a:pt x="4145" y="11482"/>
                </a:lnTo>
                <a:lnTo>
                  <a:pt x="3888" y="11152"/>
                </a:lnTo>
                <a:lnTo>
                  <a:pt x="4329" y="10822"/>
                </a:lnTo>
                <a:lnTo>
                  <a:pt x="4549" y="10675"/>
                </a:lnTo>
                <a:lnTo>
                  <a:pt x="4732" y="10455"/>
                </a:lnTo>
                <a:lnTo>
                  <a:pt x="4769" y="10418"/>
                </a:lnTo>
                <a:lnTo>
                  <a:pt x="4805" y="10345"/>
                </a:lnTo>
                <a:lnTo>
                  <a:pt x="4732" y="10235"/>
                </a:lnTo>
                <a:lnTo>
                  <a:pt x="4659" y="10162"/>
                </a:lnTo>
                <a:lnTo>
                  <a:pt x="4585" y="10162"/>
                </a:lnTo>
                <a:lnTo>
                  <a:pt x="4512" y="10198"/>
                </a:lnTo>
                <a:lnTo>
                  <a:pt x="4292" y="10345"/>
                </a:lnTo>
                <a:lnTo>
                  <a:pt x="4072" y="10528"/>
                </a:lnTo>
                <a:lnTo>
                  <a:pt x="3705" y="10895"/>
                </a:lnTo>
                <a:lnTo>
                  <a:pt x="3256" y="10239"/>
                </a:lnTo>
                <a:lnTo>
                  <a:pt x="3256" y="10239"/>
                </a:lnTo>
                <a:lnTo>
                  <a:pt x="3485" y="10272"/>
                </a:lnTo>
                <a:lnTo>
                  <a:pt x="3742" y="10235"/>
                </a:lnTo>
                <a:lnTo>
                  <a:pt x="3888" y="10162"/>
                </a:lnTo>
                <a:lnTo>
                  <a:pt x="4072" y="10052"/>
                </a:lnTo>
                <a:lnTo>
                  <a:pt x="4365" y="9868"/>
                </a:lnTo>
                <a:lnTo>
                  <a:pt x="4769" y="9648"/>
                </a:lnTo>
                <a:lnTo>
                  <a:pt x="4989" y="9538"/>
                </a:lnTo>
                <a:lnTo>
                  <a:pt x="5172" y="9391"/>
                </a:lnTo>
                <a:lnTo>
                  <a:pt x="6053" y="10675"/>
                </a:lnTo>
                <a:lnTo>
                  <a:pt x="6383" y="11115"/>
                </a:lnTo>
                <a:lnTo>
                  <a:pt x="6713" y="11556"/>
                </a:lnTo>
                <a:lnTo>
                  <a:pt x="6896" y="11739"/>
                </a:lnTo>
                <a:lnTo>
                  <a:pt x="7116" y="11922"/>
                </a:lnTo>
                <a:lnTo>
                  <a:pt x="7336" y="12069"/>
                </a:lnTo>
                <a:lnTo>
                  <a:pt x="7593" y="12179"/>
                </a:lnTo>
                <a:lnTo>
                  <a:pt x="7813" y="12253"/>
                </a:lnTo>
                <a:lnTo>
                  <a:pt x="8070" y="12289"/>
                </a:lnTo>
                <a:lnTo>
                  <a:pt x="8547" y="12289"/>
                </a:lnTo>
                <a:lnTo>
                  <a:pt x="8767" y="12253"/>
                </a:lnTo>
                <a:lnTo>
                  <a:pt x="8987" y="12179"/>
                </a:lnTo>
                <a:lnTo>
                  <a:pt x="9207" y="12106"/>
                </a:lnTo>
                <a:lnTo>
                  <a:pt x="9427" y="11996"/>
                </a:lnTo>
                <a:lnTo>
                  <a:pt x="9684" y="11849"/>
                </a:lnTo>
                <a:lnTo>
                  <a:pt x="9867" y="11666"/>
                </a:lnTo>
                <a:lnTo>
                  <a:pt x="10051" y="11482"/>
                </a:lnTo>
                <a:lnTo>
                  <a:pt x="10198" y="11262"/>
                </a:lnTo>
                <a:lnTo>
                  <a:pt x="10308" y="11042"/>
                </a:lnTo>
                <a:lnTo>
                  <a:pt x="10418" y="10822"/>
                </a:lnTo>
                <a:lnTo>
                  <a:pt x="10491" y="10565"/>
                </a:lnTo>
                <a:lnTo>
                  <a:pt x="10528" y="10345"/>
                </a:lnTo>
                <a:lnTo>
                  <a:pt x="10564" y="9832"/>
                </a:lnTo>
                <a:lnTo>
                  <a:pt x="10528" y="9318"/>
                </a:lnTo>
                <a:lnTo>
                  <a:pt x="10418" y="8804"/>
                </a:lnTo>
                <a:lnTo>
                  <a:pt x="10234" y="8328"/>
                </a:lnTo>
                <a:lnTo>
                  <a:pt x="9978" y="7887"/>
                </a:lnTo>
                <a:lnTo>
                  <a:pt x="9684" y="7484"/>
                </a:lnTo>
                <a:lnTo>
                  <a:pt x="9097" y="6640"/>
                </a:lnTo>
                <a:lnTo>
                  <a:pt x="9354" y="6494"/>
                </a:lnTo>
                <a:lnTo>
                  <a:pt x="9574" y="6347"/>
                </a:lnTo>
                <a:lnTo>
                  <a:pt x="10014" y="5980"/>
                </a:lnTo>
                <a:lnTo>
                  <a:pt x="10418" y="5613"/>
                </a:lnTo>
                <a:close/>
                <a:moveTo>
                  <a:pt x="8400" y="2055"/>
                </a:moveTo>
                <a:lnTo>
                  <a:pt x="8290" y="2092"/>
                </a:lnTo>
                <a:lnTo>
                  <a:pt x="8217" y="2165"/>
                </a:lnTo>
                <a:lnTo>
                  <a:pt x="8180" y="2202"/>
                </a:lnTo>
                <a:lnTo>
                  <a:pt x="8180" y="2312"/>
                </a:lnTo>
                <a:lnTo>
                  <a:pt x="8180" y="2385"/>
                </a:lnTo>
                <a:lnTo>
                  <a:pt x="8107" y="2422"/>
                </a:lnTo>
                <a:lnTo>
                  <a:pt x="8033" y="2459"/>
                </a:lnTo>
                <a:lnTo>
                  <a:pt x="7300" y="3045"/>
                </a:lnTo>
                <a:lnTo>
                  <a:pt x="6896" y="3339"/>
                </a:lnTo>
                <a:lnTo>
                  <a:pt x="6529" y="3596"/>
                </a:lnTo>
                <a:lnTo>
                  <a:pt x="6456" y="3669"/>
                </a:lnTo>
                <a:lnTo>
                  <a:pt x="6419" y="3742"/>
                </a:lnTo>
                <a:lnTo>
                  <a:pt x="6419" y="3852"/>
                </a:lnTo>
                <a:lnTo>
                  <a:pt x="6419" y="3926"/>
                </a:lnTo>
                <a:lnTo>
                  <a:pt x="8547" y="6677"/>
                </a:lnTo>
                <a:lnTo>
                  <a:pt x="8547" y="6750"/>
                </a:lnTo>
                <a:lnTo>
                  <a:pt x="8620" y="6787"/>
                </a:lnTo>
                <a:lnTo>
                  <a:pt x="9391" y="7851"/>
                </a:lnTo>
                <a:lnTo>
                  <a:pt x="9684" y="8291"/>
                </a:lnTo>
                <a:lnTo>
                  <a:pt x="9904" y="8768"/>
                </a:lnTo>
                <a:lnTo>
                  <a:pt x="10014" y="9025"/>
                </a:lnTo>
                <a:lnTo>
                  <a:pt x="10088" y="9281"/>
                </a:lnTo>
                <a:lnTo>
                  <a:pt x="10124" y="9538"/>
                </a:lnTo>
                <a:lnTo>
                  <a:pt x="10124" y="9832"/>
                </a:lnTo>
                <a:lnTo>
                  <a:pt x="10124" y="10088"/>
                </a:lnTo>
                <a:lnTo>
                  <a:pt x="10088" y="10308"/>
                </a:lnTo>
                <a:lnTo>
                  <a:pt x="10014" y="10565"/>
                </a:lnTo>
                <a:lnTo>
                  <a:pt x="9904" y="10785"/>
                </a:lnTo>
                <a:lnTo>
                  <a:pt x="9794" y="11005"/>
                </a:lnTo>
                <a:lnTo>
                  <a:pt x="9647" y="11189"/>
                </a:lnTo>
                <a:lnTo>
                  <a:pt x="9464" y="11372"/>
                </a:lnTo>
                <a:lnTo>
                  <a:pt x="9281" y="11556"/>
                </a:lnTo>
                <a:lnTo>
                  <a:pt x="9097" y="11666"/>
                </a:lnTo>
                <a:lnTo>
                  <a:pt x="8877" y="11739"/>
                </a:lnTo>
                <a:lnTo>
                  <a:pt x="8657" y="11776"/>
                </a:lnTo>
                <a:lnTo>
                  <a:pt x="8437" y="11812"/>
                </a:lnTo>
                <a:lnTo>
                  <a:pt x="7997" y="11812"/>
                </a:lnTo>
                <a:lnTo>
                  <a:pt x="7813" y="11739"/>
                </a:lnTo>
                <a:lnTo>
                  <a:pt x="7593" y="11666"/>
                </a:lnTo>
                <a:lnTo>
                  <a:pt x="7373" y="11519"/>
                </a:lnTo>
                <a:lnTo>
                  <a:pt x="7153" y="11372"/>
                </a:lnTo>
                <a:lnTo>
                  <a:pt x="6970" y="11152"/>
                </a:lnTo>
                <a:lnTo>
                  <a:pt x="6823" y="10932"/>
                </a:lnTo>
                <a:lnTo>
                  <a:pt x="6053" y="9905"/>
                </a:lnTo>
                <a:lnTo>
                  <a:pt x="5356" y="8878"/>
                </a:lnTo>
                <a:lnTo>
                  <a:pt x="4659" y="7814"/>
                </a:lnTo>
                <a:lnTo>
                  <a:pt x="4035" y="6714"/>
                </a:lnTo>
                <a:lnTo>
                  <a:pt x="3742" y="6163"/>
                </a:lnTo>
                <a:lnTo>
                  <a:pt x="3485" y="5613"/>
                </a:lnTo>
                <a:lnTo>
                  <a:pt x="3412" y="5540"/>
                </a:lnTo>
                <a:lnTo>
                  <a:pt x="3301" y="5503"/>
                </a:lnTo>
                <a:lnTo>
                  <a:pt x="3191" y="5503"/>
                </a:lnTo>
                <a:lnTo>
                  <a:pt x="3118" y="5576"/>
                </a:lnTo>
                <a:lnTo>
                  <a:pt x="3008" y="5687"/>
                </a:lnTo>
                <a:lnTo>
                  <a:pt x="2861" y="5760"/>
                </a:lnTo>
                <a:lnTo>
                  <a:pt x="2715" y="5833"/>
                </a:lnTo>
                <a:lnTo>
                  <a:pt x="2568" y="5833"/>
                </a:lnTo>
                <a:lnTo>
                  <a:pt x="2421" y="5870"/>
                </a:lnTo>
                <a:lnTo>
                  <a:pt x="2274" y="5907"/>
                </a:lnTo>
                <a:lnTo>
                  <a:pt x="2018" y="6053"/>
                </a:lnTo>
                <a:lnTo>
                  <a:pt x="1431" y="6420"/>
                </a:lnTo>
                <a:lnTo>
                  <a:pt x="1137" y="6604"/>
                </a:lnTo>
                <a:lnTo>
                  <a:pt x="880" y="6824"/>
                </a:lnTo>
                <a:lnTo>
                  <a:pt x="770" y="6824"/>
                </a:lnTo>
                <a:lnTo>
                  <a:pt x="697" y="6897"/>
                </a:lnTo>
                <a:lnTo>
                  <a:pt x="660" y="6970"/>
                </a:lnTo>
                <a:lnTo>
                  <a:pt x="697" y="7080"/>
                </a:lnTo>
                <a:lnTo>
                  <a:pt x="1101" y="7814"/>
                </a:lnTo>
                <a:lnTo>
                  <a:pt x="1541" y="8548"/>
                </a:lnTo>
                <a:lnTo>
                  <a:pt x="2458" y="9942"/>
                </a:lnTo>
                <a:lnTo>
                  <a:pt x="3412" y="11335"/>
                </a:lnTo>
                <a:lnTo>
                  <a:pt x="4402" y="12693"/>
                </a:lnTo>
                <a:lnTo>
                  <a:pt x="4989" y="13426"/>
                </a:lnTo>
                <a:lnTo>
                  <a:pt x="4952" y="13426"/>
                </a:lnTo>
                <a:lnTo>
                  <a:pt x="4952" y="13500"/>
                </a:lnTo>
                <a:lnTo>
                  <a:pt x="4989" y="13536"/>
                </a:lnTo>
                <a:lnTo>
                  <a:pt x="5026" y="13573"/>
                </a:lnTo>
                <a:lnTo>
                  <a:pt x="5099" y="13536"/>
                </a:lnTo>
                <a:lnTo>
                  <a:pt x="5429" y="13940"/>
                </a:lnTo>
                <a:lnTo>
                  <a:pt x="5796" y="14307"/>
                </a:lnTo>
                <a:lnTo>
                  <a:pt x="5833" y="14343"/>
                </a:lnTo>
                <a:lnTo>
                  <a:pt x="5906" y="14380"/>
                </a:lnTo>
                <a:lnTo>
                  <a:pt x="6126" y="14563"/>
                </a:lnTo>
                <a:lnTo>
                  <a:pt x="6383" y="14710"/>
                </a:lnTo>
                <a:lnTo>
                  <a:pt x="6640" y="14857"/>
                </a:lnTo>
                <a:lnTo>
                  <a:pt x="6933" y="14967"/>
                </a:lnTo>
                <a:lnTo>
                  <a:pt x="7226" y="15040"/>
                </a:lnTo>
                <a:lnTo>
                  <a:pt x="7850" y="15040"/>
                </a:lnTo>
                <a:lnTo>
                  <a:pt x="8180" y="14967"/>
                </a:lnTo>
                <a:lnTo>
                  <a:pt x="8510" y="14820"/>
                </a:lnTo>
                <a:lnTo>
                  <a:pt x="8877" y="14673"/>
                </a:lnTo>
                <a:lnTo>
                  <a:pt x="9574" y="14343"/>
                </a:lnTo>
                <a:lnTo>
                  <a:pt x="11115" y="13683"/>
                </a:lnTo>
                <a:lnTo>
                  <a:pt x="11592" y="13426"/>
                </a:lnTo>
                <a:lnTo>
                  <a:pt x="11995" y="13170"/>
                </a:lnTo>
                <a:lnTo>
                  <a:pt x="12399" y="12839"/>
                </a:lnTo>
                <a:lnTo>
                  <a:pt x="12729" y="12436"/>
                </a:lnTo>
                <a:lnTo>
                  <a:pt x="12912" y="12142"/>
                </a:lnTo>
                <a:lnTo>
                  <a:pt x="13059" y="11849"/>
                </a:lnTo>
                <a:lnTo>
                  <a:pt x="13169" y="11519"/>
                </a:lnTo>
                <a:lnTo>
                  <a:pt x="13242" y="11189"/>
                </a:lnTo>
                <a:lnTo>
                  <a:pt x="13279" y="10859"/>
                </a:lnTo>
                <a:lnTo>
                  <a:pt x="13316" y="10528"/>
                </a:lnTo>
                <a:lnTo>
                  <a:pt x="13279" y="10198"/>
                </a:lnTo>
                <a:lnTo>
                  <a:pt x="13242" y="9868"/>
                </a:lnTo>
                <a:lnTo>
                  <a:pt x="13169" y="9538"/>
                </a:lnTo>
                <a:lnTo>
                  <a:pt x="13095" y="9208"/>
                </a:lnTo>
                <a:lnTo>
                  <a:pt x="12875" y="8584"/>
                </a:lnTo>
                <a:lnTo>
                  <a:pt x="12582" y="7961"/>
                </a:lnTo>
                <a:lnTo>
                  <a:pt x="12252" y="7374"/>
                </a:lnTo>
                <a:lnTo>
                  <a:pt x="11885" y="6824"/>
                </a:lnTo>
                <a:lnTo>
                  <a:pt x="10271" y="4476"/>
                </a:lnTo>
                <a:lnTo>
                  <a:pt x="8657" y="2165"/>
                </a:lnTo>
                <a:lnTo>
                  <a:pt x="8584" y="2092"/>
                </a:lnTo>
                <a:lnTo>
                  <a:pt x="8474" y="2055"/>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190" name="Google Shape;190;p2"/>
          <p:cNvSpPr/>
          <p:nvPr/>
        </p:nvSpPr>
        <p:spPr>
          <a:xfrm>
            <a:off x="1866011" y="4742879"/>
            <a:ext cx="681078" cy="455287"/>
          </a:xfrm>
          <a:custGeom>
            <a:avLst/>
            <a:gdLst/>
            <a:ahLst/>
            <a:cxnLst/>
            <a:rect l="l" t="t" r="r" b="b"/>
            <a:pathLst>
              <a:path w="13610" h="9098" extrusionOk="0">
                <a:moveTo>
                  <a:pt x="4696" y="0"/>
                </a:moveTo>
                <a:lnTo>
                  <a:pt x="4586" y="74"/>
                </a:lnTo>
                <a:lnTo>
                  <a:pt x="4256" y="440"/>
                </a:lnTo>
                <a:lnTo>
                  <a:pt x="3999" y="844"/>
                </a:lnTo>
                <a:lnTo>
                  <a:pt x="3742" y="1247"/>
                </a:lnTo>
                <a:lnTo>
                  <a:pt x="3522" y="1688"/>
                </a:lnTo>
                <a:lnTo>
                  <a:pt x="3339" y="2128"/>
                </a:lnTo>
                <a:lnTo>
                  <a:pt x="3228" y="2605"/>
                </a:lnTo>
                <a:lnTo>
                  <a:pt x="3118" y="3081"/>
                </a:lnTo>
                <a:lnTo>
                  <a:pt x="3045" y="3595"/>
                </a:lnTo>
                <a:lnTo>
                  <a:pt x="3008" y="3852"/>
                </a:lnTo>
                <a:lnTo>
                  <a:pt x="2935" y="4072"/>
                </a:lnTo>
                <a:lnTo>
                  <a:pt x="2825" y="4329"/>
                </a:lnTo>
                <a:lnTo>
                  <a:pt x="2678" y="4512"/>
                </a:lnTo>
                <a:lnTo>
                  <a:pt x="2605" y="4622"/>
                </a:lnTo>
                <a:lnTo>
                  <a:pt x="2495" y="4659"/>
                </a:lnTo>
                <a:lnTo>
                  <a:pt x="2275" y="4732"/>
                </a:lnTo>
                <a:lnTo>
                  <a:pt x="1835" y="4732"/>
                </a:lnTo>
                <a:lnTo>
                  <a:pt x="1541" y="4659"/>
                </a:lnTo>
                <a:lnTo>
                  <a:pt x="991" y="4659"/>
                </a:lnTo>
                <a:lnTo>
                  <a:pt x="881" y="4732"/>
                </a:lnTo>
                <a:lnTo>
                  <a:pt x="771" y="4769"/>
                </a:lnTo>
                <a:lnTo>
                  <a:pt x="587" y="4732"/>
                </a:lnTo>
                <a:lnTo>
                  <a:pt x="404" y="4732"/>
                </a:lnTo>
                <a:lnTo>
                  <a:pt x="257" y="4805"/>
                </a:lnTo>
                <a:lnTo>
                  <a:pt x="74" y="4879"/>
                </a:lnTo>
                <a:lnTo>
                  <a:pt x="37" y="4952"/>
                </a:lnTo>
                <a:lnTo>
                  <a:pt x="0" y="5026"/>
                </a:lnTo>
                <a:lnTo>
                  <a:pt x="0" y="5172"/>
                </a:lnTo>
                <a:lnTo>
                  <a:pt x="37" y="5209"/>
                </a:lnTo>
                <a:lnTo>
                  <a:pt x="74" y="5246"/>
                </a:lnTo>
                <a:lnTo>
                  <a:pt x="147" y="5282"/>
                </a:lnTo>
                <a:lnTo>
                  <a:pt x="221" y="5246"/>
                </a:lnTo>
                <a:lnTo>
                  <a:pt x="514" y="5172"/>
                </a:lnTo>
                <a:lnTo>
                  <a:pt x="587" y="5282"/>
                </a:lnTo>
                <a:lnTo>
                  <a:pt x="697" y="5356"/>
                </a:lnTo>
                <a:lnTo>
                  <a:pt x="807" y="5356"/>
                </a:lnTo>
                <a:lnTo>
                  <a:pt x="881" y="5319"/>
                </a:lnTo>
                <a:lnTo>
                  <a:pt x="918" y="5282"/>
                </a:lnTo>
                <a:lnTo>
                  <a:pt x="991" y="5209"/>
                </a:lnTo>
                <a:lnTo>
                  <a:pt x="1064" y="5172"/>
                </a:lnTo>
                <a:lnTo>
                  <a:pt x="1248" y="5136"/>
                </a:lnTo>
                <a:lnTo>
                  <a:pt x="1431" y="5172"/>
                </a:lnTo>
                <a:lnTo>
                  <a:pt x="1614" y="5209"/>
                </a:lnTo>
                <a:lnTo>
                  <a:pt x="1981" y="5282"/>
                </a:lnTo>
                <a:lnTo>
                  <a:pt x="2201" y="5282"/>
                </a:lnTo>
                <a:lnTo>
                  <a:pt x="2385" y="5246"/>
                </a:lnTo>
                <a:lnTo>
                  <a:pt x="2605" y="5209"/>
                </a:lnTo>
                <a:lnTo>
                  <a:pt x="2752" y="5136"/>
                </a:lnTo>
                <a:lnTo>
                  <a:pt x="2935" y="5026"/>
                </a:lnTo>
                <a:lnTo>
                  <a:pt x="3082" y="4879"/>
                </a:lnTo>
                <a:lnTo>
                  <a:pt x="3192" y="4732"/>
                </a:lnTo>
                <a:lnTo>
                  <a:pt x="3302" y="4549"/>
                </a:lnTo>
                <a:lnTo>
                  <a:pt x="3449" y="4182"/>
                </a:lnTo>
                <a:lnTo>
                  <a:pt x="3522" y="3925"/>
                </a:lnTo>
                <a:lnTo>
                  <a:pt x="3559" y="3668"/>
                </a:lnTo>
                <a:lnTo>
                  <a:pt x="3632" y="3118"/>
                </a:lnTo>
                <a:lnTo>
                  <a:pt x="3742" y="2641"/>
                </a:lnTo>
                <a:lnTo>
                  <a:pt x="3889" y="2201"/>
                </a:lnTo>
                <a:lnTo>
                  <a:pt x="4035" y="1834"/>
                </a:lnTo>
                <a:lnTo>
                  <a:pt x="4219" y="1467"/>
                </a:lnTo>
                <a:lnTo>
                  <a:pt x="4402" y="1137"/>
                </a:lnTo>
                <a:lnTo>
                  <a:pt x="4659" y="844"/>
                </a:lnTo>
                <a:lnTo>
                  <a:pt x="5173" y="2861"/>
                </a:lnTo>
                <a:lnTo>
                  <a:pt x="5649" y="4842"/>
                </a:lnTo>
                <a:lnTo>
                  <a:pt x="6126" y="6860"/>
                </a:lnTo>
                <a:lnTo>
                  <a:pt x="6567" y="8914"/>
                </a:lnTo>
                <a:lnTo>
                  <a:pt x="6603" y="8987"/>
                </a:lnTo>
                <a:lnTo>
                  <a:pt x="6713" y="9061"/>
                </a:lnTo>
                <a:lnTo>
                  <a:pt x="6787" y="9097"/>
                </a:lnTo>
                <a:lnTo>
                  <a:pt x="6897" y="9097"/>
                </a:lnTo>
                <a:lnTo>
                  <a:pt x="7153" y="8987"/>
                </a:lnTo>
                <a:lnTo>
                  <a:pt x="7374" y="8804"/>
                </a:lnTo>
                <a:lnTo>
                  <a:pt x="7520" y="8620"/>
                </a:lnTo>
                <a:lnTo>
                  <a:pt x="7667" y="8364"/>
                </a:lnTo>
                <a:lnTo>
                  <a:pt x="7814" y="7997"/>
                </a:lnTo>
                <a:lnTo>
                  <a:pt x="7924" y="7593"/>
                </a:lnTo>
                <a:lnTo>
                  <a:pt x="8181" y="6823"/>
                </a:lnTo>
                <a:lnTo>
                  <a:pt x="9061" y="3962"/>
                </a:lnTo>
                <a:lnTo>
                  <a:pt x="9208" y="4439"/>
                </a:lnTo>
                <a:lnTo>
                  <a:pt x="9318" y="4952"/>
                </a:lnTo>
                <a:lnTo>
                  <a:pt x="9318" y="5062"/>
                </a:lnTo>
                <a:lnTo>
                  <a:pt x="9391" y="5136"/>
                </a:lnTo>
                <a:lnTo>
                  <a:pt x="9464" y="5209"/>
                </a:lnTo>
                <a:lnTo>
                  <a:pt x="9574" y="5209"/>
                </a:lnTo>
                <a:lnTo>
                  <a:pt x="12032" y="5062"/>
                </a:lnTo>
                <a:lnTo>
                  <a:pt x="12069" y="5136"/>
                </a:lnTo>
                <a:lnTo>
                  <a:pt x="12105" y="5209"/>
                </a:lnTo>
                <a:lnTo>
                  <a:pt x="12326" y="5356"/>
                </a:lnTo>
                <a:lnTo>
                  <a:pt x="12582" y="5429"/>
                </a:lnTo>
                <a:lnTo>
                  <a:pt x="12619" y="5466"/>
                </a:lnTo>
                <a:lnTo>
                  <a:pt x="12912" y="5466"/>
                </a:lnTo>
                <a:lnTo>
                  <a:pt x="13059" y="5429"/>
                </a:lnTo>
                <a:lnTo>
                  <a:pt x="13206" y="5319"/>
                </a:lnTo>
                <a:lnTo>
                  <a:pt x="13316" y="5209"/>
                </a:lnTo>
                <a:lnTo>
                  <a:pt x="13426" y="5062"/>
                </a:lnTo>
                <a:lnTo>
                  <a:pt x="13536" y="4915"/>
                </a:lnTo>
                <a:lnTo>
                  <a:pt x="13609" y="4732"/>
                </a:lnTo>
                <a:lnTo>
                  <a:pt x="13609" y="4659"/>
                </a:lnTo>
                <a:lnTo>
                  <a:pt x="13609" y="4549"/>
                </a:lnTo>
                <a:lnTo>
                  <a:pt x="13536" y="4439"/>
                </a:lnTo>
                <a:lnTo>
                  <a:pt x="13426" y="4292"/>
                </a:lnTo>
                <a:lnTo>
                  <a:pt x="13279" y="4219"/>
                </a:lnTo>
                <a:lnTo>
                  <a:pt x="13133" y="4145"/>
                </a:lnTo>
                <a:lnTo>
                  <a:pt x="12949" y="4072"/>
                </a:lnTo>
                <a:lnTo>
                  <a:pt x="12802" y="4072"/>
                </a:lnTo>
                <a:lnTo>
                  <a:pt x="12619" y="4108"/>
                </a:lnTo>
                <a:lnTo>
                  <a:pt x="12436" y="4182"/>
                </a:lnTo>
                <a:lnTo>
                  <a:pt x="12326" y="4255"/>
                </a:lnTo>
                <a:lnTo>
                  <a:pt x="12252" y="4329"/>
                </a:lnTo>
                <a:lnTo>
                  <a:pt x="12142" y="4512"/>
                </a:lnTo>
                <a:lnTo>
                  <a:pt x="9794" y="4659"/>
                </a:lnTo>
                <a:lnTo>
                  <a:pt x="9721" y="4255"/>
                </a:lnTo>
                <a:lnTo>
                  <a:pt x="9611" y="3852"/>
                </a:lnTo>
                <a:lnTo>
                  <a:pt x="9464" y="3448"/>
                </a:lnTo>
                <a:lnTo>
                  <a:pt x="9281" y="3045"/>
                </a:lnTo>
                <a:lnTo>
                  <a:pt x="9208" y="2971"/>
                </a:lnTo>
                <a:lnTo>
                  <a:pt x="9134" y="2935"/>
                </a:lnTo>
                <a:lnTo>
                  <a:pt x="8987" y="2935"/>
                </a:lnTo>
                <a:lnTo>
                  <a:pt x="8841" y="2971"/>
                </a:lnTo>
                <a:lnTo>
                  <a:pt x="8804" y="3045"/>
                </a:lnTo>
                <a:lnTo>
                  <a:pt x="8767" y="3118"/>
                </a:lnTo>
                <a:lnTo>
                  <a:pt x="7850" y="6016"/>
                </a:lnTo>
                <a:lnTo>
                  <a:pt x="7374" y="7557"/>
                </a:lnTo>
                <a:lnTo>
                  <a:pt x="7227" y="7997"/>
                </a:lnTo>
                <a:lnTo>
                  <a:pt x="7153" y="8217"/>
                </a:lnTo>
                <a:lnTo>
                  <a:pt x="7007" y="8400"/>
                </a:lnTo>
                <a:lnTo>
                  <a:pt x="6567" y="6346"/>
                </a:lnTo>
                <a:lnTo>
                  <a:pt x="6090" y="4292"/>
                </a:lnTo>
                <a:lnTo>
                  <a:pt x="5576" y="2238"/>
                </a:lnTo>
                <a:lnTo>
                  <a:pt x="5026" y="220"/>
                </a:lnTo>
                <a:lnTo>
                  <a:pt x="4953" y="74"/>
                </a:lnTo>
                <a:lnTo>
                  <a:pt x="4842" y="37"/>
                </a:lnTo>
                <a:lnTo>
                  <a:pt x="4696" y="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191" name="Google Shape;191;p2"/>
          <p:cNvSpPr/>
          <p:nvPr/>
        </p:nvSpPr>
        <p:spPr>
          <a:xfrm>
            <a:off x="6669805" y="4614395"/>
            <a:ext cx="308462" cy="330481"/>
          </a:xfrm>
          <a:custGeom>
            <a:avLst/>
            <a:gdLst/>
            <a:ahLst/>
            <a:cxnLst/>
            <a:rect l="l" t="t" r="r" b="b"/>
            <a:pathLst>
              <a:path w="6164" h="6604" extrusionOk="0">
                <a:moveTo>
                  <a:pt x="3962" y="0"/>
                </a:moveTo>
                <a:lnTo>
                  <a:pt x="3926" y="37"/>
                </a:lnTo>
                <a:lnTo>
                  <a:pt x="3889" y="74"/>
                </a:lnTo>
                <a:lnTo>
                  <a:pt x="3889" y="147"/>
                </a:lnTo>
                <a:lnTo>
                  <a:pt x="3522" y="477"/>
                </a:lnTo>
                <a:lnTo>
                  <a:pt x="3229" y="807"/>
                </a:lnTo>
                <a:lnTo>
                  <a:pt x="2788" y="1284"/>
                </a:lnTo>
                <a:lnTo>
                  <a:pt x="2458" y="1651"/>
                </a:lnTo>
                <a:lnTo>
                  <a:pt x="2201" y="1578"/>
                </a:lnTo>
                <a:lnTo>
                  <a:pt x="1321" y="1321"/>
                </a:lnTo>
                <a:lnTo>
                  <a:pt x="1138" y="1284"/>
                </a:lnTo>
                <a:lnTo>
                  <a:pt x="808" y="1211"/>
                </a:lnTo>
                <a:lnTo>
                  <a:pt x="661" y="1174"/>
                </a:lnTo>
                <a:lnTo>
                  <a:pt x="514" y="1211"/>
                </a:lnTo>
                <a:lnTo>
                  <a:pt x="441" y="1248"/>
                </a:lnTo>
                <a:lnTo>
                  <a:pt x="441" y="1284"/>
                </a:lnTo>
                <a:lnTo>
                  <a:pt x="441" y="1358"/>
                </a:lnTo>
                <a:lnTo>
                  <a:pt x="477" y="1468"/>
                </a:lnTo>
                <a:lnTo>
                  <a:pt x="551" y="1541"/>
                </a:lnTo>
                <a:lnTo>
                  <a:pt x="661" y="1614"/>
                </a:lnTo>
                <a:lnTo>
                  <a:pt x="771" y="1651"/>
                </a:lnTo>
                <a:lnTo>
                  <a:pt x="1064" y="1761"/>
                </a:lnTo>
                <a:lnTo>
                  <a:pt x="1284" y="1798"/>
                </a:lnTo>
                <a:lnTo>
                  <a:pt x="2055" y="2018"/>
                </a:lnTo>
                <a:lnTo>
                  <a:pt x="2055" y="2091"/>
                </a:lnTo>
                <a:lnTo>
                  <a:pt x="2091" y="2165"/>
                </a:lnTo>
                <a:lnTo>
                  <a:pt x="2165" y="2238"/>
                </a:lnTo>
                <a:lnTo>
                  <a:pt x="2201" y="2238"/>
                </a:lnTo>
                <a:lnTo>
                  <a:pt x="2275" y="2275"/>
                </a:lnTo>
                <a:lnTo>
                  <a:pt x="2385" y="2238"/>
                </a:lnTo>
                <a:lnTo>
                  <a:pt x="2532" y="2165"/>
                </a:lnTo>
                <a:lnTo>
                  <a:pt x="2678" y="2128"/>
                </a:lnTo>
                <a:lnTo>
                  <a:pt x="2752" y="2091"/>
                </a:lnTo>
                <a:lnTo>
                  <a:pt x="2788" y="2055"/>
                </a:lnTo>
                <a:lnTo>
                  <a:pt x="2788" y="1981"/>
                </a:lnTo>
                <a:lnTo>
                  <a:pt x="2788" y="1908"/>
                </a:lnTo>
                <a:lnTo>
                  <a:pt x="2935" y="1761"/>
                </a:lnTo>
                <a:lnTo>
                  <a:pt x="3375" y="1284"/>
                </a:lnTo>
                <a:lnTo>
                  <a:pt x="3815" y="771"/>
                </a:lnTo>
                <a:lnTo>
                  <a:pt x="3852" y="1394"/>
                </a:lnTo>
                <a:lnTo>
                  <a:pt x="3852" y="2091"/>
                </a:lnTo>
                <a:lnTo>
                  <a:pt x="3889" y="2421"/>
                </a:lnTo>
                <a:lnTo>
                  <a:pt x="3962" y="2605"/>
                </a:lnTo>
                <a:lnTo>
                  <a:pt x="4036" y="2751"/>
                </a:lnTo>
                <a:lnTo>
                  <a:pt x="4109" y="2825"/>
                </a:lnTo>
                <a:lnTo>
                  <a:pt x="4219" y="2825"/>
                </a:lnTo>
                <a:lnTo>
                  <a:pt x="4476" y="3008"/>
                </a:lnTo>
                <a:lnTo>
                  <a:pt x="4732" y="3155"/>
                </a:lnTo>
                <a:lnTo>
                  <a:pt x="5063" y="3265"/>
                </a:lnTo>
                <a:lnTo>
                  <a:pt x="5356" y="3338"/>
                </a:lnTo>
                <a:lnTo>
                  <a:pt x="5246" y="3412"/>
                </a:lnTo>
                <a:lnTo>
                  <a:pt x="4732" y="3669"/>
                </a:lnTo>
                <a:lnTo>
                  <a:pt x="4512" y="3779"/>
                </a:lnTo>
                <a:lnTo>
                  <a:pt x="4292" y="3925"/>
                </a:lnTo>
                <a:lnTo>
                  <a:pt x="4219" y="3925"/>
                </a:lnTo>
                <a:lnTo>
                  <a:pt x="4182" y="3962"/>
                </a:lnTo>
                <a:lnTo>
                  <a:pt x="4072" y="4072"/>
                </a:lnTo>
                <a:lnTo>
                  <a:pt x="3962" y="4292"/>
                </a:lnTo>
                <a:lnTo>
                  <a:pt x="3889" y="4549"/>
                </a:lnTo>
                <a:lnTo>
                  <a:pt x="3852" y="5283"/>
                </a:lnTo>
                <a:lnTo>
                  <a:pt x="3852" y="5649"/>
                </a:lnTo>
                <a:lnTo>
                  <a:pt x="3852" y="6053"/>
                </a:lnTo>
                <a:lnTo>
                  <a:pt x="3559" y="5723"/>
                </a:lnTo>
                <a:lnTo>
                  <a:pt x="3229" y="5393"/>
                </a:lnTo>
                <a:lnTo>
                  <a:pt x="2642" y="4769"/>
                </a:lnTo>
                <a:lnTo>
                  <a:pt x="2568" y="4659"/>
                </a:lnTo>
                <a:lnTo>
                  <a:pt x="2495" y="4586"/>
                </a:lnTo>
                <a:lnTo>
                  <a:pt x="2385" y="4586"/>
                </a:lnTo>
                <a:lnTo>
                  <a:pt x="2385" y="4622"/>
                </a:lnTo>
                <a:lnTo>
                  <a:pt x="2312" y="4622"/>
                </a:lnTo>
                <a:lnTo>
                  <a:pt x="1908" y="4769"/>
                </a:lnTo>
                <a:lnTo>
                  <a:pt x="1468" y="4842"/>
                </a:lnTo>
                <a:lnTo>
                  <a:pt x="1064" y="4916"/>
                </a:lnTo>
                <a:lnTo>
                  <a:pt x="624" y="4952"/>
                </a:lnTo>
                <a:lnTo>
                  <a:pt x="1138" y="4329"/>
                </a:lnTo>
                <a:lnTo>
                  <a:pt x="1358" y="3999"/>
                </a:lnTo>
                <a:lnTo>
                  <a:pt x="1541" y="3632"/>
                </a:lnTo>
                <a:lnTo>
                  <a:pt x="1688" y="3595"/>
                </a:lnTo>
                <a:lnTo>
                  <a:pt x="1725" y="3558"/>
                </a:lnTo>
                <a:lnTo>
                  <a:pt x="1761" y="3485"/>
                </a:lnTo>
                <a:lnTo>
                  <a:pt x="1798" y="3448"/>
                </a:lnTo>
                <a:lnTo>
                  <a:pt x="1798" y="3375"/>
                </a:lnTo>
                <a:lnTo>
                  <a:pt x="1761" y="3302"/>
                </a:lnTo>
                <a:lnTo>
                  <a:pt x="1725" y="3265"/>
                </a:lnTo>
                <a:lnTo>
                  <a:pt x="1651" y="3228"/>
                </a:lnTo>
                <a:lnTo>
                  <a:pt x="1541" y="3045"/>
                </a:lnTo>
                <a:lnTo>
                  <a:pt x="1211" y="2458"/>
                </a:lnTo>
                <a:lnTo>
                  <a:pt x="844" y="1908"/>
                </a:lnTo>
                <a:lnTo>
                  <a:pt x="624" y="1651"/>
                </a:lnTo>
                <a:lnTo>
                  <a:pt x="367" y="1431"/>
                </a:lnTo>
                <a:lnTo>
                  <a:pt x="257" y="1394"/>
                </a:lnTo>
                <a:lnTo>
                  <a:pt x="184" y="1431"/>
                </a:lnTo>
                <a:lnTo>
                  <a:pt x="111" y="1504"/>
                </a:lnTo>
                <a:lnTo>
                  <a:pt x="111" y="1578"/>
                </a:lnTo>
                <a:lnTo>
                  <a:pt x="111" y="1614"/>
                </a:lnTo>
                <a:lnTo>
                  <a:pt x="331" y="1945"/>
                </a:lnTo>
                <a:lnTo>
                  <a:pt x="551" y="2238"/>
                </a:lnTo>
                <a:lnTo>
                  <a:pt x="771" y="2531"/>
                </a:lnTo>
                <a:lnTo>
                  <a:pt x="954" y="2825"/>
                </a:lnTo>
                <a:lnTo>
                  <a:pt x="1101" y="3155"/>
                </a:lnTo>
                <a:lnTo>
                  <a:pt x="1174" y="3338"/>
                </a:lnTo>
                <a:lnTo>
                  <a:pt x="1284" y="3522"/>
                </a:lnTo>
                <a:lnTo>
                  <a:pt x="1101" y="3669"/>
                </a:lnTo>
                <a:lnTo>
                  <a:pt x="918" y="3815"/>
                </a:lnTo>
                <a:lnTo>
                  <a:pt x="587" y="4219"/>
                </a:lnTo>
                <a:lnTo>
                  <a:pt x="294" y="4622"/>
                </a:lnTo>
                <a:lnTo>
                  <a:pt x="37" y="5062"/>
                </a:lnTo>
                <a:lnTo>
                  <a:pt x="1" y="5172"/>
                </a:lnTo>
                <a:lnTo>
                  <a:pt x="1" y="5283"/>
                </a:lnTo>
                <a:lnTo>
                  <a:pt x="74" y="5356"/>
                </a:lnTo>
                <a:lnTo>
                  <a:pt x="184" y="5393"/>
                </a:lnTo>
                <a:lnTo>
                  <a:pt x="734" y="5393"/>
                </a:lnTo>
                <a:lnTo>
                  <a:pt x="1284" y="5356"/>
                </a:lnTo>
                <a:lnTo>
                  <a:pt x="1835" y="5246"/>
                </a:lnTo>
                <a:lnTo>
                  <a:pt x="2348" y="5062"/>
                </a:lnTo>
                <a:lnTo>
                  <a:pt x="2568" y="5356"/>
                </a:lnTo>
                <a:lnTo>
                  <a:pt x="2788" y="5576"/>
                </a:lnTo>
                <a:lnTo>
                  <a:pt x="3229" y="6163"/>
                </a:lnTo>
                <a:lnTo>
                  <a:pt x="3485" y="6383"/>
                </a:lnTo>
                <a:lnTo>
                  <a:pt x="3632" y="6493"/>
                </a:lnTo>
                <a:lnTo>
                  <a:pt x="3779" y="6566"/>
                </a:lnTo>
                <a:lnTo>
                  <a:pt x="3889" y="6566"/>
                </a:lnTo>
                <a:lnTo>
                  <a:pt x="4036" y="6530"/>
                </a:lnTo>
                <a:lnTo>
                  <a:pt x="4146" y="6603"/>
                </a:lnTo>
                <a:lnTo>
                  <a:pt x="4292" y="6603"/>
                </a:lnTo>
                <a:lnTo>
                  <a:pt x="4366" y="6530"/>
                </a:lnTo>
                <a:lnTo>
                  <a:pt x="4402" y="6456"/>
                </a:lnTo>
                <a:lnTo>
                  <a:pt x="4439" y="6383"/>
                </a:lnTo>
                <a:lnTo>
                  <a:pt x="4402" y="6310"/>
                </a:lnTo>
                <a:lnTo>
                  <a:pt x="4366" y="6273"/>
                </a:lnTo>
                <a:lnTo>
                  <a:pt x="4329" y="6236"/>
                </a:lnTo>
                <a:lnTo>
                  <a:pt x="4292" y="6053"/>
                </a:lnTo>
                <a:lnTo>
                  <a:pt x="4292" y="5833"/>
                </a:lnTo>
                <a:lnTo>
                  <a:pt x="4256" y="5172"/>
                </a:lnTo>
                <a:lnTo>
                  <a:pt x="4256" y="4769"/>
                </a:lnTo>
                <a:lnTo>
                  <a:pt x="4256" y="4402"/>
                </a:lnTo>
                <a:lnTo>
                  <a:pt x="4402" y="4402"/>
                </a:lnTo>
                <a:lnTo>
                  <a:pt x="4476" y="4365"/>
                </a:lnTo>
                <a:lnTo>
                  <a:pt x="4549" y="4292"/>
                </a:lnTo>
                <a:lnTo>
                  <a:pt x="4549" y="4255"/>
                </a:lnTo>
                <a:lnTo>
                  <a:pt x="4622" y="4219"/>
                </a:lnTo>
                <a:lnTo>
                  <a:pt x="5209" y="3889"/>
                </a:lnTo>
                <a:lnTo>
                  <a:pt x="5539" y="3705"/>
                </a:lnTo>
                <a:lnTo>
                  <a:pt x="5686" y="3595"/>
                </a:lnTo>
                <a:lnTo>
                  <a:pt x="5833" y="3485"/>
                </a:lnTo>
                <a:lnTo>
                  <a:pt x="5980" y="3485"/>
                </a:lnTo>
                <a:lnTo>
                  <a:pt x="6090" y="3448"/>
                </a:lnTo>
                <a:lnTo>
                  <a:pt x="6126" y="3375"/>
                </a:lnTo>
                <a:lnTo>
                  <a:pt x="6163" y="3302"/>
                </a:lnTo>
                <a:lnTo>
                  <a:pt x="6163" y="3228"/>
                </a:lnTo>
                <a:lnTo>
                  <a:pt x="6126" y="3118"/>
                </a:lnTo>
                <a:lnTo>
                  <a:pt x="6090" y="3045"/>
                </a:lnTo>
                <a:lnTo>
                  <a:pt x="5980" y="3008"/>
                </a:lnTo>
                <a:lnTo>
                  <a:pt x="5576" y="2935"/>
                </a:lnTo>
                <a:lnTo>
                  <a:pt x="5173" y="2788"/>
                </a:lnTo>
                <a:lnTo>
                  <a:pt x="4769" y="2678"/>
                </a:lnTo>
                <a:lnTo>
                  <a:pt x="4366" y="2568"/>
                </a:lnTo>
                <a:lnTo>
                  <a:pt x="4366" y="2275"/>
                </a:lnTo>
                <a:lnTo>
                  <a:pt x="4329" y="2018"/>
                </a:lnTo>
                <a:lnTo>
                  <a:pt x="4256" y="1468"/>
                </a:lnTo>
                <a:lnTo>
                  <a:pt x="4256" y="881"/>
                </a:lnTo>
                <a:lnTo>
                  <a:pt x="4219" y="551"/>
                </a:lnTo>
                <a:lnTo>
                  <a:pt x="4182" y="257"/>
                </a:lnTo>
                <a:lnTo>
                  <a:pt x="4219" y="184"/>
                </a:lnTo>
                <a:lnTo>
                  <a:pt x="4256" y="110"/>
                </a:lnTo>
                <a:lnTo>
                  <a:pt x="4219" y="37"/>
                </a:lnTo>
                <a:lnTo>
                  <a:pt x="4182" y="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Completely blank">
  <p:cSld name="BLANK_1">
    <p:spTree>
      <p:nvGrpSpPr>
        <p:cNvPr id="1" name="Shape 519"/>
        <p:cNvGrpSpPr/>
        <p:nvPr/>
      </p:nvGrpSpPr>
      <p:grpSpPr>
        <a:xfrm>
          <a:off x="0" y="0"/>
          <a:ext cx="0" cy="0"/>
          <a:chOff x="0" y="0"/>
          <a:chExt cx="0" cy="0"/>
        </a:xfrm>
      </p:grpSpPr>
      <p:sp>
        <p:nvSpPr>
          <p:cNvPr id="520" name="Google Shape;520;p11"/>
          <p:cNvSpPr txBox="1">
            <a:spLocks noGrp="1"/>
          </p:cNvSpPr>
          <p:nvPr>
            <p:ph type="sldNum" idx="12"/>
          </p:nvPr>
        </p:nvSpPr>
        <p:spPr>
          <a:xfrm>
            <a:off x="4297650" y="4853299"/>
            <a:ext cx="548700" cy="290100"/>
          </a:xfrm>
          <a:prstGeom prst="rect">
            <a:avLst/>
          </a:prstGeom>
        </p:spPr>
        <p:txBody>
          <a:bodyPr spcFirstLastPara="1" wrap="square" lIns="91425" tIns="91425" rIns="91425" bIns="91425" anchor="ctr" anchorCtr="0">
            <a:noAutofit/>
          </a:bodyPr>
          <a:lstStyle>
            <a:lvl1pPr lvl="0" algn="ctr" rtl="0">
              <a:buNone/>
              <a:defRPr/>
            </a:lvl1pPr>
            <a:lvl2pPr lvl="1" algn="ctr" rtl="0">
              <a:buNone/>
              <a:defRPr/>
            </a:lvl2pPr>
            <a:lvl3pPr lvl="2" algn="ctr" rtl="0">
              <a:buNone/>
              <a:defRPr/>
            </a:lvl3pPr>
            <a:lvl4pPr lvl="3" algn="ctr" rtl="0">
              <a:buNone/>
              <a:defRPr/>
            </a:lvl4pPr>
            <a:lvl5pPr lvl="4" algn="ctr" rtl="0">
              <a:buNone/>
              <a:defRPr/>
            </a:lvl5pPr>
            <a:lvl6pPr lvl="5" algn="ctr" rtl="0">
              <a:buNone/>
              <a:defRPr/>
            </a:lvl6pPr>
            <a:lvl7pPr lvl="6" algn="ctr" rtl="0">
              <a:buNone/>
              <a:defRPr/>
            </a:lvl7pPr>
            <a:lvl8pPr lvl="7" algn="ctr" rtl="0">
              <a:buNone/>
              <a:defRPr/>
            </a:lvl8pPr>
            <a:lvl9pPr lvl="8" algn="ctr" rtl="0">
              <a:buNone/>
              <a:defRPr/>
            </a:lvl9pPr>
          </a:lstStyle>
          <a:p>
            <a:pPr marL="0" lvl="0" indent="0" algn="ctr" rtl="0">
              <a:spcBef>
                <a:spcPts val="0"/>
              </a:spcBef>
              <a:spcAft>
                <a:spcPts val="0"/>
              </a:spcAft>
              <a:buNone/>
            </a:pPr>
            <a:fld id="{00000000-1234-1234-1234-123412341234}" type="slidenum">
              <a:rPr lang="en"/>
              <a:t>‹#›</a:t>
            </a:fld>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ubtitle">
  <p:cSld name="TITLE_1">
    <p:spTree>
      <p:nvGrpSpPr>
        <p:cNvPr id="1" name="Shape 192"/>
        <p:cNvGrpSpPr/>
        <p:nvPr/>
      </p:nvGrpSpPr>
      <p:grpSpPr>
        <a:xfrm>
          <a:off x="0" y="0"/>
          <a:ext cx="0" cy="0"/>
          <a:chOff x="0" y="0"/>
          <a:chExt cx="0" cy="0"/>
        </a:xfrm>
      </p:grpSpPr>
      <p:sp>
        <p:nvSpPr>
          <p:cNvPr id="193" name="Google Shape;193;p3"/>
          <p:cNvSpPr txBox="1">
            <a:spLocks noGrp="1"/>
          </p:cNvSpPr>
          <p:nvPr>
            <p:ph type="ctrTitle"/>
          </p:nvPr>
        </p:nvSpPr>
        <p:spPr>
          <a:xfrm>
            <a:off x="3210935" y="1661762"/>
            <a:ext cx="5301600" cy="1159800"/>
          </a:xfrm>
          <a:prstGeom prst="rect">
            <a:avLst/>
          </a:prstGeom>
        </p:spPr>
        <p:txBody>
          <a:bodyPr spcFirstLastPara="1" wrap="square" lIns="91425" tIns="91425" rIns="91425" bIns="91425" anchor="b" anchorCtr="0">
            <a:noAutofit/>
          </a:bodyPr>
          <a:lstStyle>
            <a:lvl1pPr lvl="0" algn="r" rtl="0">
              <a:spcBef>
                <a:spcPts val="0"/>
              </a:spcBef>
              <a:spcAft>
                <a:spcPts val="0"/>
              </a:spcAft>
              <a:buSzPts val="3700"/>
              <a:buNone/>
              <a:defRPr sz="3700" b="0"/>
            </a:lvl1pPr>
            <a:lvl2pPr lvl="1" algn="r" rtl="0">
              <a:spcBef>
                <a:spcPts val="0"/>
              </a:spcBef>
              <a:spcAft>
                <a:spcPts val="0"/>
              </a:spcAft>
              <a:buSzPts val="3700"/>
              <a:buNone/>
              <a:defRPr sz="3700" b="0"/>
            </a:lvl2pPr>
            <a:lvl3pPr lvl="2" algn="r" rtl="0">
              <a:spcBef>
                <a:spcPts val="0"/>
              </a:spcBef>
              <a:spcAft>
                <a:spcPts val="0"/>
              </a:spcAft>
              <a:buSzPts val="3700"/>
              <a:buNone/>
              <a:defRPr sz="3700" b="0"/>
            </a:lvl3pPr>
            <a:lvl4pPr lvl="3" algn="r" rtl="0">
              <a:spcBef>
                <a:spcPts val="0"/>
              </a:spcBef>
              <a:spcAft>
                <a:spcPts val="0"/>
              </a:spcAft>
              <a:buSzPts val="3700"/>
              <a:buNone/>
              <a:defRPr sz="3700" b="0"/>
            </a:lvl4pPr>
            <a:lvl5pPr lvl="4" algn="r" rtl="0">
              <a:spcBef>
                <a:spcPts val="0"/>
              </a:spcBef>
              <a:spcAft>
                <a:spcPts val="0"/>
              </a:spcAft>
              <a:buSzPts val="3700"/>
              <a:buNone/>
              <a:defRPr sz="3700" b="0"/>
            </a:lvl5pPr>
            <a:lvl6pPr lvl="5" algn="r" rtl="0">
              <a:spcBef>
                <a:spcPts val="0"/>
              </a:spcBef>
              <a:spcAft>
                <a:spcPts val="0"/>
              </a:spcAft>
              <a:buSzPts val="3700"/>
              <a:buNone/>
              <a:defRPr sz="3700" b="0"/>
            </a:lvl6pPr>
            <a:lvl7pPr lvl="6" algn="r" rtl="0">
              <a:spcBef>
                <a:spcPts val="0"/>
              </a:spcBef>
              <a:spcAft>
                <a:spcPts val="0"/>
              </a:spcAft>
              <a:buSzPts val="3700"/>
              <a:buNone/>
              <a:defRPr sz="3700" b="0"/>
            </a:lvl7pPr>
            <a:lvl8pPr lvl="7" algn="r" rtl="0">
              <a:spcBef>
                <a:spcPts val="0"/>
              </a:spcBef>
              <a:spcAft>
                <a:spcPts val="0"/>
              </a:spcAft>
              <a:buSzPts val="3700"/>
              <a:buNone/>
              <a:defRPr sz="3700" b="0"/>
            </a:lvl8pPr>
            <a:lvl9pPr lvl="8" algn="r" rtl="0">
              <a:spcBef>
                <a:spcPts val="0"/>
              </a:spcBef>
              <a:spcAft>
                <a:spcPts val="0"/>
              </a:spcAft>
              <a:buSzPts val="3700"/>
              <a:buNone/>
              <a:defRPr sz="3700" b="0"/>
            </a:lvl9pPr>
          </a:lstStyle>
          <a:p>
            <a:endParaRPr/>
          </a:p>
        </p:txBody>
      </p:sp>
      <p:sp>
        <p:nvSpPr>
          <p:cNvPr id="194" name="Google Shape;194;p3"/>
          <p:cNvSpPr txBox="1">
            <a:spLocks noGrp="1"/>
          </p:cNvSpPr>
          <p:nvPr>
            <p:ph type="subTitle" idx="1"/>
          </p:nvPr>
        </p:nvSpPr>
        <p:spPr>
          <a:xfrm>
            <a:off x="3210885" y="2864177"/>
            <a:ext cx="5301600" cy="784800"/>
          </a:xfrm>
          <a:prstGeom prst="rect">
            <a:avLst/>
          </a:prstGeom>
        </p:spPr>
        <p:txBody>
          <a:bodyPr spcFirstLastPara="1" wrap="square" lIns="91425" tIns="91425" rIns="91425" bIns="91425" anchor="t" anchorCtr="0">
            <a:noAutofit/>
          </a:bodyPr>
          <a:lstStyle>
            <a:lvl1pPr lvl="0" algn="r" rtl="0">
              <a:spcBef>
                <a:spcPts val="0"/>
              </a:spcBef>
              <a:spcAft>
                <a:spcPts val="0"/>
              </a:spcAft>
              <a:buClr>
                <a:srgbClr val="1C4587"/>
              </a:buClr>
              <a:buSzPts val="2600"/>
              <a:buNone/>
              <a:defRPr>
                <a:solidFill>
                  <a:srgbClr val="1C4587"/>
                </a:solidFill>
              </a:defRPr>
            </a:lvl1pPr>
            <a:lvl2pPr lvl="1" algn="r" rtl="0">
              <a:spcBef>
                <a:spcPts val="0"/>
              </a:spcBef>
              <a:spcAft>
                <a:spcPts val="0"/>
              </a:spcAft>
              <a:buClr>
                <a:srgbClr val="1C4587"/>
              </a:buClr>
              <a:buSzPts val="3000"/>
              <a:buNone/>
              <a:defRPr sz="3000">
                <a:solidFill>
                  <a:srgbClr val="1C4587"/>
                </a:solidFill>
              </a:defRPr>
            </a:lvl2pPr>
            <a:lvl3pPr lvl="2" algn="r" rtl="0">
              <a:spcBef>
                <a:spcPts val="0"/>
              </a:spcBef>
              <a:spcAft>
                <a:spcPts val="0"/>
              </a:spcAft>
              <a:buClr>
                <a:srgbClr val="1C4587"/>
              </a:buClr>
              <a:buSzPts val="3000"/>
              <a:buNone/>
              <a:defRPr sz="3000">
                <a:solidFill>
                  <a:srgbClr val="1C4587"/>
                </a:solidFill>
              </a:defRPr>
            </a:lvl3pPr>
            <a:lvl4pPr lvl="3" algn="r" rtl="0">
              <a:spcBef>
                <a:spcPts val="0"/>
              </a:spcBef>
              <a:spcAft>
                <a:spcPts val="0"/>
              </a:spcAft>
              <a:buClr>
                <a:srgbClr val="1C4587"/>
              </a:buClr>
              <a:buSzPts val="3000"/>
              <a:buNone/>
              <a:defRPr sz="3000">
                <a:solidFill>
                  <a:srgbClr val="1C4587"/>
                </a:solidFill>
              </a:defRPr>
            </a:lvl4pPr>
            <a:lvl5pPr lvl="4" algn="r" rtl="0">
              <a:spcBef>
                <a:spcPts val="0"/>
              </a:spcBef>
              <a:spcAft>
                <a:spcPts val="0"/>
              </a:spcAft>
              <a:buClr>
                <a:srgbClr val="1C4587"/>
              </a:buClr>
              <a:buSzPts val="3000"/>
              <a:buNone/>
              <a:defRPr sz="3000">
                <a:solidFill>
                  <a:srgbClr val="1C4587"/>
                </a:solidFill>
              </a:defRPr>
            </a:lvl5pPr>
            <a:lvl6pPr lvl="5" algn="r" rtl="0">
              <a:spcBef>
                <a:spcPts val="0"/>
              </a:spcBef>
              <a:spcAft>
                <a:spcPts val="0"/>
              </a:spcAft>
              <a:buClr>
                <a:srgbClr val="1C4587"/>
              </a:buClr>
              <a:buSzPts val="3000"/>
              <a:buNone/>
              <a:defRPr sz="3000">
                <a:solidFill>
                  <a:srgbClr val="1C4587"/>
                </a:solidFill>
              </a:defRPr>
            </a:lvl6pPr>
            <a:lvl7pPr lvl="6" algn="r" rtl="0">
              <a:spcBef>
                <a:spcPts val="0"/>
              </a:spcBef>
              <a:spcAft>
                <a:spcPts val="0"/>
              </a:spcAft>
              <a:buClr>
                <a:srgbClr val="1C4587"/>
              </a:buClr>
              <a:buSzPts val="3000"/>
              <a:buNone/>
              <a:defRPr sz="3000">
                <a:solidFill>
                  <a:srgbClr val="1C4587"/>
                </a:solidFill>
              </a:defRPr>
            </a:lvl7pPr>
            <a:lvl8pPr lvl="7" algn="r" rtl="0">
              <a:spcBef>
                <a:spcPts val="0"/>
              </a:spcBef>
              <a:spcAft>
                <a:spcPts val="0"/>
              </a:spcAft>
              <a:buClr>
                <a:srgbClr val="1C4587"/>
              </a:buClr>
              <a:buSzPts val="3000"/>
              <a:buNone/>
              <a:defRPr sz="3000">
                <a:solidFill>
                  <a:srgbClr val="1C4587"/>
                </a:solidFill>
              </a:defRPr>
            </a:lvl8pPr>
            <a:lvl9pPr lvl="8" algn="r" rtl="0">
              <a:spcBef>
                <a:spcPts val="0"/>
              </a:spcBef>
              <a:spcAft>
                <a:spcPts val="0"/>
              </a:spcAft>
              <a:buClr>
                <a:srgbClr val="1C4587"/>
              </a:buClr>
              <a:buSzPts val="3000"/>
              <a:buNone/>
              <a:defRPr sz="3000">
                <a:solidFill>
                  <a:srgbClr val="1C4587"/>
                </a:solidFill>
              </a:defRPr>
            </a:lvl9pPr>
          </a:lstStyle>
          <a:p>
            <a:endParaRPr/>
          </a:p>
        </p:txBody>
      </p:sp>
      <p:sp>
        <p:nvSpPr>
          <p:cNvPr id="195" name="Google Shape;195;p3"/>
          <p:cNvSpPr/>
          <p:nvPr/>
        </p:nvSpPr>
        <p:spPr>
          <a:xfrm>
            <a:off x="4412080" y="4661638"/>
            <a:ext cx="450550" cy="558734"/>
          </a:xfrm>
          <a:custGeom>
            <a:avLst/>
            <a:gdLst/>
            <a:ahLst/>
            <a:cxnLst/>
            <a:rect l="l" t="t" r="r" b="b"/>
            <a:pathLst>
              <a:path w="15884" h="19698" extrusionOk="0">
                <a:moveTo>
                  <a:pt x="9355" y="4108"/>
                </a:moveTo>
                <a:lnTo>
                  <a:pt x="9465" y="4145"/>
                </a:lnTo>
                <a:lnTo>
                  <a:pt x="9538" y="4182"/>
                </a:lnTo>
                <a:lnTo>
                  <a:pt x="9648" y="4328"/>
                </a:lnTo>
                <a:lnTo>
                  <a:pt x="9721" y="4549"/>
                </a:lnTo>
                <a:lnTo>
                  <a:pt x="9721" y="4769"/>
                </a:lnTo>
                <a:lnTo>
                  <a:pt x="9721" y="4842"/>
                </a:lnTo>
                <a:lnTo>
                  <a:pt x="9685" y="4879"/>
                </a:lnTo>
                <a:lnTo>
                  <a:pt x="9575" y="4952"/>
                </a:lnTo>
                <a:lnTo>
                  <a:pt x="9391" y="4952"/>
                </a:lnTo>
                <a:lnTo>
                  <a:pt x="9355" y="4915"/>
                </a:lnTo>
                <a:lnTo>
                  <a:pt x="9281" y="4842"/>
                </a:lnTo>
                <a:lnTo>
                  <a:pt x="9208" y="4695"/>
                </a:lnTo>
                <a:lnTo>
                  <a:pt x="9171" y="4549"/>
                </a:lnTo>
                <a:lnTo>
                  <a:pt x="9171" y="4438"/>
                </a:lnTo>
                <a:lnTo>
                  <a:pt x="9171" y="4328"/>
                </a:lnTo>
                <a:lnTo>
                  <a:pt x="9245" y="4108"/>
                </a:lnTo>
                <a:close/>
                <a:moveTo>
                  <a:pt x="9355" y="3705"/>
                </a:moveTo>
                <a:lnTo>
                  <a:pt x="9245" y="3742"/>
                </a:lnTo>
                <a:lnTo>
                  <a:pt x="9135" y="3778"/>
                </a:lnTo>
                <a:lnTo>
                  <a:pt x="9025" y="3852"/>
                </a:lnTo>
                <a:lnTo>
                  <a:pt x="8988" y="3925"/>
                </a:lnTo>
                <a:lnTo>
                  <a:pt x="8914" y="3998"/>
                </a:lnTo>
                <a:lnTo>
                  <a:pt x="8841" y="4218"/>
                </a:lnTo>
                <a:lnTo>
                  <a:pt x="8804" y="4475"/>
                </a:lnTo>
                <a:lnTo>
                  <a:pt x="8804" y="4659"/>
                </a:lnTo>
                <a:lnTo>
                  <a:pt x="8841" y="4805"/>
                </a:lnTo>
                <a:lnTo>
                  <a:pt x="8878" y="4952"/>
                </a:lnTo>
                <a:lnTo>
                  <a:pt x="8988" y="5099"/>
                </a:lnTo>
                <a:lnTo>
                  <a:pt x="9098" y="5209"/>
                </a:lnTo>
                <a:lnTo>
                  <a:pt x="9245" y="5282"/>
                </a:lnTo>
                <a:lnTo>
                  <a:pt x="9391" y="5355"/>
                </a:lnTo>
                <a:lnTo>
                  <a:pt x="9538" y="5355"/>
                </a:lnTo>
                <a:lnTo>
                  <a:pt x="9721" y="5319"/>
                </a:lnTo>
                <a:lnTo>
                  <a:pt x="9868" y="5245"/>
                </a:lnTo>
                <a:lnTo>
                  <a:pt x="10015" y="5135"/>
                </a:lnTo>
                <a:lnTo>
                  <a:pt x="10088" y="4989"/>
                </a:lnTo>
                <a:lnTo>
                  <a:pt x="10125" y="4805"/>
                </a:lnTo>
                <a:lnTo>
                  <a:pt x="10125" y="4659"/>
                </a:lnTo>
                <a:lnTo>
                  <a:pt x="10088" y="4475"/>
                </a:lnTo>
                <a:lnTo>
                  <a:pt x="10052" y="4292"/>
                </a:lnTo>
                <a:lnTo>
                  <a:pt x="9978" y="4145"/>
                </a:lnTo>
                <a:lnTo>
                  <a:pt x="9905" y="3998"/>
                </a:lnTo>
                <a:lnTo>
                  <a:pt x="9795" y="3888"/>
                </a:lnTo>
                <a:lnTo>
                  <a:pt x="9648" y="3778"/>
                </a:lnTo>
                <a:lnTo>
                  <a:pt x="9501" y="3742"/>
                </a:lnTo>
                <a:lnTo>
                  <a:pt x="9355" y="3705"/>
                </a:lnTo>
                <a:close/>
                <a:moveTo>
                  <a:pt x="11262" y="6676"/>
                </a:moveTo>
                <a:lnTo>
                  <a:pt x="11262" y="6786"/>
                </a:lnTo>
                <a:lnTo>
                  <a:pt x="11225" y="6859"/>
                </a:lnTo>
                <a:lnTo>
                  <a:pt x="11152" y="6933"/>
                </a:lnTo>
                <a:lnTo>
                  <a:pt x="11042" y="7006"/>
                </a:lnTo>
                <a:lnTo>
                  <a:pt x="10785" y="7116"/>
                </a:lnTo>
                <a:lnTo>
                  <a:pt x="10602" y="7190"/>
                </a:lnTo>
                <a:lnTo>
                  <a:pt x="9795" y="7556"/>
                </a:lnTo>
                <a:lnTo>
                  <a:pt x="9721" y="7263"/>
                </a:lnTo>
                <a:lnTo>
                  <a:pt x="10639" y="6823"/>
                </a:lnTo>
                <a:lnTo>
                  <a:pt x="11079" y="6676"/>
                </a:lnTo>
                <a:close/>
                <a:moveTo>
                  <a:pt x="11115" y="6273"/>
                </a:moveTo>
                <a:lnTo>
                  <a:pt x="10859" y="6346"/>
                </a:lnTo>
                <a:lnTo>
                  <a:pt x="10052" y="6639"/>
                </a:lnTo>
                <a:lnTo>
                  <a:pt x="9648" y="6823"/>
                </a:lnTo>
                <a:lnTo>
                  <a:pt x="9281" y="7006"/>
                </a:lnTo>
                <a:lnTo>
                  <a:pt x="9208" y="7080"/>
                </a:lnTo>
                <a:lnTo>
                  <a:pt x="9208" y="7116"/>
                </a:lnTo>
                <a:lnTo>
                  <a:pt x="9208" y="7190"/>
                </a:lnTo>
                <a:lnTo>
                  <a:pt x="9208" y="7263"/>
                </a:lnTo>
                <a:lnTo>
                  <a:pt x="9318" y="7336"/>
                </a:lnTo>
                <a:lnTo>
                  <a:pt x="9465" y="7336"/>
                </a:lnTo>
                <a:lnTo>
                  <a:pt x="9465" y="7593"/>
                </a:lnTo>
                <a:lnTo>
                  <a:pt x="9538" y="7813"/>
                </a:lnTo>
                <a:lnTo>
                  <a:pt x="9575" y="7887"/>
                </a:lnTo>
                <a:lnTo>
                  <a:pt x="9648" y="7923"/>
                </a:lnTo>
                <a:lnTo>
                  <a:pt x="9758" y="7923"/>
                </a:lnTo>
                <a:lnTo>
                  <a:pt x="10492" y="7630"/>
                </a:lnTo>
                <a:lnTo>
                  <a:pt x="10859" y="7483"/>
                </a:lnTo>
                <a:lnTo>
                  <a:pt x="11225" y="7336"/>
                </a:lnTo>
                <a:lnTo>
                  <a:pt x="11409" y="7190"/>
                </a:lnTo>
                <a:lnTo>
                  <a:pt x="11556" y="7006"/>
                </a:lnTo>
                <a:lnTo>
                  <a:pt x="11629" y="6896"/>
                </a:lnTo>
                <a:lnTo>
                  <a:pt x="11629" y="6786"/>
                </a:lnTo>
                <a:lnTo>
                  <a:pt x="11629" y="6676"/>
                </a:lnTo>
                <a:lnTo>
                  <a:pt x="11592" y="6566"/>
                </a:lnTo>
                <a:lnTo>
                  <a:pt x="11556" y="6419"/>
                </a:lnTo>
                <a:lnTo>
                  <a:pt x="11482" y="6346"/>
                </a:lnTo>
                <a:lnTo>
                  <a:pt x="11372" y="6273"/>
                </a:lnTo>
                <a:close/>
                <a:moveTo>
                  <a:pt x="10198" y="2861"/>
                </a:moveTo>
                <a:lnTo>
                  <a:pt x="10235" y="3228"/>
                </a:lnTo>
                <a:lnTo>
                  <a:pt x="10345" y="3595"/>
                </a:lnTo>
                <a:lnTo>
                  <a:pt x="10565" y="4292"/>
                </a:lnTo>
                <a:lnTo>
                  <a:pt x="10822" y="5062"/>
                </a:lnTo>
                <a:lnTo>
                  <a:pt x="10895" y="5282"/>
                </a:lnTo>
                <a:lnTo>
                  <a:pt x="9025" y="6052"/>
                </a:lnTo>
                <a:lnTo>
                  <a:pt x="7154" y="6786"/>
                </a:lnTo>
                <a:lnTo>
                  <a:pt x="5173" y="7593"/>
                </a:lnTo>
                <a:lnTo>
                  <a:pt x="4146" y="7997"/>
                </a:lnTo>
                <a:lnTo>
                  <a:pt x="3816" y="8143"/>
                </a:lnTo>
                <a:lnTo>
                  <a:pt x="3486" y="8290"/>
                </a:lnTo>
                <a:lnTo>
                  <a:pt x="3266" y="7887"/>
                </a:lnTo>
                <a:lnTo>
                  <a:pt x="3045" y="7446"/>
                </a:lnTo>
                <a:lnTo>
                  <a:pt x="2679" y="6566"/>
                </a:lnTo>
                <a:lnTo>
                  <a:pt x="2532" y="6162"/>
                </a:lnTo>
                <a:lnTo>
                  <a:pt x="2385" y="5869"/>
                </a:lnTo>
                <a:lnTo>
                  <a:pt x="2238" y="5612"/>
                </a:lnTo>
                <a:lnTo>
                  <a:pt x="2715" y="5539"/>
                </a:lnTo>
                <a:lnTo>
                  <a:pt x="3192" y="5429"/>
                </a:lnTo>
                <a:lnTo>
                  <a:pt x="3669" y="5282"/>
                </a:lnTo>
                <a:lnTo>
                  <a:pt x="4146" y="5099"/>
                </a:lnTo>
                <a:lnTo>
                  <a:pt x="5210" y="4659"/>
                </a:lnTo>
                <a:lnTo>
                  <a:pt x="6273" y="4218"/>
                </a:lnTo>
                <a:lnTo>
                  <a:pt x="6824" y="4035"/>
                </a:lnTo>
                <a:lnTo>
                  <a:pt x="7374" y="3852"/>
                </a:lnTo>
                <a:lnTo>
                  <a:pt x="8474" y="3558"/>
                </a:lnTo>
                <a:lnTo>
                  <a:pt x="9025" y="3411"/>
                </a:lnTo>
                <a:lnTo>
                  <a:pt x="9538" y="3191"/>
                </a:lnTo>
                <a:lnTo>
                  <a:pt x="9868" y="3081"/>
                </a:lnTo>
                <a:lnTo>
                  <a:pt x="10015" y="2971"/>
                </a:lnTo>
                <a:lnTo>
                  <a:pt x="10198" y="2861"/>
                </a:lnTo>
                <a:close/>
                <a:moveTo>
                  <a:pt x="8658" y="7740"/>
                </a:moveTo>
                <a:lnTo>
                  <a:pt x="8694" y="7923"/>
                </a:lnTo>
                <a:lnTo>
                  <a:pt x="8071" y="8253"/>
                </a:lnTo>
                <a:lnTo>
                  <a:pt x="7704" y="8437"/>
                </a:lnTo>
                <a:lnTo>
                  <a:pt x="7594" y="8437"/>
                </a:lnTo>
                <a:lnTo>
                  <a:pt x="7557" y="8363"/>
                </a:lnTo>
                <a:lnTo>
                  <a:pt x="7557" y="8180"/>
                </a:lnTo>
                <a:lnTo>
                  <a:pt x="8658" y="7740"/>
                </a:lnTo>
                <a:close/>
                <a:moveTo>
                  <a:pt x="10198" y="2384"/>
                </a:moveTo>
                <a:lnTo>
                  <a:pt x="9978" y="2458"/>
                </a:lnTo>
                <a:lnTo>
                  <a:pt x="9795" y="2568"/>
                </a:lnTo>
                <a:lnTo>
                  <a:pt x="9391" y="2788"/>
                </a:lnTo>
                <a:lnTo>
                  <a:pt x="8841" y="2971"/>
                </a:lnTo>
                <a:lnTo>
                  <a:pt x="8328" y="3155"/>
                </a:lnTo>
                <a:lnTo>
                  <a:pt x="7264" y="3411"/>
                </a:lnTo>
                <a:lnTo>
                  <a:pt x="6750" y="3558"/>
                </a:lnTo>
                <a:lnTo>
                  <a:pt x="6237" y="3742"/>
                </a:lnTo>
                <a:lnTo>
                  <a:pt x="5210" y="4145"/>
                </a:lnTo>
                <a:lnTo>
                  <a:pt x="4219" y="4585"/>
                </a:lnTo>
                <a:lnTo>
                  <a:pt x="3669" y="4805"/>
                </a:lnTo>
                <a:lnTo>
                  <a:pt x="3119" y="4989"/>
                </a:lnTo>
                <a:lnTo>
                  <a:pt x="2018" y="5319"/>
                </a:lnTo>
                <a:lnTo>
                  <a:pt x="1945" y="5355"/>
                </a:lnTo>
                <a:lnTo>
                  <a:pt x="1908" y="5392"/>
                </a:lnTo>
                <a:lnTo>
                  <a:pt x="1908" y="5466"/>
                </a:lnTo>
                <a:lnTo>
                  <a:pt x="1945" y="5539"/>
                </a:lnTo>
                <a:lnTo>
                  <a:pt x="1982" y="5576"/>
                </a:lnTo>
                <a:lnTo>
                  <a:pt x="1945" y="5686"/>
                </a:lnTo>
                <a:lnTo>
                  <a:pt x="1945" y="5759"/>
                </a:lnTo>
                <a:lnTo>
                  <a:pt x="2018" y="5979"/>
                </a:lnTo>
                <a:lnTo>
                  <a:pt x="2165" y="6456"/>
                </a:lnTo>
                <a:lnTo>
                  <a:pt x="2385" y="6933"/>
                </a:lnTo>
                <a:lnTo>
                  <a:pt x="2752" y="7850"/>
                </a:lnTo>
                <a:lnTo>
                  <a:pt x="2972" y="8290"/>
                </a:lnTo>
                <a:lnTo>
                  <a:pt x="3192" y="8694"/>
                </a:lnTo>
                <a:lnTo>
                  <a:pt x="3266" y="8767"/>
                </a:lnTo>
                <a:lnTo>
                  <a:pt x="3302" y="8804"/>
                </a:lnTo>
                <a:lnTo>
                  <a:pt x="3412" y="8804"/>
                </a:lnTo>
                <a:lnTo>
                  <a:pt x="3522" y="8730"/>
                </a:lnTo>
                <a:lnTo>
                  <a:pt x="3596" y="8620"/>
                </a:lnTo>
                <a:lnTo>
                  <a:pt x="3999" y="8510"/>
                </a:lnTo>
                <a:lnTo>
                  <a:pt x="4403" y="8363"/>
                </a:lnTo>
                <a:lnTo>
                  <a:pt x="5173" y="8033"/>
                </a:lnTo>
                <a:lnTo>
                  <a:pt x="7300" y="7190"/>
                </a:lnTo>
                <a:lnTo>
                  <a:pt x="9281" y="6419"/>
                </a:lnTo>
                <a:lnTo>
                  <a:pt x="10235" y="6052"/>
                </a:lnTo>
                <a:lnTo>
                  <a:pt x="10712" y="5832"/>
                </a:lnTo>
                <a:lnTo>
                  <a:pt x="11152" y="5612"/>
                </a:lnTo>
                <a:lnTo>
                  <a:pt x="11262" y="5612"/>
                </a:lnTo>
                <a:lnTo>
                  <a:pt x="11335" y="5539"/>
                </a:lnTo>
                <a:lnTo>
                  <a:pt x="11372" y="5392"/>
                </a:lnTo>
                <a:lnTo>
                  <a:pt x="11372" y="5282"/>
                </a:lnTo>
                <a:lnTo>
                  <a:pt x="11299" y="5025"/>
                </a:lnTo>
                <a:lnTo>
                  <a:pt x="11042" y="4255"/>
                </a:lnTo>
                <a:lnTo>
                  <a:pt x="10785" y="3485"/>
                </a:lnTo>
                <a:lnTo>
                  <a:pt x="10639" y="3118"/>
                </a:lnTo>
                <a:lnTo>
                  <a:pt x="10455" y="2751"/>
                </a:lnTo>
                <a:lnTo>
                  <a:pt x="10418" y="2714"/>
                </a:lnTo>
                <a:lnTo>
                  <a:pt x="10345" y="2678"/>
                </a:lnTo>
                <a:lnTo>
                  <a:pt x="10382" y="2568"/>
                </a:lnTo>
                <a:lnTo>
                  <a:pt x="10382" y="2494"/>
                </a:lnTo>
                <a:lnTo>
                  <a:pt x="10308" y="2421"/>
                </a:lnTo>
                <a:lnTo>
                  <a:pt x="10198" y="2384"/>
                </a:lnTo>
                <a:close/>
                <a:moveTo>
                  <a:pt x="8694" y="7263"/>
                </a:moveTo>
                <a:lnTo>
                  <a:pt x="7337" y="7813"/>
                </a:lnTo>
                <a:lnTo>
                  <a:pt x="7264" y="7850"/>
                </a:lnTo>
                <a:lnTo>
                  <a:pt x="7227" y="7923"/>
                </a:lnTo>
                <a:lnTo>
                  <a:pt x="7190" y="7997"/>
                </a:lnTo>
                <a:lnTo>
                  <a:pt x="7227" y="8070"/>
                </a:lnTo>
                <a:lnTo>
                  <a:pt x="7190" y="8143"/>
                </a:lnTo>
                <a:lnTo>
                  <a:pt x="7154" y="8363"/>
                </a:lnTo>
                <a:lnTo>
                  <a:pt x="7190" y="8620"/>
                </a:lnTo>
                <a:lnTo>
                  <a:pt x="7227" y="8730"/>
                </a:lnTo>
                <a:lnTo>
                  <a:pt x="7300" y="8840"/>
                </a:lnTo>
                <a:lnTo>
                  <a:pt x="7411" y="8877"/>
                </a:lnTo>
                <a:lnTo>
                  <a:pt x="7557" y="8877"/>
                </a:lnTo>
                <a:lnTo>
                  <a:pt x="7704" y="8840"/>
                </a:lnTo>
                <a:lnTo>
                  <a:pt x="7887" y="8804"/>
                </a:lnTo>
                <a:lnTo>
                  <a:pt x="8218" y="8620"/>
                </a:lnTo>
                <a:lnTo>
                  <a:pt x="9061" y="8217"/>
                </a:lnTo>
                <a:lnTo>
                  <a:pt x="9098" y="8180"/>
                </a:lnTo>
                <a:lnTo>
                  <a:pt x="9171" y="8107"/>
                </a:lnTo>
                <a:lnTo>
                  <a:pt x="9171" y="8033"/>
                </a:lnTo>
                <a:lnTo>
                  <a:pt x="9171" y="7960"/>
                </a:lnTo>
                <a:lnTo>
                  <a:pt x="8951" y="7410"/>
                </a:lnTo>
                <a:lnTo>
                  <a:pt x="8914" y="7336"/>
                </a:lnTo>
                <a:lnTo>
                  <a:pt x="8841" y="7300"/>
                </a:lnTo>
                <a:lnTo>
                  <a:pt x="8768" y="7263"/>
                </a:lnTo>
                <a:close/>
                <a:moveTo>
                  <a:pt x="11702" y="8327"/>
                </a:moveTo>
                <a:lnTo>
                  <a:pt x="11886" y="8694"/>
                </a:lnTo>
                <a:lnTo>
                  <a:pt x="12106" y="9060"/>
                </a:lnTo>
                <a:lnTo>
                  <a:pt x="11702" y="9244"/>
                </a:lnTo>
                <a:lnTo>
                  <a:pt x="11335" y="9390"/>
                </a:lnTo>
                <a:lnTo>
                  <a:pt x="10932" y="9500"/>
                </a:lnTo>
                <a:lnTo>
                  <a:pt x="10528" y="9611"/>
                </a:lnTo>
                <a:lnTo>
                  <a:pt x="10382" y="9244"/>
                </a:lnTo>
                <a:lnTo>
                  <a:pt x="10198" y="8877"/>
                </a:lnTo>
                <a:lnTo>
                  <a:pt x="10162" y="8840"/>
                </a:lnTo>
                <a:lnTo>
                  <a:pt x="10565" y="8730"/>
                </a:lnTo>
                <a:lnTo>
                  <a:pt x="10932" y="8620"/>
                </a:lnTo>
                <a:lnTo>
                  <a:pt x="11702" y="8327"/>
                </a:lnTo>
                <a:close/>
                <a:moveTo>
                  <a:pt x="11776" y="7887"/>
                </a:moveTo>
                <a:lnTo>
                  <a:pt x="11299" y="8070"/>
                </a:lnTo>
                <a:lnTo>
                  <a:pt x="10822" y="8217"/>
                </a:lnTo>
                <a:lnTo>
                  <a:pt x="9868" y="8510"/>
                </a:lnTo>
                <a:lnTo>
                  <a:pt x="9832" y="8510"/>
                </a:lnTo>
                <a:lnTo>
                  <a:pt x="9795" y="8583"/>
                </a:lnTo>
                <a:lnTo>
                  <a:pt x="9758" y="8694"/>
                </a:lnTo>
                <a:lnTo>
                  <a:pt x="9832" y="8804"/>
                </a:lnTo>
                <a:lnTo>
                  <a:pt x="9868" y="8840"/>
                </a:lnTo>
                <a:lnTo>
                  <a:pt x="9942" y="8877"/>
                </a:lnTo>
                <a:lnTo>
                  <a:pt x="9905" y="8950"/>
                </a:lnTo>
                <a:lnTo>
                  <a:pt x="9905" y="9024"/>
                </a:lnTo>
                <a:lnTo>
                  <a:pt x="10088" y="9427"/>
                </a:lnTo>
                <a:lnTo>
                  <a:pt x="10198" y="9867"/>
                </a:lnTo>
                <a:lnTo>
                  <a:pt x="10235" y="9941"/>
                </a:lnTo>
                <a:lnTo>
                  <a:pt x="10272" y="9977"/>
                </a:lnTo>
                <a:lnTo>
                  <a:pt x="10308" y="10014"/>
                </a:lnTo>
                <a:lnTo>
                  <a:pt x="10382" y="10051"/>
                </a:lnTo>
                <a:lnTo>
                  <a:pt x="10932" y="9904"/>
                </a:lnTo>
                <a:lnTo>
                  <a:pt x="11446" y="9757"/>
                </a:lnTo>
                <a:lnTo>
                  <a:pt x="11959" y="9574"/>
                </a:lnTo>
                <a:lnTo>
                  <a:pt x="12436" y="9317"/>
                </a:lnTo>
                <a:lnTo>
                  <a:pt x="12509" y="9280"/>
                </a:lnTo>
                <a:lnTo>
                  <a:pt x="12583" y="9207"/>
                </a:lnTo>
                <a:lnTo>
                  <a:pt x="12583" y="9097"/>
                </a:lnTo>
                <a:lnTo>
                  <a:pt x="12546" y="9024"/>
                </a:lnTo>
                <a:lnTo>
                  <a:pt x="12253" y="8547"/>
                </a:lnTo>
                <a:lnTo>
                  <a:pt x="11996" y="7997"/>
                </a:lnTo>
                <a:lnTo>
                  <a:pt x="11959" y="7923"/>
                </a:lnTo>
                <a:lnTo>
                  <a:pt x="11922" y="7887"/>
                </a:lnTo>
                <a:close/>
                <a:moveTo>
                  <a:pt x="8914" y="9354"/>
                </a:moveTo>
                <a:lnTo>
                  <a:pt x="9061" y="9757"/>
                </a:lnTo>
                <a:lnTo>
                  <a:pt x="9281" y="10161"/>
                </a:lnTo>
                <a:lnTo>
                  <a:pt x="8658" y="10491"/>
                </a:lnTo>
                <a:lnTo>
                  <a:pt x="7961" y="10784"/>
                </a:lnTo>
                <a:lnTo>
                  <a:pt x="7814" y="10858"/>
                </a:lnTo>
                <a:lnTo>
                  <a:pt x="7741" y="10858"/>
                </a:lnTo>
                <a:lnTo>
                  <a:pt x="7704" y="10821"/>
                </a:lnTo>
                <a:lnTo>
                  <a:pt x="7631" y="10674"/>
                </a:lnTo>
                <a:lnTo>
                  <a:pt x="7594" y="10491"/>
                </a:lnTo>
                <a:lnTo>
                  <a:pt x="7521" y="10161"/>
                </a:lnTo>
                <a:lnTo>
                  <a:pt x="7374" y="9867"/>
                </a:lnTo>
                <a:lnTo>
                  <a:pt x="8914" y="9354"/>
                </a:lnTo>
                <a:close/>
                <a:moveTo>
                  <a:pt x="8951" y="8950"/>
                </a:moveTo>
                <a:lnTo>
                  <a:pt x="7154" y="9537"/>
                </a:lnTo>
                <a:lnTo>
                  <a:pt x="7117" y="9574"/>
                </a:lnTo>
                <a:lnTo>
                  <a:pt x="7080" y="9611"/>
                </a:lnTo>
                <a:lnTo>
                  <a:pt x="7044" y="9721"/>
                </a:lnTo>
                <a:lnTo>
                  <a:pt x="7080" y="9831"/>
                </a:lnTo>
                <a:lnTo>
                  <a:pt x="7190" y="9904"/>
                </a:lnTo>
                <a:lnTo>
                  <a:pt x="7190" y="10124"/>
                </a:lnTo>
                <a:lnTo>
                  <a:pt x="7227" y="10381"/>
                </a:lnTo>
                <a:lnTo>
                  <a:pt x="7374" y="10858"/>
                </a:lnTo>
                <a:lnTo>
                  <a:pt x="7411" y="11004"/>
                </a:lnTo>
                <a:lnTo>
                  <a:pt x="7521" y="11114"/>
                </a:lnTo>
                <a:lnTo>
                  <a:pt x="7631" y="11188"/>
                </a:lnTo>
                <a:lnTo>
                  <a:pt x="7777" y="11225"/>
                </a:lnTo>
                <a:lnTo>
                  <a:pt x="8034" y="11151"/>
                </a:lnTo>
                <a:lnTo>
                  <a:pt x="8291" y="11078"/>
                </a:lnTo>
                <a:lnTo>
                  <a:pt x="8768" y="10858"/>
                </a:lnTo>
                <a:lnTo>
                  <a:pt x="9245" y="10601"/>
                </a:lnTo>
                <a:lnTo>
                  <a:pt x="9685" y="10344"/>
                </a:lnTo>
                <a:lnTo>
                  <a:pt x="9721" y="10271"/>
                </a:lnTo>
                <a:lnTo>
                  <a:pt x="9758" y="10197"/>
                </a:lnTo>
                <a:lnTo>
                  <a:pt x="9758" y="10161"/>
                </a:lnTo>
                <a:lnTo>
                  <a:pt x="9721" y="10087"/>
                </a:lnTo>
                <a:lnTo>
                  <a:pt x="9538" y="9867"/>
                </a:lnTo>
                <a:lnTo>
                  <a:pt x="9391" y="9611"/>
                </a:lnTo>
                <a:lnTo>
                  <a:pt x="9281" y="9354"/>
                </a:lnTo>
                <a:lnTo>
                  <a:pt x="9208" y="9060"/>
                </a:lnTo>
                <a:lnTo>
                  <a:pt x="9171" y="8987"/>
                </a:lnTo>
                <a:lnTo>
                  <a:pt x="9098" y="8950"/>
                </a:lnTo>
                <a:close/>
                <a:moveTo>
                  <a:pt x="12473" y="10344"/>
                </a:moveTo>
                <a:lnTo>
                  <a:pt x="12619" y="10711"/>
                </a:lnTo>
                <a:lnTo>
                  <a:pt x="11959" y="11078"/>
                </a:lnTo>
                <a:lnTo>
                  <a:pt x="11299" y="11445"/>
                </a:lnTo>
                <a:lnTo>
                  <a:pt x="11152" y="10894"/>
                </a:lnTo>
                <a:lnTo>
                  <a:pt x="11189" y="10858"/>
                </a:lnTo>
                <a:lnTo>
                  <a:pt x="11189" y="10784"/>
                </a:lnTo>
                <a:lnTo>
                  <a:pt x="11482" y="10674"/>
                </a:lnTo>
                <a:lnTo>
                  <a:pt x="11776" y="10601"/>
                </a:lnTo>
                <a:lnTo>
                  <a:pt x="12473" y="10344"/>
                </a:lnTo>
                <a:close/>
                <a:moveTo>
                  <a:pt x="6273" y="10418"/>
                </a:moveTo>
                <a:lnTo>
                  <a:pt x="6347" y="10454"/>
                </a:lnTo>
                <a:lnTo>
                  <a:pt x="6420" y="10564"/>
                </a:lnTo>
                <a:lnTo>
                  <a:pt x="6567" y="10894"/>
                </a:lnTo>
                <a:lnTo>
                  <a:pt x="5797" y="11261"/>
                </a:lnTo>
                <a:lnTo>
                  <a:pt x="5100" y="11738"/>
                </a:lnTo>
                <a:lnTo>
                  <a:pt x="4953" y="11298"/>
                </a:lnTo>
                <a:lnTo>
                  <a:pt x="4843" y="11078"/>
                </a:lnTo>
                <a:lnTo>
                  <a:pt x="4733" y="10894"/>
                </a:lnTo>
                <a:lnTo>
                  <a:pt x="5613" y="10601"/>
                </a:lnTo>
                <a:lnTo>
                  <a:pt x="5943" y="10491"/>
                </a:lnTo>
                <a:lnTo>
                  <a:pt x="6237" y="10418"/>
                </a:lnTo>
                <a:close/>
                <a:moveTo>
                  <a:pt x="12583" y="9867"/>
                </a:moveTo>
                <a:lnTo>
                  <a:pt x="12509" y="9904"/>
                </a:lnTo>
                <a:lnTo>
                  <a:pt x="11519" y="10271"/>
                </a:lnTo>
                <a:lnTo>
                  <a:pt x="11115" y="10381"/>
                </a:lnTo>
                <a:lnTo>
                  <a:pt x="10932" y="10491"/>
                </a:lnTo>
                <a:lnTo>
                  <a:pt x="10859" y="10564"/>
                </a:lnTo>
                <a:lnTo>
                  <a:pt x="10785" y="10638"/>
                </a:lnTo>
                <a:lnTo>
                  <a:pt x="10785" y="10748"/>
                </a:lnTo>
                <a:lnTo>
                  <a:pt x="10822" y="10821"/>
                </a:lnTo>
                <a:lnTo>
                  <a:pt x="10859" y="10858"/>
                </a:lnTo>
                <a:lnTo>
                  <a:pt x="10859" y="10894"/>
                </a:lnTo>
                <a:lnTo>
                  <a:pt x="10895" y="11335"/>
                </a:lnTo>
                <a:lnTo>
                  <a:pt x="11005" y="11738"/>
                </a:lnTo>
                <a:lnTo>
                  <a:pt x="11005" y="11848"/>
                </a:lnTo>
                <a:lnTo>
                  <a:pt x="11079" y="11885"/>
                </a:lnTo>
                <a:lnTo>
                  <a:pt x="11152" y="11921"/>
                </a:lnTo>
                <a:lnTo>
                  <a:pt x="11225" y="11921"/>
                </a:lnTo>
                <a:lnTo>
                  <a:pt x="12142" y="11445"/>
                </a:lnTo>
                <a:lnTo>
                  <a:pt x="12986" y="10931"/>
                </a:lnTo>
                <a:lnTo>
                  <a:pt x="13060" y="10858"/>
                </a:lnTo>
                <a:lnTo>
                  <a:pt x="13096" y="10784"/>
                </a:lnTo>
                <a:lnTo>
                  <a:pt x="13096" y="10711"/>
                </a:lnTo>
                <a:lnTo>
                  <a:pt x="13060" y="10638"/>
                </a:lnTo>
                <a:lnTo>
                  <a:pt x="12876" y="10344"/>
                </a:lnTo>
                <a:lnTo>
                  <a:pt x="12766" y="10014"/>
                </a:lnTo>
                <a:lnTo>
                  <a:pt x="12729" y="9941"/>
                </a:lnTo>
                <a:lnTo>
                  <a:pt x="12656" y="9904"/>
                </a:lnTo>
                <a:lnTo>
                  <a:pt x="12583" y="9867"/>
                </a:lnTo>
                <a:close/>
                <a:moveTo>
                  <a:pt x="6200" y="9977"/>
                </a:moveTo>
                <a:lnTo>
                  <a:pt x="5980" y="10014"/>
                </a:lnTo>
                <a:lnTo>
                  <a:pt x="5760" y="10087"/>
                </a:lnTo>
                <a:lnTo>
                  <a:pt x="5356" y="10234"/>
                </a:lnTo>
                <a:lnTo>
                  <a:pt x="4843" y="10381"/>
                </a:lnTo>
                <a:lnTo>
                  <a:pt x="4329" y="10564"/>
                </a:lnTo>
                <a:lnTo>
                  <a:pt x="4293" y="10601"/>
                </a:lnTo>
                <a:lnTo>
                  <a:pt x="4256" y="10638"/>
                </a:lnTo>
                <a:lnTo>
                  <a:pt x="4219" y="10784"/>
                </a:lnTo>
                <a:lnTo>
                  <a:pt x="4256" y="10894"/>
                </a:lnTo>
                <a:lnTo>
                  <a:pt x="4293" y="10931"/>
                </a:lnTo>
                <a:lnTo>
                  <a:pt x="4366" y="10968"/>
                </a:lnTo>
                <a:lnTo>
                  <a:pt x="4513" y="11298"/>
                </a:lnTo>
                <a:lnTo>
                  <a:pt x="4659" y="11701"/>
                </a:lnTo>
                <a:lnTo>
                  <a:pt x="4769" y="12142"/>
                </a:lnTo>
                <a:lnTo>
                  <a:pt x="4843" y="12215"/>
                </a:lnTo>
                <a:lnTo>
                  <a:pt x="4916" y="12252"/>
                </a:lnTo>
                <a:lnTo>
                  <a:pt x="4990" y="12252"/>
                </a:lnTo>
                <a:lnTo>
                  <a:pt x="5100" y="12215"/>
                </a:lnTo>
                <a:lnTo>
                  <a:pt x="5540" y="11921"/>
                </a:lnTo>
                <a:lnTo>
                  <a:pt x="5980" y="11665"/>
                </a:lnTo>
                <a:lnTo>
                  <a:pt x="6420" y="11445"/>
                </a:lnTo>
                <a:lnTo>
                  <a:pt x="6934" y="11225"/>
                </a:lnTo>
                <a:lnTo>
                  <a:pt x="6970" y="11188"/>
                </a:lnTo>
                <a:lnTo>
                  <a:pt x="7044" y="11114"/>
                </a:lnTo>
                <a:lnTo>
                  <a:pt x="7044" y="11041"/>
                </a:lnTo>
                <a:lnTo>
                  <a:pt x="7044" y="10931"/>
                </a:lnTo>
                <a:lnTo>
                  <a:pt x="6897" y="10601"/>
                </a:lnTo>
                <a:lnTo>
                  <a:pt x="6750" y="10307"/>
                </a:lnTo>
                <a:lnTo>
                  <a:pt x="6677" y="10161"/>
                </a:lnTo>
                <a:lnTo>
                  <a:pt x="6530" y="10051"/>
                </a:lnTo>
                <a:lnTo>
                  <a:pt x="6383" y="10014"/>
                </a:lnTo>
                <a:lnTo>
                  <a:pt x="6200" y="9977"/>
                </a:lnTo>
                <a:close/>
                <a:moveTo>
                  <a:pt x="9832" y="11371"/>
                </a:moveTo>
                <a:lnTo>
                  <a:pt x="10125" y="11921"/>
                </a:lnTo>
                <a:lnTo>
                  <a:pt x="9721" y="12142"/>
                </a:lnTo>
                <a:lnTo>
                  <a:pt x="9318" y="12288"/>
                </a:lnTo>
                <a:lnTo>
                  <a:pt x="8914" y="12435"/>
                </a:lnTo>
                <a:lnTo>
                  <a:pt x="8511" y="12545"/>
                </a:lnTo>
                <a:lnTo>
                  <a:pt x="8328" y="12032"/>
                </a:lnTo>
                <a:lnTo>
                  <a:pt x="8694" y="11921"/>
                </a:lnTo>
                <a:lnTo>
                  <a:pt x="9098" y="11738"/>
                </a:lnTo>
                <a:lnTo>
                  <a:pt x="9832" y="11371"/>
                </a:lnTo>
                <a:close/>
                <a:moveTo>
                  <a:pt x="9868" y="10894"/>
                </a:moveTo>
                <a:lnTo>
                  <a:pt x="8951" y="11298"/>
                </a:lnTo>
                <a:lnTo>
                  <a:pt x="8474" y="11481"/>
                </a:lnTo>
                <a:lnTo>
                  <a:pt x="8071" y="11738"/>
                </a:lnTo>
                <a:lnTo>
                  <a:pt x="7997" y="11738"/>
                </a:lnTo>
                <a:lnTo>
                  <a:pt x="7924" y="11775"/>
                </a:lnTo>
                <a:lnTo>
                  <a:pt x="7887" y="11885"/>
                </a:lnTo>
                <a:lnTo>
                  <a:pt x="7887" y="11958"/>
                </a:lnTo>
                <a:lnTo>
                  <a:pt x="8034" y="12398"/>
                </a:lnTo>
                <a:lnTo>
                  <a:pt x="8181" y="12839"/>
                </a:lnTo>
                <a:lnTo>
                  <a:pt x="8254" y="12949"/>
                </a:lnTo>
                <a:lnTo>
                  <a:pt x="8328" y="12985"/>
                </a:lnTo>
                <a:lnTo>
                  <a:pt x="8364" y="12985"/>
                </a:lnTo>
                <a:lnTo>
                  <a:pt x="8951" y="12839"/>
                </a:lnTo>
                <a:lnTo>
                  <a:pt x="9465" y="12655"/>
                </a:lnTo>
                <a:lnTo>
                  <a:pt x="10015" y="12472"/>
                </a:lnTo>
                <a:lnTo>
                  <a:pt x="10528" y="12215"/>
                </a:lnTo>
                <a:lnTo>
                  <a:pt x="10565" y="12142"/>
                </a:lnTo>
                <a:lnTo>
                  <a:pt x="10602" y="12105"/>
                </a:lnTo>
                <a:lnTo>
                  <a:pt x="10602" y="12032"/>
                </a:lnTo>
                <a:lnTo>
                  <a:pt x="10602" y="11958"/>
                </a:lnTo>
                <a:lnTo>
                  <a:pt x="10125" y="11041"/>
                </a:lnTo>
                <a:lnTo>
                  <a:pt x="10088" y="10968"/>
                </a:lnTo>
                <a:lnTo>
                  <a:pt x="10015" y="10894"/>
                </a:lnTo>
                <a:close/>
                <a:moveTo>
                  <a:pt x="13133" y="12288"/>
                </a:moveTo>
                <a:lnTo>
                  <a:pt x="13243" y="12325"/>
                </a:lnTo>
                <a:lnTo>
                  <a:pt x="13353" y="12472"/>
                </a:lnTo>
                <a:lnTo>
                  <a:pt x="13610" y="12985"/>
                </a:lnTo>
                <a:lnTo>
                  <a:pt x="12839" y="13242"/>
                </a:lnTo>
                <a:lnTo>
                  <a:pt x="12106" y="13572"/>
                </a:lnTo>
                <a:lnTo>
                  <a:pt x="11996" y="13352"/>
                </a:lnTo>
                <a:lnTo>
                  <a:pt x="11886" y="13132"/>
                </a:lnTo>
                <a:lnTo>
                  <a:pt x="11739" y="12692"/>
                </a:lnTo>
                <a:lnTo>
                  <a:pt x="12032" y="12618"/>
                </a:lnTo>
                <a:lnTo>
                  <a:pt x="12289" y="12545"/>
                </a:lnTo>
                <a:lnTo>
                  <a:pt x="12839" y="12362"/>
                </a:lnTo>
                <a:lnTo>
                  <a:pt x="13023" y="12288"/>
                </a:lnTo>
                <a:close/>
                <a:moveTo>
                  <a:pt x="7044" y="12325"/>
                </a:moveTo>
                <a:lnTo>
                  <a:pt x="7337" y="13022"/>
                </a:lnTo>
                <a:lnTo>
                  <a:pt x="5833" y="13792"/>
                </a:lnTo>
                <a:lnTo>
                  <a:pt x="5613" y="13132"/>
                </a:lnTo>
                <a:lnTo>
                  <a:pt x="5943" y="12875"/>
                </a:lnTo>
                <a:lnTo>
                  <a:pt x="6273" y="12655"/>
                </a:lnTo>
                <a:lnTo>
                  <a:pt x="6677" y="12472"/>
                </a:lnTo>
                <a:lnTo>
                  <a:pt x="7044" y="12325"/>
                </a:lnTo>
                <a:close/>
                <a:moveTo>
                  <a:pt x="13060" y="11885"/>
                </a:moveTo>
                <a:lnTo>
                  <a:pt x="12839" y="11921"/>
                </a:lnTo>
                <a:lnTo>
                  <a:pt x="12473" y="12068"/>
                </a:lnTo>
                <a:lnTo>
                  <a:pt x="11922" y="12215"/>
                </a:lnTo>
                <a:lnTo>
                  <a:pt x="11666" y="12288"/>
                </a:lnTo>
                <a:lnTo>
                  <a:pt x="11446" y="12398"/>
                </a:lnTo>
                <a:lnTo>
                  <a:pt x="11372" y="12435"/>
                </a:lnTo>
                <a:lnTo>
                  <a:pt x="11372" y="12472"/>
                </a:lnTo>
                <a:lnTo>
                  <a:pt x="11372" y="12582"/>
                </a:lnTo>
                <a:lnTo>
                  <a:pt x="11446" y="12655"/>
                </a:lnTo>
                <a:lnTo>
                  <a:pt x="11519" y="12692"/>
                </a:lnTo>
                <a:lnTo>
                  <a:pt x="11482" y="12839"/>
                </a:lnTo>
                <a:lnTo>
                  <a:pt x="11482" y="13022"/>
                </a:lnTo>
                <a:lnTo>
                  <a:pt x="11519" y="13169"/>
                </a:lnTo>
                <a:lnTo>
                  <a:pt x="11556" y="13315"/>
                </a:lnTo>
                <a:lnTo>
                  <a:pt x="11702" y="13646"/>
                </a:lnTo>
                <a:lnTo>
                  <a:pt x="11886" y="13902"/>
                </a:lnTo>
                <a:lnTo>
                  <a:pt x="11996" y="13976"/>
                </a:lnTo>
                <a:lnTo>
                  <a:pt x="12106" y="13976"/>
                </a:lnTo>
                <a:lnTo>
                  <a:pt x="13023" y="13609"/>
                </a:lnTo>
                <a:lnTo>
                  <a:pt x="13940" y="13279"/>
                </a:lnTo>
                <a:lnTo>
                  <a:pt x="14013" y="13205"/>
                </a:lnTo>
                <a:lnTo>
                  <a:pt x="14050" y="13169"/>
                </a:lnTo>
                <a:lnTo>
                  <a:pt x="14087" y="13095"/>
                </a:lnTo>
                <a:lnTo>
                  <a:pt x="14050" y="13022"/>
                </a:lnTo>
                <a:lnTo>
                  <a:pt x="13646" y="12142"/>
                </a:lnTo>
                <a:lnTo>
                  <a:pt x="13573" y="12032"/>
                </a:lnTo>
                <a:lnTo>
                  <a:pt x="13463" y="11958"/>
                </a:lnTo>
                <a:lnTo>
                  <a:pt x="13353" y="11885"/>
                </a:lnTo>
                <a:close/>
                <a:moveTo>
                  <a:pt x="7190" y="11848"/>
                </a:moveTo>
                <a:lnTo>
                  <a:pt x="7117" y="11885"/>
                </a:lnTo>
                <a:lnTo>
                  <a:pt x="6640" y="12032"/>
                </a:lnTo>
                <a:lnTo>
                  <a:pt x="6163" y="12215"/>
                </a:lnTo>
                <a:lnTo>
                  <a:pt x="5723" y="12508"/>
                </a:lnTo>
                <a:lnTo>
                  <a:pt x="5320" y="12802"/>
                </a:lnTo>
                <a:lnTo>
                  <a:pt x="5246" y="12839"/>
                </a:lnTo>
                <a:lnTo>
                  <a:pt x="5210" y="12875"/>
                </a:lnTo>
                <a:lnTo>
                  <a:pt x="5173" y="12912"/>
                </a:lnTo>
                <a:lnTo>
                  <a:pt x="5173" y="12985"/>
                </a:lnTo>
                <a:lnTo>
                  <a:pt x="5246" y="13279"/>
                </a:lnTo>
                <a:lnTo>
                  <a:pt x="5320" y="13572"/>
                </a:lnTo>
                <a:lnTo>
                  <a:pt x="5540" y="14159"/>
                </a:lnTo>
                <a:lnTo>
                  <a:pt x="5576" y="14196"/>
                </a:lnTo>
                <a:lnTo>
                  <a:pt x="5650" y="14269"/>
                </a:lnTo>
                <a:lnTo>
                  <a:pt x="5797" y="14269"/>
                </a:lnTo>
                <a:lnTo>
                  <a:pt x="7667" y="13315"/>
                </a:lnTo>
                <a:lnTo>
                  <a:pt x="7741" y="13279"/>
                </a:lnTo>
                <a:lnTo>
                  <a:pt x="7777" y="13205"/>
                </a:lnTo>
                <a:lnTo>
                  <a:pt x="7814" y="13132"/>
                </a:lnTo>
                <a:lnTo>
                  <a:pt x="7777" y="13059"/>
                </a:lnTo>
                <a:lnTo>
                  <a:pt x="7374" y="11995"/>
                </a:lnTo>
                <a:lnTo>
                  <a:pt x="7337" y="11921"/>
                </a:lnTo>
                <a:lnTo>
                  <a:pt x="7264" y="11885"/>
                </a:lnTo>
                <a:lnTo>
                  <a:pt x="7190" y="11848"/>
                </a:lnTo>
                <a:close/>
                <a:moveTo>
                  <a:pt x="10528" y="13279"/>
                </a:moveTo>
                <a:lnTo>
                  <a:pt x="10895" y="13976"/>
                </a:lnTo>
                <a:lnTo>
                  <a:pt x="9318" y="14599"/>
                </a:lnTo>
                <a:lnTo>
                  <a:pt x="9025" y="13902"/>
                </a:lnTo>
                <a:lnTo>
                  <a:pt x="9098" y="13829"/>
                </a:lnTo>
                <a:lnTo>
                  <a:pt x="9098" y="13792"/>
                </a:lnTo>
                <a:lnTo>
                  <a:pt x="9135" y="13756"/>
                </a:lnTo>
                <a:lnTo>
                  <a:pt x="9465" y="13609"/>
                </a:lnTo>
                <a:lnTo>
                  <a:pt x="9758" y="13535"/>
                </a:lnTo>
                <a:lnTo>
                  <a:pt x="10528" y="13279"/>
                </a:lnTo>
                <a:close/>
                <a:moveTo>
                  <a:pt x="10639" y="12839"/>
                </a:moveTo>
                <a:lnTo>
                  <a:pt x="10565" y="12875"/>
                </a:lnTo>
                <a:lnTo>
                  <a:pt x="9501" y="13242"/>
                </a:lnTo>
                <a:lnTo>
                  <a:pt x="9061" y="13352"/>
                </a:lnTo>
                <a:lnTo>
                  <a:pt x="8878" y="13462"/>
                </a:lnTo>
                <a:lnTo>
                  <a:pt x="8768" y="13499"/>
                </a:lnTo>
                <a:lnTo>
                  <a:pt x="8731" y="13572"/>
                </a:lnTo>
                <a:lnTo>
                  <a:pt x="8658" y="13682"/>
                </a:lnTo>
                <a:lnTo>
                  <a:pt x="8694" y="13829"/>
                </a:lnTo>
                <a:lnTo>
                  <a:pt x="8731" y="13866"/>
                </a:lnTo>
                <a:lnTo>
                  <a:pt x="8731" y="13902"/>
                </a:lnTo>
                <a:lnTo>
                  <a:pt x="8768" y="14159"/>
                </a:lnTo>
                <a:lnTo>
                  <a:pt x="8841" y="14416"/>
                </a:lnTo>
                <a:lnTo>
                  <a:pt x="9025" y="14893"/>
                </a:lnTo>
                <a:lnTo>
                  <a:pt x="9098" y="14929"/>
                </a:lnTo>
                <a:lnTo>
                  <a:pt x="9135" y="14966"/>
                </a:lnTo>
                <a:lnTo>
                  <a:pt x="9208" y="15003"/>
                </a:lnTo>
                <a:lnTo>
                  <a:pt x="9281" y="15003"/>
                </a:lnTo>
                <a:lnTo>
                  <a:pt x="11225" y="14269"/>
                </a:lnTo>
                <a:lnTo>
                  <a:pt x="11262" y="14232"/>
                </a:lnTo>
                <a:lnTo>
                  <a:pt x="11299" y="14159"/>
                </a:lnTo>
                <a:lnTo>
                  <a:pt x="11335" y="14086"/>
                </a:lnTo>
                <a:lnTo>
                  <a:pt x="11335" y="14012"/>
                </a:lnTo>
                <a:lnTo>
                  <a:pt x="10822" y="12985"/>
                </a:lnTo>
                <a:lnTo>
                  <a:pt x="10785" y="12912"/>
                </a:lnTo>
                <a:lnTo>
                  <a:pt x="10712" y="12875"/>
                </a:lnTo>
                <a:lnTo>
                  <a:pt x="10639" y="12839"/>
                </a:lnTo>
                <a:close/>
                <a:moveTo>
                  <a:pt x="7997" y="14342"/>
                </a:moveTo>
                <a:lnTo>
                  <a:pt x="8107" y="14489"/>
                </a:lnTo>
                <a:lnTo>
                  <a:pt x="8144" y="14599"/>
                </a:lnTo>
                <a:lnTo>
                  <a:pt x="8107" y="14746"/>
                </a:lnTo>
                <a:lnTo>
                  <a:pt x="8034" y="14893"/>
                </a:lnTo>
                <a:lnTo>
                  <a:pt x="7924" y="15003"/>
                </a:lnTo>
                <a:lnTo>
                  <a:pt x="7814" y="15149"/>
                </a:lnTo>
                <a:lnTo>
                  <a:pt x="7557" y="15296"/>
                </a:lnTo>
                <a:lnTo>
                  <a:pt x="7044" y="15516"/>
                </a:lnTo>
                <a:lnTo>
                  <a:pt x="6787" y="15590"/>
                </a:lnTo>
                <a:lnTo>
                  <a:pt x="6567" y="15736"/>
                </a:lnTo>
                <a:lnTo>
                  <a:pt x="6310" y="15113"/>
                </a:lnTo>
                <a:lnTo>
                  <a:pt x="6383" y="15076"/>
                </a:lnTo>
                <a:lnTo>
                  <a:pt x="6457" y="14966"/>
                </a:lnTo>
                <a:lnTo>
                  <a:pt x="6457" y="14929"/>
                </a:lnTo>
                <a:lnTo>
                  <a:pt x="6530" y="15003"/>
                </a:lnTo>
                <a:lnTo>
                  <a:pt x="6604" y="14966"/>
                </a:lnTo>
                <a:lnTo>
                  <a:pt x="6787" y="14929"/>
                </a:lnTo>
                <a:lnTo>
                  <a:pt x="7227" y="14783"/>
                </a:lnTo>
                <a:lnTo>
                  <a:pt x="7631" y="14599"/>
                </a:lnTo>
                <a:lnTo>
                  <a:pt x="7997" y="14342"/>
                </a:lnTo>
                <a:close/>
                <a:moveTo>
                  <a:pt x="15150" y="15370"/>
                </a:moveTo>
                <a:lnTo>
                  <a:pt x="15150" y="15443"/>
                </a:lnTo>
                <a:lnTo>
                  <a:pt x="15224" y="15480"/>
                </a:lnTo>
                <a:lnTo>
                  <a:pt x="15260" y="15516"/>
                </a:lnTo>
                <a:lnTo>
                  <a:pt x="15150" y="15736"/>
                </a:lnTo>
                <a:lnTo>
                  <a:pt x="15004" y="15993"/>
                </a:lnTo>
                <a:lnTo>
                  <a:pt x="14857" y="15626"/>
                </a:lnTo>
                <a:lnTo>
                  <a:pt x="15150" y="15370"/>
                </a:lnTo>
                <a:close/>
                <a:moveTo>
                  <a:pt x="7997" y="13902"/>
                </a:moveTo>
                <a:lnTo>
                  <a:pt x="7887" y="13939"/>
                </a:lnTo>
                <a:lnTo>
                  <a:pt x="7631" y="14122"/>
                </a:lnTo>
                <a:lnTo>
                  <a:pt x="7337" y="14269"/>
                </a:lnTo>
                <a:lnTo>
                  <a:pt x="7044" y="14416"/>
                </a:lnTo>
                <a:lnTo>
                  <a:pt x="6750" y="14526"/>
                </a:lnTo>
                <a:lnTo>
                  <a:pt x="6347" y="14599"/>
                </a:lnTo>
                <a:lnTo>
                  <a:pt x="6163" y="14673"/>
                </a:lnTo>
                <a:lnTo>
                  <a:pt x="6090" y="14746"/>
                </a:lnTo>
                <a:lnTo>
                  <a:pt x="6017" y="14819"/>
                </a:lnTo>
                <a:lnTo>
                  <a:pt x="6017" y="14929"/>
                </a:lnTo>
                <a:lnTo>
                  <a:pt x="5943" y="15003"/>
                </a:lnTo>
                <a:lnTo>
                  <a:pt x="5943" y="15113"/>
                </a:lnTo>
                <a:lnTo>
                  <a:pt x="6127" y="15590"/>
                </a:lnTo>
                <a:lnTo>
                  <a:pt x="6273" y="16103"/>
                </a:lnTo>
                <a:lnTo>
                  <a:pt x="6347" y="16177"/>
                </a:lnTo>
                <a:lnTo>
                  <a:pt x="6420" y="16213"/>
                </a:lnTo>
                <a:lnTo>
                  <a:pt x="6493" y="16213"/>
                </a:lnTo>
                <a:lnTo>
                  <a:pt x="6567" y="16177"/>
                </a:lnTo>
                <a:lnTo>
                  <a:pt x="6787" y="16030"/>
                </a:lnTo>
                <a:lnTo>
                  <a:pt x="7007" y="15920"/>
                </a:lnTo>
                <a:lnTo>
                  <a:pt x="7484" y="15736"/>
                </a:lnTo>
                <a:lnTo>
                  <a:pt x="7704" y="15663"/>
                </a:lnTo>
                <a:lnTo>
                  <a:pt x="7924" y="15553"/>
                </a:lnTo>
                <a:lnTo>
                  <a:pt x="8144" y="15406"/>
                </a:lnTo>
                <a:lnTo>
                  <a:pt x="8328" y="15223"/>
                </a:lnTo>
                <a:lnTo>
                  <a:pt x="8438" y="15076"/>
                </a:lnTo>
                <a:lnTo>
                  <a:pt x="8511" y="14893"/>
                </a:lnTo>
                <a:lnTo>
                  <a:pt x="8511" y="14709"/>
                </a:lnTo>
                <a:lnTo>
                  <a:pt x="8511" y="14526"/>
                </a:lnTo>
                <a:lnTo>
                  <a:pt x="8474" y="14342"/>
                </a:lnTo>
                <a:lnTo>
                  <a:pt x="8364" y="14159"/>
                </a:lnTo>
                <a:lnTo>
                  <a:pt x="8254" y="14049"/>
                </a:lnTo>
                <a:lnTo>
                  <a:pt x="8071" y="13939"/>
                </a:lnTo>
                <a:lnTo>
                  <a:pt x="7997" y="13902"/>
                </a:lnTo>
                <a:close/>
                <a:moveTo>
                  <a:pt x="14710" y="15736"/>
                </a:moveTo>
                <a:lnTo>
                  <a:pt x="14747" y="15993"/>
                </a:lnTo>
                <a:lnTo>
                  <a:pt x="14820" y="16250"/>
                </a:lnTo>
                <a:lnTo>
                  <a:pt x="14490" y="16507"/>
                </a:lnTo>
                <a:lnTo>
                  <a:pt x="14417" y="16397"/>
                </a:lnTo>
                <a:lnTo>
                  <a:pt x="14307" y="15993"/>
                </a:lnTo>
                <a:lnTo>
                  <a:pt x="14380" y="15956"/>
                </a:lnTo>
                <a:lnTo>
                  <a:pt x="14710" y="15736"/>
                </a:lnTo>
                <a:close/>
                <a:moveTo>
                  <a:pt x="14123" y="16103"/>
                </a:moveTo>
                <a:lnTo>
                  <a:pt x="14160" y="16397"/>
                </a:lnTo>
                <a:lnTo>
                  <a:pt x="14233" y="16690"/>
                </a:lnTo>
                <a:lnTo>
                  <a:pt x="13830" y="16873"/>
                </a:lnTo>
                <a:lnTo>
                  <a:pt x="13720" y="16727"/>
                </a:lnTo>
                <a:lnTo>
                  <a:pt x="13500" y="16433"/>
                </a:lnTo>
                <a:lnTo>
                  <a:pt x="14123" y="16103"/>
                </a:lnTo>
                <a:close/>
                <a:moveTo>
                  <a:pt x="13426" y="16470"/>
                </a:moveTo>
                <a:lnTo>
                  <a:pt x="13500" y="16727"/>
                </a:lnTo>
                <a:lnTo>
                  <a:pt x="13536" y="16873"/>
                </a:lnTo>
                <a:lnTo>
                  <a:pt x="13573" y="16984"/>
                </a:lnTo>
                <a:lnTo>
                  <a:pt x="13096" y="17167"/>
                </a:lnTo>
                <a:lnTo>
                  <a:pt x="12986" y="17057"/>
                </a:lnTo>
                <a:lnTo>
                  <a:pt x="12876" y="16873"/>
                </a:lnTo>
                <a:lnTo>
                  <a:pt x="12839" y="16727"/>
                </a:lnTo>
                <a:lnTo>
                  <a:pt x="13426" y="16470"/>
                </a:lnTo>
                <a:close/>
                <a:moveTo>
                  <a:pt x="12583" y="16837"/>
                </a:moveTo>
                <a:lnTo>
                  <a:pt x="12656" y="17094"/>
                </a:lnTo>
                <a:lnTo>
                  <a:pt x="12803" y="17277"/>
                </a:lnTo>
                <a:lnTo>
                  <a:pt x="12399" y="17460"/>
                </a:lnTo>
                <a:lnTo>
                  <a:pt x="12326" y="17387"/>
                </a:lnTo>
                <a:lnTo>
                  <a:pt x="12253" y="17277"/>
                </a:lnTo>
                <a:lnTo>
                  <a:pt x="12216" y="17167"/>
                </a:lnTo>
                <a:lnTo>
                  <a:pt x="12216" y="17020"/>
                </a:lnTo>
                <a:lnTo>
                  <a:pt x="12583" y="16837"/>
                </a:lnTo>
                <a:close/>
                <a:moveTo>
                  <a:pt x="12032" y="17094"/>
                </a:moveTo>
                <a:lnTo>
                  <a:pt x="11996" y="17240"/>
                </a:lnTo>
                <a:lnTo>
                  <a:pt x="12032" y="17387"/>
                </a:lnTo>
                <a:lnTo>
                  <a:pt x="12106" y="17570"/>
                </a:lnTo>
                <a:lnTo>
                  <a:pt x="11812" y="17644"/>
                </a:lnTo>
                <a:lnTo>
                  <a:pt x="11776" y="17644"/>
                </a:lnTo>
                <a:lnTo>
                  <a:pt x="11739" y="17497"/>
                </a:lnTo>
                <a:lnTo>
                  <a:pt x="11666" y="17240"/>
                </a:lnTo>
                <a:lnTo>
                  <a:pt x="12032" y="17094"/>
                </a:lnTo>
                <a:close/>
                <a:moveTo>
                  <a:pt x="11446" y="17350"/>
                </a:moveTo>
                <a:lnTo>
                  <a:pt x="11482" y="17607"/>
                </a:lnTo>
                <a:lnTo>
                  <a:pt x="11519" y="17791"/>
                </a:lnTo>
                <a:lnTo>
                  <a:pt x="11189" y="17901"/>
                </a:lnTo>
                <a:lnTo>
                  <a:pt x="11115" y="17937"/>
                </a:lnTo>
                <a:lnTo>
                  <a:pt x="11115" y="17864"/>
                </a:lnTo>
                <a:lnTo>
                  <a:pt x="11115" y="17827"/>
                </a:lnTo>
                <a:lnTo>
                  <a:pt x="11115" y="17717"/>
                </a:lnTo>
                <a:lnTo>
                  <a:pt x="11005" y="17607"/>
                </a:lnTo>
                <a:lnTo>
                  <a:pt x="10969" y="17534"/>
                </a:lnTo>
                <a:lnTo>
                  <a:pt x="11446" y="17350"/>
                </a:lnTo>
                <a:close/>
                <a:moveTo>
                  <a:pt x="10639" y="17644"/>
                </a:moveTo>
                <a:lnTo>
                  <a:pt x="10749" y="17791"/>
                </a:lnTo>
                <a:lnTo>
                  <a:pt x="10859" y="17901"/>
                </a:lnTo>
                <a:lnTo>
                  <a:pt x="10932" y="17974"/>
                </a:lnTo>
                <a:lnTo>
                  <a:pt x="10969" y="17974"/>
                </a:lnTo>
                <a:lnTo>
                  <a:pt x="10455" y="18194"/>
                </a:lnTo>
                <a:lnTo>
                  <a:pt x="10418" y="18121"/>
                </a:lnTo>
                <a:lnTo>
                  <a:pt x="10345" y="18121"/>
                </a:lnTo>
                <a:lnTo>
                  <a:pt x="10235" y="18157"/>
                </a:lnTo>
                <a:lnTo>
                  <a:pt x="10162" y="17901"/>
                </a:lnTo>
                <a:lnTo>
                  <a:pt x="10125" y="17827"/>
                </a:lnTo>
                <a:lnTo>
                  <a:pt x="10639" y="17644"/>
                </a:lnTo>
                <a:close/>
                <a:moveTo>
                  <a:pt x="10272" y="440"/>
                </a:moveTo>
                <a:lnTo>
                  <a:pt x="10455" y="477"/>
                </a:lnTo>
                <a:lnTo>
                  <a:pt x="10565" y="550"/>
                </a:lnTo>
                <a:lnTo>
                  <a:pt x="10675" y="624"/>
                </a:lnTo>
                <a:lnTo>
                  <a:pt x="10785" y="734"/>
                </a:lnTo>
                <a:lnTo>
                  <a:pt x="10969" y="990"/>
                </a:lnTo>
                <a:lnTo>
                  <a:pt x="11005" y="1210"/>
                </a:lnTo>
                <a:lnTo>
                  <a:pt x="11042" y="1431"/>
                </a:lnTo>
                <a:lnTo>
                  <a:pt x="11335" y="2348"/>
                </a:lnTo>
                <a:lnTo>
                  <a:pt x="11886" y="3998"/>
                </a:lnTo>
                <a:lnTo>
                  <a:pt x="13060" y="7300"/>
                </a:lnTo>
                <a:lnTo>
                  <a:pt x="14233" y="10564"/>
                </a:lnTo>
                <a:lnTo>
                  <a:pt x="14857" y="12215"/>
                </a:lnTo>
                <a:lnTo>
                  <a:pt x="15187" y="13095"/>
                </a:lnTo>
                <a:lnTo>
                  <a:pt x="15407" y="13646"/>
                </a:lnTo>
                <a:lnTo>
                  <a:pt x="15334" y="13682"/>
                </a:lnTo>
                <a:lnTo>
                  <a:pt x="15297" y="13829"/>
                </a:lnTo>
                <a:lnTo>
                  <a:pt x="15297" y="13939"/>
                </a:lnTo>
                <a:lnTo>
                  <a:pt x="15260" y="14196"/>
                </a:lnTo>
                <a:lnTo>
                  <a:pt x="15224" y="14379"/>
                </a:lnTo>
                <a:lnTo>
                  <a:pt x="15187" y="14526"/>
                </a:lnTo>
                <a:lnTo>
                  <a:pt x="15004" y="14856"/>
                </a:lnTo>
                <a:lnTo>
                  <a:pt x="14747" y="15149"/>
                </a:lnTo>
                <a:lnTo>
                  <a:pt x="14453" y="15370"/>
                </a:lnTo>
                <a:lnTo>
                  <a:pt x="14123" y="15590"/>
                </a:lnTo>
                <a:lnTo>
                  <a:pt x="13793" y="15773"/>
                </a:lnTo>
                <a:lnTo>
                  <a:pt x="13060" y="16140"/>
                </a:lnTo>
                <a:lnTo>
                  <a:pt x="12326" y="16470"/>
                </a:lnTo>
                <a:lnTo>
                  <a:pt x="10859" y="17094"/>
                </a:lnTo>
                <a:lnTo>
                  <a:pt x="10015" y="17424"/>
                </a:lnTo>
                <a:lnTo>
                  <a:pt x="9978" y="17387"/>
                </a:lnTo>
                <a:lnTo>
                  <a:pt x="9942" y="17387"/>
                </a:lnTo>
                <a:lnTo>
                  <a:pt x="9905" y="17424"/>
                </a:lnTo>
                <a:lnTo>
                  <a:pt x="9905" y="17460"/>
                </a:lnTo>
                <a:lnTo>
                  <a:pt x="8841" y="17791"/>
                </a:lnTo>
                <a:lnTo>
                  <a:pt x="7777" y="18121"/>
                </a:lnTo>
                <a:lnTo>
                  <a:pt x="6970" y="18304"/>
                </a:lnTo>
                <a:lnTo>
                  <a:pt x="6163" y="18487"/>
                </a:lnTo>
                <a:lnTo>
                  <a:pt x="5797" y="18524"/>
                </a:lnTo>
                <a:lnTo>
                  <a:pt x="5613" y="18524"/>
                </a:lnTo>
                <a:lnTo>
                  <a:pt x="5430" y="18451"/>
                </a:lnTo>
                <a:lnTo>
                  <a:pt x="5283" y="18377"/>
                </a:lnTo>
                <a:lnTo>
                  <a:pt x="5173" y="18231"/>
                </a:lnTo>
                <a:lnTo>
                  <a:pt x="5063" y="18121"/>
                </a:lnTo>
                <a:lnTo>
                  <a:pt x="4953" y="17974"/>
                </a:lnTo>
                <a:lnTo>
                  <a:pt x="4879" y="17680"/>
                </a:lnTo>
                <a:lnTo>
                  <a:pt x="4769" y="17387"/>
                </a:lnTo>
                <a:lnTo>
                  <a:pt x="4476" y="16507"/>
                </a:lnTo>
                <a:lnTo>
                  <a:pt x="3926" y="14819"/>
                </a:lnTo>
                <a:lnTo>
                  <a:pt x="3376" y="13169"/>
                </a:lnTo>
                <a:lnTo>
                  <a:pt x="2752" y="11518"/>
                </a:lnTo>
                <a:lnTo>
                  <a:pt x="2165" y="9867"/>
                </a:lnTo>
                <a:lnTo>
                  <a:pt x="1505" y="8253"/>
                </a:lnTo>
                <a:lnTo>
                  <a:pt x="845" y="6603"/>
                </a:lnTo>
                <a:lnTo>
                  <a:pt x="588" y="6052"/>
                </a:lnTo>
                <a:lnTo>
                  <a:pt x="478" y="5796"/>
                </a:lnTo>
                <a:lnTo>
                  <a:pt x="331" y="5539"/>
                </a:lnTo>
                <a:lnTo>
                  <a:pt x="368" y="5502"/>
                </a:lnTo>
                <a:lnTo>
                  <a:pt x="404" y="5429"/>
                </a:lnTo>
                <a:lnTo>
                  <a:pt x="368" y="5209"/>
                </a:lnTo>
                <a:lnTo>
                  <a:pt x="404" y="5025"/>
                </a:lnTo>
                <a:lnTo>
                  <a:pt x="404" y="4879"/>
                </a:lnTo>
                <a:lnTo>
                  <a:pt x="478" y="4695"/>
                </a:lnTo>
                <a:lnTo>
                  <a:pt x="624" y="4402"/>
                </a:lnTo>
                <a:lnTo>
                  <a:pt x="845" y="4145"/>
                </a:lnTo>
                <a:lnTo>
                  <a:pt x="1101" y="3888"/>
                </a:lnTo>
                <a:lnTo>
                  <a:pt x="1395" y="3668"/>
                </a:lnTo>
                <a:lnTo>
                  <a:pt x="1725" y="3485"/>
                </a:lnTo>
                <a:lnTo>
                  <a:pt x="2018" y="3301"/>
                </a:lnTo>
                <a:lnTo>
                  <a:pt x="2789" y="2935"/>
                </a:lnTo>
                <a:lnTo>
                  <a:pt x="3596" y="2641"/>
                </a:lnTo>
                <a:lnTo>
                  <a:pt x="5210" y="2017"/>
                </a:lnTo>
                <a:lnTo>
                  <a:pt x="6787" y="1394"/>
                </a:lnTo>
                <a:lnTo>
                  <a:pt x="7557" y="1100"/>
                </a:lnTo>
                <a:lnTo>
                  <a:pt x="8364" y="807"/>
                </a:lnTo>
                <a:lnTo>
                  <a:pt x="9135" y="587"/>
                </a:lnTo>
                <a:lnTo>
                  <a:pt x="9538" y="514"/>
                </a:lnTo>
                <a:lnTo>
                  <a:pt x="9942" y="440"/>
                </a:lnTo>
                <a:close/>
                <a:moveTo>
                  <a:pt x="9868" y="17937"/>
                </a:moveTo>
                <a:lnTo>
                  <a:pt x="9868" y="17974"/>
                </a:lnTo>
                <a:lnTo>
                  <a:pt x="9905" y="18157"/>
                </a:lnTo>
                <a:lnTo>
                  <a:pt x="10015" y="18341"/>
                </a:lnTo>
                <a:lnTo>
                  <a:pt x="9575" y="18524"/>
                </a:lnTo>
                <a:lnTo>
                  <a:pt x="9575" y="18487"/>
                </a:lnTo>
                <a:lnTo>
                  <a:pt x="9538" y="18341"/>
                </a:lnTo>
                <a:lnTo>
                  <a:pt x="9465" y="18231"/>
                </a:lnTo>
                <a:lnTo>
                  <a:pt x="9391" y="18084"/>
                </a:lnTo>
                <a:lnTo>
                  <a:pt x="9868" y="17937"/>
                </a:lnTo>
                <a:close/>
                <a:moveTo>
                  <a:pt x="9098" y="18194"/>
                </a:moveTo>
                <a:lnTo>
                  <a:pt x="9171" y="18414"/>
                </a:lnTo>
                <a:lnTo>
                  <a:pt x="9245" y="18524"/>
                </a:lnTo>
                <a:lnTo>
                  <a:pt x="9318" y="18598"/>
                </a:lnTo>
                <a:lnTo>
                  <a:pt x="8841" y="18781"/>
                </a:lnTo>
                <a:lnTo>
                  <a:pt x="8768" y="18708"/>
                </a:lnTo>
                <a:lnTo>
                  <a:pt x="8694" y="18598"/>
                </a:lnTo>
                <a:lnTo>
                  <a:pt x="8621" y="18487"/>
                </a:lnTo>
                <a:lnTo>
                  <a:pt x="8584" y="18341"/>
                </a:lnTo>
                <a:lnTo>
                  <a:pt x="9098" y="18194"/>
                </a:lnTo>
                <a:close/>
                <a:moveTo>
                  <a:pt x="8254" y="18414"/>
                </a:moveTo>
                <a:lnTo>
                  <a:pt x="8291" y="18561"/>
                </a:lnTo>
                <a:lnTo>
                  <a:pt x="8364" y="18744"/>
                </a:lnTo>
                <a:lnTo>
                  <a:pt x="8511" y="18928"/>
                </a:lnTo>
                <a:lnTo>
                  <a:pt x="8181" y="19038"/>
                </a:lnTo>
                <a:lnTo>
                  <a:pt x="8144" y="18964"/>
                </a:lnTo>
                <a:lnTo>
                  <a:pt x="8107" y="18928"/>
                </a:lnTo>
                <a:lnTo>
                  <a:pt x="7997" y="18854"/>
                </a:lnTo>
                <a:lnTo>
                  <a:pt x="7961" y="18818"/>
                </a:lnTo>
                <a:lnTo>
                  <a:pt x="7851" y="18634"/>
                </a:lnTo>
                <a:lnTo>
                  <a:pt x="7851" y="18561"/>
                </a:lnTo>
                <a:lnTo>
                  <a:pt x="8254" y="18414"/>
                </a:lnTo>
                <a:close/>
                <a:moveTo>
                  <a:pt x="5246" y="18818"/>
                </a:moveTo>
                <a:lnTo>
                  <a:pt x="5430" y="18891"/>
                </a:lnTo>
                <a:lnTo>
                  <a:pt x="5650" y="18928"/>
                </a:lnTo>
                <a:lnTo>
                  <a:pt x="5870" y="18964"/>
                </a:lnTo>
                <a:lnTo>
                  <a:pt x="5943" y="19221"/>
                </a:lnTo>
                <a:lnTo>
                  <a:pt x="5760" y="19148"/>
                </a:lnTo>
                <a:lnTo>
                  <a:pt x="5576" y="19038"/>
                </a:lnTo>
                <a:lnTo>
                  <a:pt x="5393" y="18928"/>
                </a:lnTo>
                <a:lnTo>
                  <a:pt x="5246" y="18818"/>
                </a:lnTo>
                <a:close/>
                <a:moveTo>
                  <a:pt x="7557" y="18634"/>
                </a:moveTo>
                <a:lnTo>
                  <a:pt x="7557" y="18781"/>
                </a:lnTo>
                <a:lnTo>
                  <a:pt x="7631" y="18928"/>
                </a:lnTo>
                <a:lnTo>
                  <a:pt x="7704" y="19038"/>
                </a:lnTo>
                <a:lnTo>
                  <a:pt x="7777" y="19148"/>
                </a:lnTo>
                <a:lnTo>
                  <a:pt x="7704" y="19184"/>
                </a:lnTo>
                <a:lnTo>
                  <a:pt x="7227" y="19294"/>
                </a:lnTo>
                <a:lnTo>
                  <a:pt x="7154" y="19184"/>
                </a:lnTo>
                <a:lnTo>
                  <a:pt x="7080" y="19074"/>
                </a:lnTo>
                <a:lnTo>
                  <a:pt x="6970" y="18928"/>
                </a:lnTo>
                <a:lnTo>
                  <a:pt x="6897" y="18781"/>
                </a:lnTo>
                <a:lnTo>
                  <a:pt x="7117" y="18708"/>
                </a:lnTo>
                <a:lnTo>
                  <a:pt x="7557" y="18634"/>
                </a:lnTo>
                <a:close/>
                <a:moveTo>
                  <a:pt x="6604" y="18854"/>
                </a:moveTo>
                <a:lnTo>
                  <a:pt x="6677" y="19111"/>
                </a:lnTo>
                <a:lnTo>
                  <a:pt x="6750" y="19221"/>
                </a:lnTo>
                <a:lnTo>
                  <a:pt x="6824" y="19331"/>
                </a:lnTo>
                <a:lnTo>
                  <a:pt x="6493" y="19331"/>
                </a:lnTo>
                <a:lnTo>
                  <a:pt x="6493" y="19258"/>
                </a:lnTo>
                <a:lnTo>
                  <a:pt x="6493" y="19221"/>
                </a:lnTo>
                <a:lnTo>
                  <a:pt x="6420" y="19184"/>
                </a:lnTo>
                <a:lnTo>
                  <a:pt x="6383" y="19184"/>
                </a:lnTo>
                <a:lnTo>
                  <a:pt x="6310" y="19221"/>
                </a:lnTo>
                <a:lnTo>
                  <a:pt x="6273" y="19221"/>
                </a:lnTo>
                <a:lnTo>
                  <a:pt x="6200" y="19184"/>
                </a:lnTo>
                <a:lnTo>
                  <a:pt x="6163" y="19074"/>
                </a:lnTo>
                <a:lnTo>
                  <a:pt x="6127" y="18928"/>
                </a:lnTo>
                <a:lnTo>
                  <a:pt x="6604" y="18854"/>
                </a:lnTo>
                <a:close/>
                <a:moveTo>
                  <a:pt x="10125" y="0"/>
                </a:moveTo>
                <a:lnTo>
                  <a:pt x="9721" y="37"/>
                </a:lnTo>
                <a:lnTo>
                  <a:pt x="9318" y="110"/>
                </a:lnTo>
                <a:lnTo>
                  <a:pt x="8804" y="220"/>
                </a:lnTo>
                <a:lnTo>
                  <a:pt x="8291" y="403"/>
                </a:lnTo>
                <a:lnTo>
                  <a:pt x="7300" y="734"/>
                </a:lnTo>
                <a:lnTo>
                  <a:pt x="5320" y="1504"/>
                </a:lnTo>
                <a:lnTo>
                  <a:pt x="3376" y="2274"/>
                </a:lnTo>
                <a:lnTo>
                  <a:pt x="2422" y="2678"/>
                </a:lnTo>
                <a:lnTo>
                  <a:pt x="1945" y="2898"/>
                </a:lnTo>
                <a:lnTo>
                  <a:pt x="1505" y="3118"/>
                </a:lnTo>
                <a:lnTo>
                  <a:pt x="1248" y="3301"/>
                </a:lnTo>
                <a:lnTo>
                  <a:pt x="955" y="3485"/>
                </a:lnTo>
                <a:lnTo>
                  <a:pt x="698" y="3742"/>
                </a:lnTo>
                <a:lnTo>
                  <a:pt x="441" y="3998"/>
                </a:lnTo>
                <a:lnTo>
                  <a:pt x="221" y="4292"/>
                </a:lnTo>
                <a:lnTo>
                  <a:pt x="74" y="4622"/>
                </a:lnTo>
                <a:lnTo>
                  <a:pt x="38" y="4769"/>
                </a:lnTo>
                <a:lnTo>
                  <a:pt x="38" y="4915"/>
                </a:lnTo>
                <a:lnTo>
                  <a:pt x="38" y="5099"/>
                </a:lnTo>
                <a:lnTo>
                  <a:pt x="74" y="5245"/>
                </a:lnTo>
                <a:lnTo>
                  <a:pt x="1" y="5282"/>
                </a:lnTo>
                <a:lnTo>
                  <a:pt x="1" y="5319"/>
                </a:lnTo>
                <a:lnTo>
                  <a:pt x="38" y="5722"/>
                </a:lnTo>
                <a:lnTo>
                  <a:pt x="148" y="6052"/>
                </a:lnTo>
                <a:lnTo>
                  <a:pt x="441" y="6786"/>
                </a:lnTo>
                <a:lnTo>
                  <a:pt x="1065" y="8400"/>
                </a:lnTo>
                <a:lnTo>
                  <a:pt x="2348" y="11665"/>
                </a:lnTo>
                <a:lnTo>
                  <a:pt x="2935" y="13315"/>
                </a:lnTo>
                <a:lnTo>
                  <a:pt x="3522" y="15003"/>
                </a:lnTo>
                <a:lnTo>
                  <a:pt x="4072" y="16653"/>
                </a:lnTo>
                <a:lnTo>
                  <a:pt x="4293" y="17424"/>
                </a:lnTo>
                <a:lnTo>
                  <a:pt x="4439" y="17827"/>
                </a:lnTo>
                <a:lnTo>
                  <a:pt x="4513" y="18047"/>
                </a:lnTo>
                <a:lnTo>
                  <a:pt x="4623" y="18231"/>
                </a:lnTo>
                <a:lnTo>
                  <a:pt x="4659" y="18451"/>
                </a:lnTo>
                <a:lnTo>
                  <a:pt x="4733" y="18634"/>
                </a:lnTo>
                <a:lnTo>
                  <a:pt x="4806" y="18781"/>
                </a:lnTo>
                <a:lnTo>
                  <a:pt x="4916" y="18928"/>
                </a:lnTo>
                <a:lnTo>
                  <a:pt x="5026" y="19074"/>
                </a:lnTo>
                <a:lnTo>
                  <a:pt x="5173" y="19221"/>
                </a:lnTo>
                <a:lnTo>
                  <a:pt x="5503" y="19404"/>
                </a:lnTo>
                <a:lnTo>
                  <a:pt x="5833" y="19551"/>
                </a:lnTo>
                <a:lnTo>
                  <a:pt x="6237" y="19661"/>
                </a:lnTo>
                <a:lnTo>
                  <a:pt x="6604" y="19698"/>
                </a:lnTo>
                <a:lnTo>
                  <a:pt x="7007" y="19698"/>
                </a:lnTo>
                <a:lnTo>
                  <a:pt x="7484" y="19625"/>
                </a:lnTo>
                <a:lnTo>
                  <a:pt x="7924" y="19515"/>
                </a:lnTo>
                <a:lnTo>
                  <a:pt x="8841" y="19184"/>
                </a:lnTo>
                <a:lnTo>
                  <a:pt x="11079" y="18341"/>
                </a:lnTo>
                <a:lnTo>
                  <a:pt x="13206" y="17570"/>
                </a:lnTo>
                <a:lnTo>
                  <a:pt x="13830" y="17314"/>
                </a:lnTo>
                <a:lnTo>
                  <a:pt x="14417" y="17020"/>
                </a:lnTo>
                <a:lnTo>
                  <a:pt x="14527" y="17020"/>
                </a:lnTo>
                <a:lnTo>
                  <a:pt x="14674" y="16947"/>
                </a:lnTo>
                <a:lnTo>
                  <a:pt x="14710" y="16873"/>
                </a:lnTo>
                <a:lnTo>
                  <a:pt x="14710" y="16837"/>
                </a:lnTo>
                <a:lnTo>
                  <a:pt x="14894" y="16690"/>
                </a:lnTo>
                <a:lnTo>
                  <a:pt x="15187" y="16433"/>
                </a:lnTo>
                <a:lnTo>
                  <a:pt x="15407" y="16103"/>
                </a:lnTo>
                <a:lnTo>
                  <a:pt x="15554" y="15773"/>
                </a:lnTo>
                <a:lnTo>
                  <a:pt x="15701" y="15406"/>
                </a:lnTo>
                <a:lnTo>
                  <a:pt x="15774" y="15039"/>
                </a:lnTo>
                <a:lnTo>
                  <a:pt x="15811" y="14636"/>
                </a:lnTo>
                <a:lnTo>
                  <a:pt x="15847" y="13866"/>
                </a:lnTo>
                <a:lnTo>
                  <a:pt x="15884" y="13829"/>
                </a:lnTo>
                <a:lnTo>
                  <a:pt x="15884" y="13756"/>
                </a:lnTo>
                <a:lnTo>
                  <a:pt x="15847" y="13572"/>
                </a:lnTo>
                <a:lnTo>
                  <a:pt x="15811" y="13389"/>
                </a:lnTo>
                <a:lnTo>
                  <a:pt x="15664" y="13059"/>
                </a:lnTo>
                <a:lnTo>
                  <a:pt x="15334" y="12178"/>
                </a:lnTo>
                <a:lnTo>
                  <a:pt x="14710" y="10564"/>
                </a:lnTo>
                <a:lnTo>
                  <a:pt x="13500" y="7263"/>
                </a:lnTo>
                <a:lnTo>
                  <a:pt x="12326" y="3962"/>
                </a:lnTo>
                <a:lnTo>
                  <a:pt x="11776" y="2311"/>
                </a:lnTo>
                <a:lnTo>
                  <a:pt x="11446" y="1431"/>
                </a:lnTo>
                <a:lnTo>
                  <a:pt x="11372" y="1174"/>
                </a:lnTo>
                <a:lnTo>
                  <a:pt x="11409" y="1027"/>
                </a:lnTo>
                <a:lnTo>
                  <a:pt x="11409" y="917"/>
                </a:lnTo>
                <a:lnTo>
                  <a:pt x="11372" y="770"/>
                </a:lnTo>
                <a:lnTo>
                  <a:pt x="11299" y="624"/>
                </a:lnTo>
                <a:lnTo>
                  <a:pt x="11152" y="403"/>
                </a:lnTo>
                <a:lnTo>
                  <a:pt x="10895" y="220"/>
                </a:lnTo>
                <a:lnTo>
                  <a:pt x="10712" y="110"/>
                </a:lnTo>
                <a:lnTo>
                  <a:pt x="10528" y="37"/>
                </a:lnTo>
                <a:lnTo>
                  <a:pt x="10345" y="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196" name="Google Shape;196;p3"/>
          <p:cNvSpPr/>
          <p:nvPr/>
        </p:nvSpPr>
        <p:spPr>
          <a:xfrm>
            <a:off x="3968826" y="4000288"/>
            <a:ext cx="443260" cy="504670"/>
          </a:xfrm>
          <a:custGeom>
            <a:avLst/>
            <a:gdLst/>
            <a:ahLst/>
            <a:cxnLst/>
            <a:rect l="l" t="t" r="r" b="b"/>
            <a:pathLst>
              <a:path w="15627" h="17792" extrusionOk="0">
                <a:moveTo>
                  <a:pt x="10528" y="1"/>
                </a:moveTo>
                <a:lnTo>
                  <a:pt x="10455" y="37"/>
                </a:lnTo>
                <a:lnTo>
                  <a:pt x="10308" y="221"/>
                </a:lnTo>
                <a:lnTo>
                  <a:pt x="10198" y="441"/>
                </a:lnTo>
                <a:lnTo>
                  <a:pt x="10015" y="881"/>
                </a:lnTo>
                <a:lnTo>
                  <a:pt x="9831" y="1468"/>
                </a:lnTo>
                <a:lnTo>
                  <a:pt x="9685" y="2091"/>
                </a:lnTo>
                <a:lnTo>
                  <a:pt x="9685" y="2201"/>
                </a:lnTo>
                <a:lnTo>
                  <a:pt x="9721" y="2311"/>
                </a:lnTo>
                <a:lnTo>
                  <a:pt x="9795" y="2348"/>
                </a:lnTo>
                <a:lnTo>
                  <a:pt x="9868" y="2385"/>
                </a:lnTo>
                <a:lnTo>
                  <a:pt x="9941" y="2421"/>
                </a:lnTo>
                <a:lnTo>
                  <a:pt x="10051" y="2385"/>
                </a:lnTo>
                <a:lnTo>
                  <a:pt x="10125" y="2311"/>
                </a:lnTo>
                <a:lnTo>
                  <a:pt x="10198" y="2238"/>
                </a:lnTo>
                <a:lnTo>
                  <a:pt x="10235" y="2055"/>
                </a:lnTo>
                <a:lnTo>
                  <a:pt x="10235" y="2018"/>
                </a:lnTo>
                <a:lnTo>
                  <a:pt x="10235" y="1981"/>
                </a:lnTo>
                <a:lnTo>
                  <a:pt x="10455" y="1138"/>
                </a:lnTo>
                <a:lnTo>
                  <a:pt x="10638" y="624"/>
                </a:lnTo>
                <a:lnTo>
                  <a:pt x="10675" y="367"/>
                </a:lnTo>
                <a:lnTo>
                  <a:pt x="10712" y="111"/>
                </a:lnTo>
                <a:lnTo>
                  <a:pt x="10675" y="37"/>
                </a:lnTo>
                <a:lnTo>
                  <a:pt x="10602" y="1"/>
                </a:lnTo>
                <a:close/>
                <a:moveTo>
                  <a:pt x="3559" y="1028"/>
                </a:moveTo>
                <a:lnTo>
                  <a:pt x="3522" y="1064"/>
                </a:lnTo>
                <a:lnTo>
                  <a:pt x="3485" y="1101"/>
                </a:lnTo>
                <a:lnTo>
                  <a:pt x="3485" y="1138"/>
                </a:lnTo>
                <a:lnTo>
                  <a:pt x="3559" y="1321"/>
                </a:lnTo>
                <a:lnTo>
                  <a:pt x="3669" y="1468"/>
                </a:lnTo>
                <a:lnTo>
                  <a:pt x="3889" y="1761"/>
                </a:lnTo>
                <a:lnTo>
                  <a:pt x="4109" y="2055"/>
                </a:lnTo>
                <a:lnTo>
                  <a:pt x="4366" y="2348"/>
                </a:lnTo>
                <a:lnTo>
                  <a:pt x="4476" y="2605"/>
                </a:lnTo>
                <a:lnTo>
                  <a:pt x="4586" y="2862"/>
                </a:lnTo>
                <a:lnTo>
                  <a:pt x="4696" y="2972"/>
                </a:lnTo>
                <a:lnTo>
                  <a:pt x="4769" y="3045"/>
                </a:lnTo>
                <a:lnTo>
                  <a:pt x="4916" y="3082"/>
                </a:lnTo>
                <a:lnTo>
                  <a:pt x="5063" y="3082"/>
                </a:lnTo>
                <a:lnTo>
                  <a:pt x="5136" y="3045"/>
                </a:lnTo>
                <a:lnTo>
                  <a:pt x="5209" y="3008"/>
                </a:lnTo>
                <a:lnTo>
                  <a:pt x="5246" y="2935"/>
                </a:lnTo>
                <a:lnTo>
                  <a:pt x="5246" y="2862"/>
                </a:lnTo>
                <a:lnTo>
                  <a:pt x="5209" y="2715"/>
                </a:lnTo>
                <a:lnTo>
                  <a:pt x="5173" y="2642"/>
                </a:lnTo>
                <a:lnTo>
                  <a:pt x="5099" y="2605"/>
                </a:lnTo>
                <a:lnTo>
                  <a:pt x="4989" y="2605"/>
                </a:lnTo>
                <a:lnTo>
                  <a:pt x="4989" y="2568"/>
                </a:lnTo>
                <a:lnTo>
                  <a:pt x="4989" y="2495"/>
                </a:lnTo>
                <a:lnTo>
                  <a:pt x="4953" y="2385"/>
                </a:lnTo>
                <a:lnTo>
                  <a:pt x="4806" y="2128"/>
                </a:lnTo>
                <a:lnTo>
                  <a:pt x="4623" y="1871"/>
                </a:lnTo>
                <a:lnTo>
                  <a:pt x="4402" y="1615"/>
                </a:lnTo>
                <a:lnTo>
                  <a:pt x="4146" y="1394"/>
                </a:lnTo>
                <a:lnTo>
                  <a:pt x="3889" y="1174"/>
                </a:lnTo>
                <a:lnTo>
                  <a:pt x="3595" y="1028"/>
                </a:lnTo>
                <a:close/>
                <a:moveTo>
                  <a:pt x="15334" y="3999"/>
                </a:moveTo>
                <a:lnTo>
                  <a:pt x="15260" y="4035"/>
                </a:lnTo>
                <a:lnTo>
                  <a:pt x="15187" y="4109"/>
                </a:lnTo>
                <a:lnTo>
                  <a:pt x="15077" y="4182"/>
                </a:lnTo>
                <a:lnTo>
                  <a:pt x="14967" y="4256"/>
                </a:lnTo>
                <a:lnTo>
                  <a:pt x="14820" y="4329"/>
                </a:lnTo>
                <a:lnTo>
                  <a:pt x="14673" y="4329"/>
                </a:lnTo>
                <a:lnTo>
                  <a:pt x="14527" y="4402"/>
                </a:lnTo>
                <a:lnTo>
                  <a:pt x="14490" y="4439"/>
                </a:lnTo>
                <a:lnTo>
                  <a:pt x="14453" y="4549"/>
                </a:lnTo>
                <a:lnTo>
                  <a:pt x="14417" y="4586"/>
                </a:lnTo>
                <a:lnTo>
                  <a:pt x="14380" y="4622"/>
                </a:lnTo>
                <a:lnTo>
                  <a:pt x="14233" y="4732"/>
                </a:lnTo>
                <a:lnTo>
                  <a:pt x="13940" y="4842"/>
                </a:lnTo>
                <a:lnTo>
                  <a:pt x="13720" y="4989"/>
                </a:lnTo>
                <a:lnTo>
                  <a:pt x="13536" y="5173"/>
                </a:lnTo>
                <a:lnTo>
                  <a:pt x="13499" y="5246"/>
                </a:lnTo>
                <a:lnTo>
                  <a:pt x="13499" y="5319"/>
                </a:lnTo>
                <a:lnTo>
                  <a:pt x="13573" y="5356"/>
                </a:lnTo>
                <a:lnTo>
                  <a:pt x="13830" y="5356"/>
                </a:lnTo>
                <a:lnTo>
                  <a:pt x="14013" y="5319"/>
                </a:lnTo>
                <a:lnTo>
                  <a:pt x="14380" y="5173"/>
                </a:lnTo>
                <a:lnTo>
                  <a:pt x="14673" y="5026"/>
                </a:lnTo>
                <a:lnTo>
                  <a:pt x="14783" y="4953"/>
                </a:lnTo>
                <a:lnTo>
                  <a:pt x="14857" y="4806"/>
                </a:lnTo>
                <a:lnTo>
                  <a:pt x="15077" y="4769"/>
                </a:lnTo>
                <a:lnTo>
                  <a:pt x="15260" y="4659"/>
                </a:lnTo>
                <a:lnTo>
                  <a:pt x="15370" y="4696"/>
                </a:lnTo>
                <a:lnTo>
                  <a:pt x="15444" y="4696"/>
                </a:lnTo>
                <a:lnTo>
                  <a:pt x="15554" y="4622"/>
                </a:lnTo>
                <a:lnTo>
                  <a:pt x="15627" y="4549"/>
                </a:lnTo>
                <a:lnTo>
                  <a:pt x="15627" y="4476"/>
                </a:lnTo>
                <a:lnTo>
                  <a:pt x="15590" y="4366"/>
                </a:lnTo>
                <a:lnTo>
                  <a:pt x="15627" y="4329"/>
                </a:lnTo>
                <a:lnTo>
                  <a:pt x="15627" y="4256"/>
                </a:lnTo>
                <a:lnTo>
                  <a:pt x="15590" y="4182"/>
                </a:lnTo>
                <a:lnTo>
                  <a:pt x="15554" y="4109"/>
                </a:lnTo>
                <a:lnTo>
                  <a:pt x="15480" y="4035"/>
                </a:lnTo>
                <a:lnTo>
                  <a:pt x="15407" y="4035"/>
                </a:lnTo>
                <a:lnTo>
                  <a:pt x="15334" y="3999"/>
                </a:lnTo>
                <a:close/>
                <a:moveTo>
                  <a:pt x="2238" y="7447"/>
                </a:moveTo>
                <a:lnTo>
                  <a:pt x="2128" y="7484"/>
                </a:lnTo>
                <a:lnTo>
                  <a:pt x="1064" y="7960"/>
                </a:lnTo>
                <a:lnTo>
                  <a:pt x="477" y="8217"/>
                </a:lnTo>
                <a:lnTo>
                  <a:pt x="257" y="8364"/>
                </a:lnTo>
                <a:lnTo>
                  <a:pt x="147" y="8474"/>
                </a:lnTo>
                <a:lnTo>
                  <a:pt x="111" y="8437"/>
                </a:lnTo>
                <a:lnTo>
                  <a:pt x="74" y="8437"/>
                </a:lnTo>
                <a:lnTo>
                  <a:pt x="1" y="8511"/>
                </a:lnTo>
                <a:lnTo>
                  <a:pt x="1" y="8584"/>
                </a:lnTo>
                <a:lnTo>
                  <a:pt x="37" y="8621"/>
                </a:lnTo>
                <a:lnTo>
                  <a:pt x="111" y="8694"/>
                </a:lnTo>
                <a:lnTo>
                  <a:pt x="221" y="8731"/>
                </a:lnTo>
                <a:lnTo>
                  <a:pt x="367" y="8694"/>
                </a:lnTo>
                <a:lnTo>
                  <a:pt x="514" y="8657"/>
                </a:lnTo>
                <a:lnTo>
                  <a:pt x="808" y="8547"/>
                </a:lnTo>
                <a:lnTo>
                  <a:pt x="1028" y="8474"/>
                </a:lnTo>
                <a:lnTo>
                  <a:pt x="2385" y="7887"/>
                </a:lnTo>
                <a:lnTo>
                  <a:pt x="2458" y="7850"/>
                </a:lnTo>
                <a:lnTo>
                  <a:pt x="2532" y="7777"/>
                </a:lnTo>
                <a:lnTo>
                  <a:pt x="2532" y="7667"/>
                </a:lnTo>
                <a:lnTo>
                  <a:pt x="2495" y="7594"/>
                </a:lnTo>
                <a:lnTo>
                  <a:pt x="2422" y="7520"/>
                </a:lnTo>
                <a:lnTo>
                  <a:pt x="2348" y="7484"/>
                </a:lnTo>
                <a:lnTo>
                  <a:pt x="2238" y="7447"/>
                </a:lnTo>
                <a:close/>
                <a:moveTo>
                  <a:pt x="6677" y="7814"/>
                </a:moveTo>
                <a:lnTo>
                  <a:pt x="6603" y="7887"/>
                </a:lnTo>
                <a:lnTo>
                  <a:pt x="6603" y="7960"/>
                </a:lnTo>
                <a:lnTo>
                  <a:pt x="6603" y="8070"/>
                </a:lnTo>
                <a:lnTo>
                  <a:pt x="6933" y="8474"/>
                </a:lnTo>
                <a:lnTo>
                  <a:pt x="7044" y="8694"/>
                </a:lnTo>
                <a:lnTo>
                  <a:pt x="7154" y="8914"/>
                </a:lnTo>
                <a:lnTo>
                  <a:pt x="7227" y="8951"/>
                </a:lnTo>
                <a:lnTo>
                  <a:pt x="7264" y="8987"/>
                </a:lnTo>
                <a:lnTo>
                  <a:pt x="7410" y="8987"/>
                </a:lnTo>
                <a:lnTo>
                  <a:pt x="7594" y="8877"/>
                </a:lnTo>
                <a:lnTo>
                  <a:pt x="7777" y="8767"/>
                </a:lnTo>
                <a:lnTo>
                  <a:pt x="7924" y="8621"/>
                </a:lnTo>
                <a:lnTo>
                  <a:pt x="7924" y="8657"/>
                </a:lnTo>
                <a:lnTo>
                  <a:pt x="7997" y="8767"/>
                </a:lnTo>
                <a:lnTo>
                  <a:pt x="8071" y="8877"/>
                </a:lnTo>
                <a:lnTo>
                  <a:pt x="8181" y="8951"/>
                </a:lnTo>
                <a:lnTo>
                  <a:pt x="8327" y="9024"/>
                </a:lnTo>
                <a:lnTo>
                  <a:pt x="8584" y="9061"/>
                </a:lnTo>
                <a:lnTo>
                  <a:pt x="8768" y="9061"/>
                </a:lnTo>
                <a:lnTo>
                  <a:pt x="8951" y="8987"/>
                </a:lnTo>
                <a:lnTo>
                  <a:pt x="9281" y="8841"/>
                </a:lnTo>
                <a:lnTo>
                  <a:pt x="9611" y="8657"/>
                </a:lnTo>
                <a:lnTo>
                  <a:pt x="9721" y="8547"/>
                </a:lnTo>
                <a:lnTo>
                  <a:pt x="9758" y="8474"/>
                </a:lnTo>
                <a:lnTo>
                  <a:pt x="9758" y="8364"/>
                </a:lnTo>
                <a:lnTo>
                  <a:pt x="9685" y="8254"/>
                </a:lnTo>
                <a:lnTo>
                  <a:pt x="9648" y="8217"/>
                </a:lnTo>
                <a:lnTo>
                  <a:pt x="9464" y="8217"/>
                </a:lnTo>
                <a:lnTo>
                  <a:pt x="9428" y="8291"/>
                </a:lnTo>
                <a:lnTo>
                  <a:pt x="9244" y="8437"/>
                </a:lnTo>
                <a:lnTo>
                  <a:pt x="8988" y="8547"/>
                </a:lnTo>
                <a:lnTo>
                  <a:pt x="8768" y="8621"/>
                </a:lnTo>
                <a:lnTo>
                  <a:pt x="8584" y="8657"/>
                </a:lnTo>
                <a:lnTo>
                  <a:pt x="8474" y="8657"/>
                </a:lnTo>
                <a:lnTo>
                  <a:pt x="8401" y="8621"/>
                </a:lnTo>
                <a:lnTo>
                  <a:pt x="8364" y="8584"/>
                </a:lnTo>
                <a:lnTo>
                  <a:pt x="8327" y="8547"/>
                </a:lnTo>
                <a:lnTo>
                  <a:pt x="8254" y="8254"/>
                </a:lnTo>
                <a:lnTo>
                  <a:pt x="8181" y="8144"/>
                </a:lnTo>
                <a:lnTo>
                  <a:pt x="8071" y="8107"/>
                </a:lnTo>
                <a:lnTo>
                  <a:pt x="7961" y="8107"/>
                </a:lnTo>
                <a:lnTo>
                  <a:pt x="7887" y="8144"/>
                </a:lnTo>
                <a:lnTo>
                  <a:pt x="7740" y="8254"/>
                </a:lnTo>
                <a:lnTo>
                  <a:pt x="7630" y="8401"/>
                </a:lnTo>
                <a:lnTo>
                  <a:pt x="7410" y="8547"/>
                </a:lnTo>
                <a:lnTo>
                  <a:pt x="7264" y="8364"/>
                </a:lnTo>
                <a:lnTo>
                  <a:pt x="7117" y="8180"/>
                </a:lnTo>
                <a:lnTo>
                  <a:pt x="6970" y="7997"/>
                </a:lnTo>
                <a:lnTo>
                  <a:pt x="6787" y="7850"/>
                </a:lnTo>
                <a:lnTo>
                  <a:pt x="6713" y="7814"/>
                </a:lnTo>
                <a:close/>
                <a:moveTo>
                  <a:pt x="12876" y="11005"/>
                </a:moveTo>
                <a:lnTo>
                  <a:pt x="12803" y="11042"/>
                </a:lnTo>
                <a:lnTo>
                  <a:pt x="12766" y="11078"/>
                </a:lnTo>
                <a:lnTo>
                  <a:pt x="12766" y="11152"/>
                </a:lnTo>
                <a:lnTo>
                  <a:pt x="12729" y="11225"/>
                </a:lnTo>
                <a:lnTo>
                  <a:pt x="12766" y="11298"/>
                </a:lnTo>
                <a:lnTo>
                  <a:pt x="12986" y="11702"/>
                </a:lnTo>
                <a:lnTo>
                  <a:pt x="13279" y="12069"/>
                </a:lnTo>
                <a:lnTo>
                  <a:pt x="13499" y="12399"/>
                </a:lnTo>
                <a:lnTo>
                  <a:pt x="13646" y="12509"/>
                </a:lnTo>
                <a:lnTo>
                  <a:pt x="13830" y="12619"/>
                </a:lnTo>
                <a:lnTo>
                  <a:pt x="13976" y="12619"/>
                </a:lnTo>
                <a:lnTo>
                  <a:pt x="14013" y="12582"/>
                </a:lnTo>
                <a:lnTo>
                  <a:pt x="14086" y="12546"/>
                </a:lnTo>
                <a:lnTo>
                  <a:pt x="14160" y="12436"/>
                </a:lnTo>
                <a:lnTo>
                  <a:pt x="14160" y="12325"/>
                </a:lnTo>
                <a:lnTo>
                  <a:pt x="14160" y="12252"/>
                </a:lnTo>
                <a:lnTo>
                  <a:pt x="14123" y="12142"/>
                </a:lnTo>
                <a:lnTo>
                  <a:pt x="14086" y="12069"/>
                </a:lnTo>
                <a:lnTo>
                  <a:pt x="14050" y="12032"/>
                </a:lnTo>
                <a:lnTo>
                  <a:pt x="13903" y="12032"/>
                </a:lnTo>
                <a:lnTo>
                  <a:pt x="13830" y="11885"/>
                </a:lnTo>
                <a:lnTo>
                  <a:pt x="13573" y="11592"/>
                </a:lnTo>
                <a:lnTo>
                  <a:pt x="13316" y="11298"/>
                </a:lnTo>
                <a:lnTo>
                  <a:pt x="13059" y="11042"/>
                </a:lnTo>
                <a:lnTo>
                  <a:pt x="13023" y="11005"/>
                </a:lnTo>
                <a:close/>
                <a:moveTo>
                  <a:pt x="8181" y="3192"/>
                </a:moveTo>
                <a:lnTo>
                  <a:pt x="8511" y="3228"/>
                </a:lnTo>
                <a:lnTo>
                  <a:pt x="8878" y="3265"/>
                </a:lnTo>
                <a:lnTo>
                  <a:pt x="9208" y="3339"/>
                </a:lnTo>
                <a:lnTo>
                  <a:pt x="9538" y="3412"/>
                </a:lnTo>
                <a:lnTo>
                  <a:pt x="9868" y="3522"/>
                </a:lnTo>
                <a:lnTo>
                  <a:pt x="10198" y="3669"/>
                </a:lnTo>
                <a:lnTo>
                  <a:pt x="10528" y="3852"/>
                </a:lnTo>
                <a:lnTo>
                  <a:pt x="10822" y="4035"/>
                </a:lnTo>
                <a:lnTo>
                  <a:pt x="11078" y="4256"/>
                </a:lnTo>
                <a:lnTo>
                  <a:pt x="11335" y="4476"/>
                </a:lnTo>
                <a:lnTo>
                  <a:pt x="11592" y="4732"/>
                </a:lnTo>
                <a:lnTo>
                  <a:pt x="11812" y="4989"/>
                </a:lnTo>
                <a:lnTo>
                  <a:pt x="11996" y="5319"/>
                </a:lnTo>
                <a:lnTo>
                  <a:pt x="12142" y="5576"/>
                </a:lnTo>
                <a:lnTo>
                  <a:pt x="12252" y="5870"/>
                </a:lnTo>
                <a:lnTo>
                  <a:pt x="12362" y="6200"/>
                </a:lnTo>
                <a:lnTo>
                  <a:pt x="12436" y="6530"/>
                </a:lnTo>
                <a:lnTo>
                  <a:pt x="12509" y="6823"/>
                </a:lnTo>
                <a:lnTo>
                  <a:pt x="12509" y="7153"/>
                </a:lnTo>
                <a:lnTo>
                  <a:pt x="12509" y="7484"/>
                </a:lnTo>
                <a:lnTo>
                  <a:pt x="12472" y="7814"/>
                </a:lnTo>
                <a:lnTo>
                  <a:pt x="12399" y="8144"/>
                </a:lnTo>
                <a:lnTo>
                  <a:pt x="12289" y="8511"/>
                </a:lnTo>
                <a:lnTo>
                  <a:pt x="12142" y="8804"/>
                </a:lnTo>
                <a:lnTo>
                  <a:pt x="11996" y="9134"/>
                </a:lnTo>
                <a:lnTo>
                  <a:pt x="11812" y="9428"/>
                </a:lnTo>
                <a:lnTo>
                  <a:pt x="11592" y="9721"/>
                </a:lnTo>
                <a:lnTo>
                  <a:pt x="11115" y="10271"/>
                </a:lnTo>
                <a:lnTo>
                  <a:pt x="10345" y="11115"/>
                </a:lnTo>
                <a:lnTo>
                  <a:pt x="9941" y="11555"/>
                </a:lnTo>
                <a:lnTo>
                  <a:pt x="9575" y="12032"/>
                </a:lnTo>
                <a:lnTo>
                  <a:pt x="9281" y="12509"/>
                </a:lnTo>
                <a:lnTo>
                  <a:pt x="8988" y="13022"/>
                </a:lnTo>
                <a:lnTo>
                  <a:pt x="8914" y="13279"/>
                </a:lnTo>
                <a:lnTo>
                  <a:pt x="8804" y="13573"/>
                </a:lnTo>
                <a:lnTo>
                  <a:pt x="8768" y="13829"/>
                </a:lnTo>
                <a:lnTo>
                  <a:pt x="8731" y="14123"/>
                </a:lnTo>
                <a:lnTo>
                  <a:pt x="8217" y="14013"/>
                </a:lnTo>
                <a:lnTo>
                  <a:pt x="7704" y="13939"/>
                </a:lnTo>
                <a:lnTo>
                  <a:pt x="8584" y="11665"/>
                </a:lnTo>
                <a:lnTo>
                  <a:pt x="9061" y="10418"/>
                </a:lnTo>
                <a:lnTo>
                  <a:pt x="9318" y="9831"/>
                </a:lnTo>
                <a:lnTo>
                  <a:pt x="9391" y="9538"/>
                </a:lnTo>
                <a:lnTo>
                  <a:pt x="9391" y="9391"/>
                </a:lnTo>
                <a:lnTo>
                  <a:pt x="9354" y="9244"/>
                </a:lnTo>
                <a:lnTo>
                  <a:pt x="9318" y="9208"/>
                </a:lnTo>
                <a:lnTo>
                  <a:pt x="9281" y="9208"/>
                </a:lnTo>
                <a:lnTo>
                  <a:pt x="9171" y="9281"/>
                </a:lnTo>
                <a:lnTo>
                  <a:pt x="9098" y="9391"/>
                </a:lnTo>
                <a:lnTo>
                  <a:pt x="8988" y="9611"/>
                </a:lnTo>
                <a:lnTo>
                  <a:pt x="8768" y="10088"/>
                </a:lnTo>
                <a:lnTo>
                  <a:pt x="8217" y="11445"/>
                </a:lnTo>
                <a:lnTo>
                  <a:pt x="7337" y="13719"/>
                </a:lnTo>
                <a:lnTo>
                  <a:pt x="7227" y="13903"/>
                </a:lnTo>
                <a:lnTo>
                  <a:pt x="6970" y="13829"/>
                </a:lnTo>
                <a:lnTo>
                  <a:pt x="6420" y="13683"/>
                </a:lnTo>
                <a:lnTo>
                  <a:pt x="6420" y="13646"/>
                </a:lnTo>
                <a:lnTo>
                  <a:pt x="6493" y="13389"/>
                </a:lnTo>
                <a:lnTo>
                  <a:pt x="6530" y="13096"/>
                </a:lnTo>
                <a:lnTo>
                  <a:pt x="6530" y="12546"/>
                </a:lnTo>
                <a:lnTo>
                  <a:pt x="6603" y="11372"/>
                </a:lnTo>
                <a:lnTo>
                  <a:pt x="6677" y="10125"/>
                </a:lnTo>
                <a:lnTo>
                  <a:pt x="6713" y="9501"/>
                </a:lnTo>
                <a:lnTo>
                  <a:pt x="6677" y="8877"/>
                </a:lnTo>
                <a:lnTo>
                  <a:pt x="6677" y="8804"/>
                </a:lnTo>
                <a:lnTo>
                  <a:pt x="6640" y="8767"/>
                </a:lnTo>
                <a:lnTo>
                  <a:pt x="6530" y="8694"/>
                </a:lnTo>
                <a:lnTo>
                  <a:pt x="6420" y="8731"/>
                </a:lnTo>
                <a:lnTo>
                  <a:pt x="6383" y="8767"/>
                </a:lnTo>
                <a:lnTo>
                  <a:pt x="6347" y="8841"/>
                </a:lnTo>
                <a:lnTo>
                  <a:pt x="6273" y="9391"/>
                </a:lnTo>
                <a:lnTo>
                  <a:pt x="6237" y="9978"/>
                </a:lnTo>
                <a:lnTo>
                  <a:pt x="6200" y="11115"/>
                </a:lnTo>
                <a:lnTo>
                  <a:pt x="6090" y="12289"/>
                </a:lnTo>
                <a:lnTo>
                  <a:pt x="6016" y="12912"/>
                </a:lnTo>
                <a:lnTo>
                  <a:pt x="6016" y="13206"/>
                </a:lnTo>
                <a:lnTo>
                  <a:pt x="6016" y="13536"/>
                </a:lnTo>
                <a:lnTo>
                  <a:pt x="5540" y="13353"/>
                </a:lnTo>
                <a:lnTo>
                  <a:pt x="5099" y="13206"/>
                </a:lnTo>
                <a:lnTo>
                  <a:pt x="4623" y="13132"/>
                </a:lnTo>
                <a:lnTo>
                  <a:pt x="4182" y="13132"/>
                </a:lnTo>
                <a:lnTo>
                  <a:pt x="4329" y="12876"/>
                </a:lnTo>
                <a:lnTo>
                  <a:pt x="4439" y="12619"/>
                </a:lnTo>
                <a:lnTo>
                  <a:pt x="4549" y="12362"/>
                </a:lnTo>
                <a:lnTo>
                  <a:pt x="4623" y="12069"/>
                </a:lnTo>
                <a:lnTo>
                  <a:pt x="4696" y="11482"/>
                </a:lnTo>
                <a:lnTo>
                  <a:pt x="4696" y="10895"/>
                </a:lnTo>
                <a:lnTo>
                  <a:pt x="4623" y="10161"/>
                </a:lnTo>
                <a:lnTo>
                  <a:pt x="4512" y="9428"/>
                </a:lnTo>
                <a:lnTo>
                  <a:pt x="4366" y="8694"/>
                </a:lnTo>
                <a:lnTo>
                  <a:pt x="4219" y="7960"/>
                </a:lnTo>
                <a:lnTo>
                  <a:pt x="4182" y="7594"/>
                </a:lnTo>
                <a:lnTo>
                  <a:pt x="4182" y="7190"/>
                </a:lnTo>
                <a:lnTo>
                  <a:pt x="4182" y="6823"/>
                </a:lnTo>
                <a:lnTo>
                  <a:pt x="4219" y="6456"/>
                </a:lnTo>
                <a:lnTo>
                  <a:pt x="4292" y="6090"/>
                </a:lnTo>
                <a:lnTo>
                  <a:pt x="4439" y="5760"/>
                </a:lnTo>
                <a:lnTo>
                  <a:pt x="4586" y="5429"/>
                </a:lnTo>
                <a:lnTo>
                  <a:pt x="4769" y="5063"/>
                </a:lnTo>
                <a:lnTo>
                  <a:pt x="5026" y="4769"/>
                </a:lnTo>
                <a:lnTo>
                  <a:pt x="5246" y="4476"/>
                </a:lnTo>
                <a:lnTo>
                  <a:pt x="5503" y="4219"/>
                </a:lnTo>
                <a:lnTo>
                  <a:pt x="5796" y="3999"/>
                </a:lnTo>
                <a:lnTo>
                  <a:pt x="6090" y="3779"/>
                </a:lnTo>
                <a:lnTo>
                  <a:pt x="6420" y="3595"/>
                </a:lnTo>
                <a:lnTo>
                  <a:pt x="6787" y="3449"/>
                </a:lnTo>
                <a:lnTo>
                  <a:pt x="7117" y="3339"/>
                </a:lnTo>
                <a:lnTo>
                  <a:pt x="7484" y="3265"/>
                </a:lnTo>
                <a:lnTo>
                  <a:pt x="7814" y="3228"/>
                </a:lnTo>
                <a:lnTo>
                  <a:pt x="8181" y="3192"/>
                </a:lnTo>
                <a:close/>
                <a:moveTo>
                  <a:pt x="3962" y="13426"/>
                </a:moveTo>
                <a:lnTo>
                  <a:pt x="4623" y="13536"/>
                </a:lnTo>
                <a:lnTo>
                  <a:pt x="5246" y="13719"/>
                </a:lnTo>
                <a:lnTo>
                  <a:pt x="5943" y="13939"/>
                </a:lnTo>
                <a:lnTo>
                  <a:pt x="6603" y="14196"/>
                </a:lnTo>
                <a:lnTo>
                  <a:pt x="6860" y="14270"/>
                </a:lnTo>
                <a:lnTo>
                  <a:pt x="7154" y="14306"/>
                </a:lnTo>
                <a:lnTo>
                  <a:pt x="7704" y="14380"/>
                </a:lnTo>
                <a:lnTo>
                  <a:pt x="8217" y="14490"/>
                </a:lnTo>
                <a:lnTo>
                  <a:pt x="8474" y="14563"/>
                </a:lnTo>
                <a:lnTo>
                  <a:pt x="8731" y="14636"/>
                </a:lnTo>
                <a:lnTo>
                  <a:pt x="8768" y="14783"/>
                </a:lnTo>
                <a:lnTo>
                  <a:pt x="8841" y="14857"/>
                </a:lnTo>
                <a:lnTo>
                  <a:pt x="8951" y="14893"/>
                </a:lnTo>
                <a:lnTo>
                  <a:pt x="9061" y="14893"/>
                </a:lnTo>
                <a:lnTo>
                  <a:pt x="9061" y="15003"/>
                </a:lnTo>
                <a:lnTo>
                  <a:pt x="9024" y="15150"/>
                </a:lnTo>
                <a:lnTo>
                  <a:pt x="8914" y="15223"/>
                </a:lnTo>
                <a:lnTo>
                  <a:pt x="8768" y="15333"/>
                </a:lnTo>
                <a:lnTo>
                  <a:pt x="8034" y="15040"/>
                </a:lnTo>
                <a:lnTo>
                  <a:pt x="6383" y="14490"/>
                </a:lnTo>
                <a:lnTo>
                  <a:pt x="5576" y="14270"/>
                </a:lnTo>
                <a:lnTo>
                  <a:pt x="4769" y="14086"/>
                </a:lnTo>
                <a:lnTo>
                  <a:pt x="4292" y="14013"/>
                </a:lnTo>
                <a:lnTo>
                  <a:pt x="4072" y="14013"/>
                </a:lnTo>
                <a:lnTo>
                  <a:pt x="3852" y="14050"/>
                </a:lnTo>
                <a:lnTo>
                  <a:pt x="3742" y="14013"/>
                </a:lnTo>
                <a:lnTo>
                  <a:pt x="3669" y="13939"/>
                </a:lnTo>
                <a:lnTo>
                  <a:pt x="3632" y="13829"/>
                </a:lnTo>
                <a:lnTo>
                  <a:pt x="3632" y="13719"/>
                </a:lnTo>
                <a:lnTo>
                  <a:pt x="3632" y="13609"/>
                </a:lnTo>
                <a:lnTo>
                  <a:pt x="3705" y="13536"/>
                </a:lnTo>
                <a:lnTo>
                  <a:pt x="3816" y="13463"/>
                </a:lnTo>
                <a:lnTo>
                  <a:pt x="3926" y="13426"/>
                </a:lnTo>
                <a:close/>
                <a:moveTo>
                  <a:pt x="4256" y="15737"/>
                </a:moveTo>
                <a:lnTo>
                  <a:pt x="4696" y="15847"/>
                </a:lnTo>
                <a:lnTo>
                  <a:pt x="4476" y="16067"/>
                </a:lnTo>
                <a:lnTo>
                  <a:pt x="4292" y="16287"/>
                </a:lnTo>
                <a:lnTo>
                  <a:pt x="4292" y="16250"/>
                </a:lnTo>
                <a:lnTo>
                  <a:pt x="4256" y="16140"/>
                </a:lnTo>
                <a:lnTo>
                  <a:pt x="4256" y="15994"/>
                </a:lnTo>
                <a:lnTo>
                  <a:pt x="4256" y="15737"/>
                </a:lnTo>
                <a:close/>
                <a:moveTo>
                  <a:pt x="4843" y="15920"/>
                </a:moveTo>
                <a:lnTo>
                  <a:pt x="4989" y="15957"/>
                </a:lnTo>
                <a:lnTo>
                  <a:pt x="5136" y="15994"/>
                </a:lnTo>
                <a:lnTo>
                  <a:pt x="4879" y="16140"/>
                </a:lnTo>
                <a:lnTo>
                  <a:pt x="4623" y="16360"/>
                </a:lnTo>
                <a:lnTo>
                  <a:pt x="4623" y="16360"/>
                </a:lnTo>
                <a:lnTo>
                  <a:pt x="4733" y="16140"/>
                </a:lnTo>
                <a:lnTo>
                  <a:pt x="4843" y="15920"/>
                </a:lnTo>
                <a:close/>
                <a:moveTo>
                  <a:pt x="4146" y="14453"/>
                </a:moveTo>
                <a:lnTo>
                  <a:pt x="4659" y="14490"/>
                </a:lnTo>
                <a:lnTo>
                  <a:pt x="5356" y="14673"/>
                </a:lnTo>
                <a:lnTo>
                  <a:pt x="6053" y="14857"/>
                </a:lnTo>
                <a:lnTo>
                  <a:pt x="7410" y="15333"/>
                </a:lnTo>
                <a:lnTo>
                  <a:pt x="8034" y="15553"/>
                </a:lnTo>
                <a:lnTo>
                  <a:pt x="8401" y="15663"/>
                </a:lnTo>
                <a:lnTo>
                  <a:pt x="8694" y="15774"/>
                </a:lnTo>
                <a:lnTo>
                  <a:pt x="8731" y="15847"/>
                </a:lnTo>
                <a:lnTo>
                  <a:pt x="8768" y="15884"/>
                </a:lnTo>
                <a:lnTo>
                  <a:pt x="8841" y="15957"/>
                </a:lnTo>
                <a:lnTo>
                  <a:pt x="8951" y="15957"/>
                </a:lnTo>
                <a:lnTo>
                  <a:pt x="8914" y="16067"/>
                </a:lnTo>
                <a:lnTo>
                  <a:pt x="8841" y="16214"/>
                </a:lnTo>
                <a:lnTo>
                  <a:pt x="8694" y="16397"/>
                </a:lnTo>
                <a:lnTo>
                  <a:pt x="8547" y="16507"/>
                </a:lnTo>
                <a:lnTo>
                  <a:pt x="8401" y="16581"/>
                </a:lnTo>
                <a:lnTo>
                  <a:pt x="7227" y="16140"/>
                </a:lnTo>
                <a:lnTo>
                  <a:pt x="6016" y="15774"/>
                </a:lnTo>
                <a:lnTo>
                  <a:pt x="4733" y="15370"/>
                </a:lnTo>
                <a:lnTo>
                  <a:pt x="4072" y="15223"/>
                </a:lnTo>
                <a:lnTo>
                  <a:pt x="3449" y="15113"/>
                </a:lnTo>
                <a:lnTo>
                  <a:pt x="3449" y="15040"/>
                </a:lnTo>
                <a:lnTo>
                  <a:pt x="3449" y="14857"/>
                </a:lnTo>
                <a:lnTo>
                  <a:pt x="3522" y="14673"/>
                </a:lnTo>
                <a:lnTo>
                  <a:pt x="3632" y="14563"/>
                </a:lnTo>
                <a:lnTo>
                  <a:pt x="3705" y="14490"/>
                </a:lnTo>
                <a:lnTo>
                  <a:pt x="3926" y="14490"/>
                </a:lnTo>
                <a:lnTo>
                  <a:pt x="3962" y="14526"/>
                </a:lnTo>
                <a:lnTo>
                  <a:pt x="3999" y="14526"/>
                </a:lnTo>
                <a:lnTo>
                  <a:pt x="4036" y="14490"/>
                </a:lnTo>
                <a:lnTo>
                  <a:pt x="4146" y="14453"/>
                </a:lnTo>
                <a:close/>
                <a:moveTo>
                  <a:pt x="5503" y="16067"/>
                </a:moveTo>
                <a:lnTo>
                  <a:pt x="5723" y="16140"/>
                </a:lnTo>
                <a:lnTo>
                  <a:pt x="5503" y="16287"/>
                </a:lnTo>
                <a:lnTo>
                  <a:pt x="5246" y="16434"/>
                </a:lnTo>
                <a:lnTo>
                  <a:pt x="5026" y="16617"/>
                </a:lnTo>
                <a:lnTo>
                  <a:pt x="4843" y="16837"/>
                </a:lnTo>
                <a:lnTo>
                  <a:pt x="4659" y="16764"/>
                </a:lnTo>
                <a:lnTo>
                  <a:pt x="4733" y="16691"/>
                </a:lnTo>
                <a:lnTo>
                  <a:pt x="5503" y="16067"/>
                </a:lnTo>
                <a:close/>
                <a:moveTo>
                  <a:pt x="5980" y="16214"/>
                </a:moveTo>
                <a:lnTo>
                  <a:pt x="6200" y="16287"/>
                </a:lnTo>
                <a:lnTo>
                  <a:pt x="6200" y="16324"/>
                </a:lnTo>
                <a:lnTo>
                  <a:pt x="5943" y="16434"/>
                </a:lnTo>
                <a:lnTo>
                  <a:pt x="5723" y="16581"/>
                </a:lnTo>
                <a:lnTo>
                  <a:pt x="5540" y="16727"/>
                </a:lnTo>
                <a:lnTo>
                  <a:pt x="5393" y="16947"/>
                </a:lnTo>
                <a:lnTo>
                  <a:pt x="5246" y="16911"/>
                </a:lnTo>
                <a:lnTo>
                  <a:pt x="5613" y="16544"/>
                </a:lnTo>
                <a:lnTo>
                  <a:pt x="5980" y="16214"/>
                </a:lnTo>
                <a:close/>
                <a:moveTo>
                  <a:pt x="6383" y="16360"/>
                </a:moveTo>
                <a:lnTo>
                  <a:pt x="6897" y="16544"/>
                </a:lnTo>
                <a:lnTo>
                  <a:pt x="6420" y="16801"/>
                </a:lnTo>
                <a:lnTo>
                  <a:pt x="6200" y="16947"/>
                </a:lnTo>
                <a:lnTo>
                  <a:pt x="5980" y="17131"/>
                </a:lnTo>
                <a:lnTo>
                  <a:pt x="5796" y="17057"/>
                </a:lnTo>
                <a:lnTo>
                  <a:pt x="5833" y="16984"/>
                </a:lnTo>
                <a:lnTo>
                  <a:pt x="5833" y="16911"/>
                </a:lnTo>
                <a:lnTo>
                  <a:pt x="5833" y="16874"/>
                </a:lnTo>
                <a:lnTo>
                  <a:pt x="6090" y="16617"/>
                </a:lnTo>
                <a:lnTo>
                  <a:pt x="6383" y="16397"/>
                </a:lnTo>
                <a:lnTo>
                  <a:pt x="6383" y="16360"/>
                </a:lnTo>
                <a:close/>
                <a:moveTo>
                  <a:pt x="7080" y="16581"/>
                </a:moveTo>
                <a:lnTo>
                  <a:pt x="7410" y="16691"/>
                </a:lnTo>
                <a:lnTo>
                  <a:pt x="7154" y="16911"/>
                </a:lnTo>
                <a:lnTo>
                  <a:pt x="6787" y="17314"/>
                </a:lnTo>
                <a:lnTo>
                  <a:pt x="6457" y="17241"/>
                </a:lnTo>
                <a:lnTo>
                  <a:pt x="6493" y="17167"/>
                </a:lnTo>
                <a:lnTo>
                  <a:pt x="6457" y="17131"/>
                </a:lnTo>
                <a:lnTo>
                  <a:pt x="6750" y="16837"/>
                </a:lnTo>
                <a:lnTo>
                  <a:pt x="7080" y="16581"/>
                </a:lnTo>
                <a:close/>
                <a:moveTo>
                  <a:pt x="8034" y="2678"/>
                </a:moveTo>
                <a:lnTo>
                  <a:pt x="7704" y="2715"/>
                </a:lnTo>
                <a:lnTo>
                  <a:pt x="7374" y="2752"/>
                </a:lnTo>
                <a:lnTo>
                  <a:pt x="7044" y="2825"/>
                </a:lnTo>
                <a:lnTo>
                  <a:pt x="6750" y="2898"/>
                </a:lnTo>
                <a:lnTo>
                  <a:pt x="6420" y="3008"/>
                </a:lnTo>
                <a:lnTo>
                  <a:pt x="6126" y="3155"/>
                </a:lnTo>
                <a:lnTo>
                  <a:pt x="5833" y="3302"/>
                </a:lnTo>
                <a:lnTo>
                  <a:pt x="5576" y="3522"/>
                </a:lnTo>
                <a:lnTo>
                  <a:pt x="5026" y="3962"/>
                </a:lnTo>
                <a:lnTo>
                  <a:pt x="4806" y="4219"/>
                </a:lnTo>
                <a:lnTo>
                  <a:pt x="4586" y="4512"/>
                </a:lnTo>
                <a:lnTo>
                  <a:pt x="4366" y="4769"/>
                </a:lnTo>
                <a:lnTo>
                  <a:pt x="4182" y="5099"/>
                </a:lnTo>
                <a:lnTo>
                  <a:pt x="3999" y="5393"/>
                </a:lnTo>
                <a:lnTo>
                  <a:pt x="3852" y="5723"/>
                </a:lnTo>
                <a:lnTo>
                  <a:pt x="3742" y="6163"/>
                </a:lnTo>
                <a:lnTo>
                  <a:pt x="3669" y="6603"/>
                </a:lnTo>
                <a:lnTo>
                  <a:pt x="3632" y="7043"/>
                </a:lnTo>
                <a:lnTo>
                  <a:pt x="3632" y="7520"/>
                </a:lnTo>
                <a:lnTo>
                  <a:pt x="3705" y="7960"/>
                </a:lnTo>
                <a:lnTo>
                  <a:pt x="3779" y="8437"/>
                </a:lnTo>
                <a:lnTo>
                  <a:pt x="3962" y="9318"/>
                </a:lnTo>
                <a:lnTo>
                  <a:pt x="4109" y="10308"/>
                </a:lnTo>
                <a:lnTo>
                  <a:pt x="4182" y="10785"/>
                </a:lnTo>
                <a:lnTo>
                  <a:pt x="4219" y="11262"/>
                </a:lnTo>
                <a:lnTo>
                  <a:pt x="4182" y="11739"/>
                </a:lnTo>
                <a:lnTo>
                  <a:pt x="4109" y="12215"/>
                </a:lnTo>
                <a:lnTo>
                  <a:pt x="3999" y="12619"/>
                </a:lnTo>
                <a:lnTo>
                  <a:pt x="3816" y="13059"/>
                </a:lnTo>
                <a:lnTo>
                  <a:pt x="3595" y="13132"/>
                </a:lnTo>
                <a:lnTo>
                  <a:pt x="3449" y="13279"/>
                </a:lnTo>
                <a:lnTo>
                  <a:pt x="3302" y="13426"/>
                </a:lnTo>
                <a:lnTo>
                  <a:pt x="3229" y="13646"/>
                </a:lnTo>
                <a:lnTo>
                  <a:pt x="3229" y="13829"/>
                </a:lnTo>
                <a:lnTo>
                  <a:pt x="3265" y="13976"/>
                </a:lnTo>
                <a:lnTo>
                  <a:pt x="3339" y="14160"/>
                </a:lnTo>
                <a:lnTo>
                  <a:pt x="3412" y="14270"/>
                </a:lnTo>
                <a:lnTo>
                  <a:pt x="3339" y="14343"/>
                </a:lnTo>
                <a:lnTo>
                  <a:pt x="3265" y="14416"/>
                </a:lnTo>
                <a:lnTo>
                  <a:pt x="3192" y="14526"/>
                </a:lnTo>
                <a:lnTo>
                  <a:pt x="3119" y="14673"/>
                </a:lnTo>
                <a:lnTo>
                  <a:pt x="3082" y="14857"/>
                </a:lnTo>
                <a:lnTo>
                  <a:pt x="3045" y="15040"/>
                </a:lnTo>
                <a:lnTo>
                  <a:pt x="3045" y="15187"/>
                </a:lnTo>
                <a:lnTo>
                  <a:pt x="3082" y="15370"/>
                </a:lnTo>
                <a:lnTo>
                  <a:pt x="3192" y="15480"/>
                </a:lnTo>
                <a:lnTo>
                  <a:pt x="3302" y="15590"/>
                </a:lnTo>
                <a:lnTo>
                  <a:pt x="3412" y="15627"/>
                </a:lnTo>
                <a:lnTo>
                  <a:pt x="3485" y="15590"/>
                </a:lnTo>
                <a:lnTo>
                  <a:pt x="3522" y="15553"/>
                </a:lnTo>
                <a:lnTo>
                  <a:pt x="3559" y="15553"/>
                </a:lnTo>
                <a:lnTo>
                  <a:pt x="4072" y="15700"/>
                </a:lnTo>
                <a:lnTo>
                  <a:pt x="3999" y="15810"/>
                </a:lnTo>
                <a:lnTo>
                  <a:pt x="3926" y="15957"/>
                </a:lnTo>
                <a:lnTo>
                  <a:pt x="3926" y="16140"/>
                </a:lnTo>
                <a:lnTo>
                  <a:pt x="3926" y="16324"/>
                </a:lnTo>
                <a:lnTo>
                  <a:pt x="3999" y="16507"/>
                </a:lnTo>
                <a:lnTo>
                  <a:pt x="4072" y="16654"/>
                </a:lnTo>
                <a:lnTo>
                  <a:pt x="4146" y="16801"/>
                </a:lnTo>
                <a:lnTo>
                  <a:pt x="4292" y="16874"/>
                </a:lnTo>
                <a:lnTo>
                  <a:pt x="4256" y="16947"/>
                </a:lnTo>
                <a:lnTo>
                  <a:pt x="4292" y="17021"/>
                </a:lnTo>
                <a:lnTo>
                  <a:pt x="4329" y="17057"/>
                </a:lnTo>
                <a:lnTo>
                  <a:pt x="4402" y="17094"/>
                </a:lnTo>
                <a:lnTo>
                  <a:pt x="4586" y="17167"/>
                </a:lnTo>
                <a:lnTo>
                  <a:pt x="4806" y="17277"/>
                </a:lnTo>
                <a:lnTo>
                  <a:pt x="5283" y="17388"/>
                </a:lnTo>
                <a:lnTo>
                  <a:pt x="5393" y="17424"/>
                </a:lnTo>
                <a:lnTo>
                  <a:pt x="5576" y="17461"/>
                </a:lnTo>
                <a:lnTo>
                  <a:pt x="6310" y="17681"/>
                </a:lnTo>
                <a:lnTo>
                  <a:pt x="6677" y="17754"/>
                </a:lnTo>
                <a:lnTo>
                  <a:pt x="6860" y="17791"/>
                </a:lnTo>
                <a:lnTo>
                  <a:pt x="7044" y="17754"/>
                </a:lnTo>
                <a:lnTo>
                  <a:pt x="7117" y="17718"/>
                </a:lnTo>
                <a:lnTo>
                  <a:pt x="7154" y="17681"/>
                </a:lnTo>
                <a:lnTo>
                  <a:pt x="7154" y="17608"/>
                </a:lnTo>
                <a:lnTo>
                  <a:pt x="7117" y="17534"/>
                </a:lnTo>
                <a:lnTo>
                  <a:pt x="7447" y="17204"/>
                </a:lnTo>
                <a:lnTo>
                  <a:pt x="7594" y="17021"/>
                </a:lnTo>
                <a:lnTo>
                  <a:pt x="7740" y="16837"/>
                </a:lnTo>
                <a:lnTo>
                  <a:pt x="8327" y="17021"/>
                </a:lnTo>
                <a:lnTo>
                  <a:pt x="8437" y="17021"/>
                </a:lnTo>
                <a:lnTo>
                  <a:pt x="8547" y="16984"/>
                </a:lnTo>
                <a:lnTo>
                  <a:pt x="8731" y="16911"/>
                </a:lnTo>
                <a:lnTo>
                  <a:pt x="8914" y="16764"/>
                </a:lnTo>
                <a:lnTo>
                  <a:pt x="9098" y="16581"/>
                </a:lnTo>
                <a:lnTo>
                  <a:pt x="9208" y="16360"/>
                </a:lnTo>
                <a:lnTo>
                  <a:pt x="9281" y="16140"/>
                </a:lnTo>
                <a:lnTo>
                  <a:pt x="9318" y="15884"/>
                </a:lnTo>
                <a:lnTo>
                  <a:pt x="9281" y="15700"/>
                </a:lnTo>
                <a:lnTo>
                  <a:pt x="9208" y="15590"/>
                </a:lnTo>
                <a:lnTo>
                  <a:pt x="9171" y="15517"/>
                </a:lnTo>
                <a:lnTo>
                  <a:pt x="9244" y="15407"/>
                </a:lnTo>
                <a:lnTo>
                  <a:pt x="9354" y="15260"/>
                </a:lnTo>
                <a:lnTo>
                  <a:pt x="9391" y="15113"/>
                </a:lnTo>
                <a:lnTo>
                  <a:pt x="9428" y="15003"/>
                </a:lnTo>
                <a:lnTo>
                  <a:pt x="9501" y="14930"/>
                </a:lnTo>
                <a:lnTo>
                  <a:pt x="9575" y="14857"/>
                </a:lnTo>
                <a:lnTo>
                  <a:pt x="9575" y="14783"/>
                </a:lnTo>
                <a:lnTo>
                  <a:pt x="9538" y="14673"/>
                </a:lnTo>
                <a:lnTo>
                  <a:pt x="9391" y="14526"/>
                </a:lnTo>
                <a:lnTo>
                  <a:pt x="9244" y="14380"/>
                </a:lnTo>
                <a:lnTo>
                  <a:pt x="9244" y="14050"/>
                </a:lnTo>
                <a:lnTo>
                  <a:pt x="9318" y="13683"/>
                </a:lnTo>
                <a:lnTo>
                  <a:pt x="9428" y="13353"/>
                </a:lnTo>
                <a:lnTo>
                  <a:pt x="9538" y="13059"/>
                </a:lnTo>
                <a:lnTo>
                  <a:pt x="9721" y="12766"/>
                </a:lnTo>
                <a:lnTo>
                  <a:pt x="9905" y="12472"/>
                </a:lnTo>
                <a:lnTo>
                  <a:pt x="10308" y="11885"/>
                </a:lnTo>
                <a:lnTo>
                  <a:pt x="10785" y="11335"/>
                </a:lnTo>
                <a:lnTo>
                  <a:pt x="11299" y="10822"/>
                </a:lnTo>
                <a:lnTo>
                  <a:pt x="11775" y="10308"/>
                </a:lnTo>
                <a:lnTo>
                  <a:pt x="12179" y="9758"/>
                </a:lnTo>
                <a:lnTo>
                  <a:pt x="12362" y="9501"/>
                </a:lnTo>
                <a:lnTo>
                  <a:pt x="12546" y="9208"/>
                </a:lnTo>
                <a:lnTo>
                  <a:pt x="12656" y="8951"/>
                </a:lnTo>
                <a:lnTo>
                  <a:pt x="12803" y="8657"/>
                </a:lnTo>
                <a:lnTo>
                  <a:pt x="12876" y="8364"/>
                </a:lnTo>
                <a:lnTo>
                  <a:pt x="12949" y="8034"/>
                </a:lnTo>
                <a:lnTo>
                  <a:pt x="12986" y="7740"/>
                </a:lnTo>
                <a:lnTo>
                  <a:pt x="13023" y="7447"/>
                </a:lnTo>
                <a:lnTo>
                  <a:pt x="13023" y="6823"/>
                </a:lnTo>
                <a:lnTo>
                  <a:pt x="12913" y="6236"/>
                </a:lnTo>
                <a:lnTo>
                  <a:pt x="12729" y="5613"/>
                </a:lnTo>
                <a:lnTo>
                  <a:pt x="12436" y="5026"/>
                </a:lnTo>
                <a:lnTo>
                  <a:pt x="12252" y="4769"/>
                </a:lnTo>
                <a:lnTo>
                  <a:pt x="12069" y="4476"/>
                </a:lnTo>
                <a:lnTo>
                  <a:pt x="11849" y="4256"/>
                </a:lnTo>
                <a:lnTo>
                  <a:pt x="11629" y="3999"/>
                </a:lnTo>
                <a:lnTo>
                  <a:pt x="11372" y="3815"/>
                </a:lnTo>
                <a:lnTo>
                  <a:pt x="11115" y="3595"/>
                </a:lnTo>
                <a:lnTo>
                  <a:pt x="10565" y="3265"/>
                </a:lnTo>
                <a:lnTo>
                  <a:pt x="9978" y="3008"/>
                </a:lnTo>
                <a:lnTo>
                  <a:pt x="9354" y="2825"/>
                </a:lnTo>
                <a:lnTo>
                  <a:pt x="8694" y="2715"/>
                </a:lnTo>
                <a:lnTo>
                  <a:pt x="8034" y="2678"/>
                </a:lnTo>
                <a:close/>
              </a:path>
            </a:pathLst>
          </a:custGeom>
          <a:solidFill>
            <a:srgbClr val="3C78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197" name="Google Shape;197;p3"/>
          <p:cNvSpPr/>
          <p:nvPr/>
        </p:nvSpPr>
        <p:spPr>
          <a:xfrm>
            <a:off x="6283364" y="4209515"/>
            <a:ext cx="210213" cy="458889"/>
          </a:xfrm>
          <a:custGeom>
            <a:avLst/>
            <a:gdLst/>
            <a:ahLst/>
            <a:cxnLst/>
            <a:rect l="l" t="t" r="r" b="b"/>
            <a:pathLst>
              <a:path w="7411" h="16178" extrusionOk="0">
                <a:moveTo>
                  <a:pt x="3339" y="147"/>
                </a:moveTo>
                <a:lnTo>
                  <a:pt x="3229" y="441"/>
                </a:lnTo>
                <a:lnTo>
                  <a:pt x="3155" y="734"/>
                </a:lnTo>
                <a:lnTo>
                  <a:pt x="3119" y="1358"/>
                </a:lnTo>
                <a:lnTo>
                  <a:pt x="3082" y="2972"/>
                </a:lnTo>
                <a:lnTo>
                  <a:pt x="3119" y="4476"/>
                </a:lnTo>
                <a:lnTo>
                  <a:pt x="3119" y="5283"/>
                </a:lnTo>
                <a:lnTo>
                  <a:pt x="3119" y="5576"/>
                </a:lnTo>
                <a:lnTo>
                  <a:pt x="3155" y="5723"/>
                </a:lnTo>
                <a:lnTo>
                  <a:pt x="3229" y="5870"/>
                </a:lnTo>
                <a:lnTo>
                  <a:pt x="3265" y="5906"/>
                </a:lnTo>
                <a:lnTo>
                  <a:pt x="3339" y="5943"/>
                </a:lnTo>
                <a:lnTo>
                  <a:pt x="3375" y="5943"/>
                </a:lnTo>
                <a:lnTo>
                  <a:pt x="3449" y="5870"/>
                </a:lnTo>
                <a:lnTo>
                  <a:pt x="3486" y="5760"/>
                </a:lnTo>
                <a:lnTo>
                  <a:pt x="3522" y="5649"/>
                </a:lnTo>
                <a:lnTo>
                  <a:pt x="3522" y="5393"/>
                </a:lnTo>
                <a:lnTo>
                  <a:pt x="3522" y="4586"/>
                </a:lnTo>
                <a:lnTo>
                  <a:pt x="3486" y="2972"/>
                </a:lnTo>
                <a:lnTo>
                  <a:pt x="3522" y="1504"/>
                </a:lnTo>
                <a:lnTo>
                  <a:pt x="3522" y="808"/>
                </a:lnTo>
                <a:lnTo>
                  <a:pt x="3486" y="477"/>
                </a:lnTo>
                <a:lnTo>
                  <a:pt x="3412" y="294"/>
                </a:lnTo>
                <a:lnTo>
                  <a:pt x="3375" y="147"/>
                </a:lnTo>
                <a:close/>
                <a:moveTo>
                  <a:pt x="1725" y="1"/>
                </a:moveTo>
                <a:lnTo>
                  <a:pt x="1688" y="37"/>
                </a:lnTo>
                <a:lnTo>
                  <a:pt x="1615" y="147"/>
                </a:lnTo>
                <a:lnTo>
                  <a:pt x="1578" y="294"/>
                </a:lnTo>
                <a:lnTo>
                  <a:pt x="1541" y="624"/>
                </a:lnTo>
                <a:lnTo>
                  <a:pt x="1578" y="1284"/>
                </a:lnTo>
                <a:lnTo>
                  <a:pt x="1615" y="2898"/>
                </a:lnTo>
                <a:lnTo>
                  <a:pt x="1725" y="6236"/>
                </a:lnTo>
                <a:lnTo>
                  <a:pt x="1761" y="6346"/>
                </a:lnTo>
                <a:lnTo>
                  <a:pt x="1798" y="6383"/>
                </a:lnTo>
                <a:lnTo>
                  <a:pt x="1872" y="6420"/>
                </a:lnTo>
                <a:lnTo>
                  <a:pt x="1945" y="6456"/>
                </a:lnTo>
                <a:lnTo>
                  <a:pt x="2018" y="6420"/>
                </a:lnTo>
                <a:lnTo>
                  <a:pt x="2092" y="6383"/>
                </a:lnTo>
                <a:lnTo>
                  <a:pt x="2165" y="6346"/>
                </a:lnTo>
                <a:lnTo>
                  <a:pt x="2165" y="6236"/>
                </a:lnTo>
                <a:lnTo>
                  <a:pt x="2165" y="5980"/>
                </a:lnTo>
                <a:lnTo>
                  <a:pt x="2165" y="5943"/>
                </a:lnTo>
                <a:lnTo>
                  <a:pt x="2055" y="3008"/>
                </a:lnTo>
                <a:lnTo>
                  <a:pt x="1982" y="1394"/>
                </a:lnTo>
                <a:lnTo>
                  <a:pt x="1945" y="587"/>
                </a:lnTo>
                <a:lnTo>
                  <a:pt x="1908" y="294"/>
                </a:lnTo>
                <a:lnTo>
                  <a:pt x="1872" y="147"/>
                </a:lnTo>
                <a:lnTo>
                  <a:pt x="1761" y="37"/>
                </a:lnTo>
                <a:lnTo>
                  <a:pt x="1725" y="1"/>
                </a:lnTo>
                <a:close/>
                <a:moveTo>
                  <a:pt x="4953" y="184"/>
                </a:moveTo>
                <a:lnTo>
                  <a:pt x="4879" y="221"/>
                </a:lnTo>
                <a:lnTo>
                  <a:pt x="4843" y="257"/>
                </a:lnTo>
                <a:lnTo>
                  <a:pt x="4843" y="331"/>
                </a:lnTo>
                <a:lnTo>
                  <a:pt x="4769" y="1101"/>
                </a:lnTo>
                <a:lnTo>
                  <a:pt x="4733" y="1908"/>
                </a:lnTo>
                <a:lnTo>
                  <a:pt x="4733" y="3522"/>
                </a:lnTo>
                <a:lnTo>
                  <a:pt x="4733" y="5136"/>
                </a:lnTo>
                <a:lnTo>
                  <a:pt x="4696" y="5870"/>
                </a:lnTo>
                <a:lnTo>
                  <a:pt x="4696" y="6273"/>
                </a:lnTo>
                <a:lnTo>
                  <a:pt x="4769" y="6640"/>
                </a:lnTo>
                <a:lnTo>
                  <a:pt x="4806" y="6713"/>
                </a:lnTo>
                <a:lnTo>
                  <a:pt x="4916" y="6750"/>
                </a:lnTo>
                <a:lnTo>
                  <a:pt x="5026" y="6713"/>
                </a:lnTo>
                <a:lnTo>
                  <a:pt x="5100" y="6640"/>
                </a:lnTo>
                <a:lnTo>
                  <a:pt x="5173" y="6273"/>
                </a:lnTo>
                <a:lnTo>
                  <a:pt x="5173" y="5870"/>
                </a:lnTo>
                <a:lnTo>
                  <a:pt x="5136" y="5136"/>
                </a:lnTo>
                <a:lnTo>
                  <a:pt x="5136" y="3522"/>
                </a:lnTo>
                <a:lnTo>
                  <a:pt x="5173" y="1908"/>
                </a:lnTo>
                <a:lnTo>
                  <a:pt x="5136" y="1138"/>
                </a:lnTo>
                <a:lnTo>
                  <a:pt x="5100" y="331"/>
                </a:lnTo>
                <a:lnTo>
                  <a:pt x="5100" y="257"/>
                </a:lnTo>
                <a:lnTo>
                  <a:pt x="5063" y="221"/>
                </a:lnTo>
                <a:lnTo>
                  <a:pt x="4953" y="184"/>
                </a:lnTo>
                <a:close/>
                <a:moveTo>
                  <a:pt x="6273" y="2678"/>
                </a:moveTo>
                <a:lnTo>
                  <a:pt x="6273" y="2715"/>
                </a:lnTo>
                <a:lnTo>
                  <a:pt x="6200" y="3008"/>
                </a:lnTo>
                <a:lnTo>
                  <a:pt x="6163" y="3302"/>
                </a:lnTo>
                <a:lnTo>
                  <a:pt x="6127" y="3925"/>
                </a:lnTo>
                <a:lnTo>
                  <a:pt x="6127" y="5173"/>
                </a:lnTo>
                <a:lnTo>
                  <a:pt x="6090" y="7667"/>
                </a:lnTo>
                <a:lnTo>
                  <a:pt x="6090" y="7887"/>
                </a:lnTo>
                <a:lnTo>
                  <a:pt x="6127" y="7960"/>
                </a:lnTo>
                <a:lnTo>
                  <a:pt x="6163" y="8034"/>
                </a:lnTo>
                <a:lnTo>
                  <a:pt x="6237" y="8070"/>
                </a:lnTo>
                <a:lnTo>
                  <a:pt x="6383" y="8070"/>
                </a:lnTo>
                <a:lnTo>
                  <a:pt x="6457" y="8034"/>
                </a:lnTo>
                <a:lnTo>
                  <a:pt x="6493" y="7960"/>
                </a:lnTo>
                <a:lnTo>
                  <a:pt x="6530" y="7887"/>
                </a:lnTo>
                <a:lnTo>
                  <a:pt x="6530" y="5283"/>
                </a:lnTo>
                <a:lnTo>
                  <a:pt x="6530" y="3962"/>
                </a:lnTo>
                <a:lnTo>
                  <a:pt x="6493" y="3339"/>
                </a:lnTo>
                <a:lnTo>
                  <a:pt x="6457" y="3008"/>
                </a:lnTo>
                <a:lnTo>
                  <a:pt x="6383" y="2715"/>
                </a:lnTo>
                <a:lnTo>
                  <a:pt x="6347" y="2678"/>
                </a:lnTo>
                <a:close/>
                <a:moveTo>
                  <a:pt x="3265" y="7887"/>
                </a:moveTo>
                <a:lnTo>
                  <a:pt x="3082" y="8107"/>
                </a:lnTo>
                <a:lnTo>
                  <a:pt x="2862" y="8291"/>
                </a:lnTo>
                <a:lnTo>
                  <a:pt x="2679" y="8401"/>
                </a:lnTo>
                <a:lnTo>
                  <a:pt x="2458" y="8474"/>
                </a:lnTo>
                <a:lnTo>
                  <a:pt x="2458" y="8474"/>
                </a:lnTo>
                <a:lnTo>
                  <a:pt x="2605" y="8291"/>
                </a:lnTo>
                <a:lnTo>
                  <a:pt x="2752" y="8144"/>
                </a:lnTo>
                <a:lnTo>
                  <a:pt x="2972" y="7997"/>
                </a:lnTo>
                <a:lnTo>
                  <a:pt x="3192" y="7924"/>
                </a:lnTo>
                <a:lnTo>
                  <a:pt x="3265" y="7887"/>
                </a:lnTo>
                <a:close/>
                <a:moveTo>
                  <a:pt x="4806" y="9501"/>
                </a:moveTo>
                <a:lnTo>
                  <a:pt x="4513" y="9538"/>
                </a:lnTo>
                <a:lnTo>
                  <a:pt x="4329" y="9574"/>
                </a:lnTo>
                <a:lnTo>
                  <a:pt x="4072" y="9574"/>
                </a:lnTo>
                <a:lnTo>
                  <a:pt x="4072" y="9611"/>
                </a:lnTo>
                <a:lnTo>
                  <a:pt x="4072" y="9684"/>
                </a:lnTo>
                <a:lnTo>
                  <a:pt x="4109" y="9758"/>
                </a:lnTo>
                <a:lnTo>
                  <a:pt x="4146" y="9831"/>
                </a:lnTo>
                <a:lnTo>
                  <a:pt x="4219" y="9868"/>
                </a:lnTo>
                <a:lnTo>
                  <a:pt x="4293" y="9905"/>
                </a:lnTo>
                <a:lnTo>
                  <a:pt x="4476" y="9941"/>
                </a:lnTo>
                <a:lnTo>
                  <a:pt x="4659" y="9905"/>
                </a:lnTo>
                <a:lnTo>
                  <a:pt x="4806" y="9941"/>
                </a:lnTo>
                <a:lnTo>
                  <a:pt x="4953" y="9978"/>
                </a:lnTo>
                <a:lnTo>
                  <a:pt x="5100" y="10015"/>
                </a:lnTo>
                <a:lnTo>
                  <a:pt x="5246" y="10125"/>
                </a:lnTo>
                <a:lnTo>
                  <a:pt x="5320" y="10235"/>
                </a:lnTo>
                <a:lnTo>
                  <a:pt x="5430" y="10381"/>
                </a:lnTo>
                <a:lnTo>
                  <a:pt x="5466" y="10528"/>
                </a:lnTo>
                <a:lnTo>
                  <a:pt x="5503" y="10675"/>
                </a:lnTo>
                <a:lnTo>
                  <a:pt x="5540" y="10748"/>
                </a:lnTo>
                <a:lnTo>
                  <a:pt x="5613" y="10822"/>
                </a:lnTo>
                <a:lnTo>
                  <a:pt x="5833" y="10822"/>
                </a:lnTo>
                <a:lnTo>
                  <a:pt x="5907" y="10748"/>
                </a:lnTo>
                <a:lnTo>
                  <a:pt x="5943" y="10711"/>
                </a:lnTo>
                <a:lnTo>
                  <a:pt x="5980" y="10601"/>
                </a:lnTo>
                <a:lnTo>
                  <a:pt x="5907" y="10308"/>
                </a:lnTo>
                <a:lnTo>
                  <a:pt x="5760" y="10051"/>
                </a:lnTo>
                <a:lnTo>
                  <a:pt x="5576" y="9831"/>
                </a:lnTo>
                <a:lnTo>
                  <a:pt x="5356" y="9648"/>
                </a:lnTo>
                <a:lnTo>
                  <a:pt x="5100" y="9538"/>
                </a:lnTo>
                <a:lnTo>
                  <a:pt x="4806" y="9501"/>
                </a:lnTo>
                <a:close/>
                <a:moveTo>
                  <a:pt x="4879" y="8547"/>
                </a:moveTo>
                <a:lnTo>
                  <a:pt x="5136" y="8621"/>
                </a:lnTo>
                <a:lnTo>
                  <a:pt x="5393" y="8731"/>
                </a:lnTo>
                <a:lnTo>
                  <a:pt x="5650" y="8877"/>
                </a:lnTo>
                <a:lnTo>
                  <a:pt x="5907" y="9061"/>
                </a:lnTo>
                <a:lnTo>
                  <a:pt x="6090" y="9244"/>
                </a:lnTo>
                <a:lnTo>
                  <a:pt x="6310" y="9464"/>
                </a:lnTo>
                <a:lnTo>
                  <a:pt x="6457" y="9684"/>
                </a:lnTo>
                <a:lnTo>
                  <a:pt x="6603" y="9941"/>
                </a:lnTo>
                <a:lnTo>
                  <a:pt x="6714" y="10198"/>
                </a:lnTo>
                <a:lnTo>
                  <a:pt x="6787" y="10491"/>
                </a:lnTo>
                <a:lnTo>
                  <a:pt x="6860" y="10748"/>
                </a:lnTo>
                <a:lnTo>
                  <a:pt x="6934" y="11078"/>
                </a:lnTo>
                <a:lnTo>
                  <a:pt x="6934" y="11372"/>
                </a:lnTo>
                <a:lnTo>
                  <a:pt x="6934" y="11665"/>
                </a:lnTo>
                <a:lnTo>
                  <a:pt x="6934" y="11995"/>
                </a:lnTo>
                <a:lnTo>
                  <a:pt x="6824" y="12619"/>
                </a:lnTo>
                <a:lnTo>
                  <a:pt x="6677" y="13206"/>
                </a:lnTo>
                <a:lnTo>
                  <a:pt x="6530" y="13499"/>
                </a:lnTo>
                <a:lnTo>
                  <a:pt x="6383" y="13793"/>
                </a:lnTo>
                <a:lnTo>
                  <a:pt x="6310" y="13939"/>
                </a:lnTo>
                <a:lnTo>
                  <a:pt x="6163" y="14050"/>
                </a:lnTo>
                <a:lnTo>
                  <a:pt x="5907" y="14270"/>
                </a:lnTo>
                <a:lnTo>
                  <a:pt x="5540" y="14526"/>
                </a:lnTo>
                <a:lnTo>
                  <a:pt x="5173" y="14857"/>
                </a:lnTo>
                <a:lnTo>
                  <a:pt x="5026" y="14967"/>
                </a:lnTo>
                <a:lnTo>
                  <a:pt x="4659" y="15187"/>
                </a:lnTo>
                <a:lnTo>
                  <a:pt x="4659" y="15187"/>
                </a:lnTo>
                <a:lnTo>
                  <a:pt x="4806" y="14857"/>
                </a:lnTo>
                <a:lnTo>
                  <a:pt x="4916" y="14636"/>
                </a:lnTo>
                <a:lnTo>
                  <a:pt x="4953" y="14490"/>
                </a:lnTo>
                <a:lnTo>
                  <a:pt x="4989" y="14380"/>
                </a:lnTo>
                <a:lnTo>
                  <a:pt x="4953" y="14270"/>
                </a:lnTo>
                <a:lnTo>
                  <a:pt x="4916" y="14160"/>
                </a:lnTo>
                <a:lnTo>
                  <a:pt x="4843" y="14123"/>
                </a:lnTo>
                <a:lnTo>
                  <a:pt x="4659" y="14123"/>
                </a:lnTo>
                <a:lnTo>
                  <a:pt x="4586" y="14160"/>
                </a:lnTo>
                <a:lnTo>
                  <a:pt x="4549" y="14233"/>
                </a:lnTo>
                <a:lnTo>
                  <a:pt x="4513" y="14343"/>
                </a:lnTo>
                <a:lnTo>
                  <a:pt x="4549" y="14453"/>
                </a:lnTo>
                <a:lnTo>
                  <a:pt x="4513" y="14526"/>
                </a:lnTo>
                <a:lnTo>
                  <a:pt x="4439" y="14783"/>
                </a:lnTo>
                <a:lnTo>
                  <a:pt x="4366" y="15003"/>
                </a:lnTo>
                <a:lnTo>
                  <a:pt x="4329" y="15260"/>
                </a:lnTo>
                <a:lnTo>
                  <a:pt x="4366" y="15333"/>
                </a:lnTo>
                <a:lnTo>
                  <a:pt x="4293" y="15370"/>
                </a:lnTo>
                <a:lnTo>
                  <a:pt x="3999" y="15480"/>
                </a:lnTo>
                <a:lnTo>
                  <a:pt x="3632" y="15590"/>
                </a:lnTo>
                <a:lnTo>
                  <a:pt x="3816" y="15333"/>
                </a:lnTo>
                <a:lnTo>
                  <a:pt x="4109" y="14746"/>
                </a:lnTo>
                <a:lnTo>
                  <a:pt x="4109" y="14673"/>
                </a:lnTo>
                <a:lnTo>
                  <a:pt x="4109" y="14600"/>
                </a:lnTo>
                <a:lnTo>
                  <a:pt x="4072" y="14526"/>
                </a:lnTo>
                <a:lnTo>
                  <a:pt x="4036" y="14490"/>
                </a:lnTo>
                <a:lnTo>
                  <a:pt x="3962" y="14453"/>
                </a:lnTo>
                <a:lnTo>
                  <a:pt x="3889" y="14453"/>
                </a:lnTo>
                <a:lnTo>
                  <a:pt x="3816" y="14490"/>
                </a:lnTo>
                <a:lnTo>
                  <a:pt x="3779" y="14563"/>
                </a:lnTo>
                <a:lnTo>
                  <a:pt x="3486" y="15150"/>
                </a:lnTo>
                <a:lnTo>
                  <a:pt x="3339" y="15407"/>
                </a:lnTo>
                <a:lnTo>
                  <a:pt x="3229" y="15663"/>
                </a:lnTo>
                <a:lnTo>
                  <a:pt x="2899" y="15700"/>
                </a:lnTo>
                <a:lnTo>
                  <a:pt x="2532" y="15627"/>
                </a:lnTo>
                <a:lnTo>
                  <a:pt x="2752" y="15407"/>
                </a:lnTo>
                <a:lnTo>
                  <a:pt x="2935" y="15187"/>
                </a:lnTo>
                <a:lnTo>
                  <a:pt x="3119" y="14893"/>
                </a:lnTo>
                <a:lnTo>
                  <a:pt x="3265" y="14600"/>
                </a:lnTo>
                <a:lnTo>
                  <a:pt x="3339" y="14600"/>
                </a:lnTo>
                <a:lnTo>
                  <a:pt x="3375" y="14526"/>
                </a:lnTo>
                <a:lnTo>
                  <a:pt x="3412" y="14490"/>
                </a:lnTo>
                <a:lnTo>
                  <a:pt x="3449" y="14380"/>
                </a:lnTo>
                <a:lnTo>
                  <a:pt x="3412" y="14343"/>
                </a:lnTo>
                <a:lnTo>
                  <a:pt x="3412" y="14270"/>
                </a:lnTo>
                <a:lnTo>
                  <a:pt x="3339" y="14233"/>
                </a:lnTo>
                <a:lnTo>
                  <a:pt x="3229" y="14196"/>
                </a:lnTo>
                <a:lnTo>
                  <a:pt x="3155" y="14196"/>
                </a:lnTo>
                <a:lnTo>
                  <a:pt x="3045" y="14233"/>
                </a:lnTo>
                <a:lnTo>
                  <a:pt x="2935" y="14380"/>
                </a:lnTo>
                <a:lnTo>
                  <a:pt x="2752" y="14673"/>
                </a:lnTo>
                <a:lnTo>
                  <a:pt x="2495" y="15077"/>
                </a:lnTo>
                <a:lnTo>
                  <a:pt x="2238" y="15443"/>
                </a:lnTo>
                <a:lnTo>
                  <a:pt x="2202" y="15553"/>
                </a:lnTo>
                <a:lnTo>
                  <a:pt x="1908" y="15370"/>
                </a:lnTo>
                <a:lnTo>
                  <a:pt x="1615" y="15187"/>
                </a:lnTo>
                <a:lnTo>
                  <a:pt x="1761" y="15077"/>
                </a:lnTo>
                <a:lnTo>
                  <a:pt x="1872" y="14967"/>
                </a:lnTo>
                <a:lnTo>
                  <a:pt x="2238" y="14563"/>
                </a:lnTo>
                <a:lnTo>
                  <a:pt x="2568" y="14196"/>
                </a:lnTo>
                <a:lnTo>
                  <a:pt x="2715" y="13976"/>
                </a:lnTo>
                <a:lnTo>
                  <a:pt x="2789" y="13756"/>
                </a:lnTo>
                <a:lnTo>
                  <a:pt x="2789" y="13683"/>
                </a:lnTo>
                <a:lnTo>
                  <a:pt x="2752" y="13609"/>
                </a:lnTo>
                <a:lnTo>
                  <a:pt x="2642" y="13609"/>
                </a:lnTo>
                <a:lnTo>
                  <a:pt x="2422" y="13719"/>
                </a:lnTo>
                <a:lnTo>
                  <a:pt x="2238" y="13866"/>
                </a:lnTo>
                <a:lnTo>
                  <a:pt x="1945" y="14233"/>
                </a:lnTo>
                <a:lnTo>
                  <a:pt x="1578" y="14673"/>
                </a:lnTo>
                <a:lnTo>
                  <a:pt x="1505" y="14820"/>
                </a:lnTo>
                <a:lnTo>
                  <a:pt x="1431" y="15003"/>
                </a:lnTo>
                <a:lnTo>
                  <a:pt x="1138" y="14636"/>
                </a:lnTo>
                <a:lnTo>
                  <a:pt x="1468" y="14306"/>
                </a:lnTo>
                <a:lnTo>
                  <a:pt x="1761" y="13939"/>
                </a:lnTo>
                <a:lnTo>
                  <a:pt x="2312" y="13206"/>
                </a:lnTo>
                <a:lnTo>
                  <a:pt x="2312" y="13132"/>
                </a:lnTo>
                <a:lnTo>
                  <a:pt x="2312" y="13059"/>
                </a:lnTo>
                <a:lnTo>
                  <a:pt x="2238" y="12949"/>
                </a:lnTo>
                <a:lnTo>
                  <a:pt x="2202" y="12912"/>
                </a:lnTo>
                <a:lnTo>
                  <a:pt x="2055" y="12912"/>
                </a:lnTo>
                <a:lnTo>
                  <a:pt x="1982" y="12949"/>
                </a:lnTo>
                <a:lnTo>
                  <a:pt x="1431" y="13646"/>
                </a:lnTo>
                <a:lnTo>
                  <a:pt x="1211" y="14013"/>
                </a:lnTo>
                <a:lnTo>
                  <a:pt x="991" y="14380"/>
                </a:lnTo>
                <a:lnTo>
                  <a:pt x="844" y="14050"/>
                </a:lnTo>
                <a:lnTo>
                  <a:pt x="698" y="13719"/>
                </a:lnTo>
                <a:lnTo>
                  <a:pt x="1028" y="13426"/>
                </a:lnTo>
                <a:lnTo>
                  <a:pt x="1358" y="13096"/>
                </a:lnTo>
                <a:lnTo>
                  <a:pt x="1872" y="12436"/>
                </a:lnTo>
                <a:lnTo>
                  <a:pt x="1908" y="12362"/>
                </a:lnTo>
                <a:lnTo>
                  <a:pt x="1908" y="12289"/>
                </a:lnTo>
                <a:lnTo>
                  <a:pt x="1872" y="12215"/>
                </a:lnTo>
                <a:lnTo>
                  <a:pt x="1835" y="12179"/>
                </a:lnTo>
                <a:lnTo>
                  <a:pt x="1761" y="12142"/>
                </a:lnTo>
                <a:lnTo>
                  <a:pt x="1688" y="12105"/>
                </a:lnTo>
                <a:lnTo>
                  <a:pt x="1615" y="12105"/>
                </a:lnTo>
                <a:lnTo>
                  <a:pt x="1541" y="12179"/>
                </a:lnTo>
                <a:lnTo>
                  <a:pt x="1065" y="12729"/>
                </a:lnTo>
                <a:lnTo>
                  <a:pt x="808" y="13022"/>
                </a:lnTo>
                <a:lnTo>
                  <a:pt x="624" y="13353"/>
                </a:lnTo>
                <a:lnTo>
                  <a:pt x="588" y="13206"/>
                </a:lnTo>
                <a:lnTo>
                  <a:pt x="551" y="12876"/>
                </a:lnTo>
                <a:lnTo>
                  <a:pt x="771" y="12656"/>
                </a:lnTo>
                <a:lnTo>
                  <a:pt x="1028" y="12399"/>
                </a:lnTo>
                <a:lnTo>
                  <a:pt x="1321" y="12069"/>
                </a:lnTo>
                <a:lnTo>
                  <a:pt x="1468" y="11885"/>
                </a:lnTo>
                <a:lnTo>
                  <a:pt x="1505" y="11775"/>
                </a:lnTo>
                <a:lnTo>
                  <a:pt x="1505" y="11665"/>
                </a:lnTo>
                <a:lnTo>
                  <a:pt x="1505" y="11592"/>
                </a:lnTo>
                <a:lnTo>
                  <a:pt x="1468" y="11555"/>
                </a:lnTo>
                <a:lnTo>
                  <a:pt x="1395" y="11518"/>
                </a:lnTo>
                <a:lnTo>
                  <a:pt x="1358" y="11555"/>
                </a:lnTo>
                <a:lnTo>
                  <a:pt x="1175" y="11629"/>
                </a:lnTo>
                <a:lnTo>
                  <a:pt x="1028" y="11775"/>
                </a:lnTo>
                <a:lnTo>
                  <a:pt x="771" y="12105"/>
                </a:lnTo>
                <a:lnTo>
                  <a:pt x="514" y="12436"/>
                </a:lnTo>
                <a:lnTo>
                  <a:pt x="514" y="11922"/>
                </a:lnTo>
                <a:lnTo>
                  <a:pt x="624" y="11812"/>
                </a:lnTo>
                <a:lnTo>
                  <a:pt x="734" y="11702"/>
                </a:lnTo>
                <a:lnTo>
                  <a:pt x="808" y="11482"/>
                </a:lnTo>
                <a:lnTo>
                  <a:pt x="991" y="11445"/>
                </a:lnTo>
                <a:lnTo>
                  <a:pt x="1138" y="11408"/>
                </a:lnTo>
                <a:lnTo>
                  <a:pt x="1248" y="11298"/>
                </a:lnTo>
                <a:lnTo>
                  <a:pt x="1358" y="11188"/>
                </a:lnTo>
                <a:lnTo>
                  <a:pt x="1468" y="11078"/>
                </a:lnTo>
                <a:lnTo>
                  <a:pt x="1505" y="10932"/>
                </a:lnTo>
                <a:lnTo>
                  <a:pt x="1505" y="10858"/>
                </a:lnTo>
                <a:lnTo>
                  <a:pt x="1505" y="10785"/>
                </a:lnTo>
                <a:lnTo>
                  <a:pt x="1468" y="10711"/>
                </a:lnTo>
                <a:lnTo>
                  <a:pt x="1395" y="10675"/>
                </a:lnTo>
                <a:lnTo>
                  <a:pt x="1175" y="10675"/>
                </a:lnTo>
                <a:lnTo>
                  <a:pt x="1101" y="10748"/>
                </a:lnTo>
                <a:lnTo>
                  <a:pt x="1065" y="10822"/>
                </a:lnTo>
                <a:lnTo>
                  <a:pt x="1028" y="10932"/>
                </a:lnTo>
                <a:lnTo>
                  <a:pt x="954" y="11005"/>
                </a:lnTo>
                <a:lnTo>
                  <a:pt x="844" y="11042"/>
                </a:lnTo>
                <a:lnTo>
                  <a:pt x="698" y="11078"/>
                </a:lnTo>
                <a:lnTo>
                  <a:pt x="881" y="10785"/>
                </a:lnTo>
                <a:lnTo>
                  <a:pt x="954" y="10675"/>
                </a:lnTo>
                <a:lnTo>
                  <a:pt x="1101" y="10565"/>
                </a:lnTo>
                <a:lnTo>
                  <a:pt x="1211" y="10455"/>
                </a:lnTo>
                <a:lnTo>
                  <a:pt x="1395" y="10418"/>
                </a:lnTo>
                <a:lnTo>
                  <a:pt x="1541" y="10345"/>
                </a:lnTo>
                <a:lnTo>
                  <a:pt x="1725" y="10345"/>
                </a:lnTo>
                <a:lnTo>
                  <a:pt x="2092" y="10308"/>
                </a:lnTo>
                <a:lnTo>
                  <a:pt x="2422" y="10271"/>
                </a:lnTo>
                <a:lnTo>
                  <a:pt x="2715" y="10161"/>
                </a:lnTo>
                <a:lnTo>
                  <a:pt x="3009" y="9978"/>
                </a:lnTo>
                <a:lnTo>
                  <a:pt x="3229" y="9721"/>
                </a:lnTo>
                <a:lnTo>
                  <a:pt x="3412" y="9464"/>
                </a:lnTo>
                <a:lnTo>
                  <a:pt x="3559" y="9171"/>
                </a:lnTo>
                <a:lnTo>
                  <a:pt x="3706" y="8841"/>
                </a:lnTo>
                <a:lnTo>
                  <a:pt x="3706" y="8804"/>
                </a:lnTo>
                <a:lnTo>
                  <a:pt x="3706" y="8767"/>
                </a:lnTo>
                <a:lnTo>
                  <a:pt x="3926" y="8731"/>
                </a:lnTo>
                <a:lnTo>
                  <a:pt x="4146" y="8657"/>
                </a:lnTo>
                <a:lnTo>
                  <a:pt x="4366" y="8584"/>
                </a:lnTo>
                <a:lnTo>
                  <a:pt x="4586" y="8547"/>
                </a:lnTo>
                <a:close/>
                <a:moveTo>
                  <a:pt x="3265" y="7484"/>
                </a:moveTo>
                <a:lnTo>
                  <a:pt x="3009" y="7557"/>
                </a:lnTo>
                <a:lnTo>
                  <a:pt x="2789" y="7704"/>
                </a:lnTo>
                <a:lnTo>
                  <a:pt x="2568" y="7850"/>
                </a:lnTo>
                <a:lnTo>
                  <a:pt x="2422" y="7997"/>
                </a:lnTo>
                <a:lnTo>
                  <a:pt x="2275" y="8180"/>
                </a:lnTo>
                <a:lnTo>
                  <a:pt x="2165" y="8364"/>
                </a:lnTo>
                <a:lnTo>
                  <a:pt x="2092" y="8584"/>
                </a:lnTo>
                <a:lnTo>
                  <a:pt x="2018" y="8254"/>
                </a:lnTo>
                <a:lnTo>
                  <a:pt x="1945" y="7924"/>
                </a:lnTo>
                <a:lnTo>
                  <a:pt x="1872" y="7850"/>
                </a:lnTo>
                <a:lnTo>
                  <a:pt x="1835" y="7850"/>
                </a:lnTo>
                <a:lnTo>
                  <a:pt x="1761" y="7887"/>
                </a:lnTo>
                <a:lnTo>
                  <a:pt x="1688" y="7997"/>
                </a:lnTo>
                <a:lnTo>
                  <a:pt x="1651" y="8107"/>
                </a:lnTo>
                <a:lnTo>
                  <a:pt x="1615" y="8364"/>
                </a:lnTo>
                <a:lnTo>
                  <a:pt x="1651" y="8657"/>
                </a:lnTo>
                <a:lnTo>
                  <a:pt x="1725" y="8914"/>
                </a:lnTo>
                <a:lnTo>
                  <a:pt x="1872" y="9208"/>
                </a:lnTo>
                <a:lnTo>
                  <a:pt x="2055" y="9428"/>
                </a:lnTo>
                <a:lnTo>
                  <a:pt x="2275" y="9611"/>
                </a:lnTo>
                <a:lnTo>
                  <a:pt x="2495" y="9758"/>
                </a:lnTo>
                <a:lnTo>
                  <a:pt x="2312" y="9831"/>
                </a:lnTo>
                <a:lnTo>
                  <a:pt x="2128" y="9868"/>
                </a:lnTo>
                <a:lnTo>
                  <a:pt x="1688" y="9868"/>
                </a:lnTo>
                <a:lnTo>
                  <a:pt x="1468" y="9905"/>
                </a:lnTo>
                <a:lnTo>
                  <a:pt x="1248" y="9941"/>
                </a:lnTo>
                <a:lnTo>
                  <a:pt x="1065" y="10015"/>
                </a:lnTo>
                <a:lnTo>
                  <a:pt x="881" y="10125"/>
                </a:lnTo>
                <a:lnTo>
                  <a:pt x="588" y="10381"/>
                </a:lnTo>
                <a:lnTo>
                  <a:pt x="441" y="10528"/>
                </a:lnTo>
                <a:lnTo>
                  <a:pt x="331" y="10711"/>
                </a:lnTo>
                <a:lnTo>
                  <a:pt x="221" y="10932"/>
                </a:lnTo>
                <a:lnTo>
                  <a:pt x="147" y="11115"/>
                </a:lnTo>
                <a:lnTo>
                  <a:pt x="37" y="11592"/>
                </a:lnTo>
                <a:lnTo>
                  <a:pt x="1" y="12069"/>
                </a:lnTo>
                <a:lnTo>
                  <a:pt x="1" y="12546"/>
                </a:lnTo>
                <a:lnTo>
                  <a:pt x="74" y="13022"/>
                </a:lnTo>
                <a:lnTo>
                  <a:pt x="147" y="13463"/>
                </a:lnTo>
                <a:lnTo>
                  <a:pt x="258" y="13903"/>
                </a:lnTo>
                <a:lnTo>
                  <a:pt x="404" y="14270"/>
                </a:lnTo>
                <a:lnTo>
                  <a:pt x="588" y="14673"/>
                </a:lnTo>
                <a:lnTo>
                  <a:pt x="844" y="15040"/>
                </a:lnTo>
                <a:lnTo>
                  <a:pt x="1101" y="15333"/>
                </a:lnTo>
                <a:lnTo>
                  <a:pt x="1431" y="15627"/>
                </a:lnTo>
                <a:lnTo>
                  <a:pt x="1761" y="15847"/>
                </a:lnTo>
                <a:lnTo>
                  <a:pt x="2165" y="16030"/>
                </a:lnTo>
                <a:lnTo>
                  <a:pt x="2568" y="16140"/>
                </a:lnTo>
                <a:lnTo>
                  <a:pt x="2789" y="16177"/>
                </a:lnTo>
                <a:lnTo>
                  <a:pt x="3009" y="16177"/>
                </a:lnTo>
                <a:lnTo>
                  <a:pt x="3486" y="16140"/>
                </a:lnTo>
                <a:lnTo>
                  <a:pt x="3926" y="16030"/>
                </a:lnTo>
                <a:lnTo>
                  <a:pt x="4329" y="15884"/>
                </a:lnTo>
                <a:lnTo>
                  <a:pt x="4696" y="15700"/>
                </a:lnTo>
                <a:lnTo>
                  <a:pt x="5100" y="15517"/>
                </a:lnTo>
                <a:lnTo>
                  <a:pt x="5430" y="15297"/>
                </a:lnTo>
                <a:lnTo>
                  <a:pt x="5613" y="15150"/>
                </a:lnTo>
                <a:lnTo>
                  <a:pt x="5723" y="15003"/>
                </a:lnTo>
                <a:lnTo>
                  <a:pt x="6310" y="14490"/>
                </a:lnTo>
                <a:lnTo>
                  <a:pt x="6567" y="14270"/>
                </a:lnTo>
                <a:lnTo>
                  <a:pt x="6714" y="14160"/>
                </a:lnTo>
                <a:lnTo>
                  <a:pt x="6787" y="14013"/>
                </a:lnTo>
                <a:lnTo>
                  <a:pt x="6970" y="13683"/>
                </a:lnTo>
                <a:lnTo>
                  <a:pt x="7117" y="13316"/>
                </a:lnTo>
                <a:lnTo>
                  <a:pt x="7227" y="12949"/>
                </a:lnTo>
                <a:lnTo>
                  <a:pt x="7300" y="12619"/>
                </a:lnTo>
                <a:lnTo>
                  <a:pt x="7374" y="12252"/>
                </a:lnTo>
                <a:lnTo>
                  <a:pt x="7410" y="11885"/>
                </a:lnTo>
                <a:lnTo>
                  <a:pt x="7410" y="11518"/>
                </a:lnTo>
                <a:lnTo>
                  <a:pt x="7374" y="11152"/>
                </a:lnTo>
                <a:lnTo>
                  <a:pt x="7337" y="10785"/>
                </a:lnTo>
                <a:lnTo>
                  <a:pt x="7264" y="10418"/>
                </a:lnTo>
                <a:lnTo>
                  <a:pt x="7154" y="10125"/>
                </a:lnTo>
                <a:lnTo>
                  <a:pt x="7007" y="9794"/>
                </a:lnTo>
                <a:lnTo>
                  <a:pt x="6860" y="9538"/>
                </a:lnTo>
                <a:lnTo>
                  <a:pt x="6677" y="9244"/>
                </a:lnTo>
                <a:lnTo>
                  <a:pt x="6457" y="8987"/>
                </a:lnTo>
                <a:lnTo>
                  <a:pt x="6237" y="8767"/>
                </a:lnTo>
                <a:lnTo>
                  <a:pt x="5980" y="8584"/>
                </a:lnTo>
                <a:lnTo>
                  <a:pt x="5686" y="8401"/>
                </a:lnTo>
                <a:lnTo>
                  <a:pt x="5393" y="8291"/>
                </a:lnTo>
                <a:lnTo>
                  <a:pt x="5100" y="8180"/>
                </a:lnTo>
                <a:lnTo>
                  <a:pt x="4769" y="8144"/>
                </a:lnTo>
                <a:lnTo>
                  <a:pt x="4476" y="8144"/>
                </a:lnTo>
                <a:lnTo>
                  <a:pt x="4219" y="8180"/>
                </a:lnTo>
                <a:lnTo>
                  <a:pt x="3926" y="8291"/>
                </a:lnTo>
                <a:lnTo>
                  <a:pt x="3816" y="8364"/>
                </a:lnTo>
                <a:lnTo>
                  <a:pt x="3706" y="8437"/>
                </a:lnTo>
                <a:lnTo>
                  <a:pt x="3632" y="8547"/>
                </a:lnTo>
                <a:lnTo>
                  <a:pt x="3559" y="8657"/>
                </a:lnTo>
                <a:lnTo>
                  <a:pt x="3559" y="8694"/>
                </a:lnTo>
                <a:lnTo>
                  <a:pt x="3522" y="8731"/>
                </a:lnTo>
                <a:lnTo>
                  <a:pt x="3486" y="8767"/>
                </a:lnTo>
                <a:lnTo>
                  <a:pt x="3192" y="9171"/>
                </a:lnTo>
                <a:lnTo>
                  <a:pt x="3009" y="9354"/>
                </a:lnTo>
                <a:lnTo>
                  <a:pt x="2825" y="9538"/>
                </a:lnTo>
                <a:lnTo>
                  <a:pt x="2789" y="9464"/>
                </a:lnTo>
                <a:lnTo>
                  <a:pt x="2458" y="9171"/>
                </a:lnTo>
                <a:lnTo>
                  <a:pt x="2348" y="9024"/>
                </a:lnTo>
                <a:lnTo>
                  <a:pt x="2202" y="8877"/>
                </a:lnTo>
                <a:lnTo>
                  <a:pt x="2275" y="8877"/>
                </a:lnTo>
                <a:lnTo>
                  <a:pt x="2312" y="8841"/>
                </a:lnTo>
                <a:lnTo>
                  <a:pt x="2532" y="8841"/>
                </a:lnTo>
                <a:lnTo>
                  <a:pt x="2715" y="8804"/>
                </a:lnTo>
                <a:lnTo>
                  <a:pt x="2899" y="8731"/>
                </a:lnTo>
                <a:lnTo>
                  <a:pt x="3045" y="8621"/>
                </a:lnTo>
                <a:lnTo>
                  <a:pt x="3265" y="8474"/>
                </a:lnTo>
                <a:lnTo>
                  <a:pt x="3486" y="8254"/>
                </a:lnTo>
                <a:lnTo>
                  <a:pt x="3669" y="8034"/>
                </a:lnTo>
                <a:lnTo>
                  <a:pt x="3816" y="7814"/>
                </a:lnTo>
                <a:lnTo>
                  <a:pt x="3852" y="7740"/>
                </a:lnTo>
                <a:lnTo>
                  <a:pt x="3852" y="7667"/>
                </a:lnTo>
                <a:lnTo>
                  <a:pt x="3779" y="7557"/>
                </a:lnTo>
                <a:lnTo>
                  <a:pt x="3669" y="7484"/>
                </a:lnTo>
                <a:lnTo>
                  <a:pt x="3596" y="7484"/>
                </a:lnTo>
                <a:lnTo>
                  <a:pt x="3522" y="7520"/>
                </a:lnTo>
                <a:lnTo>
                  <a:pt x="3412" y="7484"/>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198" name="Google Shape;198;p3"/>
          <p:cNvSpPr/>
          <p:nvPr/>
        </p:nvSpPr>
        <p:spPr>
          <a:xfrm>
            <a:off x="5746560" y="4042836"/>
            <a:ext cx="414157" cy="507762"/>
          </a:xfrm>
          <a:custGeom>
            <a:avLst/>
            <a:gdLst/>
            <a:ahLst/>
            <a:cxnLst/>
            <a:rect l="l" t="t" r="r" b="b"/>
            <a:pathLst>
              <a:path w="14601" h="17901" extrusionOk="0">
                <a:moveTo>
                  <a:pt x="10492" y="4329"/>
                </a:moveTo>
                <a:lnTo>
                  <a:pt x="10859" y="4769"/>
                </a:lnTo>
                <a:lnTo>
                  <a:pt x="10712" y="4769"/>
                </a:lnTo>
                <a:lnTo>
                  <a:pt x="10712" y="4696"/>
                </a:lnTo>
                <a:lnTo>
                  <a:pt x="10675" y="4622"/>
                </a:lnTo>
                <a:lnTo>
                  <a:pt x="10639" y="4622"/>
                </a:lnTo>
                <a:lnTo>
                  <a:pt x="10602" y="4549"/>
                </a:lnTo>
                <a:lnTo>
                  <a:pt x="10565" y="4512"/>
                </a:lnTo>
                <a:lnTo>
                  <a:pt x="10455" y="4475"/>
                </a:lnTo>
                <a:lnTo>
                  <a:pt x="10345" y="4512"/>
                </a:lnTo>
                <a:lnTo>
                  <a:pt x="10308" y="4549"/>
                </a:lnTo>
                <a:lnTo>
                  <a:pt x="10272" y="4622"/>
                </a:lnTo>
                <a:lnTo>
                  <a:pt x="10272" y="4696"/>
                </a:lnTo>
                <a:lnTo>
                  <a:pt x="10052" y="4622"/>
                </a:lnTo>
                <a:lnTo>
                  <a:pt x="10492" y="4329"/>
                </a:lnTo>
                <a:close/>
                <a:moveTo>
                  <a:pt x="6897" y="3448"/>
                </a:moveTo>
                <a:lnTo>
                  <a:pt x="7044" y="3485"/>
                </a:lnTo>
                <a:lnTo>
                  <a:pt x="7227" y="3522"/>
                </a:lnTo>
                <a:lnTo>
                  <a:pt x="7374" y="3595"/>
                </a:lnTo>
                <a:lnTo>
                  <a:pt x="7484" y="3705"/>
                </a:lnTo>
                <a:lnTo>
                  <a:pt x="7521" y="3815"/>
                </a:lnTo>
                <a:lnTo>
                  <a:pt x="7521" y="3889"/>
                </a:lnTo>
                <a:lnTo>
                  <a:pt x="7484" y="3999"/>
                </a:lnTo>
                <a:lnTo>
                  <a:pt x="7447" y="4109"/>
                </a:lnTo>
                <a:lnTo>
                  <a:pt x="7264" y="4292"/>
                </a:lnTo>
                <a:lnTo>
                  <a:pt x="7154" y="4439"/>
                </a:lnTo>
                <a:lnTo>
                  <a:pt x="6934" y="4732"/>
                </a:lnTo>
                <a:lnTo>
                  <a:pt x="6714" y="4952"/>
                </a:lnTo>
                <a:lnTo>
                  <a:pt x="6494" y="5099"/>
                </a:lnTo>
                <a:lnTo>
                  <a:pt x="6384" y="5136"/>
                </a:lnTo>
                <a:lnTo>
                  <a:pt x="6310" y="5136"/>
                </a:lnTo>
                <a:lnTo>
                  <a:pt x="6237" y="5062"/>
                </a:lnTo>
                <a:lnTo>
                  <a:pt x="6200" y="4989"/>
                </a:lnTo>
                <a:lnTo>
                  <a:pt x="6163" y="4806"/>
                </a:lnTo>
                <a:lnTo>
                  <a:pt x="6163" y="4659"/>
                </a:lnTo>
                <a:lnTo>
                  <a:pt x="6163" y="4145"/>
                </a:lnTo>
                <a:lnTo>
                  <a:pt x="6127" y="3595"/>
                </a:lnTo>
                <a:lnTo>
                  <a:pt x="6273" y="3522"/>
                </a:lnTo>
                <a:lnTo>
                  <a:pt x="6420" y="3485"/>
                </a:lnTo>
                <a:lnTo>
                  <a:pt x="6567" y="3448"/>
                </a:lnTo>
                <a:close/>
                <a:moveTo>
                  <a:pt x="6457" y="3118"/>
                </a:moveTo>
                <a:lnTo>
                  <a:pt x="6237" y="3192"/>
                </a:lnTo>
                <a:lnTo>
                  <a:pt x="6017" y="3265"/>
                </a:lnTo>
                <a:lnTo>
                  <a:pt x="5833" y="3375"/>
                </a:lnTo>
                <a:lnTo>
                  <a:pt x="5723" y="3558"/>
                </a:lnTo>
                <a:lnTo>
                  <a:pt x="5723" y="3632"/>
                </a:lnTo>
                <a:lnTo>
                  <a:pt x="5760" y="3668"/>
                </a:lnTo>
                <a:lnTo>
                  <a:pt x="5797" y="3705"/>
                </a:lnTo>
                <a:lnTo>
                  <a:pt x="5870" y="3705"/>
                </a:lnTo>
                <a:lnTo>
                  <a:pt x="5980" y="3668"/>
                </a:lnTo>
                <a:lnTo>
                  <a:pt x="5943" y="4219"/>
                </a:lnTo>
                <a:lnTo>
                  <a:pt x="5943" y="4769"/>
                </a:lnTo>
                <a:lnTo>
                  <a:pt x="5943" y="4952"/>
                </a:lnTo>
                <a:lnTo>
                  <a:pt x="5980" y="5099"/>
                </a:lnTo>
                <a:lnTo>
                  <a:pt x="6053" y="5209"/>
                </a:lnTo>
                <a:lnTo>
                  <a:pt x="6163" y="5319"/>
                </a:lnTo>
                <a:lnTo>
                  <a:pt x="6237" y="5393"/>
                </a:lnTo>
                <a:lnTo>
                  <a:pt x="6530" y="5393"/>
                </a:lnTo>
                <a:lnTo>
                  <a:pt x="6714" y="5282"/>
                </a:lnTo>
                <a:lnTo>
                  <a:pt x="6897" y="5136"/>
                </a:lnTo>
                <a:lnTo>
                  <a:pt x="7227" y="4806"/>
                </a:lnTo>
                <a:lnTo>
                  <a:pt x="7447" y="4512"/>
                </a:lnTo>
                <a:lnTo>
                  <a:pt x="7594" y="4329"/>
                </a:lnTo>
                <a:lnTo>
                  <a:pt x="7741" y="4182"/>
                </a:lnTo>
                <a:lnTo>
                  <a:pt x="7814" y="3962"/>
                </a:lnTo>
                <a:lnTo>
                  <a:pt x="7851" y="3852"/>
                </a:lnTo>
                <a:lnTo>
                  <a:pt x="7851" y="3742"/>
                </a:lnTo>
                <a:lnTo>
                  <a:pt x="7777" y="3595"/>
                </a:lnTo>
                <a:lnTo>
                  <a:pt x="7667" y="3448"/>
                </a:lnTo>
                <a:lnTo>
                  <a:pt x="7521" y="3302"/>
                </a:lnTo>
                <a:lnTo>
                  <a:pt x="7374" y="3228"/>
                </a:lnTo>
                <a:lnTo>
                  <a:pt x="7190" y="3155"/>
                </a:lnTo>
                <a:lnTo>
                  <a:pt x="6970" y="3118"/>
                </a:lnTo>
                <a:close/>
                <a:moveTo>
                  <a:pt x="2789" y="3522"/>
                </a:moveTo>
                <a:lnTo>
                  <a:pt x="2935" y="3668"/>
                </a:lnTo>
                <a:lnTo>
                  <a:pt x="3082" y="3779"/>
                </a:lnTo>
                <a:lnTo>
                  <a:pt x="3449" y="3925"/>
                </a:lnTo>
                <a:lnTo>
                  <a:pt x="3632" y="3999"/>
                </a:lnTo>
                <a:lnTo>
                  <a:pt x="3669" y="4072"/>
                </a:lnTo>
                <a:lnTo>
                  <a:pt x="3706" y="4145"/>
                </a:lnTo>
                <a:lnTo>
                  <a:pt x="3706" y="4219"/>
                </a:lnTo>
                <a:lnTo>
                  <a:pt x="3742" y="4255"/>
                </a:lnTo>
                <a:lnTo>
                  <a:pt x="3779" y="4292"/>
                </a:lnTo>
                <a:lnTo>
                  <a:pt x="3852" y="4329"/>
                </a:lnTo>
                <a:lnTo>
                  <a:pt x="4036" y="4402"/>
                </a:lnTo>
                <a:lnTo>
                  <a:pt x="4219" y="4475"/>
                </a:lnTo>
                <a:lnTo>
                  <a:pt x="4403" y="4586"/>
                </a:lnTo>
                <a:lnTo>
                  <a:pt x="4549" y="4696"/>
                </a:lnTo>
                <a:lnTo>
                  <a:pt x="4843" y="5026"/>
                </a:lnTo>
                <a:lnTo>
                  <a:pt x="5100" y="5319"/>
                </a:lnTo>
                <a:lnTo>
                  <a:pt x="4770" y="5356"/>
                </a:lnTo>
                <a:lnTo>
                  <a:pt x="4476" y="5356"/>
                </a:lnTo>
                <a:lnTo>
                  <a:pt x="3816" y="5319"/>
                </a:lnTo>
                <a:lnTo>
                  <a:pt x="3486" y="5319"/>
                </a:lnTo>
                <a:lnTo>
                  <a:pt x="3156" y="5393"/>
                </a:lnTo>
                <a:lnTo>
                  <a:pt x="2972" y="5466"/>
                </a:lnTo>
                <a:lnTo>
                  <a:pt x="2789" y="5576"/>
                </a:lnTo>
                <a:lnTo>
                  <a:pt x="2605" y="5649"/>
                </a:lnTo>
                <a:lnTo>
                  <a:pt x="2495" y="5686"/>
                </a:lnTo>
                <a:lnTo>
                  <a:pt x="2349" y="5686"/>
                </a:lnTo>
                <a:lnTo>
                  <a:pt x="2312" y="5723"/>
                </a:lnTo>
                <a:lnTo>
                  <a:pt x="2275" y="5796"/>
                </a:lnTo>
                <a:lnTo>
                  <a:pt x="2275" y="5833"/>
                </a:lnTo>
                <a:lnTo>
                  <a:pt x="2349" y="6676"/>
                </a:lnTo>
                <a:lnTo>
                  <a:pt x="2128" y="6493"/>
                </a:lnTo>
                <a:lnTo>
                  <a:pt x="1908" y="6383"/>
                </a:lnTo>
                <a:lnTo>
                  <a:pt x="1908" y="6126"/>
                </a:lnTo>
                <a:lnTo>
                  <a:pt x="1835" y="5906"/>
                </a:lnTo>
                <a:lnTo>
                  <a:pt x="1725" y="5796"/>
                </a:lnTo>
                <a:lnTo>
                  <a:pt x="1578" y="5723"/>
                </a:lnTo>
                <a:lnTo>
                  <a:pt x="1285" y="5649"/>
                </a:lnTo>
                <a:lnTo>
                  <a:pt x="1101" y="5649"/>
                </a:lnTo>
                <a:lnTo>
                  <a:pt x="918" y="5686"/>
                </a:lnTo>
                <a:lnTo>
                  <a:pt x="918" y="5686"/>
                </a:lnTo>
                <a:lnTo>
                  <a:pt x="1101" y="5356"/>
                </a:lnTo>
                <a:lnTo>
                  <a:pt x="1285" y="5026"/>
                </a:lnTo>
                <a:lnTo>
                  <a:pt x="1468" y="4732"/>
                </a:lnTo>
                <a:lnTo>
                  <a:pt x="1688" y="4439"/>
                </a:lnTo>
                <a:lnTo>
                  <a:pt x="1945" y="4182"/>
                </a:lnTo>
                <a:lnTo>
                  <a:pt x="2202" y="3962"/>
                </a:lnTo>
                <a:lnTo>
                  <a:pt x="2495" y="3742"/>
                </a:lnTo>
                <a:lnTo>
                  <a:pt x="2789" y="3522"/>
                </a:lnTo>
                <a:close/>
                <a:moveTo>
                  <a:pt x="10639" y="7520"/>
                </a:moveTo>
                <a:lnTo>
                  <a:pt x="11042" y="7703"/>
                </a:lnTo>
                <a:lnTo>
                  <a:pt x="11336" y="7850"/>
                </a:lnTo>
                <a:lnTo>
                  <a:pt x="11482" y="7924"/>
                </a:lnTo>
                <a:lnTo>
                  <a:pt x="11629" y="7960"/>
                </a:lnTo>
                <a:lnTo>
                  <a:pt x="11556" y="8254"/>
                </a:lnTo>
                <a:lnTo>
                  <a:pt x="11225" y="8107"/>
                </a:lnTo>
                <a:lnTo>
                  <a:pt x="10895" y="7960"/>
                </a:lnTo>
                <a:lnTo>
                  <a:pt x="10785" y="7887"/>
                </a:lnTo>
                <a:lnTo>
                  <a:pt x="10639" y="7520"/>
                </a:lnTo>
                <a:close/>
                <a:moveTo>
                  <a:pt x="10272" y="8070"/>
                </a:moveTo>
                <a:lnTo>
                  <a:pt x="10382" y="8144"/>
                </a:lnTo>
                <a:lnTo>
                  <a:pt x="10529" y="8217"/>
                </a:lnTo>
                <a:lnTo>
                  <a:pt x="10565" y="8327"/>
                </a:lnTo>
                <a:lnTo>
                  <a:pt x="10602" y="8400"/>
                </a:lnTo>
                <a:lnTo>
                  <a:pt x="10712" y="8437"/>
                </a:lnTo>
                <a:lnTo>
                  <a:pt x="10932" y="8510"/>
                </a:lnTo>
                <a:lnTo>
                  <a:pt x="11042" y="8547"/>
                </a:lnTo>
                <a:lnTo>
                  <a:pt x="11042" y="8584"/>
                </a:lnTo>
                <a:lnTo>
                  <a:pt x="11042" y="8657"/>
                </a:lnTo>
                <a:lnTo>
                  <a:pt x="11079" y="8731"/>
                </a:lnTo>
                <a:lnTo>
                  <a:pt x="11152" y="8804"/>
                </a:lnTo>
                <a:lnTo>
                  <a:pt x="11336" y="8841"/>
                </a:lnTo>
                <a:lnTo>
                  <a:pt x="11152" y="9244"/>
                </a:lnTo>
                <a:lnTo>
                  <a:pt x="11079" y="9171"/>
                </a:lnTo>
                <a:lnTo>
                  <a:pt x="10602" y="8767"/>
                </a:lnTo>
                <a:lnTo>
                  <a:pt x="10602" y="8547"/>
                </a:lnTo>
                <a:lnTo>
                  <a:pt x="10565" y="8364"/>
                </a:lnTo>
                <a:lnTo>
                  <a:pt x="10492" y="8254"/>
                </a:lnTo>
                <a:lnTo>
                  <a:pt x="10345" y="8180"/>
                </a:lnTo>
                <a:lnTo>
                  <a:pt x="10272" y="8070"/>
                </a:lnTo>
                <a:close/>
                <a:moveTo>
                  <a:pt x="9135" y="4806"/>
                </a:moveTo>
                <a:lnTo>
                  <a:pt x="9501" y="4842"/>
                </a:lnTo>
                <a:lnTo>
                  <a:pt x="9575" y="4879"/>
                </a:lnTo>
                <a:lnTo>
                  <a:pt x="9611" y="4842"/>
                </a:lnTo>
                <a:lnTo>
                  <a:pt x="9905" y="4916"/>
                </a:lnTo>
                <a:lnTo>
                  <a:pt x="10198" y="5026"/>
                </a:lnTo>
                <a:lnTo>
                  <a:pt x="10015" y="5246"/>
                </a:lnTo>
                <a:lnTo>
                  <a:pt x="10015" y="5319"/>
                </a:lnTo>
                <a:lnTo>
                  <a:pt x="10052" y="5393"/>
                </a:lnTo>
                <a:lnTo>
                  <a:pt x="10125" y="5429"/>
                </a:lnTo>
                <a:lnTo>
                  <a:pt x="10198" y="5429"/>
                </a:lnTo>
                <a:lnTo>
                  <a:pt x="10418" y="5319"/>
                </a:lnTo>
                <a:lnTo>
                  <a:pt x="10639" y="5246"/>
                </a:lnTo>
                <a:lnTo>
                  <a:pt x="10859" y="5209"/>
                </a:lnTo>
                <a:lnTo>
                  <a:pt x="11115" y="5172"/>
                </a:lnTo>
                <a:lnTo>
                  <a:pt x="11336" y="5613"/>
                </a:lnTo>
                <a:lnTo>
                  <a:pt x="10859" y="5723"/>
                </a:lnTo>
                <a:lnTo>
                  <a:pt x="10602" y="5796"/>
                </a:lnTo>
                <a:lnTo>
                  <a:pt x="10382" y="5906"/>
                </a:lnTo>
                <a:lnTo>
                  <a:pt x="10345" y="5943"/>
                </a:lnTo>
                <a:lnTo>
                  <a:pt x="10345" y="5979"/>
                </a:lnTo>
                <a:lnTo>
                  <a:pt x="10345" y="6016"/>
                </a:lnTo>
                <a:lnTo>
                  <a:pt x="10382" y="6053"/>
                </a:lnTo>
                <a:lnTo>
                  <a:pt x="10639" y="6126"/>
                </a:lnTo>
                <a:lnTo>
                  <a:pt x="10932" y="6126"/>
                </a:lnTo>
                <a:lnTo>
                  <a:pt x="11225" y="6089"/>
                </a:lnTo>
                <a:lnTo>
                  <a:pt x="11482" y="6016"/>
                </a:lnTo>
                <a:lnTo>
                  <a:pt x="11629" y="6566"/>
                </a:lnTo>
                <a:lnTo>
                  <a:pt x="11666" y="6640"/>
                </a:lnTo>
                <a:lnTo>
                  <a:pt x="11666" y="6640"/>
                </a:lnTo>
                <a:lnTo>
                  <a:pt x="11262" y="6530"/>
                </a:lnTo>
                <a:lnTo>
                  <a:pt x="10932" y="6456"/>
                </a:lnTo>
                <a:lnTo>
                  <a:pt x="10749" y="6420"/>
                </a:lnTo>
                <a:lnTo>
                  <a:pt x="10565" y="6456"/>
                </a:lnTo>
                <a:lnTo>
                  <a:pt x="10529" y="6456"/>
                </a:lnTo>
                <a:lnTo>
                  <a:pt x="10565" y="6530"/>
                </a:lnTo>
                <a:lnTo>
                  <a:pt x="10712" y="6640"/>
                </a:lnTo>
                <a:lnTo>
                  <a:pt x="10895" y="6750"/>
                </a:lnTo>
                <a:lnTo>
                  <a:pt x="11336" y="6933"/>
                </a:lnTo>
                <a:lnTo>
                  <a:pt x="11702" y="7043"/>
                </a:lnTo>
                <a:lnTo>
                  <a:pt x="11666" y="7593"/>
                </a:lnTo>
                <a:lnTo>
                  <a:pt x="11482" y="7520"/>
                </a:lnTo>
                <a:lnTo>
                  <a:pt x="11299" y="7447"/>
                </a:lnTo>
                <a:lnTo>
                  <a:pt x="10785" y="7227"/>
                </a:lnTo>
                <a:lnTo>
                  <a:pt x="10529" y="7153"/>
                </a:lnTo>
                <a:lnTo>
                  <a:pt x="10235" y="7117"/>
                </a:lnTo>
                <a:lnTo>
                  <a:pt x="10198" y="7117"/>
                </a:lnTo>
                <a:lnTo>
                  <a:pt x="10198" y="7153"/>
                </a:lnTo>
                <a:lnTo>
                  <a:pt x="10198" y="7190"/>
                </a:lnTo>
                <a:lnTo>
                  <a:pt x="10198" y="7227"/>
                </a:lnTo>
                <a:lnTo>
                  <a:pt x="10492" y="7410"/>
                </a:lnTo>
                <a:lnTo>
                  <a:pt x="10418" y="7447"/>
                </a:lnTo>
                <a:lnTo>
                  <a:pt x="10015" y="7593"/>
                </a:lnTo>
                <a:lnTo>
                  <a:pt x="9905" y="7483"/>
                </a:lnTo>
                <a:lnTo>
                  <a:pt x="9832" y="7447"/>
                </a:lnTo>
                <a:lnTo>
                  <a:pt x="9795" y="7483"/>
                </a:lnTo>
                <a:lnTo>
                  <a:pt x="9758" y="7520"/>
                </a:lnTo>
                <a:lnTo>
                  <a:pt x="9722" y="7557"/>
                </a:lnTo>
                <a:lnTo>
                  <a:pt x="9722" y="7703"/>
                </a:lnTo>
                <a:lnTo>
                  <a:pt x="9685" y="7740"/>
                </a:lnTo>
                <a:lnTo>
                  <a:pt x="9685" y="7813"/>
                </a:lnTo>
                <a:lnTo>
                  <a:pt x="9722" y="7924"/>
                </a:lnTo>
                <a:lnTo>
                  <a:pt x="9942" y="8180"/>
                </a:lnTo>
                <a:lnTo>
                  <a:pt x="9611" y="7960"/>
                </a:lnTo>
                <a:lnTo>
                  <a:pt x="9281" y="7777"/>
                </a:lnTo>
                <a:lnTo>
                  <a:pt x="9245" y="7777"/>
                </a:lnTo>
                <a:lnTo>
                  <a:pt x="9208" y="7813"/>
                </a:lnTo>
                <a:lnTo>
                  <a:pt x="9171" y="7850"/>
                </a:lnTo>
                <a:lnTo>
                  <a:pt x="9171" y="7924"/>
                </a:lnTo>
                <a:lnTo>
                  <a:pt x="9391" y="8180"/>
                </a:lnTo>
                <a:lnTo>
                  <a:pt x="9648" y="8437"/>
                </a:lnTo>
                <a:lnTo>
                  <a:pt x="10162" y="8877"/>
                </a:lnTo>
                <a:lnTo>
                  <a:pt x="10235" y="8951"/>
                </a:lnTo>
                <a:lnTo>
                  <a:pt x="10162" y="9134"/>
                </a:lnTo>
                <a:lnTo>
                  <a:pt x="10052" y="9317"/>
                </a:lnTo>
                <a:lnTo>
                  <a:pt x="9905" y="9391"/>
                </a:lnTo>
                <a:lnTo>
                  <a:pt x="9832" y="9354"/>
                </a:lnTo>
                <a:lnTo>
                  <a:pt x="9428" y="9097"/>
                </a:lnTo>
                <a:lnTo>
                  <a:pt x="9318" y="8914"/>
                </a:lnTo>
                <a:lnTo>
                  <a:pt x="9171" y="8694"/>
                </a:lnTo>
                <a:lnTo>
                  <a:pt x="8951" y="8547"/>
                </a:lnTo>
                <a:lnTo>
                  <a:pt x="8768" y="8400"/>
                </a:lnTo>
                <a:lnTo>
                  <a:pt x="8658" y="8290"/>
                </a:lnTo>
                <a:lnTo>
                  <a:pt x="8548" y="8107"/>
                </a:lnTo>
                <a:lnTo>
                  <a:pt x="8511" y="7887"/>
                </a:lnTo>
                <a:lnTo>
                  <a:pt x="8474" y="7887"/>
                </a:lnTo>
                <a:lnTo>
                  <a:pt x="8474" y="7777"/>
                </a:lnTo>
                <a:lnTo>
                  <a:pt x="8438" y="7740"/>
                </a:lnTo>
                <a:lnTo>
                  <a:pt x="8364" y="7740"/>
                </a:lnTo>
                <a:lnTo>
                  <a:pt x="7887" y="7667"/>
                </a:lnTo>
                <a:lnTo>
                  <a:pt x="7374" y="7630"/>
                </a:lnTo>
                <a:lnTo>
                  <a:pt x="7117" y="7630"/>
                </a:lnTo>
                <a:lnTo>
                  <a:pt x="6860" y="7667"/>
                </a:lnTo>
                <a:lnTo>
                  <a:pt x="6640" y="7740"/>
                </a:lnTo>
                <a:lnTo>
                  <a:pt x="6457" y="7887"/>
                </a:lnTo>
                <a:lnTo>
                  <a:pt x="6384" y="7777"/>
                </a:lnTo>
                <a:lnTo>
                  <a:pt x="6347" y="7703"/>
                </a:lnTo>
                <a:lnTo>
                  <a:pt x="6384" y="7630"/>
                </a:lnTo>
                <a:lnTo>
                  <a:pt x="6420" y="7557"/>
                </a:lnTo>
                <a:lnTo>
                  <a:pt x="6604" y="7410"/>
                </a:lnTo>
                <a:lnTo>
                  <a:pt x="6787" y="7337"/>
                </a:lnTo>
                <a:lnTo>
                  <a:pt x="7080" y="7300"/>
                </a:lnTo>
                <a:lnTo>
                  <a:pt x="7374" y="7227"/>
                </a:lnTo>
                <a:lnTo>
                  <a:pt x="7521" y="7153"/>
                </a:lnTo>
                <a:lnTo>
                  <a:pt x="7704" y="7006"/>
                </a:lnTo>
                <a:lnTo>
                  <a:pt x="7741" y="6896"/>
                </a:lnTo>
                <a:lnTo>
                  <a:pt x="7777" y="6823"/>
                </a:lnTo>
                <a:lnTo>
                  <a:pt x="7741" y="6750"/>
                </a:lnTo>
                <a:lnTo>
                  <a:pt x="7667" y="6676"/>
                </a:lnTo>
                <a:lnTo>
                  <a:pt x="7594" y="6603"/>
                </a:lnTo>
                <a:lnTo>
                  <a:pt x="7484" y="6603"/>
                </a:lnTo>
                <a:lnTo>
                  <a:pt x="7227" y="6640"/>
                </a:lnTo>
                <a:lnTo>
                  <a:pt x="7007" y="6713"/>
                </a:lnTo>
                <a:lnTo>
                  <a:pt x="6787" y="6786"/>
                </a:lnTo>
                <a:lnTo>
                  <a:pt x="6714" y="6786"/>
                </a:lnTo>
                <a:lnTo>
                  <a:pt x="6640" y="6750"/>
                </a:lnTo>
                <a:lnTo>
                  <a:pt x="6640" y="6676"/>
                </a:lnTo>
                <a:lnTo>
                  <a:pt x="6677" y="6603"/>
                </a:lnTo>
                <a:lnTo>
                  <a:pt x="6750" y="6456"/>
                </a:lnTo>
                <a:lnTo>
                  <a:pt x="6824" y="6346"/>
                </a:lnTo>
                <a:lnTo>
                  <a:pt x="7080" y="6199"/>
                </a:lnTo>
                <a:lnTo>
                  <a:pt x="7337" y="6016"/>
                </a:lnTo>
                <a:lnTo>
                  <a:pt x="7704" y="5759"/>
                </a:lnTo>
                <a:lnTo>
                  <a:pt x="8108" y="5466"/>
                </a:lnTo>
                <a:lnTo>
                  <a:pt x="8181" y="5539"/>
                </a:lnTo>
                <a:lnTo>
                  <a:pt x="8218" y="5539"/>
                </a:lnTo>
                <a:lnTo>
                  <a:pt x="8254" y="5503"/>
                </a:lnTo>
                <a:lnTo>
                  <a:pt x="8511" y="5172"/>
                </a:lnTo>
                <a:lnTo>
                  <a:pt x="8731" y="4806"/>
                </a:lnTo>
                <a:close/>
                <a:moveTo>
                  <a:pt x="10492" y="9171"/>
                </a:moveTo>
                <a:lnTo>
                  <a:pt x="10749" y="9391"/>
                </a:lnTo>
                <a:lnTo>
                  <a:pt x="10969" y="9611"/>
                </a:lnTo>
                <a:lnTo>
                  <a:pt x="10675" y="10124"/>
                </a:lnTo>
                <a:lnTo>
                  <a:pt x="10602" y="10198"/>
                </a:lnTo>
                <a:lnTo>
                  <a:pt x="10565" y="10161"/>
                </a:lnTo>
                <a:lnTo>
                  <a:pt x="10529" y="10088"/>
                </a:lnTo>
                <a:lnTo>
                  <a:pt x="10418" y="9941"/>
                </a:lnTo>
                <a:lnTo>
                  <a:pt x="10308" y="9758"/>
                </a:lnTo>
                <a:lnTo>
                  <a:pt x="10162" y="9611"/>
                </a:lnTo>
                <a:lnTo>
                  <a:pt x="10272" y="9501"/>
                </a:lnTo>
                <a:lnTo>
                  <a:pt x="10345" y="9427"/>
                </a:lnTo>
                <a:lnTo>
                  <a:pt x="10492" y="9171"/>
                </a:lnTo>
                <a:close/>
                <a:moveTo>
                  <a:pt x="551" y="7300"/>
                </a:moveTo>
                <a:lnTo>
                  <a:pt x="808" y="7483"/>
                </a:lnTo>
                <a:lnTo>
                  <a:pt x="991" y="7703"/>
                </a:lnTo>
                <a:lnTo>
                  <a:pt x="1211" y="7924"/>
                </a:lnTo>
                <a:lnTo>
                  <a:pt x="1431" y="8144"/>
                </a:lnTo>
                <a:lnTo>
                  <a:pt x="1982" y="8584"/>
                </a:lnTo>
                <a:lnTo>
                  <a:pt x="2238" y="8841"/>
                </a:lnTo>
                <a:lnTo>
                  <a:pt x="2349" y="8987"/>
                </a:lnTo>
                <a:lnTo>
                  <a:pt x="2422" y="9134"/>
                </a:lnTo>
                <a:lnTo>
                  <a:pt x="2202" y="9281"/>
                </a:lnTo>
                <a:lnTo>
                  <a:pt x="2018" y="9464"/>
                </a:lnTo>
                <a:lnTo>
                  <a:pt x="1872" y="9684"/>
                </a:lnTo>
                <a:lnTo>
                  <a:pt x="1762" y="9978"/>
                </a:lnTo>
                <a:lnTo>
                  <a:pt x="1725" y="10344"/>
                </a:lnTo>
                <a:lnTo>
                  <a:pt x="1762" y="10675"/>
                </a:lnTo>
                <a:lnTo>
                  <a:pt x="1908" y="11408"/>
                </a:lnTo>
                <a:lnTo>
                  <a:pt x="1542" y="10968"/>
                </a:lnTo>
                <a:lnTo>
                  <a:pt x="1248" y="10528"/>
                </a:lnTo>
                <a:lnTo>
                  <a:pt x="991" y="10014"/>
                </a:lnTo>
                <a:lnTo>
                  <a:pt x="808" y="9501"/>
                </a:lnTo>
                <a:lnTo>
                  <a:pt x="661" y="8951"/>
                </a:lnTo>
                <a:lnTo>
                  <a:pt x="551" y="8400"/>
                </a:lnTo>
                <a:lnTo>
                  <a:pt x="514" y="7850"/>
                </a:lnTo>
                <a:lnTo>
                  <a:pt x="551" y="7300"/>
                </a:lnTo>
                <a:close/>
                <a:moveTo>
                  <a:pt x="6897" y="8620"/>
                </a:moveTo>
                <a:lnTo>
                  <a:pt x="6934" y="8694"/>
                </a:lnTo>
                <a:lnTo>
                  <a:pt x="7007" y="8731"/>
                </a:lnTo>
                <a:lnTo>
                  <a:pt x="7264" y="8877"/>
                </a:lnTo>
                <a:lnTo>
                  <a:pt x="7484" y="9024"/>
                </a:lnTo>
                <a:lnTo>
                  <a:pt x="7704" y="9207"/>
                </a:lnTo>
                <a:lnTo>
                  <a:pt x="7887" y="9427"/>
                </a:lnTo>
                <a:lnTo>
                  <a:pt x="8034" y="9648"/>
                </a:lnTo>
                <a:lnTo>
                  <a:pt x="8181" y="9904"/>
                </a:lnTo>
                <a:lnTo>
                  <a:pt x="8254" y="10161"/>
                </a:lnTo>
                <a:lnTo>
                  <a:pt x="8254" y="10418"/>
                </a:lnTo>
                <a:lnTo>
                  <a:pt x="8218" y="10638"/>
                </a:lnTo>
                <a:lnTo>
                  <a:pt x="7704" y="10088"/>
                </a:lnTo>
                <a:lnTo>
                  <a:pt x="7154" y="9611"/>
                </a:lnTo>
                <a:lnTo>
                  <a:pt x="7080" y="9611"/>
                </a:lnTo>
                <a:lnTo>
                  <a:pt x="7044" y="9648"/>
                </a:lnTo>
                <a:lnTo>
                  <a:pt x="7080" y="9684"/>
                </a:lnTo>
                <a:lnTo>
                  <a:pt x="7557" y="10344"/>
                </a:lnTo>
                <a:lnTo>
                  <a:pt x="8071" y="10968"/>
                </a:lnTo>
                <a:lnTo>
                  <a:pt x="7887" y="11188"/>
                </a:lnTo>
                <a:lnTo>
                  <a:pt x="7741" y="11408"/>
                </a:lnTo>
                <a:lnTo>
                  <a:pt x="7521" y="11628"/>
                </a:lnTo>
                <a:lnTo>
                  <a:pt x="7227" y="11372"/>
                </a:lnTo>
                <a:lnTo>
                  <a:pt x="6860" y="11005"/>
                </a:lnTo>
                <a:lnTo>
                  <a:pt x="6787" y="10748"/>
                </a:lnTo>
                <a:lnTo>
                  <a:pt x="6750" y="10491"/>
                </a:lnTo>
                <a:lnTo>
                  <a:pt x="6640" y="10234"/>
                </a:lnTo>
                <a:lnTo>
                  <a:pt x="6530" y="9978"/>
                </a:lnTo>
                <a:lnTo>
                  <a:pt x="6457" y="9868"/>
                </a:lnTo>
                <a:lnTo>
                  <a:pt x="6310" y="9868"/>
                </a:lnTo>
                <a:lnTo>
                  <a:pt x="5870" y="10014"/>
                </a:lnTo>
                <a:lnTo>
                  <a:pt x="5650" y="10088"/>
                </a:lnTo>
                <a:lnTo>
                  <a:pt x="5577" y="10088"/>
                </a:lnTo>
                <a:lnTo>
                  <a:pt x="5466" y="10014"/>
                </a:lnTo>
                <a:lnTo>
                  <a:pt x="5210" y="9904"/>
                </a:lnTo>
                <a:lnTo>
                  <a:pt x="5026" y="9758"/>
                </a:lnTo>
                <a:lnTo>
                  <a:pt x="4953" y="9648"/>
                </a:lnTo>
                <a:lnTo>
                  <a:pt x="4880" y="9538"/>
                </a:lnTo>
                <a:lnTo>
                  <a:pt x="4843" y="9427"/>
                </a:lnTo>
                <a:lnTo>
                  <a:pt x="4843" y="9281"/>
                </a:lnTo>
                <a:lnTo>
                  <a:pt x="4880" y="9134"/>
                </a:lnTo>
                <a:lnTo>
                  <a:pt x="4953" y="8987"/>
                </a:lnTo>
                <a:lnTo>
                  <a:pt x="5063" y="8877"/>
                </a:lnTo>
                <a:lnTo>
                  <a:pt x="5210" y="8804"/>
                </a:lnTo>
                <a:lnTo>
                  <a:pt x="5577" y="8694"/>
                </a:lnTo>
                <a:lnTo>
                  <a:pt x="5870" y="8657"/>
                </a:lnTo>
                <a:lnTo>
                  <a:pt x="6384" y="8657"/>
                </a:lnTo>
                <a:lnTo>
                  <a:pt x="6897" y="8620"/>
                </a:lnTo>
                <a:close/>
                <a:moveTo>
                  <a:pt x="8621" y="10088"/>
                </a:moveTo>
                <a:lnTo>
                  <a:pt x="9355" y="10565"/>
                </a:lnTo>
                <a:lnTo>
                  <a:pt x="9501" y="10711"/>
                </a:lnTo>
                <a:lnTo>
                  <a:pt x="9648" y="10858"/>
                </a:lnTo>
                <a:lnTo>
                  <a:pt x="9758" y="11005"/>
                </a:lnTo>
                <a:lnTo>
                  <a:pt x="9868" y="11151"/>
                </a:lnTo>
                <a:lnTo>
                  <a:pt x="9355" y="11628"/>
                </a:lnTo>
                <a:lnTo>
                  <a:pt x="9318" y="11592"/>
                </a:lnTo>
                <a:lnTo>
                  <a:pt x="9208" y="11482"/>
                </a:lnTo>
                <a:lnTo>
                  <a:pt x="9061" y="11408"/>
                </a:lnTo>
                <a:lnTo>
                  <a:pt x="8878" y="11298"/>
                </a:lnTo>
                <a:lnTo>
                  <a:pt x="8768" y="11188"/>
                </a:lnTo>
                <a:lnTo>
                  <a:pt x="8511" y="10931"/>
                </a:lnTo>
                <a:lnTo>
                  <a:pt x="8548" y="10821"/>
                </a:lnTo>
                <a:lnTo>
                  <a:pt x="8621" y="10638"/>
                </a:lnTo>
                <a:lnTo>
                  <a:pt x="8658" y="10455"/>
                </a:lnTo>
                <a:lnTo>
                  <a:pt x="8658" y="10271"/>
                </a:lnTo>
                <a:lnTo>
                  <a:pt x="8621" y="10088"/>
                </a:lnTo>
                <a:close/>
                <a:moveTo>
                  <a:pt x="6860" y="11555"/>
                </a:moveTo>
                <a:lnTo>
                  <a:pt x="7190" y="11885"/>
                </a:lnTo>
                <a:lnTo>
                  <a:pt x="7007" y="11958"/>
                </a:lnTo>
                <a:lnTo>
                  <a:pt x="6897" y="11958"/>
                </a:lnTo>
                <a:lnTo>
                  <a:pt x="6787" y="11922"/>
                </a:lnTo>
                <a:lnTo>
                  <a:pt x="6860" y="11555"/>
                </a:lnTo>
                <a:close/>
                <a:moveTo>
                  <a:pt x="8328" y="11262"/>
                </a:moveTo>
                <a:lnTo>
                  <a:pt x="8474" y="11445"/>
                </a:lnTo>
                <a:lnTo>
                  <a:pt x="8658" y="11628"/>
                </a:lnTo>
                <a:lnTo>
                  <a:pt x="8878" y="11775"/>
                </a:lnTo>
                <a:lnTo>
                  <a:pt x="8988" y="11812"/>
                </a:lnTo>
                <a:lnTo>
                  <a:pt x="9098" y="11848"/>
                </a:lnTo>
                <a:lnTo>
                  <a:pt x="8731" y="12105"/>
                </a:lnTo>
                <a:lnTo>
                  <a:pt x="8328" y="12325"/>
                </a:lnTo>
                <a:lnTo>
                  <a:pt x="8291" y="12289"/>
                </a:lnTo>
                <a:lnTo>
                  <a:pt x="7814" y="11885"/>
                </a:lnTo>
                <a:lnTo>
                  <a:pt x="8071" y="11592"/>
                </a:lnTo>
                <a:lnTo>
                  <a:pt x="8328" y="11262"/>
                </a:lnTo>
                <a:close/>
                <a:moveTo>
                  <a:pt x="6970" y="2678"/>
                </a:moveTo>
                <a:lnTo>
                  <a:pt x="7374" y="2715"/>
                </a:lnTo>
                <a:lnTo>
                  <a:pt x="7777" y="2788"/>
                </a:lnTo>
                <a:lnTo>
                  <a:pt x="8181" y="2898"/>
                </a:lnTo>
                <a:lnTo>
                  <a:pt x="8548" y="3008"/>
                </a:lnTo>
                <a:lnTo>
                  <a:pt x="8915" y="3192"/>
                </a:lnTo>
                <a:lnTo>
                  <a:pt x="9281" y="3375"/>
                </a:lnTo>
                <a:lnTo>
                  <a:pt x="9611" y="3595"/>
                </a:lnTo>
                <a:lnTo>
                  <a:pt x="9501" y="3632"/>
                </a:lnTo>
                <a:lnTo>
                  <a:pt x="9281" y="3815"/>
                </a:lnTo>
                <a:lnTo>
                  <a:pt x="9171" y="3925"/>
                </a:lnTo>
                <a:lnTo>
                  <a:pt x="9061" y="4035"/>
                </a:lnTo>
                <a:lnTo>
                  <a:pt x="9061" y="4072"/>
                </a:lnTo>
                <a:lnTo>
                  <a:pt x="9061" y="4109"/>
                </a:lnTo>
                <a:lnTo>
                  <a:pt x="9135" y="4109"/>
                </a:lnTo>
                <a:lnTo>
                  <a:pt x="9245" y="4072"/>
                </a:lnTo>
                <a:lnTo>
                  <a:pt x="9355" y="4072"/>
                </a:lnTo>
                <a:lnTo>
                  <a:pt x="9685" y="3925"/>
                </a:lnTo>
                <a:lnTo>
                  <a:pt x="9905" y="3815"/>
                </a:lnTo>
                <a:lnTo>
                  <a:pt x="10198" y="4035"/>
                </a:lnTo>
                <a:lnTo>
                  <a:pt x="9905" y="4255"/>
                </a:lnTo>
                <a:lnTo>
                  <a:pt x="9611" y="4512"/>
                </a:lnTo>
                <a:lnTo>
                  <a:pt x="9281" y="4475"/>
                </a:lnTo>
                <a:lnTo>
                  <a:pt x="8731" y="4475"/>
                </a:lnTo>
                <a:lnTo>
                  <a:pt x="8584" y="4512"/>
                </a:lnTo>
                <a:lnTo>
                  <a:pt x="8548" y="4549"/>
                </a:lnTo>
                <a:lnTo>
                  <a:pt x="8511" y="4622"/>
                </a:lnTo>
                <a:lnTo>
                  <a:pt x="8328" y="4989"/>
                </a:lnTo>
                <a:lnTo>
                  <a:pt x="8108" y="5356"/>
                </a:lnTo>
                <a:lnTo>
                  <a:pt x="7851" y="5466"/>
                </a:lnTo>
                <a:lnTo>
                  <a:pt x="7594" y="5613"/>
                </a:lnTo>
                <a:lnTo>
                  <a:pt x="7117" y="5906"/>
                </a:lnTo>
                <a:lnTo>
                  <a:pt x="6714" y="6163"/>
                </a:lnTo>
                <a:lnTo>
                  <a:pt x="6530" y="6310"/>
                </a:lnTo>
                <a:lnTo>
                  <a:pt x="6457" y="6383"/>
                </a:lnTo>
                <a:lnTo>
                  <a:pt x="6420" y="6493"/>
                </a:lnTo>
                <a:lnTo>
                  <a:pt x="6384" y="6676"/>
                </a:lnTo>
                <a:lnTo>
                  <a:pt x="6420" y="6786"/>
                </a:lnTo>
                <a:lnTo>
                  <a:pt x="6457" y="6896"/>
                </a:lnTo>
                <a:lnTo>
                  <a:pt x="6567" y="6970"/>
                </a:lnTo>
                <a:lnTo>
                  <a:pt x="6677" y="6970"/>
                </a:lnTo>
                <a:lnTo>
                  <a:pt x="6824" y="7006"/>
                </a:lnTo>
                <a:lnTo>
                  <a:pt x="7117" y="6933"/>
                </a:lnTo>
                <a:lnTo>
                  <a:pt x="7301" y="6860"/>
                </a:lnTo>
                <a:lnTo>
                  <a:pt x="7447" y="6823"/>
                </a:lnTo>
                <a:lnTo>
                  <a:pt x="7484" y="6860"/>
                </a:lnTo>
                <a:lnTo>
                  <a:pt x="7411" y="6896"/>
                </a:lnTo>
                <a:lnTo>
                  <a:pt x="7227" y="7006"/>
                </a:lnTo>
                <a:lnTo>
                  <a:pt x="6860" y="7080"/>
                </a:lnTo>
                <a:lnTo>
                  <a:pt x="6530" y="7153"/>
                </a:lnTo>
                <a:lnTo>
                  <a:pt x="6347" y="7227"/>
                </a:lnTo>
                <a:lnTo>
                  <a:pt x="6237" y="7337"/>
                </a:lnTo>
                <a:lnTo>
                  <a:pt x="6163" y="7483"/>
                </a:lnTo>
                <a:lnTo>
                  <a:pt x="6127" y="7630"/>
                </a:lnTo>
                <a:lnTo>
                  <a:pt x="6127" y="7777"/>
                </a:lnTo>
                <a:lnTo>
                  <a:pt x="6163" y="7924"/>
                </a:lnTo>
                <a:lnTo>
                  <a:pt x="6237" y="8070"/>
                </a:lnTo>
                <a:lnTo>
                  <a:pt x="6384" y="8180"/>
                </a:lnTo>
                <a:lnTo>
                  <a:pt x="6494" y="8180"/>
                </a:lnTo>
                <a:lnTo>
                  <a:pt x="6567" y="8144"/>
                </a:lnTo>
                <a:lnTo>
                  <a:pt x="6640" y="8070"/>
                </a:lnTo>
                <a:lnTo>
                  <a:pt x="6714" y="7997"/>
                </a:lnTo>
                <a:lnTo>
                  <a:pt x="6897" y="7924"/>
                </a:lnTo>
                <a:lnTo>
                  <a:pt x="7337" y="7924"/>
                </a:lnTo>
                <a:lnTo>
                  <a:pt x="8328" y="7997"/>
                </a:lnTo>
                <a:lnTo>
                  <a:pt x="8328" y="8144"/>
                </a:lnTo>
                <a:lnTo>
                  <a:pt x="8364" y="8327"/>
                </a:lnTo>
                <a:lnTo>
                  <a:pt x="8438" y="8474"/>
                </a:lnTo>
                <a:lnTo>
                  <a:pt x="8548" y="8584"/>
                </a:lnTo>
                <a:lnTo>
                  <a:pt x="8768" y="8767"/>
                </a:lnTo>
                <a:lnTo>
                  <a:pt x="8548" y="8694"/>
                </a:lnTo>
                <a:lnTo>
                  <a:pt x="8328" y="8657"/>
                </a:lnTo>
                <a:lnTo>
                  <a:pt x="8291" y="8657"/>
                </a:lnTo>
                <a:lnTo>
                  <a:pt x="8291" y="8731"/>
                </a:lnTo>
                <a:lnTo>
                  <a:pt x="8511" y="8951"/>
                </a:lnTo>
                <a:lnTo>
                  <a:pt x="8768" y="9171"/>
                </a:lnTo>
                <a:lnTo>
                  <a:pt x="9355" y="9501"/>
                </a:lnTo>
                <a:lnTo>
                  <a:pt x="9428" y="9574"/>
                </a:lnTo>
                <a:lnTo>
                  <a:pt x="9538" y="9648"/>
                </a:lnTo>
                <a:lnTo>
                  <a:pt x="9648" y="9684"/>
                </a:lnTo>
                <a:lnTo>
                  <a:pt x="9795" y="9794"/>
                </a:lnTo>
                <a:lnTo>
                  <a:pt x="9942" y="9941"/>
                </a:lnTo>
                <a:lnTo>
                  <a:pt x="10125" y="10198"/>
                </a:lnTo>
                <a:lnTo>
                  <a:pt x="10272" y="10344"/>
                </a:lnTo>
                <a:lnTo>
                  <a:pt x="10418" y="10491"/>
                </a:lnTo>
                <a:lnTo>
                  <a:pt x="10125" y="10858"/>
                </a:lnTo>
                <a:lnTo>
                  <a:pt x="9978" y="10638"/>
                </a:lnTo>
                <a:lnTo>
                  <a:pt x="9795" y="10455"/>
                </a:lnTo>
                <a:lnTo>
                  <a:pt x="9428" y="10161"/>
                </a:lnTo>
                <a:lnTo>
                  <a:pt x="8988" y="9904"/>
                </a:lnTo>
                <a:lnTo>
                  <a:pt x="8401" y="9501"/>
                </a:lnTo>
                <a:lnTo>
                  <a:pt x="8144" y="9171"/>
                </a:lnTo>
                <a:lnTo>
                  <a:pt x="7851" y="8877"/>
                </a:lnTo>
                <a:lnTo>
                  <a:pt x="7557" y="8657"/>
                </a:lnTo>
                <a:lnTo>
                  <a:pt x="7227" y="8437"/>
                </a:lnTo>
                <a:lnTo>
                  <a:pt x="7190" y="8437"/>
                </a:lnTo>
                <a:lnTo>
                  <a:pt x="7190" y="8400"/>
                </a:lnTo>
                <a:lnTo>
                  <a:pt x="7154" y="8400"/>
                </a:lnTo>
                <a:lnTo>
                  <a:pt x="7044" y="8364"/>
                </a:lnTo>
                <a:lnTo>
                  <a:pt x="6677" y="8327"/>
                </a:lnTo>
                <a:lnTo>
                  <a:pt x="6273" y="8290"/>
                </a:lnTo>
                <a:lnTo>
                  <a:pt x="5870" y="8327"/>
                </a:lnTo>
                <a:lnTo>
                  <a:pt x="5466" y="8364"/>
                </a:lnTo>
                <a:lnTo>
                  <a:pt x="5173" y="8437"/>
                </a:lnTo>
                <a:lnTo>
                  <a:pt x="4990" y="8510"/>
                </a:lnTo>
                <a:lnTo>
                  <a:pt x="4843" y="8620"/>
                </a:lnTo>
                <a:lnTo>
                  <a:pt x="4733" y="8731"/>
                </a:lnTo>
                <a:lnTo>
                  <a:pt x="4623" y="8841"/>
                </a:lnTo>
                <a:lnTo>
                  <a:pt x="4549" y="8987"/>
                </a:lnTo>
                <a:lnTo>
                  <a:pt x="4476" y="9171"/>
                </a:lnTo>
                <a:lnTo>
                  <a:pt x="4476" y="9317"/>
                </a:lnTo>
                <a:lnTo>
                  <a:pt x="4476" y="9464"/>
                </a:lnTo>
                <a:lnTo>
                  <a:pt x="4513" y="9611"/>
                </a:lnTo>
                <a:lnTo>
                  <a:pt x="4549" y="9721"/>
                </a:lnTo>
                <a:lnTo>
                  <a:pt x="4733" y="9978"/>
                </a:lnTo>
                <a:lnTo>
                  <a:pt x="4953" y="10161"/>
                </a:lnTo>
                <a:lnTo>
                  <a:pt x="5246" y="10344"/>
                </a:lnTo>
                <a:lnTo>
                  <a:pt x="5577" y="10491"/>
                </a:lnTo>
                <a:lnTo>
                  <a:pt x="5687" y="10491"/>
                </a:lnTo>
                <a:lnTo>
                  <a:pt x="5797" y="10418"/>
                </a:lnTo>
                <a:lnTo>
                  <a:pt x="6090" y="10308"/>
                </a:lnTo>
                <a:lnTo>
                  <a:pt x="6090" y="10418"/>
                </a:lnTo>
                <a:lnTo>
                  <a:pt x="6090" y="10528"/>
                </a:lnTo>
                <a:lnTo>
                  <a:pt x="6163" y="10785"/>
                </a:lnTo>
                <a:lnTo>
                  <a:pt x="6310" y="10968"/>
                </a:lnTo>
                <a:lnTo>
                  <a:pt x="6494" y="11188"/>
                </a:lnTo>
                <a:lnTo>
                  <a:pt x="6494" y="11592"/>
                </a:lnTo>
                <a:lnTo>
                  <a:pt x="6420" y="11958"/>
                </a:lnTo>
                <a:lnTo>
                  <a:pt x="6384" y="12105"/>
                </a:lnTo>
                <a:lnTo>
                  <a:pt x="6420" y="12142"/>
                </a:lnTo>
                <a:lnTo>
                  <a:pt x="6457" y="12179"/>
                </a:lnTo>
                <a:lnTo>
                  <a:pt x="6714" y="12289"/>
                </a:lnTo>
                <a:lnTo>
                  <a:pt x="6970" y="12325"/>
                </a:lnTo>
                <a:lnTo>
                  <a:pt x="7227" y="12252"/>
                </a:lnTo>
                <a:lnTo>
                  <a:pt x="7447" y="12142"/>
                </a:lnTo>
                <a:lnTo>
                  <a:pt x="7924" y="12509"/>
                </a:lnTo>
                <a:lnTo>
                  <a:pt x="7484" y="12655"/>
                </a:lnTo>
                <a:lnTo>
                  <a:pt x="7044" y="12802"/>
                </a:lnTo>
                <a:lnTo>
                  <a:pt x="6714" y="12876"/>
                </a:lnTo>
                <a:lnTo>
                  <a:pt x="6604" y="12765"/>
                </a:lnTo>
                <a:lnTo>
                  <a:pt x="6494" y="12582"/>
                </a:lnTo>
                <a:lnTo>
                  <a:pt x="6310" y="12289"/>
                </a:lnTo>
                <a:lnTo>
                  <a:pt x="6090" y="12032"/>
                </a:lnTo>
                <a:lnTo>
                  <a:pt x="5870" y="11812"/>
                </a:lnTo>
                <a:lnTo>
                  <a:pt x="5466" y="11372"/>
                </a:lnTo>
                <a:lnTo>
                  <a:pt x="5100" y="10895"/>
                </a:lnTo>
                <a:lnTo>
                  <a:pt x="5063" y="10858"/>
                </a:lnTo>
                <a:lnTo>
                  <a:pt x="4990" y="10858"/>
                </a:lnTo>
                <a:lnTo>
                  <a:pt x="4953" y="10895"/>
                </a:lnTo>
                <a:lnTo>
                  <a:pt x="4953" y="10931"/>
                </a:lnTo>
                <a:lnTo>
                  <a:pt x="4953" y="11151"/>
                </a:lnTo>
                <a:lnTo>
                  <a:pt x="5026" y="11335"/>
                </a:lnTo>
                <a:lnTo>
                  <a:pt x="5100" y="11518"/>
                </a:lnTo>
                <a:lnTo>
                  <a:pt x="5246" y="11702"/>
                </a:lnTo>
                <a:lnTo>
                  <a:pt x="5540" y="12032"/>
                </a:lnTo>
                <a:lnTo>
                  <a:pt x="5833" y="12325"/>
                </a:lnTo>
                <a:lnTo>
                  <a:pt x="6017" y="12582"/>
                </a:lnTo>
                <a:lnTo>
                  <a:pt x="6200" y="12912"/>
                </a:lnTo>
                <a:lnTo>
                  <a:pt x="5650" y="12949"/>
                </a:lnTo>
                <a:lnTo>
                  <a:pt x="5026" y="12362"/>
                </a:lnTo>
                <a:lnTo>
                  <a:pt x="4659" y="11995"/>
                </a:lnTo>
                <a:lnTo>
                  <a:pt x="4513" y="11812"/>
                </a:lnTo>
                <a:lnTo>
                  <a:pt x="4439" y="11555"/>
                </a:lnTo>
                <a:lnTo>
                  <a:pt x="4403" y="11518"/>
                </a:lnTo>
                <a:lnTo>
                  <a:pt x="4329" y="11482"/>
                </a:lnTo>
                <a:lnTo>
                  <a:pt x="4256" y="11482"/>
                </a:lnTo>
                <a:lnTo>
                  <a:pt x="4219" y="11555"/>
                </a:lnTo>
                <a:lnTo>
                  <a:pt x="4219" y="11665"/>
                </a:lnTo>
                <a:lnTo>
                  <a:pt x="4219" y="11812"/>
                </a:lnTo>
                <a:lnTo>
                  <a:pt x="4293" y="12032"/>
                </a:lnTo>
                <a:lnTo>
                  <a:pt x="4403" y="12252"/>
                </a:lnTo>
                <a:lnTo>
                  <a:pt x="4586" y="12435"/>
                </a:lnTo>
                <a:lnTo>
                  <a:pt x="4953" y="12876"/>
                </a:lnTo>
                <a:lnTo>
                  <a:pt x="4880" y="12876"/>
                </a:lnTo>
                <a:lnTo>
                  <a:pt x="4880" y="12839"/>
                </a:lnTo>
                <a:lnTo>
                  <a:pt x="4880" y="12802"/>
                </a:lnTo>
                <a:lnTo>
                  <a:pt x="4843" y="12765"/>
                </a:lnTo>
                <a:lnTo>
                  <a:pt x="4549" y="12692"/>
                </a:lnTo>
                <a:lnTo>
                  <a:pt x="4439" y="12655"/>
                </a:lnTo>
                <a:lnTo>
                  <a:pt x="4366" y="12545"/>
                </a:lnTo>
                <a:lnTo>
                  <a:pt x="4293" y="12362"/>
                </a:lnTo>
                <a:lnTo>
                  <a:pt x="4073" y="11995"/>
                </a:lnTo>
                <a:lnTo>
                  <a:pt x="3926" y="11848"/>
                </a:lnTo>
                <a:lnTo>
                  <a:pt x="3816" y="11738"/>
                </a:lnTo>
                <a:lnTo>
                  <a:pt x="3816" y="11665"/>
                </a:lnTo>
                <a:lnTo>
                  <a:pt x="3816" y="11592"/>
                </a:lnTo>
                <a:lnTo>
                  <a:pt x="3779" y="11555"/>
                </a:lnTo>
                <a:lnTo>
                  <a:pt x="3742" y="11518"/>
                </a:lnTo>
                <a:lnTo>
                  <a:pt x="3669" y="11555"/>
                </a:lnTo>
                <a:lnTo>
                  <a:pt x="3559" y="11628"/>
                </a:lnTo>
                <a:lnTo>
                  <a:pt x="3522" y="11702"/>
                </a:lnTo>
                <a:lnTo>
                  <a:pt x="3522" y="11848"/>
                </a:lnTo>
                <a:lnTo>
                  <a:pt x="3559" y="11958"/>
                </a:lnTo>
                <a:lnTo>
                  <a:pt x="3669" y="12105"/>
                </a:lnTo>
                <a:lnTo>
                  <a:pt x="3779" y="12252"/>
                </a:lnTo>
                <a:lnTo>
                  <a:pt x="3889" y="12435"/>
                </a:lnTo>
                <a:lnTo>
                  <a:pt x="3963" y="12655"/>
                </a:lnTo>
                <a:lnTo>
                  <a:pt x="3963" y="12655"/>
                </a:lnTo>
                <a:lnTo>
                  <a:pt x="3376" y="12435"/>
                </a:lnTo>
                <a:lnTo>
                  <a:pt x="2825" y="12105"/>
                </a:lnTo>
                <a:lnTo>
                  <a:pt x="2789" y="12069"/>
                </a:lnTo>
                <a:lnTo>
                  <a:pt x="2715" y="11958"/>
                </a:lnTo>
                <a:lnTo>
                  <a:pt x="2605" y="11885"/>
                </a:lnTo>
                <a:lnTo>
                  <a:pt x="2349" y="11812"/>
                </a:lnTo>
                <a:lnTo>
                  <a:pt x="2312" y="11738"/>
                </a:lnTo>
                <a:lnTo>
                  <a:pt x="2165" y="11115"/>
                </a:lnTo>
                <a:lnTo>
                  <a:pt x="2092" y="10748"/>
                </a:lnTo>
                <a:lnTo>
                  <a:pt x="2055" y="10381"/>
                </a:lnTo>
                <a:lnTo>
                  <a:pt x="2055" y="10051"/>
                </a:lnTo>
                <a:lnTo>
                  <a:pt x="2092" y="9868"/>
                </a:lnTo>
                <a:lnTo>
                  <a:pt x="2165" y="9758"/>
                </a:lnTo>
                <a:lnTo>
                  <a:pt x="2238" y="9611"/>
                </a:lnTo>
                <a:lnTo>
                  <a:pt x="2349" y="9538"/>
                </a:lnTo>
                <a:lnTo>
                  <a:pt x="2495" y="9464"/>
                </a:lnTo>
                <a:lnTo>
                  <a:pt x="2679" y="9391"/>
                </a:lnTo>
                <a:lnTo>
                  <a:pt x="2715" y="9391"/>
                </a:lnTo>
                <a:lnTo>
                  <a:pt x="2752" y="9354"/>
                </a:lnTo>
                <a:lnTo>
                  <a:pt x="2789" y="9281"/>
                </a:lnTo>
                <a:lnTo>
                  <a:pt x="2789" y="9207"/>
                </a:lnTo>
                <a:lnTo>
                  <a:pt x="2715" y="9024"/>
                </a:lnTo>
                <a:lnTo>
                  <a:pt x="2605" y="8841"/>
                </a:lnTo>
                <a:lnTo>
                  <a:pt x="2495" y="8694"/>
                </a:lnTo>
                <a:lnTo>
                  <a:pt x="2349" y="8510"/>
                </a:lnTo>
                <a:lnTo>
                  <a:pt x="2055" y="8254"/>
                </a:lnTo>
                <a:lnTo>
                  <a:pt x="1725" y="7960"/>
                </a:lnTo>
                <a:lnTo>
                  <a:pt x="1505" y="7813"/>
                </a:lnTo>
                <a:lnTo>
                  <a:pt x="1285" y="7630"/>
                </a:lnTo>
                <a:lnTo>
                  <a:pt x="1175" y="7447"/>
                </a:lnTo>
                <a:lnTo>
                  <a:pt x="991" y="7300"/>
                </a:lnTo>
                <a:lnTo>
                  <a:pt x="771" y="7153"/>
                </a:lnTo>
                <a:lnTo>
                  <a:pt x="551" y="7117"/>
                </a:lnTo>
                <a:lnTo>
                  <a:pt x="661" y="6566"/>
                </a:lnTo>
                <a:lnTo>
                  <a:pt x="771" y="6089"/>
                </a:lnTo>
                <a:lnTo>
                  <a:pt x="808" y="6016"/>
                </a:lnTo>
                <a:lnTo>
                  <a:pt x="955" y="5943"/>
                </a:lnTo>
                <a:lnTo>
                  <a:pt x="1101" y="5906"/>
                </a:lnTo>
                <a:lnTo>
                  <a:pt x="1248" y="5906"/>
                </a:lnTo>
                <a:lnTo>
                  <a:pt x="1395" y="5943"/>
                </a:lnTo>
                <a:lnTo>
                  <a:pt x="1505" y="6016"/>
                </a:lnTo>
                <a:lnTo>
                  <a:pt x="1615" y="6126"/>
                </a:lnTo>
                <a:lnTo>
                  <a:pt x="1652" y="6236"/>
                </a:lnTo>
                <a:lnTo>
                  <a:pt x="1652" y="6420"/>
                </a:lnTo>
                <a:lnTo>
                  <a:pt x="1652" y="6530"/>
                </a:lnTo>
                <a:lnTo>
                  <a:pt x="1688" y="6566"/>
                </a:lnTo>
                <a:lnTo>
                  <a:pt x="1725" y="6566"/>
                </a:lnTo>
                <a:lnTo>
                  <a:pt x="1945" y="6676"/>
                </a:lnTo>
                <a:lnTo>
                  <a:pt x="2128" y="6786"/>
                </a:lnTo>
                <a:lnTo>
                  <a:pt x="2275" y="6970"/>
                </a:lnTo>
                <a:lnTo>
                  <a:pt x="2385" y="7153"/>
                </a:lnTo>
                <a:lnTo>
                  <a:pt x="2459" y="7227"/>
                </a:lnTo>
                <a:lnTo>
                  <a:pt x="2532" y="7227"/>
                </a:lnTo>
                <a:lnTo>
                  <a:pt x="2605" y="7190"/>
                </a:lnTo>
                <a:lnTo>
                  <a:pt x="2642" y="7080"/>
                </a:lnTo>
                <a:lnTo>
                  <a:pt x="2532" y="5943"/>
                </a:lnTo>
                <a:lnTo>
                  <a:pt x="2752" y="5906"/>
                </a:lnTo>
                <a:lnTo>
                  <a:pt x="3009" y="5796"/>
                </a:lnTo>
                <a:lnTo>
                  <a:pt x="3229" y="5723"/>
                </a:lnTo>
                <a:lnTo>
                  <a:pt x="3449" y="5686"/>
                </a:lnTo>
                <a:lnTo>
                  <a:pt x="3669" y="5649"/>
                </a:lnTo>
                <a:lnTo>
                  <a:pt x="3889" y="5686"/>
                </a:lnTo>
                <a:lnTo>
                  <a:pt x="4293" y="5723"/>
                </a:lnTo>
                <a:lnTo>
                  <a:pt x="5100" y="5723"/>
                </a:lnTo>
                <a:lnTo>
                  <a:pt x="5283" y="5649"/>
                </a:lnTo>
                <a:lnTo>
                  <a:pt x="5503" y="5576"/>
                </a:lnTo>
                <a:lnTo>
                  <a:pt x="5577" y="5539"/>
                </a:lnTo>
                <a:lnTo>
                  <a:pt x="5613" y="5466"/>
                </a:lnTo>
                <a:lnTo>
                  <a:pt x="5613" y="5356"/>
                </a:lnTo>
                <a:lnTo>
                  <a:pt x="5577" y="5282"/>
                </a:lnTo>
                <a:lnTo>
                  <a:pt x="5246" y="4916"/>
                </a:lnTo>
                <a:lnTo>
                  <a:pt x="4880" y="4549"/>
                </a:lnTo>
                <a:lnTo>
                  <a:pt x="4696" y="4365"/>
                </a:lnTo>
                <a:lnTo>
                  <a:pt x="4513" y="4219"/>
                </a:lnTo>
                <a:lnTo>
                  <a:pt x="4293" y="4109"/>
                </a:lnTo>
                <a:lnTo>
                  <a:pt x="4036" y="3999"/>
                </a:lnTo>
                <a:lnTo>
                  <a:pt x="3999" y="3889"/>
                </a:lnTo>
                <a:lnTo>
                  <a:pt x="3963" y="3815"/>
                </a:lnTo>
                <a:lnTo>
                  <a:pt x="3852" y="3742"/>
                </a:lnTo>
                <a:lnTo>
                  <a:pt x="3742" y="3668"/>
                </a:lnTo>
                <a:lnTo>
                  <a:pt x="3376" y="3522"/>
                </a:lnTo>
                <a:lnTo>
                  <a:pt x="3192" y="3448"/>
                </a:lnTo>
                <a:lnTo>
                  <a:pt x="2972" y="3412"/>
                </a:lnTo>
                <a:lnTo>
                  <a:pt x="3412" y="3228"/>
                </a:lnTo>
                <a:lnTo>
                  <a:pt x="3816" y="3045"/>
                </a:lnTo>
                <a:lnTo>
                  <a:pt x="4256" y="2935"/>
                </a:lnTo>
                <a:lnTo>
                  <a:pt x="4696" y="2861"/>
                </a:lnTo>
                <a:lnTo>
                  <a:pt x="5136" y="2788"/>
                </a:lnTo>
                <a:lnTo>
                  <a:pt x="6494" y="2788"/>
                </a:lnTo>
                <a:lnTo>
                  <a:pt x="6567" y="2751"/>
                </a:lnTo>
                <a:lnTo>
                  <a:pt x="6567" y="2678"/>
                </a:lnTo>
                <a:close/>
                <a:moveTo>
                  <a:pt x="5100" y="15590"/>
                </a:moveTo>
                <a:lnTo>
                  <a:pt x="5246" y="15627"/>
                </a:lnTo>
                <a:lnTo>
                  <a:pt x="5503" y="15700"/>
                </a:lnTo>
                <a:lnTo>
                  <a:pt x="5393" y="15737"/>
                </a:lnTo>
                <a:lnTo>
                  <a:pt x="5320" y="15810"/>
                </a:lnTo>
                <a:lnTo>
                  <a:pt x="5246" y="15920"/>
                </a:lnTo>
                <a:lnTo>
                  <a:pt x="5246" y="16030"/>
                </a:lnTo>
                <a:lnTo>
                  <a:pt x="5210" y="16177"/>
                </a:lnTo>
                <a:lnTo>
                  <a:pt x="5246" y="16360"/>
                </a:lnTo>
                <a:lnTo>
                  <a:pt x="5246" y="16434"/>
                </a:lnTo>
                <a:lnTo>
                  <a:pt x="5283" y="16507"/>
                </a:lnTo>
                <a:lnTo>
                  <a:pt x="5356" y="16580"/>
                </a:lnTo>
                <a:lnTo>
                  <a:pt x="5430" y="16617"/>
                </a:lnTo>
                <a:lnTo>
                  <a:pt x="5540" y="16617"/>
                </a:lnTo>
                <a:lnTo>
                  <a:pt x="5870" y="16947"/>
                </a:lnTo>
                <a:lnTo>
                  <a:pt x="6237" y="17167"/>
                </a:lnTo>
                <a:lnTo>
                  <a:pt x="6567" y="17351"/>
                </a:lnTo>
                <a:lnTo>
                  <a:pt x="6750" y="17424"/>
                </a:lnTo>
                <a:lnTo>
                  <a:pt x="3449" y="17387"/>
                </a:lnTo>
                <a:lnTo>
                  <a:pt x="3596" y="17314"/>
                </a:lnTo>
                <a:lnTo>
                  <a:pt x="3926" y="17167"/>
                </a:lnTo>
                <a:lnTo>
                  <a:pt x="4256" y="16984"/>
                </a:lnTo>
                <a:lnTo>
                  <a:pt x="4476" y="16837"/>
                </a:lnTo>
                <a:lnTo>
                  <a:pt x="4696" y="16654"/>
                </a:lnTo>
                <a:lnTo>
                  <a:pt x="4770" y="16690"/>
                </a:lnTo>
                <a:lnTo>
                  <a:pt x="4880" y="16690"/>
                </a:lnTo>
                <a:lnTo>
                  <a:pt x="4953" y="16654"/>
                </a:lnTo>
                <a:lnTo>
                  <a:pt x="5026" y="16580"/>
                </a:lnTo>
                <a:lnTo>
                  <a:pt x="5136" y="16397"/>
                </a:lnTo>
                <a:lnTo>
                  <a:pt x="5210" y="16214"/>
                </a:lnTo>
                <a:lnTo>
                  <a:pt x="5173" y="16103"/>
                </a:lnTo>
                <a:lnTo>
                  <a:pt x="5100" y="16030"/>
                </a:lnTo>
                <a:lnTo>
                  <a:pt x="5063" y="15993"/>
                </a:lnTo>
                <a:lnTo>
                  <a:pt x="5100" y="15773"/>
                </a:lnTo>
                <a:lnTo>
                  <a:pt x="5100" y="15590"/>
                </a:lnTo>
                <a:close/>
                <a:moveTo>
                  <a:pt x="9795" y="0"/>
                </a:moveTo>
                <a:lnTo>
                  <a:pt x="9648" y="74"/>
                </a:lnTo>
                <a:lnTo>
                  <a:pt x="9391" y="110"/>
                </a:lnTo>
                <a:lnTo>
                  <a:pt x="9171" y="220"/>
                </a:lnTo>
                <a:lnTo>
                  <a:pt x="9061" y="294"/>
                </a:lnTo>
                <a:lnTo>
                  <a:pt x="8988" y="404"/>
                </a:lnTo>
                <a:lnTo>
                  <a:pt x="8951" y="514"/>
                </a:lnTo>
                <a:lnTo>
                  <a:pt x="8915" y="661"/>
                </a:lnTo>
                <a:lnTo>
                  <a:pt x="8915" y="771"/>
                </a:lnTo>
                <a:lnTo>
                  <a:pt x="8915" y="881"/>
                </a:lnTo>
                <a:lnTo>
                  <a:pt x="8988" y="1027"/>
                </a:lnTo>
                <a:lnTo>
                  <a:pt x="9025" y="1137"/>
                </a:lnTo>
                <a:lnTo>
                  <a:pt x="8254" y="2348"/>
                </a:lnTo>
                <a:lnTo>
                  <a:pt x="7631" y="2201"/>
                </a:lnTo>
                <a:lnTo>
                  <a:pt x="7007" y="2165"/>
                </a:lnTo>
                <a:lnTo>
                  <a:pt x="6384" y="2165"/>
                </a:lnTo>
                <a:lnTo>
                  <a:pt x="5797" y="2238"/>
                </a:lnTo>
                <a:lnTo>
                  <a:pt x="5650" y="2275"/>
                </a:lnTo>
                <a:lnTo>
                  <a:pt x="5577" y="2385"/>
                </a:lnTo>
                <a:lnTo>
                  <a:pt x="5100" y="2348"/>
                </a:lnTo>
                <a:lnTo>
                  <a:pt x="4623" y="2421"/>
                </a:lnTo>
                <a:lnTo>
                  <a:pt x="4109" y="2495"/>
                </a:lnTo>
                <a:lnTo>
                  <a:pt x="3632" y="2641"/>
                </a:lnTo>
                <a:lnTo>
                  <a:pt x="3192" y="2825"/>
                </a:lnTo>
                <a:lnTo>
                  <a:pt x="2715" y="3045"/>
                </a:lnTo>
                <a:lnTo>
                  <a:pt x="2312" y="3302"/>
                </a:lnTo>
                <a:lnTo>
                  <a:pt x="1945" y="3558"/>
                </a:lnTo>
                <a:lnTo>
                  <a:pt x="1505" y="3925"/>
                </a:lnTo>
                <a:lnTo>
                  <a:pt x="1138" y="4365"/>
                </a:lnTo>
                <a:lnTo>
                  <a:pt x="808" y="4806"/>
                </a:lnTo>
                <a:lnTo>
                  <a:pt x="551" y="5282"/>
                </a:lnTo>
                <a:lnTo>
                  <a:pt x="331" y="5796"/>
                </a:lnTo>
                <a:lnTo>
                  <a:pt x="184" y="6346"/>
                </a:lnTo>
                <a:lnTo>
                  <a:pt x="74" y="6896"/>
                </a:lnTo>
                <a:lnTo>
                  <a:pt x="1" y="7447"/>
                </a:lnTo>
                <a:lnTo>
                  <a:pt x="1" y="7997"/>
                </a:lnTo>
                <a:lnTo>
                  <a:pt x="38" y="8547"/>
                </a:lnTo>
                <a:lnTo>
                  <a:pt x="148" y="9097"/>
                </a:lnTo>
                <a:lnTo>
                  <a:pt x="294" y="9648"/>
                </a:lnTo>
                <a:lnTo>
                  <a:pt x="478" y="10161"/>
                </a:lnTo>
                <a:lnTo>
                  <a:pt x="698" y="10638"/>
                </a:lnTo>
                <a:lnTo>
                  <a:pt x="991" y="11115"/>
                </a:lnTo>
                <a:lnTo>
                  <a:pt x="1358" y="11555"/>
                </a:lnTo>
                <a:lnTo>
                  <a:pt x="1725" y="11958"/>
                </a:lnTo>
                <a:lnTo>
                  <a:pt x="2165" y="12325"/>
                </a:lnTo>
                <a:lnTo>
                  <a:pt x="2679" y="12655"/>
                </a:lnTo>
                <a:lnTo>
                  <a:pt x="3156" y="12912"/>
                </a:lnTo>
                <a:lnTo>
                  <a:pt x="3706" y="13132"/>
                </a:lnTo>
                <a:lnTo>
                  <a:pt x="4256" y="13279"/>
                </a:lnTo>
                <a:lnTo>
                  <a:pt x="4806" y="13389"/>
                </a:lnTo>
                <a:lnTo>
                  <a:pt x="5393" y="13462"/>
                </a:lnTo>
                <a:lnTo>
                  <a:pt x="5943" y="13462"/>
                </a:lnTo>
                <a:lnTo>
                  <a:pt x="6494" y="13426"/>
                </a:lnTo>
                <a:lnTo>
                  <a:pt x="7044" y="13352"/>
                </a:lnTo>
                <a:lnTo>
                  <a:pt x="7594" y="13206"/>
                </a:lnTo>
                <a:lnTo>
                  <a:pt x="8108" y="13022"/>
                </a:lnTo>
                <a:lnTo>
                  <a:pt x="8621" y="12802"/>
                </a:lnTo>
                <a:lnTo>
                  <a:pt x="9098" y="12509"/>
                </a:lnTo>
                <a:lnTo>
                  <a:pt x="9538" y="12215"/>
                </a:lnTo>
                <a:lnTo>
                  <a:pt x="10052" y="11775"/>
                </a:lnTo>
                <a:lnTo>
                  <a:pt x="10492" y="11262"/>
                </a:lnTo>
                <a:lnTo>
                  <a:pt x="10932" y="10711"/>
                </a:lnTo>
                <a:lnTo>
                  <a:pt x="11299" y="10161"/>
                </a:lnTo>
                <a:lnTo>
                  <a:pt x="11629" y="9538"/>
                </a:lnTo>
                <a:lnTo>
                  <a:pt x="11886" y="8914"/>
                </a:lnTo>
                <a:lnTo>
                  <a:pt x="12106" y="8290"/>
                </a:lnTo>
                <a:lnTo>
                  <a:pt x="12179" y="7924"/>
                </a:lnTo>
                <a:lnTo>
                  <a:pt x="12216" y="7593"/>
                </a:lnTo>
                <a:lnTo>
                  <a:pt x="12253" y="7080"/>
                </a:lnTo>
                <a:lnTo>
                  <a:pt x="12216" y="6603"/>
                </a:lnTo>
                <a:lnTo>
                  <a:pt x="12106" y="6126"/>
                </a:lnTo>
                <a:lnTo>
                  <a:pt x="11922" y="5649"/>
                </a:lnTo>
                <a:lnTo>
                  <a:pt x="11739" y="5172"/>
                </a:lnTo>
                <a:lnTo>
                  <a:pt x="11482" y="4732"/>
                </a:lnTo>
                <a:lnTo>
                  <a:pt x="11189" y="4329"/>
                </a:lnTo>
                <a:lnTo>
                  <a:pt x="10859" y="3962"/>
                </a:lnTo>
                <a:lnTo>
                  <a:pt x="10822" y="3852"/>
                </a:lnTo>
                <a:lnTo>
                  <a:pt x="10712" y="3815"/>
                </a:lnTo>
                <a:lnTo>
                  <a:pt x="10272" y="3375"/>
                </a:lnTo>
                <a:lnTo>
                  <a:pt x="10162" y="3302"/>
                </a:lnTo>
                <a:lnTo>
                  <a:pt x="9832" y="3082"/>
                </a:lnTo>
                <a:lnTo>
                  <a:pt x="9501" y="2861"/>
                </a:lnTo>
                <a:lnTo>
                  <a:pt x="9135" y="2678"/>
                </a:lnTo>
                <a:lnTo>
                  <a:pt x="8768" y="2531"/>
                </a:lnTo>
                <a:lnTo>
                  <a:pt x="8804" y="2458"/>
                </a:lnTo>
                <a:lnTo>
                  <a:pt x="8841" y="2421"/>
                </a:lnTo>
                <a:lnTo>
                  <a:pt x="8804" y="2348"/>
                </a:lnTo>
                <a:lnTo>
                  <a:pt x="9171" y="1871"/>
                </a:lnTo>
                <a:lnTo>
                  <a:pt x="9501" y="1394"/>
                </a:lnTo>
                <a:lnTo>
                  <a:pt x="9758" y="1394"/>
                </a:lnTo>
                <a:lnTo>
                  <a:pt x="9868" y="1358"/>
                </a:lnTo>
                <a:lnTo>
                  <a:pt x="9978" y="1284"/>
                </a:lnTo>
                <a:lnTo>
                  <a:pt x="10052" y="1211"/>
                </a:lnTo>
                <a:lnTo>
                  <a:pt x="10602" y="1468"/>
                </a:lnTo>
                <a:lnTo>
                  <a:pt x="11079" y="1798"/>
                </a:lnTo>
                <a:lnTo>
                  <a:pt x="11556" y="2128"/>
                </a:lnTo>
                <a:lnTo>
                  <a:pt x="11996" y="2531"/>
                </a:lnTo>
                <a:lnTo>
                  <a:pt x="12399" y="2972"/>
                </a:lnTo>
                <a:lnTo>
                  <a:pt x="12766" y="3412"/>
                </a:lnTo>
                <a:lnTo>
                  <a:pt x="13060" y="3925"/>
                </a:lnTo>
                <a:lnTo>
                  <a:pt x="13353" y="4439"/>
                </a:lnTo>
                <a:lnTo>
                  <a:pt x="13573" y="4989"/>
                </a:lnTo>
                <a:lnTo>
                  <a:pt x="13757" y="5539"/>
                </a:lnTo>
                <a:lnTo>
                  <a:pt x="13903" y="6126"/>
                </a:lnTo>
                <a:lnTo>
                  <a:pt x="14013" y="6713"/>
                </a:lnTo>
                <a:lnTo>
                  <a:pt x="14087" y="7300"/>
                </a:lnTo>
                <a:lnTo>
                  <a:pt x="14087" y="7887"/>
                </a:lnTo>
                <a:lnTo>
                  <a:pt x="14087" y="8510"/>
                </a:lnTo>
                <a:lnTo>
                  <a:pt x="14013" y="9097"/>
                </a:lnTo>
                <a:lnTo>
                  <a:pt x="13867" y="9758"/>
                </a:lnTo>
                <a:lnTo>
                  <a:pt x="13720" y="10381"/>
                </a:lnTo>
                <a:lnTo>
                  <a:pt x="13463" y="11005"/>
                </a:lnTo>
                <a:lnTo>
                  <a:pt x="13206" y="11592"/>
                </a:lnTo>
                <a:lnTo>
                  <a:pt x="12876" y="12179"/>
                </a:lnTo>
                <a:lnTo>
                  <a:pt x="12473" y="12692"/>
                </a:lnTo>
                <a:lnTo>
                  <a:pt x="12069" y="13206"/>
                </a:lnTo>
                <a:lnTo>
                  <a:pt x="11592" y="13683"/>
                </a:lnTo>
                <a:lnTo>
                  <a:pt x="11079" y="14049"/>
                </a:lnTo>
                <a:lnTo>
                  <a:pt x="10565" y="14416"/>
                </a:lnTo>
                <a:lnTo>
                  <a:pt x="9978" y="14710"/>
                </a:lnTo>
                <a:lnTo>
                  <a:pt x="9391" y="14966"/>
                </a:lnTo>
                <a:lnTo>
                  <a:pt x="8804" y="15150"/>
                </a:lnTo>
                <a:lnTo>
                  <a:pt x="8181" y="15260"/>
                </a:lnTo>
                <a:lnTo>
                  <a:pt x="7557" y="15333"/>
                </a:lnTo>
                <a:lnTo>
                  <a:pt x="6897" y="15370"/>
                </a:lnTo>
                <a:lnTo>
                  <a:pt x="6420" y="15333"/>
                </a:lnTo>
                <a:lnTo>
                  <a:pt x="5943" y="15296"/>
                </a:lnTo>
                <a:lnTo>
                  <a:pt x="5466" y="15186"/>
                </a:lnTo>
                <a:lnTo>
                  <a:pt x="5026" y="15076"/>
                </a:lnTo>
                <a:lnTo>
                  <a:pt x="4549" y="14893"/>
                </a:lnTo>
                <a:lnTo>
                  <a:pt x="4109" y="14673"/>
                </a:lnTo>
                <a:lnTo>
                  <a:pt x="3632" y="14453"/>
                </a:lnTo>
                <a:lnTo>
                  <a:pt x="3669" y="14416"/>
                </a:lnTo>
                <a:lnTo>
                  <a:pt x="3706" y="14343"/>
                </a:lnTo>
                <a:lnTo>
                  <a:pt x="3706" y="14269"/>
                </a:lnTo>
                <a:lnTo>
                  <a:pt x="3706" y="14196"/>
                </a:lnTo>
                <a:lnTo>
                  <a:pt x="3669" y="14123"/>
                </a:lnTo>
                <a:lnTo>
                  <a:pt x="3522" y="14013"/>
                </a:lnTo>
                <a:lnTo>
                  <a:pt x="3376" y="13939"/>
                </a:lnTo>
                <a:lnTo>
                  <a:pt x="3229" y="13903"/>
                </a:lnTo>
                <a:lnTo>
                  <a:pt x="3009" y="13903"/>
                </a:lnTo>
                <a:lnTo>
                  <a:pt x="2899" y="13939"/>
                </a:lnTo>
                <a:lnTo>
                  <a:pt x="2752" y="14013"/>
                </a:lnTo>
                <a:lnTo>
                  <a:pt x="2642" y="14123"/>
                </a:lnTo>
                <a:lnTo>
                  <a:pt x="2605" y="14269"/>
                </a:lnTo>
                <a:lnTo>
                  <a:pt x="2605" y="14416"/>
                </a:lnTo>
                <a:lnTo>
                  <a:pt x="2642" y="14563"/>
                </a:lnTo>
                <a:lnTo>
                  <a:pt x="2715" y="14710"/>
                </a:lnTo>
                <a:lnTo>
                  <a:pt x="2825" y="14820"/>
                </a:lnTo>
                <a:lnTo>
                  <a:pt x="2972" y="14856"/>
                </a:lnTo>
                <a:lnTo>
                  <a:pt x="3119" y="14893"/>
                </a:lnTo>
                <a:lnTo>
                  <a:pt x="3266" y="14856"/>
                </a:lnTo>
                <a:lnTo>
                  <a:pt x="3376" y="14746"/>
                </a:lnTo>
                <a:lnTo>
                  <a:pt x="3522" y="14856"/>
                </a:lnTo>
                <a:lnTo>
                  <a:pt x="4036" y="15150"/>
                </a:lnTo>
                <a:lnTo>
                  <a:pt x="4439" y="15333"/>
                </a:lnTo>
                <a:lnTo>
                  <a:pt x="4806" y="15480"/>
                </a:lnTo>
                <a:lnTo>
                  <a:pt x="4770" y="15553"/>
                </a:lnTo>
                <a:lnTo>
                  <a:pt x="4733" y="15590"/>
                </a:lnTo>
                <a:lnTo>
                  <a:pt x="4659" y="15810"/>
                </a:lnTo>
                <a:lnTo>
                  <a:pt x="4623" y="16030"/>
                </a:lnTo>
                <a:lnTo>
                  <a:pt x="4586" y="16470"/>
                </a:lnTo>
                <a:lnTo>
                  <a:pt x="3963" y="16654"/>
                </a:lnTo>
                <a:lnTo>
                  <a:pt x="3376" y="16910"/>
                </a:lnTo>
                <a:lnTo>
                  <a:pt x="2752" y="17167"/>
                </a:lnTo>
                <a:lnTo>
                  <a:pt x="2128" y="17387"/>
                </a:lnTo>
                <a:lnTo>
                  <a:pt x="2055" y="17424"/>
                </a:lnTo>
                <a:lnTo>
                  <a:pt x="2018" y="17497"/>
                </a:lnTo>
                <a:lnTo>
                  <a:pt x="1982" y="17571"/>
                </a:lnTo>
                <a:lnTo>
                  <a:pt x="1982" y="17644"/>
                </a:lnTo>
                <a:lnTo>
                  <a:pt x="2018" y="17717"/>
                </a:lnTo>
                <a:lnTo>
                  <a:pt x="2055" y="17791"/>
                </a:lnTo>
                <a:lnTo>
                  <a:pt x="2128" y="17828"/>
                </a:lnTo>
                <a:lnTo>
                  <a:pt x="2202" y="17864"/>
                </a:lnTo>
                <a:lnTo>
                  <a:pt x="8401" y="17901"/>
                </a:lnTo>
                <a:lnTo>
                  <a:pt x="8474" y="17901"/>
                </a:lnTo>
                <a:lnTo>
                  <a:pt x="8548" y="17864"/>
                </a:lnTo>
                <a:lnTo>
                  <a:pt x="8621" y="17791"/>
                </a:lnTo>
                <a:lnTo>
                  <a:pt x="8621" y="17717"/>
                </a:lnTo>
                <a:lnTo>
                  <a:pt x="8621" y="17644"/>
                </a:lnTo>
                <a:lnTo>
                  <a:pt x="8621" y="17571"/>
                </a:lnTo>
                <a:lnTo>
                  <a:pt x="8584" y="17497"/>
                </a:lnTo>
                <a:lnTo>
                  <a:pt x="8474" y="17424"/>
                </a:lnTo>
                <a:lnTo>
                  <a:pt x="8108" y="17277"/>
                </a:lnTo>
                <a:lnTo>
                  <a:pt x="7667" y="17167"/>
                </a:lnTo>
                <a:lnTo>
                  <a:pt x="7264" y="17057"/>
                </a:lnTo>
                <a:lnTo>
                  <a:pt x="6860" y="16947"/>
                </a:lnTo>
                <a:lnTo>
                  <a:pt x="6494" y="16764"/>
                </a:lnTo>
                <a:lnTo>
                  <a:pt x="6163" y="16544"/>
                </a:lnTo>
                <a:lnTo>
                  <a:pt x="5907" y="16324"/>
                </a:lnTo>
                <a:lnTo>
                  <a:pt x="5797" y="16214"/>
                </a:lnTo>
                <a:lnTo>
                  <a:pt x="5650" y="16140"/>
                </a:lnTo>
                <a:lnTo>
                  <a:pt x="5650" y="16103"/>
                </a:lnTo>
                <a:lnTo>
                  <a:pt x="5687" y="15920"/>
                </a:lnTo>
                <a:lnTo>
                  <a:pt x="5650" y="15737"/>
                </a:lnTo>
                <a:lnTo>
                  <a:pt x="6127" y="15810"/>
                </a:lnTo>
                <a:lnTo>
                  <a:pt x="6640" y="15847"/>
                </a:lnTo>
                <a:lnTo>
                  <a:pt x="7631" y="15847"/>
                </a:lnTo>
                <a:lnTo>
                  <a:pt x="8218" y="15773"/>
                </a:lnTo>
                <a:lnTo>
                  <a:pt x="8841" y="15627"/>
                </a:lnTo>
                <a:lnTo>
                  <a:pt x="9428" y="15480"/>
                </a:lnTo>
                <a:lnTo>
                  <a:pt x="10015" y="15260"/>
                </a:lnTo>
                <a:lnTo>
                  <a:pt x="10565" y="14966"/>
                </a:lnTo>
                <a:lnTo>
                  <a:pt x="11079" y="14673"/>
                </a:lnTo>
                <a:lnTo>
                  <a:pt x="11592" y="14306"/>
                </a:lnTo>
                <a:lnTo>
                  <a:pt x="12069" y="13903"/>
                </a:lnTo>
                <a:lnTo>
                  <a:pt x="12509" y="13462"/>
                </a:lnTo>
                <a:lnTo>
                  <a:pt x="12913" y="12986"/>
                </a:lnTo>
                <a:lnTo>
                  <a:pt x="13280" y="12472"/>
                </a:lnTo>
                <a:lnTo>
                  <a:pt x="13573" y="11922"/>
                </a:lnTo>
                <a:lnTo>
                  <a:pt x="13867" y="11372"/>
                </a:lnTo>
                <a:lnTo>
                  <a:pt x="14087" y="10785"/>
                </a:lnTo>
                <a:lnTo>
                  <a:pt x="14307" y="10198"/>
                </a:lnTo>
                <a:lnTo>
                  <a:pt x="14417" y="9574"/>
                </a:lnTo>
                <a:lnTo>
                  <a:pt x="14527" y="8951"/>
                </a:lnTo>
                <a:lnTo>
                  <a:pt x="14600" y="8327"/>
                </a:lnTo>
                <a:lnTo>
                  <a:pt x="14600" y="7703"/>
                </a:lnTo>
                <a:lnTo>
                  <a:pt x="14564" y="7080"/>
                </a:lnTo>
                <a:lnTo>
                  <a:pt x="14490" y="6456"/>
                </a:lnTo>
                <a:lnTo>
                  <a:pt x="14380" y="5833"/>
                </a:lnTo>
                <a:lnTo>
                  <a:pt x="14197" y="5209"/>
                </a:lnTo>
                <a:lnTo>
                  <a:pt x="13977" y="4622"/>
                </a:lnTo>
                <a:lnTo>
                  <a:pt x="13720" y="3999"/>
                </a:lnTo>
                <a:lnTo>
                  <a:pt x="13353" y="3412"/>
                </a:lnTo>
                <a:lnTo>
                  <a:pt x="12986" y="2861"/>
                </a:lnTo>
                <a:lnTo>
                  <a:pt x="12509" y="2311"/>
                </a:lnTo>
                <a:lnTo>
                  <a:pt x="12032" y="1834"/>
                </a:lnTo>
                <a:lnTo>
                  <a:pt x="11482" y="1394"/>
                </a:lnTo>
                <a:lnTo>
                  <a:pt x="10895" y="1027"/>
                </a:lnTo>
                <a:lnTo>
                  <a:pt x="10602" y="881"/>
                </a:lnTo>
                <a:lnTo>
                  <a:pt x="10272" y="734"/>
                </a:lnTo>
                <a:lnTo>
                  <a:pt x="10308" y="587"/>
                </a:lnTo>
                <a:lnTo>
                  <a:pt x="10308" y="441"/>
                </a:lnTo>
                <a:lnTo>
                  <a:pt x="10272" y="294"/>
                </a:lnTo>
                <a:lnTo>
                  <a:pt x="10198" y="147"/>
                </a:lnTo>
                <a:lnTo>
                  <a:pt x="10088" y="74"/>
                </a:lnTo>
                <a:lnTo>
                  <a:pt x="9942" y="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199" name="Google Shape;199;p3"/>
          <p:cNvSpPr/>
          <p:nvPr/>
        </p:nvSpPr>
        <p:spPr>
          <a:xfrm>
            <a:off x="7063610" y="4132028"/>
            <a:ext cx="456818" cy="425588"/>
          </a:xfrm>
          <a:custGeom>
            <a:avLst/>
            <a:gdLst/>
            <a:ahLst/>
            <a:cxnLst/>
            <a:rect l="l" t="t" r="r" b="b"/>
            <a:pathLst>
              <a:path w="16105" h="15004" extrusionOk="0">
                <a:moveTo>
                  <a:pt x="13170" y="587"/>
                </a:moveTo>
                <a:lnTo>
                  <a:pt x="13206" y="624"/>
                </a:lnTo>
                <a:lnTo>
                  <a:pt x="13280" y="661"/>
                </a:lnTo>
                <a:lnTo>
                  <a:pt x="13353" y="697"/>
                </a:lnTo>
                <a:lnTo>
                  <a:pt x="13610" y="771"/>
                </a:lnTo>
                <a:lnTo>
                  <a:pt x="13830" y="844"/>
                </a:lnTo>
                <a:lnTo>
                  <a:pt x="14013" y="954"/>
                </a:lnTo>
                <a:lnTo>
                  <a:pt x="14160" y="1174"/>
                </a:lnTo>
                <a:lnTo>
                  <a:pt x="14307" y="1394"/>
                </a:lnTo>
                <a:lnTo>
                  <a:pt x="14343" y="1651"/>
                </a:lnTo>
                <a:lnTo>
                  <a:pt x="14307" y="1908"/>
                </a:lnTo>
                <a:lnTo>
                  <a:pt x="14233" y="2128"/>
                </a:lnTo>
                <a:lnTo>
                  <a:pt x="14087" y="2348"/>
                </a:lnTo>
                <a:lnTo>
                  <a:pt x="13903" y="2531"/>
                </a:lnTo>
                <a:lnTo>
                  <a:pt x="13683" y="2678"/>
                </a:lnTo>
                <a:lnTo>
                  <a:pt x="13463" y="2788"/>
                </a:lnTo>
                <a:lnTo>
                  <a:pt x="13170" y="2825"/>
                </a:lnTo>
                <a:lnTo>
                  <a:pt x="12840" y="2788"/>
                </a:lnTo>
                <a:lnTo>
                  <a:pt x="12656" y="2751"/>
                </a:lnTo>
                <a:lnTo>
                  <a:pt x="12546" y="2715"/>
                </a:lnTo>
                <a:lnTo>
                  <a:pt x="12436" y="2641"/>
                </a:lnTo>
                <a:lnTo>
                  <a:pt x="12363" y="2495"/>
                </a:lnTo>
                <a:lnTo>
                  <a:pt x="12289" y="2495"/>
                </a:lnTo>
                <a:lnTo>
                  <a:pt x="12253" y="2275"/>
                </a:lnTo>
                <a:lnTo>
                  <a:pt x="12253" y="2054"/>
                </a:lnTo>
                <a:lnTo>
                  <a:pt x="12253" y="1871"/>
                </a:lnTo>
                <a:lnTo>
                  <a:pt x="12289" y="1724"/>
                </a:lnTo>
                <a:lnTo>
                  <a:pt x="12399" y="1394"/>
                </a:lnTo>
                <a:lnTo>
                  <a:pt x="12583" y="1064"/>
                </a:lnTo>
                <a:lnTo>
                  <a:pt x="12840" y="807"/>
                </a:lnTo>
                <a:lnTo>
                  <a:pt x="12986" y="697"/>
                </a:lnTo>
                <a:lnTo>
                  <a:pt x="13170" y="587"/>
                </a:lnTo>
                <a:close/>
                <a:moveTo>
                  <a:pt x="9061" y="3338"/>
                </a:moveTo>
                <a:lnTo>
                  <a:pt x="9245" y="3412"/>
                </a:lnTo>
                <a:lnTo>
                  <a:pt x="9245" y="3448"/>
                </a:lnTo>
                <a:lnTo>
                  <a:pt x="9171" y="3632"/>
                </a:lnTo>
                <a:lnTo>
                  <a:pt x="9171" y="3668"/>
                </a:lnTo>
                <a:lnTo>
                  <a:pt x="9135" y="3632"/>
                </a:lnTo>
                <a:lnTo>
                  <a:pt x="9061" y="3522"/>
                </a:lnTo>
                <a:lnTo>
                  <a:pt x="8988" y="3448"/>
                </a:lnTo>
                <a:lnTo>
                  <a:pt x="8988" y="3412"/>
                </a:lnTo>
                <a:lnTo>
                  <a:pt x="8988" y="3375"/>
                </a:lnTo>
                <a:lnTo>
                  <a:pt x="9061" y="3338"/>
                </a:lnTo>
                <a:close/>
                <a:moveTo>
                  <a:pt x="14123" y="440"/>
                </a:moveTo>
                <a:lnTo>
                  <a:pt x="14233" y="477"/>
                </a:lnTo>
                <a:lnTo>
                  <a:pt x="14307" y="587"/>
                </a:lnTo>
                <a:lnTo>
                  <a:pt x="14417" y="661"/>
                </a:lnTo>
                <a:lnTo>
                  <a:pt x="14454" y="807"/>
                </a:lnTo>
                <a:lnTo>
                  <a:pt x="14527" y="807"/>
                </a:lnTo>
                <a:lnTo>
                  <a:pt x="14490" y="624"/>
                </a:lnTo>
                <a:lnTo>
                  <a:pt x="14454" y="477"/>
                </a:lnTo>
                <a:lnTo>
                  <a:pt x="14600" y="551"/>
                </a:lnTo>
                <a:lnTo>
                  <a:pt x="14784" y="624"/>
                </a:lnTo>
                <a:lnTo>
                  <a:pt x="14967" y="771"/>
                </a:lnTo>
                <a:lnTo>
                  <a:pt x="15114" y="881"/>
                </a:lnTo>
                <a:lnTo>
                  <a:pt x="15224" y="1064"/>
                </a:lnTo>
                <a:lnTo>
                  <a:pt x="15334" y="1211"/>
                </a:lnTo>
                <a:lnTo>
                  <a:pt x="15444" y="1578"/>
                </a:lnTo>
                <a:lnTo>
                  <a:pt x="15554" y="1944"/>
                </a:lnTo>
                <a:lnTo>
                  <a:pt x="15627" y="2385"/>
                </a:lnTo>
                <a:lnTo>
                  <a:pt x="15664" y="2568"/>
                </a:lnTo>
                <a:lnTo>
                  <a:pt x="15627" y="2788"/>
                </a:lnTo>
                <a:lnTo>
                  <a:pt x="15591" y="2972"/>
                </a:lnTo>
                <a:lnTo>
                  <a:pt x="15481" y="3118"/>
                </a:lnTo>
                <a:lnTo>
                  <a:pt x="15187" y="3412"/>
                </a:lnTo>
                <a:lnTo>
                  <a:pt x="14930" y="3595"/>
                </a:lnTo>
                <a:lnTo>
                  <a:pt x="14600" y="3705"/>
                </a:lnTo>
                <a:lnTo>
                  <a:pt x="14270" y="3779"/>
                </a:lnTo>
                <a:lnTo>
                  <a:pt x="13940" y="3815"/>
                </a:lnTo>
                <a:lnTo>
                  <a:pt x="13720" y="3779"/>
                </a:lnTo>
                <a:lnTo>
                  <a:pt x="13500" y="3742"/>
                </a:lnTo>
                <a:lnTo>
                  <a:pt x="13316" y="3668"/>
                </a:lnTo>
                <a:lnTo>
                  <a:pt x="13133" y="3595"/>
                </a:lnTo>
                <a:lnTo>
                  <a:pt x="12950" y="3485"/>
                </a:lnTo>
                <a:lnTo>
                  <a:pt x="12803" y="3338"/>
                </a:lnTo>
                <a:lnTo>
                  <a:pt x="12656" y="3192"/>
                </a:lnTo>
                <a:lnTo>
                  <a:pt x="12546" y="3045"/>
                </a:lnTo>
                <a:lnTo>
                  <a:pt x="12840" y="3118"/>
                </a:lnTo>
                <a:lnTo>
                  <a:pt x="13133" y="3155"/>
                </a:lnTo>
                <a:lnTo>
                  <a:pt x="13426" y="3118"/>
                </a:lnTo>
                <a:lnTo>
                  <a:pt x="13720" y="3045"/>
                </a:lnTo>
                <a:lnTo>
                  <a:pt x="13977" y="2935"/>
                </a:lnTo>
                <a:lnTo>
                  <a:pt x="14233" y="2751"/>
                </a:lnTo>
                <a:lnTo>
                  <a:pt x="14417" y="2495"/>
                </a:lnTo>
                <a:lnTo>
                  <a:pt x="14600" y="2238"/>
                </a:lnTo>
                <a:lnTo>
                  <a:pt x="14674" y="1981"/>
                </a:lnTo>
                <a:lnTo>
                  <a:pt x="14710" y="1724"/>
                </a:lnTo>
                <a:lnTo>
                  <a:pt x="14674" y="1468"/>
                </a:lnTo>
                <a:lnTo>
                  <a:pt x="14600" y="1211"/>
                </a:lnTo>
                <a:lnTo>
                  <a:pt x="14490" y="991"/>
                </a:lnTo>
                <a:lnTo>
                  <a:pt x="14343" y="771"/>
                </a:lnTo>
                <a:lnTo>
                  <a:pt x="14160" y="587"/>
                </a:lnTo>
                <a:lnTo>
                  <a:pt x="13940" y="440"/>
                </a:lnTo>
                <a:close/>
                <a:moveTo>
                  <a:pt x="13757" y="0"/>
                </a:moveTo>
                <a:lnTo>
                  <a:pt x="13610" y="74"/>
                </a:lnTo>
                <a:lnTo>
                  <a:pt x="13353" y="110"/>
                </a:lnTo>
                <a:lnTo>
                  <a:pt x="13133" y="147"/>
                </a:lnTo>
                <a:lnTo>
                  <a:pt x="12913" y="257"/>
                </a:lnTo>
                <a:lnTo>
                  <a:pt x="12729" y="404"/>
                </a:lnTo>
                <a:lnTo>
                  <a:pt x="12509" y="551"/>
                </a:lnTo>
                <a:lnTo>
                  <a:pt x="12363" y="734"/>
                </a:lnTo>
                <a:lnTo>
                  <a:pt x="12216" y="917"/>
                </a:lnTo>
                <a:lnTo>
                  <a:pt x="12069" y="1137"/>
                </a:lnTo>
                <a:lnTo>
                  <a:pt x="11996" y="1321"/>
                </a:lnTo>
                <a:lnTo>
                  <a:pt x="11922" y="1578"/>
                </a:lnTo>
                <a:lnTo>
                  <a:pt x="11849" y="1798"/>
                </a:lnTo>
                <a:lnTo>
                  <a:pt x="11849" y="2054"/>
                </a:lnTo>
                <a:lnTo>
                  <a:pt x="11849" y="2275"/>
                </a:lnTo>
                <a:lnTo>
                  <a:pt x="11886" y="2531"/>
                </a:lnTo>
                <a:lnTo>
                  <a:pt x="11959" y="2751"/>
                </a:lnTo>
                <a:lnTo>
                  <a:pt x="12033" y="2972"/>
                </a:lnTo>
                <a:lnTo>
                  <a:pt x="12143" y="3192"/>
                </a:lnTo>
                <a:lnTo>
                  <a:pt x="12253" y="3375"/>
                </a:lnTo>
                <a:lnTo>
                  <a:pt x="12399" y="3558"/>
                </a:lnTo>
                <a:lnTo>
                  <a:pt x="12583" y="3705"/>
                </a:lnTo>
                <a:lnTo>
                  <a:pt x="12766" y="3852"/>
                </a:lnTo>
                <a:lnTo>
                  <a:pt x="12986" y="3999"/>
                </a:lnTo>
                <a:lnTo>
                  <a:pt x="13206" y="4072"/>
                </a:lnTo>
                <a:lnTo>
                  <a:pt x="13426" y="4145"/>
                </a:lnTo>
                <a:lnTo>
                  <a:pt x="13683" y="4219"/>
                </a:lnTo>
                <a:lnTo>
                  <a:pt x="14123" y="4219"/>
                </a:lnTo>
                <a:lnTo>
                  <a:pt x="14564" y="4145"/>
                </a:lnTo>
                <a:lnTo>
                  <a:pt x="15004" y="3999"/>
                </a:lnTo>
                <a:lnTo>
                  <a:pt x="15371" y="3779"/>
                </a:lnTo>
                <a:lnTo>
                  <a:pt x="15591" y="3632"/>
                </a:lnTo>
                <a:lnTo>
                  <a:pt x="15737" y="3448"/>
                </a:lnTo>
                <a:lnTo>
                  <a:pt x="15884" y="3265"/>
                </a:lnTo>
                <a:lnTo>
                  <a:pt x="15994" y="3045"/>
                </a:lnTo>
                <a:lnTo>
                  <a:pt x="16067" y="2788"/>
                </a:lnTo>
                <a:lnTo>
                  <a:pt x="16104" y="2495"/>
                </a:lnTo>
                <a:lnTo>
                  <a:pt x="16067" y="2238"/>
                </a:lnTo>
                <a:lnTo>
                  <a:pt x="15994" y="1981"/>
                </a:lnTo>
                <a:lnTo>
                  <a:pt x="15884" y="1431"/>
                </a:lnTo>
                <a:lnTo>
                  <a:pt x="15774" y="1174"/>
                </a:lnTo>
                <a:lnTo>
                  <a:pt x="15664" y="954"/>
                </a:lnTo>
                <a:lnTo>
                  <a:pt x="15517" y="734"/>
                </a:lnTo>
                <a:lnTo>
                  <a:pt x="15371" y="551"/>
                </a:lnTo>
                <a:lnTo>
                  <a:pt x="15150" y="367"/>
                </a:lnTo>
                <a:lnTo>
                  <a:pt x="14930" y="220"/>
                </a:lnTo>
                <a:lnTo>
                  <a:pt x="14637" y="74"/>
                </a:lnTo>
                <a:lnTo>
                  <a:pt x="14270" y="0"/>
                </a:lnTo>
                <a:close/>
                <a:moveTo>
                  <a:pt x="11115" y="4549"/>
                </a:moveTo>
                <a:lnTo>
                  <a:pt x="11446" y="4842"/>
                </a:lnTo>
                <a:lnTo>
                  <a:pt x="11299" y="4952"/>
                </a:lnTo>
                <a:lnTo>
                  <a:pt x="11115" y="4916"/>
                </a:lnTo>
                <a:lnTo>
                  <a:pt x="10932" y="4916"/>
                </a:lnTo>
                <a:lnTo>
                  <a:pt x="10639" y="4952"/>
                </a:lnTo>
                <a:lnTo>
                  <a:pt x="10859" y="4732"/>
                </a:lnTo>
                <a:lnTo>
                  <a:pt x="11115" y="4549"/>
                </a:lnTo>
                <a:close/>
                <a:moveTo>
                  <a:pt x="6860" y="3632"/>
                </a:moveTo>
                <a:lnTo>
                  <a:pt x="7007" y="3668"/>
                </a:lnTo>
                <a:lnTo>
                  <a:pt x="7044" y="3705"/>
                </a:lnTo>
                <a:lnTo>
                  <a:pt x="7044" y="3742"/>
                </a:lnTo>
                <a:lnTo>
                  <a:pt x="7044" y="3779"/>
                </a:lnTo>
                <a:lnTo>
                  <a:pt x="7080" y="3852"/>
                </a:lnTo>
                <a:lnTo>
                  <a:pt x="7191" y="3889"/>
                </a:lnTo>
                <a:lnTo>
                  <a:pt x="7374" y="3889"/>
                </a:lnTo>
                <a:lnTo>
                  <a:pt x="7411" y="3925"/>
                </a:lnTo>
                <a:lnTo>
                  <a:pt x="7447" y="4035"/>
                </a:lnTo>
                <a:lnTo>
                  <a:pt x="7484" y="4145"/>
                </a:lnTo>
                <a:lnTo>
                  <a:pt x="7484" y="4255"/>
                </a:lnTo>
                <a:lnTo>
                  <a:pt x="7447" y="4512"/>
                </a:lnTo>
                <a:lnTo>
                  <a:pt x="7374" y="4769"/>
                </a:lnTo>
                <a:lnTo>
                  <a:pt x="7227" y="5026"/>
                </a:lnTo>
                <a:lnTo>
                  <a:pt x="7154" y="5136"/>
                </a:lnTo>
                <a:lnTo>
                  <a:pt x="7044" y="5209"/>
                </a:lnTo>
                <a:lnTo>
                  <a:pt x="6934" y="5246"/>
                </a:lnTo>
                <a:lnTo>
                  <a:pt x="6787" y="5246"/>
                </a:lnTo>
                <a:lnTo>
                  <a:pt x="6787" y="4989"/>
                </a:lnTo>
                <a:lnTo>
                  <a:pt x="6750" y="4769"/>
                </a:lnTo>
                <a:lnTo>
                  <a:pt x="6640" y="4549"/>
                </a:lnTo>
                <a:lnTo>
                  <a:pt x="6494" y="4329"/>
                </a:lnTo>
                <a:lnTo>
                  <a:pt x="6310" y="4145"/>
                </a:lnTo>
                <a:lnTo>
                  <a:pt x="6090" y="4035"/>
                </a:lnTo>
                <a:lnTo>
                  <a:pt x="6090" y="3925"/>
                </a:lnTo>
                <a:lnTo>
                  <a:pt x="6163" y="3852"/>
                </a:lnTo>
                <a:lnTo>
                  <a:pt x="6237" y="3779"/>
                </a:lnTo>
                <a:lnTo>
                  <a:pt x="6347" y="3742"/>
                </a:lnTo>
                <a:lnTo>
                  <a:pt x="6567" y="3705"/>
                </a:lnTo>
                <a:lnTo>
                  <a:pt x="6860" y="3632"/>
                </a:lnTo>
                <a:close/>
                <a:moveTo>
                  <a:pt x="6530" y="3192"/>
                </a:moveTo>
                <a:lnTo>
                  <a:pt x="6494" y="3228"/>
                </a:lnTo>
                <a:lnTo>
                  <a:pt x="6457" y="3302"/>
                </a:lnTo>
                <a:lnTo>
                  <a:pt x="6457" y="3338"/>
                </a:lnTo>
                <a:lnTo>
                  <a:pt x="6457" y="3412"/>
                </a:lnTo>
                <a:lnTo>
                  <a:pt x="6200" y="3485"/>
                </a:lnTo>
                <a:lnTo>
                  <a:pt x="5980" y="3558"/>
                </a:lnTo>
                <a:lnTo>
                  <a:pt x="5797" y="3742"/>
                </a:lnTo>
                <a:lnTo>
                  <a:pt x="5760" y="3815"/>
                </a:lnTo>
                <a:lnTo>
                  <a:pt x="5687" y="3925"/>
                </a:lnTo>
                <a:lnTo>
                  <a:pt x="5687" y="4035"/>
                </a:lnTo>
                <a:lnTo>
                  <a:pt x="5687" y="4072"/>
                </a:lnTo>
                <a:lnTo>
                  <a:pt x="5797" y="4219"/>
                </a:lnTo>
                <a:lnTo>
                  <a:pt x="5907" y="4292"/>
                </a:lnTo>
                <a:lnTo>
                  <a:pt x="6053" y="4365"/>
                </a:lnTo>
                <a:lnTo>
                  <a:pt x="6163" y="4439"/>
                </a:lnTo>
                <a:lnTo>
                  <a:pt x="6274" y="4512"/>
                </a:lnTo>
                <a:lnTo>
                  <a:pt x="6347" y="4622"/>
                </a:lnTo>
                <a:lnTo>
                  <a:pt x="6420" y="4769"/>
                </a:lnTo>
                <a:lnTo>
                  <a:pt x="6494" y="5026"/>
                </a:lnTo>
                <a:lnTo>
                  <a:pt x="6457" y="5282"/>
                </a:lnTo>
                <a:lnTo>
                  <a:pt x="6494" y="5392"/>
                </a:lnTo>
                <a:lnTo>
                  <a:pt x="6530" y="5466"/>
                </a:lnTo>
                <a:lnTo>
                  <a:pt x="6750" y="5539"/>
                </a:lnTo>
                <a:lnTo>
                  <a:pt x="6934" y="5539"/>
                </a:lnTo>
                <a:lnTo>
                  <a:pt x="7117" y="5503"/>
                </a:lnTo>
                <a:lnTo>
                  <a:pt x="7264" y="5429"/>
                </a:lnTo>
                <a:lnTo>
                  <a:pt x="7411" y="5282"/>
                </a:lnTo>
                <a:lnTo>
                  <a:pt x="7521" y="5136"/>
                </a:lnTo>
                <a:lnTo>
                  <a:pt x="7631" y="4952"/>
                </a:lnTo>
                <a:lnTo>
                  <a:pt x="7704" y="4769"/>
                </a:lnTo>
                <a:lnTo>
                  <a:pt x="7741" y="4585"/>
                </a:lnTo>
                <a:lnTo>
                  <a:pt x="7777" y="4365"/>
                </a:lnTo>
                <a:lnTo>
                  <a:pt x="7777" y="4145"/>
                </a:lnTo>
                <a:lnTo>
                  <a:pt x="7777" y="3925"/>
                </a:lnTo>
                <a:lnTo>
                  <a:pt x="7704" y="3779"/>
                </a:lnTo>
                <a:lnTo>
                  <a:pt x="7631" y="3668"/>
                </a:lnTo>
                <a:lnTo>
                  <a:pt x="7484" y="3595"/>
                </a:lnTo>
                <a:lnTo>
                  <a:pt x="7337" y="3595"/>
                </a:lnTo>
                <a:lnTo>
                  <a:pt x="7301" y="3485"/>
                </a:lnTo>
                <a:lnTo>
                  <a:pt x="7227" y="3448"/>
                </a:lnTo>
                <a:lnTo>
                  <a:pt x="7044" y="3375"/>
                </a:lnTo>
                <a:lnTo>
                  <a:pt x="6824" y="3302"/>
                </a:lnTo>
                <a:lnTo>
                  <a:pt x="6677" y="3228"/>
                </a:lnTo>
                <a:lnTo>
                  <a:pt x="6567" y="3192"/>
                </a:lnTo>
                <a:close/>
                <a:moveTo>
                  <a:pt x="11739" y="5136"/>
                </a:moveTo>
                <a:lnTo>
                  <a:pt x="12179" y="5686"/>
                </a:lnTo>
                <a:lnTo>
                  <a:pt x="11776" y="5796"/>
                </a:lnTo>
                <a:lnTo>
                  <a:pt x="11409" y="6016"/>
                </a:lnTo>
                <a:lnTo>
                  <a:pt x="11042" y="6236"/>
                </a:lnTo>
                <a:lnTo>
                  <a:pt x="10895" y="6383"/>
                </a:lnTo>
                <a:lnTo>
                  <a:pt x="10785" y="6566"/>
                </a:lnTo>
                <a:lnTo>
                  <a:pt x="10749" y="6640"/>
                </a:lnTo>
                <a:lnTo>
                  <a:pt x="10785" y="6676"/>
                </a:lnTo>
                <a:lnTo>
                  <a:pt x="10859" y="6713"/>
                </a:lnTo>
                <a:lnTo>
                  <a:pt x="10932" y="6713"/>
                </a:lnTo>
                <a:lnTo>
                  <a:pt x="11262" y="6493"/>
                </a:lnTo>
                <a:lnTo>
                  <a:pt x="11556" y="6310"/>
                </a:lnTo>
                <a:lnTo>
                  <a:pt x="11849" y="6199"/>
                </a:lnTo>
                <a:lnTo>
                  <a:pt x="12143" y="6089"/>
                </a:lnTo>
                <a:lnTo>
                  <a:pt x="12253" y="6053"/>
                </a:lnTo>
                <a:lnTo>
                  <a:pt x="12363" y="6016"/>
                </a:lnTo>
                <a:lnTo>
                  <a:pt x="12399" y="5979"/>
                </a:lnTo>
                <a:lnTo>
                  <a:pt x="12619" y="6456"/>
                </a:lnTo>
                <a:lnTo>
                  <a:pt x="12840" y="6896"/>
                </a:lnTo>
                <a:lnTo>
                  <a:pt x="12803" y="6933"/>
                </a:lnTo>
                <a:lnTo>
                  <a:pt x="12326" y="7043"/>
                </a:lnTo>
                <a:lnTo>
                  <a:pt x="11812" y="7117"/>
                </a:lnTo>
                <a:lnTo>
                  <a:pt x="11299" y="7117"/>
                </a:lnTo>
                <a:lnTo>
                  <a:pt x="10749" y="7080"/>
                </a:lnTo>
                <a:lnTo>
                  <a:pt x="10675" y="7117"/>
                </a:lnTo>
                <a:lnTo>
                  <a:pt x="10639" y="7153"/>
                </a:lnTo>
                <a:lnTo>
                  <a:pt x="10639" y="7227"/>
                </a:lnTo>
                <a:lnTo>
                  <a:pt x="10712" y="7300"/>
                </a:lnTo>
                <a:lnTo>
                  <a:pt x="10932" y="7373"/>
                </a:lnTo>
                <a:lnTo>
                  <a:pt x="11189" y="7447"/>
                </a:lnTo>
                <a:lnTo>
                  <a:pt x="11702" y="7483"/>
                </a:lnTo>
                <a:lnTo>
                  <a:pt x="11959" y="7483"/>
                </a:lnTo>
                <a:lnTo>
                  <a:pt x="12216" y="7447"/>
                </a:lnTo>
                <a:lnTo>
                  <a:pt x="12583" y="7373"/>
                </a:lnTo>
                <a:lnTo>
                  <a:pt x="12693" y="7373"/>
                </a:lnTo>
                <a:lnTo>
                  <a:pt x="12766" y="7337"/>
                </a:lnTo>
                <a:lnTo>
                  <a:pt x="12803" y="7410"/>
                </a:lnTo>
                <a:lnTo>
                  <a:pt x="12840" y="7447"/>
                </a:lnTo>
                <a:lnTo>
                  <a:pt x="12876" y="7483"/>
                </a:lnTo>
                <a:lnTo>
                  <a:pt x="12986" y="7520"/>
                </a:lnTo>
                <a:lnTo>
                  <a:pt x="13023" y="7777"/>
                </a:lnTo>
                <a:lnTo>
                  <a:pt x="13060" y="8070"/>
                </a:lnTo>
                <a:lnTo>
                  <a:pt x="12986" y="8107"/>
                </a:lnTo>
                <a:lnTo>
                  <a:pt x="12693" y="7997"/>
                </a:lnTo>
                <a:lnTo>
                  <a:pt x="12473" y="7887"/>
                </a:lnTo>
                <a:lnTo>
                  <a:pt x="12253" y="7777"/>
                </a:lnTo>
                <a:lnTo>
                  <a:pt x="11886" y="7777"/>
                </a:lnTo>
                <a:lnTo>
                  <a:pt x="11776" y="7813"/>
                </a:lnTo>
                <a:lnTo>
                  <a:pt x="11226" y="7777"/>
                </a:lnTo>
                <a:lnTo>
                  <a:pt x="10895" y="7740"/>
                </a:lnTo>
                <a:lnTo>
                  <a:pt x="10749" y="7740"/>
                </a:lnTo>
                <a:lnTo>
                  <a:pt x="10675" y="7703"/>
                </a:lnTo>
                <a:lnTo>
                  <a:pt x="10565" y="7483"/>
                </a:lnTo>
                <a:lnTo>
                  <a:pt x="10529" y="7483"/>
                </a:lnTo>
                <a:lnTo>
                  <a:pt x="10529" y="7520"/>
                </a:lnTo>
                <a:lnTo>
                  <a:pt x="10529" y="7887"/>
                </a:lnTo>
                <a:lnTo>
                  <a:pt x="10529" y="7960"/>
                </a:lnTo>
                <a:lnTo>
                  <a:pt x="10602" y="7997"/>
                </a:lnTo>
                <a:lnTo>
                  <a:pt x="11042" y="8107"/>
                </a:lnTo>
                <a:lnTo>
                  <a:pt x="11482" y="8144"/>
                </a:lnTo>
                <a:lnTo>
                  <a:pt x="11482" y="8327"/>
                </a:lnTo>
                <a:lnTo>
                  <a:pt x="11519" y="8474"/>
                </a:lnTo>
                <a:lnTo>
                  <a:pt x="11592" y="8547"/>
                </a:lnTo>
                <a:lnTo>
                  <a:pt x="11629" y="8584"/>
                </a:lnTo>
                <a:lnTo>
                  <a:pt x="11776" y="8657"/>
                </a:lnTo>
                <a:lnTo>
                  <a:pt x="11959" y="8767"/>
                </a:lnTo>
                <a:lnTo>
                  <a:pt x="11409" y="8657"/>
                </a:lnTo>
                <a:lnTo>
                  <a:pt x="10969" y="8474"/>
                </a:lnTo>
                <a:lnTo>
                  <a:pt x="10712" y="8437"/>
                </a:lnTo>
                <a:lnTo>
                  <a:pt x="10455" y="8400"/>
                </a:lnTo>
                <a:lnTo>
                  <a:pt x="10198" y="8217"/>
                </a:lnTo>
                <a:lnTo>
                  <a:pt x="10052" y="8180"/>
                </a:lnTo>
                <a:lnTo>
                  <a:pt x="9942" y="8144"/>
                </a:lnTo>
                <a:lnTo>
                  <a:pt x="9722" y="8180"/>
                </a:lnTo>
                <a:lnTo>
                  <a:pt x="9575" y="8254"/>
                </a:lnTo>
                <a:lnTo>
                  <a:pt x="9465" y="8364"/>
                </a:lnTo>
                <a:lnTo>
                  <a:pt x="9355" y="8510"/>
                </a:lnTo>
                <a:lnTo>
                  <a:pt x="9245" y="8584"/>
                </a:lnTo>
                <a:lnTo>
                  <a:pt x="9098" y="8620"/>
                </a:lnTo>
                <a:lnTo>
                  <a:pt x="8841" y="8584"/>
                </a:lnTo>
                <a:lnTo>
                  <a:pt x="8621" y="8620"/>
                </a:lnTo>
                <a:lnTo>
                  <a:pt x="8401" y="8694"/>
                </a:lnTo>
                <a:lnTo>
                  <a:pt x="8181" y="8804"/>
                </a:lnTo>
                <a:lnTo>
                  <a:pt x="7924" y="8804"/>
                </a:lnTo>
                <a:lnTo>
                  <a:pt x="7851" y="8767"/>
                </a:lnTo>
                <a:lnTo>
                  <a:pt x="7814" y="8730"/>
                </a:lnTo>
                <a:lnTo>
                  <a:pt x="7814" y="8694"/>
                </a:lnTo>
                <a:lnTo>
                  <a:pt x="7887" y="8620"/>
                </a:lnTo>
                <a:lnTo>
                  <a:pt x="7998" y="8510"/>
                </a:lnTo>
                <a:lnTo>
                  <a:pt x="8144" y="8437"/>
                </a:lnTo>
                <a:lnTo>
                  <a:pt x="8401" y="8327"/>
                </a:lnTo>
                <a:lnTo>
                  <a:pt x="8731" y="8180"/>
                </a:lnTo>
                <a:lnTo>
                  <a:pt x="8915" y="8070"/>
                </a:lnTo>
                <a:lnTo>
                  <a:pt x="9025" y="7924"/>
                </a:lnTo>
                <a:lnTo>
                  <a:pt x="9135" y="7777"/>
                </a:lnTo>
                <a:lnTo>
                  <a:pt x="9208" y="7630"/>
                </a:lnTo>
                <a:lnTo>
                  <a:pt x="9208" y="7447"/>
                </a:lnTo>
                <a:lnTo>
                  <a:pt x="9171" y="7227"/>
                </a:lnTo>
                <a:lnTo>
                  <a:pt x="9098" y="7117"/>
                </a:lnTo>
                <a:lnTo>
                  <a:pt x="8988" y="7006"/>
                </a:lnTo>
                <a:lnTo>
                  <a:pt x="8841" y="6896"/>
                </a:lnTo>
                <a:lnTo>
                  <a:pt x="8694" y="6860"/>
                </a:lnTo>
                <a:lnTo>
                  <a:pt x="8548" y="6823"/>
                </a:lnTo>
                <a:lnTo>
                  <a:pt x="8401" y="6823"/>
                </a:lnTo>
                <a:lnTo>
                  <a:pt x="8254" y="6860"/>
                </a:lnTo>
                <a:lnTo>
                  <a:pt x="8108" y="6933"/>
                </a:lnTo>
                <a:lnTo>
                  <a:pt x="7924" y="7117"/>
                </a:lnTo>
                <a:lnTo>
                  <a:pt x="7924" y="7117"/>
                </a:lnTo>
                <a:lnTo>
                  <a:pt x="7998" y="6970"/>
                </a:lnTo>
                <a:lnTo>
                  <a:pt x="8108" y="6860"/>
                </a:lnTo>
                <a:lnTo>
                  <a:pt x="8291" y="6603"/>
                </a:lnTo>
                <a:lnTo>
                  <a:pt x="8511" y="6383"/>
                </a:lnTo>
                <a:lnTo>
                  <a:pt x="8768" y="6126"/>
                </a:lnTo>
                <a:lnTo>
                  <a:pt x="8951" y="5943"/>
                </a:lnTo>
                <a:lnTo>
                  <a:pt x="9135" y="5796"/>
                </a:lnTo>
                <a:lnTo>
                  <a:pt x="9171" y="5796"/>
                </a:lnTo>
                <a:lnTo>
                  <a:pt x="9391" y="5759"/>
                </a:lnTo>
                <a:lnTo>
                  <a:pt x="9612" y="5686"/>
                </a:lnTo>
                <a:lnTo>
                  <a:pt x="10052" y="5539"/>
                </a:lnTo>
                <a:lnTo>
                  <a:pt x="10455" y="5356"/>
                </a:lnTo>
                <a:lnTo>
                  <a:pt x="10639" y="5282"/>
                </a:lnTo>
                <a:lnTo>
                  <a:pt x="10895" y="5246"/>
                </a:lnTo>
                <a:lnTo>
                  <a:pt x="10895" y="5246"/>
                </a:lnTo>
                <a:lnTo>
                  <a:pt x="10602" y="5503"/>
                </a:lnTo>
                <a:lnTo>
                  <a:pt x="10492" y="5649"/>
                </a:lnTo>
                <a:lnTo>
                  <a:pt x="10419" y="5833"/>
                </a:lnTo>
                <a:lnTo>
                  <a:pt x="10455" y="5869"/>
                </a:lnTo>
                <a:lnTo>
                  <a:pt x="10639" y="5796"/>
                </a:lnTo>
                <a:lnTo>
                  <a:pt x="10822" y="5723"/>
                </a:lnTo>
                <a:lnTo>
                  <a:pt x="11152" y="5503"/>
                </a:lnTo>
                <a:lnTo>
                  <a:pt x="11739" y="5136"/>
                </a:lnTo>
                <a:close/>
                <a:moveTo>
                  <a:pt x="11996" y="8254"/>
                </a:moveTo>
                <a:lnTo>
                  <a:pt x="12546" y="8400"/>
                </a:lnTo>
                <a:lnTo>
                  <a:pt x="12729" y="8584"/>
                </a:lnTo>
                <a:lnTo>
                  <a:pt x="12803" y="8620"/>
                </a:lnTo>
                <a:lnTo>
                  <a:pt x="12876" y="8657"/>
                </a:lnTo>
                <a:lnTo>
                  <a:pt x="12950" y="8620"/>
                </a:lnTo>
                <a:lnTo>
                  <a:pt x="13023" y="8584"/>
                </a:lnTo>
                <a:lnTo>
                  <a:pt x="12950" y="9024"/>
                </a:lnTo>
                <a:lnTo>
                  <a:pt x="12509" y="8914"/>
                </a:lnTo>
                <a:lnTo>
                  <a:pt x="12399" y="8657"/>
                </a:lnTo>
                <a:lnTo>
                  <a:pt x="12216" y="8474"/>
                </a:lnTo>
                <a:lnTo>
                  <a:pt x="12033" y="8327"/>
                </a:lnTo>
                <a:lnTo>
                  <a:pt x="11959" y="8290"/>
                </a:lnTo>
                <a:lnTo>
                  <a:pt x="11996" y="8254"/>
                </a:lnTo>
                <a:close/>
                <a:moveTo>
                  <a:pt x="10932" y="8841"/>
                </a:moveTo>
                <a:lnTo>
                  <a:pt x="11519" y="9097"/>
                </a:lnTo>
                <a:lnTo>
                  <a:pt x="12106" y="9244"/>
                </a:lnTo>
                <a:lnTo>
                  <a:pt x="12033" y="9391"/>
                </a:lnTo>
                <a:lnTo>
                  <a:pt x="11922" y="9537"/>
                </a:lnTo>
                <a:lnTo>
                  <a:pt x="11776" y="9611"/>
                </a:lnTo>
                <a:lnTo>
                  <a:pt x="11702" y="9611"/>
                </a:lnTo>
                <a:lnTo>
                  <a:pt x="11629" y="9574"/>
                </a:lnTo>
                <a:lnTo>
                  <a:pt x="11519" y="9537"/>
                </a:lnTo>
                <a:lnTo>
                  <a:pt x="11409" y="9427"/>
                </a:lnTo>
                <a:lnTo>
                  <a:pt x="11226" y="9244"/>
                </a:lnTo>
                <a:lnTo>
                  <a:pt x="10932" y="8841"/>
                </a:lnTo>
                <a:close/>
                <a:moveTo>
                  <a:pt x="12509" y="9354"/>
                </a:moveTo>
                <a:lnTo>
                  <a:pt x="12876" y="9391"/>
                </a:lnTo>
                <a:lnTo>
                  <a:pt x="12656" y="10161"/>
                </a:lnTo>
                <a:lnTo>
                  <a:pt x="12583" y="10088"/>
                </a:lnTo>
                <a:lnTo>
                  <a:pt x="12363" y="10088"/>
                </a:lnTo>
                <a:lnTo>
                  <a:pt x="12216" y="10051"/>
                </a:lnTo>
                <a:lnTo>
                  <a:pt x="11886" y="9978"/>
                </a:lnTo>
                <a:lnTo>
                  <a:pt x="12106" y="9868"/>
                </a:lnTo>
                <a:lnTo>
                  <a:pt x="12289" y="9758"/>
                </a:lnTo>
                <a:lnTo>
                  <a:pt x="12399" y="9574"/>
                </a:lnTo>
                <a:lnTo>
                  <a:pt x="12509" y="9354"/>
                </a:lnTo>
                <a:close/>
                <a:moveTo>
                  <a:pt x="10382" y="9721"/>
                </a:moveTo>
                <a:lnTo>
                  <a:pt x="11409" y="10161"/>
                </a:lnTo>
                <a:lnTo>
                  <a:pt x="11922" y="10381"/>
                </a:lnTo>
                <a:lnTo>
                  <a:pt x="12253" y="10491"/>
                </a:lnTo>
                <a:lnTo>
                  <a:pt x="12399" y="10491"/>
                </a:lnTo>
                <a:lnTo>
                  <a:pt x="12509" y="10455"/>
                </a:lnTo>
                <a:lnTo>
                  <a:pt x="12326" y="10968"/>
                </a:lnTo>
                <a:lnTo>
                  <a:pt x="12033" y="10858"/>
                </a:lnTo>
                <a:lnTo>
                  <a:pt x="11886" y="10785"/>
                </a:lnTo>
                <a:lnTo>
                  <a:pt x="11776" y="10711"/>
                </a:lnTo>
                <a:lnTo>
                  <a:pt x="11519" y="10528"/>
                </a:lnTo>
                <a:lnTo>
                  <a:pt x="11409" y="10418"/>
                </a:lnTo>
                <a:lnTo>
                  <a:pt x="11262" y="10344"/>
                </a:lnTo>
                <a:lnTo>
                  <a:pt x="11079" y="10308"/>
                </a:lnTo>
                <a:lnTo>
                  <a:pt x="10895" y="10271"/>
                </a:lnTo>
                <a:lnTo>
                  <a:pt x="10492" y="10234"/>
                </a:lnTo>
                <a:lnTo>
                  <a:pt x="10455" y="9978"/>
                </a:lnTo>
                <a:lnTo>
                  <a:pt x="10382" y="9721"/>
                </a:lnTo>
                <a:close/>
                <a:moveTo>
                  <a:pt x="10455" y="10528"/>
                </a:moveTo>
                <a:lnTo>
                  <a:pt x="10785" y="10601"/>
                </a:lnTo>
                <a:lnTo>
                  <a:pt x="10969" y="10638"/>
                </a:lnTo>
                <a:lnTo>
                  <a:pt x="11115" y="10711"/>
                </a:lnTo>
                <a:lnTo>
                  <a:pt x="11336" y="10821"/>
                </a:lnTo>
                <a:lnTo>
                  <a:pt x="11519" y="10968"/>
                </a:lnTo>
                <a:lnTo>
                  <a:pt x="11702" y="11115"/>
                </a:lnTo>
                <a:lnTo>
                  <a:pt x="11886" y="11262"/>
                </a:lnTo>
                <a:lnTo>
                  <a:pt x="12106" y="11335"/>
                </a:lnTo>
                <a:lnTo>
                  <a:pt x="11739" y="11922"/>
                </a:lnTo>
                <a:lnTo>
                  <a:pt x="11629" y="11922"/>
                </a:lnTo>
                <a:lnTo>
                  <a:pt x="11482" y="11885"/>
                </a:lnTo>
                <a:lnTo>
                  <a:pt x="11226" y="11738"/>
                </a:lnTo>
                <a:lnTo>
                  <a:pt x="10565" y="11482"/>
                </a:lnTo>
                <a:lnTo>
                  <a:pt x="10272" y="11335"/>
                </a:lnTo>
                <a:lnTo>
                  <a:pt x="10382" y="10968"/>
                </a:lnTo>
                <a:lnTo>
                  <a:pt x="10455" y="10601"/>
                </a:lnTo>
                <a:lnTo>
                  <a:pt x="10455" y="10528"/>
                </a:lnTo>
                <a:close/>
                <a:moveTo>
                  <a:pt x="10125" y="11665"/>
                </a:moveTo>
                <a:lnTo>
                  <a:pt x="10785" y="11958"/>
                </a:lnTo>
                <a:lnTo>
                  <a:pt x="11115" y="12142"/>
                </a:lnTo>
                <a:lnTo>
                  <a:pt x="11299" y="12215"/>
                </a:lnTo>
                <a:lnTo>
                  <a:pt x="11482" y="12289"/>
                </a:lnTo>
                <a:lnTo>
                  <a:pt x="11226" y="12655"/>
                </a:lnTo>
                <a:lnTo>
                  <a:pt x="10895" y="12545"/>
                </a:lnTo>
                <a:lnTo>
                  <a:pt x="10455" y="12399"/>
                </a:lnTo>
                <a:lnTo>
                  <a:pt x="10052" y="12252"/>
                </a:lnTo>
                <a:lnTo>
                  <a:pt x="9868" y="12142"/>
                </a:lnTo>
                <a:lnTo>
                  <a:pt x="10125" y="11665"/>
                </a:lnTo>
                <a:close/>
                <a:moveTo>
                  <a:pt x="9355" y="9574"/>
                </a:moveTo>
                <a:lnTo>
                  <a:pt x="9575" y="9611"/>
                </a:lnTo>
                <a:lnTo>
                  <a:pt x="9795" y="9648"/>
                </a:lnTo>
                <a:lnTo>
                  <a:pt x="9978" y="9758"/>
                </a:lnTo>
                <a:lnTo>
                  <a:pt x="10052" y="9868"/>
                </a:lnTo>
                <a:lnTo>
                  <a:pt x="10088" y="9941"/>
                </a:lnTo>
                <a:lnTo>
                  <a:pt x="10125" y="10088"/>
                </a:lnTo>
                <a:lnTo>
                  <a:pt x="10125" y="10198"/>
                </a:lnTo>
                <a:lnTo>
                  <a:pt x="9832" y="10161"/>
                </a:lnTo>
                <a:lnTo>
                  <a:pt x="9795" y="10198"/>
                </a:lnTo>
                <a:lnTo>
                  <a:pt x="9795" y="10234"/>
                </a:lnTo>
                <a:lnTo>
                  <a:pt x="9942" y="10344"/>
                </a:lnTo>
                <a:lnTo>
                  <a:pt x="10088" y="10455"/>
                </a:lnTo>
                <a:lnTo>
                  <a:pt x="10015" y="10785"/>
                </a:lnTo>
                <a:lnTo>
                  <a:pt x="9942" y="11078"/>
                </a:lnTo>
                <a:lnTo>
                  <a:pt x="9905" y="11188"/>
                </a:lnTo>
                <a:lnTo>
                  <a:pt x="9648" y="11115"/>
                </a:lnTo>
                <a:lnTo>
                  <a:pt x="9391" y="11078"/>
                </a:lnTo>
                <a:lnTo>
                  <a:pt x="9355" y="11078"/>
                </a:lnTo>
                <a:lnTo>
                  <a:pt x="9318" y="11115"/>
                </a:lnTo>
                <a:lnTo>
                  <a:pt x="9318" y="11151"/>
                </a:lnTo>
                <a:lnTo>
                  <a:pt x="9355" y="11188"/>
                </a:lnTo>
                <a:lnTo>
                  <a:pt x="9538" y="11372"/>
                </a:lnTo>
                <a:lnTo>
                  <a:pt x="9795" y="11518"/>
                </a:lnTo>
                <a:lnTo>
                  <a:pt x="9501" y="11995"/>
                </a:lnTo>
                <a:lnTo>
                  <a:pt x="9061" y="11812"/>
                </a:lnTo>
                <a:lnTo>
                  <a:pt x="8584" y="11628"/>
                </a:lnTo>
                <a:lnTo>
                  <a:pt x="8548" y="11628"/>
                </a:lnTo>
                <a:lnTo>
                  <a:pt x="8548" y="11702"/>
                </a:lnTo>
                <a:lnTo>
                  <a:pt x="8731" y="11848"/>
                </a:lnTo>
                <a:lnTo>
                  <a:pt x="8915" y="12032"/>
                </a:lnTo>
                <a:lnTo>
                  <a:pt x="9318" y="12289"/>
                </a:lnTo>
                <a:lnTo>
                  <a:pt x="9061" y="12582"/>
                </a:lnTo>
                <a:lnTo>
                  <a:pt x="8805" y="12802"/>
                </a:lnTo>
                <a:lnTo>
                  <a:pt x="8548" y="12692"/>
                </a:lnTo>
                <a:lnTo>
                  <a:pt x="8401" y="12069"/>
                </a:lnTo>
                <a:lnTo>
                  <a:pt x="8291" y="11445"/>
                </a:lnTo>
                <a:lnTo>
                  <a:pt x="8218" y="11298"/>
                </a:lnTo>
                <a:lnTo>
                  <a:pt x="8144" y="11188"/>
                </a:lnTo>
                <a:lnTo>
                  <a:pt x="8034" y="11115"/>
                </a:lnTo>
                <a:lnTo>
                  <a:pt x="7374" y="11115"/>
                </a:lnTo>
                <a:lnTo>
                  <a:pt x="7264" y="11078"/>
                </a:lnTo>
                <a:lnTo>
                  <a:pt x="7154" y="11041"/>
                </a:lnTo>
                <a:lnTo>
                  <a:pt x="7007" y="10895"/>
                </a:lnTo>
                <a:lnTo>
                  <a:pt x="6897" y="10675"/>
                </a:lnTo>
                <a:lnTo>
                  <a:pt x="6860" y="10455"/>
                </a:lnTo>
                <a:lnTo>
                  <a:pt x="6860" y="10344"/>
                </a:lnTo>
                <a:lnTo>
                  <a:pt x="6897" y="10234"/>
                </a:lnTo>
                <a:lnTo>
                  <a:pt x="6934" y="10124"/>
                </a:lnTo>
                <a:lnTo>
                  <a:pt x="7007" y="10051"/>
                </a:lnTo>
                <a:lnTo>
                  <a:pt x="7227" y="9978"/>
                </a:lnTo>
                <a:lnTo>
                  <a:pt x="7447" y="9904"/>
                </a:lnTo>
                <a:lnTo>
                  <a:pt x="8328" y="9721"/>
                </a:lnTo>
                <a:lnTo>
                  <a:pt x="8401" y="9758"/>
                </a:lnTo>
                <a:lnTo>
                  <a:pt x="8548" y="9758"/>
                </a:lnTo>
                <a:lnTo>
                  <a:pt x="8841" y="9648"/>
                </a:lnTo>
                <a:lnTo>
                  <a:pt x="9135" y="9574"/>
                </a:lnTo>
                <a:close/>
                <a:moveTo>
                  <a:pt x="1028" y="7373"/>
                </a:moveTo>
                <a:lnTo>
                  <a:pt x="1028" y="7887"/>
                </a:lnTo>
                <a:lnTo>
                  <a:pt x="1101" y="8437"/>
                </a:lnTo>
                <a:lnTo>
                  <a:pt x="1138" y="8474"/>
                </a:lnTo>
                <a:lnTo>
                  <a:pt x="1211" y="8510"/>
                </a:lnTo>
                <a:lnTo>
                  <a:pt x="1285" y="8510"/>
                </a:lnTo>
                <a:lnTo>
                  <a:pt x="1358" y="8474"/>
                </a:lnTo>
                <a:lnTo>
                  <a:pt x="1872" y="8070"/>
                </a:lnTo>
                <a:lnTo>
                  <a:pt x="1945" y="8951"/>
                </a:lnTo>
                <a:lnTo>
                  <a:pt x="1982" y="9611"/>
                </a:lnTo>
                <a:lnTo>
                  <a:pt x="1982" y="9758"/>
                </a:lnTo>
                <a:lnTo>
                  <a:pt x="1982" y="9904"/>
                </a:lnTo>
                <a:lnTo>
                  <a:pt x="1872" y="10014"/>
                </a:lnTo>
                <a:lnTo>
                  <a:pt x="1762" y="10088"/>
                </a:lnTo>
                <a:lnTo>
                  <a:pt x="1615" y="10271"/>
                </a:lnTo>
                <a:lnTo>
                  <a:pt x="1505" y="10455"/>
                </a:lnTo>
                <a:lnTo>
                  <a:pt x="1468" y="10638"/>
                </a:lnTo>
                <a:lnTo>
                  <a:pt x="1468" y="10858"/>
                </a:lnTo>
                <a:lnTo>
                  <a:pt x="1505" y="11078"/>
                </a:lnTo>
                <a:lnTo>
                  <a:pt x="1578" y="11298"/>
                </a:lnTo>
                <a:lnTo>
                  <a:pt x="1688" y="11702"/>
                </a:lnTo>
                <a:lnTo>
                  <a:pt x="2165" y="12876"/>
                </a:lnTo>
                <a:lnTo>
                  <a:pt x="1835" y="12509"/>
                </a:lnTo>
                <a:lnTo>
                  <a:pt x="1505" y="12142"/>
                </a:lnTo>
                <a:lnTo>
                  <a:pt x="1211" y="11665"/>
                </a:lnTo>
                <a:lnTo>
                  <a:pt x="918" y="11188"/>
                </a:lnTo>
                <a:lnTo>
                  <a:pt x="735" y="10675"/>
                </a:lnTo>
                <a:lnTo>
                  <a:pt x="588" y="10161"/>
                </a:lnTo>
                <a:lnTo>
                  <a:pt x="551" y="9831"/>
                </a:lnTo>
                <a:lnTo>
                  <a:pt x="514" y="9501"/>
                </a:lnTo>
                <a:lnTo>
                  <a:pt x="551" y="9171"/>
                </a:lnTo>
                <a:lnTo>
                  <a:pt x="588" y="8841"/>
                </a:lnTo>
                <a:lnTo>
                  <a:pt x="771" y="8180"/>
                </a:lnTo>
                <a:lnTo>
                  <a:pt x="955" y="7557"/>
                </a:lnTo>
                <a:lnTo>
                  <a:pt x="1028" y="7373"/>
                </a:lnTo>
                <a:close/>
                <a:moveTo>
                  <a:pt x="9612" y="12472"/>
                </a:moveTo>
                <a:lnTo>
                  <a:pt x="9942" y="12619"/>
                </a:lnTo>
                <a:lnTo>
                  <a:pt x="10675" y="12912"/>
                </a:lnTo>
                <a:lnTo>
                  <a:pt x="10895" y="12986"/>
                </a:lnTo>
                <a:lnTo>
                  <a:pt x="10529" y="13316"/>
                </a:lnTo>
                <a:lnTo>
                  <a:pt x="10162" y="13609"/>
                </a:lnTo>
                <a:lnTo>
                  <a:pt x="9685" y="13279"/>
                </a:lnTo>
                <a:lnTo>
                  <a:pt x="9171" y="12986"/>
                </a:lnTo>
                <a:lnTo>
                  <a:pt x="9391" y="12729"/>
                </a:lnTo>
                <a:lnTo>
                  <a:pt x="9612" y="12472"/>
                </a:lnTo>
                <a:close/>
                <a:moveTo>
                  <a:pt x="2569" y="5209"/>
                </a:moveTo>
                <a:lnTo>
                  <a:pt x="2899" y="5319"/>
                </a:lnTo>
                <a:lnTo>
                  <a:pt x="3266" y="5356"/>
                </a:lnTo>
                <a:lnTo>
                  <a:pt x="3999" y="5356"/>
                </a:lnTo>
                <a:lnTo>
                  <a:pt x="4733" y="5429"/>
                </a:lnTo>
                <a:lnTo>
                  <a:pt x="5467" y="5539"/>
                </a:lnTo>
                <a:lnTo>
                  <a:pt x="5320" y="5649"/>
                </a:lnTo>
                <a:lnTo>
                  <a:pt x="5173" y="5723"/>
                </a:lnTo>
                <a:lnTo>
                  <a:pt x="4880" y="5833"/>
                </a:lnTo>
                <a:lnTo>
                  <a:pt x="4696" y="5943"/>
                </a:lnTo>
                <a:lnTo>
                  <a:pt x="4513" y="6053"/>
                </a:lnTo>
                <a:lnTo>
                  <a:pt x="4366" y="6236"/>
                </a:lnTo>
                <a:lnTo>
                  <a:pt x="4293" y="6420"/>
                </a:lnTo>
                <a:lnTo>
                  <a:pt x="4256" y="6493"/>
                </a:lnTo>
                <a:lnTo>
                  <a:pt x="4293" y="6603"/>
                </a:lnTo>
                <a:lnTo>
                  <a:pt x="4329" y="6676"/>
                </a:lnTo>
                <a:lnTo>
                  <a:pt x="4366" y="6750"/>
                </a:lnTo>
                <a:lnTo>
                  <a:pt x="4439" y="6823"/>
                </a:lnTo>
                <a:lnTo>
                  <a:pt x="4549" y="6823"/>
                </a:lnTo>
                <a:lnTo>
                  <a:pt x="4660" y="6860"/>
                </a:lnTo>
                <a:lnTo>
                  <a:pt x="4696" y="6933"/>
                </a:lnTo>
                <a:lnTo>
                  <a:pt x="4733" y="7117"/>
                </a:lnTo>
                <a:lnTo>
                  <a:pt x="4770" y="7300"/>
                </a:lnTo>
                <a:lnTo>
                  <a:pt x="4770" y="7667"/>
                </a:lnTo>
                <a:lnTo>
                  <a:pt x="4806" y="7813"/>
                </a:lnTo>
                <a:lnTo>
                  <a:pt x="4586" y="7520"/>
                </a:lnTo>
                <a:lnTo>
                  <a:pt x="4366" y="7263"/>
                </a:lnTo>
                <a:lnTo>
                  <a:pt x="4256" y="7190"/>
                </a:lnTo>
                <a:lnTo>
                  <a:pt x="4146" y="7153"/>
                </a:lnTo>
                <a:lnTo>
                  <a:pt x="3999" y="7117"/>
                </a:lnTo>
                <a:lnTo>
                  <a:pt x="3889" y="7153"/>
                </a:lnTo>
                <a:lnTo>
                  <a:pt x="3632" y="7227"/>
                </a:lnTo>
                <a:lnTo>
                  <a:pt x="3412" y="7373"/>
                </a:lnTo>
                <a:lnTo>
                  <a:pt x="3192" y="7593"/>
                </a:lnTo>
                <a:lnTo>
                  <a:pt x="2972" y="7813"/>
                </a:lnTo>
                <a:lnTo>
                  <a:pt x="2825" y="8070"/>
                </a:lnTo>
                <a:lnTo>
                  <a:pt x="2715" y="8364"/>
                </a:lnTo>
                <a:lnTo>
                  <a:pt x="2642" y="8657"/>
                </a:lnTo>
                <a:lnTo>
                  <a:pt x="2605" y="8951"/>
                </a:lnTo>
                <a:lnTo>
                  <a:pt x="2605" y="9244"/>
                </a:lnTo>
                <a:lnTo>
                  <a:pt x="2679" y="9537"/>
                </a:lnTo>
                <a:lnTo>
                  <a:pt x="2679" y="9611"/>
                </a:lnTo>
                <a:lnTo>
                  <a:pt x="2752" y="9648"/>
                </a:lnTo>
                <a:lnTo>
                  <a:pt x="2789" y="9684"/>
                </a:lnTo>
                <a:lnTo>
                  <a:pt x="3156" y="9684"/>
                </a:lnTo>
                <a:lnTo>
                  <a:pt x="3449" y="9758"/>
                </a:lnTo>
                <a:lnTo>
                  <a:pt x="3706" y="9868"/>
                </a:lnTo>
                <a:lnTo>
                  <a:pt x="3963" y="10014"/>
                </a:lnTo>
                <a:lnTo>
                  <a:pt x="4183" y="10198"/>
                </a:lnTo>
                <a:lnTo>
                  <a:pt x="4403" y="10418"/>
                </a:lnTo>
                <a:lnTo>
                  <a:pt x="4770" y="10858"/>
                </a:lnTo>
                <a:lnTo>
                  <a:pt x="4403" y="11151"/>
                </a:lnTo>
                <a:lnTo>
                  <a:pt x="4109" y="11445"/>
                </a:lnTo>
                <a:lnTo>
                  <a:pt x="3816" y="11775"/>
                </a:lnTo>
                <a:lnTo>
                  <a:pt x="3596" y="12142"/>
                </a:lnTo>
                <a:lnTo>
                  <a:pt x="3412" y="12545"/>
                </a:lnTo>
                <a:lnTo>
                  <a:pt x="3266" y="12986"/>
                </a:lnTo>
                <a:lnTo>
                  <a:pt x="3192" y="13426"/>
                </a:lnTo>
                <a:lnTo>
                  <a:pt x="3156" y="13866"/>
                </a:lnTo>
                <a:lnTo>
                  <a:pt x="3082" y="13829"/>
                </a:lnTo>
                <a:lnTo>
                  <a:pt x="2972" y="13719"/>
                </a:lnTo>
                <a:lnTo>
                  <a:pt x="2899" y="13572"/>
                </a:lnTo>
                <a:lnTo>
                  <a:pt x="2459" y="12582"/>
                </a:lnTo>
                <a:lnTo>
                  <a:pt x="2092" y="11702"/>
                </a:lnTo>
                <a:lnTo>
                  <a:pt x="1945" y="11262"/>
                </a:lnTo>
                <a:lnTo>
                  <a:pt x="1872" y="10821"/>
                </a:lnTo>
                <a:lnTo>
                  <a:pt x="1872" y="10638"/>
                </a:lnTo>
                <a:lnTo>
                  <a:pt x="1945" y="10491"/>
                </a:lnTo>
                <a:lnTo>
                  <a:pt x="2055" y="10381"/>
                </a:lnTo>
                <a:lnTo>
                  <a:pt x="2202" y="10271"/>
                </a:lnTo>
                <a:lnTo>
                  <a:pt x="2312" y="10161"/>
                </a:lnTo>
                <a:lnTo>
                  <a:pt x="2385" y="10051"/>
                </a:lnTo>
                <a:lnTo>
                  <a:pt x="2385" y="9904"/>
                </a:lnTo>
                <a:lnTo>
                  <a:pt x="2385" y="9721"/>
                </a:lnTo>
                <a:lnTo>
                  <a:pt x="2312" y="8730"/>
                </a:lnTo>
                <a:lnTo>
                  <a:pt x="2165" y="7740"/>
                </a:lnTo>
                <a:lnTo>
                  <a:pt x="2165" y="7667"/>
                </a:lnTo>
                <a:lnTo>
                  <a:pt x="2092" y="7593"/>
                </a:lnTo>
                <a:lnTo>
                  <a:pt x="1945" y="7593"/>
                </a:lnTo>
                <a:lnTo>
                  <a:pt x="1358" y="8070"/>
                </a:lnTo>
                <a:lnTo>
                  <a:pt x="1321" y="7667"/>
                </a:lnTo>
                <a:lnTo>
                  <a:pt x="1358" y="7263"/>
                </a:lnTo>
                <a:lnTo>
                  <a:pt x="1395" y="6860"/>
                </a:lnTo>
                <a:lnTo>
                  <a:pt x="1505" y="6456"/>
                </a:lnTo>
                <a:lnTo>
                  <a:pt x="1505" y="6383"/>
                </a:lnTo>
                <a:lnTo>
                  <a:pt x="1468" y="6310"/>
                </a:lnTo>
                <a:lnTo>
                  <a:pt x="1725" y="5796"/>
                </a:lnTo>
                <a:lnTo>
                  <a:pt x="1982" y="5319"/>
                </a:lnTo>
                <a:lnTo>
                  <a:pt x="2239" y="5356"/>
                </a:lnTo>
                <a:lnTo>
                  <a:pt x="2495" y="5392"/>
                </a:lnTo>
                <a:lnTo>
                  <a:pt x="2569" y="5356"/>
                </a:lnTo>
                <a:lnTo>
                  <a:pt x="2605" y="5319"/>
                </a:lnTo>
                <a:lnTo>
                  <a:pt x="2605" y="5282"/>
                </a:lnTo>
                <a:lnTo>
                  <a:pt x="2569" y="5209"/>
                </a:lnTo>
                <a:close/>
                <a:moveTo>
                  <a:pt x="8805" y="13939"/>
                </a:moveTo>
                <a:lnTo>
                  <a:pt x="9098" y="13976"/>
                </a:lnTo>
                <a:lnTo>
                  <a:pt x="9391" y="14049"/>
                </a:lnTo>
                <a:lnTo>
                  <a:pt x="9208" y="14086"/>
                </a:lnTo>
                <a:lnTo>
                  <a:pt x="9171" y="14049"/>
                </a:lnTo>
                <a:lnTo>
                  <a:pt x="9061" y="14049"/>
                </a:lnTo>
                <a:lnTo>
                  <a:pt x="8988" y="13976"/>
                </a:lnTo>
                <a:lnTo>
                  <a:pt x="8805" y="13939"/>
                </a:lnTo>
                <a:close/>
                <a:moveTo>
                  <a:pt x="5815" y="14178"/>
                </a:moveTo>
                <a:lnTo>
                  <a:pt x="5797" y="14196"/>
                </a:lnTo>
                <a:lnTo>
                  <a:pt x="5760" y="14196"/>
                </a:lnTo>
                <a:lnTo>
                  <a:pt x="5815" y="14178"/>
                </a:lnTo>
                <a:close/>
                <a:moveTo>
                  <a:pt x="7154" y="2935"/>
                </a:moveTo>
                <a:lnTo>
                  <a:pt x="7594" y="3008"/>
                </a:lnTo>
                <a:lnTo>
                  <a:pt x="8034" y="3082"/>
                </a:lnTo>
                <a:lnTo>
                  <a:pt x="8438" y="3155"/>
                </a:lnTo>
                <a:lnTo>
                  <a:pt x="8401" y="3192"/>
                </a:lnTo>
                <a:lnTo>
                  <a:pt x="8401" y="3228"/>
                </a:lnTo>
                <a:lnTo>
                  <a:pt x="8401" y="3265"/>
                </a:lnTo>
                <a:lnTo>
                  <a:pt x="8438" y="3265"/>
                </a:lnTo>
                <a:lnTo>
                  <a:pt x="8621" y="3228"/>
                </a:lnTo>
                <a:lnTo>
                  <a:pt x="8768" y="3265"/>
                </a:lnTo>
                <a:lnTo>
                  <a:pt x="8805" y="3265"/>
                </a:lnTo>
                <a:lnTo>
                  <a:pt x="8768" y="3338"/>
                </a:lnTo>
                <a:lnTo>
                  <a:pt x="8768" y="3412"/>
                </a:lnTo>
                <a:lnTo>
                  <a:pt x="8768" y="3448"/>
                </a:lnTo>
                <a:lnTo>
                  <a:pt x="8805" y="3485"/>
                </a:lnTo>
                <a:lnTo>
                  <a:pt x="8841" y="3485"/>
                </a:lnTo>
                <a:lnTo>
                  <a:pt x="8915" y="3522"/>
                </a:lnTo>
                <a:lnTo>
                  <a:pt x="8988" y="3558"/>
                </a:lnTo>
                <a:lnTo>
                  <a:pt x="9098" y="3668"/>
                </a:lnTo>
                <a:lnTo>
                  <a:pt x="9208" y="3815"/>
                </a:lnTo>
                <a:lnTo>
                  <a:pt x="9245" y="3852"/>
                </a:lnTo>
                <a:lnTo>
                  <a:pt x="9281" y="3889"/>
                </a:lnTo>
                <a:lnTo>
                  <a:pt x="9318" y="3852"/>
                </a:lnTo>
                <a:lnTo>
                  <a:pt x="9391" y="3742"/>
                </a:lnTo>
                <a:lnTo>
                  <a:pt x="9465" y="3632"/>
                </a:lnTo>
                <a:lnTo>
                  <a:pt x="9538" y="3558"/>
                </a:lnTo>
                <a:lnTo>
                  <a:pt x="9758" y="3632"/>
                </a:lnTo>
                <a:lnTo>
                  <a:pt x="9612" y="3815"/>
                </a:lnTo>
                <a:lnTo>
                  <a:pt x="9501" y="3999"/>
                </a:lnTo>
                <a:lnTo>
                  <a:pt x="9465" y="4072"/>
                </a:lnTo>
                <a:lnTo>
                  <a:pt x="9465" y="4182"/>
                </a:lnTo>
                <a:lnTo>
                  <a:pt x="9575" y="4182"/>
                </a:lnTo>
                <a:lnTo>
                  <a:pt x="9648" y="4145"/>
                </a:lnTo>
                <a:lnTo>
                  <a:pt x="9795" y="4035"/>
                </a:lnTo>
                <a:lnTo>
                  <a:pt x="10052" y="3815"/>
                </a:lnTo>
                <a:lnTo>
                  <a:pt x="10308" y="3962"/>
                </a:lnTo>
                <a:lnTo>
                  <a:pt x="10235" y="4035"/>
                </a:lnTo>
                <a:lnTo>
                  <a:pt x="9978" y="4365"/>
                </a:lnTo>
                <a:lnTo>
                  <a:pt x="9868" y="4512"/>
                </a:lnTo>
                <a:lnTo>
                  <a:pt x="9795" y="4696"/>
                </a:lnTo>
                <a:lnTo>
                  <a:pt x="9795" y="4732"/>
                </a:lnTo>
                <a:lnTo>
                  <a:pt x="9832" y="4732"/>
                </a:lnTo>
                <a:lnTo>
                  <a:pt x="10015" y="4659"/>
                </a:lnTo>
                <a:lnTo>
                  <a:pt x="10198" y="4549"/>
                </a:lnTo>
                <a:lnTo>
                  <a:pt x="10492" y="4329"/>
                </a:lnTo>
                <a:lnTo>
                  <a:pt x="10639" y="4182"/>
                </a:lnTo>
                <a:lnTo>
                  <a:pt x="10822" y="4292"/>
                </a:lnTo>
                <a:lnTo>
                  <a:pt x="10565" y="4549"/>
                </a:lnTo>
                <a:lnTo>
                  <a:pt x="10272" y="4879"/>
                </a:lnTo>
                <a:lnTo>
                  <a:pt x="10052" y="5209"/>
                </a:lnTo>
                <a:lnTo>
                  <a:pt x="9942" y="5246"/>
                </a:lnTo>
                <a:lnTo>
                  <a:pt x="9648" y="5392"/>
                </a:lnTo>
                <a:lnTo>
                  <a:pt x="9391" y="5539"/>
                </a:lnTo>
                <a:lnTo>
                  <a:pt x="9281" y="5539"/>
                </a:lnTo>
                <a:lnTo>
                  <a:pt x="9135" y="5576"/>
                </a:lnTo>
                <a:lnTo>
                  <a:pt x="8805" y="5759"/>
                </a:lnTo>
                <a:lnTo>
                  <a:pt x="8548" y="5979"/>
                </a:lnTo>
                <a:lnTo>
                  <a:pt x="8364" y="6089"/>
                </a:lnTo>
                <a:lnTo>
                  <a:pt x="8071" y="6346"/>
                </a:lnTo>
                <a:lnTo>
                  <a:pt x="7924" y="6566"/>
                </a:lnTo>
                <a:lnTo>
                  <a:pt x="7741" y="6750"/>
                </a:lnTo>
                <a:lnTo>
                  <a:pt x="7631" y="6970"/>
                </a:lnTo>
                <a:lnTo>
                  <a:pt x="7594" y="7153"/>
                </a:lnTo>
                <a:lnTo>
                  <a:pt x="7631" y="7227"/>
                </a:lnTo>
                <a:lnTo>
                  <a:pt x="7667" y="7300"/>
                </a:lnTo>
                <a:lnTo>
                  <a:pt x="7741" y="7373"/>
                </a:lnTo>
                <a:lnTo>
                  <a:pt x="7851" y="7410"/>
                </a:lnTo>
                <a:lnTo>
                  <a:pt x="7998" y="7410"/>
                </a:lnTo>
                <a:lnTo>
                  <a:pt x="8144" y="7337"/>
                </a:lnTo>
                <a:lnTo>
                  <a:pt x="8401" y="7190"/>
                </a:lnTo>
                <a:lnTo>
                  <a:pt x="8548" y="7153"/>
                </a:lnTo>
                <a:lnTo>
                  <a:pt x="8731" y="7227"/>
                </a:lnTo>
                <a:lnTo>
                  <a:pt x="8805" y="7263"/>
                </a:lnTo>
                <a:lnTo>
                  <a:pt x="8878" y="7337"/>
                </a:lnTo>
                <a:lnTo>
                  <a:pt x="8915" y="7410"/>
                </a:lnTo>
                <a:lnTo>
                  <a:pt x="8915" y="7483"/>
                </a:lnTo>
                <a:lnTo>
                  <a:pt x="8841" y="7593"/>
                </a:lnTo>
                <a:lnTo>
                  <a:pt x="8731" y="7740"/>
                </a:lnTo>
                <a:lnTo>
                  <a:pt x="8584" y="7850"/>
                </a:lnTo>
                <a:lnTo>
                  <a:pt x="8401" y="7960"/>
                </a:lnTo>
                <a:lnTo>
                  <a:pt x="8144" y="8070"/>
                </a:lnTo>
                <a:lnTo>
                  <a:pt x="7961" y="8144"/>
                </a:lnTo>
                <a:lnTo>
                  <a:pt x="7741" y="8254"/>
                </a:lnTo>
                <a:lnTo>
                  <a:pt x="7557" y="8400"/>
                </a:lnTo>
                <a:lnTo>
                  <a:pt x="7521" y="8474"/>
                </a:lnTo>
                <a:lnTo>
                  <a:pt x="7484" y="8584"/>
                </a:lnTo>
                <a:lnTo>
                  <a:pt x="7447" y="8767"/>
                </a:lnTo>
                <a:lnTo>
                  <a:pt x="7521" y="8914"/>
                </a:lnTo>
                <a:lnTo>
                  <a:pt x="7631" y="9061"/>
                </a:lnTo>
                <a:lnTo>
                  <a:pt x="7777" y="9134"/>
                </a:lnTo>
                <a:lnTo>
                  <a:pt x="7887" y="9171"/>
                </a:lnTo>
                <a:lnTo>
                  <a:pt x="8034" y="9207"/>
                </a:lnTo>
                <a:lnTo>
                  <a:pt x="8254" y="9134"/>
                </a:lnTo>
                <a:lnTo>
                  <a:pt x="8694" y="8951"/>
                </a:lnTo>
                <a:lnTo>
                  <a:pt x="9208" y="8951"/>
                </a:lnTo>
                <a:lnTo>
                  <a:pt x="9391" y="8877"/>
                </a:lnTo>
                <a:lnTo>
                  <a:pt x="9575" y="8767"/>
                </a:lnTo>
                <a:lnTo>
                  <a:pt x="9685" y="8657"/>
                </a:lnTo>
                <a:lnTo>
                  <a:pt x="9795" y="8547"/>
                </a:lnTo>
                <a:lnTo>
                  <a:pt x="9905" y="8547"/>
                </a:lnTo>
                <a:lnTo>
                  <a:pt x="10052" y="8584"/>
                </a:lnTo>
                <a:lnTo>
                  <a:pt x="10088" y="8620"/>
                </a:lnTo>
                <a:lnTo>
                  <a:pt x="10125" y="8620"/>
                </a:lnTo>
                <a:lnTo>
                  <a:pt x="10198" y="8657"/>
                </a:lnTo>
                <a:lnTo>
                  <a:pt x="10382" y="8804"/>
                </a:lnTo>
                <a:lnTo>
                  <a:pt x="10565" y="8987"/>
                </a:lnTo>
                <a:lnTo>
                  <a:pt x="11115" y="9648"/>
                </a:lnTo>
                <a:lnTo>
                  <a:pt x="10382" y="9391"/>
                </a:lnTo>
                <a:lnTo>
                  <a:pt x="10015" y="9281"/>
                </a:lnTo>
                <a:lnTo>
                  <a:pt x="9648" y="9171"/>
                </a:lnTo>
                <a:lnTo>
                  <a:pt x="9612" y="9207"/>
                </a:lnTo>
                <a:lnTo>
                  <a:pt x="9281" y="9171"/>
                </a:lnTo>
                <a:lnTo>
                  <a:pt x="8951" y="9207"/>
                </a:lnTo>
                <a:lnTo>
                  <a:pt x="8621" y="9281"/>
                </a:lnTo>
                <a:lnTo>
                  <a:pt x="8328" y="9391"/>
                </a:lnTo>
                <a:lnTo>
                  <a:pt x="8291" y="9427"/>
                </a:lnTo>
                <a:lnTo>
                  <a:pt x="8144" y="9427"/>
                </a:lnTo>
                <a:lnTo>
                  <a:pt x="7631" y="9537"/>
                </a:lnTo>
                <a:lnTo>
                  <a:pt x="7117" y="9648"/>
                </a:lnTo>
                <a:lnTo>
                  <a:pt x="6934" y="9684"/>
                </a:lnTo>
                <a:lnTo>
                  <a:pt x="6787" y="9794"/>
                </a:lnTo>
                <a:lnTo>
                  <a:pt x="6677" y="9904"/>
                </a:lnTo>
                <a:lnTo>
                  <a:pt x="6567" y="10088"/>
                </a:lnTo>
                <a:lnTo>
                  <a:pt x="6494" y="10271"/>
                </a:lnTo>
                <a:lnTo>
                  <a:pt x="6494" y="10455"/>
                </a:lnTo>
                <a:lnTo>
                  <a:pt x="6494" y="10601"/>
                </a:lnTo>
                <a:lnTo>
                  <a:pt x="6530" y="10785"/>
                </a:lnTo>
                <a:lnTo>
                  <a:pt x="6604" y="10968"/>
                </a:lnTo>
                <a:lnTo>
                  <a:pt x="6714" y="11115"/>
                </a:lnTo>
                <a:lnTo>
                  <a:pt x="6824" y="11225"/>
                </a:lnTo>
                <a:lnTo>
                  <a:pt x="6970" y="11335"/>
                </a:lnTo>
                <a:lnTo>
                  <a:pt x="7117" y="11408"/>
                </a:lnTo>
                <a:lnTo>
                  <a:pt x="7301" y="11445"/>
                </a:lnTo>
                <a:lnTo>
                  <a:pt x="7484" y="11482"/>
                </a:lnTo>
                <a:lnTo>
                  <a:pt x="7777" y="11482"/>
                </a:lnTo>
                <a:lnTo>
                  <a:pt x="7851" y="11555"/>
                </a:lnTo>
                <a:lnTo>
                  <a:pt x="7924" y="11665"/>
                </a:lnTo>
                <a:lnTo>
                  <a:pt x="7961" y="11812"/>
                </a:lnTo>
                <a:lnTo>
                  <a:pt x="8034" y="12105"/>
                </a:lnTo>
                <a:lnTo>
                  <a:pt x="8071" y="12362"/>
                </a:lnTo>
                <a:lnTo>
                  <a:pt x="8108" y="12509"/>
                </a:lnTo>
                <a:lnTo>
                  <a:pt x="7851" y="12435"/>
                </a:lnTo>
                <a:lnTo>
                  <a:pt x="7631" y="12399"/>
                </a:lnTo>
                <a:lnTo>
                  <a:pt x="7557" y="12362"/>
                </a:lnTo>
                <a:lnTo>
                  <a:pt x="7521" y="12215"/>
                </a:lnTo>
                <a:lnTo>
                  <a:pt x="7521" y="12179"/>
                </a:lnTo>
                <a:lnTo>
                  <a:pt x="7447" y="12179"/>
                </a:lnTo>
                <a:lnTo>
                  <a:pt x="7447" y="12215"/>
                </a:lnTo>
                <a:lnTo>
                  <a:pt x="7411" y="12472"/>
                </a:lnTo>
                <a:lnTo>
                  <a:pt x="7411" y="12509"/>
                </a:lnTo>
                <a:lnTo>
                  <a:pt x="7447" y="12545"/>
                </a:lnTo>
                <a:lnTo>
                  <a:pt x="7851" y="12729"/>
                </a:lnTo>
                <a:lnTo>
                  <a:pt x="8254" y="12949"/>
                </a:lnTo>
                <a:lnTo>
                  <a:pt x="8438" y="13316"/>
                </a:lnTo>
                <a:lnTo>
                  <a:pt x="8474" y="13389"/>
                </a:lnTo>
                <a:lnTo>
                  <a:pt x="8548" y="13426"/>
                </a:lnTo>
                <a:lnTo>
                  <a:pt x="8621" y="13426"/>
                </a:lnTo>
                <a:lnTo>
                  <a:pt x="8694" y="13389"/>
                </a:lnTo>
                <a:lnTo>
                  <a:pt x="8841" y="13279"/>
                </a:lnTo>
                <a:lnTo>
                  <a:pt x="9428" y="13609"/>
                </a:lnTo>
                <a:lnTo>
                  <a:pt x="9281" y="13609"/>
                </a:lnTo>
                <a:lnTo>
                  <a:pt x="8548" y="13536"/>
                </a:lnTo>
                <a:lnTo>
                  <a:pt x="7851" y="13536"/>
                </a:lnTo>
                <a:lnTo>
                  <a:pt x="7374" y="13206"/>
                </a:lnTo>
                <a:lnTo>
                  <a:pt x="6860" y="12912"/>
                </a:lnTo>
                <a:lnTo>
                  <a:pt x="6824" y="12876"/>
                </a:lnTo>
                <a:lnTo>
                  <a:pt x="6750" y="12912"/>
                </a:lnTo>
                <a:lnTo>
                  <a:pt x="6750" y="12949"/>
                </a:lnTo>
                <a:lnTo>
                  <a:pt x="6750" y="13022"/>
                </a:lnTo>
                <a:lnTo>
                  <a:pt x="6970" y="13316"/>
                </a:lnTo>
                <a:lnTo>
                  <a:pt x="7227" y="13572"/>
                </a:lnTo>
                <a:lnTo>
                  <a:pt x="6897" y="13609"/>
                </a:lnTo>
                <a:lnTo>
                  <a:pt x="6567" y="13646"/>
                </a:lnTo>
                <a:lnTo>
                  <a:pt x="6310" y="13426"/>
                </a:lnTo>
                <a:lnTo>
                  <a:pt x="6090" y="13169"/>
                </a:lnTo>
                <a:lnTo>
                  <a:pt x="6017" y="13169"/>
                </a:lnTo>
                <a:lnTo>
                  <a:pt x="5943" y="13242"/>
                </a:lnTo>
                <a:lnTo>
                  <a:pt x="5907" y="13389"/>
                </a:lnTo>
                <a:lnTo>
                  <a:pt x="5943" y="13499"/>
                </a:lnTo>
                <a:lnTo>
                  <a:pt x="5980" y="13646"/>
                </a:lnTo>
                <a:lnTo>
                  <a:pt x="6090" y="13756"/>
                </a:lnTo>
                <a:lnTo>
                  <a:pt x="5760" y="13829"/>
                </a:lnTo>
                <a:lnTo>
                  <a:pt x="5430" y="13939"/>
                </a:lnTo>
                <a:lnTo>
                  <a:pt x="5393" y="13903"/>
                </a:lnTo>
                <a:lnTo>
                  <a:pt x="5173" y="13682"/>
                </a:lnTo>
                <a:lnTo>
                  <a:pt x="5026" y="13609"/>
                </a:lnTo>
                <a:lnTo>
                  <a:pt x="4916" y="13572"/>
                </a:lnTo>
                <a:lnTo>
                  <a:pt x="4880" y="13572"/>
                </a:lnTo>
                <a:lnTo>
                  <a:pt x="4880" y="13609"/>
                </a:lnTo>
                <a:lnTo>
                  <a:pt x="4880" y="13682"/>
                </a:lnTo>
                <a:lnTo>
                  <a:pt x="4916" y="13793"/>
                </a:lnTo>
                <a:lnTo>
                  <a:pt x="4990" y="13939"/>
                </a:lnTo>
                <a:lnTo>
                  <a:pt x="5100" y="14086"/>
                </a:lnTo>
                <a:lnTo>
                  <a:pt x="5136" y="14086"/>
                </a:lnTo>
                <a:lnTo>
                  <a:pt x="4843" y="14306"/>
                </a:lnTo>
                <a:lnTo>
                  <a:pt x="4623" y="14269"/>
                </a:lnTo>
                <a:lnTo>
                  <a:pt x="4109" y="14196"/>
                </a:lnTo>
                <a:lnTo>
                  <a:pt x="3853" y="14159"/>
                </a:lnTo>
                <a:lnTo>
                  <a:pt x="3596" y="14086"/>
                </a:lnTo>
                <a:lnTo>
                  <a:pt x="3669" y="14013"/>
                </a:lnTo>
                <a:lnTo>
                  <a:pt x="3706" y="13903"/>
                </a:lnTo>
                <a:lnTo>
                  <a:pt x="3706" y="13829"/>
                </a:lnTo>
                <a:lnTo>
                  <a:pt x="3669" y="13719"/>
                </a:lnTo>
                <a:lnTo>
                  <a:pt x="3632" y="13646"/>
                </a:lnTo>
                <a:lnTo>
                  <a:pt x="3559" y="13609"/>
                </a:lnTo>
                <a:lnTo>
                  <a:pt x="3632" y="13242"/>
                </a:lnTo>
                <a:lnTo>
                  <a:pt x="3742" y="12876"/>
                </a:lnTo>
                <a:lnTo>
                  <a:pt x="3889" y="12509"/>
                </a:lnTo>
                <a:lnTo>
                  <a:pt x="4073" y="12179"/>
                </a:lnTo>
                <a:lnTo>
                  <a:pt x="4293" y="11848"/>
                </a:lnTo>
                <a:lnTo>
                  <a:pt x="4549" y="11555"/>
                </a:lnTo>
                <a:lnTo>
                  <a:pt x="4843" y="11298"/>
                </a:lnTo>
                <a:lnTo>
                  <a:pt x="5173" y="11115"/>
                </a:lnTo>
                <a:lnTo>
                  <a:pt x="5246" y="11041"/>
                </a:lnTo>
                <a:lnTo>
                  <a:pt x="5283" y="10931"/>
                </a:lnTo>
                <a:lnTo>
                  <a:pt x="5283" y="10858"/>
                </a:lnTo>
                <a:lnTo>
                  <a:pt x="5210" y="10785"/>
                </a:lnTo>
                <a:lnTo>
                  <a:pt x="4770" y="10234"/>
                </a:lnTo>
                <a:lnTo>
                  <a:pt x="4549" y="9978"/>
                </a:lnTo>
                <a:lnTo>
                  <a:pt x="4293" y="9758"/>
                </a:lnTo>
                <a:lnTo>
                  <a:pt x="3999" y="9574"/>
                </a:lnTo>
                <a:lnTo>
                  <a:pt x="3706" y="9427"/>
                </a:lnTo>
                <a:lnTo>
                  <a:pt x="3376" y="9317"/>
                </a:lnTo>
                <a:lnTo>
                  <a:pt x="3046" y="9281"/>
                </a:lnTo>
                <a:lnTo>
                  <a:pt x="3046" y="8877"/>
                </a:lnTo>
                <a:lnTo>
                  <a:pt x="3119" y="8510"/>
                </a:lnTo>
                <a:lnTo>
                  <a:pt x="3266" y="8180"/>
                </a:lnTo>
                <a:lnTo>
                  <a:pt x="3486" y="7887"/>
                </a:lnTo>
                <a:lnTo>
                  <a:pt x="3632" y="7740"/>
                </a:lnTo>
                <a:lnTo>
                  <a:pt x="3816" y="7593"/>
                </a:lnTo>
                <a:lnTo>
                  <a:pt x="3889" y="7557"/>
                </a:lnTo>
                <a:lnTo>
                  <a:pt x="3963" y="7557"/>
                </a:lnTo>
                <a:lnTo>
                  <a:pt x="4036" y="7593"/>
                </a:lnTo>
                <a:lnTo>
                  <a:pt x="4109" y="7630"/>
                </a:lnTo>
                <a:lnTo>
                  <a:pt x="4219" y="7740"/>
                </a:lnTo>
                <a:lnTo>
                  <a:pt x="4329" y="7887"/>
                </a:lnTo>
                <a:lnTo>
                  <a:pt x="4916" y="8657"/>
                </a:lnTo>
                <a:lnTo>
                  <a:pt x="5026" y="8730"/>
                </a:lnTo>
                <a:lnTo>
                  <a:pt x="5136" y="8767"/>
                </a:lnTo>
                <a:lnTo>
                  <a:pt x="5210" y="8730"/>
                </a:lnTo>
                <a:lnTo>
                  <a:pt x="5246" y="8694"/>
                </a:lnTo>
                <a:lnTo>
                  <a:pt x="5283" y="8620"/>
                </a:lnTo>
                <a:lnTo>
                  <a:pt x="5283" y="8547"/>
                </a:lnTo>
                <a:lnTo>
                  <a:pt x="5136" y="7006"/>
                </a:lnTo>
                <a:lnTo>
                  <a:pt x="5100" y="6823"/>
                </a:lnTo>
                <a:lnTo>
                  <a:pt x="4990" y="6640"/>
                </a:lnTo>
                <a:lnTo>
                  <a:pt x="4880" y="6493"/>
                </a:lnTo>
                <a:lnTo>
                  <a:pt x="4660" y="6456"/>
                </a:lnTo>
                <a:lnTo>
                  <a:pt x="4733" y="6420"/>
                </a:lnTo>
                <a:lnTo>
                  <a:pt x="4843" y="6346"/>
                </a:lnTo>
                <a:lnTo>
                  <a:pt x="5026" y="6199"/>
                </a:lnTo>
                <a:lnTo>
                  <a:pt x="5430" y="6016"/>
                </a:lnTo>
                <a:lnTo>
                  <a:pt x="5613" y="5943"/>
                </a:lnTo>
                <a:lnTo>
                  <a:pt x="5760" y="5796"/>
                </a:lnTo>
                <a:lnTo>
                  <a:pt x="5870" y="5649"/>
                </a:lnTo>
                <a:lnTo>
                  <a:pt x="5980" y="5466"/>
                </a:lnTo>
                <a:lnTo>
                  <a:pt x="5980" y="5392"/>
                </a:lnTo>
                <a:lnTo>
                  <a:pt x="5943" y="5319"/>
                </a:lnTo>
                <a:lnTo>
                  <a:pt x="5907" y="5246"/>
                </a:lnTo>
                <a:lnTo>
                  <a:pt x="5833" y="5209"/>
                </a:lnTo>
                <a:lnTo>
                  <a:pt x="4990" y="5099"/>
                </a:lnTo>
                <a:lnTo>
                  <a:pt x="4109" y="4989"/>
                </a:lnTo>
                <a:lnTo>
                  <a:pt x="3742" y="4989"/>
                </a:lnTo>
                <a:lnTo>
                  <a:pt x="3302" y="4952"/>
                </a:lnTo>
                <a:lnTo>
                  <a:pt x="2899" y="4989"/>
                </a:lnTo>
                <a:lnTo>
                  <a:pt x="2715" y="5026"/>
                </a:lnTo>
                <a:lnTo>
                  <a:pt x="2532" y="5099"/>
                </a:lnTo>
                <a:lnTo>
                  <a:pt x="2495" y="5136"/>
                </a:lnTo>
                <a:lnTo>
                  <a:pt x="2532" y="5209"/>
                </a:lnTo>
                <a:lnTo>
                  <a:pt x="2165" y="5062"/>
                </a:lnTo>
                <a:lnTo>
                  <a:pt x="2459" y="4732"/>
                </a:lnTo>
                <a:lnTo>
                  <a:pt x="2752" y="4402"/>
                </a:lnTo>
                <a:lnTo>
                  <a:pt x="3082" y="4145"/>
                </a:lnTo>
                <a:lnTo>
                  <a:pt x="3449" y="3889"/>
                </a:lnTo>
                <a:lnTo>
                  <a:pt x="3816" y="3668"/>
                </a:lnTo>
                <a:lnTo>
                  <a:pt x="4219" y="3448"/>
                </a:lnTo>
                <a:lnTo>
                  <a:pt x="4623" y="3302"/>
                </a:lnTo>
                <a:lnTo>
                  <a:pt x="5026" y="3155"/>
                </a:lnTo>
                <a:lnTo>
                  <a:pt x="5467" y="3045"/>
                </a:lnTo>
                <a:lnTo>
                  <a:pt x="5907" y="2972"/>
                </a:lnTo>
                <a:lnTo>
                  <a:pt x="6310" y="2935"/>
                </a:lnTo>
                <a:close/>
                <a:moveTo>
                  <a:pt x="5393" y="14343"/>
                </a:moveTo>
                <a:lnTo>
                  <a:pt x="5430" y="14379"/>
                </a:lnTo>
                <a:lnTo>
                  <a:pt x="5356" y="14379"/>
                </a:lnTo>
                <a:lnTo>
                  <a:pt x="5393" y="14343"/>
                </a:lnTo>
                <a:close/>
                <a:moveTo>
                  <a:pt x="7704" y="13903"/>
                </a:moveTo>
                <a:lnTo>
                  <a:pt x="7961" y="14049"/>
                </a:lnTo>
                <a:lnTo>
                  <a:pt x="8291" y="14196"/>
                </a:lnTo>
                <a:lnTo>
                  <a:pt x="8584" y="14306"/>
                </a:lnTo>
                <a:lnTo>
                  <a:pt x="8181" y="14379"/>
                </a:lnTo>
                <a:lnTo>
                  <a:pt x="7741" y="14416"/>
                </a:lnTo>
                <a:lnTo>
                  <a:pt x="7704" y="14306"/>
                </a:lnTo>
                <a:lnTo>
                  <a:pt x="7631" y="14233"/>
                </a:lnTo>
                <a:lnTo>
                  <a:pt x="7264" y="14123"/>
                </a:lnTo>
                <a:lnTo>
                  <a:pt x="6970" y="13939"/>
                </a:lnTo>
                <a:lnTo>
                  <a:pt x="7521" y="13903"/>
                </a:lnTo>
                <a:close/>
                <a:moveTo>
                  <a:pt x="6420" y="14013"/>
                </a:moveTo>
                <a:lnTo>
                  <a:pt x="6567" y="14123"/>
                </a:lnTo>
                <a:lnTo>
                  <a:pt x="6787" y="14306"/>
                </a:lnTo>
                <a:lnTo>
                  <a:pt x="7007" y="14453"/>
                </a:lnTo>
                <a:lnTo>
                  <a:pt x="6053" y="14416"/>
                </a:lnTo>
                <a:lnTo>
                  <a:pt x="6053" y="14343"/>
                </a:lnTo>
                <a:lnTo>
                  <a:pt x="6053" y="14269"/>
                </a:lnTo>
                <a:lnTo>
                  <a:pt x="5980" y="14196"/>
                </a:lnTo>
                <a:lnTo>
                  <a:pt x="5907" y="14159"/>
                </a:lnTo>
                <a:lnTo>
                  <a:pt x="5870" y="14159"/>
                </a:lnTo>
                <a:lnTo>
                  <a:pt x="5980" y="14123"/>
                </a:lnTo>
                <a:lnTo>
                  <a:pt x="6420" y="14013"/>
                </a:lnTo>
                <a:close/>
                <a:moveTo>
                  <a:pt x="6824" y="2385"/>
                </a:moveTo>
                <a:lnTo>
                  <a:pt x="6750" y="2421"/>
                </a:lnTo>
                <a:lnTo>
                  <a:pt x="6677" y="2495"/>
                </a:lnTo>
                <a:lnTo>
                  <a:pt x="6127" y="2531"/>
                </a:lnTo>
                <a:lnTo>
                  <a:pt x="5540" y="2605"/>
                </a:lnTo>
                <a:lnTo>
                  <a:pt x="5026" y="2715"/>
                </a:lnTo>
                <a:lnTo>
                  <a:pt x="4476" y="2861"/>
                </a:lnTo>
                <a:lnTo>
                  <a:pt x="3926" y="3082"/>
                </a:lnTo>
                <a:lnTo>
                  <a:pt x="3376" y="3375"/>
                </a:lnTo>
                <a:lnTo>
                  <a:pt x="2899" y="3705"/>
                </a:lnTo>
                <a:lnTo>
                  <a:pt x="2459" y="4109"/>
                </a:lnTo>
                <a:lnTo>
                  <a:pt x="2018" y="4512"/>
                </a:lnTo>
                <a:lnTo>
                  <a:pt x="1652" y="4989"/>
                </a:lnTo>
                <a:lnTo>
                  <a:pt x="1321" y="5466"/>
                </a:lnTo>
                <a:lnTo>
                  <a:pt x="1065" y="6016"/>
                </a:lnTo>
                <a:lnTo>
                  <a:pt x="735" y="6713"/>
                </a:lnTo>
                <a:lnTo>
                  <a:pt x="478" y="7447"/>
                </a:lnTo>
                <a:lnTo>
                  <a:pt x="221" y="8180"/>
                </a:lnTo>
                <a:lnTo>
                  <a:pt x="74" y="8914"/>
                </a:lnTo>
                <a:lnTo>
                  <a:pt x="38" y="9244"/>
                </a:lnTo>
                <a:lnTo>
                  <a:pt x="1" y="9611"/>
                </a:lnTo>
                <a:lnTo>
                  <a:pt x="38" y="9941"/>
                </a:lnTo>
                <a:lnTo>
                  <a:pt x="74" y="10271"/>
                </a:lnTo>
                <a:lnTo>
                  <a:pt x="148" y="10601"/>
                </a:lnTo>
                <a:lnTo>
                  <a:pt x="258" y="10931"/>
                </a:lnTo>
                <a:lnTo>
                  <a:pt x="368" y="11262"/>
                </a:lnTo>
                <a:lnTo>
                  <a:pt x="514" y="11555"/>
                </a:lnTo>
                <a:lnTo>
                  <a:pt x="881" y="12142"/>
                </a:lnTo>
                <a:lnTo>
                  <a:pt x="1285" y="12692"/>
                </a:lnTo>
                <a:lnTo>
                  <a:pt x="1725" y="13206"/>
                </a:lnTo>
                <a:lnTo>
                  <a:pt x="2202" y="13719"/>
                </a:lnTo>
                <a:lnTo>
                  <a:pt x="2459" y="13976"/>
                </a:lnTo>
                <a:lnTo>
                  <a:pt x="2752" y="14233"/>
                </a:lnTo>
                <a:lnTo>
                  <a:pt x="2825" y="14343"/>
                </a:lnTo>
                <a:lnTo>
                  <a:pt x="2899" y="14416"/>
                </a:lnTo>
                <a:lnTo>
                  <a:pt x="3009" y="14453"/>
                </a:lnTo>
                <a:lnTo>
                  <a:pt x="3119" y="14453"/>
                </a:lnTo>
                <a:lnTo>
                  <a:pt x="3192" y="14526"/>
                </a:lnTo>
                <a:lnTo>
                  <a:pt x="3559" y="14636"/>
                </a:lnTo>
                <a:lnTo>
                  <a:pt x="3889" y="14746"/>
                </a:lnTo>
                <a:lnTo>
                  <a:pt x="4623" y="14820"/>
                </a:lnTo>
                <a:lnTo>
                  <a:pt x="6017" y="14966"/>
                </a:lnTo>
                <a:lnTo>
                  <a:pt x="6714" y="15003"/>
                </a:lnTo>
                <a:lnTo>
                  <a:pt x="7411" y="15003"/>
                </a:lnTo>
                <a:lnTo>
                  <a:pt x="8108" y="14930"/>
                </a:lnTo>
                <a:lnTo>
                  <a:pt x="8768" y="14783"/>
                </a:lnTo>
                <a:lnTo>
                  <a:pt x="9465" y="14600"/>
                </a:lnTo>
                <a:lnTo>
                  <a:pt x="9758" y="14453"/>
                </a:lnTo>
                <a:lnTo>
                  <a:pt x="10088" y="14306"/>
                </a:lnTo>
                <a:lnTo>
                  <a:pt x="10382" y="14159"/>
                </a:lnTo>
                <a:lnTo>
                  <a:pt x="10675" y="13976"/>
                </a:lnTo>
                <a:lnTo>
                  <a:pt x="11152" y="13536"/>
                </a:lnTo>
                <a:lnTo>
                  <a:pt x="11629" y="13059"/>
                </a:lnTo>
                <a:lnTo>
                  <a:pt x="12033" y="12509"/>
                </a:lnTo>
                <a:lnTo>
                  <a:pt x="12399" y="11958"/>
                </a:lnTo>
                <a:lnTo>
                  <a:pt x="12729" y="11372"/>
                </a:lnTo>
                <a:lnTo>
                  <a:pt x="12986" y="10748"/>
                </a:lnTo>
                <a:lnTo>
                  <a:pt x="13243" y="10161"/>
                </a:lnTo>
                <a:lnTo>
                  <a:pt x="13426" y="9464"/>
                </a:lnTo>
                <a:lnTo>
                  <a:pt x="13500" y="9097"/>
                </a:lnTo>
                <a:lnTo>
                  <a:pt x="13573" y="8730"/>
                </a:lnTo>
                <a:lnTo>
                  <a:pt x="13573" y="8400"/>
                </a:lnTo>
                <a:lnTo>
                  <a:pt x="13573" y="8034"/>
                </a:lnTo>
                <a:lnTo>
                  <a:pt x="13573" y="7667"/>
                </a:lnTo>
                <a:lnTo>
                  <a:pt x="13500" y="7300"/>
                </a:lnTo>
                <a:lnTo>
                  <a:pt x="13426" y="6970"/>
                </a:lnTo>
                <a:lnTo>
                  <a:pt x="13353" y="6640"/>
                </a:lnTo>
                <a:lnTo>
                  <a:pt x="13206" y="6346"/>
                </a:lnTo>
                <a:lnTo>
                  <a:pt x="13060" y="6053"/>
                </a:lnTo>
                <a:lnTo>
                  <a:pt x="12693" y="5466"/>
                </a:lnTo>
                <a:lnTo>
                  <a:pt x="12289" y="4916"/>
                </a:lnTo>
                <a:lnTo>
                  <a:pt x="11849" y="4475"/>
                </a:lnTo>
                <a:lnTo>
                  <a:pt x="11372" y="4035"/>
                </a:lnTo>
                <a:lnTo>
                  <a:pt x="10895" y="3668"/>
                </a:lnTo>
                <a:lnTo>
                  <a:pt x="10345" y="3338"/>
                </a:lnTo>
                <a:lnTo>
                  <a:pt x="9795" y="3045"/>
                </a:lnTo>
                <a:lnTo>
                  <a:pt x="9208" y="2788"/>
                </a:lnTo>
                <a:lnTo>
                  <a:pt x="8584" y="2605"/>
                </a:lnTo>
                <a:lnTo>
                  <a:pt x="7998" y="2458"/>
                </a:lnTo>
                <a:lnTo>
                  <a:pt x="7447" y="2385"/>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00" name="Google Shape;200;p3"/>
          <p:cNvSpPr/>
          <p:nvPr/>
        </p:nvSpPr>
        <p:spPr>
          <a:xfrm>
            <a:off x="8742973" y="4166677"/>
            <a:ext cx="495281" cy="340238"/>
          </a:xfrm>
          <a:custGeom>
            <a:avLst/>
            <a:gdLst/>
            <a:ahLst/>
            <a:cxnLst/>
            <a:rect l="l" t="t" r="r" b="b"/>
            <a:pathLst>
              <a:path w="17461" h="11995" extrusionOk="0">
                <a:moveTo>
                  <a:pt x="9758" y="2238"/>
                </a:moveTo>
                <a:lnTo>
                  <a:pt x="9721" y="2274"/>
                </a:lnTo>
                <a:lnTo>
                  <a:pt x="9648" y="2311"/>
                </a:lnTo>
                <a:lnTo>
                  <a:pt x="9611" y="2458"/>
                </a:lnTo>
                <a:lnTo>
                  <a:pt x="9648" y="2568"/>
                </a:lnTo>
                <a:lnTo>
                  <a:pt x="9721" y="2605"/>
                </a:lnTo>
                <a:lnTo>
                  <a:pt x="9758" y="2641"/>
                </a:lnTo>
                <a:lnTo>
                  <a:pt x="9941" y="2641"/>
                </a:lnTo>
                <a:lnTo>
                  <a:pt x="9978" y="2605"/>
                </a:lnTo>
                <a:lnTo>
                  <a:pt x="10051" y="2531"/>
                </a:lnTo>
                <a:lnTo>
                  <a:pt x="10051" y="2458"/>
                </a:lnTo>
                <a:lnTo>
                  <a:pt x="10051" y="2348"/>
                </a:lnTo>
                <a:lnTo>
                  <a:pt x="9978" y="2274"/>
                </a:lnTo>
                <a:lnTo>
                  <a:pt x="9941" y="2238"/>
                </a:lnTo>
                <a:close/>
                <a:moveTo>
                  <a:pt x="9795" y="3191"/>
                </a:moveTo>
                <a:lnTo>
                  <a:pt x="9721" y="3265"/>
                </a:lnTo>
                <a:lnTo>
                  <a:pt x="9684" y="3301"/>
                </a:lnTo>
                <a:lnTo>
                  <a:pt x="9684" y="3375"/>
                </a:lnTo>
                <a:lnTo>
                  <a:pt x="9684" y="3485"/>
                </a:lnTo>
                <a:lnTo>
                  <a:pt x="9758" y="3522"/>
                </a:lnTo>
                <a:lnTo>
                  <a:pt x="9795" y="3558"/>
                </a:lnTo>
                <a:lnTo>
                  <a:pt x="9941" y="3558"/>
                </a:lnTo>
                <a:lnTo>
                  <a:pt x="9978" y="3522"/>
                </a:lnTo>
                <a:lnTo>
                  <a:pt x="10015" y="3485"/>
                </a:lnTo>
                <a:lnTo>
                  <a:pt x="10051" y="3375"/>
                </a:lnTo>
                <a:lnTo>
                  <a:pt x="10015" y="3301"/>
                </a:lnTo>
                <a:lnTo>
                  <a:pt x="9978" y="3228"/>
                </a:lnTo>
                <a:lnTo>
                  <a:pt x="9941" y="3191"/>
                </a:lnTo>
                <a:close/>
                <a:moveTo>
                  <a:pt x="11519" y="3045"/>
                </a:moveTo>
                <a:lnTo>
                  <a:pt x="11409" y="3081"/>
                </a:lnTo>
                <a:lnTo>
                  <a:pt x="11335" y="3118"/>
                </a:lnTo>
                <a:lnTo>
                  <a:pt x="11298" y="3191"/>
                </a:lnTo>
                <a:lnTo>
                  <a:pt x="11262" y="3265"/>
                </a:lnTo>
                <a:lnTo>
                  <a:pt x="11262" y="3338"/>
                </a:lnTo>
                <a:lnTo>
                  <a:pt x="11262" y="3412"/>
                </a:lnTo>
                <a:lnTo>
                  <a:pt x="11298" y="3485"/>
                </a:lnTo>
                <a:lnTo>
                  <a:pt x="11372" y="3522"/>
                </a:lnTo>
                <a:lnTo>
                  <a:pt x="11445" y="3595"/>
                </a:lnTo>
                <a:lnTo>
                  <a:pt x="11592" y="3595"/>
                </a:lnTo>
                <a:lnTo>
                  <a:pt x="11665" y="3522"/>
                </a:lnTo>
                <a:lnTo>
                  <a:pt x="11702" y="3485"/>
                </a:lnTo>
                <a:lnTo>
                  <a:pt x="11739" y="3412"/>
                </a:lnTo>
                <a:lnTo>
                  <a:pt x="11702" y="3265"/>
                </a:lnTo>
                <a:lnTo>
                  <a:pt x="11702" y="3155"/>
                </a:lnTo>
                <a:lnTo>
                  <a:pt x="11629" y="3081"/>
                </a:lnTo>
                <a:lnTo>
                  <a:pt x="11519" y="3045"/>
                </a:lnTo>
                <a:close/>
                <a:moveTo>
                  <a:pt x="15554" y="1541"/>
                </a:moveTo>
                <a:lnTo>
                  <a:pt x="15407" y="1871"/>
                </a:lnTo>
                <a:lnTo>
                  <a:pt x="15187" y="2164"/>
                </a:lnTo>
                <a:lnTo>
                  <a:pt x="14967" y="2458"/>
                </a:lnTo>
                <a:lnTo>
                  <a:pt x="14710" y="2715"/>
                </a:lnTo>
                <a:lnTo>
                  <a:pt x="14416" y="2935"/>
                </a:lnTo>
                <a:lnTo>
                  <a:pt x="14123" y="3155"/>
                </a:lnTo>
                <a:lnTo>
                  <a:pt x="13536" y="3595"/>
                </a:lnTo>
                <a:lnTo>
                  <a:pt x="13279" y="3265"/>
                </a:lnTo>
                <a:lnTo>
                  <a:pt x="12986" y="2971"/>
                </a:lnTo>
                <a:lnTo>
                  <a:pt x="13096" y="2935"/>
                </a:lnTo>
                <a:lnTo>
                  <a:pt x="13683" y="2531"/>
                </a:lnTo>
                <a:lnTo>
                  <a:pt x="14306" y="2164"/>
                </a:lnTo>
                <a:lnTo>
                  <a:pt x="14930" y="1834"/>
                </a:lnTo>
                <a:lnTo>
                  <a:pt x="15554" y="1541"/>
                </a:lnTo>
                <a:close/>
                <a:moveTo>
                  <a:pt x="8914" y="3228"/>
                </a:moveTo>
                <a:lnTo>
                  <a:pt x="8841" y="3301"/>
                </a:lnTo>
                <a:lnTo>
                  <a:pt x="8804" y="3375"/>
                </a:lnTo>
                <a:lnTo>
                  <a:pt x="8804" y="3485"/>
                </a:lnTo>
                <a:lnTo>
                  <a:pt x="8804" y="3558"/>
                </a:lnTo>
                <a:lnTo>
                  <a:pt x="8877" y="3632"/>
                </a:lnTo>
                <a:lnTo>
                  <a:pt x="8951" y="3668"/>
                </a:lnTo>
                <a:lnTo>
                  <a:pt x="9098" y="3668"/>
                </a:lnTo>
                <a:lnTo>
                  <a:pt x="9134" y="3632"/>
                </a:lnTo>
                <a:lnTo>
                  <a:pt x="9208" y="3558"/>
                </a:lnTo>
                <a:lnTo>
                  <a:pt x="9208" y="3485"/>
                </a:lnTo>
                <a:lnTo>
                  <a:pt x="9208" y="3375"/>
                </a:lnTo>
                <a:lnTo>
                  <a:pt x="9171" y="3338"/>
                </a:lnTo>
                <a:lnTo>
                  <a:pt x="9134" y="3265"/>
                </a:lnTo>
                <a:lnTo>
                  <a:pt x="9061" y="3228"/>
                </a:lnTo>
                <a:close/>
                <a:moveTo>
                  <a:pt x="16324" y="1101"/>
                </a:moveTo>
                <a:lnTo>
                  <a:pt x="16140" y="1541"/>
                </a:lnTo>
                <a:lnTo>
                  <a:pt x="15884" y="1944"/>
                </a:lnTo>
                <a:lnTo>
                  <a:pt x="15590" y="2348"/>
                </a:lnTo>
                <a:lnTo>
                  <a:pt x="15297" y="2751"/>
                </a:lnTo>
                <a:lnTo>
                  <a:pt x="14967" y="3081"/>
                </a:lnTo>
                <a:lnTo>
                  <a:pt x="14600" y="3412"/>
                </a:lnTo>
                <a:lnTo>
                  <a:pt x="13829" y="4072"/>
                </a:lnTo>
                <a:lnTo>
                  <a:pt x="13756" y="3925"/>
                </a:lnTo>
                <a:lnTo>
                  <a:pt x="13976" y="3778"/>
                </a:lnTo>
                <a:lnTo>
                  <a:pt x="14343" y="3558"/>
                </a:lnTo>
                <a:lnTo>
                  <a:pt x="14673" y="3301"/>
                </a:lnTo>
                <a:lnTo>
                  <a:pt x="15003" y="3008"/>
                </a:lnTo>
                <a:lnTo>
                  <a:pt x="15297" y="2715"/>
                </a:lnTo>
                <a:lnTo>
                  <a:pt x="15554" y="2384"/>
                </a:lnTo>
                <a:lnTo>
                  <a:pt x="15774" y="2018"/>
                </a:lnTo>
                <a:lnTo>
                  <a:pt x="15957" y="1651"/>
                </a:lnTo>
                <a:lnTo>
                  <a:pt x="16104" y="1211"/>
                </a:lnTo>
                <a:lnTo>
                  <a:pt x="16104" y="1137"/>
                </a:lnTo>
                <a:lnTo>
                  <a:pt x="16324" y="1101"/>
                </a:lnTo>
                <a:close/>
                <a:moveTo>
                  <a:pt x="10528" y="3962"/>
                </a:moveTo>
                <a:lnTo>
                  <a:pt x="10455" y="3998"/>
                </a:lnTo>
                <a:lnTo>
                  <a:pt x="10381" y="4072"/>
                </a:lnTo>
                <a:lnTo>
                  <a:pt x="10381" y="4108"/>
                </a:lnTo>
                <a:lnTo>
                  <a:pt x="10345" y="4219"/>
                </a:lnTo>
                <a:lnTo>
                  <a:pt x="10381" y="4329"/>
                </a:lnTo>
                <a:lnTo>
                  <a:pt x="10455" y="4402"/>
                </a:lnTo>
                <a:lnTo>
                  <a:pt x="10491" y="4439"/>
                </a:lnTo>
                <a:lnTo>
                  <a:pt x="10638" y="4439"/>
                </a:lnTo>
                <a:lnTo>
                  <a:pt x="10748" y="4365"/>
                </a:lnTo>
                <a:lnTo>
                  <a:pt x="10785" y="4292"/>
                </a:lnTo>
                <a:lnTo>
                  <a:pt x="10822" y="4219"/>
                </a:lnTo>
                <a:lnTo>
                  <a:pt x="10785" y="4108"/>
                </a:lnTo>
                <a:lnTo>
                  <a:pt x="10748" y="4072"/>
                </a:lnTo>
                <a:lnTo>
                  <a:pt x="10712" y="3998"/>
                </a:lnTo>
                <a:lnTo>
                  <a:pt x="10675" y="3962"/>
                </a:lnTo>
                <a:close/>
                <a:moveTo>
                  <a:pt x="16434" y="477"/>
                </a:moveTo>
                <a:lnTo>
                  <a:pt x="16617" y="514"/>
                </a:lnTo>
                <a:lnTo>
                  <a:pt x="16764" y="587"/>
                </a:lnTo>
                <a:lnTo>
                  <a:pt x="16837" y="734"/>
                </a:lnTo>
                <a:lnTo>
                  <a:pt x="16911" y="880"/>
                </a:lnTo>
                <a:lnTo>
                  <a:pt x="16947" y="1064"/>
                </a:lnTo>
                <a:lnTo>
                  <a:pt x="16947" y="1247"/>
                </a:lnTo>
                <a:lnTo>
                  <a:pt x="16911" y="1541"/>
                </a:lnTo>
                <a:lnTo>
                  <a:pt x="16764" y="1871"/>
                </a:lnTo>
                <a:lnTo>
                  <a:pt x="16544" y="2128"/>
                </a:lnTo>
                <a:lnTo>
                  <a:pt x="16104" y="2641"/>
                </a:lnTo>
                <a:lnTo>
                  <a:pt x="15077" y="3668"/>
                </a:lnTo>
                <a:lnTo>
                  <a:pt x="14086" y="4549"/>
                </a:lnTo>
                <a:lnTo>
                  <a:pt x="14013" y="4402"/>
                </a:lnTo>
                <a:lnTo>
                  <a:pt x="14123" y="4329"/>
                </a:lnTo>
                <a:lnTo>
                  <a:pt x="14967" y="3632"/>
                </a:lnTo>
                <a:lnTo>
                  <a:pt x="15370" y="3228"/>
                </a:lnTo>
                <a:lnTo>
                  <a:pt x="15737" y="2825"/>
                </a:lnTo>
                <a:lnTo>
                  <a:pt x="16067" y="2384"/>
                </a:lnTo>
                <a:lnTo>
                  <a:pt x="16361" y="1908"/>
                </a:lnTo>
                <a:lnTo>
                  <a:pt x="16617" y="1431"/>
                </a:lnTo>
                <a:lnTo>
                  <a:pt x="16764" y="880"/>
                </a:lnTo>
                <a:lnTo>
                  <a:pt x="16764" y="770"/>
                </a:lnTo>
                <a:lnTo>
                  <a:pt x="16727" y="697"/>
                </a:lnTo>
                <a:lnTo>
                  <a:pt x="16654" y="660"/>
                </a:lnTo>
                <a:lnTo>
                  <a:pt x="16544" y="660"/>
                </a:lnTo>
                <a:lnTo>
                  <a:pt x="15920" y="770"/>
                </a:lnTo>
                <a:lnTo>
                  <a:pt x="15333" y="954"/>
                </a:lnTo>
                <a:lnTo>
                  <a:pt x="15333" y="954"/>
                </a:lnTo>
                <a:lnTo>
                  <a:pt x="15590" y="807"/>
                </a:lnTo>
                <a:lnTo>
                  <a:pt x="15884" y="660"/>
                </a:lnTo>
                <a:lnTo>
                  <a:pt x="16177" y="550"/>
                </a:lnTo>
                <a:lnTo>
                  <a:pt x="16434" y="477"/>
                </a:lnTo>
                <a:close/>
                <a:moveTo>
                  <a:pt x="9354" y="4182"/>
                </a:moveTo>
                <a:lnTo>
                  <a:pt x="9208" y="4255"/>
                </a:lnTo>
                <a:lnTo>
                  <a:pt x="9134" y="4365"/>
                </a:lnTo>
                <a:lnTo>
                  <a:pt x="9134" y="4439"/>
                </a:lnTo>
                <a:lnTo>
                  <a:pt x="9171" y="4512"/>
                </a:lnTo>
                <a:lnTo>
                  <a:pt x="9208" y="4585"/>
                </a:lnTo>
                <a:lnTo>
                  <a:pt x="9281" y="4622"/>
                </a:lnTo>
                <a:lnTo>
                  <a:pt x="9428" y="4622"/>
                </a:lnTo>
                <a:lnTo>
                  <a:pt x="9538" y="4585"/>
                </a:lnTo>
                <a:lnTo>
                  <a:pt x="9611" y="4475"/>
                </a:lnTo>
                <a:lnTo>
                  <a:pt x="9648" y="4402"/>
                </a:lnTo>
                <a:lnTo>
                  <a:pt x="9648" y="4292"/>
                </a:lnTo>
                <a:lnTo>
                  <a:pt x="9611" y="4255"/>
                </a:lnTo>
                <a:lnTo>
                  <a:pt x="9538" y="4182"/>
                </a:lnTo>
                <a:close/>
                <a:moveTo>
                  <a:pt x="13243" y="6566"/>
                </a:moveTo>
                <a:lnTo>
                  <a:pt x="13169" y="6639"/>
                </a:lnTo>
                <a:lnTo>
                  <a:pt x="13133" y="6713"/>
                </a:lnTo>
                <a:lnTo>
                  <a:pt x="13133" y="6860"/>
                </a:lnTo>
                <a:lnTo>
                  <a:pt x="13133" y="6933"/>
                </a:lnTo>
                <a:lnTo>
                  <a:pt x="13206" y="6970"/>
                </a:lnTo>
                <a:lnTo>
                  <a:pt x="13316" y="7006"/>
                </a:lnTo>
                <a:lnTo>
                  <a:pt x="13463" y="6970"/>
                </a:lnTo>
                <a:lnTo>
                  <a:pt x="13536" y="6933"/>
                </a:lnTo>
                <a:lnTo>
                  <a:pt x="13536" y="6860"/>
                </a:lnTo>
                <a:lnTo>
                  <a:pt x="13573" y="6750"/>
                </a:lnTo>
                <a:lnTo>
                  <a:pt x="13536" y="6676"/>
                </a:lnTo>
                <a:lnTo>
                  <a:pt x="13463" y="6603"/>
                </a:lnTo>
                <a:lnTo>
                  <a:pt x="13316" y="6566"/>
                </a:lnTo>
                <a:close/>
                <a:moveTo>
                  <a:pt x="12216" y="7300"/>
                </a:moveTo>
                <a:lnTo>
                  <a:pt x="12105" y="7336"/>
                </a:lnTo>
                <a:lnTo>
                  <a:pt x="12032" y="7410"/>
                </a:lnTo>
                <a:lnTo>
                  <a:pt x="11995" y="7520"/>
                </a:lnTo>
                <a:lnTo>
                  <a:pt x="11995" y="7630"/>
                </a:lnTo>
                <a:lnTo>
                  <a:pt x="12032" y="7703"/>
                </a:lnTo>
                <a:lnTo>
                  <a:pt x="12105" y="7777"/>
                </a:lnTo>
                <a:lnTo>
                  <a:pt x="12216" y="7777"/>
                </a:lnTo>
                <a:lnTo>
                  <a:pt x="12289" y="7740"/>
                </a:lnTo>
                <a:lnTo>
                  <a:pt x="12362" y="7703"/>
                </a:lnTo>
                <a:lnTo>
                  <a:pt x="12436" y="7630"/>
                </a:lnTo>
                <a:lnTo>
                  <a:pt x="12436" y="7520"/>
                </a:lnTo>
                <a:lnTo>
                  <a:pt x="12436" y="7410"/>
                </a:lnTo>
                <a:lnTo>
                  <a:pt x="12326" y="7336"/>
                </a:lnTo>
                <a:lnTo>
                  <a:pt x="12216" y="7300"/>
                </a:lnTo>
                <a:close/>
                <a:moveTo>
                  <a:pt x="12729" y="8033"/>
                </a:moveTo>
                <a:lnTo>
                  <a:pt x="12656" y="8107"/>
                </a:lnTo>
                <a:lnTo>
                  <a:pt x="12656" y="8143"/>
                </a:lnTo>
                <a:lnTo>
                  <a:pt x="12619" y="8253"/>
                </a:lnTo>
                <a:lnTo>
                  <a:pt x="12619" y="8400"/>
                </a:lnTo>
                <a:lnTo>
                  <a:pt x="12656" y="8437"/>
                </a:lnTo>
                <a:lnTo>
                  <a:pt x="12692" y="8474"/>
                </a:lnTo>
                <a:lnTo>
                  <a:pt x="12729" y="8474"/>
                </a:lnTo>
                <a:lnTo>
                  <a:pt x="12802" y="8510"/>
                </a:lnTo>
                <a:lnTo>
                  <a:pt x="12912" y="8474"/>
                </a:lnTo>
                <a:lnTo>
                  <a:pt x="12986" y="8437"/>
                </a:lnTo>
                <a:lnTo>
                  <a:pt x="13022" y="8400"/>
                </a:lnTo>
                <a:lnTo>
                  <a:pt x="13022" y="8253"/>
                </a:lnTo>
                <a:lnTo>
                  <a:pt x="13022" y="8180"/>
                </a:lnTo>
                <a:lnTo>
                  <a:pt x="12949" y="8107"/>
                </a:lnTo>
                <a:lnTo>
                  <a:pt x="12912" y="8033"/>
                </a:lnTo>
                <a:close/>
                <a:moveTo>
                  <a:pt x="10051" y="2128"/>
                </a:moveTo>
                <a:lnTo>
                  <a:pt x="10455" y="2164"/>
                </a:lnTo>
                <a:lnTo>
                  <a:pt x="10858" y="2238"/>
                </a:lnTo>
                <a:lnTo>
                  <a:pt x="11262" y="2348"/>
                </a:lnTo>
                <a:lnTo>
                  <a:pt x="11225" y="2458"/>
                </a:lnTo>
                <a:lnTo>
                  <a:pt x="11262" y="2568"/>
                </a:lnTo>
                <a:lnTo>
                  <a:pt x="11335" y="2641"/>
                </a:lnTo>
                <a:lnTo>
                  <a:pt x="11445" y="2715"/>
                </a:lnTo>
                <a:lnTo>
                  <a:pt x="11629" y="2715"/>
                </a:lnTo>
                <a:lnTo>
                  <a:pt x="11775" y="2788"/>
                </a:lnTo>
                <a:lnTo>
                  <a:pt x="12105" y="2935"/>
                </a:lnTo>
                <a:lnTo>
                  <a:pt x="12179" y="2971"/>
                </a:lnTo>
                <a:lnTo>
                  <a:pt x="12252" y="3008"/>
                </a:lnTo>
                <a:lnTo>
                  <a:pt x="12472" y="3191"/>
                </a:lnTo>
                <a:lnTo>
                  <a:pt x="12692" y="3412"/>
                </a:lnTo>
                <a:lnTo>
                  <a:pt x="13096" y="3852"/>
                </a:lnTo>
                <a:lnTo>
                  <a:pt x="11482" y="4842"/>
                </a:lnTo>
                <a:lnTo>
                  <a:pt x="9868" y="5796"/>
                </a:lnTo>
                <a:lnTo>
                  <a:pt x="6090" y="8070"/>
                </a:lnTo>
                <a:lnTo>
                  <a:pt x="5209" y="8620"/>
                </a:lnTo>
                <a:lnTo>
                  <a:pt x="5356" y="8327"/>
                </a:lnTo>
                <a:lnTo>
                  <a:pt x="5649" y="7960"/>
                </a:lnTo>
                <a:lnTo>
                  <a:pt x="5943" y="7557"/>
                </a:lnTo>
                <a:lnTo>
                  <a:pt x="5906" y="7483"/>
                </a:lnTo>
                <a:lnTo>
                  <a:pt x="5870" y="7483"/>
                </a:lnTo>
                <a:lnTo>
                  <a:pt x="5686" y="7593"/>
                </a:lnTo>
                <a:lnTo>
                  <a:pt x="5539" y="7740"/>
                </a:lnTo>
                <a:lnTo>
                  <a:pt x="5209" y="8070"/>
                </a:lnTo>
                <a:lnTo>
                  <a:pt x="4989" y="8437"/>
                </a:lnTo>
                <a:lnTo>
                  <a:pt x="4769" y="8840"/>
                </a:lnTo>
                <a:lnTo>
                  <a:pt x="4732" y="8877"/>
                </a:lnTo>
                <a:lnTo>
                  <a:pt x="4622" y="8584"/>
                </a:lnTo>
                <a:lnTo>
                  <a:pt x="4916" y="8107"/>
                </a:lnTo>
                <a:lnTo>
                  <a:pt x="5283" y="7630"/>
                </a:lnTo>
                <a:lnTo>
                  <a:pt x="5649" y="7190"/>
                </a:lnTo>
                <a:lnTo>
                  <a:pt x="6016" y="6786"/>
                </a:lnTo>
                <a:lnTo>
                  <a:pt x="6016" y="6750"/>
                </a:lnTo>
                <a:lnTo>
                  <a:pt x="6016" y="6713"/>
                </a:lnTo>
                <a:lnTo>
                  <a:pt x="5943" y="6713"/>
                </a:lnTo>
                <a:lnTo>
                  <a:pt x="5539" y="7043"/>
                </a:lnTo>
                <a:lnTo>
                  <a:pt x="5173" y="7410"/>
                </a:lnTo>
                <a:lnTo>
                  <a:pt x="4842" y="7777"/>
                </a:lnTo>
                <a:lnTo>
                  <a:pt x="4512" y="8180"/>
                </a:lnTo>
                <a:lnTo>
                  <a:pt x="4476" y="7923"/>
                </a:lnTo>
                <a:lnTo>
                  <a:pt x="4439" y="7667"/>
                </a:lnTo>
                <a:lnTo>
                  <a:pt x="4659" y="7336"/>
                </a:lnTo>
                <a:lnTo>
                  <a:pt x="4879" y="7080"/>
                </a:lnTo>
                <a:lnTo>
                  <a:pt x="5686" y="6016"/>
                </a:lnTo>
                <a:lnTo>
                  <a:pt x="5723" y="5943"/>
                </a:lnTo>
                <a:lnTo>
                  <a:pt x="5686" y="5906"/>
                </a:lnTo>
                <a:lnTo>
                  <a:pt x="5576" y="5906"/>
                </a:lnTo>
                <a:lnTo>
                  <a:pt x="5283" y="6199"/>
                </a:lnTo>
                <a:lnTo>
                  <a:pt x="4953" y="6529"/>
                </a:lnTo>
                <a:lnTo>
                  <a:pt x="4402" y="7153"/>
                </a:lnTo>
                <a:lnTo>
                  <a:pt x="4402" y="6529"/>
                </a:lnTo>
                <a:lnTo>
                  <a:pt x="4622" y="6199"/>
                </a:lnTo>
                <a:lnTo>
                  <a:pt x="4953" y="5759"/>
                </a:lnTo>
                <a:lnTo>
                  <a:pt x="5136" y="5502"/>
                </a:lnTo>
                <a:lnTo>
                  <a:pt x="5246" y="5392"/>
                </a:lnTo>
                <a:lnTo>
                  <a:pt x="5393" y="5319"/>
                </a:lnTo>
                <a:lnTo>
                  <a:pt x="5429" y="5319"/>
                </a:lnTo>
                <a:lnTo>
                  <a:pt x="5429" y="5282"/>
                </a:lnTo>
                <a:lnTo>
                  <a:pt x="5393" y="5246"/>
                </a:lnTo>
                <a:lnTo>
                  <a:pt x="5393" y="5209"/>
                </a:lnTo>
                <a:lnTo>
                  <a:pt x="5173" y="5209"/>
                </a:lnTo>
                <a:lnTo>
                  <a:pt x="5063" y="5282"/>
                </a:lnTo>
                <a:lnTo>
                  <a:pt x="4953" y="5356"/>
                </a:lnTo>
                <a:lnTo>
                  <a:pt x="4769" y="5539"/>
                </a:lnTo>
                <a:lnTo>
                  <a:pt x="4622" y="5722"/>
                </a:lnTo>
                <a:lnTo>
                  <a:pt x="4476" y="5869"/>
                </a:lnTo>
                <a:lnTo>
                  <a:pt x="4586" y="5466"/>
                </a:lnTo>
                <a:lnTo>
                  <a:pt x="4732" y="5062"/>
                </a:lnTo>
                <a:lnTo>
                  <a:pt x="4879" y="4842"/>
                </a:lnTo>
                <a:lnTo>
                  <a:pt x="5026" y="4622"/>
                </a:lnTo>
                <a:lnTo>
                  <a:pt x="5209" y="4402"/>
                </a:lnTo>
                <a:lnTo>
                  <a:pt x="5393" y="4219"/>
                </a:lnTo>
                <a:lnTo>
                  <a:pt x="5796" y="3852"/>
                </a:lnTo>
                <a:lnTo>
                  <a:pt x="6236" y="3522"/>
                </a:lnTo>
                <a:lnTo>
                  <a:pt x="6677" y="3228"/>
                </a:lnTo>
                <a:lnTo>
                  <a:pt x="7117" y="2935"/>
                </a:lnTo>
                <a:lnTo>
                  <a:pt x="7594" y="2715"/>
                </a:lnTo>
                <a:lnTo>
                  <a:pt x="8070" y="2494"/>
                </a:lnTo>
                <a:lnTo>
                  <a:pt x="8474" y="2348"/>
                </a:lnTo>
                <a:lnTo>
                  <a:pt x="8841" y="2238"/>
                </a:lnTo>
                <a:lnTo>
                  <a:pt x="9244" y="2164"/>
                </a:lnTo>
                <a:lnTo>
                  <a:pt x="9648" y="2128"/>
                </a:lnTo>
                <a:close/>
                <a:moveTo>
                  <a:pt x="13316" y="4219"/>
                </a:moveTo>
                <a:lnTo>
                  <a:pt x="13426" y="4365"/>
                </a:lnTo>
                <a:lnTo>
                  <a:pt x="12582" y="5026"/>
                </a:lnTo>
                <a:lnTo>
                  <a:pt x="11702" y="5649"/>
                </a:lnTo>
                <a:lnTo>
                  <a:pt x="10785" y="6273"/>
                </a:lnTo>
                <a:lnTo>
                  <a:pt x="9868" y="6860"/>
                </a:lnTo>
                <a:lnTo>
                  <a:pt x="8877" y="7446"/>
                </a:lnTo>
                <a:lnTo>
                  <a:pt x="7887" y="8033"/>
                </a:lnTo>
                <a:lnTo>
                  <a:pt x="6860" y="8584"/>
                </a:lnTo>
                <a:lnTo>
                  <a:pt x="5796" y="9097"/>
                </a:lnTo>
                <a:lnTo>
                  <a:pt x="4989" y="9464"/>
                </a:lnTo>
                <a:lnTo>
                  <a:pt x="4916" y="9317"/>
                </a:lnTo>
                <a:lnTo>
                  <a:pt x="4953" y="9207"/>
                </a:lnTo>
                <a:lnTo>
                  <a:pt x="6053" y="8584"/>
                </a:lnTo>
                <a:lnTo>
                  <a:pt x="10198" y="6089"/>
                </a:lnTo>
                <a:lnTo>
                  <a:pt x="11775" y="5136"/>
                </a:lnTo>
                <a:lnTo>
                  <a:pt x="13316" y="4219"/>
                </a:lnTo>
                <a:close/>
                <a:moveTo>
                  <a:pt x="3962" y="7960"/>
                </a:moveTo>
                <a:lnTo>
                  <a:pt x="3999" y="8070"/>
                </a:lnTo>
                <a:lnTo>
                  <a:pt x="3999" y="8107"/>
                </a:lnTo>
                <a:lnTo>
                  <a:pt x="4146" y="8694"/>
                </a:lnTo>
                <a:lnTo>
                  <a:pt x="3962" y="9024"/>
                </a:lnTo>
                <a:lnTo>
                  <a:pt x="3925" y="9097"/>
                </a:lnTo>
                <a:lnTo>
                  <a:pt x="3925" y="9134"/>
                </a:lnTo>
                <a:lnTo>
                  <a:pt x="3999" y="9244"/>
                </a:lnTo>
                <a:lnTo>
                  <a:pt x="3339" y="9501"/>
                </a:lnTo>
                <a:lnTo>
                  <a:pt x="3008" y="9611"/>
                </a:lnTo>
                <a:lnTo>
                  <a:pt x="2642" y="9684"/>
                </a:lnTo>
                <a:lnTo>
                  <a:pt x="2898" y="9171"/>
                </a:lnTo>
                <a:lnTo>
                  <a:pt x="3229" y="8694"/>
                </a:lnTo>
                <a:lnTo>
                  <a:pt x="3559" y="8327"/>
                </a:lnTo>
                <a:lnTo>
                  <a:pt x="3962" y="7960"/>
                </a:lnTo>
                <a:close/>
                <a:moveTo>
                  <a:pt x="13609" y="4732"/>
                </a:moveTo>
                <a:lnTo>
                  <a:pt x="13683" y="4915"/>
                </a:lnTo>
                <a:lnTo>
                  <a:pt x="12986" y="5502"/>
                </a:lnTo>
                <a:lnTo>
                  <a:pt x="12105" y="6199"/>
                </a:lnTo>
                <a:lnTo>
                  <a:pt x="11225" y="6823"/>
                </a:lnTo>
                <a:lnTo>
                  <a:pt x="10308" y="7446"/>
                </a:lnTo>
                <a:lnTo>
                  <a:pt x="9354" y="8033"/>
                </a:lnTo>
                <a:lnTo>
                  <a:pt x="8401" y="8584"/>
                </a:lnTo>
                <a:lnTo>
                  <a:pt x="7447" y="9097"/>
                </a:lnTo>
                <a:lnTo>
                  <a:pt x="6456" y="9574"/>
                </a:lnTo>
                <a:lnTo>
                  <a:pt x="5429" y="10014"/>
                </a:lnTo>
                <a:lnTo>
                  <a:pt x="5246" y="9794"/>
                </a:lnTo>
                <a:lnTo>
                  <a:pt x="5466" y="9684"/>
                </a:lnTo>
                <a:lnTo>
                  <a:pt x="6603" y="9134"/>
                </a:lnTo>
                <a:lnTo>
                  <a:pt x="7740" y="8547"/>
                </a:lnTo>
                <a:lnTo>
                  <a:pt x="8877" y="7923"/>
                </a:lnTo>
                <a:lnTo>
                  <a:pt x="9978" y="7263"/>
                </a:lnTo>
                <a:lnTo>
                  <a:pt x="10895" y="6676"/>
                </a:lnTo>
                <a:lnTo>
                  <a:pt x="11812" y="6053"/>
                </a:lnTo>
                <a:lnTo>
                  <a:pt x="12729" y="5392"/>
                </a:lnTo>
                <a:lnTo>
                  <a:pt x="13609" y="4732"/>
                </a:lnTo>
                <a:close/>
                <a:moveTo>
                  <a:pt x="11995" y="9721"/>
                </a:moveTo>
                <a:lnTo>
                  <a:pt x="12472" y="9831"/>
                </a:lnTo>
                <a:lnTo>
                  <a:pt x="12436" y="9867"/>
                </a:lnTo>
                <a:lnTo>
                  <a:pt x="12032" y="10271"/>
                </a:lnTo>
                <a:lnTo>
                  <a:pt x="12032" y="10198"/>
                </a:lnTo>
                <a:lnTo>
                  <a:pt x="11995" y="9721"/>
                </a:lnTo>
                <a:close/>
                <a:moveTo>
                  <a:pt x="2715" y="8804"/>
                </a:moveTo>
                <a:lnTo>
                  <a:pt x="2422" y="9317"/>
                </a:lnTo>
                <a:lnTo>
                  <a:pt x="2165" y="9867"/>
                </a:lnTo>
                <a:lnTo>
                  <a:pt x="2165" y="9941"/>
                </a:lnTo>
                <a:lnTo>
                  <a:pt x="2201" y="10051"/>
                </a:lnTo>
                <a:lnTo>
                  <a:pt x="2275" y="10088"/>
                </a:lnTo>
                <a:lnTo>
                  <a:pt x="2348" y="10124"/>
                </a:lnTo>
                <a:lnTo>
                  <a:pt x="2898" y="10014"/>
                </a:lnTo>
                <a:lnTo>
                  <a:pt x="3449" y="9867"/>
                </a:lnTo>
                <a:lnTo>
                  <a:pt x="3925" y="9684"/>
                </a:lnTo>
                <a:lnTo>
                  <a:pt x="4439" y="9464"/>
                </a:lnTo>
                <a:lnTo>
                  <a:pt x="4549" y="9684"/>
                </a:lnTo>
                <a:lnTo>
                  <a:pt x="3559" y="10124"/>
                </a:lnTo>
                <a:lnTo>
                  <a:pt x="3082" y="10308"/>
                </a:lnTo>
                <a:lnTo>
                  <a:pt x="2568" y="10528"/>
                </a:lnTo>
                <a:lnTo>
                  <a:pt x="2275" y="10638"/>
                </a:lnTo>
                <a:lnTo>
                  <a:pt x="2018" y="10674"/>
                </a:lnTo>
                <a:lnTo>
                  <a:pt x="1761" y="10711"/>
                </a:lnTo>
                <a:lnTo>
                  <a:pt x="1468" y="10711"/>
                </a:lnTo>
                <a:lnTo>
                  <a:pt x="2091" y="9794"/>
                </a:lnTo>
                <a:lnTo>
                  <a:pt x="2348" y="9317"/>
                </a:lnTo>
                <a:lnTo>
                  <a:pt x="2642" y="8877"/>
                </a:lnTo>
                <a:lnTo>
                  <a:pt x="2715" y="8804"/>
                </a:lnTo>
                <a:close/>
                <a:moveTo>
                  <a:pt x="13829" y="5429"/>
                </a:moveTo>
                <a:lnTo>
                  <a:pt x="13940" y="5943"/>
                </a:lnTo>
                <a:lnTo>
                  <a:pt x="13940" y="6456"/>
                </a:lnTo>
                <a:lnTo>
                  <a:pt x="13940" y="6896"/>
                </a:lnTo>
                <a:lnTo>
                  <a:pt x="13866" y="7336"/>
                </a:lnTo>
                <a:lnTo>
                  <a:pt x="13756" y="7740"/>
                </a:lnTo>
                <a:lnTo>
                  <a:pt x="13609" y="8143"/>
                </a:lnTo>
                <a:lnTo>
                  <a:pt x="13426" y="8547"/>
                </a:lnTo>
                <a:lnTo>
                  <a:pt x="13206" y="8914"/>
                </a:lnTo>
                <a:lnTo>
                  <a:pt x="12949" y="9281"/>
                </a:lnTo>
                <a:lnTo>
                  <a:pt x="12656" y="9647"/>
                </a:lnTo>
                <a:lnTo>
                  <a:pt x="12289" y="9611"/>
                </a:lnTo>
                <a:lnTo>
                  <a:pt x="11922" y="9537"/>
                </a:lnTo>
                <a:lnTo>
                  <a:pt x="11849" y="9574"/>
                </a:lnTo>
                <a:lnTo>
                  <a:pt x="11812" y="9574"/>
                </a:lnTo>
                <a:lnTo>
                  <a:pt x="11775" y="9647"/>
                </a:lnTo>
                <a:lnTo>
                  <a:pt x="11702" y="10418"/>
                </a:lnTo>
                <a:lnTo>
                  <a:pt x="11702" y="10491"/>
                </a:lnTo>
                <a:lnTo>
                  <a:pt x="11409" y="10711"/>
                </a:lnTo>
                <a:lnTo>
                  <a:pt x="11188" y="10821"/>
                </a:lnTo>
                <a:lnTo>
                  <a:pt x="11152" y="10858"/>
                </a:lnTo>
                <a:lnTo>
                  <a:pt x="11042" y="10931"/>
                </a:lnTo>
                <a:lnTo>
                  <a:pt x="11042" y="10564"/>
                </a:lnTo>
                <a:lnTo>
                  <a:pt x="11115" y="10198"/>
                </a:lnTo>
                <a:lnTo>
                  <a:pt x="11188" y="9867"/>
                </a:lnTo>
                <a:lnTo>
                  <a:pt x="11298" y="9501"/>
                </a:lnTo>
                <a:lnTo>
                  <a:pt x="11298" y="9464"/>
                </a:lnTo>
                <a:lnTo>
                  <a:pt x="11262" y="9427"/>
                </a:lnTo>
                <a:lnTo>
                  <a:pt x="11225" y="9427"/>
                </a:lnTo>
                <a:lnTo>
                  <a:pt x="11188" y="9464"/>
                </a:lnTo>
                <a:lnTo>
                  <a:pt x="11078" y="9647"/>
                </a:lnTo>
                <a:lnTo>
                  <a:pt x="10968" y="9831"/>
                </a:lnTo>
                <a:lnTo>
                  <a:pt x="10785" y="10234"/>
                </a:lnTo>
                <a:lnTo>
                  <a:pt x="10712" y="10638"/>
                </a:lnTo>
                <a:lnTo>
                  <a:pt x="10712" y="11078"/>
                </a:lnTo>
                <a:lnTo>
                  <a:pt x="10271" y="11261"/>
                </a:lnTo>
                <a:lnTo>
                  <a:pt x="9831" y="11371"/>
                </a:lnTo>
                <a:lnTo>
                  <a:pt x="9868" y="11005"/>
                </a:lnTo>
                <a:lnTo>
                  <a:pt x="9978" y="10638"/>
                </a:lnTo>
                <a:lnTo>
                  <a:pt x="10051" y="10344"/>
                </a:lnTo>
                <a:lnTo>
                  <a:pt x="10161" y="10088"/>
                </a:lnTo>
                <a:lnTo>
                  <a:pt x="10418" y="9574"/>
                </a:lnTo>
                <a:lnTo>
                  <a:pt x="10418" y="9537"/>
                </a:lnTo>
                <a:lnTo>
                  <a:pt x="10381" y="9501"/>
                </a:lnTo>
                <a:lnTo>
                  <a:pt x="10345" y="9501"/>
                </a:lnTo>
                <a:lnTo>
                  <a:pt x="10345" y="9537"/>
                </a:lnTo>
                <a:lnTo>
                  <a:pt x="10015" y="9941"/>
                </a:lnTo>
                <a:lnTo>
                  <a:pt x="9758" y="10418"/>
                </a:lnTo>
                <a:lnTo>
                  <a:pt x="9538" y="10895"/>
                </a:lnTo>
                <a:lnTo>
                  <a:pt x="9501" y="11151"/>
                </a:lnTo>
                <a:lnTo>
                  <a:pt x="9428" y="11408"/>
                </a:lnTo>
                <a:lnTo>
                  <a:pt x="8951" y="11408"/>
                </a:lnTo>
                <a:lnTo>
                  <a:pt x="8951" y="11261"/>
                </a:lnTo>
                <a:lnTo>
                  <a:pt x="8914" y="11225"/>
                </a:lnTo>
                <a:lnTo>
                  <a:pt x="8877" y="11188"/>
                </a:lnTo>
                <a:lnTo>
                  <a:pt x="8841" y="11188"/>
                </a:lnTo>
                <a:lnTo>
                  <a:pt x="8804" y="11225"/>
                </a:lnTo>
                <a:lnTo>
                  <a:pt x="8731" y="11298"/>
                </a:lnTo>
                <a:lnTo>
                  <a:pt x="9171" y="10454"/>
                </a:lnTo>
                <a:lnTo>
                  <a:pt x="9391" y="10051"/>
                </a:lnTo>
                <a:lnTo>
                  <a:pt x="9684" y="9647"/>
                </a:lnTo>
                <a:lnTo>
                  <a:pt x="9684" y="9611"/>
                </a:lnTo>
                <a:lnTo>
                  <a:pt x="9648" y="9611"/>
                </a:lnTo>
                <a:lnTo>
                  <a:pt x="9648" y="9574"/>
                </a:lnTo>
                <a:lnTo>
                  <a:pt x="9611" y="9611"/>
                </a:lnTo>
                <a:lnTo>
                  <a:pt x="9244" y="10014"/>
                </a:lnTo>
                <a:lnTo>
                  <a:pt x="8914" y="10418"/>
                </a:lnTo>
                <a:lnTo>
                  <a:pt x="8621" y="10858"/>
                </a:lnTo>
                <a:lnTo>
                  <a:pt x="8327" y="11335"/>
                </a:lnTo>
                <a:lnTo>
                  <a:pt x="7960" y="11225"/>
                </a:lnTo>
                <a:lnTo>
                  <a:pt x="7997" y="11188"/>
                </a:lnTo>
                <a:lnTo>
                  <a:pt x="7997" y="11151"/>
                </a:lnTo>
                <a:lnTo>
                  <a:pt x="7960" y="11115"/>
                </a:lnTo>
                <a:lnTo>
                  <a:pt x="7960" y="11078"/>
                </a:lnTo>
                <a:lnTo>
                  <a:pt x="7924" y="10968"/>
                </a:lnTo>
                <a:lnTo>
                  <a:pt x="7960" y="10858"/>
                </a:lnTo>
                <a:lnTo>
                  <a:pt x="8034" y="10601"/>
                </a:lnTo>
                <a:lnTo>
                  <a:pt x="8181" y="10308"/>
                </a:lnTo>
                <a:lnTo>
                  <a:pt x="8474" y="9831"/>
                </a:lnTo>
                <a:lnTo>
                  <a:pt x="8767" y="9427"/>
                </a:lnTo>
                <a:lnTo>
                  <a:pt x="8804" y="9391"/>
                </a:lnTo>
                <a:lnTo>
                  <a:pt x="8767" y="9317"/>
                </a:lnTo>
                <a:lnTo>
                  <a:pt x="8694" y="9317"/>
                </a:lnTo>
                <a:lnTo>
                  <a:pt x="8364" y="9537"/>
                </a:lnTo>
                <a:lnTo>
                  <a:pt x="8107" y="9831"/>
                </a:lnTo>
                <a:lnTo>
                  <a:pt x="7887" y="10124"/>
                </a:lnTo>
                <a:lnTo>
                  <a:pt x="7704" y="10454"/>
                </a:lnTo>
                <a:lnTo>
                  <a:pt x="7594" y="10784"/>
                </a:lnTo>
                <a:lnTo>
                  <a:pt x="7557" y="10968"/>
                </a:lnTo>
                <a:lnTo>
                  <a:pt x="7594" y="11115"/>
                </a:lnTo>
                <a:lnTo>
                  <a:pt x="7153" y="10968"/>
                </a:lnTo>
                <a:lnTo>
                  <a:pt x="6713" y="10784"/>
                </a:lnTo>
                <a:lnTo>
                  <a:pt x="6933" y="10564"/>
                </a:lnTo>
                <a:lnTo>
                  <a:pt x="7080" y="10344"/>
                </a:lnTo>
                <a:lnTo>
                  <a:pt x="7153" y="10234"/>
                </a:lnTo>
                <a:lnTo>
                  <a:pt x="7190" y="10124"/>
                </a:lnTo>
                <a:lnTo>
                  <a:pt x="7190" y="10088"/>
                </a:lnTo>
                <a:lnTo>
                  <a:pt x="7153" y="10088"/>
                </a:lnTo>
                <a:lnTo>
                  <a:pt x="7080" y="10124"/>
                </a:lnTo>
                <a:lnTo>
                  <a:pt x="7007" y="10161"/>
                </a:lnTo>
                <a:lnTo>
                  <a:pt x="6823" y="10308"/>
                </a:lnTo>
                <a:lnTo>
                  <a:pt x="6493" y="10564"/>
                </a:lnTo>
                <a:lnTo>
                  <a:pt x="6420" y="10638"/>
                </a:lnTo>
                <a:lnTo>
                  <a:pt x="5906" y="10344"/>
                </a:lnTo>
                <a:lnTo>
                  <a:pt x="6897" y="9904"/>
                </a:lnTo>
                <a:lnTo>
                  <a:pt x="7887" y="9391"/>
                </a:lnTo>
                <a:lnTo>
                  <a:pt x="8877" y="8877"/>
                </a:lnTo>
                <a:lnTo>
                  <a:pt x="9795" y="8327"/>
                </a:lnTo>
                <a:lnTo>
                  <a:pt x="10748" y="7740"/>
                </a:lnTo>
                <a:lnTo>
                  <a:pt x="11665" y="7116"/>
                </a:lnTo>
                <a:lnTo>
                  <a:pt x="12546" y="6456"/>
                </a:lnTo>
                <a:lnTo>
                  <a:pt x="13426" y="5796"/>
                </a:lnTo>
                <a:lnTo>
                  <a:pt x="13829" y="5429"/>
                </a:lnTo>
                <a:close/>
                <a:moveTo>
                  <a:pt x="1651" y="9757"/>
                </a:moveTo>
                <a:lnTo>
                  <a:pt x="1028" y="10711"/>
                </a:lnTo>
                <a:lnTo>
                  <a:pt x="991" y="10784"/>
                </a:lnTo>
                <a:lnTo>
                  <a:pt x="1028" y="10858"/>
                </a:lnTo>
                <a:lnTo>
                  <a:pt x="1028" y="10931"/>
                </a:lnTo>
                <a:lnTo>
                  <a:pt x="1101" y="10968"/>
                </a:lnTo>
                <a:lnTo>
                  <a:pt x="1358" y="11041"/>
                </a:lnTo>
                <a:lnTo>
                  <a:pt x="1651" y="11078"/>
                </a:lnTo>
                <a:lnTo>
                  <a:pt x="1908" y="11078"/>
                </a:lnTo>
                <a:lnTo>
                  <a:pt x="2165" y="11041"/>
                </a:lnTo>
                <a:lnTo>
                  <a:pt x="2715" y="10858"/>
                </a:lnTo>
                <a:lnTo>
                  <a:pt x="3229" y="10638"/>
                </a:lnTo>
                <a:lnTo>
                  <a:pt x="4769" y="10014"/>
                </a:lnTo>
                <a:lnTo>
                  <a:pt x="4953" y="10198"/>
                </a:lnTo>
                <a:lnTo>
                  <a:pt x="4072" y="10564"/>
                </a:lnTo>
                <a:lnTo>
                  <a:pt x="3192" y="10895"/>
                </a:lnTo>
                <a:lnTo>
                  <a:pt x="2238" y="11188"/>
                </a:lnTo>
                <a:lnTo>
                  <a:pt x="1248" y="11445"/>
                </a:lnTo>
                <a:lnTo>
                  <a:pt x="1101" y="11518"/>
                </a:lnTo>
                <a:lnTo>
                  <a:pt x="844" y="11555"/>
                </a:lnTo>
                <a:lnTo>
                  <a:pt x="624" y="11555"/>
                </a:lnTo>
                <a:lnTo>
                  <a:pt x="551" y="11518"/>
                </a:lnTo>
                <a:lnTo>
                  <a:pt x="477" y="11481"/>
                </a:lnTo>
                <a:lnTo>
                  <a:pt x="477" y="11408"/>
                </a:lnTo>
                <a:lnTo>
                  <a:pt x="514" y="11298"/>
                </a:lnTo>
                <a:lnTo>
                  <a:pt x="661" y="11005"/>
                </a:lnTo>
                <a:lnTo>
                  <a:pt x="991" y="10601"/>
                </a:lnTo>
                <a:lnTo>
                  <a:pt x="1321" y="10161"/>
                </a:lnTo>
                <a:lnTo>
                  <a:pt x="1651" y="9757"/>
                </a:lnTo>
                <a:close/>
                <a:moveTo>
                  <a:pt x="16324" y="0"/>
                </a:moveTo>
                <a:lnTo>
                  <a:pt x="16140" y="37"/>
                </a:lnTo>
                <a:lnTo>
                  <a:pt x="15774" y="147"/>
                </a:lnTo>
                <a:lnTo>
                  <a:pt x="15480" y="330"/>
                </a:lnTo>
                <a:lnTo>
                  <a:pt x="14636" y="807"/>
                </a:lnTo>
                <a:lnTo>
                  <a:pt x="13866" y="1357"/>
                </a:lnTo>
                <a:lnTo>
                  <a:pt x="13059" y="1908"/>
                </a:lnTo>
                <a:lnTo>
                  <a:pt x="12289" y="2458"/>
                </a:lnTo>
                <a:lnTo>
                  <a:pt x="12032" y="2311"/>
                </a:lnTo>
                <a:lnTo>
                  <a:pt x="11812" y="2238"/>
                </a:lnTo>
                <a:lnTo>
                  <a:pt x="11629" y="2238"/>
                </a:lnTo>
                <a:lnTo>
                  <a:pt x="11372" y="2091"/>
                </a:lnTo>
                <a:lnTo>
                  <a:pt x="11115" y="1981"/>
                </a:lnTo>
                <a:lnTo>
                  <a:pt x="10858" y="1908"/>
                </a:lnTo>
                <a:lnTo>
                  <a:pt x="10565" y="1834"/>
                </a:lnTo>
                <a:lnTo>
                  <a:pt x="10015" y="1761"/>
                </a:lnTo>
                <a:lnTo>
                  <a:pt x="9464" y="1761"/>
                </a:lnTo>
                <a:lnTo>
                  <a:pt x="8914" y="1834"/>
                </a:lnTo>
                <a:lnTo>
                  <a:pt x="8364" y="1981"/>
                </a:lnTo>
                <a:lnTo>
                  <a:pt x="7814" y="2164"/>
                </a:lnTo>
                <a:lnTo>
                  <a:pt x="7300" y="2384"/>
                </a:lnTo>
                <a:lnTo>
                  <a:pt x="6677" y="2715"/>
                </a:lnTo>
                <a:lnTo>
                  <a:pt x="6090" y="3081"/>
                </a:lnTo>
                <a:lnTo>
                  <a:pt x="5503" y="3522"/>
                </a:lnTo>
                <a:lnTo>
                  <a:pt x="4989" y="3962"/>
                </a:lnTo>
                <a:lnTo>
                  <a:pt x="4769" y="4219"/>
                </a:lnTo>
                <a:lnTo>
                  <a:pt x="4549" y="4475"/>
                </a:lnTo>
                <a:lnTo>
                  <a:pt x="4402" y="4769"/>
                </a:lnTo>
                <a:lnTo>
                  <a:pt x="4256" y="5062"/>
                </a:lnTo>
                <a:lnTo>
                  <a:pt x="4146" y="5356"/>
                </a:lnTo>
                <a:lnTo>
                  <a:pt x="4035" y="5686"/>
                </a:lnTo>
                <a:lnTo>
                  <a:pt x="3999" y="6016"/>
                </a:lnTo>
                <a:lnTo>
                  <a:pt x="3925" y="6346"/>
                </a:lnTo>
                <a:lnTo>
                  <a:pt x="3889" y="6970"/>
                </a:lnTo>
                <a:lnTo>
                  <a:pt x="3925" y="7630"/>
                </a:lnTo>
                <a:lnTo>
                  <a:pt x="3339" y="7960"/>
                </a:lnTo>
                <a:lnTo>
                  <a:pt x="2752" y="8290"/>
                </a:lnTo>
                <a:lnTo>
                  <a:pt x="2238" y="8657"/>
                </a:lnTo>
                <a:lnTo>
                  <a:pt x="1725" y="9097"/>
                </a:lnTo>
                <a:lnTo>
                  <a:pt x="1248" y="9574"/>
                </a:lnTo>
                <a:lnTo>
                  <a:pt x="808" y="10051"/>
                </a:lnTo>
                <a:lnTo>
                  <a:pt x="404" y="10601"/>
                </a:lnTo>
                <a:lnTo>
                  <a:pt x="221" y="10858"/>
                </a:lnTo>
                <a:lnTo>
                  <a:pt x="74" y="11151"/>
                </a:lnTo>
                <a:lnTo>
                  <a:pt x="1" y="11371"/>
                </a:lnTo>
                <a:lnTo>
                  <a:pt x="37" y="11555"/>
                </a:lnTo>
                <a:lnTo>
                  <a:pt x="111" y="11738"/>
                </a:lnTo>
                <a:lnTo>
                  <a:pt x="184" y="11812"/>
                </a:lnTo>
                <a:lnTo>
                  <a:pt x="257" y="11885"/>
                </a:lnTo>
                <a:lnTo>
                  <a:pt x="477" y="11958"/>
                </a:lnTo>
                <a:lnTo>
                  <a:pt x="697" y="11995"/>
                </a:lnTo>
                <a:lnTo>
                  <a:pt x="918" y="11995"/>
                </a:lnTo>
                <a:lnTo>
                  <a:pt x="1174" y="11958"/>
                </a:lnTo>
                <a:lnTo>
                  <a:pt x="1835" y="11812"/>
                </a:lnTo>
                <a:lnTo>
                  <a:pt x="2495" y="11591"/>
                </a:lnTo>
                <a:lnTo>
                  <a:pt x="3815" y="11151"/>
                </a:lnTo>
                <a:lnTo>
                  <a:pt x="4586" y="10858"/>
                </a:lnTo>
                <a:lnTo>
                  <a:pt x="5356" y="10564"/>
                </a:lnTo>
                <a:lnTo>
                  <a:pt x="5760" y="10858"/>
                </a:lnTo>
                <a:lnTo>
                  <a:pt x="6200" y="11078"/>
                </a:lnTo>
                <a:lnTo>
                  <a:pt x="6236" y="11261"/>
                </a:lnTo>
                <a:lnTo>
                  <a:pt x="6273" y="11335"/>
                </a:lnTo>
                <a:lnTo>
                  <a:pt x="6346" y="11371"/>
                </a:lnTo>
                <a:lnTo>
                  <a:pt x="6493" y="11371"/>
                </a:lnTo>
                <a:lnTo>
                  <a:pt x="6603" y="11261"/>
                </a:lnTo>
                <a:lnTo>
                  <a:pt x="7410" y="11591"/>
                </a:lnTo>
                <a:lnTo>
                  <a:pt x="7814" y="11702"/>
                </a:lnTo>
                <a:lnTo>
                  <a:pt x="8217" y="11812"/>
                </a:lnTo>
                <a:lnTo>
                  <a:pt x="8291" y="11848"/>
                </a:lnTo>
                <a:lnTo>
                  <a:pt x="8364" y="11885"/>
                </a:lnTo>
                <a:lnTo>
                  <a:pt x="8474" y="11848"/>
                </a:lnTo>
                <a:lnTo>
                  <a:pt x="8547" y="11885"/>
                </a:lnTo>
                <a:lnTo>
                  <a:pt x="8877" y="11922"/>
                </a:lnTo>
                <a:lnTo>
                  <a:pt x="9574" y="11922"/>
                </a:lnTo>
                <a:lnTo>
                  <a:pt x="9905" y="11885"/>
                </a:lnTo>
                <a:lnTo>
                  <a:pt x="10235" y="11812"/>
                </a:lnTo>
                <a:lnTo>
                  <a:pt x="10565" y="11702"/>
                </a:lnTo>
                <a:lnTo>
                  <a:pt x="10895" y="11555"/>
                </a:lnTo>
                <a:lnTo>
                  <a:pt x="11225" y="11408"/>
                </a:lnTo>
                <a:lnTo>
                  <a:pt x="11555" y="11225"/>
                </a:lnTo>
                <a:lnTo>
                  <a:pt x="11885" y="11041"/>
                </a:lnTo>
                <a:lnTo>
                  <a:pt x="12179" y="10784"/>
                </a:lnTo>
                <a:lnTo>
                  <a:pt x="12472" y="10564"/>
                </a:lnTo>
                <a:lnTo>
                  <a:pt x="12766" y="10308"/>
                </a:lnTo>
                <a:lnTo>
                  <a:pt x="13022" y="10014"/>
                </a:lnTo>
                <a:lnTo>
                  <a:pt x="13279" y="9721"/>
                </a:lnTo>
                <a:lnTo>
                  <a:pt x="13499" y="9391"/>
                </a:lnTo>
                <a:lnTo>
                  <a:pt x="13719" y="9097"/>
                </a:lnTo>
                <a:lnTo>
                  <a:pt x="13903" y="8730"/>
                </a:lnTo>
                <a:lnTo>
                  <a:pt x="14050" y="8400"/>
                </a:lnTo>
                <a:lnTo>
                  <a:pt x="14196" y="8033"/>
                </a:lnTo>
                <a:lnTo>
                  <a:pt x="14306" y="7667"/>
                </a:lnTo>
                <a:lnTo>
                  <a:pt x="14380" y="7300"/>
                </a:lnTo>
                <a:lnTo>
                  <a:pt x="14453" y="6933"/>
                </a:lnTo>
                <a:lnTo>
                  <a:pt x="14490" y="6529"/>
                </a:lnTo>
                <a:lnTo>
                  <a:pt x="14490" y="6163"/>
                </a:lnTo>
                <a:lnTo>
                  <a:pt x="14453" y="5796"/>
                </a:lnTo>
                <a:lnTo>
                  <a:pt x="14380" y="5429"/>
                </a:lnTo>
                <a:lnTo>
                  <a:pt x="14270" y="5062"/>
                </a:lnTo>
                <a:lnTo>
                  <a:pt x="15113" y="4329"/>
                </a:lnTo>
                <a:lnTo>
                  <a:pt x="15920" y="3558"/>
                </a:lnTo>
                <a:lnTo>
                  <a:pt x="16434" y="3045"/>
                </a:lnTo>
                <a:lnTo>
                  <a:pt x="16691" y="2751"/>
                </a:lnTo>
                <a:lnTo>
                  <a:pt x="16947" y="2458"/>
                </a:lnTo>
                <a:lnTo>
                  <a:pt x="17168" y="2128"/>
                </a:lnTo>
                <a:lnTo>
                  <a:pt x="17351" y="1798"/>
                </a:lnTo>
                <a:lnTo>
                  <a:pt x="17461" y="1431"/>
                </a:lnTo>
                <a:lnTo>
                  <a:pt x="17461" y="1247"/>
                </a:lnTo>
                <a:lnTo>
                  <a:pt x="17461" y="1064"/>
                </a:lnTo>
                <a:lnTo>
                  <a:pt x="17388" y="770"/>
                </a:lnTo>
                <a:lnTo>
                  <a:pt x="17278" y="514"/>
                </a:lnTo>
                <a:lnTo>
                  <a:pt x="17094" y="257"/>
                </a:lnTo>
                <a:lnTo>
                  <a:pt x="16837" y="74"/>
                </a:lnTo>
                <a:lnTo>
                  <a:pt x="16691" y="37"/>
                </a:lnTo>
                <a:lnTo>
                  <a:pt x="16507"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01" name="Google Shape;201;p3"/>
          <p:cNvSpPr/>
          <p:nvPr/>
        </p:nvSpPr>
        <p:spPr>
          <a:xfrm>
            <a:off x="6581517" y="4041241"/>
            <a:ext cx="372518" cy="384998"/>
          </a:xfrm>
          <a:custGeom>
            <a:avLst/>
            <a:gdLst/>
            <a:ahLst/>
            <a:cxnLst/>
            <a:rect l="l" t="t" r="r" b="b"/>
            <a:pathLst>
              <a:path w="13133" h="13573" extrusionOk="0">
                <a:moveTo>
                  <a:pt x="2714" y="1798"/>
                </a:moveTo>
                <a:lnTo>
                  <a:pt x="2971" y="1908"/>
                </a:lnTo>
                <a:lnTo>
                  <a:pt x="3118" y="2018"/>
                </a:lnTo>
                <a:lnTo>
                  <a:pt x="3265" y="2128"/>
                </a:lnTo>
                <a:lnTo>
                  <a:pt x="3411" y="2311"/>
                </a:lnTo>
                <a:lnTo>
                  <a:pt x="3485" y="2458"/>
                </a:lnTo>
                <a:lnTo>
                  <a:pt x="3375" y="2458"/>
                </a:lnTo>
                <a:lnTo>
                  <a:pt x="3301" y="2495"/>
                </a:lnTo>
                <a:lnTo>
                  <a:pt x="3265" y="2568"/>
                </a:lnTo>
                <a:lnTo>
                  <a:pt x="3228" y="2605"/>
                </a:lnTo>
                <a:lnTo>
                  <a:pt x="3155" y="2568"/>
                </a:lnTo>
                <a:lnTo>
                  <a:pt x="3008" y="2348"/>
                </a:lnTo>
                <a:lnTo>
                  <a:pt x="2825" y="1981"/>
                </a:lnTo>
                <a:lnTo>
                  <a:pt x="2714" y="1798"/>
                </a:lnTo>
                <a:close/>
                <a:moveTo>
                  <a:pt x="1908" y="2825"/>
                </a:moveTo>
                <a:lnTo>
                  <a:pt x="1797" y="2861"/>
                </a:lnTo>
                <a:lnTo>
                  <a:pt x="1761" y="2898"/>
                </a:lnTo>
                <a:lnTo>
                  <a:pt x="1687" y="2971"/>
                </a:lnTo>
                <a:lnTo>
                  <a:pt x="1687" y="3045"/>
                </a:lnTo>
                <a:lnTo>
                  <a:pt x="1687" y="3118"/>
                </a:lnTo>
                <a:lnTo>
                  <a:pt x="1724" y="3191"/>
                </a:lnTo>
                <a:lnTo>
                  <a:pt x="1797" y="3228"/>
                </a:lnTo>
                <a:lnTo>
                  <a:pt x="1944" y="3301"/>
                </a:lnTo>
                <a:lnTo>
                  <a:pt x="2054" y="3412"/>
                </a:lnTo>
                <a:lnTo>
                  <a:pt x="2164" y="3522"/>
                </a:lnTo>
                <a:lnTo>
                  <a:pt x="2201" y="3595"/>
                </a:lnTo>
                <a:lnTo>
                  <a:pt x="2274" y="3632"/>
                </a:lnTo>
                <a:lnTo>
                  <a:pt x="2384" y="3632"/>
                </a:lnTo>
                <a:lnTo>
                  <a:pt x="2458" y="3558"/>
                </a:lnTo>
                <a:lnTo>
                  <a:pt x="2494" y="3448"/>
                </a:lnTo>
                <a:lnTo>
                  <a:pt x="2494" y="3338"/>
                </a:lnTo>
                <a:lnTo>
                  <a:pt x="2421" y="3228"/>
                </a:lnTo>
                <a:lnTo>
                  <a:pt x="2348" y="3155"/>
                </a:lnTo>
                <a:lnTo>
                  <a:pt x="2164" y="2971"/>
                </a:lnTo>
                <a:lnTo>
                  <a:pt x="1981" y="2861"/>
                </a:lnTo>
                <a:lnTo>
                  <a:pt x="1908" y="2825"/>
                </a:lnTo>
                <a:close/>
                <a:moveTo>
                  <a:pt x="1137" y="2311"/>
                </a:moveTo>
                <a:lnTo>
                  <a:pt x="1614" y="2458"/>
                </a:lnTo>
                <a:lnTo>
                  <a:pt x="2054" y="2678"/>
                </a:lnTo>
                <a:lnTo>
                  <a:pt x="2201" y="2751"/>
                </a:lnTo>
                <a:lnTo>
                  <a:pt x="2348" y="2898"/>
                </a:lnTo>
                <a:lnTo>
                  <a:pt x="2458" y="3008"/>
                </a:lnTo>
                <a:lnTo>
                  <a:pt x="2531" y="3191"/>
                </a:lnTo>
                <a:lnTo>
                  <a:pt x="2568" y="3265"/>
                </a:lnTo>
                <a:lnTo>
                  <a:pt x="2568" y="3338"/>
                </a:lnTo>
                <a:lnTo>
                  <a:pt x="2531" y="3485"/>
                </a:lnTo>
                <a:lnTo>
                  <a:pt x="2384" y="3742"/>
                </a:lnTo>
                <a:lnTo>
                  <a:pt x="2274" y="3852"/>
                </a:lnTo>
                <a:lnTo>
                  <a:pt x="2164" y="3962"/>
                </a:lnTo>
                <a:lnTo>
                  <a:pt x="1834" y="3632"/>
                </a:lnTo>
                <a:lnTo>
                  <a:pt x="1541" y="3228"/>
                </a:lnTo>
                <a:lnTo>
                  <a:pt x="1321" y="2788"/>
                </a:lnTo>
                <a:lnTo>
                  <a:pt x="1137" y="2311"/>
                </a:lnTo>
                <a:close/>
                <a:moveTo>
                  <a:pt x="8804" y="514"/>
                </a:moveTo>
                <a:lnTo>
                  <a:pt x="8694" y="2531"/>
                </a:lnTo>
                <a:lnTo>
                  <a:pt x="8657" y="3632"/>
                </a:lnTo>
                <a:lnTo>
                  <a:pt x="8657" y="4549"/>
                </a:lnTo>
                <a:lnTo>
                  <a:pt x="7556" y="3778"/>
                </a:lnTo>
                <a:lnTo>
                  <a:pt x="7043" y="3375"/>
                </a:lnTo>
                <a:lnTo>
                  <a:pt x="6529" y="2971"/>
                </a:lnTo>
                <a:lnTo>
                  <a:pt x="6639" y="2788"/>
                </a:lnTo>
                <a:lnTo>
                  <a:pt x="6713" y="2678"/>
                </a:lnTo>
                <a:lnTo>
                  <a:pt x="7556" y="1798"/>
                </a:lnTo>
                <a:lnTo>
                  <a:pt x="8290" y="991"/>
                </a:lnTo>
                <a:lnTo>
                  <a:pt x="8510" y="734"/>
                </a:lnTo>
                <a:lnTo>
                  <a:pt x="8657" y="624"/>
                </a:lnTo>
                <a:lnTo>
                  <a:pt x="8804" y="514"/>
                </a:lnTo>
                <a:close/>
                <a:moveTo>
                  <a:pt x="660" y="4145"/>
                </a:moveTo>
                <a:lnTo>
                  <a:pt x="880" y="4219"/>
                </a:lnTo>
                <a:lnTo>
                  <a:pt x="1064" y="4255"/>
                </a:lnTo>
                <a:lnTo>
                  <a:pt x="1247" y="4329"/>
                </a:lnTo>
                <a:lnTo>
                  <a:pt x="1357" y="4439"/>
                </a:lnTo>
                <a:lnTo>
                  <a:pt x="1431" y="4585"/>
                </a:lnTo>
                <a:lnTo>
                  <a:pt x="1467" y="4659"/>
                </a:lnTo>
                <a:lnTo>
                  <a:pt x="1467" y="4732"/>
                </a:lnTo>
                <a:lnTo>
                  <a:pt x="1467" y="4805"/>
                </a:lnTo>
                <a:lnTo>
                  <a:pt x="1394" y="4842"/>
                </a:lnTo>
                <a:lnTo>
                  <a:pt x="1284" y="4805"/>
                </a:lnTo>
                <a:lnTo>
                  <a:pt x="1211" y="4769"/>
                </a:lnTo>
                <a:lnTo>
                  <a:pt x="990" y="4585"/>
                </a:lnTo>
                <a:lnTo>
                  <a:pt x="844" y="4402"/>
                </a:lnTo>
                <a:lnTo>
                  <a:pt x="660" y="4145"/>
                </a:lnTo>
                <a:close/>
                <a:moveTo>
                  <a:pt x="3962" y="2935"/>
                </a:moveTo>
                <a:lnTo>
                  <a:pt x="4218" y="3155"/>
                </a:lnTo>
                <a:lnTo>
                  <a:pt x="4035" y="3338"/>
                </a:lnTo>
                <a:lnTo>
                  <a:pt x="2641" y="4659"/>
                </a:lnTo>
                <a:lnTo>
                  <a:pt x="2311" y="5026"/>
                </a:lnTo>
                <a:lnTo>
                  <a:pt x="2054" y="5392"/>
                </a:lnTo>
                <a:lnTo>
                  <a:pt x="1797" y="5172"/>
                </a:lnTo>
                <a:lnTo>
                  <a:pt x="2971" y="4072"/>
                </a:lnTo>
                <a:lnTo>
                  <a:pt x="3485" y="3522"/>
                </a:lnTo>
                <a:lnTo>
                  <a:pt x="3742" y="3265"/>
                </a:lnTo>
                <a:lnTo>
                  <a:pt x="3962" y="2935"/>
                </a:lnTo>
                <a:close/>
                <a:moveTo>
                  <a:pt x="4989" y="5209"/>
                </a:moveTo>
                <a:lnTo>
                  <a:pt x="5356" y="5686"/>
                </a:lnTo>
                <a:lnTo>
                  <a:pt x="5686" y="6199"/>
                </a:lnTo>
                <a:lnTo>
                  <a:pt x="6199" y="7080"/>
                </a:lnTo>
                <a:lnTo>
                  <a:pt x="6199" y="7080"/>
                </a:lnTo>
                <a:lnTo>
                  <a:pt x="5282" y="6640"/>
                </a:lnTo>
                <a:lnTo>
                  <a:pt x="4365" y="6199"/>
                </a:lnTo>
                <a:lnTo>
                  <a:pt x="4512" y="5943"/>
                </a:lnTo>
                <a:lnTo>
                  <a:pt x="4989" y="5209"/>
                </a:lnTo>
                <a:close/>
                <a:moveTo>
                  <a:pt x="4879" y="4695"/>
                </a:moveTo>
                <a:lnTo>
                  <a:pt x="4805" y="4805"/>
                </a:lnTo>
                <a:lnTo>
                  <a:pt x="4218" y="5649"/>
                </a:lnTo>
                <a:lnTo>
                  <a:pt x="3962" y="6053"/>
                </a:lnTo>
                <a:lnTo>
                  <a:pt x="3852" y="6053"/>
                </a:lnTo>
                <a:lnTo>
                  <a:pt x="3778" y="6126"/>
                </a:lnTo>
                <a:lnTo>
                  <a:pt x="3742" y="6199"/>
                </a:lnTo>
                <a:lnTo>
                  <a:pt x="3705" y="6273"/>
                </a:lnTo>
                <a:lnTo>
                  <a:pt x="3742" y="6346"/>
                </a:lnTo>
                <a:lnTo>
                  <a:pt x="3778" y="6493"/>
                </a:lnTo>
                <a:lnTo>
                  <a:pt x="3852" y="6529"/>
                </a:lnTo>
                <a:lnTo>
                  <a:pt x="3925" y="6566"/>
                </a:lnTo>
                <a:lnTo>
                  <a:pt x="3998" y="6566"/>
                </a:lnTo>
                <a:lnTo>
                  <a:pt x="5172" y="7080"/>
                </a:lnTo>
                <a:lnTo>
                  <a:pt x="5722" y="7336"/>
                </a:lnTo>
                <a:lnTo>
                  <a:pt x="6053" y="7447"/>
                </a:lnTo>
                <a:lnTo>
                  <a:pt x="6346" y="7483"/>
                </a:lnTo>
                <a:lnTo>
                  <a:pt x="6419" y="7483"/>
                </a:lnTo>
                <a:lnTo>
                  <a:pt x="6493" y="7447"/>
                </a:lnTo>
                <a:lnTo>
                  <a:pt x="6529" y="7483"/>
                </a:lnTo>
                <a:lnTo>
                  <a:pt x="6603" y="7483"/>
                </a:lnTo>
                <a:lnTo>
                  <a:pt x="6639" y="7447"/>
                </a:lnTo>
                <a:lnTo>
                  <a:pt x="6639" y="7410"/>
                </a:lnTo>
                <a:lnTo>
                  <a:pt x="6566" y="7080"/>
                </a:lnTo>
                <a:lnTo>
                  <a:pt x="6456" y="6750"/>
                </a:lnTo>
                <a:lnTo>
                  <a:pt x="6273" y="6419"/>
                </a:lnTo>
                <a:lnTo>
                  <a:pt x="6089" y="6089"/>
                </a:lnTo>
                <a:lnTo>
                  <a:pt x="5649" y="5429"/>
                </a:lnTo>
                <a:lnTo>
                  <a:pt x="5135" y="4769"/>
                </a:lnTo>
                <a:lnTo>
                  <a:pt x="5062" y="4695"/>
                </a:lnTo>
                <a:close/>
                <a:moveTo>
                  <a:pt x="9757" y="9537"/>
                </a:moveTo>
                <a:lnTo>
                  <a:pt x="9794" y="9647"/>
                </a:lnTo>
                <a:lnTo>
                  <a:pt x="9831" y="9757"/>
                </a:lnTo>
                <a:lnTo>
                  <a:pt x="9867" y="9867"/>
                </a:lnTo>
                <a:lnTo>
                  <a:pt x="9867" y="9978"/>
                </a:lnTo>
                <a:lnTo>
                  <a:pt x="9831" y="10088"/>
                </a:lnTo>
                <a:lnTo>
                  <a:pt x="9794" y="9757"/>
                </a:lnTo>
                <a:lnTo>
                  <a:pt x="9757" y="9537"/>
                </a:lnTo>
                <a:close/>
                <a:moveTo>
                  <a:pt x="8950" y="8877"/>
                </a:moveTo>
                <a:lnTo>
                  <a:pt x="9207" y="9024"/>
                </a:lnTo>
                <a:lnTo>
                  <a:pt x="9207" y="9207"/>
                </a:lnTo>
                <a:lnTo>
                  <a:pt x="9281" y="9391"/>
                </a:lnTo>
                <a:lnTo>
                  <a:pt x="9391" y="9757"/>
                </a:lnTo>
                <a:lnTo>
                  <a:pt x="9574" y="10418"/>
                </a:lnTo>
                <a:lnTo>
                  <a:pt x="9464" y="10491"/>
                </a:lnTo>
                <a:lnTo>
                  <a:pt x="9391" y="10271"/>
                </a:lnTo>
                <a:lnTo>
                  <a:pt x="9281" y="10088"/>
                </a:lnTo>
                <a:lnTo>
                  <a:pt x="8914" y="9281"/>
                </a:lnTo>
                <a:lnTo>
                  <a:pt x="8840" y="9134"/>
                </a:lnTo>
                <a:lnTo>
                  <a:pt x="8767" y="9024"/>
                </a:lnTo>
                <a:lnTo>
                  <a:pt x="8950" y="8877"/>
                </a:lnTo>
                <a:close/>
                <a:moveTo>
                  <a:pt x="8547" y="9244"/>
                </a:moveTo>
                <a:lnTo>
                  <a:pt x="8547" y="9281"/>
                </a:lnTo>
                <a:lnTo>
                  <a:pt x="8657" y="9281"/>
                </a:lnTo>
                <a:lnTo>
                  <a:pt x="8694" y="9244"/>
                </a:lnTo>
                <a:lnTo>
                  <a:pt x="8657" y="9354"/>
                </a:lnTo>
                <a:lnTo>
                  <a:pt x="8657" y="9464"/>
                </a:lnTo>
                <a:lnTo>
                  <a:pt x="8767" y="9721"/>
                </a:lnTo>
                <a:lnTo>
                  <a:pt x="9024" y="10198"/>
                </a:lnTo>
                <a:lnTo>
                  <a:pt x="9170" y="10528"/>
                </a:lnTo>
                <a:lnTo>
                  <a:pt x="8804" y="10234"/>
                </a:lnTo>
                <a:lnTo>
                  <a:pt x="8804" y="10198"/>
                </a:lnTo>
                <a:lnTo>
                  <a:pt x="8767" y="9904"/>
                </a:lnTo>
                <a:lnTo>
                  <a:pt x="8657" y="9611"/>
                </a:lnTo>
                <a:lnTo>
                  <a:pt x="8584" y="9464"/>
                </a:lnTo>
                <a:lnTo>
                  <a:pt x="8474" y="9317"/>
                </a:lnTo>
                <a:lnTo>
                  <a:pt x="8547" y="9244"/>
                </a:lnTo>
                <a:close/>
                <a:moveTo>
                  <a:pt x="9464" y="10601"/>
                </a:moveTo>
                <a:lnTo>
                  <a:pt x="9574" y="10638"/>
                </a:lnTo>
                <a:lnTo>
                  <a:pt x="9464" y="10638"/>
                </a:lnTo>
                <a:lnTo>
                  <a:pt x="9464" y="10601"/>
                </a:lnTo>
                <a:close/>
                <a:moveTo>
                  <a:pt x="8877" y="8510"/>
                </a:moveTo>
                <a:lnTo>
                  <a:pt x="8584" y="8730"/>
                </a:lnTo>
                <a:lnTo>
                  <a:pt x="8327" y="8914"/>
                </a:lnTo>
                <a:lnTo>
                  <a:pt x="8143" y="9171"/>
                </a:lnTo>
                <a:lnTo>
                  <a:pt x="8070" y="9354"/>
                </a:lnTo>
                <a:lnTo>
                  <a:pt x="7997" y="9501"/>
                </a:lnTo>
                <a:lnTo>
                  <a:pt x="7997" y="9647"/>
                </a:lnTo>
                <a:lnTo>
                  <a:pt x="8033" y="9831"/>
                </a:lnTo>
                <a:lnTo>
                  <a:pt x="8070" y="9978"/>
                </a:lnTo>
                <a:lnTo>
                  <a:pt x="8143" y="10088"/>
                </a:lnTo>
                <a:lnTo>
                  <a:pt x="8363" y="10344"/>
                </a:lnTo>
                <a:lnTo>
                  <a:pt x="8584" y="10564"/>
                </a:lnTo>
                <a:lnTo>
                  <a:pt x="8914" y="10785"/>
                </a:lnTo>
                <a:lnTo>
                  <a:pt x="9244" y="10968"/>
                </a:lnTo>
                <a:lnTo>
                  <a:pt x="9391" y="11041"/>
                </a:lnTo>
                <a:lnTo>
                  <a:pt x="9537" y="11078"/>
                </a:lnTo>
                <a:lnTo>
                  <a:pt x="9684" y="11041"/>
                </a:lnTo>
                <a:lnTo>
                  <a:pt x="9867" y="10968"/>
                </a:lnTo>
                <a:lnTo>
                  <a:pt x="10051" y="10821"/>
                </a:lnTo>
                <a:lnTo>
                  <a:pt x="10234" y="10601"/>
                </a:lnTo>
                <a:lnTo>
                  <a:pt x="10271" y="10491"/>
                </a:lnTo>
                <a:lnTo>
                  <a:pt x="10271" y="10381"/>
                </a:lnTo>
                <a:lnTo>
                  <a:pt x="10271" y="10271"/>
                </a:lnTo>
                <a:lnTo>
                  <a:pt x="10198" y="10161"/>
                </a:lnTo>
                <a:lnTo>
                  <a:pt x="10198" y="9904"/>
                </a:lnTo>
                <a:lnTo>
                  <a:pt x="10161" y="9684"/>
                </a:lnTo>
                <a:lnTo>
                  <a:pt x="10088" y="9464"/>
                </a:lnTo>
                <a:lnTo>
                  <a:pt x="9977" y="9244"/>
                </a:lnTo>
                <a:lnTo>
                  <a:pt x="9831" y="9060"/>
                </a:lnTo>
                <a:lnTo>
                  <a:pt x="9647" y="8914"/>
                </a:lnTo>
                <a:lnTo>
                  <a:pt x="9464" y="8767"/>
                </a:lnTo>
                <a:lnTo>
                  <a:pt x="9060" y="8510"/>
                </a:lnTo>
                <a:close/>
                <a:moveTo>
                  <a:pt x="2604" y="8510"/>
                </a:moveTo>
                <a:lnTo>
                  <a:pt x="3815" y="9757"/>
                </a:lnTo>
                <a:lnTo>
                  <a:pt x="4292" y="10271"/>
                </a:lnTo>
                <a:lnTo>
                  <a:pt x="3852" y="10344"/>
                </a:lnTo>
                <a:lnTo>
                  <a:pt x="2678" y="10674"/>
                </a:lnTo>
                <a:lnTo>
                  <a:pt x="1577" y="10968"/>
                </a:lnTo>
                <a:lnTo>
                  <a:pt x="1064" y="11115"/>
                </a:lnTo>
                <a:lnTo>
                  <a:pt x="697" y="11188"/>
                </a:lnTo>
                <a:lnTo>
                  <a:pt x="587" y="11188"/>
                </a:lnTo>
                <a:lnTo>
                  <a:pt x="477" y="11151"/>
                </a:lnTo>
                <a:lnTo>
                  <a:pt x="1577" y="9721"/>
                </a:lnTo>
                <a:lnTo>
                  <a:pt x="1908" y="9317"/>
                </a:lnTo>
                <a:lnTo>
                  <a:pt x="2201" y="8914"/>
                </a:lnTo>
                <a:lnTo>
                  <a:pt x="2421" y="8730"/>
                </a:lnTo>
                <a:lnTo>
                  <a:pt x="2604" y="8510"/>
                </a:lnTo>
                <a:close/>
                <a:moveTo>
                  <a:pt x="8914" y="8180"/>
                </a:moveTo>
                <a:lnTo>
                  <a:pt x="9097" y="8217"/>
                </a:lnTo>
                <a:lnTo>
                  <a:pt x="9244" y="8253"/>
                </a:lnTo>
                <a:lnTo>
                  <a:pt x="9574" y="8400"/>
                </a:lnTo>
                <a:lnTo>
                  <a:pt x="9867" y="8584"/>
                </a:lnTo>
                <a:lnTo>
                  <a:pt x="10124" y="8840"/>
                </a:lnTo>
                <a:lnTo>
                  <a:pt x="10308" y="9171"/>
                </a:lnTo>
                <a:lnTo>
                  <a:pt x="10454" y="9464"/>
                </a:lnTo>
                <a:lnTo>
                  <a:pt x="10564" y="9794"/>
                </a:lnTo>
                <a:lnTo>
                  <a:pt x="10601" y="10161"/>
                </a:lnTo>
                <a:lnTo>
                  <a:pt x="10601" y="10528"/>
                </a:lnTo>
                <a:lnTo>
                  <a:pt x="10491" y="10858"/>
                </a:lnTo>
                <a:lnTo>
                  <a:pt x="10491" y="10895"/>
                </a:lnTo>
                <a:lnTo>
                  <a:pt x="10454" y="10858"/>
                </a:lnTo>
                <a:lnTo>
                  <a:pt x="10344" y="10785"/>
                </a:lnTo>
                <a:lnTo>
                  <a:pt x="10271" y="10785"/>
                </a:lnTo>
                <a:lnTo>
                  <a:pt x="10161" y="10821"/>
                </a:lnTo>
                <a:lnTo>
                  <a:pt x="10124" y="10931"/>
                </a:lnTo>
                <a:lnTo>
                  <a:pt x="10088" y="11078"/>
                </a:lnTo>
                <a:lnTo>
                  <a:pt x="10051" y="11188"/>
                </a:lnTo>
                <a:lnTo>
                  <a:pt x="9867" y="11298"/>
                </a:lnTo>
                <a:lnTo>
                  <a:pt x="9794" y="11371"/>
                </a:lnTo>
                <a:lnTo>
                  <a:pt x="9757" y="11445"/>
                </a:lnTo>
                <a:lnTo>
                  <a:pt x="9611" y="11481"/>
                </a:lnTo>
                <a:lnTo>
                  <a:pt x="9464" y="11481"/>
                </a:lnTo>
                <a:lnTo>
                  <a:pt x="9354" y="11445"/>
                </a:lnTo>
                <a:lnTo>
                  <a:pt x="9207" y="11408"/>
                </a:lnTo>
                <a:lnTo>
                  <a:pt x="8620" y="11078"/>
                </a:lnTo>
                <a:lnTo>
                  <a:pt x="8327" y="10895"/>
                </a:lnTo>
                <a:lnTo>
                  <a:pt x="8070" y="10674"/>
                </a:lnTo>
                <a:lnTo>
                  <a:pt x="7850" y="10418"/>
                </a:lnTo>
                <a:lnTo>
                  <a:pt x="7703" y="10124"/>
                </a:lnTo>
                <a:lnTo>
                  <a:pt x="7593" y="9794"/>
                </a:lnTo>
                <a:lnTo>
                  <a:pt x="7593" y="9501"/>
                </a:lnTo>
                <a:lnTo>
                  <a:pt x="7630" y="9171"/>
                </a:lnTo>
                <a:lnTo>
                  <a:pt x="7777" y="8877"/>
                </a:lnTo>
                <a:lnTo>
                  <a:pt x="7960" y="8620"/>
                </a:lnTo>
                <a:lnTo>
                  <a:pt x="8217" y="8400"/>
                </a:lnTo>
                <a:lnTo>
                  <a:pt x="8400" y="8290"/>
                </a:lnTo>
                <a:lnTo>
                  <a:pt x="8584" y="8217"/>
                </a:lnTo>
                <a:lnTo>
                  <a:pt x="8730" y="8180"/>
                </a:lnTo>
                <a:close/>
                <a:moveTo>
                  <a:pt x="8767" y="7777"/>
                </a:moveTo>
                <a:lnTo>
                  <a:pt x="8547" y="7813"/>
                </a:lnTo>
                <a:lnTo>
                  <a:pt x="8363" y="7850"/>
                </a:lnTo>
                <a:lnTo>
                  <a:pt x="8143" y="7960"/>
                </a:lnTo>
                <a:lnTo>
                  <a:pt x="7960" y="8033"/>
                </a:lnTo>
                <a:lnTo>
                  <a:pt x="7777" y="8180"/>
                </a:lnTo>
                <a:lnTo>
                  <a:pt x="7593" y="8364"/>
                </a:lnTo>
                <a:lnTo>
                  <a:pt x="7446" y="8510"/>
                </a:lnTo>
                <a:lnTo>
                  <a:pt x="7336" y="8657"/>
                </a:lnTo>
                <a:lnTo>
                  <a:pt x="7190" y="9024"/>
                </a:lnTo>
                <a:lnTo>
                  <a:pt x="7116" y="9427"/>
                </a:lnTo>
                <a:lnTo>
                  <a:pt x="7116" y="9831"/>
                </a:lnTo>
                <a:lnTo>
                  <a:pt x="7153" y="10051"/>
                </a:lnTo>
                <a:lnTo>
                  <a:pt x="7226" y="10271"/>
                </a:lnTo>
                <a:lnTo>
                  <a:pt x="7336" y="10454"/>
                </a:lnTo>
                <a:lnTo>
                  <a:pt x="7446" y="10638"/>
                </a:lnTo>
                <a:lnTo>
                  <a:pt x="7740" y="11005"/>
                </a:lnTo>
                <a:lnTo>
                  <a:pt x="8107" y="11298"/>
                </a:lnTo>
                <a:lnTo>
                  <a:pt x="8510" y="11555"/>
                </a:lnTo>
                <a:lnTo>
                  <a:pt x="8914" y="11775"/>
                </a:lnTo>
                <a:lnTo>
                  <a:pt x="9134" y="11885"/>
                </a:lnTo>
                <a:lnTo>
                  <a:pt x="9354" y="11958"/>
                </a:lnTo>
                <a:lnTo>
                  <a:pt x="9574" y="11958"/>
                </a:lnTo>
                <a:lnTo>
                  <a:pt x="9757" y="11922"/>
                </a:lnTo>
                <a:lnTo>
                  <a:pt x="9977" y="11848"/>
                </a:lnTo>
                <a:lnTo>
                  <a:pt x="10198" y="11702"/>
                </a:lnTo>
                <a:lnTo>
                  <a:pt x="10381" y="11555"/>
                </a:lnTo>
                <a:lnTo>
                  <a:pt x="10491" y="11371"/>
                </a:lnTo>
                <a:lnTo>
                  <a:pt x="10674" y="11298"/>
                </a:lnTo>
                <a:lnTo>
                  <a:pt x="10784" y="11151"/>
                </a:lnTo>
                <a:lnTo>
                  <a:pt x="10895" y="10968"/>
                </a:lnTo>
                <a:lnTo>
                  <a:pt x="10968" y="10785"/>
                </a:lnTo>
                <a:lnTo>
                  <a:pt x="11005" y="10601"/>
                </a:lnTo>
                <a:lnTo>
                  <a:pt x="11005" y="10381"/>
                </a:lnTo>
                <a:lnTo>
                  <a:pt x="11005" y="10124"/>
                </a:lnTo>
                <a:lnTo>
                  <a:pt x="10968" y="9684"/>
                </a:lnTo>
                <a:lnTo>
                  <a:pt x="10821" y="9207"/>
                </a:lnTo>
                <a:lnTo>
                  <a:pt x="10638" y="8804"/>
                </a:lnTo>
                <a:lnTo>
                  <a:pt x="10491" y="8620"/>
                </a:lnTo>
                <a:lnTo>
                  <a:pt x="10344" y="8437"/>
                </a:lnTo>
                <a:lnTo>
                  <a:pt x="10198" y="8290"/>
                </a:lnTo>
                <a:lnTo>
                  <a:pt x="10014" y="8143"/>
                </a:lnTo>
                <a:lnTo>
                  <a:pt x="9831" y="8033"/>
                </a:lnTo>
                <a:lnTo>
                  <a:pt x="9611" y="7923"/>
                </a:lnTo>
                <a:lnTo>
                  <a:pt x="9427" y="7850"/>
                </a:lnTo>
                <a:lnTo>
                  <a:pt x="9207" y="7813"/>
                </a:lnTo>
                <a:lnTo>
                  <a:pt x="8987" y="7777"/>
                </a:lnTo>
                <a:close/>
                <a:moveTo>
                  <a:pt x="9024" y="0"/>
                </a:moveTo>
                <a:lnTo>
                  <a:pt x="8767" y="37"/>
                </a:lnTo>
                <a:lnTo>
                  <a:pt x="8547" y="110"/>
                </a:lnTo>
                <a:lnTo>
                  <a:pt x="8363" y="257"/>
                </a:lnTo>
                <a:lnTo>
                  <a:pt x="8180" y="440"/>
                </a:lnTo>
                <a:lnTo>
                  <a:pt x="7593" y="1027"/>
                </a:lnTo>
                <a:lnTo>
                  <a:pt x="7006" y="1651"/>
                </a:lnTo>
                <a:lnTo>
                  <a:pt x="6639" y="2054"/>
                </a:lnTo>
                <a:lnTo>
                  <a:pt x="6383" y="2311"/>
                </a:lnTo>
                <a:lnTo>
                  <a:pt x="6199" y="2605"/>
                </a:lnTo>
                <a:lnTo>
                  <a:pt x="5796" y="2201"/>
                </a:lnTo>
                <a:lnTo>
                  <a:pt x="5722" y="2128"/>
                </a:lnTo>
                <a:lnTo>
                  <a:pt x="5502" y="2128"/>
                </a:lnTo>
                <a:lnTo>
                  <a:pt x="5392" y="2201"/>
                </a:lnTo>
                <a:lnTo>
                  <a:pt x="5356" y="2238"/>
                </a:lnTo>
                <a:lnTo>
                  <a:pt x="4915" y="2531"/>
                </a:lnTo>
                <a:lnTo>
                  <a:pt x="4512" y="2898"/>
                </a:lnTo>
                <a:lnTo>
                  <a:pt x="4292" y="2715"/>
                </a:lnTo>
                <a:lnTo>
                  <a:pt x="4072" y="2495"/>
                </a:lnTo>
                <a:lnTo>
                  <a:pt x="3998" y="2458"/>
                </a:lnTo>
                <a:lnTo>
                  <a:pt x="3888" y="2458"/>
                </a:lnTo>
                <a:lnTo>
                  <a:pt x="3815" y="2495"/>
                </a:lnTo>
                <a:lnTo>
                  <a:pt x="3778" y="2568"/>
                </a:lnTo>
                <a:lnTo>
                  <a:pt x="3778" y="2421"/>
                </a:lnTo>
                <a:lnTo>
                  <a:pt x="3778" y="2311"/>
                </a:lnTo>
                <a:lnTo>
                  <a:pt x="3668" y="2128"/>
                </a:lnTo>
                <a:lnTo>
                  <a:pt x="3521" y="1908"/>
                </a:lnTo>
                <a:lnTo>
                  <a:pt x="3338" y="1761"/>
                </a:lnTo>
                <a:lnTo>
                  <a:pt x="3118" y="1614"/>
                </a:lnTo>
                <a:lnTo>
                  <a:pt x="2861" y="1504"/>
                </a:lnTo>
                <a:lnTo>
                  <a:pt x="2458" y="1321"/>
                </a:lnTo>
                <a:lnTo>
                  <a:pt x="2348" y="1321"/>
                </a:lnTo>
                <a:lnTo>
                  <a:pt x="2238" y="1357"/>
                </a:lnTo>
                <a:lnTo>
                  <a:pt x="2201" y="1431"/>
                </a:lnTo>
                <a:lnTo>
                  <a:pt x="2201" y="1504"/>
                </a:lnTo>
                <a:lnTo>
                  <a:pt x="2531" y="2238"/>
                </a:lnTo>
                <a:lnTo>
                  <a:pt x="2678" y="2531"/>
                </a:lnTo>
                <a:lnTo>
                  <a:pt x="2751" y="2678"/>
                </a:lnTo>
                <a:lnTo>
                  <a:pt x="2861" y="2825"/>
                </a:lnTo>
                <a:lnTo>
                  <a:pt x="3008" y="2898"/>
                </a:lnTo>
                <a:lnTo>
                  <a:pt x="3191" y="2935"/>
                </a:lnTo>
                <a:lnTo>
                  <a:pt x="3338" y="2935"/>
                </a:lnTo>
                <a:lnTo>
                  <a:pt x="3485" y="2861"/>
                </a:lnTo>
                <a:lnTo>
                  <a:pt x="3632" y="2788"/>
                </a:lnTo>
                <a:lnTo>
                  <a:pt x="3301" y="3155"/>
                </a:lnTo>
                <a:lnTo>
                  <a:pt x="2971" y="3485"/>
                </a:lnTo>
                <a:lnTo>
                  <a:pt x="2935" y="3412"/>
                </a:lnTo>
                <a:lnTo>
                  <a:pt x="2935" y="3265"/>
                </a:lnTo>
                <a:lnTo>
                  <a:pt x="2898" y="3081"/>
                </a:lnTo>
                <a:lnTo>
                  <a:pt x="2825" y="2825"/>
                </a:lnTo>
                <a:lnTo>
                  <a:pt x="2678" y="2605"/>
                </a:lnTo>
                <a:lnTo>
                  <a:pt x="2458" y="2384"/>
                </a:lnTo>
                <a:lnTo>
                  <a:pt x="2238" y="2238"/>
                </a:lnTo>
                <a:lnTo>
                  <a:pt x="1981" y="2091"/>
                </a:lnTo>
                <a:lnTo>
                  <a:pt x="1687" y="1981"/>
                </a:lnTo>
                <a:lnTo>
                  <a:pt x="1431" y="1908"/>
                </a:lnTo>
                <a:lnTo>
                  <a:pt x="880" y="1834"/>
                </a:lnTo>
                <a:lnTo>
                  <a:pt x="770" y="1834"/>
                </a:lnTo>
                <a:lnTo>
                  <a:pt x="697" y="1871"/>
                </a:lnTo>
                <a:lnTo>
                  <a:pt x="624" y="1944"/>
                </a:lnTo>
                <a:lnTo>
                  <a:pt x="624" y="2054"/>
                </a:lnTo>
                <a:lnTo>
                  <a:pt x="697" y="2384"/>
                </a:lnTo>
                <a:lnTo>
                  <a:pt x="807" y="2751"/>
                </a:lnTo>
                <a:lnTo>
                  <a:pt x="917" y="3045"/>
                </a:lnTo>
                <a:lnTo>
                  <a:pt x="1101" y="3375"/>
                </a:lnTo>
                <a:lnTo>
                  <a:pt x="1284" y="3668"/>
                </a:lnTo>
                <a:lnTo>
                  <a:pt x="1504" y="3925"/>
                </a:lnTo>
                <a:lnTo>
                  <a:pt x="1724" y="4182"/>
                </a:lnTo>
                <a:lnTo>
                  <a:pt x="1981" y="4439"/>
                </a:lnTo>
                <a:lnTo>
                  <a:pt x="2018" y="4439"/>
                </a:lnTo>
                <a:lnTo>
                  <a:pt x="1761" y="4695"/>
                </a:lnTo>
                <a:lnTo>
                  <a:pt x="1761" y="4549"/>
                </a:lnTo>
                <a:lnTo>
                  <a:pt x="1724" y="4402"/>
                </a:lnTo>
                <a:lnTo>
                  <a:pt x="1614" y="4255"/>
                </a:lnTo>
                <a:lnTo>
                  <a:pt x="1467" y="4108"/>
                </a:lnTo>
                <a:lnTo>
                  <a:pt x="1321" y="3998"/>
                </a:lnTo>
                <a:lnTo>
                  <a:pt x="1101" y="3925"/>
                </a:lnTo>
                <a:lnTo>
                  <a:pt x="697" y="3815"/>
                </a:lnTo>
                <a:lnTo>
                  <a:pt x="330" y="3742"/>
                </a:lnTo>
                <a:lnTo>
                  <a:pt x="220" y="3742"/>
                </a:lnTo>
                <a:lnTo>
                  <a:pt x="147" y="3815"/>
                </a:lnTo>
                <a:lnTo>
                  <a:pt x="110" y="3925"/>
                </a:lnTo>
                <a:lnTo>
                  <a:pt x="147" y="3998"/>
                </a:lnTo>
                <a:lnTo>
                  <a:pt x="367" y="4329"/>
                </a:lnTo>
                <a:lnTo>
                  <a:pt x="624" y="4732"/>
                </a:lnTo>
                <a:lnTo>
                  <a:pt x="807" y="4915"/>
                </a:lnTo>
                <a:lnTo>
                  <a:pt x="954" y="5062"/>
                </a:lnTo>
                <a:lnTo>
                  <a:pt x="1137" y="5172"/>
                </a:lnTo>
                <a:lnTo>
                  <a:pt x="1321" y="5246"/>
                </a:lnTo>
                <a:lnTo>
                  <a:pt x="1321" y="5282"/>
                </a:lnTo>
                <a:lnTo>
                  <a:pt x="1394" y="5356"/>
                </a:lnTo>
                <a:lnTo>
                  <a:pt x="1834" y="5759"/>
                </a:lnTo>
                <a:lnTo>
                  <a:pt x="1651" y="6126"/>
                </a:lnTo>
                <a:lnTo>
                  <a:pt x="1504" y="6493"/>
                </a:lnTo>
                <a:lnTo>
                  <a:pt x="1394" y="6896"/>
                </a:lnTo>
                <a:lnTo>
                  <a:pt x="1321" y="6933"/>
                </a:lnTo>
                <a:lnTo>
                  <a:pt x="1321" y="7043"/>
                </a:lnTo>
                <a:lnTo>
                  <a:pt x="1321" y="7153"/>
                </a:lnTo>
                <a:lnTo>
                  <a:pt x="1357" y="7263"/>
                </a:lnTo>
                <a:lnTo>
                  <a:pt x="1431" y="7373"/>
                </a:lnTo>
                <a:lnTo>
                  <a:pt x="1467" y="7410"/>
                </a:lnTo>
                <a:lnTo>
                  <a:pt x="1541" y="7447"/>
                </a:lnTo>
                <a:lnTo>
                  <a:pt x="1651" y="7593"/>
                </a:lnTo>
                <a:lnTo>
                  <a:pt x="2311" y="8217"/>
                </a:lnTo>
                <a:lnTo>
                  <a:pt x="2164" y="8327"/>
                </a:lnTo>
                <a:lnTo>
                  <a:pt x="2018" y="8437"/>
                </a:lnTo>
                <a:lnTo>
                  <a:pt x="1761" y="8694"/>
                </a:lnTo>
                <a:lnTo>
                  <a:pt x="1394" y="9207"/>
                </a:lnTo>
                <a:lnTo>
                  <a:pt x="990" y="9721"/>
                </a:lnTo>
                <a:lnTo>
                  <a:pt x="220" y="10748"/>
                </a:lnTo>
                <a:lnTo>
                  <a:pt x="73" y="10968"/>
                </a:lnTo>
                <a:lnTo>
                  <a:pt x="0" y="11151"/>
                </a:lnTo>
                <a:lnTo>
                  <a:pt x="0" y="11225"/>
                </a:lnTo>
                <a:lnTo>
                  <a:pt x="37" y="11335"/>
                </a:lnTo>
                <a:lnTo>
                  <a:pt x="183" y="11518"/>
                </a:lnTo>
                <a:lnTo>
                  <a:pt x="257" y="11592"/>
                </a:lnTo>
                <a:lnTo>
                  <a:pt x="367" y="11628"/>
                </a:lnTo>
                <a:lnTo>
                  <a:pt x="550" y="11665"/>
                </a:lnTo>
                <a:lnTo>
                  <a:pt x="770" y="11628"/>
                </a:lnTo>
                <a:lnTo>
                  <a:pt x="990" y="11592"/>
                </a:lnTo>
                <a:lnTo>
                  <a:pt x="2348" y="11188"/>
                </a:lnTo>
                <a:lnTo>
                  <a:pt x="3595" y="10821"/>
                </a:lnTo>
                <a:lnTo>
                  <a:pt x="4072" y="10711"/>
                </a:lnTo>
                <a:lnTo>
                  <a:pt x="4292" y="10638"/>
                </a:lnTo>
                <a:lnTo>
                  <a:pt x="4512" y="10491"/>
                </a:lnTo>
                <a:lnTo>
                  <a:pt x="5025" y="11005"/>
                </a:lnTo>
                <a:lnTo>
                  <a:pt x="5539" y="11518"/>
                </a:lnTo>
                <a:lnTo>
                  <a:pt x="6089" y="11995"/>
                </a:lnTo>
                <a:lnTo>
                  <a:pt x="6676" y="12398"/>
                </a:lnTo>
                <a:lnTo>
                  <a:pt x="7006" y="12619"/>
                </a:lnTo>
                <a:lnTo>
                  <a:pt x="7373" y="12802"/>
                </a:lnTo>
                <a:lnTo>
                  <a:pt x="7740" y="12985"/>
                </a:lnTo>
                <a:lnTo>
                  <a:pt x="8070" y="13132"/>
                </a:lnTo>
                <a:lnTo>
                  <a:pt x="8474" y="13242"/>
                </a:lnTo>
                <a:lnTo>
                  <a:pt x="8840" y="13352"/>
                </a:lnTo>
                <a:lnTo>
                  <a:pt x="9207" y="13426"/>
                </a:lnTo>
                <a:lnTo>
                  <a:pt x="9611" y="13499"/>
                </a:lnTo>
                <a:lnTo>
                  <a:pt x="9977" y="13536"/>
                </a:lnTo>
                <a:lnTo>
                  <a:pt x="10381" y="13572"/>
                </a:lnTo>
                <a:lnTo>
                  <a:pt x="11115" y="13536"/>
                </a:lnTo>
                <a:lnTo>
                  <a:pt x="11812" y="13426"/>
                </a:lnTo>
                <a:lnTo>
                  <a:pt x="12215" y="13316"/>
                </a:lnTo>
                <a:lnTo>
                  <a:pt x="12362" y="13279"/>
                </a:lnTo>
                <a:lnTo>
                  <a:pt x="12435" y="13279"/>
                </a:lnTo>
                <a:lnTo>
                  <a:pt x="12435" y="13316"/>
                </a:lnTo>
                <a:lnTo>
                  <a:pt x="12509" y="13352"/>
                </a:lnTo>
                <a:lnTo>
                  <a:pt x="12545" y="13352"/>
                </a:lnTo>
                <a:lnTo>
                  <a:pt x="12582" y="13316"/>
                </a:lnTo>
                <a:lnTo>
                  <a:pt x="12619" y="13279"/>
                </a:lnTo>
                <a:lnTo>
                  <a:pt x="12655" y="13169"/>
                </a:lnTo>
                <a:lnTo>
                  <a:pt x="12655" y="13022"/>
                </a:lnTo>
                <a:lnTo>
                  <a:pt x="12545" y="12949"/>
                </a:lnTo>
                <a:lnTo>
                  <a:pt x="12435" y="12912"/>
                </a:lnTo>
                <a:lnTo>
                  <a:pt x="12178" y="12912"/>
                </a:lnTo>
                <a:lnTo>
                  <a:pt x="11702" y="13022"/>
                </a:lnTo>
                <a:lnTo>
                  <a:pt x="11188" y="13095"/>
                </a:lnTo>
                <a:lnTo>
                  <a:pt x="10748" y="13132"/>
                </a:lnTo>
                <a:lnTo>
                  <a:pt x="10308" y="13095"/>
                </a:lnTo>
                <a:lnTo>
                  <a:pt x="9867" y="13095"/>
                </a:lnTo>
                <a:lnTo>
                  <a:pt x="9464" y="13022"/>
                </a:lnTo>
                <a:lnTo>
                  <a:pt x="9024" y="12949"/>
                </a:lnTo>
                <a:lnTo>
                  <a:pt x="8584" y="12802"/>
                </a:lnTo>
                <a:lnTo>
                  <a:pt x="8180" y="12655"/>
                </a:lnTo>
                <a:lnTo>
                  <a:pt x="7777" y="12509"/>
                </a:lnTo>
                <a:lnTo>
                  <a:pt x="7300" y="12252"/>
                </a:lnTo>
                <a:lnTo>
                  <a:pt x="6860" y="11958"/>
                </a:lnTo>
                <a:lnTo>
                  <a:pt x="6419" y="11628"/>
                </a:lnTo>
                <a:lnTo>
                  <a:pt x="6016" y="11298"/>
                </a:lnTo>
                <a:lnTo>
                  <a:pt x="5246" y="10564"/>
                </a:lnTo>
                <a:lnTo>
                  <a:pt x="4512" y="9794"/>
                </a:lnTo>
                <a:lnTo>
                  <a:pt x="3008" y="8290"/>
                </a:lnTo>
                <a:lnTo>
                  <a:pt x="2274" y="7520"/>
                </a:lnTo>
                <a:lnTo>
                  <a:pt x="2091" y="7300"/>
                </a:lnTo>
                <a:lnTo>
                  <a:pt x="1871" y="7080"/>
                </a:lnTo>
                <a:lnTo>
                  <a:pt x="1944" y="6713"/>
                </a:lnTo>
                <a:lnTo>
                  <a:pt x="2054" y="6383"/>
                </a:lnTo>
                <a:lnTo>
                  <a:pt x="2238" y="6053"/>
                </a:lnTo>
                <a:lnTo>
                  <a:pt x="2421" y="5722"/>
                </a:lnTo>
                <a:lnTo>
                  <a:pt x="2641" y="5429"/>
                </a:lnTo>
                <a:lnTo>
                  <a:pt x="2898" y="5172"/>
                </a:lnTo>
                <a:lnTo>
                  <a:pt x="3411" y="4622"/>
                </a:lnTo>
                <a:lnTo>
                  <a:pt x="4475" y="3558"/>
                </a:lnTo>
                <a:lnTo>
                  <a:pt x="5025" y="3045"/>
                </a:lnTo>
                <a:lnTo>
                  <a:pt x="5246" y="2825"/>
                </a:lnTo>
                <a:lnTo>
                  <a:pt x="5392" y="2678"/>
                </a:lnTo>
                <a:lnTo>
                  <a:pt x="5502" y="2605"/>
                </a:lnTo>
                <a:lnTo>
                  <a:pt x="5612" y="2715"/>
                </a:lnTo>
                <a:lnTo>
                  <a:pt x="5392" y="2825"/>
                </a:lnTo>
                <a:lnTo>
                  <a:pt x="5246" y="2971"/>
                </a:lnTo>
                <a:lnTo>
                  <a:pt x="4952" y="3301"/>
                </a:lnTo>
                <a:lnTo>
                  <a:pt x="4805" y="3485"/>
                </a:lnTo>
                <a:lnTo>
                  <a:pt x="4695" y="3668"/>
                </a:lnTo>
                <a:lnTo>
                  <a:pt x="4585" y="3888"/>
                </a:lnTo>
                <a:lnTo>
                  <a:pt x="4585" y="3962"/>
                </a:lnTo>
                <a:lnTo>
                  <a:pt x="4622" y="4072"/>
                </a:lnTo>
                <a:lnTo>
                  <a:pt x="4659" y="4145"/>
                </a:lnTo>
                <a:lnTo>
                  <a:pt x="4732" y="4145"/>
                </a:lnTo>
                <a:lnTo>
                  <a:pt x="4915" y="4035"/>
                </a:lnTo>
                <a:lnTo>
                  <a:pt x="5025" y="3888"/>
                </a:lnTo>
                <a:lnTo>
                  <a:pt x="5209" y="3558"/>
                </a:lnTo>
                <a:lnTo>
                  <a:pt x="5502" y="3228"/>
                </a:lnTo>
                <a:lnTo>
                  <a:pt x="5759" y="2898"/>
                </a:lnTo>
                <a:lnTo>
                  <a:pt x="6016" y="3118"/>
                </a:lnTo>
                <a:lnTo>
                  <a:pt x="5832" y="3301"/>
                </a:lnTo>
                <a:lnTo>
                  <a:pt x="5612" y="3522"/>
                </a:lnTo>
                <a:lnTo>
                  <a:pt x="5466" y="3742"/>
                </a:lnTo>
                <a:lnTo>
                  <a:pt x="5356" y="3962"/>
                </a:lnTo>
                <a:lnTo>
                  <a:pt x="5319" y="4072"/>
                </a:lnTo>
                <a:lnTo>
                  <a:pt x="5392" y="4182"/>
                </a:lnTo>
                <a:lnTo>
                  <a:pt x="5502" y="4219"/>
                </a:lnTo>
                <a:lnTo>
                  <a:pt x="5539" y="4219"/>
                </a:lnTo>
                <a:lnTo>
                  <a:pt x="5612" y="4182"/>
                </a:lnTo>
                <a:lnTo>
                  <a:pt x="5796" y="3998"/>
                </a:lnTo>
                <a:lnTo>
                  <a:pt x="5942" y="3778"/>
                </a:lnTo>
                <a:lnTo>
                  <a:pt x="6089" y="3558"/>
                </a:lnTo>
                <a:lnTo>
                  <a:pt x="6199" y="3301"/>
                </a:lnTo>
                <a:lnTo>
                  <a:pt x="6309" y="3375"/>
                </a:lnTo>
                <a:lnTo>
                  <a:pt x="6456" y="3485"/>
                </a:lnTo>
                <a:lnTo>
                  <a:pt x="6346" y="3595"/>
                </a:lnTo>
                <a:lnTo>
                  <a:pt x="6236" y="3705"/>
                </a:lnTo>
                <a:lnTo>
                  <a:pt x="6089" y="3962"/>
                </a:lnTo>
                <a:lnTo>
                  <a:pt x="5869" y="4255"/>
                </a:lnTo>
                <a:lnTo>
                  <a:pt x="5796" y="4402"/>
                </a:lnTo>
                <a:lnTo>
                  <a:pt x="5722" y="4585"/>
                </a:lnTo>
                <a:lnTo>
                  <a:pt x="5722" y="4622"/>
                </a:lnTo>
                <a:lnTo>
                  <a:pt x="5722" y="4695"/>
                </a:lnTo>
                <a:lnTo>
                  <a:pt x="5796" y="4732"/>
                </a:lnTo>
                <a:lnTo>
                  <a:pt x="5906" y="4769"/>
                </a:lnTo>
                <a:lnTo>
                  <a:pt x="6016" y="4695"/>
                </a:lnTo>
                <a:lnTo>
                  <a:pt x="6126" y="4585"/>
                </a:lnTo>
                <a:lnTo>
                  <a:pt x="6199" y="4439"/>
                </a:lnTo>
                <a:lnTo>
                  <a:pt x="6383" y="4145"/>
                </a:lnTo>
                <a:lnTo>
                  <a:pt x="6456" y="3962"/>
                </a:lnTo>
                <a:lnTo>
                  <a:pt x="6603" y="3632"/>
                </a:lnTo>
                <a:lnTo>
                  <a:pt x="7300" y="4145"/>
                </a:lnTo>
                <a:lnTo>
                  <a:pt x="7116" y="4292"/>
                </a:lnTo>
                <a:lnTo>
                  <a:pt x="6933" y="4439"/>
                </a:lnTo>
                <a:lnTo>
                  <a:pt x="6713" y="4695"/>
                </a:lnTo>
                <a:lnTo>
                  <a:pt x="6529" y="5026"/>
                </a:lnTo>
                <a:lnTo>
                  <a:pt x="6529" y="5099"/>
                </a:lnTo>
                <a:lnTo>
                  <a:pt x="6529" y="5172"/>
                </a:lnTo>
                <a:lnTo>
                  <a:pt x="6566" y="5209"/>
                </a:lnTo>
                <a:lnTo>
                  <a:pt x="6639" y="5246"/>
                </a:lnTo>
                <a:lnTo>
                  <a:pt x="6676" y="5282"/>
                </a:lnTo>
                <a:lnTo>
                  <a:pt x="6749" y="5282"/>
                </a:lnTo>
                <a:lnTo>
                  <a:pt x="6823" y="5246"/>
                </a:lnTo>
                <a:lnTo>
                  <a:pt x="6860" y="5172"/>
                </a:lnTo>
                <a:lnTo>
                  <a:pt x="7153" y="4695"/>
                </a:lnTo>
                <a:lnTo>
                  <a:pt x="7410" y="4255"/>
                </a:lnTo>
                <a:lnTo>
                  <a:pt x="7740" y="4475"/>
                </a:lnTo>
                <a:lnTo>
                  <a:pt x="7483" y="4732"/>
                </a:lnTo>
                <a:lnTo>
                  <a:pt x="7116" y="5136"/>
                </a:lnTo>
                <a:lnTo>
                  <a:pt x="7080" y="5209"/>
                </a:lnTo>
                <a:lnTo>
                  <a:pt x="7043" y="5246"/>
                </a:lnTo>
                <a:lnTo>
                  <a:pt x="7080" y="5319"/>
                </a:lnTo>
                <a:lnTo>
                  <a:pt x="7116" y="5356"/>
                </a:lnTo>
                <a:lnTo>
                  <a:pt x="7190" y="5392"/>
                </a:lnTo>
                <a:lnTo>
                  <a:pt x="7263" y="5429"/>
                </a:lnTo>
                <a:lnTo>
                  <a:pt x="7336" y="5429"/>
                </a:lnTo>
                <a:lnTo>
                  <a:pt x="7373" y="5356"/>
                </a:lnTo>
                <a:lnTo>
                  <a:pt x="7556" y="5172"/>
                </a:lnTo>
                <a:lnTo>
                  <a:pt x="7740" y="4989"/>
                </a:lnTo>
                <a:lnTo>
                  <a:pt x="7813" y="4805"/>
                </a:lnTo>
                <a:lnTo>
                  <a:pt x="7850" y="4695"/>
                </a:lnTo>
                <a:lnTo>
                  <a:pt x="7887" y="4585"/>
                </a:lnTo>
                <a:lnTo>
                  <a:pt x="8474" y="4989"/>
                </a:lnTo>
                <a:lnTo>
                  <a:pt x="8107" y="5319"/>
                </a:lnTo>
                <a:lnTo>
                  <a:pt x="7813" y="5722"/>
                </a:lnTo>
                <a:lnTo>
                  <a:pt x="7777" y="5796"/>
                </a:lnTo>
                <a:lnTo>
                  <a:pt x="7777" y="5833"/>
                </a:lnTo>
                <a:lnTo>
                  <a:pt x="7813" y="5943"/>
                </a:lnTo>
                <a:lnTo>
                  <a:pt x="7887" y="5979"/>
                </a:lnTo>
                <a:lnTo>
                  <a:pt x="7997" y="5979"/>
                </a:lnTo>
                <a:lnTo>
                  <a:pt x="8033" y="5943"/>
                </a:lnTo>
                <a:lnTo>
                  <a:pt x="8327" y="5502"/>
                </a:lnTo>
                <a:lnTo>
                  <a:pt x="8584" y="5062"/>
                </a:lnTo>
                <a:lnTo>
                  <a:pt x="9024" y="5356"/>
                </a:lnTo>
                <a:lnTo>
                  <a:pt x="8767" y="5612"/>
                </a:lnTo>
                <a:lnTo>
                  <a:pt x="8584" y="5796"/>
                </a:lnTo>
                <a:lnTo>
                  <a:pt x="8510" y="5906"/>
                </a:lnTo>
                <a:lnTo>
                  <a:pt x="8474" y="6053"/>
                </a:lnTo>
                <a:lnTo>
                  <a:pt x="8253" y="6383"/>
                </a:lnTo>
                <a:lnTo>
                  <a:pt x="8217" y="6456"/>
                </a:lnTo>
                <a:lnTo>
                  <a:pt x="8253" y="6566"/>
                </a:lnTo>
                <a:lnTo>
                  <a:pt x="8290" y="6603"/>
                </a:lnTo>
                <a:lnTo>
                  <a:pt x="8363" y="6640"/>
                </a:lnTo>
                <a:lnTo>
                  <a:pt x="8474" y="6640"/>
                </a:lnTo>
                <a:lnTo>
                  <a:pt x="8547" y="6566"/>
                </a:lnTo>
                <a:lnTo>
                  <a:pt x="8804" y="6199"/>
                </a:lnTo>
                <a:lnTo>
                  <a:pt x="8877" y="6126"/>
                </a:lnTo>
                <a:lnTo>
                  <a:pt x="8950" y="6016"/>
                </a:lnTo>
                <a:lnTo>
                  <a:pt x="9097" y="5796"/>
                </a:lnTo>
                <a:lnTo>
                  <a:pt x="9244" y="5539"/>
                </a:lnTo>
                <a:lnTo>
                  <a:pt x="9537" y="5722"/>
                </a:lnTo>
                <a:lnTo>
                  <a:pt x="9354" y="5906"/>
                </a:lnTo>
                <a:lnTo>
                  <a:pt x="9207" y="6126"/>
                </a:lnTo>
                <a:lnTo>
                  <a:pt x="8950" y="6419"/>
                </a:lnTo>
                <a:lnTo>
                  <a:pt x="8877" y="6566"/>
                </a:lnTo>
                <a:lnTo>
                  <a:pt x="8840" y="6750"/>
                </a:lnTo>
                <a:lnTo>
                  <a:pt x="8914" y="6823"/>
                </a:lnTo>
                <a:lnTo>
                  <a:pt x="8950" y="6860"/>
                </a:lnTo>
                <a:lnTo>
                  <a:pt x="8987" y="6860"/>
                </a:lnTo>
                <a:lnTo>
                  <a:pt x="9134" y="6786"/>
                </a:lnTo>
                <a:lnTo>
                  <a:pt x="9244" y="6640"/>
                </a:lnTo>
                <a:lnTo>
                  <a:pt x="9391" y="6383"/>
                </a:lnTo>
                <a:lnTo>
                  <a:pt x="9537" y="6126"/>
                </a:lnTo>
                <a:lnTo>
                  <a:pt x="9721" y="5869"/>
                </a:lnTo>
                <a:lnTo>
                  <a:pt x="10198" y="6236"/>
                </a:lnTo>
                <a:lnTo>
                  <a:pt x="10051" y="6419"/>
                </a:lnTo>
                <a:lnTo>
                  <a:pt x="9867" y="6640"/>
                </a:lnTo>
                <a:lnTo>
                  <a:pt x="9684" y="6860"/>
                </a:lnTo>
                <a:lnTo>
                  <a:pt x="9611" y="7006"/>
                </a:lnTo>
                <a:lnTo>
                  <a:pt x="9574" y="7116"/>
                </a:lnTo>
                <a:lnTo>
                  <a:pt x="9574" y="7190"/>
                </a:lnTo>
                <a:lnTo>
                  <a:pt x="9611" y="7263"/>
                </a:lnTo>
                <a:lnTo>
                  <a:pt x="9757" y="7263"/>
                </a:lnTo>
                <a:lnTo>
                  <a:pt x="9867" y="7190"/>
                </a:lnTo>
                <a:lnTo>
                  <a:pt x="9941" y="7080"/>
                </a:lnTo>
                <a:lnTo>
                  <a:pt x="10124" y="6823"/>
                </a:lnTo>
                <a:lnTo>
                  <a:pt x="10271" y="6603"/>
                </a:lnTo>
                <a:lnTo>
                  <a:pt x="10381" y="6383"/>
                </a:lnTo>
                <a:lnTo>
                  <a:pt x="10895" y="6823"/>
                </a:lnTo>
                <a:lnTo>
                  <a:pt x="10931" y="6860"/>
                </a:lnTo>
                <a:lnTo>
                  <a:pt x="10638" y="7226"/>
                </a:lnTo>
                <a:lnTo>
                  <a:pt x="10381" y="7593"/>
                </a:lnTo>
                <a:lnTo>
                  <a:pt x="10271" y="7703"/>
                </a:lnTo>
                <a:lnTo>
                  <a:pt x="10271" y="7777"/>
                </a:lnTo>
                <a:lnTo>
                  <a:pt x="10271" y="7813"/>
                </a:lnTo>
                <a:lnTo>
                  <a:pt x="10344" y="7923"/>
                </a:lnTo>
                <a:lnTo>
                  <a:pt x="10418" y="7960"/>
                </a:lnTo>
                <a:lnTo>
                  <a:pt x="10491" y="7923"/>
                </a:lnTo>
                <a:lnTo>
                  <a:pt x="10528" y="7887"/>
                </a:lnTo>
                <a:lnTo>
                  <a:pt x="10821" y="7483"/>
                </a:lnTo>
                <a:lnTo>
                  <a:pt x="11115" y="7043"/>
                </a:lnTo>
                <a:lnTo>
                  <a:pt x="11445" y="7447"/>
                </a:lnTo>
                <a:lnTo>
                  <a:pt x="11298" y="7703"/>
                </a:lnTo>
                <a:lnTo>
                  <a:pt x="11151" y="7960"/>
                </a:lnTo>
                <a:lnTo>
                  <a:pt x="10968" y="8253"/>
                </a:lnTo>
                <a:lnTo>
                  <a:pt x="10931" y="8437"/>
                </a:lnTo>
                <a:lnTo>
                  <a:pt x="10931" y="8510"/>
                </a:lnTo>
                <a:lnTo>
                  <a:pt x="10931" y="8584"/>
                </a:lnTo>
                <a:lnTo>
                  <a:pt x="10968" y="8657"/>
                </a:lnTo>
                <a:lnTo>
                  <a:pt x="11041" y="8657"/>
                </a:lnTo>
                <a:lnTo>
                  <a:pt x="11188" y="8584"/>
                </a:lnTo>
                <a:lnTo>
                  <a:pt x="11261" y="8474"/>
                </a:lnTo>
                <a:lnTo>
                  <a:pt x="11408" y="8180"/>
                </a:lnTo>
                <a:lnTo>
                  <a:pt x="11628" y="7703"/>
                </a:lnTo>
                <a:lnTo>
                  <a:pt x="11812" y="7997"/>
                </a:lnTo>
                <a:lnTo>
                  <a:pt x="11995" y="8290"/>
                </a:lnTo>
                <a:lnTo>
                  <a:pt x="11812" y="8694"/>
                </a:lnTo>
                <a:lnTo>
                  <a:pt x="11628" y="9097"/>
                </a:lnTo>
                <a:lnTo>
                  <a:pt x="11518" y="9097"/>
                </a:lnTo>
                <a:lnTo>
                  <a:pt x="11408" y="9317"/>
                </a:lnTo>
                <a:lnTo>
                  <a:pt x="11335" y="9501"/>
                </a:lnTo>
                <a:lnTo>
                  <a:pt x="11335" y="9574"/>
                </a:lnTo>
                <a:lnTo>
                  <a:pt x="11335" y="9647"/>
                </a:lnTo>
                <a:lnTo>
                  <a:pt x="11408" y="9721"/>
                </a:lnTo>
                <a:lnTo>
                  <a:pt x="11591" y="9721"/>
                </a:lnTo>
                <a:lnTo>
                  <a:pt x="11628" y="9684"/>
                </a:lnTo>
                <a:lnTo>
                  <a:pt x="11812" y="9427"/>
                </a:lnTo>
                <a:lnTo>
                  <a:pt x="11958" y="9171"/>
                </a:lnTo>
                <a:lnTo>
                  <a:pt x="12105" y="8914"/>
                </a:lnTo>
                <a:lnTo>
                  <a:pt x="12178" y="8657"/>
                </a:lnTo>
                <a:lnTo>
                  <a:pt x="12325" y="9024"/>
                </a:lnTo>
                <a:lnTo>
                  <a:pt x="12472" y="9427"/>
                </a:lnTo>
                <a:lnTo>
                  <a:pt x="12068" y="10088"/>
                </a:lnTo>
                <a:lnTo>
                  <a:pt x="11995" y="10088"/>
                </a:lnTo>
                <a:lnTo>
                  <a:pt x="11922" y="10271"/>
                </a:lnTo>
                <a:lnTo>
                  <a:pt x="11848" y="10418"/>
                </a:lnTo>
                <a:lnTo>
                  <a:pt x="11848" y="10491"/>
                </a:lnTo>
                <a:lnTo>
                  <a:pt x="11848" y="10528"/>
                </a:lnTo>
                <a:lnTo>
                  <a:pt x="11922" y="10601"/>
                </a:lnTo>
                <a:lnTo>
                  <a:pt x="12068" y="10601"/>
                </a:lnTo>
                <a:lnTo>
                  <a:pt x="12142" y="10564"/>
                </a:lnTo>
                <a:lnTo>
                  <a:pt x="12362" y="10198"/>
                </a:lnTo>
                <a:lnTo>
                  <a:pt x="12582" y="9831"/>
                </a:lnTo>
                <a:lnTo>
                  <a:pt x="12692" y="10454"/>
                </a:lnTo>
                <a:lnTo>
                  <a:pt x="12509" y="10638"/>
                </a:lnTo>
                <a:lnTo>
                  <a:pt x="12362" y="10858"/>
                </a:lnTo>
                <a:lnTo>
                  <a:pt x="12215" y="11078"/>
                </a:lnTo>
                <a:lnTo>
                  <a:pt x="12178" y="11225"/>
                </a:lnTo>
                <a:lnTo>
                  <a:pt x="12178" y="11371"/>
                </a:lnTo>
                <a:lnTo>
                  <a:pt x="12215" y="11408"/>
                </a:lnTo>
                <a:lnTo>
                  <a:pt x="12252" y="11408"/>
                </a:lnTo>
                <a:lnTo>
                  <a:pt x="12362" y="11371"/>
                </a:lnTo>
                <a:lnTo>
                  <a:pt x="12472" y="11298"/>
                </a:lnTo>
                <a:lnTo>
                  <a:pt x="12582" y="11078"/>
                </a:lnTo>
                <a:lnTo>
                  <a:pt x="12692" y="10858"/>
                </a:lnTo>
                <a:lnTo>
                  <a:pt x="12729" y="11188"/>
                </a:lnTo>
                <a:lnTo>
                  <a:pt x="12655" y="11775"/>
                </a:lnTo>
                <a:lnTo>
                  <a:pt x="12509" y="11922"/>
                </a:lnTo>
                <a:lnTo>
                  <a:pt x="12362" y="12068"/>
                </a:lnTo>
                <a:lnTo>
                  <a:pt x="12325" y="12215"/>
                </a:lnTo>
                <a:lnTo>
                  <a:pt x="12325" y="12288"/>
                </a:lnTo>
                <a:lnTo>
                  <a:pt x="12362" y="12362"/>
                </a:lnTo>
                <a:lnTo>
                  <a:pt x="12435" y="12398"/>
                </a:lnTo>
                <a:lnTo>
                  <a:pt x="12472" y="12398"/>
                </a:lnTo>
                <a:lnTo>
                  <a:pt x="12619" y="12288"/>
                </a:lnTo>
                <a:lnTo>
                  <a:pt x="12655" y="12655"/>
                </a:lnTo>
                <a:lnTo>
                  <a:pt x="12692" y="12692"/>
                </a:lnTo>
                <a:lnTo>
                  <a:pt x="12729" y="12655"/>
                </a:lnTo>
                <a:lnTo>
                  <a:pt x="12802" y="12545"/>
                </a:lnTo>
                <a:lnTo>
                  <a:pt x="12912" y="12398"/>
                </a:lnTo>
                <a:lnTo>
                  <a:pt x="13022" y="12068"/>
                </a:lnTo>
                <a:lnTo>
                  <a:pt x="13095" y="11738"/>
                </a:lnTo>
                <a:lnTo>
                  <a:pt x="13132" y="11408"/>
                </a:lnTo>
                <a:lnTo>
                  <a:pt x="13132" y="11005"/>
                </a:lnTo>
                <a:lnTo>
                  <a:pt x="13132" y="10638"/>
                </a:lnTo>
                <a:lnTo>
                  <a:pt x="13095" y="10234"/>
                </a:lnTo>
                <a:lnTo>
                  <a:pt x="13022" y="9867"/>
                </a:lnTo>
                <a:lnTo>
                  <a:pt x="12949" y="9464"/>
                </a:lnTo>
                <a:lnTo>
                  <a:pt x="12839" y="9060"/>
                </a:lnTo>
                <a:lnTo>
                  <a:pt x="12692" y="8694"/>
                </a:lnTo>
                <a:lnTo>
                  <a:pt x="12545" y="8327"/>
                </a:lnTo>
                <a:lnTo>
                  <a:pt x="12325" y="7960"/>
                </a:lnTo>
                <a:lnTo>
                  <a:pt x="12142" y="7630"/>
                </a:lnTo>
                <a:lnTo>
                  <a:pt x="11885" y="7300"/>
                </a:lnTo>
                <a:lnTo>
                  <a:pt x="11628" y="6970"/>
                </a:lnTo>
                <a:lnTo>
                  <a:pt x="11335" y="6640"/>
                </a:lnTo>
                <a:lnTo>
                  <a:pt x="11041" y="6346"/>
                </a:lnTo>
                <a:lnTo>
                  <a:pt x="10344" y="5759"/>
                </a:lnTo>
                <a:lnTo>
                  <a:pt x="9647" y="5246"/>
                </a:lnTo>
                <a:lnTo>
                  <a:pt x="8914" y="4732"/>
                </a:lnTo>
                <a:lnTo>
                  <a:pt x="8987" y="4439"/>
                </a:lnTo>
                <a:lnTo>
                  <a:pt x="9024" y="4182"/>
                </a:lnTo>
                <a:lnTo>
                  <a:pt x="9060" y="3558"/>
                </a:lnTo>
                <a:lnTo>
                  <a:pt x="9097" y="2898"/>
                </a:lnTo>
                <a:lnTo>
                  <a:pt x="9281" y="220"/>
                </a:lnTo>
                <a:lnTo>
                  <a:pt x="9244" y="110"/>
                </a:lnTo>
                <a:lnTo>
                  <a:pt x="9207" y="37"/>
                </a:lnTo>
                <a:lnTo>
                  <a:pt x="9097"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02" name="Google Shape;202;p3"/>
          <p:cNvSpPr/>
          <p:nvPr/>
        </p:nvSpPr>
        <p:spPr>
          <a:xfrm>
            <a:off x="6507132" y="4533962"/>
            <a:ext cx="521292" cy="538992"/>
          </a:xfrm>
          <a:custGeom>
            <a:avLst/>
            <a:gdLst/>
            <a:ahLst/>
            <a:cxnLst/>
            <a:rect l="l" t="t" r="r" b="b"/>
            <a:pathLst>
              <a:path w="18378" h="19002" extrusionOk="0">
                <a:moveTo>
                  <a:pt x="13793" y="5429"/>
                </a:moveTo>
                <a:lnTo>
                  <a:pt x="13682" y="5466"/>
                </a:lnTo>
                <a:lnTo>
                  <a:pt x="13572" y="5502"/>
                </a:lnTo>
                <a:lnTo>
                  <a:pt x="13499" y="5576"/>
                </a:lnTo>
                <a:lnTo>
                  <a:pt x="13352" y="5759"/>
                </a:lnTo>
                <a:lnTo>
                  <a:pt x="13352" y="5869"/>
                </a:lnTo>
                <a:lnTo>
                  <a:pt x="13352" y="5979"/>
                </a:lnTo>
                <a:lnTo>
                  <a:pt x="13389" y="6016"/>
                </a:lnTo>
                <a:lnTo>
                  <a:pt x="13426" y="6053"/>
                </a:lnTo>
                <a:lnTo>
                  <a:pt x="13499" y="6053"/>
                </a:lnTo>
                <a:lnTo>
                  <a:pt x="13572" y="5979"/>
                </a:lnTo>
                <a:lnTo>
                  <a:pt x="13646" y="5943"/>
                </a:lnTo>
                <a:lnTo>
                  <a:pt x="13719" y="5796"/>
                </a:lnTo>
                <a:lnTo>
                  <a:pt x="13829" y="5649"/>
                </a:lnTo>
                <a:lnTo>
                  <a:pt x="13903" y="5502"/>
                </a:lnTo>
                <a:lnTo>
                  <a:pt x="13903" y="5466"/>
                </a:lnTo>
                <a:lnTo>
                  <a:pt x="13903" y="5429"/>
                </a:lnTo>
                <a:close/>
                <a:moveTo>
                  <a:pt x="13242" y="6089"/>
                </a:moveTo>
                <a:lnTo>
                  <a:pt x="13169" y="6126"/>
                </a:lnTo>
                <a:lnTo>
                  <a:pt x="13022" y="6309"/>
                </a:lnTo>
                <a:lnTo>
                  <a:pt x="12912" y="6493"/>
                </a:lnTo>
                <a:lnTo>
                  <a:pt x="12875" y="6529"/>
                </a:lnTo>
                <a:lnTo>
                  <a:pt x="12875" y="6603"/>
                </a:lnTo>
                <a:lnTo>
                  <a:pt x="12949" y="6676"/>
                </a:lnTo>
                <a:lnTo>
                  <a:pt x="13022" y="6713"/>
                </a:lnTo>
                <a:lnTo>
                  <a:pt x="13096" y="6676"/>
                </a:lnTo>
                <a:lnTo>
                  <a:pt x="13132" y="6639"/>
                </a:lnTo>
                <a:lnTo>
                  <a:pt x="13242" y="6456"/>
                </a:lnTo>
                <a:lnTo>
                  <a:pt x="13352" y="6273"/>
                </a:lnTo>
                <a:lnTo>
                  <a:pt x="13389" y="6199"/>
                </a:lnTo>
                <a:lnTo>
                  <a:pt x="13316" y="6126"/>
                </a:lnTo>
                <a:lnTo>
                  <a:pt x="13242" y="6089"/>
                </a:lnTo>
                <a:close/>
                <a:moveTo>
                  <a:pt x="17241" y="6419"/>
                </a:moveTo>
                <a:lnTo>
                  <a:pt x="17534" y="6713"/>
                </a:lnTo>
                <a:lnTo>
                  <a:pt x="17497" y="6713"/>
                </a:lnTo>
                <a:lnTo>
                  <a:pt x="17387" y="6823"/>
                </a:lnTo>
                <a:lnTo>
                  <a:pt x="17351" y="6676"/>
                </a:lnTo>
                <a:lnTo>
                  <a:pt x="17241" y="6419"/>
                </a:lnTo>
                <a:close/>
                <a:moveTo>
                  <a:pt x="12692" y="6786"/>
                </a:moveTo>
                <a:lnTo>
                  <a:pt x="12582" y="6860"/>
                </a:lnTo>
                <a:lnTo>
                  <a:pt x="12435" y="6970"/>
                </a:lnTo>
                <a:lnTo>
                  <a:pt x="12399" y="7116"/>
                </a:lnTo>
                <a:lnTo>
                  <a:pt x="12362" y="7190"/>
                </a:lnTo>
                <a:lnTo>
                  <a:pt x="12399" y="7226"/>
                </a:lnTo>
                <a:lnTo>
                  <a:pt x="12472" y="7300"/>
                </a:lnTo>
                <a:lnTo>
                  <a:pt x="12582" y="7300"/>
                </a:lnTo>
                <a:lnTo>
                  <a:pt x="12619" y="7263"/>
                </a:lnTo>
                <a:lnTo>
                  <a:pt x="12655" y="7190"/>
                </a:lnTo>
                <a:lnTo>
                  <a:pt x="12729" y="7043"/>
                </a:lnTo>
                <a:lnTo>
                  <a:pt x="12802" y="7006"/>
                </a:lnTo>
                <a:lnTo>
                  <a:pt x="12839" y="6933"/>
                </a:lnTo>
                <a:lnTo>
                  <a:pt x="12875" y="6860"/>
                </a:lnTo>
                <a:lnTo>
                  <a:pt x="12875" y="6823"/>
                </a:lnTo>
                <a:lnTo>
                  <a:pt x="12839" y="6823"/>
                </a:lnTo>
                <a:lnTo>
                  <a:pt x="12765" y="6786"/>
                </a:lnTo>
                <a:close/>
                <a:moveTo>
                  <a:pt x="17571" y="6750"/>
                </a:moveTo>
                <a:lnTo>
                  <a:pt x="17828" y="7043"/>
                </a:lnTo>
                <a:lnTo>
                  <a:pt x="18048" y="7373"/>
                </a:lnTo>
                <a:lnTo>
                  <a:pt x="17828" y="7593"/>
                </a:lnTo>
                <a:lnTo>
                  <a:pt x="17828" y="7520"/>
                </a:lnTo>
                <a:lnTo>
                  <a:pt x="17864" y="7336"/>
                </a:lnTo>
                <a:lnTo>
                  <a:pt x="17828" y="7116"/>
                </a:lnTo>
                <a:lnTo>
                  <a:pt x="17828" y="7080"/>
                </a:lnTo>
                <a:lnTo>
                  <a:pt x="17754" y="7006"/>
                </a:lnTo>
                <a:lnTo>
                  <a:pt x="17681" y="7006"/>
                </a:lnTo>
                <a:lnTo>
                  <a:pt x="17644" y="7043"/>
                </a:lnTo>
                <a:lnTo>
                  <a:pt x="17681" y="7080"/>
                </a:lnTo>
                <a:lnTo>
                  <a:pt x="17644" y="7226"/>
                </a:lnTo>
                <a:lnTo>
                  <a:pt x="17607" y="7446"/>
                </a:lnTo>
                <a:lnTo>
                  <a:pt x="17534" y="7667"/>
                </a:lnTo>
                <a:lnTo>
                  <a:pt x="17534" y="7887"/>
                </a:lnTo>
                <a:lnTo>
                  <a:pt x="17534" y="7960"/>
                </a:lnTo>
                <a:lnTo>
                  <a:pt x="17131" y="8584"/>
                </a:lnTo>
                <a:lnTo>
                  <a:pt x="17167" y="8217"/>
                </a:lnTo>
                <a:lnTo>
                  <a:pt x="17241" y="7850"/>
                </a:lnTo>
                <a:lnTo>
                  <a:pt x="17387" y="7630"/>
                </a:lnTo>
                <a:lnTo>
                  <a:pt x="17387" y="7593"/>
                </a:lnTo>
                <a:lnTo>
                  <a:pt x="17387" y="7520"/>
                </a:lnTo>
                <a:lnTo>
                  <a:pt x="17461" y="7483"/>
                </a:lnTo>
                <a:lnTo>
                  <a:pt x="17497" y="7446"/>
                </a:lnTo>
                <a:lnTo>
                  <a:pt x="17534" y="7373"/>
                </a:lnTo>
                <a:lnTo>
                  <a:pt x="17534" y="7263"/>
                </a:lnTo>
                <a:lnTo>
                  <a:pt x="17497" y="7080"/>
                </a:lnTo>
                <a:lnTo>
                  <a:pt x="17571" y="6750"/>
                </a:lnTo>
                <a:close/>
                <a:moveTo>
                  <a:pt x="16874" y="8840"/>
                </a:moveTo>
                <a:lnTo>
                  <a:pt x="16947" y="8877"/>
                </a:lnTo>
                <a:lnTo>
                  <a:pt x="16874" y="8950"/>
                </a:lnTo>
                <a:lnTo>
                  <a:pt x="16874" y="8877"/>
                </a:lnTo>
                <a:lnTo>
                  <a:pt x="16874" y="8840"/>
                </a:lnTo>
                <a:close/>
                <a:moveTo>
                  <a:pt x="11445" y="8584"/>
                </a:moveTo>
                <a:lnTo>
                  <a:pt x="11408" y="8620"/>
                </a:lnTo>
                <a:lnTo>
                  <a:pt x="11298" y="8657"/>
                </a:lnTo>
                <a:lnTo>
                  <a:pt x="11188" y="8804"/>
                </a:lnTo>
                <a:lnTo>
                  <a:pt x="11188" y="8840"/>
                </a:lnTo>
                <a:lnTo>
                  <a:pt x="11188" y="8914"/>
                </a:lnTo>
                <a:lnTo>
                  <a:pt x="11188" y="8987"/>
                </a:lnTo>
                <a:lnTo>
                  <a:pt x="11225" y="9024"/>
                </a:lnTo>
                <a:lnTo>
                  <a:pt x="11408" y="9024"/>
                </a:lnTo>
                <a:lnTo>
                  <a:pt x="11445" y="8987"/>
                </a:lnTo>
                <a:lnTo>
                  <a:pt x="11555" y="8804"/>
                </a:lnTo>
                <a:lnTo>
                  <a:pt x="11555" y="8730"/>
                </a:lnTo>
                <a:lnTo>
                  <a:pt x="11555" y="8657"/>
                </a:lnTo>
                <a:lnTo>
                  <a:pt x="11518" y="8620"/>
                </a:lnTo>
                <a:lnTo>
                  <a:pt x="11445" y="8584"/>
                </a:lnTo>
                <a:close/>
                <a:moveTo>
                  <a:pt x="16580" y="8804"/>
                </a:moveTo>
                <a:lnTo>
                  <a:pt x="16580" y="8877"/>
                </a:lnTo>
                <a:lnTo>
                  <a:pt x="16580" y="9060"/>
                </a:lnTo>
                <a:lnTo>
                  <a:pt x="16617" y="9170"/>
                </a:lnTo>
                <a:lnTo>
                  <a:pt x="16654" y="9244"/>
                </a:lnTo>
                <a:lnTo>
                  <a:pt x="16397" y="9611"/>
                </a:lnTo>
                <a:lnTo>
                  <a:pt x="16360" y="9391"/>
                </a:lnTo>
                <a:lnTo>
                  <a:pt x="16324" y="9170"/>
                </a:lnTo>
                <a:lnTo>
                  <a:pt x="16324" y="9097"/>
                </a:lnTo>
                <a:lnTo>
                  <a:pt x="16580" y="8804"/>
                </a:lnTo>
                <a:close/>
                <a:moveTo>
                  <a:pt x="16067" y="9391"/>
                </a:moveTo>
                <a:lnTo>
                  <a:pt x="16067" y="9684"/>
                </a:lnTo>
                <a:lnTo>
                  <a:pt x="16103" y="9794"/>
                </a:lnTo>
                <a:lnTo>
                  <a:pt x="16177" y="9941"/>
                </a:lnTo>
                <a:lnTo>
                  <a:pt x="15993" y="10161"/>
                </a:lnTo>
                <a:lnTo>
                  <a:pt x="15920" y="10308"/>
                </a:lnTo>
                <a:lnTo>
                  <a:pt x="15957" y="9867"/>
                </a:lnTo>
                <a:lnTo>
                  <a:pt x="15920" y="9794"/>
                </a:lnTo>
                <a:lnTo>
                  <a:pt x="15847" y="9757"/>
                </a:lnTo>
                <a:lnTo>
                  <a:pt x="15810" y="9721"/>
                </a:lnTo>
                <a:lnTo>
                  <a:pt x="16067" y="9391"/>
                </a:lnTo>
                <a:close/>
                <a:moveTo>
                  <a:pt x="9611" y="2348"/>
                </a:moveTo>
                <a:lnTo>
                  <a:pt x="9574" y="2421"/>
                </a:lnTo>
                <a:lnTo>
                  <a:pt x="9134" y="2861"/>
                </a:lnTo>
                <a:lnTo>
                  <a:pt x="8767" y="3375"/>
                </a:lnTo>
                <a:lnTo>
                  <a:pt x="7997" y="4365"/>
                </a:lnTo>
                <a:lnTo>
                  <a:pt x="7630" y="4879"/>
                </a:lnTo>
                <a:lnTo>
                  <a:pt x="7227" y="5356"/>
                </a:lnTo>
                <a:lnTo>
                  <a:pt x="6823" y="5832"/>
                </a:lnTo>
                <a:lnTo>
                  <a:pt x="6346" y="6273"/>
                </a:lnTo>
                <a:lnTo>
                  <a:pt x="6273" y="6346"/>
                </a:lnTo>
                <a:lnTo>
                  <a:pt x="6273" y="6456"/>
                </a:lnTo>
                <a:lnTo>
                  <a:pt x="6236" y="6456"/>
                </a:lnTo>
                <a:lnTo>
                  <a:pt x="6163" y="6493"/>
                </a:lnTo>
                <a:lnTo>
                  <a:pt x="6163" y="6566"/>
                </a:lnTo>
                <a:lnTo>
                  <a:pt x="6199" y="6603"/>
                </a:lnTo>
                <a:lnTo>
                  <a:pt x="6309" y="6786"/>
                </a:lnTo>
                <a:lnTo>
                  <a:pt x="6493" y="6970"/>
                </a:lnTo>
                <a:lnTo>
                  <a:pt x="6823" y="7263"/>
                </a:lnTo>
                <a:lnTo>
                  <a:pt x="7593" y="7813"/>
                </a:lnTo>
                <a:lnTo>
                  <a:pt x="8437" y="8363"/>
                </a:lnTo>
                <a:lnTo>
                  <a:pt x="8620" y="8510"/>
                </a:lnTo>
                <a:lnTo>
                  <a:pt x="8767" y="8694"/>
                </a:lnTo>
                <a:lnTo>
                  <a:pt x="9061" y="9060"/>
                </a:lnTo>
                <a:lnTo>
                  <a:pt x="9207" y="9207"/>
                </a:lnTo>
                <a:lnTo>
                  <a:pt x="9391" y="9354"/>
                </a:lnTo>
                <a:lnTo>
                  <a:pt x="9758" y="9574"/>
                </a:lnTo>
                <a:lnTo>
                  <a:pt x="10638" y="10161"/>
                </a:lnTo>
                <a:lnTo>
                  <a:pt x="11482" y="10784"/>
                </a:lnTo>
                <a:lnTo>
                  <a:pt x="12289" y="11408"/>
                </a:lnTo>
                <a:lnTo>
                  <a:pt x="12362" y="11445"/>
                </a:lnTo>
                <a:lnTo>
                  <a:pt x="12472" y="11445"/>
                </a:lnTo>
                <a:lnTo>
                  <a:pt x="12545" y="11408"/>
                </a:lnTo>
                <a:lnTo>
                  <a:pt x="12582" y="11371"/>
                </a:lnTo>
                <a:lnTo>
                  <a:pt x="12619" y="11298"/>
                </a:lnTo>
                <a:lnTo>
                  <a:pt x="12655" y="11188"/>
                </a:lnTo>
                <a:lnTo>
                  <a:pt x="12619" y="11115"/>
                </a:lnTo>
                <a:lnTo>
                  <a:pt x="12545" y="11041"/>
                </a:lnTo>
                <a:lnTo>
                  <a:pt x="11775" y="10418"/>
                </a:lnTo>
                <a:lnTo>
                  <a:pt x="11812" y="10381"/>
                </a:lnTo>
                <a:lnTo>
                  <a:pt x="11922" y="10198"/>
                </a:lnTo>
                <a:lnTo>
                  <a:pt x="11995" y="10014"/>
                </a:lnTo>
                <a:lnTo>
                  <a:pt x="11995" y="9941"/>
                </a:lnTo>
                <a:lnTo>
                  <a:pt x="11958" y="9904"/>
                </a:lnTo>
                <a:lnTo>
                  <a:pt x="11885" y="9904"/>
                </a:lnTo>
                <a:lnTo>
                  <a:pt x="11738" y="10051"/>
                </a:lnTo>
                <a:lnTo>
                  <a:pt x="11592" y="10234"/>
                </a:lnTo>
                <a:lnTo>
                  <a:pt x="11555" y="10271"/>
                </a:lnTo>
                <a:lnTo>
                  <a:pt x="11005" y="9867"/>
                </a:lnTo>
                <a:lnTo>
                  <a:pt x="10821" y="9757"/>
                </a:lnTo>
                <a:lnTo>
                  <a:pt x="10858" y="9684"/>
                </a:lnTo>
                <a:lnTo>
                  <a:pt x="10895" y="9611"/>
                </a:lnTo>
                <a:lnTo>
                  <a:pt x="11041" y="9464"/>
                </a:lnTo>
                <a:lnTo>
                  <a:pt x="11078" y="9427"/>
                </a:lnTo>
                <a:lnTo>
                  <a:pt x="11078" y="9354"/>
                </a:lnTo>
                <a:lnTo>
                  <a:pt x="11078" y="9317"/>
                </a:lnTo>
                <a:lnTo>
                  <a:pt x="11005" y="9281"/>
                </a:lnTo>
                <a:lnTo>
                  <a:pt x="10968" y="9317"/>
                </a:lnTo>
                <a:lnTo>
                  <a:pt x="10895" y="9281"/>
                </a:lnTo>
                <a:lnTo>
                  <a:pt x="10821" y="9317"/>
                </a:lnTo>
                <a:lnTo>
                  <a:pt x="10711" y="9427"/>
                </a:lnTo>
                <a:lnTo>
                  <a:pt x="10601" y="9574"/>
                </a:lnTo>
                <a:lnTo>
                  <a:pt x="10124" y="9281"/>
                </a:lnTo>
                <a:lnTo>
                  <a:pt x="10051" y="9207"/>
                </a:lnTo>
                <a:lnTo>
                  <a:pt x="10234" y="8914"/>
                </a:lnTo>
                <a:lnTo>
                  <a:pt x="10234" y="8840"/>
                </a:lnTo>
                <a:lnTo>
                  <a:pt x="10234" y="8804"/>
                </a:lnTo>
                <a:lnTo>
                  <a:pt x="10198" y="8730"/>
                </a:lnTo>
                <a:lnTo>
                  <a:pt x="10088" y="8694"/>
                </a:lnTo>
                <a:lnTo>
                  <a:pt x="10051" y="8730"/>
                </a:lnTo>
                <a:lnTo>
                  <a:pt x="10014" y="8767"/>
                </a:lnTo>
                <a:lnTo>
                  <a:pt x="9758" y="9060"/>
                </a:lnTo>
                <a:lnTo>
                  <a:pt x="9537" y="8877"/>
                </a:lnTo>
                <a:lnTo>
                  <a:pt x="9354" y="8694"/>
                </a:lnTo>
                <a:lnTo>
                  <a:pt x="9134" y="8437"/>
                </a:lnTo>
                <a:lnTo>
                  <a:pt x="9207" y="8327"/>
                </a:lnTo>
                <a:lnTo>
                  <a:pt x="9281" y="8217"/>
                </a:lnTo>
                <a:lnTo>
                  <a:pt x="9354" y="7960"/>
                </a:lnTo>
                <a:lnTo>
                  <a:pt x="9354" y="7887"/>
                </a:lnTo>
                <a:lnTo>
                  <a:pt x="9317" y="7850"/>
                </a:lnTo>
                <a:lnTo>
                  <a:pt x="9244" y="7850"/>
                </a:lnTo>
                <a:lnTo>
                  <a:pt x="9171" y="7887"/>
                </a:lnTo>
                <a:lnTo>
                  <a:pt x="8987" y="8107"/>
                </a:lnTo>
                <a:lnTo>
                  <a:pt x="8951" y="8180"/>
                </a:lnTo>
                <a:lnTo>
                  <a:pt x="8767" y="8033"/>
                </a:lnTo>
                <a:lnTo>
                  <a:pt x="8327" y="7740"/>
                </a:lnTo>
                <a:lnTo>
                  <a:pt x="8364" y="7446"/>
                </a:lnTo>
                <a:lnTo>
                  <a:pt x="8364" y="7410"/>
                </a:lnTo>
                <a:lnTo>
                  <a:pt x="8327" y="7336"/>
                </a:lnTo>
                <a:lnTo>
                  <a:pt x="8290" y="7300"/>
                </a:lnTo>
                <a:lnTo>
                  <a:pt x="8180" y="7300"/>
                </a:lnTo>
                <a:lnTo>
                  <a:pt x="8107" y="7336"/>
                </a:lnTo>
                <a:lnTo>
                  <a:pt x="8070" y="7446"/>
                </a:lnTo>
                <a:lnTo>
                  <a:pt x="8034" y="7556"/>
                </a:lnTo>
                <a:lnTo>
                  <a:pt x="7960" y="7520"/>
                </a:lnTo>
                <a:lnTo>
                  <a:pt x="7410" y="7116"/>
                </a:lnTo>
                <a:lnTo>
                  <a:pt x="7447" y="7080"/>
                </a:lnTo>
                <a:lnTo>
                  <a:pt x="7520" y="6970"/>
                </a:lnTo>
                <a:lnTo>
                  <a:pt x="7520" y="6896"/>
                </a:lnTo>
                <a:lnTo>
                  <a:pt x="7520" y="6860"/>
                </a:lnTo>
                <a:lnTo>
                  <a:pt x="7557" y="6750"/>
                </a:lnTo>
                <a:lnTo>
                  <a:pt x="7520" y="6713"/>
                </a:lnTo>
                <a:lnTo>
                  <a:pt x="7483" y="6713"/>
                </a:lnTo>
                <a:lnTo>
                  <a:pt x="7410" y="6750"/>
                </a:lnTo>
                <a:lnTo>
                  <a:pt x="7337" y="6750"/>
                </a:lnTo>
                <a:lnTo>
                  <a:pt x="7227" y="6823"/>
                </a:lnTo>
                <a:lnTo>
                  <a:pt x="7116" y="6896"/>
                </a:lnTo>
                <a:lnTo>
                  <a:pt x="6640" y="6639"/>
                </a:lnTo>
                <a:lnTo>
                  <a:pt x="6640" y="6603"/>
                </a:lnTo>
                <a:lnTo>
                  <a:pt x="7116" y="6163"/>
                </a:lnTo>
                <a:lnTo>
                  <a:pt x="7557" y="5649"/>
                </a:lnTo>
                <a:lnTo>
                  <a:pt x="7593" y="5722"/>
                </a:lnTo>
                <a:lnTo>
                  <a:pt x="7630" y="5759"/>
                </a:lnTo>
                <a:lnTo>
                  <a:pt x="7740" y="5759"/>
                </a:lnTo>
                <a:lnTo>
                  <a:pt x="8034" y="5576"/>
                </a:lnTo>
                <a:lnTo>
                  <a:pt x="8327" y="5392"/>
                </a:lnTo>
                <a:lnTo>
                  <a:pt x="8620" y="5209"/>
                </a:lnTo>
                <a:lnTo>
                  <a:pt x="8914" y="5025"/>
                </a:lnTo>
                <a:lnTo>
                  <a:pt x="9244" y="4879"/>
                </a:lnTo>
                <a:lnTo>
                  <a:pt x="9574" y="4732"/>
                </a:lnTo>
                <a:lnTo>
                  <a:pt x="9941" y="4659"/>
                </a:lnTo>
                <a:lnTo>
                  <a:pt x="10308" y="4622"/>
                </a:lnTo>
                <a:lnTo>
                  <a:pt x="10491" y="4622"/>
                </a:lnTo>
                <a:lnTo>
                  <a:pt x="10675" y="4659"/>
                </a:lnTo>
                <a:lnTo>
                  <a:pt x="10821" y="4732"/>
                </a:lnTo>
                <a:lnTo>
                  <a:pt x="10931" y="4842"/>
                </a:lnTo>
                <a:lnTo>
                  <a:pt x="11041" y="4989"/>
                </a:lnTo>
                <a:lnTo>
                  <a:pt x="11078" y="5136"/>
                </a:lnTo>
                <a:lnTo>
                  <a:pt x="11151" y="5502"/>
                </a:lnTo>
                <a:lnTo>
                  <a:pt x="11151" y="5906"/>
                </a:lnTo>
                <a:lnTo>
                  <a:pt x="11151" y="6309"/>
                </a:lnTo>
                <a:lnTo>
                  <a:pt x="11151" y="6676"/>
                </a:lnTo>
                <a:lnTo>
                  <a:pt x="11188" y="7006"/>
                </a:lnTo>
                <a:lnTo>
                  <a:pt x="11261" y="7373"/>
                </a:lnTo>
                <a:lnTo>
                  <a:pt x="11445" y="7703"/>
                </a:lnTo>
                <a:lnTo>
                  <a:pt x="11408" y="7813"/>
                </a:lnTo>
                <a:lnTo>
                  <a:pt x="11372" y="7923"/>
                </a:lnTo>
                <a:lnTo>
                  <a:pt x="11372" y="8033"/>
                </a:lnTo>
                <a:lnTo>
                  <a:pt x="11372" y="8143"/>
                </a:lnTo>
                <a:lnTo>
                  <a:pt x="11445" y="8253"/>
                </a:lnTo>
                <a:lnTo>
                  <a:pt x="11482" y="8327"/>
                </a:lnTo>
                <a:lnTo>
                  <a:pt x="11592" y="8400"/>
                </a:lnTo>
                <a:lnTo>
                  <a:pt x="11665" y="8474"/>
                </a:lnTo>
                <a:lnTo>
                  <a:pt x="11775" y="8510"/>
                </a:lnTo>
                <a:lnTo>
                  <a:pt x="12105" y="8510"/>
                </a:lnTo>
                <a:lnTo>
                  <a:pt x="12435" y="8694"/>
                </a:lnTo>
                <a:lnTo>
                  <a:pt x="12765" y="8840"/>
                </a:lnTo>
                <a:lnTo>
                  <a:pt x="13022" y="8877"/>
                </a:lnTo>
                <a:lnTo>
                  <a:pt x="13316" y="8877"/>
                </a:lnTo>
                <a:lnTo>
                  <a:pt x="13646" y="8804"/>
                </a:lnTo>
                <a:lnTo>
                  <a:pt x="13939" y="8694"/>
                </a:lnTo>
                <a:lnTo>
                  <a:pt x="14233" y="8584"/>
                </a:lnTo>
                <a:lnTo>
                  <a:pt x="14489" y="8400"/>
                </a:lnTo>
                <a:lnTo>
                  <a:pt x="14746" y="8217"/>
                </a:lnTo>
                <a:lnTo>
                  <a:pt x="14930" y="8033"/>
                </a:lnTo>
                <a:lnTo>
                  <a:pt x="14966" y="7997"/>
                </a:lnTo>
                <a:lnTo>
                  <a:pt x="14966" y="7923"/>
                </a:lnTo>
                <a:lnTo>
                  <a:pt x="14930" y="7813"/>
                </a:lnTo>
                <a:lnTo>
                  <a:pt x="14820" y="7777"/>
                </a:lnTo>
                <a:lnTo>
                  <a:pt x="14710" y="7777"/>
                </a:lnTo>
                <a:lnTo>
                  <a:pt x="14123" y="8143"/>
                </a:lnTo>
                <a:lnTo>
                  <a:pt x="13829" y="8290"/>
                </a:lnTo>
                <a:lnTo>
                  <a:pt x="13462" y="8400"/>
                </a:lnTo>
                <a:lnTo>
                  <a:pt x="13206" y="8474"/>
                </a:lnTo>
                <a:lnTo>
                  <a:pt x="12912" y="8437"/>
                </a:lnTo>
                <a:lnTo>
                  <a:pt x="12692" y="8363"/>
                </a:lnTo>
                <a:lnTo>
                  <a:pt x="12472" y="8217"/>
                </a:lnTo>
                <a:lnTo>
                  <a:pt x="12545" y="8107"/>
                </a:lnTo>
                <a:lnTo>
                  <a:pt x="12582" y="7960"/>
                </a:lnTo>
                <a:lnTo>
                  <a:pt x="12582" y="7850"/>
                </a:lnTo>
                <a:lnTo>
                  <a:pt x="12545" y="7777"/>
                </a:lnTo>
                <a:lnTo>
                  <a:pt x="12509" y="7740"/>
                </a:lnTo>
                <a:lnTo>
                  <a:pt x="12325" y="7630"/>
                </a:lnTo>
                <a:lnTo>
                  <a:pt x="12142" y="7520"/>
                </a:lnTo>
                <a:lnTo>
                  <a:pt x="11812" y="7520"/>
                </a:lnTo>
                <a:lnTo>
                  <a:pt x="11628" y="7116"/>
                </a:lnTo>
                <a:lnTo>
                  <a:pt x="11518" y="6713"/>
                </a:lnTo>
                <a:lnTo>
                  <a:pt x="11518" y="6346"/>
                </a:lnTo>
                <a:lnTo>
                  <a:pt x="11518" y="6016"/>
                </a:lnTo>
                <a:lnTo>
                  <a:pt x="11555" y="5649"/>
                </a:lnTo>
                <a:lnTo>
                  <a:pt x="11518" y="5282"/>
                </a:lnTo>
                <a:lnTo>
                  <a:pt x="11445" y="4989"/>
                </a:lnTo>
                <a:lnTo>
                  <a:pt x="11335" y="4732"/>
                </a:lnTo>
                <a:lnTo>
                  <a:pt x="11188" y="4549"/>
                </a:lnTo>
                <a:lnTo>
                  <a:pt x="11005" y="4402"/>
                </a:lnTo>
                <a:lnTo>
                  <a:pt x="10785" y="4329"/>
                </a:lnTo>
                <a:lnTo>
                  <a:pt x="10565" y="4255"/>
                </a:lnTo>
                <a:lnTo>
                  <a:pt x="10051" y="4255"/>
                </a:lnTo>
                <a:lnTo>
                  <a:pt x="9758" y="4292"/>
                </a:lnTo>
                <a:lnTo>
                  <a:pt x="9464" y="4365"/>
                </a:lnTo>
                <a:lnTo>
                  <a:pt x="8914" y="4585"/>
                </a:lnTo>
                <a:lnTo>
                  <a:pt x="8400" y="4879"/>
                </a:lnTo>
                <a:lnTo>
                  <a:pt x="7960" y="5209"/>
                </a:lnTo>
                <a:lnTo>
                  <a:pt x="8290" y="4769"/>
                </a:lnTo>
                <a:lnTo>
                  <a:pt x="9061" y="3742"/>
                </a:lnTo>
                <a:lnTo>
                  <a:pt x="9464" y="3191"/>
                </a:lnTo>
                <a:lnTo>
                  <a:pt x="9831" y="2641"/>
                </a:lnTo>
                <a:lnTo>
                  <a:pt x="9868" y="2568"/>
                </a:lnTo>
                <a:lnTo>
                  <a:pt x="9868" y="2531"/>
                </a:lnTo>
                <a:lnTo>
                  <a:pt x="9794" y="2421"/>
                </a:lnTo>
                <a:lnTo>
                  <a:pt x="9721" y="2384"/>
                </a:lnTo>
                <a:lnTo>
                  <a:pt x="9684" y="2348"/>
                </a:lnTo>
                <a:close/>
                <a:moveTo>
                  <a:pt x="15663" y="9867"/>
                </a:moveTo>
                <a:lnTo>
                  <a:pt x="15700" y="9904"/>
                </a:lnTo>
                <a:lnTo>
                  <a:pt x="15627" y="10381"/>
                </a:lnTo>
                <a:lnTo>
                  <a:pt x="15663" y="10418"/>
                </a:lnTo>
                <a:lnTo>
                  <a:pt x="15663" y="10454"/>
                </a:lnTo>
                <a:lnTo>
                  <a:pt x="15773" y="10491"/>
                </a:lnTo>
                <a:lnTo>
                  <a:pt x="15443" y="10895"/>
                </a:lnTo>
                <a:lnTo>
                  <a:pt x="15443" y="10821"/>
                </a:lnTo>
                <a:lnTo>
                  <a:pt x="15333" y="10491"/>
                </a:lnTo>
                <a:lnTo>
                  <a:pt x="15296" y="10454"/>
                </a:lnTo>
                <a:lnTo>
                  <a:pt x="15260" y="10454"/>
                </a:lnTo>
                <a:lnTo>
                  <a:pt x="15223" y="10491"/>
                </a:lnTo>
                <a:lnTo>
                  <a:pt x="15223" y="10528"/>
                </a:lnTo>
                <a:lnTo>
                  <a:pt x="15186" y="10821"/>
                </a:lnTo>
                <a:lnTo>
                  <a:pt x="15186" y="11188"/>
                </a:lnTo>
                <a:lnTo>
                  <a:pt x="15223" y="11225"/>
                </a:lnTo>
                <a:lnTo>
                  <a:pt x="14746" y="11848"/>
                </a:lnTo>
                <a:lnTo>
                  <a:pt x="14746" y="11591"/>
                </a:lnTo>
                <a:lnTo>
                  <a:pt x="14746" y="11371"/>
                </a:lnTo>
                <a:lnTo>
                  <a:pt x="14746" y="11115"/>
                </a:lnTo>
                <a:lnTo>
                  <a:pt x="14710" y="11078"/>
                </a:lnTo>
                <a:lnTo>
                  <a:pt x="15333" y="10308"/>
                </a:lnTo>
                <a:lnTo>
                  <a:pt x="15663" y="9867"/>
                </a:lnTo>
                <a:close/>
                <a:moveTo>
                  <a:pt x="14526" y="11298"/>
                </a:moveTo>
                <a:lnTo>
                  <a:pt x="14453" y="11555"/>
                </a:lnTo>
                <a:lnTo>
                  <a:pt x="14416" y="11775"/>
                </a:lnTo>
                <a:lnTo>
                  <a:pt x="14453" y="11885"/>
                </a:lnTo>
                <a:lnTo>
                  <a:pt x="14489" y="11958"/>
                </a:lnTo>
                <a:lnTo>
                  <a:pt x="14563" y="11995"/>
                </a:lnTo>
                <a:lnTo>
                  <a:pt x="14600" y="11995"/>
                </a:lnTo>
                <a:lnTo>
                  <a:pt x="14123" y="12619"/>
                </a:lnTo>
                <a:lnTo>
                  <a:pt x="14049" y="12655"/>
                </a:lnTo>
                <a:lnTo>
                  <a:pt x="14049" y="12362"/>
                </a:lnTo>
                <a:lnTo>
                  <a:pt x="14049" y="12142"/>
                </a:lnTo>
                <a:lnTo>
                  <a:pt x="14049" y="12032"/>
                </a:lnTo>
                <a:lnTo>
                  <a:pt x="14013" y="11922"/>
                </a:lnTo>
                <a:lnTo>
                  <a:pt x="14526" y="11298"/>
                </a:lnTo>
                <a:close/>
                <a:moveTo>
                  <a:pt x="4806" y="7997"/>
                </a:moveTo>
                <a:lnTo>
                  <a:pt x="4769" y="8033"/>
                </a:lnTo>
                <a:lnTo>
                  <a:pt x="4769" y="8070"/>
                </a:lnTo>
                <a:lnTo>
                  <a:pt x="4952" y="8217"/>
                </a:lnTo>
                <a:lnTo>
                  <a:pt x="5099" y="8327"/>
                </a:lnTo>
                <a:lnTo>
                  <a:pt x="5576" y="8584"/>
                </a:lnTo>
                <a:lnTo>
                  <a:pt x="6126" y="8840"/>
                </a:lnTo>
                <a:lnTo>
                  <a:pt x="6640" y="9134"/>
                </a:lnTo>
                <a:lnTo>
                  <a:pt x="7116" y="9501"/>
                </a:lnTo>
                <a:lnTo>
                  <a:pt x="7557" y="9831"/>
                </a:lnTo>
                <a:lnTo>
                  <a:pt x="8437" y="10638"/>
                </a:lnTo>
                <a:lnTo>
                  <a:pt x="9244" y="11371"/>
                </a:lnTo>
                <a:lnTo>
                  <a:pt x="10088" y="12105"/>
                </a:lnTo>
                <a:lnTo>
                  <a:pt x="10344" y="12325"/>
                </a:lnTo>
                <a:lnTo>
                  <a:pt x="10748" y="12655"/>
                </a:lnTo>
                <a:lnTo>
                  <a:pt x="10931" y="12765"/>
                </a:lnTo>
                <a:lnTo>
                  <a:pt x="11115" y="12839"/>
                </a:lnTo>
                <a:lnTo>
                  <a:pt x="11225" y="12839"/>
                </a:lnTo>
                <a:lnTo>
                  <a:pt x="11298" y="12802"/>
                </a:lnTo>
                <a:lnTo>
                  <a:pt x="11335" y="12765"/>
                </a:lnTo>
                <a:lnTo>
                  <a:pt x="11372" y="12692"/>
                </a:lnTo>
                <a:lnTo>
                  <a:pt x="11372" y="12582"/>
                </a:lnTo>
                <a:lnTo>
                  <a:pt x="11335" y="12472"/>
                </a:lnTo>
                <a:lnTo>
                  <a:pt x="11151" y="12325"/>
                </a:lnTo>
                <a:lnTo>
                  <a:pt x="10711" y="11995"/>
                </a:lnTo>
                <a:lnTo>
                  <a:pt x="10271" y="11628"/>
                </a:lnTo>
                <a:lnTo>
                  <a:pt x="9391" y="10858"/>
                </a:lnTo>
                <a:lnTo>
                  <a:pt x="8547" y="10051"/>
                </a:lnTo>
                <a:lnTo>
                  <a:pt x="8107" y="9684"/>
                </a:lnTo>
                <a:lnTo>
                  <a:pt x="7703" y="9354"/>
                </a:lnTo>
                <a:lnTo>
                  <a:pt x="7227" y="9024"/>
                </a:lnTo>
                <a:lnTo>
                  <a:pt x="6786" y="8694"/>
                </a:lnTo>
                <a:lnTo>
                  <a:pt x="6309" y="8437"/>
                </a:lnTo>
                <a:lnTo>
                  <a:pt x="5833" y="8217"/>
                </a:lnTo>
                <a:lnTo>
                  <a:pt x="5356" y="8033"/>
                </a:lnTo>
                <a:lnTo>
                  <a:pt x="5209" y="7997"/>
                </a:lnTo>
                <a:close/>
                <a:moveTo>
                  <a:pt x="954" y="12582"/>
                </a:moveTo>
                <a:lnTo>
                  <a:pt x="1101" y="12692"/>
                </a:lnTo>
                <a:lnTo>
                  <a:pt x="1064" y="12765"/>
                </a:lnTo>
                <a:lnTo>
                  <a:pt x="1064" y="12839"/>
                </a:lnTo>
                <a:lnTo>
                  <a:pt x="1064" y="12875"/>
                </a:lnTo>
                <a:lnTo>
                  <a:pt x="1101" y="12839"/>
                </a:lnTo>
                <a:lnTo>
                  <a:pt x="1211" y="12912"/>
                </a:lnTo>
                <a:lnTo>
                  <a:pt x="1247" y="12985"/>
                </a:lnTo>
                <a:lnTo>
                  <a:pt x="1247" y="13059"/>
                </a:lnTo>
                <a:lnTo>
                  <a:pt x="1284" y="13242"/>
                </a:lnTo>
                <a:lnTo>
                  <a:pt x="991" y="13095"/>
                </a:lnTo>
                <a:lnTo>
                  <a:pt x="844" y="13059"/>
                </a:lnTo>
                <a:lnTo>
                  <a:pt x="697" y="13022"/>
                </a:lnTo>
                <a:lnTo>
                  <a:pt x="844" y="12765"/>
                </a:lnTo>
                <a:lnTo>
                  <a:pt x="954" y="12582"/>
                </a:lnTo>
                <a:close/>
                <a:moveTo>
                  <a:pt x="2715" y="10858"/>
                </a:moveTo>
                <a:lnTo>
                  <a:pt x="2641" y="10931"/>
                </a:lnTo>
                <a:lnTo>
                  <a:pt x="2641" y="10968"/>
                </a:lnTo>
                <a:lnTo>
                  <a:pt x="2788" y="11151"/>
                </a:lnTo>
                <a:lnTo>
                  <a:pt x="2935" y="11261"/>
                </a:lnTo>
                <a:lnTo>
                  <a:pt x="3302" y="11445"/>
                </a:lnTo>
                <a:lnTo>
                  <a:pt x="3778" y="11775"/>
                </a:lnTo>
                <a:lnTo>
                  <a:pt x="4255" y="12105"/>
                </a:lnTo>
                <a:lnTo>
                  <a:pt x="5099" y="12765"/>
                </a:lnTo>
                <a:lnTo>
                  <a:pt x="5539" y="13095"/>
                </a:lnTo>
                <a:lnTo>
                  <a:pt x="5759" y="13242"/>
                </a:lnTo>
                <a:lnTo>
                  <a:pt x="5869" y="13279"/>
                </a:lnTo>
                <a:lnTo>
                  <a:pt x="6053" y="13279"/>
                </a:lnTo>
                <a:lnTo>
                  <a:pt x="6126" y="13242"/>
                </a:lnTo>
                <a:lnTo>
                  <a:pt x="6163" y="13169"/>
                </a:lnTo>
                <a:lnTo>
                  <a:pt x="6126" y="13059"/>
                </a:lnTo>
                <a:lnTo>
                  <a:pt x="6089" y="12985"/>
                </a:lnTo>
                <a:lnTo>
                  <a:pt x="6016" y="12875"/>
                </a:lnTo>
                <a:lnTo>
                  <a:pt x="5869" y="12729"/>
                </a:lnTo>
                <a:lnTo>
                  <a:pt x="5502" y="12472"/>
                </a:lnTo>
                <a:lnTo>
                  <a:pt x="4512" y="11738"/>
                </a:lnTo>
                <a:lnTo>
                  <a:pt x="4035" y="11408"/>
                </a:lnTo>
                <a:lnTo>
                  <a:pt x="3522" y="11078"/>
                </a:lnTo>
                <a:lnTo>
                  <a:pt x="3338" y="11005"/>
                </a:lnTo>
                <a:lnTo>
                  <a:pt x="3118" y="10895"/>
                </a:lnTo>
                <a:lnTo>
                  <a:pt x="2935" y="10858"/>
                </a:lnTo>
                <a:close/>
                <a:moveTo>
                  <a:pt x="13756" y="12252"/>
                </a:moveTo>
                <a:lnTo>
                  <a:pt x="13719" y="12362"/>
                </a:lnTo>
                <a:lnTo>
                  <a:pt x="13719" y="12619"/>
                </a:lnTo>
                <a:lnTo>
                  <a:pt x="13719" y="12912"/>
                </a:lnTo>
                <a:lnTo>
                  <a:pt x="13756" y="12985"/>
                </a:lnTo>
                <a:lnTo>
                  <a:pt x="13793" y="13022"/>
                </a:lnTo>
                <a:lnTo>
                  <a:pt x="13719" y="13095"/>
                </a:lnTo>
                <a:lnTo>
                  <a:pt x="13389" y="13536"/>
                </a:lnTo>
                <a:lnTo>
                  <a:pt x="13426" y="13132"/>
                </a:lnTo>
                <a:lnTo>
                  <a:pt x="13462" y="12912"/>
                </a:lnTo>
                <a:lnTo>
                  <a:pt x="13462" y="12765"/>
                </a:lnTo>
                <a:lnTo>
                  <a:pt x="13426" y="12655"/>
                </a:lnTo>
                <a:lnTo>
                  <a:pt x="13756" y="12252"/>
                </a:lnTo>
                <a:close/>
                <a:moveTo>
                  <a:pt x="4402" y="8694"/>
                </a:moveTo>
                <a:lnTo>
                  <a:pt x="4329" y="8730"/>
                </a:lnTo>
                <a:lnTo>
                  <a:pt x="4255" y="8804"/>
                </a:lnTo>
                <a:lnTo>
                  <a:pt x="4255" y="8877"/>
                </a:lnTo>
                <a:lnTo>
                  <a:pt x="4255" y="8987"/>
                </a:lnTo>
                <a:lnTo>
                  <a:pt x="4292" y="9060"/>
                </a:lnTo>
                <a:lnTo>
                  <a:pt x="4365" y="9134"/>
                </a:lnTo>
                <a:lnTo>
                  <a:pt x="4512" y="9207"/>
                </a:lnTo>
                <a:lnTo>
                  <a:pt x="4842" y="9354"/>
                </a:lnTo>
                <a:lnTo>
                  <a:pt x="5136" y="9501"/>
                </a:lnTo>
                <a:lnTo>
                  <a:pt x="5392" y="9647"/>
                </a:lnTo>
                <a:lnTo>
                  <a:pt x="5869" y="10014"/>
                </a:lnTo>
                <a:lnTo>
                  <a:pt x="6346" y="10418"/>
                </a:lnTo>
                <a:lnTo>
                  <a:pt x="6786" y="10858"/>
                </a:lnTo>
                <a:lnTo>
                  <a:pt x="8584" y="12398"/>
                </a:lnTo>
                <a:lnTo>
                  <a:pt x="9501" y="13169"/>
                </a:lnTo>
                <a:lnTo>
                  <a:pt x="9721" y="13315"/>
                </a:lnTo>
                <a:lnTo>
                  <a:pt x="9941" y="13462"/>
                </a:lnTo>
                <a:lnTo>
                  <a:pt x="10161" y="13572"/>
                </a:lnTo>
                <a:lnTo>
                  <a:pt x="10271" y="13609"/>
                </a:lnTo>
                <a:lnTo>
                  <a:pt x="10381" y="13609"/>
                </a:lnTo>
                <a:lnTo>
                  <a:pt x="10454" y="13572"/>
                </a:lnTo>
                <a:lnTo>
                  <a:pt x="10491" y="13536"/>
                </a:lnTo>
                <a:lnTo>
                  <a:pt x="10528" y="13462"/>
                </a:lnTo>
                <a:lnTo>
                  <a:pt x="10491" y="13389"/>
                </a:lnTo>
                <a:lnTo>
                  <a:pt x="10418" y="13242"/>
                </a:lnTo>
                <a:lnTo>
                  <a:pt x="10271" y="13132"/>
                </a:lnTo>
                <a:lnTo>
                  <a:pt x="9978" y="12949"/>
                </a:lnTo>
                <a:lnTo>
                  <a:pt x="9537" y="12619"/>
                </a:lnTo>
                <a:lnTo>
                  <a:pt x="9134" y="12288"/>
                </a:lnTo>
                <a:lnTo>
                  <a:pt x="7557" y="10931"/>
                </a:lnTo>
                <a:lnTo>
                  <a:pt x="6823" y="10271"/>
                </a:lnTo>
                <a:lnTo>
                  <a:pt x="6089" y="9647"/>
                </a:lnTo>
                <a:lnTo>
                  <a:pt x="5686" y="9354"/>
                </a:lnTo>
                <a:lnTo>
                  <a:pt x="5246" y="9097"/>
                </a:lnTo>
                <a:lnTo>
                  <a:pt x="4769" y="8950"/>
                </a:lnTo>
                <a:lnTo>
                  <a:pt x="4549" y="8840"/>
                </a:lnTo>
                <a:lnTo>
                  <a:pt x="4475" y="8767"/>
                </a:lnTo>
                <a:lnTo>
                  <a:pt x="4439" y="8694"/>
                </a:lnTo>
                <a:close/>
                <a:moveTo>
                  <a:pt x="1541" y="13022"/>
                </a:moveTo>
                <a:lnTo>
                  <a:pt x="2091" y="13389"/>
                </a:lnTo>
                <a:lnTo>
                  <a:pt x="2091" y="13572"/>
                </a:lnTo>
                <a:lnTo>
                  <a:pt x="2126" y="13749"/>
                </a:lnTo>
                <a:lnTo>
                  <a:pt x="1504" y="13389"/>
                </a:lnTo>
                <a:lnTo>
                  <a:pt x="1578" y="13352"/>
                </a:lnTo>
                <a:lnTo>
                  <a:pt x="1614" y="13315"/>
                </a:lnTo>
                <a:lnTo>
                  <a:pt x="1614" y="13279"/>
                </a:lnTo>
                <a:lnTo>
                  <a:pt x="1614" y="13205"/>
                </a:lnTo>
                <a:lnTo>
                  <a:pt x="1541" y="13095"/>
                </a:lnTo>
                <a:lnTo>
                  <a:pt x="1541" y="13022"/>
                </a:lnTo>
                <a:close/>
                <a:moveTo>
                  <a:pt x="13206" y="12949"/>
                </a:moveTo>
                <a:lnTo>
                  <a:pt x="13169" y="13022"/>
                </a:lnTo>
                <a:lnTo>
                  <a:pt x="13059" y="13756"/>
                </a:lnTo>
                <a:lnTo>
                  <a:pt x="13059" y="13829"/>
                </a:lnTo>
                <a:lnTo>
                  <a:pt x="13096" y="13866"/>
                </a:lnTo>
                <a:lnTo>
                  <a:pt x="12912" y="14086"/>
                </a:lnTo>
                <a:lnTo>
                  <a:pt x="12912" y="13719"/>
                </a:lnTo>
                <a:lnTo>
                  <a:pt x="12875" y="13352"/>
                </a:lnTo>
                <a:lnTo>
                  <a:pt x="13206" y="12949"/>
                </a:lnTo>
                <a:close/>
                <a:moveTo>
                  <a:pt x="2458" y="13646"/>
                </a:moveTo>
                <a:lnTo>
                  <a:pt x="2641" y="13792"/>
                </a:lnTo>
                <a:lnTo>
                  <a:pt x="2788" y="13902"/>
                </a:lnTo>
                <a:lnTo>
                  <a:pt x="2788" y="14086"/>
                </a:lnTo>
                <a:lnTo>
                  <a:pt x="2825" y="14233"/>
                </a:lnTo>
                <a:lnTo>
                  <a:pt x="2605" y="14086"/>
                </a:lnTo>
                <a:lnTo>
                  <a:pt x="2385" y="13939"/>
                </a:lnTo>
                <a:lnTo>
                  <a:pt x="2495" y="13939"/>
                </a:lnTo>
                <a:lnTo>
                  <a:pt x="2568" y="13866"/>
                </a:lnTo>
                <a:lnTo>
                  <a:pt x="2568" y="13829"/>
                </a:lnTo>
                <a:lnTo>
                  <a:pt x="2568" y="13756"/>
                </a:lnTo>
                <a:lnTo>
                  <a:pt x="2458" y="13646"/>
                </a:lnTo>
                <a:close/>
                <a:moveTo>
                  <a:pt x="3595" y="9794"/>
                </a:moveTo>
                <a:lnTo>
                  <a:pt x="3558" y="9831"/>
                </a:lnTo>
                <a:lnTo>
                  <a:pt x="3522" y="9867"/>
                </a:lnTo>
                <a:lnTo>
                  <a:pt x="3558" y="9977"/>
                </a:lnTo>
                <a:lnTo>
                  <a:pt x="3595" y="10088"/>
                </a:lnTo>
                <a:lnTo>
                  <a:pt x="3815" y="10234"/>
                </a:lnTo>
                <a:lnTo>
                  <a:pt x="4659" y="10821"/>
                </a:lnTo>
                <a:lnTo>
                  <a:pt x="5466" y="11518"/>
                </a:lnTo>
                <a:lnTo>
                  <a:pt x="6236" y="12178"/>
                </a:lnTo>
                <a:lnTo>
                  <a:pt x="7080" y="12839"/>
                </a:lnTo>
                <a:lnTo>
                  <a:pt x="7923" y="13462"/>
                </a:lnTo>
                <a:lnTo>
                  <a:pt x="8730" y="14049"/>
                </a:lnTo>
                <a:lnTo>
                  <a:pt x="9134" y="14343"/>
                </a:lnTo>
                <a:lnTo>
                  <a:pt x="9574" y="14563"/>
                </a:lnTo>
                <a:lnTo>
                  <a:pt x="9684" y="14563"/>
                </a:lnTo>
                <a:lnTo>
                  <a:pt x="9794" y="14526"/>
                </a:lnTo>
                <a:lnTo>
                  <a:pt x="9868" y="14453"/>
                </a:lnTo>
                <a:lnTo>
                  <a:pt x="9904" y="14416"/>
                </a:lnTo>
                <a:lnTo>
                  <a:pt x="9904" y="14379"/>
                </a:lnTo>
                <a:lnTo>
                  <a:pt x="9904" y="14306"/>
                </a:lnTo>
                <a:lnTo>
                  <a:pt x="9868" y="14269"/>
                </a:lnTo>
                <a:lnTo>
                  <a:pt x="9794" y="14196"/>
                </a:lnTo>
                <a:lnTo>
                  <a:pt x="9721" y="14159"/>
                </a:lnTo>
                <a:lnTo>
                  <a:pt x="9501" y="14012"/>
                </a:lnTo>
                <a:lnTo>
                  <a:pt x="9281" y="13866"/>
                </a:lnTo>
                <a:lnTo>
                  <a:pt x="8290" y="13205"/>
                </a:lnTo>
                <a:lnTo>
                  <a:pt x="7373" y="12508"/>
                </a:lnTo>
                <a:lnTo>
                  <a:pt x="6493" y="11812"/>
                </a:lnTo>
                <a:lnTo>
                  <a:pt x="5649" y="11115"/>
                </a:lnTo>
                <a:lnTo>
                  <a:pt x="4769" y="10418"/>
                </a:lnTo>
                <a:lnTo>
                  <a:pt x="4549" y="10234"/>
                </a:lnTo>
                <a:lnTo>
                  <a:pt x="4145" y="9977"/>
                </a:lnTo>
                <a:lnTo>
                  <a:pt x="3925" y="9867"/>
                </a:lnTo>
                <a:lnTo>
                  <a:pt x="3742" y="9794"/>
                </a:lnTo>
                <a:close/>
                <a:moveTo>
                  <a:pt x="3155" y="14122"/>
                </a:moveTo>
                <a:lnTo>
                  <a:pt x="3778" y="14563"/>
                </a:lnTo>
                <a:lnTo>
                  <a:pt x="3742" y="14746"/>
                </a:lnTo>
                <a:lnTo>
                  <a:pt x="3742" y="14856"/>
                </a:lnTo>
                <a:lnTo>
                  <a:pt x="3338" y="14563"/>
                </a:lnTo>
                <a:lnTo>
                  <a:pt x="3338" y="14489"/>
                </a:lnTo>
                <a:lnTo>
                  <a:pt x="3302" y="14416"/>
                </a:lnTo>
                <a:lnTo>
                  <a:pt x="3192" y="14269"/>
                </a:lnTo>
                <a:lnTo>
                  <a:pt x="3155" y="14122"/>
                </a:lnTo>
                <a:close/>
                <a:moveTo>
                  <a:pt x="12692" y="13536"/>
                </a:moveTo>
                <a:lnTo>
                  <a:pt x="12619" y="13976"/>
                </a:lnTo>
                <a:lnTo>
                  <a:pt x="12582" y="14416"/>
                </a:lnTo>
                <a:lnTo>
                  <a:pt x="12582" y="14489"/>
                </a:lnTo>
                <a:lnTo>
                  <a:pt x="12142" y="15040"/>
                </a:lnTo>
                <a:lnTo>
                  <a:pt x="12142" y="14893"/>
                </a:lnTo>
                <a:lnTo>
                  <a:pt x="12142" y="14563"/>
                </a:lnTo>
                <a:lnTo>
                  <a:pt x="12105" y="14269"/>
                </a:lnTo>
                <a:lnTo>
                  <a:pt x="12692" y="13536"/>
                </a:lnTo>
                <a:close/>
                <a:moveTo>
                  <a:pt x="4035" y="14746"/>
                </a:moveTo>
                <a:lnTo>
                  <a:pt x="4402" y="15003"/>
                </a:lnTo>
                <a:lnTo>
                  <a:pt x="4402" y="15040"/>
                </a:lnTo>
                <a:lnTo>
                  <a:pt x="4402" y="15150"/>
                </a:lnTo>
                <a:lnTo>
                  <a:pt x="4439" y="15223"/>
                </a:lnTo>
                <a:lnTo>
                  <a:pt x="4549" y="15370"/>
                </a:lnTo>
                <a:lnTo>
                  <a:pt x="4659" y="15553"/>
                </a:lnTo>
                <a:lnTo>
                  <a:pt x="4255" y="15223"/>
                </a:lnTo>
                <a:lnTo>
                  <a:pt x="4255" y="15150"/>
                </a:lnTo>
                <a:lnTo>
                  <a:pt x="4219" y="15076"/>
                </a:lnTo>
                <a:lnTo>
                  <a:pt x="4109" y="14966"/>
                </a:lnTo>
                <a:lnTo>
                  <a:pt x="4035" y="14856"/>
                </a:lnTo>
                <a:lnTo>
                  <a:pt x="4035" y="14746"/>
                </a:lnTo>
                <a:close/>
                <a:moveTo>
                  <a:pt x="11922" y="14489"/>
                </a:moveTo>
                <a:lnTo>
                  <a:pt x="11885" y="14856"/>
                </a:lnTo>
                <a:lnTo>
                  <a:pt x="11848" y="15113"/>
                </a:lnTo>
                <a:lnTo>
                  <a:pt x="11848" y="15260"/>
                </a:lnTo>
                <a:lnTo>
                  <a:pt x="11848" y="15370"/>
                </a:lnTo>
                <a:lnTo>
                  <a:pt x="11555" y="15700"/>
                </a:lnTo>
                <a:lnTo>
                  <a:pt x="11592" y="15480"/>
                </a:lnTo>
                <a:lnTo>
                  <a:pt x="11555" y="15223"/>
                </a:lnTo>
                <a:lnTo>
                  <a:pt x="11555" y="15150"/>
                </a:lnTo>
                <a:lnTo>
                  <a:pt x="11482" y="15113"/>
                </a:lnTo>
                <a:lnTo>
                  <a:pt x="11445" y="15113"/>
                </a:lnTo>
                <a:lnTo>
                  <a:pt x="11922" y="14489"/>
                </a:lnTo>
                <a:close/>
                <a:moveTo>
                  <a:pt x="4769" y="15223"/>
                </a:moveTo>
                <a:lnTo>
                  <a:pt x="5026" y="15406"/>
                </a:lnTo>
                <a:lnTo>
                  <a:pt x="5576" y="15810"/>
                </a:lnTo>
                <a:lnTo>
                  <a:pt x="5576" y="15883"/>
                </a:lnTo>
                <a:lnTo>
                  <a:pt x="5576" y="16177"/>
                </a:lnTo>
                <a:lnTo>
                  <a:pt x="5576" y="16287"/>
                </a:lnTo>
                <a:lnTo>
                  <a:pt x="4916" y="15773"/>
                </a:lnTo>
                <a:lnTo>
                  <a:pt x="4952" y="15663"/>
                </a:lnTo>
                <a:lnTo>
                  <a:pt x="4952" y="15553"/>
                </a:lnTo>
                <a:lnTo>
                  <a:pt x="4916" y="15480"/>
                </a:lnTo>
                <a:lnTo>
                  <a:pt x="4879" y="15370"/>
                </a:lnTo>
                <a:lnTo>
                  <a:pt x="4769" y="15223"/>
                </a:lnTo>
                <a:close/>
                <a:moveTo>
                  <a:pt x="5833" y="15993"/>
                </a:moveTo>
                <a:lnTo>
                  <a:pt x="6456" y="16507"/>
                </a:lnTo>
                <a:lnTo>
                  <a:pt x="6420" y="16580"/>
                </a:lnTo>
                <a:lnTo>
                  <a:pt x="6383" y="16690"/>
                </a:lnTo>
                <a:lnTo>
                  <a:pt x="6346" y="16874"/>
                </a:lnTo>
                <a:lnTo>
                  <a:pt x="5869" y="16507"/>
                </a:lnTo>
                <a:lnTo>
                  <a:pt x="5869" y="16323"/>
                </a:lnTo>
                <a:lnTo>
                  <a:pt x="5869" y="16140"/>
                </a:lnTo>
                <a:lnTo>
                  <a:pt x="5833" y="15993"/>
                </a:lnTo>
                <a:close/>
                <a:moveTo>
                  <a:pt x="11298" y="15260"/>
                </a:moveTo>
                <a:lnTo>
                  <a:pt x="11298" y="15443"/>
                </a:lnTo>
                <a:lnTo>
                  <a:pt x="11225" y="15957"/>
                </a:lnTo>
                <a:lnTo>
                  <a:pt x="11225" y="16030"/>
                </a:lnTo>
                <a:lnTo>
                  <a:pt x="11261" y="16067"/>
                </a:lnTo>
                <a:lnTo>
                  <a:pt x="10088" y="17387"/>
                </a:lnTo>
                <a:lnTo>
                  <a:pt x="10088" y="17130"/>
                </a:lnTo>
                <a:lnTo>
                  <a:pt x="10088" y="16984"/>
                </a:lnTo>
                <a:lnTo>
                  <a:pt x="10308" y="16653"/>
                </a:lnTo>
                <a:lnTo>
                  <a:pt x="10821" y="15920"/>
                </a:lnTo>
                <a:lnTo>
                  <a:pt x="10785" y="16067"/>
                </a:lnTo>
                <a:lnTo>
                  <a:pt x="10711" y="16287"/>
                </a:lnTo>
                <a:lnTo>
                  <a:pt x="10711" y="16397"/>
                </a:lnTo>
                <a:lnTo>
                  <a:pt x="10711" y="16507"/>
                </a:lnTo>
                <a:lnTo>
                  <a:pt x="10748" y="16543"/>
                </a:lnTo>
                <a:lnTo>
                  <a:pt x="10785" y="16543"/>
                </a:lnTo>
                <a:lnTo>
                  <a:pt x="10895" y="16470"/>
                </a:lnTo>
                <a:lnTo>
                  <a:pt x="10968" y="16360"/>
                </a:lnTo>
                <a:lnTo>
                  <a:pt x="11005" y="16103"/>
                </a:lnTo>
                <a:lnTo>
                  <a:pt x="11005" y="15663"/>
                </a:lnTo>
                <a:lnTo>
                  <a:pt x="11225" y="15370"/>
                </a:lnTo>
                <a:lnTo>
                  <a:pt x="11298" y="15260"/>
                </a:lnTo>
                <a:close/>
                <a:moveTo>
                  <a:pt x="6566" y="16580"/>
                </a:moveTo>
                <a:lnTo>
                  <a:pt x="7006" y="17020"/>
                </a:lnTo>
                <a:lnTo>
                  <a:pt x="7006" y="17240"/>
                </a:lnTo>
                <a:lnTo>
                  <a:pt x="7006" y="17460"/>
                </a:lnTo>
                <a:lnTo>
                  <a:pt x="6896" y="17350"/>
                </a:lnTo>
                <a:lnTo>
                  <a:pt x="6640" y="17130"/>
                </a:lnTo>
                <a:lnTo>
                  <a:pt x="6640" y="17020"/>
                </a:lnTo>
                <a:lnTo>
                  <a:pt x="6603" y="16800"/>
                </a:lnTo>
                <a:lnTo>
                  <a:pt x="6566" y="16580"/>
                </a:lnTo>
                <a:close/>
                <a:moveTo>
                  <a:pt x="9464" y="404"/>
                </a:moveTo>
                <a:lnTo>
                  <a:pt x="9684" y="440"/>
                </a:lnTo>
                <a:lnTo>
                  <a:pt x="9868" y="477"/>
                </a:lnTo>
                <a:lnTo>
                  <a:pt x="10051" y="587"/>
                </a:lnTo>
                <a:lnTo>
                  <a:pt x="10418" y="844"/>
                </a:lnTo>
                <a:lnTo>
                  <a:pt x="10711" y="1064"/>
                </a:lnTo>
                <a:lnTo>
                  <a:pt x="12582" y="2421"/>
                </a:lnTo>
                <a:lnTo>
                  <a:pt x="14489" y="3815"/>
                </a:lnTo>
                <a:lnTo>
                  <a:pt x="15443" y="4512"/>
                </a:lnTo>
                <a:lnTo>
                  <a:pt x="15700" y="4732"/>
                </a:lnTo>
                <a:lnTo>
                  <a:pt x="15847" y="4805"/>
                </a:lnTo>
                <a:lnTo>
                  <a:pt x="15993" y="4879"/>
                </a:lnTo>
                <a:lnTo>
                  <a:pt x="15590" y="5356"/>
                </a:lnTo>
                <a:lnTo>
                  <a:pt x="15223" y="5869"/>
                </a:lnTo>
                <a:lnTo>
                  <a:pt x="15040" y="6089"/>
                </a:lnTo>
                <a:lnTo>
                  <a:pt x="14856" y="6383"/>
                </a:lnTo>
                <a:lnTo>
                  <a:pt x="14783" y="6529"/>
                </a:lnTo>
                <a:lnTo>
                  <a:pt x="14746" y="6639"/>
                </a:lnTo>
                <a:lnTo>
                  <a:pt x="14746" y="6786"/>
                </a:lnTo>
                <a:lnTo>
                  <a:pt x="14856" y="6896"/>
                </a:lnTo>
                <a:lnTo>
                  <a:pt x="14966" y="7006"/>
                </a:lnTo>
                <a:lnTo>
                  <a:pt x="15076" y="7080"/>
                </a:lnTo>
                <a:lnTo>
                  <a:pt x="15370" y="7190"/>
                </a:lnTo>
                <a:lnTo>
                  <a:pt x="15957" y="7300"/>
                </a:lnTo>
                <a:lnTo>
                  <a:pt x="16727" y="7446"/>
                </a:lnTo>
                <a:lnTo>
                  <a:pt x="17021" y="7520"/>
                </a:lnTo>
                <a:lnTo>
                  <a:pt x="16984" y="7593"/>
                </a:lnTo>
                <a:lnTo>
                  <a:pt x="16470" y="8143"/>
                </a:lnTo>
                <a:lnTo>
                  <a:pt x="15993" y="8730"/>
                </a:lnTo>
                <a:lnTo>
                  <a:pt x="15040" y="9904"/>
                </a:lnTo>
                <a:lnTo>
                  <a:pt x="12912" y="12508"/>
                </a:lnTo>
                <a:lnTo>
                  <a:pt x="11848" y="13792"/>
                </a:lnTo>
                <a:lnTo>
                  <a:pt x="10821" y="15113"/>
                </a:lnTo>
                <a:lnTo>
                  <a:pt x="10344" y="15736"/>
                </a:lnTo>
                <a:lnTo>
                  <a:pt x="9904" y="16397"/>
                </a:lnTo>
                <a:lnTo>
                  <a:pt x="9464" y="17057"/>
                </a:lnTo>
                <a:lnTo>
                  <a:pt x="9317" y="17277"/>
                </a:lnTo>
                <a:lnTo>
                  <a:pt x="9207" y="17497"/>
                </a:lnTo>
                <a:lnTo>
                  <a:pt x="8987" y="17387"/>
                </a:lnTo>
                <a:lnTo>
                  <a:pt x="8767" y="17350"/>
                </a:lnTo>
                <a:lnTo>
                  <a:pt x="8290" y="17204"/>
                </a:lnTo>
                <a:lnTo>
                  <a:pt x="7997" y="17094"/>
                </a:lnTo>
                <a:lnTo>
                  <a:pt x="7740" y="16910"/>
                </a:lnTo>
                <a:lnTo>
                  <a:pt x="7483" y="16727"/>
                </a:lnTo>
                <a:lnTo>
                  <a:pt x="7227" y="16507"/>
                </a:lnTo>
                <a:lnTo>
                  <a:pt x="6750" y="16067"/>
                </a:lnTo>
                <a:lnTo>
                  <a:pt x="6273" y="15663"/>
                </a:lnTo>
                <a:lnTo>
                  <a:pt x="5723" y="15296"/>
                </a:lnTo>
                <a:lnTo>
                  <a:pt x="5209" y="14929"/>
                </a:lnTo>
                <a:lnTo>
                  <a:pt x="3045" y="13462"/>
                </a:lnTo>
                <a:lnTo>
                  <a:pt x="1908" y="12619"/>
                </a:lnTo>
                <a:lnTo>
                  <a:pt x="1321" y="12215"/>
                </a:lnTo>
                <a:lnTo>
                  <a:pt x="697" y="11848"/>
                </a:lnTo>
                <a:lnTo>
                  <a:pt x="624" y="11812"/>
                </a:lnTo>
                <a:lnTo>
                  <a:pt x="1614" y="10381"/>
                </a:lnTo>
                <a:lnTo>
                  <a:pt x="2641" y="8950"/>
                </a:lnTo>
                <a:lnTo>
                  <a:pt x="3668" y="7556"/>
                </a:lnTo>
                <a:lnTo>
                  <a:pt x="4732" y="6163"/>
                </a:lnTo>
                <a:lnTo>
                  <a:pt x="6970" y="3338"/>
                </a:lnTo>
                <a:lnTo>
                  <a:pt x="8144" y="1944"/>
                </a:lnTo>
                <a:lnTo>
                  <a:pt x="8730" y="1284"/>
                </a:lnTo>
                <a:lnTo>
                  <a:pt x="9244" y="550"/>
                </a:lnTo>
                <a:lnTo>
                  <a:pt x="9281" y="477"/>
                </a:lnTo>
                <a:lnTo>
                  <a:pt x="9281" y="404"/>
                </a:lnTo>
                <a:close/>
                <a:moveTo>
                  <a:pt x="7227" y="17204"/>
                </a:moveTo>
                <a:lnTo>
                  <a:pt x="7667" y="17460"/>
                </a:lnTo>
                <a:lnTo>
                  <a:pt x="8107" y="17681"/>
                </a:lnTo>
                <a:lnTo>
                  <a:pt x="8070" y="17937"/>
                </a:lnTo>
                <a:lnTo>
                  <a:pt x="8107" y="18194"/>
                </a:lnTo>
                <a:lnTo>
                  <a:pt x="7850" y="18084"/>
                </a:lnTo>
                <a:lnTo>
                  <a:pt x="7447" y="17791"/>
                </a:lnTo>
                <a:lnTo>
                  <a:pt x="7410" y="17644"/>
                </a:lnTo>
                <a:lnTo>
                  <a:pt x="7337" y="17497"/>
                </a:lnTo>
                <a:lnTo>
                  <a:pt x="7227" y="17204"/>
                </a:lnTo>
                <a:close/>
                <a:moveTo>
                  <a:pt x="9831" y="17460"/>
                </a:moveTo>
                <a:lnTo>
                  <a:pt x="9868" y="17534"/>
                </a:lnTo>
                <a:lnTo>
                  <a:pt x="9904" y="17571"/>
                </a:lnTo>
                <a:lnTo>
                  <a:pt x="9464" y="18084"/>
                </a:lnTo>
                <a:lnTo>
                  <a:pt x="9207" y="18341"/>
                </a:lnTo>
                <a:lnTo>
                  <a:pt x="9171" y="18231"/>
                </a:lnTo>
                <a:lnTo>
                  <a:pt x="9134" y="18121"/>
                </a:lnTo>
                <a:lnTo>
                  <a:pt x="9134" y="17974"/>
                </a:lnTo>
                <a:lnTo>
                  <a:pt x="9317" y="17974"/>
                </a:lnTo>
                <a:lnTo>
                  <a:pt x="9317" y="17937"/>
                </a:lnTo>
                <a:lnTo>
                  <a:pt x="9391" y="17937"/>
                </a:lnTo>
                <a:lnTo>
                  <a:pt x="9464" y="17901"/>
                </a:lnTo>
                <a:lnTo>
                  <a:pt x="9574" y="17827"/>
                </a:lnTo>
                <a:lnTo>
                  <a:pt x="9647" y="17681"/>
                </a:lnTo>
                <a:lnTo>
                  <a:pt x="9794" y="17460"/>
                </a:lnTo>
                <a:close/>
                <a:moveTo>
                  <a:pt x="9464" y="0"/>
                </a:moveTo>
                <a:lnTo>
                  <a:pt x="9281" y="37"/>
                </a:lnTo>
                <a:lnTo>
                  <a:pt x="9134" y="110"/>
                </a:lnTo>
                <a:lnTo>
                  <a:pt x="9024" y="147"/>
                </a:lnTo>
                <a:lnTo>
                  <a:pt x="8951" y="257"/>
                </a:lnTo>
                <a:lnTo>
                  <a:pt x="8914" y="294"/>
                </a:lnTo>
                <a:lnTo>
                  <a:pt x="8914" y="330"/>
                </a:lnTo>
                <a:lnTo>
                  <a:pt x="8327" y="954"/>
                </a:lnTo>
                <a:lnTo>
                  <a:pt x="7740" y="1614"/>
                </a:lnTo>
                <a:lnTo>
                  <a:pt x="6640" y="2971"/>
                </a:lnTo>
                <a:lnTo>
                  <a:pt x="5502" y="4365"/>
                </a:lnTo>
                <a:lnTo>
                  <a:pt x="4402" y="5759"/>
                </a:lnTo>
                <a:lnTo>
                  <a:pt x="2421" y="8400"/>
                </a:lnTo>
                <a:lnTo>
                  <a:pt x="477" y="11041"/>
                </a:lnTo>
                <a:lnTo>
                  <a:pt x="330" y="11261"/>
                </a:lnTo>
                <a:lnTo>
                  <a:pt x="37" y="11701"/>
                </a:lnTo>
                <a:lnTo>
                  <a:pt x="0" y="11775"/>
                </a:lnTo>
                <a:lnTo>
                  <a:pt x="0" y="11885"/>
                </a:lnTo>
                <a:lnTo>
                  <a:pt x="37" y="11958"/>
                </a:lnTo>
                <a:lnTo>
                  <a:pt x="74" y="12032"/>
                </a:lnTo>
                <a:lnTo>
                  <a:pt x="147" y="12068"/>
                </a:lnTo>
                <a:lnTo>
                  <a:pt x="220" y="12105"/>
                </a:lnTo>
                <a:lnTo>
                  <a:pt x="294" y="12105"/>
                </a:lnTo>
                <a:lnTo>
                  <a:pt x="404" y="12068"/>
                </a:lnTo>
                <a:lnTo>
                  <a:pt x="440" y="12142"/>
                </a:lnTo>
                <a:lnTo>
                  <a:pt x="697" y="12398"/>
                </a:lnTo>
                <a:lnTo>
                  <a:pt x="587" y="12508"/>
                </a:lnTo>
                <a:lnTo>
                  <a:pt x="514" y="12655"/>
                </a:lnTo>
                <a:lnTo>
                  <a:pt x="440" y="12802"/>
                </a:lnTo>
                <a:lnTo>
                  <a:pt x="404" y="12949"/>
                </a:lnTo>
                <a:lnTo>
                  <a:pt x="404" y="13022"/>
                </a:lnTo>
                <a:lnTo>
                  <a:pt x="440" y="13059"/>
                </a:lnTo>
                <a:lnTo>
                  <a:pt x="514" y="13095"/>
                </a:lnTo>
                <a:lnTo>
                  <a:pt x="550" y="13095"/>
                </a:lnTo>
                <a:lnTo>
                  <a:pt x="624" y="13205"/>
                </a:lnTo>
                <a:lnTo>
                  <a:pt x="697" y="13315"/>
                </a:lnTo>
                <a:lnTo>
                  <a:pt x="881" y="13462"/>
                </a:lnTo>
                <a:lnTo>
                  <a:pt x="1284" y="13719"/>
                </a:lnTo>
                <a:lnTo>
                  <a:pt x="2385" y="14416"/>
                </a:lnTo>
                <a:lnTo>
                  <a:pt x="3558" y="15223"/>
                </a:lnTo>
                <a:lnTo>
                  <a:pt x="4659" y="16103"/>
                </a:lnTo>
                <a:lnTo>
                  <a:pt x="6420" y="17534"/>
                </a:lnTo>
                <a:lnTo>
                  <a:pt x="6420" y="17571"/>
                </a:lnTo>
                <a:lnTo>
                  <a:pt x="6493" y="17644"/>
                </a:lnTo>
                <a:lnTo>
                  <a:pt x="6566" y="17644"/>
                </a:lnTo>
                <a:lnTo>
                  <a:pt x="6823" y="17864"/>
                </a:lnTo>
                <a:lnTo>
                  <a:pt x="7300" y="18231"/>
                </a:lnTo>
                <a:lnTo>
                  <a:pt x="7777" y="18561"/>
                </a:lnTo>
                <a:lnTo>
                  <a:pt x="8034" y="18671"/>
                </a:lnTo>
                <a:lnTo>
                  <a:pt x="8254" y="18781"/>
                </a:lnTo>
                <a:lnTo>
                  <a:pt x="8510" y="18854"/>
                </a:lnTo>
                <a:lnTo>
                  <a:pt x="8620" y="18854"/>
                </a:lnTo>
                <a:lnTo>
                  <a:pt x="8767" y="18818"/>
                </a:lnTo>
                <a:lnTo>
                  <a:pt x="8804" y="18744"/>
                </a:lnTo>
                <a:lnTo>
                  <a:pt x="8840" y="18708"/>
                </a:lnTo>
                <a:lnTo>
                  <a:pt x="8840" y="18634"/>
                </a:lnTo>
                <a:lnTo>
                  <a:pt x="8804" y="18561"/>
                </a:lnTo>
                <a:lnTo>
                  <a:pt x="8730" y="18488"/>
                </a:lnTo>
                <a:lnTo>
                  <a:pt x="8620" y="18414"/>
                </a:lnTo>
                <a:lnTo>
                  <a:pt x="8437" y="18341"/>
                </a:lnTo>
                <a:lnTo>
                  <a:pt x="8400" y="18341"/>
                </a:lnTo>
                <a:lnTo>
                  <a:pt x="8400" y="18157"/>
                </a:lnTo>
                <a:lnTo>
                  <a:pt x="8400" y="17974"/>
                </a:lnTo>
                <a:lnTo>
                  <a:pt x="8364" y="17791"/>
                </a:lnTo>
                <a:lnTo>
                  <a:pt x="8620" y="17864"/>
                </a:lnTo>
                <a:lnTo>
                  <a:pt x="8951" y="17937"/>
                </a:lnTo>
                <a:lnTo>
                  <a:pt x="8877" y="18121"/>
                </a:lnTo>
                <a:lnTo>
                  <a:pt x="8877" y="18267"/>
                </a:lnTo>
                <a:lnTo>
                  <a:pt x="8914" y="18451"/>
                </a:lnTo>
                <a:lnTo>
                  <a:pt x="8987" y="18598"/>
                </a:lnTo>
                <a:lnTo>
                  <a:pt x="8877" y="18781"/>
                </a:lnTo>
                <a:lnTo>
                  <a:pt x="8877" y="18854"/>
                </a:lnTo>
                <a:lnTo>
                  <a:pt x="8914" y="18964"/>
                </a:lnTo>
                <a:lnTo>
                  <a:pt x="9024" y="19001"/>
                </a:lnTo>
                <a:lnTo>
                  <a:pt x="9097" y="18964"/>
                </a:lnTo>
                <a:lnTo>
                  <a:pt x="9281" y="18854"/>
                </a:lnTo>
                <a:lnTo>
                  <a:pt x="9427" y="18708"/>
                </a:lnTo>
                <a:lnTo>
                  <a:pt x="9721" y="18414"/>
                </a:lnTo>
                <a:lnTo>
                  <a:pt x="10344" y="17717"/>
                </a:lnTo>
                <a:lnTo>
                  <a:pt x="11555" y="16397"/>
                </a:lnTo>
                <a:lnTo>
                  <a:pt x="12802" y="14929"/>
                </a:lnTo>
                <a:lnTo>
                  <a:pt x="14013" y="13462"/>
                </a:lnTo>
                <a:lnTo>
                  <a:pt x="15150" y="11958"/>
                </a:lnTo>
                <a:lnTo>
                  <a:pt x="16214" y="10454"/>
                </a:lnTo>
                <a:lnTo>
                  <a:pt x="17314" y="8950"/>
                </a:lnTo>
                <a:lnTo>
                  <a:pt x="17791" y="8253"/>
                </a:lnTo>
                <a:lnTo>
                  <a:pt x="18011" y="7887"/>
                </a:lnTo>
                <a:lnTo>
                  <a:pt x="18231" y="7483"/>
                </a:lnTo>
                <a:lnTo>
                  <a:pt x="18304" y="7483"/>
                </a:lnTo>
                <a:lnTo>
                  <a:pt x="18341" y="7446"/>
                </a:lnTo>
                <a:lnTo>
                  <a:pt x="18378" y="7373"/>
                </a:lnTo>
                <a:lnTo>
                  <a:pt x="18378" y="7300"/>
                </a:lnTo>
                <a:lnTo>
                  <a:pt x="18268" y="7080"/>
                </a:lnTo>
                <a:lnTo>
                  <a:pt x="18158" y="6860"/>
                </a:lnTo>
                <a:lnTo>
                  <a:pt x="17828" y="6493"/>
                </a:lnTo>
                <a:lnTo>
                  <a:pt x="17644" y="6346"/>
                </a:lnTo>
                <a:lnTo>
                  <a:pt x="17424" y="6199"/>
                </a:lnTo>
                <a:lnTo>
                  <a:pt x="17277" y="6126"/>
                </a:lnTo>
                <a:lnTo>
                  <a:pt x="17131" y="6089"/>
                </a:lnTo>
                <a:lnTo>
                  <a:pt x="16910" y="5576"/>
                </a:lnTo>
                <a:lnTo>
                  <a:pt x="16837" y="5319"/>
                </a:lnTo>
                <a:lnTo>
                  <a:pt x="16800" y="5062"/>
                </a:lnTo>
                <a:lnTo>
                  <a:pt x="16800" y="4915"/>
                </a:lnTo>
                <a:lnTo>
                  <a:pt x="16727" y="4769"/>
                </a:lnTo>
                <a:lnTo>
                  <a:pt x="16654" y="4695"/>
                </a:lnTo>
                <a:lnTo>
                  <a:pt x="16470" y="4695"/>
                </a:lnTo>
                <a:lnTo>
                  <a:pt x="16397" y="4732"/>
                </a:lnTo>
                <a:lnTo>
                  <a:pt x="16360" y="4769"/>
                </a:lnTo>
                <a:lnTo>
                  <a:pt x="16397" y="4842"/>
                </a:lnTo>
                <a:lnTo>
                  <a:pt x="16434" y="4879"/>
                </a:lnTo>
                <a:lnTo>
                  <a:pt x="16434" y="4915"/>
                </a:lnTo>
                <a:lnTo>
                  <a:pt x="16434" y="5099"/>
                </a:lnTo>
                <a:lnTo>
                  <a:pt x="16434" y="5356"/>
                </a:lnTo>
                <a:lnTo>
                  <a:pt x="16470" y="5539"/>
                </a:lnTo>
                <a:lnTo>
                  <a:pt x="16544" y="5759"/>
                </a:lnTo>
                <a:lnTo>
                  <a:pt x="16690" y="6126"/>
                </a:lnTo>
                <a:lnTo>
                  <a:pt x="16984" y="7006"/>
                </a:lnTo>
                <a:lnTo>
                  <a:pt x="17021" y="7080"/>
                </a:lnTo>
                <a:lnTo>
                  <a:pt x="16544" y="6970"/>
                </a:lnTo>
                <a:lnTo>
                  <a:pt x="15920" y="6860"/>
                </a:lnTo>
                <a:lnTo>
                  <a:pt x="15296" y="6713"/>
                </a:lnTo>
                <a:lnTo>
                  <a:pt x="15186" y="6639"/>
                </a:lnTo>
                <a:lnTo>
                  <a:pt x="15223" y="6603"/>
                </a:lnTo>
                <a:lnTo>
                  <a:pt x="15333" y="6419"/>
                </a:lnTo>
                <a:lnTo>
                  <a:pt x="15700" y="5906"/>
                </a:lnTo>
                <a:lnTo>
                  <a:pt x="16030" y="5392"/>
                </a:lnTo>
                <a:lnTo>
                  <a:pt x="16287" y="4915"/>
                </a:lnTo>
                <a:lnTo>
                  <a:pt x="16360" y="4842"/>
                </a:lnTo>
                <a:lnTo>
                  <a:pt x="16360" y="4732"/>
                </a:lnTo>
                <a:lnTo>
                  <a:pt x="16324" y="4622"/>
                </a:lnTo>
                <a:lnTo>
                  <a:pt x="16250" y="4512"/>
                </a:lnTo>
                <a:lnTo>
                  <a:pt x="16067" y="4329"/>
                </a:lnTo>
                <a:lnTo>
                  <a:pt x="15590" y="4035"/>
                </a:lnTo>
                <a:lnTo>
                  <a:pt x="14526" y="3265"/>
                </a:lnTo>
                <a:lnTo>
                  <a:pt x="12435" y="1724"/>
                </a:lnTo>
                <a:lnTo>
                  <a:pt x="11445" y="1027"/>
                </a:lnTo>
                <a:lnTo>
                  <a:pt x="10454" y="330"/>
                </a:lnTo>
                <a:lnTo>
                  <a:pt x="10124" y="147"/>
                </a:lnTo>
                <a:lnTo>
                  <a:pt x="9794" y="37"/>
                </a:lnTo>
                <a:lnTo>
                  <a:pt x="9611" y="0"/>
                </a:lnTo>
                <a:close/>
              </a:path>
            </a:pathLst>
          </a:custGeom>
          <a:solidFill>
            <a:srgbClr val="3C78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03" name="Google Shape;203;p3"/>
          <p:cNvSpPr/>
          <p:nvPr/>
        </p:nvSpPr>
        <p:spPr>
          <a:xfrm>
            <a:off x="5501054" y="4557600"/>
            <a:ext cx="504670" cy="400627"/>
          </a:xfrm>
          <a:custGeom>
            <a:avLst/>
            <a:gdLst/>
            <a:ahLst/>
            <a:cxnLst/>
            <a:rect l="l" t="t" r="r" b="b"/>
            <a:pathLst>
              <a:path w="17792" h="14124" extrusionOk="0">
                <a:moveTo>
                  <a:pt x="10565" y="2275"/>
                </a:moveTo>
                <a:lnTo>
                  <a:pt x="10785" y="2312"/>
                </a:lnTo>
                <a:lnTo>
                  <a:pt x="11189" y="2422"/>
                </a:lnTo>
                <a:lnTo>
                  <a:pt x="11555" y="2605"/>
                </a:lnTo>
                <a:lnTo>
                  <a:pt x="11445" y="2605"/>
                </a:lnTo>
                <a:lnTo>
                  <a:pt x="10638" y="2899"/>
                </a:lnTo>
                <a:lnTo>
                  <a:pt x="9868" y="3192"/>
                </a:lnTo>
                <a:lnTo>
                  <a:pt x="9245" y="3449"/>
                </a:lnTo>
                <a:lnTo>
                  <a:pt x="8584" y="3706"/>
                </a:lnTo>
                <a:lnTo>
                  <a:pt x="7961" y="4036"/>
                </a:lnTo>
                <a:lnTo>
                  <a:pt x="7667" y="4219"/>
                </a:lnTo>
                <a:lnTo>
                  <a:pt x="7410" y="4439"/>
                </a:lnTo>
                <a:lnTo>
                  <a:pt x="7631" y="4073"/>
                </a:lnTo>
                <a:lnTo>
                  <a:pt x="7887" y="3743"/>
                </a:lnTo>
                <a:lnTo>
                  <a:pt x="8144" y="3412"/>
                </a:lnTo>
                <a:lnTo>
                  <a:pt x="8438" y="3156"/>
                </a:lnTo>
                <a:lnTo>
                  <a:pt x="8768" y="2899"/>
                </a:lnTo>
                <a:lnTo>
                  <a:pt x="9098" y="2679"/>
                </a:lnTo>
                <a:lnTo>
                  <a:pt x="9501" y="2495"/>
                </a:lnTo>
                <a:lnTo>
                  <a:pt x="9905" y="2349"/>
                </a:lnTo>
                <a:lnTo>
                  <a:pt x="10125" y="2312"/>
                </a:lnTo>
                <a:lnTo>
                  <a:pt x="10345" y="2275"/>
                </a:lnTo>
                <a:close/>
                <a:moveTo>
                  <a:pt x="1285" y="2129"/>
                </a:moveTo>
                <a:lnTo>
                  <a:pt x="1248" y="2165"/>
                </a:lnTo>
                <a:lnTo>
                  <a:pt x="1101" y="2275"/>
                </a:lnTo>
                <a:lnTo>
                  <a:pt x="991" y="2422"/>
                </a:lnTo>
                <a:lnTo>
                  <a:pt x="808" y="2715"/>
                </a:lnTo>
                <a:lnTo>
                  <a:pt x="588" y="2605"/>
                </a:lnTo>
                <a:lnTo>
                  <a:pt x="441" y="2422"/>
                </a:lnTo>
                <a:lnTo>
                  <a:pt x="258" y="2239"/>
                </a:lnTo>
                <a:lnTo>
                  <a:pt x="184" y="2202"/>
                </a:lnTo>
                <a:lnTo>
                  <a:pt x="111" y="2202"/>
                </a:lnTo>
                <a:lnTo>
                  <a:pt x="37" y="2239"/>
                </a:lnTo>
                <a:lnTo>
                  <a:pt x="1" y="2312"/>
                </a:lnTo>
                <a:lnTo>
                  <a:pt x="1" y="2495"/>
                </a:lnTo>
                <a:lnTo>
                  <a:pt x="74" y="2642"/>
                </a:lnTo>
                <a:lnTo>
                  <a:pt x="147" y="2789"/>
                </a:lnTo>
                <a:lnTo>
                  <a:pt x="258" y="2936"/>
                </a:lnTo>
                <a:lnTo>
                  <a:pt x="404" y="3046"/>
                </a:lnTo>
                <a:lnTo>
                  <a:pt x="588" y="3119"/>
                </a:lnTo>
                <a:lnTo>
                  <a:pt x="294" y="3706"/>
                </a:lnTo>
                <a:lnTo>
                  <a:pt x="74" y="4293"/>
                </a:lnTo>
                <a:lnTo>
                  <a:pt x="74" y="4403"/>
                </a:lnTo>
                <a:lnTo>
                  <a:pt x="74" y="4476"/>
                </a:lnTo>
                <a:lnTo>
                  <a:pt x="147" y="4549"/>
                </a:lnTo>
                <a:lnTo>
                  <a:pt x="221" y="4586"/>
                </a:lnTo>
                <a:lnTo>
                  <a:pt x="294" y="4623"/>
                </a:lnTo>
                <a:lnTo>
                  <a:pt x="368" y="4586"/>
                </a:lnTo>
                <a:lnTo>
                  <a:pt x="441" y="4549"/>
                </a:lnTo>
                <a:lnTo>
                  <a:pt x="514" y="4476"/>
                </a:lnTo>
                <a:lnTo>
                  <a:pt x="991" y="3339"/>
                </a:lnTo>
                <a:lnTo>
                  <a:pt x="1248" y="2789"/>
                </a:lnTo>
                <a:lnTo>
                  <a:pt x="1321" y="2495"/>
                </a:lnTo>
                <a:lnTo>
                  <a:pt x="1395" y="2202"/>
                </a:lnTo>
                <a:lnTo>
                  <a:pt x="1358" y="2165"/>
                </a:lnTo>
                <a:lnTo>
                  <a:pt x="1321" y="2129"/>
                </a:lnTo>
                <a:close/>
                <a:moveTo>
                  <a:pt x="11702" y="2715"/>
                </a:moveTo>
                <a:lnTo>
                  <a:pt x="11959" y="2936"/>
                </a:lnTo>
                <a:lnTo>
                  <a:pt x="12142" y="3156"/>
                </a:lnTo>
                <a:lnTo>
                  <a:pt x="12216" y="3266"/>
                </a:lnTo>
                <a:lnTo>
                  <a:pt x="11812" y="3412"/>
                </a:lnTo>
                <a:lnTo>
                  <a:pt x="11445" y="3559"/>
                </a:lnTo>
                <a:lnTo>
                  <a:pt x="9758" y="4183"/>
                </a:lnTo>
                <a:lnTo>
                  <a:pt x="8254" y="4770"/>
                </a:lnTo>
                <a:lnTo>
                  <a:pt x="7484" y="5100"/>
                </a:lnTo>
                <a:lnTo>
                  <a:pt x="7117" y="5283"/>
                </a:lnTo>
                <a:lnTo>
                  <a:pt x="6787" y="5503"/>
                </a:lnTo>
                <a:lnTo>
                  <a:pt x="7337" y="4549"/>
                </a:lnTo>
                <a:lnTo>
                  <a:pt x="7374" y="4549"/>
                </a:lnTo>
                <a:lnTo>
                  <a:pt x="8364" y="4073"/>
                </a:lnTo>
                <a:lnTo>
                  <a:pt x="9355" y="3632"/>
                </a:lnTo>
                <a:lnTo>
                  <a:pt x="11409" y="2862"/>
                </a:lnTo>
                <a:lnTo>
                  <a:pt x="11445" y="2936"/>
                </a:lnTo>
                <a:lnTo>
                  <a:pt x="11519" y="2972"/>
                </a:lnTo>
                <a:lnTo>
                  <a:pt x="11592" y="3009"/>
                </a:lnTo>
                <a:lnTo>
                  <a:pt x="11666" y="2972"/>
                </a:lnTo>
                <a:lnTo>
                  <a:pt x="11739" y="2899"/>
                </a:lnTo>
                <a:lnTo>
                  <a:pt x="11739" y="2789"/>
                </a:lnTo>
                <a:lnTo>
                  <a:pt x="11702" y="2715"/>
                </a:lnTo>
                <a:close/>
                <a:moveTo>
                  <a:pt x="12326" y="3522"/>
                </a:moveTo>
                <a:lnTo>
                  <a:pt x="12399" y="3596"/>
                </a:lnTo>
                <a:lnTo>
                  <a:pt x="12436" y="3596"/>
                </a:lnTo>
                <a:lnTo>
                  <a:pt x="12583" y="3926"/>
                </a:lnTo>
                <a:lnTo>
                  <a:pt x="12546" y="3926"/>
                </a:lnTo>
                <a:lnTo>
                  <a:pt x="12473" y="3963"/>
                </a:lnTo>
                <a:lnTo>
                  <a:pt x="12289" y="4109"/>
                </a:lnTo>
                <a:lnTo>
                  <a:pt x="12106" y="4219"/>
                </a:lnTo>
                <a:lnTo>
                  <a:pt x="11702" y="4403"/>
                </a:lnTo>
                <a:lnTo>
                  <a:pt x="11262" y="4586"/>
                </a:lnTo>
                <a:lnTo>
                  <a:pt x="10822" y="4733"/>
                </a:lnTo>
                <a:lnTo>
                  <a:pt x="9941" y="5026"/>
                </a:lnTo>
                <a:lnTo>
                  <a:pt x="9061" y="5393"/>
                </a:lnTo>
                <a:lnTo>
                  <a:pt x="8217" y="5723"/>
                </a:lnTo>
                <a:lnTo>
                  <a:pt x="7374" y="6127"/>
                </a:lnTo>
                <a:lnTo>
                  <a:pt x="6750" y="6384"/>
                </a:lnTo>
                <a:lnTo>
                  <a:pt x="6420" y="6567"/>
                </a:lnTo>
                <a:lnTo>
                  <a:pt x="6090" y="6750"/>
                </a:lnTo>
                <a:lnTo>
                  <a:pt x="6310" y="6384"/>
                </a:lnTo>
                <a:lnTo>
                  <a:pt x="6677" y="5650"/>
                </a:lnTo>
                <a:lnTo>
                  <a:pt x="7410" y="5467"/>
                </a:lnTo>
                <a:lnTo>
                  <a:pt x="8107" y="5173"/>
                </a:lnTo>
                <a:lnTo>
                  <a:pt x="9465" y="4623"/>
                </a:lnTo>
                <a:lnTo>
                  <a:pt x="10932" y="4073"/>
                </a:lnTo>
                <a:lnTo>
                  <a:pt x="11629" y="3816"/>
                </a:lnTo>
                <a:lnTo>
                  <a:pt x="12326" y="3522"/>
                </a:lnTo>
                <a:close/>
                <a:moveTo>
                  <a:pt x="5100" y="8401"/>
                </a:moveTo>
                <a:lnTo>
                  <a:pt x="4989" y="8438"/>
                </a:lnTo>
                <a:lnTo>
                  <a:pt x="4953" y="8474"/>
                </a:lnTo>
                <a:lnTo>
                  <a:pt x="4953" y="8511"/>
                </a:lnTo>
                <a:lnTo>
                  <a:pt x="4916" y="8768"/>
                </a:lnTo>
                <a:lnTo>
                  <a:pt x="4879" y="8988"/>
                </a:lnTo>
                <a:lnTo>
                  <a:pt x="4879" y="9245"/>
                </a:lnTo>
                <a:lnTo>
                  <a:pt x="4916" y="9355"/>
                </a:lnTo>
                <a:lnTo>
                  <a:pt x="4989" y="9465"/>
                </a:lnTo>
                <a:lnTo>
                  <a:pt x="5026" y="9501"/>
                </a:lnTo>
                <a:lnTo>
                  <a:pt x="5173" y="9501"/>
                </a:lnTo>
                <a:lnTo>
                  <a:pt x="5210" y="9465"/>
                </a:lnTo>
                <a:lnTo>
                  <a:pt x="5283" y="9391"/>
                </a:lnTo>
                <a:lnTo>
                  <a:pt x="5320" y="9281"/>
                </a:lnTo>
                <a:lnTo>
                  <a:pt x="5320" y="9061"/>
                </a:lnTo>
                <a:lnTo>
                  <a:pt x="5320" y="8768"/>
                </a:lnTo>
                <a:lnTo>
                  <a:pt x="5283" y="8511"/>
                </a:lnTo>
                <a:lnTo>
                  <a:pt x="5246" y="8474"/>
                </a:lnTo>
                <a:lnTo>
                  <a:pt x="5210" y="8438"/>
                </a:lnTo>
                <a:lnTo>
                  <a:pt x="5100" y="8401"/>
                </a:lnTo>
                <a:close/>
                <a:moveTo>
                  <a:pt x="5210" y="9685"/>
                </a:moveTo>
                <a:lnTo>
                  <a:pt x="5136" y="9722"/>
                </a:lnTo>
                <a:lnTo>
                  <a:pt x="5063" y="9758"/>
                </a:lnTo>
                <a:lnTo>
                  <a:pt x="5026" y="9795"/>
                </a:lnTo>
                <a:lnTo>
                  <a:pt x="4989" y="9905"/>
                </a:lnTo>
                <a:lnTo>
                  <a:pt x="4989" y="9978"/>
                </a:lnTo>
                <a:lnTo>
                  <a:pt x="4916" y="10308"/>
                </a:lnTo>
                <a:lnTo>
                  <a:pt x="4916" y="10639"/>
                </a:lnTo>
                <a:lnTo>
                  <a:pt x="4953" y="10749"/>
                </a:lnTo>
                <a:lnTo>
                  <a:pt x="4989" y="10785"/>
                </a:lnTo>
                <a:lnTo>
                  <a:pt x="5063" y="10822"/>
                </a:lnTo>
                <a:lnTo>
                  <a:pt x="5173" y="10822"/>
                </a:lnTo>
                <a:lnTo>
                  <a:pt x="5246" y="10785"/>
                </a:lnTo>
                <a:lnTo>
                  <a:pt x="5283" y="10749"/>
                </a:lnTo>
                <a:lnTo>
                  <a:pt x="5283" y="10639"/>
                </a:lnTo>
                <a:lnTo>
                  <a:pt x="5283" y="10272"/>
                </a:lnTo>
                <a:lnTo>
                  <a:pt x="5356" y="9905"/>
                </a:lnTo>
                <a:lnTo>
                  <a:pt x="5356" y="9832"/>
                </a:lnTo>
                <a:lnTo>
                  <a:pt x="5320" y="9758"/>
                </a:lnTo>
                <a:lnTo>
                  <a:pt x="5283" y="9722"/>
                </a:lnTo>
                <a:lnTo>
                  <a:pt x="5210" y="9685"/>
                </a:lnTo>
                <a:close/>
                <a:moveTo>
                  <a:pt x="14600" y="9501"/>
                </a:moveTo>
                <a:lnTo>
                  <a:pt x="14563" y="9575"/>
                </a:lnTo>
                <a:lnTo>
                  <a:pt x="14490" y="9868"/>
                </a:lnTo>
                <a:lnTo>
                  <a:pt x="14417" y="10125"/>
                </a:lnTo>
                <a:lnTo>
                  <a:pt x="14380" y="10712"/>
                </a:lnTo>
                <a:lnTo>
                  <a:pt x="14417" y="10785"/>
                </a:lnTo>
                <a:lnTo>
                  <a:pt x="14453" y="10859"/>
                </a:lnTo>
                <a:lnTo>
                  <a:pt x="14527" y="10895"/>
                </a:lnTo>
                <a:lnTo>
                  <a:pt x="14600" y="10932"/>
                </a:lnTo>
                <a:lnTo>
                  <a:pt x="14673" y="10932"/>
                </a:lnTo>
                <a:lnTo>
                  <a:pt x="14747" y="10895"/>
                </a:lnTo>
                <a:lnTo>
                  <a:pt x="14783" y="10859"/>
                </a:lnTo>
                <a:lnTo>
                  <a:pt x="14820" y="10785"/>
                </a:lnTo>
                <a:lnTo>
                  <a:pt x="14820" y="10639"/>
                </a:lnTo>
                <a:lnTo>
                  <a:pt x="14820" y="10088"/>
                </a:lnTo>
                <a:lnTo>
                  <a:pt x="14820" y="9832"/>
                </a:lnTo>
                <a:lnTo>
                  <a:pt x="14747" y="9575"/>
                </a:lnTo>
                <a:lnTo>
                  <a:pt x="14710" y="9501"/>
                </a:lnTo>
                <a:close/>
                <a:moveTo>
                  <a:pt x="12729" y="4183"/>
                </a:moveTo>
                <a:lnTo>
                  <a:pt x="12986" y="4880"/>
                </a:lnTo>
                <a:lnTo>
                  <a:pt x="12766" y="4990"/>
                </a:lnTo>
                <a:lnTo>
                  <a:pt x="12509" y="5100"/>
                </a:lnTo>
                <a:lnTo>
                  <a:pt x="12032" y="5320"/>
                </a:lnTo>
                <a:lnTo>
                  <a:pt x="10969" y="5833"/>
                </a:lnTo>
                <a:lnTo>
                  <a:pt x="9978" y="6310"/>
                </a:lnTo>
                <a:lnTo>
                  <a:pt x="8988" y="6714"/>
                </a:lnTo>
                <a:lnTo>
                  <a:pt x="8071" y="7007"/>
                </a:lnTo>
                <a:lnTo>
                  <a:pt x="7117" y="7301"/>
                </a:lnTo>
                <a:lnTo>
                  <a:pt x="6677" y="7484"/>
                </a:lnTo>
                <a:lnTo>
                  <a:pt x="6237" y="7704"/>
                </a:lnTo>
                <a:lnTo>
                  <a:pt x="5796" y="7924"/>
                </a:lnTo>
                <a:lnTo>
                  <a:pt x="5430" y="8218"/>
                </a:lnTo>
                <a:lnTo>
                  <a:pt x="5393" y="8254"/>
                </a:lnTo>
                <a:lnTo>
                  <a:pt x="5393" y="8291"/>
                </a:lnTo>
                <a:lnTo>
                  <a:pt x="5430" y="8328"/>
                </a:lnTo>
                <a:lnTo>
                  <a:pt x="5466" y="8328"/>
                </a:lnTo>
                <a:lnTo>
                  <a:pt x="6420" y="7961"/>
                </a:lnTo>
                <a:lnTo>
                  <a:pt x="7337" y="7594"/>
                </a:lnTo>
                <a:lnTo>
                  <a:pt x="8364" y="7264"/>
                </a:lnTo>
                <a:lnTo>
                  <a:pt x="9391" y="6897"/>
                </a:lnTo>
                <a:lnTo>
                  <a:pt x="10345" y="6530"/>
                </a:lnTo>
                <a:lnTo>
                  <a:pt x="11262" y="6090"/>
                </a:lnTo>
                <a:lnTo>
                  <a:pt x="12326" y="5577"/>
                </a:lnTo>
                <a:lnTo>
                  <a:pt x="12729" y="5393"/>
                </a:lnTo>
                <a:lnTo>
                  <a:pt x="12913" y="5283"/>
                </a:lnTo>
                <a:lnTo>
                  <a:pt x="13133" y="5210"/>
                </a:lnTo>
                <a:lnTo>
                  <a:pt x="13169" y="5356"/>
                </a:lnTo>
                <a:lnTo>
                  <a:pt x="13426" y="5870"/>
                </a:lnTo>
                <a:lnTo>
                  <a:pt x="13390" y="5870"/>
                </a:lnTo>
                <a:lnTo>
                  <a:pt x="13353" y="5797"/>
                </a:lnTo>
                <a:lnTo>
                  <a:pt x="13280" y="5760"/>
                </a:lnTo>
                <a:lnTo>
                  <a:pt x="13206" y="5723"/>
                </a:lnTo>
                <a:lnTo>
                  <a:pt x="13133" y="5760"/>
                </a:lnTo>
                <a:lnTo>
                  <a:pt x="12216" y="6237"/>
                </a:lnTo>
                <a:lnTo>
                  <a:pt x="11299" y="6677"/>
                </a:lnTo>
                <a:lnTo>
                  <a:pt x="10345" y="7081"/>
                </a:lnTo>
                <a:lnTo>
                  <a:pt x="9428" y="7484"/>
                </a:lnTo>
                <a:lnTo>
                  <a:pt x="8474" y="7851"/>
                </a:lnTo>
                <a:lnTo>
                  <a:pt x="7520" y="8181"/>
                </a:lnTo>
                <a:lnTo>
                  <a:pt x="6640" y="8474"/>
                </a:lnTo>
                <a:lnTo>
                  <a:pt x="6163" y="8658"/>
                </a:lnTo>
                <a:lnTo>
                  <a:pt x="5980" y="8768"/>
                </a:lnTo>
                <a:lnTo>
                  <a:pt x="5760" y="8878"/>
                </a:lnTo>
                <a:lnTo>
                  <a:pt x="5760" y="8915"/>
                </a:lnTo>
                <a:lnTo>
                  <a:pt x="5760" y="8951"/>
                </a:lnTo>
                <a:lnTo>
                  <a:pt x="6273" y="8951"/>
                </a:lnTo>
                <a:lnTo>
                  <a:pt x="6713" y="8805"/>
                </a:lnTo>
                <a:lnTo>
                  <a:pt x="7631" y="8511"/>
                </a:lnTo>
                <a:lnTo>
                  <a:pt x="8621" y="8144"/>
                </a:lnTo>
                <a:lnTo>
                  <a:pt x="9611" y="7777"/>
                </a:lnTo>
                <a:lnTo>
                  <a:pt x="10528" y="7411"/>
                </a:lnTo>
                <a:lnTo>
                  <a:pt x="11409" y="7007"/>
                </a:lnTo>
                <a:lnTo>
                  <a:pt x="12289" y="6604"/>
                </a:lnTo>
                <a:lnTo>
                  <a:pt x="13133" y="6163"/>
                </a:lnTo>
                <a:lnTo>
                  <a:pt x="13206" y="6200"/>
                </a:lnTo>
                <a:lnTo>
                  <a:pt x="13316" y="6200"/>
                </a:lnTo>
                <a:lnTo>
                  <a:pt x="13390" y="6163"/>
                </a:lnTo>
                <a:lnTo>
                  <a:pt x="13463" y="6090"/>
                </a:lnTo>
                <a:lnTo>
                  <a:pt x="13500" y="6053"/>
                </a:lnTo>
                <a:lnTo>
                  <a:pt x="13866" y="6714"/>
                </a:lnTo>
                <a:lnTo>
                  <a:pt x="13646" y="6787"/>
                </a:lnTo>
                <a:lnTo>
                  <a:pt x="13463" y="6860"/>
                </a:lnTo>
                <a:lnTo>
                  <a:pt x="12913" y="7081"/>
                </a:lnTo>
                <a:lnTo>
                  <a:pt x="12399" y="7337"/>
                </a:lnTo>
                <a:lnTo>
                  <a:pt x="11225" y="7961"/>
                </a:lnTo>
                <a:lnTo>
                  <a:pt x="10675" y="8254"/>
                </a:lnTo>
                <a:lnTo>
                  <a:pt x="10052" y="8548"/>
                </a:lnTo>
                <a:lnTo>
                  <a:pt x="9428" y="8768"/>
                </a:lnTo>
                <a:lnTo>
                  <a:pt x="8804" y="8951"/>
                </a:lnTo>
                <a:lnTo>
                  <a:pt x="7520" y="9318"/>
                </a:lnTo>
                <a:lnTo>
                  <a:pt x="6200" y="9722"/>
                </a:lnTo>
                <a:lnTo>
                  <a:pt x="5796" y="9868"/>
                </a:lnTo>
                <a:lnTo>
                  <a:pt x="5650" y="10015"/>
                </a:lnTo>
                <a:lnTo>
                  <a:pt x="5576" y="10052"/>
                </a:lnTo>
                <a:lnTo>
                  <a:pt x="5576" y="10015"/>
                </a:lnTo>
                <a:lnTo>
                  <a:pt x="5540" y="9978"/>
                </a:lnTo>
                <a:lnTo>
                  <a:pt x="5540" y="10015"/>
                </a:lnTo>
                <a:lnTo>
                  <a:pt x="5503" y="10088"/>
                </a:lnTo>
                <a:lnTo>
                  <a:pt x="5503" y="10198"/>
                </a:lnTo>
                <a:lnTo>
                  <a:pt x="5540" y="10235"/>
                </a:lnTo>
                <a:lnTo>
                  <a:pt x="5576" y="10235"/>
                </a:lnTo>
                <a:lnTo>
                  <a:pt x="5796" y="10125"/>
                </a:lnTo>
                <a:lnTo>
                  <a:pt x="6017" y="10052"/>
                </a:lnTo>
                <a:lnTo>
                  <a:pt x="6530" y="9942"/>
                </a:lnTo>
                <a:lnTo>
                  <a:pt x="7704" y="9575"/>
                </a:lnTo>
                <a:lnTo>
                  <a:pt x="8878" y="9281"/>
                </a:lnTo>
                <a:lnTo>
                  <a:pt x="9465" y="9098"/>
                </a:lnTo>
                <a:lnTo>
                  <a:pt x="10015" y="8878"/>
                </a:lnTo>
                <a:lnTo>
                  <a:pt x="10528" y="8695"/>
                </a:lnTo>
                <a:lnTo>
                  <a:pt x="11005" y="8438"/>
                </a:lnTo>
                <a:lnTo>
                  <a:pt x="11959" y="7924"/>
                </a:lnTo>
                <a:lnTo>
                  <a:pt x="12473" y="7667"/>
                </a:lnTo>
                <a:lnTo>
                  <a:pt x="12986" y="7411"/>
                </a:lnTo>
                <a:lnTo>
                  <a:pt x="13573" y="7191"/>
                </a:lnTo>
                <a:lnTo>
                  <a:pt x="13756" y="7117"/>
                </a:lnTo>
                <a:lnTo>
                  <a:pt x="14013" y="7044"/>
                </a:lnTo>
                <a:lnTo>
                  <a:pt x="14050" y="7081"/>
                </a:lnTo>
                <a:lnTo>
                  <a:pt x="14160" y="7081"/>
                </a:lnTo>
                <a:lnTo>
                  <a:pt x="14197" y="7191"/>
                </a:lnTo>
                <a:lnTo>
                  <a:pt x="13830" y="7374"/>
                </a:lnTo>
                <a:lnTo>
                  <a:pt x="13500" y="7594"/>
                </a:lnTo>
                <a:lnTo>
                  <a:pt x="12436" y="8218"/>
                </a:lnTo>
                <a:lnTo>
                  <a:pt x="11335" y="8768"/>
                </a:lnTo>
                <a:lnTo>
                  <a:pt x="10198" y="9245"/>
                </a:lnTo>
                <a:lnTo>
                  <a:pt x="9061" y="9685"/>
                </a:lnTo>
                <a:lnTo>
                  <a:pt x="7887" y="10088"/>
                </a:lnTo>
                <a:lnTo>
                  <a:pt x="6750" y="10455"/>
                </a:lnTo>
                <a:lnTo>
                  <a:pt x="6200" y="10639"/>
                </a:lnTo>
                <a:lnTo>
                  <a:pt x="5906" y="10749"/>
                </a:lnTo>
                <a:lnTo>
                  <a:pt x="5650" y="10895"/>
                </a:lnTo>
                <a:lnTo>
                  <a:pt x="5613" y="10932"/>
                </a:lnTo>
                <a:lnTo>
                  <a:pt x="5613" y="10969"/>
                </a:lnTo>
                <a:lnTo>
                  <a:pt x="5613" y="11005"/>
                </a:lnTo>
                <a:lnTo>
                  <a:pt x="5686" y="11042"/>
                </a:lnTo>
                <a:lnTo>
                  <a:pt x="5943" y="11005"/>
                </a:lnTo>
                <a:lnTo>
                  <a:pt x="6200" y="10969"/>
                </a:lnTo>
                <a:lnTo>
                  <a:pt x="6713" y="10822"/>
                </a:lnTo>
                <a:lnTo>
                  <a:pt x="7337" y="10602"/>
                </a:lnTo>
                <a:lnTo>
                  <a:pt x="7961" y="10419"/>
                </a:lnTo>
                <a:lnTo>
                  <a:pt x="9208" y="10015"/>
                </a:lnTo>
                <a:lnTo>
                  <a:pt x="10418" y="9538"/>
                </a:lnTo>
                <a:lnTo>
                  <a:pt x="11445" y="9061"/>
                </a:lnTo>
                <a:lnTo>
                  <a:pt x="12473" y="8584"/>
                </a:lnTo>
                <a:lnTo>
                  <a:pt x="13573" y="7961"/>
                </a:lnTo>
                <a:lnTo>
                  <a:pt x="14013" y="7741"/>
                </a:lnTo>
                <a:lnTo>
                  <a:pt x="14233" y="7594"/>
                </a:lnTo>
                <a:lnTo>
                  <a:pt x="14417" y="7447"/>
                </a:lnTo>
                <a:lnTo>
                  <a:pt x="14527" y="7594"/>
                </a:lnTo>
                <a:lnTo>
                  <a:pt x="14527" y="7631"/>
                </a:lnTo>
                <a:lnTo>
                  <a:pt x="14417" y="7961"/>
                </a:lnTo>
                <a:lnTo>
                  <a:pt x="14417" y="8328"/>
                </a:lnTo>
                <a:lnTo>
                  <a:pt x="14343" y="8254"/>
                </a:lnTo>
                <a:lnTo>
                  <a:pt x="14233" y="8254"/>
                </a:lnTo>
                <a:lnTo>
                  <a:pt x="13830" y="8438"/>
                </a:lnTo>
                <a:lnTo>
                  <a:pt x="13426" y="8658"/>
                </a:lnTo>
                <a:lnTo>
                  <a:pt x="12693" y="9135"/>
                </a:lnTo>
                <a:lnTo>
                  <a:pt x="12252" y="9428"/>
                </a:lnTo>
                <a:lnTo>
                  <a:pt x="11776" y="9685"/>
                </a:lnTo>
                <a:lnTo>
                  <a:pt x="11299" y="9942"/>
                </a:lnTo>
                <a:lnTo>
                  <a:pt x="10822" y="10125"/>
                </a:lnTo>
                <a:lnTo>
                  <a:pt x="8658" y="10822"/>
                </a:lnTo>
                <a:lnTo>
                  <a:pt x="7741" y="11115"/>
                </a:lnTo>
                <a:lnTo>
                  <a:pt x="7300" y="11262"/>
                </a:lnTo>
                <a:lnTo>
                  <a:pt x="6860" y="11446"/>
                </a:lnTo>
                <a:lnTo>
                  <a:pt x="5283" y="11409"/>
                </a:lnTo>
                <a:lnTo>
                  <a:pt x="5246" y="11189"/>
                </a:lnTo>
                <a:lnTo>
                  <a:pt x="5173" y="11115"/>
                </a:lnTo>
                <a:lnTo>
                  <a:pt x="5026" y="11115"/>
                </a:lnTo>
                <a:lnTo>
                  <a:pt x="4989" y="11189"/>
                </a:lnTo>
                <a:lnTo>
                  <a:pt x="4953" y="11409"/>
                </a:lnTo>
                <a:lnTo>
                  <a:pt x="4182" y="11336"/>
                </a:lnTo>
                <a:lnTo>
                  <a:pt x="3816" y="11336"/>
                </a:lnTo>
                <a:lnTo>
                  <a:pt x="3412" y="11372"/>
                </a:lnTo>
                <a:lnTo>
                  <a:pt x="3119" y="11409"/>
                </a:lnTo>
                <a:lnTo>
                  <a:pt x="2862" y="11556"/>
                </a:lnTo>
                <a:lnTo>
                  <a:pt x="2825" y="11005"/>
                </a:lnTo>
                <a:lnTo>
                  <a:pt x="2715" y="9428"/>
                </a:lnTo>
                <a:lnTo>
                  <a:pt x="2715" y="9171"/>
                </a:lnTo>
                <a:lnTo>
                  <a:pt x="2972" y="9171"/>
                </a:lnTo>
                <a:lnTo>
                  <a:pt x="3265" y="9135"/>
                </a:lnTo>
                <a:lnTo>
                  <a:pt x="3522" y="9061"/>
                </a:lnTo>
                <a:lnTo>
                  <a:pt x="3779" y="8988"/>
                </a:lnTo>
                <a:lnTo>
                  <a:pt x="4036" y="8841"/>
                </a:lnTo>
                <a:lnTo>
                  <a:pt x="4293" y="8695"/>
                </a:lnTo>
                <a:lnTo>
                  <a:pt x="4733" y="8401"/>
                </a:lnTo>
                <a:lnTo>
                  <a:pt x="5063" y="8108"/>
                </a:lnTo>
                <a:lnTo>
                  <a:pt x="5356" y="7777"/>
                </a:lnTo>
                <a:lnTo>
                  <a:pt x="5613" y="7447"/>
                </a:lnTo>
                <a:lnTo>
                  <a:pt x="5870" y="7117"/>
                </a:lnTo>
                <a:lnTo>
                  <a:pt x="6273" y="7007"/>
                </a:lnTo>
                <a:lnTo>
                  <a:pt x="6640" y="6824"/>
                </a:lnTo>
                <a:lnTo>
                  <a:pt x="7410" y="6420"/>
                </a:lnTo>
                <a:lnTo>
                  <a:pt x="8401" y="5980"/>
                </a:lnTo>
                <a:lnTo>
                  <a:pt x="9355" y="5577"/>
                </a:lnTo>
                <a:lnTo>
                  <a:pt x="10308" y="5246"/>
                </a:lnTo>
                <a:lnTo>
                  <a:pt x="11262" y="4880"/>
                </a:lnTo>
                <a:lnTo>
                  <a:pt x="12032" y="4623"/>
                </a:lnTo>
                <a:lnTo>
                  <a:pt x="12436" y="4403"/>
                </a:lnTo>
                <a:lnTo>
                  <a:pt x="12619" y="4219"/>
                </a:lnTo>
                <a:lnTo>
                  <a:pt x="12729" y="4183"/>
                </a:lnTo>
                <a:close/>
                <a:moveTo>
                  <a:pt x="2385" y="1"/>
                </a:moveTo>
                <a:lnTo>
                  <a:pt x="2238" y="38"/>
                </a:lnTo>
                <a:lnTo>
                  <a:pt x="2202" y="74"/>
                </a:lnTo>
                <a:lnTo>
                  <a:pt x="2165" y="111"/>
                </a:lnTo>
                <a:lnTo>
                  <a:pt x="2055" y="368"/>
                </a:lnTo>
                <a:lnTo>
                  <a:pt x="1982" y="515"/>
                </a:lnTo>
                <a:lnTo>
                  <a:pt x="1578" y="1432"/>
                </a:lnTo>
                <a:lnTo>
                  <a:pt x="1541" y="1542"/>
                </a:lnTo>
                <a:lnTo>
                  <a:pt x="1578" y="1615"/>
                </a:lnTo>
                <a:lnTo>
                  <a:pt x="1615" y="1688"/>
                </a:lnTo>
                <a:lnTo>
                  <a:pt x="1688" y="1762"/>
                </a:lnTo>
                <a:lnTo>
                  <a:pt x="1761" y="1798"/>
                </a:lnTo>
                <a:lnTo>
                  <a:pt x="1835" y="1798"/>
                </a:lnTo>
                <a:lnTo>
                  <a:pt x="1908" y="1762"/>
                </a:lnTo>
                <a:lnTo>
                  <a:pt x="1982" y="1652"/>
                </a:lnTo>
                <a:lnTo>
                  <a:pt x="2128" y="1358"/>
                </a:lnTo>
                <a:lnTo>
                  <a:pt x="2092" y="2165"/>
                </a:lnTo>
                <a:lnTo>
                  <a:pt x="2092" y="2972"/>
                </a:lnTo>
                <a:lnTo>
                  <a:pt x="2055" y="4073"/>
                </a:lnTo>
                <a:lnTo>
                  <a:pt x="1982" y="4109"/>
                </a:lnTo>
                <a:lnTo>
                  <a:pt x="1835" y="4073"/>
                </a:lnTo>
                <a:lnTo>
                  <a:pt x="1725" y="3999"/>
                </a:lnTo>
                <a:lnTo>
                  <a:pt x="1615" y="3999"/>
                </a:lnTo>
                <a:lnTo>
                  <a:pt x="1541" y="4036"/>
                </a:lnTo>
                <a:lnTo>
                  <a:pt x="1505" y="4109"/>
                </a:lnTo>
                <a:lnTo>
                  <a:pt x="1541" y="4219"/>
                </a:lnTo>
                <a:lnTo>
                  <a:pt x="1651" y="4293"/>
                </a:lnTo>
                <a:lnTo>
                  <a:pt x="1761" y="4366"/>
                </a:lnTo>
                <a:lnTo>
                  <a:pt x="1908" y="4403"/>
                </a:lnTo>
                <a:lnTo>
                  <a:pt x="2055" y="4439"/>
                </a:lnTo>
                <a:lnTo>
                  <a:pt x="2055" y="5540"/>
                </a:lnTo>
                <a:lnTo>
                  <a:pt x="1908" y="5577"/>
                </a:lnTo>
                <a:lnTo>
                  <a:pt x="1651" y="5613"/>
                </a:lnTo>
                <a:lnTo>
                  <a:pt x="1615" y="5687"/>
                </a:lnTo>
                <a:lnTo>
                  <a:pt x="1541" y="5723"/>
                </a:lnTo>
                <a:lnTo>
                  <a:pt x="1541" y="5760"/>
                </a:lnTo>
                <a:lnTo>
                  <a:pt x="1505" y="5797"/>
                </a:lnTo>
                <a:lnTo>
                  <a:pt x="1541" y="5833"/>
                </a:lnTo>
                <a:lnTo>
                  <a:pt x="1578" y="5833"/>
                </a:lnTo>
                <a:lnTo>
                  <a:pt x="1651" y="5907"/>
                </a:lnTo>
                <a:lnTo>
                  <a:pt x="2055" y="5907"/>
                </a:lnTo>
                <a:lnTo>
                  <a:pt x="2092" y="6200"/>
                </a:lnTo>
                <a:lnTo>
                  <a:pt x="2092" y="7154"/>
                </a:lnTo>
                <a:lnTo>
                  <a:pt x="1835" y="7227"/>
                </a:lnTo>
                <a:lnTo>
                  <a:pt x="1541" y="7374"/>
                </a:lnTo>
                <a:lnTo>
                  <a:pt x="1505" y="7411"/>
                </a:lnTo>
                <a:lnTo>
                  <a:pt x="1505" y="7447"/>
                </a:lnTo>
                <a:lnTo>
                  <a:pt x="1541" y="7484"/>
                </a:lnTo>
                <a:lnTo>
                  <a:pt x="1578" y="7521"/>
                </a:lnTo>
                <a:lnTo>
                  <a:pt x="2092" y="7521"/>
                </a:lnTo>
                <a:lnTo>
                  <a:pt x="2165" y="8951"/>
                </a:lnTo>
                <a:lnTo>
                  <a:pt x="2165" y="8988"/>
                </a:lnTo>
                <a:lnTo>
                  <a:pt x="1982" y="8951"/>
                </a:lnTo>
                <a:lnTo>
                  <a:pt x="1578" y="8951"/>
                </a:lnTo>
                <a:lnTo>
                  <a:pt x="1505" y="8988"/>
                </a:lnTo>
                <a:lnTo>
                  <a:pt x="1468" y="9061"/>
                </a:lnTo>
                <a:lnTo>
                  <a:pt x="1468" y="9135"/>
                </a:lnTo>
                <a:lnTo>
                  <a:pt x="1541" y="9208"/>
                </a:lnTo>
                <a:lnTo>
                  <a:pt x="1688" y="9245"/>
                </a:lnTo>
                <a:lnTo>
                  <a:pt x="1835" y="9318"/>
                </a:lnTo>
                <a:lnTo>
                  <a:pt x="2202" y="9391"/>
                </a:lnTo>
                <a:lnTo>
                  <a:pt x="2238" y="10419"/>
                </a:lnTo>
                <a:lnTo>
                  <a:pt x="2018" y="10419"/>
                </a:lnTo>
                <a:lnTo>
                  <a:pt x="1798" y="10455"/>
                </a:lnTo>
                <a:lnTo>
                  <a:pt x="1725" y="10529"/>
                </a:lnTo>
                <a:lnTo>
                  <a:pt x="1651" y="10602"/>
                </a:lnTo>
                <a:lnTo>
                  <a:pt x="1578" y="10675"/>
                </a:lnTo>
                <a:lnTo>
                  <a:pt x="1615" y="10749"/>
                </a:lnTo>
                <a:lnTo>
                  <a:pt x="1688" y="10822"/>
                </a:lnTo>
                <a:lnTo>
                  <a:pt x="2128" y="10822"/>
                </a:lnTo>
                <a:lnTo>
                  <a:pt x="2275" y="10859"/>
                </a:lnTo>
                <a:lnTo>
                  <a:pt x="2275" y="10895"/>
                </a:lnTo>
                <a:lnTo>
                  <a:pt x="2312" y="11702"/>
                </a:lnTo>
                <a:lnTo>
                  <a:pt x="2348" y="11959"/>
                </a:lnTo>
                <a:lnTo>
                  <a:pt x="2385" y="12106"/>
                </a:lnTo>
                <a:lnTo>
                  <a:pt x="2495" y="12216"/>
                </a:lnTo>
                <a:lnTo>
                  <a:pt x="2568" y="12253"/>
                </a:lnTo>
                <a:lnTo>
                  <a:pt x="2679" y="12253"/>
                </a:lnTo>
                <a:lnTo>
                  <a:pt x="2752" y="12216"/>
                </a:lnTo>
                <a:lnTo>
                  <a:pt x="2789" y="12143"/>
                </a:lnTo>
                <a:lnTo>
                  <a:pt x="2825" y="12106"/>
                </a:lnTo>
                <a:lnTo>
                  <a:pt x="3009" y="11959"/>
                </a:lnTo>
                <a:lnTo>
                  <a:pt x="3265" y="11886"/>
                </a:lnTo>
                <a:lnTo>
                  <a:pt x="3486" y="11849"/>
                </a:lnTo>
                <a:lnTo>
                  <a:pt x="3742" y="11849"/>
                </a:lnTo>
                <a:lnTo>
                  <a:pt x="3742" y="12033"/>
                </a:lnTo>
                <a:lnTo>
                  <a:pt x="3742" y="12216"/>
                </a:lnTo>
                <a:lnTo>
                  <a:pt x="3816" y="12363"/>
                </a:lnTo>
                <a:lnTo>
                  <a:pt x="3889" y="12509"/>
                </a:lnTo>
                <a:lnTo>
                  <a:pt x="3962" y="12583"/>
                </a:lnTo>
                <a:lnTo>
                  <a:pt x="4036" y="12546"/>
                </a:lnTo>
                <a:lnTo>
                  <a:pt x="4109" y="12509"/>
                </a:lnTo>
                <a:lnTo>
                  <a:pt x="4146" y="12436"/>
                </a:lnTo>
                <a:lnTo>
                  <a:pt x="4072" y="12216"/>
                </a:lnTo>
                <a:lnTo>
                  <a:pt x="4036" y="12069"/>
                </a:lnTo>
                <a:lnTo>
                  <a:pt x="4036" y="11886"/>
                </a:lnTo>
                <a:lnTo>
                  <a:pt x="5063" y="11922"/>
                </a:lnTo>
                <a:lnTo>
                  <a:pt x="5063" y="12143"/>
                </a:lnTo>
                <a:lnTo>
                  <a:pt x="5100" y="12619"/>
                </a:lnTo>
                <a:lnTo>
                  <a:pt x="5136" y="12693"/>
                </a:lnTo>
                <a:lnTo>
                  <a:pt x="5173" y="12766"/>
                </a:lnTo>
                <a:lnTo>
                  <a:pt x="5320" y="12766"/>
                </a:lnTo>
                <a:lnTo>
                  <a:pt x="5466" y="12729"/>
                </a:lnTo>
                <a:lnTo>
                  <a:pt x="5503" y="12619"/>
                </a:lnTo>
                <a:lnTo>
                  <a:pt x="5540" y="12473"/>
                </a:lnTo>
                <a:lnTo>
                  <a:pt x="5466" y="12363"/>
                </a:lnTo>
                <a:lnTo>
                  <a:pt x="5393" y="12326"/>
                </a:lnTo>
                <a:lnTo>
                  <a:pt x="5356" y="12106"/>
                </a:lnTo>
                <a:lnTo>
                  <a:pt x="5283" y="11922"/>
                </a:lnTo>
                <a:lnTo>
                  <a:pt x="5906" y="11959"/>
                </a:lnTo>
                <a:lnTo>
                  <a:pt x="6493" y="11959"/>
                </a:lnTo>
                <a:lnTo>
                  <a:pt x="6493" y="11996"/>
                </a:lnTo>
                <a:lnTo>
                  <a:pt x="6457" y="12179"/>
                </a:lnTo>
                <a:lnTo>
                  <a:pt x="6420" y="12399"/>
                </a:lnTo>
                <a:lnTo>
                  <a:pt x="6457" y="12583"/>
                </a:lnTo>
                <a:lnTo>
                  <a:pt x="6567" y="12766"/>
                </a:lnTo>
                <a:lnTo>
                  <a:pt x="6603" y="12840"/>
                </a:lnTo>
                <a:lnTo>
                  <a:pt x="6677" y="12876"/>
                </a:lnTo>
                <a:lnTo>
                  <a:pt x="6750" y="12876"/>
                </a:lnTo>
                <a:lnTo>
                  <a:pt x="6824" y="12840"/>
                </a:lnTo>
                <a:lnTo>
                  <a:pt x="6897" y="12766"/>
                </a:lnTo>
                <a:lnTo>
                  <a:pt x="6897" y="12729"/>
                </a:lnTo>
                <a:lnTo>
                  <a:pt x="6897" y="12656"/>
                </a:lnTo>
                <a:lnTo>
                  <a:pt x="6824" y="12619"/>
                </a:lnTo>
                <a:lnTo>
                  <a:pt x="6787" y="12583"/>
                </a:lnTo>
                <a:lnTo>
                  <a:pt x="6713" y="12399"/>
                </a:lnTo>
                <a:lnTo>
                  <a:pt x="6677" y="12216"/>
                </a:lnTo>
                <a:lnTo>
                  <a:pt x="6640" y="11996"/>
                </a:lnTo>
                <a:lnTo>
                  <a:pt x="6640" y="11959"/>
                </a:lnTo>
                <a:lnTo>
                  <a:pt x="7924" y="11996"/>
                </a:lnTo>
                <a:lnTo>
                  <a:pt x="7851" y="12033"/>
                </a:lnTo>
                <a:lnTo>
                  <a:pt x="7814" y="12106"/>
                </a:lnTo>
                <a:lnTo>
                  <a:pt x="7777" y="12253"/>
                </a:lnTo>
                <a:lnTo>
                  <a:pt x="7777" y="12399"/>
                </a:lnTo>
                <a:lnTo>
                  <a:pt x="7777" y="12509"/>
                </a:lnTo>
                <a:lnTo>
                  <a:pt x="7814" y="12619"/>
                </a:lnTo>
                <a:lnTo>
                  <a:pt x="7887" y="12729"/>
                </a:lnTo>
                <a:lnTo>
                  <a:pt x="7961" y="12766"/>
                </a:lnTo>
                <a:lnTo>
                  <a:pt x="8034" y="12729"/>
                </a:lnTo>
                <a:lnTo>
                  <a:pt x="8107" y="12693"/>
                </a:lnTo>
                <a:lnTo>
                  <a:pt x="8144" y="12619"/>
                </a:lnTo>
                <a:lnTo>
                  <a:pt x="8107" y="12473"/>
                </a:lnTo>
                <a:lnTo>
                  <a:pt x="8071" y="12289"/>
                </a:lnTo>
                <a:lnTo>
                  <a:pt x="8071" y="12179"/>
                </a:lnTo>
                <a:lnTo>
                  <a:pt x="8034" y="12106"/>
                </a:lnTo>
                <a:lnTo>
                  <a:pt x="8034" y="12033"/>
                </a:lnTo>
                <a:lnTo>
                  <a:pt x="8034" y="11996"/>
                </a:lnTo>
                <a:lnTo>
                  <a:pt x="9391" y="11996"/>
                </a:lnTo>
                <a:lnTo>
                  <a:pt x="9318" y="12216"/>
                </a:lnTo>
                <a:lnTo>
                  <a:pt x="9318" y="12473"/>
                </a:lnTo>
                <a:lnTo>
                  <a:pt x="9355" y="12546"/>
                </a:lnTo>
                <a:lnTo>
                  <a:pt x="9428" y="12583"/>
                </a:lnTo>
                <a:lnTo>
                  <a:pt x="9611" y="12583"/>
                </a:lnTo>
                <a:lnTo>
                  <a:pt x="9685" y="12546"/>
                </a:lnTo>
                <a:lnTo>
                  <a:pt x="9721" y="12473"/>
                </a:lnTo>
                <a:lnTo>
                  <a:pt x="9721" y="12436"/>
                </a:lnTo>
                <a:lnTo>
                  <a:pt x="9721" y="12363"/>
                </a:lnTo>
                <a:lnTo>
                  <a:pt x="9611" y="12326"/>
                </a:lnTo>
                <a:lnTo>
                  <a:pt x="9611" y="11996"/>
                </a:lnTo>
                <a:lnTo>
                  <a:pt x="10638" y="11996"/>
                </a:lnTo>
                <a:lnTo>
                  <a:pt x="10675" y="12253"/>
                </a:lnTo>
                <a:lnTo>
                  <a:pt x="10748" y="12509"/>
                </a:lnTo>
                <a:lnTo>
                  <a:pt x="10822" y="12583"/>
                </a:lnTo>
                <a:lnTo>
                  <a:pt x="10969" y="12583"/>
                </a:lnTo>
                <a:lnTo>
                  <a:pt x="11005" y="12509"/>
                </a:lnTo>
                <a:lnTo>
                  <a:pt x="11042" y="12399"/>
                </a:lnTo>
                <a:lnTo>
                  <a:pt x="10969" y="12179"/>
                </a:lnTo>
                <a:lnTo>
                  <a:pt x="10895" y="11996"/>
                </a:lnTo>
                <a:lnTo>
                  <a:pt x="12106" y="11996"/>
                </a:lnTo>
                <a:lnTo>
                  <a:pt x="12069" y="12069"/>
                </a:lnTo>
                <a:lnTo>
                  <a:pt x="12032" y="12143"/>
                </a:lnTo>
                <a:lnTo>
                  <a:pt x="11996" y="12363"/>
                </a:lnTo>
                <a:lnTo>
                  <a:pt x="12032" y="12473"/>
                </a:lnTo>
                <a:lnTo>
                  <a:pt x="12069" y="12619"/>
                </a:lnTo>
                <a:lnTo>
                  <a:pt x="12142" y="12729"/>
                </a:lnTo>
                <a:lnTo>
                  <a:pt x="12216" y="12803"/>
                </a:lnTo>
                <a:lnTo>
                  <a:pt x="12289" y="12840"/>
                </a:lnTo>
                <a:lnTo>
                  <a:pt x="12362" y="12803"/>
                </a:lnTo>
                <a:lnTo>
                  <a:pt x="12399" y="12766"/>
                </a:lnTo>
                <a:lnTo>
                  <a:pt x="12399" y="12693"/>
                </a:lnTo>
                <a:lnTo>
                  <a:pt x="12362" y="12546"/>
                </a:lnTo>
                <a:lnTo>
                  <a:pt x="12289" y="12363"/>
                </a:lnTo>
                <a:lnTo>
                  <a:pt x="12252" y="12179"/>
                </a:lnTo>
                <a:lnTo>
                  <a:pt x="12252" y="11959"/>
                </a:lnTo>
                <a:lnTo>
                  <a:pt x="13353" y="11959"/>
                </a:lnTo>
                <a:lnTo>
                  <a:pt x="13280" y="12106"/>
                </a:lnTo>
                <a:lnTo>
                  <a:pt x="13243" y="12253"/>
                </a:lnTo>
                <a:lnTo>
                  <a:pt x="13243" y="12436"/>
                </a:lnTo>
                <a:lnTo>
                  <a:pt x="13316" y="12583"/>
                </a:lnTo>
                <a:lnTo>
                  <a:pt x="13353" y="12619"/>
                </a:lnTo>
                <a:lnTo>
                  <a:pt x="13426" y="12656"/>
                </a:lnTo>
                <a:lnTo>
                  <a:pt x="13500" y="12656"/>
                </a:lnTo>
                <a:lnTo>
                  <a:pt x="13573" y="12583"/>
                </a:lnTo>
                <a:lnTo>
                  <a:pt x="13610" y="12436"/>
                </a:lnTo>
                <a:lnTo>
                  <a:pt x="13536" y="12216"/>
                </a:lnTo>
                <a:lnTo>
                  <a:pt x="13536" y="12069"/>
                </a:lnTo>
                <a:lnTo>
                  <a:pt x="13573" y="11922"/>
                </a:lnTo>
                <a:lnTo>
                  <a:pt x="14563" y="11886"/>
                </a:lnTo>
                <a:lnTo>
                  <a:pt x="14563" y="11886"/>
                </a:lnTo>
                <a:lnTo>
                  <a:pt x="14527" y="12363"/>
                </a:lnTo>
                <a:lnTo>
                  <a:pt x="14563" y="12436"/>
                </a:lnTo>
                <a:lnTo>
                  <a:pt x="14637" y="12509"/>
                </a:lnTo>
                <a:lnTo>
                  <a:pt x="14747" y="12509"/>
                </a:lnTo>
                <a:lnTo>
                  <a:pt x="14820" y="12473"/>
                </a:lnTo>
                <a:lnTo>
                  <a:pt x="14893" y="12399"/>
                </a:lnTo>
                <a:lnTo>
                  <a:pt x="14967" y="12289"/>
                </a:lnTo>
                <a:lnTo>
                  <a:pt x="14967" y="12179"/>
                </a:lnTo>
                <a:lnTo>
                  <a:pt x="14967" y="12069"/>
                </a:lnTo>
                <a:lnTo>
                  <a:pt x="14930" y="11996"/>
                </a:lnTo>
                <a:lnTo>
                  <a:pt x="14857" y="11959"/>
                </a:lnTo>
                <a:lnTo>
                  <a:pt x="14857" y="11886"/>
                </a:lnTo>
                <a:lnTo>
                  <a:pt x="16618" y="11776"/>
                </a:lnTo>
                <a:lnTo>
                  <a:pt x="16654" y="11812"/>
                </a:lnTo>
                <a:lnTo>
                  <a:pt x="16544" y="11996"/>
                </a:lnTo>
                <a:lnTo>
                  <a:pt x="16361" y="12179"/>
                </a:lnTo>
                <a:lnTo>
                  <a:pt x="16287" y="12289"/>
                </a:lnTo>
                <a:lnTo>
                  <a:pt x="16251" y="12363"/>
                </a:lnTo>
                <a:lnTo>
                  <a:pt x="16287" y="12436"/>
                </a:lnTo>
                <a:lnTo>
                  <a:pt x="16324" y="12509"/>
                </a:lnTo>
                <a:lnTo>
                  <a:pt x="16397" y="12546"/>
                </a:lnTo>
                <a:lnTo>
                  <a:pt x="16471" y="12583"/>
                </a:lnTo>
                <a:lnTo>
                  <a:pt x="16544" y="12583"/>
                </a:lnTo>
                <a:lnTo>
                  <a:pt x="16581" y="12546"/>
                </a:lnTo>
                <a:lnTo>
                  <a:pt x="16728" y="12473"/>
                </a:lnTo>
                <a:lnTo>
                  <a:pt x="16801" y="12363"/>
                </a:lnTo>
                <a:lnTo>
                  <a:pt x="16984" y="12106"/>
                </a:lnTo>
                <a:lnTo>
                  <a:pt x="17461" y="11482"/>
                </a:lnTo>
                <a:lnTo>
                  <a:pt x="17461" y="11409"/>
                </a:lnTo>
                <a:lnTo>
                  <a:pt x="17461" y="11336"/>
                </a:lnTo>
                <a:lnTo>
                  <a:pt x="17461" y="11262"/>
                </a:lnTo>
                <a:lnTo>
                  <a:pt x="17425" y="11189"/>
                </a:lnTo>
                <a:lnTo>
                  <a:pt x="17058" y="10895"/>
                </a:lnTo>
                <a:lnTo>
                  <a:pt x="16728" y="10639"/>
                </a:lnTo>
                <a:lnTo>
                  <a:pt x="16654" y="10602"/>
                </a:lnTo>
                <a:lnTo>
                  <a:pt x="16581" y="10602"/>
                </a:lnTo>
                <a:lnTo>
                  <a:pt x="16544" y="10639"/>
                </a:lnTo>
                <a:lnTo>
                  <a:pt x="16471" y="10675"/>
                </a:lnTo>
                <a:lnTo>
                  <a:pt x="16434" y="10785"/>
                </a:lnTo>
                <a:lnTo>
                  <a:pt x="16434" y="10859"/>
                </a:lnTo>
                <a:lnTo>
                  <a:pt x="16471" y="10932"/>
                </a:lnTo>
                <a:lnTo>
                  <a:pt x="16801" y="11226"/>
                </a:lnTo>
                <a:lnTo>
                  <a:pt x="13940" y="11372"/>
                </a:lnTo>
                <a:lnTo>
                  <a:pt x="14050" y="11336"/>
                </a:lnTo>
                <a:lnTo>
                  <a:pt x="14270" y="11189"/>
                </a:lnTo>
                <a:lnTo>
                  <a:pt x="14343" y="11115"/>
                </a:lnTo>
                <a:lnTo>
                  <a:pt x="14417" y="11005"/>
                </a:lnTo>
                <a:lnTo>
                  <a:pt x="14417" y="10932"/>
                </a:lnTo>
                <a:lnTo>
                  <a:pt x="14380" y="10895"/>
                </a:lnTo>
                <a:lnTo>
                  <a:pt x="14233" y="10895"/>
                </a:lnTo>
                <a:lnTo>
                  <a:pt x="14123" y="10932"/>
                </a:lnTo>
                <a:lnTo>
                  <a:pt x="13903" y="11079"/>
                </a:lnTo>
                <a:lnTo>
                  <a:pt x="13720" y="11226"/>
                </a:lnTo>
                <a:lnTo>
                  <a:pt x="13573" y="11409"/>
                </a:lnTo>
                <a:lnTo>
                  <a:pt x="12289" y="11446"/>
                </a:lnTo>
                <a:lnTo>
                  <a:pt x="12546" y="11336"/>
                </a:lnTo>
                <a:lnTo>
                  <a:pt x="12839" y="11226"/>
                </a:lnTo>
                <a:lnTo>
                  <a:pt x="13169" y="11079"/>
                </a:lnTo>
                <a:lnTo>
                  <a:pt x="13500" y="10895"/>
                </a:lnTo>
                <a:lnTo>
                  <a:pt x="13793" y="10675"/>
                </a:lnTo>
                <a:lnTo>
                  <a:pt x="14050" y="10419"/>
                </a:lnTo>
                <a:lnTo>
                  <a:pt x="14087" y="10308"/>
                </a:lnTo>
                <a:lnTo>
                  <a:pt x="14050" y="10235"/>
                </a:lnTo>
                <a:lnTo>
                  <a:pt x="13976" y="10198"/>
                </a:lnTo>
                <a:lnTo>
                  <a:pt x="13903" y="10235"/>
                </a:lnTo>
                <a:lnTo>
                  <a:pt x="13646" y="10382"/>
                </a:lnTo>
                <a:lnTo>
                  <a:pt x="13390" y="10565"/>
                </a:lnTo>
                <a:lnTo>
                  <a:pt x="13133" y="10749"/>
                </a:lnTo>
                <a:lnTo>
                  <a:pt x="12876" y="10895"/>
                </a:lnTo>
                <a:lnTo>
                  <a:pt x="12583" y="11042"/>
                </a:lnTo>
                <a:lnTo>
                  <a:pt x="12289" y="11152"/>
                </a:lnTo>
                <a:lnTo>
                  <a:pt x="11996" y="11299"/>
                </a:lnTo>
                <a:lnTo>
                  <a:pt x="11702" y="11446"/>
                </a:lnTo>
                <a:lnTo>
                  <a:pt x="10162" y="11482"/>
                </a:lnTo>
                <a:lnTo>
                  <a:pt x="10602" y="11299"/>
                </a:lnTo>
                <a:lnTo>
                  <a:pt x="12216" y="10639"/>
                </a:lnTo>
                <a:lnTo>
                  <a:pt x="12766" y="10455"/>
                </a:lnTo>
                <a:lnTo>
                  <a:pt x="13316" y="10162"/>
                </a:lnTo>
                <a:lnTo>
                  <a:pt x="13573" y="10015"/>
                </a:lnTo>
                <a:lnTo>
                  <a:pt x="13793" y="9832"/>
                </a:lnTo>
                <a:lnTo>
                  <a:pt x="13976" y="9612"/>
                </a:lnTo>
                <a:lnTo>
                  <a:pt x="14087" y="9355"/>
                </a:lnTo>
                <a:lnTo>
                  <a:pt x="14087" y="9245"/>
                </a:lnTo>
                <a:lnTo>
                  <a:pt x="14050" y="9208"/>
                </a:lnTo>
                <a:lnTo>
                  <a:pt x="13940" y="9171"/>
                </a:lnTo>
                <a:lnTo>
                  <a:pt x="13866" y="9208"/>
                </a:lnTo>
                <a:lnTo>
                  <a:pt x="13463" y="9612"/>
                </a:lnTo>
                <a:lnTo>
                  <a:pt x="13243" y="9795"/>
                </a:lnTo>
                <a:lnTo>
                  <a:pt x="12986" y="9978"/>
                </a:lnTo>
                <a:lnTo>
                  <a:pt x="12693" y="10125"/>
                </a:lnTo>
                <a:lnTo>
                  <a:pt x="12399" y="10235"/>
                </a:lnTo>
                <a:lnTo>
                  <a:pt x="11776" y="10492"/>
                </a:lnTo>
                <a:lnTo>
                  <a:pt x="10418" y="11042"/>
                </a:lnTo>
                <a:lnTo>
                  <a:pt x="9905" y="11262"/>
                </a:lnTo>
                <a:lnTo>
                  <a:pt x="9428" y="11482"/>
                </a:lnTo>
                <a:lnTo>
                  <a:pt x="7667" y="11482"/>
                </a:lnTo>
                <a:lnTo>
                  <a:pt x="8621" y="11152"/>
                </a:lnTo>
                <a:lnTo>
                  <a:pt x="10895" y="10419"/>
                </a:lnTo>
                <a:lnTo>
                  <a:pt x="11335" y="10235"/>
                </a:lnTo>
                <a:lnTo>
                  <a:pt x="11776" y="10052"/>
                </a:lnTo>
                <a:lnTo>
                  <a:pt x="12179" y="9832"/>
                </a:lnTo>
                <a:lnTo>
                  <a:pt x="12583" y="9575"/>
                </a:lnTo>
                <a:lnTo>
                  <a:pt x="13426" y="9025"/>
                </a:lnTo>
                <a:lnTo>
                  <a:pt x="13866" y="8768"/>
                </a:lnTo>
                <a:lnTo>
                  <a:pt x="14307" y="8548"/>
                </a:lnTo>
                <a:lnTo>
                  <a:pt x="14380" y="8511"/>
                </a:lnTo>
                <a:lnTo>
                  <a:pt x="14417" y="8474"/>
                </a:lnTo>
                <a:lnTo>
                  <a:pt x="14417" y="8841"/>
                </a:lnTo>
                <a:lnTo>
                  <a:pt x="14453" y="8915"/>
                </a:lnTo>
                <a:lnTo>
                  <a:pt x="14490" y="8951"/>
                </a:lnTo>
                <a:lnTo>
                  <a:pt x="14527" y="8988"/>
                </a:lnTo>
                <a:lnTo>
                  <a:pt x="14600" y="9025"/>
                </a:lnTo>
                <a:lnTo>
                  <a:pt x="14673" y="8988"/>
                </a:lnTo>
                <a:lnTo>
                  <a:pt x="14747" y="8951"/>
                </a:lnTo>
                <a:lnTo>
                  <a:pt x="14783" y="8915"/>
                </a:lnTo>
                <a:lnTo>
                  <a:pt x="14783" y="8841"/>
                </a:lnTo>
                <a:lnTo>
                  <a:pt x="14783" y="8291"/>
                </a:lnTo>
                <a:lnTo>
                  <a:pt x="14747" y="8034"/>
                </a:lnTo>
                <a:lnTo>
                  <a:pt x="14673" y="7777"/>
                </a:lnTo>
                <a:lnTo>
                  <a:pt x="15077" y="8181"/>
                </a:lnTo>
                <a:lnTo>
                  <a:pt x="15517" y="8584"/>
                </a:lnTo>
                <a:lnTo>
                  <a:pt x="15737" y="8768"/>
                </a:lnTo>
                <a:lnTo>
                  <a:pt x="15847" y="8841"/>
                </a:lnTo>
                <a:lnTo>
                  <a:pt x="15994" y="8878"/>
                </a:lnTo>
                <a:lnTo>
                  <a:pt x="16361" y="8915"/>
                </a:lnTo>
                <a:lnTo>
                  <a:pt x="16764" y="8915"/>
                </a:lnTo>
                <a:lnTo>
                  <a:pt x="17204" y="8878"/>
                </a:lnTo>
                <a:lnTo>
                  <a:pt x="17608" y="8731"/>
                </a:lnTo>
                <a:lnTo>
                  <a:pt x="17681" y="8695"/>
                </a:lnTo>
                <a:lnTo>
                  <a:pt x="17755" y="8584"/>
                </a:lnTo>
                <a:lnTo>
                  <a:pt x="17791" y="8511"/>
                </a:lnTo>
                <a:lnTo>
                  <a:pt x="17755" y="8438"/>
                </a:lnTo>
                <a:lnTo>
                  <a:pt x="17718" y="8328"/>
                </a:lnTo>
                <a:lnTo>
                  <a:pt x="17681" y="8291"/>
                </a:lnTo>
                <a:lnTo>
                  <a:pt x="17571" y="8254"/>
                </a:lnTo>
                <a:lnTo>
                  <a:pt x="17461" y="8254"/>
                </a:lnTo>
                <a:lnTo>
                  <a:pt x="17131" y="8364"/>
                </a:lnTo>
                <a:lnTo>
                  <a:pt x="16764" y="8401"/>
                </a:lnTo>
                <a:lnTo>
                  <a:pt x="16397" y="8438"/>
                </a:lnTo>
                <a:lnTo>
                  <a:pt x="16177" y="8401"/>
                </a:lnTo>
                <a:lnTo>
                  <a:pt x="16031" y="8364"/>
                </a:lnTo>
                <a:lnTo>
                  <a:pt x="15480" y="7888"/>
                </a:lnTo>
                <a:lnTo>
                  <a:pt x="15004" y="7374"/>
                </a:lnTo>
                <a:lnTo>
                  <a:pt x="14563" y="6824"/>
                </a:lnTo>
                <a:lnTo>
                  <a:pt x="14160" y="6237"/>
                </a:lnTo>
                <a:lnTo>
                  <a:pt x="13830" y="5613"/>
                </a:lnTo>
                <a:lnTo>
                  <a:pt x="13536" y="4990"/>
                </a:lnTo>
                <a:lnTo>
                  <a:pt x="13096" y="3926"/>
                </a:lnTo>
                <a:lnTo>
                  <a:pt x="12803" y="3412"/>
                </a:lnTo>
                <a:lnTo>
                  <a:pt x="12509" y="2936"/>
                </a:lnTo>
                <a:lnTo>
                  <a:pt x="12326" y="2752"/>
                </a:lnTo>
                <a:lnTo>
                  <a:pt x="12142" y="2532"/>
                </a:lnTo>
                <a:lnTo>
                  <a:pt x="11959" y="2349"/>
                </a:lnTo>
                <a:lnTo>
                  <a:pt x="11739" y="2202"/>
                </a:lnTo>
                <a:lnTo>
                  <a:pt x="11482" y="2092"/>
                </a:lnTo>
                <a:lnTo>
                  <a:pt x="11225" y="1982"/>
                </a:lnTo>
                <a:lnTo>
                  <a:pt x="10932" y="1908"/>
                </a:lnTo>
                <a:lnTo>
                  <a:pt x="10602" y="1872"/>
                </a:lnTo>
                <a:lnTo>
                  <a:pt x="10308" y="1872"/>
                </a:lnTo>
                <a:lnTo>
                  <a:pt x="9978" y="1908"/>
                </a:lnTo>
                <a:lnTo>
                  <a:pt x="9685" y="1982"/>
                </a:lnTo>
                <a:lnTo>
                  <a:pt x="9391" y="2055"/>
                </a:lnTo>
                <a:lnTo>
                  <a:pt x="9098" y="2202"/>
                </a:lnTo>
                <a:lnTo>
                  <a:pt x="8841" y="2349"/>
                </a:lnTo>
                <a:lnTo>
                  <a:pt x="8584" y="2495"/>
                </a:lnTo>
                <a:lnTo>
                  <a:pt x="8327" y="2715"/>
                </a:lnTo>
                <a:lnTo>
                  <a:pt x="7887" y="3119"/>
                </a:lnTo>
                <a:lnTo>
                  <a:pt x="7484" y="3632"/>
                </a:lnTo>
                <a:lnTo>
                  <a:pt x="7117" y="4146"/>
                </a:lnTo>
                <a:lnTo>
                  <a:pt x="6787" y="4660"/>
                </a:lnTo>
                <a:lnTo>
                  <a:pt x="6127" y="5833"/>
                </a:lnTo>
                <a:lnTo>
                  <a:pt x="5796" y="6457"/>
                </a:lnTo>
                <a:lnTo>
                  <a:pt x="5430" y="7044"/>
                </a:lnTo>
                <a:lnTo>
                  <a:pt x="4989" y="7594"/>
                </a:lnTo>
                <a:lnTo>
                  <a:pt x="4769" y="7851"/>
                </a:lnTo>
                <a:lnTo>
                  <a:pt x="4513" y="8071"/>
                </a:lnTo>
                <a:lnTo>
                  <a:pt x="4256" y="8291"/>
                </a:lnTo>
                <a:lnTo>
                  <a:pt x="3962" y="8474"/>
                </a:lnTo>
                <a:lnTo>
                  <a:pt x="3669" y="8621"/>
                </a:lnTo>
                <a:lnTo>
                  <a:pt x="3339" y="8731"/>
                </a:lnTo>
                <a:lnTo>
                  <a:pt x="3009" y="8841"/>
                </a:lnTo>
                <a:lnTo>
                  <a:pt x="2715" y="8915"/>
                </a:lnTo>
                <a:lnTo>
                  <a:pt x="2605" y="6200"/>
                </a:lnTo>
                <a:lnTo>
                  <a:pt x="2568" y="3119"/>
                </a:lnTo>
                <a:lnTo>
                  <a:pt x="2605" y="1505"/>
                </a:lnTo>
                <a:lnTo>
                  <a:pt x="2568" y="1138"/>
                </a:lnTo>
                <a:lnTo>
                  <a:pt x="2715" y="1395"/>
                </a:lnTo>
                <a:lnTo>
                  <a:pt x="2862" y="1652"/>
                </a:lnTo>
                <a:lnTo>
                  <a:pt x="2899" y="1725"/>
                </a:lnTo>
                <a:lnTo>
                  <a:pt x="2972" y="1762"/>
                </a:lnTo>
                <a:lnTo>
                  <a:pt x="3119" y="1762"/>
                </a:lnTo>
                <a:lnTo>
                  <a:pt x="3192" y="1688"/>
                </a:lnTo>
                <a:lnTo>
                  <a:pt x="3229" y="1652"/>
                </a:lnTo>
                <a:lnTo>
                  <a:pt x="3265" y="1578"/>
                </a:lnTo>
                <a:lnTo>
                  <a:pt x="3265" y="1505"/>
                </a:lnTo>
                <a:lnTo>
                  <a:pt x="3155" y="1138"/>
                </a:lnTo>
                <a:lnTo>
                  <a:pt x="2972" y="771"/>
                </a:lnTo>
                <a:lnTo>
                  <a:pt x="2568" y="111"/>
                </a:lnTo>
                <a:lnTo>
                  <a:pt x="2495" y="38"/>
                </a:lnTo>
                <a:lnTo>
                  <a:pt x="2385" y="1"/>
                </a:lnTo>
                <a:close/>
                <a:moveTo>
                  <a:pt x="15554" y="12546"/>
                </a:moveTo>
                <a:lnTo>
                  <a:pt x="15480" y="12583"/>
                </a:lnTo>
                <a:lnTo>
                  <a:pt x="15370" y="12619"/>
                </a:lnTo>
                <a:lnTo>
                  <a:pt x="15224" y="12766"/>
                </a:lnTo>
                <a:lnTo>
                  <a:pt x="15077" y="12913"/>
                </a:lnTo>
                <a:lnTo>
                  <a:pt x="15077" y="12950"/>
                </a:lnTo>
                <a:lnTo>
                  <a:pt x="14820" y="12803"/>
                </a:lnTo>
                <a:lnTo>
                  <a:pt x="14527" y="12693"/>
                </a:lnTo>
                <a:lnTo>
                  <a:pt x="14453" y="12693"/>
                </a:lnTo>
                <a:lnTo>
                  <a:pt x="14417" y="12729"/>
                </a:lnTo>
                <a:lnTo>
                  <a:pt x="14380" y="12803"/>
                </a:lnTo>
                <a:lnTo>
                  <a:pt x="14380" y="12876"/>
                </a:lnTo>
                <a:lnTo>
                  <a:pt x="14563" y="13096"/>
                </a:lnTo>
                <a:lnTo>
                  <a:pt x="14783" y="13316"/>
                </a:lnTo>
                <a:lnTo>
                  <a:pt x="14673" y="13463"/>
                </a:lnTo>
                <a:lnTo>
                  <a:pt x="14490" y="13720"/>
                </a:lnTo>
                <a:lnTo>
                  <a:pt x="14417" y="13867"/>
                </a:lnTo>
                <a:lnTo>
                  <a:pt x="14417" y="14013"/>
                </a:lnTo>
                <a:lnTo>
                  <a:pt x="14453" y="14087"/>
                </a:lnTo>
                <a:lnTo>
                  <a:pt x="14490" y="14123"/>
                </a:lnTo>
                <a:lnTo>
                  <a:pt x="14600" y="14123"/>
                </a:lnTo>
                <a:lnTo>
                  <a:pt x="14673" y="14087"/>
                </a:lnTo>
                <a:lnTo>
                  <a:pt x="14783" y="14050"/>
                </a:lnTo>
                <a:lnTo>
                  <a:pt x="14893" y="13903"/>
                </a:lnTo>
                <a:lnTo>
                  <a:pt x="15150" y="13573"/>
                </a:lnTo>
                <a:lnTo>
                  <a:pt x="15590" y="13903"/>
                </a:lnTo>
                <a:lnTo>
                  <a:pt x="15700" y="13940"/>
                </a:lnTo>
                <a:lnTo>
                  <a:pt x="15774" y="13940"/>
                </a:lnTo>
                <a:lnTo>
                  <a:pt x="15847" y="13903"/>
                </a:lnTo>
                <a:lnTo>
                  <a:pt x="15884" y="13830"/>
                </a:lnTo>
                <a:lnTo>
                  <a:pt x="15921" y="13757"/>
                </a:lnTo>
                <a:lnTo>
                  <a:pt x="15921" y="13647"/>
                </a:lnTo>
                <a:lnTo>
                  <a:pt x="15921" y="13573"/>
                </a:lnTo>
                <a:lnTo>
                  <a:pt x="15847" y="13500"/>
                </a:lnTo>
                <a:lnTo>
                  <a:pt x="15407" y="13170"/>
                </a:lnTo>
                <a:lnTo>
                  <a:pt x="15480" y="13096"/>
                </a:lnTo>
                <a:lnTo>
                  <a:pt x="15590" y="12876"/>
                </a:lnTo>
                <a:lnTo>
                  <a:pt x="15664" y="12803"/>
                </a:lnTo>
                <a:lnTo>
                  <a:pt x="15737" y="12766"/>
                </a:lnTo>
                <a:lnTo>
                  <a:pt x="15774" y="12729"/>
                </a:lnTo>
                <a:lnTo>
                  <a:pt x="15811" y="12693"/>
                </a:lnTo>
                <a:lnTo>
                  <a:pt x="15811" y="12656"/>
                </a:lnTo>
                <a:lnTo>
                  <a:pt x="15774" y="12656"/>
                </a:lnTo>
                <a:lnTo>
                  <a:pt x="15664" y="12583"/>
                </a:lnTo>
                <a:lnTo>
                  <a:pt x="15554" y="12546"/>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04" name="Google Shape;204;p3"/>
          <p:cNvSpPr/>
          <p:nvPr/>
        </p:nvSpPr>
        <p:spPr>
          <a:xfrm>
            <a:off x="5201567" y="4075599"/>
            <a:ext cx="470320" cy="442210"/>
          </a:xfrm>
          <a:custGeom>
            <a:avLst/>
            <a:gdLst/>
            <a:ahLst/>
            <a:cxnLst/>
            <a:rect l="l" t="t" r="r" b="b"/>
            <a:pathLst>
              <a:path w="16581" h="15590" extrusionOk="0">
                <a:moveTo>
                  <a:pt x="13793" y="2568"/>
                </a:moveTo>
                <a:lnTo>
                  <a:pt x="14123" y="2641"/>
                </a:lnTo>
                <a:lnTo>
                  <a:pt x="14123" y="2678"/>
                </a:lnTo>
                <a:lnTo>
                  <a:pt x="14086" y="2825"/>
                </a:lnTo>
                <a:lnTo>
                  <a:pt x="14013" y="2935"/>
                </a:lnTo>
                <a:lnTo>
                  <a:pt x="13866" y="3045"/>
                </a:lnTo>
                <a:lnTo>
                  <a:pt x="13756" y="3081"/>
                </a:lnTo>
                <a:lnTo>
                  <a:pt x="13573" y="2971"/>
                </a:lnTo>
                <a:lnTo>
                  <a:pt x="13609" y="2788"/>
                </a:lnTo>
                <a:lnTo>
                  <a:pt x="13683" y="2678"/>
                </a:lnTo>
                <a:lnTo>
                  <a:pt x="13720" y="2605"/>
                </a:lnTo>
                <a:lnTo>
                  <a:pt x="13793" y="2568"/>
                </a:lnTo>
                <a:close/>
                <a:moveTo>
                  <a:pt x="9428" y="3705"/>
                </a:moveTo>
                <a:lnTo>
                  <a:pt x="9831" y="4475"/>
                </a:lnTo>
                <a:lnTo>
                  <a:pt x="10161" y="5246"/>
                </a:lnTo>
                <a:lnTo>
                  <a:pt x="8327" y="4402"/>
                </a:lnTo>
                <a:lnTo>
                  <a:pt x="8878" y="4035"/>
                </a:lnTo>
                <a:lnTo>
                  <a:pt x="9428" y="3705"/>
                </a:lnTo>
                <a:close/>
                <a:moveTo>
                  <a:pt x="5283" y="3668"/>
                </a:moveTo>
                <a:lnTo>
                  <a:pt x="6383" y="4072"/>
                </a:lnTo>
                <a:lnTo>
                  <a:pt x="7410" y="4512"/>
                </a:lnTo>
                <a:lnTo>
                  <a:pt x="6383" y="5319"/>
                </a:lnTo>
                <a:lnTo>
                  <a:pt x="5393" y="6163"/>
                </a:lnTo>
                <a:lnTo>
                  <a:pt x="5319" y="5282"/>
                </a:lnTo>
                <a:lnTo>
                  <a:pt x="5283" y="4365"/>
                </a:lnTo>
                <a:lnTo>
                  <a:pt x="5283" y="3668"/>
                </a:lnTo>
                <a:close/>
                <a:moveTo>
                  <a:pt x="13096" y="2494"/>
                </a:moveTo>
                <a:lnTo>
                  <a:pt x="13023" y="2641"/>
                </a:lnTo>
                <a:lnTo>
                  <a:pt x="12986" y="2825"/>
                </a:lnTo>
                <a:lnTo>
                  <a:pt x="12949" y="3008"/>
                </a:lnTo>
                <a:lnTo>
                  <a:pt x="12986" y="3191"/>
                </a:lnTo>
                <a:lnTo>
                  <a:pt x="13096" y="3412"/>
                </a:lnTo>
                <a:lnTo>
                  <a:pt x="13243" y="3595"/>
                </a:lnTo>
                <a:lnTo>
                  <a:pt x="13426" y="3705"/>
                </a:lnTo>
                <a:lnTo>
                  <a:pt x="13646" y="3778"/>
                </a:lnTo>
                <a:lnTo>
                  <a:pt x="13793" y="3815"/>
                </a:lnTo>
                <a:lnTo>
                  <a:pt x="13536" y="4512"/>
                </a:lnTo>
                <a:lnTo>
                  <a:pt x="13243" y="5209"/>
                </a:lnTo>
                <a:lnTo>
                  <a:pt x="12913" y="5869"/>
                </a:lnTo>
                <a:lnTo>
                  <a:pt x="12546" y="6529"/>
                </a:lnTo>
                <a:lnTo>
                  <a:pt x="11665" y="6016"/>
                </a:lnTo>
                <a:lnTo>
                  <a:pt x="10785" y="5576"/>
                </a:lnTo>
                <a:lnTo>
                  <a:pt x="10602" y="5026"/>
                </a:lnTo>
                <a:lnTo>
                  <a:pt x="10345" y="4475"/>
                </a:lnTo>
                <a:lnTo>
                  <a:pt x="10125" y="3962"/>
                </a:lnTo>
                <a:lnTo>
                  <a:pt x="9831" y="3448"/>
                </a:lnTo>
                <a:lnTo>
                  <a:pt x="10602" y="3045"/>
                </a:lnTo>
                <a:lnTo>
                  <a:pt x="11005" y="2898"/>
                </a:lnTo>
                <a:lnTo>
                  <a:pt x="11409" y="2751"/>
                </a:lnTo>
                <a:lnTo>
                  <a:pt x="11849" y="2641"/>
                </a:lnTo>
                <a:lnTo>
                  <a:pt x="12252" y="2568"/>
                </a:lnTo>
                <a:lnTo>
                  <a:pt x="12692" y="2494"/>
                </a:lnTo>
                <a:close/>
                <a:moveTo>
                  <a:pt x="2605" y="6713"/>
                </a:moveTo>
                <a:lnTo>
                  <a:pt x="2678" y="6750"/>
                </a:lnTo>
                <a:lnTo>
                  <a:pt x="2752" y="6823"/>
                </a:lnTo>
                <a:lnTo>
                  <a:pt x="2788" y="6970"/>
                </a:lnTo>
                <a:lnTo>
                  <a:pt x="2752" y="7116"/>
                </a:lnTo>
                <a:lnTo>
                  <a:pt x="2715" y="7153"/>
                </a:lnTo>
                <a:lnTo>
                  <a:pt x="2605" y="7226"/>
                </a:lnTo>
                <a:lnTo>
                  <a:pt x="2458" y="7336"/>
                </a:lnTo>
                <a:lnTo>
                  <a:pt x="2165" y="7116"/>
                </a:lnTo>
                <a:lnTo>
                  <a:pt x="2275" y="6970"/>
                </a:lnTo>
                <a:lnTo>
                  <a:pt x="2275" y="6896"/>
                </a:lnTo>
                <a:lnTo>
                  <a:pt x="2458" y="6860"/>
                </a:lnTo>
                <a:lnTo>
                  <a:pt x="2715" y="6860"/>
                </a:lnTo>
                <a:lnTo>
                  <a:pt x="2715" y="6823"/>
                </a:lnTo>
                <a:lnTo>
                  <a:pt x="2678" y="6786"/>
                </a:lnTo>
                <a:lnTo>
                  <a:pt x="2605" y="6713"/>
                </a:lnTo>
                <a:close/>
                <a:moveTo>
                  <a:pt x="8364" y="6529"/>
                </a:moveTo>
                <a:lnTo>
                  <a:pt x="8547" y="6566"/>
                </a:lnTo>
                <a:lnTo>
                  <a:pt x="8657" y="6603"/>
                </a:lnTo>
                <a:lnTo>
                  <a:pt x="8657" y="6713"/>
                </a:lnTo>
                <a:lnTo>
                  <a:pt x="8694" y="6860"/>
                </a:lnTo>
                <a:lnTo>
                  <a:pt x="8694" y="6970"/>
                </a:lnTo>
                <a:lnTo>
                  <a:pt x="8694" y="7116"/>
                </a:lnTo>
                <a:lnTo>
                  <a:pt x="8657" y="7226"/>
                </a:lnTo>
                <a:lnTo>
                  <a:pt x="8621" y="7336"/>
                </a:lnTo>
                <a:lnTo>
                  <a:pt x="8547" y="7446"/>
                </a:lnTo>
                <a:lnTo>
                  <a:pt x="8364" y="7446"/>
                </a:lnTo>
                <a:lnTo>
                  <a:pt x="8107" y="7520"/>
                </a:lnTo>
                <a:lnTo>
                  <a:pt x="7850" y="7593"/>
                </a:lnTo>
                <a:lnTo>
                  <a:pt x="7704" y="7483"/>
                </a:lnTo>
                <a:lnTo>
                  <a:pt x="7630" y="7336"/>
                </a:lnTo>
                <a:lnTo>
                  <a:pt x="7557" y="7190"/>
                </a:lnTo>
                <a:lnTo>
                  <a:pt x="7594" y="7006"/>
                </a:lnTo>
                <a:lnTo>
                  <a:pt x="7667" y="6750"/>
                </a:lnTo>
                <a:lnTo>
                  <a:pt x="7777" y="6750"/>
                </a:lnTo>
                <a:lnTo>
                  <a:pt x="7850" y="6786"/>
                </a:lnTo>
                <a:lnTo>
                  <a:pt x="7924" y="6750"/>
                </a:lnTo>
                <a:lnTo>
                  <a:pt x="7960" y="6713"/>
                </a:lnTo>
                <a:lnTo>
                  <a:pt x="8071" y="6566"/>
                </a:lnTo>
                <a:lnTo>
                  <a:pt x="8364" y="6529"/>
                </a:lnTo>
                <a:close/>
                <a:moveTo>
                  <a:pt x="3155" y="3191"/>
                </a:moveTo>
                <a:lnTo>
                  <a:pt x="3595" y="3228"/>
                </a:lnTo>
                <a:lnTo>
                  <a:pt x="4036" y="3301"/>
                </a:lnTo>
                <a:lnTo>
                  <a:pt x="4439" y="3412"/>
                </a:lnTo>
                <a:lnTo>
                  <a:pt x="4879" y="3522"/>
                </a:lnTo>
                <a:lnTo>
                  <a:pt x="4843" y="4072"/>
                </a:lnTo>
                <a:lnTo>
                  <a:pt x="4843" y="4659"/>
                </a:lnTo>
                <a:lnTo>
                  <a:pt x="4879" y="5282"/>
                </a:lnTo>
                <a:lnTo>
                  <a:pt x="4989" y="6529"/>
                </a:lnTo>
                <a:lnTo>
                  <a:pt x="4182" y="7263"/>
                </a:lnTo>
                <a:lnTo>
                  <a:pt x="3779" y="7630"/>
                </a:lnTo>
                <a:lnTo>
                  <a:pt x="3375" y="8033"/>
                </a:lnTo>
                <a:lnTo>
                  <a:pt x="3265" y="7960"/>
                </a:lnTo>
                <a:lnTo>
                  <a:pt x="2898" y="7667"/>
                </a:lnTo>
                <a:lnTo>
                  <a:pt x="3008" y="7520"/>
                </a:lnTo>
                <a:lnTo>
                  <a:pt x="3119" y="7410"/>
                </a:lnTo>
                <a:lnTo>
                  <a:pt x="3155" y="7336"/>
                </a:lnTo>
                <a:lnTo>
                  <a:pt x="3192" y="7300"/>
                </a:lnTo>
                <a:lnTo>
                  <a:pt x="3192" y="7153"/>
                </a:lnTo>
                <a:lnTo>
                  <a:pt x="3229" y="6933"/>
                </a:lnTo>
                <a:lnTo>
                  <a:pt x="3192" y="6823"/>
                </a:lnTo>
                <a:lnTo>
                  <a:pt x="3155" y="6676"/>
                </a:lnTo>
                <a:lnTo>
                  <a:pt x="3119" y="6566"/>
                </a:lnTo>
                <a:lnTo>
                  <a:pt x="3045" y="6456"/>
                </a:lnTo>
                <a:lnTo>
                  <a:pt x="2972" y="6383"/>
                </a:lnTo>
                <a:lnTo>
                  <a:pt x="2862" y="6309"/>
                </a:lnTo>
                <a:lnTo>
                  <a:pt x="2752" y="6273"/>
                </a:lnTo>
                <a:lnTo>
                  <a:pt x="2605" y="6236"/>
                </a:lnTo>
                <a:lnTo>
                  <a:pt x="2495" y="6236"/>
                </a:lnTo>
                <a:lnTo>
                  <a:pt x="2348" y="6273"/>
                </a:lnTo>
                <a:lnTo>
                  <a:pt x="2128" y="6383"/>
                </a:lnTo>
                <a:lnTo>
                  <a:pt x="1908" y="6529"/>
                </a:lnTo>
                <a:lnTo>
                  <a:pt x="1761" y="6713"/>
                </a:lnTo>
                <a:lnTo>
                  <a:pt x="1321" y="6309"/>
                </a:lnTo>
                <a:lnTo>
                  <a:pt x="954" y="5833"/>
                </a:lnTo>
                <a:lnTo>
                  <a:pt x="734" y="5502"/>
                </a:lnTo>
                <a:lnTo>
                  <a:pt x="624" y="5172"/>
                </a:lnTo>
                <a:lnTo>
                  <a:pt x="551" y="4805"/>
                </a:lnTo>
                <a:lnTo>
                  <a:pt x="514" y="4439"/>
                </a:lnTo>
                <a:lnTo>
                  <a:pt x="551" y="4255"/>
                </a:lnTo>
                <a:lnTo>
                  <a:pt x="624" y="4072"/>
                </a:lnTo>
                <a:lnTo>
                  <a:pt x="734" y="3925"/>
                </a:lnTo>
                <a:lnTo>
                  <a:pt x="844" y="3778"/>
                </a:lnTo>
                <a:lnTo>
                  <a:pt x="991" y="3668"/>
                </a:lnTo>
                <a:lnTo>
                  <a:pt x="1174" y="3558"/>
                </a:lnTo>
                <a:lnTo>
                  <a:pt x="1541" y="3412"/>
                </a:lnTo>
                <a:lnTo>
                  <a:pt x="1908" y="3265"/>
                </a:lnTo>
                <a:lnTo>
                  <a:pt x="2312" y="3191"/>
                </a:lnTo>
                <a:close/>
                <a:moveTo>
                  <a:pt x="11005" y="6199"/>
                </a:moveTo>
                <a:lnTo>
                  <a:pt x="12289" y="6896"/>
                </a:lnTo>
                <a:lnTo>
                  <a:pt x="11885" y="7483"/>
                </a:lnTo>
                <a:lnTo>
                  <a:pt x="11482" y="8033"/>
                </a:lnTo>
                <a:lnTo>
                  <a:pt x="11335" y="7410"/>
                </a:lnTo>
                <a:lnTo>
                  <a:pt x="11188" y="6750"/>
                </a:lnTo>
                <a:lnTo>
                  <a:pt x="11005" y="6199"/>
                </a:lnTo>
                <a:close/>
                <a:moveTo>
                  <a:pt x="7264" y="8180"/>
                </a:moveTo>
                <a:lnTo>
                  <a:pt x="7410" y="8253"/>
                </a:lnTo>
                <a:lnTo>
                  <a:pt x="7594" y="8290"/>
                </a:lnTo>
                <a:lnTo>
                  <a:pt x="7960" y="8290"/>
                </a:lnTo>
                <a:lnTo>
                  <a:pt x="7704" y="8327"/>
                </a:lnTo>
                <a:lnTo>
                  <a:pt x="7557" y="8327"/>
                </a:lnTo>
                <a:lnTo>
                  <a:pt x="7447" y="8290"/>
                </a:lnTo>
                <a:lnTo>
                  <a:pt x="7337" y="8253"/>
                </a:lnTo>
                <a:lnTo>
                  <a:pt x="7264" y="8180"/>
                </a:lnTo>
                <a:close/>
                <a:moveTo>
                  <a:pt x="8181" y="5979"/>
                </a:moveTo>
                <a:lnTo>
                  <a:pt x="7997" y="6016"/>
                </a:lnTo>
                <a:lnTo>
                  <a:pt x="7814" y="6089"/>
                </a:lnTo>
                <a:lnTo>
                  <a:pt x="7667" y="6236"/>
                </a:lnTo>
                <a:lnTo>
                  <a:pt x="7410" y="6346"/>
                </a:lnTo>
                <a:lnTo>
                  <a:pt x="7190" y="6529"/>
                </a:lnTo>
                <a:lnTo>
                  <a:pt x="6970" y="6713"/>
                </a:lnTo>
                <a:lnTo>
                  <a:pt x="6787" y="6933"/>
                </a:lnTo>
                <a:lnTo>
                  <a:pt x="6677" y="7080"/>
                </a:lnTo>
                <a:lnTo>
                  <a:pt x="6640" y="7263"/>
                </a:lnTo>
                <a:lnTo>
                  <a:pt x="6567" y="7410"/>
                </a:lnTo>
                <a:lnTo>
                  <a:pt x="6567" y="7593"/>
                </a:lnTo>
                <a:lnTo>
                  <a:pt x="6567" y="7923"/>
                </a:lnTo>
                <a:lnTo>
                  <a:pt x="6677" y="8253"/>
                </a:lnTo>
                <a:lnTo>
                  <a:pt x="6787" y="8437"/>
                </a:lnTo>
                <a:lnTo>
                  <a:pt x="6897" y="8584"/>
                </a:lnTo>
                <a:lnTo>
                  <a:pt x="7043" y="8694"/>
                </a:lnTo>
                <a:lnTo>
                  <a:pt x="7190" y="8767"/>
                </a:lnTo>
                <a:lnTo>
                  <a:pt x="7374" y="8804"/>
                </a:lnTo>
                <a:lnTo>
                  <a:pt x="7557" y="8840"/>
                </a:lnTo>
                <a:lnTo>
                  <a:pt x="7924" y="8840"/>
                </a:lnTo>
                <a:lnTo>
                  <a:pt x="8254" y="8767"/>
                </a:lnTo>
                <a:lnTo>
                  <a:pt x="8584" y="8620"/>
                </a:lnTo>
                <a:lnTo>
                  <a:pt x="8914" y="8364"/>
                </a:lnTo>
                <a:lnTo>
                  <a:pt x="9208" y="8070"/>
                </a:lnTo>
                <a:lnTo>
                  <a:pt x="9464" y="7740"/>
                </a:lnTo>
                <a:lnTo>
                  <a:pt x="9538" y="7593"/>
                </a:lnTo>
                <a:lnTo>
                  <a:pt x="9611" y="7410"/>
                </a:lnTo>
                <a:lnTo>
                  <a:pt x="9648" y="7226"/>
                </a:lnTo>
                <a:lnTo>
                  <a:pt x="9648" y="7043"/>
                </a:lnTo>
                <a:lnTo>
                  <a:pt x="9648" y="6860"/>
                </a:lnTo>
                <a:lnTo>
                  <a:pt x="9574" y="6713"/>
                </a:lnTo>
                <a:lnTo>
                  <a:pt x="9464" y="6529"/>
                </a:lnTo>
                <a:lnTo>
                  <a:pt x="9354" y="6419"/>
                </a:lnTo>
                <a:lnTo>
                  <a:pt x="9208" y="6273"/>
                </a:lnTo>
                <a:lnTo>
                  <a:pt x="9061" y="6199"/>
                </a:lnTo>
                <a:lnTo>
                  <a:pt x="8731" y="6053"/>
                </a:lnTo>
                <a:lnTo>
                  <a:pt x="8364" y="5979"/>
                </a:lnTo>
                <a:close/>
                <a:moveTo>
                  <a:pt x="5063" y="7080"/>
                </a:moveTo>
                <a:lnTo>
                  <a:pt x="5246" y="8180"/>
                </a:lnTo>
                <a:lnTo>
                  <a:pt x="5466" y="9281"/>
                </a:lnTo>
                <a:lnTo>
                  <a:pt x="4622" y="8804"/>
                </a:lnTo>
                <a:lnTo>
                  <a:pt x="3779" y="8290"/>
                </a:lnTo>
                <a:lnTo>
                  <a:pt x="4439" y="7667"/>
                </a:lnTo>
                <a:lnTo>
                  <a:pt x="5063" y="7080"/>
                </a:lnTo>
                <a:close/>
                <a:moveTo>
                  <a:pt x="7887" y="4732"/>
                </a:moveTo>
                <a:lnTo>
                  <a:pt x="9171" y="5282"/>
                </a:lnTo>
                <a:lnTo>
                  <a:pt x="10381" y="5869"/>
                </a:lnTo>
                <a:lnTo>
                  <a:pt x="10602" y="6529"/>
                </a:lnTo>
                <a:lnTo>
                  <a:pt x="10785" y="7190"/>
                </a:lnTo>
                <a:lnTo>
                  <a:pt x="10932" y="7850"/>
                </a:lnTo>
                <a:lnTo>
                  <a:pt x="11078" y="8547"/>
                </a:lnTo>
                <a:lnTo>
                  <a:pt x="10565" y="9097"/>
                </a:lnTo>
                <a:lnTo>
                  <a:pt x="10015" y="9647"/>
                </a:lnTo>
                <a:lnTo>
                  <a:pt x="9428" y="10161"/>
                </a:lnTo>
                <a:lnTo>
                  <a:pt x="8841" y="10674"/>
                </a:lnTo>
                <a:lnTo>
                  <a:pt x="8107" y="10418"/>
                </a:lnTo>
                <a:lnTo>
                  <a:pt x="7374" y="10161"/>
                </a:lnTo>
                <a:lnTo>
                  <a:pt x="6677" y="9867"/>
                </a:lnTo>
                <a:lnTo>
                  <a:pt x="5980" y="9537"/>
                </a:lnTo>
                <a:lnTo>
                  <a:pt x="5723" y="8143"/>
                </a:lnTo>
                <a:lnTo>
                  <a:pt x="5466" y="6713"/>
                </a:lnTo>
                <a:lnTo>
                  <a:pt x="6677" y="5722"/>
                </a:lnTo>
                <a:lnTo>
                  <a:pt x="7887" y="4732"/>
                </a:lnTo>
                <a:close/>
                <a:moveTo>
                  <a:pt x="11152" y="9171"/>
                </a:moveTo>
                <a:lnTo>
                  <a:pt x="11225" y="10161"/>
                </a:lnTo>
                <a:lnTo>
                  <a:pt x="11225" y="11188"/>
                </a:lnTo>
                <a:lnTo>
                  <a:pt x="11225" y="11225"/>
                </a:lnTo>
                <a:lnTo>
                  <a:pt x="10308" y="11041"/>
                </a:lnTo>
                <a:lnTo>
                  <a:pt x="9391" y="10821"/>
                </a:lnTo>
                <a:lnTo>
                  <a:pt x="10015" y="10308"/>
                </a:lnTo>
                <a:lnTo>
                  <a:pt x="10565" y="9794"/>
                </a:lnTo>
                <a:lnTo>
                  <a:pt x="11152" y="9171"/>
                </a:lnTo>
                <a:close/>
                <a:moveTo>
                  <a:pt x="12729" y="7153"/>
                </a:moveTo>
                <a:lnTo>
                  <a:pt x="13243" y="7483"/>
                </a:lnTo>
                <a:lnTo>
                  <a:pt x="13756" y="7813"/>
                </a:lnTo>
                <a:lnTo>
                  <a:pt x="14233" y="8180"/>
                </a:lnTo>
                <a:lnTo>
                  <a:pt x="14673" y="8584"/>
                </a:lnTo>
                <a:lnTo>
                  <a:pt x="15113" y="9024"/>
                </a:lnTo>
                <a:lnTo>
                  <a:pt x="15480" y="9464"/>
                </a:lnTo>
                <a:lnTo>
                  <a:pt x="15810" y="9941"/>
                </a:lnTo>
                <a:lnTo>
                  <a:pt x="16067" y="10454"/>
                </a:lnTo>
                <a:lnTo>
                  <a:pt x="16251" y="11005"/>
                </a:lnTo>
                <a:lnTo>
                  <a:pt x="16177" y="11041"/>
                </a:lnTo>
                <a:lnTo>
                  <a:pt x="15957" y="11188"/>
                </a:lnTo>
                <a:lnTo>
                  <a:pt x="15700" y="11298"/>
                </a:lnTo>
                <a:lnTo>
                  <a:pt x="15444" y="11371"/>
                </a:lnTo>
                <a:lnTo>
                  <a:pt x="15187" y="11445"/>
                </a:lnTo>
                <a:lnTo>
                  <a:pt x="15113" y="11371"/>
                </a:lnTo>
                <a:lnTo>
                  <a:pt x="15077" y="11408"/>
                </a:lnTo>
                <a:lnTo>
                  <a:pt x="14233" y="11445"/>
                </a:lnTo>
                <a:lnTo>
                  <a:pt x="13389" y="11408"/>
                </a:lnTo>
                <a:lnTo>
                  <a:pt x="12582" y="11371"/>
                </a:lnTo>
                <a:lnTo>
                  <a:pt x="11739" y="11298"/>
                </a:lnTo>
                <a:lnTo>
                  <a:pt x="11702" y="10198"/>
                </a:lnTo>
                <a:lnTo>
                  <a:pt x="11665" y="9464"/>
                </a:lnTo>
                <a:lnTo>
                  <a:pt x="11592" y="8694"/>
                </a:lnTo>
                <a:lnTo>
                  <a:pt x="12179" y="7923"/>
                </a:lnTo>
                <a:lnTo>
                  <a:pt x="12729" y="7153"/>
                </a:lnTo>
                <a:close/>
                <a:moveTo>
                  <a:pt x="6126" y="10161"/>
                </a:moveTo>
                <a:lnTo>
                  <a:pt x="6787" y="10454"/>
                </a:lnTo>
                <a:lnTo>
                  <a:pt x="7447" y="10711"/>
                </a:lnTo>
                <a:lnTo>
                  <a:pt x="8327" y="11005"/>
                </a:lnTo>
                <a:lnTo>
                  <a:pt x="7557" y="11555"/>
                </a:lnTo>
                <a:lnTo>
                  <a:pt x="6713" y="11995"/>
                </a:lnTo>
                <a:lnTo>
                  <a:pt x="6603" y="12068"/>
                </a:lnTo>
                <a:lnTo>
                  <a:pt x="6346" y="11078"/>
                </a:lnTo>
                <a:lnTo>
                  <a:pt x="6126" y="10161"/>
                </a:lnTo>
                <a:close/>
                <a:moveTo>
                  <a:pt x="3449" y="8657"/>
                </a:moveTo>
                <a:lnTo>
                  <a:pt x="3889" y="8950"/>
                </a:lnTo>
                <a:lnTo>
                  <a:pt x="4733" y="9427"/>
                </a:lnTo>
                <a:lnTo>
                  <a:pt x="5613" y="9904"/>
                </a:lnTo>
                <a:lnTo>
                  <a:pt x="5870" y="11078"/>
                </a:lnTo>
                <a:lnTo>
                  <a:pt x="6016" y="11665"/>
                </a:lnTo>
                <a:lnTo>
                  <a:pt x="6200" y="12288"/>
                </a:lnTo>
                <a:lnTo>
                  <a:pt x="5686" y="12509"/>
                </a:lnTo>
                <a:lnTo>
                  <a:pt x="5136" y="12729"/>
                </a:lnTo>
                <a:lnTo>
                  <a:pt x="4622" y="12875"/>
                </a:lnTo>
                <a:lnTo>
                  <a:pt x="4072" y="12985"/>
                </a:lnTo>
                <a:lnTo>
                  <a:pt x="3705" y="12985"/>
                </a:lnTo>
                <a:lnTo>
                  <a:pt x="3375" y="12949"/>
                </a:lnTo>
                <a:lnTo>
                  <a:pt x="3045" y="12875"/>
                </a:lnTo>
                <a:lnTo>
                  <a:pt x="2715" y="12692"/>
                </a:lnTo>
                <a:lnTo>
                  <a:pt x="2568" y="12582"/>
                </a:lnTo>
                <a:lnTo>
                  <a:pt x="2458" y="12435"/>
                </a:lnTo>
                <a:lnTo>
                  <a:pt x="2348" y="12288"/>
                </a:lnTo>
                <a:lnTo>
                  <a:pt x="2275" y="12105"/>
                </a:lnTo>
                <a:lnTo>
                  <a:pt x="2165" y="11775"/>
                </a:lnTo>
                <a:lnTo>
                  <a:pt x="2165" y="11371"/>
                </a:lnTo>
                <a:lnTo>
                  <a:pt x="2201" y="11005"/>
                </a:lnTo>
                <a:lnTo>
                  <a:pt x="2275" y="10638"/>
                </a:lnTo>
                <a:lnTo>
                  <a:pt x="2385" y="10271"/>
                </a:lnTo>
                <a:lnTo>
                  <a:pt x="2532" y="9941"/>
                </a:lnTo>
                <a:lnTo>
                  <a:pt x="2715" y="9574"/>
                </a:lnTo>
                <a:lnTo>
                  <a:pt x="2935" y="9281"/>
                </a:lnTo>
                <a:lnTo>
                  <a:pt x="3192" y="8950"/>
                </a:lnTo>
                <a:lnTo>
                  <a:pt x="3449" y="8657"/>
                </a:lnTo>
                <a:close/>
                <a:moveTo>
                  <a:pt x="8291" y="14049"/>
                </a:moveTo>
                <a:lnTo>
                  <a:pt x="8401" y="14086"/>
                </a:lnTo>
                <a:lnTo>
                  <a:pt x="8401" y="14196"/>
                </a:lnTo>
                <a:lnTo>
                  <a:pt x="8401" y="14343"/>
                </a:lnTo>
                <a:lnTo>
                  <a:pt x="8364" y="14489"/>
                </a:lnTo>
                <a:lnTo>
                  <a:pt x="8291" y="14599"/>
                </a:lnTo>
                <a:lnTo>
                  <a:pt x="8181" y="14673"/>
                </a:lnTo>
                <a:lnTo>
                  <a:pt x="7960" y="14489"/>
                </a:lnTo>
                <a:lnTo>
                  <a:pt x="7777" y="14306"/>
                </a:lnTo>
                <a:lnTo>
                  <a:pt x="7850" y="14159"/>
                </a:lnTo>
                <a:lnTo>
                  <a:pt x="7997" y="14086"/>
                </a:lnTo>
                <a:lnTo>
                  <a:pt x="8144" y="14049"/>
                </a:lnTo>
                <a:close/>
                <a:moveTo>
                  <a:pt x="8914" y="11188"/>
                </a:moveTo>
                <a:lnTo>
                  <a:pt x="10051" y="11481"/>
                </a:lnTo>
                <a:lnTo>
                  <a:pt x="11225" y="11702"/>
                </a:lnTo>
                <a:lnTo>
                  <a:pt x="11188" y="12288"/>
                </a:lnTo>
                <a:lnTo>
                  <a:pt x="11115" y="12839"/>
                </a:lnTo>
                <a:lnTo>
                  <a:pt x="10968" y="13426"/>
                </a:lnTo>
                <a:lnTo>
                  <a:pt x="10822" y="13976"/>
                </a:lnTo>
                <a:lnTo>
                  <a:pt x="10638" y="14269"/>
                </a:lnTo>
                <a:lnTo>
                  <a:pt x="10455" y="14563"/>
                </a:lnTo>
                <a:lnTo>
                  <a:pt x="10198" y="14819"/>
                </a:lnTo>
                <a:lnTo>
                  <a:pt x="9905" y="15003"/>
                </a:lnTo>
                <a:lnTo>
                  <a:pt x="9648" y="15113"/>
                </a:lnTo>
                <a:lnTo>
                  <a:pt x="9391" y="15150"/>
                </a:lnTo>
                <a:lnTo>
                  <a:pt x="9098" y="15113"/>
                </a:lnTo>
                <a:lnTo>
                  <a:pt x="8841" y="15040"/>
                </a:lnTo>
                <a:lnTo>
                  <a:pt x="8951" y="14856"/>
                </a:lnTo>
                <a:lnTo>
                  <a:pt x="8988" y="14673"/>
                </a:lnTo>
                <a:lnTo>
                  <a:pt x="9061" y="14453"/>
                </a:lnTo>
                <a:lnTo>
                  <a:pt x="9061" y="14269"/>
                </a:lnTo>
                <a:lnTo>
                  <a:pt x="9024" y="14086"/>
                </a:lnTo>
                <a:lnTo>
                  <a:pt x="8951" y="13976"/>
                </a:lnTo>
                <a:lnTo>
                  <a:pt x="8841" y="13829"/>
                </a:lnTo>
                <a:lnTo>
                  <a:pt x="8731" y="13756"/>
                </a:lnTo>
                <a:lnTo>
                  <a:pt x="8547" y="13646"/>
                </a:lnTo>
                <a:lnTo>
                  <a:pt x="8401" y="13609"/>
                </a:lnTo>
                <a:lnTo>
                  <a:pt x="8254" y="13572"/>
                </a:lnTo>
                <a:lnTo>
                  <a:pt x="8071" y="13572"/>
                </a:lnTo>
                <a:lnTo>
                  <a:pt x="7887" y="13609"/>
                </a:lnTo>
                <a:lnTo>
                  <a:pt x="7740" y="13682"/>
                </a:lnTo>
                <a:lnTo>
                  <a:pt x="7594" y="13792"/>
                </a:lnTo>
                <a:lnTo>
                  <a:pt x="7447" y="13902"/>
                </a:lnTo>
                <a:lnTo>
                  <a:pt x="7264" y="13609"/>
                </a:lnTo>
                <a:lnTo>
                  <a:pt x="7080" y="13242"/>
                </a:lnTo>
                <a:lnTo>
                  <a:pt x="6897" y="12912"/>
                </a:lnTo>
                <a:lnTo>
                  <a:pt x="6750" y="12545"/>
                </a:lnTo>
                <a:lnTo>
                  <a:pt x="7814" y="11958"/>
                </a:lnTo>
                <a:lnTo>
                  <a:pt x="8364" y="11591"/>
                </a:lnTo>
                <a:lnTo>
                  <a:pt x="8914" y="11188"/>
                </a:lnTo>
                <a:close/>
                <a:moveTo>
                  <a:pt x="6493" y="0"/>
                </a:moveTo>
                <a:lnTo>
                  <a:pt x="6163" y="294"/>
                </a:lnTo>
                <a:lnTo>
                  <a:pt x="5870" y="624"/>
                </a:lnTo>
                <a:lnTo>
                  <a:pt x="5613" y="991"/>
                </a:lnTo>
                <a:lnTo>
                  <a:pt x="5429" y="1394"/>
                </a:lnTo>
                <a:lnTo>
                  <a:pt x="5246" y="1798"/>
                </a:lnTo>
                <a:lnTo>
                  <a:pt x="5099" y="2201"/>
                </a:lnTo>
                <a:lnTo>
                  <a:pt x="5026" y="2641"/>
                </a:lnTo>
                <a:lnTo>
                  <a:pt x="4953" y="3081"/>
                </a:lnTo>
                <a:lnTo>
                  <a:pt x="4219" y="2898"/>
                </a:lnTo>
                <a:lnTo>
                  <a:pt x="3485" y="2788"/>
                </a:lnTo>
                <a:lnTo>
                  <a:pt x="2752" y="2715"/>
                </a:lnTo>
                <a:lnTo>
                  <a:pt x="2385" y="2751"/>
                </a:lnTo>
                <a:lnTo>
                  <a:pt x="2055" y="2788"/>
                </a:lnTo>
                <a:lnTo>
                  <a:pt x="1725" y="2825"/>
                </a:lnTo>
                <a:lnTo>
                  <a:pt x="1394" y="2898"/>
                </a:lnTo>
                <a:lnTo>
                  <a:pt x="1101" y="3045"/>
                </a:lnTo>
                <a:lnTo>
                  <a:pt x="808" y="3191"/>
                </a:lnTo>
                <a:lnTo>
                  <a:pt x="551" y="3338"/>
                </a:lnTo>
                <a:lnTo>
                  <a:pt x="367" y="3558"/>
                </a:lnTo>
                <a:lnTo>
                  <a:pt x="184" y="3815"/>
                </a:lnTo>
                <a:lnTo>
                  <a:pt x="74" y="4108"/>
                </a:lnTo>
                <a:lnTo>
                  <a:pt x="1" y="4402"/>
                </a:lnTo>
                <a:lnTo>
                  <a:pt x="1" y="4732"/>
                </a:lnTo>
                <a:lnTo>
                  <a:pt x="37" y="5026"/>
                </a:lnTo>
                <a:lnTo>
                  <a:pt x="147" y="5356"/>
                </a:lnTo>
                <a:lnTo>
                  <a:pt x="257" y="5649"/>
                </a:lnTo>
                <a:lnTo>
                  <a:pt x="441" y="5943"/>
                </a:lnTo>
                <a:lnTo>
                  <a:pt x="624" y="6236"/>
                </a:lnTo>
                <a:lnTo>
                  <a:pt x="844" y="6493"/>
                </a:lnTo>
                <a:lnTo>
                  <a:pt x="1211" y="6860"/>
                </a:lnTo>
                <a:lnTo>
                  <a:pt x="1615" y="7263"/>
                </a:lnTo>
                <a:lnTo>
                  <a:pt x="1615" y="7300"/>
                </a:lnTo>
                <a:lnTo>
                  <a:pt x="1615" y="7520"/>
                </a:lnTo>
                <a:lnTo>
                  <a:pt x="1688" y="7777"/>
                </a:lnTo>
                <a:lnTo>
                  <a:pt x="1725" y="7887"/>
                </a:lnTo>
                <a:lnTo>
                  <a:pt x="1835" y="7960"/>
                </a:lnTo>
                <a:lnTo>
                  <a:pt x="1908" y="8033"/>
                </a:lnTo>
                <a:lnTo>
                  <a:pt x="2055" y="8070"/>
                </a:lnTo>
                <a:lnTo>
                  <a:pt x="2165" y="8107"/>
                </a:lnTo>
                <a:lnTo>
                  <a:pt x="2275" y="8070"/>
                </a:lnTo>
                <a:lnTo>
                  <a:pt x="2532" y="7997"/>
                </a:lnTo>
                <a:lnTo>
                  <a:pt x="3045" y="8400"/>
                </a:lnTo>
                <a:lnTo>
                  <a:pt x="2642" y="8914"/>
                </a:lnTo>
                <a:lnTo>
                  <a:pt x="2312" y="9464"/>
                </a:lnTo>
                <a:lnTo>
                  <a:pt x="2018" y="10051"/>
                </a:lnTo>
                <a:lnTo>
                  <a:pt x="1871" y="10344"/>
                </a:lnTo>
                <a:lnTo>
                  <a:pt x="1798" y="10674"/>
                </a:lnTo>
                <a:lnTo>
                  <a:pt x="1725" y="10968"/>
                </a:lnTo>
                <a:lnTo>
                  <a:pt x="1688" y="11261"/>
                </a:lnTo>
                <a:lnTo>
                  <a:pt x="1688" y="11555"/>
                </a:lnTo>
                <a:lnTo>
                  <a:pt x="1725" y="11885"/>
                </a:lnTo>
                <a:lnTo>
                  <a:pt x="1798" y="12142"/>
                </a:lnTo>
                <a:lnTo>
                  <a:pt x="1908" y="12435"/>
                </a:lnTo>
                <a:lnTo>
                  <a:pt x="2055" y="12692"/>
                </a:lnTo>
                <a:lnTo>
                  <a:pt x="2238" y="12912"/>
                </a:lnTo>
                <a:lnTo>
                  <a:pt x="2495" y="13132"/>
                </a:lnTo>
                <a:lnTo>
                  <a:pt x="2788" y="13279"/>
                </a:lnTo>
                <a:lnTo>
                  <a:pt x="3045" y="13389"/>
                </a:lnTo>
                <a:lnTo>
                  <a:pt x="3375" y="13426"/>
                </a:lnTo>
                <a:lnTo>
                  <a:pt x="3669" y="13462"/>
                </a:lnTo>
                <a:lnTo>
                  <a:pt x="3999" y="13462"/>
                </a:lnTo>
                <a:lnTo>
                  <a:pt x="4292" y="13426"/>
                </a:lnTo>
                <a:lnTo>
                  <a:pt x="4586" y="13389"/>
                </a:lnTo>
                <a:lnTo>
                  <a:pt x="5026" y="13242"/>
                </a:lnTo>
                <a:lnTo>
                  <a:pt x="5503" y="13095"/>
                </a:lnTo>
                <a:lnTo>
                  <a:pt x="5906" y="12949"/>
                </a:lnTo>
                <a:lnTo>
                  <a:pt x="6346" y="12729"/>
                </a:lnTo>
                <a:lnTo>
                  <a:pt x="6530" y="13169"/>
                </a:lnTo>
                <a:lnTo>
                  <a:pt x="6713" y="13572"/>
                </a:lnTo>
                <a:lnTo>
                  <a:pt x="6970" y="13976"/>
                </a:lnTo>
                <a:lnTo>
                  <a:pt x="7227" y="14343"/>
                </a:lnTo>
                <a:lnTo>
                  <a:pt x="7153" y="14526"/>
                </a:lnTo>
                <a:lnTo>
                  <a:pt x="7117" y="14709"/>
                </a:lnTo>
                <a:lnTo>
                  <a:pt x="7153" y="14893"/>
                </a:lnTo>
                <a:lnTo>
                  <a:pt x="7227" y="15076"/>
                </a:lnTo>
                <a:lnTo>
                  <a:pt x="7337" y="15223"/>
                </a:lnTo>
                <a:lnTo>
                  <a:pt x="7484" y="15333"/>
                </a:lnTo>
                <a:lnTo>
                  <a:pt x="7630" y="15406"/>
                </a:lnTo>
                <a:lnTo>
                  <a:pt x="7777" y="15480"/>
                </a:lnTo>
                <a:lnTo>
                  <a:pt x="7924" y="15516"/>
                </a:lnTo>
                <a:lnTo>
                  <a:pt x="8107" y="15516"/>
                </a:lnTo>
                <a:lnTo>
                  <a:pt x="8254" y="15480"/>
                </a:lnTo>
                <a:lnTo>
                  <a:pt x="8437" y="15406"/>
                </a:lnTo>
                <a:lnTo>
                  <a:pt x="8474" y="15406"/>
                </a:lnTo>
                <a:lnTo>
                  <a:pt x="8804" y="15516"/>
                </a:lnTo>
                <a:lnTo>
                  <a:pt x="9171" y="15590"/>
                </a:lnTo>
                <a:lnTo>
                  <a:pt x="9501" y="15590"/>
                </a:lnTo>
                <a:lnTo>
                  <a:pt x="9868" y="15516"/>
                </a:lnTo>
                <a:lnTo>
                  <a:pt x="10161" y="15406"/>
                </a:lnTo>
                <a:lnTo>
                  <a:pt x="10418" y="15260"/>
                </a:lnTo>
                <a:lnTo>
                  <a:pt x="10675" y="15040"/>
                </a:lnTo>
                <a:lnTo>
                  <a:pt x="10858" y="14819"/>
                </a:lnTo>
                <a:lnTo>
                  <a:pt x="11042" y="14563"/>
                </a:lnTo>
                <a:lnTo>
                  <a:pt x="11188" y="14269"/>
                </a:lnTo>
                <a:lnTo>
                  <a:pt x="11299" y="13976"/>
                </a:lnTo>
                <a:lnTo>
                  <a:pt x="11409" y="13682"/>
                </a:lnTo>
                <a:lnTo>
                  <a:pt x="11519" y="13242"/>
                </a:lnTo>
                <a:lnTo>
                  <a:pt x="11629" y="12765"/>
                </a:lnTo>
                <a:lnTo>
                  <a:pt x="11665" y="12252"/>
                </a:lnTo>
                <a:lnTo>
                  <a:pt x="11702" y="11775"/>
                </a:lnTo>
                <a:lnTo>
                  <a:pt x="12619" y="11848"/>
                </a:lnTo>
                <a:lnTo>
                  <a:pt x="13499" y="11922"/>
                </a:lnTo>
                <a:lnTo>
                  <a:pt x="14416" y="11922"/>
                </a:lnTo>
                <a:lnTo>
                  <a:pt x="15297" y="11885"/>
                </a:lnTo>
                <a:lnTo>
                  <a:pt x="15333" y="11848"/>
                </a:lnTo>
                <a:lnTo>
                  <a:pt x="15333" y="11775"/>
                </a:lnTo>
                <a:lnTo>
                  <a:pt x="15590" y="11702"/>
                </a:lnTo>
                <a:lnTo>
                  <a:pt x="15884" y="11628"/>
                </a:lnTo>
                <a:lnTo>
                  <a:pt x="16140" y="11481"/>
                </a:lnTo>
                <a:lnTo>
                  <a:pt x="16397" y="11335"/>
                </a:lnTo>
                <a:lnTo>
                  <a:pt x="16507" y="11335"/>
                </a:lnTo>
                <a:lnTo>
                  <a:pt x="16544" y="11298"/>
                </a:lnTo>
                <a:lnTo>
                  <a:pt x="16581" y="11225"/>
                </a:lnTo>
                <a:lnTo>
                  <a:pt x="16544" y="10931"/>
                </a:lnTo>
                <a:lnTo>
                  <a:pt x="16471" y="10638"/>
                </a:lnTo>
                <a:lnTo>
                  <a:pt x="16397" y="10344"/>
                </a:lnTo>
                <a:lnTo>
                  <a:pt x="16287" y="10088"/>
                </a:lnTo>
                <a:lnTo>
                  <a:pt x="15994" y="9537"/>
                </a:lnTo>
                <a:lnTo>
                  <a:pt x="15627" y="9060"/>
                </a:lnTo>
                <a:lnTo>
                  <a:pt x="15223" y="8584"/>
                </a:lnTo>
                <a:lnTo>
                  <a:pt x="14783" y="8143"/>
                </a:lnTo>
                <a:lnTo>
                  <a:pt x="14306" y="7740"/>
                </a:lnTo>
                <a:lnTo>
                  <a:pt x="13793" y="7336"/>
                </a:lnTo>
                <a:lnTo>
                  <a:pt x="12949" y="6786"/>
                </a:lnTo>
                <a:lnTo>
                  <a:pt x="13353" y="6053"/>
                </a:lnTo>
                <a:lnTo>
                  <a:pt x="13720" y="5319"/>
                </a:lnTo>
                <a:lnTo>
                  <a:pt x="14050" y="4549"/>
                </a:lnTo>
                <a:lnTo>
                  <a:pt x="14306" y="3778"/>
                </a:lnTo>
                <a:lnTo>
                  <a:pt x="14306" y="3632"/>
                </a:lnTo>
                <a:lnTo>
                  <a:pt x="14453" y="3522"/>
                </a:lnTo>
                <a:lnTo>
                  <a:pt x="14600" y="3375"/>
                </a:lnTo>
                <a:lnTo>
                  <a:pt x="14747" y="3155"/>
                </a:lnTo>
                <a:lnTo>
                  <a:pt x="14820" y="2935"/>
                </a:lnTo>
                <a:lnTo>
                  <a:pt x="14820" y="2678"/>
                </a:lnTo>
                <a:lnTo>
                  <a:pt x="14747" y="2421"/>
                </a:lnTo>
                <a:lnTo>
                  <a:pt x="14637" y="2238"/>
                </a:lnTo>
                <a:lnTo>
                  <a:pt x="14490" y="2054"/>
                </a:lnTo>
                <a:lnTo>
                  <a:pt x="14270" y="1944"/>
                </a:lnTo>
                <a:lnTo>
                  <a:pt x="14160" y="1908"/>
                </a:lnTo>
                <a:lnTo>
                  <a:pt x="14013" y="1908"/>
                </a:lnTo>
                <a:lnTo>
                  <a:pt x="13830" y="1944"/>
                </a:lnTo>
                <a:lnTo>
                  <a:pt x="13683" y="2018"/>
                </a:lnTo>
                <a:lnTo>
                  <a:pt x="13536" y="2091"/>
                </a:lnTo>
                <a:lnTo>
                  <a:pt x="13389" y="2201"/>
                </a:lnTo>
                <a:lnTo>
                  <a:pt x="12949" y="2128"/>
                </a:lnTo>
                <a:lnTo>
                  <a:pt x="12472" y="2164"/>
                </a:lnTo>
                <a:lnTo>
                  <a:pt x="12032" y="2201"/>
                </a:lnTo>
                <a:lnTo>
                  <a:pt x="11592" y="2274"/>
                </a:lnTo>
                <a:lnTo>
                  <a:pt x="11115" y="2421"/>
                </a:lnTo>
                <a:lnTo>
                  <a:pt x="10675" y="2568"/>
                </a:lnTo>
                <a:lnTo>
                  <a:pt x="10271" y="2751"/>
                </a:lnTo>
                <a:lnTo>
                  <a:pt x="9831" y="2971"/>
                </a:lnTo>
                <a:lnTo>
                  <a:pt x="9611" y="3081"/>
                </a:lnTo>
                <a:lnTo>
                  <a:pt x="9208" y="2421"/>
                </a:lnTo>
                <a:lnTo>
                  <a:pt x="8767" y="1761"/>
                </a:lnTo>
                <a:lnTo>
                  <a:pt x="8254" y="1137"/>
                </a:lnTo>
                <a:lnTo>
                  <a:pt x="7740" y="550"/>
                </a:lnTo>
                <a:lnTo>
                  <a:pt x="7630" y="477"/>
                </a:lnTo>
                <a:lnTo>
                  <a:pt x="7520" y="477"/>
                </a:lnTo>
                <a:lnTo>
                  <a:pt x="7117" y="624"/>
                </a:lnTo>
                <a:lnTo>
                  <a:pt x="6713" y="807"/>
                </a:lnTo>
                <a:lnTo>
                  <a:pt x="6640" y="844"/>
                </a:lnTo>
                <a:lnTo>
                  <a:pt x="6603" y="881"/>
                </a:lnTo>
                <a:lnTo>
                  <a:pt x="6640" y="991"/>
                </a:lnTo>
                <a:lnTo>
                  <a:pt x="6677" y="1064"/>
                </a:lnTo>
                <a:lnTo>
                  <a:pt x="6787" y="1064"/>
                </a:lnTo>
                <a:lnTo>
                  <a:pt x="7153" y="1027"/>
                </a:lnTo>
                <a:lnTo>
                  <a:pt x="7484" y="991"/>
                </a:lnTo>
                <a:lnTo>
                  <a:pt x="7960" y="1541"/>
                </a:lnTo>
                <a:lnTo>
                  <a:pt x="8401" y="2091"/>
                </a:lnTo>
                <a:lnTo>
                  <a:pt x="8841" y="2715"/>
                </a:lnTo>
                <a:lnTo>
                  <a:pt x="9208" y="3301"/>
                </a:lnTo>
                <a:lnTo>
                  <a:pt x="8511" y="3742"/>
                </a:lnTo>
                <a:lnTo>
                  <a:pt x="7850" y="4219"/>
                </a:lnTo>
                <a:lnTo>
                  <a:pt x="6603" y="3668"/>
                </a:lnTo>
                <a:lnTo>
                  <a:pt x="5980" y="3412"/>
                </a:lnTo>
                <a:lnTo>
                  <a:pt x="5319" y="3191"/>
                </a:lnTo>
                <a:lnTo>
                  <a:pt x="5393" y="2788"/>
                </a:lnTo>
                <a:lnTo>
                  <a:pt x="5466" y="2384"/>
                </a:lnTo>
                <a:lnTo>
                  <a:pt x="5576" y="1981"/>
                </a:lnTo>
                <a:lnTo>
                  <a:pt x="5723" y="1577"/>
                </a:lnTo>
                <a:lnTo>
                  <a:pt x="5906" y="1211"/>
                </a:lnTo>
                <a:lnTo>
                  <a:pt x="6126" y="844"/>
                </a:lnTo>
                <a:lnTo>
                  <a:pt x="6383" y="514"/>
                </a:lnTo>
                <a:lnTo>
                  <a:pt x="6640" y="184"/>
                </a:lnTo>
                <a:lnTo>
                  <a:pt x="6677" y="110"/>
                </a:lnTo>
                <a:lnTo>
                  <a:pt x="6677" y="37"/>
                </a:lnTo>
                <a:lnTo>
                  <a:pt x="6603" y="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05" name="Google Shape;205;p3"/>
          <p:cNvSpPr/>
          <p:nvPr/>
        </p:nvSpPr>
        <p:spPr>
          <a:xfrm>
            <a:off x="4765584" y="4075593"/>
            <a:ext cx="339602" cy="400617"/>
          </a:xfrm>
          <a:custGeom>
            <a:avLst/>
            <a:gdLst/>
            <a:ahLst/>
            <a:cxnLst/>
            <a:rect l="l" t="t" r="r" b="b"/>
            <a:pathLst>
              <a:path w="9391" h="11079" extrusionOk="0">
                <a:moveTo>
                  <a:pt x="4916" y="441"/>
                </a:moveTo>
                <a:lnTo>
                  <a:pt x="5026" y="477"/>
                </a:lnTo>
                <a:lnTo>
                  <a:pt x="5099" y="551"/>
                </a:lnTo>
                <a:lnTo>
                  <a:pt x="5099" y="771"/>
                </a:lnTo>
                <a:lnTo>
                  <a:pt x="5026" y="954"/>
                </a:lnTo>
                <a:lnTo>
                  <a:pt x="4953" y="1064"/>
                </a:lnTo>
                <a:lnTo>
                  <a:pt x="4842" y="1138"/>
                </a:lnTo>
                <a:lnTo>
                  <a:pt x="4732" y="1174"/>
                </a:lnTo>
                <a:lnTo>
                  <a:pt x="4622" y="1138"/>
                </a:lnTo>
                <a:lnTo>
                  <a:pt x="4366" y="1028"/>
                </a:lnTo>
                <a:lnTo>
                  <a:pt x="4439" y="917"/>
                </a:lnTo>
                <a:lnTo>
                  <a:pt x="4439" y="771"/>
                </a:lnTo>
                <a:lnTo>
                  <a:pt x="4402" y="697"/>
                </a:lnTo>
                <a:lnTo>
                  <a:pt x="4366" y="661"/>
                </a:lnTo>
                <a:lnTo>
                  <a:pt x="4476" y="551"/>
                </a:lnTo>
                <a:lnTo>
                  <a:pt x="4622" y="477"/>
                </a:lnTo>
                <a:lnTo>
                  <a:pt x="4769" y="441"/>
                </a:lnTo>
                <a:close/>
                <a:moveTo>
                  <a:pt x="3375" y="6493"/>
                </a:moveTo>
                <a:lnTo>
                  <a:pt x="3375" y="6530"/>
                </a:lnTo>
                <a:lnTo>
                  <a:pt x="3339" y="6530"/>
                </a:lnTo>
                <a:lnTo>
                  <a:pt x="3375" y="6493"/>
                </a:lnTo>
                <a:close/>
                <a:moveTo>
                  <a:pt x="4292" y="6933"/>
                </a:moveTo>
                <a:lnTo>
                  <a:pt x="4256" y="7007"/>
                </a:lnTo>
                <a:lnTo>
                  <a:pt x="4219" y="6970"/>
                </a:lnTo>
                <a:lnTo>
                  <a:pt x="4292" y="6933"/>
                </a:lnTo>
                <a:close/>
                <a:moveTo>
                  <a:pt x="5209" y="4219"/>
                </a:moveTo>
                <a:lnTo>
                  <a:pt x="5429" y="4329"/>
                </a:lnTo>
                <a:lnTo>
                  <a:pt x="5649" y="4439"/>
                </a:lnTo>
                <a:lnTo>
                  <a:pt x="5686" y="4549"/>
                </a:lnTo>
                <a:lnTo>
                  <a:pt x="5723" y="4586"/>
                </a:lnTo>
                <a:lnTo>
                  <a:pt x="5796" y="4586"/>
                </a:lnTo>
                <a:lnTo>
                  <a:pt x="6016" y="4879"/>
                </a:lnTo>
                <a:lnTo>
                  <a:pt x="6163" y="5173"/>
                </a:lnTo>
                <a:lnTo>
                  <a:pt x="6200" y="5503"/>
                </a:lnTo>
                <a:lnTo>
                  <a:pt x="6200" y="5833"/>
                </a:lnTo>
                <a:lnTo>
                  <a:pt x="6090" y="6126"/>
                </a:lnTo>
                <a:lnTo>
                  <a:pt x="5943" y="6420"/>
                </a:lnTo>
                <a:lnTo>
                  <a:pt x="5796" y="6603"/>
                </a:lnTo>
                <a:lnTo>
                  <a:pt x="5649" y="6750"/>
                </a:lnTo>
                <a:lnTo>
                  <a:pt x="5649" y="6713"/>
                </a:lnTo>
                <a:lnTo>
                  <a:pt x="5649" y="6566"/>
                </a:lnTo>
                <a:lnTo>
                  <a:pt x="5649" y="6383"/>
                </a:lnTo>
                <a:lnTo>
                  <a:pt x="5613" y="6346"/>
                </a:lnTo>
                <a:lnTo>
                  <a:pt x="5576" y="6310"/>
                </a:lnTo>
                <a:lnTo>
                  <a:pt x="5539" y="6310"/>
                </a:lnTo>
                <a:lnTo>
                  <a:pt x="5503" y="6346"/>
                </a:lnTo>
                <a:lnTo>
                  <a:pt x="5393" y="6493"/>
                </a:lnTo>
                <a:lnTo>
                  <a:pt x="5356" y="6676"/>
                </a:lnTo>
                <a:lnTo>
                  <a:pt x="5319" y="6933"/>
                </a:lnTo>
                <a:lnTo>
                  <a:pt x="5099" y="7007"/>
                </a:lnTo>
                <a:lnTo>
                  <a:pt x="5099" y="6860"/>
                </a:lnTo>
                <a:lnTo>
                  <a:pt x="5099" y="6713"/>
                </a:lnTo>
                <a:lnTo>
                  <a:pt x="5136" y="6566"/>
                </a:lnTo>
                <a:lnTo>
                  <a:pt x="5209" y="6456"/>
                </a:lnTo>
                <a:lnTo>
                  <a:pt x="5246" y="6420"/>
                </a:lnTo>
                <a:lnTo>
                  <a:pt x="5209" y="6383"/>
                </a:lnTo>
                <a:lnTo>
                  <a:pt x="5173" y="6346"/>
                </a:lnTo>
                <a:lnTo>
                  <a:pt x="5136" y="6346"/>
                </a:lnTo>
                <a:lnTo>
                  <a:pt x="4953" y="6456"/>
                </a:lnTo>
                <a:lnTo>
                  <a:pt x="4842" y="6640"/>
                </a:lnTo>
                <a:lnTo>
                  <a:pt x="4769" y="6823"/>
                </a:lnTo>
                <a:lnTo>
                  <a:pt x="4769" y="7043"/>
                </a:lnTo>
                <a:lnTo>
                  <a:pt x="4696" y="7043"/>
                </a:lnTo>
                <a:lnTo>
                  <a:pt x="4659" y="7007"/>
                </a:lnTo>
                <a:lnTo>
                  <a:pt x="4622" y="6970"/>
                </a:lnTo>
                <a:lnTo>
                  <a:pt x="4586" y="6970"/>
                </a:lnTo>
                <a:lnTo>
                  <a:pt x="5026" y="6016"/>
                </a:lnTo>
                <a:lnTo>
                  <a:pt x="5026" y="5943"/>
                </a:lnTo>
                <a:lnTo>
                  <a:pt x="4989" y="5906"/>
                </a:lnTo>
                <a:lnTo>
                  <a:pt x="4953" y="5906"/>
                </a:lnTo>
                <a:lnTo>
                  <a:pt x="4916" y="5943"/>
                </a:lnTo>
                <a:lnTo>
                  <a:pt x="4402" y="6750"/>
                </a:lnTo>
                <a:lnTo>
                  <a:pt x="4366" y="6676"/>
                </a:lnTo>
                <a:lnTo>
                  <a:pt x="4329" y="6640"/>
                </a:lnTo>
                <a:lnTo>
                  <a:pt x="4256" y="6640"/>
                </a:lnTo>
                <a:lnTo>
                  <a:pt x="4439" y="6236"/>
                </a:lnTo>
                <a:lnTo>
                  <a:pt x="4659" y="5796"/>
                </a:lnTo>
                <a:lnTo>
                  <a:pt x="4696" y="5759"/>
                </a:lnTo>
                <a:lnTo>
                  <a:pt x="4659" y="5723"/>
                </a:lnTo>
                <a:lnTo>
                  <a:pt x="4586" y="5723"/>
                </a:lnTo>
                <a:lnTo>
                  <a:pt x="4182" y="6273"/>
                </a:lnTo>
                <a:lnTo>
                  <a:pt x="3999" y="6566"/>
                </a:lnTo>
                <a:lnTo>
                  <a:pt x="3852" y="6860"/>
                </a:lnTo>
                <a:lnTo>
                  <a:pt x="3669" y="6786"/>
                </a:lnTo>
                <a:lnTo>
                  <a:pt x="3779" y="6750"/>
                </a:lnTo>
                <a:lnTo>
                  <a:pt x="3852" y="6640"/>
                </a:lnTo>
                <a:lnTo>
                  <a:pt x="3889" y="6566"/>
                </a:lnTo>
                <a:lnTo>
                  <a:pt x="3889" y="6420"/>
                </a:lnTo>
                <a:lnTo>
                  <a:pt x="3889" y="6383"/>
                </a:lnTo>
                <a:lnTo>
                  <a:pt x="3815" y="6383"/>
                </a:lnTo>
                <a:lnTo>
                  <a:pt x="3999" y="6163"/>
                </a:lnTo>
                <a:lnTo>
                  <a:pt x="4512" y="5539"/>
                </a:lnTo>
                <a:lnTo>
                  <a:pt x="4512" y="5466"/>
                </a:lnTo>
                <a:lnTo>
                  <a:pt x="4476" y="5429"/>
                </a:lnTo>
                <a:lnTo>
                  <a:pt x="4402" y="5429"/>
                </a:lnTo>
                <a:lnTo>
                  <a:pt x="3779" y="6016"/>
                </a:lnTo>
                <a:lnTo>
                  <a:pt x="3632" y="6126"/>
                </a:lnTo>
                <a:lnTo>
                  <a:pt x="3595" y="6090"/>
                </a:lnTo>
                <a:lnTo>
                  <a:pt x="3559" y="6090"/>
                </a:lnTo>
                <a:lnTo>
                  <a:pt x="3485" y="6126"/>
                </a:lnTo>
                <a:lnTo>
                  <a:pt x="3669" y="5869"/>
                </a:lnTo>
                <a:lnTo>
                  <a:pt x="3889" y="5649"/>
                </a:lnTo>
                <a:lnTo>
                  <a:pt x="4146" y="5466"/>
                </a:lnTo>
                <a:lnTo>
                  <a:pt x="4402" y="5283"/>
                </a:lnTo>
                <a:lnTo>
                  <a:pt x="4439" y="5246"/>
                </a:lnTo>
                <a:lnTo>
                  <a:pt x="4402" y="5209"/>
                </a:lnTo>
                <a:lnTo>
                  <a:pt x="4402" y="5173"/>
                </a:lnTo>
                <a:lnTo>
                  <a:pt x="4329" y="5136"/>
                </a:lnTo>
                <a:lnTo>
                  <a:pt x="3962" y="5319"/>
                </a:lnTo>
                <a:lnTo>
                  <a:pt x="3632" y="5539"/>
                </a:lnTo>
                <a:lnTo>
                  <a:pt x="3339" y="5796"/>
                </a:lnTo>
                <a:lnTo>
                  <a:pt x="3082" y="6126"/>
                </a:lnTo>
                <a:lnTo>
                  <a:pt x="3045" y="6016"/>
                </a:lnTo>
                <a:lnTo>
                  <a:pt x="3082" y="5980"/>
                </a:lnTo>
                <a:lnTo>
                  <a:pt x="3339" y="5613"/>
                </a:lnTo>
                <a:lnTo>
                  <a:pt x="3632" y="5283"/>
                </a:lnTo>
                <a:lnTo>
                  <a:pt x="3962" y="4952"/>
                </a:lnTo>
                <a:lnTo>
                  <a:pt x="4292" y="4659"/>
                </a:lnTo>
                <a:lnTo>
                  <a:pt x="4292" y="4622"/>
                </a:lnTo>
                <a:lnTo>
                  <a:pt x="4256" y="4586"/>
                </a:lnTo>
                <a:lnTo>
                  <a:pt x="4219" y="4586"/>
                </a:lnTo>
                <a:lnTo>
                  <a:pt x="3925" y="4732"/>
                </a:lnTo>
                <a:lnTo>
                  <a:pt x="3632" y="4879"/>
                </a:lnTo>
                <a:lnTo>
                  <a:pt x="3375" y="5099"/>
                </a:lnTo>
                <a:lnTo>
                  <a:pt x="3155" y="5356"/>
                </a:lnTo>
                <a:lnTo>
                  <a:pt x="3228" y="5209"/>
                </a:lnTo>
                <a:lnTo>
                  <a:pt x="3339" y="5062"/>
                </a:lnTo>
                <a:lnTo>
                  <a:pt x="3559" y="4842"/>
                </a:lnTo>
                <a:lnTo>
                  <a:pt x="3852" y="4622"/>
                </a:lnTo>
                <a:lnTo>
                  <a:pt x="4146" y="4476"/>
                </a:lnTo>
                <a:lnTo>
                  <a:pt x="4402" y="4366"/>
                </a:lnTo>
                <a:lnTo>
                  <a:pt x="4659" y="4292"/>
                </a:lnTo>
                <a:lnTo>
                  <a:pt x="4953" y="4219"/>
                </a:lnTo>
                <a:close/>
                <a:moveTo>
                  <a:pt x="807" y="8767"/>
                </a:moveTo>
                <a:lnTo>
                  <a:pt x="807" y="8841"/>
                </a:lnTo>
                <a:lnTo>
                  <a:pt x="844" y="8914"/>
                </a:lnTo>
                <a:lnTo>
                  <a:pt x="918" y="8951"/>
                </a:lnTo>
                <a:lnTo>
                  <a:pt x="1138" y="8951"/>
                </a:lnTo>
                <a:lnTo>
                  <a:pt x="1211" y="8987"/>
                </a:lnTo>
                <a:lnTo>
                  <a:pt x="1321" y="8987"/>
                </a:lnTo>
                <a:lnTo>
                  <a:pt x="1321" y="9061"/>
                </a:lnTo>
                <a:lnTo>
                  <a:pt x="1321" y="9097"/>
                </a:lnTo>
                <a:lnTo>
                  <a:pt x="1248" y="9171"/>
                </a:lnTo>
                <a:lnTo>
                  <a:pt x="1174" y="9207"/>
                </a:lnTo>
                <a:lnTo>
                  <a:pt x="954" y="9244"/>
                </a:lnTo>
                <a:lnTo>
                  <a:pt x="844" y="9207"/>
                </a:lnTo>
                <a:lnTo>
                  <a:pt x="697" y="9134"/>
                </a:lnTo>
                <a:lnTo>
                  <a:pt x="587" y="9061"/>
                </a:lnTo>
                <a:lnTo>
                  <a:pt x="551" y="8951"/>
                </a:lnTo>
                <a:lnTo>
                  <a:pt x="661" y="8841"/>
                </a:lnTo>
                <a:lnTo>
                  <a:pt x="807" y="8767"/>
                </a:lnTo>
                <a:close/>
                <a:moveTo>
                  <a:pt x="8511" y="8657"/>
                </a:moveTo>
                <a:lnTo>
                  <a:pt x="8621" y="8694"/>
                </a:lnTo>
                <a:lnTo>
                  <a:pt x="8731" y="8731"/>
                </a:lnTo>
                <a:lnTo>
                  <a:pt x="8841" y="8804"/>
                </a:lnTo>
                <a:lnTo>
                  <a:pt x="8951" y="8877"/>
                </a:lnTo>
                <a:lnTo>
                  <a:pt x="8987" y="8987"/>
                </a:lnTo>
                <a:lnTo>
                  <a:pt x="9024" y="9097"/>
                </a:lnTo>
                <a:lnTo>
                  <a:pt x="9024" y="9134"/>
                </a:lnTo>
                <a:lnTo>
                  <a:pt x="8987" y="9134"/>
                </a:lnTo>
                <a:lnTo>
                  <a:pt x="8877" y="9097"/>
                </a:lnTo>
                <a:lnTo>
                  <a:pt x="8804" y="9134"/>
                </a:lnTo>
                <a:lnTo>
                  <a:pt x="8731" y="9171"/>
                </a:lnTo>
                <a:lnTo>
                  <a:pt x="8621" y="9281"/>
                </a:lnTo>
                <a:lnTo>
                  <a:pt x="8474" y="9354"/>
                </a:lnTo>
                <a:lnTo>
                  <a:pt x="8327" y="9318"/>
                </a:lnTo>
                <a:lnTo>
                  <a:pt x="8254" y="9244"/>
                </a:lnTo>
                <a:lnTo>
                  <a:pt x="8217" y="9171"/>
                </a:lnTo>
                <a:lnTo>
                  <a:pt x="8217" y="9024"/>
                </a:lnTo>
                <a:lnTo>
                  <a:pt x="8254" y="8841"/>
                </a:lnTo>
                <a:lnTo>
                  <a:pt x="8254" y="8694"/>
                </a:lnTo>
                <a:lnTo>
                  <a:pt x="8511" y="8657"/>
                </a:lnTo>
                <a:close/>
                <a:moveTo>
                  <a:pt x="5026" y="9501"/>
                </a:moveTo>
                <a:lnTo>
                  <a:pt x="5063" y="9574"/>
                </a:lnTo>
                <a:lnTo>
                  <a:pt x="4989" y="9538"/>
                </a:lnTo>
                <a:lnTo>
                  <a:pt x="5026" y="9501"/>
                </a:lnTo>
                <a:close/>
                <a:moveTo>
                  <a:pt x="4696" y="9868"/>
                </a:moveTo>
                <a:lnTo>
                  <a:pt x="4953" y="9941"/>
                </a:lnTo>
                <a:lnTo>
                  <a:pt x="4916" y="10014"/>
                </a:lnTo>
                <a:lnTo>
                  <a:pt x="4879" y="10271"/>
                </a:lnTo>
                <a:lnTo>
                  <a:pt x="4842" y="10308"/>
                </a:lnTo>
                <a:lnTo>
                  <a:pt x="4549" y="10308"/>
                </a:lnTo>
                <a:lnTo>
                  <a:pt x="4439" y="10235"/>
                </a:lnTo>
                <a:lnTo>
                  <a:pt x="4329" y="10125"/>
                </a:lnTo>
                <a:lnTo>
                  <a:pt x="4292" y="10051"/>
                </a:lnTo>
                <a:lnTo>
                  <a:pt x="4256" y="9941"/>
                </a:lnTo>
                <a:lnTo>
                  <a:pt x="4329" y="9904"/>
                </a:lnTo>
                <a:lnTo>
                  <a:pt x="4439" y="9868"/>
                </a:lnTo>
                <a:close/>
                <a:moveTo>
                  <a:pt x="4806" y="0"/>
                </a:moveTo>
                <a:lnTo>
                  <a:pt x="4622" y="37"/>
                </a:lnTo>
                <a:lnTo>
                  <a:pt x="4476" y="110"/>
                </a:lnTo>
                <a:lnTo>
                  <a:pt x="4292" y="147"/>
                </a:lnTo>
                <a:lnTo>
                  <a:pt x="4146" y="257"/>
                </a:lnTo>
                <a:lnTo>
                  <a:pt x="3999" y="367"/>
                </a:lnTo>
                <a:lnTo>
                  <a:pt x="3889" y="477"/>
                </a:lnTo>
                <a:lnTo>
                  <a:pt x="3779" y="624"/>
                </a:lnTo>
                <a:lnTo>
                  <a:pt x="3705" y="807"/>
                </a:lnTo>
                <a:lnTo>
                  <a:pt x="3669" y="954"/>
                </a:lnTo>
                <a:lnTo>
                  <a:pt x="3669" y="1138"/>
                </a:lnTo>
                <a:lnTo>
                  <a:pt x="3705" y="1321"/>
                </a:lnTo>
                <a:lnTo>
                  <a:pt x="3815" y="1578"/>
                </a:lnTo>
                <a:lnTo>
                  <a:pt x="3999" y="1761"/>
                </a:lnTo>
                <a:lnTo>
                  <a:pt x="4182" y="1871"/>
                </a:lnTo>
                <a:lnTo>
                  <a:pt x="4402" y="1945"/>
                </a:lnTo>
                <a:lnTo>
                  <a:pt x="4366" y="2055"/>
                </a:lnTo>
                <a:lnTo>
                  <a:pt x="4329" y="2165"/>
                </a:lnTo>
                <a:lnTo>
                  <a:pt x="4329" y="2531"/>
                </a:lnTo>
                <a:lnTo>
                  <a:pt x="4329" y="2898"/>
                </a:lnTo>
                <a:lnTo>
                  <a:pt x="4329" y="3522"/>
                </a:lnTo>
                <a:lnTo>
                  <a:pt x="4329" y="3669"/>
                </a:lnTo>
                <a:lnTo>
                  <a:pt x="4366" y="3779"/>
                </a:lnTo>
                <a:lnTo>
                  <a:pt x="4072" y="3925"/>
                </a:lnTo>
                <a:lnTo>
                  <a:pt x="3815" y="4109"/>
                </a:lnTo>
                <a:lnTo>
                  <a:pt x="3742" y="4182"/>
                </a:lnTo>
                <a:lnTo>
                  <a:pt x="3742" y="4255"/>
                </a:lnTo>
                <a:lnTo>
                  <a:pt x="3522" y="4402"/>
                </a:lnTo>
                <a:lnTo>
                  <a:pt x="3339" y="4549"/>
                </a:lnTo>
                <a:lnTo>
                  <a:pt x="3155" y="4696"/>
                </a:lnTo>
                <a:lnTo>
                  <a:pt x="3008" y="4879"/>
                </a:lnTo>
                <a:lnTo>
                  <a:pt x="2862" y="5062"/>
                </a:lnTo>
                <a:lnTo>
                  <a:pt x="2752" y="5283"/>
                </a:lnTo>
                <a:lnTo>
                  <a:pt x="2678" y="5503"/>
                </a:lnTo>
                <a:lnTo>
                  <a:pt x="2642" y="5686"/>
                </a:lnTo>
                <a:lnTo>
                  <a:pt x="2642" y="5906"/>
                </a:lnTo>
                <a:lnTo>
                  <a:pt x="2678" y="6126"/>
                </a:lnTo>
                <a:lnTo>
                  <a:pt x="2752" y="6346"/>
                </a:lnTo>
                <a:lnTo>
                  <a:pt x="2825" y="6566"/>
                </a:lnTo>
                <a:lnTo>
                  <a:pt x="2898" y="6676"/>
                </a:lnTo>
                <a:lnTo>
                  <a:pt x="2421" y="7080"/>
                </a:lnTo>
                <a:lnTo>
                  <a:pt x="1908" y="7447"/>
                </a:lnTo>
                <a:lnTo>
                  <a:pt x="1431" y="7850"/>
                </a:lnTo>
                <a:lnTo>
                  <a:pt x="1211" y="8070"/>
                </a:lnTo>
                <a:lnTo>
                  <a:pt x="991" y="8327"/>
                </a:lnTo>
                <a:lnTo>
                  <a:pt x="771" y="8364"/>
                </a:lnTo>
                <a:lnTo>
                  <a:pt x="624" y="8327"/>
                </a:lnTo>
                <a:lnTo>
                  <a:pt x="477" y="8327"/>
                </a:lnTo>
                <a:lnTo>
                  <a:pt x="367" y="8364"/>
                </a:lnTo>
                <a:lnTo>
                  <a:pt x="257" y="8437"/>
                </a:lnTo>
                <a:lnTo>
                  <a:pt x="184" y="8511"/>
                </a:lnTo>
                <a:lnTo>
                  <a:pt x="111" y="8584"/>
                </a:lnTo>
                <a:lnTo>
                  <a:pt x="37" y="8804"/>
                </a:lnTo>
                <a:lnTo>
                  <a:pt x="0" y="9061"/>
                </a:lnTo>
                <a:lnTo>
                  <a:pt x="0" y="9318"/>
                </a:lnTo>
                <a:lnTo>
                  <a:pt x="74" y="9538"/>
                </a:lnTo>
                <a:lnTo>
                  <a:pt x="257" y="9684"/>
                </a:lnTo>
                <a:lnTo>
                  <a:pt x="477" y="9831"/>
                </a:lnTo>
                <a:lnTo>
                  <a:pt x="697" y="9904"/>
                </a:lnTo>
                <a:lnTo>
                  <a:pt x="954" y="9941"/>
                </a:lnTo>
                <a:lnTo>
                  <a:pt x="1174" y="9904"/>
                </a:lnTo>
                <a:lnTo>
                  <a:pt x="1431" y="9868"/>
                </a:lnTo>
                <a:lnTo>
                  <a:pt x="1651" y="9794"/>
                </a:lnTo>
                <a:lnTo>
                  <a:pt x="1798" y="9648"/>
                </a:lnTo>
                <a:lnTo>
                  <a:pt x="1908" y="9574"/>
                </a:lnTo>
                <a:lnTo>
                  <a:pt x="1945" y="9464"/>
                </a:lnTo>
                <a:lnTo>
                  <a:pt x="1981" y="9354"/>
                </a:lnTo>
                <a:lnTo>
                  <a:pt x="1981" y="9207"/>
                </a:lnTo>
                <a:lnTo>
                  <a:pt x="1908" y="8987"/>
                </a:lnTo>
                <a:lnTo>
                  <a:pt x="1798" y="8767"/>
                </a:lnTo>
                <a:lnTo>
                  <a:pt x="1651" y="8584"/>
                </a:lnTo>
                <a:lnTo>
                  <a:pt x="1431" y="8437"/>
                </a:lnTo>
                <a:lnTo>
                  <a:pt x="1394" y="8437"/>
                </a:lnTo>
                <a:lnTo>
                  <a:pt x="1578" y="8254"/>
                </a:lnTo>
                <a:lnTo>
                  <a:pt x="1761" y="8070"/>
                </a:lnTo>
                <a:lnTo>
                  <a:pt x="2165" y="7777"/>
                </a:lnTo>
                <a:lnTo>
                  <a:pt x="2421" y="7557"/>
                </a:lnTo>
                <a:lnTo>
                  <a:pt x="2642" y="7337"/>
                </a:lnTo>
                <a:lnTo>
                  <a:pt x="2862" y="7080"/>
                </a:lnTo>
                <a:lnTo>
                  <a:pt x="3008" y="6786"/>
                </a:lnTo>
                <a:lnTo>
                  <a:pt x="3118" y="6897"/>
                </a:lnTo>
                <a:lnTo>
                  <a:pt x="3302" y="7043"/>
                </a:lnTo>
                <a:lnTo>
                  <a:pt x="3632" y="7227"/>
                </a:lnTo>
                <a:lnTo>
                  <a:pt x="3999" y="7337"/>
                </a:lnTo>
                <a:lnTo>
                  <a:pt x="4366" y="7410"/>
                </a:lnTo>
                <a:lnTo>
                  <a:pt x="4439" y="7410"/>
                </a:lnTo>
                <a:lnTo>
                  <a:pt x="4402" y="7887"/>
                </a:lnTo>
                <a:lnTo>
                  <a:pt x="4402" y="8364"/>
                </a:lnTo>
                <a:lnTo>
                  <a:pt x="4439" y="9318"/>
                </a:lnTo>
                <a:lnTo>
                  <a:pt x="4256" y="9391"/>
                </a:lnTo>
                <a:lnTo>
                  <a:pt x="4109" y="9464"/>
                </a:lnTo>
                <a:lnTo>
                  <a:pt x="3999" y="9574"/>
                </a:lnTo>
                <a:lnTo>
                  <a:pt x="3925" y="9684"/>
                </a:lnTo>
                <a:lnTo>
                  <a:pt x="3889" y="9794"/>
                </a:lnTo>
                <a:lnTo>
                  <a:pt x="3852" y="9941"/>
                </a:lnTo>
                <a:lnTo>
                  <a:pt x="3815" y="10125"/>
                </a:lnTo>
                <a:lnTo>
                  <a:pt x="3852" y="10271"/>
                </a:lnTo>
                <a:lnTo>
                  <a:pt x="3925" y="10565"/>
                </a:lnTo>
                <a:lnTo>
                  <a:pt x="4072" y="10821"/>
                </a:lnTo>
                <a:lnTo>
                  <a:pt x="4182" y="10895"/>
                </a:lnTo>
                <a:lnTo>
                  <a:pt x="4329" y="10968"/>
                </a:lnTo>
                <a:lnTo>
                  <a:pt x="4439" y="11042"/>
                </a:lnTo>
                <a:lnTo>
                  <a:pt x="4586" y="11078"/>
                </a:lnTo>
                <a:lnTo>
                  <a:pt x="4879" y="11078"/>
                </a:lnTo>
                <a:lnTo>
                  <a:pt x="5173" y="11005"/>
                </a:lnTo>
                <a:lnTo>
                  <a:pt x="5283" y="10932"/>
                </a:lnTo>
                <a:lnTo>
                  <a:pt x="5393" y="10821"/>
                </a:lnTo>
                <a:lnTo>
                  <a:pt x="5466" y="10711"/>
                </a:lnTo>
                <a:lnTo>
                  <a:pt x="5503" y="10601"/>
                </a:lnTo>
                <a:lnTo>
                  <a:pt x="5576" y="10308"/>
                </a:lnTo>
                <a:lnTo>
                  <a:pt x="5539" y="10051"/>
                </a:lnTo>
                <a:lnTo>
                  <a:pt x="5503" y="9904"/>
                </a:lnTo>
                <a:lnTo>
                  <a:pt x="5393" y="9794"/>
                </a:lnTo>
                <a:lnTo>
                  <a:pt x="5319" y="9684"/>
                </a:lnTo>
                <a:lnTo>
                  <a:pt x="5173" y="9611"/>
                </a:lnTo>
                <a:lnTo>
                  <a:pt x="5136" y="9428"/>
                </a:lnTo>
                <a:lnTo>
                  <a:pt x="5099" y="9354"/>
                </a:lnTo>
                <a:lnTo>
                  <a:pt x="4842" y="9354"/>
                </a:lnTo>
                <a:lnTo>
                  <a:pt x="4806" y="8474"/>
                </a:lnTo>
                <a:lnTo>
                  <a:pt x="4806" y="7960"/>
                </a:lnTo>
                <a:lnTo>
                  <a:pt x="4769" y="7447"/>
                </a:lnTo>
                <a:lnTo>
                  <a:pt x="5136" y="7410"/>
                </a:lnTo>
                <a:lnTo>
                  <a:pt x="5503" y="7300"/>
                </a:lnTo>
                <a:lnTo>
                  <a:pt x="5833" y="7117"/>
                </a:lnTo>
                <a:lnTo>
                  <a:pt x="6126" y="6860"/>
                </a:lnTo>
                <a:lnTo>
                  <a:pt x="6200" y="6786"/>
                </a:lnTo>
                <a:lnTo>
                  <a:pt x="6310" y="6933"/>
                </a:lnTo>
                <a:lnTo>
                  <a:pt x="6493" y="7080"/>
                </a:lnTo>
                <a:lnTo>
                  <a:pt x="6677" y="7190"/>
                </a:lnTo>
                <a:lnTo>
                  <a:pt x="6860" y="7300"/>
                </a:lnTo>
                <a:lnTo>
                  <a:pt x="7043" y="7630"/>
                </a:lnTo>
                <a:lnTo>
                  <a:pt x="7263" y="7997"/>
                </a:lnTo>
                <a:lnTo>
                  <a:pt x="7557" y="8437"/>
                </a:lnTo>
                <a:lnTo>
                  <a:pt x="7667" y="8584"/>
                </a:lnTo>
                <a:lnTo>
                  <a:pt x="7557" y="8767"/>
                </a:lnTo>
                <a:lnTo>
                  <a:pt x="7484" y="8951"/>
                </a:lnTo>
                <a:lnTo>
                  <a:pt x="7447" y="9097"/>
                </a:lnTo>
                <a:lnTo>
                  <a:pt x="7447" y="9281"/>
                </a:lnTo>
                <a:lnTo>
                  <a:pt x="7484" y="9428"/>
                </a:lnTo>
                <a:lnTo>
                  <a:pt x="7520" y="9611"/>
                </a:lnTo>
                <a:lnTo>
                  <a:pt x="7594" y="9758"/>
                </a:lnTo>
                <a:lnTo>
                  <a:pt x="7704" y="9904"/>
                </a:lnTo>
                <a:lnTo>
                  <a:pt x="7850" y="10014"/>
                </a:lnTo>
                <a:lnTo>
                  <a:pt x="7960" y="10125"/>
                </a:lnTo>
                <a:lnTo>
                  <a:pt x="8107" y="10161"/>
                </a:lnTo>
                <a:lnTo>
                  <a:pt x="8254" y="10198"/>
                </a:lnTo>
                <a:lnTo>
                  <a:pt x="8547" y="10198"/>
                </a:lnTo>
                <a:lnTo>
                  <a:pt x="8694" y="10125"/>
                </a:lnTo>
                <a:lnTo>
                  <a:pt x="8877" y="10051"/>
                </a:lnTo>
                <a:lnTo>
                  <a:pt x="9098" y="9831"/>
                </a:lnTo>
                <a:lnTo>
                  <a:pt x="9281" y="9538"/>
                </a:lnTo>
                <a:lnTo>
                  <a:pt x="9354" y="9391"/>
                </a:lnTo>
                <a:lnTo>
                  <a:pt x="9391" y="9244"/>
                </a:lnTo>
                <a:lnTo>
                  <a:pt x="9391" y="9061"/>
                </a:lnTo>
                <a:lnTo>
                  <a:pt x="9391" y="8914"/>
                </a:lnTo>
                <a:lnTo>
                  <a:pt x="9318" y="8767"/>
                </a:lnTo>
                <a:lnTo>
                  <a:pt x="9244" y="8621"/>
                </a:lnTo>
                <a:lnTo>
                  <a:pt x="9134" y="8511"/>
                </a:lnTo>
                <a:lnTo>
                  <a:pt x="8987" y="8437"/>
                </a:lnTo>
                <a:lnTo>
                  <a:pt x="8841" y="8364"/>
                </a:lnTo>
                <a:lnTo>
                  <a:pt x="8694" y="8327"/>
                </a:lnTo>
                <a:lnTo>
                  <a:pt x="8364" y="8290"/>
                </a:lnTo>
                <a:lnTo>
                  <a:pt x="8180" y="8290"/>
                </a:lnTo>
                <a:lnTo>
                  <a:pt x="7997" y="8364"/>
                </a:lnTo>
                <a:lnTo>
                  <a:pt x="7924" y="8217"/>
                </a:lnTo>
                <a:lnTo>
                  <a:pt x="7814" y="8070"/>
                </a:lnTo>
                <a:lnTo>
                  <a:pt x="7557" y="7667"/>
                </a:lnTo>
                <a:lnTo>
                  <a:pt x="7300" y="7300"/>
                </a:lnTo>
                <a:lnTo>
                  <a:pt x="7227" y="7153"/>
                </a:lnTo>
                <a:lnTo>
                  <a:pt x="7153" y="7007"/>
                </a:lnTo>
                <a:lnTo>
                  <a:pt x="7043" y="6933"/>
                </a:lnTo>
                <a:lnTo>
                  <a:pt x="6897" y="6897"/>
                </a:lnTo>
                <a:lnTo>
                  <a:pt x="6640" y="6750"/>
                </a:lnTo>
                <a:lnTo>
                  <a:pt x="6346" y="6530"/>
                </a:lnTo>
                <a:lnTo>
                  <a:pt x="6530" y="6236"/>
                </a:lnTo>
                <a:lnTo>
                  <a:pt x="6603" y="5869"/>
                </a:lnTo>
                <a:lnTo>
                  <a:pt x="6603" y="5503"/>
                </a:lnTo>
                <a:lnTo>
                  <a:pt x="6567" y="5173"/>
                </a:lnTo>
                <a:lnTo>
                  <a:pt x="6456" y="4842"/>
                </a:lnTo>
                <a:lnTo>
                  <a:pt x="6310" y="4586"/>
                </a:lnTo>
                <a:lnTo>
                  <a:pt x="6126" y="4329"/>
                </a:lnTo>
                <a:lnTo>
                  <a:pt x="5870" y="4109"/>
                </a:lnTo>
                <a:lnTo>
                  <a:pt x="5613" y="3962"/>
                </a:lnTo>
                <a:lnTo>
                  <a:pt x="5356" y="3815"/>
                </a:lnTo>
                <a:lnTo>
                  <a:pt x="5026" y="3742"/>
                </a:lnTo>
                <a:lnTo>
                  <a:pt x="4732" y="3742"/>
                </a:lnTo>
                <a:lnTo>
                  <a:pt x="4732" y="3522"/>
                </a:lnTo>
                <a:lnTo>
                  <a:pt x="4696" y="2678"/>
                </a:lnTo>
                <a:lnTo>
                  <a:pt x="4732" y="2385"/>
                </a:lnTo>
                <a:lnTo>
                  <a:pt x="4696" y="2165"/>
                </a:lnTo>
                <a:lnTo>
                  <a:pt x="4659" y="1981"/>
                </a:lnTo>
                <a:lnTo>
                  <a:pt x="4842" y="1945"/>
                </a:lnTo>
                <a:lnTo>
                  <a:pt x="5063" y="1871"/>
                </a:lnTo>
                <a:lnTo>
                  <a:pt x="5246" y="1761"/>
                </a:lnTo>
                <a:lnTo>
                  <a:pt x="5393" y="1651"/>
                </a:lnTo>
                <a:lnTo>
                  <a:pt x="5539" y="1468"/>
                </a:lnTo>
                <a:lnTo>
                  <a:pt x="5613" y="1284"/>
                </a:lnTo>
                <a:lnTo>
                  <a:pt x="5686" y="1101"/>
                </a:lnTo>
                <a:lnTo>
                  <a:pt x="5686" y="844"/>
                </a:lnTo>
                <a:lnTo>
                  <a:pt x="5613" y="624"/>
                </a:lnTo>
                <a:lnTo>
                  <a:pt x="5503" y="404"/>
                </a:lnTo>
                <a:lnTo>
                  <a:pt x="5466" y="257"/>
                </a:lnTo>
                <a:lnTo>
                  <a:pt x="5429" y="184"/>
                </a:lnTo>
                <a:lnTo>
                  <a:pt x="5356" y="147"/>
                </a:lnTo>
                <a:lnTo>
                  <a:pt x="5209" y="147"/>
                </a:lnTo>
                <a:lnTo>
                  <a:pt x="5063" y="110"/>
                </a:lnTo>
                <a:lnTo>
                  <a:pt x="4989" y="37"/>
                </a:lnTo>
                <a:lnTo>
                  <a:pt x="4806" y="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06" name="Google Shape;206;p3"/>
          <p:cNvSpPr/>
          <p:nvPr/>
        </p:nvSpPr>
        <p:spPr>
          <a:xfrm>
            <a:off x="5521858" y="4998019"/>
            <a:ext cx="463059" cy="177962"/>
          </a:xfrm>
          <a:custGeom>
            <a:avLst/>
            <a:gdLst/>
            <a:ahLst/>
            <a:cxnLst/>
            <a:rect l="l" t="t" r="r" b="b"/>
            <a:pathLst>
              <a:path w="16325" h="6274" extrusionOk="0">
                <a:moveTo>
                  <a:pt x="14710" y="1"/>
                </a:moveTo>
                <a:lnTo>
                  <a:pt x="14527" y="74"/>
                </a:lnTo>
                <a:lnTo>
                  <a:pt x="14380" y="147"/>
                </a:lnTo>
                <a:lnTo>
                  <a:pt x="14270" y="221"/>
                </a:lnTo>
                <a:lnTo>
                  <a:pt x="14270" y="257"/>
                </a:lnTo>
                <a:lnTo>
                  <a:pt x="14197" y="221"/>
                </a:lnTo>
                <a:lnTo>
                  <a:pt x="14087" y="221"/>
                </a:lnTo>
                <a:lnTo>
                  <a:pt x="14013" y="294"/>
                </a:lnTo>
                <a:lnTo>
                  <a:pt x="13977" y="331"/>
                </a:lnTo>
                <a:lnTo>
                  <a:pt x="13977" y="441"/>
                </a:lnTo>
                <a:lnTo>
                  <a:pt x="14013" y="551"/>
                </a:lnTo>
                <a:lnTo>
                  <a:pt x="14050" y="587"/>
                </a:lnTo>
                <a:lnTo>
                  <a:pt x="14123" y="624"/>
                </a:lnTo>
                <a:lnTo>
                  <a:pt x="14343" y="624"/>
                </a:lnTo>
                <a:lnTo>
                  <a:pt x="14527" y="551"/>
                </a:lnTo>
                <a:lnTo>
                  <a:pt x="14710" y="477"/>
                </a:lnTo>
                <a:lnTo>
                  <a:pt x="14894" y="441"/>
                </a:lnTo>
                <a:lnTo>
                  <a:pt x="14967" y="477"/>
                </a:lnTo>
                <a:lnTo>
                  <a:pt x="15004" y="514"/>
                </a:lnTo>
                <a:lnTo>
                  <a:pt x="14967" y="587"/>
                </a:lnTo>
                <a:lnTo>
                  <a:pt x="14930" y="661"/>
                </a:lnTo>
                <a:lnTo>
                  <a:pt x="14747" y="881"/>
                </a:lnTo>
                <a:lnTo>
                  <a:pt x="14123" y="1725"/>
                </a:lnTo>
                <a:lnTo>
                  <a:pt x="14123" y="1798"/>
                </a:lnTo>
                <a:lnTo>
                  <a:pt x="14087" y="1871"/>
                </a:lnTo>
                <a:lnTo>
                  <a:pt x="14123" y="1981"/>
                </a:lnTo>
                <a:lnTo>
                  <a:pt x="14233" y="2055"/>
                </a:lnTo>
                <a:lnTo>
                  <a:pt x="14343" y="2091"/>
                </a:lnTo>
                <a:lnTo>
                  <a:pt x="14820" y="2091"/>
                </a:lnTo>
                <a:lnTo>
                  <a:pt x="15260" y="2055"/>
                </a:lnTo>
                <a:lnTo>
                  <a:pt x="15774" y="1945"/>
                </a:lnTo>
                <a:lnTo>
                  <a:pt x="16031" y="1871"/>
                </a:lnTo>
                <a:lnTo>
                  <a:pt x="16251" y="1761"/>
                </a:lnTo>
                <a:lnTo>
                  <a:pt x="16324" y="1651"/>
                </a:lnTo>
                <a:lnTo>
                  <a:pt x="16324" y="1541"/>
                </a:lnTo>
                <a:lnTo>
                  <a:pt x="16288" y="1468"/>
                </a:lnTo>
                <a:lnTo>
                  <a:pt x="16214" y="1431"/>
                </a:lnTo>
                <a:lnTo>
                  <a:pt x="16141" y="1394"/>
                </a:lnTo>
                <a:lnTo>
                  <a:pt x="15957" y="1431"/>
                </a:lnTo>
                <a:lnTo>
                  <a:pt x="15774" y="1468"/>
                </a:lnTo>
                <a:lnTo>
                  <a:pt x="15370" y="1541"/>
                </a:lnTo>
                <a:lnTo>
                  <a:pt x="14820" y="1615"/>
                </a:lnTo>
                <a:lnTo>
                  <a:pt x="14820" y="1615"/>
                </a:lnTo>
                <a:lnTo>
                  <a:pt x="15260" y="1028"/>
                </a:lnTo>
                <a:lnTo>
                  <a:pt x="15370" y="844"/>
                </a:lnTo>
                <a:lnTo>
                  <a:pt x="15481" y="698"/>
                </a:lnTo>
                <a:lnTo>
                  <a:pt x="15517" y="477"/>
                </a:lnTo>
                <a:lnTo>
                  <a:pt x="15517" y="404"/>
                </a:lnTo>
                <a:lnTo>
                  <a:pt x="15481" y="294"/>
                </a:lnTo>
                <a:lnTo>
                  <a:pt x="15370" y="184"/>
                </a:lnTo>
                <a:lnTo>
                  <a:pt x="15224" y="74"/>
                </a:lnTo>
                <a:lnTo>
                  <a:pt x="15077" y="37"/>
                </a:lnTo>
                <a:lnTo>
                  <a:pt x="14894" y="1"/>
                </a:lnTo>
                <a:close/>
                <a:moveTo>
                  <a:pt x="6604" y="2788"/>
                </a:moveTo>
                <a:lnTo>
                  <a:pt x="6163" y="2898"/>
                </a:lnTo>
                <a:lnTo>
                  <a:pt x="5576" y="2972"/>
                </a:lnTo>
                <a:lnTo>
                  <a:pt x="5283" y="3045"/>
                </a:lnTo>
                <a:lnTo>
                  <a:pt x="4990" y="3118"/>
                </a:lnTo>
                <a:lnTo>
                  <a:pt x="4953" y="3155"/>
                </a:lnTo>
                <a:lnTo>
                  <a:pt x="4880" y="3229"/>
                </a:lnTo>
                <a:lnTo>
                  <a:pt x="4880" y="3302"/>
                </a:lnTo>
                <a:lnTo>
                  <a:pt x="4880" y="3339"/>
                </a:lnTo>
                <a:lnTo>
                  <a:pt x="4880" y="3412"/>
                </a:lnTo>
                <a:lnTo>
                  <a:pt x="4916" y="3485"/>
                </a:lnTo>
                <a:lnTo>
                  <a:pt x="4990" y="3522"/>
                </a:lnTo>
                <a:lnTo>
                  <a:pt x="5063" y="3522"/>
                </a:lnTo>
                <a:lnTo>
                  <a:pt x="5613" y="3485"/>
                </a:lnTo>
                <a:lnTo>
                  <a:pt x="6163" y="3412"/>
                </a:lnTo>
                <a:lnTo>
                  <a:pt x="6640" y="3339"/>
                </a:lnTo>
                <a:lnTo>
                  <a:pt x="6860" y="3265"/>
                </a:lnTo>
                <a:lnTo>
                  <a:pt x="6970" y="3192"/>
                </a:lnTo>
                <a:lnTo>
                  <a:pt x="7044" y="3118"/>
                </a:lnTo>
                <a:lnTo>
                  <a:pt x="7044" y="3008"/>
                </a:lnTo>
                <a:lnTo>
                  <a:pt x="7044" y="2972"/>
                </a:lnTo>
                <a:lnTo>
                  <a:pt x="7007" y="2898"/>
                </a:lnTo>
                <a:lnTo>
                  <a:pt x="6897" y="2862"/>
                </a:lnTo>
                <a:lnTo>
                  <a:pt x="6824" y="2825"/>
                </a:lnTo>
                <a:lnTo>
                  <a:pt x="6604" y="2788"/>
                </a:lnTo>
                <a:close/>
                <a:moveTo>
                  <a:pt x="13500" y="1945"/>
                </a:moveTo>
                <a:lnTo>
                  <a:pt x="13280" y="1981"/>
                </a:lnTo>
                <a:lnTo>
                  <a:pt x="13060" y="2018"/>
                </a:lnTo>
                <a:lnTo>
                  <a:pt x="12876" y="2055"/>
                </a:lnTo>
                <a:lnTo>
                  <a:pt x="12693" y="2201"/>
                </a:lnTo>
                <a:lnTo>
                  <a:pt x="12546" y="2275"/>
                </a:lnTo>
                <a:lnTo>
                  <a:pt x="12436" y="2422"/>
                </a:lnTo>
                <a:lnTo>
                  <a:pt x="12289" y="2678"/>
                </a:lnTo>
                <a:lnTo>
                  <a:pt x="12179" y="3008"/>
                </a:lnTo>
                <a:lnTo>
                  <a:pt x="12179" y="3339"/>
                </a:lnTo>
                <a:lnTo>
                  <a:pt x="12179" y="3522"/>
                </a:lnTo>
                <a:lnTo>
                  <a:pt x="12216" y="3669"/>
                </a:lnTo>
                <a:lnTo>
                  <a:pt x="12289" y="3815"/>
                </a:lnTo>
                <a:lnTo>
                  <a:pt x="12363" y="3962"/>
                </a:lnTo>
                <a:lnTo>
                  <a:pt x="12473" y="4109"/>
                </a:lnTo>
                <a:lnTo>
                  <a:pt x="12583" y="4219"/>
                </a:lnTo>
                <a:lnTo>
                  <a:pt x="12729" y="4292"/>
                </a:lnTo>
                <a:lnTo>
                  <a:pt x="12876" y="4366"/>
                </a:lnTo>
                <a:lnTo>
                  <a:pt x="12986" y="4402"/>
                </a:lnTo>
                <a:lnTo>
                  <a:pt x="13096" y="4402"/>
                </a:lnTo>
                <a:lnTo>
                  <a:pt x="13353" y="4329"/>
                </a:lnTo>
                <a:lnTo>
                  <a:pt x="13757" y="4146"/>
                </a:lnTo>
                <a:lnTo>
                  <a:pt x="14197" y="3999"/>
                </a:lnTo>
                <a:lnTo>
                  <a:pt x="14417" y="3852"/>
                </a:lnTo>
                <a:lnTo>
                  <a:pt x="14564" y="3705"/>
                </a:lnTo>
                <a:lnTo>
                  <a:pt x="14600" y="3632"/>
                </a:lnTo>
                <a:lnTo>
                  <a:pt x="14564" y="3559"/>
                </a:lnTo>
                <a:lnTo>
                  <a:pt x="14527" y="3485"/>
                </a:lnTo>
                <a:lnTo>
                  <a:pt x="14453" y="3449"/>
                </a:lnTo>
                <a:lnTo>
                  <a:pt x="14343" y="3412"/>
                </a:lnTo>
                <a:lnTo>
                  <a:pt x="14197" y="3449"/>
                </a:lnTo>
                <a:lnTo>
                  <a:pt x="13940" y="3522"/>
                </a:lnTo>
                <a:lnTo>
                  <a:pt x="13426" y="3742"/>
                </a:lnTo>
                <a:lnTo>
                  <a:pt x="13280" y="3815"/>
                </a:lnTo>
                <a:lnTo>
                  <a:pt x="13133" y="3852"/>
                </a:lnTo>
                <a:lnTo>
                  <a:pt x="12986" y="3852"/>
                </a:lnTo>
                <a:lnTo>
                  <a:pt x="12839" y="3779"/>
                </a:lnTo>
                <a:lnTo>
                  <a:pt x="12766" y="3669"/>
                </a:lnTo>
                <a:lnTo>
                  <a:pt x="12729" y="3559"/>
                </a:lnTo>
                <a:lnTo>
                  <a:pt x="12656" y="3339"/>
                </a:lnTo>
                <a:lnTo>
                  <a:pt x="12656" y="3118"/>
                </a:lnTo>
                <a:lnTo>
                  <a:pt x="12729" y="2898"/>
                </a:lnTo>
                <a:lnTo>
                  <a:pt x="12839" y="2715"/>
                </a:lnTo>
                <a:lnTo>
                  <a:pt x="12986" y="2532"/>
                </a:lnTo>
                <a:lnTo>
                  <a:pt x="13133" y="2458"/>
                </a:lnTo>
                <a:lnTo>
                  <a:pt x="13280" y="2422"/>
                </a:lnTo>
                <a:lnTo>
                  <a:pt x="13610" y="2385"/>
                </a:lnTo>
                <a:lnTo>
                  <a:pt x="13940" y="2348"/>
                </a:lnTo>
                <a:lnTo>
                  <a:pt x="14307" y="2348"/>
                </a:lnTo>
                <a:lnTo>
                  <a:pt x="14307" y="2311"/>
                </a:lnTo>
                <a:lnTo>
                  <a:pt x="14307" y="2275"/>
                </a:lnTo>
                <a:lnTo>
                  <a:pt x="14307" y="2238"/>
                </a:lnTo>
                <a:lnTo>
                  <a:pt x="14123" y="2128"/>
                </a:lnTo>
                <a:lnTo>
                  <a:pt x="13903" y="2055"/>
                </a:lnTo>
                <a:lnTo>
                  <a:pt x="13720" y="1981"/>
                </a:lnTo>
                <a:lnTo>
                  <a:pt x="13500" y="1945"/>
                </a:lnTo>
                <a:close/>
                <a:moveTo>
                  <a:pt x="6787" y="4182"/>
                </a:moveTo>
                <a:lnTo>
                  <a:pt x="6347" y="4292"/>
                </a:lnTo>
                <a:lnTo>
                  <a:pt x="5907" y="4366"/>
                </a:lnTo>
                <a:lnTo>
                  <a:pt x="5466" y="4439"/>
                </a:lnTo>
                <a:lnTo>
                  <a:pt x="5063" y="4549"/>
                </a:lnTo>
                <a:lnTo>
                  <a:pt x="4990" y="4622"/>
                </a:lnTo>
                <a:lnTo>
                  <a:pt x="4953" y="4696"/>
                </a:lnTo>
                <a:lnTo>
                  <a:pt x="4953" y="4806"/>
                </a:lnTo>
                <a:lnTo>
                  <a:pt x="5063" y="4843"/>
                </a:lnTo>
                <a:lnTo>
                  <a:pt x="5283" y="4879"/>
                </a:lnTo>
                <a:lnTo>
                  <a:pt x="5980" y="4879"/>
                </a:lnTo>
                <a:lnTo>
                  <a:pt x="6457" y="4769"/>
                </a:lnTo>
                <a:lnTo>
                  <a:pt x="6897" y="4659"/>
                </a:lnTo>
                <a:lnTo>
                  <a:pt x="6970" y="4622"/>
                </a:lnTo>
                <a:lnTo>
                  <a:pt x="7044" y="4586"/>
                </a:lnTo>
                <a:lnTo>
                  <a:pt x="7080" y="4512"/>
                </a:lnTo>
                <a:lnTo>
                  <a:pt x="7117" y="4439"/>
                </a:lnTo>
                <a:lnTo>
                  <a:pt x="7080" y="4292"/>
                </a:lnTo>
                <a:lnTo>
                  <a:pt x="7007" y="4219"/>
                </a:lnTo>
                <a:lnTo>
                  <a:pt x="6934" y="4182"/>
                </a:lnTo>
                <a:close/>
                <a:moveTo>
                  <a:pt x="11079" y="2055"/>
                </a:moveTo>
                <a:lnTo>
                  <a:pt x="10785" y="2091"/>
                </a:lnTo>
                <a:lnTo>
                  <a:pt x="10565" y="2165"/>
                </a:lnTo>
                <a:lnTo>
                  <a:pt x="10382" y="2311"/>
                </a:lnTo>
                <a:lnTo>
                  <a:pt x="10235" y="2495"/>
                </a:lnTo>
                <a:lnTo>
                  <a:pt x="10198" y="2385"/>
                </a:lnTo>
                <a:lnTo>
                  <a:pt x="10088" y="2348"/>
                </a:lnTo>
                <a:lnTo>
                  <a:pt x="9942" y="2311"/>
                </a:lnTo>
                <a:lnTo>
                  <a:pt x="9611" y="2311"/>
                </a:lnTo>
                <a:lnTo>
                  <a:pt x="9501" y="2348"/>
                </a:lnTo>
                <a:lnTo>
                  <a:pt x="9208" y="2495"/>
                </a:lnTo>
                <a:lnTo>
                  <a:pt x="8988" y="2678"/>
                </a:lnTo>
                <a:lnTo>
                  <a:pt x="8951" y="2568"/>
                </a:lnTo>
                <a:lnTo>
                  <a:pt x="8915" y="2532"/>
                </a:lnTo>
                <a:lnTo>
                  <a:pt x="8878" y="2532"/>
                </a:lnTo>
                <a:lnTo>
                  <a:pt x="8804" y="2568"/>
                </a:lnTo>
                <a:lnTo>
                  <a:pt x="8731" y="2752"/>
                </a:lnTo>
                <a:lnTo>
                  <a:pt x="8658" y="2935"/>
                </a:lnTo>
                <a:lnTo>
                  <a:pt x="8621" y="3339"/>
                </a:lnTo>
                <a:lnTo>
                  <a:pt x="8584" y="3705"/>
                </a:lnTo>
                <a:lnTo>
                  <a:pt x="8621" y="4072"/>
                </a:lnTo>
                <a:lnTo>
                  <a:pt x="8694" y="4439"/>
                </a:lnTo>
                <a:lnTo>
                  <a:pt x="8768" y="4806"/>
                </a:lnTo>
                <a:lnTo>
                  <a:pt x="8804" y="4879"/>
                </a:lnTo>
                <a:lnTo>
                  <a:pt x="8878" y="4953"/>
                </a:lnTo>
                <a:lnTo>
                  <a:pt x="8951" y="4989"/>
                </a:lnTo>
                <a:lnTo>
                  <a:pt x="9061" y="4953"/>
                </a:lnTo>
                <a:lnTo>
                  <a:pt x="9135" y="4916"/>
                </a:lnTo>
                <a:lnTo>
                  <a:pt x="9208" y="4879"/>
                </a:lnTo>
                <a:lnTo>
                  <a:pt x="9245" y="4769"/>
                </a:lnTo>
                <a:lnTo>
                  <a:pt x="9208" y="4659"/>
                </a:lnTo>
                <a:lnTo>
                  <a:pt x="9135" y="4182"/>
                </a:lnTo>
                <a:lnTo>
                  <a:pt x="9098" y="3669"/>
                </a:lnTo>
                <a:lnTo>
                  <a:pt x="9135" y="3339"/>
                </a:lnTo>
                <a:lnTo>
                  <a:pt x="9208" y="3118"/>
                </a:lnTo>
                <a:lnTo>
                  <a:pt x="9391" y="2972"/>
                </a:lnTo>
                <a:lnTo>
                  <a:pt x="9575" y="2825"/>
                </a:lnTo>
                <a:lnTo>
                  <a:pt x="9795" y="2788"/>
                </a:lnTo>
                <a:lnTo>
                  <a:pt x="9868" y="4072"/>
                </a:lnTo>
                <a:lnTo>
                  <a:pt x="9905" y="4146"/>
                </a:lnTo>
                <a:lnTo>
                  <a:pt x="9942" y="4219"/>
                </a:lnTo>
                <a:lnTo>
                  <a:pt x="10015" y="4292"/>
                </a:lnTo>
                <a:lnTo>
                  <a:pt x="10125" y="4292"/>
                </a:lnTo>
                <a:lnTo>
                  <a:pt x="10198" y="4329"/>
                </a:lnTo>
                <a:lnTo>
                  <a:pt x="10272" y="4292"/>
                </a:lnTo>
                <a:lnTo>
                  <a:pt x="10308" y="4219"/>
                </a:lnTo>
                <a:lnTo>
                  <a:pt x="10345" y="4146"/>
                </a:lnTo>
                <a:lnTo>
                  <a:pt x="10455" y="3559"/>
                </a:lnTo>
                <a:lnTo>
                  <a:pt x="10565" y="3008"/>
                </a:lnTo>
                <a:lnTo>
                  <a:pt x="10602" y="2862"/>
                </a:lnTo>
                <a:lnTo>
                  <a:pt x="10675" y="2752"/>
                </a:lnTo>
                <a:lnTo>
                  <a:pt x="10785" y="2642"/>
                </a:lnTo>
                <a:lnTo>
                  <a:pt x="10895" y="2568"/>
                </a:lnTo>
                <a:lnTo>
                  <a:pt x="11079" y="2568"/>
                </a:lnTo>
                <a:lnTo>
                  <a:pt x="11115" y="2642"/>
                </a:lnTo>
                <a:lnTo>
                  <a:pt x="11115" y="2752"/>
                </a:lnTo>
                <a:lnTo>
                  <a:pt x="11115" y="2862"/>
                </a:lnTo>
                <a:lnTo>
                  <a:pt x="11189" y="3449"/>
                </a:lnTo>
                <a:lnTo>
                  <a:pt x="11299" y="4036"/>
                </a:lnTo>
                <a:lnTo>
                  <a:pt x="11372" y="4256"/>
                </a:lnTo>
                <a:lnTo>
                  <a:pt x="11446" y="4512"/>
                </a:lnTo>
                <a:lnTo>
                  <a:pt x="11556" y="4732"/>
                </a:lnTo>
                <a:lnTo>
                  <a:pt x="11629" y="4806"/>
                </a:lnTo>
                <a:lnTo>
                  <a:pt x="11739" y="4843"/>
                </a:lnTo>
                <a:lnTo>
                  <a:pt x="11849" y="4843"/>
                </a:lnTo>
                <a:lnTo>
                  <a:pt x="11922" y="4806"/>
                </a:lnTo>
                <a:lnTo>
                  <a:pt x="11996" y="4769"/>
                </a:lnTo>
                <a:lnTo>
                  <a:pt x="12032" y="4696"/>
                </a:lnTo>
                <a:lnTo>
                  <a:pt x="12069" y="4586"/>
                </a:lnTo>
                <a:lnTo>
                  <a:pt x="11996" y="4476"/>
                </a:lnTo>
                <a:lnTo>
                  <a:pt x="11922" y="4402"/>
                </a:lnTo>
                <a:lnTo>
                  <a:pt x="11886" y="4256"/>
                </a:lnTo>
                <a:lnTo>
                  <a:pt x="11812" y="4072"/>
                </a:lnTo>
                <a:lnTo>
                  <a:pt x="11776" y="3779"/>
                </a:lnTo>
                <a:lnTo>
                  <a:pt x="11666" y="3339"/>
                </a:lnTo>
                <a:lnTo>
                  <a:pt x="11629" y="2862"/>
                </a:lnTo>
                <a:lnTo>
                  <a:pt x="11629" y="2532"/>
                </a:lnTo>
                <a:lnTo>
                  <a:pt x="11592" y="2385"/>
                </a:lnTo>
                <a:lnTo>
                  <a:pt x="11482" y="2275"/>
                </a:lnTo>
                <a:lnTo>
                  <a:pt x="11299" y="2128"/>
                </a:lnTo>
                <a:lnTo>
                  <a:pt x="11189" y="2091"/>
                </a:lnTo>
                <a:lnTo>
                  <a:pt x="11079" y="2055"/>
                </a:lnTo>
                <a:close/>
                <a:moveTo>
                  <a:pt x="2715" y="1138"/>
                </a:moveTo>
                <a:lnTo>
                  <a:pt x="2569" y="1174"/>
                </a:lnTo>
                <a:lnTo>
                  <a:pt x="2422" y="1284"/>
                </a:lnTo>
                <a:lnTo>
                  <a:pt x="2385" y="1358"/>
                </a:lnTo>
                <a:lnTo>
                  <a:pt x="2165" y="1284"/>
                </a:lnTo>
                <a:lnTo>
                  <a:pt x="1762" y="1284"/>
                </a:lnTo>
                <a:lnTo>
                  <a:pt x="1542" y="1358"/>
                </a:lnTo>
                <a:lnTo>
                  <a:pt x="771" y="1504"/>
                </a:lnTo>
                <a:lnTo>
                  <a:pt x="368" y="1651"/>
                </a:lnTo>
                <a:lnTo>
                  <a:pt x="184" y="1725"/>
                </a:lnTo>
                <a:lnTo>
                  <a:pt x="38" y="1835"/>
                </a:lnTo>
                <a:lnTo>
                  <a:pt x="1" y="1908"/>
                </a:lnTo>
                <a:lnTo>
                  <a:pt x="1" y="1981"/>
                </a:lnTo>
                <a:lnTo>
                  <a:pt x="38" y="2018"/>
                </a:lnTo>
                <a:lnTo>
                  <a:pt x="111" y="2055"/>
                </a:lnTo>
                <a:lnTo>
                  <a:pt x="74" y="2348"/>
                </a:lnTo>
                <a:lnTo>
                  <a:pt x="74" y="2642"/>
                </a:lnTo>
                <a:lnTo>
                  <a:pt x="74" y="3705"/>
                </a:lnTo>
                <a:lnTo>
                  <a:pt x="111" y="4843"/>
                </a:lnTo>
                <a:lnTo>
                  <a:pt x="148" y="5980"/>
                </a:lnTo>
                <a:lnTo>
                  <a:pt x="184" y="6090"/>
                </a:lnTo>
                <a:lnTo>
                  <a:pt x="294" y="6200"/>
                </a:lnTo>
                <a:lnTo>
                  <a:pt x="404" y="6236"/>
                </a:lnTo>
                <a:lnTo>
                  <a:pt x="514" y="6200"/>
                </a:lnTo>
                <a:lnTo>
                  <a:pt x="624" y="6236"/>
                </a:lnTo>
                <a:lnTo>
                  <a:pt x="845" y="6273"/>
                </a:lnTo>
                <a:lnTo>
                  <a:pt x="1028" y="6236"/>
                </a:lnTo>
                <a:lnTo>
                  <a:pt x="1395" y="6163"/>
                </a:lnTo>
                <a:lnTo>
                  <a:pt x="2385" y="5980"/>
                </a:lnTo>
                <a:lnTo>
                  <a:pt x="2605" y="5943"/>
                </a:lnTo>
                <a:lnTo>
                  <a:pt x="2752" y="5906"/>
                </a:lnTo>
                <a:lnTo>
                  <a:pt x="2899" y="5833"/>
                </a:lnTo>
                <a:lnTo>
                  <a:pt x="2972" y="5686"/>
                </a:lnTo>
                <a:lnTo>
                  <a:pt x="2972" y="5576"/>
                </a:lnTo>
                <a:lnTo>
                  <a:pt x="2935" y="5503"/>
                </a:lnTo>
                <a:lnTo>
                  <a:pt x="2825" y="5429"/>
                </a:lnTo>
                <a:lnTo>
                  <a:pt x="2679" y="5393"/>
                </a:lnTo>
                <a:lnTo>
                  <a:pt x="2532" y="5393"/>
                </a:lnTo>
                <a:lnTo>
                  <a:pt x="2385" y="5429"/>
                </a:lnTo>
                <a:lnTo>
                  <a:pt x="2055" y="5503"/>
                </a:lnTo>
                <a:lnTo>
                  <a:pt x="1762" y="5576"/>
                </a:lnTo>
                <a:lnTo>
                  <a:pt x="1028" y="5723"/>
                </a:lnTo>
                <a:lnTo>
                  <a:pt x="698" y="5796"/>
                </a:lnTo>
                <a:lnTo>
                  <a:pt x="661" y="4953"/>
                </a:lnTo>
                <a:lnTo>
                  <a:pt x="624" y="4109"/>
                </a:lnTo>
                <a:lnTo>
                  <a:pt x="845" y="4109"/>
                </a:lnTo>
                <a:lnTo>
                  <a:pt x="1028" y="4072"/>
                </a:lnTo>
                <a:lnTo>
                  <a:pt x="1431" y="3962"/>
                </a:lnTo>
                <a:lnTo>
                  <a:pt x="2459" y="3742"/>
                </a:lnTo>
                <a:lnTo>
                  <a:pt x="2495" y="3779"/>
                </a:lnTo>
                <a:lnTo>
                  <a:pt x="2605" y="3779"/>
                </a:lnTo>
                <a:lnTo>
                  <a:pt x="2679" y="3742"/>
                </a:lnTo>
                <a:lnTo>
                  <a:pt x="2752" y="3705"/>
                </a:lnTo>
                <a:lnTo>
                  <a:pt x="2789" y="3669"/>
                </a:lnTo>
                <a:lnTo>
                  <a:pt x="2862" y="3559"/>
                </a:lnTo>
                <a:lnTo>
                  <a:pt x="2899" y="3485"/>
                </a:lnTo>
                <a:lnTo>
                  <a:pt x="2899" y="3412"/>
                </a:lnTo>
                <a:lnTo>
                  <a:pt x="2862" y="3339"/>
                </a:lnTo>
                <a:lnTo>
                  <a:pt x="2825" y="3265"/>
                </a:lnTo>
                <a:lnTo>
                  <a:pt x="2715" y="3155"/>
                </a:lnTo>
                <a:lnTo>
                  <a:pt x="2532" y="3155"/>
                </a:lnTo>
                <a:lnTo>
                  <a:pt x="1431" y="3449"/>
                </a:lnTo>
                <a:lnTo>
                  <a:pt x="1028" y="3522"/>
                </a:lnTo>
                <a:lnTo>
                  <a:pt x="808" y="3595"/>
                </a:lnTo>
                <a:lnTo>
                  <a:pt x="624" y="3632"/>
                </a:lnTo>
                <a:lnTo>
                  <a:pt x="588" y="2788"/>
                </a:lnTo>
                <a:lnTo>
                  <a:pt x="588" y="2458"/>
                </a:lnTo>
                <a:lnTo>
                  <a:pt x="551" y="2091"/>
                </a:lnTo>
                <a:lnTo>
                  <a:pt x="1065" y="1981"/>
                </a:lnTo>
                <a:lnTo>
                  <a:pt x="1615" y="1835"/>
                </a:lnTo>
                <a:lnTo>
                  <a:pt x="1798" y="1798"/>
                </a:lnTo>
                <a:lnTo>
                  <a:pt x="2055" y="1798"/>
                </a:lnTo>
                <a:lnTo>
                  <a:pt x="2165" y="1871"/>
                </a:lnTo>
                <a:lnTo>
                  <a:pt x="2238" y="1908"/>
                </a:lnTo>
                <a:lnTo>
                  <a:pt x="2312" y="1945"/>
                </a:lnTo>
                <a:lnTo>
                  <a:pt x="2422" y="1945"/>
                </a:lnTo>
                <a:lnTo>
                  <a:pt x="2495" y="1908"/>
                </a:lnTo>
                <a:lnTo>
                  <a:pt x="3009" y="1651"/>
                </a:lnTo>
                <a:lnTo>
                  <a:pt x="3082" y="1615"/>
                </a:lnTo>
                <a:lnTo>
                  <a:pt x="3119" y="1578"/>
                </a:lnTo>
                <a:lnTo>
                  <a:pt x="3156" y="1431"/>
                </a:lnTo>
                <a:lnTo>
                  <a:pt x="3119" y="1284"/>
                </a:lnTo>
                <a:lnTo>
                  <a:pt x="3082" y="1248"/>
                </a:lnTo>
                <a:lnTo>
                  <a:pt x="3009" y="1174"/>
                </a:lnTo>
                <a:lnTo>
                  <a:pt x="2862" y="1138"/>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07" name="Google Shape;207;p3"/>
          <p:cNvSpPr/>
          <p:nvPr/>
        </p:nvSpPr>
        <p:spPr>
          <a:xfrm>
            <a:off x="8052572" y="4825260"/>
            <a:ext cx="589992" cy="414129"/>
          </a:xfrm>
          <a:custGeom>
            <a:avLst/>
            <a:gdLst/>
            <a:ahLst/>
            <a:cxnLst/>
            <a:rect l="l" t="t" r="r" b="b"/>
            <a:pathLst>
              <a:path w="20800" h="14600" extrusionOk="0">
                <a:moveTo>
                  <a:pt x="5466" y="441"/>
                </a:moveTo>
                <a:lnTo>
                  <a:pt x="5650" y="478"/>
                </a:lnTo>
                <a:lnTo>
                  <a:pt x="5577" y="478"/>
                </a:lnTo>
                <a:lnTo>
                  <a:pt x="5466" y="441"/>
                </a:lnTo>
                <a:close/>
                <a:moveTo>
                  <a:pt x="4843" y="478"/>
                </a:moveTo>
                <a:lnTo>
                  <a:pt x="4806" y="514"/>
                </a:lnTo>
                <a:lnTo>
                  <a:pt x="4586" y="551"/>
                </a:lnTo>
                <a:lnTo>
                  <a:pt x="4843" y="478"/>
                </a:lnTo>
                <a:close/>
                <a:moveTo>
                  <a:pt x="5173" y="808"/>
                </a:moveTo>
                <a:lnTo>
                  <a:pt x="5210" y="844"/>
                </a:lnTo>
                <a:lnTo>
                  <a:pt x="5246" y="918"/>
                </a:lnTo>
                <a:lnTo>
                  <a:pt x="5356" y="991"/>
                </a:lnTo>
                <a:lnTo>
                  <a:pt x="5503" y="1028"/>
                </a:lnTo>
                <a:lnTo>
                  <a:pt x="5760" y="1028"/>
                </a:lnTo>
                <a:lnTo>
                  <a:pt x="5870" y="991"/>
                </a:lnTo>
                <a:lnTo>
                  <a:pt x="5980" y="991"/>
                </a:lnTo>
                <a:lnTo>
                  <a:pt x="6017" y="1028"/>
                </a:lnTo>
                <a:lnTo>
                  <a:pt x="6053" y="1101"/>
                </a:lnTo>
                <a:lnTo>
                  <a:pt x="6163" y="1431"/>
                </a:lnTo>
                <a:lnTo>
                  <a:pt x="6163" y="1725"/>
                </a:lnTo>
                <a:lnTo>
                  <a:pt x="6127" y="2055"/>
                </a:lnTo>
                <a:lnTo>
                  <a:pt x="6053" y="2348"/>
                </a:lnTo>
                <a:lnTo>
                  <a:pt x="5980" y="2532"/>
                </a:lnTo>
                <a:lnTo>
                  <a:pt x="5907" y="2715"/>
                </a:lnTo>
                <a:lnTo>
                  <a:pt x="5650" y="3009"/>
                </a:lnTo>
                <a:lnTo>
                  <a:pt x="5393" y="3229"/>
                </a:lnTo>
                <a:lnTo>
                  <a:pt x="5063" y="3412"/>
                </a:lnTo>
                <a:lnTo>
                  <a:pt x="5063" y="3375"/>
                </a:lnTo>
                <a:lnTo>
                  <a:pt x="5063" y="3302"/>
                </a:lnTo>
                <a:lnTo>
                  <a:pt x="5026" y="3265"/>
                </a:lnTo>
                <a:lnTo>
                  <a:pt x="4953" y="3229"/>
                </a:lnTo>
                <a:lnTo>
                  <a:pt x="4880" y="3229"/>
                </a:lnTo>
                <a:lnTo>
                  <a:pt x="5063" y="2789"/>
                </a:lnTo>
                <a:lnTo>
                  <a:pt x="5063" y="2715"/>
                </a:lnTo>
                <a:lnTo>
                  <a:pt x="4990" y="2679"/>
                </a:lnTo>
                <a:lnTo>
                  <a:pt x="4953" y="2679"/>
                </a:lnTo>
                <a:lnTo>
                  <a:pt x="4880" y="2715"/>
                </a:lnTo>
                <a:lnTo>
                  <a:pt x="4549" y="3229"/>
                </a:lnTo>
                <a:lnTo>
                  <a:pt x="4329" y="3559"/>
                </a:lnTo>
                <a:lnTo>
                  <a:pt x="4109" y="3522"/>
                </a:lnTo>
                <a:lnTo>
                  <a:pt x="3853" y="3486"/>
                </a:lnTo>
                <a:lnTo>
                  <a:pt x="3706" y="3449"/>
                </a:lnTo>
                <a:lnTo>
                  <a:pt x="3999" y="3192"/>
                </a:lnTo>
                <a:lnTo>
                  <a:pt x="4586" y="2642"/>
                </a:lnTo>
                <a:lnTo>
                  <a:pt x="4586" y="2568"/>
                </a:lnTo>
                <a:lnTo>
                  <a:pt x="4586" y="2495"/>
                </a:lnTo>
                <a:lnTo>
                  <a:pt x="4513" y="2458"/>
                </a:lnTo>
                <a:lnTo>
                  <a:pt x="4439" y="2458"/>
                </a:lnTo>
                <a:lnTo>
                  <a:pt x="3486" y="3119"/>
                </a:lnTo>
                <a:lnTo>
                  <a:pt x="3302" y="3265"/>
                </a:lnTo>
                <a:lnTo>
                  <a:pt x="3229" y="3192"/>
                </a:lnTo>
                <a:lnTo>
                  <a:pt x="3266" y="3082"/>
                </a:lnTo>
                <a:lnTo>
                  <a:pt x="3302" y="3009"/>
                </a:lnTo>
                <a:lnTo>
                  <a:pt x="3266" y="2935"/>
                </a:lnTo>
                <a:lnTo>
                  <a:pt x="3229" y="2899"/>
                </a:lnTo>
                <a:lnTo>
                  <a:pt x="3339" y="2935"/>
                </a:lnTo>
                <a:lnTo>
                  <a:pt x="3669" y="2752"/>
                </a:lnTo>
                <a:lnTo>
                  <a:pt x="4733" y="2055"/>
                </a:lnTo>
                <a:lnTo>
                  <a:pt x="4770" y="1982"/>
                </a:lnTo>
                <a:lnTo>
                  <a:pt x="4770" y="1945"/>
                </a:lnTo>
                <a:lnTo>
                  <a:pt x="4733" y="1872"/>
                </a:lnTo>
                <a:lnTo>
                  <a:pt x="4660" y="1872"/>
                </a:lnTo>
                <a:lnTo>
                  <a:pt x="4329" y="1982"/>
                </a:lnTo>
                <a:lnTo>
                  <a:pt x="3816" y="2202"/>
                </a:lnTo>
                <a:lnTo>
                  <a:pt x="3302" y="2458"/>
                </a:lnTo>
                <a:lnTo>
                  <a:pt x="3082" y="2642"/>
                </a:lnTo>
                <a:lnTo>
                  <a:pt x="2935" y="2789"/>
                </a:lnTo>
                <a:lnTo>
                  <a:pt x="2899" y="2605"/>
                </a:lnTo>
                <a:lnTo>
                  <a:pt x="2899" y="2458"/>
                </a:lnTo>
                <a:lnTo>
                  <a:pt x="3082" y="2385"/>
                </a:lnTo>
                <a:lnTo>
                  <a:pt x="3266" y="2238"/>
                </a:lnTo>
                <a:lnTo>
                  <a:pt x="3632" y="2018"/>
                </a:lnTo>
                <a:lnTo>
                  <a:pt x="4109" y="1725"/>
                </a:lnTo>
                <a:lnTo>
                  <a:pt x="4586" y="1505"/>
                </a:lnTo>
                <a:lnTo>
                  <a:pt x="4660" y="1431"/>
                </a:lnTo>
                <a:lnTo>
                  <a:pt x="4660" y="1358"/>
                </a:lnTo>
                <a:lnTo>
                  <a:pt x="4586" y="1321"/>
                </a:lnTo>
                <a:lnTo>
                  <a:pt x="4513" y="1285"/>
                </a:lnTo>
                <a:lnTo>
                  <a:pt x="4256" y="1358"/>
                </a:lnTo>
                <a:lnTo>
                  <a:pt x="3963" y="1431"/>
                </a:lnTo>
                <a:lnTo>
                  <a:pt x="3706" y="1505"/>
                </a:lnTo>
                <a:lnTo>
                  <a:pt x="3449" y="1651"/>
                </a:lnTo>
                <a:lnTo>
                  <a:pt x="3156" y="1798"/>
                </a:lnTo>
                <a:lnTo>
                  <a:pt x="3302" y="1578"/>
                </a:lnTo>
                <a:lnTo>
                  <a:pt x="3486" y="1358"/>
                </a:lnTo>
                <a:lnTo>
                  <a:pt x="3779" y="1211"/>
                </a:lnTo>
                <a:lnTo>
                  <a:pt x="4109" y="1065"/>
                </a:lnTo>
                <a:lnTo>
                  <a:pt x="4733" y="844"/>
                </a:lnTo>
                <a:lnTo>
                  <a:pt x="4770" y="918"/>
                </a:lnTo>
                <a:lnTo>
                  <a:pt x="4843" y="991"/>
                </a:lnTo>
                <a:lnTo>
                  <a:pt x="4916" y="991"/>
                </a:lnTo>
                <a:lnTo>
                  <a:pt x="4990" y="1028"/>
                </a:lnTo>
                <a:lnTo>
                  <a:pt x="5063" y="991"/>
                </a:lnTo>
                <a:lnTo>
                  <a:pt x="5100" y="955"/>
                </a:lnTo>
                <a:lnTo>
                  <a:pt x="5173" y="881"/>
                </a:lnTo>
                <a:lnTo>
                  <a:pt x="5173" y="808"/>
                </a:lnTo>
                <a:close/>
                <a:moveTo>
                  <a:pt x="9648" y="3302"/>
                </a:moveTo>
                <a:lnTo>
                  <a:pt x="9905" y="3375"/>
                </a:lnTo>
                <a:lnTo>
                  <a:pt x="9905" y="3412"/>
                </a:lnTo>
                <a:lnTo>
                  <a:pt x="10125" y="3632"/>
                </a:lnTo>
                <a:lnTo>
                  <a:pt x="10308" y="3889"/>
                </a:lnTo>
                <a:lnTo>
                  <a:pt x="10162" y="4036"/>
                </a:lnTo>
                <a:lnTo>
                  <a:pt x="9978" y="4182"/>
                </a:lnTo>
                <a:lnTo>
                  <a:pt x="9795" y="4293"/>
                </a:lnTo>
                <a:lnTo>
                  <a:pt x="9612" y="4329"/>
                </a:lnTo>
                <a:lnTo>
                  <a:pt x="9501" y="4293"/>
                </a:lnTo>
                <a:lnTo>
                  <a:pt x="9428" y="4256"/>
                </a:lnTo>
                <a:lnTo>
                  <a:pt x="9501" y="4146"/>
                </a:lnTo>
                <a:lnTo>
                  <a:pt x="9501" y="4072"/>
                </a:lnTo>
                <a:lnTo>
                  <a:pt x="9465" y="3999"/>
                </a:lnTo>
                <a:lnTo>
                  <a:pt x="9391" y="3926"/>
                </a:lnTo>
                <a:lnTo>
                  <a:pt x="9245" y="3926"/>
                </a:lnTo>
                <a:lnTo>
                  <a:pt x="9465" y="3816"/>
                </a:lnTo>
                <a:lnTo>
                  <a:pt x="9501" y="3779"/>
                </a:lnTo>
                <a:lnTo>
                  <a:pt x="9538" y="3742"/>
                </a:lnTo>
                <a:lnTo>
                  <a:pt x="9538" y="3632"/>
                </a:lnTo>
                <a:lnTo>
                  <a:pt x="9465" y="3559"/>
                </a:lnTo>
                <a:lnTo>
                  <a:pt x="9391" y="3522"/>
                </a:lnTo>
                <a:lnTo>
                  <a:pt x="9355" y="3522"/>
                </a:lnTo>
                <a:lnTo>
                  <a:pt x="9061" y="3632"/>
                </a:lnTo>
                <a:lnTo>
                  <a:pt x="9208" y="3375"/>
                </a:lnTo>
                <a:lnTo>
                  <a:pt x="9281" y="3412"/>
                </a:lnTo>
                <a:lnTo>
                  <a:pt x="9355" y="3412"/>
                </a:lnTo>
                <a:lnTo>
                  <a:pt x="9501" y="3375"/>
                </a:lnTo>
                <a:lnTo>
                  <a:pt x="9648" y="3302"/>
                </a:lnTo>
                <a:close/>
                <a:moveTo>
                  <a:pt x="1505" y="4329"/>
                </a:moveTo>
                <a:lnTo>
                  <a:pt x="1615" y="4366"/>
                </a:lnTo>
                <a:lnTo>
                  <a:pt x="1725" y="4439"/>
                </a:lnTo>
                <a:lnTo>
                  <a:pt x="1872" y="4586"/>
                </a:lnTo>
                <a:lnTo>
                  <a:pt x="1908" y="4769"/>
                </a:lnTo>
                <a:lnTo>
                  <a:pt x="1945" y="4916"/>
                </a:lnTo>
                <a:lnTo>
                  <a:pt x="1908" y="5100"/>
                </a:lnTo>
                <a:lnTo>
                  <a:pt x="1872" y="5246"/>
                </a:lnTo>
                <a:lnTo>
                  <a:pt x="1762" y="5393"/>
                </a:lnTo>
                <a:lnTo>
                  <a:pt x="1615" y="5503"/>
                </a:lnTo>
                <a:lnTo>
                  <a:pt x="1468" y="5576"/>
                </a:lnTo>
                <a:lnTo>
                  <a:pt x="1432" y="5430"/>
                </a:lnTo>
                <a:lnTo>
                  <a:pt x="1432" y="5283"/>
                </a:lnTo>
                <a:lnTo>
                  <a:pt x="1432" y="5210"/>
                </a:lnTo>
                <a:lnTo>
                  <a:pt x="1395" y="5136"/>
                </a:lnTo>
                <a:lnTo>
                  <a:pt x="1395" y="5063"/>
                </a:lnTo>
                <a:lnTo>
                  <a:pt x="1321" y="4989"/>
                </a:lnTo>
                <a:lnTo>
                  <a:pt x="1285" y="4953"/>
                </a:lnTo>
                <a:lnTo>
                  <a:pt x="1175" y="4989"/>
                </a:lnTo>
                <a:lnTo>
                  <a:pt x="1028" y="5063"/>
                </a:lnTo>
                <a:lnTo>
                  <a:pt x="1138" y="4989"/>
                </a:lnTo>
                <a:lnTo>
                  <a:pt x="1321" y="4879"/>
                </a:lnTo>
                <a:lnTo>
                  <a:pt x="1468" y="4769"/>
                </a:lnTo>
                <a:lnTo>
                  <a:pt x="1542" y="4696"/>
                </a:lnTo>
                <a:lnTo>
                  <a:pt x="1505" y="4623"/>
                </a:lnTo>
                <a:lnTo>
                  <a:pt x="1468" y="4549"/>
                </a:lnTo>
                <a:lnTo>
                  <a:pt x="1395" y="4513"/>
                </a:lnTo>
                <a:lnTo>
                  <a:pt x="1432" y="4476"/>
                </a:lnTo>
                <a:lnTo>
                  <a:pt x="1468" y="4439"/>
                </a:lnTo>
                <a:lnTo>
                  <a:pt x="1468" y="4403"/>
                </a:lnTo>
                <a:lnTo>
                  <a:pt x="1432" y="4329"/>
                </a:lnTo>
                <a:close/>
                <a:moveTo>
                  <a:pt x="1138" y="5576"/>
                </a:moveTo>
                <a:lnTo>
                  <a:pt x="1138" y="5650"/>
                </a:lnTo>
                <a:lnTo>
                  <a:pt x="1028" y="5613"/>
                </a:lnTo>
                <a:lnTo>
                  <a:pt x="1138" y="5576"/>
                </a:lnTo>
                <a:close/>
                <a:moveTo>
                  <a:pt x="7887" y="5907"/>
                </a:moveTo>
                <a:lnTo>
                  <a:pt x="8218" y="5980"/>
                </a:lnTo>
                <a:lnTo>
                  <a:pt x="8291" y="6090"/>
                </a:lnTo>
                <a:lnTo>
                  <a:pt x="8401" y="6163"/>
                </a:lnTo>
                <a:lnTo>
                  <a:pt x="8511" y="6273"/>
                </a:lnTo>
                <a:lnTo>
                  <a:pt x="8621" y="6383"/>
                </a:lnTo>
                <a:lnTo>
                  <a:pt x="8694" y="6530"/>
                </a:lnTo>
                <a:lnTo>
                  <a:pt x="8768" y="6677"/>
                </a:lnTo>
                <a:lnTo>
                  <a:pt x="8805" y="6934"/>
                </a:lnTo>
                <a:lnTo>
                  <a:pt x="8768" y="7154"/>
                </a:lnTo>
                <a:lnTo>
                  <a:pt x="8658" y="7374"/>
                </a:lnTo>
                <a:lnTo>
                  <a:pt x="8548" y="7557"/>
                </a:lnTo>
                <a:lnTo>
                  <a:pt x="8438" y="7704"/>
                </a:lnTo>
                <a:lnTo>
                  <a:pt x="8291" y="7814"/>
                </a:lnTo>
                <a:lnTo>
                  <a:pt x="8144" y="7887"/>
                </a:lnTo>
                <a:lnTo>
                  <a:pt x="7998" y="7961"/>
                </a:lnTo>
                <a:lnTo>
                  <a:pt x="8071" y="7594"/>
                </a:lnTo>
                <a:lnTo>
                  <a:pt x="8071" y="7520"/>
                </a:lnTo>
                <a:lnTo>
                  <a:pt x="8034" y="7484"/>
                </a:lnTo>
                <a:lnTo>
                  <a:pt x="7961" y="7484"/>
                </a:lnTo>
                <a:lnTo>
                  <a:pt x="7924" y="7520"/>
                </a:lnTo>
                <a:lnTo>
                  <a:pt x="7741" y="7741"/>
                </a:lnTo>
                <a:lnTo>
                  <a:pt x="7557" y="7997"/>
                </a:lnTo>
                <a:lnTo>
                  <a:pt x="7264" y="7924"/>
                </a:lnTo>
                <a:lnTo>
                  <a:pt x="7484" y="7594"/>
                </a:lnTo>
                <a:lnTo>
                  <a:pt x="7741" y="7337"/>
                </a:lnTo>
                <a:lnTo>
                  <a:pt x="7741" y="7264"/>
                </a:lnTo>
                <a:lnTo>
                  <a:pt x="7741" y="7227"/>
                </a:lnTo>
                <a:lnTo>
                  <a:pt x="7631" y="7227"/>
                </a:lnTo>
                <a:lnTo>
                  <a:pt x="7447" y="7337"/>
                </a:lnTo>
                <a:lnTo>
                  <a:pt x="7264" y="7447"/>
                </a:lnTo>
                <a:lnTo>
                  <a:pt x="7080" y="7594"/>
                </a:lnTo>
                <a:lnTo>
                  <a:pt x="6934" y="7777"/>
                </a:lnTo>
                <a:lnTo>
                  <a:pt x="6860" y="7704"/>
                </a:lnTo>
                <a:lnTo>
                  <a:pt x="6714" y="7557"/>
                </a:lnTo>
                <a:lnTo>
                  <a:pt x="7227" y="7264"/>
                </a:lnTo>
                <a:lnTo>
                  <a:pt x="7741" y="6934"/>
                </a:lnTo>
                <a:lnTo>
                  <a:pt x="7741" y="6897"/>
                </a:lnTo>
                <a:lnTo>
                  <a:pt x="7704" y="6860"/>
                </a:lnTo>
                <a:lnTo>
                  <a:pt x="7411" y="6860"/>
                </a:lnTo>
                <a:lnTo>
                  <a:pt x="7080" y="6934"/>
                </a:lnTo>
                <a:lnTo>
                  <a:pt x="6787" y="7044"/>
                </a:lnTo>
                <a:lnTo>
                  <a:pt x="6530" y="7227"/>
                </a:lnTo>
                <a:lnTo>
                  <a:pt x="6494" y="7007"/>
                </a:lnTo>
                <a:lnTo>
                  <a:pt x="6494" y="6750"/>
                </a:lnTo>
                <a:lnTo>
                  <a:pt x="6604" y="6713"/>
                </a:lnTo>
                <a:lnTo>
                  <a:pt x="6970" y="6603"/>
                </a:lnTo>
                <a:lnTo>
                  <a:pt x="7117" y="6530"/>
                </a:lnTo>
                <a:lnTo>
                  <a:pt x="7301" y="6420"/>
                </a:lnTo>
                <a:lnTo>
                  <a:pt x="7337" y="6347"/>
                </a:lnTo>
                <a:lnTo>
                  <a:pt x="7337" y="6310"/>
                </a:lnTo>
                <a:lnTo>
                  <a:pt x="7301" y="6310"/>
                </a:lnTo>
                <a:lnTo>
                  <a:pt x="7007" y="6273"/>
                </a:lnTo>
                <a:lnTo>
                  <a:pt x="6750" y="6310"/>
                </a:lnTo>
                <a:lnTo>
                  <a:pt x="6750" y="6310"/>
                </a:lnTo>
                <a:lnTo>
                  <a:pt x="6860" y="6200"/>
                </a:lnTo>
                <a:lnTo>
                  <a:pt x="6970" y="6090"/>
                </a:lnTo>
                <a:lnTo>
                  <a:pt x="7117" y="6017"/>
                </a:lnTo>
                <a:lnTo>
                  <a:pt x="7264" y="5943"/>
                </a:lnTo>
                <a:lnTo>
                  <a:pt x="7557" y="5907"/>
                </a:lnTo>
                <a:close/>
                <a:moveTo>
                  <a:pt x="4953" y="1"/>
                </a:moveTo>
                <a:lnTo>
                  <a:pt x="4733" y="37"/>
                </a:lnTo>
                <a:lnTo>
                  <a:pt x="4476" y="111"/>
                </a:lnTo>
                <a:lnTo>
                  <a:pt x="4256" y="184"/>
                </a:lnTo>
                <a:lnTo>
                  <a:pt x="4036" y="294"/>
                </a:lnTo>
                <a:lnTo>
                  <a:pt x="3632" y="551"/>
                </a:lnTo>
                <a:lnTo>
                  <a:pt x="3302" y="881"/>
                </a:lnTo>
                <a:lnTo>
                  <a:pt x="2972" y="1248"/>
                </a:lnTo>
                <a:lnTo>
                  <a:pt x="2679" y="1651"/>
                </a:lnTo>
                <a:lnTo>
                  <a:pt x="2569" y="1872"/>
                </a:lnTo>
                <a:lnTo>
                  <a:pt x="2495" y="2092"/>
                </a:lnTo>
                <a:lnTo>
                  <a:pt x="2422" y="2348"/>
                </a:lnTo>
                <a:lnTo>
                  <a:pt x="2385" y="2568"/>
                </a:lnTo>
                <a:lnTo>
                  <a:pt x="2422" y="2789"/>
                </a:lnTo>
                <a:lnTo>
                  <a:pt x="2459" y="2935"/>
                </a:lnTo>
                <a:lnTo>
                  <a:pt x="2532" y="3119"/>
                </a:lnTo>
                <a:lnTo>
                  <a:pt x="2605" y="3265"/>
                </a:lnTo>
                <a:lnTo>
                  <a:pt x="2495" y="3339"/>
                </a:lnTo>
                <a:lnTo>
                  <a:pt x="2018" y="3559"/>
                </a:lnTo>
                <a:lnTo>
                  <a:pt x="1798" y="3706"/>
                </a:lnTo>
                <a:lnTo>
                  <a:pt x="1688" y="3779"/>
                </a:lnTo>
                <a:lnTo>
                  <a:pt x="1578" y="3852"/>
                </a:lnTo>
                <a:lnTo>
                  <a:pt x="1065" y="3852"/>
                </a:lnTo>
                <a:lnTo>
                  <a:pt x="881" y="3926"/>
                </a:lnTo>
                <a:lnTo>
                  <a:pt x="735" y="3999"/>
                </a:lnTo>
                <a:lnTo>
                  <a:pt x="588" y="4109"/>
                </a:lnTo>
                <a:lnTo>
                  <a:pt x="478" y="4256"/>
                </a:lnTo>
                <a:lnTo>
                  <a:pt x="368" y="4403"/>
                </a:lnTo>
                <a:lnTo>
                  <a:pt x="184" y="4623"/>
                </a:lnTo>
                <a:lnTo>
                  <a:pt x="74" y="4879"/>
                </a:lnTo>
                <a:lnTo>
                  <a:pt x="38" y="4989"/>
                </a:lnTo>
                <a:lnTo>
                  <a:pt x="1" y="5136"/>
                </a:lnTo>
                <a:lnTo>
                  <a:pt x="38" y="5283"/>
                </a:lnTo>
                <a:lnTo>
                  <a:pt x="74" y="5430"/>
                </a:lnTo>
                <a:lnTo>
                  <a:pt x="184" y="5576"/>
                </a:lnTo>
                <a:lnTo>
                  <a:pt x="258" y="5723"/>
                </a:lnTo>
                <a:lnTo>
                  <a:pt x="404" y="5833"/>
                </a:lnTo>
                <a:lnTo>
                  <a:pt x="514" y="5943"/>
                </a:lnTo>
                <a:lnTo>
                  <a:pt x="661" y="6017"/>
                </a:lnTo>
                <a:lnTo>
                  <a:pt x="845" y="6053"/>
                </a:lnTo>
                <a:lnTo>
                  <a:pt x="1175" y="6127"/>
                </a:lnTo>
                <a:lnTo>
                  <a:pt x="1358" y="6127"/>
                </a:lnTo>
                <a:lnTo>
                  <a:pt x="1505" y="6090"/>
                </a:lnTo>
                <a:lnTo>
                  <a:pt x="1688" y="6053"/>
                </a:lnTo>
                <a:lnTo>
                  <a:pt x="1835" y="5980"/>
                </a:lnTo>
                <a:lnTo>
                  <a:pt x="2055" y="5760"/>
                </a:lnTo>
                <a:lnTo>
                  <a:pt x="2275" y="5503"/>
                </a:lnTo>
                <a:lnTo>
                  <a:pt x="2385" y="5210"/>
                </a:lnTo>
                <a:lnTo>
                  <a:pt x="2422" y="5063"/>
                </a:lnTo>
                <a:lnTo>
                  <a:pt x="2422" y="4879"/>
                </a:lnTo>
                <a:lnTo>
                  <a:pt x="2385" y="4733"/>
                </a:lnTo>
                <a:lnTo>
                  <a:pt x="2349" y="4586"/>
                </a:lnTo>
                <a:lnTo>
                  <a:pt x="2275" y="4403"/>
                </a:lnTo>
                <a:lnTo>
                  <a:pt x="2202" y="4256"/>
                </a:lnTo>
                <a:lnTo>
                  <a:pt x="2092" y="4146"/>
                </a:lnTo>
                <a:lnTo>
                  <a:pt x="2055" y="4109"/>
                </a:lnTo>
                <a:lnTo>
                  <a:pt x="2165" y="4036"/>
                </a:lnTo>
                <a:lnTo>
                  <a:pt x="2495" y="3816"/>
                </a:lnTo>
                <a:lnTo>
                  <a:pt x="2679" y="3669"/>
                </a:lnTo>
                <a:lnTo>
                  <a:pt x="2862" y="3522"/>
                </a:lnTo>
                <a:lnTo>
                  <a:pt x="3119" y="3706"/>
                </a:lnTo>
                <a:lnTo>
                  <a:pt x="3156" y="3779"/>
                </a:lnTo>
                <a:lnTo>
                  <a:pt x="3229" y="3816"/>
                </a:lnTo>
                <a:lnTo>
                  <a:pt x="3339" y="3816"/>
                </a:lnTo>
                <a:lnTo>
                  <a:pt x="3706" y="3962"/>
                </a:lnTo>
                <a:lnTo>
                  <a:pt x="4109" y="4036"/>
                </a:lnTo>
                <a:lnTo>
                  <a:pt x="4513" y="4072"/>
                </a:lnTo>
                <a:lnTo>
                  <a:pt x="4880" y="3999"/>
                </a:lnTo>
                <a:lnTo>
                  <a:pt x="5246" y="3889"/>
                </a:lnTo>
                <a:lnTo>
                  <a:pt x="5283" y="3962"/>
                </a:lnTo>
                <a:lnTo>
                  <a:pt x="5320" y="4036"/>
                </a:lnTo>
                <a:lnTo>
                  <a:pt x="5540" y="4219"/>
                </a:lnTo>
                <a:lnTo>
                  <a:pt x="5723" y="4439"/>
                </a:lnTo>
                <a:lnTo>
                  <a:pt x="5980" y="4916"/>
                </a:lnTo>
                <a:lnTo>
                  <a:pt x="6200" y="5430"/>
                </a:lnTo>
                <a:lnTo>
                  <a:pt x="6347" y="5650"/>
                </a:lnTo>
                <a:lnTo>
                  <a:pt x="6530" y="5870"/>
                </a:lnTo>
                <a:lnTo>
                  <a:pt x="6347" y="6017"/>
                </a:lnTo>
                <a:lnTo>
                  <a:pt x="6237" y="6200"/>
                </a:lnTo>
                <a:lnTo>
                  <a:pt x="6127" y="6383"/>
                </a:lnTo>
                <a:lnTo>
                  <a:pt x="6053" y="6567"/>
                </a:lnTo>
                <a:lnTo>
                  <a:pt x="5797" y="6713"/>
                </a:lnTo>
                <a:lnTo>
                  <a:pt x="5723" y="6824"/>
                </a:lnTo>
                <a:lnTo>
                  <a:pt x="5723" y="6934"/>
                </a:lnTo>
                <a:lnTo>
                  <a:pt x="5760" y="7044"/>
                </a:lnTo>
                <a:lnTo>
                  <a:pt x="5833" y="7080"/>
                </a:lnTo>
                <a:lnTo>
                  <a:pt x="6017" y="7080"/>
                </a:lnTo>
                <a:lnTo>
                  <a:pt x="6053" y="7300"/>
                </a:lnTo>
                <a:lnTo>
                  <a:pt x="6127" y="7520"/>
                </a:lnTo>
                <a:lnTo>
                  <a:pt x="6127" y="7631"/>
                </a:lnTo>
                <a:lnTo>
                  <a:pt x="6127" y="7741"/>
                </a:lnTo>
                <a:lnTo>
                  <a:pt x="6200" y="7814"/>
                </a:lnTo>
                <a:lnTo>
                  <a:pt x="6310" y="7851"/>
                </a:lnTo>
                <a:lnTo>
                  <a:pt x="6347" y="7851"/>
                </a:lnTo>
                <a:lnTo>
                  <a:pt x="6494" y="8034"/>
                </a:lnTo>
                <a:lnTo>
                  <a:pt x="6640" y="8144"/>
                </a:lnTo>
                <a:lnTo>
                  <a:pt x="6787" y="8254"/>
                </a:lnTo>
                <a:lnTo>
                  <a:pt x="6860" y="8291"/>
                </a:lnTo>
                <a:lnTo>
                  <a:pt x="6934" y="8327"/>
                </a:lnTo>
                <a:lnTo>
                  <a:pt x="7191" y="8438"/>
                </a:lnTo>
                <a:lnTo>
                  <a:pt x="7447" y="8474"/>
                </a:lnTo>
                <a:lnTo>
                  <a:pt x="7741" y="8474"/>
                </a:lnTo>
                <a:lnTo>
                  <a:pt x="7998" y="8438"/>
                </a:lnTo>
                <a:lnTo>
                  <a:pt x="8254" y="8364"/>
                </a:lnTo>
                <a:lnTo>
                  <a:pt x="8511" y="8254"/>
                </a:lnTo>
                <a:lnTo>
                  <a:pt x="8731" y="8071"/>
                </a:lnTo>
                <a:lnTo>
                  <a:pt x="8915" y="7887"/>
                </a:lnTo>
                <a:lnTo>
                  <a:pt x="9098" y="7631"/>
                </a:lnTo>
                <a:lnTo>
                  <a:pt x="9245" y="7300"/>
                </a:lnTo>
                <a:lnTo>
                  <a:pt x="9281" y="7007"/>
                </a:lnTo>
                <a:lnTo>
                  <a:pt x="9318" y="6824"/>
                </a:lnTo>
                <a:lnTo>
                  <a:pt x="9281" y="6677"/>
                </a:lnTo>
                <a:lnTo>
                  <a:pt x="9208" y="6457"/>
                </a:lnTo>
                <a:lnTo>
                  <a:pt x="9135" y="6200"/>
                </a:lnTo>
                <a:lnTo>
                  <a:pt x="8951" y="5980"/>
                </a:lnTo>
                <a:lnTo>
                  <a:pt x="8878" y="5907"/>
                </a:lnTo>
                <a:lnTo>
                  <a:pt x="8768" y="5833"/>
                </a:lnTo>
                <a:lnTo>
                  <a:pt x="8805" y="5686"/>
                </a:lnTo>
                <a:lnTo>
                  <a:pt x="9025" y="5246"/>
                </a:lnTo>
                <a:lnTo>
                  <a:pt x="9208" y="4769"/>
                </a:lnTo>
                <a:lnTo>
                  <a:pt x="9428" y="4806"/>
                </a:lnTo>
                <a:lnTo>
                  <a:pt x="9648" y="4806"/>
                </a:lnTo>
                <a:lnTo>
                  <a:pt x="9832" y="4733"/>
                </a:lnTo>
                <a:lnTo>
                  <a:pt x="10052" y="4659"/>
                </a:lnTo>
                <a:lnTo>
                  <a:pt x="10235" y="4549"/>
                </a:lnTo>
                <a:lnTo>
                  <a:pt x="10419" y="4403"/>
                </a:lnTo>
                <a:lnTo>
                  <a:pt x="10712" y="4109"/>
                </a:lnTo>
                <a:lnTo>
                  <a:pt x="10785" y="3962"/>
                </a:lnTo>
                <a:lnTo>
                  <a:pt x="10785" y="3816"/>
                </a:lnTo>
                <a:lnTo>
                  <a:pt x="10639" y="3559"/>
                </a:lnTo>
                <a:lnTo>
                  <a:pt x="10492" y="3339"/>
                </a:lnTo>
                <a:lnTo>
                  <a:pt x="10345" y="3155"/>
                </a:lnTo>
                <a:lnTo>
                  <a:pt x="10125" y="2972"/>
                </a:lnTo>
                <a:lnTo>
                  <a:pt x="9905" y="2825"/>
                </a:lnTo>
                <a:lnTo>
                  <a:pt x="9795" y="2789"/>
                </a:lnTo>
                <a:lnTo>
                  <a:pt x="9685" y="2752"/>
                </a:lnTo>
                <a:lnTo>
                  <a:pt x="9501" y="2862"/>
                </a:lnTo>
                <a:lnTo>
                  <a:pt x="9391" y="2825"/>
                </a:lnTo>
                <a:lnTo>
                  <a:pt x="9318" y="2862"/>
                </a:lnTo>
                <a:lnTo>
                  <a:pt x="9025" y="3009"/>
                </a:lnTo>
                <a:lnTo>
                  <a:pt x="8768" y="3192"/>
                </a:lnTo>
                <a:lnTo>
                  <a:pt x="8658" y="3302"/>
                </a:lnTo>
                <a:lnTo>
                  <a:pt x="8548" y="3449"/>
                </a:lnTo>
                <a:lnTo>
                  <a:pt x="8474" y="3559"/>
                </a:lnTo>
                <a:lnTo>
                  <a:pt x="8438" y="3742"/>
                </a:lnTo>
                <a:lnTo>
                  <a:pt x="8438" y="3852"/>
                </a:lnTo>
                <a:lnTo>
                  <a:pt x="8438" y="3962"/>
                </a:lnTo>
                <a:lnTo>
                  <a:pt x="8474" y="4182"/>
                </a:lnTo>
                <a:lnTo>
                  <a:pt x="8621" y="4403"/>
                </a:lnTo>
                <a:lnTo>
                  <a:pt x="8768" y="4549"/>
                </a:lnTo>
                <a:lnTo>
                  <a:pt x="8878" y="4623"/>
                </a:lnTo>
                <a:lnTo>
                  <a:pt x="8694" y="4879"/>
                </a:lnTo>
                <a:lnTo>
                  <a:pt x="8548" y="5136"/>
                </a:lnTo>
                <a:lnTo>
                  <a:pt x="8291" y="5613"/>
                </a:lnTo>
                <a:lnTo>
                  <a:pt x="8144" y="5540"/>
                </a:lnTo>
                <a:lnTo>
                  <a:pt x="7961" y="5503"/>
                </a:lnTo>
                <a:lnTo>
                  <a:pt x="7777" y="5466"/>
                </a:lnTo>
                <a:lnTo>
                  <a:pt x="7411" y="5466"/>
                </a:lnTo>
                <a:lnTo>
                  <a:pt x="7227" y="5503"/>
                </a:lnTo>
                <a:lnTo>
                  <a:pt x="7044" y="5540"/>
                </a:lnTo>
                <a:lnTo>
                  <a:pt x="6860" y="5650"/>
                </a:lnTo>
                <a:lnTo>
                  <a:pt x="6750" y="5320"/>
                </a:lnTo>
                <a:lnTo>
                  <a:pt x="6604" y="5026"/>
                </a:lnTo>
                <a:lnTo>
                  <a:pt x="6273" y="4476"/>
                </a:lnTo>
                <a:lnTo>
                  <a:pt x="6163" y="4256"/>
                </a:lnTo>
                <a:lnTo>
                  <a:pt x="6053" y="4072"/>
                </a:lnTo>
                <a:lnTo>
                  <a:pt x="5870" y="3889"/>
                </a:lnTo>
                <a:lnTo>
                  <a:pt x="5687" y="3779"/>
                </a:lnTo>
                <a:lnTo>
                  <a:pt x="5723" y="3706"/>
                </a:lnTo>
                <a:lnTo>
                  <a:pt x="5723" y="3632"/>
                </a:lnTo>
                <a:lnTo>
                  <a:pt x="5907" y="3486"/>
                </a:lnTo>
                <a:lnTo>
                  <a:pt x="6053" y="3339"/>
                </a:lnTo>
                <a:lnTo>
                  <a:pt x="6200" y="3155"/>
                </a:lnTo>
                <a:lnTo>
                  <a:pt x="6347" y="2972"/>
                </a:lnTo>
                <a:lnTo>
                  <a:pt x="6457" y="2752"/>
                </a:lnTo>
                <a:lnTo>
                  <a:pt x="6530" y="2532"/>
                </a:lnTo>
                <a:lnTo>
                  <a:pt x="6604" y="2312"/>
                </a:lnTo>
                <a:lnTo>
                  <a:pt x="6677" y="2055"/>
                </a:lnTo>
                <a:lnTo>
                  <a:pt x="6677" y="1615"/>
                </a:lnTo>
                <a:lnTo>
                  <a:pt x="6677" y="1358"/>
                </a:lnTo>
                <a:lnTo>
                  <a:pt x="6640" y="1138"/>
                </a:lnTo>
                <a:lnTo>
                  <a:pt x="6567" y="881"/>
                </a:lnTo>
                <a:lnTo>
                  <a:pt x="6457" y="698"/>
                </a:lnTo>
                <a:lnTo>
                  <a:pt x="6273" y="551"/>
                </a:lnTo>
                <a:lnTo>
                  <a:pt x="6200" y="478"/>
                </a:lnTo>
                <a:lnTo>
                  <a:pt x="6090" y="478"/>
                </a:lnTo>
                <a:lnTo>
                  <a:pt x="6017" y="331"/>
                </a:lnTo>
                <a:lnTo>
                  <a:pt x="5907" y="221"/>
                </a:lnTo>
                <a:lnTo>
                  <a:pt x="5760" y="148"/>
                </a:lnTo>
                <a:lnTo>
                  <a:pt x="5613" y="74"/>
                </a:lnTo>
                <a:lnTo>
                  <a:pt x="5283" y="1"/>
                </a:lnTo>
                <a:close/>
                <a:moveTo>
                  <a:pt x="15114" y="6750"/>
                </a:moveTo>
                <a:lnTo>
                  <a:pt x="15187" y="6787"/>
                </a:lnTo>
                <a:lnTo>
                  <a:pt x="15481" y="6897"/>
                </a:lnTo>
                <a:lnTo>
                  <a:pt x="15591" y="6970"/>
                </a:lnTo>
                <a:lnTo>
                  <a:pt x="15737" y="7044"/>
                </a:lnTo>
                <a:lnTo>
                  <a:pt x="15847" y="7190"/>
                </a:lnTo>
                <a:lnTo>
                  <a:pt x="15921" y="7337"/>
                </a:lnTo>
                <a:lnTo>
                  <a:pt x="16068" y="7667"/>
                </a:lnTo>
                <a:lnTo>
                  <a:pt x="16141" y="8034"/>
                </a:lnTo>
                <a:lnTo>
                  <a:pt x="16178" y="8438"/>
                </a:lnTo>
                <a:lnTo>
                  <a:pt x="16178" y="8621"/>
                </a:lnTo>
                <a:lnTo>
                  <a:pt x="16141" y="8804"/>
                </a:lnTo>
                <a:lnTo>
                  <a:pt x="16068" y="8988"/>
                </a:lnTo>
                <a:lnTo>
                  <a:pt x="15957" y="9134"/>
                </a:lnTo>
                <a:lnTo>
                  <a:pt x="15701" y="9355"/>
                </a:lnTo>
                <a:lnTo>
                  <a:pt x="15407" y="9575"/>
                </a:lnTo>
                <a:lnTo>
                  <a:pt x="15077" y="9758"/>
                </a:lnTo>
                <a:lnTo>
                  <a:pt x="14710" y="9905"/>
                </a:lnTo>
                <a:lnTo>
                  <a:pt x="14710" y="9905"/>
                </a:lnTo>
                <a:lnTo>
                  <a:pt x="15187" y="9208"/>
                </a:lnTo>
                <a:lnTo>
                  <a:pt x="15187" y="9134"/>
                </a:lnTo>
                <a:lnTo>
                  <a:pt x="15150" y="9098"/>
                </a:lnTo>
                <a:lnTo>
                  <a:pt x="15114" y="9061"/>
                </a:lnTo>
                <a:lnTo>
                  <a:pt x="15040" y="9098"/>
                </a:lnTo>
                <a:lnTo>
                  <a:pt x="14564" y="9538"/>
                </a:lnTo>
                <a:lnTo>
                  <a:pt x="14123" y="9978"/>
                </a:lnTo>
                <a:lnTo>
                  <a:pt x="13940" y="9978"/>
                </a:lnTo>
                <a:lnTo>
                  <a:pt x="13757" y="9905"/>
                </a:lnTo>
                <a:lnTo>
                  <a:pt x="13940" y="9648"/>
                </a:lnTo>
                <a:lnTo>
                  <a:pt x="14160" y="9391"/>
                </a:lnTo>
                <a:lnTo>
                  <a:pt x="14380" y="9134"/>
                </a:lnTo>
                <a:lnTo>
                  <a:pt x="14637" y="8914"/>
                </a:lnTo>
                <a:lnTo>
                  <a:pt x="14674" y="8841"/>
                </a:lnTo>
                <a:lnTo>
                  <a:pt x="14674" y="8804"/>
                </a:lnTo>
                <a:lnTo>
                  <a:pt x="14637" y="8731"/>
                </a:lnTo>
                <a:lnTo>
                  <a:pt x="14564" y="8731"/>
                </a:lnTo>
                <a:lnTo>
                  <a:pt x="14784" y="8584"/>
                </a:lnTo>
                <a:lnTo>
                  <a:pt x="14820" y="8511"/>
                </a:lnTo>
                <a:lnTo>
                  <a:pt x="14784" y="8438"/>
                </a:lnTo>
                <a:lnTo>
                  <a:pt x="14710" y="8401"/>
                </a:lnTo>
                <a:lnTo>
                  <a:pt x="14637" y="8401"/>
                </a:lnTo>
                <a:lnTo>
                  <a:pt x="14233" y="8621"/>
                </a:lnTo>
                <a:lnTo>
                  <a:pt x="13867" y="8841"/>
                </a:lnTo>
                <a:lnTo>
                  <a:pt x="13500" y="9061"/>
                </a:lnTo>
                <a:lnTo>
                  <a:pt x="13170" y="9318"/>
                </a:lnTo>
                <a:lnTo>
                  <a:pt x="13060" y="9098"/>
                </a:lnTo>
                <a:lnTo>
                  <a:pt x="13720" y="8658"/>
                </a:lnTo>
                <a:lnTo>
                  <a:pt x="14417" y="8291"/>
                </a:lnTo>
                <a:lnTo>
                  <a:pt x="14454" y="8217"/>
                </a:lnTo>
                <a:lnTo>
                  <a:pt x="14454" y="8144"/>
                </a:lnTo>
                <a:lnTo>
                  <a:pt x="14417" y="8107"/>
                </a:lnTo>
                <a:lnTo>
                  <a:pt x="14343" y="8107"/>
                </a:lnTo>
                <a:lnTo>
                  <a:pt x="13647" y="8364"/>
                </a:lnTo>
                <a:lnTo>
                  <a:pt x="12986" y="8658"/>
                </a:lnTo>
                <a:lnTo>
                  <a:pt x="12986" y="8474"/>
                </a:lnTo>
                <a:lnTo>
                  <a:pt x="13133" y="8401"/>
                </a:lnTo>
                <a:lnTo>
                  <a:pt x="13243" y="8327"/>
                </a:lnTo>
                <a:lnTo>
                  <a:pt x="13500" y="8144"/>
                </a:lnTo>
                <a:lnTo>
                  <a:pt x="14013" y="7924"/>
                </a:lnTo>
                <a:lnTo>
                  <a:pt x="14307" y="7814"/>
                </a:lnTo>
                <a:lnTo>
                  <a:pt x="14564" y="7777"/>
                </a:lnTo>
                <a:lnTo>
                  <a:pt x="14600" y="7741"/>
                </a:lnTo>
                <a:lnTo>
                  <a:pt x="14600" y="7704"/>
                </a:lnTo>
                <a:lnTo>
                  <a:pt x="14564" y="7667"/>
                </a:lnTo>
                <a:lnTo>
                  <a:pt x="14233" y="7667"/>
                </a:lnTo>
                <a:lnTo>
                  <a:pt x="13903" y="7704"/>
                </a:lnTo>
                <a:lnTo>
                  <a:pt x="13573" y="7777"/>
                </a:lnTo>
                <a:lnTo>
                  <a:pt x="13280" y="7851"/>
                </a:lnTo>
                <a:lnTo>
                  <a:pt x="13500" y="7594"/>
                </a:lnTo>
                <a:lnTo>
                  <a:pt x="14087" y="7484"/>
                </a:lnTo>
                <a:lnTo>
                  <a:pt x="14380" y="7410"/>
                </a:lnTo>
                <a:lnTo>
                  <a:pt x="14674" y="7264"/>
                </a:lnTo>
                <a:lnTo>
                  <a:pt x="14710" y="7227"/>
                </a:lnTo>
                <a:lnTo>
                  <a:pt x="14710" y="7190"/>
                </a:lnTo>
                <a:lnTo>
                  <a:pt x="14710" y="7154"/>
                </a:lnTo>
                <a:lnTo>
                  <a:pt x="14637" y="7117"/>
                </a:lnTo>
                <a:lnTo>
                  <a:pt x="14343" y="7080"/>
                </a:lnTo>
                <a:lnTo>
                  <a:pt x="14013" y="7080"/>
                </a:lnTo>
                <a:lnTo>
                  <a:pt x="14270" y="6934"/>
                </a:lnTo>
                <a:lnTo>
                  <a:pt x="14527" y="6824"/>
                </a:lnTo>
                <a:lnTo>
                  <a:pt x="14820" y="6750"/>
                </a:lnTo>
                <a:close/>
                <a:moveTo>
                  <a:pt x="5246" y="9098"/>
                </a:moveTo>
                <a:lnTo>
                  <a:pt x="5320" y="9208"/>
                </a:lnTo>
                <a:lnTo>
                  <a:pt x="5393" y="9245"/>
                </a:lnTo>
                <a:lnTo>
                  <a:pt x="5577" y="9245"/>
                </a:lnTo>
                <a:lnTo>
                  <a:pt x="5650" y="9281"/>
                </a:lnTo>
                <a:lnTo>
                  <a:pt x="5760" y="9318"/>
                </a:lnTo>
                <a:lnTo>
                  <a:pt x="5833" y="9391"/>
                </a:lnTo>
                <a:lnTo>
                  <a:pt x="5870" y="9465"/>
                </a:lnTo>
                <a:lnTo>
                  <a:pt x="5907" y="9538"/>
                </a:lnTo>
                <a:lnTo>
                  <a:pt x="5907" y="9648"/>
                </a:lnTo>
                <a:lnTo>
                  <a:pt x="5870" y="9758"/>
                </a:lnTo>
                <a:lnTo>
                  <a:pt x="5797" y="9831"/>
                </a:lnTo>
                <a:lnTo>
                  <a:pt x="5723" y="9905"/>
                </a:lnTo>
                <a:lnTo>
                  <a:pt x="5650" y="9978"/>
                </a:lnTo>
                <a:lnTo>
                  <a:pt x="5540" y="10015"/>
                </a:lnTo>
                <a:lnTo>
                  <a:pt x="5466" y="9868"/>
                </a:lnTo>
                <a:lnTo>
                  <a:pt x="5356" y="9758"/>
                </a:lnTo>
                <a:lnTo>
                  <a:pt x="5210" y="9685"/>
                </a:lnTo>
                <a:lnTo>
                  <a:pt x="5026" y="9648"/>
                </a:lnTo>
                <a:lnTo>
                  <a:pt x="5063" y="9648"/>
                </a:lnTo>
                <a:lnTo>
                  <a:pt x="5210" y="9575"/>
                </a:lnTo>
                <a:lnTo>
                  <a:pt x="5283" y="9538"/>
                </a:lnTo>
                <a:lnTo>
                  <a:pt x="5283" y="9501"/>
                </a:lnTo>
                <a:lnTo>
                  <a:pt x="5283" y="9355"/>
                </a:lnTo>
                <a:lnTo>
                  <a:pt x="5210" y="9245"/>
                </a:lnTo>
                <a:lnTo>
                  <a:pt x="5100" y="9245"/>
                </a:lnTo>
                <a:lnTo>
                  <a:pt x="4953" y="9281"/>
                </a:lnTo>
                <a:lnTo>
                  <a:pt x="4806" y="9355"/>
                </a:lnTo>
                <a:lnTo>
                  <a:pt x="4806" y="9355"/>
                </a:lnTo>
                <a:lnTo>
                  <a:pt x="4843" y="9281"/>
                </a:lnTo>
                <a:lnTo>
                  <a:pt x="4880" y="9208"/>
                </a:lnTo>
                <a:lnTo>
                  <a:pt x="4843" y="9171"/>
                </a:lnTo>
                <a:lnTo>
                  <a:pt x="5026" y="9134"/>
                </a:lnTo>
                <a:lnTo>
                  <a:pt x="5246" y="9098"/>
                </a:lnTo>
                <a:close/>
                <a:moveTo>
                  <a:pt x="6347" y="8034"/>
                </a:moveTo>
                <a:lnTo>
                  <a:pt x="6347" y="8071"/>
                </a:lnTo>
                <a:lnTo>
                  <a:pt x="6310" y="8181"/>
                </a:lnTo>
                <a:lnTo>
                  <a:pt x="6127" y="8254"/>
                </a:lnTo>
                <a:lnTo>
                  <a:pt x="5980" y="8364"/>
                </a:lnTo>
                <a:lnTo>
                  <a:pt x="5687" y="8621"/>
                </a:lnTo>
                <a:lnTo>
                  <a:pt x="5577" y="8621"/>
                </a:lnTo>
                <a:lnTo>
                  <a:pt x="5466" y="8694"/>
                </a:lnTo>
                <a:lnTo>
                  <a:pt x="5393" y="8768"/>
                </a:lnTo>
                <a:lnTo>
                  <a:pt x="5246" y="8731"/>
                </a:lnTo>
                <a:lnTo>
                  <a:pt x="4806" y="8731"/>
                </a:lnTo>
                <a:lnTo>
                  <a:pt x="4549" y="8841"/>
                </a:lnTo>
                <a:lnTo>
                  <a:pt x="4293" y="9024"/>
                </a:lnTo>
                <a:lnTo>
                  <a:pt x="4183" y="9171"/>
                </a:lnTo>
                <a:lnTo>
                  <a:pt x="4073" y="9355"/>
                </a:lnTo>
                <a:lnTo>
                  <a:pt x="4073" y="9501"/>
                </a:lnTo>
                <a:lnTo>
                  <a:pt x="4073" y="9648"/>
                </a:lnTo>
                <a:lnTo>
                  <a:pt x="4073" y="9721"/>
                </a:lnTo>
                <a:lnTo>
                  <a:pt x="4146" y="9831"/>
                </a:lnTo>
                <a:lnTo>
                  <a:pt x="4256" y="9978"/>
                </a:lnTo>
                <a:lnTo>
                  <a:pt x="4439" y="10162"/>
                </a:lnTo>
                <a:lnTo>
                  <a:pt x="4623" y="10308"/>
                </a:lnTo>
                <a:lnTo>
                  <a:pt x="4843" y="10382"/>
                </a:lnTo>
                <a:lnTo>
                  <a:pt x="5026" y="10455"/>
                </a:lnTo>
                <a:lnTo>
                  <a:pt x="5246" y="10492"/>
                </a:lnTo>
                <a:lnTo>
                  <a:pt x="5466" y="10492"/>
                </a:lnTo>
                <a:lnTo>
                  <a:pt x="5723" y="10455"/>
                </a:lnTo>
                <a:lnTo>
                  <a:pt x="5907" y="10345"/>
                </a:lnTo>
                <a:lnTo>
                  <a:pt x="6090" y="10235"/>
                </a:lnTo>
                <a:lnTo>
                  <a:pt x="6237" y="10052"/>
                </a:lnTo>
                <a:lnTo>
                  <a:pt x="6347" y="9868"/>
                </a:lnTo>
                <a:lnTo>
                  <a:pt x="6384" y="9575"/>
                </a:lnTo>
                <a:lnTo>
                  <a:pt x="6310" y="9355"/>
                </a:lnTo>
                <a:lnTo>
                  <a:pt x="6200" y="9134"/>
                </a:lnTo>
                <a:lnTo>
                  <a:pt x="6017" y="8951"/>
                </a:lnTo>
                <a:lnTo>
                  <a:pt x="6310" y="8658"/>
                </a:lnTo>
                <a:lnTo>
                  <a:pt x="6420" y="8548"/>
                </a:lnTo>
                <a:lnTo>
                  <a:pt x="6567" y="8401"/>
                </a:lnTo>
                <a:lnTo>
                  <a:pt x="6567" y="8327"/>
                </a:lnTo>
                <a:lnTo>
                  <a:pt x="6567" y="8254"/>
                </a:lnTo>
                <a:lnTo>
                  <a:pt x="6530" y="8217"/>
                </a:lnTo>
                <a:lnTo>
                  <a:pt x="6494" y="8181"/>
                </a:lnTo>
                <a:lnTo>
                  <a:pt x="6384" y="8071"/>
                </a:lnTo>
                <a:lnTo>
                  <a:pt x="6347" y="8034"/>
                </a:lnTo>
                <a:close/>
                <a:moveTo>
                  <a:pt x="19992" y="10418"/>
                </a:moveTo>
                <a:lnTo>
                  <a:pt x="20139" y="10492"/>
                </a:lnTo>
                <a:lnTo>
                  <a:pt x="20139" y="10602"/>
                </a:lnTo>
                <a:lnTo>
                  <a:pt x="20176" y="10638"/>
                </a:lnTo>
                <a:lnTo>
                  <a:pt x="20213" y="10638"/>
                </a:lnTo>
                <a:lnTo>
                  <a:pt x="20249" y="10602"/>
                </a:lnTo>
                <a:lnTo>
                  <a:pt x="20286" y="10785"/>
                </a:lnTo>
                <a:lnTo>
                  <a:pt x="20286" y="11042"/>
                </a:lnTo>
                <a:lnTo>
                  <a:pt x="20286" y="11189"/>
                </a:lnTo>
                <a:lnTo>
                  <a:pt x="20213" y="11372"/>
                </a:lnTo>
                <a:lnTo>
                  <a:pt x="20139" y="11519"/>
                </a:lnTo>
                <a:lnTo>
                  <a:pt x="20066" y="11665"/>
                </a:lnTo>
                <a:lnTo>
                  <a:pt x="19956" y="11812"/>
                </a:lnTo>
                <a:lnTo>
                  <a:pt x="19809" y="11886"/>
                </a:lnTo>
                <a:lnTo>
                  <a:pt x="19662" y="11959"/>
                </a:lnTo>
                <a:lnTo>
                  <a:pt x="19479" y="11959"/>
                </a:lnTo>
                <a:lnTo>
                  <a:pt x="19442" y="11886"/>
                </a:lnTo>
                <a:lnTo>
                  <a:pt x="19222" y="11776"/>
                </a:lnTo>
                <a:lnTo>
                  <a:pt x="19626" y="11702"/>
                </a:lnTo>
                <a:lnTo>
                  <a:pt x="19662" y="11665"/>
                </a:lnTo>
                <a:lnTo>
                  <a:pt x="19736" y="11629"/>
                </a:lnTo>
                <a:lnTo>
                  <a:pt x="19736" y="11482"/>
                </a:lnTo>
                <a:lnTo>
                  <a:pt x="19699" y="11372"/>
                </a:lnTo>
                <a:lnTo>
                  <a:pt x="19626" y="11335"/>
                </a:lnTo>
                <a:lnTo>
                  <a:pt x="19406" y="11335"/>
                </a:lnTo>
                <a:lnTo>
                  <a:pt x="19662" y="11152"/>
                </a:lnTo>
                <a:lnTo>
                  <a:pt x="19736" y="11115"/>
                </a:lnTo>
                <a:lnTo>
                  <a:pt x="19736" y="11042"/>
                </a:lnTo>
                <a:lnTo>
                  <a:pt x="19736" y="10969"/>
                </a:lnTo>
                <a:lnTo>
                  <a:pt x="19736" y="10932"/>
                </a:lnTo>
                <a:lnTo>
                  <a:pt x="19699" y="10858"/>
                </a:lnTo>
                <a:lnTo>
                  <a:pt x="19626" y="10822"/>
                </a:lnTo>
                <a:lnTo>
                  <a:pt x="19552" y="10822"/>
                </a:lnTo>
                <a:lnTo>
                  <a:pt x="19479" y="10858"/>
                </a:lnTo>
                <a:lnTo>
                  <a:pt x="19332" y="10895"/>
                </a:lnTo>
                <a:lnTo>
                  <a:pt x="19185" y="10932"/>
                </a:lnTo>
                <a:lnTo>
                  <a:pt x="19185" y="10932"/>
                </a:lnTo>
                <a:lnTo>
                  <a:pt x="19626" y="10748"/>
                </a:lnTo>
                <a:lnTo>
                  <a:pt x="19662" y="10712"/>
                </a:lnTo>
                <a:lnTo>
                  <a:pt x="19662" y="10675"/>
                </a:lnTo>
                <a:lnTo>
                  <a:pt x="19626" y="10638"/>
                </a:lnTo>
                <a:lnTo>
                  <a:pt x="19479" y="10602"/>
                </a:lnTo>
                <a:lnTo>
                  <a:pt x="19295" y="10602"/>
                </a:lnTo>
                <a:lnTo>
                  <a:pt x="19369" y="10565"/>
                </a:lnTo>
                <a:lnTo>
                  <a:pt x="19589" y="10455"/>
                </a:lnTo>
                <a:lnTo>
                  <a:pt x="19772" y="10418"/>
                </a:lnTo>
                <a:close/>
                <a:moveTo>
                  <a:pt x="16691" y="13390"/>
                </a:moveTo>
                <a:lnTo>
                  <a:pt x="16801" y="13463"/>
                </a:lnTo>
                <a:lnTo>
                  <a:pt x="16874" y="13536"/>
                </a:lnTo>
                <a:lnTo>
                  <a:pt x="16728" y="13646"/>
                </a:lnTo>
                <a:lnTo>
                  <a:pt x="16581" y="13756"/>
                </a:lnTo>
                <a:lnTo>
                  <a:pt x="16434" y="13903"/>
                </a:lnTo>
                <a:lnTo>
                  <a:pt x="16361" y="14050"/>
                </a:lnTo>
                <a:lnTo>
                  <a:pt x="16104" y="14013"/>
                </a:lnTo>
                <a:lnTo>
                  <a:pt x="16068" y="13976"/>
                </a:lnTo>
                <a:lnTo>
                  <a:pt x="16691" y="13390"/>
                </a:lnTo>
                <a:close/>
                <a:moveTo>
                  <a:pt x="16654" y="11959"/>
                </a:moveTo>
                <a:lnTo>
                  <a:pt x="17058" y="12326"/>
                </a:lnTo>
                <a:lnTo>
                  <a:pt x="17278" y="12546"/>
                </a:lnTo>
                <a:lnTo>
                  <a:pt x="17498" y="12803"/>
                </a:lnTo>
                <a:lnTo>
                  <a:pt x="17681" y="13059"/>
                </a:lnTo>
                <a:lnTo>
                  <a:pt x="17755" y="13169"/>
                </a:lnTo>
                <a:lnTo>
                  <a:pt x="17792" y="13279"/>
                </a:lnTo>
                <a:lnTo>
                  <a:pt x="17792" y="13426"/>
                </a:lnTo>
                <a:lnTo>
                  <a:pt x="17755" y="13536"/>
                </a:lnTo>
                <a:lnTo>
                  <a:pt x="17718" y="13646"/>
                </a:lnTo>
                <a:lnTo>
                  <a:pt x="17608" y="13756"/>
                </a:lnTo>
                <a:lnTo>
                  <a:pt x="17498" y="13866"/>
                </a:lnTo>
                <a:lnTo>
                  <a:pt x="17351" y="13940"/>
                </a:lnTo>
                <a:lnTo>
                  <a:pt x="17278" y="13866"/>
                </a:lnTo>
                <a:lnTo>
                  <a:pt x="17168" y="13866"/>
                </a:lnTo>
                <a:lnTo>
                  <a:pt x="17095" y="13903"/>
                </a:lnTo>
                <a:lnTo>
                  <a:pt x="17058" y="13940"/>
                </a:lnTo>
                <a:lnTo>
                  <a:pt x="17021" y="13940"/>
                </a:lnTo>
                <a:lnTo>
                  <a:pt x="16948" y="13976"/>
                </a:lnTo>
                <a:lnTo>
                  <a:pt x="16911" y="14050"/>
                </a:lnTo>
                <a:lnTo>
                  <a:pt x="16874" y="14050"/>
                </a:lnTo>
                <a:lnTo>
                  <a:pt x="16948" y="13940"/>
                </a:lnTo>
                <a:lnTo>
                  <a:pt x="17095" y="13793"/>
                </a:lnTo>
                <a:lnTo>
                  <a:pt x="17168" y="13683"/>
                </a:lnTo>
                <a:lnTo>
                  <a:pt x="17205" y="13573"/>
                </a:lnTo>
                <a:lnTo>
                  <a:pt x="17168" y="13500"/>
                </a:lnTo>
                <a:lnTo>
                  <a:pt x="17131" y="13426"/>
                </a:lnTo>
                <a:lnTo>
                  <a:pt x="17021" y="13316"/>
                </a:lnTo>
                <a:lnTo>
                  <a:pt x="16874" y="13206"/>
                </a:lnTo>
                <a:lnTo>
                  <a:pt x="16691" y="13169"/>
                </a:lnTo>
                <a:lnTo>
                  <a:pt x="16618" y="13169"/>
                </a:lnTo>
                <a:lnTo>
                  <a:pt x="16581" y="13206"/>
                </a:lnTo>
                <a:lnTo>
                  <a:pt x="15627" y="13793"/>
                </a:lnTo>
                <a:lnTo>
                  <a:pt x="15517" y="13756"/>
                </a:lnTo>
                <a:lnTo>
                  <a:pt x="15407" y="13646"/>
                </a:lnTo>
                <a:lnTo>
                  <a:pt x="15884" y="13353"/>
                </a:lnTo>
                <a:lnTo>
                  <a:pt x="16361" y="13096"/>
                </a:lnTo>
                <a:lnTo>
                  <a:pt x="16398" y="13023"/>
                </a:lnTo>
                <a:lnTo>
                  <a:pt x="16398" y="12986"/>
                </a:lnTo>
                <a:lnTo>
                  <a:pt x="16361" y="12913"/>
                </a:lnTo>
                <a:lnTo>
                  <a:pt x="16288" y="12913"/>
                </a:lnTo>
                <a:lnTo>
                  <a:pt x="15994" y="12949"/>
                </a:lnTo>
                <a:lnTo>
                  <a:pt x="15701" y="13059"/>
                </a:lnTo>
                <a:lnTo>
                  <a:pt x="15407" y="13169"/>
                </a:lnTo>
                <a:lnTo>
                  <a:pt x="15150" y="13279"/>
                </a:lnTo>
                <a:lnTo>
                  <a:pt x="15040" y="13023"/>
                </a:lnTo>
                <a:lnTo>
                  <a:pt x="15077" y="12986"/>
                </a:lnTo>
                <a:lnTo>
                  <a:pt x="16068" y="12399"/>
                </a:lnTo>
                <a:lnTo>
                  <a:pt x="16104" y="12362"/>
                </a:lnTo>
                <a:lnTo>
                  <a:pt x="16104" y="12326"/>
                </a:lnTo>
                <a:lnTo>
                  <a:pt x="16068" y="12289"/>
                </a:lnTo>
                <a:lnTo>
                  <a:pt x="15994" y="12252"/>
                </a:lnTo>
                <a:lnTo>
                  <a:pt x="15554" y="12362"/>
                </a:lnTo>
                <a:lnTo>
                  <a:pt x="15150" y="12472"/>
                </a:lnTo>
                <a:lnTo>
                  <a:pt x="15150" y="12472"/>
                </a:lnTo>
                <a:lnTo>
                  <a:pt x="15297" y="12326"/>
                </a:lnTo>
                <a:lnTo>
                  <a:pt x="15517" y="12179"/>
                </a:lnTo>
                <a:lnTo>
                  <a:pt x="15737" y="12069"/>
                </a:lnTo>
                <a:lnTo>
                  <a:pt x="15994" y="11996"/>
                </a:lnTo>
                <a:lnTo>
                  <a:pt x="16324" y="11959"/>
                </a:lnTo>
                <a:close/>
                <a:moveTo>
                  <a:pt x="14857" y="6310"/>
                </a:moveTo>
                <a:lnTo>
                  <a:pt x="14600" y="6347"/>
                </a:lnTo>
                <a:lnTo>
                  <a:pt x="14380" y="6383"/>
                </a:lnTo>
                <a:lnTo>
                  <a:pt x="14197" y="6457"/>
                </a:lnTo>
                <a:lnTo>
                  <a:pt x="13793" y="6677"/>
                </a:lnTo>
                <a:lnTo>
                  <a:pt x="13426" y="6970"/>
                </a:lnTo>
                <a:lnTo>
                  <a:pt x="13243" y="7154"/>
                </a:lnTo>
                <a:lnTo>
                  <a:pt x="12950" y="7190"/>
                </a:lnTo>
                <a:lnTo>
                  <a:pt x="12840" y="7227"/>
                </a:lnTo>
                <a:lnTo>
                  <a:pt x="12803" y="7300"/>
                </a:lnTo>
                <a:lnTo>
                  <a:pt x="12766" y="7374"/>
                </a:lnTo>
                <a:lnTo>
                  <a:pt x="12766" y="7447"/>
                </a:lnTo>
                <a:lnTo>
                  <a:pt x="11042" y="7631"/>
                </a:lnTo>
                <a:lnTo>
                  <a:pt x="10052" y="7667"/>
                </a:lnTo>
                <a:lnTo>
                  <a:pt x="9575" y="7704"/>
                </a:lnTo>
                <a:lnTo>
                  <a:pt x="9098" y="7741"/>
                </a:lnTo>
                <a:lnTo>
                  <a:pt x="9025" y="7777"/>
                </a:lnTo>
                <a:lnTo>
                  <a:pt x="8988" y="7814"/>
                </a:lnTo>
                <a:lnTo>
                  <a:pt x="8951" y="7924"/>
                </a:lnTo>
                <a:lnTo>
                  <a:pt x="9025" y="8034"/>
                </a:lnTo>
                <a:lnTo>
                  <a:pt x="9061" y="8071"/>
                </a:lnTo>
                <a:lnTo>
                  <a:pt x="9135" y="8107"/>
                </a:lnTo>
                <a:lnTo>
                  <a:pt x="9612" y="8144"/>
                </a:lnTo>
                <a:lnTo>
                  <a:pt x="10125" y="8144"/>
                </a:lnTo>
                <a:lnTo>
                  <a:pt x="11152" y="8071"/>
                </a:lnTo>
                <a:lnTo>
                  <a:pt x="11922" y="8034"/>
                </a:lnTo>
                <a:lnTo>
                  <a:pt x="12693" y="7961"/>
                </a:lnTo>
                <a:lnTo>
                  <a:pt x="12546" y="8254"/>
                </a:lnTo>
                <a:lnTo>
                  <a:pt x="12473" y="8438"/>
                </a:lnTo>
                <a:lnTo>
                  <a:pt x="12473" y="8584"/>
                </a:lnTo>
                <a:lnTo>
                  <a:pt x="12509" y="8914"/>
                </a:lnTo>
                <a:lnTo>
                  <a:pt x="12363" y="9024"/>
                </a:lnTo>
                <a:lnTo>
                  <a:pt x="12253" y="9134"/>
                </a:lnTo>
                <a:lnTo>
                  <a:pt x="12253" y="9245"/>
                </a:lnTo>
                <a:lnTo>
                  <a:pt x="12289" y="9355"/>
                </a:lnTo>
                <a:lnTo>
                  <a:pt x="12399" y="9428"/>
                </a:lnTo>
                <a:lnTo>
                  <a:pt x="12546" y="9465"/>
                </a:lnTo>
                <a:lnTo>
                  <a:pt x="12693" y="9465"/>
                </a:lnTo>
                <a:lnTo>
                  <a:pt x="12803" y="9685"/>
                </a:lnTo>
                <a:lnTo>
                  <a:pt x="12950" y="9868"/>
                </a:lnTo>
                <a:lnTo>
                  <a:pt x="13096" y="10052"/>
                </a:lnTo>
                <a:lnTo>
                  <a:pt x="13243" y="10198"/>
                </a:lnTo>
                <a:lnTo>
                  <a:pt x="13426" y="10308"/>
                </a:lnTo>
                <a:lnTo>
                  <a:pt x="13647" y="10418"/>
                </a:lnTo>
                <a:lnTo>
                  <a:pt x="13867" y="10455"/>
                </a:lnTo>
                <a:lnTo>
                  <a:pt x="14087" y="10492"/>
                </a:lnTo>
                <a:lnTo>
                  <a:pt x="14233" y="10492"/>
                </a:lnTo>
                <a:lnTo>
                  <a:pt x="14600" y="10418"/>
                </a:lnTo>
                <a:lnTo>
                  <a:pt x="14967" y="10345"/>
                </a:lnTo>
                <a:lnTo>
                  <a:pt x="14930" y="10455"/>
                </a:lnTo>
                <a:lnTo>
                  <a:pt x="14930" y="10602"/>
                </a:lnTo>
                <a:lnTo>
                  <a:pt x="15004" y="10895"/>
                </a:lnTo>
                <a:lnTo>
                  <a:pt x="15077" y="11079"/>
                </a:lnTo>
                <a:lnTo>
                  <a:pt x="15150" y="11299"/>
                </a:lnTo>
                <a:lnTo>
                  <a:pt x="15297" y="11482"/>
                </a:lnTo>
                <a:lnTo>
                  <a:pt x="15481" y="11629"/>
                </a:lnTo>
                <a:lnTo>
                  <a:pt x="15481" y="11665"/>
                </a:lnTo>
                <a:lnTo>
                  <a:pt x="15261" y="11739"/>
                </a:lnTo>
                <a:lnTo>
                  <a:pt x="15077" y="11886"/>
                </a:lnTo>
                <a:lnTo>
                  <a:pt x="14894" y="11996"/>
                </a:lnTo>
                <a:lnTo>
                  <a:pt x="14784" y="12142"/>
                </a:lnTo>
                <a:lnTo>
                  <a:pt x="14674" y="12326"/>
                </a:lnTo>
                <a:lnTo>
                  <a:pt x="14600" y="12509"/>
                </a:lnTo>
                <a:lnTo>
                  <a:pt x="14564" y="12693"/>
                </a:lnTo>
                <a:lnTo>
                  <a:pt x="14527" y="12876"/>
                </a:lnTo>
                <a:lnTo>
                  <a:pt x="14527" y="12986"/>
                </a:lnTo>
                <a:lnTo>
                  <a:pt x="14527" y="13059"/>
                </a:lnTo>
                <a:lnTo>
                  <a:pt x="14600" y="13353"/>
                </a:lnTo>
                <a:lnTo>
                  <a:pt x="14747" y="13610"/>
                </a:lnTo>
                <a:lnTo>
                  <a:pt x="14747" y="13720"/>
                </a:lnTo>
                <a:lnTo>
                  <a:pt x="14784" y="13830"/>
                </a:lnTo>
                <a:lnTo>
                  <a:pt x="14930" y="13903"/>
                </a:lnTo>
                <a:lnTo>
                  <a:pt x="15004" y="13976"/>
                </a:lnTo>
                <a:lnTo>
                  <a:pt x="15297" y="14197"/>
                </a:lnTo>
                <a:lnTo>
                  <a:pt x="15627" y="14380"/>
                </a:lnTo>
                <a:lnTo>
                  <a:pt x="15994" y="14527"/>
                </a:lnTo>
                <a:lnTo>
                  <a:pt x="16398" y="14600"/>
                </a:lnTo>
                <a:lnTo>
                  <a:pt x="16801" y="14600"/>
                </a:lnTo>
                <a:lnTo>
                  <a:pt x="17205" y="14527"/>
                </a:lnTo>
                <a:lnTo>
                  <a:pt x="17571" y="14417"/>
                </a:lnTo>
                <a:lnTo>
                  <a:pt x="17902" y="14233"/>
                </a:lnTo>
                <a:lnTo>
                  <a:pt x="18122" y="14013"/>
                </a:lnTo>
                <a:lnTo>
                  <a:pt x="18268" y="13793"/>
                </a:lnTo>
                <a:lnTo>
                  <a:pt x="18305" y="13536"/>
                </a:lnTo>
                <a:lnTo>
                  <a:pt x="18305" y="13316"/>
                </a:lnTo>
                <a:lnTo>
                  <a:pt x="18232" y="13059"/>
                </a:lnTo>
                <a:lnTo>
                  <a:pt x="18122" y="12803"/>
                </a:lnTo>
                <a:lnTo>
                  <a:pt x="17975" y="12546"/>
                </a:lnTo>
                <a:lnTo>
                  <a:pt x="17792" y="12326"/>
                </a:lnTo>
                <a:lnTo>
                  <a:pt x="17902" y="12289"/>
                </a:lnTo>
                <a:lnTo>
                  <a:pt x="18232" y="12106"/>
                </a:lnTo>
                <a:lnTo>
                  <a:pt x="18599" y="11849"/>
                </a:lnTo>
                <a:lnTo>
                  <a:pt x="18709" y="12032"/>
                </a:lnTo>
                <a:lnTo>
                  <a:pt x="18855" y="12179"/>
                </a:lnTo>
                <a:lnTo>
                  <a:pt x="19002" y="12289"/>
                </a:lnTo>
                <a:lnTo>
                  <a:pt x="19149" y="12362"/>
                </a:lnTo>
                <a:lnTo>
                  <a:pt x="19406" y="12436"/>
                </a:lnTo>
                <a:lnTo>
                  <a:pt x="19662" y="12399"/>
                </a:lnTo>
                <a:lnTo>
                  <a:pt x="19919" y="12326"/>
                </a:lnTo>
                <a:lnTo>
                  <a:pt x="20139" y="12179"/>
                </a:lnTo>
                <a:lnTo>
                  <a:pt x="20359" y="11996"/>
                </a:lnTo>
                <a:lnTo>
                  <a:pt x="20543" y="11776"/>
                </a:lnTo>
                <a:lnTo>
                  <a:pt x="20653" y="11519"/>
                </a:lnTo>
                <a:lnTo>
                  <a:pt x="20726" y="11225"/>
                </a:lnTo>
                <a:lnTo>
                  <a:pt x="20799" y="10858"/>
                </a:lnTo>
                <a:lnTo>
                  <a:pt x="20763" y="10675"/>
                </a:lnTo>
                <a:lnTo>
                  <a:pt x="20726" y="10528"/>
                </a:lnTo>
                <a:lnTo>
                  <a:pt x="20689" y="10382"/>
                </a:lnTo>
                <a:lnTo>
                  <a:pt x="20579" y="10272"/>
                </a:lnTo>
                <a:lnTo>
                  <a:pt x="20359" y="10088"/>
                </a:lnTo>
                <a:lnTo>
                  <a:pt x="20066" y="9978"/>
                </a:lnTo>
                <a:lnTo>
                  <a:pt x="19919" y="9941"/>
                </a:lnTo>
                <a:lnTo>
                  <a:pt x="19626" y="9941"/>
                </a:lnTo>
                <a:lnTo>
                  <a:pt x="19516" y="10015"/>
                </a:lnTo>
                <a:lnTo>
                  <a:pt x="19479" y="10088"/>
                </a:lnTo>
                <a:lnTo>
                  <a:pt x="19185" y="10198"/>
                </a:lnTo>
                <a:lnTo>
                  <a:pt x="18929" y="10308"/>
                </a:lnTo>
                <a:lnTo>
                  <a:pt x="18819" y="10418"/>
                </a:lnTo>
                <a:lnTo>
                  <a:pt x="18672" y="10528"/>
                </a:lnTo>
                <a:lnTo>
                  <a:pt x="18599" y="10675"/>
                </a:lnTo>
                <a:lnTo>
                  <a:pt x="18525" y="10822"/>
                </a:lnTo>
                <a:lnTo>
                  <a:pt x="18452" y="11115"/>
                </a:lnTo>
                <a:lnTo>
                  <a:pt x="18452" y="11409"/>
                </a:lnTo>
                <a:lnTo>
                  <a:pt x="18048" y="11702"/>
                </a:lnTo>
                <a:lnTo>
                  <a:pt x="17645" y="11996"/>
                </a:lnTo>
                <a:lnTo>
                  <a:pt x="17608" y="12032"/>
                </a:lnTo>
                <a:lnTo>
                  <a:pt x="17608" y="12106"/>
                </a:lnTo>
                <a:lnTo>
                  <a:pt x="17241" y="11776"/>
                </a:lnTo>
                <a:lnTo>
                  <a:pt x="16911" y="11519"/>
                </a:lnTo>
                <a:lnTo>
                  <a:pt x="16838" y="11482"/>
                </a:lnTo>
                <a:lnTo>
                  <a:pt x="16691" y="11482"/>
                </a:lnTo>
                <a:lnTo>
                  <a:pt x="16654" y="11555"/>
                </a:lnTo>
                <a:lnTo>
                  <a:pt x="16434" y="11519"/>
                </a:lnTo>
                <a:lnTo>
                  <a:pt x="16214" y="11519"/>
                </a:lnTo>
                <a:lnTo>
                  <a:pt x="15774" y="11555"/>
                </a:lnTo>
                <a:lnTo>
                  <a:pt x="15811" y="11445"/>
                </a:lnTo>
                <a:lnTo>
                  <a:pt x="15774" y="11335"/>
                </a:lnTo>
                <a:lnTo>
                  <a:pt x="15664" y="11152"/>
                </a:lnTo>
                <a:lnTo>
                  <a:pt x="15554" y="11005"/>
                </a:lnTo>
                <a:lnTo>
                  <a:pt x="15444" y="10822"/>
                </a:lnTo>
                <a:lnTo>
                  <a:pt x="15371" y="10602"/>
                </a:lnTo>
                <a:lnTo>
                  <a:pt x="15334" y="10418"/>
                </a:lnTo>
                <a:lnTo>
                  <a:pt x="15297" y="10308"/>
                </a:lnTo>
                <a:lnTo>
                  <a:pt x="15224" y="10235"/>
                </a:lnTo>
                <a:lnTo>
                  <a:pt x="15627" y="10015"/>
                </a:lnTo>
                <a:lnTo>
                  <a:pt x="16031" y="9758"/>
                </a:lnTo>
                <a:lnTo>
                  <a:pt x="16361" y="9428"/>
                </a:lnTo>
                <a:lnTo>
                  <a:pt x="16471" y="9281"/>
                </a:lnTo>
                <a:lnTo>
                  <a:pt x="16581" y="9098"/>
                </a:lnTo>
                <a:lnTo>
                  <a:pt x="16654" y="8878"/>
                </a:lnTo>
                <a:lnTo>
                  <a:pt x="16691" y="8621"/>
                </a:lnTo>
                <a:lnTo>
                  <a:pt x="16691" y="8364"/>
                </a:lnTo>
                <a:lnTo>
                  <a:pt x="16691" y="8107"/>
                </a:lnTo>
                <a:lnTo>
                  <a:pt x="16581" y="7631"/>
                </a:lnTo>
                <a:lnTo>
                  <a:pt x="16398" y="7190"/>
                </a:lnTo>
                <a:lnTo>
                  <a:pt x="16251" y="6897"/>
                </a:lnTo>
                <a:lnTo>
                  <a:pt x="16031" y="6640"/>
                </a:lnTo>
                <a:lnTo>
                  <a:pt x="15884" y="6530"/>
                </a:lnTo>
                <a:lnTo>
                  <a:pt x="15737" y="6457"/>
                </a:lnTo>
                <a:lnTo>
                  <a:pt x="15591" y="6420"/>
                </a:lnTo>
                <a:lnTo>
                  <a:pt x="15407" y="6383"/>
                </a:lnTo>
                <a:lnTo>
                  <a:pt x="15077" y="631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08" name="Google Shape;208;p3"/>
          <p:cNvSpPr/>
          <p:nvPr/>
        </p:nvSpPr>
        <p:spPr>
          <a:xfrm>
            <a:off x="8052577" y="4029277"/>
            <a:ext cx="388118" cy="408938"/>
          </a:xfrm>
          <a:custGeom>
            <a:avLst/>
            <a:gdLst/>
            <a:ahLst/>
            <a:cxnLst/>
            <a:rect l="l" t="t" r="r" b="b"/>
            <a:pathLst>
              <a:path w="13683" h="14417" extrusionOk="0">
                <a:moveTo>
                  <a:pt x="9281" y="2311"/>
                </a:moveTo>
                <a:lnTo>
                  <a:pt x="9170" y="2385"/>
                </a:lnTo>
                <a:lnTo>
                  <a:pt x="9134" y="2495"/>
                </a:lnTo>
                <a:lnTo>
                  <a:pt x="9097" y="2568"/>
                </a:lnTo>
                <a:lnTo>
                  <a:pt x="9097" y="2678"/>
                </a:lnTo>
                <a:lnTo>
                  <a:pt x="9134" y="2862"/>
                </a:lnTo>
                <a:lnTo>
                  <a:pt x="9207" y="3082"/>
                </a:lnTo>
                <a:lnTo>
                  <a:pt x="9464" y="3742"/>
                </a:lnTo>
                <a:lnTo>
                  <a:pt x="9721" y="4402"/>
                </a:lnTo>
                <a:lnTo>
                  <a:pt x="9647" y="4439"/>
                </a:lnTo>
                <a:lnTo>
                  <a:pt x="9060" y="5283"/>
                </a:lnTo>
                <a:lnTo>
                  <a:pt x="8804" y="5649"/>
                </a:lnTo>
                <a:lnTo>
                  <a:pt x="8694" y="5833"/>
                </a:lnTo>
                <a:lnTo>
                  <a:pt x="8657" y="5943"/>
                </a:lnTo>
                <a:lnTo>
                  <a:pt x="8694" y="6053"/>
                </a:lnTo>
                <a:lnTo>
                  <a:pt x="8804" y="6016"/>
                </a:lnTo>
                <a:lnTo>
                  <a:pt x="8877" y="5980"/>
                </a:lnTo>
                <a:lnTo>
                  <a:pt x="9024" y="5833"/>
                </a:lnTo>
                <a:lnTo>
                  <a:pt x="9281" y="5503"/>
                </a:lnTo>
                <a:lnTo>
                  <a:pt x="9941" y="4659"/>
                </a:lnTo>
                <a:lnTo>
                  <a:pt x="10014" y="4659"/>
                </a:lnTo>
                <a:lnTo>
                  <a:pt x="10124" y="4622"/>
                </a:lnTo>
                <a:lnTo>
                  <a:pt x="10161" y="4549"/>
                </a:lnTo>
                <a:lnTo>
                  <a:pt x="10161" y="4439"/>
                </a:lnTo>
                <a:lnTo>
                  <a:pt x="9684" y="3229"/>
                </a:lnTo>
                <a:lnTo>
                  <a:pt x="9427" y="2715"/>
                </a:lnTo>
                <a:lnTo>
                  <a:pt x="9354" y="2532"/>
                </a:lnTo>
                <a:lnTo>
                  <a:pt x="9317" y="2422"/>
                </a:lnTo>
                <a:lnTo>
                  <a:pt x="9317" y="2348"/>
                </a:lnTo>
                <a:lnTo>
                  <a:pt x="9317" y="2311"/>
                </a:lnTo>
                <a:close/>
                <a:moveTo>
                  <a:pt x="8694" y="1615"/>
                </a:moveTo>
                <a:lnTo>
                  <a:pt x="8767" y="1798"/>
                </a:lnTo>
                <a:lnTo>
                  <a:pt x="8804" y="1908"/>
                </a:lnTo>
                <a:lnTo>
                  <a:pt x="8914" y="1981"/>
                </a:lnTo>
                <a:lnTo>
                  <a:pt x="9024" y="2055"/>
                </a:lnTo>
                <a:lnTo>
                  <a:pt x="9170" y="2018"/>
                </a:lnTo>
                <a:lnTo>
                  <a:pt x="9391" y="1908"/>
                </a:lnTo>
                <a:lnTo>
                  <a:pt x="9611" y="1725"/>
                </a:lnTo>
                <a:lnTo>
                  <a:pt x="9867" y="2275"/>
                </a:lnTo>
                <a:lnTo>
                  <a:pt x="10161" y="2752"/>
                </a:lnTo>
                <a:lnTo>
                  <a:pt x="10454" y="3265"/>
                </a:lnTo>
                <a:lnTo>
                  <a:pt x="10674" y="3779"/>
                </a:lnTo>
                <a:lnTo>
                  <a:pt x="10528" y="3925"/>
                </a:lnTo>
                <a:lnTo>
                  <a:pt x="10381" y="4072"/>
                </a:lnTo>
                <a:lnTo>
                  <a:pt x="10271" y="4256"/>
                </a:lnTo>
                <a:lnTo>
                  <a:pt x="10234" y="4476"/>
                </a:lnTo>
                <a:lnTo>
                  <a:pt x="10271" y="4586"/>
                </a:lnTo>
                <a:lnTo>
                  <a:pt x="10344" y="4659"/>
                </a:lnTo>
                <a:lnTo>
                  <a:pt x="10344" y="4806"/>
                </a:lnTo>
                <a:lnTo>
                  <a:pt x="10381" y="4879"/>
                </a:lnTo>
                <a:lnTo>
                  <a:pt x="10491" y="4916"/>
                </a:lnTo>
                <a:lnTo>
                  <a:pt x="10491" y="4953"/>
                </a:lnTo>
                <a:lnTo>
                  <a:pt x="10344" y="5173"/>
                </a:lnTo>
                <a:lnTo>
                  <a:pt x="9977" y="5649"/>
                </a:lnTo>
                <a:lnTo>
                  <a:pt x="9647" y="6163"/>
                </a:lnTo>
                <a:lnTo>
                  <a:pt x="9501" y="6090"/>
                </a:lnTo>
                <a:lnTo>
                  <a:pt x="9317" y="6053"/>
                </a:lnTo>
                <a:lnTo>
                  <a:pt x="9134" y="6126"/>
                </a:lnTo>
                <a:lnTo>
                  <a:pt x="8950" y="6200"/>
                </a:lnTo>
                <a:lnTo>
                  <a:pt x="8840" y="6346"/>
                </a:lnTo>
                <a:lnTo>
                  <a:pt x="8730" y="6493"/>
                </a:lnTo>
                <a:lnTo>
                  <a:pt x="8327" y="6493"/>
                </a:lnTo>
                <a:lnTo>
                  <a:pt x="7556" y="6530"/>
                </a:lnTo>
                <a:lnTo>
                  <a:pt x="7520" y="6456"/>
                </a:lnTo>
                <a:lnTo>
                  <a:pt x="7410" y="6383"/>
                </a:lnTo>
                <a:lnTo>
                  <a:pt x="7080" y="6273"/>
                </a:lnTo>
                <a:lnTo>
                  <a:pt x="7043" y="6273"/>
                </a:lnTo>
                <a:lnTo>
                  <a:pt x="6970" y="6236"/>
                </a:lnTo>
                <a:lnTo>
                  <a:pt x="6786" y="6236"/>
                </a:lnTo>
                <a:lnTo>
                  <a:pt x="6639" y="6200"/>
                </a:lnTo>
                <a:lnTo>
                  <a:pt x="5832" y="5429"/>
                </a:lnTo>
                <a:lnTo>
                  <a:pt x="5246" y="4879"/>
                </a:lnTo>
                <a:lnTo>
                  <a:pt x="5319" y="4696"/>
                </a:lnTo>
                <a:lnTo>
                  <a:pt x="5319" y="4512"/>
                </a:lnTo>
                <a:lnTo>
                  <a:pt x="5282" y="4439"/>
                </a:lnTo>
                <a:lnTo>
                  <a:pt x="5246" y="4366"/>
                </a:lnTo>
                <a:lnTo>
                  <a:pt x="5099" y="4256"/>
                </a:lnTo>
                <a:lnTo>
                  <a:pt x="5282" y="3815"/>
                </a:lnTo>
                <a:lnTo>
                  <a:pt x="5796" y="2715"/>
                </a:lnTo>
                <a:lnTo>
                  <a:pt x="6126" y="2018"/>
                </a:lnTo>
                <a:lnTo>
                  <a:pt x="6273" y="2018"/>
                </a:lnTo>
                <a:lnTo>
                  <a:pt x="6419" y="1981"/>
                </a:lnTo>
                <a:lnTo>
                  <a:pt x="6566" y="1908"/>
                </a:lnTo>
                <a:lnTo>
                  <a:pt x="6713" y="1798"/>
                </a:lnTo>
                <a:lnTo>
                  <a:pt x="6823" y="1688"/>
                </a:lnTo>
                <a:lnTo>
                  <a:pt x="7483" y="1651"/>
                </a:lnTo>
                <a:lnTo>
                  <a:pt x="8694" y="1615"/>
                </a:lnTo>
                <a:close/>
                <a:moveTo>
                  <a:pt x="6823" y="6823"/>
                </a:moveTo>
                <a:lnTo>
                  <a:pt x="6933" y="6897"/>
                </a:lnTo>
                <a:lnTo>
                  <a:pt x="6749" y="6897"/>
                </a:lnTo>
                <a:lnTo>
                  <a:pt x="6713" y="6860"/>
                </a:lnTo>
                <a:lnTo>
                  <a:pt x="6823" y="6823"/>
                </a:lnTo>
                <a:close/>
                <a:moveTo>
                  <a:pt x="2714" y="5393"/>
                </a:moveTo>
                <a:lnTo>
                  <a:pt x="2641" y="5429"/>
                </a:lnTo>
                <a:lnTo>
                  <a:pt x="2531" y="5503"/>
                </a:lnTo>
                <a:lnTo>
                  <a:pt x="2458" y="5576"/>
                </a:lnTo>
                <a:lnTo>
                  <a:pt x="2274" y="5796"/>
                </a:lnTo>
                <a:lnTo>
                  <a:pt x="1981" y="6310"/>
                </a:lnTo>
                <a:lnTo>
                  <a:pt x="1651" y="6860"/>
                </a:lnTo>
                <a:lnTo>
                  <a:pt x="1504" y="7080"/>
                </a:lnTo>
                <a:lnTo>
                  <a:pt x="1431" y="7190"/>
                </a:lnTo>
                <a:lnTo>
                  <a:pt x="1394" y="7263"/>
                </a:lnTo>
                <a:lnTo>
                  <a:pt x="1394" y="7337"/>
                </a:lnTo>
                <a:lnTo>
                  <a:pt x="1321" y="7374"/>
                </a:lnTo>
                <a:lnTo>
                  <a:pt x="1321" y="7410"/>
                </a:lnTo>
                <a:lnTo>
                  <a:pt x="1321" y="7520"/>
                </a:lnTo>
                <a:lnTo>
                  <a:pt x="1394" y="7557"/>
                </a:lnTo>
                <a:lnTo>
                  <a:pt x="1504" y="7594"/>
                </a:lnTo>
                <a:lnTo>
                  <a:pt x="1614" y="7520"/>
                </a:lnTo>
                <a:lnTo>
                  <a:pt x="1724" y="7447"/>
                </a:lnTo>
                <a:lnTo>
                  <a:pt x="1834" y="7337"/>
                </a:lnTo>
                <a:lnTo>
                  <a:pt x="2018" y="7043"/>
                </a:lnTo>
                <a:lnTo>
                  <a:pt x="2128" y="6823"/>
                </a:lnTo>
                <a:lnTo>
                  <a:pt x="2568" y="6200"/>
                </a:lnTo>
                <a:lnTo>
                  <a:pt x="2751" y="5870"/>
                </a:lnTo>
                <a:lnTo>
                  <a:pt x="2861" y="5723"/>
                </a:lnTo>
                <a:lnTo>
                  <a:pt x="2861" y="5539"/>
                </a:lnTo>
                <a:lnTo>
                  <a:pt x="2861" y="5466"/>
                </a:lnTo>
                <a:lnTo>
                  <a:pt x="2788" y="5429"/>
                </a:lnTo>
                <a:lnTo>
                  <a:pt x="2714" y="5393"/>
                </a:lnTo>
                <a:close/>
                <a:moveTo>
                  <a:pt x="4072" y="4843"/>
                </a:moveTo>
                <a:lnTo>
                  <a:pt x="4182" y="5026"/>
                </a:lnTo>
                <a:lnTo>
                  <a:pt x="4328" y="5173"/>
                </a:lnTo>
                <a:lnTo>
                  <a:pt x="4475" y="5209"/>
                </a:lnTo>
                <a:lnTo>
                  <a:pt x="4622" y="5246"/>
                </a:lnTo>
                <a:lnTo>
                  <a:pt x="4769" y="5246"/>
                </a:lnTo>
                <a:lnTo>
                  <a:pt x="4915" y="5209"/>
                </a:lnTo>
                <a:lnTo>
                  <a:pt x="5319" y="5576"/>
                </a:lnTo>
                <a:lnTo>
                  <a:pt x="6163" y="6456"/>
                </a:lnTo>
                <a:lnTo>
                  <a:pt x="6126" y="6530"/>
                </a:lnTo>
                <a:lnTo>
                  <a:pt x="6089" y="6640"/>
                </a:lnTo>
                <a:lnTo>
                  <a:pt x="6126" y="6787"/>
                </a:lnTo>
                <a:lnTo>
                  <a:pt x="6163" y="6897"/>
                </a:lnTo>
                <a:lnTo>
                  <a:pt x="6236" y="7007"/>
                </a:lnTo>
                <a:lnTo>
                  <a:pt x="6236" y="7080"/>
                </a:lnTo>
                <a:lnTo>
                  <a:pt x="5942" y="7410"/>
                </a:lnTo>
                <a:lnTo>
                  <a:pt x="5686" y="7777"/>
                </a:lnTo>
                <a:lnTo>
                  <a:pt x="5172" y="8511"/>
                </a:lnTo>
                <a:lnTo>
                  <a:pt x="4695" y="9134"/>
                </a:lnTo>
                <a:lnTo>
                  <a:pt x="4585" y="9061"/>
                </a:lnTo>
                <a:lnTo>
                  <a:pt x="4439" y="9061"/>
                </a:lnTo>
                <a:lnTo>
                  <a:pt x="4255" y="9098"/>
                </a:lnTo>
                <a:lnTo>
                  <a:pt x="4108" y="9208"/>
                </a:lnTo>
                <a:lnTo>
                  <a:pt x="3998" y="9354"/>
                </a:lnTo>
                <a:lnTo>
                  <a:pt x="3925" y="9538"/>
                </a:lnTo>
                <a:lnTo>
                  <a:pt x="3595" y="9501"/>
                </a:lnTo>
                <a:lnTo>
                  <a:pt x="2825" y="9538"/>
                </a:lnTo>
                <a:lnTo>
                  <a:pt x="2788" y="9354"/>
                </a:lnTo>
                <a:lnTo>
                  <a:pt x="2678" y="9208"/>
                </a:lnTo>
                <a:lnTo>
                  <a:pt x="2531" y="9098"/>
                </a:lnTo>
                <a:lnTo>
                  <a:pt x="2384" y="9061"/>
                </a:lnTo>
                <a:lnTo>
                  <a:pt x="2238" y="9061"/>
                </a:lnTo>
                <a:lnTo>
                  <a:pt x="2054" y="9098"/>
                </a:lnTo>
                <a:lnTo>
                  <a:pt x="1577" y="8437"/>
                </a:lnTo>
                <a:lnTo>
                  <a:pt x="1394" y="8107"/>
                </a:lnTo>
                <a:lnTo>
                  <a:pt x="1137" y="7777"/>
                </a:lnTo>
                <a:lnTo>
                  <a:pt x="1211" y="7594"/>
                </a:lnTo>
                <a:lnTo>
                  <a:pt x="1247" y="7447"/>
                </a:lnTo>
                <a:lnTo>
                  <a:pt x="1211" y="7263"/>
                </a:lnTo>
                <a:lnTo>
                  <a:pt x="1174" y="7117"/>
                </a:lnTo>
                <a:lnTo>
                  <a:pt x="1064" y="7007"/>
                </a:lnTo>
                <a:lnTo>
                  <a:pt x="1101" y="6933"/>
                </a:lnTo>
                <a:lnTo>
                  <a:pt x="1174" y="6823"/>
                </a:lnTo>
                <a:lnTo>
                  <a:pt x="1247" y="6640"/>
                </a:lnTo>
                <a:lnTo>
                  <a:pt x="1614" y="5980"/>
                </a:lnTo>
                <a:lnTo>
                  <a:pt x="1944" y="5356"/>
                </a:lnTo>
                <a:lnTo>
                  <a:pt x="2164" y="5356"/>
                </a:lnTo>
                <a:lnTo>
                  <a:pt x="2384" y="5283"/>
                </a:lnTo>
                <a:lnTo>
                  <a:pt x="2531" y="5136"/>
                </a:lnTo>
                <a:lnTo>
                  <a:pt x="2604" y="5063"/>
                </a:lnTo>
                <a:lnTo>
                  <a:pt x="2641" y="4953"/>
                </a:lnTo>
                <a:lnTo>
                  <a:pt x="2678" y="4916"/>
                </a:lnTo>
                <a:lnTo>
                  <a:pt x="3118" y="4953"/>
                </a:lnTo>
                <a:lnTo>
                  <a:pt x="3705" y="4916"/>
                </a:lnTo>
                <a:lnTo>
                  <a:pt x="4072" y="4843"/>
                </a:lnTo>
                <a:close/>
                <a:moveTo>
                  <a:pt x="8877" y="7740"/>
                </a:moveTo>
                <a:lnTo>
                  <a:pt x="8877" y="7777"/>
                </a:lnTo>
                <a:lnTo>
                  <a:pt x="8877" y="7814"/>
                </a:lnTo>
                <a:lnTo>
                  <a:pt x="8914" y="7997"/>
                </a:lnTo>
                <a:lnTo>
                  <a:pt x="8914" y="8070"/>
                </a:lnTo>
                <a:lnTo>
                  <a:pt x="8950" y="8181"/>
                </a:lnTo>
                <a:lnTo>
                  <a:pt x="9391" y="8731"/>
                </a:lnTo>
                <a:lnTo>
                  <a:pt x="9794" y="9281"/>
                </a:lnTo>
                <a:lnTo>
                  <a:pt x="9941" y="9464"/>
                </a:lnTo>
                <a:lnTo>
                  <a:pt x="10014" y="9538"/>
                </a:lnTo>
                <a:lnTo>
                  <a:pt x="10124" y="9574"/>
                </a:lnTo>
                <a:lnTo>
                  <a:pt x="10234" y="9574"/>
                </a:lnTo>
                <a:lnTo>
                  <a:pt x="10308" y="9538"/>
                </a:lnTo>
                <a:lnTo>
                  <a:pt x="10381" y="9501"/>
                </a:lnTo>
                <a:lnTo>
                  <a:pt x="10418" y="9391"/>
                </a:lnTo>
                <a:lnTo>
                  <a:pt x="10418" y="9354"/>
                </a:lnTo>
                <a:lnTo>
                  <a:pt x="10418" y="9244"/>
                </a:lnTo>
                <a:lnTo>
                  <a:pt x="10381" y="9171"/>
                </a:lnTo>
                <a:lnTo>
                  <a:pt x="10308" y="9134"/>
                </a:lnTo>
                <a:lnTo>
                  <a:pt x="10198" y="9098"/>
                </a:lnTo>
                <a:lnTo>
                  <a:pt x="10088" y="8951"/>
                </a:lnTo>
                <a:lnTo>
                  <a:pt x="10014" y="8841"/>
                </a:lnTo>
                <a:lnTo>
                  <a:pt x="9647" y="8401"/>
                </a:lnTo>
                <a:lnTo>
                  <a:pt x="9281" y="7924"/>
                </a:lnTo>
                <a:lnTo>
                  <a:pt x="9207" y="7850"/>
                </a:lnTo>
                <a:lnTo>
                  <a:pt x="9134" y="7814"/>
                </a:lnTo>
                <a:lnTo>
                  <a:pt x="8950" y="7740"/>
                </a:lnTo>
                <a:close/>
                <a:moveTo>
                  <a:pt x="2128" y="9721"/>
                </a:moveTo>
                <a:lnTo>
                  <a:pt x="2054" y="9758"/>
                </a:lnTo>
                <a:lnTo>
                  <a:pt x="2054" y="9721"/>
                </a:lnTo>
                <a:close/>
                <a:moveTo>
                  <a:pt x="5612" y="9281"/>
                </a:moveTo>
                <a:lnTo>
                  <a:pt x="5576" y="9318"/>
                </a:lnTo>
                <a:lnTo>
                  <a:pt x="5576" y="9354"/>
                </a:lnTo>
                <a:lnTo>
                  <a:pt x="5576" y="9538"/>
                </a:lnTo>
                <a:lnTo>
                  <a:pt x="5649" y="9684"/>
                </a:lnTo>
                <a:lnTo>
                  <a:pt x="5796" y="9941"/>
                </a:lnTo>
                <a:lnTo>
                  <a:pt x="6163" y="10455"/>
                </a:lnTo>
                <a:lnTo>
                  <a:pt x="6456" y="10895"/>
                </a:lnTo>
                <a:lnTo>
                  <a:pt x="6603" y="11115"/>
                </a:lnTo>
                <a:lnTo>
                  <a:pt x="6823" y="11298"/>
                </a:lnTo>
                <a:lnTo>
                  <a:pt x="6860" y="11372"/>
                </a:lnTo>
                <a:lnTo>
                  <a:pt x="6970" y="11482"/>
                </a:lnTo>
                <a:lnTo>
                  <a:pt x="7043" y="11519"/>
                </a:lnTo>
                <a:lnTo>
                  <a:pt x="7116" y="11519"/>
                </a:lnTo>
                <a:lnTo>
                  <a:pt x="7190" y="11482"/>
                </a:lnTo>
                <a:lnTo>
                  <a:pt x="7226" y="11408"/>
                </a:lnTo>
                <a:lnTo>
                  <a:pt x="7263" y="11188"/>
                </a:lnTo>
                <a:lnTo>
                  <a:pt x="7226" y="11078"/>
                </a:lnTo>
                <a:lnTo>
                  <a:pt x="7153" y="10968"/>
                </a:lnTo>
                <a:lnTo>
                  <a:pt x="7080" y="10932"/>
                </a:lnTo>
                <a:lnTo>
                  <a:pt x="7006" y="10895"/>
                </a:lnTo>
                <a:lnTo>
                  <a:pt x="6933" y="10785"/>
                </a:lnTo>
                <a:lnTo>
                  <a:pt x="6860" y="10675"/>
                </a:lnTo>
                <a:lnTo>
                  <a:pt x="6713" y="10455"/>
                </a:lnTo>
                <a:lnTo>
                  <a:pt x="6273" y="9831"/>
                </a:lnTo>
                <a:lnTo>
                  <a:pt x="6016" y="9501"/>
                </a:lnTo>
                <a:lnTo>
                  <a:pt x="5869" y="9391"/>
                </a:lnTo>
                <a:lnTo>
                  <a:pt x="5722" y="9281"/>
                </a:lnTo>
                <a:close/>
                <a:moveTo>
                  <a:pt x="8730" y="6970"/>
                </a:moveTo>
                <a:lnTo>
                  <a:pt x="8804" y="7080"/>
                </a:lnTo>
                <a:lnTo>
                  <a:pt x="8914" y="7153"/>
                </a:lnTo>
                <a:lnTo>
                  <a:pt x="8987" y="7227"/>
                </a:lnTo>
                <a:lnTo>
                  <a:pt x="9097" y="7263"/>
                </a:lnTo>
                <a:lnTo>
                  <a:pt x="9391" y="7227"/>
                </a:lnTo>
                <a:lnTo>
                  <a:pt x="9501" y="7263"/>
                </a:lnTo>
                <a:lnTo>
                  <a:pt x="9574" y="7300"/>
                </a:lnTo>
                <a:lnTo>
                  <a:pt x="9721" y="7557"/>
                </a:lnTo>
                <a:lnTo>
                  <a:pt x="9867" y="7814"/>
                </a:lnTo>
                <a:lnTo>
                  <a:pt x="10234" y="8364"/>
                </a:lnTo>
                <a:lnTo>
                  <a:pt x="10711" y="9098"/>
                </a:lnTo>
                <a:lnTo>
                  <a:pt x="10638" y="9281"/>
                </a:lnTo>
                <a:lnTo>
                  <a:pt x="10601" y="9428"/>
                </a:lnTo>
                <a:lnTo>
                  <a:pt x="10564" y="9758"/>
                </a:lnTo>
                <a:lnTo>
                  <a:pt x="10528" y="9941"/>
                </a:lnTo>
                <a:lnTo>
                  <a:pt x="10528" y="10125"/>
                </a:lnTo>
                <a:lnTo>
                  <a:pt x="10528" y="10235"/>
                </a:lnTo>
                <a:lnTo>
                  <a:pt x="10564" y="10271"/>
                </a:lnTo>
                <a:lnTo>
                  <a:pt x="10344" y="10638"/>
                </a:lnTo>
                <a:lnTo>
                  <a:pt x="9794" y="11555"/>
                </a:lnTo>
                <a:lnTo>
                  <a:pt x="9684" y="11519"/>
                </a:lnTo>
                <a:lnTo>
                  <a:pt x="9537" y="11519"/>
                </a:lnTo>
                <a:lnTo>
                  <a:pt x="9391" y="11555"/>
                </a:lnTo>
                <a:lnTo>
                  <a:pt x="9281" y="11629"/>
                </a:lnTo>
                <a:lnTo>
                  <a:pt x="9170" y="11702"/>
                </a:lnTo>
                <a:lnTo>
                  <a:pt x="9097" y="11812"/>
                </a:lnTo>
                <a:lnTo>
                  <a:pt x="9024" y="11922"/>
                </a:lnTo>
                <a:lnTo>
                  <a:pt x="8987" y="12032"/>
                </a:lnTo>
                <a:lnTo>
                  <a:pt x="8400" y="12069"/>
                </a:lnTo>
                <a:lnTo>
                  <a:pt x="7483" y="12142"/>
                </a:lnTo>
                <a:lnTo>
                  <a:pt x="7006" y="12142"/>
                </a:lnTo>
                <a:lnTo>
                  <a:pt x="6970" y="11959"/>
                </a:lnTo>
                <a:lnTo>
                  <a:pt x="6823" y="11775"/>
                </a:lnTo>
                <a:lnTo>
                  <a:pt x="6749" y="11739"/>
                </a:lnTo>
                <a:lnTo>
                  <a:pt x="6676" y="11702"/>
                </a:lnTo>
                <a:lnTo>
                  <a:pt x="6493" y="11665"/>
                </a:lnTo>
                <a:lnTo>
                  <a:pt x="6419" y="11629"/>
                </a:lnTo>
                <a:lnTo>
                  <a:pt x="6346" y="11665"/>
                </a:lnTo>
                <a:lnTo>
                  <a:pt x="6273" y="11739"/>
                </a:lnTo>
                <a:lnTo>
                  <a:pt x="6199" y="11739"/>
                </a:lnTo>
                <a:lnTo>
                  <a:pt x="5979" y="11225"/>
                </a:lnTo>
                <a:lnTo>
                  <a:pt x="5722" y="10712"/>
                </a:lnTo>
                <a:lnTo>
                  <a:pt x="5466" y="10308"/>
                </a:lnTo>
                <a:lnTo>
                  <a:pt x="5172" y="9868"/>
                </a:lnTo>
                <a:lnTo>
                  <a:pt x="5209" y="9758"/>
                </a:lnTo>
                <a:lnTo>
                  <a:pt x="5246" y="9648"/>
                </a:lnTo>
                <a:lnTo>
                  <a:pt x="5246" y="9501"/>
                </a:lnTo>
                <a:lnTo>
                  <a:pt x="5209" y="9391"/>
                </a:lnTo>
                <a:lnTo>
                  <a:pt x="5135" y="9318"/>
                </a:lnTo>
                <a:lnTo>
                  <a:pt x="5099" y="9318"/>
                </a:lnTo>
                <a:lnTo>
                  <a:pt x="5209" y="9171"/>
                </a:lnTo>
                <a:lnTo>
                  <a:pt x="5759" y="8401"/>
                </a:lnTo>
                <a:lnTo>
                  <a:pt x="6163" y="7850"/>
                </a:lnTo>
                <a:lnTo>
                  <a:pt x="6383" y="7594"/>
                </a:lnTo>
                <a:lnTo>
                  <a:pt x="6529" y="7300"/>
                </a:lnTo>
                <a:lnTo>
                  <a:pt x="6676" y="7337"/>
                </a:lnTo>
                <a:lnTo>
                  <a:pt x="6933" y="7337"/>
                </a:lnTo>
                <a:lnTo>
                  <a:pt x="7080" y="7300"/>
                </a:lnTo>
                <a:lnTo>
                  <a:pt x="7190" y="7263"/>
                </a:lnTo>
                <a:lnTo>
                  <a:pt x="7300" y="7153"/>
                </a:lnTo>
                <a:lnTo>
                  <a:pt x="7410" y="7080"/>
                </a:lnTo>
                <a:lnTo>
                  <a:pt x="7483" y="6970"/>
                </a:lnTo>
                <a:close/>
                <a:moveTo>
                  <a:pt x="4769" y="1"/>
                </a:moveTo>
                <a:lnTo>
                  <a:pt x="4769" y="37"/>
                </a:lnTo>
                <a:lnTo>
                  <a:pt x="4805" y="184"/>
                </a:lnTo>
                <a:lnTo>
                  <a:pt x="4879" y="294"/>
                </a:lnTo>
                <a:lnTo>
                  <a:pt x="4989" y="367"/>
                </a:lnTo>
                <a:lnTo>
                  <a:pt x="5099" y="404"/>
                </a:lnTo>
                <a:lnTo>
                  <a:pt x="5172" y="551"/>
                </a:lnTo>
                <a:lnTo>
                  <a:pt x="5282" y="697"/>
                </a:lnTo>
                <a:lnTo>
                  <a:pt x="5466" y="991"/>
                </a:lnTo>
                <a:lnTo>
                  <a:pt x="5539" y="1101"/>
                </a:lnTo>
                <a:lnTo>
                  <a:pt x="5466" y="1284"/>
                </a:lnTo>
                <a:lnTo>
                  <a:pt x="5466" y="1468"/>
                </a:lnTo>
                <a:lnTo>
                  <a:pt x="5539" y="1688"/>
                </a:lnTo>
                <a:lnTo>
                  <a:pt x="5649" y="1835"/>
                </a:lnTo>
                <a:lnTo>
                  <a:pt x="5722" y="1908"/>
                </a:lnTo>
                <a:lnTo>
                  <a:pt x="5356" y="2605"/>
                </a:lnTo>
                <a:lnTo>
                  <a:pt x="4879" y="3595"/>
                </a:lnTo>
                <a:lnTo>
                  <a:pt x="4769" y="3852"/>
                </a:lnTo>
                <a:lnTo>
                  <a:pt x="4622" y="4072"/>
                </a:lnTo>
                <a:lnTo>
                  <a:pt x="4402" y="4072"/>
                </a:lnTo>
                <a:lnTo>
                  <a:pt x="4292" y="4109"/>
                </a:lnTo>
                <a:lnTo>
                  <a:pt x="4182" y="4182"/>
                </a:lnTo>
                <a:lnTo>
                  <a:pt x="4108" y="4292"/>
                </a:lnTo>
                <a:lnTo>
                  <a:pt x="4072" y="4402"/>
                </a:lnTo>
                <a:lnTo>
                  <a:pt x="3485" y="4476"/>
                </a:lnTo>
                <a:lnTo>
                  <a:pt x="3045" y="4512"/>
                </a:lnTo>
                <a:lnTo>
                  <a:pt x="2678" y="4549"/>
                </a:lnTo>
                <a:lnTo>
                  <a:pt x="2568" y="4366"/>
                </a:lnTo>
                <a:lnTo>
                  <a:pt x="2458" y="4219"/>
                </a:lnTo>
                <a:lnTo>
                  <a:pt x="2274" y="4146"/>
                </a:lnTo>
                <a:lnTo>
                  <a:pt x="2091" y="4109"/>
                </a:lnTo>
                <a:lnTo>
                  <a:pt x="1907" y="4109"/>
                </a:lnTo>
                <a:lnTo>
                  <a:pt x="1797" y="4182"/>
                </a:lnTo>
                <a:lnTo>
                  <a:pt x="1651" y="4292"/>
                </a:lnTo>
                <a:lnTo>
                  <a:pt x="1577" y="4402"/>
                </a:lnTo>
                <a:lnTo>
                  <a:pt x="1504" y="4512"/>
                </a:lnTo>
                <a:lnTo>
                  <a:pt x="1504" y="4622"/>
                </a:lnTo>
                <a:lnTo>
                  <a:pt x="1431" y="4769"/>
                </a:lnTo>
                <a:lnTo>
                  <a:pt x="1431" y="4953"/>
                </a:lnTo>
                <a:lnTo>
                  <a:pt x="1467" y="5099"/>
                </a:lnTo>
                <a:lnTo>
                  <a:pt x="1504" y="5173"/>
                </a:lnTo>
                <a:lnTo>
                  <a:pt x="1504" y="5209"/>
                </a:lnTo>
                <a:lnTo>
                  <a:pt x="1247" y="5760"/>
                </a:lnTo>
                <a:lnTo>
                  <a:pt x="880" y="6420"/>
                </a:lnTo>
                <a:lnTo>
                  <a:pt x="770" y="6640"/>
                </a:lnTo>
                <a:lnTo>
                  <a:pt x="770" y="6713"/>
                </a:lnTo>
                <a:lnTo>
                  <a:pt x="734" y="6823"/>
                </a:lnTo>
                <a:lnTo>
                  <a:pt x="734" y="6787"/>
                </a:lnTo>
                <a:lnTo>
                  <a:pt x="624" y="6787"/>
                </a:lnTo>
                <a:lnTo>
                  <a:pt x="550" y="6823"/>
                </a:lnTo>
                <a:lnTo>
                  <a:pt x="404" y="6933"/>
                </a:lnTo>
                <a:lnTo>
                  <a:pt x="330" y="6970"/>
                </a:lnTo>
                <a:lnTo>
                  <a:pt x="257" y="7007"/>
                </a:lnTo>
                <a:lnTo>
                  <a:pt x="183" y="7117"/>
                </a:lnTo>
                <a:lnTo>
                  <a:pt x="110" y="7227"/>
                </a:lnTo>
                <a:lnTo>
                  <a:pt x="110" y="7447"/>
                </a:lnTo>
                <a:lnTo>
                  <a:pt x="0" y="7777"/>
                </a:lnTo>
                <a:lnTo>
                  <a:pt x="37" y="7850"/>
                </a:lnTo>
                <a:lnTo>
                  <a:pt x="73" y="7887"/>
                </a:lnTo>
                <a:lnTo>
                  <a:pt x="110" y="7960"/>
                </a:lnTo>
                <a:lnTo>
                  <a:pt x="183" y="7960"/>
                </a:lnTo>
                <a:lnTo>
                  <a:pt x="367" y="8034"/>
                </a:lnTo>
                <a:lnTo>
                  <a:pt x="660" y="8034"/>
                </a:lnTo>
                <a:lnTo>
                  <a:pt x="660" y="7997"/>
                </a:lnTo>
                <a:lnTo>
                  <a:pt x="770" y="7997"/>
                </a:lnTo>
                <a:lnTo>
                  <a:pt x="880" y="8181"/>
                </a:lnTo>
                <a:lnTo>
                  <a:pt x="990" y="8364"/>
                </a:lnTo>
                <a:lnTo>
                  <a:pt x="1211" y="8657"/>
                </a:lnTo>
                <a:lnTo>
                  <a:pt x="1651" y="9281"/>
                </a:lnTo>
                <a:lnTo>
                  <a:pt x="1687" y="9354"/>
                </a:lnTo>
                <a:lnTo>
                  <a:pt x="1651" y="9501"/>
                </a:lnTo>
                <a:lnTo>
                  <a:pt x="1614" y="9648"/>
                </a:lnTo>
                <a:lnTo>
                  <a:pt x="1577" y="9831"/>
                </a:lnTo>
                <a:lnTo>
                  <a:pt x="1577" y="9941"/>
                </a:lnTo>
                <a:lnTo>
                  <a:pt x="1614" y="10051"/>
                </a:lnTo>
                <a:lnTo>
                  <a:pt x="1541" y="10235"/>
                </a:lnTo>
                <a:lnTo>
                  <a:pt x="1431" y="10418"/>
                </a:lnTo>
                <a:lnTo>
                  <a:pt x="1357" y="10601"/>
                </a:lnTo>
                <a:lnTo>
                  <a:pt x="1211" y="10785"/>
                </a:lnTo>
                <a:lnTo>
                  <a:pt x="1137" y="10858"/>
                </a:lnTo>
                <a:lnTo>
                  <a:pt x="1137" y="10968"/>
                </a:lnTo>
                <a:lnTo>
                  <a:pt x="1174" y="11078"/>
                </a:lnTo>
                <a:lnTo>
                  <a:pt x="1247" y="11152"/>
                </a:lnTo>
                <a:lnTo>
                  <a:pt x="1357" y="11188"/>
                </a:lnTo>
                <a:lnTo>
                  <a:pt x="1467" y="11152"/>
                </a:lnTo>
                <a:lnTo>
                  <a:pt x="1541" y="11078"/>
                </a:lnTo>
                <a:lnTo>
                  <a:pt x="1577" y="10968"/>
                </a:lnTo>
                <a:lnTo>
                  <a:pt x="1614" y="10932"/>
                </a:lnTo>
                <a:lnTo>
                  <a:pt x="1687" y="10822"/>
                </a:lnTo>
                <a:lnTo>
                  <a:pt x="1761" y="10638"/>
                </a:lnTo>
                <a:lnTo>
                  <a:pt x="1834" y="10491"/>
                </a:lnTo>
                <a:lnTo>
                  <a:pt x="1907" y="10198"/>
                </a:lnTo>
                <a:lnTo>
                  <a:pt x="2164" y="10198"/>
                </a:lnTo>
                <a:lnTo>
                  <a:pt x="2348" y="10161"/>
                </a:lnTo>
                <a:lnTo>
                  <a:pt x="2494" y="10088"/>
                </a:lnTo>
                <a:lnTo>
                  <a:pt x="2641" y="10015"/>
                </a:lnTo>
                <a:lnTo>
                  <a:pt x="2714" y="9905"/>
                </a:lnTo>
                <a:lnTo>
                  <a:pt x="3338" y="9905"/>
                </a:lnTo>
                <a:lnTo>
                  <a:pt x="3998" y="9941"/>
                </a:lnTo>
                <a:lnTo>
                  <a:pt x="4035" y="10051"/>
                </a:lnTo>
                <a:lnTo>
                  <a:pt x="4072" y="10088"/>
                </a:lnTo>
                <a:lnTo>
                  <a:pt x="4145" y="10161"/>
                </a:lnTo>
                <a:lnTo>
                  <a:pt x="4292" y="10235"/>
                </a:lnTo>
                <a:lnTo>
                  <a:pt x="4439" y="10308"/>
                </a:lnTo>
                <a:lnTo>
                  <a:pt x="4622" y="10308"/>
                </a:lnTo>
                <a:lnTo>
                  <a:pt x="4805" y="10271"/>
                </a:lnTo>
                <a:lnTo>
                  <a:pt x="4879" y="10235"/>
                </a:lnTo>
                <a:lnTo>
                  <a:pt x="5282" y="10822"/>
                </a:lnTo>
                <a:lnTo>
                  <a:pt x="5429" y="11115"/>
                </a:lnTo>
                <a:lnTo>
                  <a:pt x="5576" y="11408"/>
                </a:lnTo>
                <a:lnTo>
                  <a:pt x="5796" y="11995"/>
                </a:lnTo>
                <a:lnTo>
                  <a:pt x="5759" y="12105"/>
                </a:lnTo>
                <a:lnTo>
                  <a:pt x="5759" y="12215"/>
                </a:lnTo>
                <a:lnTo>
                  <a:pt x="5759" y="12362"/>
                </a:lnTo>
                <a:lnTo>
                  <a:pt x="5759" y="12472"/>
                </a:lnTo>
                <a:lnTo>
                  <a:pt x="5759" y="12509"/>
                </a:lnTo>
                <a:lnTo>
                  <a:pt x="5722" y="12619"/>
                </a:lnTo>
                <a:lnTo>
                  <a:pt x="5722" y="12692"/>
                </a:lnTo>
                <a:lnTo>
                  <a:pt x="5759" y="12766"/>
                </a:lnTo>
                <a:lnTo>
                  <a:pt x="5979" y="12876"/>
                </a:lnTo>
                <a:lnTo>
                  <a:pt x="5759" y="13169"/>
                </a:lnTo>
                <a:lnTo>
                  <a:pt x="5612" y="13463"/>
                </a:lnTo>
                <a:lnTo>
                  <a:pt x="5502" y="13793"/>
                </a:lnTo>
                <a:lnTo>
                  <a:pt x="5429" y="14123"/>
                </a:lnTo>
                <a:lnTo>
                  <a:pt x="5392" y="14196"/>
                </a:lnTo>
                <a:lnTo>
                  <a:pt x="5429" y="14270"/>
                </a:lnTo>
                <a:lnTo>
                  <a:pt x="5502" y="14343"/>
                </a:lnTo>
                <a:lnTo>
                  <a:pt x="5576" y="14380"/>
                </a:lnTo>
                <a:lnTo>
                  <a:pt x="5649" y="14416"/>
                </a:lnTo>
                <a:lnTo>
                  <a:pt x="5722" y="14416"/>
                </a:lnTo>
                <a:lnTo>
                  <a:pt x="5759" y="14380"/>
                </a:lnTo>
                <a:lnTo>
                  <a:pt x="5832" y="14306"/>
                </a:lnTo>
                <a:lnTo>
                  <a:pt x="5832" y="14233"/>
                </a:lnTo>
                <a:lnTo>
                  <a:pt x="5869" y="14086"/>
                </a:lnTo>
                <a:lnTo>
                  <a:pt x="5979" y="13793"/>
                </a:lnTo>
                <a:lnTo>
                  <a:pt x="6089" y="13463"/>
                </a:lnTo>
                <a:lnTo>
                  <a:pt x="6309" y="13022"/>
                </a:lnTo>
                <a:lnTo>
                  <a:pt x="6566" y="13022"/>
                </a:lnTo>
                <a:lnTo>
                  <a:pt x="6713" y="12986"/>
                </a:lnTo>
                <a:lnTo>
                  <a:pt x="6786" y="12876"/>
                </a:lnTo>
                <a:lnTo>
                  <a:pt x="6860" y="12582"/>
                </a:lnTo>
                <a:lnTo>
                  <a:pt x="7593" y="12582"/>
                </a:lnTo>
                <a:lnTo>
                  <a:pt x="8253" y="12546"/>
                </a:lnTo>
                <a:lnTo>
                  <a:pt x="8914" y="12509"/>
                </a:lnTo>
                <a:lnTo>
                  <a:pt x="8950" y="12509"/>
                </a:lnTo>
                <a:lnTo>
                  <a:pt x="8950" y="12619"/>
                </a:lnTo>
                <a:lnTo>
                  <a:pt x="9024" y="12692"/>
                </a:lnTo>
                <a:lnTo>
                  <a:pt x="9170" y="12802"/>
                </a:lnTo>
                <a:lnTo>
                  <a:pt x="9354" y="12876"/>
                </a:lnTo>
                <a:lnTo>
                  <a:pt x="9537" y="12912"/>
                </a:lnTo>
                <a:lnTo>
                  <a:pt x="9647" y="13279"/>
                </a:lnTo>
                <a:lnTo>
                  <a:pt x="9794" y="13829"/>
                </a:lnTo>
                <a:lnTo>
                  <a:pt x="9904" y="14050"/>
                </a:lnTo>
                <a:lnTo>
                  <a:pt x="9977" y="14160"/>
                </a:lnTo>
                <a:lnTo>
                  <a:pt x="10051" y="14270"/>
                </a:lnTo>
                <a:lnTo>
                  <a:pt x="10198" y="14270"/>
                </a:lnTo>
                <a:lnTo>
                  <a:pt x="10271" y="14233"/>
                </a:lnTo>
                <a:lnTo>
                  <a:pt x="10308" y="14160"/>
                </a:lnTo>
                <a:lnTo>
                  <a:pt x="10308" y="14013"/>
                </a:lnTo>
                <a:lnTo>
                  <a:pt x="10308" y="13903"/>
                </a:lnTo>
                <a:lnTo>
                  <a:pt x="10198" y="13609"/>
                </a:lnTo>
                <a:lnTo>
                  <a:pt x="9977" y="12949"/>
                </a:lnTo>
                <a:lnTo>
                  <a:pt x="9904" y="12729"/>
                </a:lnTo>
                <a:lnTo>
                  <a:pt x="9977" y="12619"/>
                </a:lnTo>
                <a:lnTo>
                  <a:pt x="10088" y="12399"/>
                </a:lnTo>
                <a:lnTo>
                  <a:pt x="10124" y="12215"/>
                </a:lnTo>
                <a:lnTo>
                  <a:pt x="10161" y="12032"/>
                </a:lnTo>
                <a:lnTo>
                  <a:pt x="10161" y="11885"/>
                </a:lnTo>
                <a:lnTo>
                  <a:pt x="10124" y="11849"/>
                </a:lnTo>
                <a:lnTo>
                  <a:pt x="10601" y="11042"/>
                </a:lnTo>
                <a:lnTo>
                  <a:pt x="11115" y="10235"/>
                </a:lnTo>
                <a:lnTo>
                  <a:pt x="11371" y="10088"/>
                </a:lnTo>
                <a:lnTo>
                  <a:pt x="11518" y="9978"/>
                </a:lnTo>
                <a:lnTo>
                  <a:pt x="11628" y="9868"/>
                </a:lnTo>
                <a:lnTo>
                  <a:pt x="11665" y="9831"/>
                </a:lnTo>
                <a:lnTo>
                  <a:pt x="11738" y="9758"/>
                </a:lnTo>
                <a:lnTo>
                  <a:pt x="11812" y="9611"/>
                </a:lnTo>
                <a:lnTo>
                  <a:pt x="11885" y="9464"/>
                </a:lnTo>
                <a:lnTo>
                  <a:pt x="12068" y="9501"/>
                </a:lnTo>
                <a:lnTo>
                  <a:pt x="12288" y="9501"/>
                </a:lnTo>
                <a:lnTo>
                  <a:pt x="12875" y="9538"/>
                </a:lnTo>
                <a:lnTo>
                  <a:pt x="13426" y="9501"/>
                </a:lnTo>
                <a:lnTo>
                  <a:pt x="13499" y="9501"/>
                </a:lnTo>
                <a:lnTo>
                  <a:pt x="13572" y="9464"/>
                </a:lnTo>
                <a:lnTo>
                  <a:pt x="13646" y="9391"/>
                </a:lnTo>
                <a:lnTo>
                  <a:pt x="13646" y="9318"/>
                </a:lnTo>
                <a:lnTo>
                  <a:pt x="13682" y="9244"/>
                </a:lnTo>
                <a:lnTo>
                  <a:pt x="13646" y="9171"/>
                </a:lnTo>
                <a:lnTo>
                  <a:pt x="13609" y="9098"/>
                </a:lnTo>
                <a:lnTo>
                  <a:pt x="13536" y="9024"/>
                </a:lnTo>
                <a:lnTo>
                  <a:pt x="13426" y="9024"/>
                </a:lnTo>
                <a:lnTo>
                  <a:pt x="13059" y="8988"/>
                </a:lnTo>
                <a:lnTo>
                  <a:pt x="12655" y="8988"/>
                </a:lnTo>
                <a:lnTo>
                  <a:pt x="11885" y="9024"/>
                </a:lnTo>
                <a:lnTo>
                  <a:pt x="11812" y="8951"/>
                </a:lnTo>
                <a:lnTo>
                  <a:pt x="11738" y="8877"/>
                </a:lnTo>
                <a:lnTo>
                  <a:pt x="11518" y="8767"/>
                </a:lnTo>
                <a:lnTo>
                  <a:pt x="11445" y="8767"/>
                </a:lnTo>
                <a:lnTo>
                  <a:pt x="11335" y="8804"/>
                </a:lnTo>
                <a:lnTo>
                  <a:pt x="11225" y="8767"/>
                </a:lnTo>
                <a:lnTo>
                  <a:pt x="11078" y="8804"/>
                </a:lnTo>
                <a:lnTo>
                  <a:pt x="10638" y="8107"/>
                </a:lnTo>
                <a:lnTo>
                  <a:pt x="10271" y="7594"/>
                </a:lnTo>
                <a:lnTo>
                  <a:pt x="10088" y="7300"/>
                </a:lnTo>
                <a:lnTo>
                  <a:pt x="9904" y="7080"/>
                </a:lnTo>
                <a:lnTo>
                  <a:pt x="9977" y="6970"/>
                </a:lnTo>
                <a:lnTo>
                  <a:pt x="10051" y="6823"/>
                </a:lnTo>
                <a:lnTo>
                  <a:pt x="10088" y="6713"/>
                </a:lnTo>
                <a:lnTo>
                  <a:pt x="10124" y="6567"/>
                </a:lnTo>
                <a:lnTo>
                  <a:pt x="10088" y="6493"/>
                </a:lnTo>
                <a:lnTo>
                  <a:pt x="10051" y="6456"/>
                </a:lnTo>
                <a:lnTo>
                  <a:pt x="9941" y="6456"/>
                </a:lnTo>
                <a:lnTo>
                  <a:pt x="10124" y="6236"/>
                </a:lnTo>
                <a:lnTo>
                  <a:pt x="10308" y="5980"/>
                </a:lnTo>
                <a:lnTo>
                  <a:pt x="10638" y="5503"/>
                </a:lnTo>
                <a:lnTo>
                  <a:pt x="11005" y="4953"/>
                </a:lnTo>
                <a:lnTo>
                  <a:pt x="11078" y="4953"/>
                </a:lnTo>
                <a:lnTo>
                  <a:pt x="11151" y="4916"/>
                </a:lnTo>
                <a:lnTo>
                  <a:pt x="11225" y="4843"/>
                </a:lnTo>
                <a:lnTo>
                  <a:pt x="11298" y="4769"/>
                </a:lnTo>
                <a:lnTo>
                  <a:pt x="11518" y="4586"/>
                </a:lnTo>
                <a:lnTo>
                  <a:pt x="11591" y="4476"/>
                </a:lnTo>
                <a:lnTo>
                  <a:pt x="11665" y="4366"/>
                </a:lnTo>
                <a:lnTo>
                  <a:pt x="11702" y="4256"/>
                </a:lnTo>
                <a:lnTo>
                  <a:pt x="11702" y="4146"/>
                </a:lnTo>
                <a:lnTo>
                  <a:pt x="11665" y="3999"/>
                </a:lnTo>
                <a:lnTo>
                  <a:pt x="11591" y="3889"/>
                </a:lnTo>
                <a:lnTo>
                  <a:pt x="11518" y="3779"/>
                </a:lnTo>
                <a:lnTo>
                  <a:pt x="11408" y="3742"/>
                </a:lnTo>
                <a:lnTo>
                  <a:pt x="11298" y="3705"/>
                </a:lnTo>
                <a:lnTo>
                  <a:pt x="11151" y="3669"/>
                </a:lnTo>
                <a:lnTo>
                  <a:pt x="10931" y="3192"/>
                </a:lnTo>
                <a:lnTo>
                  <a:pt x="10674" y="2752"/>
                </a:lnTo>
                <a:lnTo>
                  <a:pt x="10344" y="2091"/>
                </a:lnTo>
                <a:lnTo>
                  <a:pt x="10124" y="1725"/>
                </a:lnTo>
                <a:lnTo>
                  <a:pt x="9904" y="1431"/>
                </a:lnTo>
                <a:lnTo>
                  <a:pt x="9941" y="1284"/>
                </a:lnTo>
                <a:lnTo>
                  <a:pt x="9941" y="1211"/>
                </a:lnTo>
                <a:lnTo>
                  <a:pt x="9977" y="1064"/>
                </a:lnTo>
                <a:lnTo>
                  <a:pt x="9941" y="954"/>
                </a:lnTo>
                <a:lnTo>
                  <a:pt x="9904" y="844"/>
                </a:lnTo>
                <a:lnTo>
                  <a:pt x="9831" y="697"/>
                </a:lnTo>
                <a:lnTo>
                  <a:pt x="9721" y="587"/>
                </a:lnTo>
                <a:lnTo>
                  <a:pt x="9574" y="514"/>
                </a:lnTo>
                <a:lnTo>
                  <a:pt x="9427" y="477"/>
                </a:lnTo>
                <a:lnTo>
                  <a:pt x="9244" y="514"/>
                </a:lnTo>
                <a:lnTo>
                  <a:pt x="9097" y="551"/>
                </a:lnTo>
                <a:lnTo>
                  <a:pt x="8987" y="661"/>
                </a:lnTo>
                <a:lnTo>
                  <a:pt x="8914" y="808"/>
                </a:lnTo>
                <a:lnTo>
                  <a:pt x="8877" y="954"/>
                </a:lnTo>
                <a:lnTo>
                  <a:pt x="8840" y="1028"/>
                </a:lnTo>
                <a:lnTo>
                  <a:pt x="7887" y="1101"/>
                </a:lnTo>
                <a:lnTo>
                  <a:pt x="7080" y="1174"/>
                </a:lnTo>
                <a:lnTo>
                  <a:pt x="6933" y="1174"/>
                </a:lnTo>
                <a:lnTo>
                  <a:pt x="6860" y="1064"/>
                </a:lnTo>
                <a:lnTo>
                  <a:pt x="6749" y="918"/>
                </a:lnTo>
                <a:lnTo>
                  <a:pt x="6713" y="881"/>
                </a:lnTo>
                <a:lnTo>
                  <a:pt x="6639" y="808"/>
                </a:lnTo>
                <a:lnTo>
                  <a:pt x="6529" y="771"/>
                </a:lnTo>
                <a:lnTo>
                  <a:pt x="6456" y="771"/>
                </a:lnTo>
                <a:lnTo>
                  <a:pt x="6383" y="808"/>
                </a:lnTo>
                <a:lnTo>
                  <a:pt x="5942" y="808"/>
                </a:lnTo>
                <a:lnTo>
                  <a:pt x="5686" y="477"/>
                </a:lnTo>
                <a:lnTo>
                  <a:pt x="5576" y="294"/>
                </a:lnTo>
                <a:lnTo>
                  <a:pt x="5466" y="111"/>
                </a:lnTo>
                <a:lnTo>
                  <a:pt x="5429" y="37"/>
                </a:lnTo>
                <a:lnTo>
                  <a:pt x="5356" y="1"/>
                </a:lnTo>
                <a:lnTo>
                  <a:pt x="5209" y="1"/>
                </a:lnTo>
                <a:lnTo>
                  <a:pt x="5025" y="37"/>
                </a:lnTo>
                <a:lnTo>
                  <a:pt x="4915" y="1"/>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09" name="Google Shape;209;p3"/>
          <p:cNvSpPr/>
          <p:nvPr/>
        </p:nvSpPr>
        <p:spPr>
          <a:xfrm>
            <a:off x="6984573" y="4950383"/>
            <a:ext cx="297606" cy="211234"/>
          </a:xfrm>
          <a:custGeom>
            <a:avLst/>
            <a:gdLst/>
            <a:ahLst/>
            <a:cxnLst/>
            <a:rect l="l" t="t" r="r" b="b"/>
            <a:pathLst>
              <a:path w="10492" h="7447" extrusionOk="0">
                <a:moveTo>
                  <a:pt x="7300" y="1761"/>
                </a:moveTo>
                <a:lnTo>
                  <a:pt x="7117" y="1797"/>
                </a:lnTo>
                <a:lnTo>
                  <a:pt x="6897" y="1834"/>
                </a:lnTo>
                <a:lnTo>
                  <a:pt x="6713" y="1907"/>
                </a:lnTo>
                <a:lnTo>
                  <a:pt x="6530" y="2017"/>
                </a:lnTo>
                <a:lnTo>
                  <a:pt x="6383" y="2128"/>
                </a:lnTo>
                <a:lnTo>
                  <a:pt x="6273" y="2274"/>
                </a:lnTo>
                <a:lnTo>
                  <a:pt x="6200" y="2458"/>
                </a:lnTo>
                <a:lnTo>
                  <a:pt x="6200" y="2531"/>
                </a:lnTo>
                <a:lnTo>
                  <a:pt x="6237" y="2604"/>
                </a:lnTo>
                <a:lnTo>
                  <a:pt x="6310" y="2641"/>
                </a:lnTo>
                <a:lnTo>
                  <a:pt x="6383" y="2641"/>
                </a:lnTo>
                <a:lnTo>
                  <a:pt x="6530" y="2604"/>
                </a:lnTo>
                <a:lnTo>
                  <a:pt x="6640" y="2531"/>
                </a:lnTo>
                <a:lnTo>
                  <a:pt x="6860" y="2384"/>
                </a:lnTo>
                <a:lnTo>
                  <a:pt x="7007" y="2348"/>
                </a:lnTo>
                <a:lnTo>
                  <a:pt x="7154" y="2274"/>
                </a:lnTo>
                <a:lnTo>
                  <a:pt x="7484" y="2274"/>
                </a:lnTo>
                <a:lnTo>
                  <a:pt x="7667" y="2311"/>
                </a:lnTo>
                <a:lnTo>
                  <a:pt x="7851" y="2384"/>
                </a:lnTo>
                <a:lnTo>
                  <a:pt x="7924" y="2458"/>
                </a:lnTo>
                <a:lnTo>
                  <a:pt x="7961" y="2531"/>
                </a:lnTo>
                <a:lnTo>
                  <a:pt x="7997" y="2641"/>
                </a:lnTo>
                <a:lnTo>
                  <a:pt x="7997" y="2751"/>
                </a:lnTo>
                <a:lnTo>
                  <a:pt x="7961" y="2898"/>
                </a:lnTo>
                <a:lnTo>
                  <a:pt x="7887" y="3045"/>
                </a:lnTo>
                <a:lnTo>
                  <a:pt x="7667" y="3338"/>
                </a:lnTo>
                <a:lnTo>
                  <a:pt x="7190" y="3998"/>
                </a:lnTo>
                <a:lnTo>
                  <a:pt x="6713" y="4622"/>
                </a:lnTo>
                <a:lnTo>
                  <a:pt x="5686" y="5869"/>
                </a:lnTo>
                <a:lnTo>
                  <a:pt x="5613" y="6016"/>
                </a:lnTo>
                <a:lnTo>
                  <a:pt x="5650" y="6162"/>
                </a:lnTo>
                <a:lnTo>
                  <a:pt x="5686" y="6236"/>
                </a:lnTo>
                <a:lnTo>
                  <a:pt x="5723" y="6273"/>
                </a:lnTo>
                <a:lnTo>
                  <a:pt x="5796" y="6309"/>
                </a:lnTo>
                <a:lnTo>
                  <a:pt x="5870" y="6309"/>
                </a:lnTo>
                <a:lnTo>
                  <a:pt x="6567" y="6273"/>
                </a:lnTo>
                <a:lnTo>
                  <a:pt x="7264" y="6309"/>
                </a:lnTo>
                <a:lnTo>
                  <a:pt x="8034" y="6346"/>
                </a:lnTo>
                <a:lnTo>
                  <a:pt x="8401" y="6419"/>
                </a:lnTo>
                <a:lnTo>
                  <a:pt x="8547" y="6419"/>
                </a:lnTo>
                <a:lnTo>
                  <a:pt x="8731" y="6383"/>
                </a:lnTo>
                <a:lnTo>
                  <a:pt x="8841" y="6309"/>
                </a:lnTo>
                <a:lnTo>
                  <a:pt x="8878" y="6199"/>
                </a:lnTo>
                <a:lnTo>
                  <a:pt x="8878" y="6089"/>
                </a:lnTo>
                <a:lnTo>
                  <a:pt x="8768" y="6016"/>
                </a:lnTo>
                <a:lnTo>
                  <a:pt x="8658" y="5942"/>
                </a:lnTo>
                <a:lnTo>
                  <a:pt x="8474" y="5869"/>
                </a:lnTo>
                <a:lnTo>
                  <a:pt x="8107" y="5796"/>
                </a:lnTo>
                <a:lnTo>
                  <a:pt x="7410" y="5759"/>
                </a:lnTo>
                <a:lnTo>
                  <a:pt x="6457" y="5759"/>
                </a:lnTo>
                <a:lnTo>
                  <a:pt x="7557" y="4365"/>
                </a:lnTo>
                <a:lnTo>
                  <a:pt x="7851" y="3998"/>
                </a:lnTo>
                <a:lnTo>
                  <a:pt x="8144" y="3595"/>
                </a:lnTo>
                <a:lnTo>
                  <a:pt x="8291" y="3375"/>
                </a:lnTo>
                <a:lnTo>
                  <a:pt x="8401" y="3191"/>
                </a:lnTo>
                <a:lnTo>
                  <a:pt x="8474" y="2935"/>
                </a:lnTo>
                <a:lnTo>
                  <a:pt x="8511" y="2714"/>
                </a:lnTo>
                <a:lnTo>
                  <a:pt x="8511" y="2494"/>
                </a:lnTo>
                <a:lnTo>
                  <a:pt x="8437" y="2311"/>
                </a:lnTo>
                <a:lnTo>
                  <a:pt x="8327" y="2164"/>
                </a:lnTo>
                <a:lnTo>
                  <a:pt x="8217" y="2017"/>
                </a:lnTo>
                <a:lnTo>
                  <a:pt x="8071" y="1907"/>
                </a:lnTo>
                <a:lnTo>
                  <a:pt x="7887" y="1834"/>
                </a:lnTo>
                <a:lnTo>
                  <a:pt x="7667" y="1797"/>
                </a:lnTo>
                <a:lnTo>
                  <a:pt x="7484" y="1761"/>
                </a:lnTo>
                <a:close/>
                <a:moveTo>
                  <a:pt x="954" y="0"/>
                </a:moveTo>
                <a:lnTo>
                  <a:pt x="771" y="37"/>
                </a:lnTo>
                <a:lnTo>
                  <a:pt x="624" y="110"/>
                </a:lnTo>
                <a:lnTo>
                  <a:pt x="441" y="183"/>
                </a:lnTo>
                <a:lnTo>
                  <a:pt x="294" y="257"/>
                </a:lnTo>
                <a:lnTo>
                  <a:pt x="147" y="404"/>
                </a:lnTo>
                <a:lnTo>
                  <a:pt x="37" y="514"/>
                </a:lnTo>
                <a:lnTo>
                  <a:pt x="1" y="587"/>
                </a:lnTo>
                <a:lnTo>
                  <a:pt x="1" y="660"/>
                </a:lnTo>
                <a:lnTo>
                  <a:pt x="74" y="770"/>
                </a:lnTo>
                <a:lnTo>
                  <a:pt x="184" y="844"/>
                </a:lnTo>
                <a:lnTo>
                  <a:pt x="257" y="844"/>
                </a:lnTo>
                <a:lnTo>
                  <a:pt x="331" y="807"/>
                </a:lnTo>
                <a:lnTo>
                  <a:pt x="661" y="660"/>
                </a:lnTo>
                <a:lnTo>
                  <a:pt x="844" y="624"/>
                </a:lnTo>
                <a:lnTo>
                  <a:pt x="1028" y="587"/>
                </a:lnTo>
                <a:lnTo>
                  <a:pt x="991" y="624"/>
                </a:lnTo>
                <a:lnTo>
                  <a:pt x="991" y="844"/>
                </a:lnTo>
                <a:lnTo>
                  <a:pt x="991" y="1064"/>
                </a:lnTo>
                <a:lnTo>
                  <a:pt x="1101" y="1467"/>
                </a:lnTo>
                <a:lnTo>
                  <a:pt x="1358" y="2641"/>
                </a:lnTo>
                <a:lnTo>
                  <a:pt x="2312" y="7263"/>
                </a:lnTo>
                <a:lnTo>
                  <a:pt x="2348" y="7336"/>
                </a:lnTo>
                <a:lnTo>
                  <a:pt x="2422" y="7410"/>
                </a:lnTo>
                <a:lnTo>
                  <a:pt x="2495" y="7446"/>
                </a:lnTo>
                <a:lnTo>
                  <a:pt x="2678" y="7446"/>
                </a:lnTo>
                <a:lnTo>
                  <a:pt x="2752" y="7410"/>
                </a:lnTo>
                <a:lnTo>
                  <a:pt x="2825" y="7336"/>
                </a:lnTo>
                <a:lnTo>
                  <a:pt x="2862" y="7263"/>
                </a:lnTo>
                <a:lnTo>
                  <a:pt x="4072" y="4108"/>
                </a:lnTo>
                <a:lnTo>
                  <a:pt x="5246" y="990"/>
                </a:lnTo>
                <a:lnTo>
                  <a:pt x="6457" y="917"/>
                </a:lnTo>
                <a:lnTo>
                  <a:pt x="7667" y="880"/>
                </a:lnTo>
                <a:lnTo>
                  <a:pt x="8988" y="917"/>
                </a:lnTo>
                <a:lnTo>
                  <a:pt x="9648" y="990"/>
                </a:lnTo>
                <a:lnTo>
                  <a:pt x="9978" y="990"/>
                </a:lnTo>
                <a:lnTo>
                  <a:pt x="10308" y="954"/>
                </a:lnTo>
                <a:lnTo>
                  <a:pt x="10382" y="917"/>
                </a:lnTo>
                <a:lnTo>
                  <a:pt x="10455" y="880"/>
                </a:lnTo>
                <a:lnTo>
                  <a:pt x="10492" y="807"/>
                </a:lnTo>
                <a:lnTo>
                  <a:pt x="10492" y="734"/>
                </a:lnTo>
                <a:lnTo>
                  <a:pt x="10418" y="587"/>
                </a:lnTo>
                <a:lnTo>
                  <a:pt x="10382" y="514"/>
                </a:lnTo>
                <a:lnTo>
                  <a:pt x="10308" y="477"/>
                </a:lnTo>
                <a:lnTo>
                  <a:pt x="10015" y="404"/>
                </a:lnTo>
                <a:lnTo>
                  <a:pt x="9721" y="367"/>
                </a:lnTo>
                <a:lnTo>
                  <a:pt x="9134" y="330"/>
                </a:lnTo>
                <a:lnTo>
                  <a:pt x="7814" y="293"/>
                </a:lnTo>
                <a:lnTo>
                  <a:pt x="6420" y="330"/>
                </a:lnTo>
                <a:lnTo>
                  <a:pt x="5026" y="404"/>
                </a:lnTo>
                <a:lnTo>
                  <a:pt x="4916" y="440"/>
                </a:lnTo>
                <a:lnTo>
                  <a:pt x="4843" y="477"/>
                </a:lnTo>
                <a:lnTo>
                  <a:pt x="4806" y="550"/>
                </a:lnTo>
                <a:lnTo>
                  <a:pt x="4733" y="624"/>
                </a:lnTo>
                <a:lnTo>
                  <a:pt x="2678" y="6162"/>
                </a:lnTo>
                <a:lnTo>
                  <a:pt x="2128" y="3705"/>
                </a:lnTo>
                <a:lnTo>
                  <a:pt x="1725" y="1981"/>
                </a:lnTo>
                <a:lnTo>
                  <a:pt x="1541" y="1210"/>
                </a:lnTo>
                <a:lnTo>
                  <a:pt x="1468" y="844"/>
                </a:lnTo>
                <a:lnTo>
                  <a:pt x="1431" y="660"/>
                </a:lnTo>
                <a:lnTo>
                  <a:pt x="1395" y="550"/>
                </a:lnTo>
                <a:lnTo>
                  <a:pt x="1431" y="550"/>
                </a:lnTo>
                <a:lnTo>
                  <a:pt x="1468" y="514"/>
                </a:lnTo>
                <a:lnTo>
                  <a:pt x="1468" y="477"/>
                </a:lnTo>
                <a:lnTo>
                  <a:pt x="1505" y="367"/>
                </a:lnTo>
                <a:lnTo>
                  <a:pt x="1505" y="220"/>
                </a:lnTo>
                <a:lnTo>
                  <a:pt x="1468" y="110"/>
                </a:lnTo>
                <a:lnTo>
                  <a:pt x="1395" y="73"/>
                </a:lnTo>
                <a:lnTo>
                  <a:pt x="1321" y="37"/>
                </a:lnTo>
                <a:lnTo>
                  <a:pt x="1138" y="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10" name="Google Shape;210;p3"/>
          <p:cNvSpPr/>
          <p:nvPr/>
        </p:nvSpPr>
        <p:spPr>
          <a:xfrm>
            <a:off x="8749725" y="4950125"/>
            <a:ext cx="288245" cy="184202"/>
          </a:xfrm>
          <a:custGeom>
            <a:avLst/>
            <a:gdLst/>
            <a:ahLst/>
            <a:cxnLst/>
            <a:rect l="l" t="t" r="r" b="b"/>
            <a:pathLst>
              <a:path w="10162" h="6494" extrusionOk="0">
                <a:moveTo>
                  <a:pt x="8291" y="587"/>
                </a:moveTo>
                <a:lnTo>
                  <a:pt x="8291" y="698"/>
                </a:lnTo>
                <a:lnTo>
                  <a:pt x="8327" y="771"/>
                </a:lnTo>
                <a:lnTo>
                  <a:pt x="8401" y="808"/>
                </a:lnTo>
                <a:lnTo>
                  <a:pt x="8474" y="808"/>
                </a:lnTo>
                <a:lnTo>
                  <a:pt x="8768" y="771"/>
                </a:lnTo>
                <a:lnTo>
                  <a:pt x="8914" y="771"/>
                </a:lnTo>
                <a:lnTo>
                  <a:pt x="8988" y="808"/>
                </a:lnTo>
                <a:lnTo>
                  <a:pt x="9024" y="844"/>
                </a:lnTo>
                <a:lnTo>
                  <a:pt x="9208" y="1101"/>
                </a:lnTo>
                <a:lnTo>
                  <a:pt x="9318" y="1321"/>
                </a:lnTo>
                <a:lnTo>
                  <a:pt x="9465" y="1615"/>
                </a:lnTo>
                <a:lnTo>
                  <a:pt x="9538" y="1871"/>
                </a:lnTo>
                <a:lnTo>
                  <a:pt x="9611" y="2165"/>
                </a:lnTo>
                <a:lnTo>
                  <a:pt x="9648" y="2458"/>
                </a:lnTo>
                <a:lnTo>
                  <a:pt x="9648" y="2715"/>
                </a:lnTo>
                <a:lnTo>
                  <a:pt x="9575" y="2972"/>
                </a:lnTo>
                <a:lnTo>
                  <a:pt x="9501" y="3229"/>
                </a:lnTo>
                <a:lnTo>
                  <a:pt x="9354" y="3485"/>
                </a:lnTo>
                <a:lnTo>
                  <a:pt x="9171" y="3669"/>
                </a:lnTo>
                <a:lnTo>
                  <a:pt x="8988" y="3852"/>
                </a:lnTo>
                <a:lnTo>
                  <a:pt x="8731" y="3962"/>
                </a:lnTo>
                <a:lnTo>
                  <a:pt x="8474" y="3999"/>
                </a:lnTo>
                <a:lnTo>
                  <a:pt x="8327" y="3999"/>
                </a:lnTo>
                <a:lnTo>
                  <a:pt x="8217" y="3925"/>
                </a:lnTo>
                <a:lnTo>
                  <a:pt x="8107" y="3852"/>
                </a:lnTo>
                <a:lnTo>
                  <a:pt x="7997" y="3742"/>
                </a:lnTo>
                <a:lnTo>
                  <a:pt x="7851" y="3485"/>
                </a:lnTo>
                <a:lnTo>
                  <a:pt x="7740" y="3229"/>
                </a:lnTo>
                <a:lnTo>
                  <a:pt x="7630" y="2935"/>
                </a:lnTo>
                <a:lnTo>
                  <a:pt x="7594" y="2605"/>
                </a:lnTo>
                <a:lnTo>
                  <a:pt x="7557" y="2311"/>
                </a:lnTo>
                <a:lnTo>
                  <a:pt x="7594" y="1981"/>
                </a:lnTo>
                <a:lnTo>
                  <a:pt x="7630" y="1578"/>
                </a:lnTo>
                <a:lnTo>
                  <a:pt x="7777" y="1211"/>
                </a:lnTo>
                <a:lnTo>
                  <a:pt x="7887" y="1028"/>
                </a:lnTo>
                <a:lnTo>
                  <a:pt x="7997" y="844"/>
                </a:lnTo>
                <a:lnTo>
                  <a:pt x="8107" y="698"/>
                </a:lnTo>
                <a:lnTo>
                  <a:pt x="8291" y="587"/>
                </a:lnTo>
                <a:close/>
                <a:moveTo>
                  <a:pt x="8401" y="147"/>
                </a:moveTo>
                <a:lnTo>
                  <a:pt x="8181" y="221"/>
                </a:lnTo>
                <a:lnTo>
                  <a:pt x="7961" y="294"/>
                </a:lnTo>
                <a:lnTo>
                  <a:pt x="7814" y="404"/>
                </a:lnTo>
                <a:lnTo>
                  <a:pt x="7667" y="551"/>
                </a:lnTo>
                <a:lnTo>
                  <a:pt x="7520" y="698"/>
                </a:lnTo>
                <a:lnTo>
                  <a:pt x="7410" y="881"/>
                </a:lnTo>
                <a:lnTo>
                  <a:pt x="7264" y="1284"/>
                </a:lnTo>
                <a:lnTo>
                  <a:pt x="7154" y="1688"/>
                </a:lnTo>
                <a:lnTo>
                  <a:pt x="7117" y="2055"/>
                </a:lnTo>
                <a:lnTo>
                  <a:pt x="7080" y="2458"/>
                </a:lnTo>
                <a:lnTo>
                  <a:pt x="7154" y="2935"/>
                </a:lnTo>
                <a:lnTo>
                  <a:pt x="7264" y="3375"/>
                </a:lnTo>
                <a:lnTo>
                  <a:pt x="7410" y="3779"/>
                </a:lnTo>
                <a:lnTo>
                  <a:pt x="7520" y="3962"/>
                </a:lnTo>
                <a:lnTo>
                  <a:pt x="7667" y="4146"/>
                </a:lnTo>
                <a:lnTo>
                  <a:pt x="7814" y="4292"/>
                </a:lnTo>
                <a:lnTo>
                  <a:pt x="7961" y="4402"/>
                </a:lnTo>
                <a:lnTo>
                  <a:pt x="8144" y="4476"/>
                </a:lnTo>
                <a:lnTo>
                  <a:pt x="8364" y="4512"/>
                </a:lnTo>
                <a:lnTo>
                  <a:pt x="8584" y="4512"/>
                </a:lnTo>
                <a:lnTo>
                  <a:pt x="8768" y="4476"/>
                </a:lnTo>
                <a:lnTo>
                  <a:pt x="8988" y="4439"/>
                </a:lnTo>
                <a:lnTo>
                  <a:pt x="9134" y="4366"/>
                </a:lnTo>
                <a:lnTo>
                  <a:pt x="9318" y="4256"/>
                </a:lnTo>
                <a:lnTo>
                  <a:pt x="9465" y="4146"/>
                </a:lnTo>
                <a:lnTo>
                  <a:pt x="9721" y="3852"/>
                </a:lnTo>
                <a:lnTo>
                  <a:pt x="9905" y="3522"/>
                </a:lnTo>
                <a:lnTo>
                  <a:pt x="10051" y="3118"/>
                </a:lnTo>
                <a:lnTo>
                  <a:pt x="10161" y="2752"/>
                </a:lnTo>
                <a:lnTo>
                  <a:pt x="10161" y="2348"/>
                </a:lnTo>
                <a:lnTo>
                  <a:pt x="10125" y="2091"/>
                </a:lnTo>
                <a:lnTo>
                  <a:pt x="10051" y="1761"/>
                </a:lnTo>
                <a:lnTo>
                  <a:pt x="9941" y="1394"/>
                </a:lnTo>
                <a:lnTo>
                  <a:pt x="9758" y="1064"/>
                </a:lnTo>
                <a:lnTo>
                  <a:pt x="9575" y="734"/>
                </a:lnTo>
                <a:lnTo>
                  <a:pt x="9354" y="441"/>
                </a:lnTo>
                <a:lnTo>
                  <a:pt x="9244" y="331"/>
                </a:lnTo>
                <a:lnTo>
                  <a:pt x="9098" y="257"/>
                </a:lnTo>
                <a:lnTo>
                  <a:pt x="8988" y="221"/>
                </a:lnTo>
                <a:lnTo>
                  <a:pt x="8841" y="184"/>
                </a:lnTo>
                <a:lnTo>
                  <a:pt x="8621" y="147"/>
                </a:lnTo>
                <a:close/>
                <a:moveTo>
                  <a:pt x="3999" y="1"/>
                </a:moveTo>
                <a:lnTo>
                  <a:pt x="3926" y="37"/>
                </a:lnTo>
                <a:lnTo>
                  <a:pt x="3852" y="111"/>
                </a:lnTo>
                <a:lnTo>
                  <a:pt x="3816" y="404"/>
                </a:lnTo>
                <a:lnTo>
                  <a:pt x="3779" y="734"/>
                </a:lnTo>
                <a:lnTo>
                  <a:pt x="3705" y="1321"/>
                </a:lnTo>
                <a:lnTo>
                  <a:pt x="3632" y="2458"/>
                </a:lnTo>
                <a:lnTo>
                  <a:pt x="2898" y="2385"/>
                </a:lnTo>
                <a:lnTo>
                  <a:pt x="2128" y="2385"/>
                </a:lnTo>
                <a:lnTo>
                  <a:pt x="1395" y="2422"/>
                </a:lnTo>
                <a:lnTo>
                  <a:pt x="1028" y="2495"/>
                </a:lnTo>
                <a:lnTo>
                  <a:pt x="661" y="2568"/>
                </a:lnTo>
                <a:lnTo>
                  <a:pt x="661" y="2495"/>
                </a:lnTo>
                <a:lnTo>
                  <a:pt x="588" y="2458"/>
                </a:lnTo>
                <a:lnTo>
                  <a:pt x="551" y="2495"/>
                </a:lnTo>
                <a:lnTo>
                  <a:pt x="478" y="1651"/>
                </a:lnTo>
                <a:lnTo>
                  <a:pt x="441" y="918"/>
                </a:lnTo>
                <a:lnTo>
                  <a:pt x="404" y="551"/>
                </a:lnTo>
                <a:lnTo>
                  <a:pt x="367" y="184"/>
                </a:lnTo>
                <a:lnTo>
                  <a:pt x="331" y="111"/>
                </a:lnTo>
                <a:lnTo>
                  <a:pt x="147" y="111"/>
                </a:lnTo>
                <a:lnTo>
                  <a:pt x="111" y="184"/>
                </a:lnTo>
                <a:lnTo>
                  <a:pt x="37" y="514"/>
                </a:lnTo>
                <a:lnTo>
                  <a:pt x="1" y="881"/>
                </a:lnTo>
                <a:lnTo>
                  <a:pt x="1" y="1578"/>
                </a:lnTo>
                <a:lnTo>
                  <a:pt x="37" y="2275"/>
                </a:lnTo>
                <a:lnTo>
                  <a:pt x="111" y="2972"/>
                </a:lnTo>
                <a:lnTo>
                  <a:pt x="184" y="3632"/>
                </a:lnTo>
                <a:lnTo>
                  <a:pt x="294" y="4329"/>
                </a:lnTo>
                <a:lnTo>
                  <a:pt x="404" y="4989"/>
                </a:lnTo>
                <a:lnTo>
                  <a:pt x="478" y="5356"/>
                </a:lnTo>
                <a:lnTo>
                  <a:pt x="551" y="5503"/>
                </a:lnTo>
                <a:lnTo>
                  <a:pt x="588" y="5650"/>
                </a:lnTo>
                <a:lnTo>
                  <a:pt x="551" y="5723"/>
                </a:lnTo>
                <a:lnTo>
                  <a:pt x="588" y="5833"/>
                </a:lnTo>
                <a:lnTo>
                  <a:pt x="661" y="5906"/>
                </a:lnTo>
                <a:lnTo>
                  <a:pt x="734" y="5943"/>
                </a:lnTo>
                <a:lnTo>
                  <a:pt x="881" y="5943"/>
                </a:lnTo>
                <a:lnTo>
                  <a:pt x="954" y="5906"/>
                </a:lnTo>
                <a:lnTo>
                  <a:pt x="1028" y="5833"/>
                </a:lnTo>
                <a:lnTo>
                  <a:pt x="1064" y="5760"/>
                </a:lnTo>
                <a:lnTo>
                  <a:pt x="1064" y="5650"/>
                </a:lnTo>
                <a:lnTo>
                  <a:pt x="1064" y="5466"/>
                </a:lnTo>
                <a:lnTo>
                  <a:pt x="881" y="4696"/>
                </a:lnTo>
                <a:lnTo>
                  <a:pt x="734" y="3889"/>
                </a:lnTo>
                <a:lnTo>
                  <a:pt x="624" y="3082"/>
                </a:lnTo>
                <a:lnTo>
                  <a:pt x="588" y="2935"/>
                </a:lnTo>
                <a:lnTo>
                  <a:pt x="991" y="2972"/>
                </a:lnTo>
                <a:lnTo>
                  <a:pt x="1358" y="2935"/>
                </a:lnTo>
                <a:lnTo>
                  <a:pt x="2128" y="2898"/>
                </a:lnTo>
                <a:lnTo>
                  <a:pt x="2862" y="2898"/>
                </a:lnTo>
                <a:lnTo>
                  <a:pt x="3632" y="2972"/>
                </a:lnTo>
                <a:lnTo>
                  <a:pt x="3559" y="4256"/>
                </a:lnTo>
                <a:lnTo>
                  <a:pt x="3485" y="4843"/>
                </a:lnTo>
                <a:lnTo>
                  <a:pt x="3485" y="4989"/>
                </a:lnTo>
                <a:lnTo>
                  <a:pt x="3522" y="5173"/>
                </a:lnTo>
                <a:lnTo>
                  <a:pt x="3559" y="5283"/>
                </a:lnTo>
                <a:lnTo>
                  <a:pt x="3632" y="5393"/>
                </a:lnTo>
                <a:lnTo>
                  <a:pt x="3669" y="5429"/>
                </a:lnTo>
                <a:lnTo>
                  <a:pt x="3742" y="5466"/>
                </a:lnTo>
                <a:lnTo>
                  <a:pt x="3852" y="5393"/>
                </a:lnTo>
                <a:lnTo>
                  <a:pt x="3926" y="5319"/>
                </a:lnTo>
                <a:lnTo>
                  <a:pt x="3999" y="5209"/>
                </a:lnTo>
                <a:lnTo>
                  <a:pt x="4036" y="4916"/>
                </a:lnTo>
                <a:lnTo>
                  <a:pt x="4036" y="4366"/>
                </a:lnTo>
                <a:lnTo>
                  <a:pt x="4109" y="2935"/>
                </a:lnTo>
                <a:lnTo>
                  <a:pt x="4146" y="1468"/>
                </a:lnTo>
                <a:lnTo>
                  <a:pt x="4182" y="771"/>
                </a:lnTo>
                <a:lnTo>
                  <a:pt x="4182" y="441"/>
                </a:lnTo>
                <a:lnTo>
                  <a:pt x="4146" y="111"/>
                </a:lnTo>
                <a:lnTo>
                  <a:pt x="4072" y="37"/>
                </a:lnTo>
                <a:lnTo>
                  <a:pt x="3999" y="1"/>
                </a:lnTo>
                <a:close/>
                <a:moveTo>
                  <a:pt x="5503" y="3779"/>
                </a:moveTo>
                <a:lnTo>
                  <a:pt x="5246" y="3815"/>
                </a:lnTo>
                <a:lnTo>
                  <a:pt x="5026" y="3925"/>
                </a:lnTo>
                <a:lnTo>
                  <a:pt x="4879" y="3999"/>
                </a:lnTo>
                <a:lnTo>
                  <a:pt x="4806" y="4109"/>
                </a:lnTo>
                <a:lnTo>
                  <a:pt x="4806" y="4146"/>
                </a:lnTo>
                <a:lnTo>
                  <a:pt x="4843" y="4182"/>
                </a:lnTo>
                <a:lnTo>
                  <a:pt x="4916" y="4256"/>
                </a:lnTo>
                <a:lnTo>
                  <a:pt x="5246" y="4256"/>
                </a:lnTo>
                <a:lnTo>
                  <a:pt x="5723" y="4219"/>
                </a:lnTo>
                <a:lnTo>
                  <a:pt x="5723" y="4219"/>
                </a:lnTo>
                <a:lnTo>
                  <a:pt x="5686" y="4329"/>
                </a:lnTo>
                <a:lnTo>
                  <a:pt x="5576" y="4439"/>
                </a:lnTo>
                <a:lnTo>
                  <a:pt x="5393" y="4622"/>
                </a:lnTo>
                <a:lnTo>
                  <a:pt x="5026" y="5099"/>
                </a:lnTo>
                <a:lnTo>
                  <a:pt x="4659" y="5613"/>
                </a:lnTo>
                <a:lnTo>
                  <a:pt x="4366" y="6126"/>
                </a:lnTo>
                <a:lnTo>
                  <a:pt x="4329" y="6273"/>
                </a:lnTo>
                <a:lnTo>
                  <a:pt x="4366" y="6420"/>
                </a:lnTo>
                <a:lnTo>
                  <a:pt x="4476" y="6493"/>
                </a:lnTo>
                <a:lnTo>
                  <a:pt x="4623" y="6493"/>
                </a:lnTo>
                <a:lnTo>
                  <a:pt x="6310" y="6126"/>
                </a:lnTo>
                <a:lnTo>
                  <a:pt x="6383" y="6090"/>
                </a:lnTo>
                <a:lnTo>
                  <a:pt x="6457" y="6016"/>
                </a:lnTo>
                <a:lnTo>
                  <a:pt x="6493" y="5943"/>
                </a:lnTo>
                <a:lnTo>
                  <a:pt x="6457" y="5833"/>
                </a:lnTo>
                <a:lnTo>
                  <a:pt x="6420" y="5760"/>
                </a:lnTo>
                <a:lnTo>
                  <a:pt x="6383" y="5686"/>
                </a:lnTo>
                <a:lnTo>
                  <a:pt x="6273" y="5650"/>
                </a:lnTo>
                <a:lnTo>
                  <a:pt x="6163" y="5650"/>
                </a:lnTo>
                <a:lnTo>
                  <a:pt x="5026" y="5906"/>
                </a:lnTo>
                <a:lnTo>
                  <a:pt x="5319" y="5466"/>
                </a:lnTo>
                <a:lnTo>
                  <a:pt x="5650" y="5063"/>
                </a:lnTo>
                <a:lnTo>
                  <a:pt x="5870" y="4806"/>
                </a:lnTo>
                <a:lnTo>
                  <a:pt x="6053" y="4549"/>
                </a:lnTo>
                <a:lnTo>
                  <a:pt x="6126" y="4402"/>
                </a:lnTo>
                <a:lnTo>
                  <a:pt x="6200" y="4256"/>
                </a:lnTo>
                <a:lnTo>
                  <a:pt x="6200" y="4109"/>
                </a:lnTo>
                <a:lnTo>
                  <a:pt x="6200" y="3925"/>
                </a:lnTo>
                <a:lnTo>
                  <a:pt x="6163" y="3889"/>
                </a:lnTo>
                <a:lnTo>
                  <a:pt x="6126" y="3815"/>
                </a:lnTo>
                <a:lnTo>
                  <a:pt x="5980" y="3779"/>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11" name="Google Shape;211;p3"/>
          <p:cNvSpPr/>
          <p:nvPr/>
        </p:nvSpPr>
        <p:spPr>
          <a:xfrm>
            <a:off x="6160715" y="4780234"/>
            <a:ext cx="323616" cy="321546"/>
          </a:xfrm>
          <a:custGeom>
            <a:avLst/>
            <a:gdLst/>
            <a:ahLst/>
            <a:cxnLst/>
            <a:rect l="l" t="t" r="r" b="b"/>
            <a:pathLst>
              <a:path w="11409" h="11336" extrusionOk="0">
                <a:moveTo>
                  <a:pt x="5173" y="4219"/>
                </a:moveTo>
                <a:lnTo>
                  <a:pt x="5136" y="4256"/>
                </a:lnTo>
                <a:lnTo>
                  <a:pt x="5100" y="4292"/>
                </a:lnTo>
                <a:lnTo>
                  <a:pt x="4990" y="4366"/>
                </a:lnTo>
                <a:lnTo>
                  <a:pt x="4916" y="4476"/>
                </a:lnTo>
                <a:lnTo>
                  <a:pt x="4916" y="4512"/>
                </a:lnTo>
                <a:lnTo>
                  <a:pt x="4843" y="4659"/>
                </a:lnTo>
                <a:lnTo>
                  <a:pt x="4843" y="4769"/>
                </a:lnTo>
                <a:lnTo>
                  <a:pt x="4880" y="4843"/>
                </a:lnTo>
                <a:lnTo>
                  <a:pt x="4990" y="4916"/>
                </a:lnTo>
                <a:lnTo>
                  <a:pt x="5100" y="4989"/>
                </a:lnTo>
                <a:lnTo>
                  <a:pt x="5283" y="4989"/>
                </a:lnTo>
                <a:lnTo>
                  <a:pt x="5430" y="4916"/>
                </a:lnTo>
                <a:lnTo>
                  <a:pt x="5540" y="4769"/>
                </a:lnTo>
                <a:lnTo>
                  <a:pt x="5577" y="4696"/>
                </a:lnTo>
                <a:lnTo>
                  <a:pt x="5613" y="4623"/>
                </a:lnTo>
                <a:lnTo>
                  <a:pt x="5577" y="4549"/>
                </a:lnTo>
                <a:lnTo>
                  <a:pt x="5577" y="4476"/>
                </a:lnTo>
                <a:lnTo>
                  <a:pt x="5430" y="4402"/>
                </a:lnTo>
                <a:lnTo>
                  <a:pt x="5320" y="4366"/>
                </a:lnTo>
                <a:lnTo>
                  <a:pt x="5320" y="4292"/>
                </a:lnTo>
                <a:lnTo>
                  <a:pt x="5246" y="4256"/>
                </a:lnTo>
                <a:lnTo>
                  <a:pt x="5173" y="4219"/>
                </a:lnTo>
                <a:close/>
                <a:moveTo>
                  <a:pt x="5980" y="6016"/>
                </a:moveTo>
                <a:lnTo>
                  <a:pt x="6017" y="6053"/>
                </a:lnTo>
                <a:lnTo>
                  <a:pt x="6053" y="6126"/>
                </a:lnTo>
                <a:lnTo>
                  <a:pt x="6053" y="6200"/>
                </a:lnTo>
                <a:lnTo>
                  <a:pt x="5907" y="6237"/>
                </a:lnTo>
                <a:lnTo>
                  <a:pt x="5943" y="6090"/>
                </a:lnTo>
                <a:lnTo>
                  <a:pt x="5980" y="6016"/>
                </a:lnTo>
                <a:close/>
                <a:moveTo>
                  <a:pt x="5833" y="5613"/>
                </a:moveTo>
                <a:lnTo>
                  <a:pt x="5723" y="5650"/>
                </a:lnTo>
                <a:lnTo>
                  <a:pt x="5650" y="5723"/>
                </a:lnTo>
                <a:lnTo>
                  <a:pt x="5613" y="5796"/>
                </a:lnTo>
                <a:lnTo>
                  <a:pt x="5613" y="5870"/>
                </a:lnTo>
                <a:lnTo>
                  <a:pt x="5687" y="5943"/>
                </a:lnTo>
                <a:lnTo>
                  <a:pt x="5577" y="6163"/>
                </a:lnTo>
                <a:lnTo>
                  <a:pt x="5540" y="6420"/>
                </a:lnTo>
                <a:lnTo>
                  <a:pt x="5577" y="6530"/>
                </a:lnTo>
                <a:lnTo>
                  <a:pt x="5687" y="6567"/>
                </a:lnTo>
                <a:lnTo>
                  <a:pt x="5833" y="6603"/>
                </a:lnTo>
                <a:lnTo>
                  <a:pt x="5980" y="6603"/>
                </a:lnTo>
                <a:lnTo>
                  <a:pt x="6090" y="6567"/>
                </a:lnTo>
                <a:lnTo>
                  <a:pt x="6237" y="6530"/>
                </a:lnTo>
                <a:lnTo>
                  <a:pt x="6347" y="6457"/>
                </a:lnTo>
                <a:lnTo>
                  <a:pt x="6420" y="6347"/>
                </a:lnTo>
                <a:lnTo>
                  <a:pt x="6457" y="6200"/>
                </a:lnTo>
                <a:lnTo>
                  <a:pt x="6457" y="6053"/>
                </a:lnTo>
                <a:lnTo>
                  <a:pt x="6420" y="5943"/>
                </a:lnTo>
                <a:lnTo>
                  <a:pt x="6347" y="5833"/>
                </a:lnTo>
                <a:lnTo>
                  <a:pt x="6274" y="5760"/>
                </a:lnTo>
                <a:lnTo>
                  <a:pt x="6163" y="5686"/>
                </a:lnTo>
                <a:lnTo>
                  <a:pt x="6053" y="5650"/>
                </a:lnTo>
                <a:lnTo>
                  <a:pt x="5943" y="5613"/>
                </a:lnTo>
                <a:close/>
                <a:moveTo>
                  <a:pt x="3926" y="441"/>
                </a:moveTo>
                <a:lnTo>
                  <a:pt x="4623" y="478"/>
                </a:lnTo>
                <a:lnTo>
                  <a:pt x="5356" y="478"/>
                </a:lnTo>
                <a:lnTo>
                  <a:pt x="6824" y="551"/>
                </a:lnTo>
                <a:lnTo>
                  <a:pt x="7631" y="551"/>
                </a:lnTo>
                <a:lnTo>
                  <a:pt x="7704" y="734"/>
                </a:lnTo>
                <a:lnTo>
                  <a:pt x="7777" y="1064"/>
                </a:lnTo>
                <a:lnTo>
                  <a:pt x="7521" y="1174"/>
                </a:lnTo>
                <a:lnTo>
                  <a:pt x="7191" y="1211"/>
                </a:lnTo>
                <a:lnTo>
                  <a:pt x="7044" y="1211"/>
                </a:lnTo>
                <a:lnTo>
                  <a:pt x="6860" y="1174"/>
                </a:lnTo>
                <a:lnTo>
                  <a:pt x="6714" y="1174"/>
                </a:lnTo>
                <a:lnTo>
                  <a:pt x="6530" y="1211"/>
                </a:lnTo>
                <a:lnTo>
                  <a:pt x="6494" y="1248"/>
                </a:lnTo>
                <a:lnTo>
                  <a:pt x="6457" y="1321"/>
                </a:lnTo>
                <a:lnTo>
                  <a:pt x="6420" y="1395"/>
                </a:lnTo>
                <a:lnTo>
                  <a:pt x="6457" y="1468"/>
                </a:lnTo>
                <a:lnTo>
                  <a:pt x="6457" y="1505"/>
                </a:lnTo>
                <a:lnTo>
                  <a:pt x="6494" y="1578"/>
                </a:lnTo>
                <a:lnTo>
                  <a:pt x="6567" y="1651"/>
                </a:lnTo>
                <a:lnTo>
                  <a:pt x="6567" y="1871"/>
                </a:lnTo>
                <a:lnTo>
                  <a:pt x="6567" y="2092"/>
                </a:lnTo>
                <a:lnTo>
                  <a:pt x="6640" y="2642"/>
                </a:lnTo>
                <a:lnTo>
                  <a:pt x="6677" y="3192"/>
                </a:lnTo>
                <a:lnTo>
                  <a:pt x="6714" y="3632"/>
                </a:lnTo>
                <a:lnTo>
                  <a:pt x="6714" y="4072"/>
                </a:lnTo>
                <a:lnTo>
                  <a:pt x="6677" y="4586"/>
                </a:lnTo>
                <a:lnTo>
                  <a:pt x="6640" y="4843"/>
                </a:lnTo>
                <a:lnTo>
                  <a:pt x="6640" y="5099"/>
                </a:lnTo>
                <a:lnTo>
                  <a:pt x="6677" y="5246"/>
                </a:lnTo>
                <a:lnTo>
                  <a:pt x="6640" y="5319"/>
                </a:lnTo>
                <a:lnTo>
                  <a:pt x="6640" y="5393"/>
                </a:lnTo>
                <a:lnTo>
                  <a:pt x="6640" y="5466"/>
                </a:lnTo>
                <a:lnTo>
                  <a:pt x="6714" y="5540"/>
                </a:lnTo>
                <a:lnTo>
                  <a:pt x="7117" y="5796"/>
                </a:lnTo>
                <a:lnTo>
                  <a:pt x="7484" y="6016"/>
                </a:lnTo>
                <a:lnTo>
                  <a:pt x="7851" y="6310"/>
                </a:lnTo>
                <a:lnTo>
                  <a:pt x="8218" y="6640"/>
                </a:lnTo>
                <a:lnTo>
                  <a:pt x="8915" y="7300"/>
                </a:lnTo>
                <a:lnTo>
                  <a:pt x="8621" y="7337"/>
                </a:lnTo>
                <a:lnTo>
                  <a:pt x="8328" y="7300"/>
                </a:lnTo>
                <a:lnTo>
                  <a:pt x="8108" y="7227"/>
                </a:lnTo>
                <a:lnTo>
                  <a:pt x="7887" y="7154"/>
                </a:lnTo>
                <a:lnTo>
                  <a:pt x="7484" y="6933"/>
                </a:lnTo>
                <a:lnTo>
                  <a:pt x="7117" y="6823"/>
                </a:lnTo>
                <a:lnTo>
                  <a:pt x="6750" y="6787"/>
                </a:lnTo>
                <a:lnTo>
                  <a:pt x="6384" y="6823"/>
                </a:lnTo>
                <a:lnTo>
                  <a:pt x="5980" y="6933"/>
                </a:lnTo>
                <a:lnTo>
                  <a:pt x="5577" y="7044"/>
                </a:lnTo>
                <a:lnTo>
                  <a:pt x="5210" y="7227"/>
                </a:lnTo>
                <a:lnTo>
                  <a:pt x="4843" y="7374"/>
                </a:lnTo>
                <a:lnTo>
                  <a:pt x="4439" y="7520"/>
                </a:lnTo>
                <a:lnTo>
                  <a:pt x="4109" y="7557"/>
                </a:lnTo>
                <a:lnTo>
                  <a:pt x="3816" y="7594"/>
                </a:lnTo>
                <a:lnTo>
                  <a:pt x="3889" y="7557"/>
                </a:lnTo>
                <a:lnTo>
                  <a:pt x="3926" y="7484"/>
                </a:lnTo>
                <a:lnTo>
                  <a:pt x="3926" y="7374"/>
                </a:lnTo>
                <a:lnTo>
                  <a:pt x="3926" y="7300"/>
                </a:lnTo>
                <a:lnTo>
                  <a:pt x="3889" y="7227"/>
                </a:lnTo>
                <a:lnTo>
                  <a:pt x="3816" y="7190"/>
                </a:lnTo>
                <a:lnTo>
                  <a:pt x="2789" y="7190"/>
                </a:lnTo>
                <a:lnTo>
                  <a:pt x="2935" y="7044"/>
                </a:lnTo>
                <a:lnTo>
                  <a:pt x="3266" y="6677"/>
                </a:lnTo>
                <a:lnTo>
                  <a:pt x="3559" y="6713"/>
                </a:lnTo>
                <a:lnTo>
                  <a:pt x="3853" y="6713"/>
                </a:lnTo>
                <a:lnTo>
                  <a:pt x="4403" y="6677"/>
                </a:lnTo>
                <a:lnTo>
                  <a:pt x="4549" y="6640"/>
                </a:lnTo>
                <a:lnTo>
                  <a:pt x="4623" y="6530"/>
                </a:lnTo>
                <a:lnTo>
                  <a:pt x="4623" y="6457"/>
                </a:lnTo>
                <a:lnTo>
                  <a:pt x="4586" y="6383"/>
                </a:lnTo>
                <a:lnTo>
                  <a:pt x="4513" y="6310"/>
                </a:lnTo>
                <a:lnTo>
                  <a:pt x="4403" y="6273"/>
                </a:lnTo>
                <a:lnTo>
                  <a:pt x="3669" y="6273"/>
                </a:lnTo>
                <a:lnTo>
                  <a:pt x="3926" y="6016"/>
                </a:lnTo>
                <a:lnTo>
                  <a:pt x="4183" y="5723"/>
                </a:lnTo>
                <a:lnTo>
                  <a:pt x="4293" y="5723"/>
                </a:lnTo>
                <a:lnTo>
                  <a:pt x="4366" y="5686"/>
                </a:lnTo>
                <a:lnTo>
                  <a:pt x="4439" y="5576"/>
                </a:lnTo>
                <a:lnTo>
                  <a:pt x="4476" y="5466"/>
                </a:lnTo>
                <a:lnTo>
                  <a:pt x="4403" y="3449"/>
                </a:lnTo>
                <a:lnTo>
                  <a:pt x="4366" y="2495"/>
                </a:lnTo>
                <a:lnTo>
                  <a:pt x="4329" y="2018"/>
                </a:lnTo>
                <a:lnTo>
                  <a:pt x="4293" y="1541"/>
                </a:lnTo>
                <a:lnTo>
                  <a:pt x="4256" y="1431"/>
                </a:lnTo>
                <a:lnTo>
                  <a:pt x="4549" y="1505"/>
                </a:lnTo>
                <a:lnTo>
                  <a:pt x="4953" y="1578"/>
                </a:lnTo>
                <a:lnTo>
                  <a:pt x="5173" y="1578"/>
                </a:lnTo>
                <a:lnTo>
                  <a:pt x="5356" y="1505"/>
                </a:lnTo>
                <a:lnTo>
                  <a:pt x="5393" y="1468"/>
                </a:lnTo>
                <a:lnTo>
                  <a:pt x="5430" y="1431"/>
                </a:lnTo>
                <a:lnTo>
                  <a:pt x="5430" y="1358"/>
                </a:lnTo>
                <a:lnTo>
                  <a:pt x="5393" y="1321"/>
                </a:lnTo>
                <a:lnTo>
                  <a:pt x="5246" y="1211"/>
                </a:lnTo>
                <a:lnTo>
                  <a:pt x="5063" y="1174"/>
                </a:lnTo>
                <a:lnTo>
                  <a:pt x="4733" y="1138"/>
                </a:lnTo>
                <a:lnTo>
                  <a:pt x="4219" y="1064"/>
                </a:lnTo>
                <a:lnTo>
                  <a:pt x="4183" y="1028"/>
                </a:lnTo>
                <a:lnTo>
                  <a:pt x="4146" y="991"/>
                </a:lnTo>
                <a:lnTo>
                  <a:pt x="3999" y="991"/>
                </a:lnTo>
                <a:lnTo>
                  <a:pt x="3853" y="1028"/>
                </a:lnTo>
                <a:lnTo>
                  <a:pt x="3706" y="1064"/>
                </a:lnTo>
                <a:lnTo>
                  <a:pt x="3596" y="1064"/>
                </a:lnTo>
                <a:lnTo>
                  <a:pt x="3522" y="1028"/>
                </a:lnTo>
                <a:lnTo>
                  <a:pt x="3486" y="991"/>
                </a:lnTo>
                <a:lnTo>
                  <a:pt x="3412" y="881"/>
                </a:lnTo>
                <a:lnTo>
                  <a:pt x="3412" y="771"/>
                </a:lnTo>
                <a:lnTo>
                  <a:pt x="3412" y="698"/>
                </a:lnTo>
                <a:lnTo>
                  <a:pt x="3486" y="624"/>
                </a:lnTo>
                <a:lnTo>
                  <a:pt x="3559" y="551"/>
                </a:lnTo>
                <a:lnTo>
                  <a:pt x="3742" y="478"/>
                </a:lnTo>
                <a:lnTo>
                  <a:pt x="3926" y="441"/>
                </a:lnTo>
                <a:close/>
                <a:moveTo>
                  <a:pt x="6090" y="8071"/>
                </a:moveTo>
                <a:lnTo>
                  <a:pt x="6127" y="8144"/>
                </a:lnTo>
                <a:lnTo>
                  <a:pt x="6127" y="8217"/>
                </a:lnTo>
                <a:lnTo>
                  <a:pt x="6090" y="8291"/>
                </a:lnTo>
                <a:lnTo>
                  <a:pt x="6053" y="8364"/>
                </a:lnTo>
                <a:lnTo>
                  <a:pt x="5980" y="8401"/>
                </a:lnTo>
                <a:lnTo>
                  <a:pt x="5907" y="8401"/>
                </a:lnTo>
                <a:lnTo>
                  <a:pt x="5833" y="8364"/>
                </a:lnTo>
                <a:lnTo>
                  <a:pt x="5760" y="8291"/>
                </a:lnTo>
                <a:lnTo>
                  <a:pt x="5760" y="8181"/>
                </a:lnTo>
                <a:lnTo>
                  <a:pt x="5833" y="8144"/>
                </a:lnTo>
                <a:lnTo>
                  <a:pt x="5943" y="8071"/>
                </a:lnTo>
                <a:lnTo>
                  <a:pt x="6017" y="8107"/>
                </a:lnTo>
                <a:lnTo>
                  <a:pt x="6053" y="8107"/>
                </a:lnTo>
                <a:lnTo>
                  <a:pt x="6090" y="8071"/>
                </a:lnTo>
                <a:close/>
                <a:moveTo>
                  <a:pt x="5907" y="7630"/>
                </a:moveTo>
                <a:lnTo>
                  <a:pt x="5797" y="7667"/>
                </a:lnTo>
                <a:lnTo>
                  <a:pt x="5687" y="7704"/>
                </a:lnTo>
                <a:lnTo>
                  <a:pt x="5577" y="7777"/>
                </a:lnTo>
                <a:lnTo>
                  <a:pt x="5467" y="7887"/>
                </a:lnTo>
                <a:lnTo>
                  <a:pt x="5467" y="7924"/>
                </a:lnTo>
                <a:lnTo>
                  <a:pt x="5430" y="7997"/>
                </a:lnTo>
                <a:lnTo>
                  <a:pt x="5503" y="8071"/>
                </a:lnTo>
                <a:lnTo>
                  <a:pt x="5430" y="8217"/>
                </a:lnTo>
                <a:lnTo>
                  <a:pt x="5430" y="8364"/>
                </a:lnTo>
                <a:lnTo>
                  <a:pt x="5467" y="8474"/>
                </a:lnTo>
                <a:lnTo>
                  <a:pt x="5540" y="8584"/>
                </a:lnTo>
                <a:lnTo>
                  <a:pt x="5650" y="8694"/>
                </a:lnTo>
                <a:lnTo>
                  <a:pt x="5797" y="8731"/>
                </a:lnTo>
                <a:lnTo>
                  <a:pt x="5907" y="8768"/>
                </a:lnTo>
                <a:lnTo>
                  <a:pt x="6053" y="8768"/>
                </a:lnTo>
                <a:lnTo>
                  <a:pt x="6200" y="8731"/>
                </a:lnTo>
                <a:lnTo>
                  <a:pt x="6310" y="8658"/>
                </a:lnTo>
                <a:lnTo>
                  <a:pt x="6384" y="8584"/>
                </a:lnTo>
                <a:lnTo>
                  <a:pt x="6457" y="8474"/>
                </a:lnTo>
                <a:lnTo>
                  <a:pt x="6494" y="8327"/>
                </a:lnTo>
                <a:lnTo>
                  <a:pt x="6494" y="8217"/>
                </a:lnTo>
                <a:lnTo>
                  <a:pt x="6494" y="8071"/>
                </a:lnTo>
                <a:lnTo>
                  <a:pt x="6457" y="7961"/>
                </a:lnTo>
                <a:lnTo>
                  <a:pt x="6384" y="7851"/>
                </a:lnTo>
                <a:lnTo>
                  <a:pt x="6310" y="7777"/>
                </a:lnTo>
                <a:lnTo>
                  <a:pt x="6200" y="7704"/>
                </a:lnTo>
                <a:lnTo>
                  <a:pt x="6053" y="7667"/>
                </a:lnTo>
                <a:lnTo>
                  <a:pt x="5907" y="7630"/>
                </a:lnTo>
                <a:close/>
                <a:moveTo>
                  <a:pt x="4476" y="9134"/>
                </a:moveTo>
                <a:lnTo>
                  <a:pt x="4513" y="9281"/>
                </a:lnTo>
                <a:lnTo>
                  <a:pt x="4476" y="9391"/>
                </a:lnTo>
                <a:lnTo>
                  <a:pt x="4403" y="9538"/>
                </a:lnTo>
                <a:lnTo>
                  <a:pt x="4256" y="9648"/>
                </a:lnTo>
                <a:lnTo>
                  <a:pt x="4183" y="9685"/>
                </a:lnTo>
                <a:lnTo>
                  <a:pt x="4109" y="9685"/>
                </a:lnTo>
                <a:lnTo>
                  <a:pt x="4036" y="9648"/>
                </a:lnTo>
                <a:lnTo>
                  <a:pt x="3963" y="9575"/>
                </a:lnTo>
                <a:lnTo>
                  <a:pt x="3926" y="9501"/>
                </a:lnTo>
                <a:lnTo>
                  <a:pt x="3926" y="9428"/>
                </a:lnTo>
                <a:lnTo>
                  <a:pt x="3963" y="9354"/>
                </a:lnTo>
                <a:lnTo>
                  <a:pt x="4036" y="9281"/>
                </a:lnTo>
                <a:lnTo>
                  <a:pt x="4219" y="9208"/>
                </a:lnTo>
                <a:lnTo>
                  <a:pt x="4403" y="9171"/>
                </a:lnTo>
                <a:lnTo>
                  <a:pt x="4439" y="9171"/>
                </a:lnTo>
                <a:lnTo>
                  <a:pt x="4476" y="9134"/>
                </a:lnTo>
                <a:close/>
                <a:moveTo>
                  <a:pt x="7741" y="9391"/>
                </a:moveTo>
                <a:lnTo>
                  <a:pt x="7814" y="9464"/>
                </a:lnTo>
                <a:lnTo>
                  <a:pt x="7851" y="9575"/>
                </a:lnTo>
                <a:lnTo>
                  <a:pt x="7851" y="9685"/>
                </a:lnTo>
                <a:lnTo>
                  <a:pt x="7814" y="9795"/>
                </a:lnTo>
                <a:lnTo>
                  <a:pt x="7704" y="9868"/>
                </a:lnTo>
                <a:lnTo>
                  <a:pt x="7557" y="9905"/>
                </a:lnTo>
                <a:lnTo>
                  <a:pt x="7447" y="9905"/>
                </a:lnTo>
                <a:lnTo>
                  <a:pt x="7301" y="9868"/>
                </a:lnTo>
                <a:lnTo>
                  <a:pt x="7227" y="9795"/>
                </a:lnTo>
                <a:lnTo>
                  <a:pt x="7301" y="9648"/>
                </a:lnTo>
                <a:lnTo>
                  <a:pt x="7374" y="9538"/>
                </a:lnTo>
                <a:lnTo>
                  <a:pt x="7484" y="9464"/>
                </a:lnTo>
                <a:lnTo>
                  <a:pt x="7631" y="9428"/>
                </a:lnTo>
                <a:lnTo>
                  <a:pt x="7704" y="9391"/>
                </a:lnTo>
                <a:close/>
                <a:moveTo>
                  <a:pt x="4439" y="8658"/>
                </a:moveTo>
                <a:lnTo>
                  <a:pt x="4293" y="8694"/>
                </a:lnTo>
                <a:lnTo>
                  <a:pt x="4146" y="8694"/>
                </a:lnTo>
                <a:lnTo>
                  <a:pt x="4073" y="8731"/>
                </a:lnTo>
                <a:lnTo>
                  <a:pt x="3999" y="8804"/>
                </a:lnTo>
                <a:lnTo>
                  <a:pt x="3963" y="8951"/>
                </a:lnTo>
                <a:lnTo>
                  <a:pt x="3742" y="9061"/>
                </a:lnTo>
                <a:lnTo>
                  <a:pt x="3596" y="9244"/>
                </a:lnTo>
                <a:lnTo>
                  <a:pt x="3559" y="9354"/>
                </a:lnTo>
                <a:lnTo>
                  <a:pt x="3522" y="9501"/>
                </a:lnTo>
                <a:lnTo>
                  <a:pt x="3559" y="9611"/>
                </a:lnTo>
                <a:lnTo>
                  <a:pt x="3596" y="9758"/>
                </a:lnTo>
                <a:lnTo>
                  <a:pt x="3706" y="9868"/>
                </a:lnTo>
                <a:lnTo>
                  <a:pt x="3779" y="9978"/>
                </a:lnTo>
                <a:lnTo>
                  <a:pt x="3926" y="10051"/>
                </a:lnTo>
                <a:lnTo>
                  <a:pt x="4036" y="10088"/>
                </a:lnTo>
                <a:lnTo>
                  <a:pt x="4366" y="10088"/>
                </a:lnTo>
                <a:lnTo>
                  <a:pt x="4513" y="10015"/>
                </a:lnTo>
                <a:lnTo>
                  <a:pt x="4623" y="9905"/>
                </a:lnTo>
                <a:lnTo>
                  <a:pt x="4733" y="9795"/>
                </a:lnTo>
                <a:lnTo>
                  <a:pt x="4843" y="9648"/>
                </a:lnTo>
                <a:lnTo>
                  <a:pt x="4880" y="9501"/>
                </a:lnTo>
                <a:lnTo>
                  <a:pt x="4916" y="9354"/>
                </a:lnTo>
                <a:lnTo>
                  <a:pt x="4916" y="9171"/>
                </a:lnTo>
                <a:lnTo>
                  <a:pt x="4880" y="9024"/>
                </a:lnTo>
                <a:lnTo>
                  <a:pt x="4806" y="8878"/>
                </a:lnTo>
                <a:lnTo>
                  <a:pt x="4733" y="8768"/>
                </a:lnTo>
                <a:lnTo>
                  <a:pt x="4586" y="8694"/>
                </a:lnTo>
                <a:lnTo>
                  <a:pt x="4439" y="8658"/>
                </a:lnTo>
                <a:close/>
                <a:moveTo>
                  <a:pt x="7447" y="8951"/>
                </a:moveTo>
                <a:lnTo>
                  <a:pt x="7337" y="8988"/>
                </a:lnTo>
                <a:lnTo>
                  <a:pt x="7264" y="9061"/>
                </a:lnTo>
                <a:lnTo>
                  <a:pt x="7227" y="9134"/>
                </a:lnTo>
                <a:lnTo>
                  <a:pt x="7227" y="9208"/>
                </a:lnTo>
                <a:lnTo>
                  <a:pt x="7117" y="9318"/>
                </a:lnTo>
                <a:lnTo>
                  <a:pt x="7007" y="9391"/>
                </a:lnTo>
                <a:lnTo>
                  <a:pt x="6934" y="9501"/>
                </a:lnTo>
                <a:lnTo>
                  <a:pt x="6897" y="9611"/>
                </a:lnTo>
                <a:lnTo>
                  <a:pt x="6897" y="9575"/>
                </a:lnTo>
                <a:lnTo>
                  <a:pt x="6860" y="9611"/>
                </a:lnTo>
                <a:lnTo>
                  <a:pt x="6824" y="9758"/>
                </a:lnTo>
                <a:lnTo>
                  <a:pt x="6824" y="9905"/>
                </a:lnTo>
                <a:lnTo>
                  <a:pt x="6860" y="9978"/>
                </a:lnTo>
                <a:lnTo>
                  <a:pt x="6897" y="10051"/>
                </a:lnTo>
                <a:lnTo>
                  <a:pt x="7007" y="10125"/>
                </a:lnTo>
                <a:lnTo>
                  <a:pt x="7044" y="10161"/>
                </a:lnTo>
                <a:lnTo>
                  <a:pt x="7044" y="10198"/>
                </a:lnTo>
                <a:lnTo>
                  <a:pt x="7227" y="10271"/>
                </a:lnTo>
                <a:lnTo>
                  <a:pt x="7374" y="10345"/>
                </a:lnTo>
                <a:lnTo>
                  <a:pt x="7704" y="10345"/>
                </a:lnTo>
                <a:lnTo>
                  <a:pt x="7851" y="10271"/>
                </a:lnTo>
                <a:lnTo>
                  <a:pt x="7998" y="10198"/>
                </a:lnTo>
                <a:lnTo>
                  <a:pt x="8108" y="10088"/>
                </a:lnTo>
                <a:lnTo>
                  <a:pt x="8181" y="9941"/>
                </a:lnTo>
                <a:lnTo>
                  <a:pt x="8254" y="9795"/>
                </a:lnTo>
                <a:lnTo>
                  <a:pt x="8291" y="9611"/>
                </a:lnTo>
                <a:lnTo>
                  <a:pt x="8254" y="9464"/>
                </a:lnTo>
                <a:lnTo>
                  <a:pt x="8218" y="9318"/>
                </a:lnTo>
                <a:lnTo>
                  <a:pt x="8144" y="9171"/>
                </a:lnTo>
                <a:lnTo>
                  <a:pt x="7998" y="9024"/>
                </a:lnTo>
                <a:lnTo>
                  <a:pt x="7924" y="8988"/>
                </a:lnTo>
                <a:lnTo>
                  <a:pt x="7851" y="8951"/>
                </a:lnTo>
                <a:close/>
                <a:moveTo>
                  <a:pt x="6970" y="7227"/>
                </a:moveTo>
                <a:lnTo>
                  <a:pt x="7227" y="7300"/>
                </a:lnTo>
                <a:lnTo>
                  <a:pt x="7741" y="7520"/>
                </a:lnTo>
                <a:lnTo>
                  <a:pt x="8071" y="7667"/>
                </a:lnTo>
                <a:lnTo>
                  <a:pt x="8474" y="7740"/>
                </a:lnTo>
                <a:lnTo>
                  <a:pt x="8658" y="7777"/>
                </a:lnTo>
                <a:lnTo>
                  <a:pt x="8878" y="7777"/>
                </a:lnTo>
                <a:lnTo>
                  <a:pt x="9061" y="7740"/>
                </a:lnTo>
                <a:lnTo>
                  <a:pt x="9245" y="7667"/>
                </a:lnTo>
                <a:lnTo>
                  <a:pt x="9575" y="8071"/>
                </a:lnTo>
                <a:lnTo>
                  <a:pt x="10125" y="8841"/>
                </a:lnTo>
                <a:lnTo>
                  <a:pt x="10639" y="9648"/>
                </a:lnTo>
                <a:lnTo>
                  <a:pt x="10785" y="9868"/>
                </a:lnTo>
                <a:lnTo>
                  <a:pt x="10822" y="10015"/>
                </a:lnTo>
                <a:lnTo>
                  <a:pt x="10785" y="10161"/>
                </a:lnTo>
                <a:lnTo>
                  <a:pt x="10749" y="10235"/>
                </a:lnTo>
                <a:lnTo>
                  <a:pt x="10639" y="10345"/>
                </a:lnTo>
                <a:lnTo>
                  <a:pt x="10455" y="10455"/>
                </a:lnTo>
                <a:lnTo>
                  <a:pt x="10235" y="10602"/>
                </a:lnTo>
                <a:lnTo>
                  <a:pt x="9758" y="10565"/>
                </a:lnTo>
                <a:lnTo>
                  <a:pt x="9281" y="10492"/>
                </a:lnTo>
                <a:lnTo>
                  <a:pt x="8328" y="10455"/>
                </a:lnTo>
                <a:lnTo>
                  <a:pt x="7374" y="10492"/>
                </a:lnTo>
                <a:lnTo>
                  <a:pt x="6420" y="10528"/>
                </a:lnTo>
                <a:lnTo>
                  <a:pt x="2092" y="10675"/>
                </a:lnTo>
                <a:lnTo>
                  <a:pt x="1065" y="10712"/>
                </a:lnTo>
                <a:lnTo>
                  <a:pt x="735" y="10712"/>
                </a:lnTo>
                <a:lnTo>
                  <a:pt x="625" y="10638"/>
                </a:lnTo>
                <a:lnTo>
                  <a:pt x="588" y="10602"/>
                </a:lnTo>
                <a:lnTo>
                  <a:pt x="551" y="10565"/>
                </a:lnTo>
                <a:lnTo>
                  <a:pt x="588" y="10418"/>
                </a:lnTo>
                <a:lnTo>
                  <a:pt x="735" y="10198"/>
                </a:lnTo>
                <a:lnTo>
                  <a:pt x="1065" y="9685"/>
                </a:lnTo>
                <a:lnTo>
                  <a:pt x="1542" y="9575"/>
                </a:lnTo>
                <a:lnTo>
                  <a:pt x="1762" y="9538"/>
                </a:lnTo>
                <a:lnTo>
                  <a:pt x="2018" y="9501"/>
                </a:lnTo>
                <a:lnTo>
                  <a:pt x="2092" y="9464"/>
                </a:lnTo>
                <a:lnTo>
                  <a:pt x="2128" y="9428"/>
                </a:lnTo>
                <a:lnTo>
                  <a:pt x="2165" y="9281"/>
                </a:lnTo>
                <a:lnTo>
                  <a:pt x="2128" y="9171"/>
                </a:lnTo>
                <a:lnTo>
                  <a:pt x="2092" y="9134"/>
                </a:lnTo>
                <a:lnTo>
                  <a:pt x="2018" y="9098"/>
                </a:lnTo>
                <a:lnTo>
                  <a:pt x="1872" y="9061"/>
                </a:lnTo>
                <a:lnTo>
                  <a:pt x="1725" y="9061"/>
                </a:lnTo>
                <a:lnTo>
                  <a:pt x="1395" y="9134"/>
                </a:lnTo>
                <a:lnTo>
                  <a:pt x="1395" y="9134"/>
                </a:lnTo>
                <a:lnTo>
                  <a:pt x="1798" y="8547"/>
                </a:lnTo>
                <a:lnTo>
                  <a:pt x="1835" y="8511"/>
                </a:lnTo>
                <a:lnTo>
                  <a:pt x="1945" y="8547"/>
                </a:lnTo>
                <a:lnTo>
                  <a:pt x="2092" y="8584"/>
                </a:lnTo>
                <a:lnTo>
                  <a:pt x="2459" y="8621"/>
                </a:lnTo>
                <a:lnTo>
                  <a:pt x="2972" y="8621"/>
                </a:lnTo>
                <a:lnTo>
                  <a:pt x="3082" y="8584"/>
                </a:lnTo>
                <a:lnTo>
                  <a:pt x="3156" y="8511"/>
                </a:lnTo>
                <a:lnTo>
                  <a:pt x="3192" y="8401"/>
                </a:lnTo>
                <a:lnTo>
                  <a:pt x="3156" y="8291"/>
                </a:lnTo>
                <a:lnTo>
                  <a:pt x="3082" y="8217"/>
                </a:lnTo>
                <a:lnTo>
                  <a:pt x="2972" y="8181"/>
                </a:lnTo>
                <a:lnTo>
                  <a:pt x="2055" y="8181"/>
                </a:lnTo>
                <a:lnTo>
                  <a:pt x="2532" y="7520"/>
                </a:lnTo>
                <a:lnTo>
                  <a:pt x="2752" y="7557"/>
                </a:lnTo>
                <a:lnTo>
                  <a:pt x="2899" y="7704"/>
                </a:lnTo>
                <a:lnTo>
                  <a:pt x="3046" y="7777"/>
                </a:lnTo>
                <a:lnTo>
                  <a:pt x="3192" y="7851"/>
                </a:lnTo>
                <a:lnTo>
                  <a:pt x="3376" y="7924"/>
                </a:lnTo>
                <a:lnTo>
                  <a:pt x="3742" y="7961"/>
                </a:lnTo>
                <a:lnTo>
                  <a:pt x="4073" y="7961"/>
                </a:lnTo>
                <a:lnTo>
                  <a:pt x="4549" y="7887"/>
                </a:lnTo>
                <a:lnTo>
                  <a:pt x="4953" y="7777"/>
                </a:lnTo>
                <a:lnTo>
                  <a:pt x="5797" y="7410"/>
                </a:lnTo>
                <a:lnTo>
                  <a:pt x="6237" y="7264"/>
                </a:lnTo>
                <a:lnTo>
                  <a:pt x="6494" y="7227"/>
                </a:lnTo>
                <a:close/>
                <a:moveTo>
                  <a:pt x="4036" y="1"/>
                </a:moveTo>
                <a:lnTo>
                  <a:pt x="3816" y="37"/>
                </a:lnTo>
                <a:lnTo>
                  <a:pt x="3596" y="74"/>
                </a:lnTo>
                <a:lnTo>
                  <a:pt x="3412" y="147"/>
                </a:lnTo>
                <a:lnTo>
                  <a:pt x="3229" y="257"/>
                </a:lnTo>
                <a:lnTo>
                  <a:pt x="3119" y="404"/>
                </a:lnTo>
                <a:lnTo>
                  <a:pt x="3009" y="551"/>
                </a:lnTo>
                <a:lnTo>
                  <a:pt x="2972" y="771"/>
                </a:lnTo>
                <a:lnTo>
                  <a:pt x="3009" y="991"/>
                </a:lnTo>
                <a:lnTo>
                  <a:pt x="3082" y="1174"/>
                </a:lnTo>
                <a:lnTo>
                  <a:pt x="3156" y="1285"/>
                </a:lnTo>
                <a:lnTo>
                  <a:pt x="3266" y="1358"/>
                </a:lnTo>
                <a:lnTo>
                  <a:pt x="3412" y="1431"/>
                </a:lnTo>
                <a:lnTo>
                  <a:pt x="3559" y="1468"/>
                </a:lnTo>
                <a:lnTo>
                  <a:pt x="3706" y="1468"/>
                </a:lnTo>
                <a:lnTo>
                  <a:pt x="3853" y="1431"/>
                </a:lnTo>
                <a:lnTo>
                  <a:pt x="3999" y="1395"/>
                </a:lnTo>
                <a:lnTo>
                  <a:pt x="4073" y="1395"/>
                </a:lnTo>
                <a:lnTo>
                  <a:pt x="3963" y="1468"/>
                </a:lnTo>
                <a:lnTo>
                  <a:pt x="3926" y="1578"/>
                </a:lnTo>
                <a:lnTo>
                  <a:pt x="3889" y="2055"/>
                </a:lnTo>
                <a:lnTo>
                  <a:pt x="3889" y="2532"/>
                </a:lnTo>
                <a:lnTo>
                  <a:pt x="3926" y="3449"/>
                </a:lnTo>
                <a:lnTo>
                  <a:pt x="3926" y="5099"/>
                </a:lnTo>
                <a:lnTo>
                  <a:pt x="3926" y="5283"/>
                </a:lnTo>
                <a:lnTo>
                  <a:pt x="3963" y="5466"/>
                </a:lnTo>
                <a:lnTo>
                  <a:pt x="3963" y="5503"/>
                </a:lnTo>
                <a:lnTo>
                  <a:pt x="3742" y="5613"/>
                </a:lnTo>
                <a:lnTo>
                  <a:pt x="3559" y="5723"/>
                </a:lnTo>
                <a:lnTo>
                  <a:pt x="3229" y="6016"/>
                </a:lnTo>
                <a:lnTo>
                  <a:pt x="2899" y="6347"/>
                </a:lnTo>
                <a:lnTo>
                  <a:pt x="2605" y="6677"/>
                </a:lnTo>
                <a:lnTo>
                  <a:pt x="2239" y="7080"/>
                </a:lnTo>
                <a:lnTo>
                  <a:pt x="1908" y="7484"/>
                </a:lnTo>
                <a:lnTo>
                  <a:pt x="1285" y="8364"/>
                </a:lnTo>
                <a:lnTo>
                  <a:pt x="698" y="9244"/>
                </a:lnTo>
                <a:lnTo>
                  <a:pt x="148" y="10125"/>
                </a:lnTo>
                <a:lnTo>
                  <a:pt x="38" y="10308"/>
                </a:lnTo>
                <a:lnTo>
                  <a:pt x="1" y="10492"/>
                </a:lnTo>
                <a:lnTo>
                  <a:pt x="38" y="10675"/>
                </a:lnTo>
                <a:lnTo>
                  <a:pt x="111" y="10858"/>
                </a:lnTo>
                <a:lnTo>
                  <a:pt x="221" y="11005"/>
                </a:lnTo>
                <a:lnTo>
                  <a:pt x="368" y="11115"/>
                </a:lnTo>
                <a:lnTo>
                  <a:pt x="551" y="11225"/>
                </a:lnTo>
                <a:lnTo>
                  <a:pt x="771" y="11262"/>
                </a:lnTo>
                <a:lnTo>
                  <a:pt x="1321" y="11299"/>
                </a:lnTo>
                <a:lnTo>
                  <a:pt x="1872" y="11262"/>
                </a:lnTo>
                <a:lnTo>
                  <a:pt x="3009" y="11189"/>
                </a:lnTo>
                <a:lnTo>
                  <a:pt x="5503" y="11115"/>
                </a:lnTo>
                <a:lnTo>
                  <a:pt x="7447" y="11042"/>
                </a:lnTo>
                <a:lnTo>
                  <a:pt x="8401" y="11005"/>
                </a:lnTo>
                <a:lnTo>
                  <a:pt x="9355" y="11042"/>
                </a:lnTo>
                <a:lnTo>
                  <a:pt x="9391" y="11152"/>
                </a:lnTo>
                <a:lnTo>
                  <a:pt x="9465" y="11225"/>
                </a:lnTo>
                <a:lnTo>
                  <a:pt x="9612" y="11299"/>
                </a:lnTo>
                <a:lnTo>
                  <a:pt x="9795" y="11335"/>
                </a:lnTo>
                <a:lnTo>
                  <a:pt x="9978" y="11335"/>
                </a:lnTo>
                <a:lnTo>
                  <a:pt x="10125" y="11299"/>
                </a:lnTo>
                <a:lnTo>
                  <a:pt x="10272" y="11299"/>
                </a:lnTo>
                <a:lnTo>
                  <a:pt x="10382" y="11262"/>
                </a:lnTo>
                <a:lnTo>
                  <a:pt x="10455" y="11189"/>
                </a:lnTo>
                <a:lnTo>
                  <a:pt x="10565" y="11115"/>
                </a:lnTo>
                <a:lnTo>
                  <a:pt x="10785" y="10968"/>
                </a:lnTo>
                <a:lnTo>
                  <a:pt x="10969" y="10785"/>
                </a:lnTo>
                <a:lnTo>
                  <a:pt x="11152" y="10602"/>
                </a:lnTo>
                <a:lnTo>
                  <a:pt x="11299" y="10455"/>
                </a:lnTo>
                <a:lnTo>
                  <a:pt x="11336" y="10308"/>
                </a:lnTo>
                <a:lnTo>
                  <a:pt x="11372" y="10198"/>
                </a:lnTo>
                <a:lnTo>
                  <a:pt x="11409" y="10051"/>
                </a:lnTo>
                <a:lnTo>
                  <a:pt x="11372" y="9941"/>
                </a:lnTo>
                <a:lnTo>
                  <a:pt x="11299" y="9685"/>
                </a:lnTo>
                <a:lnTo>
                  <a:pt x="11189" y="9464"/>
                </a:lnTo>
                <a:lnTo>
                  <a:pt x="10859" y="8914"/>
                </a:lnTo>
                <a:lnTo>
                  <a:pt x="10492" y="8364"/>
                </a:lnTo>
                <a:lnTo>
                  <a:pt x="10125" y="7887"/>
                </a:lnTo>
                <a:lnTo>
                  <a:pt x="9722" y="7410"/>
                </a:lnTo>
                <a:lnTo>
                  <a:pt x="9318" y="6933"/>
                </a:lnTo>
                <a:lnTo>
                  <a:pt x="8878" y="6493"/>
                </a:lnTo>
                <a:lnTo>
                  <a:pt x="8474" y="6126"/>
                </a:lnTo>
                <a:lnTo>
                  <a:pt x="8071" y="5760"/>
                </a:lnTo>
                <a:lnTo>
                  <a:pt x="7851" y="5576"/>
                </a:lnTo>
                <a:lnTo>
                  <a:pt x="7594" y="5430"/>
                </a:lnTo>
                <a:lnTo>
                  <a:pt x="7374" y="5319"/>
                </a:lnTo>
                <a:lnTo>
                  <a:pt x="7117" y="5209"/>
                </a:lnTo>
                <a:lnTo>
                  <a:pt x="7117" y="5173"/>
                </a:lnTo>
                <a:lnTo>
                  <a:pt x="7191" y="4953"/>
                </a:lnTo>
                <a:lnTo>
                  <a:pt x="7227" y="4696"/>
                </a:lnTo>
                <a:lnTo>
                  <a:pt x="7227" y="4182"/>
                </a:lnTo>
                <a:lnTo>
                  <a:pt x="7227" y="3669"/>
                </a:lnTo>
                <a:lnTo>
                  <a:pt x="7191" y="3192"/>
                </a:lnTo>
                <a:lnTo>
                  <a:pt x="7154" y="2825"/>
                </a:lnTo>
                <a:lnTo>
                  <a:pt x="7117" y="2385"/>
                </a:lnTo>
                <a:lnTo>
                  <a:pt x="7044" y="2165"/>
                </a:lnTo>
                <a:lnTo>
                  <a:pt x="7007" y="1945"/>
                </a:lnTo>
                <a:lnTo>
                  <a:pt x="6934" y="1761"/>
                </a:lnTo>
                <a:lnTo>
                  <a:pt x="6824" y="1615"/>
                </a:lnTo>
                <a:lnTo>
                  <a:pt x="7191" y="1651"/>
                </a:lnTo>
                <a:lnTo>
                  <a:pt x="7521" y="1651"/>
                </a:lnTo>
                <a:lnTo>
                  <a:pt x="7851" y="1541"/>
                </a:lnTo>
                <a:lnTo>
                  <a:pt x="7998" y="1468"/>
                </a:lnTo>
                <a:lnTo>
                  <a:pt x="8144" y="1358"/>
                </a:lnTo>
                <a:lnTo>
                  <a:pt x="8254" y="1248"/>
                </a:lnTo>
                <a:lnTo>
                  <a:pt x="8254" y="1174"/>
                </a:lnTo>
                <a:lnTo>
                  <a:pt x="8254" y="1101"/>
                </a:lnTo>
                <a:lnTo>
                  <a:pt x="8144" y="624"/>
                </a:lnTo>
                <a:lnTo>
                  <a:pt x="8071" y="404"/>
                </a:lnTo>
                <a:lnTo>
                  <a:pt x="7998" y="294"/>
                </a:lnTo>
                <a:lnTo>
                  <a:pt x="7924" y="221"/>
                </a:lnTo>
                <a:lnTo>
                  <a:pt x="7851" y="147"/>
                </a:lnTo>
                <a:lnTo>
                  <a:pt x="7777" y="147"/>
                </a:lnTo>
                <a:lnTo>
                  <a:pt x="7631" y="111"/>
                </a:lnTo>
                <a:lnTo>
                  <a:pt x="6824" y="74"/>
                </a:lnTo>
                <a:lnTo>
                  <a:pt x="4036" y="1"/>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12" name="Google Shape;212;p3"/>
          <p:cNvSpPr/>
          <p:nvPr/>
        </p:nvSpPr>
        <p:spPr>
          <a:xfrm>
            <a:off x="8522444" y="4000279"/>
            <a:ext cx="306966" cy="385027"/>
          </a:xfrm>
          <a:custGeom>
            <a:avLst/>
            <a:gdLst/>
            <a:ahLst/>
            <a:cxnLst/>
            <a:rect l="l" t="t" r="r" b="b"/>
            <a:pathLst>
              <a:path w="10822" h="13574" extrusionOk="0">
                <a:moveTo>
                  <a:pt x="10235" y="1358"/>
                </a:moveTo>
                <a:lnTo>
                  <a:pt x="10345" y="1652"/>
                </a:lnTo>
                <a:lnTo>
                  <a:pt x="10345" y="1982"/>
                </a:lnTo>
                <a:lnTo>
                  <a:pt x="10345" y="2312"/>
                </a:lnTo>
                <a:lnTo>
                  <a:pt x="10235" y="2605"/>
                </a:lnTo>
                <a:lnTo>
                  <a:pt x="10235" y="2569"/>
                </a:lnTo>
                <a:lnTo>
                  <a:pt x="10198" y="1945"/>
                </a:lnTo>
                <a:lnTo>
                  <a:pt x="10235" y="1358"/>
                </a:lnTo>
                <a:close/>
                <a:moveTo>
                  <a:pt x="9538" y="2092"/>
                </a:moveTo>
                <a:lnTo>
                  <a:pt x="9538" y="2422"/>
                </a:lnTo>
                <a:lnTo>
                  <a:pt x="9538" y="2789"/>
                </a:lnTo>
                <a:lnTo>
                  <a:pt x="9465" y="2202"/>
                </a:lnTo>
                <a:lnTo>
                  <a:pt x="9538" y="2092"/>
                </a:lnTo>
                <a:close/>
                <a:moveTo>
                  <a:pt x="9941" y="1285"/>
                </a:moveTo>
                <a:lnTo>
                  <a:pt x="9868" y="1835"/>
                </a:lnTo>
                <a:lnTo>
                  <a:pt x="9831" y="2129"/>
                </a:lnTo>
                <a:lnTo>
                  <a:pt x="9831" y="2459"/>
                </a:lnTo>
                <a:lnTo>
                  <a:pt x="9831" y="2642"/>
                </a:lnTo>
                <a:lnTo>
                  <a:pt x="9868" y="2789"/>
                </a:lnTo>
                <a:lnTo>
                  <a:pt x="9941" y="2936"/>
                </a:lnTo>
                <a:lnTo>
                  <a:pt x="10015" y="3046"/>
                </a:lnTo>
                <a:lnTo>
                  <a:pt x="10051" y="3046"/>
                </a:lnTo>
                <a:lnTo>
                  <a:pt x="9941" y="3229"/>
                </a:lnTo>
                <a:lnTo>
                  <a:pt x="9648" y="3632"/>
                </a:lnTo>
                <a:lnTo>
                  <a:pt x="9575" y="3046"/>
                </a:lnTo>
                <a:lnTo>
                  <a:pt x="9611" y="3119"/>
                </a:lnTo>
                <a:lnTo>
                  <a:pt x="9648" y="3156"/>
                </a:lnTo>
                <a:lnTo>
                  <a:pt x="9721" y="3192"/>
                </a:lnTo>
                <a:lnTo>
                  <a:pt x="9795" y="3156"/>
                </a:lnTo>
                <a:lnTo>
                  <a:pt x="9868" y="3156"/>
                </a:lnTo>
                <a:lnTo>
                  <a:pt x="9905" y="3082"/>
                </a:lnTo>
                <a:lnTo>
                  <a:pt x="9905" y="3046"/>
                </a:lnTo>
                <a:lnTo>
                  <a:pt x="9905" y="2972"/>
                </a:lnTo>
                <a:lnTo>
                  <a:pt x="9868" y="2936"/>
                </a:lnTo>
                <a:lnTo>
                  <a:pt x="9831" y="2899"/>
                </a:lnTo>
                <a:lnTo>
                  <a:pt x="9758" y="2899"/>
                </a:lnTo>
                <a:lnTo>
                  <a:pt x="9758" y="2642"/>
                </a:lnTo>
                <a:lnTo>
                  <a:pt x="9721" y="2092"/>
                </a:lnTo>
                <a:lnTo>
                  <a:pt x="9685" y="2018"/>
                </a:lnTo>
                <a:lnTo>
                  <a:pt x="9587" y="2018"/>
                </a:lnTo>
                <a:lnTo>
                  <a:pt x="9611" y="1982"/>
                </a:lnTo>
                <a:lnTo>
                  <a:pt x="9721" y="1762"/>
                </a:lnTo>
                <a:lnTo>
                  <a:pt x="9831" y="1542"/>
                </a:lnTo>
                <a:lnTo>
                  <a:pt x="9941" y="1285"/>
                </a:lnTo>
                <a:close/>
                <a:moveTo>
                  <a:pt x="9318" y="2385"/>
                </a:moveTo>
                <a:lnTo>
                  <a:pt x="9281" y="3119"/>
                </a:lnTo>
                <a:lnTo>
                  <a:pt x="9318" y="3889"/>
                </a:lnTo>
                <a:lnTo>
                  <a:pt x="9354" y="3963"/>
                </a:lnTo>
                <a:lnTo>
                  <a:pt x="9098" y="4183"/>
                </a:lnTo>
                <a:lnTo>
                  <a:pt x="9098" y="3963"/>
                </a:lnTo>
                <a:lnTo>
                  <a:pt x="9098" y="3743"/>
                </a:lnTo>
                <a:lnTo>
                  <a:pt x="9024" y="3302"/>
                </a:lnTo>
                <a:lnTo>
                  <a:pt x="8988" y="2715"/>
                </a:lnTo>
                <a:lnTo>
                  <a:pt x="9134" y="2569"/>
                </a:lnTo>
                <a:lnTo>
                  <a:pt x="9318" y="2385"/>
                </a:lnTo>
                <a:close/>
                <a:moveTo>
                  <a:pt x="8107" y="3596"/>
                </a:moveTo>
                <a:lnTo>
                  <a:pt x="7997" y="3889"/>
                </a:lnTo>
                <a:lnTo>
                  <a:pt x="7924" y="4219"/>
                </a:lnTo>
                <a:lnTo>
                  <a:pt x="7887" y="3779"/>
                </a:lnTo>
                <a:lnTo>
                  <a:pt x="8107" y="3596"/>
                </a:lnTo>
                <a:close/>
                <a:moveTo>
                  <a:pt x="8731" y="2972"/>
                </a:moveTo>
                <a:lnTo>
                  <a:pt x="8731" y="3302"/>
                </a:lnTo>
                <a:lnTo>
                  <a:pt x="8731" y="3816"/>
                </a:lnTo>
                <a:lnTo>
                  <a:pt x="8768" y="4109"/>
                </a:lnTo>
                <a:lnTo>
                  <a:pt x="8841" y="4366"/>
                </a:lnTo>
                <a:lnTo>
                  <a:pt x="8841" y="4403"/>
                </a:lnTo>
                <a:lnTo>
                  <a:pt x="8621" y="4586"/>
                </a:lnTo>
                <a:lnTo>
                  <a:pt x="8621" y="4586"/>
                </a:lnTo>
                <a:lnTo>
                  <a:pt x="8658" y="4219"/>
                </a:lnTo>
                <a:lnTo>
                  <a:pt x="8694" y="3816"/>
                </a:lnTo>
                <a:lnTo>
                  <a:pt x="8694" y="3449"/>
                </a:lnTo>
                <a:lnTo>
                  <a:pt x="8658" y="3082"/>
                </a:lnTo>
                <a:lnTo>
                  <a:pt x="8731" y="2972"/>
                </a:lnTo>
                <a:close/>
                <a:moveTo>
                  <a:pt x="8364" y="3339"/>
                </a:moveTo>
                <a:lnTo>
                  <a:pt x="8254" y="4733"/>
                </a:lnTo>
                <a:lnTo>
                  <a:pt x="8291" y="4806"/>
                </a:lnTo>
                <a:lnTo>
                  <a:pt x="8291" y="4843"/>
                </a:lnTo>
                <a:lnTo>
                  <a:pt x="8217" y="4916"/>
                </a:lnTo>
                <a:lnTo>
                  <a:pt x="8181" y="4880"/>
                </a:lnTo>
                <a:lnTo>
                  <a:pt x="8327" y="3522"/>
                </a:lnTo>
                <a:lnTo>
                  <a:pt x="8291" y="3486"/>
                </a:lnTo>
                <a:lnTo>
                  <a:pt x="8254" y="3449"/>
                </a:lnTo>
                <a:lnTo>
                  <a:pt x="8364" y="3339"/>
                </a:lnTo>
                <a:close/>
                <a:moveTo>
                  <a:pt x="7704" y="3963"/>
                </a:moveTo>
                <a:lnTo>
                  <a:pt x="7667" y="4329"/>
                </a:lnTo>
                <a:lnTo>
                  <a:pt x="7594" y="4696"/>
                </a:lnTo>
                <a:lnTo>
                  <a:pt x="7520" y="5026"/>
                </a:lnTo>
                <a:lnTo>
                  <a:pt x="7410" y="5393"/>
                </a:lnTo>
                <a:lnTo>
                  <a:pt x="7410" y="5467"/>
                </a:lnTo>
                <a:lnTo>
                  <a:pt x="7337" y="5430"/>
                </a:lnTo>
                <a:lnTo>
                  <a:pt x="7300" y="5430"/>
                </a:lnTo>
                <a:lnTo>
                  <a:pt x="7300" y="4990"/>
                </a:lnTo>
                <a:lnTo>
                  <a:pt x="7264" y="4696"/>
                </a:lnTo>
                <a:lnTo>
                  <a:pt x="7227" y="4366"/>
                </a:lnTo>
                <a:lnTo>
                  <a:pt x="7704" y="3963"/>
                </a:lnTo>
                <a:close/>
                <a:moveTo>
                  <a:pt x="7044" y="4513"/>
                </a:moveTo>
                <a:lnTo>
                  <a:pt x="6970" y="5026"/>
                </a:lnTo>
                <a:lnTo>
                  <a:pt x="6970" y="5320"/>
                </a:lnTo>
                <a:lnTo>
                  <a:pt x="6970" y="5540"/>
                </a:lnTo>
                <a:lnTo>
                  <a:pt x="7007" y="5650"/>
                </a:lnTo>
                <a:lnTo>
                  <a:pt x="7080" y="5760"/>
                </a:lnTo>
                <a:lnTo>
                  <a:pt x="6677" y="6053"/>
                </a:lnTo>
                <a:lnTo>
                  <a:pt x="6677" y="6053"/>
                </a:lnTo>
                <a:lnTo>
                  <a:pt x="6713" y="5797"/>
                </a:lnTo>
                <a:lnTo>
                  <a:pt x="6750" y="5540"/>
                </a:lnTo>
                <a:lnTo>
                  <a:pt x="6750" y="5173"/>
                </a:lnTo>
                <a:lnTo>
                  <a:pt x="6677" y="4843"/>
                </a:lnTo>
                <a:lnTo>
                  <a:pt x="7044" y="4513"/>
                </a:lnTo>
                <a:close/>
                <a:moveTo>
                  <a:pt x="6603" y="4916"/>
                </a:moveTo>
                <a:lnTo>
                  <a:pt x="6567" y="5173"/>
                </a:lnTo>
                <a:lnTo>
                  <a:pt x="6530" y="5430"/>
                </a:lnTo>
                <a:lnTo>
                  <a:pt x="6457" y="5613"/>
                </a:lnTo>
                <a:lnTo>
                  <a:pt x="6383" y="5760"/>
                </a:lnTo>
                <a:lnTo>
                  <a:pt x="6310" y="5943"/>
                </a:lnTo>
                <a:lnTo>
                  <a:pt x="6310" y="6127"/>
                </a:lnTo>
                <a:lnTo>
                  <a:pt x="6310" y="6200"/>
                </a:lnTo>
                <a:lnTo>
                  <a:pt x="6383" y="6237"/>
                </a:lnTo>
                <a:lnTo>
                  <a:pt x="5980" y="6494"/>
                </a:lnTo>
                <a:lnTo>
                  <a:pt x="6053" y="6090"/>
                </a:lnTo>
                <a:lnTo>
                  <a:pt x="6053" y="5760"/>
                </a:lnTo>
                <a:lnTo>
                  <a:pt x="6016" y="5393"/>
                </a:lnTo>
                <a:lnTo>
                  <a:pt x="6603" y="4916"/>
                </a:lnTo>
                <a:close/>
                <a:moveTo>
                  <a:pt x="5870" y="5540"/>
                </a:moveTo>
                <a:lnTo>
                  <a:pt x="5796" y="5943"/>
                </a:lnTo>
                <a:lnTo>
                  <a:pt x="5686" y="6347"/>
                </a:lnTo>
                <a:lnTo>
                  <a:pt x="5613" y="6567"/>
                </a:lnTo>
                <a:lnTo>
                  <a:pt x="5613" y="6677"/>
                </a:lnTo>
                <a:lnTo>
                  <a:pt x="5613" y="6750"/>
                </a:lnTo>
                <a:lnTo>
                  <a:pt x="5173" y="7081"/>
                </a:lnTo>
                <a:lnTo>
                  <a:pt x="5393" y="5943"/>
                </a:lnTo>
                <a:lnTo>
                  <a:pt x="5870" y="5540"/>
                </a:lnTo>
                <a:close/>
                <a:moveTo>
                  <a:pt x="9134" y="478"/>
                </a:moveTo>
                <a:lnTo>
                  <a:pt x="9428" y="588"/>
                </a:lnTo>
                <a:lnTo>
                  <a:pt x="9318" y="735"/>
                </a:lnTo>
                <a:lnTo>
                  <a:pt x="9318" y="845"/>
                </a:lnTo>
                <a:lnTo>
                  <a:pt x="9354" y="918"/>
                </a:lnTo>
                <a:lnTo>
                  <a:pt x="9428" y="955"/>
                </a:lnTo>
                <a:lnTo>
                  <a:pt x="9538" y="955"/>
                </a:lnTo>
                <a:lnTo>
                  <a:pt x="9538" y="1101"/>
                </a:lnTo>
                <a:lnTo>
                  <a:pt x="9465" y="1285"/>
                </a:lnTo>
                <a:lnTo>
                  <a:pt x="9318" y="1615"/>
                </a:lnTo>
                <a:lnTo>
                  <a:pt x="9134" y="1908"/>
                </a:lnTo>
                <a:lnTo>
                  <a:pt x="8914" y="2202"/>
                </a:lnTo>
                <a:lnTo>
                  <a:pt x="8841" y="2165"/>
                </a:lnTo>
                <a:lnTo>
                  <a:pt x="8804" y="2202"/>
                </a:lnTo>
                <a:lnTo>
                  <a:pt x="8768" y="2202"/>
                </a:lnTo>
                <a:lnTo>
                  <a:pt x="8731" y="2275"/>
                </a:lnTo>
                <a:lnTo>
                  <a:pt x="8731" y="2349"/>
                </a:lnTo>
                <a:lnTo>
                  <a:pt x="8364" y="2715"/>
                </a:lnTo>
                <a:lnTo>
                  <a:pt x="7740" y="3339"/>
                </a:lnTo>
                <a:lnTo>
                  <a:pt x="7667" y="3339"/>
                </a:lnTo>
                <a:lnTo>
                  <a:pt x="7667" y="3412"/>
                </a:lnTo>
                <a:lnTo>
                  <a:pt x="6493" y="4439"/>
                </a:lnTo>
                <a:lnTo>
                  <a:pt x="5650" y="5173"/>
                </a:lnTo>
                <a:lnTo>
                  <a:pt x="4806" y="5870"/>
                </a:lnTo>
                <a:lnTo>
                  <a:pt x="4769" y="5870"/>
                </a:lnTo>
                <a:lnTo>
                  <a:pt x="4733" y="5907"/>
                </a:lnTo>
                <a:lnTo>
                  <a:pt x="4623" y="6017"/>
                </a:lnTo>
                <a:lnTo>
                  <a:pt x="3889" y="6567"/>
                </a:lnTo>
                <a:lnTo>
                  <a:pt x="3852" y="6567"/>
                </a:lnTo>
                <a:lnTo>
                  <a:pt x="3816" y="6604"/>
                </a:lnTo>
                <a:lnTo>
                  <a:pt x="3632" y="6714"/>
                </a:lnTo>
                <a:lnTo>
                  <a:pt x="3339" y="6897"/>
                </a:lnTo>
                <a:lnTo>
                  <a:pt x="3155" y="7007"/>
                </a:lnTo>
                <a:lnTo>
                  <a:pt x="3045" y="7154"/>
                </a:lnTo>
                <a:lnTo>
                  <a:pt x="2972" y="7117"/>
                </a:lnTo>
                <a:lnTo>
                  <a:pt x="2605" y="6824"/>
                </a:lnTo>
                <a:lnTo>
                  <a:pt x="2312" y="6457"/>
                </a:lnTo>
                <a:lnTo>
                  <a:pt x="2128" y="6274"/>
                </a:lnTo>
                <a:lnTo>
                  <a:pt x="1945" y="6090"/>
                </a:lnTo>
                <a:lnTo>
                  <a:pt x="2202" y="5943"/>
                </a:lnTo>
                <a:lnTo>
                  <a:pt x="2458" y="5723"/>
                </a:lnTo>
                <a:lnTo>
                  <a:pt x="2605" y="5943"/>
                </a:lnTo>
                <a:lnTo>
                  <a:pt x="2825" y="6127"/>
                </a:lnTo>
                <a:lnTo>
                  <a:pt x="2935" y="6200"/>
                </a:lnTo>
                <a:lnTo>
                  <a:pt x="3082" y="6237"/>
                </a:lnTo>
                <a:lnTo>
                  <a:pt x="3229" y="6237"/>
                </a:lnTo>
                <a:lnTo>
                  <a:pt x="3339" y="6127"/>
                </a:lnTo>
                <a:lnTo>
                  <a:pt x="3375" y="6090"/>
                </a:lnTo>
                <a:lnTo>
                  <a:pt x="3412" y="6017"/>
                </a:lnTo>
                <a:lnTo>
                  <a:pt x="3375" y="5870"/>
                </a:lnTo>
                <a:lnTo>
                  <a:pt x="3339" y="5797"/>
                </a:lnTo>
                <a:lnTo>
                  <a:pt x="3265" y="5760"/>
                </a:lnTo>
                <a:lnTo>
                  <a:pt x="3119" y="5760"/>
                </a:lnTo>
                <a:lnTo>
                  <a:pt x="3082" y="5797"/>
                </a:lnTo>
                <a:lnTo>
                  <a:pt x="3082" y="5760"/>
                </a:lnTo>
                <a:lnTo>
                  <a:pt x="2935" y="5650"/>
                </a:lnTo>
                <a:lnTo>
                  <a:pt x="2752" y="5503"/>
                </a:lnTo>
                <a:lnTo>
                  <a:pt x="2825" y="5430"/>
                </a:lnTo>
                <a:lnTo>
                  <a:pt x="3302" y="4990"/>
                </a:lnTo>
                <a:lnTo>
                  <a:pt x="3375" y="5173"/>
                </a:lnTo>
                <a:lnTo>
                  <a:pt x="3449" y="5283"/>
                </a:lnTo>
                <a:lnTo>
                  <a:pt x="3559" y="5393"/>
                </a:lnTo>
                <a:lnTo>
                  <a:pt x="3669" y="5503"/>
                </a:lnTo>
                <a:lnTo>
                  <a:pt x="3816" y="5540"/>
                </a:lnTo>
                <a:lnTo>
                  <a:pt x="3926" y="5540"/>
                </a:lnTo>
                <a:lnTo>
                  <a:pt x="3999" y="5467"/>
                </a:lnTo>
                <a:lnTo>
                  <a:pt x="4036" y="5393"/>
                </a:lnTo>
                <a:lnTo>
                  <a:pt x="4036" y="5283"/>
                </a:lnTo>
                <a:lnTo>
                  <a:pt x="3889" y="5136"/>
                </a:lnTo>
                <a:lnTo>
                  <a:pt x="3742" y="4990"/>
                </a:lnTo>
                <a:lnTo>
                  <a:pt x="3632" y="4843"/>
                </a:lnTo>
                <a:lnTo>
                  <a:pt x="3595" y="4770"/>
                </a:lnTo>
                <a:lnTo>
                  <a:pt x="3595" y="4733"/>
                </a:lnTo>
                <a:lnTo>
                  <a:pt x="3926" y="4439"/>
                </a:lnTo>
                <a:lnTo>
                  <a:pt x="4146" y="4256"/>
                </a:lnTo>
                <a:lnTo>
                  <a:pt x="4182" y="4403"/>
                </a:lnTo>
                <a:lnTo>
                  <a:pt x="4256" y="4513"/>
                </a:lnTo>
                <a:lnTo>
                  <a:pt x="4329" y="4623"/>
                </a:lnTo>
                <a:lnTo>
                  <a:pt x="4439" y="4770"/>
                </a:lnTo>
                <a:lnTo>
                  <a:pt x="4586" y="4843"/>
                </a:lnTo>
                <a:lnTo>
                  <a:pt x="4696" y="4880"/>
                </a:lnTo>
                <a:lnTo>
                  <a:pt x="4806" y="4843"/>
                </a:lnTo>
                <a:lnTo>
                  <a:pt x="4843" y="4770"/>
                </a:lnTo>
                <a:lnTo>
                  <a:pt x="4879" y="4733"/>
                </a:lnTo>
                <a:lnTo>
                  <a:pt x="4879" y="4623"/>
                </a:lnTo>
                <a:lnTo>
                  <a:pt x="4843" y="4549"/>
                </a:lnTo>
                <a:lnTo>
                  <a:pt x="4769" y="4476"/>
                </a:lnTo>
                <a:lnTo>
                  <a:pt x="4623" y="4329"/>
                </a:lnTo>
                <a:lnTo>
                  <a:pt x="4513" y="4219"/>
                </a:lnTo>
                <a:lnTo>
                  <a:pt x="4476" y="4073"/>
                </a:lnTo>
                <a:lnTo>
                  <a:pt x="4476" y="3999"/>
                </a:lnTo>
                <a:lnTo>
                  <a:pt x="4989" y="3522"/>
                </a:lnTo>
                <a:lnTo>
                  <a:pt x="5063" y="3632"/>
                </a:lnTo>
                <a:lnTo>
                  <a:pt x="5173" y="3853"/>
                </a:lnTo>
                <a:lnTo>
                  <a:pt x="5356" y="4036"/>
                </a:lnTo>
                <a:lnTo>
                  <a:pt x="5430" y="4073"/>
                </a:lnTo>
                <a:lnTo>
                  <a:pt x="5503" y="4109"/>
                </a:lnTo>
                <a:lnTo>
                  <a:pt x="5576" y="4073"/>
                </a:lnTo>
                <a:lnTo>
                  <a:pt x="5650" y="4036"/>
                </a:lnTo>
                <a:lnTo>
                  <a:pt x="5686" y="3963"/>
                </a:lnTo>
                <a:lnTo>
                  <a:pt x="5686" y="3926"/>
                </a:lnTo>
                <a:lnTo>
                  <a:pt x="5686" y="3853"/>
                </a:lnTo>
                <a:lnTo>
                  <a:pt x="5650" y="3779"/>
                </a:lnTo>
                <a:lnTo>
                  <a:pt x="5246" y="3302"/>
                </a:lnTo>
                <a:lnTo>
                  <a:pt x="5980" y="2642"/>
                </a:lnTo>
                <a:lnTo>
                  <a:pt x="6016" y="2715"/>
                </a:lnTo>
                <a:lnTo>
                  <a:pt x="6163" y="3082"/>
                </a:lnTo>
                <a:lnTo>
                  <a:pt x="6200" y="3156"/>
                </a:lnTo>
                <a:lnTo>
                  <a:pt x="6237" y="3192"/>
                </a:lnTo>
                <a:lnTo>
                  <a:pt x="6383" y="3192"/>
                </a:lnTo>
                <a:lnTo>
                  <a:pt x="6457" y="3156"/>
                </a:lnTo>
                <a:lnTo>
                  <a:pt x="6493" y="3082"/>
                </a:lnTo>
                <a:lnTo>
                  <a:pt x="6530" y="3009"/>
                </a:lnTo>
                <a:lnTo>
                  <a:pt x="6493" y="2936"/>
                </a:lnTo>
                <a:lnTo>
                  <a:pt x="6383" y="2605"/>
                </a:lnTo>
                <a:lnTo>
                  <a:pt x="6273" y="2422"/>
                </a:lnTo>
                <a:lnTo>
                  <a:pt x="7007" y="1725"/>
                </a:lnTo>
                <a:lnTo>
                  <a:pt x="7044" y="1945"/>
                </a:lnTo>
                <a:lnTo>
                  <a:pt x="7080" y="2129"/>
                </a:lnTo>
                <a:lnTo>
                  <a:pt x="7154" y="2349"/>
                </a:lnTo>
                <a:lnTo>
                  <a:pt x="7227" y="2532"/>
                </a:lnTo>
                <a:lnTo>
                  <a:pt x="7300" y="2605"/>
                </a:lnTo>
                <a:lnTo>
                  <a:pt x="7410" y="2642"/>
                </a:lnTo>
                <a:lnTo>
                  <a:pt x="7557" y="2569"/>
                </a:lnTo>
                <a:lnTo>
                  <a:pt x="7630" y="2495"/>
                </a:lnTo>
                <a:lnTo>
                  <a:pt x="7667" y="2385"/>
                </a:lnTo>
                <a:lnTo>
                  <a:pt x="7667" y="2312"/>
                </a:lnTo>
                <a:lnTo>
                  <a:pt x="7630" y="2239"/>
                </a:lnTo>
                <a:lnTo>
                  <a:pt x="7557" y="2165"/>
                </a:lnTo>
                <a:lnTo>
                  <a:pt x="7484" y="2165"/>
                </a:lnTo>
                <a:lnTo>
                  <a:pt x="7337" y="1835"/>
                </a:lnTo>
                <a:lnTo>
                  <a:pt x="7227" y="1542"/>
                </a:lnTo>
                <a:lnTo>
                  <a:pt x="7740" y="1101"/>
                </a:lnTo>
                <a:lnTo>
                  <a:pt x="8217" y="735"/>
                </a:lnTo>
                <a:lnTo>
                  <a:pt x="8364" y="625"/>
                </a:lnTo>
                <a:lnTo>
                  <a:pt x="8511" y="551"/>
                </a:lnTo>
                <a:lnTo>
                  <a:pt x="8841" y="478"/>
                </a:lnTo>
                <a:close/>
                <a:moveTo>
                  <a:pt x="3485" y="7264"/>
                </a:moveTo>
                <a:lnTo>
                  <a:pt x="3449" y="7447"/>
                </a:lnTo>
                <a:lnTo>
                  <a:pt x="3302" y="7337"/>
                </a:lnTo>
                <a:lnTo>
                  <a:pt x="3485" y="7264"/>
                </a:lnTo>
                <a:close/>
                <a:moveTo>
                  <a:pt x="5099" y="6163"/>
                </a:moveTo>
                <a:lnTo>
                  <a:pt x="4733" y="7264"/>
                </a:lnTo>
                <a:lnTo>
                  <a:pt x="4733" y="7337"/>
                </a:lnTo>
                <a:lnTo>
                  <a:pt x="4586" y="7447"/>
                </a:lnTo>
                <a:lnTo>
                  <a:pt x="4586" y="7337"/>
                </a:lnTo>
                <a:lnTo>
                  <a:pt x="4586" y="7301"/>
                </a:lnTo>
                <a:lnTo>
                  <a:pt x="4623" y="6860"/>
                </a:lnTo>
                <a:lnTo>
                  <a:pt x="4733" y="6457"/>
                </a:lnTo>
                <a:lnTo>
                  <a:pt x="5026" y="6237"/>
                </a:lnTo>
                <a:lnTo>
                  <a:pt x="5099" y="6163"/>
                </a:lnTo>
                <a:close/>
                <a:moveTo>
                  <a:pt x="4292" y="6750"/>
                </a:moveTo>
                <a:lnTo>
                  <a:pt x="4219" y="7117"/>
                </a:lnTo>
                <a:lnTo>
                  <a:pt x="4219" y="7484"/>
                </a:lnTo>
                <a:lnTo>
                  <a:pt x="4219" y="7594"/>
                </a:lnTo>
                <a:lnTo>
                  <a:pt x="4292" y="7631"/>
                </a:lnTo>
                <a:lnTo>
                  <a:pt x="3889" y="7924"/>
                </a:lnTo>
                <a:lnTo>
                  <a:pt x="3816" y="7851"/>
                </a:lnTo>
                <a:lnTo>
                  <a:pt x="3889" y="7777"/>
                </a:lnTo>
                <a:lnTo>
                  <a:pt x="3926" y="7667"/>
                </a:lnTo>
                <a:lnTo>
                  <a:pt x="3926" y="7594"/>
                </a:lnTo>
                <a:lnTo>
                  <a:pt x="3889" y="7521"/>
                </a:lnTo>
                <a:lnTo>
                  <a:pt x="3852" y="7484"/>
                </a:lnTo>
                <a:lnTo>
                  <a:pt x="3816" y="7484"/>
                </a:lnTo>
                <a:lnTo>
                  <a:pt x="3889" y="7227"/>
                </a:lnTo>
                <a:lnTo>
                  <a:pt x="3926" y="7007"/>
                </a:lnTo>
                <a:lnTo>
                  <a:pt x="3926" y="6970"/>
                </a:lnTo>
                <a:lnTo>
                  <a:pt x="4292" y="6750"/>
                </a:lnTo>
                <a:close/>
                <a:moveTo>
                  <a:pt x="1101" y="6127"/>
                </a:moveTo>
                <a:lnTo>
                  <a:pt x="1358" y="6200"/>
                </a:lnTo>
                <a:lnTo>
                  <a:pt x="1578" y="6310"/>
                </a:lnTo>
                <a:lnTo>
                  <a:pt x="1761" y="6457"/>
                </a:lnTo>
                <a:lnTo>
                  <a:pt x="1945" y="6677"/>
                </a:lnTo>
                <a:lnTo>
                  <a:pt x="2312" y="7081"/>
                </a:lnTo>
                <a:lnTo>
                  <a:pt x="2715" y="7447"/>
                </a:lnTo>
                <a:lnTo>
                  <a:pt x="3155" y="7777"/>
                </a:lnTo>
                <a:lnTo>
                  <a:pt x="3339" y="7961"/>
                </a:lnTo>
                <a:lnTo>
                  <a:pt x="3522" y="8144"/>
                </a:lnTo>
                <a:lnTo>
                  <a:pt x="3522" y="8181"/>
                </a:lnTo>
                <a:lnTo>
                  <a:pt x="3485" y="8291"/>
                </a:lnTo>
                <a:lnTo>
                  <a:pt x="3485" y="8401"/>
                </a:lnTo>
                <a:lnTo>
                  <a:pt x="3559" y="8474"/>
                </a:lnTo>
                <a:lnTo>
                  <a:pt x="3669" y="8511"/>
                </a:lnTo>
                <a:lnTo>
                  <a:pt x="3669" y="8621"/>
                </a:lnTo>
                <a:lnTo>
                  <a:pt x="3669" y="8658"/>
                </a:lnTo>
                <a:lnTo>
                  <a:pt x="3595" y="8695"/>
                </a:lnTo>
                <a:lnTo>
                  <a:pt x="3229" y="8731"/>
                </a:lnTo>
                <a:lnTo>
                  <a:pt x="3009" y="8474"/>
                </a:lnTo>
                <a:lnTo>
                  <a:pt x="2825" y="8254"/>
                </a:lnTo>
                <a:lnTo>
                  <a:pt x="2165" y="7484"/>
                </a:lnTo>
                <a:lnTo>
                  <a:pt x="1615" y="6897"/>
                </a:lnTo>
                <a:lnTo>
                  <a:pt x="1321" y="6604"/>
                </a:lnTo>
                <a:lnTo>
                  <a:pt x="1174" y="6494"/>
                </a:lnTo>
                <a:lnTo>
                  <a:pt x="991" y="6420"/>
                </a:lnTo>
                <a:lnTo>
                  <a:pt x="1101" y="6127"/>
                </a:lnTo>
                <a:close/>
                <a:moveTo>
                  <a:pt x="8731" y="1"/>
                </a:moveTo>
                <a:lnTo>
                  <a:pt x="8474" y="74"/>
                </a:lnTo>
                <a:lnTo>
                  <a:pt x="8217" y="184"/>
                </a:lnTo>
                <a:lnTo>
                  <a:pt x="7997" y="331"/>
                </a:lnTo>
                <a:lnTo>
                  <a:pt x="7777" y="478"/>
                </a:lnTo>
                <a:lnTo>
                  <a:pt x="7154" y="1028"/>
                </a:lnTo>
                <a:lnTo>
                  <a:pt x="6530" y="1578"/>
                </a:lnTo>
                <a:lnTo>
                  <a:pt x="4036" y="3779"/>
                </a:lnTo>
                <a:lnTo>
                  <a:pt x="2825" y="4843"/>
                </a:lnTo>
                <a:lnTo>
                  <a:pt x="2312" y="5283"/>
                </a:lnTo>
                <a:lnTo>
                  <a:pt x="2092" y="5540"/>
                </a:lnTo>
                <a:lnTo>
                  <a:pt x="1871" y="5797"/>
                </a:lnTo>
                <a:lnTo>
                  <a:pt x="1761" y="5833"/>
                </a:lnTo>
                <a:lnTo>
                  <a:pt x="1725" y="5943"/>
                </a:lnTo>
                <a:lnTo>
                  <a:pt x="1541" y="5833"/>
                </a:lnTo>
                <a:lnTo>
                  <a:pt x="1358" y="5797"/>
                </a:lnTo>
                <a:lnTo>
                  <a:pt x="1174" y="5760"/>
                </a:lnTo>
                <a:lnTo>
                  <a:pt x="954" y="5760"/>
                </a:lnTo>
                <a:lnTo>
                  <a:pt x="844" y="5797"/>
                </a:lnTo>
                <a:lnTo>
                  <a:pt x="771" y="5907"/>
                </a:lnTo>
                <a:lnTo>
                  <a:pt x="624" y="6420"/>
                </a:lnTo>
                <a:lnTo>
                  <a:pt x="624" y="6494"/>
                </a:lnTo>
                <a:lnTo>
                  <a:pt x="661" y="6567"/>
                </a:lnTo>
                <a:lnTo>
                  <a:pt x="698" y="6604"/>
                </a:lnTo>
                <a:lnTo>
                  <a:pt x="771" y="6640"/>
                </a:lnTo>
                <a:lnTo>
                  <a:pt x="918" y="6860"/>
                </a:lnTo>
                <a:lnTo>
                  <a:pt x="1101" y="7081"/>
                </a:lnTo>
                <a:lnTo>
                  <a:pt x="1505" y="7484"/>
                </a:lnTo>
                <a:lnTo>
                  <a:pt x="2385" y="8511"/>
                </a:lnTo>
                <a:lnTo>
                  <a:pt x="2715" y="8951"/>
                </a:lnTo>
                <a:lnTo>
                  <a:pt x="2935" y="9171"/>
                </a:lnTo>
                <a:lnTo>
                  <a:pt x="3155" y="9318"/>
                </a:lnTo>
                <a:lnTo>
                  <a:pt x="3302" y="9355"/>
                </a:lnTo>
                <a:lnTo>
                  <a:pt x="3412" y="9355"/>
                </a:lnTo>
                <a:lnTo>
                  <a:pt x="3522" y="9281"/>
                </a:lnTo>
                <a:lnTo>
                  <a:pt x="3595" y="9171"/>
                </a:lnTo>
                <a:lnTo>
                  <a:pt x="3816" y="9135"/>
                </a:lnTo>
                <a:lnTo>
                  <a:pt x="3962" y="9061"/>
                </a:lnTo>
                <a:lnTo>
                  <a:pt x="4072" y="8951"/>
                </a:lnTo>
                <a:lnTo>
                  <a:pt x="4146" y="8805"/>
                </a:lnTo>
                <a:lnTo>
                  <a:pt x="4146" y="8548"/>
                </a:lnTo>
                <a:lnTo>
                  <a:pt x="4109" y="8328"/>
                </a:lnTo>
                <a:lnTo>
                  <a:pt x="5320" y="7557"/>
                </a:lnTo>
                <a:lnTo>
                  <a:pt x="6530" y="6750"/>
                </a:lnTo>
                <a:lnTo>
                  <a:pt x="7667" y="5907"/>
                </a:lnTo>
                <a:lnTo>
                  <a:pt x="8804" y="5026"/>
                </a:lnTo>
                <a:lnTo>
                  <a:pt x="9281" y="4660"/>
                </a:lnTo>
                <a:lnTo>
                  <a:pt x="9721" y="4219"/>
                </a:lnTo>
                <a:lnTo>
                  <a:pt x="10125" y="3743"/>
                </a:lnTo>
                <a:lnTo>
                  <a:pt x="10308" y="3486"/>
                </a:lnTo>
                <a:lnTo>
                  <a:pt x="10455" y="3229"/>
                </a:lnTo>
                <a:lnTo>
                  <a:pt x="10602" y="2972"/>
                </a:lnTo>
                <a:lnTo>
                  <a:pt x="10712" y="2679"/>
                </a:lnTo>
                <a:lnTo>
                  <a:pt x="10785" y="2385"/>
                </a:lnTo>
                <a:lnTo>
                  <a:pt x="10822" y="2129"/>
                </a:lnTo>
                <a:lnTo>
                  <a:pt x="10822" y="1835"/>
                </a:lnTo>
                <a:lnTo>
                  <a:pt x="10785" y="1542"/>
                </a:lnTo>
                <a:lnTo>
                  <a:pt x="10675" y="1248"/>
                </a:lnTo>
                <a:lnTo>
                  <a:pt x="10528" y="955"/>
                </a:lnTo>
                <a:lnTo>
                  <a:pt x="10382" y="735"/>
                </a:lnTo>
                <a:lnTo>
                  <a:pt x="10198" y="515"/>
                </a:lnTo>
                <a:lnTo>
                  <a:pt x="9978" y="368"/>
                </a:lnTo>
                <a:lnTo>
                  <a:pt x="9758" y="221"/>
                </a:lnTo>
                <a:lnTo>
                  <a:pt x="9501" y="111"/>
                </a:lnTo>
                <a:lnTo>
                  <a:pt x="9281" y="38"/>
                </a:lnTo>
                <a:lnTo>
                  <a:pt x="8988" y="1"/>
                </a:lnTo>
                <a:close/>
                <a:moveTo>
                  <a:pt x="1981" y="12399"/>
                </a:moveTo>
                <a:lnTo>
                  <a:pt x="1981" y="12509"/>
                </a:lnTo>
                <a:lnTo>
                  <a:pt x="1981" y="12656"/>
                </a:lnTo>
                <a:lnTo>
                  <a:pt x="1908" y="12913"/>
                </a:lnTo>
                <a:lnTo>
                  <a:pt x="1798" y="12913"/>
                </a:lnTo>
                <a:lnTo>
                  <a:pt x="1871" y="12656"/>
                </a:lnTo>
                <a:lnTo>
                  <a:pt x="1981" y="12399"/>
                </a:lnTo>
                <a:close/>
                <a:moveTo>
                  <a:pt x="1651" y="9391"/>
                </a:moveTo>
                <a:lnTo>
                  <a:pt x="1688" y="9575"/>
                </a:lnTo>
                <a:lnTo>
                  <a:pt x="1908" y="10198"/>
                </a:lnTo>
                <a:lnTo>
                  <a:pt x="2348" y="11372"/>
                </a:lnTo>
                <a:lnTo>
                  <a:pt x="2422" y="11739"/>
                </a:lnTo>
                <a:lnTo>
                  <a:pt x="2458" y="12106"/>
                </a:lnTo>
                <a:lnTo>
                  <a:pt x="2422" y="12436"/>
                </a:lnTo>
                <a:lnTo>
                  <a:pt x="2348" y="12619"/>
                </a:lnTo>
                <a:lnTo>
                  <a:pt x="2275" y="12766"/>
                </a:lnTo>
                <a:lnTo>
                  <a:pt x="2312" y="12583"/>
                </a:lnTo>
                <a:lnTo>
                  <a:pt x="2275" y="12436"/>
                </a:lnTo>
                <a:lnTo>
                  <a:pt x="2202" y="12326"/>
                </a:lnTo>
                <a:lnTo>
                  <a:pt x="2128" y="12216"/>
                </a:lnTo>
                <a:lnTo>
                  <a:pt x="2018" y="12179"/>
                </a:lnTo>
                <a:lnTo>
                  <a:pt x="1871" y="12179"/>
                </a:lnTo>
                <a:lnTo>
                  <a:pt x="1835" y="12253"/>
                </a:lnTo>
                <a:lnTo>
                  <a:pt x="1835" y="12326"/>
                </a:lnTo>
                <a:lnTo>
                  <a:pt x="1578" y="12656"/>
                </a:lnTo>
                <a:lnTo>
                  <a:pt x="1505" y="12840"/>
                </a:lnTo>
                <a:lnTo>
                  <a:pt x="1431" y="13023"/>
                </a:lnTo>
                <a:lnTo>
                  <a:pt x="1358" y="13023"/>
                </a:lnTo>
                <a:lnTo>
                  <a:pt x="1578" y="12509"/>
                </a:lnTo>
                <a:lnTo>
                  <a:pt x="1761" y="11996"/>
                </a:lnTo>
                <a:lnTo>
                  <a:pt x="1761" y="11959"/>
                </a:lnTo>
                <a:lnTo>
                  <a:pt x="1725" y="11922"/>
                </a:lnTo>
                <a:lnTo>
                  <a:pt x="1688" y="11922"/>
                </a:lnTo>
                <a:lnTo>
                  <a:pt x="1651" y="11959"/>
                </a:lnTo>
                <a:lnTo>
                  <a:pt x="1321" y="12399"/>
                </a:lnTo>
                <a:lnTo>
                  <a:pt x="1028" y="12913"/>
                </a:lnTo>
                <a:lnTo>
                  <a:pt x="881" y="12840"/>
                </a:lnTo>
                <a:lnTo>
                  <a:pt x="881" y="12729"/>
                </a:lnTo>
                <a:lnTo>
                  <a:pt x="1028" y="12436"/>
                </a:lnTo>
                <a:lnTo>
                  <a:pt x="1174" y="12143"/>
                </a:lnTo>
                <a:lnTo>
                  <a:pt x="1358" y="11849"/>
                </a:lnTo>
                <a:lnTo>
                  <a:pt x="1541" y="11556"/>
                </a:lnTo>
                <a:lnTo>
                  <a:pt x="1541" y="11519"/>
                </a:lnTo>
                <a:lnTo>
                  <a:pt x="1505" y="11482"/>
                </a:lnTo>
                <a:lnTo>
                  <a:pt x="1468" y="11519"/>
                </a:lnTo>
                <a:lnTo>
                  <a:pt x="1138" y="11812"/>
                </a:lnTo>
                <a:lnTo>
                  <a:pt x="954" y="11996"/>
                </a:lnTo>
                <a:lnTo>
                  <a:pt x="808" y="12179"/>
                </a:lnTo>
                <a:lnTo>
                  <a:pt x="698" y="12399"/>
                </a:lnTo>
                <a:lnTo>
                  <a:pt x="588" y="12619"/>
                </a:lnTo>
                <a:lnTo>
                  <a:pt x="551" y="12583"/>
                </a:lnTo>
                <a:lnTo>
                  <a:pt x="624" y="12473"/>
                </a:lnTo>
                <a:lnTo>
                  <a:pt x="661" y="12363"/>
                </a:lnTo>
                <a:lnTo>
                  <a:pt x="1138" y="11629"/>
                </a:lnTo>
                <a:lnTo>
                  <a:pt x="1321" y="11262"/>
                </a:lnTo>
                <a:lnTo>
                  <a:pt x="1468" y="10859"/>
                </a:lnTo>
                <a:lnTo>
                  <a:pt x="1431" y="10822"/>
                </a:lnTo>
                <a:lnTo>
                  <a:pt x="1395" y="10822"/>
                </a:lnTo>
                <a:lnTo>
                  <a:pt x="1064" y="11189"/>
                </a:lnTo>
                <a:lnTo>
                  <a:pt x="734" y="11556"/>
                </a:lnTo>
                <a:lnTo>
                  <a:pt x="844" y="11372"/>
                </a:lnTo>
                <a:lnTo>
                  <a:pt x="1248" y="10749"/>
                </a:lnTo>
                <a:lnTo>
                  <a:pt x="1651" y="10125"/>
                </a:lnTo>
                <a:lnTo>
                  <a:pt x="1651" y="10052"/>
                </a:lnTo>
                <a:lnTo>
                  <a:pt x="1615" y="9978"/>
                </a:lnTo>
                <a:lnTo>
                  <a:pt x="1505" y="9978"/>
                </a:lnTo>
                <a:lnTo>
                  <a:pt x="1321" y="10162"/>
                </a:lnTo>
                <a:lnTo>
                  <a:pt x="1505" y="9795"/>
                </a:lnTo>
                <a:lnTo>
                  <a:pt x="1651" y="9391"/>
                </a:lnTo>
                <a:close/>
                <a:moveTo>
                  <a:pt x="1541" y="8768"/>
                </a:moveTo>
                <a:lnTo>
                  <a:pt x="1468" y="8805"/>
                </a:lnTo>
                <a:lnTo>
                  <a:pt x="1395" y="8915"/>
                </a:lnTo>
                <a:lnTo>
                  <a:pt x="1395" y="9025"/>
                </a:lnTo>
                <a:lnTo>
                  <a:pt x="1395" y="9061"/>
                </a:lnTo>
                <a:lnTo>
                  <a:pt x="1211" y="9355"/>
                </a:lnTo>
                <a:lnTo>
                  <a:pt x="1101" y="9648"/>
                </a:lnTo>
                <a:lnTo>
                  <a:pt x="661" y="10602"/>
                </a:lnTo>
                <a:lnTo>
                  <a:pt x="294" y="11409"/>
                </a:lnTo>
                <a:lnTo>
                  <a:pt x="147" y="11812"/>
                </a:lnTo>
                <a:lnTo>
                  <a:pt x="37" y="12253"/>
                </a:lnTo>
                <a:lnTo>
                  <a:pt x="1" y="12399"/>
                </a:lnTo>
                <a:lnTo>
                  <a:pt x="1" y="12509"/>
                </a:lnTo>
                <a:lnTo>
                  <a:pt x="74" y="12729"/>
                </a:lnTo>
                <a:lnTo>
                  <a:pt x="221" y="12913"/>
                </a:lnTo>
                <a:lnTo>
                  <a:pt x="404" y="13096"/>
                </a:lnTo>
                <a:lnTo>
                  <a:pt x="441" y="13170"/>
                </a:lnTo>
                <a:lnTo>
                  <a:pt x="514" y="13206"/>
                </a:lnTo>
                <a:lnTo>
                  <a:pt x="588" y="13243"/>
                </a:lnTo>
                <a:lnTo>
                  <a:pt x="661" y="13243"/>
                </a:lnTo>
                <a:lnTo>
                  <a:pt x="734" y="13280"/>
                </a:lnTo>
                <a:lnTo>
                  <a:pt x="881" y="13353"/>
                </a:lnTo>
                <a:lnTo>
                  <a:pt x="954" y="13426"/>
                </a:lnTo>
                <a:lnTo>
                  <a:pt x="1101" y="13426"/>
                </a:lnTo>
                <a:lnTo>
                  <a:pt x="1431" y="13536"/>
                </a:lnTo>
                <a:lnTo>
                  <a:pt x="1468" y="13573"/>
                </a:lnTo>
                <a:lnTo>
                  <a:pt x="1688" y="13573"/>
                </a:lnTo>
                <a:lnTo>
                  <a:pt x="1908" y="13536"/>
                </a:lnTo>
                <a:lnTo>
                  <a:pt x="2128" y="13463"/>
                </a:lnTo>
                <a:lnTo>
                  <a:pt x="2312" y="13390"/>
                </a:lnTo>
                <a:lnTo>
                  <a:pt x="2495" y="13280"/>
                </a:lnTo>
                <a:lnTo>
                  <a:pt x="2605" y="13133"/>
                </a:lnTo>
                <a:lnTo>
                  <a:pt x="2715" y="12986"/>
                </a:lnTo>
                <a:lnTo>
                  <a:pt x="2788" y="12840"/>
                </a:lnTo>
                <a:lnTo>
                  <a:pt x="2862" y="12693"/>
                </a:lnTo>
                <a:lnTo>
                  <a:pt x="2935" y="12326"/>
                </a:lnTo>
                <a:lnTo>
                  <a:pt x="2935" y="11959"/>
                </a:lnTo>
                <a:lnTo>
                  <a:pt x="2862" y="11592"/>
                </a:lnTo>
                <a:lnTo>
                  <a:pt x="2788" y="11226"/>
                </a:lnTo>
                <a:lnTo>
                  <a:pt x="2678" y="10895"/>
                </a:lnTo>
                <a:lnTo>
                  <a:pt x="2055" y="9061"/>
                </a:lnTo>
                <a:lnTo>
                  <a:pt x="1981" y="8951"/>
                </a:lnTo>
                <a:lnTo>
                  <a:pt x="1871" y="8878"/>
                </a:lnTo>
                <a:lnTo>
                  <a:pt x="1761" y="8805"/>
                </a:lnTo>
                <a:lnTo>
                  <a:pt x="1651" y="8768"/>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13" name="Google Shape;213;p3"/>
          <p:cNvSpPr/>
          <p:nvPr/>
        </p:nvSpPr>
        <p:spPr>
          <a:xfrm>
            <a:off x="4892224" y="4552927"/>
            <a:ext cx="416228" cy="409988"/>
          </a:xfrm>
          <a:custGeom>
            <a:avLst/>
            <a:gdLst/>
            <a:ahLst/>
            <a:cxnLst/>
            <a:rect l="l" t="t" r="r" b="b"/>
            <a:pathLst>
              <a:path w="14674" h="14454" extrusionOk="0">
                <a:moveTo>
                  <a:pt x="7887" y="3779"/>
                </a:moveTo>
                <a:lnTo>
                  <a:pt x="7961" y="3816"/>
                </a:lnTo>
                <a:lnTo>
                  <a:pt x="8071" y="3889"/>
                </a:lnTo>
                <a:lnTo>
                  <a:pt x="8218" y="4072"/>
                </a:lnTo>
                <a:lnTo>
                  <a:pt x="8291" y="4292"/>
                </a:lnTo>
                <a:lnTo>
                  <a:pt x="8364" y="4513"/>
                </a:lnTo>
                <a:lnTo>
                  <a:pt x="8401" y="4696"/>
                </a:lnTo>
                <a:lnTo>
                  <a:pt x="8401" y="4916"/>
                </a:lnTo>
                <a:lnTo>
                  <a:pt x="8401" y="5099"/>
                </a:lnTo>
                <a:lnTo>
                  <a:pt x="8291" y="5283"/>
                </a:lnTo>
                <a:lnTo>
                  <a:pt x="8144" y="4659"/>
                </a:lnTo>
                <a:lnTo>
                  <a:pt x="8034" y="4219"/>
                </a:lnTo>
                <a:lnTo>
                  <a:pt x="7961" y="3999"/>
                </a:lnTo>
                <a:lnTo>
                  <a:pt x="7887" y="3779"/>
                </a:lnTo>
                <a:close/>
                <a:moveTo>
                  <a:pt x="4329" y="5063"/>
                </a:moveTo>
                <a:lnTo>
                  <a:pt x="4476" y="5209"/>
                </a:lnTo>
                <a:lnTo>
                  <a:pt x="4586" y="5356"/>
                </a:lnTo>
                <a:lnTo>
                  <a:pt x="4696" y="5503"/>
                </a:lnTo>
                <a:lnTo>
                  <a:pt x="4769" y="5686"/>
                </a:lnTo>
                <a:lnTo>
                  <a:pt x="4769" y="5870"/>
                </a:lnTo>
                <a:lnTo>
                  <a:pt x="4769" y="6053"/>
                </a:lnTo>
                <a:lnTo>
                  <a:pt x="4659" y="6126"/>
                </a:lnTo>
                <a:lnTo>
                  <a:pt x="4549" y="6237"/>
                </a:lnTo>
                <a:lnTo>
                  <a:pt x="4439" y="5980"/>
                </a:lnTo>
                <a:lnTo>
                  <a:pt x="4329" y="5686"/>
                </a:lnTo>
                <a:lnTo>
                  <a:pt x="4293" y="5393"/>
                </a:lnTo>
                <a:lnTo>
                  <a:pt x="4293" y="5209"/>
                </a:lnTo>
                <a:lnTo>
                  <a:pt x="4293" y="5136"/>
                </a:lnTo>
                <a:lnTo>
                  <a:pt x="4329" y="5063"/>
                </a:lnTo>
                <a:close/>
                <a:moveTo>
                  <a:pt x="6604" y="7594"/>
                </a:moveTo>
                <a:lnTo>
                  <a:pt x="6714" y="7667"/>
                </a:lnTo>
                <a:lnTo>
                  <a:pt x="6787" y="7814"/>
                </a:lnTo>
                <a:lnTo>
                  <a:pt x="6934" y="8071"/>
                </a:lnTo>
                <a:lnTo>
                  <a:pt x="7337" y="8694"/>
                </a:lnTo>
                <a:lnTo>
                  <a:pt x="7117" y="8878"/>
                </a:lnTo>
                <a:lnTo>
                  <a:pt x="7080" y="8768"/>
                </a:lnTo>
                <a:lnTo>
                  <a:pt x="6860" y="8474"/>
                </a:lnTo>
                <a:lnTo>
                  <a:pt x="6677" y="8144"/>
                </a:lnTo>
                <a:lnTo>
                  <a:pt x="6567" y="7887"/>
                </a:lnTo>
                <a:lnTo>
                  <a:pt x="6420" y="7667"/>
                </a:lnTo>
                <a:lnTo>
                  <a:pt x="6604" y="7594"/>
                </a:lnTo>
                <a:close/>
                <a:moveTo>
                  <a:pt x="5283" y="8107"/>
                </a:moveTo>
                <a:lnTo>
                  <a:pt x="5356" y="8144"/>
                </a:lnTo>
                <a:lnTo>
                  <a:pt x="5833" y="9428"/>
                </a:lnTo>
                <a:lnTo>
                  <a:pt x="5650" y="9501"/>
                </a:lnTo>
                <a:lnTo>
                  <a:pt x="5686" y="9318"/>
                </a:lnTo>
                <a:lnTo>
                  <a:pt x="5650" y="9208"/>
                </a:lnTo>
                <a:lnTo>
                  <a:pt x="5613" y="9061"/>
                </a:lnTo>
                <a:lnTo>
                  <a:pt x="5503" y="8768"/>
                </a:lnTo>
                <a:lnTo>
                  <a:pt x="5246" y="8107"/>
                </a:lnTo>
                <a:close/>
                <a:moveTo>
                  <a:pt x="7337" y="9905"/>
                </a:moveTo>
                <a:lnTo>
                  <a:pt x="7337" y="10235"/>
                </a:lnTo>
                <a:lnTo>
                  <a:pt x="7190" y="9978"/>
                </a:lnTo>
                <a:lnTo>
                  <a:pt x="7337" y="9905"/>
                </a:lnTo>
                <a:close/>
                <a:moveTo>
                  <a:pt x="9721" y="9061"/>
                </a:moveTo>
                <a:lnTo>
                  <a:pt x="9832" y="9281"/>
                </a:lnTo>
                <a:lnTo>
                  <a:pt x="9942" y="9501"/>
                </a:lnTo>
                <a:lnTo>
                  <a:pt x="10052" y="9685"/>
                </a:lnTo>
                <a:lnTo>
                  <a:pt x="10162" y="9868"/>
                </a:lnTo>
                <a:lnTo>
                  <a:pt x="10198" y="10015"/>
                </a:lnTo>
                <a:lnTo>
                  <a:pt x="10198" y="10161"/>
                </a:lnTo>
                <a:lnTo>
                  <a:pt x="10198" y="10308"/>
                </a:lnTo>
                <a:lnTo>
                  <a:pt x="10125" y="10455"/>
                </a:lnTo>
                <a:lnTo>
                  <a:pt x="10052" y="10345"/>
                </a:lnTo>
                <a:lnTo>
                  <a:pt x="9978" y="10308"/>
                </a:lnTo>
                <a:lnTo>
                  <a:pt x="9758" y="9758"/>
                </a:lnTo>
                <a:lnTo>
                  <a:pt x="9685" y="9464"/>
                </a:lnTo>
                <a:lnTo>
                  <a:pt x="9575" y="9171"/>
                </a:lnTo>
                <a:lnTo>
                  <a:pt x="9648" y="9134"/>
                </a:lnTo>
                <a:lnTo>
                  <a:pt x="9721" y="9061"/>
                </a:lnTo>
                <a:close/>
                <a:moveTo>
                  <a:pt x="7667" y="9758"/>
                </a:moveTo>
                <a:lnTo>
                  <a:pt x="7777" y="9795"/>
                </a:lnTo>
                <a:lnTo>
                  <a:pt x="7924" y="9868"/>
                </a:lnTo>
                <a:lnTo>
                  <a:pt x="8071" y="10015"/>
                </a:lnTo>
                <a:lnTo>
                  <a:pt x="8181" y="10235"/>
                </a:lnTo>
                <a:lnTo>
                  <a:pt x="8291" y="10638"/>
                </a:lnTo>
                <a:lnTo>
                  <a:pt x="8328" y="10822"/>
                </a:lnTo>
                <a:lnTo>
                  <a:pt x="8328" y="10968"/>
                </a:lnTo>
                <a:lnTo>
                  <a:pt x="8291" y="11115"/>
                </a:lnTo>
                <a:lnTo>
                  <a:pt x="8181" y="11189"/>
                </a:lnTo>
                <a:lnTo>
                  <a:pt x="8181" y="11115"/>
                </a:lnTo>
                <a:lnTo>
                  <a:pt x="8144" y="11005"/>
                </a:lnTo>
                <a:lnTo>
                  <a:pt x="8071" y="10968"/>
                </a:lnTo>
                <a:lnTo>
                  <a:pt x="7997" y="10895"/>
                </a:lnTo>
                <a:lnTo>
                  <a:pt x="7887" y="10675"/>
                </a:lnTo>
                <a:lnTo>
                  <a:pt x="7814" y="10382"/>
                </a:lnTo>
                <a:lnTo>
                  <a:pt x="7741" y="9831"/>
                </a:lnTo>
                <a:lnTo>
                  <a:pt x="7667" y="9758"/>
                </a:lnTo>
                <a:close/>
                <a:moveTo>
                  <a:pt x="10162" y="1321"/>
                </a:moveTo>
                <a:lnTo>
                  <a:pt x="10198" y="1541"/>
                </a:lnTo>
                <a:lnTo>
                  <a:pt x="10272" y="1725"/>
                </a:lnTo>
                <a:lnTo>
                  <a:pt x="10455" y="2092"/>
                </a:lnTo>
                <a:lnTo>
                  <a:pt x="10932" y="3229"/>
                </a:lnTo>
                <a:lnTo>
                  <a:pt x="10969" y="3302"/>
                </a:lnTo>
                <a:lnTo>
                  <a:pt x="10749" y="3375"/>
                </a:lnTo>
                <a:lnTo>
                  <a:pt x="10528" y="3449"/>
                </a:lnTo>
                <a:lnTo>
                  <a:pt x="9758" y="3742"/>
                </a:lnTo>
                <a:lnTo>
                  <a:pt x="8988" y="4146"/>
                </a:lnTo>
                <a:lnTo>
                  <a:pt x="8841" y="4219"/>
                </a:lnTo>
                <a:lnTo>
                  <a:pt x="8731" y="4329"/>
                </a:lnTo>
                <a:lnTo>
                  <a:pt x="8658" y="4072"/>
                </a:lnTo>
                <a:lnTo>
                  <a:pt x="8511" y="3816"/>
                </a:lnTo>
                <a:lnTo>
                  <a:pt x="8364" y="3595"/>
                </a:lnTo>
                <a:lnTo>
                  <a:pt x="8254" y="3522"/>
                </a:lnTo>
                <a:lnTo>
                  <a:pt x="8144" y="3449"/>
                </a:lnTo>
                <a:lnTo>
                  <a:pt x="7997" y="3412"/>
                </a:lnTo>
                <a:lnTo>
                  <a:pt x="7851" y="3375"/>
                </a:lnTo>
                <a:lnTo>
                  <a:pt x="7777" y="3375"/>
                </a:lnTo>
                <a:lnTo>
                  <a:pt x="7704" y="3412"/>
                </a:lnTo>
                <a:lnTo>
                  <a:pt x="7667" y="3485"/>
                </a:lnTo>
                <a:lnTo>
                  <a:pt x="7667" y="3559"/>
                </a:lnTo>
                <a:lnTo>
                  <a:pt x="7484" y="3595"/>
                </a:lnTo>
                <a:lnTo>
                  <a:pt x="7337" y="3706"/>
                </a:lnTo>
                <a:lnTo>
                  <a:pt x="7190" y="3852"/>
                </a:lnTo>
                <a:lnTo>
                  <a:pt x="7044" y="3999"/>
                </a:lnTo>
                <a:lnTo>
                  <a:pt x="7007" y="4109"/>
                </a:lnTo>
                <a:lnTo>
                  <a:pt x="7044" y="4219"/>
                </a:lnTo>
                <a:lnTo>
                  <a:pt x="7264" y="4696"/>
                </a:lnTo>
                <a:lnTo>
                  <a:pt x="7080" y="4769"/>
                </a:lnTo>
                <a:lnTo>
                  <a:pt x="6310" y="5026"/>
                </a:lnTo>
                <a:lnTo>
                  <a:pt x="5576" y="5283"/>
                </a:lnTo>
                <a:lnTo>
                  <a:pt x="5320" y="5356"/>
                </a:lnTo>
                <a:lnTo>
                  <a:pt x="5210" y="5393"/>
                </a:lnTo>
                <a:lnTo>
                  <a:pt x="5136" y="5466"/>
                </a:lnTo>
                <a:lnTo>
                  <a:pt x="5100" y="5356"/>
                </a:lnTo>
                <a:lnTo>
                  <a:pt x="4916" y="5063"/>
                </a:lnTo>
                <a:lnTo>
                  <a:pt x="4806" y="4879"/>
                </a:lnTo>
                <a:lnTo>
                  <a:pt x="4659" y="4733"/>
                </a:lnTo>
                <a:lnTo>
                  <a:pt x="4513" y="4623"/>
                </a:lnTo>
                <a:lnTo>
                  <a:pt x="4329" y="4549"/>
                </a:lnTo>
                <a:lnTo>
                  <a:pt x="4183" y="4513"/>
                </a:lnTo>
                <a:lnTo>
                  <a:pt x="4036" y="4586"/>
                </a:lnTo>
                <a:lnTo>
                  <a:pt x="3852" y="4586"/>
                </a:lnTo>
                <a:lnTo>
                  <a:pt x="3779" y="4623"/>
                </a:lnTo>
                <a:lnTo>
                  <a:pt x="3742" y="4696"/>
                </a:lnTo>
                <a:lnTo>
                  <a:pt x="3706" y="4989"/>
                </a:lnTo>
                <a:lnTo>
                  <a:pt x="3706" y="5283"/>
                </a:lnTo>
                <a:lnTo>
                  <a:pt x="3742" y="5576"/>
                </a:lnTo>
                <a:lnTo>
                  <a:pt x="3816" y="5870"/>
                </a:lnTo>
                <a:lnTo>
                  <a:pt x="3596" y="5833"/>
                </a:lnTo>
                <a:lnTo>
                  <a:pt x="3376" y="5870"/>
                </a:lnTo>
                <a:lnTo>
                  <a:pt x="2972" y="6016"/>
                </a:lnTo>
                <a:lnTo>
                  <a:pt x="2422" y="6163"/>
                </a:lnTo>
                <a:lnTo>
                  <a:pt x="2165" y="6273"/>
                </a:lnTo>
                <a:lnTo>
                  <a:pt x="2055" y="6347"/>
                </a:lnTo>
                <a:lnTo>
                  <a:pt x="1945" y="6457"/>
                </a:lnTo>
                <a:lnTo>
                  <a:pt x="1945" y="6530"/>
                </a:lnTo>
                <a:lnTo>
                  <a:pt x="1982" y="6567"/>
                </a:lnTo>
                <a:lnTo>
                  <a:pt x="2238" y="6603"/>
                </a:lnTo>
                <a:lnTo>
                  <a:pt x="2459" y="6567"/>
                </a:lnTo>
                <a:lnTo>
                  <a:pt x="2972" y="6457"/>
                </a:lnTo>
                <a:lnTo>
                  <a:pt x="3449" y="6347"/>
                </a:lnTo>
                <a:lnTo>
                  <a:pt x="3706" y="6237"/>
                </a:lnTo>
                <a:lnTo>
                  <a:pt x="3816" y="6163"/>
                </a:lnTo>
                <a:lnTo>
                  <a:pt x="3889" y="6090"/>
                </a:lnTo>
                <a:lnTo>
                  <a:pt x="4073" y="6383"/>
                </a:lnTo>
                <a:lnTo>
                  <a:pt x="4256" y="6677"/>
                </a:lnTo>
                <a:lnTo>
                  <a:pt x="4293" y="6713"/>
                </a:lnTo>
                <a:lnTo>
                  <a:pt x="4366" y="6823"/>
                </a:lnTo>
                <a:lnTo>
                  <a:pt x="4549" y="6970"/>
                </a:lnTo>
                <a:lnTo>
                  <a:pt x="4659" y="7007"/>
                </a:lnTo>
                <a:lnTo>
                  <a:pt x="4733" y="7044"/>
                </a:lnTo>
                <a:lnTo>
                  <a:pt x="4806" y="7007"/>
                </a:lnTo>
                <a:lnTo>
                  <a:pt x="4879" y="6933"/>
                </a:lnTo>
                <a:lnTo>
                  <a:pt x="5063" y="6640"/>
                </a:lnTo>
                <a:lnTo>
                  <a:pt x="5173" y="6347"/>
                </a:lnTo>
                <a:lnTo>
                  <a:pt x="5210" y="6053"/>
                </a:lnTo>
                <a:lnTo>
                  <a:pt x="5210" y="5760"/>
                </a:lnTo>
                <a:lnTo>
                  <a:pt x="5320" y="5760"/>
                </a:lnTo>
                <a:lnTo>
                  <a:pt x="5430" y="5723"/>
                </a:lnTo>
                <a:lnTo>
                  <a:pt x="5686" y="5650"/>
                </a:lnTo>
                <a:lnTo>
                  <a:pt x="6457" y="5430"/>
                </a:lnTo>
                <a:lnTo>
                  <a:pt x="7190" y="5173"/>
                </a:lnTo>
                <a:lnTo>
                  <a:pt x="7447" y="5063"/>
                </a:lnTo>
                <a:lnTo>
                  <a:pt x="7631" y="5430"/>
                </a:lnTo>
                <a:lnTo>
                  <a:pt x="7704" y="5613"/>
                </a:lnTo>
                <a:lnTo>
                  <a:pt x="7814" y="5760"/>
                </a:lnTo>
                <a:lnTo>
                  <a:pt x="7924" y="5833"/>
                </a:lnTo>
                <a:lnTo>
                  <a:pt x="8218" y="5833"/>
                </a:lnTo>
                <a:lnTo>
                  <a:pt x="8328" y="5760"/>
                </a:lnTo>
                <a:lnTo>
                  <a:pt x="8548" y="5576"/>
                </a:lnTo>
                <a:lnTo>
                  <a:pt x="8731" y="5356"/>
                </a:lnTo>
                <a:lnTo>
                  <a:pt x="8804" y="5173"/>
                </a:lnTo>
                <a:lnTo>
                  <a:pt x="8841" y="4989"/>
                </a:lnTo>
                <a:lnTo>
                  <a:pt x="8841" y="4806"/>
                </a:lnTo>
                <a:lnTo>
                  <a:pt x="8804" y="4586"/>
                </a:lnTo>
                <a:lnTo>
                  <a:pt x="8914" y="4586"/>
                </a:lnTo>
                <a:lnTo>
                  <a:pt x="9061" y="4513"/>
                </a:lnTo>
                <a:lnTo>
                  <a:pt x="9942" y="4109"/>
                </a:lnTo>
                <a:lnTo>
                  <a:pt x="10639" y="3852"/>
                </a:lnTo>
                <a:lnTo>
                  <a:pt x="10895" y="3742"/>
                </a:lnTo>
                <a:lnTo>
                  <a:pt x="11115" y="3669"/>
                </a:lnTo>
                <a:lnTo>
                  <a:pt x="11519" y="4586"/>
                </a:lnTo>
                <a:lnTo>
                  <a:pt x="11849" y="5540"/>
                </a:lnTo>
                <a:lnTo>
                  <a:pt x="12069" y="6237"/>
                </a:lnTo>
                <a:lnTo>
                  <a:pt x="12032" y="6347"/>
                </a:lnTo>
                <a:lnTo>
                  <a:pt x="11996" y="6457"/>
                </a:lnTo>
                <a:lnTo>
                  <a:pt x="11959" y="6457"/>
                </a:lnTo>
                <a:lnTo>
                  <a:pt x="11592" y="6603"/>
                </a:lnTo>
                <a:lnTo>
                  <a:pt x="10969" y="6787"/>
                </a:lnTo>
                <a:lnTo>
                  <a:pt x="9685" y="7227"/>
                </a:lnTo>
                <a:lnTo>
                  <a:pt x="8438" y="7630"/>
                </a:lnTo>
                <a:lnTo>
                  <a:pt x="7887" y="7777"/>
                </a:lnTo>
                <a:lnTo>
                  <a:pt x="7631" y="7924"/>
                </a:lnTo>
                <a:lnTo>
                  <a:pt x="7521" y="7997"/>
                </a:lnTo>
                <a:lnTo>
                  <a:pt x="7447" y="8107"/>
                </a:lnTo>
                <a:lnTo>
                  <a:pt x="7447" y="8144"/>
                </a:lnTo>
                <a:lnTo>
                  <a:pt x="7631" y="8181"/>
                </a:lnTo>
                <a:lnTo>
                  <a:pt x="7997" y="8181"/>
                </a:lnTo>
                <a:lnTo>
                  <a:pt x="8181" y="8107"/>
                </a:lnTo>
                <a:lnTo>
                  <a:pt x="8914" y="7887"/>
                </a:lnTo>
                <a:lnTo>
                  <a:pt x="10565" y="7374"/>
                </a:lnTo>
                <a:lnTo>
                  <a:pt x="12216" y="6860"/>
                </a:lnTo>
                <a:lnTo>
                  <a:pt x="12289" y="6823"/>
                </a:lnTo>
                <a:lnTo>
                  <a:pt x="12546" y="7777"/>
                </a:lnTo>
                <a:lnTo>
                  <a:pt x="12766" y="8474"/>
                </a:lnTo>
                <a:lnTo>
                  <a:pt x="12729" y="8511"/>
                </a:lnTo>
                <a:lnTo>
                  <a:pt x="12693" y="8584"/>
                </a:lnTo>
                <a:lnTo>
                  <a:pt x="11629" y="8988"/>
                </a:lnTo>
                <a:lnTo>
                  <a:pt x="11042" y="9208"/>
                </a:lnTo>
                <a:lnTo>
                  <a:pt x="10859" y="9281"/>
                </a:lnTo>
                <a:lnTo>
                  <a:pt x="10749" y="9391"/>
                </a:lnTo>
                <a:lnTo>
                  <a:pt x="10455" y="9575"/>
                </a:lnTo>
                <a:lnTo>
                  <a:pt x="10455" y="9611"/>
                </a:lnTo>
                <a:lnTo>
                  <a:pt x="10418" y="9501"/>
                </a:lnTo>
                <a:lnTo>
                  <a:pt x="10198" y="9024"/>
                </a:lnTo>
                <a:lnTo>
                  <a:pt x="10052" y="8804"/>
                </a:lnTo>
                <a:lnTo>
                  <a:pt x="9942" y="8731"/>
                </a:lnTo>
                <a:lnTo>
                  <a:pt x="9832" y="8694"/>
                </a:lnTo>
                <a:lnTo>
                  <a:pt x="9758" y="8694"/>
                </a:lnTo>
                <a:lnTo>
                  <a:pt x="9721" y="8768"/>
                </a:lnTo>
                <a:lnTo>
                  <a:pt x="9685" y="8841"/>
                </a:lnTo>
                <a:lnTo>
                  <a:pt x="9501" y="8841"/>
                </a:lnTo>
                <a:lnTo>
                  <a:pt x="9355" y="8804"/>
                </a:lnTo>
                <a:lnTo>
                  <a:pt x="9208" y="8841"/>
                </a:lnTo>
                <a:lnTo>
                  <a:pt x="9061" y="8878"/>
                </a:lnTo>
                <a:lnTo>
                  <a:pt x="8988" y="8988"/>
                </a:lnTo>
                <a:lnTo>
                  <a:pt x="8914" y="9098"/>
                </a:lnTo>
                <a:lnTo>
                  <a:pt x="8914" y="9208"/>
                </a:lnTo>
                <a:lnTo>
                  <a:pt x="9025" y="9611"/>
                </a:lnTo>
                <a:lnTo>
                  <a:pt x="9135" y="10051"/>
                </a:lnTo>
                <a:lnTo>
                  <a:pt x="8694" y="10161"/>
                </a:lnTo>
                <a:lnTo>
                  <a:pt x="8658" y="10198"/>
                </a:lnTo>
                <a:lnTo>
                  <a:pt x="8621" y="10235"/>
                </a:lnTo>
                <a:lnTo>
                  <a:pt x="8584" y="10345"/>
                </a:lnTo>
                <a:lnTo>
                  <a:pt x="8511" y="10125"/>
                </a:lnTo>
                <a:lnTo>
                  <a:pt x="8401" y="9905"/>
                </a:lnTo>
                <a:lnTo>
                  <a:pt x="8254" y="9685"/>
                </a:lnTo>
                <a:lnTo>
                  <a:pt x="8034" y="9501"/>
                </a:lnTo>
                <a:lnTo>
                  <a:pt x="7777" y="9391"/>
                </a:lnTo>
                <a:lnTo>
                  <a:pt x="7557" y="9391"/>
                </a:lnTo>
                <a:lnTo>
                  <a:pt x="7411" y="9428"/>
                </a:lnTo>
                <a:lnTo>
                  <a:pt x="7300" y="9464"/>
                </a:lnTo>
                <a:lnTo>
                  <a:pt x="7190" y="9538"/>
                </a:lnTo>
                <a:lnTo>
                  <a:pt x="7080" y="9611"/>
                </a:lnTo>
                <a:lnTo>
                  <a:pt x="7044" y="9721"/>
                </a:lnTo>
                <a:lnTo>
                  <a:pt x="7007" y="9868"/>
                </a:lnTo>
                <a:lnTo>
                  <a:pt x="7044" y="9941"/>
                </a:lnTo>
                <a:lnTo>
                  <a:pt x="7117" y="9978"/>
                </a:lnTo>
                <a:lnTo>
                  <a:pt x="7044" y="10235"/>
                </a:lnTo>
                <a:lnTo>
                  <a:pt x="7080" y="10492"/>
                </a:lnTo>
                <a:lnTo>
                  <a:pt x="4806" y="11152"/>
                </a:lnTo>
                <a:lnTo>
                  <a:pt x="4219" y="11335"/>
                </a:lnTo>
                <a:lnTo>
                  <a:pt x="3632" y="11519"/>
                </a:lnTo>
                <a:lnTo>
                  <a:pt x="3449" y="11629"/>
                </a:lnTo>
                <a:lnTo>
                  <a:pt x="3192" y="10602"/>
                </a:lnTo>
                <a:lnTo>
                  <a:pt x="2862" y="9611"/>
                </a:lnTo>
                <a:lnTo>
                  <a:pt x="3339" y="9538"/>
                </a:lnTo>
                <a:lnTo>
                  <a:pt x="3816" y="9428"/>
                </a:lnTo>
                <a:lnTo>
                  <a:pt x="4769" y="9134"/>
                </a:lnTo>
                <a:lnTo>
                  <a:pt x="4843" y="9318"/>
                </a:lnTo>
                <a:lnTo>
                  <a:pt x="4953" y="9501"/>
                </a:lnTo>
                <a:lnTo>
                  <a:pt x="5063" y="9685"/>
                </a:lnTo>
                <a:lnTo>
                  <a:pt x="5246" y="9831"/>
                </a:lnTo>
                <a:lnTo>
                  <a:pt x="5356" y="9868"/>
                </a:lnTo>
                <a:lnTo>
                  <a:pt x="5466" y="9905"/>
                </a:lnTo>
                <a:lnTo>
                  <a:pt x="5613" y="9905"/>
                </a:lnTo>
                <a:lnTo>
                  <a:pt x="5723" y="9868"/>
                </a:lnTo>
                <a:lnTo>
                  <a:pt x="5980" y="9758"/>
                </a:lnTo>
                <a:lnTo>
                  <a:pt x="6163" y="9648"/>
                </a:lnTo>
                <a:lnTo>
                  <a:pt x="6237" y="9538"/>
                </a:lnTo>
                <a:lnTo>
                  <a:pt x="6273" y="9501"/>
                </a:lnTo>
                <a:lnTo>
                  <a:pt x="6237" y="9428"/>
                </a:lnTo>
                <a:lnTo>
                  <a:pt x="5980" y="8731"/>
                </a:lnTo>
                <a:lnTo>
                  <a:pt x="6200" y="8731"/>
                </a:lnTo>
                <a:lnTo>
                  <a:pt x="6383" y="8658"/>
                </a:lnTo>
                <a:lnTo>
                  <a:pt x="6604" y="9244"/>
                </a:lnTo>
                <a:lnTo>
                  <a:pt x="6677" y="9318"/>
                </a:lnTo>
                <a:lnTo>
                  <a:pt x="6714" y="9354"/>
                </a:lnTo>
                <a:lnTo>
                  <a:pt x="6787" y="9354"/>
                </a:lnTo>
                <a:lnTo>
                  <a:pt x="7044" y="9318"/>
                </a:lnTo>
                <a:lnTo>
                  <a:pt x="7300" y="9208"/>
                </a:lnTo>
                <a:lnTo>
                  <a:pt x="7521" y="9061"/>
                </a:lnTo>
                <a:lnTo>
                  <a:pt x="7704" y="8878"/>
                </a:lnTo>
                <a:lnTo>
                  <a:pt x="7741" y="8841"/>
                </a:lnTo>
                <a:lnTo>
                  <a:pt x="7777" y="8768"/>
                </a:lnTo>
                <a:lnTo>
                  <a:pt x="7741" y="8658"/>
                </a:lnTo>
                <a:lnTo>
                  <a:pt x="7264" y="7887"/>
                </a:lnTo>
                <a:lnTo>
                  <a:pt x="7080" y="7520"/>
                </a:lnTo>
                <a:lnTo>
                  <a:pt x="6970" y="7337"/>
                </a:lnTo>
                <a:lnTo>
                  <a:pt x="6824" y="7227"/>
                </a:lnTo>
                <a:lnTo>
                  <a:pt x="6640" y="7154"/>
                </a:lnTo>
                <a:lnTo>
                  <a:pt x="6457" y="7190"/>
                </a:lnTo>
                <a:lnTo>
                  <a:pt x="6383" y="7227"/>
                </a:lnTo>
                <a:lnTo>
                  <a:pt x="6310" y="7264"/>
                </a:lnTo>
                <a:lnTo>
                  <a:pt x="6237" y="7337"/>
                </a:lnTo>
                <a:lnTo>
                  <a:pt x="6200" y="7410"/>
                </a:lnTo>
                <a:lnTo>
                  <a:pt x="6017" y="7447"/>
                </a:lnTo>
                <a:lnTo>
                  <a:pt x="5980" y="7484"/>
                </a:lnTo>
                <a:lnTo>
                  <a:pt x="5943" y="7520"/>
                </a:lnTo>
                <a:lnTo>
                  <a:pt x="5907" y="7594"/>
                </a:lnTo>
                <a:lnTo>
                  <a:pt x="5907" y="7667"/>
                </a:lnTo>
                <a:lnTo>
                  <a:pt x="6200" y="8291"/>
                </a:lnTo>
                <a:lnTo>
                  <a:pt x="6163" y="8364"/>
                </a:lnTo>
                <a:lnTo>
                  <a:pt x="6127" y="8401"/>
                </a:lnTo>
                <a:lnTo>
                  <a:pt x="6090" y="8401"/>
                </a:lnTo>
                <a:lnTo>
                  <a:pt x="6053" y="8437"/>
                </a:lnTo>
                <a:lnTo>
                  <a:pt x="5943" y="8474"/>
                </a:lnTo>
                <a:lnTo>
                  <a:pt x="5907" y="8511"/>
                </a:lnTo>
                <a:lnTo>
                  <a:pt x="5613" y="7814"/>
                </a:lnTo>
                <a:lnTo>
                  <a:pt x="5576" y="7777"/>
                </a:lnTo>
                <a:lnTo>
                  <a:pt x="5540" y="7704"/>
                </a:lnTo>
                <a:lnTo>
                  <a:pt x="5393" y="7704"/>
                </a:lnTo>
                <a:lnTo>
                  <a:pt x="5356" y="7667"/>
                </a:lnTo>
                <a:lnTo>
                  <a:pt x="5173" y="7667"/>
                </a:lnTo>
                <a:lnTo>
                  <a:pt x="4990" y="7704"/>
                </a:lnTo>
                <a:lnTo>
                  <a:pt x="4843" y="7814"/>
                </a:lnTo>
                <a:lnTo>
                  <a:pt x="4733" y="7961"/>
                </a:lnTo>
                <a:lnTo>
                  <a:pt x="4659" y="8144"/>
                </a:lnTo>
                <a:lnTo>
                  <a:pt x="4623" y="8327"/>
                </a:lnTo>
                <a:lnTo>
                  <a:pt x="4623" y="8511"/>
                </a:lnTo>
                <a:lnTo>
                  <a:pt x="4623" y="8694"/>
                </a:lnTo>
                <a:lnTo>
                  <a:pt x="3669" y="8951"/>
                </a:lnTo>
                <a:lnTo>
                  <a:pt x="3229" y="9134"/>
                </a:lnTo>
                <a:lnTo>
                  <a:pt x="2752" y="9318"/>
                </a:lnTo>
                <a:lnTo>
                  <a:pt x="2348" y="7997"/>
                </a:lnTo>
                <a:lnTo>
                  <a:pt x="1908" y="6677"/>
                </a:lnTo>
                <a:lnTo>
                  <a:pt x="1541" y="5356"/>
                </a:lnTo>
                <a:lnTo>
                  <a:pt x="1395" y="4696"/>
                </a:lnTo>
                <a:lnTo>
                  <a:pt x="1285" y="3999"/>
                </a:lnTo>
                <a:lnTo>
                  <a:pt x="1505" y="3962"/>
                </a:lnTo>
                <a:lnTo>
                  <a:pt x="1725" y="3926"/>
                </a:lnTo>
                <a:lnTo>
                  <a:pt x="2165" y="3816"/>
                </a:lnTo>
                <a:lnTo>
                  <a:pt x="3302" y="3485"/>
                </a:lnTo>
                <a:lnTo>
                  <a:pt x="5760" y="2825"/>
                </a:lnTo>
                <a:lnTo>
                  <a:pt x="6934" y="2495"/>
                </a:lnTo>
                <a:lnTo>
                  <a:pt x="8071" y="2092"/>
                </a:lnTo>
                <a:lnTo>
                  <a:pt x="9135" y="1725"/>
                </a:lnTo>
                <a:lnTo>
                  <a:pt x="9758" y="1505"/>
                </a:lnTo>
                <a:lnTo>
                  <a:pt x="9978" y="1395"/>
                </a:lnTo>
                <a:lnTo>
                  <a:pt x="10088" y="1358"/>
                </a:lnTo>
                <a:lnTo>
                  <a:pt x="10162" y="1321"/>
                </a:lnTo>
                <a:close/>
                <a:moveTo>
                  <a:pt x="12876" y="8988"/>
                </a:moveTo>
                <a:lnTo>
                  <a:pt x="13023" y="9575"/>
                </a:lnTo>
                <a:lnTo>
                  <a:pt x="13096" y="9905"/>
                </a:lnTo>
                <a:lnTo>
                  <a:pt x="13206" y="10198"/>
                </a:lnTo>
                <a:lnTo>
                  <a:pt x="12619" y="10271"/>
                </a:lnTo>
                <a:lnTo>
                  <a:pt x="12069" y="10418"/>
                </a:lnTo>
                <a:lnTo>
                  <a:pt x="11519" y="10565"/>
                </a:lnTo>
                <a:lnTo>
                  <a:pt x="10969" y="10748"/>
                </a:lnTo>
                <a:lnTo>
                  <a:pt x="9685" y="11225"/>
                </a:lnTo>
                <a:lnTo>
                  <a:pt x="8438" y="11702"/>
                </a:lnTo>
                <a:lnTo>
                  <a:pt x="5980" y="12619"/>
                </a:lnTo>
                <a:lnTo>
                  <a:pt x="4879" y="13023"/>
                </a:lnTo>
                <a:lnTo>
                  <a:pt x="4329" y="13243"/>
                </a:lnTo>
                <a:lnTo>
                  <a:pt x="3816" y="13499"/>
                </a:lnTo>
                <a:lnTo>
                  <a:pt x="3669" y="12692"/>
                </a:lnTo>
                <a:lnTo>
                  <a:pt x="3522" y="11885"/>
                </a:lnTo>
                <a:lnTo>
                  <a:pt x="3742" y="11885"/>
                </a:lnTo>
                <a:lnTo>
                  <a:pt x="3999" y="11812"/>
                </a:lnTo>
                <a:lnTo>
                  <a:pt x="5173" y="11482"/>
                </a:lnTo>
                <a:lnTo>
                  <a:pt x="7190" y="10932"/>
                </a:lnTo>
                <a:lnTo>
                  <a:pt x="7374" y="11335"/>
                </a:lnTo>
                <a:lnTo>
                  <a:pt x="7594" y="11702"/>
                </a:lnTo>
                <a:lnTo>
                  <a:pt x="7631" y="11775"/>
                </a:lnTo>
                <a:lnTo>
                  <a:pt x="7814" y="11775"/>
                </a:lnTo>
                <a:lnTo>
                  <a:pt x="7887" y="11702"/>
                </a:lnTo>
                <a:lnTo>
                  <a:pt x="7961" y="11629"/>
                </a:lnTo>
                <a:lnTo>
                  <a:pt x="8107" y="11592"/>
                </a:lnTo>
                <a:lnTo>
                  <a:pt x="8401" y="11519"/>
                </a:lnTo>
                <a:lnTo>
                  <a:pt x="8474" y="11445"/>
                </a:lnTo>
                <a:lnTo>
                  <a:pt x="8548" y="11372"/>
                </a:lnTo>
                <a:lnTo>
                  <a:pt x="8658" y="11189"/>
                </a:lnTo>
                <a:lnTo>
                  <a:pt x="8694" y="11005"/>
                </a:lnTo>
                <a:lnTo>
                  <a:pt x="8694" y="10785"/>
                </a:lnTo>
                <a:lnTo>
                  <a:pt x="8658" y="10602"/>
                </a:lnTo>
                <a:lnTo>
                  <a:pt x="8621" y="10418"/>
                </a:lnTo>
                <a:lnTo>
                  <a:pt x="8658" y="10492"/>
                </a:lnTo>
                <a:lnTo>
                  <a:pt x="8768" y="10528"/>
                </a:lnTo>
                <a:lnTo>
                  <a:pt x="9025" y="10492"/>
                </a:lnTo>
                <a:lnTo>
                  <a:pt x="9281" y="10418"/>
                </a:lnTo>
                <a:lnTo>
                  <a:pt x="9428" y="10638"/>
                </a:lnTo>
                <a:lnTo>
                  <a:pt x="9611" y="10822"/>
                </a:lnTo>
                <a:lnTo>
                  <a:pt x="9758" y="10895"/>
                </a:lnTo>
                <a:lnTo>
                  <a:pt x="9942" y="10932"/>
                </a:lnTo>
                <a:lnTo>
                  <a:pt x="10088" y="10932"/>
                </a:lnTo>
                <a:lnTo>
                  <a:pt x="10235" y="10858"/>
                </a:lnTo>
                <a:lnTo>
                  <a:pt x="10382" y="10785"/>
                </a:lnTo>
                <a:lnTo>
                  <a:pt x="10492" y="10638"/>
                </a:lnTo>
                <a:lnTo>
                  <a:pt x="10565" y="10492"/>
                </a:lnTo>
                <a:lnTo>
                  <a:pt x="10602" y="10345"/>
                </a:lnTo>
                <a:lnTo>
                  <a:pt x="10639" y="10161"/>
                </a:lnTo>
                <a:lnTo>
                  <a:pt x="10602" y="9978"/>
                </a:lnTo>
                <a:lnTo>
                  <a:pt x="10492" y="9648"/>
                </a:lnTo>
                <a:lnTo>
                  <a:pt x="10749" y="9648"/>
                </a:lnTo>
                <a:lnTo>
                  <a:pt x="11005" y="9611"/>
                </a:lnTo>
                <a:lnTo>
                  <a:pt x="11629" y="9428"/>
                </a:lnTo>
                <a:lnTo>
                  <a:pt x="12876" y="8988"/>
                </a:lnTo>
                <a:close/>
                <a:moveTo>
                  <a:pt x="13206" y="10675"/>
                </a:moveTo>
                <a:lnTo>
                  <a:pt x="13096" y="10712"/>
                </a:lnTo>
                <a:lnTo>
                  <a:pt x="11592" y="11262"/>
                </a:lnTo>
                <a:lnTo>
                  <a:pt x="8731" y="12362"/>
                </a:lnTo>
                <a:lnTo>
                  <a:pt x="7300" y="12876"/>
                </a:lnTo>
                <a:lnTo>
                  <a:pt x="6604" y="13133"/>
                </a:lnTo>
                <a:lnTo>
                  <a:pt x="5870" y="13316"/>
                </a:lnTo>
                <a:lnTo>
                  <a:pt x="4696" y="13573"/>
                </a:lnTo>
                <a:lnTo>
                  <a:pt x="5393" y="13279"/>
                </a:lnTo>
                <a:lnTo>
                  <a:pt x="6090" y="13023"/>
                </a:lnTo>
                <a:lnTo>
                  <a:pt x="8438" y="12179"/>
                </a:lnTo>
                <a:lnTo>
                  <a:pt x="9611" y="11702"/>
                </a:lnTo>
                <a:lnTo>
                  <a:pt x="10822" y="11299"/>
                </a:lnTo>
                <a:lnTo>
                  <a:pt x="11409" y="11078"/>
                </a:lnTo>
                <a:lnTo>
                  <a:pt x="11996" y="10895"/>
                </a:lnTo>
                <a:lnTo>
                  <a:pt x="12619" y="10748"/>
                </a:lnTo>
                <a:lnTo>
                  <a:pt x="13206" y="10675"/>
                </a:lnTo>
                <a:close/>
                <a:moveTo>
                  <a:pt x="10492" y="478"/>
                </a:moveTo>
                <a:lnTo>
                  <a:pt x="10712" y="1064"/>
                </a:lnTo>
                <a:lnTo>
                  <a:pt x="10969" y="1688"/>
                </a:lnTo>
                <a:lnTo>
                  <a:pt x="11482" y="2862"/>
                </a:lnTo>
                <a:lnTo>
                  <a:pt x="11996" y="4182"/>
                </a:lnTo>
                <a:lnTo>
                  <a:pt x="12473" y="5466"/>
                </a:lnTo>
                <a:lnTo>
                  <a:pt x="12876" y="6713"/>
                </a:lnTo>
                <a:lnTo>
                  <a:pt x="13280" y="7924"/>
                </a:lnTo>
                <a:lnTo>
                  <a:pt x="13683" y="9171"/>
                </a:lnTo>
                <a:lnTo>
                  <a:pt x="14013" y="10418"/>
                </a:lnTo>
                <a:lnTo>
                  <a:pt x="13793" y="10418"/>
                </a:lnTo>
                <a:lnTo>
                  <a:pt x="13573" y="10492"/>
                </a:lnTo>
                <a:lnTo>
                  <a:pt x="13573" y="10418"/>
                </a:lnTo>
                <a:lnTo>
                  <a:pt x="13573" y="10308"/>
                </a:lnTo>
                <a:lnTo>
                  <a:pt x="13646" y="10235"/>
                </a:lnTo>
                <a:lnTo>
                  <a:pt x="13646" y="10125"/>
                </a:lnTo>
                <a:lnTo>
                  <a:pt x="13610" y="9831"/>
                </a:lnTo>
                <a:lnTo>
                  <a:pt x="13610" y="9758"/>
                </a:lnTo>
                <a:lnTo>
                  <a:pt x="13610" y="9721"/>
                </a:lnTo>
                <a:lnTo>
                  <a:pt x="13426" y="9024"/>
                </a:lnTo>
                <a:lnTo>
                  <a:pt x="13096" y="7777"/>
                </a:lnTo>
                <a:lnTo>
                  <a:pt x="12693" y="6603"/>
                </a:lnTo>
                <a:lnTo>
                  <a:pt x="12289" y="5430"/>
                </a:lnTo>
                <a:lnTo>
                  <a:pt x="11849" y="4256"/>
                </a:lnTo>
                <a:lnTo>
                  <a:pt x="11372" y="3119"/>
                </a:lnTo>
                <a:lnTo>
                  <a:pt x="10859" y="1981"/>
                </a:lnTo>
                <a:lnTo>
                  <a:pt x="10675" y="1651"/>
                </a:lnTo>
                <a:lnTo>
                  <a:pt x="10492" y="1358"/>
                </a:lnTo>
                <a:lnTo>
                  <a:pt x="10602" y="1285"/>
                </a:lnTo>
                <a:lnTo>
                  <a:pt x="10639" y="1174"/>
                </a:lnTo>
                <a:lnTo>
                  <a:pt x="10602" y="1064"/>
                </a:lnTo>
                <a:lnTo>
                  <a:pt x="10565" y="991"/>
                </a:lnTo>
                <a:lnTo>
                  <a:pt x="10528" y="954"/>
                </a:lnTo>
                <a:lnTo>
                  <a:pt x="10455" y="918"/>
                </a:lnTo>
                <a:lnTo>
                  <a:pt x="10272" y="881"/>
                </a:lnTo>
                <a:lnTo>
                  <a:pt x="10088" y="918"/>
                </a:lnTo>
                <a:lnTo>
                  <a:pt x="9391" y="1138"/>
                </a:lnTo>
                <a:lnTo>
                  <a:pt x="8658" y="1431"/>
                </a:lnTo>
                <a:lnTo>
                  <a:pt x="7924" y="1688"/>
                </a:lnTo>
                <a:lnTo>
                  <a:pt x="7190" y="1945"/>
                </a:lnTo>
                <a:lnTo>
                  <a:pt x="5650" y="2422"/>
                </a:lnTo>
                <a:lnTo>
                  <a:pt x="4109" y="2862"/>
                </a:lnTo>
                <a:lnTo>
                  <a:pt x="2569" y="3265"/>
                </a:lnTo>
                <a:lnTo>
                  <a:pt x="1762" y="3485"/>
                </a:lnTo>
                <a:lnTo>
                  <a:pt x="1358" y="3632"/>
                </a:lnTo>
                <a:lnTo>
                  <a:pt x="1175" y="3706"/>
                </a:lnTo>
                <a:lnTo>
                  <a:pt x="1028" y="3816"/>
                </a:lnTo>
                <a:lnTo>
                  <a:pt x="991" y="3816"/>
                </a:lnTo>
                <a:lnTo>
                  <a:pt x="955" y="3889"/>
                </a:lnTo>
                <a:lnTo>
                  <a:pt x="918" y="3962"/>
                </a:lnTo>
                <a:lnTo>
                  <a:pt x="991" y="4586"/>
                </a:lnTo>
                <a:lnTo>
                  <a:pt x="1101" y="5209"/>
                </a:lnTo>
                <a:lnTo>
                  <a:pt x="1248" y="5796"/>
                </a:lnTo>
                <a:lnTo>
                  <a:pt x="1395" y="6420"/>
                </a:lnTo>
                <a:lnTo>
                  <a:pt x="1725" y="7594"/>
                </a:lnTo>
                <a:lnTo>
                  <a:pt x="2128" y="8768"/>
                </a:lnTo>
                <a:lnTo>
                  <a:pt x="2532" y="9978"/>
                </a:lnTo>
                <a:lnTo>
                  <a:pt x="2899" y="11152"/>
                </a:lnTo>
                <a:lnTo>
                  <a:pt x="3045" y="11739"/>
                </a:lnTo>
                <a:lnTo>
                  <a:pt x="3192" y="12362"/>
                </a:lnTo>
                <a:lnTo>
                  <a:pt x="3302" y="12949"/>
                </a:lnTo>
                <a:lnTo>
                  <a:pt x="3412" y="13573"/>
                </a:lnTo>
                <a:lnTo>
                  <a:pt x="3412" y="13683"/>
                </a:lnTo>
                <a:lnTo>
                  <a:pt x="3486" y="13720"/>
                </a:lnTo>
                <a:lnTo>
                  <a:pt x="3559" y="13756"/>
                </a:lnTo>
                <a:lnTo>
                  <a:pt x="3632" y="13793"/>
                </a:lnTo>
                <a:lnTo>
                  <a:pt x="3669" y="13830"/>
                </a:lnTo>
                <a:lnTo>
                  <a:pt x="3742" y="13830"/>
                </a:lnTo>
                <a:lnTo>
                  <a:pt x="4036" y="13756"/>
                </a:lnTo>
                <a:lnTo>
                  <a:pt x="3706" y="13903"/>
                </a:lnTo>
                <a:lnTo>
                  <a:pt x="3412" y="14086"/>
                </a:lnTo>
                <a:lnTo>
                  <a:pt x="2569" y="11115"/>
                </a:lnTo>
                <a:lnTo>
                  <a:pt x="2128" y="9611"/>
                </a:lnTo>
                <a:lnTo>
                  <a:pt x="1725" y="8144"/>
                </a:lnTo>
                <a:lnTo>
                  <a:pt x="955" y="5136"/>
                </a:lnTo>
                <a:lnTo>
                  <a:pt x="808" y="4439"/>
                </a:lnTo>
                <a:lnTo>
                  <a:pt x="661" y="3999"/>
                </a:lnTo>
                <a:lnTo>
                  <a:pt x="588" y="3779"/>
                </a:lnTo>
                <a:lnTo>
                  <a:pt x="478" y="3632"/>
                </a:lnTo>
                <a:lnTo>
                  <a:pt x="1065" y="3522"/>
                </a:lnTo>
                <a:lnTo>
                  <a:pt x="1652" y="3412"/>
                </a:lnTo>
                <a:lnTo>
                  <a:pt x="2825" y="3045"/>
                </a:lnTo>
                <a:lnTo>
                  <a:pt x="4183" y="2642"/>
                </a:lnTo>
                <a:lnTo>
                  <a:pt x="5503" y="2202"/>
                </a:lnTo>
                <a:lnTo>
                  <a:pt x="8034" y="1358"/>
                </a:lnTo>
                <a:lnTo>
                  <a:pt x="9281" y="918"/>
                </a:lnTo>
                <a:lnTo>
                  <a:pt x="9905" y="734"/>
                </a:lnTo>
                <a:lnTo>
                  <a:pt x="10198" y="624"/>
                </a:lnTo>
                <a:lnTo>
                  <a:pt x="10492" y="478"/>
                </a:lnTo>
                <a:close/>
                <a:moveTo>
                  <a:pt x="10455" y="1"/>
                </a:moveTo>
                <a:lnTo>
                  <a:pt x="10162" y="37"/>
                </a:lnTo>
                <a:lnTo>
                  <a:pt x="9832" y="147"/>
                </a:lnTo>
                <a:lnTo>
                  <a:pt x="9245" y="367"/>
                </a:lnTo>
                <a:lnTo>
                  <a:pt x="7997" y="808"/>
                </a:lnTo>
                <a:lnTo>
                  <a:pt x="5503" y="1651"/>
                </a:lnTo>
                <a:lnTo>
                  <a:pt x="2935" y="2495"/>
                </a:lnTo>
                <a:lnTo>
                  <a:pt x="1615" y="2899"/>
                </a:lnTo>
                <a:lnTo>
                  <a:pt x="918" y="3082"/>
                </a:lnTo>
                <a:lnTo>
                  <a:pt x="258" y="3339"/>
                </a:lnTo>
                <a:lnTo>
                  <a:pt x="184" y="3412"/>
                </a:lnTo>
                <a:lnTo>
                  <a:pt x="148" y="3522"/>
                </a:lnTo>
                <a:lnTo>
                  <a:pt x="38" y="3559"/>
                </a:lnTo>
                <a:lnTo>
                  <a:pt x="1" y="3595"/>
                </a:lnTo>
                <a:lnTo>
                  <a:pt x="1" y="3632"/>
                </a:lnTo>
                <a:lnTo>
                  <a:pt x="38" y="3779"/>
                </a:lnTo>
                <a:lnTo>
                  <a:pt x="111" y="3926"/>
                </a:lnTo>
                <a:lnTo>
                  <a:pt x="184" y="4036"/>
                </a:lnTo>
                <a:lnTo>
                  <a:pt x="221" y="4146"/>
                </a:lnTo>
                <a:lnTo>
                  <a:pt x="294" y="4366"/>
                </a:lnTo>
                <a:lnTo>
                  <a:pt x="588" y="5796"/>
                </a:lnTo>
                <a:lnTo>
                  <a:pt x="955" y="7227"/>
                </a:lnTo>
                <a:lnTo>
                  <a:pt x="1285" y="8658"/>
                </a:lnTo>
                <a:lnTo>
                  <a:pt x="2055" y="11482"/>
                </a:lnTo>
                <a:lnTo>
                  <a:pt x="2459" y="12876"/>
                </a:lnTo>
                <a:lnTo>
                  <a:pt x="2899" y="14233"/>
                </a:lnTo>
                <a:lnTo>
                  <a:pt x="2935" y="14380"/>
                </a:lnTo>
                <a:lnTo>
                  <a:pt x="3045" y="14416"/>
                </a:lnTo>
                <a:lnTo>
                  <a:pt x="3155" y="14453"/>
                </a:lnTo>
                <a:lnTo>
                  <a:pt x="3302" y="14416"/>
                </a:lnTo>
                <a:lnTo>
                  <a:pt x="3596" y="14343"/>
                </a:lnTo>
                <a:lnTo>
                  <a:pt x="3889" y="14270"/>
                </a:lnTo>
                <a:lnTo>
                  <a:pt x="4513" y="14086"/>
                </a:lnTo>
                <a:lnTo>
                  <a:pt x="5980" y="13793"/>
                </a:lnTo>
                <a:lnTo>
                  <a:pt x="6714" y="13610"/>
                </a:lnTo>
                <a:lnTo>
                  <a:pt x="7447" y="13353"/>
                </a:lnTo>
                <a:lnTo>
                  <a:pt x="8878" y="12839"/>
                </a:lnTo>
                <a:lnTo>
                  <a:pt x="11739" y="11775"/>
                </a:lnTo>
                <a:lnTo>
                  <a:pt x="13133" y="11225"/>
                </a:lnTo>
                <a:lnTo>
                  <a:pt x="13646" y="11078"/>
                </a:lnTo>
                <a:lnTo>
                  <a:pt x="13903" y="10968"/>
                </a:lnTo>
                <a:lnTo>
                  <a:pt x="14160" y="10822"/>
                </a:lnTo>
                <a:lnTo>
                  <a:pt x="14197" y="10932"/>
                </a:lnTo>
                <a:lnTo>
                  <a:pt x="14270" y="10968"/>
                </a:lnTo>
                <a:lnTo>
                  <a:pt x="14380" y="11005"/>
                </a:lnTo>
                <a:lnTo>
                  <a:pt x="14490" y="11005"/>
                </a:lnTo>
                <a:lnTo>
                  <a:pt x="14563" y="10932"/>
                </a:lnTo>
                <a:lnTo>
                  <a:pt x="14637" y="10895"/>
                </a:lnTo>
                <a:lnTo>
                  <a:pt x="14674" y="10785"/>
                </a:lnTo>
                <a:lnTo>
                  <a:pt x="14637" y="10675"/>
                </a:lnTo>
                <a:lnTo>
                  <a:pt x="14270" y="9318"/>
                </a:lnTo>
                <a:lnTo>
                  <a:pt x="13867" y="7997"/>
                </a:lnTo>
                <a:lnTo>
                  <a:pt x="13426" y="6640"/>
                </a:lnTo>
                <a:lnTo>
                  <a:pt x="12949" y="5356"/>
                </a:lnTo>
                <a:lnTo>
                  <a:pt x="12473" y="4036"/>
                </a:lnTo>
                <a:lnTo>
                  <a:pt x="11922" y="2752"/>
                </a:lnTo>
                <a:lnTo>
                  <a:pt x="11409" y="1468"/>
                </a:lnTo>
                <a:lnTo>
                  <a:pt x="11115" y="881"/>
                </a:lnTo>
                <a:lnTo>
                  <a:pt x="10785" y="257"/>
                </a:lnTo>
                <a:lnTo>
                  <a:pt x="10749" y="221"/>
                </a:lnTo>
                <a:lnTo>
                  <a:pt x="10675" y="184"/>
                </a:lnTo>
                <a:lnTo>
                  <a:pt x="10639" y="111"/>
                </a:lnTo>
                <a:lnTo>
                  <a:pt x="10602" y="74"/>
                </a:lnTo>
                <a:lnTo>
                  <a:pt x="10528" y="37"/>
                </a:lnTo>
                <a:lnTo>
                  <a:pt x="10455" y="1"/>
                </a:lnTo>
                <a:close/>
              </a:path>
            </a:pathLst>
          </a:custGeom>
          <a:solidFill>
            <a:srgbClr val="3C78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14" name="Google Shape;214;p3"/>
          <p:cNvSpPr/>
          <p:nvPr/>
        </p:nvSpPr>
        <p:spPr>
          <a:xfrm>
            <a:off x="8829403" y="4583868"/>
            <a:ext cx="391238" cy="289295"/>
          </a:xfrm>
          <a:custGeom>
            <a:avLst/>
            <a:gdLst/>
            <a:ahLst/>
            <a:cxnLst/>
            <a:rect l="l" t="t" r="r" b="b"/>
            <a:pathLst>
              <a:path w="13793" h="10199" extrusionOk="0">
                <a:moveTo>
                  <a:pt x="5649" y="2128"/>
                </a:moveTo>
                <a:lnTo>
                  <a:pt x="5503" y="2165"/>
                </a:lnTo>
                <a:lnTo>
                  <a:pt x="5356" y="2238"/>
                </a:lnTo>
                <a:lnTo>
                  <a:pt x="5209" y="2312"/>
                </a:lnTo>
                <a:lnTo>
                  <a:pt x="5099" y="2422"/>
                </a:lnTo>
                <a:lnTo>
                  <a:pt x="4989" y="2532"/>
                </a:lnTo>
                <a:lnTo>
                  <a:pt x="4916" y="2642"/>
                </a:lnTo>
                <a:lnTo>
                  <a:pt x="4879" y="2788"/>
                </a:lnTo>
                <a:lnTo>
                  <a:pt x="4842" y="2935"/>
                </a:lnTo>
                <a:lnTo>
                  <a:pt x="4842" y="3119"/>
                </a:lnTo>
                <a:lnTo>
                  <a:pt x="4879" y="3265"/>
                </a:lnTo>
                <a:lnTo>
                  <a:pt x="4916" y="3375"/>
                </a:lnTo>
                <a:lnTo>
                  <a:pt x="5026" y="3485"/>
                </a:lnTo>
                <a:lnTo>
                  <a:pt x="5136" y="3522"/>
                </a:lnTo>
                <a:lnTo>
                  <a:pt x="5209" y="3522"/>
                </a:lnTo>
                <a:lnTo>
                  <a:pt x="5319" y="3449"/>
                </a:lnTo>
                <a:lnTo>
                  <a:pt x="5356" y="3375"/>
                </a:lnTo>
                <a:lnTo>
                  <a:pt x="5393" y="3119"/>
                </a:lnTo>
                <a:lnTo>
                  <a:pt x="5393" y="2899"/>
                </a:lnTo>
                <a:lnTo>
                  <a:pt x="5429" y="3045"/>
                </a:lnTo>
                <a:lnTo>
                  <a:pt x="5466" y="3229"/>
                </a:lnTo>
                <a:lnTo>
                  <a:pt x="5503" y="3632"/>
                </a:lnTo>
                <a:lnTo>
                  <a:pt x="5576" y="3926"/>
                </a:lnTo>
                <a:lnTo>
                  <a:pt x="5613" y="4072"/>
                </a:lnTo>
                <a:lnTo>
                  <a:pt x="5723" y="4219"/>
                </a:lnTo>
                <a:lnTo>
                  <a:pt x="5796" y="4256"/>
                </a:lnTo>
                <a:lnTo>
                  <a:pt x="5833" y="4256"/>
                </a:lnTo>
                <a:lnTo>
                  <a:pt x="5906" y="4219"/>
                </a:lnTo>
                <a:lnTo>
                  <a:pt x="5943" y="4146"/>
                </a:lnTo>
                <a:lnTo>
                  <a:pt x="5980" y="4036"/>
                </a:lnTo>
                <a:lnTo>
                  <a:pt x="5980" y="3926"/>
                </a:lnTo>
                <a:lnTo>
                  <a:pt x="5943" y="3669"/>
                </a:lnTo>
                <a:lnTo>
                  <a:pt x="5833" y="3082"/>
                </a:lnTo>
                <a:lnTo>
                  <a:pt x="5759" y="2825"/>
                </a:lnTo>
                <a:lnTo>
                  <a:pt x="5686" y="2715"/>
                </a:lnTo>
                <a:lnTo>
                  <a:pt x="5613" y="2642"/>
                </a:lnTo>
                <a:lnTo>
                  <a:pt x="5723" y="2605"/>
                </a:lnTo>
                <a:lnTo>
                  <a:pt x="6016" y="2605"/>
                </a:lnTo>
                <a:lnTo>
                  <a:pt x="6163" y="2642"/>
                </a:lnTo>
                <a:lnTo>
                  <a:pt x="6310" y="3045"/>
                </a:lnTo>
                <a:lnTo>
                  <a:pt x="6456" y="3522"/>
                </a:lnTo>
                <a:lnTo>
                  <a:pt x="6603" y="3999"/>
                </a:lnTo>
                <a:lnTo>
                  <a:pt x="6640" y="4072"/>
                </a:lnTo>
                <a:lnTo>
                  <a:pt x="6677" y="4109"/>
                </a:lnTo>
                <a:lnTo>
                  <a:pt x="6750" y="4146"/>
                </a:lnTo>
                <a:lnTo>
                  <a:pt x="6823" y="4109"/>
                </a:lnTo>
                <a:lnTo>
                  <a:pt x="6897" y="4072"/>
                </a:lnTo>
                <a:lnTo>
                  <a:pt x="6970" y="4036"/>
                </a:lnTo>
                <a:lnTo>
                  <a:pt x="7007" y="3926"/>
                </a:lnTo>
                <a:lnTo>
                  <a:pt x="7007" y="3852"/>
                </a:lnTo>
                <a:lnTo>
                  <a:pt x="6860" y="3412"/>
                </a:lnTo>
                <a:lnTo>
                  <a:pt x="6750" y="3009"/>
                </a:lnTo>
                <a:lnTo>
                  <a:pt x="6677" y="2862"/>
                </a:lnTo>
                <a:lnTo>
                  <a:pt x="6970" y="3045"/>
                </a:lnTo>
                <a:lnTo>
                  <a:pt x="7227" y="3229"/>
                </a:lnTo>
                <a:lnTo>
                  <a:pt x="7227" y="3449"/>
                </a:lnTo>
                <a:lnTo>
                  <a:pt x="7263" y="3669"/>
                </a:lnTo>
                <a:lnTo>
                  <a:pt x="7410" y="4072"/>
                </a:lnTo>
                <a:lnTo>
                  <a:pt x="7484" y="4146"/>
                </a:lnTo>
                <a:lnTo>
                  <a:pt x="7520" y="4182"/>
                </a:lnTo>
                <a:lnTo>
                  <a:pt x="7667" y="4182"/>
                </a:lnTo>
                <a:lnTo>
                  <a:pt x="7740" y="4146"/>
                </a:lnTo>
                <a:lnTo>
                  <a:pt x="7777" y="4109"/>
                </a:lnTo>
                <a:lnTo>
                  <a:pt x="7814" y="4036"/>
                </a:lnTo>
                <a:lnTo>
                  <a:pt x="7777" y="3926"/>
                </a:lnTo>
                <a:lnTo>
                  <a:pt x="7704" y="3669"/>
                </a:lnTo>
                <a:lnTo>
                  <a:pt x="8034" y="3962"/>
                </a:lnTo>
                <a:lnTo>
                  <a:pt x="8070" y="3999"/>
                </a:lnTo>
                <a:lnTo>
                  <a:pt x="8107" y="3999"/>
                </a:lnTo>
                <a:lnTo>
                  <a:pt x="8144" y="3962"/>
                </a:lnTo>
                <a:lnTo>
                  <a:pt x="8144" y="3926"/>
                </a:lnTo>
                <a:lnTo>
                  <a:pt x="8144" y="3742"/>
                </a:lnTo>
                <a:lnTo>
                  <a:pt x="8107" y="3595"/>
                </a:lnTo>
                <a:lnTo>
                  <a:pt x="7960" y="3302"/>
                </a:lnTo>
                <a:lnTo>
                  <a:pt x="7740" y="3009"/>
                </a:lnTo>
                <a:lnTo>
                  <a:pt x="7484" y="2788"/>
                </a:lnTo>
                <a:lnTo>
                  <a:pt x="7190" y="2568"/>
                </a:lnTo>
                <a:lnTo>
                  <a:pt x="6897" y="2422"/>
                </a:lnTo>
                <a:lnTo>
                  <a:pt x="6566" y="2275"/>
                </a:lnTo>
                <a:lnTo>
                  <a:pt x="6273" y="2165"/>
                </a:lnTo>
                <a:lnTo>
                  <a:pt x="5943" y="2128"/>
                </a:lnTo>
                <a:close/>
                <a:moveTo>
                  <a:pt x="12215" y="3485"/>
                </a:moveTo>
                <a:lnTo>
                  <a:pt x="12142" y="3522"/>
                </a:lnTo>
                <a:lnTo>
                  <a:pt x="12142" y="3559"/>
                </a:lnTo>
                <a:lnTo>
                  <a:pt x="12142" y="3742"/>
                </a:lnTo>
                <a:lnTo>
                  <a:pt x="12142" y="3926"/>
                </a:lnTo>
                <a:lnTo>
                  <a:pt x="12252" y="4292"/>
                </a:lnTo>
                <a:lnTo>
                  <a:pt x="12436" y="4769"/>
                </a:lnTo>
                <a:lnTo>
                  <a:pt x="12582" y="5136"/>
                </a:lnTo>
                <a:lnTo>
                  <a:pt x="12546" y="5209"/>
                </a:lnTo>
                <a:lnTo>
                  <a:pt x="12546" y="5320"/>
                </a:lnTo>
                <a:lnTo>
                  <a:pt x="12582" y="5356"/>
                </a:lnTo>
                <a:lnTo>
                  <a:pt x="12582" y="5430"/>
                </a:lnTo>
                <a:lnTo>
                  <a:pt x="11885" y="5613"/>
                </a:lnTo>
                <a:lnTo>
                  <a:pt x="11885" y="5430"/>
                </a:lnTo>
                <a:lnTo>
                  <a:pt x="11849" y="5246"/>
                </a:lnTo>
                <a:lnTo>
                  <a:pt x="11702" y="4843"/>
                </a:lnTo>
                <a:lnTo>
                  <a:pt x="11629" y="4549"/>
                </a:lnTo>
                <a:lnTo>
                  <a:pt x="11482" y="4256"/>
                </a:lnTo>
                <a:lnTo>
                  <a:pt x="11335" y="3999"/>
                </a:lnTo>
                <a:lnTo>
                  <a:pt x="11115" y="3742"/>
                </a:lnTo>
                <a:lnTo>
                  <a:pt x="11005" y="3742"/>
                </a:lnTo>
                <a:lnTo>
                  <a:pt x="10968" y="3779"/>
                </a:lnTo>
                <a:lnTo>
                  <a:pt x="10932" y="3852"/>
                </a:lnTo>
                <a:lnTo>
                  <a:pt x="10968" y="4109"/>
                </a:lnTo>
                <a:lnTo>
                  <a:pt x="11078" y="4366"/>
                </a:lnTo>
                <a:lnTo>
                  <a:pt x="11262" y="4879"/>
                </a:lnTo>
                <a:lnTo>
                  <a:pt x="11372" y="5320"/>
                </a:lnTo>
                <a:lnTo>
                  <a:pt x="11445" y="5540"/>
                </a:lnTo>
                <a:lnTo>
                  <a:pt x="11555" y="5686"/>
                </a:lnTo>
                <a:lnTo>
                  <a:pt x="11482" y="5723"/>
                </a:lnTo>
                <a:lnTo>
                  <a:pt x="11372" y="5723"/>
                </a:lnTo>
                <a:lnTo>
                  <a:pt x="11262" y="5686"/>
                </a:lnTo>
                <a:lnTo>
                  <a:pt x="11152" y="5650"/>
                </a:lnTo>
                <a:lnTo>
                  <a:pt x="11078" y="5576"/>
                </a:lnTo>
                <a:lnTo>
                  <a:pt x="10895" y="5393"/>
                </a:lnTo>
                <a:lnTo>
                  <a:pt x="10785" y="5209"/>
                </a:lnTo>
                <a:lnTo>
                  <a:pt x="10712" y="5173"/>
                </a:lnTo>
                <a:lnTo>
                  <a:pt x="10675" y="4916"/>
                </a:lnTo>
                <a:lnTo>
                  <a:pt x="10601" y="4696"/>
                </a:lnTo>
                <a:lnTo>
                  <a:pt x="10418" y="4292"/>
                </a:lnTo>
                <a:lnTo>
                  <a:pt x="10381" y="4256"/>
                </a:lnTo>
                <a:lnTo>
                  <a:pt x="10345" y="4219"/>
                </a:lnTo>
                <a:lnTo>
                  <a:pt x="10198" y="4219"/>
                </a:lnTo>
                <a:lnTo>
                  <a:pt x="10125" y="4292"/>
                </a:lnTo>
                <a:lnTo>
                  <a:pt x="10088" y="4366"/>
                </a:lnTo>
                <a:lnTo>
                  <a:pt x="10088" y="4402"/>
                </a:lnTo>
                <a:lnTo>
                  <a:pt x="10125" y="4659"/>
                </a:lnTo>
                <a:lnTo>
                  <a:pt x="10051" y="4623"/>
                </a:lnTo>
                <a:lnTo>
                  <a:pt x="9941" y="4586"/>
                </a:lnTo>
                <a:lnTo>
                  <a:pt x="9868" y="4623"/>
                </a:lnTo>
                <a:lnTo>
                  <a:pt x="9794" y="4696"/>
                </a:lnTo>
                <a:lnTo>
                  <a:pt x="9721" y="4806"/>
                </a:lnTo>
                <a:lnTo>
                  <a:pt x="9684" y="4916"/>
                </a:lnTo>
                <a:lnTo>
                  <a:pt x="9721" y="5026"/>
                </a:lnTo>
                <a:lnTo>
                  <a:pt x="9758" y="5099"/>
                </a:lnTo>
                <a:lnTo>
                  <a:pt x="9905" y="5246"/>
                </a:lnTo>
                <a:lnTo>
                  <a:pt x="10125" y="5356"/>
                </a:lnTo>
                <a:lnTo>
                  <a:pt x="10271" y="5430"/>
                </a:lnTo>
                <a:lnTo>
                  <a:pt x="10345" y="5540"/>
                </a:lnTo>
                <a:lnTo>
                  <a:pt x="10528" y="5796"/>
                </a:lnTo>
                <a:lnTo>
                  <a:pt x="10712" y="5980"/>
                </a:lnTo>
                <a:lnTo>
                  <a:pt x="10932" y="6163"/>
                </a:lnTo>
                <a:lnTo>
                  <a:pt x="11078" y="6200"/>
                </a:lnTo>
                <a:lnTo>
                  <a:pt x="11225" y="6237"/>
                </a:lnTo>
                <a:lnTo>
                  <a:pt x="11519" y="6237"/>
                </a:lnTo>
                <a:lnTo>
                  <a:pt x="11849" y="6163"/>
                </a:lnTo>
                <a:lnTo>
                  <a:pt x="12142" y="6090"/>
                </a:lnTo>
                <a:lnTo>
                  <a:pt x="12986" y="5833"/>
                </a:lnTo>
                <a:lnTo>
                  <a:pt x="13353" y="5686"/>
                </a:lnTo>
                <a:lnTo>
                  <a:pt x="13536" y="5613"/>
                </a:lnTo>
                <a:lnTo>
                  <a:pt x="13719" y="5540"/>
                </a:lnTo>
                <a:lnTo>
                  <a:pt x="13793" y="5466"/>
                </a:lnTo>
                <a:lnTo>
                  <a:pt x="13793" y="5356"/>
                </a:lnTo>
                <a:lnTo>
                  <a:pt x="13756" y="5283"/>
                </a:lnTo>
                <a:lnTo>
                  <a:pt x="13646" y="5246"/>
                </a:lnTo>
                <a:lnTo>
                  <a:pt x="13353" y="5246"/>
                </a:lnTo>
                <a:lnTo>
                  <a:pt x="13059" y="5320"/>
                </a:lnTo>
                <a:lnTo>
                  <a:pt x="13059" y="5099"/>
                </a:lnTo>
                <a:lnTo>
                  <a:pt x="12986" y="4879"/>
                </a:lnTo>
                <a:lnTo>
                  <a:pt x="12839" y="4513"/>
                </a:lnTo>
                <a:lnTo>
                  <a:pt x="12619" y="3962"/>
                </a:lnTo>
                <a:lnTo>
                  <a:pt x="12509" y="3706"/>
                </a:lnTo>
                <a:lnTo>
                  <a:pt x="12326" y="3485"/>
                </a:lnTo>
                <a:close/>
                <a:moveTo>
                  <a:pt x="12069" y="1"/>
                </a:moveTo>
                <a:lnTo>
                  <a:pt x="11702" y="37"/>
                </a:lnTo>
                <a:lnTo>
                  <a:pt x="11335" y="147"/>
                </a:lnTo>
                <a:lnTo>
                  <a:pt x="10638" y="368"/>
                </a:lnTo>
                <a:lnTo>
                  <a:pt x="9905" y="588"/>
                </a:lnTo>
                <a:lnTo>
                  <a:pt x="9538" y="698"/>
                </a:lnTo>
                <a:lnTo>
                  <a:pt x="9171" y="844"/>
                </a:lnTo>
                <a:lnTo>
                  <a:pt x="8914" y="1028"/>
                </a:lnTo>
                <a:lnTo>
                  <a:pt x="8694" y="1211"/>
                </a:lnTo>
                <a:lnTo>
                  <a:pt x="8547" y="1431"/>
                </a:lnTo>
                <a:lnTo>
                  <a:pt x="8437" y="1688"/>
                </a:lnTo>
                <a:lnTo>
                  <a:pt x="8401" y="1945"/>
                </a:lnTo>
                <a:lnTo>
                  <a:pt x="8401" y="2238"/>
                </a:lnTo>
                <a:lnTo>
                  <a:pt x="8401" y="2532"/>
                </a:lnTo>
                <a:lnTo>
                  <a:pt x="8474" y="2825"/>
                </a:lnTo>
                <a:lnTo>
                  <a:pt x="8804" y="4402"/>
                </a:lnTo>
                <a:lnTo>
                  <a:pt x="8951" y="5173"/>
                </a:lnTo>
                <a:lnTo>
                  <a:pt x="9098" y="5980"/>
                </a:lnTo>
                <a:lnTo>
                  <a:pt x="9134" y="6347"/>
                </a:lnTo>
                <a:lnTo>
                  <a:pt x="9134" y="6713"/>
                </a:lnTo>
                <a:lnTo>
                  <a:pt x="8914" y="6126"/>
                </a:lnTo>
                <a:lnTo>
                  <a:pt x="8841" y="5796"/>
                </a:lnTo>
                <a:lnTo>
                  <a:pt x="8731" y="5430"/>
                </a:lnTo>
                <a:lnTo>
                  <a:pt x="8657" y="5246"/>
                </a:lnTo>
                <a:lnTo>
                  <a:pt x="8547" y="5099"/>
                </a:lnTo>
                <a:lnTo>
                  <a:pt x="8437" y="4953"/>
                </a:lnTo>
                <a:lnTo>
                  <a:pt x="8327" y="4879"/>
                </a:lnTo>
                <a:lnTo>
                  <a:pt x="8254" y="4879"/>
                </a:lnTo>
                <a:lnTo>
                  <a:pt x="8217" y="4916"/>
                </a:lnTo>
                <a:lnTo>
                  <a:pt x="8180" y="5026"/>
                </a:lnTo>
                <a:lnTo>
                  <a:pt x="8180" y="5136"/>
                </a:lnTo>
                <a:lnTo>
                  <a:pt x="8217" y="5393"/>
                </a:lnTo>
                <a:lnTo>
                  <a:pt x="8364" y="5906"/>
                </a:lnTo>
                <a:lnTo>
                  <a:pt x="8584" y="6567"/>
                </a:lnTo>
                <a:lnTo>
                  <a:pt x="8767" y="7227"/>
                </a:lnTo>
                <a:lnTo>
                  <a:pt x="8731" y="7374"/>
                </a:lnTo>
                <a:lnTo>
                  <a:pt x="8731" y="7447"/>
                </a:lnTo>
                <a:lnTo>
                  <a:pt x="8731" y="7520"/>
                </a:lnTo>
                <a:lnTo>
                  <a:pt x="8804" y="7594"/>
                </a:lnTo>
                <a:lnTo>
                  <a:pt x="8694" y="7740"/>
                </a:lnTo>
                <a:lnTo>
                  <a:pt x="8547" y="7887"/>
                </a:lnTo>
                <a:lnTo>
                  <a:pt x="8401" y="7997"/>
                </a:lnTo>
                <a:lnTo>
                  <a:pt x="8180" y="8107"/>
                </a:lnTo>
                <a:lnTo>
                  <a:pt x="8144" y="8034"/>
                </a:lnTo>
                <a:lnTo>
                  <a:pt x="8144" y="7997"/>
                </a:lnTo>
                <a:lnTo>
                  <a:pt x="8070" y="7961"/>
                </a:lnTo>
                <a:lnTo>
                  <a:pt x="7630" y="6530"/>
                </a:lnTo>
                <a:lnTo>
                  <a:pt x="7337" y="5650"/>
                </a:lnTo>
                <a:lnTo>
                  <a:pt x="7153" y="5283"/>
                </a:lnTo>
                <a:lnTo>
                  <a:pt x="7080" y="5026"/>
                </a:lnTo>
                <a:lnTo>
                  <a:pt x="7080" y="4953"/>
                </a:lnTo>
                <a:lnTo>
                  <a:pt x="7080" y="4879"/>
                </a:lnTo>
                <a:lnTo>
                  <a:pt x="7117" y="4806"/>
                </a:lnTo>
                <a:lnTo>
                  <a:pt x="7153" y="4733"/>
                </a:lnTo>
                <a:lnTo>
                  <a:pt x="7117" y="4659"/>
                </a:lnTo>
                <a:lnTo>
                  <a:pt x="7080" y="4623"/>
                </a:lnTo>
                <a:lnTo>
                  <a:pt x="6860" y="4476"/>
                </a:lnTo>
                <a:lnTo>
                  <a:pt x="6750" y="4439"/>
                </a:lnTo>
                <a:lnTo>
                  <a:pt x="6640" y="4476"/>
                </a:lnTo>
                <a:lnTo>
                  <a:pt x="6603" y="4549"/>
                </a:lnTo>
                <a:lnTo>
                  <a:pt x="6603" y="4623"/>
                </a:lnTo>
                <a:lnTo>
                  <a:pt x="6640" y="4659"/>
                </a:lnTo>
                <a:lnTo>
                  <a:pt x="6677" y="4769"/>
                </a:lnTo>
                <a:lnTo>
                  <a:pt x="6640" y="4879"/>
                </a:lnTo>
                <a:lnTo>
                  <a:pt x="6640" y="5063"/>
                </a:lnTo>
                <a:lnTo>
                  <a:pt x="6713" y="5320"/>
                </a:lnTo>
                <a:lnTo>
                  <a:pt x="6787" y="5576"/>
                </a:lnTo>
                <a:lnTo>
                  <a:pt x="6970" y="6090"/>
                </a:lnTo>
                <a:lnTo>
                  <a:pt x="7667" y="8254"/>
                </a:lnTo>
                <a:lnTo>
                  <a:pt x="7300" y="8254"/>
                </a:lnTo>
                <a:lnTo>
                  <a:pt x="6970" y="8181"/>
                </a:lnTo>
                <a:lnTo>
                  <a:pt x="6970" y="8107"/>
                </a:lnTo>
                <a:lnTo>
                  <a:pt x="6970" y="8034"/>
                </a:lnTo>
                <a:lnTo>
                  <a:pt x="6897" y="7997"/>
                </a:lnTo>
                <a:lnTo>
                  <a:pt x="6530" y="6383"/>
                </a:lnTo>
                <a:lnTo>
                  <a:pt x="6310" y="5503"/>
                </a:lnTo>
                <a:lnTo>
                  <a:pt x="6200" y="5099"/>
                </a:lnTo>
                <a:lnTo>
                  <a:pt x="6090" y="4916"/>
                </a:lnTo>
                <a:lnTo>
                  <a:pt x="5980" y="4733"/>
                </a:lnTo>
                <a:lnTo>
                  <a:pt x="5943" y="4696"/>
                </a:lnTo>
                <a:lnTo>
                  <a:pt x="5906" y="4696"/>
                </a:lnTo>
                <a:lnTo>
                  <a:pt x="5833" y="4733"/>
                </a:lnTo>
                <a:lnTo>
                  <a:pt x="5833" y="4769"/>
                </a:lnTo>
                <a:lnTo>
                  <a:pt x="5796" y="4989"/>
                </a:lnTo>
                <a:lnTo>
                  <a:pt x="5796" y="5173"/>
                </a:lnTo>
                <a:lnTo>
                  <a:pt x="5870" y="5576"/>
                </a:lnTo>
                <a:lnTo>
                  <a:pt x="6053" y="6383"/>
                </a:lnTo>
                <a:lnTo>
                  <a:pt x="6420" y="7887"/>
                </a:lnTo>
                <a:lnTo>
                  <a:pt x="6420" y="7887"/>
                </a:lnTo>
                <a:lnTo>
                  <a:pt x="6163" y="7740"/>
                </a:lnTo>
                <a:lnTo>
                  <a:pt x="5980" y="7520"/>
                </a:lnTo>
                <a:lnTo>
                  <a:pt x="5759" y="7227"/>
                </a:lnTo>
                <a:lnTo>
                  <a:pt x="5576" y="6897"/>
                </a:lnTo>
                <a:lnTo>
                  <a:pt x="5466" y="6567"/>
                </a:lnTo>
                <a:lnTo>
                  <a:pt x="5393" y="6237"/>
                </a:lnTo>
                <a:lnTo>
                  <a:pt x="5246" y="5540"/>
                </a:lnTo>
                <a:lnTo>
                  <a:pt x="5173" y="5209"/>
                </a:lnTo>
                <a:lnTo>
                  <a:pt x="5063" y="4879"/>
                </a:lnTo>
                <a:lnTo>
                  <a:pt x="4916" y="4586"/>
                </a:lnTo>
                <a:lnTo>
                  <a:pt x="4732" y="4366"/>
                </a:lnTo>
                <a:lnTo>
                  <a:pt x="4512" y="4146"/>
                </a:lnTo>
                <a:lnTo>
                  <a:pt x="4292" y="3962"/>
                </a:lnTo>
                <a:lnTo>
                  <a:pt x="4035" y="3816"/>
                </a:lnTo>
                <a:lnTo>
                  <a:pt x="3779" y="3706"/>
                </a:lnTo>
                <a:lnTo>
                  <a:pt x="3485" y="3595"/>
                </a:lnTo>
                <a:lnTo>
                  <a:pt x="3192" y="3522"/>
                </a:lnTo>
                <a:lnTo>
                  <a:pt x="2862" y="3449"/>
                </a:lnTo>
                <a:lnTo>
                  <a:pt x="2128" y="3449"/>
                </a:lnTo>
                <a:lnTo>
                  <a:pt x="1798" y="3522"/>
                </a:lnTo>
                <a:lnTo>
                  <a:pt x="1101" y="3669"/>
                </a:lnTo>
                <a:lnTo>
                  <a:pt x="404" y="3889"/>
                </a:lnTo>
                <a:lnTo>
                  <a:pt x="184" y="3962"/>
                </a:lnTo>
                <a:lnTo>
                  <a:pt x="74" y="4036"/>
                </a:lnTo>
                <a:lnTo>
                  <a:pt x="0" y="4109"/>
                </a:lnTo>
                <a:lnTo>
                  <a:pt x="0" y="4182"/>
                </a:lnTo>
                <a:lnTo>
                  <a:pt x="0" y="4219"/>
                </a:lnTo>
                <a:lnTo>
                  <a:pt x="0" y="4402"/>
                </a:lnTo>
                <a:lnTo>
                  <a:pt x="37" y="4439"/>
                </a:lnTo>
                <a:lnTo>
                  <a:pt x="74" y="4513"/>
                </a:lnTo>
                <a:lnTo>
                  <a:pt x="257" y="4586"/>
                </a:lnTo>
                <a:lnTo>
                  <a:pt x="404" y="4586"/>
                </a:lnTo>
                <a:lnTo>
                  <a:pt x="514" y="4513"/>
                </a:lnTo>
                <a:lnTo>
                  <a:pt x="624" y="4439"/>
                </a:lnTo>
                <a:lnTo>
                  <a:pt x="881" y="4329"/>
                </a:lnTo>
                <a:lnTo>
                  <a:pt x="881" y="4366"/>
                </a:lnTo>
                <a:lnTo>
                  <a:pt x="881" y="4549"/>
                </a:lnTo>
                <a:lnTo>
                  <a:pt x="881" y="4696"/>
                </a:lnTo>
                <a:lnTo>
                  <a:pt x="954" y="5026"/>
                </a:lnTo>
                <a:lnTo>
                  <a:pt x="1211" y="5686"/>
                </a:lnTo>
                <a:lnTo>
                  <a:pt x="1468" y="6493"/>
                </a:lnTo>
                <a:lnTo>
                  <a:pt x="1761" y="7300"/>
                </a:lnTo>
                <a:lnTo>
                  <a:pt x="1798" y="7374"/>
                </a:lnTo>
                <a:lnTo>
                  <a:pt x="1871" y="7447"/>
                </a:lnTo>
                <a:lnTo>
                  <a:pt x="2055" y="7447"/>
                </a:lnTo>
                <a:lnTo>
                  <a:pt x="2128" y="7410"/>
                </a:lnTo>
                <a:lnTo>
                  <a:pt x="2165" y="7337"/>
                </a:lnTo>
                <a:lnTo>
                  <a:pt x="2201" y="7227"/>
                </a:lnTo>
                <a:lnTo>
                  <a:pt x="2201" y="7154"/>
                </a:lnTo>
                <a:lnTo>
                  <a:pt x="1945" y="6383"/>
                </a:lnTo>
                <a:lnTo>
                  <a:pt x="1688" y="5650"/>
                </a:lnTo>
                <a:lnTo>
                  <a:pt x="1468" y="4989"/>
                </a:lnTo>
                <a:lnTo>
                  <a:pt x="1321" y="4696"/>
                </a:lnTo>
                <a:lnTo>
                  <a:pt x="1138" y="4402"/>
                </a:lnTo>
                <a:lnTo>
                  <a:pt x="1211" y="4329"/>
                </a:lnTo>
                <a:lnTo>
                  <a:pt x="1248" y="4329"/>
                </a:lnTo>
                <a:lnTo>
                  <a:pt x="1248" y="4292"/>
                </a:lnTo>
                <a:lnTo>
                  <a:pt x="1211" y="4292"/>
                </a:lnTo>
                <a:lnTo>
                  <a:pt x="1174" y="4256"/>
                </a:lnTo>
                <a:lnTo>
                  <a:pt x="1138" y="4256"/>
                </a:lnTo>
                <a:lnTo>
                  <a:pt x="1504" y="4182"/>
                </a:lnTo>
                <a:lnTo>
                  <a:pt x="1871" y="4109"/>
                </a:lnTo>
                <a:lnTo>
                  <a:pt x="1945" y="4256"/>
                </a:lnTo>
                <a:lnTo>
                  <a:pt x="2055" y="4439"/>
                </a:lnTo>
                <a:lnTo>
                  <a:pt x="2238" y="4879"/>
                </a:lnTo>
                <a:lnTo>
                  <a:pt x="2421" y="5320"/>
                </a:lnTo>
                <a:lnTo>
                  <a:pt x="2495" y="5760"/>
                </a:lnTo>
                <a:lnTo>
                  <a:pt x="2605" y="6200"/>
                </a:lnTo>
                <a:lnTo>
                  <a:pt x="2715" y="6420"/>
                </a:lnTo>
                <a:lnTo>
                  <a:pt x="2788" y="6603"/>
                </a:lnTo>
                <a:lnTo>
                  <a:pt x="2935" y="6787"/>
                </a:lnTo>
                <a:lnTo>
                  <a:pt x="3082" y="6933"/>
                </a:lnTo>
                <a:lnTo>
                  <a:pt x="3228" y="6970"/>
                </a:lnTo>
                <a:lnTo>
                  <a:pt x="3302" y="6933"/>
                </a:lnTo>
                <a:lnTo>
                  <a:pt x="3375" y="6860"/>
                </a:lnTo>
                <a:lnTo>
                  <a:pt x="3375" y="6750"/>
                </a:lnTo>
                <a:lnTo>
                  <a:pt x="3302" y="6530"/>
                </a:lnTo>
                <a:lnTo>
                  <a:pt x="3192" y="6347"/>
                </a:lnTo>
                <a:lnTo>
                  <a:pt x="3082" y="6126"/>
                </a:lnTo>
                <a:lnTo>
                  <a:pt x="3008" y="5943"/>
                </a:lnTo>
                <a:lnTo>
                  <a:pt x="2898" y="5503"/>
                </a:lnTo>
                <a:lnTo>
                  <a:pt x="2788" y="5063"/>
                </a:lnTo>
                <a:lnTo>
                  <a:pt x="2605" y="4549"/>
                </a:lnTo>
                <a:lnTo>
                  <a:pt x="2458" y="4292"/>
                </a:lnTo>
                <a:lnTo>
                  <a:pt x="2311" y="4036"/>
                </a:lnTo>
                <a:lnTo>
                  <a:pt x="2752" y="4036"/>
                </a:lnTo>
                <a:lnTo>
                  <a:pt x="3192" y="4109"/>
                </a:lnTo>
                <a:lnTo>
                  <a:pt x="3192" y="4219"/>
                </a:lnTo>
                <a:lnTo>
                  <a:pt x="3228" y="4366"/>
                </a:lnTo>
                <a:lnTo>
                  <a:pt x="3302" y="4623"/>
                </a:lnTo>
                <a:lnTo>
                  <a:pt x="3522" y="5063"/>
                </a:lnTo>
                <a:lnTo>
                  <a:pt x="3779" y="5833"/>
                </a:lnTo>
                <a:lnTo>
                  <a:pt x="3852" y="5943"/>
                </a:lnTo>
                <a:lnTo>
                  <a:pt x="3889" y="6016"/>
                </a:lnTo>
                <a:lnTo>
                  <a:pt x="3962" y="6090"/>
                </a:lnTo>
                <a:lnTo>
                  <a:pt x="4109" y="6126"/>
                </a:lnTo>
                <a:lnTo>
                  <a:pt x="4146" y="6090"/>
                </a:lnTo>
                <a:lnTo>
                  <a:pt x="4219" y="6053"/>
                </a:lnTo>
                <a:lnTo>
                  <a:pt x="4292" y="5943"/>
                </a:lnTo>
                <a:lnTo>
                  <a:pt x="4292" y="5796"/>
                </a:lnTo>
                <a:lnTo>
                  <a:pt x="4256" y="5686"/>
                </a:lnTo>
                <a:lnTo>
                  <a:pt x="4182" y="5540"/>
                </a:lnTo>
                <a:lnTo>
                  <a:pt x="3852" y="4659"/>
                </a:lnTo>
                <a:lnTo>
                  <a:pt x="3669" y="4292"/>
                </a:lnTo>
                <a:lnTo>
                  <a:pt x="4035" y="4513"/>
                </a:lnTo>
                <a:lnTo>
                  <a:pt x="4182" y="4623"/>
                </a:lnTo>
                <a:lnTo>
                  <a:pt x="4329" y="4769"/>
                </a:lnTo>
                <a:lnTo>
                  <a:pt x="4439" y="4953"/>
                </a:lnTo>
                <a:lnTo>
                  <a:pt x="4512" y="5136"/>
                </a:lnTo>
                <a:lnTo>
                  <a:pt x="4659" y="5540"/>
                </a:lnTo>
                <a:lnTo>
                  <a:pt x="4806" y="6347"/>
                </a:lnTo>
                <a:lnTo>
                  <a:pt x="4842" y="6640"/>
                </a:lnTo>
                <a:lnTo>
                  <a:pt x="4952" y="6933"/>
                </a:lnTo>
                <a:lnTo>
                  <a:pt x="5063" y="7190"/>
                </a:lnTo>
                <a:lnTo>
                  <a:pt x="5209" y="7447"/>
                </a:lnTo>
                <a:lnTo>
                  <a:pt x="5393" y="7704"/>
                </a:lnTo>
                <a:lnTo>
                  <a:pt x="5576" y="7924"/>
                </a:lnTo>
                <a:lnTo>
                  <a:pt x="5759" y="8144"/>
                </a:lnTo>
                <a:lnTo>
                  <a:pt x="5980" y="8327"/>
                </a:lnTo>
                <a:lnTo>
                  <a:pt x="6236" y="8474"/>
                </a:lnTo>
                <a:lnTo>
                  <a:pt x="6493" y="8621"/>
                </a:lnTo>
                <a:lnTo>
                  <a:pt x="6750" y="8694"/>
                </a:lnTo>
                <a:lnTo>
                  <a:pt x="7043" y="8768"/>
                </a:lnTo>
                <a:lnTo>
                  <a:pt x="7300" y="8804"/>
                </a:lnTo>
                <a:lnTo>
                  <a:pt x="7924" y="8804"/>
                </a:lnTo>
                <a:lnTo>
                  <a:pt x="8217" y="8694"/>
                </a:lnTo>
                <a:lnTo>
                  <a:pt x="8511" y="8621"/>
                </a:lnTo>
                <a:lnTo>
                  <a:pt x="8731" y="8474"/>
                </a:lnTo>
                <a:lnTo>
                  <a:pt x="8951" y="8291"/>
                </a:lnTo>
                <a:lnTo>
                  <a:pt x="9171" y="8107"/>
                </a:lnTo>
                <a:lnTo>
                  <a:pt x="9354" y="7887"/>
                </a:lnTo>
                <a:lnTo>
                  <a:pt x="9464" y="7667"/>
                </a:lnTo>
                <a:lnTo>
                  <a:pt x="9611" y="7410"/>
                </a:lnTo>
                <a:lnTo>
                  <a:pt x="9684" y="7117"/>
                </a:lnTo>
                <a:lnTo>
                  <a:pt x="9721" y="6787"/>
                </a:lnTo>
                <a:lnTo>
                  <a:pt x="9758" y="6457"/>
                </a:lnTo>
                <a:lnTo>
                  <a:pt x="9721" y="6090"/>
                </a:lnTo>
                <a:lnTo>
                  <a:pt x="9684" y="5760"/>
                </a:lnTo>
                <a:lnTo>
                  <a:pt x="9538" y="5063"/>
                </a:lnTo>
                <a:lnTo>
                  <a:pt x="9354" y="4366"/>
                </a:lnTo>
                <a:lnTo>
                  <a:pt x="9024" y="2788"/>
                </a:lnTo>
                <a:lnTo>
                  <a:pt x="8951" y="2422"/>
                </a:lnTo>
                <a:lnTo>
                  <a:pt x="8951" y="2238"/>
                </a:lnTo>
                <a:lnTo>
                  <a:pt x="8951" y="2055"/>
                </a:lnTo>
                <a:lnTo>
                  <a:pt x="9024" y="2348"/>
                </a:lnTo>
                <a:lnTo>
                  <a:pt x="9098" y="2568"/>
                </a:lnTo>
                <a:lnTo>
                  <a:pt x="9244" y="2788"/>
                </a:lnTo>
                <a:lnTo>
                  <a:pt x="9391" y="3009"/>
                </a:lnTo>
                <a:lnTo>
                  <a:pt x="9501" y="3082"/>
                </a:lnTo>
                <a:lnTo>
                  <a:pt x="9611" y="3119"/>
                </a:lnTo>
                <a:lnTo>
                  <a:pt x="9684" y="3119"/>
                </a:lnTo>
                <a:lnTo>
                  <a:pt x="9758" y="3082"/>
                </a:lnTo>
                <a:lnTo>
                  <a:pt x="9794" y="3045"/>
                </a:lnTo>
                <a:lnTo>
                  <a:pt x="9831" y="2972"/>
                </a:lnTo>
                <a:lnTo>
                  <a:pt x="9758" y="2788"/>
                </a:lnTo>
                <a:lnTo>
                  <a:pt x="9648" y="2605"/>
                </a:lnTo>
                <a:lnTo>
                  <a:pt x="9464" y="2275"/>
                </a:lnTo>
                <a:lnTo>
                  <a:pt x="9318" y="1908"/>
                </a:lnTo>
                <a:lnTo>
                  <a:pt x="9244" y="1725"/>
                </a:lnTo>
                <a:lnTo>
                  <a:pt x="9134" y="1541"/>
                </a:lnTo>
                <a:lnTo>
                  <a:pt x="9171" y="1505"/>
                </a:lnTo>
                <a:lnTo>
                  <a:pt x="9354" y="1358"/>
                </a:lnTo>
                <a:lnTo>
                  <a:pt x="9538" y="1248"/>
                </a:lnTo>
                <a:lnTo>
                  <a:pt x="9978" y="1101"/>
                </a:lnTo>
                <a:lnTo>
                  <a:pt x="10051" y="1395"/>
                </a:lnTo>
                <a:lnTo>
                  <a:pt x="10125" y="1688"/>
                </a:lnTo>
                <a:lnTo>
                  <a:pt x="10345" y="2238"/>
                </a:lnTo>
                <a:lnTo>
                  <a:pt x="10418" y="2495"/>
                </a:lnTo>
                <a:lnTo>
                  <a:pt x="10491" y="2825"/>
                </a:lnTo>
                <a:lnTo>
                  <a:pt x="10565" y="2972"/>
                </a:lnTo>
                <a:lnTo>
                  <a:pt x="10638" y="3082"/>
                </a:lnTo>
                <a:lnTo>
                  <a:pt x="10748" y="3192"/>
                </a:lnTo>
                <a:lnTo>
                  <a:pt x="10858" y="3229"/>
                </a:lnTo>
                <a:lnTo>
                  <a:pt x="10968" y="3229"/>
                </a:lnTo>
                <a:lnTo>
                  <a:pt x="11042" y="3192"/>
                </a:lnTo>
                <a:lnTo>
                  <a:pt x="11115" y="3119"/>
                </a:lnTo>
                <a:lnTo>
                  <a:pt x="11115" y="3009"/>
                </a:lnTo>
                <a:lnTo>
                  <a:pt x="11115" y="2972"/>
                </a:lnTo>
                <a:lnTo>
                  <a:pt x="11078" y="2899"/>
                </a:lnTo>
                <a:lnTo>
                  <a:pt x="11005" y="2825"/>
                </a:lnTo>
                <a:lnTo>
                  <a:pt x="10932" y="2642"/>
                </a:lnTo>
                <a:lnTo>
                  <a:pt x="10895" y="2458"/>
                </a:lnTo>
                <a:lnTo>
                  <a:pt x="10675" y="1835"/>
                </a:lnTo>
                <a:lnTo>
                  <a:pt x="10528" y="1395"/>
                </a:lnTo>
                <a:lnTo>
                  <a:pt x="10418" y="1174"/>
                </a:lnTo>
                <a:lnTo>
                  <a:pt x="10308" y="991"/>
                </a:lnTo>
                <a:lnTo>
                  <a:pt x="10455" y="918"/>
                </a:lnTo>
                <a:lnTo>
                  <a:pt x="11005" y="734"/>
                </a:lnTo>
                <a:lnTo>
                  <a:pt x="11152" y="1174"/>
                </a:lnTo>
                <a:lnTo>
                  <a:pt x="11298" y="1615"/>
                </a:lnTo>
                <a:lnTo>
                  <a:pt x="11555" y="2348"/>
                </a:lnTo>
                <a:lnTo>
                  <a:pt x="11702" y="2678"/>
                </a:lnTo>
                <a:lnTo>
                  <a:pt x="11775" y="2788"/>
                </a:lnTo>
                <a:lnTo>
                  <a:pt x="11922" y="2899"/>
                </a:lnTo>
                <a:lnTo>
                  <a:pt x="11959" y="2935"/>
                </a:lnTo>
                <a:lnTo>
                  <a:pt x="12032" y="2899"/>
                </a:lnTo>
                <a:lnTo>
                  <a:pt x="12069" y="2899"/>
                </a:lnTo>
                <a:lnTo>
                  <a:pt x="12105" y="2825"/>
                </a:lnTo>
                <a:lnTo>
                  <a:pt x="12142" y="2715"/>
                </a:lnTo>
                <a:lnTo>
                  <a:pt x="12142" y="2568"/>
                </a:lnTo>
                <a:lnTo>
                  <a:pt x="12069" y="2275"/>
                </a:lnTo>
                <a:lnTo>
                  <a:pt x="11812" y="1688"/>
                </a:lnTo>
                <a:lnTo>
                  <a:pt x="11592" y="1101"/>
                </a:lnTo>
                <a:lnTo>
                  <a:pt x="11445" y="698"/>
                </a:lnTo>
                <a:lnTo>
                  <a:pt x="11372" y="588"/>
                </a:lnTo>
                <a:lnTo>
                  <a:pt x="11665" y="441"/>
                </a:lnTo>
                <a:lnTo>
                  <a:pt x="11922" y="294"/>
                </a:lnTo>
                <a:lnTo>
                  <a:pt x="12105" y="147"/>
                </a:lnTo>
                <a:lnTo>
                  <a:pt x="12142" y="111"/>
                </a:lnTo>
                <a:lnTo>
                  <a:pt x="12142" y="74"/>
                </a:lnTo>
                <a:lnTo>
                  <a:pt x="12105" y="37"/>
                </a:lnTo>
                <a:lnTo>
                  <a:pt x="12069" y="1"/>
                </a:lnTo>
                <a:close/>
                <a:moveTo>
                  <a:pt x="4072" y="7080"/>
                </a:moveTo>
                <a:lnTo>
                  <a:pt x="4035" y="7117"/>
                </a:lnTo>
                <a:lnTo>
                  <a:pt x="3999" y="7154"/>
                </a:lnTo>
                <a:lnTo>
                  <a:pt x="3999" y="7337"/>
                </a:lnTo>
                <a:lnTo>
                  <a:pt x="3999" y="7557"/>
                </a:lnTo>
                <a:lnTo>
                  <a:pt x="4072" y="7961"/>
                </a:lnTo>
                <a:lnTo>
                  <a:pt x="4219" y="8327"/>
                </a:lnTo>
                <a:lnTo>
                  <a:pt x="4366" y="8731"/>
                </a:lnTo>
                <a:lnTo>
                  <a:pt x="4439" y="8804"/>
                </a:lnTo>
                <a:lnTo>
                  <a:pt x="4182" y="8988"/>
                </a:lnTo>
                <a:lnTo>
                  <a:pt x="3889" y="9098"/>
                </a:lnTo>
                <a:lnTo>
                  <a:pt x="3852" y="8951"/>
                </a:lnTo>
                <a:lnTo>
                  <a:pt x="3815" y="8804"/>
                </a:lnTo>
                <a:lnTo>
                  <a:pt x="3669" y="8511"/>
                </a:lnTo>
                <a:lnTo>
                  <a:pt x="3522" y="8071"/>
                </a:lnTo>
                <a:lnTo>
                  <a:pt x="3449" y="7887"/>
                </a:lnTo>
                <a:lnTo>
                  <a:pt x="3339" y="7667"/>
                </a:lnTo>
                <a:lnTo>
                  <a:pt x="3228" y="7630"/>
                </a:lnTo>
                <a:lnTo>
                  <a:pt x="3155" y="7630"/>
                </a:lnTo>
                <a:lnTo>
                  <a:pt x="3045" y="7704"/>
                </a:lnTo>
                <a:lnTo>
                  <a:pt x="3045" y="7777"/>
                </a:lnTo>
                <a:lnTo>
                  <a:pt x="3082" y="7997"/>
                </a:lnTo>
                <a:lnTo>
                  <a:pt x="3118" y="8217"/>
                </a:lnTo>
                <a:lnTo>
                  <a:pt x="3265" y="8658"/>
                </a:lnTo>
                <a:lnTo>
                  <a:pt x="3339" y="8951"/>
                </a:lnTo>
                <a:lnTo>
                  <a:pt x="3412" y="9098"/>
                </a:lnTo>
                <a:lnTo>
                  <a:pt x="3485" y="9244"/>
                </a:lnTo>
                <a:lnTo>
                  <a:pt x="2825" y="9428"/>
                </a:lnTo>
                <a:lnTo>
                  <a:pt x="2788" y="9281"/>
                </a:lnTo>
                <a:lnTo>
                  <a:pt x="2642" y="8768"/>
                </a:lnTo>
                <a:lnTo>
                  <a:pt x="2532" y="8547"/>
                </a:lnTo>
                <a:lnTo>
                  <a:pt x="2385" y="8327"/>
                </a:lnTo>
                <a:lnTo>
                  <a:pt x="2385" y="8254"/>
                </a:lnTo>
                <a:lnTo>
                  <a:pt x="2385" y="8217"/>
                </a:lnTo>
                <a:lnTo>
                  <a:pt x="2421" y="8181"/>
                </a:lnTo>
                <a:lnTo>
                  <a:pt x="2421" y="8144"/>
                </a:lnTo>
                <a:lnTo>
                  <a:pt x="2421" y="8107"/>
                </a:lnTo>
                <a:lnTo>
                  <a:pt x="2385" y="8107"/>
                </a:lnTo>
                <a:lnTo>
                  <a:pt x="2275" y="8144"/>
                </a:lnTo>
                <a:lnTo>
                  <a:pt x="2128" y="8144"/>
                </a:lnTo>
                <a:lnTo>
                  <a:pt x="2055" y="8181"/>
                </a:lnTo>
                <a:lnTo>
                  <a:pt x="2018" y="8254"/>
                </a:lnTo>
                <a:lnTo>
                  <a:pt x="1981" y="8327"/>
                </a:lnTo>
                <a:lnTo>
                  <a:pt x="1981" y="8401"/>
                </a:lnTo>
                <a:lnTo>
                  <a:pt x="2165" y="8841"/>
                </a:lnTo>
                <a:lnTo>
                  <a:pt x="2348" y="9318"/>
                </a:lnTo>
                <a:lnTo>
                  <a:pt x="2385" y="9575"/>
                </a:lnTo>
                <a:lnTo>
                  <a:pt x="1945" y="9685"/>
                </a:lnTo>
                <a:lnTo>
                  <a:pt x="1871" y="9721"/>
                </a:lnTo>
                <a:lnTo>
                  <a:pt x="1798" y="9795"/>
                </a:lnTo>
                <a:lnTo>
                  <a:pt x="1798" y="9868"/>
                </a:lnTo>
                <a:lnTo>
                  <a:pt x="1761" y="9941"/>
                </a:lnTo>
                <a:lnTo>
                  <a:pt x="1798" y="10015"/>
                </a:lnTo>
                <a:lnTo>
                  <a:pt x="1835" y="10088"/>
                </a:lnTo>
                <a:lnTo>
                  <a:pt x="1908" y="10161"/>
                </a:lnTo>
                <a:lnTo>
                  <a:pt x="1981" y="10198"/>
                </a:lnTo>
                <a:lnTo>
                  <a:pt x="2275" y="10198"/>
                </a:lnTo>
                <a:lnTo>
                  <a:pt x="2385" y="10125"/>
                </a:lnTo>
                <a:lnTo>
                  <a:pt x="2495" y="10088"/>
                </a:lnTo>
                <a:lnTo>
                  <a:pt x="2532" y="10051"/>
                </a:lnTo>
                <a:lnTo>
                  <a:pt x="2568" y="10088"/>
                </a:lnTo>
                <a:lnTo>
                  <a:pt x="2605" y="10125"/>
                </a:lnTo>
                <a:lnTo>
                  <a:pt x="2678" y="10125"/>
                </a:lnTo>
                <a:lnTo>
                  <a:pt x="2788" y="10088"/>
                </a:lnTo>
                <a:lnTo>
                  <a:pt x="2825" y="9978"/>
                </a:lnTo>
                <a:lnTo>
                  <a:pt x="3265" y="9868"/>
                </a:lnTo>
                <a:lnTo>
                  <a:pt x="3742" y="9721"/>
                </a:lnTo>
                <a:lnTo>
                  <a:pt x="4146" y="9575"/>
                </a:lnTo>
                <a:lnTo>
                  <a:pt x="4549" y="9354"/>
                </a:lnTo>
                <a:lnTo>
                  <a:pt x="4732" y="9208"/>
                </a:lnTo>
                <a:lnTo>
                  <a:pt x="4879" y="9061"/>
                </a:lnTo>
                <a:lnTo>
                  <a:pt x="5026" y="8841"/>
                </a:lnTo>
                <a:lnTo>
                  <a:pt x="5136" y="8621"/>
                </a:lnTo>
                <a:lnTo>
                  <a:pt x="5209" y="8401"/>
                </a:lnTo>
                <a:lnTo>
                  <a:pt x="5173" y="8181"/>
                </a:lnTo>
                <a:lnTo>
                  <a:pt x="5099" y="7997"/>
                </a:lnTo>
                <a:lnTo>
                  <a:pt x="5026" y="7887"/>
                </a:lnTo>
                <a:lnTo>
                  <a:pt x="4952" y="7814"/>
                </a:lnTo>
                <a:lnTo>
                  <a:pt x="4842" y="7814"/>
                </a:lnTo>
                <a:lnTo>
                  <a:pt x="4806" y="7851"/>
                </a:lnTo>
                <a:lnTo>
                  <a:pt x="4806" y="7887"/>
                </a:lnTo>
                <a:lnTo>
                  <a:pt x="4732" y="8327"/>
                </a:lnTo>
                <a:lnTo>
                  <a:pt x="4512" y="7667"/>
                </a:lnTo>
                <a:lnTo>
                  <a:pt x="4366" y="7374"/>
                </a:lnTo>
                <a:lnTo>
                  <a:pt x="4182" y="7117"/>
                </a:lnTo>
                <a:lnTo>
                  <a:pt x="4146" y="708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15" name="Google Shape;215;p3"/>
          <p:cNvSpPr/>
          <p:nvPr/>
        </p:nvSpPr>
        <p:spPr>
          <a:xfrm>
            <a:off x="4489179" y="4206693"/>
            <a:ext cx="180033" cy="373539"/>
          </a:xfrm>
          <a:custGeom>
            <a:avLst/>
            <a:gdLst/>
            <a:ahLst/>
            <a:cxnLst/>
            <a:rect l="l" t="t" r="r" b="b"/>
            <a:pathLst>
              <a:path w="6347" h="13169" extrusionOk="0">
                <a:moveTo>
                  <a:pt x="588" y="330"/>
                </a:moveTo>
                <a:lnTo>
                  <a:pt x="808" y="367"/>
                </a:lnTo>
                <a:lnTo>
                  <a:pt x="1028" y="440"/>
                </a:lnTo>
                <a:lnTo>
                  <a:pt x="1211" y="550"/>
                </a:lnTo>
                <a:lnTo>
                  <a:pt x="1395" y="734"/>
                </a:lnTo>
                <a:lnTo>
                  <a:pt x="1578" y="917"/>
                </a:lnTo>
                <a:lnTo>
                  <a:pt x="1688" y="1101"/>
                </a:lnTo>
                <a:lnTo>
                  <a:pt x="1798" y="1321"/>
                </a:lnTo>
                <a:lnTo>
                  <a:pt x="1908" y="1541"/>
                </a:lnTo>
                <a:lnTo>
                  <a:pt x="1982" y="1761"/>
                </a:lnTo>
                <a:lnTo>
                  <a:pt x="2018" y="2018"/>
                </a:lnTo>
                <a:lnTo>
                  <a:pt x="2018" y="2458"/>
                </a:lnTo>
                <a:lnTo>
                  <a:pt x="2018" y="2495"/>
                </a:lnTo>
                <a:lnTo>
                  <a:pt x="1982" y="2421"/>
                </a:lnTo>
                <a:lnTo>
                  <a:pt x="1762" y="1944"/>
                </a:lnTo>
                <a:lnTo>
                  <a:pt x="1615" y="1724"/>
                </a:lnTo>
                <a:lnTo>
                  <a:pt x="1432" y="1504"/>
                </a:lnTo>
                <a:lnTo>
                  <a:pt x="1395" y="1467"/>
                </a:lnTo>
                <a:lnTo>
                  <a:pt x="1322" y="1467"/>
                </a:lnTo>
                <a:lnTo>
                  <a:pt x="1285" y="1504"/>
                </a:lnTo>
                <a:lnTo>
                  <a:pt x="1285" y="1578"/>
                </a:lnTo>
                <a:lnTo>
                  <a:pt x="1322" y="1834"/>
                </a:lnTo>
                <a:lnTo>
                  <a:pt x="1395" y="2128"/>
                </a:lnTo>
                <a:lnTo>
                  <a:pt x="1615" y="2641"/>
                </a:lnTo>
                <a:lnTo>
                  <a:pt x="1725" y="2935"/>
                </a:lnTo>
                <a:lnTo>
                  <a:pt x="1615" y="2861"/>
                </a:lnTo>
                <a:lnTo>
                  <a:pt x="1468" y="2715"/>
                </a:lnTo>
                <a:lnTo>
                  <a:pt x="1248" y="2348"/>
                </a:lnTo>
                <a:lnTo>
                  <a:pt x="1065" y="1981"/>
                </a:lnTo>
                <a:lnTo>
                  <a:pt x="955" y="1724"/>
                </a:lnTo>
                <a:lnTo>
                  <a:pt x="845" y="1394"/>
                </a:lnTo>
                <a:lnTo>
                  <a:pt x="735" y="1027"/>
                </a:lnTo>
                <a:lnTo>
                  <a:pt x="661" y="697"/>
                </a:lnTo>
                <a:lnTo>
                  <a:pt x="588" y="330"/>
                </a:lnTo>
                <a:close/>
                <a:moveTo>
                  <a:pt x="3706" y="2825"/>
                </a:moveTo>
                <a:lnTo>
                  <a:pt x="3926" y="2861"/>
                </a:lnTo>
                <a:lnTo>
                  <a:pt x="4109" y="2935"/>
                </a:lnTo>
                <a:lnTo>
                  <a:pt x="4733" y="3118"/>
                </a:lnTo>
                <a:lnTo>
                  <a:pt x="4990" y="3228"/>
                </a:lnTo>
                <a:lnTo>
                  <a:pt x="5283" y="3375"/>
                </a:lnTo>
                <a:lnTo>
                  <a:pt x="5503" y="3522"/>
                </a:lnTo>
                <a:lnTo>
                  <a:pt x="5687" y="3668"/>
                </a:lnTo>
                <a:lnTo>
                  <a:pt x="5687" y="3668"/>
                </a:lnTo>
                <a:lnTo>
                  <a:pt x="5540" y="3632"/>
                </a:lnTo>
                <a:lnTo>
                  <a:pt x="5467" y="3632"/>
                </a:lnTo>
                <a:lnTo>
                  <a:pt x="5393" y="3705"/>
                </a:lnTo>
                <a:lnTo>
                  <a:pt x="5356" y="3778"/>
                </a:lnTo>
                <a:lnTo>
                  <a:pt x="5393" y="3888"/>
                </a:lnTo>
                <a:lnTo>
                  <a:pt x="5026" y="4035"/>
                </a:lnTo>
                <a:lnTo>
                  <a:pt x="4660" y="4109"/>
                </a:lnTo>
                <a:lnTo>
                  <a:pt x="4293" y="4182"/>
                </a:lnTo>
                <a:lnTo>
                  <a:pt x="3889" y="4182"/>
                </a:lnTo>
                <a:lnTo>
                  <a:pt x="3449" y="4109"/>
                </a:lnTo>
                <a:lnTo>
                  <a:pt x="3046" y="3999"/>
                </a:lnTo>
                <a:lnTo>
                  <a:pt x="2862" y="3925"/>
                </a:lnTo>
                <a:lnTo>
                  <a:pt x="2642" y="3815"/>
                </a:lnTo>
                <a:lnTo>
                  <a:pt x="2459" y="3668"/>
                </a:lnTo>
                <a:lnTo>
                  <a:pt x="2349" y="3595"/>
                </a:lnTo>
                <a:lnTo>
                  <a:pt x="2312" y="3522"/>
                </a:lnTo>
                <a:lnTo>
                  <a:pt x="2532" y="3668"/>
                </a:lnTo>
                <a:lnTo>
                  <a:pt x="2789" y="3815"/>
                </a:lnTo>
                <a:lnTo>
                  <a:pt x="3046" y="3888"/>
                </a:lnTo>
                <a:lnTo>
                  <a:pt x="3339" y="3999"/>
                </a:lnTo>
                <a:lnTo>
                  <a:pt x="3596" y="4035"/>
                </a:lnTo>
                <a:lnTo>
                  <a:pt x="3889" y="4109"/>
                </a:lnTo>
                <a:lnTo>
                  <a:pt x="4073" y="4109"/>
                </a:lnTo>
                <a:lnTo>
                  <a:pt x="4183" y="4072"/>
                </a:lnTo>
                <a:lnTo>
                  <a:pt x="4329" y="4035"/>
                </a:lnTo>
                <a:lnTo>
                  <a:pt x="4439" y="3962"/>
                </a:lnTo>
                <a:lnTo>
                  <a:pt x="4476" y="3888"/>
                </a:lnTo>
                <a:lnTo>
                  <a:pt x="4439" y="3778"/>
                </a:lnTo>
                <a:lnTo>
                  <a:pt x="4329" y="3705"/>
                </a:lnTo>
                <a:lnTo>
                  <a:pt x="4219" y="3632"/>
                </a:lnTo>
                <a:lnTo>
                  <a:pt x="3963" y="3595"/>
                </a:lnTo>
                <a:lnTo>
                  <a:pt x="3706" y="3558"/>
                </a:lnTo>
                <a:lnTo>
                  <a:pt x="3449" y="3522"/>
                </a:lnTo>
                <a:lnTo>
                  <a:pt x="2715" y="3338"/>
                </a:lnTo>
                <a:lnTo>
                  <a:pt x="2862" y="3228"/>
                </a:lnTo>
                <a:lnTo>
                  <a:pt x="3082" y="3081"/>
                </a:lnTo>
                <a:lnTo>
                  <a:pt x="3302" y="2935"/>
                </a:lnTo>
                <a:lnTo>
                  <a:pt x="3486" y="2861"/>
                </a:lnTo>
                <a:lnTo>
                  <a:pt x="3706" y="2825"/>
                </a:lnTo>
                <a:close/>
                <a:moveTo>
                  <a:pt x="1285" y="5686"/>
                </a:moveTo>
                <a:lnTo>
                  <a:pt x="1725" y="5723"/>
                </a:lnTo>
                <a:lnTo>
                  <a:pt x="1762" y="5723"/>
                </a:lnTo>
                <a:lnTo>
                  <a:pt x="1835" y="5869"/>
                </a:lnTo>
                <a:lnTo>
                  <a:pt x="1908" y="5943"/>
                </a:lnTo>
                <a:lnTo>
                  <a:pt x="2018" y="5943"/>
                </a:lnTo>
                <a:lnTo>
                  <a:pt x="2129" y="5869"/>
                </a:lnTo>
                <a:lnTo>
                  <a:pt x="2165" y="5759"/>
                </a:lnTo>
                <a:lnTo>
                  <a:pt x="2642" y="5796"/>
                </a:lnTo>
                <a:lnTo>
                  <a:pt x="3082" y="5796"/>
                </a:lnTo>
                <a:lnTo>
                  <a:pt x="3339" y="5833"/>
                </a:lnTo>
                <a:lnTo>
                  <a:pt x="3522" y="5869"/>
                </a:lnTo>
                <a:lnTo>
                  <a:pt x="3522" y="6016"/>
                </a:lnTo>
                <a:lnTo>
                  <a:pt x="3376" y="5979"/>
                </a:lnTo>
                <a:lnTo>
                  <a:pt x="3266" y="6016"/>
                </a:lnTo>
                <a:lnTo>
                  <a:pt x="3119" y="6089"/>
                </a:lnTo>
                <a:lnTo>
                  <a:pt x="3082" y="6163"/>
                </a:lnTo>
                <a:lnTo>
                  <a:pt x="3082" y="6236"/>
                </a:lnTo>
                <a:lnTo>
                  <a:pt x="2752" y="6236"/>
                </a:lnTo>
                <a:lnTo>
                  <a:pt x="1322" y="6163"/>
                </a:lnTo>
                <a:lnTo>
                  <a:pt x="808" y="6089"/>
                </a:lnTo>
                <a:lnTo>
                  <a:pt x="515" y="6053"/>
                </a:lnTo>
                <a:lnTo>
                  <a:pt x="258" y="6089"/>
                </a:lnTo>
                <a:lnTo>
                  <a:pt x="368" y="5943"/>
                </a:lnTo>
                <a:lnTo>
                  <a:pt x="515" y="5833"/>
                </a:lnTo>
                <a:lnTo>
                  <a:pt x="661" y="5723"/>
                </a:lnTo>
                <a:lnTo>
                  <a:pt x="808" y="5686"/>
                </a:lnTo>
                <a:close/>
                <a:moveTo>
                  <a:pt x="2239" y="6676"/>
                </a:moveTo>
                <a:lnTo>
                  <a:pt x="3009" y="6713"/>
                </a:lnTo>
                <a:lnTo>
                  <a:pt x="3156" y="6750"/>
                </a:lnTo>
                <a:lnTo>
                  <a:pt x="3156" y="7997"/>
                </a:lnTo>
                <a:lnTo>
                  <a:pt x="3119" y="9244"/>
                </a:lnTo>
                <a:lnTo>
                  <a:pt x="2422" y="9354"/>
                </a:lnTo>
                <a:lnTo>
                  <a:pt x="2422" y="8951"/>
                </a:lnTo>
                <a:lnTo>
                  <a:pt x="2312" y="7630"/>
                </a:lnTo>
                <a:lnTo>
                  <a:pt x="2275" y="6933"/>
                </a:lnTo>
                <a:lnTo>
                  <a:pt x="2239" y="6676"/>
                </a:lnTo>
                <a:close/>
                <a:moveTo>
                  <a:pt x="1065" y="6566"/>
                </a:moveTo>
                <a:lnTo>
                  <a:pt x="1872" y="6676"/>
                </a:lnTo>
                <a:lnTo>
                  <a:pt x="1835" y="6786"/>
                </a:lnTo>
                <a:lnTo>
                  <a:pt x="1835" y="6933"/>
                </a:lnTo>
                <a:lnTo>
                  <a:pt x="1872" y="7226"/>
                </a:lnTo>
                <a:lnTo>
                  <a:pt x="1945" y="8804"/>
                </a:lnTo>
                <a:lnTo>
                  <a:pt x="1982" y="9391"/>
                </a:lnTo>
                <a:lnTo>
                  <a:pt x="1542" y="9391"/>
                </a:lnTo>
                <a:lnTo>
                  <a:pt x="1101" y="9427"/>
                </a:lnTo>
                <a:lnTo>
                  <a:pt x="1028" y="8254"/>
                </a:lnTo>
                <a:lnTo>
                  <a:pt x="955" y="7410"/>
                </a:lnTo>
                <a:lnTo>
                  <a:pt x="918" y="6970"/>
                </a:lnTo>
                <a:lnTo>
                  <a:pt x="808" y="6566"/>
                </a:lnTo>
                <a:close/>
                <a:moveTo>
                  <a:pt x="3082" y="9721"/>
                </a:moveTo>
                <a:lnTo>
                  <a:pt x="3009" y="10454"/>
                </a:lnTo>
                <a:lnTo>
                  <a:pt x="2972" y="10454"/>
                </a:lnTo>
                <a:lnTo>
                  <a:pt x="2862" y="10418"/>
                </a:lnTo>
                <a:lnTo>
                  <a:pt x="2752" y="10418"/>
                </a:lnTo>
                <a:lnTo>
                  <a:pt x="2605" y="10454"/>
                </a:lnTo>
                <a:lnTo>
                  <a:pt x="2495" y="10528"/>
                </a:lnTo>
                <a:lnTo>
                  <a:pt x="2495" y="10418"/>
                </a:lnTo>
                <a:lnTo>
                  <a:pt x="2459" y="9831"/>
                </a:lnTo>
                <a:lnTo>
                  <a:pt x="2789" y="9794"/>
                </a:lnTo>
                <a:lnTo>
                  <a:pt x="3082" y="9721"/>
                </a:lnTo>
                <a:close/>
                <a:moveTo>
                  <a:pt x="1138" y="9758"/>
                </a:moveTo>
                <a:lnTo>
                  <a:pt x="1358" y="9831"/>
                </a:lnTo>
                <a:lnTo>
                  <a:pt x="1542" y="9831"/>
                </a:lnTo>
                <a:lnTo>
                  <a:pt x="1982" y="9868"/>
                </a:lnTo>
                <a:lnTo>
                  <a:pt x="2018" y="10088"/>
                </a:lnTo>
                <a:lnTo>
                  <a:pt x="1982" y="10124"/>
                </a:lnTo>
                <a:lnTo>
                  <a:pt x="1688" y="10088"/>
                </a:lnTo>
                <a:lnTo>
                  <a:pt x="1615" y="10124"/>
                </a:lnTo>
                <a:lnTo>
                  <a:pt x="1542" y="10161"/>
                </a:lnTo>
                <a:lnTo>
                  <a:pt x="1542" y="10234"/>
                </a:lnTo>
                <a:lnTo>
                  <a:pt x="1578" y="10308"/>
                </a:lnTo>
                <a:lnTo>
                  <a:pt x="1725" y="10454"/>
                </a:lnTo>
                <a:lnTo>
                  <a:pt x="1945" y="10491"/>
                </a:lnTo>
                <a:lnTo>
                  <a:pt x="2018" y="10491"/>
                </a:lnTo>
                <a:lnTo>
                  <a:pt x="2018" y="10748"/>
                </a:lnTo>
                <a:lnTo>
                  <a:pt x="1798" y="10785"/>
                </a:lnTo>
                <a:lnTo>
                  <a:pt x="1798" y="10748"/>
                </a:lnTo>
                <a:lnTo>
                  <a:pt x="1762" y="10748"/>
                </a:lnTo>
                <a:lnTo>
                  <a:pt x="1688" y="10785"/>
                </a:lnTo>
                <a:lnTo>
                  <a:pt x="1615" y="10821"/>
                </a:lnTo>
                <a:lnTo>
                  <a:pt x="1542" y="10895"/>
                </a:lnTo>
                <a:lnTo>
                  <a:pt x="1505" y="11005"/>
                </a:lnTo>
                <a:lnTo>
                  <a:pt x="1542" y="11078"/>
                </a:lnTo>
                <a:lnTo>
                  <a:pt x="1652" y="11151"/>
                </a:lnTo>
                <a:lnTo>
                  <a:pt x="2055" y="11151"/>
                </a:lnTo>
                <a:lnTo>
                  <a:pt x="2129" y="11408"/>
                </a:lnTo>
                <a:lnTo>
                  <a:pt x="2239" y="11592"/>
                </a:lnTo>
                <a:lnTo>
                  <a:pt x="2275" y="11628"/>
                </a:lnTo>
                <a:lnTo>
                  <a:pt x="2349" y="11628"/>
                </a:lnTo>
                <a:lnTo>
                  <a:pt x="2422" y="11592"/>
                </a:lnTo>
                <a:lnTo>
                  <a:pt x="2459" y="11555"/>
                </a:lnTo>
                <a:lnTo>
                  <a:pt x="2532" y="11371"/>
                </a:lnTo>
                <a:lnTo>
                  <a:pt x="2569" y="11188"/>
                </a:lnTo>
                <a:lnTo>
                  <a:pt x="2569" y="11005"/>
                </a:lnTo>
                <a:lnTo>
                  <a:pt x="2532" y="10785"/>
                </a:lnTo>
                <a:lnTo>
                  <a:pt x="2679" y="10821"/>
                </a:lnTo>
                <a:lnTo>
                  <a:pt x="3009" y="10821"/>
                </a:lnTo>
                <a:lnTo>
                  <a:pt x="2936" y="11408"/>
                </a:lnTo>
                <a:lnTo>
                  <a:pt x="2862" y="11812"/>
                </a:lnTo>
                <a:lnTo>
                  <a:pt x="2825" y="11995"/>
                </a:lnTo>
                <a:lnTo>
                  <a:pt x="2752" y="12178"/>
                </a:lnTo>
                <a:lnTo>
                  <a:pt x="2642" y="12362"/>
                </a:lnTo>
                <a:lnTo>
                  <a:pt x="2532" y="12472"/>
                </a:lnTo>
                <a:lnTo>
                  <a:pt x="2349" y="12582"/>
                </a:lnTo>
                <a:lnTo>
                  <a:pt x="2129" y="12619"/>
                </a:lnTo>
                <a:lnTo>
                  <a:pt x="1945" y="12619"/>
                </a:lnTo>
                <a:lnTo>
                  <a:pt x="1798" y="12582"/>
                </a:lnTo>
                <a:lnTo>
                  <a:pt x="1652" y="12472"/>
                </a:lnTo>
                <a:lnTo>
                  <a:pt x="1505" y="12362"/>
                </a:lnTo>
                <a:lnTo>
                  <a:pt x="1432" y="12215"/>
                </a:lnTo>
                <a:lnTo>
                  <a:pt x="1322" y="12068"/>
                </a:lnTo>
                <a:lnTo>
                  <a:pt x="1211" y="11738"/>
                </a:lnTo>
                <a:lnTo>
                  <a:pt x="1138" y="11335"/>
                </a:lnTo>
                <a:lnTo>
                  <a:pt x="1138" y="10858"/>
                </a:lnTo>
                <a:lnTo>
                  <a:pt x="1138" y="10014"/>
                </a:lnTo>
                <a:lnTo>
                  <a:pt x="1138" y="9758"/>
                </a:lnTo>
                <a:close/>
                <a:moveTo>
                  <a:pt x="625" y="0"/>
                </a:moveTo>
                <a:lnTo>
                  <a:pt x="478" y="37"/>
                </a:lnTo>
                <a:lnTo>
                  <a:pt x="331" y="110"/>
                </a:lnTo>
                <a:lnTo>
                  <a:pt x="294" y="184"/>
                </a:lnTo>
                <a:lnTo>
                  <a:pt x="294" y="220"/>
                </a:lnTo>
                <a:lnTo>
                  <a:pt x="294" y="294"/>
                </a:lnTo>
                <a:lnTo>
                  <a:pt x="331" y="330"/>
                </a:lnTo>
                <a:lnTo>
                  <a:pt x="294" y="587"/>
                </a:lnTo>
                <a:lnTo>
                  <a:pt x="294" y="844"/>
                </a:lnTo>
                <a:lnTo>
                  <a:pt x="331" y="1101"/>
                </a:lnTo>
                <a:lnTo>
                  <a:pt x="368" y="1321"/>
                </a:lnTo>
                <a:lnTo>
                  <a:pt x="551" y="1834"/>
                </a:lnTo>
                <a:lnTo>
                  <a:pt x="735" y="2274"/>
                </a:lnTo>
                <a:lnTo>
                  <a:pt x="918" y="2641"/>
                </a:lnTo>
                <a:lnTo>
                  <a:pt x="1175" y="3008"/>
                </a:lnTo>
                <a:lnTo>
                  <a:pt x="1322" y="3155"/>
                </a:lnTo>
                <a:lnTo>
                  <a:pt x="1505" y="3265"/>
                </a:lnTo>
                <a:lnTo>
                  <a:pt x="1652" y="3375"/>
                </a:lnTo>
                <a:lnTo>
                  <a:pt x="1872" y="3375"/>
                </a:lnTo>
                <a:lnTo>
                  <a:pt x="1798" y="3815"/>
                </a:lnTo>
                <a:lnTo>
                  <a:pt x="1725" y="4365"/>
                </a:lnTo>
                <a:lnTo>
                  <a:pt x="1725" y="4659"/>
                </a:lnTo>
                <a:lnTo>
                  <a:pt x="1762" y="4806"/>
                </a:lnTo>
                <a:lnTo>
                  <a:pt x="1798" y="4916"/>
                </a:lnTo>
                <a:lnTo>
                  <a:pt x="1762" y="5319"/>
                </a:lnTo>
                <a:lnTo>
                  <a:pt x="1615" y="5319"/>
                </a:lnTo>
                <a:lnTo>
                  <a:pt x="1138" y="5282"/>
                </a:lnTo>
                <a:lnTo>
                  <a:pt x="918" y="5246"/>
                </a:lnTo>
                <a:lnTo>
                  <a:pt x="698" y="5282"/>
                </a:lnTo>
                <a:lnTo>
                  <a:pt x="404" y="5392"/>
                </a:lnTo>
                <a:lnTo>
                  <a:pt x="294" y="5466"/>
                </a:lnTo>
                <a:lnTo>
                  <a:pt x="184" y="5576"/>
                </a:lnTo>
                <a:lnTo>
                  <a:pt x="111" y="5686"/>
                </a:lnTo>
                <a:lnTo>
                  <a:pt x="74" y="5796"/>
                </a:lnTo>
                <a:lnTo>
                  <a:pt x="38" y="5943"/>
                </a:lnTo>
                <a:lnTo>
                  <a:pt x="1" y="6089"/>
                </a:lnTo>
                <a:lnTo>
                  <a:pt x="38" y="6163"/>
                </a:lnTo>
                <a:lnTo>
                  <a:pt x="111" y="6199"/>
                </a:lnTo>
                <a:lnTo>
                  <a:pt x="38" y="6273"/>
                </a:lnTo>
                <a:lnTo>
                  <a:pt x="38" y="6346"/>
                </a:lnTo>
                <a:lnTo>
                  <a:pt x="38" y="6456"/>
                </a:lnTo>
                <a:lnTo>
                  <a:pt x="111" y="6530"/>
                </a:lnTo>
                <a:lnTo>
                  <a:pt x="184" y="6566"/>
                </a:lnTo>
                <a:lnTo>
                  <a:pt x="294" y="6566"/>
                </a:lnTo>
                <a:lnTo>
                  <a:pt x="368" y="6493"/>
                </a:lnTo>
                <a:lnTo>
                  <a:pt x="441" y="6493"/>
                </a:lnTo>
                <a:lnTo>
                  <a:pt x="441" y="6530"/>
                </a:lnTo>
                <a:lnTo>
                  <a:pt x="441" y="6786"/>
                </a:lnTo>
                <a:lnTo>
                  <a:pt x="441" y="7080"/>
                </a:lnTo>
                <a:lnTo>
                  <a:pt x="515" y="7593"/>
                </a:lnTo>
                <a:lnTo>
                  <a:pt x="588" y="8657"/>
                </a:lnTo>
                <a:lnTo>
                  <a:pt x="625" y="9721"/>
                </a:lnTo>
                <a:lnTo>
                  <a:pt x="625" y="10785"/>
                </a:lnTo>
                <a:lnTo>
                  <a:pt x="661" y="11225"/>
                </a:lnTo>
                <a:lnTo>
                  <a:pt x="698" y="11665"/>
                </a:lnTo>
                <a:lnTo>
                  <a:pt x="808" y="12105"/>
                </a:lnTo>
                <a:lnTo>
                  <a:pt x="881" y="12289"/>
                </a:lnTo>
                <a:lnTo>
                  <a:pt x="991" y="12509"/>
                </a:lnTo>
                <a:lnTo>
                  <a:pt x="1065" y="12655"/>
                </a:lnTo>
                <a:lnTo>
                  <a:pt x="1175" y="12765"/>
                </a:lnTo>
                <a:lnTo>
                  <a:pt x="1322" y="12912"/>
                </a:lnTo>
                <a:lnTo>
                  <a:pt x="1468" y="12985"/>
                </a:lnTo>
                <a:lnTo>
                  <a:pt x="1615" y="13059"/>
                </a:lnTo>
                <a:lnTo>
                  <a:pt x="1798" y="13096"/>
                </a:lnTo>
                <a:lnTo>
                  <a:pt x="1945" y="13132"/>
                </a:lnTo>
                <a:lnTo>
                  <a:pt x="2129" y="13169"/>
                </a:lnTo>
                <a:lnTo>
                  <a:pt x="2349" y="13132"/>
                </a:lnTo>
                <a:lnTo>
                  <a:pt x="2569" y="13096"/>
                </a:lnTo>
                <a:lnTo>
                  <a:pt x="2752" y="12985"/>
                </a:lnTo>
                <a:lnTo>
                  <a:pt x="2899" y="12875"/>
                </a:lnTo>
                <a:lnTo>
                  <a:pt x="3009" y="12765"/>
                </a:lnTo>
                <a:lnTo>
                  <a:pt x="3119" y="12582"/>
                </a:lnTo>
                <a:lnTo>
                  <a:pt x="3302" y="12215"/>
                </a:lnTo>
                <a:lnTo>
                  <a:pt x="3412" y="11812"/>
                </a:lnTo>
                <a:lnTo>
                  <a:pt x="3449" y="11408"/>
                </a:lnTo>
                <a:lnTo>
                  <a:pt x="3522" y="10601"/>
                </a:lnTo>
                <a:lnTo>
                  <a:pt x="3632" y="9647"/>
                </a:lnTo>
                <a:lnTo>
                  <a:pt x="3669" y="8657"/>
                </a:lnTo>
                <a:lnTo>
                  <a:pt x="3669" y="7667"/>
                </a:lnTo>
                <a:lnTo>
                  <a:pt x="3669" y="6676"/>
                </a:lnTo>
                <a:lnTo>
                  <a:pt x="3743" y="6603"/>
                </a:lnTo>
                <a:lnTo>
                  <a:pt x="3779" y="6530"/>
                </a:lnTo>
                <a:lnTo>
                  <a:pt x="3779" y="6456"/>
                </a:lnTo>
                <a:lnTo>
                  <a:pt x="3889" y="6273"/>
                </a:lnTo>
                <a:lnTo>
                  <a:pt x="3963" y="6053"/>
                </a:lnTo>
                <a:lnTo>
                  <a:pt x="3999" y="5833"/>
                </a:lnTo>
                <a:lnTo>
                  <a:pt x="3963" y="5723"/>
                </a:lnTo>
                <a:lnTo>
                  <a:pt x="3926" y="5612"/>
                </a:lnTo>
                <a:lnTo>
                  <a:pt x="3816" y="5502"/>
                </a:lnTo>
                <a:lnTo>
                  <a:pt x="3669" y="5429"/>
                </a:lnTo>
                <a:lnTo>
                  <a:pt x="3486" y="5392"/>
                </a:lnTo>
                <a:lnTo>
                  <a:pt x="3266" y="5356"/>
                </a:lnTo>
                <a:lnTo>
                  <a:pt x="2532" y="5356"/>
                </a:lnTo>
                <a:lnTo>
                  <a:pt x="2165" y="5319"/>
                </a:lnTo>
                <a:lnTo>
                  <a:pt x="2092" y="4806"/>
                </a:lnTo>
                <a:lnTo>
                  <a:pt x="2165" y="4585"/>
                </a:lnTo>
                <a:lnTo>
                  <a:pt x="2165" y="4365"/>
                </a:lnTo>
                <a:lnTo>
                  <a:pt x="2202" y="3962"/>
                </a:lnTo>
                <a:lnTo>
                  <a:pt x="2459" y="4145"/>
                </a:lnTo>
                <a:lnTo>
                  <a:pt x="2715" y="4292"/>
                </a:lnTo>
                <a:lnTo>
                  <a:pt x="2972" y="4402"/>
                </a:lnTo>
                <a:lnTo>
                  <a:pt x="3266" y="4475"/>
                </a:lnTo>
                <a:lnTo>
                  <a:pt x="3522" y="4549"/>
                </a:lnTo>
                <a:lnTo>
                  <a:pt x="3816" y="4585"/>
                </a:lnTo>
                <a:lnTo>
                  <a:pt x="4403" y="4585"/>
                </a:lnTo>
                <a:lnTo>
                  <a:pt x="4660" y="4549"/>
                </a:lnTo>
                <a:lnTo>
                  <a:pt x="4953" y="4475"/>
                </a:lnTo>
                <a:lnTo>
                  <a:pt x="5210" y="4402"/>
                </a:lnTo>
                <a:lnTo>
                  <a:pt x="5503" y="4292"/>
                </a:lnTo>
                <a:lnTo>
                  <a:pt x="5760" y="4182"/>
                </a:lnTo>
                <a:lnTo>
                  <a:pt x="5833" y="4109"/>
                </a:lnTo>
                <a:lnTo>
                  <a:pt x="5833" y="3999"/>
                </a:lnTo>
                <a:lnTo>
                  <a:pt x="5833" y="3888"/>
                </a:lnTo>
                <a:lnTo>
                  <a:pt x="5797" y="3778"/>
                </a:lnTo>
                <a:lnTo>
                  <a:pt x="5797" y="3778"/>
                </a:lnTo>
                <a:lnTo>
                  <a:pt x="5833" y="3815"/>
                </a:lnTo>
                <a:lnTo>
                  <a:pt x="5980" y="3962"/>
                </a:lnTo>
                <a:lnTo>
                  <a:pt x="6053" y="3999"/>
                </a:lnTo>
                <a:lnTo>
                  <a:pt x="6200" y="4035"/>
                </a:lnTo>
                <a:lnTo>
                  <a:pt x="6237" y="4035"/>
                </a:lnTo>
                <a:lnTo>
                  <a:pt x="6274" y="3999"/>
                </a:lnTo>
                <a:lnTo>
                  <a:pt x="6347" y="3888"/>
                </a:lnTo>
                <a:lnTo>
                  <a:pt x="6310" y="3742"/>
                </a:lnTo>
                <a:lnTo>
                  <a:pt x="6274" y="3632"/>
                </a:lnTo>
                <a:lnTo>
                  <a:pt x="6200" y="3522"/>
                </a:lnTo>
                <a:lnTo>
                  <a:pt x="6090" y="3375"/>
                </a:lnTo>
                <a:lnTo>
                  <a:pt x="5833" y="3192"/>
                </a:lnTo>
                <a:lnTo>
                  <a:pt x="5613" y="3045"/>
                </a:lnTo>
                <a:lnTo>
                  <a:pt x="5283" y="2861"/>
                </a:lnTo>
                <a:lnTo>
                  <a:pt x="4953" y="2715"/>
                </a:lnTo>
                <a:lnTo>
                  <a:pt x="4256" y="2495"/>
                </a:lnTo>
                <a:lnTo>
                  <a:pt x="3926" y="2421"/>
                </a:lnTo>
                <a:lnTo>
                  <a:pt x="3596" y="2385"/>
                </a:lnTo>
                <a:lnTo>
                  <a:pt x="3302" y="2458"/>
                </a:lnTo>
                <a:lnTo>
                  <a:pt x="2972" y="2605"/>
                </a:lnTo>
                <a:lnTo>
                  <a:pt x="2679" y="2788"/>
                </a:lnTo>
                <a:lnTo>
                  <a:pt x="2349" y="3081"/>
                </a:lnTo>
                <a:lnTo>
                  <a:pt x="2349" y="3045"/>
                </a:lnTo>
                <a:lnTo>
                  <a:pt x="2385" y="2788"/>
                </a:lnTo>
                <a:lnTo>
                  <a:pt x="2459" y="2568"/>
                </a:lnTo>
                <a:lnTo>
                  <a:pt x="2495" y="2458"/>
                </a:lnTo>
                <a:lnTo>
                  <a:pt x="2495" y="2311"/>
                </a:lnTo>
                <a:lnTo>
                  <a:pt x="2495" y="2201"/>
                </a:lnTo>
                <a:lnTo>
                  <a:pt x="2422" y="2128"/>
                </a:lnTo>
                <a:lnTo>
                  <a:pt x="2385" y="1871"/>
                </a:lnTo>
                <a:lnTo>
                  <a:pt x="2312" y="1614"/>
                </a:lnTo>
                <a:lnTo>
                  <a:pt x="2129" y="1137"/>
                </a:lnTo>
                <a:lnTo>
                  <a:pt x="2018" y="917"/>
                </a:lnTo>
                <a:lnTo>
                  <a:pt x="1835" y="661"/>
                </a:lnTo>
                <a:lnTo>
                  <a:pt x="1652" y="440"/>
                </a:lnTo>
                <a:lnTo>
                  <a:pt x="1395" y="220"/>
                </a:lnTo>
                <a:lnTo>
                  <a:pt x="1138" y="74"/>
                </a:lnTo>
                <a:lnTo>
                  <a:pt x="881" y="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16" name="Google Shape;216;p3"/>
          <p:cNvSpPr/>
          <p:nvPr/>
        </p:nvSpPr>
        <p:spPr>
          <a:xfrm rot="1920548">
            <a:off x="7236726" y="4658174"/>
            <a:ext cx="501522" cy="425557"/>
          </a:xfrm>
          <a:custGeom>
            <a:avLst/>
            <a:gdLst/>
            <a:ahLst/>
            <a:cxnLst/>
            <a:rect l="l" t="t" r="r" b="b"/>
            <a:pathLst>
              <a:path w="17681" h="15004" extrusionOk="0">
                <a:moveTo>
                  <a:pt x="6823" y="1981"/>
                </a:moveTo>
                <a:lnTo>
                  <a:pt x="6676" y="2018"/>
                </a:lnTo>
                <a:lnTo>
                  <a:pt x="6566" y="2055"/>
                </a:lnTo>
                <a:lnTo>
                  <a:pt x="6493" y="2201"/>
                </a:lnTo>
                <a:lnTo>
                  <a:pt x="6420" y="2385"/>
                </a:lnTo>
                <a:lnTo>
                  <a:pt x="6383" y="2531"/>
                </a:lnTo>
                <a:lnTo>
                  <a:pt x="6383" y="2641"/>
                </a:lnTo>
                <a:lnTo>
                  <a:pt x="6420" y="2752"/>
                </a:lnTo>
                <a:lnTo>
                  <a:pt x="6493" y="2825"/>
                </a:lnTo>
                <a:lnTo>
                  <a:pt x="6566" y="2862"/>
                </a:lnTo>
                <a:lnTo>
                  <a:pt x="6713" y="2862"/>
                </a:lnTo>
                <a:lnTo>
                  <a:pt x="6860" y="2825"/>
                </a:lnTo>
                <a:lnTo>
                  <a:pt x="6933" y="2752"/>
                </a:lnTo>
                <a:lnTo>
                  <a:pt x="7006" y="2641"/>
                </a:lnTo>
                <a:lnTo>
                  <a:pt x="7080" y="2531"/>
                </a:lnTo>
                <a:lnTo>
                  <a:pt x="7080" y="2421"/>
                </a:lnTo>
                <a:lnTo>
                  <a:pt x="7080" y="2275"/>
                </a:lnTo>
                <a:lnTo>
                  <a:pt x="7006" y="2165"/>
                </a:lnTo>
                <a:lnTo>
                  <a:pt x="6933" y="2055"/>
                </a:lnTo>
                <a:lnTo>
                  <a:pt x="6823" y="1981"/>
                </a:lnTo>
                <a:close/>
                <a:moveTo>
                  <a:pt x="5282" y="2641"/>
                </a:moveTo>
                <a:lnTo>
                  <a:pt x="5209" y="2678"/>
                </a:lnTo>
                <a:lnTo>
                  <a:pt x="5136" y="2715"/>
                </a:lnTo>
                <a:lnTo>
                  <a:pt x="5062" y="2788"/>
                </a:lnTo>
                <a:lnTo>
                  <a:pt x="5062" y="2898"/>
                </a:lnTo>
                <a:lnTo>
                  <a:pt x="5062" y="2935"/>
                </a:lnTo>
                <a:lnTo>
                  <a:pt x="4989" y="2972"/>
                </a:lnTo>
                <a:lnTo>
                  <a:pt x="4952" y="3045"/>
                </a:lnTo>
                <a:lnTo>
                  <a:pt x="4952" y="3118"/>
                </a:lnTo>
                <a:lnTo>
                  <a:pt x="4952" y="3228"/>
                </a:lnTo>
                <a:lnTo>
                  <a:pt x="5026" y="3338"/>
                </a:lnTo>
                <a:lnTo>
                  <a:pt x="5099" y="3412"/>
                </a:lnTo>
                <a:lnTo>
                  <a:pt x="5319" y="3412"/>
                </a:lnTo>
                <a:lnTo>
                  <a:pt x="5429" y="3338"/>
                </a:lnTo>
                <a:lnTo>
                  <a:pt x="5502" y="3265"/>
                </a:lnTo>
                <a:lnTo>
                  <a:pt x="5576" y="3155"/>
                </a:lnTo>
                <a:lnTo>
                  <a:pt x="5613" y="3008"/>
                </a:lnTo>
                <a:lnTo>
                  <a:pt x="5576" y="2862"/>
                </a:lnTo>
                <a:lnTo>
                  <a:pt x="5502" y="2752"/>
                </a:lnTo>
                <a:lnTo>
                  <a:pt x="5392" y="2678"/>
                </a:lnTo>
                <a:lnTo>
                  <a:pt x="5282" y="2641"/>
                </a:lnTo>
                <a:close/>
                <a:moveTo>
                  <a:pt x="6786" y="3559"/>
                </a:moveTo>
                <a:lnTo>
                  <a:pt x="6640" y="3595"/>
                </a:lnTo>
                <a:lnTo>
                  <a:pt x="6493" y="3705"/>
                </a:lnTo>
                <a:lnTo>
                  <a:pt x="6383" y="3815"/>
                </a:lnTo>
                <a:lnTo>
                  <a:pt x="6309" y="3962"/>
                </a:lnTo>
                <a:lnTo>
                  <a:pt x="6273" y="4109"/>
                </a:lnTo>
                <a:lnTo>
                  <a:pt x="6273" y="4255"/>
                </a:lnTo>
                <a:lnTo>
                  <a:pt x="6273" y="4366"/>
                </a:lnTo>
                <a:lnTo>
                  <a:pt x="6383" y="4439"/>
                </a:lnTo>
                <a:lnTo>
                  <a:pt x="6493" y="4476"/>
                </a:lnTo>
                <a:lnTo>
                  <a:pt x="6603" y="4439"/>
                </a:lnTo>
                <a:lnTo>
                  <a:pt x="6750" y="4329"/>
                </a:lnTo>
                <a:lnTo>
                  <a:pt x="6860" y="4329"/>
                </a:lnTo>
                <a:lnTo>
                  <a:pt x="6970" y="4292"/>
                </a:lnTo>
                <a:lnTo>
                  <a:pt x="7080" y="4182"/>
                </a:lnTo>
                <a:lnTo>
                  <a:pt x="7153" y="4035"/>
                </a:lnTo>
                <a:lnTo>
                  <a:pt x="7153" y="3852"/>
                </a:lnTo>
                <a:lnTo>
                  <a:pt x="7080" y="3705"/>
                </a:lnTo>
                <a:lnTo>
                  <a:pt x="7043" y="3632"/>
                </a:lnTo>
                <a:lnTo>
                  <a:pt x="6970" y="3595"/>
                </a:lnTo>
                <a:lnTo>
                  <a:pt x="6786" y="3559"/>
                </a:lnTo>
                <a:close/>
                <a:moveTo>
                  <a:pt x="4806" y="5979"/>
                </a:moveTo>
                <a:lnTo>
                  <a:pt x="4622" y="6090"/>
                </a:lnTo>
                <a:lnTo>
                  <a:pt x="4439" y="6200"/>
                </a:lnTo>
                <a:lnTo>
                  <a:pt x="4402" y="6236"/>
                </a:lnTo>
                <a:lnTo>
                  <a:pt x="4329" y="6310"/>
                </a:lnTo>
                <a:lnTo>
                  <a:pt x="4255" y="6383"/>
                </a:lnTo>
                <a:lnTo>
                  <a:pt x="4219" y="6493"/>
                </a:lnTo>
                <a:lnTo>
                  <a:pt x="4219" y="6566"/>
                </a:lnTo>
                <a:lnTo>
                  <a:pt x="4255" y="6713"/>
                </a:lnTo>
                <a:lnTo>
                  <a:pt x="4329" y="6860"/>
                </a:lnTo>
                <a:lnTo>
                  <a:pt x="4365" y="6897"/>
                </a:lnTo>
                <a:lnTo>
                  <a:pt x="4475" y="6970"/>
                </a:lnTo>
                <a:lnTo>
                  <a:pt x="4585" y="7007"/>
                </a:lnTo>
                <a:lnTo>
                  <a:pt x="4696" y="7043"/>
                </a:lnTo>
                <a:lnTo>
                  <a:pt x="4842" y="7007"/>
                </a:lnTo>
                <a:lnTo>
                  <a:pt x="4952" y="6970"/>
                </a:lnTo>
                <a:lnTo>
                  <a:pt x="5026" y="6897"/>
                </a:lnTo>
                <a:lnTo>
                  <a:pt x="5209" y="6750"/>
                </a:lnTo>
                <a:lnTo>
                  <a:pt x="5282" y="6640"/>
                </a:lnTo>
                <a:lnTo>
                  <a:pt x="5319" y="6493"/>
                </a:lnTo>
                <a:lnTo>
                  <a:pt x="5356" y="6346"/>
                </a:lnTo>
                <a:lnTo>
                  <a:pt x="5356" y="6236"/>
                </a:lnTo>
                <a:lnTo>
                  <a:pt x="5282" y="6126"/>
                </a:lnTo>
                <a:lnTo>
                  <a:pt x="5209" y="6053"/>
                </a:lnTo>
                <a:lnTo>
                  <a:pt x="5136" y="5979"/>
                </a:lnTo>
                <a:close/>
                <a:moveTo>
                  <a:pt x="4219" y="4916"/>
                </a:moveTo>
                <a:lnTo>
                  <a:pt x="4219" y="5062"/>
                </a:lnTo>
                <a:lnTo>
                  <a:pt x="4255" y="5136"/>
                </a:lnTo>
                <a:lnTo>
                  <a:pt x="4292" y="5173"/>
                </a:lnTo>
                <a:lnTo>
                  <a:pt x="4439" y="5209"/>
                </a:lnTo>
                <a:lnTo>
                  <a:pt x="4549" y="5173"/>
                </a:lnTo>
                <a:lnTo>
                  <a:pt x="4585" y="5136"/>
                </a:lnTo>
                <a:lnTo>
                  <a:pt x="4622" y="5062"/>
                </a:lnTo>
                <a:lnTo>
                  <a:pt x="4659" y="5026"/>
                </a:lnTo>
                <a:lnTo>
                  <a:pt x="4989" y="5136"/>
                </a:lnTo>
                <a:lnTo>
                  <a:pt x="5319" y="5209"/>
                </a:lnTo>
                <a:lnTo>
                  <a:pt x="5392" y="5319"/>
                </a:lnTo>
                <a:lnTo>
                  <a:pt x="5466" y="5429"/>
                </a:lnTo>
                <a:lnTo>
                  <a:pt x="5686" y="5613"/>
                </a:lnTo>
                <a:lnTo>
                  <a:pt x="5869" y="5833"/>
                </a:lnTo>
                <a:lnTo>
                  <a:pt x="5979" y="6053"/>
                </a:lnTo>
                <a:lnTo>
                  <a:pt x="6016" y="6273"/>
                </a:lnTo>
                <a:lnTo>
                  <a:pt x="5979" y="6530"/>
                </a:lnTo>
                <a:lnTo>
                  <a:pt x="5943" y="6676"/>
                </a:lnTo>
                <a:lnTo>
                  <a:pt x="5869" y="6823"/>
                </a:lnTo>
                <a:lnTo>
                  <a:pt x="5686" y="7080"/>
                </a:lnTo>
                <a:lnTo>
                  <a:pt x="5466" y="7227"/>
                </a:lnTo>
                <a:lnTo>
                  <a:pt x="5209" y="7373"/>
                </a:lnTo>
                <a:lnTo>
                  <a:pt x="4916" y="7447"/>
                </a:lnTo>
                <a:lnTo>
                  <a:pt x="4622" y="7483"/>
                </a:lnTo>
                <a:lnTo>
                  <a:pt x="4329" y="7520"/>
                </a:lnTo>
                <a:lnTo>
                  <a:pt x="4035" y="7483"/>
                </a:lnTo>
                <a:lnTo>
                  <a:pt x="3778" y="7447"/>
                </a:lnTo>
                <a:lnTo>
                  <a:pt x="3485" y="7337"/>
                </a:lnTo>
                <a:lnTo>
                  <a:pt x="3338" y="7227"/>
                </a:lnTo>
                <a:lnTo>
                  <a:pt x="3228" y="7080"/>
                </a:lnTo>
                <a:lnTo>
                  <a:pt x="3155" y="6897"/>
                </a:lnTo>
                <a:lnTo>
                  <a:pt x="3118" y="6713"/>
                </a:lnTo>
                <a:lnTo>
                  <a:pt x="3082" y="6383"/>
                </a:lnTo>
                <a:lnTo>
                  <a:pt x="3155" y="6090"/>
                </a:lnTo>
                <a:lnTo>
                  <a:pt x="3228" y="5796"/>
                </a:lnTo>
                <a:lnTo>
                  <a:pt x="3375" y="5539"/>
                </a:lnTo>
                <a:lnTo>
                  <a:pt x="3558" y="5319"/>
                </a:lnTo>
                <a:lnTo>
                  <a:pt x="3742" y="5173"/>
                </a:lnTo>
                <a:lnTo>
                  <a:pt x="3962" y="5026"/>
                </a:lnTo>
                <a:lnTo>
                  <a:pt x="4219" y="4916"/>
                </a:lnTo>
                <a:close/>
                <a:moveTo>
                  <a:pt x="11628" y="7190"/>
                </a:moveTo>
                <a:lnTo>
                  <a:pt x="11958" y="7263"/>
                </a:lnTo>
                <a:lnTo>
                  <a:pt x="12252" y="7263"/>
                </a:lnTo>
                <a:lnTo>
                  <a:pt x="12362" y="7227"/>
                </a:lnTo>
                <a:lnTo>
                  <a:pt x="12435" y="7447"/>
                </a:lnTo>
                <a:lnTo>
                  <a:pt x="12509" y="7704"/>
                </a:lnTo>
                <a:lnTo>
                  <a:pt x="12509" y="7814"/>
                </a:lnTo>
                <a:lnTo>
                  <a:pt x="12472" y="7814"/>
                </a:lnTo>
                <a:lnTo>
                  <a:pt x="12399" y="7850"/>
                </a:lnTo>
                <a:lnTo>
                  <a:pt x="12399" y="7887"/>
                </a:lnTo>
                <a:lnTo>
                  <a:pt x="12252" y="7814"/>
                </a:lnTo>
                <a:lnTo>
                  <a:pt x="11738" y="7557"/>
                </a:lnTo>
                <a:lnTo>
                  <a:pt x="11702" y="7483"/>
                </a:lnTo>
                <a:lnTo>
                  <a:pt x="11628" y="7373"/>
                </a:lnTo>
                <a:lnTo>
                  <a:pt x="11628" y="7190"/>
                </a:lnTo>
                <a:close/>
                <a:moveTo>
                  <a:pt x="4329" y="4402"/>
                </a:moveTo>
                <a:lnTo>
                  <a:pt x="4255" y="4476"/>
                </a:lnTo>
                <a:lnTo>
                  <a:pt x="4035" y="4512"/>
                </a:lnTo>
                <a:lnTo>
                  <a:pt x="3815" y="4622"/>
                </a:lnTo>
                <a:lnTo>
                  <a:pt x="3632" y="4732"/>
                </a:lnTo>
                <a:lnTo>
                  <a:pt x="3448" y="4842"/>
                </a:lnTo>
                <a:lnTo>
                  <a:pt x="3265" y="4989"/>
                </a:lnTo>
                <a:lnTo>
                  <a:pt x="3082" y="5173"/>
                </a:lnTo>
                <a:lnTo>
                  <a:pt x="2971" y="5356"/>
                </a:lnTo>
                <a:lnTo>
                  <a:pt x="2825" y="5576"/>
                </a:lnTo>
                <a:lnTo>
                  <a:pt x="2715" y="5906"/>
                </a:lnTo>
                <a:lnTo>
                  <a:pt x="2641" y="6236"/>
                </a:lnTo>
                <a:lnTo>
                  <a:pt x="2641" y="6603"/>
                </a:lnTo>
                <a:lnTo>
                  <a:pt x="2678" y="6933"/>
                </a:lnTo>
                <a:lnTo>
                  <a:pt x="2825" y="7263"/>
                </a:lnTo>
                <a:lnTo>
                  <a:pt x="3008" y="7520"/>
                </a:lnTo>
                <a:lnTo>
                  <a:pt x="3118" y="7667"/>
                </a:lnTo>
                <a:lnTo>
                  <a:pt x="3265" y="7740"/>
                </a:lnTo>
                <a:lnTo>
                  <a:pt x="3412" y="7850"/>
                </a:lnTo>
                <a:lnTo>
                  <a:pt x="3595" y="7887"/>
                </a:lnTo>
                <a:lnTo>
                  <a:pt x="3962" y="7997"/>
                </a:lnTo>
                <a:lnTo>
                  <a:pt x="4292" y="8034"/>
                </a:lnTo>
                <a:lnTo>
                  <a:pt x="4659" y="7997"/>
                </a:lnTo>
                <a:lnTo>
                  <a:pt x="5026" y="7960"/>
                </a:lnTo>
                <a:lnTo>
                  <a:pt x="5356" y="7850"/>
                </a:lnTo>
                <a:lnTo>
                  <a:pt x="5686" y="7704"/>
                </a:lnTo>
                <a:lnTo>
                  <a:pt x="5979" y="7483"/>
                </a:lnTo>
                <a:lnTo>
                  <a:pt x="6236" y="7227"/>
                </a:lnTo>
                <a:lnTo>
                  <a:pt x="6383" y="6933"/>
                </a:lnTo>
                <a:lnTo>
                  <a:pt x="6456" y="6640"/>
                </a:lnTo>
                <a:lnTo>
                  <a:pt x="6530" y="6346"/>
                </a:lnTo>
                <a:lnTo>
                  <a:pt x="6493" y="6016"/>
                </a:lnTo>
                <a:lnTo>
                  <a:pt x="6420" y="5759"/>
                </a:lnTo>
                <a:lnTo>
                  <a:pt x="6273" y="5503"/>
                </a:lnTo>
                <a:lnTo>
                  <a:pt x="6163" y="5393"/>
                </a:lnTo>
                <a:lnTo>
                  <a:pt x="5979" y="5246"/>
                </a:lnTo>
                <a:lnTo>
                  <a:pt x="5833" y="5099"/>
                </a:lnTo>
                <a:lnTo>
                  <a:pt x="5796" y="5026"/>
                </a:lnTo>
                <a:lnTo>
                  <a:pt x="5796" y="4952"/>
                </a:lnTo>
                <a:lnTo>
                  <a:pt x="5759" y="4879"/>
                </a:lnTo>
                <a:lnTo>
                  <a:pt x="5723" y="4806"/>
                </a:lnTo>
                <a:lnTo>
                  <a:pt x="5649" y="4732"/>
                </a:lnTo>
                <a:lnTo>
                  <a:pt x="5539" y="4696"/>
                </a:lnTo>
                <a:lnTo>
                  <a:pt x="5209" y="4659"/>
                </a:lnTo>
                <a:lnTo>
                  <a:pt x="5136" y="4586"/>
                </a:lnTo>
                <a:lnTo>
                  <a:pt x="5136" y="4512"/>
                </a:lnTo>
                <a:lnTo>
                  <a:pt x="5062" y="4439"/>
                </a:lnTo>
                <a:lnTo>
                  <a:pt x="4585" y="4439"/>
                </a:lnTo>
                <a:lnTo>
                  <a:pt x="4475" y="4402"/>
                </a:lnTo>
                <a:close/>
                <a:moveTo>
                  <a:pt x="1761" y="7447"/>
                </a:moveTo>
                <a:lnTo>
                  <a:pt x="1908" y="7483"/>
                </a:lnTo>
                <a:lnTo>
                  <a:pt x="2054" y="7520"/>
                </a:lnTo>
                <a:lnTo>
                  <a:pt x="2164" y="7630"/>
                </a:lnTo>
                <a:lnTo>
                  <a:pt x="2275" y="7740"/>
                </a:lnTo>
                <a:lnTo>
                  <a:pt x="2348" y="7887"/>
                </a:lnTo>
                <a:lnTo>
                  <a:pt x="2348" y="8070"/>
                </a:lnTo>
                <a:lnTo>
                  <a:pt x="2348" y="8107"/>
                </a:lnTo>
                <a:lnTo>
                  <a:pt x="2311" y="8144"/>
                </a:lnTo>
                <a:lnTo>
                  <a:pt x="2238" y="8144"/>
                </a:lnTo>
                <a:lnTo>
                  <a:pt x="2128" y="8070"/>
                </a:lnTo>
                <a:lnTo>
                  <a:pt x="2018" y="7960"/>
                </a:lnTo>
                <a:lnTo>
                  <a:pt x="1908" y="7814"/>
                </a:lnTo>
                <a:lnTo>
                  <a:pt x="1724" y="7520"/>
                </a:lnTo>
                <a:lnTo>
                  <a:pt x="1651" y="7447"/>
                </a:lnTo>
                <a:close/>
                <a:moveTo>
                  <a:pt x="14233" y="7630"/>
                </a:moveTo>
                <a:lnTo>
                  <a:pt x="14159" y="7667"/>
                </a:lnTo>
                <a:lnTo>
                  <a:pt x="14123" y="7740"/>
                </a:lnTo>
                <a:lnTo>
                  <a:pt x="14013" y="7960"/>
                </a:lnTo>
                <a:lnTo>
                  <a:pt x="14013" y="8070"/>
                </a:lnTo>
                <a:lnTo>
                  <a:pt x="14049" y="8180"/>
                </a:lnTo>
                <a:lnTo>
                  <a:pt x="14086" y="8254"/>
                </a:lnTo>
                <a:lnTo>
                  <a:pt x="14159" y="8290"/>
                </a:lnTo>
                <a:lnTo>
                  <a:pt x="14306" y="8290"/>
                </a:lnTo>
                <a:lnTo>
                  <a:pt x="14416" y="8254"/>
                </a:lnTo>
                <a:lnTo>
                  <a:pt x="14453" y="8180"/>
                </a:lnTo>
                <a:lnTo>
                  <a:pt x="14490" y="8107"/>
                </a:lnTo>
                <a:lnTo>
                  <a:pt x="14490" y="7997"/>
                </a:lnTo>
                <a:lnTo>
                  <a:pt x="14490" y="7924"/>
                </a:lnTo>
                <a:lnTo>
                  <a:pt x="14490" y="7777"/>
                </a:lnTo>
                <a:lnTo>
                  <a:pt x="14453" y="7704"/>
                </a:lnTo>
                <a:lnTo>
                  <a:pt x="14416" y="7667"/>
                </a:lnTo>
                <a:lnTo>
                  <a:pt x="14306" y="7630"/>
                </a:lnTo>
                <a:close/>
                <a:moveTo>
                  <a:pt x="7410" y="6236"/>
                </a:moveTo>
                <a:lnTo>
                  <a:pt x="7300" y="6310"/>
                </a:lnTo>
                <a:lnTo>
                  <a:pt x="7227" y="6346"/>
                </a:lnTo>
                <a:lnTo>
                  <a:pt x="7190" y="6420"/>
                </a:lnTo>
                <a:lnTo>
                  <a:pt x="7153" y="6566"/>
                </a:lnTo>
                <a:lnTo>
                  <a:pt x="7153" y="6750"/>
                </a:lnTo>
                <a:lnTo>
                  <a:pt x="7190" y="6933"/>
                </a:lnTo>
                <a:lnTo>
                  <a:pt x="7227" y="7007"/>
                </a:lnTo>
                <a:lnTo>
                  <a:pt x="7300" y="7080"/>
                </a:lnTo>
                <a:lnTo>
                  <a:pt x="7667" y="7153"/>
                </a:lnTo>
                <a:lnTo>
                  <a:pt x="7410" y="7373"/>
                </a:lnTo>
                <a:lnTo>
                  <a:pt x="7263" y="7520"/>
                </a:lnTo>
                <a:lnTo>
                  <a:pt x="7190" y="7593"/>
                </a:lnTo>
                <a:lnTo>
                  <a:pt x="7153" y="7704"/>
                </a:lnTo>
                <a:lnTo>
                  <a:pt x="7153" y="7887"/>
                </a:lnTo>
                <a:lnTo>
                  <a:pt x="7227" y="8070"/>
                </a:lnTo>
                <a:lnTo>
                  <a:pt x="7337" y="8180"/>
                </a:lnTo>
                <a:lnTo>
                  <a:pt x="7483" y="8290"/>
                </a:lnTo>
                <a:lnTo>
                  <a:pt x="7520" y="8400"/>
                </a:lnTo>
                <a:lnTo>
                  <a:pt x="7557" y="8474"/>
                </a:lnTo>
                <a:lnTo>
                  <a:pt x="7593" y="8511"/>
                </a:lnTo>
                <a:lnTo>
                  <a:pt x="7740" y="8511"/>
                </a:lnTo>
                <a:lnTo>
                  <a:pt x="7813" y="8437"/>
                </a:lnTo>
                <a:lnTo>
                  <a:pt x="7850" y="8364"/>
                </a:lnTo>
                <a:lnTo>
                  <a:pt x="7923" y="8217"/>
                </a:lnTo>
                <a:lnTo>
                  <a:pt x="7923" y="8144"/>
                </a:lnTo>
                <a:lnTo>
                  <a:pt x="7887" y="8070"/>
                </a:lnTo>
                <a:lnTo>
                  <a:pt x="7850" y="7997"/>
                </a:lnTo>
                <a:lnTo>
                  <a:pt x="7777" y="7960"/>
                </a:lnTo>
                <a:lnTo>
                  <a:pt x="7667" y="7924"/>
                </a:lnTo>
                <a:lnTo>
                  <a:pt x="7630" y="7887"/>
                </a:lnTo>
                <a:lnTo>
                  <a:pt x="7630" y="7814"/>
                </a:lnTo>
                <a:lnTo>
                  <a:pt x="7630" y="7777"/>
                </a:lnTo>
                <a:lnTo>
                  <a:pt x="7703" y="7667"/>
                </a:lnTo>
                <a:lnTo>
                  <a:pt x="7850" y="7593"/>
                </a:lnTo>
                <a:lnTo>
                  <a:pt x="7997" y="7410"/>
                </a:lnTo>
                <a:lnTo>
                  <a:pt x="8107" y="7190"/>
                </a:lnTo>
                <a:lnTo>
                  <a:pt x="8107" y="7080"/>
                </a:lnTo>
                <a:lnTo>
                  <a:pt x="8070" y="6970"/>
                </a:lnTo>
                <a:lnTo>
                  <a:pt x="8034" y="6897"/>
                </a:lnTo>
                <a:lnTo>
                  <a:pt x="7960" y="6823"/>
                </a:lnTo>
                <a:lnTo>
                  <a:pt x="7740" y="6750"/>
                </a:lnTo>
                <a:lnTo>
                  <a:pt x="7520" y="6713"/>
                </a:lnTo>
                <a:lnTo>
                  <a:pt x="7557" y="6566"/>
                </a:lnTo>
                <a:lnTo>
                  <a:pt x="7593" y="6493"/>
                </a:lnTo>
                <a:lnTo>
                  <a:pt x="7667" y="6456"/>
                </a:lnTo>
                <a:lnTo>
                  <a:pt x="7703" y="6383"/>
                </a:lnTo>
                <a:lnTo>
                  <a:pt x="7667" y="6310"/>
                </a:lnTo>
                <a:lnTo>
                  <a:pt x="7593" y="6236"/>
                </a:lnTo>
                <a:close/>
                <a:moveTo>
                  <a:pt x="1651" y="6897"/>
                </a:moveTo>
                <a:lnTo>
                  <a:pt x="1578" y="6933"/>
                </a:lnTo>
                <a:lnTo>
                  <a:pt x="1541" y="7007"/>
                </a:lnTo>
                <a:lnTo>
                  <a:pt x="1504" y="7080"/>
                </a:lnTo>
                <a:lnTo>
                  <a:pt x="1504" y="7227"/>
                </a:lnTo>
                <a:lnTo>
                  <a:pt x="1541" y="7300"/>
                </a:lnTo>
                <a:lnTo>
                  <a:pt x="1578" y="7373"/>
                </a:lnTo>
                <a:lnTo>
                  <a:pt x="1541" y="7410"/>
                </a:lnTo>
                <a:lnTo>
                  <a:pt x="1504" y="7410"/>
                </a:lnTo>
                <a:lnTo>
                  <a:pt x="1468" y="7483"/>
                </a:lnTo>
                <a:lnTo>
                  <a:pt x="1431" y="7557"/>
                </a:lnTo>
                <a:lnTo>
                  <a:pt x="1468" y="7814"/>
                </a:lnTo>
                <a:lnTo>
                  <a:pt x="1578" y="8034"/>
                </a:lnTo>
                <a:lnTo>
                  <a:pt x="1724" y="8254"/>
                </a:lnTo>
                <a:lnTo>
                  <a:pt x="1908" y="8437"/>
                </a:lnTo>
                <a:lnTo>
                  <a:pt x="2128" y="8547"/>
                </a:lnTo>
                <a:lnTo>
                  <a:pt x="2238" y="8584"/>
                </a:lnTo>
                <a:lnTo>
                  <a:pt x="2348" y="8621"/>
                </a:lnTo>
                <a:lnTo>
                  <a:pt x="2458" y="8621"/>
                </a:lnTo>
                <a:lnTo>
                  <a:pt x="2568" y="8547"/>
                </a:lnTo>
                <a:lnTo>
                  <a:pt x="2641" y="8474"/>
                </a:lnTo>
                <a:lnTo>
                  <a:pt x="2715" y="8364"/>
                </a:lnTo>
                <a:lnTo>
                  <a:pt x="2788" y="8144"/>
                </a:lnTo>
                <a:lnTo>
                  <a:pt x="2788" y="7960"/>
                </a:lnTo>
                <a:lnTo>
                  <a:pt x="2751" y="7740"/>
                </a:lnTo>
                <a:lnTo>
                  <a:pt x="2678" y="7557"/>
                </a:lnTo>
                <a:lnTo>
                  <a:pt x="2531" y="7373"/>
                </a:lnTo>
                <a:lnTo>
                  <a:pt x="2385" y="7227"/>
                </a:lnTo>
                <a:lnTo>
                  <a:pt x="2201" y="7117"/>
                </a:lnTo>
                <a:lnTo>
                  <a:pt x="1981" y="7043"/>
                </a:lnTo>
                <a:lnTo>
                  <a:pt x="1908" y="6933"/>
                </a:lnTo>
                <a:lnTo>
                  <a:pt x="1834" y="6897"/>
                </a:lnTo>
                <a:close/>
                <a:moveTo>
                  <a:pt x="14306" y="7227"/>
                </a:moveTo>
                <a:lnTo>
                  <a:pt x="14453" y="7263"/>
                </a:lnTo>
                <a:lnTo>
                  <a:pt x="14563" y="7300"/>
                </a:lnTo>
                <a:lnTo>
                  <a:pt x="14636" y="7410"/>
                </a:lnTo>
                <a:lnTo>
                  <a:pt x="14673" y="7520"/>
                </a:lnTo>
                <a:lnTo>
                  <a:pt x="14673" y="7667"/>
                </a:lnTo>
                <a:lnTo>
                  <a:pt x="14673" y="7814"/>
                </a:lnTo>
                <a:lnTo>
                  <a:pt x="14600" y="8070"/>
                </a:lnTo>
                <a:lnTo>
                  <a:pt x="14490" y="8290"/>
                </a:lnTo>
                <a:lnTo>
                  <a:pt x="14343" y="8511"/>
                </a:lnTo>
                <a:lnTo>
                  <a:pt x="14269" y="8584"/>
                </a:lnTo>
                <a:lnTo>
                  <a:pt x="14196" y="8621"/>
                </a:lnTo>
                <a:lnTo>
                  <a:pt x="14123" y="8621"/>
                </a:lnTo>
                <a:lnTo>
                  <a:pt x="14049" y="8584"/>
                </a:lnTo>
                <a:lnTo>
                  <a:pt x="14013" y="8547"/>
                </a:lnTo>
                <a:lnTo>
                  <a:pt x="13976" y="8474"/>
                </a:lnTo>
                <a:lnTo>
                  <a:pt x="13903" y="8290"/>
                </a:lnTo>
                <a:lnTo>
                  <a:pt x="13939" y="8034"/>
                </a:lnTo>
                <a:lnTo>
                  <a:pt x="13976" y="7777"/>
                </a:lnTo>
                <a:lnTo>
                  <a:pt x="14086" y="7263"/>
                </a:lnTo>
                <a:lnTo>
                  <a:pt x="14306" y="7227"/>
                </a:lnTo>
                <a:close/>
                <a:moveTo>
                  <a:pt x="14233" y="6750"/>
                </a:moveTo>
                <a:lnTo>
                  <a:pt x="14123" y="6786"/>
                </a:lnTo>
                <a:lnTo>
                  <a:pt x="13866" y="6786"/>
                </a:lnTo>
                <a:lnTo>
                  <a:pt x="13829" y="6823"/>
                </a:lnTo>
                <a:lnTo>
                  <a:pt x="13756" y="6933"/>
                </a:lnTo>
                <a:lnTo>
                  <a:pt x="13609" y="7373"/>
                </a:lnTo>
                <a:lnTo>
                  <a:pt x="13499" y="7850"/>
                </a:lnTo>
                <a:lnTo>
                  <a:pt x="13462" y="8107"/>
                </a:lnTo>
                <a:lnTo>
                  <a:pt x="13462" y="8327"/>
                </a:lnTo>
                <a:lnTo>
                  <a:pt x="13499" y="8584"/>
                </a:lnTo>
                <a:lnTo>
                  <a:pt x="13572" y="8804"/>
                </a:lnTo>
                <a:lnTo>
                  <a:pt x="13683" y="8914"/>
                </a:lnTo>
                <a:lnTo>
                  <a:pt x="13829" y="9024"/>
                </a:lnTo>
                <a:lnTo>
                  <a:pt x="13976" y="9097"/>
                </a:lnTo>
                <a:lnTo>
                  <a:pt x="14123" y="9134"/>
                </a:lnTo>
                <a:lnTo>
                  <a:pt x="14343" y="9097"/>
                </a:lnTo>
                <a:lnTo>
                  <a:pt x="14490" y="9024"/>
                </a:lnTo>
                <a:lnTo>
                  <a:pt x="14600" y="8877"/>
                </a:lnTo>
                <a:lnTo>
                  <a:pt x="14746" y="8731"/>
                </a:lnTo>
                <a:lnTo>
                  <a:pt x="14966" y="8400"/>
                </a:lnTo>
                <a:lnTo>
                  <a:pt x="15076" y="8180"/>
                </a:lnTo>
                <a:lnTo>
                  <a:pt x="15113" y="7997"/>
                </a:lnTo>
                <a:lnTo>
                  <a:pt x="15150" y="7814"/>
                </a:lnTo>
                <a:lnTo>
                  <a:pt x="15150" y="7593"/>
                </a:lnTo>
                <a:lnTo>
                  <a:pt x="15113" y="7410"/>
                </a:lnTo>
                <a:lnTo>
                  <a:pt x="15040" y="7190"/>
                </a:lnTo>
                <a:lnTo>
                  <a:pt x="15003" y="7080"/>
                </a:lnTo>
                <a:lnTo>
                  <a:pt x="14893" y="7007"/>
                </a:lnTo>
                <a:lnTo>
                  <a:pt x="14673" y="6823"/>
                </a:lnTo>
                <a:lnTo>
                  <a:pt x="14526" y="6786"/>
                </a:lnTo>
                <a:lnTo>
                  <a:pt x="14379" y="6750"/>
                </a:lnTo>
                <a:close/>
                <a:moveTo>
                  <a:pt x="6273" y="7887"/>
                </a:moveTo>
                <a:lnTo>
                  <a:pt x="6199" y="7924"/>
                </a:lnTo>
                <a:lnTo>
                  <a:pt x="6126" y="7997"/>
                </a:lnTo>
                <a:lnTo>
                  <a:pt x="5979" y="8107"/>
                </a:lnTo>
                <a:lnTo>
                  <a:pt x="5869" y="8290"/>
                </a:lnTo>
                <a:lnTo>
                  <a:pt x="5796" y="8474"/>
                </a:lnTo>
                <a:lnTo>
                  <a:pt x="5796" y="8584"/>
                </a:lnTo>
                <a:lnTo>
                  <a:pt x="5833" y="8657"/>
                </a:lnTo>
                <a:lnTo>
                  <a:pt x="5906" y="8694"/>
                </a:lnTo>
                <a:lnTo>
                  <a:pt x="6236" y="8694"/>
                </a:lnTo>
                <a:lnTo>
                  <a:pt x="6420" y="8767"/>
                </a:lnTo>
                <a:lnTo>
                  <a:pt x="6199" y="9024"/>
                </a:lnTo>
                <a:lnTo>
                  <a:pt x="6199" y="9061"/>
                </a:lnTo>
                <a:lnTo>
                  <a:pt x="6199" y="9134"/>
                </a:lnTo>
                <a:lnTo>
                  <a:pt x="6236" y="9244"/>
                </a:lnTo>
                <a:lnTo>
                  <a:pt x="6346" y="9354"/>
                </a:lnTo>
                <a:lnTo>
                  <a:pt x="6456" y="9391"/>
                </a:lnTo>
                <a:lnTo>
                  <a:pt x="6713" y="9391"/>
                </a:lnTo>
                <a:lnTo>
                  <a:pt x="6786" y="9318"/>
                </a:lnTo>
                <a:lnTo>
                  <a:pt x="6860" y="9207"/>
                </a:lnTo>
                <a:lnTo>
                  <a:pt x="6823" y="9097"/>
                </a:lnTo>
                <a:lnTo>
                  <a:pt x="6750" y="9024"/>
                </a:lnTo>
                <a:lnTo>
                  <a:pt x="6860" y="8951"/>
                </a:lnTo>
                <a:lnTo>
                  <a:pt x="6933" y="8877"/>
                </a:lnTo>
                <a:lnTo>
                  <a:pt x="6933" y="8804"/>
                </a:lnTo>
                <a:lnTo>
                  <a:pt x="6933" y="8731"/>
                </a:lnTo>
                <a:lnTo>
                  <a:pt x="6896" y="8621"/>
                </a:lnTo>
                <a:lnTo>
                  <a:pt x="6750" y="8511"/>
                </a:lnTo>
                <a:lnTo>
                  <a:pt x="6603" y="8437"/>
                </a:lnTo>
                <a:lnTo>
                  <a:pt x="6456" y="8364"/>
                </a:lnTo>
                <a:lnTo>
                  <a:pt x="6273" y="8327"/>
                </a:lnTo>
                <a:lnTo>
                  <a:pt x="6346" y="8180"/>
                </a:lnTo>
                <a:lnTo>
                  <a:pt x="6420" y="8034"/>
                </a:lnTo>
                <a:lnTo>
                  <a:pt x="6420" y="7960"/>
                </a:lnTo>
                <a:lnTo>
                  <a:pt x="6383" y="7924"/>
                </a:lnTo>
                <a:lnTo>
                  <a:pt x="6346" y="7924"/>
                </a:lnTo>
                <a:lnTo>
                  <a:pt x="6273" y="7887"/>
                </a:lnTo>
                <a:close/>
                <a:moveTo>
                  <a:pt x="7630" y="551"/>
                </a:moveTo>
                <a:lnTo>
                  <a:pt x="7777" y="587"/>
                </a:lnTo>
                <a:lnTo>
                  <a:pt x="7923" y="661"/>
                </a:lnTo>
                <a:lnTo>
                  <a:pt x="8437" y="1101"/>
                </a:lnTo>
                <a:lnTo>
                  <a:pt x="8657" y="1321"/>
                </a:lnTo>
                <a:lnTo>
                  <a:pt x="8877" y="1578"/>
                </a:lnTo>
                <a:lnTo>
                  <a:pt x="9061" y="1834"/>
                </a:lnTo>
                <a:lnTo>
                  <a:pt x="9207" y="2128"/>
                </a:lnTo>
                <a:lnTo>
                  <a:pt x="9281" y="2421"/>
                </a:lnTo>
                <a:lnTo>
                  <a:pt x="9317" y="2752"/>
                </a:lnTo>
                <a:lnTo>
                  <a:pt x="9281" y="3082"/>
                </a:lnTo>
                <a:lnTo>
                  <a:pt x="9244" y="3375"/>
                </a:lnTo>
                <a:lnTo>
                  <a:pt x="9024" y="3962"/>
                </a:lnTo>
                <a:lnTo>
                  <a:pt x="8804" y="4512"/>
                </a:lnTo>
                <a:lnTo>
                  <a:pt x="8584" y="5099"/>
                </a:lnTo>
                <a:lnTo>
                  <a:pt x="8547" y="5356"/>
                </a:lnTo>
                <a:lnTo>
                  <a:pt x="8510" y="5613"/>
                </a:lnTo>
                <a:lnTo>
                  <a:pt x="8510" y="5869"/>
                </a:lnTo>
                <a:lnTo>
                  <a:pt x="8547" y="6163"/>
                </a:lnTo>
                <a:lnTo>
                  <a:pt x="8584" y="6310"/>
                </a:lnTo>
                <a:lnTo>
                  <a:pt x="8657" y="6493"/>
                </a:lnTo>
                <a:lnTo>
                  <a:pt x="8804" y="6823"/>
                </a:lnTo>
                <a:lnTo>
                  <a:pt x="8987" y="7117"/>
                </a:lnTo>
                <a:lnTo>
                  <a:pt x="9134" y="7447"/>
                </a:lnTo>
                <a:lnTo>
                  <a:pt x="9207" y="7777"/>
                </a:lnTo>
                <a:lnTo>
                  <a:pt x="9244" y="8144"/>
                </a:lnTo>
                <a:lnTo>
                  <a:pt x="9207" y="8474"/>
                </a:lnTo>
                <a:lnTo>
                  <a:pt x="9097" y="8804"/>
                </a:lnTo>
                <a:lnTo>
                  <a:pt x="8951" y="9134"/>
                </a:lnTo>
                <a:lnTo>
                  <a:pt x="8767" y="9428"/>
                </a:lnTo>
                <a:lnTo>
                  <a:pt x="8510" y="9684"/>
                </a:lnTo>
                <a:lnTo>
                  <a:pt x="8254" y="9904"/>
                </a:lnTo>
                <a:lnTo>
                  <a:pt x="7960" y="10051"/>
                </a:lnTo>
                <a:lnTo>
                  <a:pt x="7667" y="10198"/>
                </a:lnTo>
                <a:lnTo>
                  <a:pt x="7373" y="10308"/>
                </a:lnTo>
                <a:lnTo>
                  <a:pt x="7043" y="10345"/>
                </a:lnTo>
                <a:lnTo>
                  <a:pt x="6676" y="10418"/>
                </a:lnTo>
                <a:lnTo>
                  <a:pt x="6493" y="10381"/>
                </a:lnTo>
                <a:lnTo>
                  <a:pt x="6309" y="10345"/>
                </a:lnTo>
                <a:lnTo>
                  <a:pt x="6163" y="10235"/>
                </a:lnTo>
                <a:lnTo>
                  <a:pt x="6016" y="10088"/>
                </a:lnTo>
                <a:lnTo>
                  <a:pt x="5906" y="9941"/>
                </a:lnTo>
                <a:lnTo>
                  <a:pt x="5759" y="9831"/>
                </a:lnTo>
                <a:lnTo>
                  <a:pt x="5649" y="9758"/>
                </a:lnTo>
                <a:lnTo>
                  <a:pt x="5502" y="9684"/>
                </a:lnTo>
                <a:lnTo>
                  <a:pt x="5209" y="9611"/>
                </a:lnTo>
                <a:lnTo>
                  <a:pt x="4916" y="9611"/>
                </a:lnTo>
                <a:lnTo>
                  <a:pt x="4622" y="9684"/>
                </a:lnTo>
                <a:lnTo>
                  <a:pt x="3999" y="9868"/>
                </a:lnTo>
                <a:lnTo>
                  <a:pt x="3705" y="9978"/>
                </a:lnTo>
                <a:lnTo>
                  <a:pt x="3412" y="10051"/>
                </a:lnTo>
                <a:lnTo>
                  <a:pt x="3118" y="10088"/>
                </a:lnTo>
                <a:lnTo>
                  <a:pt x="2825" y="10051"/>
                </a:lnTo>
                <a:lnTo>
                  <a:pt x="2495" y="10014"/>
                </a:lnTo>
                <a:lnTo>
                  <a:pt x="2201" y="9904"/>
                </a:lnTo>
                <a:lnTo>
                  <a:pt x="1944" y="9794"/>
                </a:lnTo>
                <a:lnTo>
                  <a:pt x="1651" y="9648"/>
                </a:lnTo>
                <a:lnTo>
                  <a:pt x="1394" y="9464"/>
                </a:lnTo>
                <a:lnTo>
                  <a:pt x="1174" y="9281"/>
                </a:lnTo>
                <a:lnTo>
                  <a:pt x="954" y="8987"/>
                </a:lnTo>
                <a:lnTo>
                  <a:pt x="771" y="8694"/>
                </a:lnTo>
                <a:lnTo>
                  <a:pt x="624" y="8364"/>
                </a:lnTo>
                <a:lnTo>
                  <a:pt x="550" y="8034"/>
                </a:lnTo>
                <a:lnTo>
                  <a:pt x="514" y="7667"/>
                </a:lnTo>
                <a:lnTo>
                  <a:pt x="514" y="7337"/>
                </a:lnTo>
                <a:lnTo>
                  <a:pt x="587" y="6970"/>
                </a:lnTo>
                <a:lnTo>
                  <a:pt x="661" y="6640"/>
                </a:lnTo>
                <a:lnTo>
                  <a:pt x="807" y="6310"/>
                </a:lnTo>
                <a:lnTo>
                  <a:pt x="991" y="6016"/>
                </a:lnTo>
                <a:lnTo>
                  <a:pt x="1211" y="5759"/>
                </a:lnTo>
                <a:lnTo>
                  <a:pt x="1468" y="5539"/>
                </a:lnTo>
                <a:lnTo>
                  <a:pt x="2018" y="5099"/>
                </a:lnTo>
                <a:lnTo>
                  <a:pt x="2568" y="4622"/>
                </a:lnTo>
                <a:lnTo>
                  <a:pt x="2788" y="4366"/>
                </a:lnTo>
                <a:lnTo>
                  <a:pt x="2971" y="4109"/>
                </a:lnTo>
                <a:lnTo>
                  <a:pt x="3082" y="3815"/>
                </a:lnTo>
                <a:lnTo>
                  <a:pt x="3192" y="3485"/>
                </a:lnTo>
                <a:lnTo>
                  <a:pt x="3265" y="3118"/>
                </a:lnTo>
                <a:lnTo>
                  <a:pt x="3302" y="2715"/>
                </a:lnTo>
                <a:lnTo>
                  <a:pt x="3375" y="2348"/>
                </a:lnTo>
                <a:lnTo>
                  <a:pt x="3448" y="2165"/>
                </a:lnTo>
                <a:lnTo>
                  <a:pt x="3558" y="1981"/>
                </a:lnTo>
                <a:lnTo>
                  <a:pt x="3705" y="1798"/>
                </a:lnTo>
                <a:lnTo>
                  <a:pt x="3852" y="1651"/>
                </a:lnTo>
                <a:lnTo>
                  <a:pt x="4072" y="1541"/>
                </a:lnTo>
                <a:lnTo>
                  <a:pt x="4292" y="1468"/>
                </a:lnTo>
                <a:lnTo>
                  <a:pt x="4512" y="1431"/>
                </a:lnTo>
                <a:lnTo>
                  <a:pt x="4769" y="1394"/>
                </a:lnTo>
                <a:lnTo>
                  <a:pt x="4989" y="1394"/>
                </a:lnTo>
                <a:lnTo>
                  <a:pt x="5209" y="1468"/>
                </a:lnTo>
                <a:lnTo>
                  <a:pt x="4952" y="1688"/>
                </a:lnTo>
                <a:lnTo>
                  <a:pt x="4916" y="1761"/>
                </a:lnTo>
                <a:lnTo>
                  <a:pt x="4879" y="1834"/>
                </a:lnTo>
                <a:lnTo>
                  <a:pt x="4916" y="1981"/>
                </a:lnTo>
                <a:lnTo>
                  <a:pt x="4989" y="2091"/>
                </a:lnTo>
                <a:lnTo>
                  <a:pt x="5062" y="2128"/>
                </a:lnTo>
                <a:lnTo>
                  <a:pt x="5136" y="2128"/>
                </a:lnTo>
                <a:lnTo>
                  <a:pt x="5319" y="2091"/>
                </a:lnTo>
                <a:lnTo>
                  <a:pt x="5429" y="2018"/>
                </a:lnTo>
                <a:lnTo>
                  <a:pt x="5539" y="1945"/>
                </a:lnTo>
                <a:lnTo>
                  <a:pt x="5613" y="1798"/>
                </a:lnTo>
                <a:lnTo>
                  <a:pt x="5759" y="1651"/>
                </a:lnTo>
                <a:lnTo>
                  <a:pt x="5833" y="1614"/>
                </a:lnTo>
                <a:lnTo>
                  <a:pt x="5869" y="1578"/>
                </a:lnTo>
                <a:lnTo>
                  <a:pt x="6420" y="1138"/>
                </a:lnTo>
                <a:lnTo>
                  <a:pt x="7006" y="771"/>
                </a:lnTo>
                <a:lnTo>
                  <a:pt x="7337" y="624"/>
                </a:lnTo>
                <a:lnTo>
                  <a:pt x="7483" y="551"/>
                </a:lnTo>
                <a:close/>
                <a:moveTo>
                  <a:pt x="10821" y="9281"/>
                </a:moveTo>
                <a:lnTo>
                  <a:pt x="10968" y="9538"/>
                </a:lnTo>
                <a:lnTo>
                  <a:pt x="11115" y="9758"/>
                </a:lnTo>
                <a:lnTo>
                  <a:pt x="11335" y="9978"/>
                </a:lnTo>
                <a:lnTo>
                  <a:pt x="11592" y="10161"/>
                </a:lnTo>
                <a:lnTo>
                  <a:pt x="11408" y="10418"/>
                </a:lnTo>
                <a:lnTo>
                  <a:pt x="11188" y="10198"/>
                </a:lnTo>
                <a:lnTo>
                  <a:pt x="10968" y="9978"/>
                </a:lnTo>
                <a:lnTo>
                  <a:pt x="10711" y="9831"/>
                </a:lnTo>
                <a:lnTo>
                  <a:pt x="10455" y="9648"/>
                </a:lnTo>
                <a:lnTo>
                  <a:pt x="10601" y="9464"/>
                </a:lnTo>
                <a:lnTo>
                  <a:pt x="10821" y="9281"/>
                </a:lnTo>
                <a:close/>
                <a:moveTo>
                  <a:pt x="13903" y="9941"/>
                </a:moveTo>
                <a:lnTo>
                  <a:pt x="13829" y="9978"/>
                </a:lnTo>
                <a:lnTo>
                  <a:pt x="13756" y="10014"/>
                </a:lnTo>
                <a:lnTo>
                  <a:pt x="13719" y="10014"/>
                </a:lnTo>
                <a:lnTo>
                  <a:pt x="13719" y="10051"/>
                </a:lnTo>
                <a:lnTo>
                  <a:pt x="13646" y="10161"/>
                </a:lnTo>
                <a:lnTo>
                  <a:pt x="13609" y="10271"/>
                </a:lnTo>
                <a:lnTo>
                  <a:pt x="13646" y="10418"/>
                </a:lnTo>
                <a:lnTo>
                  <a:pt x="13719" y="10565"/>
                </a:lnTo>
                <a:lnTo>
                  <a:pt x="13829" y="10638"/>
                </a:lnTo>
                <a:lnTo>
                  <a:pt x="13939" y="10675"/>
                </a:lnTo>
                <a:lnTo>
                  <a:pt x="14049" y="10638"/>
                </a:lnTo>
                <a:lnTo>
                  <a:pt x="14159" y="10601"/>
                </a:lnTo>
                <a:lnTo>
                  <a:pt x="14269" y="10491"/>
                </a:lnTo>
                <a:lnTo>
                  <a:pt x="14343" y="10418"/>
                </a:lnTo>
                <a:lnTo>
                  <a:pt x="14379" y="10308"/>
                </a:lnTo>
                <a:lnTo>
                  <a:pt x="14379" y="10271"/>
                </a:lnTo>
                <a:lnTo>
                  <a:pt x="14379" y="10198"/>
                </a:lnTo>
                <a:lnTo>
                  <a:pt x="14306" y="10124"/>
                </a:lnTo>
                <a:lnTo>
                  <a:pt x="14233" y="10051"/>
                </a:lnTo>
                <a:lnTo>
                  <a:pt x="14159" y="10014"/>
                </a:lnTo>
                <a:lnTo>
                  <a:pt x="14086" y="9978"/>
                </a:lnTo>
                <a:lnTo>
                  <a:pt x="13939" y="9941"/>
                </a:lnTo>
                <a:close/>
                <a:moveTo>
                  <a:pt x="7593" y="0"/>
                </a:moveTo>
                <a:lnTo>
                  <a:pt x="7447" y="37"/>
                </a:lnTo>
                <a:lnTo>
                  <a:pt x="7190" y="110"/>
                </a:lnTo>
                <a:lnTo>
                  <a:pt x="6970" y="221"/>
                </a:lnTo>
                <a:lnTo>
                  <a:pt x="6566" y="441"/>
                </a:lnTo>
                <a:lnTo>
                  <a:pt x="6199" y="697"/>
                </a:lnTo>
                <a:lnTo>
                  <a:pt x="5502" y="1211"/>
                </a:lnTo>
                <a:lnTo>
                  <a:pt x="5209" y="1064"/>
                </a:lnTo>
                <a:lnTo>
                  <a:pt x="4916" y="991"/>
                </a:lnTo>
                <a:lnTo>
                  <a:pt x="4585" y="991"/>
                </a:lnTo>
                <a:lnTo>
                  <a:pt x="4255" y="1027"/>
                </a:lnTo>
                <a:lnTo>
                  <a:pt x="3999" y="1101"/>
                </a:lnTo>
                <a:lnTo>
                  <a:pt x="3778" y="1211"/>
                </a:lnTo>
                <a:lnTo>
                  <a:pt x="3595" y="1358"/>
                </a:lnTo>
                <a:lnTo>
                  <a:pt x="3412" y="1504"/>
                </a:lnTo>
                <a:lnTo>
                  <a:pt x="3228" y="1688"/>
                </a:lnTo>
                <a:lnTo>
                  <a:pt x="3118" y="1908"/>
                </a:lnTo>
                <a:lnTo>
                  <a:pt x="3008" y="2128"/>
                </a:lnTo>
                <a:lnTo>
                  <a:pt x="2935" y="2348"/>
                </a:lnTo>
                <a:lnTo>
                  <a:pt x="2861" y="2678"/>
                </a:lnTo>
                <a:lnTo>
                  <a:pt x="2788" y="3008"/>
                </a:lnTo>
                <a:lnTo>
                  <a:pt x="2751" y="3338"/>
                </a:lnTo>
                <a:lnTo>
                  <a:pt x="2641" y="3669"/>
                </a:lnTo>
                <a:lnTo>
                  <a:pt x="2605" y="3852"/>
                </a:lnTo>
                <a:lnTo>
                  <a:pt x="2495" y="3999"/>
                </a:lnTo>
                <a:lnTo>
                  <a:pt x="2275" y="4255"/>
                </a:lnTo>
                <a:lnTo>
                  <a:pt x="2018" y="4476"/>
                </a:lnTo>
                <a:lnTo>
                  <a:pt x="1761" y="4696"/>
                </a:lnTo>
                <a:lnTo>
                  <a:pt x="1284" y="5062"/>
                </a:lnTo>
                <a:lnTo>
                  <a:pt x="844" y="5466"/>
                </a:lnTo>
                <a:lnTo>
                  <a:pt x="661" y="5649"/>
                </a:lnTo>
                <a:lnTo>
                  <a:pt x="514" y="5906"/>
                </a:lnTo>
                <a:lnTo>
                  <a:pt x="367" y="6126"/>
                </a:lnTo>
                <a:lnTo>
                  <a:pt x="220" y="6420"/>
                </a:lnTo>
                <a:lnTo>
                  <a:pt x="110" y="6713"/>
                </a:lnTo>
                <a:lnTo>
                  <a:pt x="37" y="7007"/>
                </a:lnTo>
                <a:lnTo>
                  <a:pt x="0" y="7263"/>
                </a:lnTo>
                <a:lnTo>
                  <a:pt x="0" y="7557"/>
                </a:lnTo>
                <a:lnTo>
                  <a:pt x="37" y="7850"/>
                </a:lnTo>
                <a:lnTo>
                  <a:pt x="74" y="8144"/>
                </a:lnTo>
                <a:lnTo>
                  <a:pt x="147" y="8400"/>
                </a:lnTo>
                <a:lnTo>
                  <a:pt x="220" y="8657"/>
                </a:lnTo>
                <a:lnTo>
                  <a:pt x="367" y="8914"/>
                </a:lnTo>
                <a:lnTo>
                  <a:pt x="514" y="9171"/>
                </a:lnTo>
                <a:lnTo>
                  <a:pt x="661" y="9391"/>
                </a:lnTo>
                <a:lnTo>
                  <a:pt x="844" y="9611"/>
                </a:lnTo>
                <a:lnTo>
                  <a:pt x="1064" y="9831"/>
                </a:lnTo>
                <a:lnTo>
                  <a:pt x="1284" y="10014"/>
                </a:lnTo>
                <a:lnTo>
                  <a:pt x="1541" y="10161"/>
                </a:lnTo>
                <a:lnTo>
                  <a:pt x="1798" y="10308"/>
                </a:lnTo>
                <a:lnTo>
                  <a:pt x="2054" y="10381"/>
                </a:lnTo>
                <a:lnTo>
                  <a:pt x="2348" y="10491"/>
                </a:lnTo>
                <a:lnTo>
                  <a:pt x="2641" y="10528"/>
                </a:lnTo>
                <a:lnTo>
                  <a:pt x="2898" y="10565"/>
                </a:lnTo>
                <a:lnTo>
                  <a:pt x="3192" y="10565"/>
                </a:lnTo>
                <a:lnTo>
                  <a:pt x="3485" y="10528"/>
                </a:lnTo>
                <a:lnTo>
                  <a:pt x="3742" y="10491"/>
                </a:lnTo>
                <a:lnTo>
                  <a:pt x="4035" y="10418"/>
                </a:lnTo>
                <a:lnTo>
                  <a:pt x="4365" y="10271"/>
                </a:lnTo>
                <a:lnTo>
                  <a:pt x="4696" y="10161"/>
                </a:lnTo>
                <a:lnTo>
                  <a:pt x="4879" y="10124"/>
                </a:lnTo>
                <a:lnTo>
                  <a:pt x="5209" y="10124"/>
                </a:lnTo>
                <a:lnTo>
                  <a:pt x="5392" y="10161"/>
                </a:lnTo>
                <a:lnTo>
                  <a:pt x="5502" y="10271"/>
                </a:lnTo>
                <a:lnTo>
                  <a:pt x="5613" y="10381"/>
                </a:lnTo>
                <a:lnTo>
                  <a:pt x="5833" y="10601"/>
                </a:lnTo>
                <a:lnTo>
                  <a:pt x="5979" y="10711"/>
                </a:lnTo>
                <a:lnTo>
                  <a:pt x="6089" y="10785"/>
                </a:lnTo>
                <a:lnTo>
                  <a:pt x="6273" y="10858"/>
                </a:lnTo>
                <a:lnTo>
                  <a:pt x="6420" y="10895"/>
                </a:lnTo>
                <a:lnTo>
                  <a:pt x="6933" y="10895"/>
                </a:lnTo>
                <a:lnTo>
                  <a:pt x="7227" y="10858"/>
                </a:lnTo>
                <a:lnTo>
                  <a:pt x="7483" y="10821"/>
                </a:lnTo>
                <a:lnTo>
                  <a:pt x="7740" y="10748"/>
                </a:lnTo>
                <a:lnTo>
                  <a:pt x="7997" y="10638"/>
                </a:lnTo>
                <a:lnTo>
                  <a:pt x="8217" y="10528"/>
                </a:lnTo>
                <a:lnTo>
                  <a:pt x="8437" y="10381"/>
                </a:lnTo>
                <a:lnTo>
                  <a:pt x="8657" y="10198"/>
                </a:lnTo>
                <a:lnTo>
                  <a:pt x="8877" y="10014"/>
                </a:lnTo>
                <a:lnTo>
                  <a:pt x="9061" y="9831"/>
                </a:lnTo>
                <a:lnTo>
                  <a:pt x="9207" y="9611"/>
                </a:lnTo>
                <a:lnTo>
                  <a:pt x="9354" y="9391"/>
                </a:lnTo>
                <a:lnTo>
                  <a:pt x="9501" y="9171"/>
                </a:lnTo>
                <a:lnTo>
                  <a:pt x="9574" y="8914"/>
                </a:lnTo>
                <a:lnTo>
                  <a:pt x="9684" y="8694"/>
                </a:lnTo>
                <a:lnTo>
                  <a:pt x="9721" y="8400"/>
                </a:lnTo>
                <a:lnTo>
                  <a:pt x="9721" y="8144"/>
                </a:lnTo>
                <a:lnTo>
                  <a:pt x="9721" y="7887"/>
                </a:lnTo>
                <a:lnTo>
                  <a:pt x="9684" y="7630"/>
                </a:lnTo>
                <a:lnTo>
                  <a:pt x="9611" y="7373"/>
                </a:lnTo>
                <a:lnTo>
                  <a:pt x="9537" y="7117"/>
                </a:lnTo>
                <a:lnTo>
                  <a:pt x="9281" y="6640"/>
                </a:lnTo>
                <a:lnTo>
                  <a:pt x="9171" y="6383"/>
                </a:lnTo>
                <a:lnTo>
                  <a:pt x="9061" y="6090"/>
                </a:lnTo>
                <a:lnTo>
                  <a:pt x="9061" y="5833"/>
                </a:lnTo>
                <a:lnTo>
                  <a:pt x="9061" y="5576"/>
                </a:lnTo>
                <a:lnTo>
                  <a:pt x="9097" y="5319"/>
                </a:lnTo>
                <a:lnTo>
                  <a:pt x="9134" y="5062"/>
                </a:lnTo>
                <a:lnTo>
                  <a:pt x="9317" y="4512"/>
                </a:lnTo>
                <a:lnTo>
                  <a:pt x="9501" y="4035"/>
                </a:lnTo>
                <a:lnTo>
                  <a:pt x="9684" y="3559"/>
                </a:lnTo>
                <a:lnTo>
                  <a:pt x="9794" y="3082"/>
                </a:lnTo>
                <a:lnTo>
                  <a:pt x="9831" y="2825"/>
                </a:lnTo>
                <a:lnTo>
                  <a:pt x="9831" y="2568"/>
                </a:lnTo>
                <a:lnTo>
                  <a:pt x="9794" y="2311"/>
                </a:lnTo>
                <a:lnTo>
                  <a:pt x="9721" y="2055"/>
                </a:lnTo>
                <a:lnTo>
                  <a:pt x="9611" y="1834"/>
                </a:lnTo>
                <a:lnTo>
                  <a:pt x="9501" y="1578"/>
                </a:lnTo>
                <a:lnTo>
                  <a:pt x="9354" y="1358"/>
                </a:lnTo>
                <a:lnTo>
                  <a:pt x="9207" y="1174"/>
                </a:lnTo>
                <a:lnTo>
                  <a:pt x="8841" y="771"/>
                </a:lnTo>
                <a:lnTo>
                  <a:pt x="8400" y="404"/>
                </a:lnTo>
                <a:lnTo>
                  <a:pt x="7960" y="110"/>
                </a:lnTo>
                <a:lnTo>
                  <a:pt x="7850" y="37"/>
                </a:lnTo>
                <a:lnTo>
                  <a:pt x="7703" y="0"/>
                </a:lnTo>
                <a:close/>
                <a:moveTo>
                  <a:pt x="12912" y="10675"/>
                </a:moveTo>
                <a:lnTo>
                  <a:pt x="12839" y="10711"/>
                </a:lnTo>
                <a:lnTo>
                  <a:pt x="12765" y="10785"/>
                </a:lnTo>
                <a:lnTo>
                  <a:pt x="12729" y="10858"/>
                </a:lnTo>
                <a:lnTo>
                  <a:pt x="12729" y="11005"/>
                </a:lnTo>
                <a:lnTo>
                  <a:pt x="12765" y="11115"/>
                </a:lnTo>
                <a:lnTo>
                  <a:pt x="12876" y="11225"/>
                </a:lnTo>
                <a:lnTo>
                  <a:pt x="13022" y="11262"/>
                </a:lnTo>
                <a:lnTo>
                  <a:pt x="13132" y="11225"/>
                </a:lnTo>
                <a:lnTo>
                  <a:pt x="13242" y="11115"/>
                </a:lnTo>
                <a:lnTo>
                  <a:pt x="13279" y="11005"/>
                </a:lnTo>
                <a:lnTo>
                  <a:pt x="13279" y="10858"/>
                </a:lnTo>
                <a:lnTo>
                  <a:pt x="13242" y="10785"/>
                </a:lnTo>
                <a:lnTo>
                  <a:pt x="13169" y="10711"/>
                </a:lnTo>
                <a:lnTo>
                  <a:pt x="13096" y="10675"/>
                </a:lnTo>
                <a:close/>
                <a:moveTo>
                  <a:pt x="13572" y="11262"/>
                </a:moveTo>
                <a:lnTo>
                  <a:pt x="13499" y="11298"/>
                </a:lnTo>
                <a:lnTo>
                  <a:pt x="13462" y="11372"/>
                </a:lnTo>
                <a:lnTo>
                  <a:pt x="13389" y="11408"/>
                </a:lnTo>
                <a:lnTo>
                  <a:pt x="13316" y="11445"/>
                </a:lnTo>
                <a:lnTo>
                  <a:pt x="13242" y="11555"/>
                </a:lnTo>
                <a:lnTo>
                  <a:pt x="13242" y="11702"/>
                </a:lnTo>
                <a:lnTo>
                  <a:pt x="13242" y="11775"/>
                </a:lnTo>
                <a:lnTo>
                  <a:pt x="13279" y="11849"/>
                </a:lnTo>
                <a:lnTo>
                  <a:pt x="13352" y="11959"/>
                </a:lnTo>
                <a:lnTo>
                  <a:pt x="13609" y="11959"/>
                </a:lnTo>
                <a:lnTo>
                  <a:pt x="13719" y="11922"/>
                </a:lnTo>
                <a:lnTo>
                  <a:pt x="13829" y="11849"/>
                </a:lnTo>
                <a:lnTo>
                  <a:pt x="13866" y="11738"/>
                </a:lnTo>
                <a:lnTo>
                  <a:pt x="13939" y="11628"/>
                </a:lnTo>
                <a:lnTo>
                  <a:pt x="13939" y="11555"/>
                </a:lnTo>
                <a:lnTo>
                  <a:pt x="13939" y="11518"/>
                </a:lnTo>
                <a:lnTo>
                  <a:pt x="13903" y="11445"/>
                </a:lnTo>
                <a:lnTo>
                  <a:pt x="13866" y="11372"/>
                </a:lnTo>
                <a:lnTo>
                  <a:pt x="13829" y="11298"/>
                </a:lnTo>
                <a:lnTo>
                  <a:pt x="13719" y="11262"/>
                </a:lnTo>
                <a:close/>
                <a:moveTo>
                  <a:pt x="12215" y="11555"/>
                </a:moveTo>
                <a:lnTo>
                  <a:pt x="12142" y="11592"/>
                </a:lnTo>
                <a:lnTo>
                  <a:pt x="12069" y="11702"/>
                </a:lnTo>
                <a:lnTo>
                  <a:pt x="12032" y="11812"/>
                </a:lnTo>
                <a:lnTo>
                  <a:pt x="12032" y="11959"/>
                </a:lnTo>
                <a:lnTo>
                  <a:pt x="12032" y="12069"/>
                </a:lnTo>
                <a:lnTo>
                  <a:pt x="12105" y="12362"/>
                </a:lnTo>
                <a:lnTo>
                  <a:pt x="12252" y="12582"/>
                </a:lnTo>
                <a:lnTo>
                  <a:pt x="12325" y="12619"/>
                </a:lnTo>
                <a:lnTo>
                  <a:pt x="12399" y="12656"/>
                </a:lnTo>
                <a:lnTo>
                  <a:pt x="12509" y="12656"/>
                </a:lnTo>
                <a:lnTo>
                  <a:pt x="12582" y="12582"/>
                </a:lnTo>
                <a:lnTo>
                  <a:pt x="12619" y="12545"/>
                </a:lnTo>
                <a:lnTo>
                  <a:pt x="12692" y="12545"/>
                </a:lnTo>
                <a:lnTo>
                  <a:pt x="12802" y="12619"/>
                </a:lnTo>
                <a:lnTo>
                  <a:pt x="12876" y="12619"/>
                </a:lnTo>
                <a:lnTo>
                  <a:pt x="12949" y="12582"/>
                </a:lnTo>
                <a:lnTo>
                  <a:pt x="12986" y="12545"/>
                </a:lnTo>
                <a:lnTo>
                  <a:pt x="13022" y="12435"/>
                </a:lnTo>
                <a:lnTo>
                  <a:pt x="12986" y="12325"/>
                </a:lnTo>
                <a:lnTo>
                  <a:pt x="12912" y="12215"/>
                </a:lnTo>
                <a:lnTo>
                  <a:pt x="12802" y="12179"/>
                </a:lnTo>
                <a:lnTo>
                  <a:pt x="12655" y="12142"/>
                </a:lnTo>
                <a:lnTo>
                  <a:pt x="12545" y="12142"/>
                </a:lnTo>
                <a:lnTo>
                  <a:pt x="12472" y="12179"/>
                </a:lnTo>
                <a:lnTo>
                  <a:pt x="12399" y="12032"/>
                </a:lnTo>
                <a:lnTo>
                  <a:pt x="12399" y="11849"/>
                </a:lnTo>
                <a:lnTo>
                  <a:pt x="12399" y="11665"/>
                </a:lnTo>
                <a:lnTo>
                  <a:pt x="12362" y="11592"/>
                </a:lnTo>
                <a:lnTo>
                  <a:pt x="12289" y="11555"/>
                </a:lnTo>
                <a:close/>
                <a:moveTo>
                  <a:pt x="14049" y="5466"/>
                </a:moveTo>
                <a:lnTo>
                  <a:pt x="14196" y="5503"/>
                </a:lnTo>
                <a:lnTo>
                  <a:pt x="14490" y="5649"/>
                </a:lnTo>
                <a:lnTo>
                  <a:pt x="14673" y="5723"/>
                </a:lnTo>
                <a:lnTo>
                  <a:pt x="14930" y="5906"/>
                </a:lnTo>
                <a:lnTo>
                  <a:pt x="15150" y="6090"/>
                </a:lnTo>
                <a:lnTo>
                  <a:pt x="15370" y="6310"/>
                </a:lnTo>
                <a:lnTo>
                  <a:pt x="15590" y="6566"/>
                </a:lnTo>
                <a:lnTo>
                  <a:pt x="15773" y="6860"/>
                </a:lnTo>
                <a:lnTo>
                  <a:pt x="15883" y="7190"/>
                </a:lnTo>
                <a:lnTo>
                  <a:pt x="15993" y="7520"/>
                </a:lnTo>
                <a:lnTo>
                  <a:pt x="16067" y="7850"/>
                </a:lnTo>
                <a:lnTo>
                  <a:pt x="16104" y="8217"/>
                </a:lnTo>
                <a:lnTo>
                  <a:pt x="16104" y="8547"/>
                </a:lnTo>
                <a:lnTo>
                  <a:pt x="16067" y="9244"/>
                </a:lnTo>
                <a:lnTo>
                  <a:pt x="15957" y="9941"/>
                </a:lnTo>
                <a:lnTo>
                  <a:pt x="15773" y="10601"/>
                </a:lnTo>
                <a:lnTo>
                  <a:pt x="15517" y="11225"/>
                </a:lnTo>
                <a:lnTo>
                  <a:pt x="15370" y="11555"/>
                </a:lnTo>
                <a:lnTo>
                  <a:pt x="15186" y="11849"/>
                </a:lnTo>
                <a:lnTo>
                  <a:pt x="15003" y="12105"/>
                </a:lnTo>
                <a:lnTo>
                  <a:pt x="14783" y="12362"/>
                </a:lnTo>
                <a:lnTo>
                  <a:pt x="14526" y="12619"/>
                </a:lnTo>
                <a:lnTo>
                  <a:pt x="14269" y="12839"/>
                </a:lnTo>
                <a:lnTo>
                  <a:pt x="14013" y="13022"/>
                </a:lnTo>
                <a:lnTo>
                  <a:pt x="13719" y="13169"/>
                </a:lnTo>
                <a:lnTo>
                  <a:pt x="13389" y="13316"/>
                </a:lnTo>
                <a:lnTo>
                  <a:pt x="13059" y="13463"/>
                </a:lnTo>
                <a:lnTo>
                  <a:pt x="12802" y="13499"/>
                </a:lnTo>
                <a:lnTo>
                  <a:pt x="12509" y="13536"/>
                </a:lnTo>
                <a:lnTo>
                  <a:pt x="12325" y="13499"/>
                </a:lnTo>
                <a:lnTo>
                  <a:pt x="12179" y="13426"/>
                </a:lnTo>
                <a:lnTo>
                  <a:pt x="12032" y="13279"/>
                </a:lnTo>
                <a:lnTo>
                  <a:pt x="11922" y="13169"/>
                </a:lnTo>
                <a:lnTo>
                  <a:pt x="11482" y="12692"/>
                </a:lnTo>
                <a:lnTo>
                  <a:pt x="11298" y="12435"/>
                </a:lnTo>
                <a:lnTo>
                  <a:pt x="11225" y="12289"/>
                </a:lnTo>
                <a:lnTo>
                  <a:pt x="11188" y="12105"/>
                </a:lnTo>
                <a:lnTo>
                  <a:pt x="11188" y="11922"/>
                </a:lnTo>
                <a:lnTo>
                  <a:pt x="11262" y="11738"/>
                </a:lnTo>
                <a:lnTo>
                  <a:pt x="11445" y="11408"/>
                </a:lnTo>
                <a:lnTo>
                  <a:pt x="11812" y="10785"/>
                </a:lnTo>
                <a:lnTo>
                  <a:pt x="12142" y="10161"/>
                </a:lnTo>
                <a:lnTo>
                  <a:pt x="12472" y="9501"/>
                </a:lnTo>
                <a:lnTo>
                  <a:pt x="12765" y="8877"/>
                </a:lnTo>
                <a:lnTo>
                  <a:pt x="12876" y="8547"/>
                </a:lnTo>
                <a:lnTo>
                  <a:pt x="12949" y="8217"/>
                </a:lnTo>
                <a:lnTo>
                  <a:pt x="12986" y="7887"/>
                </a:lnTo>
                <a:lnTo>
                  <a:pt x="12949" y="7593"/>
                </a:lnTo>
                <a:lnTo>
                  <a:pt x="12876" y="7263"/>
                </a:lnTo>
                <a:lnTo>
                  <a:pt x="12765" y="6970"/>
                </a:lnTo>
                <a:lnTo>
                  <a:pt x="12729" y="6750"/>
                </a:lnTo>
                <a:lnTo>
                  <a:pt x="12692" y="6566"/>
                </a:lnTo>
                <a:lnTo>
                  <a:pt x="12729" y="6346"/>
                </a:lnTo>
                <a:lnTo>
                  <a:pt x="12802" y="6200"/>
                </a:lnTo>
                <a:lnTo>
                  <a:pt x="12876" y="6016"/>
                </a:lnTo>
                <a:lnTo>
                  <a:pt x="12986" y="5869"/>
                </a:lnTo>
                <a:lnTo>
                  <a:pt x="13132" y="5723"/>
                </a:lnTo>
                <a:lnTo>
                  <a:pt x="13279" y="5613"/>
                </a:lnTo>
                <a:lnTo>
                  <a:pt x="13316" y="5686"/>
                </a:lnTo>
                <a:lnTo>
                  <a:pt x="13389" y="5723"/>
                </a:lnTo>
                <a:lnTo>
                  <a:pt x="13536" y="5759"/>
                </a:lnTo>
                <a:lnTo>
                  <a:pt x="13646" y="5686"/>
                </a:lnTo>
                <a:lnTo>
                  <a:pt x="13719" y="5649"/>
                </a:lnTo>
                <a:lnTo>
                  <a:pt x="13756" y="5576"/>
                </a:lnTo>
                <a:lnTo>
                  <a:pt x="13829" y="5503"/>
                </a:lnTo>
                <a:lnTo>
                  <a:pt x="13939" y="5466"/>
                </a:lnTo>
                <a:close/>
                <a:moveTo>
                  <a:pt x="13646" y="3852"/>
                </a:moveTo>
                <a:lnTo>
                  <a:pt x="13609" y="3925"/>
                </a:lnTo>
                <a:lnTo>
                  <a:pt x="13499" y="4182"/>
                </a:lnTo>
                <a:lnTo>
                  <a:pt x="13462" y="4476"/>
                </a:lnTo>
                <a:lnTo>
                  <a:pt x="13462" y="4732"/>
                </a:lnTo>
                <a:lnTo>
                  <a:pt x="13499" y="5026"/>
                </a:lnTo>
                <a:lnTo>
                  <a:pt x="13316" y="5099"/>
                </a:lnTo>
                <a:lnTo>
                  <a:pt x="13132" y="5173"/>
                </a:lnTo>
                <a:lnTo>
                  <a:pt x="13022" y="4769"/>
                </a:lnTo>
                <a:lnTo>
                  <a:pt x="12839" y="4439"/>
                </a:lnTo>
                <a:lnTo>
                  <a:pt x="12802" y="4402"/>
                </a:lnTo>
                <a:lnTo>
                  <a:pt x="12729" y="4402"/>
                </a:lnTo>
                <a:lnTo>
                  <a:pt x="12692" y="4439"/>
                </a:lnTo>
                <a:lnTo>
                  <a:pt x="12692" y="4476"/>
                </a:lnTo>
                <a:lnTo>
                  <a:pt x="12655" y="4732"/>
                </a:lnTo>
                <a:lnTo>
                  <a:pt x="12692" y="4952"/>
                </a:lnTo>
                <a:lnTo>
                  <a:pt x="12802" y="5429"/>
                </a:lnTo>
                <a:lnTo>
                  <a:pt x="12582" y="5649"/>
                </a:lnTo>
                <a:lnTo>
                  <a:pt x="12399" y="5466"/>
                </a:lnTo>
                <a:lnTo>
                  <a:pt x="12142" y="5173"/>
                </a:lnTo>
                <a:lnTo>
                  <a:pt x="12105" y="5136"/>
                </a:lnTo>
                <a:lnTo>
                  <a:pt x="12032" y="5173"/>
                </a:lnTo>
                <a:lnTo>
                  <a:pt x="11995" y="5209"/>
                </a:lnTo>
                <a:lnTo>
                  <a:pt x="11995" y="5283"/>
                </a:lnTo>
                <a:lnTo>
                  <a:pt x="12032" y="5466"/>
                </a:lnTo>
                <a:lnTo>
                  <a:pt x="12142" y="5649"/>
                </a:lnTo>
                <a:lnTo>
                  <a:pt x="12252" y="5796"/>
                </a:lnTo>
                <a:lnTo>
                  <a:pt x="12435" y="5906"/>
                </a:lnTo>
                <a:lnTo>
                  <a:pt x="12399" y="6016"/>
                </a:lnTo>
                <a:lnTo>
                  <a:pt x="12362" y="6053"/>
                </a:lnTo>
                <a:lnTo>
                  <a:pt x="12142" y="6016"/>
                </a:lnTo>
                <a:lnTo>
                  <a:pt x="11738" y="5833"/>
                </a:lnTo>
                <a:lnTo>
                  <a:pt x="11665" y="5686"/>
                </a:lnTo>
                <a:lnTo>
                  <a:pt x="11628" y="5649"/>
                </a:lnTo>
                <a:lnTo>
                  <a:pt x="11592" y="5686"/>
                </a:lnTo>
                <a:lnTo>
                  <a:pt x="11555" y="5833"/>
                </a:lnTo>
                <a:lnTo>
                  <a:pt x="11518" y="5906"/>
                </a:lnTo>
                <a:lnTo>
                  <a:pt x="11518" y="5979"/>
                </a:lnTo>
                <a:lnTo>
                  <a:pt x="11555" y="6053"/>
                </a:lnTo>
                <a:lnTo>
                  <a:pt x="11628" y="6126"/>
                </a:lnTo>
                <a:lnTo>
                  <a:pt x="11775" y="6236"/>
                </a:lnTo>
                <a:lnTo>
                  <a:pt x="11995" y="6346"/>
                </a:lnTo>
                <a:lnTo>
                  <a:pt x="12289" y="6456"/>
                </a:lnTo>
                <a:lnTo>
                  <a:pt x="12252" y="6676"/>
                </a:lnTo>
                <a:lnTo>
                  <a:pt x="12289" y="6897"/>
                </a:lnTo>
                <a:lnTo>
                  <a:pt x="11555" y="6897"/>
                </a:lnTo>
                <a:lnTo>
                  <a:pt x="11445" y="6933"/>
                </a:lnTo>
                <a:lnTo>
                  <a:pt x="11408" y="7007"/>
                </a:lnTo>
                <a:lnTo>
                  <a:pt x="11408" y="7153"/>
                </a:lnTo>
                <a:lnTo>
                  <a:pt x="11408" y="7337"/>
                </a:lnTo>
                <a:lnTo>
                  <a:pt x="11482" y="7483"/>
                </a:lnTo>
                <a:lnTo>
                  <a:pt x="11555" y="7593"/>
                </a:lnTo>
                <a:lnTo>
                  <a:pt x="11592" y="7630"/>
                </a:lnTo>
                <a:lnTo>
                  <a:pt x="11922" y="7960"/>
                </a:lnTo>
                <a:lnTo>
                  <a:pt x="12142" y="8107"/>
                </a:lnTo>
                <a:lnTo>
                  <a:pt x="12252" y="8180"/>
                </a:lnTo>
                <a:lnTo>
                  <a:pt x="12362" y="8217"/>
                </a:lnTo>
                <a:lnTo>
                  <a:pt x="12472" y="8217"/>
                </a:lnTo>
                <a:lnTo>
                  <a:pt x="12362" y="8547"/>
                </a:lnTo>
                <a:lnTo>
                  <a:pt x="12252" y="8804"/>
                </a:lnTo>
                <a:lnTo>
                  <a:pt x="12215" y="8841"/>
                </a:lnTo>
                <a:lnTo>
                  <a:pt x="12179" y="8877"/>
                </a:lnTo>
                <a:lnTo>
                  <a:pt x="11812" y="8731"/>
                </a:lnTo>
                <a:lnTo>
                  <a:pt x="11555" y="8584"/>
                </a:lnTo>
                <a:lnTo>
                  <a:pt x="11335" y="8364"/>
                </a:lnTo>
                <a:lnTo>
                  <a:pt x="11225" y="8364"/>
                </a:lnTo>
                <a:lnTo>
                  <a:pt x="11188" y="8437"/>
                </a:lnTo>
                <a:lnTo>
                  <a:pt x="11188" y="8511"/>
                </a:lnTo>
                <a:lnTo>
                  <a:pt x="11335" y="8731"/>
                </a:lnTo>
                <a:lnTo>
                  <a:pt x="11555" y="8951"/>
                </a:lnTo>
                <a:lnTo>
                  <a:pt x="11812" y="9134"/>
                </a:lnTo>
                <a:lnTo>
                  <a:pt x="12069" y="9244"/>
                </a:lnTo>
                <a:lnTo>
                  <a:pt x="11848" y="9648"/>
                </a:lnTo>
                <a:lnTo>
                  <a:pt x="11738" y="9648"/>
                </a:lnTo>
                <a:lnTo>
                  <a:pt x="11665" y="9721"/>
                </a:lnTo>
                <a:lnTo>
                  <a:pt x="11262" y="9428"/>
                </a:lnTo>
                <a:lnTo>
                  <a:pt x="10895" y="9134"/>
                </a:lnTo>
                <a:lnTo>
                  <a:pt x="10858" y="9097"/>
                </a:lnTo>
                <a:lnTo>
                  <a:pt x="10821" y="9134"/>
                </a:lnTo>
                <a:lnTo>
                  <a:pt x="10601" y="9391"/>
                </a:lnTo>
                <a:lnTo>
                  <a:pt x="10381" y="9648"/>
                </a:lnTo>
                <a:lnTo>
                  <a:pt x="10308" y="9648"/>
                </a:lnTo>
                <a:lnTo>
                  <a:pt x="10234" y="9684"/>
                </a:lnTo>
                <a:lnTo>
                  <a:pt x="10198" y="9758"/>
                </a:lnTo>
                <a:lnTo>
                  <a:pt x="10234" y="9831"/>
                </a:lnTo>
                <a:lnTo>
                  <a:pt x="10748" y="10308"/>
                </a:lnTo>
                <a:lnTo>
                  <a:pt x="11188" y="10821"/>
                </a:lnTo>
                <a:lnTo>
                  <a:pt x="10968" y="11262"/>
                </a:lnTo>
                <a:lnTo>
                  <a:pt x="10785" y="11152"/>
                </a:lnTo>
                <a:lnTo>
                  <a:pt x="10601" y="11078"/>
                </a:lnTo>
                <a:lnTo>
                  <a:pt x="10381" y="11042"/>
                </a:lnTo>
                <a:lnTo>
                  <a:pt x="10308" y="11005"/>
                </a:lnTo>
                <a:lnTo>
                  <a:pt x="10198" y="10968"/>
                </a:lnTo>
                <a:lnTo>
                  <a:pt x="10161" y="10931"/>
                </a:lnTo>
                <a:lnTo>
                  <a:pt x="10088" y="10931"/>
                </a:lnTo>
                <a:lnTo>
                  <a:pt x="9978" y="10968"/>
                </a:lnTo>
                <a:lnTo>
                  <a:pt x="9941" y="11078"/>
                </a:lnTo>
                <a:lnTo>
                  <a:pt x="9941" y="11152"/>
                </a:lnTo>
                <a:lnTo>
                  <a:pt x="9978" y="11188"/>
                </a:lnTo>
                <a:lnTo>
                  <a:pt x="10124" y="11335"/>
                </a:lnTo>
                <a:lnTo>
                  <a:pt x="10308" y="11445"/>
                </a:lnTo>
                <a:lnTo>
                  <a:pt x="10565" y="11555"/>
                </a:lnTo>
                <a:lnTo>
                  <a:pt x="10675" y="11592"/>
                </a:lnTo>
                <a:lnTo>
                  <a:pt x="10785" y="11592"/>
                </a:lnTo>
                <a:lnTo>
                  <a:pt x="10748" y="11775"/>
                </a:lnTo>
                <a:lnTo>
                  <a:pt x="10711" y="11959"/>
                </a:lnTo>
                <a:lnTo>
                  <a:pt x="10675" y="12179"/>
                </a:lnTo>
                <a:lnTo>
                  <a:pt x="10711" y="12362"/>
                </a:lnTo>
                <a:lnTo>
                  <a:pt x="10785" y="12582"/>
                </a:lnTo>
                <a:lnTo>
                  <a:pt x="10638" y="12692"/>
                </a:lnTo>
                <a:lnTo>
                  <a:pt x="10455" y="12876"/>
                </a:lnTo>
                <a:lnTo>
                  <a:pt x="10381" y="12949"/>
                </a:lnTo>
                <a:lnTo>
                  <a:pt x="10308" y="12949"/>
                </a:lnTo>
                <a:lnTo>
                  <a:pt x="10271" y="12986"/>
                </a:lnTo>
                <a:lnTo>
                  <a:pt x="10234" y="13059"/>
                </a:lnTo>
                <a:lnTo>
                  <a:pt x="10234" y="13169"/>
                </a:lnTo>
                <a:lnTo>
                  <a:pt x="10271" y="13206"/>
                </a:lnTo>
                <a:lnTo>
                  <a:pt x="10308" y="13242"/>
                </a:lnTo>
                <a:lnTo>
                  <a:pt x="10455" y="13242"/>
                </a:lnTo>
                <a:lnTo>
                  <a:pt x="10565" y="13206"/>
                </a:lnTo>
                <a:lnTo>
                  <a:pt x="10748" y="13059"/>
                </a:lnTo>
                <a:lnTo>
                  <a:pt x="11005" y="12912"/>
                </a:lnTo>
                <a:lnTo>
                  <a:pt x="11408" y="13352"/>
                </a:lnTo>
                <a:lnTo>
                  <a:pt x="11482" y="13426"/>
                </a:lnTo>
                <a:lnTo>
                  <a:pt x="11335" y="13609"/>
                </a:lnTo>
                <a:lnTo>
                  <a:pt x="11262" y="13829"/>
                </a:lnTo>
                <a:lnTo>
                  <a:pt x="11188" y="13829"/>
                </a:lnTo>
                <a:lnTo>
                  <a:pt x="11115" y="13866"/>
                </a:lnTo>
                <a:lnTo>
                  <a:pt x="11005" y="13939"/>
                </a:lnTo>
                <a:lnTo>
                  <a:pt x="10968" y="14013"/>
                </a:lnTo>
                <a:lnTo>
                  <a:pt x="11005" y="14123"/>
                </a:lnTo>
                <a:lnTo>
                  <a:pt x="11041" y="14233"/>
                </a:lnTo>
                <a:lnTo>
                  <a:pt x="11151" y="14306"/>
                </a:lnTo>
                <a:lnTo>
                  <a:pt x="11262" y="14343"/>
                </a:lnTo>
                <a:lnTo>
                  <a:pt x="11372" y="14343"/>
                </a:lnTo>
                <a:lnTo>
                  <a:pt x="11482" y="14270"/>
                </a:lnTo>
                <a:lnTo>
                  <a:pt x="11555" y="14196"/>
                </a:lnTo>
                <a:lnTo>
                  <a:pt x="11628" y="14086"/>
                </a:lnTo>
                <a:lnTo>
                  <a:pt x="11665" y="13976"/>
                </a:lnTo>
                <a:lnTo>
                  <a:pt x="11665" y="13866"/>
                </a:lnTo>
                <a:lnTo>
                  <a:pt x="11738" y="13719"/>
                </a:lnTo>
                <a:lnTo>
                  <a:pt x="11848" y="13829"/>
                </a:lnTo>
                <a:lnTo>
                  <a:pt x="11995" y="13903"/>
                </a:lnTo>
                <a:lnTo>
                  <a:pt x="12142" y="13976"/>
                </a:lnTo>
                <a:lnTo>
                  <a:pt x="12325" y="14013"/>
                </a:lnTo>
                <a:lnTo>
                  <a:pt x="12362" y="14049"/>
                </a:lnTo>
                <a:lnTo>
                  <a:pt x="12252" y="14270"/>
                </a:lnTo>
                <a:lnTo>
                  <a:pt x="12179" y="14453"/>
                </a:lnTo>
                <a:lnTo>
                  <a:pt x="12105" y="14563"/>
                </a:lnTo>
                <a:lnTo>
                  <a:pt x="11995" y="14600"/>
                </a:lnTo>
                <a:lnTo>
                  <a:pt x="11958" y="14600"/>
                </a:lnTo>
                <a:lnTo>
                  <a:pt x="11885" y="14636"/>
                </a:lnTo>
                <a:lnTo>
                  <a:pt x="11848" y="14746"/>
                </a:lnTo>
                <a:lnTo>
                  <a:pt x="11848" y="14856"/>
                </a:lnTo>
                <a:lnTo>
                  <a:pt x="11922" y="14930"/>
                </a:lnTo>
                <a:lnTo>
                  <a:pt x="11995" y="15003"/>
                </a:lnTo>
                <a:lnTo>
                  <a:pt x="12069" y="15003"/>
                </a:lnTo>
                <a:lnTo>
                  <a:pt x="12215" y="14966"/>
                </a:lnTo>
                <a:lnTo>
                  <a:pt x="12362" y="14856"/>
                </a:lnTo>
                <a:lnTo>
                  <a:pt x="12472" y="14746"/>
                </a:lnTo>
                <a:lnTo>
                  <a:pt x="12545" y="14563"/>
                </a:lnTo>
                <a:lnTo>
                  <a:pt x="12619" y="14416"/>
                </a:lnTo>
                <a:lnTo>
                  <a:pt x="12692" y="14049"/>
                </a:lnTo>
                <a:lnTo>
                  <a:pt x="13132" y="13976"/>
                </a:lnTo>
                <a:lnTo>
                  <a:pt x="13536" y="13829"/>
                </a:lnTo>
                <a:lnTo>
                  <a:pt x="13279" y="14526"/>
                </a:lnTo>
                <a:lnTo>
                  <a:pt x="13206" y="14710"/>
                </a:lnTo>
                <a:lnTo>
                  <a:pt x="13206" y="14820"/>
                </a:lnTo>
                <a:lnTo>
                  <a:pt x="13242" y="14856"/>
                </a:lnTo>
                <a:lnTo>
                  <a:pt x="13279" y="14930"/>
                </a:lnTo>
                <a:lnTo>
                  <a:pt x="13352" y="14966"/>
                </a:lnTo>
                <a:lnTo>
                  <a:pt x="13426" y="14966"/>
                </a:lnTo>
                <a:lnTo>
                  <a:pt x="13499" y="14930"/>
                </a:lnTo>
                <a:lnTo>
                  <a:pt x="13572" y="14893"/>
                </a:lnTo>
                <a:lnTo>
                  <a:pt x="13609" y="14820"/>
                </a:lnTo>
                <a:lnTo>
                  <a:pt x="13719" y="14563"/>
                </a:lnTo>
                <a:lnTo>
                  <a:pt x="13793" y="14270"/>
                </a:lnTo>
                <a:lnTo>
                  <a:pt x="13829" y="13976"/>
                </a:lnTo>
                <a:lnTo>
                  <a:pt x="13829" y="13719"/>
                </a:lnTo>
                <a:lnTo>
                  <a:pt x="14269" y="13463"/>
                </a:lnTo>
                <a:lnTo>
                  <a:pt x="14306" y="13939"/>
                </a:lnTo>
                <a:lnTo>
                  <a:pt x="14343" y="14049"/>
                </a:lnTo>
                <a:lnTo>
                  <a:pt x="14379" y="14123"/>
                </a:lnTo>
                <a:lnTo>
                  <a:pt x="14379" y="14159"/>
                </a:lnTo>
                <a:lnTo>
                  <a:pt x="14416" y="14270"/>
                </a:lnTo>
                <a:lnTo>
                  <a:pt x="14490" y="14343"/>
                </a:lnTo>
                <a:lnTo>
                  <a:pt x="14673" y="14343"/>
                </a:lnTo>
                <a:lnTo>
                  <a:pt x="14673" y="14306"/>
                </a:lnTo>
                <a:lnTo>
                  <a:pt x="14746" y="14233"/>
                </a:lnTo>
                <a:lnTo>
                  <a:pt x="14783" y="14159"/>
                </a:lnTo>
                <a:lnTo>
                  <a:pt x="14710" y="13903"/>
                </a:lnTo>
                <a:lnTo>
                  <a:pt x="14673" y="13646"/>
                </a:lnTo>
                <a:lnTo>
                  <a:pt x="14563" y="13279"/>
                </a:lnTo>
                <a:lnTo>
                  <a:pt x="15003" y="12876"/>
                </a:lnTo>
                <a:lnTo>
                  <a:pt x="15113" y="13022"/>
                </a:lnTo>
                <a:lnTo>
                  <a:pt x="15223" y="13132"/>
                </a:lnTo>
                <a:lnTo>
                  <a:pt x="15370" y="13352"/>
                </a:lnTo>
                <a:lnTo>
                  <a:pt x="15480" y="13463"/>
                </a:lnTo>
                <a:lnTo>
                  <a:pt x="15590" y="13536"/>
                </a:lnTo>
                <a:lnTo>
                  <a:pt x="15663" y="13536"/>
                </a:lnTo>
                <a:lnTo>
                  <a:pt x="15737" y="13463"/>
                </a:lnTo>
                <a:lnTo>
                  <a:pt x="15773" y="13389"/>
                </a:lnTo>
                <a:lnTo>
                  <a:pt x="15773" y="13316"/>
                </a:lnTo>
                <a:lnTo>
                  <a:pt x="15737" y="13132"/>
                </a:lnTo>
                <a:lnTo>
                  <a:pt x="15627" y="12986"/>
                </a:lnTo>
                <a:lnTo>
                  <a:pt x="15480" y="12876"/>
                </a:lnTo>
                <a:lnTo>
                  <a:pt x="15370" y="12729"/>
                </a:lnTo>
                <a:lnTo>
                  <a:pt x="15260" y="12582"/>
                </a:lnTo>
                <a:lnTo>
                  <a:pt x="15480" y="12289"/>
                </a:lnTo>
                <a:lnTo>
                  <a:pt x="15700" y="11995"/>
                </a:lnTo>
                <a:lnTo>
                  <a:pt x="15773" y="12069"/>
                </a:lnTo>
                <a:lnTo>
                  <a:pt x="15993" y="12215"/>
                </a:lnTo>
                <a:lnTo>
                  <a:pt x="16177" y="12399"/>
                </a:lnTo>
                <a:lnTo>
                  <a:pt x="16250" y="12435"/>
                </a:lnTo>
                <a:lnTo>
                  <a:pt x="16397" y="12435"/>
                </a:lnTo>
                <a:lnTo>
                  <a:pt x="16434" y="12399"/>
                </a:lnTo>
                <a:lnTo>
                  <a:pt x="16470" y="12325"/>
                </a:lnTo>
                <a:lnTo>
                  <a:pt x="16507" y="12252"/>
                </a:lnTo>
                <a:lnTo>
                  <a:pt x="16507" y="12179"/>
                </a:lnTo>
                <a:lnTo>
                  <a:pt x="16434" y="12105"/>
                </a:lnTo>
                <a:lnTo>
                  <a:pt x="16250" y="11922"/>
                </a:lnTo>
                <a:lnTo>
                  <a:pt x="16030" y="11775"/>
                </a:lnTo>
                <a:lnTo>
                  <a:pt x="15883" y="11702"/>
                </a:lnTo>
                <a:lnTo>
                  <a:pt x="16140" y="11115"/>
                </a:lnTo>
                <a:lnTo>
                  <a:pt x="16324" y="11225"/>
                </a:lnTo>
                <a:lnTo>
                  <a:pt x="16617" y="11335"/>
                </a:lnTo>
                <a:lnTo>
                  <a:pt x="16984" y="11408"/>
                </a:lnTo>
                <a:lnTo>
                  <a:pt x="17057" y="11408"/>
                </a:lnTo>
                <a:lnTo>
                  <a:pt x="17094" y="11372"/>
                </a:lnTo>
                <a:lnTo>
                  <a:pt x="17131" y="11298"/>
                </a:lnTo>
                <a:lnTo>
                  <a:pt x="17167" y="11225"/>
                </a:lnTo>
                <a:lnTo>
                  <a:pt x="17167" y="11152"/>
                </a:lnTo>
                <a:lnTo>
                  <a:pt x="17131" y="11078"/>
                </a:lnTo>
                <a:lnTo>
                  <a:pt x="17094" y="11042"/>
                </a:lnTo>
                <a:lnTo>
                  <a:pt x="17021" y="11005"/>
                </a:lnTo>
                <a:lnTo>
                  <a:pt x="16764" y="10968"/>
                </a:lnTo>
                <a:lnTo>
                  <a:pt x="16544" y="10895"/>
                </a:lnTo>
                <a:lnTo>
                  <a:pt x="16250" y="10821"/>
                </a:lnTo>
                <a:lnTo>
                  <a:pt x="16397" y="10345"/>
                </a:lnTo>
                <a:lnTo>
                  <a:pt x="16507" y="9831"/>
                </a:lnTo>
                <a:lnTo>
                  <a:pt x="16727" y="9941"/>
                </a:lnTo>
                <a:lnTo>
                  <a:pt x="16984" y="9978"/>
                </a:lnTo>
                <a:lnTo>
                  <a:pt x="17131" y="10014"/>
                </a:lnTo>
                <a:lnTo>
                  <a:pt x="17277" y="10014"/>
                </a:lnTo>
                <a:lnTo>
                  <a:pt x="17424" y="9978"/>
                </a:lnTo>
                <a:lnTo>
                  <a:pt x="17461" y="9904"/>
                </a:lnTo>
                <a:lnTo>
                  <a:pt x="17497" y="9831"/>
                </a:lnTo>
                <a:lnTo>
                  <a:pt x="17497" y="9794"/>
                </a:lnTo>
                <a:lnTo>
                  <a:pt x="17497" y="9721"/>
                </a:lnTo>
                <a:lnTo>
                  <a:pt x="17387" y="9648"/>
                </a:lnTo>
                <a:lnTo>
                  <a:pt x="17277" y="9611"/>
                </a:lnTo>
                <a:lnTo>
                  <a:pt x="17167" y="9574"/>
                </a:lnTo>
                <a:lnTo>
                  <a:pt x="16544" y="9501"/>
                </a:lnTo>
                <a:lnTo>
                  <a:pt x="16544" y="9464"/>
                </a:lnTo>
                <a:lnTo>
                  <a:pt x="16580" y="8987"/>
                </a:lnTo>
                <a:lnTo>
                  <a:pt x="16617" y="8511"/>
                </a:lnTo>
                <a:lnTo>
                  <a:pt x="16800" y="8584"/>
                </a:lnTo>
                <a:lnTo>
                  <a:pt x="17021" y="8621"/>
                </a:lnTo>
                <a:lnTo>
                  <a:pt x="17204" y="8657"/>
                </a:lnTo>
                <a:lnTo>
                  <a:pt x="17424" y="8621"/>
                </a:lnTo>
                <a:lnTo>
                  <a:pt x="17571" y="8584"/>
                </a:lnTo>
                <a:lnTo>
                  <a:pt x="17644" y="8511"/>
                </a:lnTo>
                <a:lnTo>
                  <a:pt x="17681" y="8437"/>
                </a:lnTo>
                <a:lnTo>
                  <a:pt x="17681" y="8364"/>
                </a:lnTo>
                <a:lnTo>
                  <a:pt x="17644" y="8290"/>
                </a:lnTo>
                <a:lnTo>
                  <a:pt x="17534" y="8217"/>
                </a:lnTo>
                <a:lnTo>
                  <a:pt x="17387" y="8217"/>
                </a:lnTo>
                <a:lnTo>
                  <a:pt x="17094" y="8254"/>
                </a:lnTo>
                <a:lnTo>
                  <a:pt x="16617" y="8217"/>
                </a:lnTo>
                <a:lnTo>
                  <a:pt x="16580" y="7814"/>
                </a:lnTo>
                <a:lnTo>
                  <a:pt x="16507" y="7410"/>
                </a:lnTo>
                <a:lnTo>
                  <a:pt x="16507" y="7410"/>
                </a:lnTo>
                <a:lnTo>
                  <a:pt x="16690" y="7447"/>
                </a:lnTo>
                <a:lnTo>
                  <a:pt x="16874" y="7447"/>
                </a:lnTo>
                <a:lnTo>
                  <a:pt x="17021" y="7410"/>
                </a:lnTo>
                <a:lnTo>
                  <a:pt x="17204" y="7337"/>
                </a:lnTo>
                <a:lnTo>
                  <a:pt x="17351" y="7263"/>
                </a:lnTo>
                <a:lnTo>
                  <a:pt x="17387" y="7190"/>
                </a:lnTo>
                <a:lnTo>
                  <a:pt x="17424" y="7117"/>
                </a:lnTo>
                <a:lnTo>
                  <a:pt x="17424" y="7043"/>
                </a:lnTo>
                <a:lnTo>
                  <a:pt x="17424" y="7007"/>
                </a:lnTo>
                <a:lnTo>
                  <a:pt x="17351" y="6933"/>
                </a:lnTo>
                <a:lnTo>
                  <a:pt x="17314" y="6897"/>
                </a:lnTo>
                <a:lnTo>
                  <a:pt x="17131" y="6897"/>
                </a:lnTo>
                <a:lnTo>
                  <a:pt x="16947" y="6970"/>
                </a:lnTo>
                <a:lnTo>
                  <a:pt x="16764" y="7007"/>
                </a:lnTo>
                <a:lnTo>
                  <a:pt x="16397" y="7080"/>
                </a:lnTo>
                <a:lnTo>
                  <a:pt x="16324" y="6897"/>
                </a:lnTo>
                <a:lnTo>
                  <a:pt x="16140" y="6493"/>
                </a:lnTo>
                <a:lnTo>
                  <a:pt x="16397" y="6420"/>
                </a:lnTo>
                <a:lnTo>
                  <a:pt x="16764" y="6273"/>
                </a:lnTo>
                <a:lnTo>
                  <a:pt x="16947" y="6200"/>
                </a:lnTo>
                <a:lnTo>
                  <a:pt x="17094" y="6090"/>
                </a:lnTo>
                <a:lnTo>
                  <a:pt x="17131" y="6053"/>
                </a:lnTo>
                <a:lnTo>
                  <a:pt x="17131" y="5979"/>
                </a:lnTo>
                <a:lnTo>
                  <a:pt x="17131" y="5906"/>
                </a:lnTo>
                <a:lnTo>
                  <a:pt x="17021" y="5833"/>
                </a:lnTo>
                <a:lnTo>
                  <a:pt x="16910" y="5796"/>
                </a:lnTo>
                <a:lnTo>
                  <a:pt x="16764" y="5833"/>
                </a:lnTo>
                <a:lnTo>
                  <a:pt x="16580" y="5906"/>
                </a:lnTo>
                <a:lnTo>
                  <a:pt x="16250" y="6090"/>
                </a:lnTo>
                <a:lnTo>
                  <a:pt x="16104" y="6163"/>
                </a:lnTo>
                <a:lnTo>
                  <a:pt x="15957" y="6236"/>
                </a:lnTo>
                <a:lnTo>
                  <a:pt x="15957" y="6200"/>
                </a:lnTo>
                <a:lnTo>
                  <a:pt x="15957" y="6163"/>
                </a:lnTo>
                <a:lnTo>
                  <a:pt x="15920" y="6163"/>
                </a:lnTo>
                <a:lnTo>
                  <a:pt x="15590" y="5796"/>
                </a:lnTo>
                <a:lnTo>
                  <a:pt x="15920" y="5503"/>
                </a:lnTo>
                <a:lnTo>
                  <a:pt x="16250" y="5173"/>
                </a:lnTo>
                <a:lnTo>
                  <a:pt x="16287" y="5099"/>
                </a:lnTo>
                <a:lnTo>
                  <a:pt x="16324" y="4989"/>
                </a:lnTo>
                <a:lnTo>
                  <a:pt x="16287" y="4916"/>
                </a:lnTo>
                <a:lnTo>
                  <a:pt x="16250" y="4879"/>
                </a:lnTo>
                <a:lnTo>
                  <a:pt x="16177" y="4806"/>
                </a:lnTo>
                <a:lnTo>
                  <a:pt x="16030" y="4806"/>
                </a:lnTo>
                <a:lnTo>
                  <a:pt x="15957" y="4842"/>
                </a:lnTo>
                <a:lnTo>
                  <a:pt x="15627" y="5209"/>
                </a:lnTo>
                <a:lnTo>
                  <a:pt x="15333" y="5576"/>
                </a:lnTo>
                <a:lnTo>
                  <a:pt x="15076" y="5393"/>
                </a:lnTo>
                <a:lnTo>
                  <a:pt x="14820" y="5246"/>
                </a:lnTo>
                <a:lnTo>
                  <a:pt x="14673" y="5173"/>
                </a:lnTo>
                <a:lnTo>
                  <a:pt x="14746" y="5026"/>
                </a:lnTo>
                <a:lnTo>
                  <a:pt x="14966" y="4659"/>
                </a:lnTo>
                <a:lnTo>
                  <a:pt x="15003" y="4586"/>
                </a:lnTo>
                <a:lnTo>
                  <a:pt x="15003" y="4512"/>
                </a:lnTo>
                <a:lnTo>
                  <a:pt x="14930" y="4402"/>
                </a:lnTo>
                <a:lnTo>
                  <a:pt x="14856" y="4366"/>
                </a:lnTo>
                <a:lnTo>
                  <a:pt x="14746" y="4366"/>
                </a:lnTo>
                <a:lnTo>
                  <a:pt x="14673" y="4439"/>
                </a:lnTo>
                <a:lnTo>
                  <a:pt x="14526" y="4622"/>
                </a:lnTo>
                <a:lnTo>
                  <a:pt x="14416" y="4842"/>
                </a:lnTo>
                <a:lnTo>
                  <a:pt x="14343" y="5026"/>
                </a:lnTo>
                <a:lnTo>
                  <a:pt x="14159" y="4989"/>
                </a:lnTo>
                <a:lnTo>
                  <a:pt x="13939" y="4989"/>
                </a:lnTo>
                <a:lnTo>
                  <a:pt x="13903" y="4732"/>
                </a:lnTo>
                <a:lnTo>
                  <a:pt x="13866" y="4476"/>
                </a:lnTo>
                <a:lnTo>
                  <a:pt x="13829" y="3962"/>
                </a:lnTo>
                <a:lnTo>
                  <a:pt x="13829" y="3889"/>
                </a:lnTo>
                <a:lnTo>
                  <a:pt x="13756" y="3852"/>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17" name="Google Shape;217;p3"/>
          <p:cNvSpPr/>
          <p:nvPr/>
        </p:nvSpPr>
        <p:spPr>
          <a:xfrm>
            <a:off x="8263292" y="4517805"/>
            <a:ext cx="479681" cy="339217"/>
          </a:xfrm>
          <a:custGeom>
            <a:avLst/>
            <a:gdLst/>
            <a:ahLst/>
            <a:cxnLst/>
            <a:rect l="l" t="t" r="r" b="b"/>
            <a:pathLst>
              <a:path w="16911" h="11959" extrusionOk="0">
                <a:moveTo>
                  <a:pt x="12215" y="8951"/>
                </a:moveTo>
                <a:lnTo>
                  <a:pt x="12032" y="9098"/>
                </a:lnTo>
                <a:lnTo>
                  <a:pt x="11848" y="9244"/>
                </a:lnTo>
                <a:lnTo>
                  <a:pt x="11408" y="9538"/>
                </a:lnTo>
                <a:lnTo>
                  <a:pt x="11005" y="9685"/>
                </a:lnTo>
                <a:lnTo>
                  <a:pt x="10638" y="9868"/>
                </a:lnTo>
                <a:lnTo>
                  <a:pt x="10124" y="10051"/>
                </a:lnTo>
                <a:lnTo>
                  <a:pt x="9977" y="10125"/>
                </a:lnTo>
                <a:lnTo>
                  <a:pt x="9794" y="10161"/>
                </a:lnTo>
                <a:lnTo>
                  <a:pt x="9904" y="9978"/>
                </a:lnTo>
                <a:lnTo>
                  <a:pt x="10051" y="9795"/>
                </a:lnTo>
                <a:lnTo>
                  <a:pt x="10344" y="9758"/>
                </a:lnTo>
                <a:lnTo>
                  <a:pt x="10601" y="9648"/>
                </a:lnTo>
                <a:lnTo>
                  <a:pt x="10858" y="9538"/>
                </a:lnTo>
                <a:lnTo>
                  <a:pt x="11115" y="9354"/>
                </a:lnTo>
                <a:lnTo>
                  <a:pt x="11335" y="9171"/>
                </a:lnTo>
                <a:lnTo>
                  <a:pt x="11371" y="9061"/>
                </a:lnTo>
                <a:lnTo>
                  <a:pt x="11445" y="9061"/>
                </a:lnTo>
                <a:lnTo>
                  <a:pt x="11481" y="9024"/>
                </a:lnTo>
                <a:lnTo>
                  <a:pt x="11848" y="8951"/>
                </a:lnTo>
                <a:close/>
                <a:moveTo>
                  <a:pt x="12619" y="8988"/>
                </a:moveTo>
                <a:lnTo>
                  <a:pt x="12839" y="9061"/>
                </a:lnTo>
                <a:lnTo>
                  <a:pt x="12839" y="9171"/>
                </a:lnTo>
                <a:lnTo>
                  <a:pt x="12215" y="9685"/>
                </a:lnTo>
                <a:lnTo>
                  <a:pt x="11518" y="10125"/>
                </a:lnTo>
                <a:lnTo>
                  <a:pt x="11115" y="10345"/>
                </a:lnTo>
                <a:lnTo>
                  <a:pt x="10711" y="10528"/>
                </a:lnTo>
                <a:lnTo>
                  <a:pt x="10308" y="10712"/>
                </a:lnTo>
                <a:lnTo>
                  <a:pt x="9904" y="10932"/>
                </a:lnTo>
                <a:lnTo>
                  <a:pt x="9831" y="10822"/>
                </a:lnTo>
                <a:lnTo>
                  <a:pt x="9794" y="10712"/>
                </a:lnTo>
                <a:lnTo>
                  <a:pt x="9757" y="10455"/>
                </a:lnTo>
                <a:lnTo>
                  <a:pt x="9904" y="10455"/>
                </a:lnTo>
                <a:lnTo>
                  <a:pt x="10051" y="10381"/>
                </a:lnTo>
                <a:lnTo>
                  <a:pt x="10344" y="10271"/>
                </a:lnTo>
                <a:lnTo>
                  <a:pt x="11078" y="10015"/>
                </a:lnTo>
                <a:lnTo>
                  <a:pt x="11481" y="9831"/>
                </a:lnTo>
                <a:lnTo>
                  <a:pt x="11922" y="9611"/>
                </a:lnTo>
                <a:lnTo>
                  <a:pt x="12288" y="9318"/>
                </a:lnTo>
                <a:lnTo>
                  <a:pt x="12435" y="9171"/>
                </a:lnTo>
                <a:lnTo>
                  <a:pt x="12619" y="8988"/>
                </a:lnTo>
                <a:close/>
                <a:moveTo>
                  <a:pt x="9464" y="514"/>
                </a:moveTo>
                <a:lnTo>
                  <a:pt x="9721" y="551"/>
                </a:lnTo>
                <a:lnTo>
                  <a:pt x="9941" y="588"/>
                </a:lnTo>
                <a:lnTo>
                  <a:pt x="10161" y="661"/>
                </a:lnTo>
                <a:lnTo>
                  <a:pt x="10344" y="771"/>
                </a:lnTo>
                <a:lnTo>
                  <a:pt x="10491" y="918"/>
                </a:lnTo>
                <a:lnTo>
                  <a:pt x="10564" y="1101"/>
                </a:lnTo>
                <a:lnTo>
                  <a:pt x="10601" y="1101"/>
                </a:lnTo>
                <a:lnTo>
                  <a:pt x="10528" y="1211"/>
                </a:lnTo>
                <a:lnTo>
                  <a:pt x="10528" y="1321"/>
                </a:lnTo>
                <a:lnTo>
                  <a:pt x="10564" y="1615"/>
                </a:lnTo>
                <a:lnTo>
                  <a:pt x="10638" y="1871"/>
                </a:lnTo>
                <a:lnTo>
                  <a:pt x="10748" y="2091"/>
                </a:lnTo>
                <a:lnTo>
                  <a:pt x="10931" y="2348"/>
                </a:lnTo>
                <a:lnTo>
                  <a:pt x="11005" y="2495"/>
                </a:lnTo>
                <a:lnTo>
                  <a:pt x="11041" y="2678"/>
                </a:lnTo>
                <a:lnTo>
                  <a:pt x="11041" y="2752"/>
                </a:lnTo>
                <a:lnTo>
                  <a:pt x="11005" y="2788"/>
                </a:lnTo>
                <a:lnTo>
                  <a:pt x="10931" y="2788"/>
                </a:lnTo>
                <a:lnTo>
                  <a:pt x="10858" y="2752"/>
                </a:lnTo>
                <a:lnTo>
                  <a:pt x="10784" y="2642"/>
                </a:lnTo>
                <a:lnTo>
                  <a:pt x="10674" y="2312"/>
                </a:lnTo>
                <a:lnTo>
                  <a:pt x="10601" y="2128"/>
                </a:lnTo>
                <a:lnTo>
                  <a:pt x="10491" y="1981"/>
                </a:lnTo>
                <a:lnTo>
                  <a:pt x="10381" y="1798"/>
                </a:lnTo>
                <a:lnTo>
                  <a:pt x="10234" y="1651"/>
                </a:lnTo>
                <a:lnTo>
                  <a:pt x="10088" y="1541"/>
                </a:lnTo>
                <a:lnTo>
                  <a:pt x="9904" y="1431"/>
                </a:lnTo>
                <a:lnTo>
                  <a:pt x="9721" y="1358"/>
                </a:lnTo>
                <a:lnTo>
                  <a:pt x="9537" y="1321"/>
                </a:lnTo>
                <a:lnTo>
                  <a:pt x="9134" y="1321"/>
                </a:lnTo>
                <a:lnTo>
                  <a:pt x="8950" y="1358"/>
                </a:lnTo>
                <a:lnTo>
                  <a:pt x="8767" y="1431"/>
                </a:lnTo>
                <a:lnTo>
                  <a:pt x="8694" y="1468"/>
                </a:lnTo>
                <a:lnTo>
                  <a:pt x="8657" y="1505"/>
                </a:lnTo>
                <a:lnTo>
                  <a:pt x="8694" y="1615"/>
                </a:lnTo>
                <a:lnTo>
                  <a:pt x="8767" y="1688"/>
                </a:lnTo>
                <a:lnTo>
                  <a:pt x="8804" y="1725"/>
                </a:lnTo>
                <a:lnTo>
                  <a:pt x="8877" y="1725"/>
                </a:lnTo>
                <a:lnTo>
                  <a:pt x="9097" y="1688"/>
                </a:lnTo>
                <a:lnTo>
                  <a:pt x="9281" y="1688"/>
                </a:lnTo>
                <a:lnTo>
                  <a:pt x="9501" y="1725"/>
                </a:lnTo>
                <a:lnTo>
                  <a:pt x="9684" y="1798"/>
                </a:lnTo>
                <a:lnTo>
                  <a:pt x="9867" y="1871"/>
                </a:lnTo>
                <a:lnTo>
                  <a:pt x="10014" y="2018"/>
                </a:lnTo>
                <a:lnTo>
                  <a:pt x="10161" y="2165"/>
                </a:lnTo>
                <a:lnTo>
                  <a:pt x="10271" y="2348"/>
                </a:lnTo>
                <a:lnTo>
                  <a:pt x="10418" y="2788"/>
                </a:lnTo>
                <a:lnTo>
                  <a:pt x="10528" y="2972"/>
                </a:lnTo>
                <a:lnTo>
                  <a:pt x="10638" y="3119"/>
                </a:lnTo>
                <a:lnTo>
                  <a:pt x="10528" y="3192"/>
                </a:lnTo>
                <a:lnTo>
                  <a:pt x="10308" y="3375"/>
                </a:lnTo>
                <a:lnTo>
                  <a:pt x="10088" y="3595"/>
                </a:lnTo>
                <a:lnTo>
                  <a:pt x="9904" y="3816"/>
                </a:lnTo>
                <a:lnTo>
                  <a:pt x="9794" y="4072"/>
                </a:lnTo>
                <a:lnTo>
                  <a:pt x="9721" y="4292"/>
                </a:lnTo>
                <a:lnTo>
                  <a:pt x="9684" y="4512"/>
                </a:lnTo>
                <a:lnTo>
                  <a:pt x="9721" y="4733"/>
                </a:lnTo>
                <a:lnTo>
                  <a:pt x="9757" y="4953"/>
                </a:lnTo>
                <a:lnTo>
                  <a:pt x="9867" y="5136"/>
                </a:lnTo>
                <a:lnTo>
                  <a:pt x="10014" y="5283"/>
                </a:lnTo>
                <a:lnTo>
                  <a:pt x="10198" y="5429"/>
                </a:lnTo>
                <a:lnTo>
                  <a:pt x="10418" y="5503"/>
                </a:lnTo>
                <a:lnTo>
                  <a:pt x="10638" y="5576"/>
                </a:lnTo>
                <a:lnTo>
                  <a:pt x="10895" y="5540"/>
                </a:lnTo>
                <a:lnTo>
                  <a:pt x="11151" y="5503"/>
                </a:lnTo>
                <a:lnTo>
                  <a:pt x="11371" y="5393"/>
                </a:lnTo>
                <a:lnTo>
                  <a:pt x="12032" y="5063"/>
                </a:lnTo>
                <a:lnTo>
                  <a:pt x="12692" y="4659"/>
                </a:lnTo>
                <a:lnTo>
                  <a:pt x="12729" y="4586"/>
                </a:lnTo>
                <a:lnTo>
                  <a:pt x="12765" y="4512"/>
                </a:lnTo>
                <a:lnTo>
                  <a:pt x="12765" y="4439"/>
                </a:lnTo>
                <a:lnTo>
                  <a:pt x="12729" y="4402"/>
                </a:lnTo>
                <a:lnTo>
                  <a:pt x="12692" y="4329"/>
                </a:lnTo>
                <a:lnTo>
                  <a:pt x="12619" y="4292"/>
                </a:lnTo>
                <a:lnTo>
                  <a:pt x="12472" y="4292"/>
                </a:lnTo>
                <a:lnTo>
                  <a:pt x="12032" y="4549"/>
                </a:lnTo>
                <a:lnTo>
                  <a:pt x="11591" y="4843"/>
                </a:lnTo>
                <a:lnTo>
                  <a:pt x="11371" y="4953"/>
                </a:lnTo>
                <a:lnTo>
                  <a:pt x="11151" y="5063"/>
                </a:lnTo>
                <a:lnTo>
                  <a:pt x="10895" y="5136"/>
                </a:lnTo>
                <a:lnTo>
                  <a:pt x="10528" y="5136"/>
                </a:lnTo>
                <a:lnTo>
                  <a:pt x="10418" y="5099"/>
                </a:lnTo>
                <a:lnTo>
                  <a:pt x="10308" y="5026"/>
                </a:lnTo>
                <a:lnTo>
                  <a:pt x="10234" y="4953"/>
                </a:lnTo>
                <a:lnTo>
                  <a:pt x="10161" y="4843"/>
                </a:lnTo>
                <a:lnTo>
                  <a:pt x="10124" y="4733"/>
                </a:lnTo>
                <a:lnTo>
                  <a:pt x="10088" y="4476"/>
                </a:lnTo>
                <a:lnTo>
                  <a:pt x="10124" y="4366"/>
                </a:lnTo>
                <a:lnTo>
                  <a:pt x="10161" y="4219"/>
                </a:lnTo>
                <a:lnTo>
                  <a:pt x="10271" y="3999"/>
                </a:lnTo>
                <a:lnTo>
                  <a:pt x="10454" y="3816"/>
                </a:lnTo>
                <a:lnTo>
                  <a:pt x="10674" y="3632"/>
                </a:lnTo>
                <a:lnTo>
                  <a:pt x="10968" y="3375"/>
                </a:lnTo>
                <a:lnTo>
                  <a:pt x="11225" y="3119"/>
                </a:lnTo>
                <a:lnTo>
                  <a:pt x="11335" y="2972"/>
                </a:lnTo>
                <a:lnTo>
                  <a:pt x="11408" y="2825"/>
                </a:lnTo>
                <a:lnTo>
                  <a:pt x="11408" y="2642"/>
                </a:lnTo>
                <a:lnTo>
                  <a:pt x="11408" y="2422"/>
                </a:lnTo>
                <a:lnTo>
                  <a:pt x="11335" y="2275"/>
                </a:lnTo>
                <a:lnTo>
                  <a:pt x="11261" y="2165"/>
                </a:lnTo>
                <a:lnTo>
                  <a:pt x="11078" y="1871"/>
                </a:lnTo>
                <a:lnTo>
                  <a:pt x="10895" y="1578"/>
                </a:lnTo>
                <a:lnTo>
                  <a:pt x="10821" y="1431"/>
                </a:lnTo>
                <a:lnTo>
                  <a:pt x="10821" y="1284"/>
                </a:lnTo>
                <a:lnTo>
                  <a:pt x="10895" y="1248"/>
                </a:lnTo>
                <a:lnTo>
                  <a:pt x="11298" y="1138"/>
                </a:lnTo>
                <a:lnTo>
                  <a:pt x="11702" y="1028"/>
                </a:lnTo>
                <a:lnTo>
                  <a:pt x="12142" y="954"/>
                </a:lnTo>
                <a:lnTo>
                  <a:pt x="12582" y="918"/>
                </a:lnTo>
                <a:lnTo>
                  <a:pt x="12802" y="954"/>
                </a:lnTo>
                <a:lnTo>
                  <a:pt x="13022" y="1028"/>
                </a:lnTo>
                <a:lnTo>
                  <a:pt x="13205" y="1101"/>
                </a:lnTo>
                <a:lnTo>
                  <a:pt x="13352" y="1211"/>
                </a:lnTo>
                <a:lnTo>
                  <a:pt x="13499" y="1358"/>
                </a:lnTo>
                <a:lnTo>
                  <a:pt x="13609" y="1505"/>
                </a:lnTo>
                <a:lnTo>
                  <a:pt x="13829" y="1908"/>
                </a:lnTo>
                <a:lnTo>
                  <a:pt x="14012" y="2202"/>
                </a:lnTo>
                <a:lnTo>
                  <a:pt x="13866" y="2422"/>
                </a:lnTo>
                <a:lnTo>
                  <a:pt x="13682" y="2568"/>
                </a:lnTo>
                <a:lnTo>
                  <a:pt x="13499" y="2678"/>
                </a:lnTo>
                <a:lnTo>
                  <a:pt x="13279" y="2788"/>
                </a:lnTo>
                <a:lnTo>
                  <a:pt x="12839" y="2935"/>
                </a:lnTo>
                <a:lnTo>
                  <a:pt x="12362" y="3082"/>
                </a:lnTo>
                <a:lnTo>
                  <a:pt x="11995" y="3229"/>
                </a:lnTo>
                <a:lnTo>
                  <a:pt x="11518" y="3449"/>
                </a:lnTo>
                <a:lnTo>
                  <a:pt x="11298" y="3559"/>
                </a:lnTo>
                <a:lnTo>
                  <a:pt x="11151" y="3742"/>
                </a:lnTo>
                <a:lnTo>
                  <a:pt x="11041" y="3889"/>
                </a:lnTo>
                <a:lnTo>
                  <a:pt x="11005" y="3999"/>
                </a:lnTo>
                <a:lnTo>
                  <a:pt x="11005" y="4109"/>
                </a:lnTo>
                <a:lnTo>
                  <a:pt x="11005" y="4182"/>
                </a:lnTo>
                <a:lnTo>
                  <a:pt x="11041" y="4256"/>
                </a:lnTo>
                <a:lnTo>
                  <a:pt x="11115" y="4292"/>
                </a:lnTo>
                <a:lnTo>
                  <a:pt x="11335" y="4292"/>
                </a:lnTo>
                <a:lnTo>
                  <a:pt x="11371" y="4219"/>
                </a:lnTo>
                <a:lnTo>
                  <a:pt x="11408" y="4146"/>
                </a:lnTo>
                <a:lnTo>
                  <a:pt x="11445" y="4072"/>
                </a:lnTo>
                <a:lnTo>
                  <a:pt x="11555" y="3962"/>
                </a:lnTo>
                <a:lnTo>
                  <a:pt x="11775" y="3816"/>
                </a:lnTo>
                <a:lnTo>
                  <a:pt x="12068" y="3669"/>
                </a:lnTo>
                <a:lnTo>
                  <a:pt x="12288" y="3595"/>
                </a:lnTo>
                <a:lnTo>
                  <a:pt x="12802" y="3412"/>
                </a:lnTo>
                <a:lnTo>
                  <a:pt x="13279" y="3229"/>
                </a:lnTo>
                <a:lnTo>
                  <a:pt x="13572" y="3119"/>
                </a:lnTo>
                <a:lnTo>
                  <a:pt x="13866" y="2972"/>
                </a:lnTo>
                <a:lnTo>
                  <a:pt x="14086" y="2752"/>
                </a:lnTo>
                <a:lnTo>
                  <a:pt x="14159" y="2642"/>
                </a:lnTo>
                <a:lnTo>
                  <a:pt x="14233" y="2495"/>
                </a:lnTo>
                <a:lnTo>
                  <a:pt x="14306" y="2568"/>
                </a:lnTo>
                <a:lnTo>
                  <a:pt x="14489" y="2715"/>
                </a:lnTo>
                <a:lnTo>
                  <a:pt x="14673" y="2788"/>
                </a:lnTo>
                <a:lnTo>
                  <a:pt x="14893" y="2898"/>
                </a:lnTo>
                <a:lnTo>
                  <a:pt x="15076" y="3009"/>
                </a:lnTo>
                <a:lnTo>
                  <a:pt x="15296" y="3192"/>
                </a:lnTo>
                <a:lnTo>
                  <a:pt x="15480" y="3449"/>
                </a:lnTo>
                <a:lnTo>
                  <a:pt x="15626" y="3705"/>
                </a:lnTo>
                <a:lnTo>
                  <a:pt x="15700" y="3999"/>
                </a:lnTo>
                <a:lnTo>
                  <a:pt x="15480" y="4366"/>
                </a:lnTo>
                <a:lnTo>
                  <a:pt x="15370" y="4549"/>
                </a:lnTo>
                <a:lnTo>
                  <a:pt x="15186" y="4696"/>
                </a:lnTo>
                <a:lnTo>
                  <a:pt x="14966" y="4879"/>
                </a:lnTo>
                <a:lnTo>
                  <a:pt x="14709" y="5063"/>
                </a:lnTo>
                <a:lnTo>
                  <a:pt x="14416" y="5173"/>
                </a:lnTo>
                <a:lnTo>
                  <a:pt x="14123" y="5283"/>
                </a:lnTo>
                <a:lnTo>
                  <a:pt x="13572" y="5429"/>
                </a:lnTo>
                <a:lnTo>
                  <a:pt x="13022" y="5613"/>
                </a:lnTo>
                <a:lnTo>
                  <a:pt x="12765" y="5723"/>
                </a:lnTo>
                <a:lnTo>
                  <a:pt x="12509" y="5870"/>
                </a:lnTo>
                <a:lnTo>
                  <a:pt x="12288" y="6016"/>
                </a:lnTo>
                <a:lnTo>
                  <a:pt x="12105" y="6236"/>
                </a:lnTo>
                <a:lnTo>
                  <a:pt x="11958" y="6420"/>
                </a:lnTo>
                <a:lnTo>
                  <a:pt x="11922" y="6640"/>
                </a:lnTo>
                <a:lnTo>
                  <a:pt x="11922" y="6823"/>
                </a:lnTo>
                <a:lnTo>
                  <a:pt x="11958" y="7007"/>
                </a:lnTo>
                <a:lnTo>
                  <a:pt x="12032" y="7154"/>
                </a:lnTo>
                <a:lnTo>
                  <a:pt x="12178" y="7300"/>
                </a:lnTo>
                <a:lnTo>
                  <a:pt x="12325" y="7410"/>
                </a:lnTo>
                <a:lnTo>
                  <a:pt x="12545" y="7520"/>
                </a:lnTo>
                <a:lnTo>
                  <a:pt x="12765" y="7557"/>
                </a:lnTo>
                <a:lnTo>
                  <a:pt x="12985" y="7557"/>
                </a:lnTo>
                <a:lnTo>
                  <a:pt x="13205" y="7520"/>
                </a:lnTo>
                <a:lnTo>
                  <a:pt x="13426" y="7484"/>
                </a:lnTo>
                <a:lnTo>
                  <a:pt x="13682" y="7410"/>
                </a:lnTo>
                <a:lnTo>
                  <a:pt x="13976" y="7300"/>
                </a:lnTo>
                <a:lnTo>
                  <a:pt x="14196" y="7154"/>
                </a:lnTo>
                <a:lnTo>
                  <a:pt x="14306" y="7043"/>
                </a:lnTo>
                <a:lnTo>
                  <a:pt x="14343" y="6970"/>
                </a:lnTo>
                <a:lnTo>
                  <a:pt x="14379" y="6823"/>
                </a:lnTo>
                <a:lnTo>
                  <a:pt x="14343" y="6787"/>
                </a:lnTo>
                <a:lnTo>
                  <a:pt x="14269" y="6750"/>
                </a:lnTo>
                <a:lnTo>
                  <a:pt x="14086" y="6750"/>
                </a:lnTo>
                <a:lnTo>
                  <a:pt x="13902" y="6823"/>
                </a:lnTo>
                <a:lnTo>
                  <a:pt x="13536" y="6970"/>
                </a:lnTo>
                <a:lnTo>
                  <a:pt x="13316" y="7043"/>
                </a:lnTo>
                <a:lnTo>
                  <a:pt x="13095" y="7080"/>
                </a:lnTo>
                <a:lnTo>
                  <a:pt x="12655" y="7080"/>
                </a:lnTo>
                <a:lnTo>
                  <a:pt x="12509" y="7007"/>
                </a:lnTo>
                <a:lnTo>
                  <a:pt x="12435" y="6933"/>
                </a:lnTo>
                <a:lnTo>
                  <a:pt x="12362" y="6823"/>
                </a:lnTo>
                <a:lnTo>
                  <a:pt x="12362" y="6713"/>
                </a:lnTo>
                <a:lnTo>
                  <a:pt x="12398" y="6603"/>
                </a:lnTo>
                <a:lnTo>
                  <a:pt x="12472" y="6493"/>
                </a:lnTo>
                <a:lnTo>
                  <a:pt x="12655" y="6310"/>
                </a:lnTo>
                <a:lnTo>
                  <a:pt x="12875" y="6163"/>
                </a:lnTo>
                <a:lnTo>
                  <a:pt x="13132" y="6053"/>
                </a:lnTo>
                <a:lnTo>
                  <a:pt x="13609" y="5906"/>
                </a:lnTo>
                <a:lnTo>
                  <a:pt x="14453" y="5613"/>
                </a:lnTo>
                <a:lnTo>
                  <a:pt x="14893" y="5429"/>
                </a:lnTo>
                <a:lnTo>
                  <a:pt x="15076" y="5319"/>
                </a:lnTo>
                <a:lnTo>
                  <a:pt x="15260" y="5173"/>
                </a:lnTo>
                <a:lnTo>
                  <a:pt x="15516" y="4953"/>
                </a:lnTo>
                <a:lnTo>
                  <a:pt x="15736" y="4659"/>
                </a:lnTo>
                <a:lnTo>
                  <a:pt x="15736" y="4696"/>
                </a:lnTo>
                <a:lnTo>
                  <a:pt x="15700" y="4806"/>
                </a:lnTo>
                <a:lnTo>
                  <a:pt x="15773" y="4916"/>
                </a:lnTo>
                <a:lnTo>
                  <a:pt x="15847" y="4989"/>
                </a:lnTo>
                <a:lnTo>
                  <a:pt x="15957" y="5026"/>
                </a:lnTo>
                <a:lnTo>
                  <a:pt x="16103" y="5063"/>
                </a:lnTo>
                <a:lnTo>
                  <a:pt x="16177" y="5099"/>
                </a:lnTo>
                <a:lnTo>
                  <a:pt x="16250" y="5209"/>
                </a:lnTo>
                <a:lnTo>
                  <a:pt x="16323" y="5356"/>
                </a:lnTo>
                <a:lnTo>
                  <a:pt x="16140" y="5393"/>
                </a:lnTo>
                <a:lnTo>
                  <a:pt x="15920" y="5466"/>
                </a:lnTo>
                <a:lnTo>
                  <a:pt x="15553" y="5650"/>
                </a:lnTo>
                <a:lnTo>
                  <a:pt x="15003" y="5833"/>
                </a:lnTo>
                <a:lnTo>
                  <a:pt x="14783" y="5906"/>
                </a:lnTo>
                <a:lnTo>
                  <a:pt x="14709" y="5980"/>
                </a:lnTo>
                <a:lnTo>
                  <a:pt x="14636" y="6090"/>
                </a:lnTo>
                <a:lnTo>
                  <a:pt x="14599" y="6163"/>
                </a:lnTo>
                <a:lnTo>
                  <a:pt x="14673" y="6273"/>
                </a:lnTo>
                <a:lnTo>
                  <a:pt x="14783" y="6310"/>
                </a:lnTo>
                <a:lnTo>
                  <a:pt x="14893" y="6310"/>
                </a:lnTo>
                <a:lnTo>
                  <a:pt x="15150" y="6273"/>
                </a:lnTo>
                <a:lnTo>
                  <a:pt x="15406" y="6163"/>
                </a:lnTo>
                <a:lnTo>
                  <a:pt x="15626" y="6053"/>
                </a:lnTo>
                <a:lnTo>
                  <a:pt x="16030" y="5870"/>
                </a:lnTo>
                <a:lnTo>
                  <a:pt x="16213" y="5723"/>
                </a:lnTo>
                <a:lnTo>
                  <a:pt x="16397" y="5576"/>
                </a:lnTo>
                <a:lnTo>
                  <a:pt x="16397" y="5833"/>
                </a:lnTo>
                <a:lnTo>
                  <a:pt x="16397" y="6090"/>
                </a:lnTo>
                <a:lnTo>
                  <a:pt x="16397" y="6493"/>
                </a:lnTo>
                <a:lnTo>
                  <a:pt x="16397" y="6567"/>
                </a:lnTo>
                <a:lnTo>
                  <a:pt x="16323" y="6603"/>
                </a:lnTo>
                <a:lnTo>
                  <a:pt x="16177" y="6933"/>
                </a:lnTo>
                <a:lnTo>
                  <a:pt x="16067" y="7264"/>
                </a:lnTo>
                <a:lnTo>
                  <a:pt x="15076" y="7264"/>
                </a:lnTo>
                <a:lnTo>
                  <a:pt x="14783" y="7300"/>
                </a:lnTo>
                <a:lnTo>
                  <a:pt x="14526" y="7410"/>
                </a:lnTo>
                <a:lnTo>
                  <a:pt x="14343" y="7594"/>
                </a:lnTo>
                <a:lnTo>
                  <a:pt x="14196" y="7814"/>
                </a:lnTo>
                <a:lnTo>
                  <a:pt x="14086" y="8034"/>
                </a:lnTo>
                <a:lnTo>
                  <a:pt x="14049" y="8181"/>
                </a:lnTo>
                <a:lnTo>
                  <a:pt x="14012" y="8327"/>
                </a:lnTo>
                <a:lnTo>
                  <a:pt x="14049" y="8584"/>
                </a:lnTo>
                <a:lnTo>
                  <a:pt x="14159" y="8841"/>
                </a:lnTo>
                <a:lnTo>
                  <a:pt x="14306" y="9098"/>
                </a:lnTo>
                <a:lnTo>
                  <a:pt x="14489" y="9318"/>
                </a:lnTo>
                <a:lnTo>
                  <a:pt x="14673" y="9538"/>
                </a:lnTo>
                <a:lnTo>
                  <a:pt x="14856" y="9758"/>
                </a:lnTo>
                <a:lnTo>
                  <a:pt x="15003" y="9831"/>
                </a:lnTo>
                <a:lnTo>
                  <a:pt x="15150" y="9868"/>
                </a:lnTo>
                <a:lnTo>
                  <a:pt x="15223" y="9831"/>
                </a:lnTo>
                <a:lnTo>
                  <a:pt x="15260" y="9758"/>
                </a:lnTo>
                <a:lnTo>
                  <a:pt x="15260" y="9685"/>
                </a:lnTo>
                <a:lnTo>
                  <a:pt x="15260" y="9574"/>
                </a:lnTo>
                <a:lnTo>
                  <a:pt x="15150" y="9428"/>
                </a:lnTo>
                <a:lnTo>
                  <a:pt x="14893" y="9134"/>
                </a:lnTo>
                <a:lnTo>
                  <a:pt x="14709" y="8951"/>
                </a:lnTo>
                <a:lnTo>
                  <a:pt x="14563" y="8731"/>
                </a:lnTo>
                <a:lnTo>
                  <a:pt x="14489" y="8511"/>
                </a:lnTo>
                <a:lnTo>
                  <a:pt x="14453" y="8364"/>
                </a:lnTo>
                <a:lnTo>
                  <a:pt x="14453" y="8254"/>
                </a:lnTo>
                <a:lnTo>
                  <a:pt x="14489" y="8107"/>
                </a:lnTo>
                <a:lnTo>
                  <a:pt x="14563" y="7997"/>
                </a:lnTo>
                <a:lnTo>
                  <a:pt x="14673" y="7850"/>
                </a:lnTo>
                <a:lnTo>
                  <a:pt x="14893" y="7740"/>
                </a:lnTo>
                <a:lnTo>
                  <a:pt x="15113" y="7667"/>
                </a:lnTo>
                <a:lnTo>
                  <a:pt x="15333" y="7630"/>
                </a:lnTo>
                <a:lnTo>
                  <a:pt x="16103" y="7630"/>
                </a:lnTo>
                <a:lnTo>
                  <a:pt x="15993" y="7850"/>
                </a:lnTo>
                <a:lnTo>
                  <a:pt x="15957" y="7961"/>
                </a:lnTo>
                <a:lnTo>
                  <a:pt x="15993" y="8107"/>
                </a:lnTo>
                <a:lnTo>
                  <a:pt x="16030" y="8327"/>
                </a:lnTo>
                <a:lnTo>
                  <a:pt x="16030" y="8584"/>
                </a:lnTo>
                <a:lnTo>
                  <a:pt x="16030" y="8804"/>
                </a:lnTo>
                <a:lnTo>
                  <a:pt x="15993" y="9024"/>
                </a:lnTo>
                <a:lnTo>
                  <a:pt x="15920" y="8841"/>
                </a:lnTo>
                <a:lnTo>
                  <a:pt x="15847" y="8694"/>
                </a:lnTo>
                <a:lnTo>
                  <a:pt x="15736" y="8511"/>
                </a:lnTo>
                <a:lnTo>
                  <a:pt x="15590" y="8364"/>
                </a:lnTo>
                <a:lnTo>
                  <a:pt x="15516" y="8327"/>
                </a:lnTo>
                <a:lnTo>
                  <a:pt x="15370" y="8327"/>
                </a:lnTo>
                <a:lnTo>
                  <a:pt x="15296" y="8364"/>
                </a:lnTo>
                <a:lnTo>
                  <a:pt x="15260" y="8437"/>
                </a:lnTo>
                <a:lnTo>
                  <a:pt x="15260" y="8511"/>
                </a:lnTo>
                <a:lnTo>
                  <a:pt x="15260" y="8584"/>
                </a:lnTo>
                <a:lnTo>
                  <a:pt x="15296" y="8657"/>
                </a:lnTo>
                <a:lnTo>
                  <a:pt x="15480" y="8914"/>
                </a:lnTo>
                <a:lnTo>
                  <a:pt x="15590" y="9171"/>
                </a:lnTo>
                <a:lnTo>
                  <a:pt x="15626" y="9464"/>
                </a:lnTo>
                <a:lnTo>
                  <a:pt x="15590" y="9795"/>
                </a:lnTo>
                <a:lnTo>
                  <a:pt x="15590" y="9868"/>
                </a:lnTo>
                <a:lnTo>
                  <a:pt x="15626" y="9978"/>
                </a:lnTo>
                <a:lnTo>
                  <a:pt x="15370" y="10308"/>
                </a:lnTo>
                <a:lnTo>
                  <a:pt x="15040" y="10638"/>
                </a:lnTo>
                <a:lnTo>
                  <a:pt x="14893" y="10748"/>
                </a:lnTo>
                <a:lnTo>
                  <a:pt x="14673" y="10895"/>
                </a:lnTo>
                <a:lnTo>
                  <a:pt x="14269" y="11042"/>
                </a:lnTo>
                <a:lnTo>
                  <a:pt x="14306" y="10968"/>
                </a:lnTo>
                <a:lnTo>
                  <a:pt x="14343" y="10638"/>
                </a:lnTo>
                <a:lnTo>
                  <a:pt x="14306" y="10345"/>
                </a:lnTo>
                <a:lnTo>
                  <a:pt x="14233" y="10015"/>
                </a:lnTo>
                <a:lnTo>
                  <a:pt x="14086" y="9721"/>
                </a:lnTo>
                <a:lnTo>
                  <a:pt x="13902" y="9428"/>
                </a:lnTo>
                <a:lnTo>
                  <a:pt x="13682" y="9171"/>
                </a:lnTo>
                <a:lnTo>
                  <a:pt x="13499" y="9024"/>
                </a:lnTo>
                <a:lnTo>
                  <a:pt x="13426" y="8914"/>
                </a:lnTo>
                <a:lnTo>
                  <a:pt x="13352" y="8841"/>
                </a:lnTo>
                <a:lnTo>
                  <a:pt x="13169" y="8841"/>
                </a:lnTo>
                <a:lnTo>
                  <a:pt x="12839" y="8694"/>
                </a:lnTo>
                <a:lnTo>
                  <a:pt x="12875" y="8584"/>
                </a:lnTo>
                <a:lnTo>
                  <a:pt x="12875" y="8437"/>
                </a:lnTo>
                <a:lnTo>
                  <a:pt x="12875" y="8364"/>
                </a:lnTo>
                <a:lnTo>
                  <a:pt x="12839" y="8327"/>
                </a:lnTo>
                <a:lnTo>
                  <a:pt x="12765" y="8291"/>
                </a:lnTo>
                <a:lnTo>
                  <a:pt x="12655" y="8291"/>
                </a:lnTo>
                <a:lnTo>
                  <a:pt x="12582" y="8327"/>
                </a:lnTo>
                <a:lnTo>
                  <a:pt x="12545" y="8401"/>
                </a:lnTo>
                <a:lnTo>
                  <a:pt x="12472" y="8584"/>
                </a:lnTo>
                <a:lnTo>
                  <a:pt x="12252" y="8547"/>
                </a:lnTo>
                <a:lnTo>
                  <a:pt x="12032" y="8584"/>
                </a:lnTo>
                <a:lnTo>
                  <a:pt x="11812" y="8621"/>
                </a:lnTo>
                <a:lnTo>
                  <a:pt x="11628" y="8694"/>
                </a:lnTo>
                <a:lnTo>
                  <a:pt x="11555" y="8584"/>
                </a:lnTo>
                <a:lnTo>
                  <a:pt x="11445" y="8511"/>
                </a:lnTo>
                <a:lnTo>
                  <a:pt x="11261" y="8511"/>
                </a:lnTo>
                <a:lnTo>
                  <a:pt x="11188" y="8584"/>
                </a:lnTo>
                <a:lnTo>
                  <a:pt x="11115" y="8657"/>
                </a:lnTo>
                <a:lnTo>
                  <a:pt x="11041" y="8731"/>
                </a:lnTo>
                <a:lnTo>
                  <a:pt x="10895" y="8914"/>
                </a:lnTo>
                <a:lnTo>
                  <a:pt x="10748" y="9061"/>
                </a:lnTo>
                <a:lnTo>
                  <a:pt x="10454" y="9208"/>
                </a:lnTo>
                <a:lnTo>
                  <a:pt x="10124" y="9318"/>
                </a:lnTo>
                <a:lnTo>
                  <a:pt x="9794" y="9391"/>
                </a:lnTo>
                <a:lnTo>
                  <a:pt x="9464" y="9428"/>
                </a:lnTo>
                <a:lnTo>
                  <a:pt x="8767" y="9428"/>
                </a:lnTo>
                <a:lnTo>
                  <a:pt x="8327" y="9354"/>
                </a:lnTo>
                <a:lnTo>
                  <a:pt x="8180" y="9318"/>
                </a:lnTo>
                <a:lnTo>
                  <a:pt x="8143" y="9318"/>
                </a:lnTo>
                <a:lnTo>
                  <a:pt x="8143" y="9281"/>
                </a:lnTo>
                <a:lnTo>
                  <a:pt x="8143" y="9134"/>
                </a:lnTo>
                <a:lnTo>
                  <a:pt x="8033" y="9024"/>
                </a:lnTo>
                <a:lnTo>
                  <a:pt x="8290" y="8621"/>
                </a:lnTo>
                <a:lnTo>
                  <a:pt x="8547" y="8181"/>
                </a:lnTo>
                <a:lnTo>
                  <a:pt x="8767" y="7924"/>
                </a:lnTo>
                <a:lnTo>
                  <a:pt x="8987" y="7630"/>
                </a:lnTo>
                <a:lnTo>
                  <a:pt x="9244" y="7410"/>
                </a:lnTo>
                <a:lnTo>
                  <a:pt x="9501" y="7154"/>
                </a:lnTo>
                <a:lnTo>
                  <a:pt x="9794" y="6970"/>
                </a:lnTo>
                <a:lnTo>
                  <a:pt x="10088" y="6787"/>
                </a:lnTo>
                <a:lnTo>
                  <a:pt x="10234" y="6713"/>
                </a:lnTo>
                <a:lnTo>
                  <a:pt x="10418" y="6713"/>
                </a:lnTo>
                <a:lnTo>
                  <a:pt x="10491" y="6750"/>
                </a:lnTo>
                <a:lnTo>
                  <a:pt x="10528" y="6823"/>
                </a:lnTo>
                <a:lnTo>
                  <a:pt x="10528" y="6897"/>
                </a:lnTo>
                <a:lnTo>
                  <a:pt x="10528" y="7043"/>
                </a:lnTo>
                <a:lnTo>
                  <a:pt x="10454" y="7154"/>
                </a:lnTo>
                <a:lnTo>
                  <a:pt x="10308" y="7374"/>
                </a:lnTo>
                <a:lnTo>
                  <a:pt x="10051" y="7667"/>
                </a:lnTo>
                <a:lnTo>
                  <a:pt x="9757" y="7961"/>
                </a:lnTo>
                <a:lnTo>
                  <a:pt x="9501" y="8291"/>
                </a:lnTo>
                <a:lnTo>
                  <a:pt x="9281" y="8657"/>
                </a:lnTo>
                <a:lnTo>
                  <a:pt x="9281" y="8731"/>
                </a:lnTo>
                <a:lnTo>
                  <a:pt x="9317" y="8841"/>
                </a:lnTo>
                <a:lnTo>
                  <a:pt x="9391" y="8878"/>
                </a:lnTo>
                <a:lnTo>
                  <a:pt x="9501" y="8878"/>
                </a:lnTo>
                <a:lnTo>
                  <a:pt x="9721" y="8694"/>
                </a:lnTo>
                <a:lnTo>
                  <a:pt x="9941" y="8474"/>
                </a:lnTo>
                <a:lnTo>
                  <a:pt x="10271" y="7997"/>
                </a:lnTo>
                <a:lnTo>
                  <a:pt x="10601" y="7630"/>
                </a:lnTo>
                <a:lnTo>
                  <a:pt x="10748" y="7447"/>
                </a:lnTo>
                <a:lnTo>
                  <a:pt x="10858" y="7227"/>
                </a:lnTo>
                <a:lnTo>
                  <a:pt x="10895" y="7043"/>
                </a:lnTo>
                <a:lnTo>
                  <a:pt x="10895" y="6860"/>
                </a:lnTo>
                <a:lnTo>
                  <a:pt x="10858" y="6677"/>
                </a:lnTo>
                <a:lnTo>
                  <a:pt x="10784" y="6530"/>
                </a:lnTo>
                <a:lnTo>
                  <a:pt x="10674" y="6383"/>
                </a:lnTo>
                <a:lnTo>
                  <a:pt x="10491" y="6310"/>
                </a:lnTo>
                <a:lnTo>
                  <a:pt x="10344" y="6310"/>
                </a:lnTo>
                <a:lnTo>
                  <a:pt x="10124" y="6347"/>
                </a:lnTo>
                <a:lnTo>
                  <a:pt x="9904" y="6420"/>
                </a:lnTo>
                <a:lnTo>
                  <a:pt x="9684" y="6567"/>
                </a:lnTo>
                <a:lnTo>
                  <a:pt x="9281" y="6860"/>
                </a:lnTo>
                <a:lnTo>
                  <a:pt x="8914" y="7190"/>
                </a:lnTo>
                <a:lnTo>
                  <a:pt x="8584" y="7557"/>
                </a:lnTo>
                <a:lnTo>
                  <a:pt x="8290" y="7887"/>
                </a:lnTo>
                <a:lnTo>
                  <a:pt x="8033" y="8254"/>
                </a:lnTo>
                <a:lnTo>
                  <a:pt x="7850" y="8657"/>
                </a:lnTo>
                <a:lnTo>
                  <a:pt x="7777" y="8878"/>
                </a:lnTo>
                <a:lnTo>
                  <a:pt x="7740" y="9098"/>
                </a:lnTo>
                <a:lnTo>
                  <a:pt x="7703" y="9098"/>
                </a:lnTo>
                <a:lnTo>
                  <a:pt x="7667" y="9171"/>
                </a:lnTo>
                <a:lnTo>
                  <a:pt x="7556" y="9208"/>
                </a:lnTo>
                <a:lnTo>
                  <a:pt x="7300" y="9208"/>
                </a:lnTo>
                <a:lnTo>
                  <a:pt x="6823" y="9098"/>
                </a:lnTo>
                <a:lnTo>
                  <a:pt x="6236" y="9098"/>
                </a:lnTo>
                <a:lnTo>
                  <a:pt x="5686" y="9171"/>
                </a:lnTo>
                <a:lnTo>
                  <a:pt x="5612" y="9171"/>
                </a:lnTo>
                <a:lnTo>
                  <a:pt x="5612" y="8988"/>
                </a:lnTo>
                <a:lnTo>
                  <a:pt x="5612" y="8804"/>
                </a:lnTo>
                <a:lnTo>
                  <a:pt x="5686" y="8657"/>
                </a:lnTo>
                <a:lnTo>
                  <a:pt x="5759" y="8511"/>
                </a:lnTo>
                <a:lnTo>
                  <a:pt x="5869" y="8364"/>
                </a:lnTo>
                <a:lnTo>
                  <a:pt x="6016" y="8291"/>
                </a:lnTo>
                <a:lnTo>
                  <a:pt x="6163" y="8181"/>
                </a:lnTo>
                <a:lnTo>
                  <a:pt x="6383" y="8144"/>
                </a:lnTo>
                <a:lnTo>
                  <a:pt x="6749" y="8034"/>
                </a:lnTo>
                <a:lnTo>
                  <a:pt x="7080" y="7924"/>
                </a:lnTo>
                <a:lnTo>
                  <a:pt x="7410" y="7777"/>
                </a:lnTo>
                <a:lnTo>
                  <a:pt x="7703" y="7594"/>
                </a:lnTo>
                <a:lnTo>
                  <a:pt x="7960" y="7374"/>
                </a:lnTo>
                <a:lnTo>
                  <a:pt x="8217" y="7154"/>
                </a:lnTo>
                <a:lnTo>
                  <a:pt x="8437" y="6897"/>
                </a:lnTo>
                <a:lnTo>
                  <a:pt x="8620" y="6603"/>
                </a:lnTo>
                <a:lnTo>
                  <a:pt x="8767" y="6383"/>
                </a:lnTo>
                <a:lnTo>
                  <a:pt x="8914" y="6090"/>
                </a:lnTo>
                <a:lnTo>
                  <a:pt x="8950" y="5943"/>
                </a:lnTo>
                <a:lnTo>
                  <a:pt x="8987" y="5796"/>
                </a:lnTo>
                <a:lnTo>
                  <a:pt x="8950" y="5650"/>
                </a:lnTo>
                <a:lnTo>
                  <a:pt x="8914" y="5540"/>
                </a:lnTo>
                <a:lnTo>
                  <a:pt x="8804" y="5540"/>
                </a:lnTo>
                <a:lnTo>
                  <a:pt x="8694" y="5576"/>
                </a:lnTo>
                <a:lnTo>
                  <a:pt x="8620" y="5686"/>
                </a:lnTo>
                <a:lnTo>
                  <a:pt x="8510" y="5943"/>
                </a:lnTo>
                <a:lnTo>
                  <a:pt x="8327" y="6310"/>
                </a:lnTo>
                <a:lnTo>
                  <a:pt x="8107" y="6677"/>
                </a:lnTo>
                <a:lnTo>
                  <a:pt x="7813" y="7007"/>
                </a:lnTo>
                <a:lnTo>
                  <a:pt x="7483" y="7264"/>
                </a:lnTo>
                <a:lnTo>
                  <a:pt x="7116" y="7484"/>
                </a:lnTo>
                <a:lnTo>
                  <a:pt x="6713" y="7667"/>
                </a:lnTo>
                <a:lnTo>
                  <a:pt x="6346" y="7777"/>
                </a:lnTo>
                <a:lnTo>
                  <a:pt x="6016" y="7887"/>
                </a:lnTo>
                <a:lnTo>
                  <a:pt x="5832" y="7924"/>
                </a:lnTo>
                <a:lnTo>
                  <a:pt x="5686" y="8034"/>
                </a:lnTo>
                <a:lnTo>
                  <a:pt x="5539" y="8144"/>
                </a:lnTo>
                <a:lnTo>
                  <a:pt x="5429" y="8291"/>
                </a:lnTo>
                <a:lnTo>
                  <a:pt x="5282" y="8511"/>
                </a:lnTo>
                <a:lnTo>
                  <a:pt x="5209" y="8768"/>
                </a:lnTo>
                <a:lnTo>
                  <a:pt x="5209" y="9024"/>
                </a:lnTo>
                <a:lnTo>
                  <a:pt x="5282" y="9281"/>
                </a:lnTo>
                <a:lnTo>
                  <a:pt x="4915" y="9391"/>
                </a:lnTo>
                <a:lnTo>
                  <a:pt x="4512" y="9501"/>
                </a:lnTo>
                <a:lnTo>
                  <a:pt x="4365" y="9501"/>
                </a:lnTo>
                <a:lnTo>
                  <a:pt x="4218" y="9464"/>
                </a:lnTo>
                <a:lnTo>
                  <a:pt x="4072" y="9428"/>
                </a:lnTo>
                <a:lnTo>
                  <a:pt x="3962" y="9354"/>
                </a:lnTo>
                <a:lnTo>
                  <a:pt x="3852" y="9244"/>
                </a:lnTo>
                <a:lnTo>
                  <a:pt x="3778" y="9134"/>
                </a:lnTo>
                <a:lnTo>
                  <a:pt x="3742" y="9024"/>
                </a:lnTo>
                <a:lnTo>
                  <a:pt x="3778" y="8841"/>
                </a:lnTo>
                <a:lnTo>
                  <a:pt x="3815" y="8768"/>
                </a:lnTo>
                <a:lnTo>
                  <a:pt x="3778" y="8694"/>
                </a:lnTo>
                <a:lnTo>
                  <a:pt x="3888" y="8547"/>
                </a:lnTo>
                <a:lnTo>
                  <a:pt x="3962" y="8401"/>
                </a:lnTo>
                <a:lnTo>
                  <a:pt x="4108" y="8107"/>
                </a:lnTo>
                <a:lnTo>
                  <a:pt x="4255" y="7850"/>
                </a:lnTo>
                <a:lnTo>
                  <a:pt x="4439" y="7520"/>
                </a:lnTo>
                <a:lnTo>
                  <a:pt x="4475" y="7374"/>
                </a:lnTo>
                <a:lnTo>
                  <a:pt x="4512" y="7227"/>
                </a:lnTo>
                <a:lnTo>
                  <a:pt x="4475" y="7043"/>
                </a:lnTo>
                <a:lnTo>
                  <a:pt x="4439" y="6897"/>
                </a:lnTo>
                <a:lnTo>
                  <a:pt x="4328" y="6823"/>
                </a:lnTo>
                <a:lnTo>
                  <a:pt x="4218" y="6750"/>
                </a:lnTo>
                <a:lnTo>
                  <a:pt x="4108" y="6713"/>
                </a:lnTo>
                <a:lnTo>
                  <a:pt x="3962" y="6713"/>
                </a:lnTo>
                <a:lnTo>
                  <a:pt x="3705" y="6750"/>
                </a:lnTo>
                <a:lnTo>
                  <a:pt x="3485" y="6823"/>
                </a:lnTo>
                <a:lnTo>
                  <a:pt x="3191" y="7007"/>
                </a:lnTo>
                <a:lnTo>
                  <a:pt x="2935" y="7227"/>
                </a:lnTo>
                <a:lnTo>
                  <a:pt x="2751" y="7447"/>
                </a:lnTo>
                <a:lnTo>
                  <a:pt x="2568" y="7667"/>
                </a:lnTo>
                <a:lnTo>
                  <a:pt x="2494" y="7667"/>
                </a:lnTo>
                <a:lnTo>
                  <a:pt x="2421" y="7704"/>
                </a:lnTo>
                <a:lnTo>
                  <a:pt x="2348" y="7850"/>
                </a:lnTo>
                <a:lnTo>
                  <a:pt x="2348" y="7887"/>
                </a:lnTo>
                <a:lnTo>
                  <a:pt x="2348" y="7961"/>
                </a:lnTo>
                <a:lnTo>
                  <a:pt x="2384" y="8034"/>
                </a:lnTo>
                <a:lnTo>
                  <a:pt x="2458" y="8071"/>
                </a:lnTo>
                <a:lnTo>
                  <a:pt x="2568" y="8107"/>
                </a:lnTo>
                <a:lnTo>
                  <a:pt x="2678" y="8107"/>
                </a:lnTo>
                <a:lnTo>
                  <a:pt x="2788" y="8071"/>
                </a:lnTo>
                <a:lnTo>
                  <a:pt x="2861" y="7997"/>
                </a:lnTo>
                <a:lnTo>
                  <a:pt x="3191" y="7630"/>
                </a:lnTo>
                <a:lnTo>
                  <a:pt x="3338" y="7447"/>
                </a:lnTo>
                <a:lnTo>
                  <a:pt x="3521" y="7300"/>
                </a:lnTo>
                <a:lnTo>
                  <a:pt x="3742" y="7227"/>
                </a:lnTo>
                <a:lnTo>
                  <a:pt x="3962" y="7154"/>
                </a:lnTo>
                <a:lnTo>
                  <a:pt x="4035" y="7154"/>
                </a:lnTo>
                <a:lnTo>
                  <a:pt x="4035" y="7190"/>
                </a:lnTo>
                <a:lnTo>
                  <a:pt x="4035" y="7300"/>
                </a:lnTo>
                <a:lnTo>
                  <a:pt x="3925" y="7557"/>
                </a:lnTo>
                <a:lnTo>
                  <a:pt x="3668" y="8034"/>
                </a:lnTo>
                <a:lnTo>
                  <a:pt x="3558" y="8327"/>
                </a:lnTo>
                <a:lnTo>
                  <a:pt x="3485" y="8474"/>
                </a:lnTo>
                <a:lnTo>
                  <a:pt x="3411" y="8547"/>
                </a:lnTo>
                <a:lnTo>
                  <a:pt x="3301" y="8621"/>
                </a:lnTo>
                <a:lnTo>
                  <a:pt x="3301" y="8657"/>
                </a:lnTo>
                <a:lnTo>
                  <a:pt x="3265" y="8694"/>
                </a:lnTo>
                <a:lnTo>
                  <a:pt x="3118" y="8804"/>
                </a:lnTo>
                <a:lnTo>
                  <a:pt x="2935" y="8841"/>
                </a:lnTo>
                <a:lnTo>
                  <a:pt x="2751" y="8878"/>
                </a:lnTo>
                <a:lnTo>
                  <a:pt x="2531" y="8878"/>
                </a:lnTo>
                <a:lnTo>
                  <a:pt x="2348" y="8841"/>
                </a:lnTo>
                <a:lnTo>
                  <a:pt x="2164" y="8768"/>
                </a:lnTo>
                <a:lnTo>
                  <a:pt x="2018" y="8694"/>
                </a:lnTo>
                <a:lnTo>
                  <a:pt x="1871" y="8584"/>
                </a:lnTo>
                <a:lnTo>
                  <a:pt x="1724" y="8437"/>
                </a:lnTo>
                <a:lnTo>
                  <a:pt x="1651" y="8291"/>
                </a:lnTo>
                <a:lnTo>
                  <a:pt x="1577" y="8144"/>
                </a:lnTo>
                <a:lnTo>
                  <a:pt x="1504" y="7961"/>
                </a:lnTo>
                <a:lnTo>
                  <a:pt x="1504" y="7777"/>
                </a:lnTo>
                <a:lnTo>
                  <a:pt x="1504" y="7594"/>
                </a:lnTo>
                <a:lnTo>
                  <a:pt x="1504" y="7447"/>
                </a:lnTo>
                <a:lnTo>
                  <a:pt x="1577" y="7264"/>
                </a:lnTo>
                <a:lnTo>
                  <a:pt x="1614" y="7154"/>
                </a:lnTo>
                <a:lnTo>
                  <a:pt x="1651" y="7043"/>
                </a:lnTo>
                <a:lnTo>
                  <a:pt x="1614" y="6970"/>
                </a:lnTo>
                <a:lnTo>
                  <a:pt x="1687" y="6970"/>
                </a:lnTo>
                <a:lnTo>
                  <a:pt x="1944" y="6860"/>
                </a:lnTo>
                <a:lnTo>
                  <a:pt x="2201" y="6787"/>
                </a:lnTo>
                <a:lnTo>
                  <a:pt x="2788" y="6493"/>
                </a:lnTo>
                <a:lnTo>
                  <a:pt x="3375" y="6163"/>
                </a:lnTo>
                <a:lnTo>
                  <a:pt x="3815" y="5870"/>
                </a:lnTo>
                <a:lnTo>
                  <a:pt x="3998" y="5686"/>
                </a:lnTo>
                <a:lnTo>
                  <a:pt x="4145" y="5503"/>
                </a:lnTo>
                <a:lnTo>
                  <a:pt x="4292" y="5283"/>
                </a:lnTo>
                <a:lnTo>
                  <a:pt x="4402" y="5099"/>
                </a:lnTo>
                <a:lnTo>
                  <a:pt x="4475" y="4843"/>
                </a:lnTo>
                <a:lnTo>
                  <a:pt x="4512" y="4586"/>
                </a:lnTo>
                <a:lnTo>
                  <a:pt x="4512" y="4402"/>
                </a:lnTo>
                <a:lnTo>
                  <a:pt x="4475" y="4182"/>
                </a:lnTo>
                <a:lnTo>
                  <a:pt x="4365" y="3999"/>
                </a:lnTo>
                <a:lnTo>
                  <a:pt x="4292" y="3926"/>
                </a:lnTo>
                <a:lnTo>
                  <a:pt x="4218" y="3889"/>
                </a:lnTo>
                <a:lnTo>
                  <a:pt x="3962" y="3816"/>
                </a:lnTo>
                <a:lnTo>
                  <a:pt x="3742" y="3779"/>
                </a:lnTo>
                <a:lnTo>
                  <a:pt x="3485" y="3816"/>
                </a:lnTo>
                <a:lnTo>
                  <a:pt x="3228" y="3852"/>
                </a:lnTo>
                <a:lnTo>
                  <a:pt x="2935" y="3962"/>
                </a:lnTo>
                <a:lnTo>
                  <a:pt x="2678" y="4072"/>
                </a:lnTo>
                <a:lnTo>
                  <a:pt x="2164" y="4366"/>
                </a:lnTo>
                <a:lnTo>
                  <a:pt x="1504" y="4733"/>
                </a:lnTo>
                <a:lnTo>
                  <a:pt x="1211" y="4916"/>
                </a:lnTo>
                <a:lnTo>
                  <a:pt x="917" y="5099"/>
                </a:lnTo>
                <a:lnTo>
                  <a:pt x="844" y="5173"/>
                </a:lnTo>
                <a:lnTo>
                  <a:pt x="807" y="5246"/>
                </a:lnTo>
                <a:lnTo>
                  <a:pt x="807" y="5319"/>
                </a:lnTo>
                <a:lnTo>
                  <a:pt x="844" y="5356"/>
                </a:lnTo>
                <a:lnTo>
                  <a:pt x="880" y="5429"/>
                </a:lnTo>
                <a:lnTo>
                  <a:pt x="954" y="5466"/>
                </a:lnTo>
                <a:lnTo>
                  <a:pt x="1101" y="5466"/>
                </a:lnTo>
                <a:lnTo>
                  <a:pt x="1541" y="5246"/>
                </a:lnTo>
                <a:lnTo>
                  <a:pt x="1944" y="4989"/>
                </a:lnTo>
                <a:lnTo>
                  <a:pt x="2788" y="4512"/>
                </a:lnTo>
                <a:lnTo>
                  <a:pt x="3191" y="4329"/>
                </a:lnTo>
                <a:lnTo>
                  <a:pt x="3375" y="4256"/>
                </a:lnTo>
                <a:lnTo>
                  <a:pt x="3595" y="4219"/>
                </a:lnTo>
                <a:lnTo>
                  <a:pt x="3742" y="4182"/>
                </a:lnTo>
                <a:lnTo>
                  <a:pt x="3852" y="4219"/>
                </a:lnTo>
                <a:lnTo>
                  <a:pt x="3998" y="4256"/>
                </a:lnTo>
                <a:lnTo>
                  <a:pt x="4035" y="4292"/>
                </a:lnTo>
                <a:lnTo>
                  <a:pt x="4072" y="4366"/>
                </a:lnTo>
                <a:lnTo>
                  <a:pt x="4108" y="4476"/>
                </a:lnTo>
                <a:lnTo>
                  <a:pt x="4108" y="4586"/>
                </a:lnTo>
                <a:lnTo>
                  <a:pt x="4072" y="4843"/>
                </a:lnTo>
                <a:lnTo>
                  <a:pt x="3998" y="5026"/>
                </a:lnTo>
                <a:lnTo>
                  <a:pt x="3852" y="5246"/>
                </a:lnTo>
                <a:lnTo>
                  <a:pt x="3705" y="5393"/>
                </a:lnTo>
                <a:lnTo>
                  <a:pt x="3558" y="5576"/>
                </a:lnTo>
                <a:lnTo>
                  <a:pt x="3155" y="5833"/>
                </a:lnTo>
                <a:lnTo>
                  <a:pt x="2788" y="6053"/>
                </a:lnTo>
                <a:lnTo>
                  <a:pt x="2348" y="6310"/>
                </a:lnTo>
                <a:lnTo>
                  <a:pt x="1908" y="6530"/>
                </a:lnTo>
                <a:lnTo>
                  <a:pt x="1467" y="6750"/>
                </a:lnTo>
                <a:lnTo>
                  <a:pt x="1321" y="6823"/>
                </a:lnTo>
                <a:lnTo>
                  <a:pt x="1247" y="6860"/>
                </a:lnTo>
                <a:lnTo>
                  <a:pt x="1211" y="6933"/>
                </a:lnTo>
                <a:lnTo>
                  <a:pt x="1174" y="6933"/>
                </a:lnTo>
                <a:lnTo>
                  <a:pt x="1064" y="6860"/>
                </a:lnTo>
                <a:lnTo>
                  <a:pt x="880" y="6713"/>
                </a:lnTo>
                <a:lnTo>
                  <a:pt x="697" y="6457"/>
                </a:lnTo>
                <a:lnTo>
                  <a:pt x="587" y="6273"/>
                </a:lnTo>
                <a:lnTo>
                  <a:pt x="514" y="6053"/>
                </a:lnTo>
                <a:lnTo>
                  <a:pt x="477" y="5833"/>
                </a:lnTo>
                <a:lnTo>
                  <a:pt x="477" y="5613"/>
                </a:lnTo>
                <a:lnTo>
                  <a:pt x="477" y="5356"/>
                </a:lnTo>
                <a:lnTo>
                  <a:pt x="550" y="5136"/>
                </a:lnTo>
                <a:lnTo>
                  <a:pt x="660" y="4879"/>
                </a:lnTo>
                <a:lnTo>
                  <a:pt x="770" y="4659"/>
                </a:lnTo>
                <a:lnTo>
                  <a:pt x="917" y="4476"/>
                </a:lnTo>
                <a:lnTo>
                  <a:pt x="1101" y="4292"/>
                </a:lnTo>
                <a:lnTo>
                  <a:pt x="1504" y="3962"/>
                </a:lnTo>
                <a:lnTo>
                  <a:pt x="1908" y="3705"/>
                </a:lnTo>
                <a:lnTo>
                  <a:pt x="2384" y="3485"/>
                </a:lnTo>
                <a:lnTo>
                  <a:pt x="2458" y="3412"/>
                </a:lnTo>
                <a:lnTo>
                  <a:pt x="2494" y="3302"/>
                </a:lnTo>
                <a:lnTo>
                  <a:pt x="2568" y="3119"/>
                </a:lnTo>
                <a:lnTo>
                  <a:pt x="2715" y="2898"/>
                </a:lnTo>
                <a:lnTo>
                  <a:pt x="2898" y="2715"/>
                </a:lnTo>
                <a:lnTo>
                  <a:pt x="3045" y="2532"/>
                </a:lnTo>
                <a:lnTo>
                  <a:pt x="3228" y="2385"/>
                </a:lnTo>
                <a:lnTo>
                  <a:pt x="3448" y="2238"/>
                </a:lnTo>
                <a:lnTo>
                  <a:pt x="3632" y="2128"/>
                </a:lnTo>
                <a:lnTo>
                  <a:pt x="3852" y="2055"/>
                </a:lnTo>
                <a:lnTo>
                  <a:pt x="4108" y="1981"/>
                </a:lnTo>
                <a:lnTo>
                  <a:pt x="4328" y="1945"/>
                </a:lnTo>
                <a:lnTo>
                  <a:pt x="4549" y="1908"/>
                </a:lnTo>
                <a:lnTo>
                  <a:pt x="4695" y="2055"/>
                </a:lnTo>
                <a:lnTo>
                  <a:pt x="4879" y="2165"/>
                </a:lnTo>
                <a:lnTo>
                  <a:pt x="5135" y="2348"/>
                </a:lnTo>
                <a:lnTo>
                  <a:pt x="5356" y="2568"/>
                </a:lnTo>
                <a:lnTo>
                  <a:pt x="5466" y="2715"/>
                </a:lnTo>
                <a:lnTo>
                  <a:pt x="5539" y="2898"/>
                </a:lnTo>
                <a:lnTo>
                  <a:pt x="5649" y="3229"/>
                </a:lnTo>
                <a:lnTo>
                  <a:pt x="5722" y="3559"/>
                </a:lnTo>
                <a:lnTo>
                  <a:pt x="5686" y="3926"/>
                </a:lnTo>
                <a:lnTo>
                  <a:pt x="5612" y="4256"/>
                </a:lnTo>
                <a:lnTo>
                  <a:pt x="5466" y="4549"/>
                </a:lnTo>
                <a:lnTo>
                  <a:pt x="5062" y="5063"/>
                </a:lnTo>
                <a:lnTo>
                  <a:pt x="4879" y="5319"/>
                </a:lnTo>
                <a:lnTo>
                  <a:pt x="4732" y="5613"/>
                </a:lnTo>
                <a:lnTo>
                  <a:pt x="4659" y="5943"/>
                </a:lnTo>
                <a:lnTo>
                  <a:pt x="4659" y="6090"/>
                </a:lnTo>
                <a:lnTo>
                  <a:pt x="4659" y="6273"/>
                </a:lnTo>
                <a:lnTo>
                  <a:pt x="4695" y="6420"/>
                </a:lnTo>
                <a:lnTo>
                  <a:pt x="4769" y="6567"/>
                </a:lnTo>
                <a:lnTo>
                  <a:pt x="4805" y="6677"/>
                </a:lnTo>
                <a:lnTo>
                  <a:pt x="4915" y="6787"/>
                </a:lnTo>
                <a:lnTo>
                  <a:pt x="5135" y="6933"/>
                </a:lnTo>
                <a:lnTo>
                  <a:pt x="5392" y="7007"/>
                </a:lnTo>
                <a:lnTo>
                  <a:pt x="5649" y="7043"/>
                </a:lnTo>
                <a:lnTo>
                  <a:pt x="5942" y="7007"/>
                </a:lnTo>
                <a:lnTo>
                  <a:pt x="6199" y="6933"/>
                </a:lnTo>
                <a:lnTo>
                  <a:pt x="6456" y="6823"/>
                </a:lnTo>
                <a:lnTo>
                  <a:pt x="6676" y="6677"/>
                </a:lnTo>
                <a:lnTo>
                  <a:pt x="6896" y="6457"/>
                </a:lnTo>
                <a:lnTo>
                  <a:pt x="7043" y="6200"/>
                </a:lnTo>
                <a:lnTo>
                  <a:pt x="7226" y="5980"/>
                </a:lnTo>
                <a:lnTo>
                  <a:pt x="7667" y="5246"/>
                </a:lnTo>
                <a:lnTo>
                  <a:pt x="7887" y="4879"/>
                </a:lnTo>
                <a:lnTo>
                  <a:pt x="8107" y="4476"/>
                </a:lnTo>
                <a:lnTo>
                  <a:pt x="8143" y="4402"/>
                </a:lnTo>
                <a:lnTo>
                  <a:pt x="8107" y="4329"/>
                </a:lnTo>
                <a:lnTo>
                  <a:pt x="8070" y="4256"/>
                </a:lnTo>
                <a:lnTo>
                  <a:pt x="8033" y="4182"/>
                </a:lnTo>
                <a:lnTo>
                  <a:pt x="7777" y="4182"/>
                </a:lnTo>
                <a:lnTo>
                  <a:pt x="7703" y="4256"/>
                </a:lnTo>
                <a:lnTo>
                  <a:pt x="7520" y="4586"/>
                </a:lnTo>
                <a:lnTo>
                  <a:pt x="7300" y="4879"/>
                </a:lnTo>
                <a:lnTo>
                  <a:pt x="6933" y="5540"/>
                </a:lnTo>
                <a:lnTo>
                  <a:pt x="6749" y="5796"/>
                </a:lnTo>
                <a:lnTo>
                  <a:pt x="6566" y="6053"/>
                </a:lnTo>
                <a:lnTo>
                  <a:pt x="6383" y="6273"/>
                </a:lnTo>
                <a:lnTo>
                  <a:pt x="6126" y="6493"/>
                </a:lnTo>
                <a:lnTo>
                  <a:pt x="5942" y="6567"/>
                </a:lnTo>
                <a:lnTo>
                  <a:pt x="5796" y="6603"/>
                </a:lnTo>
                <a:lnTo>
                  <a:pt x="5612" y="6567"/>
                </a:lnTo>
                <a:lnTo>
                  <a:pt x="5466" y="6530"/>
                </a:lnTo>
                <a:lnTo>
                  <a:pt x="5319" y="6457"/>
                </a:lnTo>
                <a:lnTo>
                  <a:pt x="5209" y="6347"/>
                </a:lnTo>
                <a:lnTo>
                  <a:pt x="5135" y="6200"/>
                </a:lnTo>
                <a:lnTo>
                  <a:pt x="5099" y="6016"/>
                </a:lnTo>
                <a:lnTo>
                  <a:pt x="5135" y="5833"/>
                </a:lnTo>
                <a:lnTo>
                  <a:pt x="5172" y="5686"/>
                </a:lnTo>
                <a:lnTo>
                  <a:pt x="5356" y="5393"/>
                </a:lnTo>
                <a:lnTo>
                  <a:pt x="5759" y="4879"/>
                </a:lnTo>
                <a:lnTo>
                  <a:pt x="5906" y="4659"/>
                </a:lnTo>
                <a:lnTo>
                  <a:pt x="6016" y="4402"/>
                </a:lnTo>
                <a:lnTo>
                  <a:pt x="6126" y="4146"/>
                </a:lnTo>
                <a:lnTo>
                  <a:pt x="6163" y="3889"/>
                </a:lnTo>
                <a:lnTo>
                  <a:pt x="6163" y="3632"/>
                </a:lnTo>
                <a:lnTo>
                  <a:pt x="6163" y="3339"/>
                </a:lnTo>
                <a:lnTo>
                  <a:pt x="6089" y="3082"/>
                </a:lnTo>
                <a:lnTo>
                  <a:pt x="6016" y="2825"/>
                </a:lnTo>
                <a:lnTo>
                  <a:pt x="5832" y="2532"/>
                </a:lnTo>
                <a:lnTo>
                  <a:pt x="5576" y="2165"/>
                </a:lnTo>
                <a:lnTo>
                  <a:pt x="5429" y="2018"/>
                </a:lnTo>
                <a:lnTo>
                  <a:pt x="5282" y="1908"/>
                </a:lnTo>
                <a:lnTo>
                  <a:pt x="5099" y="1798"/>
                </a:lnTo>
                <a:lnTo>
                  <a:pt x="4915" y="1725"/>
                </a:lnTo>
                <a:lnTo>
                  <a:pt x="4915" y="1688"/>
                </a:lnTo>
                <a:lnTo>
                  <a:pt x="4915" y="1468"/>
                </a:lnTo>
                <a:lnTo>
                  <a:pt x="4989" y="1321"/>
                </a:lnTo>
                <a:lnTo>
                  <a:pt x="5062" y="1174"/>
                </a:lnTo>
                <a:lnTo>
                  <a:pt x="5172" y="1028"/>
                </a:lnTo>
                <a:lnTo>
                  <a:pt x="5319" y="918"/>
                </a:lnTo>
                <a:lnTo>
                  <a:pt x="5502" y="844"/>
                </a:lnTo>
                <a:lnTo>
                  <a:pt x="5686" y="808"/>
                </a:lnTo>
                <a:lnTo>
                  <a:pt x="5869" y="771"/>
                </a:lnTo>
                <a:lnTo>
                  <a:pt x="6016" y="771"/>
                </a:lnTo>
                <a:lnTo>
                  <a:pt x="6199" y="808"/>
                </a:lnTo>
                <a:lnTo>
                  <a:pt x="6529" y="918"/>
                </a:lnTo>
                <a:lnTo>
                  <a:pt x="7190" y="1211"/>
                </a:lnTo>
                <a:lnTo>
                  <a:pt x="7080" y="1321"/>
                </a:lnTo>
                <a:lnTo>
                  <a:pt x="7043" y="1431"/>
                </a:lnTo>
                <a:lnTo>
                  <a:pt x="7043" y="1541"/>
                </a:lnTo>
                <a:lnTo>
                  <a:pt x="7043" y="1651"/>
                </a:lnTo>
                <a:lnTo>
                  <a:pt x="7153" y="1871"/>
                </a:lnTo>
                <a:lnTo>
                  <a:pt x="7300" y="2018"/>
                </a:lnTo>
                <a:lnTo>
                  <a:pt x="7446" y="2165"/>
                </a:lnTo>
                <a:lnTo>
                  <a:pt x="7556" y="2275"/>
                </a:lnTo>
                <a:lnTo>
                  <a:pt x="7446" y="2495"/>
                </a:lnTo>
                <a:lnTo>
                  <a:pt x="7263" y="3045"/>
                </a:lnTo>
                <a:lnTo>
                  <a:pt x="7153" y="3265"/>
                </a:lnTo>
                <a:lnTo>
                  <a:pt x="7043" y="3485"/>
                </a:lnTo>
                <a:lnTo>
                  <a:pt x="6933" y="3705"/>
                </a:lnTo>
                <a:lnTo>
                  <a:pt x="6896" y="3926"/>
                </a:lnTo>
                <a:lnTo>
                  <a:pt x="6896" y="3999"/>
                </a:lnTo>
                <a:lnTo>
                  <a:pt x="6970" y="4036"/>
                </a:lnTo>
                <a:lnTo>
                  <a:pt x="7043" y="4072"/>
                </a:lnTo>
                <a:lnTo>
                  <a:pt x="7116" y="4036"/>
                </a:lnTo>
                <a:lnTo>
                  <a:pt x="7263" y="3889"/>
                </a:lnTo>
                <a:lnTo>
                  <a:pt x="7410" y="3705"/>
                </a:lnTo>
                <a:lnTo>
                  <a:pt x="7593" y="3265"/>
                </a:lnTo>
                <a:lnTo>
                  <a:pt x="7777" y="2715"/>
                </a:lnTo>
                <a:lnTo>
                  <a:pt x="7813" y="2458"/>
                </a:lnTo>
                <a:lnTo>
                  <a:pt x="7813" y="2422"/>
                </a:lnTo>
                <a:lnTo>
                  <a:pt x="8363" y="2678"/>
                </a:lnTo>
                <a:lnTo>
                  <a:pt x="8584" y="2862"/>
                </a:lnTo>
                <a:lnTo>
                  <a:pt x="8694" y="3009"/>
                </a:lnTo>
                <a:lnTo>
                  <a:pt x="8804" y="3155"/>
                </a:lnTo>
                <a:lnTo>
                  <a:pt x="8877" y="3302"/>
                </a:lnTo>
                <a:lnTo>
                  <a:pt x="8877" y="3449"/>
                </a:lnTo>
                <a:lnTo>
                  <a:pt x="8840" y="3595"/>
                </a:lnTo>
                <a:lnTo>
                  <a:pt x="8694" y="3705"/>
                </a:lnTo>
                <a:lnTo>
                  <a:pt x="8620" y="3779"/>
                </a:lnTo>
                <a:lnTo>
                  <a:pt x="8584" y="3852"/>
                </a:lnTo>
                <a:lnTo>
                  <a:pt x="8584" y="3926"/>
                </a:lnTo>
                <a:lnTo>
                  <a:pt x="8620" y="3999"/>
                </a:lnTo>
                <a:lnTo>
                  <a:pt x="8657" y="4072"/>
                </a:lnTo>
                <a:lnTo>
                  <a:pt x="8730" y="4109"/>
                </a:lnTo>
                <a:lnTo>
                  <a:pt x="8840" y="4109"/>
                </a:lnTo>
                <a:lnTo>
                  <a:pt x="8914" y="4072"/>
                </a:lnTo>
                <a:lnTo>
                  <a:pt x="9097" y="3926"/>
                </a:lnTo>
                <a:lnTo>
                  <a:pt x="9207" y="3779"/>
                </a:lnTo>
                <a:lnTo>
                  <a:pt x="9281" y="3595"/>
                </a:lnTo>
                <a:lnTo>
                  <a:pt x="9281" y="3412"/>
                </a:lnTo>
                <a:lnTo>
                  <a:pt x="9281" y="3192"/>
                </a:lnTo>
                <a:lnTo>
                  <a:pt x="9207" y="3009"/>
                </a:lnTo>
                <a:lnTo>
                  <a:pt x="9097" y="2825"/>
                </a:lnTo>
                <a:lnTo>
                  <a:pt x="8987" y="2642"/>
                </a:lnTo>
                <a:lnTo>
                  <a:pt x="8804" y="2458"/>
                </a:lnTo>
                <a:lnTo>
                  <a:pt x="8584" y="2348"/>
                </a:lnTo>
                <a:lnTo>
                  <a:pt x="8107" y="2091"/>
                </a:lnTo>
                <a:lnTo>
                  <a:pt x="7887" y="1981"/>
                </a:lnTo>
                <a:lnTo>
                  <a:pt x="7593" y="1798"/>
                </a:lnTo>
                <a:lnTo>
                  <a:pt x="7446" y="1651"/>
                </a:lnTo>
                <a:lnTo>
                  <a:pt x="7373" y="1541"/>
                </a:lnTo>
                <a:lnTo>
                  <a:pt x="7336" y="1431"/>
                </a:lnTo>
                <a:lnTo>
                  <a:pt x="7373" y="1284"/>
                </a:lnTo>
                <a:lnTo>
                  <a:pt x="7483" y="1358"/>
                </a:lnTo>
                <a:lnTo>
                  <a:pt x="7556" y="1358"/>
                </a:lnTo>
                <a:lnTo>
                  <a:pt x="7593" y="1321"/>
                </a:lnTo>
                <a:lnTo>
                  <a:pt x="7630" y="1248"/>
                </a:lnTo>
                <a:lnTo>
                  <a:pt x="7703" y="1138"/>
                </a:lnTo>
                <a:lnTo>
                  <a:pt x="7813" y="954"/>
                </a:lnTo>
                <a:lnTo>
                  <a:pt x="7923" y="808"/>
                </a:lnTo>
                <a:lnTo>
                  <a:pt x="8107" y="698"/>
                </a:lnTo>
                <a:lnTo>
                  <a:pt x="8290" y="624"/>
                </a:lnTo>
                <a:lnTo>
                  <a:pt x="8474" y="588"/>
                </a:lnTo>
                <a:lnTo>
                  <a:pt x="8694" y="551"/>
                </a:lnTo>
                <a:lnTo>
                  <a:pt x="9060" y="514"/>
                </a:lnTo>
                <a:close/>
                <a:moveTo>
                  <a:pt x="13279" y="9318"/>
                </a:moveTo>
                <a:lnTo>
                  <a:pt x="13426" y="9428"/>
                </a:lnTo>
                <a:lnTo>
                  <a:pt x="13426" y="9464"/>
                </a:lnTo>
                <a:lnTo>
                  <a:pt x="13352" y="9464"/>
                </a:lnTo>
                <a:lnTo>
                  <a:pt x="13242" y="9538"/>
                </a:lnTo>
                <a:lnTo>
                  <a:pt x="12985" y="9868"/>
                </a:lnTo>
                <a:lnTo>
                  <a:pt x="12692" y="10198"/>
                </a:lnTo>
                <a:lnTo>
                  <a:pt x="12362" y="10492"/>
                </a:lnTo>
                <a:lnTo>
                  <a:pt x="12032" y="10748"/>
                </a:lnTo>
                <a:lnTo>
                  <a:pt x="11445" y="11078"/>
                </a:lnTo>
                <a:lnTo>
                  <a:pt x="10858" y="11409"/>
                </a:lnTo>
                <a:lnTo>
                  <a:pt x="10638" y="11372"/>
                </a:lnTo>
                <a:lnTo>
                  <a:pt x="10418" y="11299"/>
                </a:lnTo>
                <a:lnTo>
                  <a:pt x="10234" y="11188"/>
                </a:lnTo>
                <a:lnTo>
                  <a:pt x="10051" y="11078"/>
                </a:lnTo>
                <a:lnTo>
                  <a:pt x="10491" y="11005"/>
                </a:lnTo>
                <a:lnTo>
                  <a:pt x="10895" y="10858"/>
                </a:lnTo>
                <a:lnTo>
                  <a:pt x="11298" y="10675"/>
                </a:lnTo>
                <a:lnTo>
                  <a:pt x="11702" y="10492"/>
                </a:lnTo>
                <a:lnTo>
                  <a:pt x="12142" y="10235"/>
                </a:lnTo>
                <a:lnTo>
                  <a:pt x="12545" y="9941"/>
                </a:lnTo>
                <a:lnTo>
                  <a:pt x="12912" y="9648"/>
                </a:lnTo>
                <a:lnTo>
                  <a:pt x="13279" y="9318"/>
                </a:lnTo>
                <a:close/>
                <a:moveTo>
                  <a:pt x="13609" y="9648"/>
                </a:moveTo>
                <a:lnTo>
                  <a:pt x="13719" y="9795"/>
                </a:lnTo>
                <a:lnTo>
                  <a:pt x="13792" y="9978"/>
                </a:lnTo>
                <a:lnTo>
                  <a:pt x="13939" y="10345"/>
                </a:lnTo>
                <a:lnTo>
                  <a:pt x="13939" y="10602"/>
                </a:lnTo>
                <a:lnTo>
                  <a:pt x="13939" y="10858"/>
                </a:lnTo>
                <a:lnTo>
                  <a:pt x="13866" y="10968"/>
                </a:lnTo>
                <a:lnTo>
                  <a:pt x="13829" y="10932"/>
                </a:lnTo>
                <a:lnTo>
                  <a:pt x="13719" y="10932"/>
                </a:lnTo>
                <a:lnTo>
                  <a:pt x="13719" y="10968"/>
                </a:lnTo>
                <a:lnTo>
                  <a:pt x="13609" y="11188"/>
                </a:lnTo>
                <a:lnTo>
                  <a:pt x="12765" y="11299"/>
                </a:lnTo>
                <a:lnTo>
                  <a:pt x="12912" y="11188"/>
                </a:lnTo>
                <a:lnTo>
                  <a:pt x="13316" y="10895"/>
                </a:lnTo>
                <a:lnTo>
                  <a:pt x="13682" y="10565"/>
                </a:lnTo>
                <a:lnTo>
                  <a:pt x="13756" y="10492"/>
                </a:lnTo>
                <a:lnTo>
                  <a:pt x="13756" y="10381"/>
                </a:lnTo>
                <a:lnTo>
                  <a:pt x="13719" y="10308"/>
                </a:lnTo>
                <a:lnTo>
                  <a:pt x="13609" y="10271"/>
                </a:lnTo>
                <a:lnTo>
                  <a:pt x="13536" y="10271"/>
                </a:lnTo>
                <a:lnTo>
                  <a:pt x="13462" y="10308"/>
                </a:lnTo>
                <a:lnTo>
                  <a:pt x="13059" y="10638"/>
                </a:lnTo>
                <a:lnTo>
                  <a:pt x="12655" y="10968"/>
                </a:lnTo>
                <a:lnTo>
                  <a:pt x="12398" y="11152"/>
                </a:lnTo>
                <a:lnTo>
                  <a:pt x="12325" y="11225"/>
                </a:lnTo>
                <a:lnTo>
                  <a:pt x="12252" y="11372"/>
                </a:lnTo>
                <a:lnTo>
                  <a:pt x="11665" y="11409"/>
                </a:lnTo>
                <a:lnTo>
                  <a:pt x="11481" y="11445"/>
                </a:lnTo>
                <a:lnTo>
                  <a:pt x="11775" y="11299"/>
                </a:lnTo>
                <a:lnTo>
                  <a:pt x="12068" y="11115"/>
                </a:lnTo>
                <a:lnTo>
                  <a:pt x="12362" y="10932"/>
                </a:lnTo>
                <a:lnTo>
                  <a:pt x="12655" y="10748"/>
                </a:lnTo>
                <a:lnTo>
                  <a:pt x="12912" y="10492"/>
                </a:lnTo>
                <a:lnTo>
                  <a:pt x="13132" y="10271"/>
                </a:lnTo>
                <a:lnTo>
                  <a:pt x="13352" y="10015"/>
                </a:lnTo>
                <a:lnTo>
                  <a:pt x="13572" y="9721"/>
                </a:lnTo>
                <a:lnTo>
                  <a:pt x="13609" y="9648"/>
                </a:lnTo>
                <a:close/>
                <a:moveTo>
                  <a:pt x="9060" y="1"/>
                </a:moveTo>
                <a:lnTo>
                  <a:pt x="8804" y="37"/>
                </a:lnTo>
                <a:lnTo>
                  <a:pt x="8547" y="37"/>
                </a:lnTo>
                <a:lnTo>
                  <a:pt x="8290" y="111"/>
                </a:lnTo>
                <a:lnTo>
                  <a:pt x="8033" y="184"/>
                </a:lnTo>
                <a:lnTo>
                  <a:pt x="7813" y="294"/>
                </a:lnTo>
                <a:lnTo>
                  <a:pt x="7593" y="441"/>
                </a:lnTo>
                <a:lnTo>
                  <a:pt x="7410" y="624"/>
                </a:lnTo>
                <a:lnTo>
                  <a:pt x="7300" y="844"/>
                </a:lnTo>
                <a:lnTo>
                  <a:pt x="6896" y="624"/>
                </a:lnTo>
                <a:lnTo>
                  <a:pt x="6493" y="441"/>
                </a:lnTo>
                <a:lnTo>
                  <a:pt x="6273" y="367"/>
                </a:lnTo>
                <a:lnTo>
                  <a:pt x="6053" y="331"/>
                </a:lnTo>
                <a:lnTo>
                  <a:pt x="5612" y="331"/>
                </a:lnTo>
                <a:lnTo>
                  <a:pt x="5392" y="404"/>
                </a:lnTo>
                <a:lnTo>
                  <a:pt x="5209" y="477"/>
                </a:lnTo>
                <a:lnTo>
                  <a:pt x="5025" y="588"/>
                </a:lnTo>
                <a:lnTo>
                  <a:pt x="4842" y="734"/>
                </a:lnTo>
                <a:lnTo>
                  <a:pt x="4695" y="881"/>
                </a:lnTo>
                <a:lnTo>
                  <a:pt x="4585" y="1064"/>
                </a:lnTo>
                <a:lnTo>
                  <a:pt x="4512" y="1248"/>
                </a:lnTo>
                <a:lnTo>
                  <a:pt x="4475" y="1468"/>
                </a:lnTo>
                <a:lnTo>
                  <a:pt x="4182" y="1505"/>
                </a:lnTo>
                <a:lnTo>
                  <a:pt x="3888" y="1541"/>
                </a:lnTo>
                <a:lnTo>
                  <a:pt x="3595" y="1651"/>
                </a:lnTo>
                <a:lnTo>
                  <a:pt x="3338" y="1798"/>
                </a:lnTo>
                <a:lnTo>
                  <a:pt x="3081" y="1945"/>
                </a:lnTo>
                <a:lnTo>
                  <a:pt x="2861" y="2091"/>
                </a:lnTo>
                <a:lnTo>
                  <a:pt x="2641" y="2312"/>
                </a:lnTo>
                <a:lnTo>
                  <a:pt x="2421" y="2532"/>
                </a:lnTo>
                <a:lnTo>
                  <a:pt x="2238" y="2788"/>
                </a:lnTo>
                <a:lnTo>
                  <a:pt x="2091" y="3082"/>
                </a:lnTo>
                <a:lnTo>
                  <a:pt x="1981" y="3155"/>
                </a:lnTo>
                <a:lnTo>
                  <a:pt x="1834" y="3229"/>
                </a:lnTo>
                <a:lnTo>
                  <a:pt x="1504" y="3375"/>
                </a:lnTo>
                <a:lnTo>
                  <a:pt x="1211" y="3559"/>
                </a:lnTo>
                <a:lnTo>
                  <a:pt x="954" y="3779"/>
                </a:lnTo>
                <a:lnTo>
                  <a:pt x="697" y="3999"/>
                </a:lnTo>
                <a:lnTo>
                  <a:pt x="477" y="4256"/>
                </a:lnTo>
                <a:lnTo>
                  <a:pt x="330" y="4512"/>
                </a:lnTo>
                <a:lnTo>
                  <a:pt x="183" y="4769"/>
                </a:lnTo>
                <a:lnTo>
                  <a:pt x="73" y="5063"/>
                </a:lnTo>
                <a:lnTo>
                  <a:pt x="37" y="5319"/>
                </a:lnTo>
                <a:lnTo>
                  <a:pt x="0" y="5613"/>
                </a:lnTo>
                <a:lnTo>
                  <a:pt x="0" y="5906"/>
                </a:lnTo>
                <a:lnTo>
                  <a:pt x="73" y="6200"/>
                </a:lnTo>
                <a:lnTo>
                  <a:pt x="183" y="6493"/>
                </a:lnTo>
                <a:lnTo>
                  <a:pt x="294" y="6713"/>
                </a:lnTo>
                <a:lnTo>
                  <a:pt x="440" y="6933"/>
                </a:lnTo>
                <a:lnTo>
                  <a:pt x="660" y="7117"/>
                </a:lnTo>
                <a:lnTo>
                  <a:pt x="880" y="7300"/>
                </a:lnTo>
                <a:lnTo>
                  <a:pt x="1064" y="7374"/>
                </a:lnTo>
                <a:lnTo>
                  <a:pt x="1027" y="7594"/>
                </a:lnTo>
                <a:lnTo>
                  <a:pt x="1027" y="7814"/>
                </a:lnTo>
                <a:lnTo>
                  <a:pt x="1064" y="8034"/>
                </a:lnTo>
                <a:lnTo>
                  <a:pt x="1101" y="8217"/>
                </a:lnTo>
                <a:lnTo>
                  <a:pt x="1174" y="8437"/>
                </a:lnTo>
                <a:lnTo>
                  <a:pt x="1284" y="8621"/>
                </a:lnTo>
                <a:lnTo>
                  <a:pt x="1431" y="8804"/>
                </a:lnTo>
                <a:lnTo>
                  <a:pt x="1614" y="8988"/>
                </a:lnTo>
                <a:lnTo>
                  <a:pt x="1797" y="9098"/>
                </a:lnTo>
                <a:lnTo>
                  <a:pt x="1981" y="9208"/>
                </a:lnTo>
                <a:lnTo>
                  <a:pt x="2201" y="9281"/>
                </a:lnTo>
                <a:lnTo>
                  <a:pt x="2421" y="9318"/>
                </a:lnTo>
                <a:lnTo>
                  <a:pt x="2641" y="9354"/>
                </a:lnTo>
                <a:lnTo>
                  <a:pt x="2861" y="9318"/>
                </a:lnTo>
                <a:lnTo>
                  <a:pt x="3081" y="9281"/>
                </a:lnTo>
                <a:lnTo>
                  <a:pt x="3301" y="9208"/>
                </a:lnTo>
                <a:lnTo>
                  <a:pt x="3375" y="9354"/>
                </a:lnTo>
                <a:lnTo>
                  <a:pt x="3448" y="9501"/>
                </a:lnTo>
                <a:lnTo>
                  <a:pt x="3595" y="9648"/>
                </a:lnTo>
                <a:lnTo>
                  <a:pt x="3742" y="9758"/>
                </a:lnTo>
                <a:lnTo>
                  <a:pt x="3925" y="9868"/>
                </a:lnTo>
                <a:lnTo>
                  <a:pt x="4108" y="9905"/>
                </a:lnTo>
                <a:lnTo>
                  <a:pt x="4292" y="9941"/>
                </a:lnTo>
                <a:lnTo>
                  <a:pt x="4475" y="9941"/>
                </a:lnTo>
                <a:lnTo>
                  <a:pt x="4842" y="9905"/>
                </a:lnTo>
                <a:lnTo>
                  <a:pt x="5246" y="9795"/>
                </a:lnTo>
                <a:lnTo>
                  <a:pt x="5686" y="9648"/>
                </a:lnTo>
                <a:lnTo>
                  <a:pt x="6163" y="9574"/>
                </a:lnTo>
                <a:lnTo>
                  <a:pt x="6603" y="9574"/>
                </a:lnTo>
                <a:lnTo>
                  <a:pt x="7080" y="9611"/>
                </a:lnTo>
                <a:lnTo>
                  <a:pt x="7446" y="9648"/>
                </a:lnTo>
                <a:lnTo>
                  <a:pt x="7630" y="9648"/>
                </a:lnTo>
                <a:lnTo>
                  <a:pt x="7813" y="9611"/>
                </a:lnTo>
                <a:lnTo>
                  <a:pt x="7960" y="9721"/>
                </a:lnTo>
                <a:lnTo>
                  <a:pt x="8143" y="9795"/>
                </a:lnTo>
                <a:lnTo>
                  <a:pt x="8327" y="9831"/>
                </a:lnTo>
                <a:lnTo>
                  <a:pt x="8547" y="9868"/>
                </a:lnTo>
                <a:lnTo>
                  <a:pt x="9024" y="9905"/>
                </a:lnTo>
                <a:lnTo>
                  <a:pt x="9391" y="9868"/>
                </a:lnTo>
                <a:lnTo>
                  <a:pt x="9501" y="9868"/>
                </a:lnTo>
                <a:lnTo>
                  <a:pt x="9354" y="10161"/>
                </a:lnTo>
                <a:lnTo>
                  <a:pt x="9317" y="10308"/>
                </a:lnTo>
                <a:lnTo>
                  <a:pt x="9281" y="10492"/>
                </a:lnTo>
                <a:lnTo>
                  <a:pt x="9317" y="10638"/>
                </a:lnTo>
                <a:lnTo>
                  <a:pt x="9354" y="10785"/>
                </a:lnTo>
                <a:lnTo>
                  <a:pt x="9464" y="11078"/>
                </a:lnTo>
                <a:lnTo>
                  <a:pt x="9647" y="11335"/>
                </a:lnTo>
                <a:lnTo>
                  <a:pt x="9831" y="11519"/>
                </a:lnTo>
                <a:lnTo>
                  <a:pt x="9977" y="11629"/>
                </a:lnTo>
                <a:lnTo>
                  <a:pt x="10198" y="11739"/>
                </a:lnTo>
                <a:lnTo>
                  <a:pt x="10381" y="11812"/>
                </a:lnTo>
                <a:lnTo>
                  <a:pt x="10821" y="11922"/>
                </a:lnTo>
                <a:lnTo>
                  <a:pt x="11298" y="11959"/>
                </a:lnTo>
                <a:lnTo>
                  <a:pt x="11775" y="11922"/>
                </a:lnTo>
                <a:lnTo>
                  <a:pt x="12215" y="11885"/>
                </a:lnTo>
                <a:lnTo>
                  <a:pt x="13095" y="11775"/>
                </a:lnTo>
                <a:lnTo>
                  <a:pt x="13939" y="11665"/>
                </a:lnTo>
                <a:lnTo>
                  <a:pt x="14343" y="11555"/>
                </a:lnTo>
                <a:lnTo>
                  <a:pt x="14746" y="11409"/>
                </a:lnTo>
                <a:lnTo>
                  <a:pt x="15076" y="11262"/>
                </a:lnTo>
                <a:lnTo>
                  <a:pt x="15370" y="11042"/>
                </a:lnTo>
                <a:lnTo>
                  <a:pt x="15626" y="10785"/>
                </a:lnTo>
                <a:lnTo>
                  <a:pt x="15847" y="10528"/>
                </a:lnTo>
                <a:lnTo>
                  <a:pt x="16030" y="10235"/>
                </a:lnTo>
                <a:lnTo>
                  <a:pt x="16213" y="9941"/>
                </a:lnTo>
                <a:lnTo>
                  <a:pt x="16360" y="9648"/>
                </a:lnTo>
                <a:lnTo>
                  <a:pt x="16433" y="9318"/>
                </a:lnTo>
                <a:lnTo>
                  <a:pt x="16507" y="8988"/>
                </a:lnTo>
                <a:lnTo>
                  <a:pt x="16543" y="8657"/>
                </a:lnTo>
                <a:lnTo>
                  <a:pt x="16507" y="8327"/>
                </a:lnTo>
                <a:lnTo>
                  <a:pt x="16470" y="7997"/>
                </a:lnTo>
                <a:lnTo>
                  <a:pt x="16690" y="7447"/>
                </a:lnTo>
                <a:lnTo>
                  <a:pt x="16837" y="6933"/>
                </a:lnTo>
                <a:lnTo>
                  <a:pt x="16910" y="6347"/>
                </a:lnTo>
                <a:lnTo>
                  <a:pt x="16910" y="5796"/>
                </a:lnTo>
                <a:lnTo>
                  <a:pt x="16837" y="5429"/>
                </a:lnTo>
                <a:lnTo>
                  <a:pt x="16727" y="5063"/>
                </a:lnTo>
                <a:lnTo>
                  <a:pt x="16654" y="4916"/>
                </a:lnTo>
                <a:lnTo>
                  <a:pt x="16543" y="4769"/>
                </a:lnTo>
                <a:lnTo>
                  <a:pt x="16397" y="4659"/>
                </a:lnTo>
                <a:lnTo>
                  <a:pt x="16250" y="4586"/>
                </a:lnTo>
                <a:lnTo>
                  <a:pt x="16250" y="4146"/>
                </a:lnTo>
                <a:lnTo>
                  <a:pt x="16177" y="3742"/>
                </a:lnTo>
                <a:lnTo>
                  <a:pt x="16030" y="3375"/>
                </a:lnTo>
                <a:lnTo>
                  <a:pt x="15773" y="3009"/>
                </a:lnTo>
                <a:lnTo>
                  <a:pt x="15626" y="2825"/>
                </a:lnTo>
                <a:lnTo>
                  <a:pt x="15443" y="2642"/>
                </a:lnTo>
                <a:lnTo>
                  <a:pt x="15223" y="2495"/>
                </a:lnTo>
                <a:lnTo>
                  <a:pt x="15003" y="2385"/>
                </a:lnTo>
                <a:lnTo>
                  <a:pt x="14746" y="2238"/>
                </a:lnTo>
                <a:lnTo>
                  <a:pt x="14526" y="2055"/>
                </a:lnTo>
                <a:lnTo>
                  <a:pt x="14379" y="1835"/>
                </a:lnTo>
                <a:lnTo>
                  <a:pt x="14233" y="1578"/>
                </a:lnTo>
                <a:lnTo>
                  <a:pt x="14123" y="1358"/>
                </a:lnTo>
                <a:lnTo>
                  <a:pt x="13976" y="1138"/>
                </a:lnTo>
                <a:lnTo>
                  <a:pt x="13829" y="991"/>
                </a:lnTo>
                <a:lnTo>
                  <a:pt x="13682" y="808"/>
                </a:lnTo>
                <a:lnTo>
                  <a:pt x="13499" y="698"/>
                </a:lnTo>
                <a:lnTo>
                  <a:pt x="13279" y="588"/>
                </a:lnTo>
                <a:lnTo>
                  <a:pt x="13059" y="514"/>
                </a:lnTo>
                <a:lnTo>
                  <a:pt x="12802" y="441"/>
                </a:lnTo>
                <a:lnTo>
                  <a:pt x="12362" y="441"/>
                </a:lnTo>
                <a:lnTo>
                  <a:pt x="11885" y="477"/>
                </a:lnTo>
                <a:lnTo>
                  <a:pt x="11408" y="588"/>
                </a:lnTo>
                <a:lnTo>
                  <a:pt x="10968" y="698"/>
                </a:lnTo>
                <a:lnTo>
                  <a:pt x="10821" y="514"/>
                </a:lnTo>
                <a:lnTo>
                  <a:pt x="10601" y="331"/>
                </a:lnTo>
                <a:lnTo>
                  <a:pt x="10381" y="221"/>
                </a:lnTo>
                <a:lnTo>
                  <a:pt x="10124" y="147"/>
                </a:lnTo>
                <a:lnTo>
                  <a:pt x="9867" y="74"/>
                </a:lnTo>
                <a:lnTo>
                  <a:pt x="9574" y="37"/>
                </a:lnTo>
                <a:lnTo>
                  <a:pt x="9060" y="1"/>
                </a:lnTo>
                <a:close/>
              </a:path>
            </a:pathLst>
          </a:custGeom>
          <a:solidFill>
            <a:srgbClr val="3C78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18" name="Google Shape;218;p3"/>
          <p:cNvSpPr/>
          <p:nvPr/>
        </p:nvSpPr>
        <p:spPr>
          <a:xfrm rot="-5400000">
            <a:off x="7684355" y="3982230"/>
            <a:ext cx="279906" cy="357966"/>
          </a:xfrm>
          <a:custGeom>
            <a:avLst/>
            <a:gdLst/>
            <a:ahLst/>
            <a:cxnLst/>
            <a:rect l="l" t="t" r="r" b="b"/>
            <a:pathLst>
              <a:path w="9868" h="12620" extrusionOk="0">
                <a:moveTo>
                  <a:pt x="4182" y="661"/>
                </a:moveTo>
                <a:lnTo>
                  <a:pt x="4182" y="918"/>
                </a:lnTo>
                <a:lnTo>
                  <a:pt x="4182" y="1431"/>
                </a:lnTo>
                <a:lnTo>
                  <a:pt x="4145" y="2202"/>
                </a:lnTo>
                <a:lnTo>
                  <a:pt x="3925" y="2165"/>
                </a:lnTo>
                <a:lnTo>
                  <a:pt x="3962" y="2018"/>
                </a:lnTo>
                <a:lnTo>
                  <a:pt x="3962" y="1835"/>
                </a:lnTo>
                <a:lnTo>
                  <a:pt x="3889" y="1468"/>
                </a:lnTo>
                <a:lnTo>
                  <a:pt x="3852" y="1101"/>
                </a:lnTo>
                <a:lnTo>
                  <a:pt x="3889" y="918"/>
                </a:lnTo>
                <a:lnTo>
                  <a:pt x="3962" y="771"/>
                </a:lnTo>
                <a:lnTo>
                  <a:pt x="3999" y="698"/>
                </a:lnTo>
                <a:lnTo>
                  <a:pt x="4072" y="661"/>
                </a:lnTo>
                <a:close/>
                <a:moveTo>
                  <a:pt x="1541" y="404"/>
                </a:moveTo>
                <a:lnTo>
                  <a:pt x="1578" y="441"/>
                </a:lnTo>
                <a:lnTo>
                  <a:pt x="1614" y="514"/>
                </a:lnTo>
                <a:lnTo>
                  <a:pt x="1614" y="1138"/>
                </a:lnTo>
                <a:lnTo>
                  <a:pt x="1688" y="2202"/>
                </a:lnTo>
                <a:lnTo>
                  <a:pt x="1284" y="2238"/>
                </a:lnTo>
                <a:lnTo>
                  <a:pt x="1211" y="2238"/>
                </a:lnTo>
                <a:lnTo>
                  <a:pt x="1211" y="1871"/>
                </a:lnTo>
                <a:lnTo>
                  <a:pt x="1174" y="1505"/>
                </a:lnTo>
                <a:lnTo>
                  <a:pt x="1211" y="1211"/>
                </a:lnTo>
                <a:lnTo>
                  <a:pt x="1248" y="954"/>
                </a:lnTo>
                <a:lnTo>
                  <a:pt x="1358" y="404"/>
                </a:lnTo>
                <a:close/>
                <a:moveTo>
                  <a:pt x="3815" y="2678"/>
                </a:moveTo>
                <a:lnTo>
                  <a:pt x="4439" y="2715"/>
                </a:lnTo>
                <a:lnTo>
                  <a:pt x="5026" y="2789"/>
                </a:lnTo>
                <a:lnTo>
                  <a:pt x="5026" y="2825"/>
                </a:lnTo>
                <a:lnTo>
                  <a:pt x="5136" y="3485"/>
                </a:lnTo>
                <a:lnTo>
                  <a:pt x="3925" y="3559"/>
                </a:lnTo>
                <a:lnTo>
                  <a:pt x="2678" y="3632"/>
                </a:lnTo>
                <a:lnTo>
                  <a:pt x="1358" y="3669"/>
                </a:lnTo>
                <a:lnTo>
                  <a:pt x="917" y="3706"/>
                </a:lnTo>
                <a:lnTo>
                  <a:pt x="477" y="3742"/>
                </a:lnTo>
                <a:lnTo>
                  <a:pt x="441" y="3229"/>
                </a:lnTo>
                <a:lnTo>
                  <a:pt x="441" y="2972"/>
                </a:lnTo>
                <a:lnTo>
                  <a:pt x="404" y="2862"/>
                </a:lnTo>
                <a:lnTo>
                  <a:pt x="331" y="2752"/>
                </a:lnTo>
                <a:lnTo>
                  <a:pt x="587" y="2789"/>
                </a:lnTo>
                <a:lnTo>
                  <a:pt x="807" y="2789"/>
                </a:lnTo>
                <a:lnTo>
                  <a:pt x="1284" y="2752"/>
                </a:lnTo>
                <a:lnTo>
                  <a:pt x="1945" y="2678"/>
                </a:lnTo>
                <a:close/>
                <a:moveTo>
                  <a:pt x="4916" y="3999"/>
                </a:moveTo>
                <a:lnTo>
                  <a:pt x="4989" y="4072"/>
                </a:lnTo>
                <a:lnTo>
                  <a:pt x="5136" y="4109"/>
                </a:lnTo>
                <a:lnTo>
                  <a:pt x="5209" y="4072"/>
                </a:lnTo>
                <a:lnTo>
                  <a:pt x="5246" y="4623"/>
                </a:lnTo>
                <a:lnTo>
                  <a:pt x="5209" y="5173"/>
                </a:lnTo>
                <a:lnTo>
                  <a:pt x="5173" y="5430"/>
                </a:lnTo>
                <a:lnTo>
                  <a:pt x="5099" y="5723"/>
                </a:lnTo>
                <a:lnTo>
                  <a:pt x="4989" y="5980"/>
                </a:lnTo>
                <a:lnTo>
                  <a:pt x="4806" y="6200"/>
                </a:lnTo>
                <a:lnTo>
                  <a:pt x="4659" y="6310"/>
                </a:lnTo>
                <a:lnTo>
                  <a:pt x="4476" y="6420"/>
                </a:lnTo>
                <a:lnTo>
                  <a:pt x="4292" y="6457"/>
                </a:lnTo>
                <a:lnTo>
                  <a:pt x="4072" y="6493"/>
                </a:lnTo>
                <a:lnTo>
                  <a:pt x="3632" y="6530"/>
                </a:lnTo>
                <a:lnTo>
                  <a:pt x="3265" y="6567"/>
                </a:lnTo>
                <a:lnTo>
                  <a:pt x="2605" y="6567"/>
                </a:lnTo>
                <a:lnTo>
                  <a:pt x="2642" y="6493"/>
                </a:lnTo>
                <a:lnTo>
                  <a:pt x="2678" y="6383"/>
                </a:lnTo>
                <a:lnTo>
                  <a:pt x="2788" y="6310"/>
                </a:lnTo>
                <a:lnTo>
                  <a:pt x="2825" y="6273"/>
                </a:lnTo>
                <a:lnTo>
                  <a:pt x="2825" y="6237"/>
                </a:lnTo>
                <a:lnTo>
                  <a:pt x="2788" y="6200"/>
                </a:lnTo>
                <a:lnTo>
                  <a:pt x="2715" y="6200"/>
                </a:lnTo>
                <a:lnTo>
                  <a:pt x="2605" y="6237"/>
                </a:lnTo>
                <a:lnTo>
                  <a:pt x="2458" y="6310"/>
                </a:lnTo>
                <a:lnTo>
                  <a:pt x="2348" y="6420"/>
                </a:lnTo>
                <a:lnTo>
                  <a:pt x="2311" y="6567"/>
                </a:lnTo>
                <a:lnTo>
                  <a:pt x="1724" y="6493"/>
                </a:lnTo>
                <a:lnTo>
                  <a:pt x="1541" y="6457"/>
                </a:lnTo>
                <a:lnTo>
                  <a:pt x="1688" y="6420"/>
                </a:lnTo>
                <a:lnTo>
                  <a:pt x="2055" y="6383"/>
                </a:lnTo>
                <a:lnTo>
                  <a:pt x="2201" y="6310"/>
                </a:lnTo>
                <a:lnTo>
                  <a:pt x="2275" y="6237"/>
                </a:lnTo>
                <a:lnTo>
                  <a:pt x="2311" y="6163"/>
                </a:lnTo>
                <a:lnTo>
                  <a:pt x="2311" y="6090"/>
                </a:lnTo>
                <a:lnTo>
                  <a:pt x="2275" y="6016"/>
                </a:lnTo>
                <a:lnTo>
                  <a:pt x="2238" y="5980"/>
                </a:lnTo>
                <a:lnTo>
                  <a:pt x="2201" y="5943"/>
                </a:lnTo>
                <a:lnTo>
                  <a:pt x="2055" y="5943"/>
                </a:lnTo>
                <a:lnTo>
                  <a:pt x="1981" y="6016"/>
                </a:lnTo>
                <a:lnTo>
                  <a:pt x="1798" y="6053"/>
                </a:lnTo>
                <a:lnTo>
                  <a:pt x="1394" y="6127"/>
                </a:lnTo>
                <a:lnTo>
                  <a:pt x="1138" y="6200"/>
                </a:lnTo>
                <a:lnTo>
                  <a:pt x="917" y="6273"/>
                </a:lnTo>
                <a:lnTo>
                  <a:pt x="807" y="6200"/>
                </a:lnTo>
                <a:lnTo>
                  <a:pt x="697" y="6127"/>
                </a:lnTo>
                <a:lnTo>
                  <a:pt x="661" y="5980"/>
                </a:lnTo>
                <a:lnTo>
                  <a:pt x="624" y="5870"/>
                </a:lnTo>
                <a:lnTo>
                  <a:pt x="624" y="5870"/>
                </a:lnTo>
                <a:lnTo>
                  <a:pt x="844" y="5906"/>
                </a:lnTo>
                <a:lnTo>
                  <a:pt x="1504" y="5906"/>
                </a:lnTo>
                <a:lnTo>
                  <a:pt x="1724" y="5870"/>
                </a:lnTo>
                <a:lnTo>
                  <a:pt x="1945" y="5833"/>
                </a:lnTo>
                <a:lnTo>
                  <a:pt x="1981" y="5796"/>
                </a:lnTo>
                <a:lnTo>
                  <a:pt x="2018" y="5760"/>
                </a:lnTo>
                <a:lnTo>
                  <a:pt x="2055" y="5650"/>
                </a:lnTo>
                <a:lnTo>
                  <a:pt x="1981" y="5540"/>
                </a:lnTo>
                <a:lnTo>
                  <a:pt x="1945" y="5503"/>
                </a:lnTo>
                <a:lnTo>
                  <a:pt x="1504" y="5503"/>
                </a:lnTo>
                <a:lnTo>
                  <a:pt x="1101" y="5540"/>
                </a:lnTo>
                <a:lnTo>
                  <a:pt x="844" y="5576"/>
                </a:lnTo>
                <a:lnTo>
                  <a:pt x="587" y="5576"/>
                </a:lnTo>
                <a:lnTo>
                  <a:pt x="587" y="5356"/>
                </a:lnTo>
                <a:lnTo>
                  <a:pt x="734" y="5430"/>
                </a:lnTo>
                <a:lnTo>
                  <a:pt x="881" y="5466"/>
                </a:lnTo>
                <a:lnTo>
                  <a:pt x="1211" y="5466"/>
                </a:lnTo>
                <a:lnTo>
                  <a:pt x="1541" y="5393"/>
                </a:lnTo>
                <a:lnTo>
                  <a:pt x="1835" y="5246"/>
                </a:lnTo>
                <a:lnTo>
                  <a:pt x="1871" y="5173"/>
                </a:lnTo>
                <a:lnTo>
                  <a:pt x="1908" y="5099"/>
                </a:lnTo>
                <a:lnTo>
                  <a:pt x="1908" y="5026"/>
                </a:lnTo>
                <a:lnTo>
                  <a:pt x="1871" y="4953"/>
                </a:lnTo>
                <a:lnTo>
                  <a:pt x="1835" y="4916"/>
                </a:lnTo>
                <a:lnTo>
                  <a:pt x="1761" y="4879"/>
                </a:lnTo>
                <a:lnTo>
                  <a:pt x="1724" y="4879"/>
                </a:lnTo>
                <a:lnTo>
                  <a:pt x="1614" y="4916"/>
                </a:lnTo>
                <a:lnTo>
                  <a:pt x="1358" y="5026"/>
                </a:lnTo>
                <a:lnTo>
                  <a:pt x="1101" y="5099"/>
                </a:lnTo>
                <a:lnTo>
                  <a:pt x="844" y="5099"/>
                </a:lnTo>
                <a:lnTo>
                  <a:pt x="551" y="5063"/>
                </a:lnTo>
                <a:lnTo>
                  <a:pt x="551" y="4916"/>
                </a:lnTo>
                <a:lnTo>
                  <a:pt x="844" y="4879"/>
                </a:lnTo>
                <a:lnTo>
                  <a:pt x="1138" y="4879"/>
                </a:lnTo>
                <a:lnTo>
                  <a:pt x="1724" y="4769"/>
                </a:lnTo>
                <a:lnTo>
                  <a:pt x="1908" y="4696"/>
                </a:lnTo>
                <a:lnTo>
                  <a:pt x="2091" y="4586"/>
                </a:lnTo>
                <a:lnTo>
                  <a:pt x="2128" y="4513"/>
                </a:lnTo>
                <a:lnTo>
                  <a:pt x="2165" y="4439"/>
                </a:lnTo>
                <a:lnTo>
                  <a:pt x="2128" y="4329"/>
                </a:lnTo>
                <a:lnTo>
                  <a:pt x="2055" y="4256"/>
                </a:lnTo>
                <a:lnTo>
                  <a:pt x="1945" y="4182"/>
                </a:lnTo>
                <a:lnTo>
                  <a:pt x="1871" y="4182"/>
                </a:lnTo>
                <a:lnTo>
                  <a:pt x="1835" y="4219"/>
                </a:lnTo>
                <a:lnTo>
                  <a:pt x="1761" y="4256"/>
                </a:lnTo>
                <a:lnTo>
                  <a:pt x="1724" y="4329"/>
                </a:lnTo>
                <a:lnTo>
                  <a:pt x="1468" y="4403"/>
                </a:lnTo>
                <a:lnTo>
                  <a:pt x="991" y="4476"/>
                </a:lnTo>
                <a:lnTo>
                  <a:pt x="551" y="4586"/>
                </a:lnTo>
                <a:lnTo>
                  <a:pt x="514" y="4146"/>
                </a:lnTo>
                <a:lnTo>
                  <a:pt x="1358" y="4146"/>
                </a:lnTo>
                <a:lnTo>
                  <a:pt x="2678" y="4109"/>
                </a:lnTo>
                <a:lnTo>
                  <a:pt x="3815" y="4072"/>
                </a:lnTo>
                <a:lnTo>
                  <a:pt x="4916" y="3999"/>
                </a:lnTo>
                <a:close/>
                <a:moveTo>
                  <a:pt x="1211" y="1"/>
                </a:moveTo>
                <a:lnTo>
                  <a:pt x="1101" y="37"/>
                </a:lnTo>
                <a:lnTo>
                  <a:pt x="1028" y="147"/>
                </a:lnTo>
                <a:lnTo>
                  <a:pt x="881" y="771"/>
                </a:lnTo>
                <a:lnTo>
                  <a:pt x="807" y="1395"/>
                </a:lnTo>
                <a:lnTo>
                  <a:pt x="807" y="1835"/>
                </a:lnTo>
                <a:lnTo>
                  <a:pt x="807" y="2092"/>
                </a:lnTo>
                <a:lnTo>
                  <a:pt x="881" y="2312"/>
                </a:lnTo>
                <a:lnTo>
                  <a:pt x="551" y="2385"/>
                </a:lnTo>
                <a:lnTo>
                  <a:pt x="367" y="2458"/>
                </a:lnTo>
                <a:lnTo>
                  <a:pt x="221" y="2568"/>
                </a:lnTo>
                <a:lnTo>
                  <a:pt x="184" y="2605"/>
                </a:lnTo>
                <a:lnTo>
                  <a:pt x="147" y="2678"/>
                </a:lnTo>
                <a:lnTo>
                  <a:pt x="37" y="2825"/>
                </a:lnTo>
                <a:lnTo>
                  <a:pt x="37" y="3009"/>
                </a:lnTo>
                <a:lnTo>
                  <a:pt x="37" y="3375"/>
                </a:lnTo>
                <a:lnTo>
                  <a:pt x="37" y="3852"/>
                </a:lnTo>
                <a:lnTo>
                  <a:pt x="37" y="3889"/>
                </a:lnTo>
                <a:lnTo>
                  <a:pt x="0" y="3962"/>
                </a:lnTo>
                <a:lnTo>
                  <a:pt x="37" y="4072"/>
                </a:lnTo>
                <a:lnTo>
                  <a:pt x="74" y="4439"/>
                </a:lnTo>
                <a:lnTo>
                  <a:pt x="110" y="5540"/>
                </a:lnTo>
                <a:lnTo>
                  <a:pt x="110" y="5943"/>
                </a:lnTo>
                <a:lnTo>
                  <a:pt x="184" y="6127"/>
                </a:lnTo>
                <a:lnTo>
                  <a:pt x="257" y="6310"/>
                </a:lnTo>
                <a:lnTo>
                  <a:pt x="367" y="6457"/>
                </a:lnTo>
                <a:lnTo>
                  <a:pt x="477" y="6567"/>
                </a:lnTo>
                <a:lnTo>
                  <a:pt x="624" y="6677"/>
                </a:lnTo>
                <a:lnTo>
                  <a:pt x="771" y="6750"/>
                </a:lnTo>
                <a:lnTo>
                  <a:pt x="1101" y="6860"/>
                </a:lnTo>
                <a:lnTo>
                  <a:pt x="1468" y="6934"/>
                </a:lnTo>
                <a:lnTo>
                  <a:pt x="2091" y="7007"/>
                </a:lnTo>
                <a:lnTo>
                  <a:pt x="2678" y="7044"/>
                </a:lnTo>
                <a:lnTo>
                  <a:pt x="2605" y="7264"/>
                </a:lnTo>
                <a:lnTo>
                  <a:pt x="2605" y="7484"/>
                </a:lnTo>
                <a:lnTo>
                  <a:pt x="2605" y="7887"/>
                </a:lnTo>
                <a:lnTo>
                  <a:pt x="2605" y="8548"/>
                </a:lnTo>
                <a:lnTo>
                  <a:pt x="2678" y="9208"/>
                </a:lnTo>
                <a:lnTo>
                  <a:pt x="2825" y="10455"/>
                </a:lnTo>
                <a:lnTo>
                  <a:pt x="3045" y="11665"/>
                </a:lnTo>
                <a:lnTo>
                  <a:pt x="3118" y="11922"/>
                </a:lnTo>
                <a:lnTo>
                  <a:pt x="3228" y="12106"/>
                </a:lnTo>
                <a:lnTo>
                  <a:pt x="3375" y="12252"/>
                </a:lnTo>
                <a:lnTo>
                  <a:pt x="3595" y="12399"/>
                </a:lnTo>
                <a:lnTo>
                  <a:pt x="3779" y="12472"/>
                </a:lnTo>
                <a:lnTo>
                  <a:pt x="3999" y="12546"/>
                </a:lnTo>
                <a:lnTo>
                  <a:pt x="4476" y="12619"/>
                </a:lnTo>
                <a:lnTo>
                  <a:pt x="4732" y="12582"/>
                </a:lnTo>
                <a:lnTo>
                  <a:pt x="4952" y="12509"/>
                </a:lnTo>
                <a:lnTo>
                  <a:pt x="5136" y="12399"/>
                </a:lnTo>
                <a:lnTo>
                  <a:pt x="5283" y="12216"/>
                </a:lnTo>
                <a:lnTo>
                  <a:pt x="5429" y="12032"/>
                </a:lnTo>
                <a:lnTo>
                  <a:pt x="5503" y="11812"/>
                </a:lnTo>
                <a:lnTo>
                  <a:pt x="5576" y="11592"/>
                </a:lnTo>
                <a:lnTo>
                  <a:pt x="5613" y="11372"/>
                </a:lnTo>
                <a:lnTo>
                  <a:pt x="5613" y="11079"/>
                </a:lnTo>
                <a:lnTo>
                  <a:pt x="5613" y="10785"/>
                </a:lnTo>
                <a:lnTo>
                  <a:pt x="5539" y="10162"/>
                </a:lnTo>
                <a:lnTo>
                  <a:pt x="5539" y="9538"/>
                </a:lnTo>
                <a:lnTo>
                  <a:pt x="5649" y="8951"/>
                </a:lnTo>
                <a:lnTo>
                  <a:pt x="5723" y="8658"/>
                </a:lnTo>
                <a:lnTo>
                  <a:pt x="5833" y="8364"/>
                </a:lnTo>
                <a:lnTo>
                  <a:pt x="5980" y="8071"/>
                </a:lnTo>
                <a:lnTo>
                  <a:pt x="6090" y="7961"/>
                </a:lnTo>
                <a:lnTo>
                  <a:pt x="6200" y="7851"/>
                </a:lnTo>
                <a:lnTo>
                  <a:pt x="6273" y="7814"/>
                </a:lnTo>
                <a:lnTo>
                  <a:pt x="6310" y="7814"/>
                </a:lnTo>
                <a:lnTo>
                  <a:pt x="6456" y="7887"/>
                </a:lnTo>
                <a:lnTo>
                  <a:pt x="6530" y="7997"/>
                </a:lnTo>
                <a:lnTo>
                  <a:pt x="6603" y="8144"/>
                </a:lnTo>
                <a:lnTo>
                  <a:pt x="6640" y="8291"/>
                </a:lnTo>
                <a:lnTo>
                  <a:pt x="6603" y="8474"/>
                </a:lnTo>
                <a:lnTo>
                  <a:pt x="6566" y="8804"/>
                </a:lnTo>
                <a:lnTo>
                  <a:pt x="6530" y="9208"/>
                </a:lnTo>
                <a:lnTo>
                  <a:pt x="6566" y="9428"/>
                </a:lnTo>
                <a:lnTo>
                  <a:pt x="6603" y="9648"/>
                </a:lnTo>
                <a:lnTo>
                  <a:pt x="6676" y="9868"/>
                </a:lnTo>
                <a:lnTo>
                  <a:pt x="6787" y="10051"/>
                </a:lnTo>
                <a:lnTo>
                  <a:pt x="6970" y="10162"/>
                </a:lnTo>
                <a:lnTo>
                  <a:pt x="7153" y="10272"/>
                </a:lnTo>
                <a:lnTo>
                  <a:pt x="7447" y="10345"/>
                </a:lnTo>
                <a:lnTo>
                  <a:pt x="7777" y="10382"/>
                </a:lnTo>
                <a:lnTo>
                  <a:pt x="8437" y="10382"/>
                </a:lnTo>
                <a:lnTo>
                  <a:pt x="9061" y="10308"/>
                </a:lnTo>
                <a:lnTo>
                  <a:pt x="9684" y="10162"/>
                </a:lnTo>
                <a:lnTo>
                  <a:pt x="9758" y="10125"/>
                </a:lnTo>
                <a:lnTo>
                  <a:pt x="9831" y="10051"/>
                </a:lnTo>
                <a:lnTo>
                  <a:pt x="9868" y="9941"/>
                </a:lnTo>
                <a:lnTo>
                  <a:pt x="9831" y="9868"/>
                </a:lnTo>
                <a:lnTo>
                  <a:pt x="9794" y="9758"/>
                </a:lnTo>
                <a:lnTo>
                  <a:pt x="9721" y="9685"/>
                </a:lnTo>
                <a:lnTo>
                  <a:pt x="9648" y="9648"/>
                </a:lnTo>
                <a:lnTo>
                  <a:pt x="9538" y="9648"/>
                </a:lnTo>
                <a:lnTo>
                  <a:pt x="8951" y="9758"/>
                </a:lnTo>
                <a:lnTo>
                  <a:pt x="8327" y="9831"/>
                </a:lnTo>
                <a:lnTo>
                  <a:pt x="7740" y="9831"/>
                </a:lnTo>
                <a:lnTo>
                  <a:pt x="7447" y="9795"/>
                </a:lnTo>
                <a:lnTo>
                  <a:pt x="7300" y="9721"/>
                </a:lnTo>
                <a:lnTo>
                  <a:pt x="7190" y="9648"/>
                </a:lnTo>
                <a:lnTo>
                  <a:pt x="7117" y="9575"/>
                </a:lnTo>
                <a:lnTo>
                  <a:pt x="7080" y="9465"/>
                </a:lnTo>
                <a:lnTo>
                  <a:pt x="7080" y="9208"/>
                </a:lnTo>
                <a:lnTo>
                  <a:pt x="7080" y="8914"/>
                </a:lnTo>
                <a:lnTo>
                  <a:pt x="7117" y="8694"/>
                </a:lnTo>
                <a:lnTo>
                  <a:pt x="7153" y="8474"/>
                </a:lnTo>
                <a:lnTo>
                  <a:pt x="7153" y="8254"/>
                </a:lnTo>
                <a:lnTo>
                  <a:pt x="7117" y="8034"/>
                </a:lnTo>
                <a:lnTo>
                  <a:pt x="7043" y="7851"/>
                </a:lnTo>
                <a:lnTo>
                  <a:pt x="6970" y="7667"/>
                </a:lnTo>
                <a:lnTo>
                  <a:pt x="6823" y="7520"/>
                </a:lnTo>
                <a:lnTo>
                  <a:pt x="6676" y="7410"/>
                </a:lnTo>
                <a:lnTo>
                  <a:pt x="6530" y="7337"/>
                </a:lnTo>
                <a:lnTo>
                  <a:pt x="6383" y="7300"/>
                </a:lnTo>
                <a:lnTo>
                  <a:pt x="6200" y="7300"/>
                </a:lnTo>
                <a:lnTo>
                  <a:pt x="6016" y="7337"/>
                </a:lnTo>
                <a:lnTo>
                  <a:pt x="5833" y="7447"/>
                </a:lnTo>
                <a:lnTo>
                  <a:pt x="5649" y="7594"/>
                </a:lnTo>
                <a:lnTo>
                  <a:pt x="5503" y="7814"/>
                </a:lnTo>
                <a:lnTo>
                  <a:pt x="5393" y="8034"/>
                </a:lnTo>
                <a:lnTo>
                  <a:pt x="5283" y="8291"/>
                </a:lnTo>
                <a:lnTo>
                  <a:pt x="5136" y="8768"/>
                </a:lnTo>
                <a:lnTo>
                  <a:pt x="5026" y="9281"/>
                </a:lnTo>
                <a:lnTo>
                  <a:pt x="4989" y="9795"/>
                </a:lnTo>
                <a:lnTo>
                  <a:pt x="5026" y="10308"/>
                </a:lnTo>
                <a:lnTo>
                  <a:pt x="5062" y="10858"/>
                </a:lnTo>
                <a:lnTo>
                  <a:pt x="5062" y="11372"/>
                </a:lnTo>
                <a:lnTo>
                  <a:pt x="5062" y="11519"/>
                </a:lnTo>
                <a:lnTo>
                  <a:pt x="5026" y="11665"/>
                </a:lnTo>
                <a:lnTo>
                  <a:pt x="4952" y="11775"/>
                </a:lnTo>
                <a:lnTo>
                  <a:pt x="4879" y="11886"/>
                </a:lnTo>
                <a:lnTo>
                  <a:pt x="4769" y="11959"/>
                </a:lnTo>
                <a:lnTo>
                  <a:pt x="4659" y="12032"/>
                </a:lnTo>
                <a:lnTo>
                  <a:pt x="4512" y="12069"/>
                </a:lnTo>
                <a:lnTo>
                  <a:pt x="4366" y="12069"/>
                </a:lnTo>
                <a:lnTo>
                  <a:pt x="4109" y="11996"/>
                </a:lnTo>
                <a:lnTo>
                  <a:pt x="3815" y="11922"/>
                </a:lnTo>
                <a:lnTo>
                  <a:pt x="3705" y="11849"/>
                </a:lnTo>
                <a:lnTo>
                  <a:pt x="3595" y="11739"/>
                </a:lnTo>
                <a:lnTo>
                  <a:pt x="3559" y="11592"/>
                </a:lnTo>
                <a:lnTo>
                  <a:pt x="3522" y="11445"/>
                </a:lnTo>
                <a:lnTo>
                  <a:pt x="3302" y="10272"/>
                </a:lnTo>
                <a:lnTo>
                  <a:pt x="3155" y="9061"/>
                </a:lnTo>
                <a:lnTo>
                  <a:pt x="3045" y="7887"/>
                </a:lnTo>
                <a:lnTo>
                  <a:pt x="3045" y="7484"/>
                </a:lnTo>
                <a:lnTo>
                  <a:pt x="3008" y="7264"/>
                </a:lnTo>
                <a:lnTo>
                  <a:pt x="2935" y="7044"/>
                </a:lnTo>
                <a:lnTo>
                  <a:pt x="3375" y="7044"/>
                </a:lnTo>
                <a:lnTo>
                  <a:pt x="3779" y="7007"/>
                </a:lnTo>
                <a:lnTo>
                  <a:pt x="4219" y="6970"/>
                </a:lnTo>
                <a:lnTo>
                  <a:pt x="4622" y="6860"/>
                </a:lnTo>
                <a:lnTo>
                  <a:pt x="4806" y="6787"/>
                </a:lnTo>
                <a:lnTo>
                  <a:pt x="4952" y="6677"/>
                </a:lnTo>
                <a:lnTo>
                  <a:pt x="5099" y="6603"/>
                </a:lnTo>
                <a:lnTo>
                  <a:pt x="5209" y="6493"/>
                </a:lnTo>
                <a:lnTo>
                  <a:pt x="5429" y="6200"/>
                </a:lnTo>
                <a:lnTo>
                  <a:pt x="5539" y="5906"/>
                </a:lnTo>
                <a:lnTo>
                  <a:pt x="5649" y="5576"/>
                </a:lnTo>
                <a:lnTo>
                  <a:pt x="5723" y="5210"/>
                </a:lnTo>
                <a:lnTo>
                  <a:pt x="5723" y="4806"/>
                </a:lnTo>
                <a:lnTo>
                  <a:pt x="5686" y="4036"/>
                </a:lnTo>
                <a:lnTo>
                  <a:pt x="5649" y="3559"/>
                </a:lnTo>
                <a:lnTo>
                  <a:pt x="5576" y="3082"/>
                </a:lnTo>
                <a:lnTo>
                  <a:pt x="5539" y="2789"/>
                </a:lnTo>
                <a:lnTo>
                  <a:pt x="5503" y="2678"/>
                </a:lnTo>
                <a:lnTo>
                  <a:pt x="5466" y="2568"/>
                </a:lnTo>
                <a:lnTo>
                  <a:pt x="5429" y="2422"/>
                </a:lnTo>
                <a:lnTo>
                  <a:pt x="5356" y="2348"/>
                </a:lnTo>
                <a:lnTo>
                  <a:pt x="5173" y="2238"/>
                </a:lnTo>
                <a:lnTo>
                  <a:pt x="5026" y="2202"/>
                </a:lnTo>
                <a:lnTo>
                  <a:pt x="4916" y="2202"/>
                </a:lnTo>
                <a:lnTo>
                  <a:pt x="4879" y="2238"/>
                </a:lnTo>
                <a:lnTo>
                  <a:pt x="4586" y="2238"/>
                </a:lnTo>
                <a:lnTo>
                  <a:pt x="4622" y="808"/>
                </a:lnTo>
                <a:lnTo>
                  <a:pt x="4586" y="551"/>
                </a:lnTo>
                <a:lnTo>
                  <a:pt x="4549" y="441"/>
                </a:lnTo>
                <a:lnTo>
                  <a:pt x="4512" y="331"/>
                </a:lnTo>
                <a:lnTo>
                  <a:pt x="4439" y="258"/>
                </a:lnTo>
                <a:lnTo>
                  <a:pt x="4329" y="221"/>
                </a:lnTo>
                <a:lnTo>
                  <a:pt x="4219" y="184"/>
                </a:lnTo>
                <a:lnTo>
                  <a:pt x="4072" y="221"/>
                </a:lnTo>
                <a:lnTo>
                  <a:pt x="3815" y="331"/>
                </a:lnTo>
                <a:lnTo>
                  <a:pt x="3705" y="404"/>
                </a:lnTo>
                <a:lnTo>
                  <a:pt x="3632" y="514"/>
                </a:lnTo>
                <a:lnTo>
                  <a:pt x="3522" y="734"/>
                </a:lnTo>
                <a:lnTo>
                  <a:pt x="3449" y="991"/>
                </a:lnTo>
                <a:lnTo>
                  <a:pt x="3485" y="1321"/>
                </a:lnTo>
                <a:lnTo>
                  <a:pt x="3522" y="1651"/>
                </a:lnTo>
                <a:lnTo>
                  <a:pt x="3559" y="1908"/>
                </a:lnTo>
                <a:lnTo>
                  <a:pt x="3669" y="2165"/>
                </a:lnTo>
                <a:lnTo>
                  <a:pt x="2091" y="2165"/>
                </a:lnTo>
                <a:lnTo>
                  <a:pt x="2055" y="1358"/>
                </a:lnTo>
                <a:lnTo>
                  <a:pt x="2018" y="514"/>
                </a:lnTo>
                <a:lnTo>
                  <a:pt x="2018" y="368"/>
                </a:lnTo>
                <a:lnTo>
                  <a:pt x="1945" y="221"/>
                </a:lnTo>
                <a:lnTo>
                  <a:pt x="1871" y="147"/>
                </a:lnTo>
                <a:lnTo>
                  <a:pt x="1761" y="74"/>
                </a:lnTo>
                <a:lnTo>
                  <a:pt x="1651" y="37"/>
                </a:lnTo>
                <a:lnTo>
                  <a:pt x="1504" y="1"/>
                </a:lnTo>
                <a:close/>
              </a:path>
            </a:pathLst>
          </a:custGeom>
          <a:solidFill>
            <a:srgbClr val="3C78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19" name="Google Shape;219;p3"/>
          <p:cNvSpPr/>
          <p:nvPr/>
        </p:nvSpPr>
        <p:spPr>
          <a:xfrm>
            <a:off x="7659648" y="4370196"/>
            <a:ext cx="377708" cy="426638"/>
          </a:xfrm>
          <a:custGeom>
            <a:avLst/>
            <a:gdLst/>
            <a:ahLst/>
            <a:cxnLst/>
            <a:rect l="l" t="t" r="r" b="b"/>
            <a:pathLst>
              <a:path w="13316" h="15041" extrusionOk="0">
                <a:moveTo>
                  <a:pt x="5466" y="1"/>
                </a:moveTo>
                <a:lnTo>
                  <a:pt x="5466" y="38"/>
                </a:lnTo>
                <a:lnTo>
                  <a:pt x="5576" y="1248"/>
                </a:lnTo>
                <a:lnTo>
                  <a:pt x="5612" y="1321"/>
                </a:lnTo>
                <a:lnTo>
                  <a:pt x="5649" y="1395"/>
                </a:lnTo>
                <a:lnTo>
                  <a:pt x="5759" y="1431"/>
                </a:lnTo>
                <a:lnTo>
                  <a:pt x="5833" y="1395"/>
                </a:lnTo>
                <a:lnTo>
                  <a:pt x="6713" y="881"/>
                </a:lnTo>
                <a:lnTo>
                  <a:pt x="6713" y="881"/>
                </a:lnTo>
                <a:lnTo>
                  <a:pt x="6640" y="1285"/>
                </a:lnTo>
                <a:lnTo>
                  <a:pt x="6603" y="1652"/>
                </a:lnTo>
                <a:lnTo>
                  <a:pt x="6603" y="2055"/>
                </a:lnTo>
                <a:lnTo>
                  <a:pt x="6640" y="2459"/>
                </a:lnTo>
                <a:lnTo>
                  <a:pt x="6676" y="2569"/>
                </a:lnTo>
                <a:lnTo>
                  <a:pt x="6750" y="2605"/>
                </a:lnTo>
                <a:lnTo>
                  <a:pt x="6823" y="2642"/>
                </a:lnTo>
                <a:lnTo>
                  <a:pt x="6896" y="2679"/>
                </a:lnTo>
                <a:lnTo>
                  <a:pt x="6970" y="2642"/>
                </a:lnTo>
                <a:lnTo>
                  <a:pt x="7043" y="2605"/>
                </a:lnTo>
                <a:lnTo>
                  <a:pt x="7080" y="2532"/>
                </a:lnTo>
                <a:lnTo>
                  <a:pt x="7080" y="2459"/>
                </a:lnTo>
                <a:lnTo>
                  <a:pt x="7043" y="2275"/>
                </a:lnTo>
                <a:lnTo>
                  <a:pt x="7006" y="1835"/>
                </a:lnTo>
                <a:lnTo>
                  <a:pt x="7043" y="1395"/>
                </a:lnTo>
                <a:lnTo>
                  <a:pt x="7116" y="955"/>
                </a:lnTo>
                <a:lnTo>
                  <a:pt x="7226" y="514"/>
                </a:lnTo>
                <a:lnTo>
                  <a:pt x="7190" y="404"/>
                </a:lnTo>
                <a:lnTo>
                  <a:pt x="7153" y="294"/>
                </a:lnTo>
                <a:lnTo>
                  <a:pt x="7043" y="258"/>
                </a:lnTo>
                <a:lnTo>
                  <a:pt x="6933" y="294"/>
                </a:lnTo>
                <a:lnTo>
                  <a:pt x="5906" y="918"/>
                </a:lnTo>
                <a:lnTo>
                  <a:pt x="5869" y="698"/>
                </a:lnTo>
                <a:lnTo>
                  <a:pt x="5796" y="478"/>
                </a:lnTo>
                <a:lnTo>
                  <a:pt x="5686" y="221"/>
                </a:lnTo>
                <a:lnTo>
                  <a:pt x="5576" y="1"/>
                </a:lnTo>
                <a:close/>
                <a:moveTo>
                  <a:pt x="8840" y="3816"/>
                </a:moveTo>
                <a:lnTo>
                  <a:pt x="8730" y="3852"/>
                </a:lnTo>
                <a:lnTo>
                  <a:pt x="8657" y="3926"/>
                </a:lnTo>
                <a:lnTo>
                  <a:pt x="8510" y="4146"/>
                </a:lnTo>
                <a:lnTo>
                  <a:pt x="8364" y="4293"/>
                </a:lnTo>
                <a:lnTo>
                  <a:pt x="8143" y="4476"/>
                </a:lnTo>
                <a:lnTo>
                  <a:pt x="7997" y="4659"/>
                </a:lnTo>
                <a:lnTo>
                  <a:pt x="7997" y="4733"/>
                </a:lnTo>
                <a:lnTo>
                  <a:pt x="7997" y="4769"/>
                </a:lnTo>
                <a:lnTo>
                  <a:pt x="8033" y="4806"/>
                </a:lnTo>
                <a:lnTo>
                  <a:pt x="8070" y="4843"/>
                </a:lnTo>
                <a:lnTo>
                  <a:pt x="8253" y="4843"/>
                </a:lnTo>
                <a:lnTo>
                  <a:pt x="8400" y="4806"/>
                </a:lnTo>
                <a:lnTo>
                  <a:pt x="8547" y="4733"/>
                </a:lnTo>
                <a:lnTo>
                  <a:pt x="8694" y="4659"/>
                </a:lnTo>
                <a:lnTo>
                  <a:pt x="8914" y="4403"/>
                </a:lnTo>
                <a:lnTo>
                  <a:pt x="9097" y="4146"/>
                </a:lnTo>
                <a:lnTo>
                  <a:pt x="9134" y="4073"/>
                </a:lnTo>
                <a:lnTo>
                  <a:pt x="9134" y="3963"/>
                </a:lnTo>
                <a:lnTo>
                  <a:pt x="9097" y="3889"/>
                </a:lnTo>
                <a:lnTo>
                  <a:pt x="9024" y="3852"/>
                </a:lnTo>
                <a:lnTo>
                  <a:pt x="8914" y="3816"/>
                </a:lnTo>
                <a:close/>
                <a:moveTo>
                  <a:pt x="147" y="2972"/>
                </a:moveTo>
                <a:lnTo>
                  <a:pt x="73" y="3009"/>
                </a:lnTo>
                <a:lnTo>
                  <a:pt x="37" y="3082"/>
                </a:lnTo>
                <a:lnTo>
                  <a:pt x="0" y="3229"/>
                </a:lnTo>
                <a:lnTo>
                  <a:pt x="37" y="3559"/>
                </a:lnTo>
                <a:lnTo>
                  <a:pt x="110" y="4073"/>
                </a:lnTo>
                <a:lnTo>
                  <a:pt x="220" y="4549"/>
                </a:lnTo>
                <a:lnTo>
                  <a:pt x="257" y="4623"/>
                </a:lnTo>
                <a:lnTo>
                  <a:pt x="330" y="4696"/>
                </a:lnTo>
                <a:lnTo>
                  <a:pt x="514" y="4696"/>
                </a:lnTo>
                <a:lnTo>
                  <a:pt x="1174" y="4219"/>
                </a:lnTo>
                <a:lnTo>
                  <a:pt x="1247" y="4843"/>
                </a:lnTo>
                <a:lnTo>
                  <a:pt x="1284" y="4990"/>
                </a:lnTo>
                <a:lnTo>
                  <a:pt x="1321" y="5173"/>
                </a:lnTo>
                <a:lnTo>
                  <a:pt x="1394" y="5320"/>
                </a:lnTo>
                <a:lnTo>
                  <a:pt x="1431" y="5356"/>
                </a:lnTo>
                <a:lnTo>
                  <a:pt x="1541" y="5393"/>
                </a:lnTo>
                <a:lnTo>
                  <a:pt x="1614" y="5393"/>
                </a:lnTo>
                <a:lnTo>
                  <a:pt x="1687" y="5356"/>
                </a:lnTo>
                <a:lnTo>
                  <a:pt x="1724" y="5320"/>
                </a:lnTo>
                <a:lnTo>
                  <a:pt x="1761" y="5246"/>
                </a:lnTo>
                <a:lnTo>
                  <a:pt x="1761" y="5173"/>
                </a:lnTo>
                <a:lnTo>
                  <a:pt x="1724" y="5063"/>
                </a:lnTo>
                <a:lnTo>
                  <a:pt x="1724" y="5026"/>
                </a:lnTo>
                <a:lnTo>
                  <a:pt x="1687" y="4953"/>
                </a:lnTo>
                <a:lnTo>
                  <a:pt x="1651" y="4549"/>
                </a:lnTo>
                <a:lnTo>
                  <a:pt x="1614" y="4183"/>
                </a:lnTo>
                <a:lnTo>
                  <a:pt x="1577" y="3816"/>
                </a:lnTo>
                <a:lnTo>
                  <a:pt x="1577" y="3706"/>
                </a:lnTo>
                <a:lnTo>
                  <a:pt x="1467" y="3632"/>
                </a:lnTo>
                <a:lnTo>
                  <a:pt x="1357" y="3632"/>
                </a:lnTo>
                <a:lnTo>
                  <a:pt x="1247" y="3669"/>
                </a:lnTo>
                <a:lnTo>
                  <a:pt x="880" y="3889"/>
                </a:lnTo>
                <a:lnTo>
                  <a:pt x="550" y="4146"/>
                </a:lnTo>
                <a:lnTo>
                  <a:pt x="330" y="3302"/>
                </a:lnTo>
                <a:lnTo>
                  <a:pt x="294" y="3082"/>
                </a:lnTo>
                <a:lnTo>
                  <a:pt x="220" y="2972"/>
                </a:lnTo>
                <a:close/>
                <a:moveTo>
                  <a:pt x="8400" y="2679"/>
                </a:moveTo>
                <a:lnTo>
                  <a:pt x="10124" y="5173"/>
                </a:lnTo>
                <a:lnTo>
                  <a:pt x="10161" y="5210"/>
                </a:lnTo>
                <a:lnTo>
                  <a:pt x="10124" y="5246"/>
                </a:lnTo>
                <a:lnTo>
                  <a:pt x="9684" y="5613"/>
                </a:lnTo>
                <a:lnTo>
                  <a:pt x="9207" y="6017"/>
                </a:lnTo>
                <a:lnTo>
                  <a:pt x="8804" y="6310"/>
                </a:lnTo>
                <a:lnTo>
                  <a:pt x="8584" y="6017"/>
                </a:lnTo>
                <a:lnTo>
                  <a:pt x="6970" y="3852"/>
                </a:lnTo>
                <a:lnTo>
                  <a:pt x="7703" y="3339"/>
                </a:lnTo>
                <a:lnTo>
                  <a:pt x="8033" y="3045"/>
                </a:lnTo>
                <a:lnTo>
                  <a:pt x="8364" y="2752"/>
                </a:lnTo>
                <a:lnTo>
                  <a:pt x="8400" y="2679"/>
                </a:lnTo>
                <a:close/>
                <a:moveTo>
                  <a:pt x="2494" y="7227"/>
                </a:moveTo>
                <a:lnTo>
                  <a:pt x="2421" y="7301"/>
                </a:lnTo>
                <a:lnTo>
                  <a:pt x="2421" y="7411"/>
                </a:lnTo>
                <a:lnTo>
                  <a:pt x="2678" y="7887"/>
                </a:lnTo>
                <a:lnTo>
                  <a:pt x="2494" y="8034"/>
                </a:lnTo>
                <a:lnTo>
                  <a:pt x="2458" y="8108"/>
                </a:lnTo>
                <a:lnTo>
                  <a:pt x="2421" y="8218"/>
                </a:lnTo>
                <a:lnTo>
                  <a:pt x="2421" y="8291"/>
                </a:lnTo>
                <a:lnTo>
                  <a:pt x="2494" y="8328"/>
                </a:lnTo>
                <a:lnTo>
                  <a:pt x="2605" y="8364"/>
                </a:lnTo>
                <a:lnTo>
                  <a:pt x="2678" y="8328"/>
                </a:lnTo>
                <a:lnTo>
                  <a:pt x="2861" y="8254"/>
                </a:lnTo>
                <a:lnTo>
                  <a:pt x="2935" y="8364"/>
                </a:lnTo>
                <a:lnTo>
                  <a:pt x="3155" y="8694"/>
                </a:lnTo>
                <a:lnTo>
                  <a:pt x="3301" y="8841"/>
                </a:lnTo>
                <a:lnTo>
                  <a:pt x="3375" y="8878"/>
                </a:lnTo>
                <a:lnTo>
                  <a:pt x="3485" y="8915"/>
                </a:lnTo>
                <a:lnTo>
                  <a:pt x="3558" y="8878"/>
                </a:lnTo>
                <a:lnTo>
                  <a:pt x="3595" y="8804"/>
                </a:lnTo>
                <a:lnTo>
                  <a:pt x="3632" y="8731"/>
                </a:lnTo>
                <a:lnTo>
                  <a:pt x="3595" y="8621"/>
                </a:lnTo>
                <a:lnTo>
                  <a:pt x="3558" y="8438"/>
                </a:lnTo>
                <a:lnTo>
                  <a:pt x="3301" y="8108"/>
                </a:lnTo>
                <a:lnTo>
                  <a:pt x="3228" y="7997"/>
                </a:lnTo>
                <a:lnTo>
                  <a:pt x="3558" y="7704"/>
                </a:lnTo>
                <a:lnTo>
                  <a:pt x="3595" y="7594"/>
                </a:lnTo>
                <a:lnTo>
                  <a:pt x="3595" y="7484"/>
                </a:lnTo>
                <a:lnTo>
                  <a:pt x="3558" y="7411"/>
                </a:lnTo>
                <a:lnTo>
                  <a:pt x="3485" y="7374"/>
                </a:lnTo>
                <a:lnTo>
                  <a:pt x="3412" y="7337"/>
                </a:lnTo>
                <a:lnTo>
                  <a:pt x="3338" y="7337"/>
                </a:lnTo>
                <a:lnTo>
                  <a:pt x="3228" y="7411"/>
                </a:lnTo>
                <a:lnTo>
                  <a:pt x="2971" y="7631"/>
                </a:lnTo>
                <a:lnTo>
                  <a:pt x="2641" y="7264"/>
                </a:lnTo>
                <a:lnTo>
                  <a:pt x="2568" y="7227"/>
                </a:lnTo>
                <a:close/>
                <a:moveTo>
                  <a:pt x="3191" y="6090"/>
                </a:moveTo>
                <a:lnTo>
                  <a:pt x="3595" y="6860"/>
                </a:lnTo>
                <a:lnTo>
                  <a:pt x="3998" y="7594"/>
                </a:lnTo>
                <a:lnTo>
                  <a:pt x="4439" y="8328"/>
                </a:lnTo>
                <a:lnTo>
                  <a:pt x="4915" y="9025"/>
                </a:lnTo>
                <a:lnTo>
                  <a:pt x="4769" y="9098"/>
                </a:lnTo>
                <a:lnTo>
                  <a:pt x="4622" y="9171"/>
                </a:lnTo>
                <a:lnTo>
                  <a:pt x="4365" y="9355"/>
                </a:lnTo>
                <a:lnTo>
                  <a:pt x="3778" y="9721"/>
                </a:lnTo>
                <a:lnTo>
                  <a:pt x="3522" y="9905"/>
                </a:lnTo>
                <a:lnTo>
                  <a:pt x="3412" y="10015"/>
                </a:lnTo>
                <a:lnTo>
                  <a:pt x="3265" y="10052"/>
                </a:lnTo>
                <a:lnTo>
                  <a:pt x="3228" y="10052"/>
                </a:lnTo>
                <a:lnTo>
                  <a:pt x="3191" y="10088"/>
                </a:lnTo>
                <a:lnTo>
                  <a:pt x="3191" y="10162"/>
                </a:lnTo>
                <a:lnTo>
                  <a:pt x="2421" y="9025"/>
                </a:lnTo>
                <a:lnTo>
                  <a:pt x="1761" y="7997"/>
                </a:lnTo>
                <a:lnTo>
                  <a:pt x="1064" y="7007"/>
                </a:lnTo>
                <a:lnTo>
                  <a:pt x="1394" y="6897"/>
                </a:lnTo>
                <a:lnTo>
                  <a:pt x="1724" y="6714"/>
                </a:lnTo>
                <a:lnTo>
                  <a:pt x="2348" y="6383"/>
                </a:lnTo>
                <a:lnTo>
                  <a:pt x="2494" y="6310"/>
                </a:lnTo>
                <a:lnTo>
                  <a:pt x="2641" y="6273"/>
                </a:lnTo>
                <a:lnTo>
                  <a:pt x="2935" y="6237"/>
                </a:lnTo>
                <a:lnTo>
                  <a:pt x="3081" y="6200"/>
                </a:lnTo>
                <a:lnTo>
                  <a:pt x="3191" y="6090"/>
                </a:lnTo>
                <a:close/>
                <a:moveTo>
                  <a:pt x="12729" y="11005"/>
                </a:moveTo>
                <a:lnTo>
                  <a:pt x="12655" y="11225"/>
                </a:lnTo>
                <a:lnTo>
                  <a:pt x="12582" y="11115"/>
                </a:lnTo>
                <a:lnTo>
                  <a:pt x="12729" y="11005"/>
                </a:lnTo>
                <a:close/>
                <a:moveTo>
                  <a:pt x="9647" y="12949"/>
                </a:moveTo>
                <a:lnTo>
                  <a:pt x="9721" y="13096"/>
                </a:lnTo>
                <a:lnTo>
                  <a:pt x="9831" y="13280"/>
                </a:lnTo>
                <a:lnTo>
                  <a:pt x="9941" y="13463"/>
                </a:lnTo>
                <a:lnTo>
                  <a:pt x="10088" y="13573"/>
                </a:lnTo>
                <a:lnTo>
                  <a:pt x="10051" y="13573"/>
                </a:lnTo>
                <a:lnTo>
                  <a:pt x="9647" y="13756"/>
                </a:lnTo>
                <a:lnTo>
                  <a:pt x="9647" y="13646"/>
                </a:lnTo>
                <a:lnTo>
                  <a:pt x="9574" y="13536"/>
                </a:lnTo>
                <a:lnTo>
                  <a:pt x="9427" y="13426"/>
                </a:lnTo>
                <a:lnTo>
                  <a:pt x="9354" y="13280"/>
                </a:lnTo>
                <a:lnTo>
                  <a:pt x="9281" y="13133"/>
                </a:lnTo>
                <a:lnTo>
                  <a:pt x="9244" y="12986"/>
                </a:lnTo>
                <a:lnTo>
                  <a:pt x="9647" y="12949"/>
                </a:lnTo>
                <a:close/>
                <a:moveTo>
                  <a:pt x="6640" y="12839"/>
                </a:moveTo>
                <a:lnTo>
                  <a:pt x="6493" y="13426"/>
                </a:lnTo>
                <a:lnTo>
                  <a:pt x="6419" y="14013"/>
                </a:lnTo>
                <a:lnTo>
                  <a:pt x="6419" y="14160"/>
                </a:lnTo>
                <a:lnTo>
                  <a:pt x="6163" y="13940"/>
                </a:lnTo>
                <a:lnTo>
                  <a:pt x="6126" y="13940"/>
                </a:lnTo>
                <a:lnTo>
                  <a:pt x="6126" y="13903"/>
                </a:lnTo>
                <a:lnTo>
                  <a:pt x="6126" y="13646"/>
                </a:lnTo>
                <a:lnTo>
                  <a:pt x="6163" y="13353"/>
                </a:lnTo>
                <a:lnTo>
                  <a:pt x="6236" y="13096"/>
                </a:lnTo>
                <a:lnTo>
                  <a:pt x="6346" y="12876"/>
                </a:lnTo>
                <a:lnTo>
                  <a:pt x="6640" y="12839"/>
                </a:lnTo>
                <a:close/>
                <a:moveTo>
                  <a:pt x="7336" y="13170"/>
                </a:moveTo>
                <a:lnTo>
                  <a:pt x="7263" y="13206"/>
                </a:lnTo>
                <a:lnTo>
                  <a:pt x="7226" y="13243"/>
                </a:lnTo>
                <a:lnTo>
                  <a:pt x="7080" y="13720"/>
                </a:lnTo>
                <a:lnTo>
                  <a:pt x="7006" y="13977"/>
                </a:lnTo>
                <a:lnTo>
                  <a:pt x="7006" y="14233"/>
                </a:lnTo>
                <a:lnTo>
                  <a:pt x="7006" y="14307"/>
                </a:lnTo>
                <a:lnTo>
                  <a:pt x="7043" y="14380"/>
                </a:lnTo>
                <a:lnTo>
                  <a:pt x="7116" y="14453"/>
                </a:lnTo>
                <a:lnTo>
                  <a:pt x="7190" y="14490"/>
                </a:lnTo>
                <a:lnTo>
                  <a:pt x="7263" y="14527"/>
                </a:lnTo>
                <a:lnTo>
                  <a:pt x="7336" y="14527"/>
                </a:lnTo>
                <a:lnTo>
                  <a:pt x="7410" y="14453"/>
                </a:lnTo>
                <a:lnTo>
                  <a:pt x="7483" y="14380"/>
                </a:lnTo>
                <a:lnTo>
                  <a:pt x="7483" y="14270"/>
                </a:lnTo>
                <a:lnTo>
                  <a:pt x="7446" y="14160"/>
                </a:lnTo>
                <a:lnTo>
                  <a:pt x="7373" y="14123"/>
                </a:lnTo>
                <a:lnTo>
                  <a:pt x="7373" y="13830"/>
                </a:lnTo>
                <a:lnTo>
                  <a:pt x="7410" y="13280"/>
                </a:lnTo>
                <a:lnTo>
                  <a:pt x="7373" y="13206"/>
                </a:lnTo>
                <a:lnTo>
                  <a:pt x="7336" y="13170"/>
                </a:lnTo>
                <a:close/>
                <a:moveTo>
                  <a:pt x="10418" y="5613"/>
                </a:moveTo>
                <a:lnTo>
                  <a:pt x="11188" y="6714"/>
                </a:lnTo>
                <a:lnTo>
                  <a:pt x="11555" y="7264"/>
                </a:lnTo>
                <a:lnTo>
                  <a:pt x="11922" y="7814"/>
                </a:lnTo>
                <a:lnTo>
                  <a:pt x="12252" y="8474"/>
                </a:lnTo>
                <a:lnTo>
                  <a:pt x="12399" y="8841"/>
                </a:lnTo>
                <a:lnTo>
                  <a:pt x="12545" y="9208"/>
                </a:lnTo>
                <a:lnTo>
                  <a:pt x="12619" y="9575"/>
                </a:lnTo>
                <a:lnTo>
                  <a:pt x="12692" y="9942"/>
                </a:lnTo>
                <a:lnTo>
                  <a:pt x="12729" y="10308"/>
                </a:lnTo>
                <a:lnTo>
                  <a:pt x="12729" y="10675"/>
                </a:lnTo>
                <a:lnTo>
                  <a:pt x="12325" y="10932"/>
                </a:lnTo>
                <a:lnTo>
                  <a:pt x="12288" y="10969"/>
                </a:lnTo>
                <a:lnTo>
                  <a:pt x="12252" y="11042"/>
                </a:lnTo>
                <a:lnTo>
                  <a:pt x="12288" y="11079"/>
                </a:lnTo>
                <a:lnTo>
                  <a:pt x="12325" y="11152"/>
                </a:lnTo>
                <a:lnTo>
                  <a:pt x="12435" y="11372"/>
                </a:lnTo>
                <a:lnTo>
                  <a:pt x="12509" y="11446"/>
                </a:lnTo>
                <a:lnTo>
                  <a:pt x="12582" y="11519"/>
                </a:lnTo>
                <a:lnTo>
                  <a:pt x="12472" y="11776"/>
                </a:lnTo>
                <a:lnTo>
                  <a:pt x="12325" y="12032"/>
                </a:lnTo>
                <a:lnTo>
                  <a:pt x="11848" y="11666"/>
                </a:lnTo>
                <a:lnTo>
                  <a:pt x="11775" y="11629"/>
                </a:lnTo>
                <a:lnTo>
                  <a:pt x="11702" y="11666"/>
                </a:lnTo>
                <a:lnTo>
                  <a:pt x="11665" y="11739"/>
                </a:lnTo>
                <a:lnTo>
                  <a:pt x="11702" y="11812"/>
                </a:lnTo>
                <a:lnTo>
                  <a:pt x="12142" y="12326"/>
                </a:lnTo>
                <a:lnTo>
                  <a:pt x="11848" y="12619"/>
                </a:lnTo>
                <a:lnTo>
                  <a:pt x="11812" y="12546"/>
                </a:lnTo>
                <a:lnTo>
                  <a:pt x="11665" y="12399"/>
                </a:lnTo>
                <a:lnTo>
                  <a:pt x="11518" y="12253"/>
                </a:lnTo>
                <a:lnTo>
                  <a:pt x="11371" y="12069"/>
                </a:lnTo>
                <a:lnTo>
                  <a:pt x="11298" y="11886"/>
                </a:lnTo>
                <a:lnTo>
                  <a:pt x="11225" y="11849"/>
                </a:lnTo>
                <a:lnTo>
                  <a:pt x="11188" y="11812"/>
                </a:lnTo>
                <a:lnTo>
                  <a:pt x="11115" y="11849"/>
                </a:lnTo>
                <a:lnTo>
                  <a:pt x="11078" y="11922"/>
                </a:lnTo>
                <a:lnTo>
                  <a:pt x="11078" y="12106"/>
                </a:lnTo>
                <a:lnTo>
                  <a:pt x="11115" y="12253"/>
                </a:lnTo>
                <a:lnTo>
                  <a:pt x="11188" y="12436"/>
                </a:lnTo>
                <a:lnTo>
                  <a:pt x="11261" y="12583"/>
                </a:lnTo>
                <a:lnTo>
                  <a:pt x="11371" y="12729"/>
                </a:lnTo>
                <a:lnTo>
                  <a:pt x="11518" y="12876"/>
                </a:lnTo>
                <a:lnTo>
                  <a:pt x="11115" y="13096"/>
                </a:lnTo>
                <a:lnTo>
                  <a:pt x="11151" y="12986"/>
                </a:lnTo>
                <a:lnTo>
                  <a:pt x="11151" y="12839"/>
                </a:lnTo>
                <a:lnTo>
                  <a:pt x="11078" y="12766"/>
                </a:lnTo>
                <a:lnTo>
                  <a:pt x="10968" y="12656"/>
                </a:lnTo>
                <a:lnTo>
                  <a:pt x="10931" y="12656"/>
                </a:lnTo>
                <a:lnTo>
                  <a:pt x="10858" y="12693"/>
                </a:lnTo>
                <a:lnTo>
                  <a:pt x="10858" y="12766"/>
                </a:lnTo>
                <a:lnTo>
                  <a:pt x="10821" y="12729"/>
                </a:lnTo>
                <a:lnTo>
                  <a:pt x="10491" y="12436"/>
                </a:lnTo>
                <a:lnTo>
                  <a:pt x="10418" y="12363"/>
                </a:lnTo>
                <a:lnTo>
                  <a:pt x="10344" y="12399"/>
                </a:lnTo>
                <a:lnTo>
                  <a:pt x="10308" y="12473"/>
                </a:lnTo>
                <a:lnTo>
                  <a:pt x="10308" y="12546"/>
                </a:lnTo>
                <a:lnTo>
                  <a:pt x="10491" y="12839"/>
                </a:lnTo>
                <a:lnTo>
                  <a:pt x="10711" y="13206"/>
                </a:lnTo>
                <a:lnTo>
                  <a:pt x="10785" y="13280"/>
                </a:lnTo>
                <a:lnTo>
                  <a:pt x="10381" y="13426"/>
                </a:lnTo>
                <a:lnTo>
                  <a:pt x="10381" y="13353"/>
                </a:lnTo>
                <a:lnTo>
                  <a:pt x="10344" y="13280"/>
                </a:lnTo>
                <a:lnTo>
                  <a:pt x="10234" y="13133"/>
                </a:lnTo>
                <a:lnTo>
                  <a:pt x="10051" y="12913"/>
                </a:lnTo>
                <a:lnTo>
                  <a:pt x="9904" y="12693"/>
                </a:lnTo>
                <a:lnTo>
                  <a:pt x="9831" y="12619"/>
                </a:lnTo>
                <a:lnTo>
                  <a:pt x="9721" y="12619"/>
                </a:lnTo>
                <a:lnTo>
                  <a:pt x="9391" y="12693"/>
                </a:lnTo>
                <a:lnTo>
                  <a:pt x="9097" y="12729"/>
                </a:lnTo>
                <a:lnTo>
                  <a:pt x="9024" y="12766"/>
                </a:lnTo>
                <a:lnTo>
                  <a:pt x="8987" y="12839"/>
                </a:lnTo>
                <a:lnTo>
                  <a:pt x="8987" y="12913"/>
                </a:lnTo>
                <a:lnTo>
                  <a:pt x="9024" y="12986"/>
                </a:lnTo>
                <a:lnTo>
                  <a:pt x="9024" y="13243"/>
                </a:lnTo>
                <a:lnTo>
                  <a:pt x="9097" y="13500"/>
                </a:lnTo>
                <a:lnTo>
                  <a:pt x="9134" y="13646"/>
                </a:lnTo>
                <a:lnTo>
                  <a:pt x="9207" y="13756"/>
                </a:lnTo>
                <a:lnTo>
                  <a:pt x="9317" y="13830"/>
                </a:lnTo>
                <a:lnTo>
                  <a:pt x="9427" y="13867"/>
                </a:lnTo>
                <a:lnTo>
                  <a:pt x="8987" y="14050"/>
                </a:lnTo>
                <a:lnTo>
                  <a:pt x="8950" y="13977"/>
                </a:lnTo>
                <a:lnTo>
                  <a:pt x="8804" y="13903"/>
                </a:lnTo>
                <a:lnTo>
                  <a:pt x="8767" y="13903"/>
                </a:lnTo>
                <a:lnTo>
                  <a:pt x="8620" y="13536"/>
                </a:lnTo>
                <a:lnTo>
                  <a:pt x="8510" y="13390"/>
                </a:lnTo>
                <a:lnTo>
                  <a:pt x="8364" y="13206"/>
                </a:lnTo>
                <a:lnTo>
                  <a:pt x="8327" y="13206"/>
                </a:lnTo>
                <a:lnTo>
                  <a:pt x="8327" y="13243"/>
                </a:lnTo>
                <a:lnTo>
                  <a:pt x="8327" y="13500"/>
                </a:lnTo>
                <a:lnTo>
                  <a:pt x="8364" y="13756"/>
                </a:lnTo>
                <a:lnTo>
                  <a:pt x="8510" y="14270"/>
                </a:lnTo>
                <a:lnTo>
                  <a:pt x="8070" y="14453"/>
                </a:lnTo>
                <a:lnTo>
                  <a:pt x="8033" y="14160"/>
                </a:lnTo>
                <a:lnTo>
                  <a:pt x="7960" y="13903"/>
                </a:lnTo>
                <a:lnTo>
                  <a:pt x="7923" y="13536"/>
                </a:lnTo>
                <a:lnTo>
                  <a:pt x="7923" y="13206"/>
                </a:lnTo>
                <a:lnTo>
                  <a:pt x="7887" y="13133"/>
                </a:lnTo>
                <a:lnTo>
                  <a:pt x="7813" y="13096"/>
                </a:lnTo>
                <a:lnTo>
                  <a:pt x="7777" y="13096"/>
                </a:lnTo>
                <a:lnTo>
                  <a:pt x="7703" y="13170"/>
                </a:lnTo>
                <a:lnTo>
                  <a:pt x="7667" y="13536"/>
                </a:lnTo>
                <a:lnTo>
                  <a:pt x="7630" y="13903"/>
                </a:lnTo>
                <a:lnTo>
                  <a:pt x="7667" y="14233"/>
                </a:lnTo>
                <a:lnTo>
                  <a:pt x="7667" y="14380"/>
                </a:lnTo>
                <a:lnTo>
                  <a:pt x="7740" y="14527"/>
                </a:lnTo>
                <a:lnTo>
                  <a:pt x="7483" y="14563"/>
                </a:lnTo>
                <a:lnTo>
                  <a:pt x="7190" y="14527"/>
                </a:lnTo>
                <a:lnTo>
                  <a:pt x="7006" y="14453"/>
                </a:lnTo>
                <a:lnTo>
                  <a:pt x="6786" y="14380"/>
                </a:lnTo>
                <a:lnTo>
                  <a:pt x="6823" y="14160"/>
                </a:lnTo>
                <a:lnTo>
                  <a:pt x="6860" y="13646"/>
                </a:lnTo>
                <a:lnTo>
                  <a:pt x="6860" y="13206"/>
                </a:lnTo>
                <a:lnTo>
                  <a:pt x="6860" y="12766"/>
                </a:lnTo>
                <a:lnTo>
                  <a:pt x="6823" y="12693"/>
                </a:lnTo>
                <a:lnTo>
                  <a:pt x="6713" y="12656"/>
                </a:lnTo>
                <a:lnTo>
                  <a:pt x="6346" y="12693"/>
                </a:lnTo>
                <a:lnTo>
                  <a:pt x="6309" y="12656"/>
                </a:lnTo>
                <a:lnTo>
                  <a:pt x="6236" y="12693"/>
                </a:lnTo>
                <a:lnTo>
                  <a:pt x="6089" y="12913"/>
                </a:lnTo>
                <a:lnTo>
                  <a:pt x="5943" y="13133"/>
                </a:lnTo>
                <a:lnTo>
                  <a:pt x="5869" y="13390"/>
                </a:lnTo>
                <a:lnTo>
                  <a:pt x="5796" y="13610"/>
                </a:lnTo>
                <a:lnTo>
                  <a:pt x="5392" y="13206"/>
                </a:lnTo>
                <a:lnTo>
                  <a:pt x="5686" y="12839"/>
                </a:lnTo>
                <a:lnTo>
                  <a:pt x="5943" y="12473"/>
                </a:lnTo>
                <a:lnTo>
                  <a:pt x="5943" y="12363"/>
                </a:lnTo>
                <a:lnTo>
                  <a:pt x="5943" y="12289"/>
                </a:lnTo>
                <a:lnTo>
                  <a:pt x="5869" y="12216"/>
                </a:lnTo>
                <a:lnTo>
                  <a:pt x="5686" y="12216"/>
                </a:lnTo>
                <a:lnTo>
                  <a:pt x="5612" y="12289"/>
                </a:lnTo>
                <a:lnTo>
                  <a:pt x="5209" y="12949"/>
                </a:lnTo>
                <a:lnTo>
                  <a:pt x="4952" y="12619"/>
                </a:lnTo>
                <a:lnTo>
                  <a:pt x="5136" y="12473"/>
                </a:lnTo>
                <a:lnTo>
                  <a:pt x="5319" y="12289"/>
                </a:lnTo>
                <a:lnTo>
                  <a:pt x="5466" y="12069"/>
                </a:lnTo>
                <a:lnTo>
                  <a:pt x="5576" y="11849"/>
                </a:lnTo>
                <a:lnTo>
                  <a:pt x="5576" y="11776"/>
                </a:lnTo>
                <a:lnTo>
                  <a:pt x="5576" y="11739"/>
                </a:lnTo>
                <a:lnTo>
                  <a:pt x="5539" y="11666"/>
                </a:lnTo>
                <a:lnTo>
                  <a:pt x="5502" y="11629"/>
                </a:lnTo>
                <a:lnTo>
                  <a:pt x="5319" y="11629"/>
                </a:lnTo>
                <a:lnTo>
                  <a:pt x="5282" y="11702"/>
                </a:lnTo>
                <a:lnTo>
                  <a:pt x="4805" y="12399"/>
                </a:lnTo>
                <a:lnTo>
                  <a:pt x="4439" y="11922"/>
                </a:lnTo>
                <a:lnTo>
                  <a:pt x="4549" y="11812"/>
                </a:lnTo>
                <a:lnTo>
                  <a:pt x="4879" y="11409"/>
                </a:lnTo>
                <a:lnTo>
                  <a:pt x="5209" y="10969"/>
                </a:lnTo>
                <a:lnTo>
                  <a:pt x="5209" y="10895"/>
                </a:lnTo>
                <a:lnTo>
                  <a:pt x="5246" y="10859"/>
                </a:lnTo>
                <a:lnTo>
                  <a:pt x="5282" y="10785"/>
                </a:lnTo>
                <a:lnTo>
                  <a:pt x="5282" y="10712"/>
                </a:lnTo>
                <a:lnTo>
                  <a:pt x="5209" y="10639"/>
                </a:lnTo>
                <a:lnTo>
                  <a:pt x="5099" y="10602"/>
                </a:lnTo>
                <a:lnTo>
                  <a:pt x="5026" y="10602"/>
                </a:lnTo>
                <a:lnTo>
                  <a:pt x="4952" y="10639"/>
                </a:lnTo>
                <a:lnTo>
                  <a:pt x="4549" y="11225"/>
                </a:lnTo>
                <a:lnTo>
                  <a:pt x="4329" y="11556"/>
                </a:lnTo>
                <a:lnTo>
                  <a:pt x="4292" y="11482"/>
                </a:lnTo>
                <a:lnTo>
                  <a:pt x="4145" y="11482"/>
                </a:lnTo>
                <a:lnTo>
                  <a:pt x="3888" y="11152"/>
                </a:lnTo>
                <a:lnTo>
                  <a:pt x="4329" y="10822"/>
                </a:lnTo>
                <a:lnTo>
                  <a:pt x="4549" y="10675"/>
                </a:lnTo>
                <a:lnTo>
                  <a:pt x="4732" y="10455"/>
                </a:lnTo>
                <a:lnTo>
                  <a:pt x="4769" y="10418"/>
                </a:lnTo>
                <a:lnTo>
                  <a:pt x="4805" y="10345"/>
                </a:lnTo>
                <a:lnTo>
                  <a:pt x="4732" y="10235"/>
                </a:lnTo>
                <a:lnTo>
                  <a:pt x="4659" y="10162"/>
                </a:lnTo>
                <a:lnTo>
                  <a:pt x="4585" y="10162"/>
                </a:lnTo>
                <a:lnTo>
                  <a:pt x="4512" y="10198"/>
                </a:lnTo>
                <a:lnTo>
                  <a:pt x="4292" y="10345"/>
                </a:lnTo>
                <a:lnTo>
                  <a:pt x="4072" y="10528"/>
                </a:lnTo>
                <a:lnTo>
                  <a:pt x="3705" y="10895"/>
                </a:lnTo>
                <a:lnTo>
                  <a:pt x="3256" y="10239"/>
                </a:lnTo>
                <a:lnTo>
                  <a:pt x="3256" y="10239"/>
                </a:lnTo>
                <a:lnTo>
                  <a:pt x="3485" y="10272"/>
                </a:lnTo>
                <a:lnTo>
                  <a:pt x="3742" y="10235"/>
                </a:lnTo>
                <a:lnTo>
                  <a:pt x="3888" y="10162"/>
                </a:lnTo>
                <a:lnTo>
                  <a:pt x="4072" y="10052"/>
                </a:lnTo>
                <a:lnTo>
                  <a:pt x="4365" y="9868"/>
                </a:lnTo>
                <a:lnTo>
                  <a:pt x="4769" y="9648"/>
                </a:lnTo>
                <a:lnTo>
                  <a:pt x="4989" y="9538"/>
                </a:lnTo>
                <a:lnTo>
                  <a:pt x="5172" y="9391"/>
                </a:lnTo>
                <a:lnTo>
                  <a:pt x="6053" y="10675"/>
                </a:lnTo>
                <a:lnTo>
                  <a:pt x="6383" y="11115"/>
                </a:lnTo>
                <a:lnTo>
                  <a:pt x="6713" y="11556"/>
                </a:lnTo>
                <a:lnTo>
                  <a:pt x="6896" y="11739"/>
                </a:lnTo>
                <a:lnTo>
                  <a:pt x="7116" y="11922"/>
                </a:lnTo>
                <a:lnTo>
                  <a:pt x="7336" y="12069"/>
                </a:lnTo>
                <a:lnTo>
                  <a:pt x="7593" y="12179"/>
                </a:lnTo>
                <a:lnTo>
                  <a:pt x="7813" y="12253"/>
                </a:lnTo>
                <a:lnTo>
                  <a:pt x="8070" y="12289"/>
                </a:lnTo>
                <a:lnTo>
                  <a:pt x="8547" y="12289"/>
                </a:lnTo>
                <a:lnTo>
                  <a:pt x="8767" y="12253"/>
                </a:lnTo>
                <a:lnTo>
                  <a:pt x="8987" y="12179"/>
                </a:lnTo>
                <a:lnTo>
                  <a:pt x="9207" y="12106"/>
                </a:lnTo>
                <a:lnTo>
                  <a:pt x="9427" y="11996"/>
                </a:lnTo>
                <a:lnTo>
                  <a:pt x="9684" y="11849"/>
                </a:lnTo>
                <a:lnTo>
                  <a:pt x="9867" y="11666"/>
                </a:lnTo>
                <a:lnTo>
                  <a:pt x="10051" y="11482"/>
                </a:lnTo>
                <a:lnTo>
                  <a:pt x="10198" y="11262"/>
                </a:lnTo>
                <a:lnTo>
                  <a:pt x="10308" y="11042"/>
                </a:lnTo>
                <a:lnTo>
                  <a:pt x="10418" y="10822"/>
                </a:lnTo>
                <a:lnTo>
                  <a:pt x="10491" y="10565"/>
                </a:lnTo>
                <a:lnTo>
                  <a:pt x="10528" y="10345"/>
                </a:lnTo>
                <a:lnTo>
                  <a:pt x="10564" y="9832"/>
                </a:lnTo>
                <a:lnTo>
                  <a:pt x="10528" y="9318"/>
                </a:lnTo>
                <a:lnTo>
                  <a:pt x="10418" y="8804"/>
                </a:lnTo>
                <a:lnTo>
                  <a:pt x="10234" y="8328"/>
                </a:lnTo>
                <a:lnTo>
                  <a:pt x="9978" y="7887"/>
                </a:lnTo>
                <a:lnTo>
                  <a:pt x="9684" y="7484"/>
                </a:lnTo>
                <a:lnTo>
                  <a:pt x="9097" y="6640"/>
                </a:lnTo>
                <a:lnTo>
                  <a:pt x="9354" y="6494"/>
                </a:lnTo>
                <a:lnTo>
                  <a:pt x="9574" y="6347"/>
                </a:lnTo>
                <a:lnTo>
                  <a:pt x="10014" y="5980"/>
                </a:lnTo>
                <a:lnTo>
                  <a:pt x="10418" y="5613"/>
                </a:lnTo>
                <a:close/>
                <a:moveTo>
                  <a:pt x="8400" y="2055"/>
                </a:moveTo>
                <a:lnTo>
                  <a:pt x="8290" y="2092"/>
                </a:lnTo>
                <a:lnTo>
                  <a:pt x="8217" y="2165"/>
                </a:lnTo>
                <a:lnTo>
                  <a:pt x="8180" y="2202"/>
                </a:lnTo>
                <a:lnTo>
                  <a:pt x="8180" y="2312"/>
                </a:lnTo>
                <a:lnTo>
                  <a:pt x="8180" y="2385"/>
                </a:lnTo>
                <a:lnTo>
                  <a:pt x="8107" y="2422"/>
                </a:lnTo>
                <a:lnTo>
                  <a:pt x="8033" y="2459"/>
                </a:lnTo>
                <a:lnTo>
                  <a:pt x="7300" y="3045"/>
                </a:lnTo>
                <a:lnTo>
                  <a:pt x="6896" y="3339"/>
                </a:lnTo>
                <a:lnTo>
                  <a:pt x="6529" y="3596"/>
                </a:lnTo>
                <a:lnTo>
                  <a:pt x="6456" y="3669"/>
                </a:lnTo>
                <a:lnTo>
                  <a:pt x="6419" y="3742"/>
                </a:lnTo>
                <a:lnTo>
                  <a:pt x="6419" y="3852"/>
                </a:lnTo>
                <a:lnTo>
                  <a:pt x="6419" y="3926"/>
                </a:lnTo>
                <a:lnTo>
                  <a:pt x="8547" y="6677"/>
                </a:lnTo>
                <a:lnTo>
                  <a:pt x="8547" y="6750"/>
                </a:lnTo>
                <a:lnTo>
                  <a:pt x="8620" y="6787"/>
                </a:lnTo>
                <a:lnTo>
                  <a:pt x="9391" y="7851"/>
                </a:lnTo>
                <a:lnTo>
                  <a:pt x="9684" y="8291"/>
                </a:lnTo>
                <a:lnTo>
                  <a:pt x="9904" y="8768"/>
                </a:lnTo>
                <a:lnTo>
                  <a:pt x="10014" y="9025"/>
                </a:lnTo>
                <a:lnTo>
                  <a:pt x="10088" y="9281"/>
                </a:lnTo>
                <a:lnTo>
                  <a:pt x="10124" y="9538"/>
                </a:lnTo>
                <a:lnTo>
                  <a:pt x="10124" y="9832"/>
                </a:lnTo>
                <a:lnTo>
                  <a:pt x="10124" y="10088"/>
                </a:lnTo>
                <a:lnTo>
                  <a:pt x="10088" y="10308"/>
                </a:lnTo>
                <a:lnTo>
                  <a:pt x="10014" y="10565"/>
                </a:lnTo>
                <a:lnTo>
                  <a:pt x="9904" y="10785"/>
                </a:lnTo>
                <a:lnTo>
                  <a:pt x="9794" y="11005"/>
                </a:lnTo>
                <a:lnTo>
                  <a:pt x="9647" y="11189"/>
                </a:lnTo>
                <a:lnTo>
                  <a:pt x="9464" y="11372"/>
                </a:lnTo>
                <a:lnTo>
                  <a:pt x="9281" y="11556"/>
                </a:lnTo>
                <a:lnTo>
                  <a:pt x="9097" y="11666"/>
                </a:lnTo>
                <a:lnTo>
                  <a:pt x="8877" y="11739"/>
                </a:lnTo>
                <a:lnTo>
                  <a:pt x="8657" y="11776"/>
                </a:lnTo>
                <a:lnTo>
                  <a:pt x="8437" y="11812"/>
                </a:lnTo>
                <a:lnTo>
                  <a:pt x="7997" y="11812"/>
                </a:lnTo>
                <a:lnTo>
                  <a:pt x="7813" y="11739"/>
                </a:lnTo>
                <a:lnTo>
                  <a:pt x="7593" y="11666"/>
                </a:lnTo>
                <a:lnTo>
                  <a:pt x="7373" y="11519"/>
                </a:lnTo>
                <a:lnTo>
                  <a:pt x="7153" y="11372"/>
                </a:lnTo>
                <a:lnTo>
                  <a:pt x="6970" y="11152"/>
                </a:lnTo>
                <a:lnTo>
                  <a:pt x="6823" y="10932"/>
                </a:lnTo>
                <a:lnTo>
                  <a:pt x="6053" y="9905"/>
                </a:lnTo>
                <a:lnTo>
                  <a:pt x="5356" y="8878"/>
                </a:lnTo>
                <a:lnTo>
                  <a:pt x="4659" y="7814"/>
                </a:lnTo>
                <a:lnTo>
                  <a:pt x="4035" y="6714"/>
                </a:lnTo>
                <a:lnTo>
                  <a:pt x="3742" y="6163"/>
                </a:lnTo>
                <a:lnTo>
                  <a:pt x="3485" y="5613"/>
                </a:lnTo>
                <a:lnTo>
                  <a:pt x="3412" y="5540"/>
                </a:lnTo>
                <a:lnTo>
                  <a:pt x="3301" y="5503"/>
                </a:lnTo>
                <a:lnTo>
                  <a:pt x="3191" y="5503"/>
                </a:lnTo>
                <a:lnTo>
                  <a:pt x="3118" y="5576"/>
                </a:lnTo>
                <a:lnTo>
                  <a:pt x="3008" y="5687"/>
                </a:lnTo>
                <a:lnTo>
                  <a:pt x="2861" y="5760"/>
                </a:lnTo>
                <a:lnTo>
                  <a:pt x="2715" y="5833"/>
                </a:lnTo>
                <a:lnTo>
                  <a:pt x="2568" y="5833"/>
                </a:lnTo>
                <a:lnTo>
                  <a:pt x="2421" y="5870"/>
                </a:lnTo>
                <a:lnTo>
                  <a:pt x="2274" y="5907"/>
                </a:lnTo>
                <a:lnTo>
                  <a:pt x="2018" y="6053"/>
                </a:lnTo>
                <a:lnTo>
                  <a:pt x="1431" y="6420"/>
                </a:lnTo>
                <a:lnTo>
                  <a:pt x="1137" y="6604"/>
                </a:lnTo>
                <a:lnTo>
                  <a:pt x="880" y="6824"/>
                </a:lnTo>
                <a:lnTo>
                  <a:pt x="770" y="6824"/>
                </a:lnTo>
                <a:lnTo>
                  <a:pt x="697" y="6897"/>
                </a:lnTo>
                <a:lnTo>
                  <a:pt x="660" y="6970"/>
                </a:lnTo>
                <a:lnTo>
                  <a:pt x="697" y="7080"/>
                </a:lnTo>
                <a:lnTo>
                  <a:pt x="1101" y="7814"/>
                </a:lnTo>
                <a:lnTo>
                  <a:pt x="1541" y="8548"/>
                </a:lnTo>
                <a:lnTo>
                  <a:pt x="2458" y="9942"/>
                </a:lnTo>
                <a:lnTo>
                  <a:pt x="3412" y="11335"/>
                </a:lnTo>
                <a:lnTo>
                  <a:pt x="4402" y="12693"/>
                </a:lnTo>
                <a:lnTo>
                  <a:pt x="4989" y="13426"/>
                </a:lnTo>
                <a:lnTo>
                  <a:pt x="4952" y="13426"/>
                </a:lnTo>
                <a:lnTo>
                  <a:pt x="4952" y="13500"/>
                </a:lnTo>
                <a:lnTo>
                  <a:pt x="4989" y="13536"/>
                </a:lnTo>
                <a:lnTo>
                  <a:pt x="5026" y="13573"/>
                </a:lnTo>
                <a:lnTo>
                  <a:pt x="5099" y="13536"/>
                </a:lnTo>
                <a:lnTo>
                  <a:pt x="5429" y="13940"/>
                </a:lnTo>
                <a:lnTo>
                  <a:pt x="5796" y="14307"/>
                </a:lnTo>
                <a:lnTo>
                  <a:pt x="5833" y="14343"/>
                </a:lnTo>
                <a:lnTo>
                  <a:pt x="5906" y="14380"/>
                </a:lnTo>
                <a:lnTo>
                  <a:pt x="6126" y="14563"/>
                </a:lnTo>
                <a:lnTo>
                  <a:pt x="6383" y="14710"/>
                </a:lnTo>
                <a:lnTo>
                  <a:pt x="6640" y="14857"/>
                </a:lnTo>
                <a:lnTo>
                  <a:pt x="6933" y="14967"/>
                </a:lnTo>
                <a:lnTo>
                  <a:pt x="7226" y="15040"/>
                </a:lnTo>
                <a:lnTo>
                  <a:pt x="7850" y="15040"/>
                </a:lnTo>
                <a:lnTo>
                  <a:pt x="8180" y="14967"/>
                </a:lnTo>
                <a:lnTo>
                  <a:pt x="8510" y="14820"/>
                </a:lnTo>
                <a:lnTo>
                  <a:pt x="8877" y="14673"/>
                </a:lnTo>
                <a:lnTo>
                  <a:pt x="9574" y="14343"/>
                </a:lnTo>
                <a:lnTo>
                  <a:pt x="11115" y="13683"/>
                </a:lnTo>
                <a:lnTo>
                  <a:pt x="11592" y="13426"/>
                </a:lnTo>
                <a:lnTo>
                  <a:pt x="11995" y="13170"/>
                </a:lnTo>
                <a:lnTo>
                  <a:pt x="12399" y="12839"/>
                </a:lnTo>
                <a:lnTo>
                  <a:pt x="12729" y="12436"/>
                </a:lnTo>
                <a:lnTo>
                  <a:pt x="12912" y="12142"/>
                </a:lnTo>
                <a:lnTo>
                  <a:pt x="13059" y="11849"/>
                </a:lnTo>
                <a:lnTo>
                  <a:pt x="13169" y="11519"/>
                </a:lnTo>
                <a:lnTo>
                  <a:pt x="13242" y="11189"/>
                </a:lnTo>
                <a:lnTo>
                  <a:pt x="13279" y="10859"/>
                </a:lnTo>
                <a:lnTo>
                  <a:pt x="13316" y="10528"/>
                </a:lnTo>
                <a:lnTo>
                  <a:pt x="13279" y="10198"/>
                </a:lnTo>
                <a:lnTo>
                  <a:pt x="13242" y="9868"/>
                </a:lnTo>
                <a:lnTo>
                  <a:pt x="13169" y="9538"/>
                </a:lnTo>
                <a:lnTo>
                  <a:pt x="13095" y="9208"/>
                </a:lnTo>
                <a:lnTo>
                  <a:pt x="12875" y="8584"/>
                </a:lnTo>
                <a:lnTo>
                  <a:pt x="12582" y="7961"/>
                </a:lnTo>
                <a:lnTo>
                  <a:pt x="12252" y="7374"/>
                </a:lnTo>
                <a:lnTo>
                  <a:pt x="11885" y="6824"/>
                </a:lnTo>
                <a:lnTo>
                  <a:pt x="10271" y="4476"/>
                </a:lnTo>
                <a:lnTo>
                  <a:pt x="8657" y="2165"/>
                </a:lnTo>
                <a:lnTo>
                  <a:pt x="8584" y="2092"/>
                </a:lnTo>
                <a:lnTo>
                  <a:pt x="8474" y="2055"/>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20" name="Google Shape;220;p3"/>
          <p:cNvSpPr/>
          <p:nvPr/>
        </p:nvSpPr>
        <p:spPr>
          <a:xfrm>
            <a:off x="5059563" y="4957957"/>
            <a:ext cx="386048" cy="258065"/>
          </a:xfrm>
          <a:custGeom>
            <a:avLst/>
            <a:gdLst/>
            <a:ahLst/>
            <a:cxnLst/>
            <a:rect l="l" t="t" r="r" b="b"/>
            <a:pathLst>
              <a:path w="13610" h="9098" extrusionOk="0">
                <a:moveTo>
                  <a:pt x="4696" y="0"/>
                </a:moveTo>
                <a:lnTo>
                  <a:pt x="4586" y="74"/>
                </a:lnTo>
                <a:lnTo>
                  <a:pt x="4256" y="440"/>
                </a:lnTo>
                <a:lnTo>
                  <a:pt x="3999" y="844"/>
                </a:lnTo>
                <a:lnTo>
                  <a:pt x="3742" y="1247"/>
                </a:lnTo>
                <a:lnTo>
                  <a:pt x="3522" y="1688"/>
                </a:lnTo>
                <a:lnTo>
                  <a:pt x="3339" y="2128"/>
                </a:lnTo>
                <a:lnTo>
                  <a:pt x="3228" y="2605"/>
                </a:lnTo>
                <a:lnTo>
                  <a:pt x="3118" y="3081"/>
                </a:lnTo>
                <a:lnTo>
                  <a:pt x="3045" y="3595"/>
                </a:lnTo>
                <a:lnTo>
                  <a:pt x="3008" y="3852"/>
                </a:lnTo>
                <a:lnTo>
                  <a:pt x="2935" y="4072"/>
                </a:lnTo>
                <a:lnTo>
                  <a:pt x="2825" y="4329"/>
                </a:lnTo>
                <a:lnTo>
                  <a:pt x="2678" y="4512"/>
                </a:lnTo>
                <a:lnTo>
                  <a:pt x="2605" y="4622"/>
                </a:lnTo>
                <a:lnTo>
                  <a:pt x="2495" y="4659"/>
                </a:lnTo>
                <a:lnTo>
                  <a:pt x="2275" y="4732"/>
                </a:lnTo>
                <a:lnTo>
                  <a:pt x="1835" y="4732"/>
                </a:lnTo>
                <a:lnTo>
                  <a:pt x="1541" y="4659"/>
                </a:lnTo>
                <a:lnTo>
                  <a:pt x="991" y="4659"/>
                </a:lnTo>
                <a:lnTo>
                  <a:pt x="881" y="4732"/>
                </a:lnTo>
                <a:lnTo>
                  <a:pt x="771" y="4769"/>
                </a:lnTo>
                <a:lnTo>
                  <a:pt x="587" y="4732"/>
                </a:lnTo>
                <a:lnTo>
                  <a:pt x="404" y="4732"/>
                </a:lnTo>
                <a:lnTo>
                  <a:pt x="257" y="4805"/>
                </a:lnTo>
                <a:lnTo>
                  <a:pt x="74" y="4879"/>
                </a:lnTo>
                <a:lnTo>
                  <a:pt x="37" y="4952"/>
                </a:lnTo>
                <a:lnTo>
                  <a:pt x="0" y="5026"/>
                </a:lnTo>
                <a:lnTo>
                  <a:pt x="0" y="5172"/>
                </a:lnTo>
                <a:lnTo>
                  <a:pt x="37" y="5209"/>
                </a:lnTo>
                <a:lnTo>
                  <a:pt x="74" y="5246"/>
                </a:lnTo>
                <a:lnTo>
                  <a:pt x="147" y="5282"/>
                </a:lnTo>
                <a:lnTo>
                  <a:pt x="221" y="5246"/>
                </a:lnTo>
                <a:lnTo>
                  <a:pt x="514" y="5172"/>
                </a:lnTo>
                <a:lnTo>
                  <a:pt x="587" y="5282"/>
                </a:lnTo>
                <a:lnTo>
                  <a:pt x="697" y="5356"/>
                </a:lnTo>
                <a:lnTo>
                  <a:pt x="807" y="5356"/>
                </a:lnTo>
                <a:lnTo>
                  <a:pt x="881" y="5319"/>
                </a:lnTo>
                <a:lnTo>
                  <a:pt x="918" y="5282"/>
                </a:lnTo>
                <a:lnTo>
                  <a:pt x="991" y="5209"/>
                </a:lnTo>
                <a:lnTo>
                  <a:pt x="1064" y="5172"/>
                </a:lnTo>
                <a:lnTo>
                  <a:pt x="1248" y="5136"/>
                </a:lnTo>
                <a:lnTo>
                  <a:pt x="1431" y="5172"/>
                </a:lnTo>
                <a:lnTo>
                  <a:pt x="1614" y="5209"/>
                </a:lnTo>
                <a:lnTo>
                  <a:pt x="1981" y="5282"/>
                </a:lnTo>
                <a:lnTo>
                  <a:pt x="2201" y="5282"/>
                </a:lnTo>
                <a:lnTo>
                  <a:pt x="2385" y="5246"/>
                </a:lnTo>
                <a:lnTo>
                  <a:pt x="2605" y="5209"/>
                </a:lnTo>
                <a:lnTo>
                  <a:pt x="2752" y="5136"/>
                </a:lnTo>
                <a:lnTo>
                  <a:pt x="2935" y="5026"/>
                </a:lnTo>
                <a:lnTo>
                  <a:pt x="3082" y="4879"/>
                </a:lnTo>
                <a:lnTo>
                  <a:pt x="3192" y="4732"/>
                </a:lnTo>
                <a:lnTo>
                  <a:pt x="3302" y="4549"/>
                </a:lnTo>
                <a:lnTo>
                  <a:pt x="3449" y="4182"/>
                </a:lnTo>
                <a:lnTo>
                  <a:pt x="3522" y="3925"/>
                </a:lnTo>
                <a:lnTo>
                  <a:pt x="3559" y="3668"/>
                </a:lnTo>
                <a:lnTo>
                  <a:pt x="3632" y="3118"/>
                </a:lnTo>
                <a:lnTo>
                  <a:pt x="3742" y="2641"/>
                </a:lnTo>
                <a:lnTo>
                  <a:pt x="3889" y="2201"/>
                </a:lnTo>
                <a:lnTo>
                  <a:pt x="4035" y="1834"/>
                </a:lnTo>
                <a:lnTo>
                  <a:pt x="4219" y="1467"/>
                </a:lnTo>
                <a:lnTo>
                  <a:pt x="4402" y="1137"/>
                </a:lnTo>
                <a:lnTo>
                  <a:pt x="4659" y="844"/>
                </a:lnTo>
                <a:lnTo>
                  <a:pt x="5173" y="2861"/>
                </a:lnTo>
                <a:lnTo>
                  <a:pt x="5649" y="4842"/>
                </a:lnTo>
                <a:lnTo>
                  <a:pt x="6126" y="6860"/>
                </a:lnTo>
                <a:lnTo>
                  <a:pt x="6567" y="8914"/>
                </a:lnTo>
                <a:lnTo>
                  <a:pt x="6603" y="8987"/>
                </a:lnTo>
                <a:lnTo>
                  <a:pt x="6713" y="9061"/>
                </a:lnTo>
                <a:lnTo>
                  <a:pt x="6787" y="9097"/>
                </a:lnTo>
                <a:lnTo>
                  <a:pt x="6897" y="9097"/>
                </a:lnTo>
                <a:lnTo>
                  <a:pt x="7153" y="8987"/>
                </a:lnTo>
                <a:lnTo>
                  <a:pt x="7374" y="8804"/>
                </a:lnTo>
                <a:lnTo>
                  <a:pt x="7520" y="8620"/>
                </a:lnTo>
                <a:lnTo>
                  <a:pt x="7667" y="8364"/>
                </a:lnTo>
                <a:lnTo>
                  <a:pt x="7814" y="7997"/>
                </a:lnTo>
                <a:lnTo>
                  <a:pt x="7924" y="7593"/>
                </a:lnTo>
                <a:lnTo>
                  <a:pt x="8181" y="6823"/>
                </a:lnTo>
                <a:lnTo>
                  <a:pt x="9061" y="3962"/>
                </a:lnTo>
                <a:lnTo>
                  <a:pt x="9208" y="4439"/>
                </a:lnTo>
                <a:lnTo>
                  <a:pt x="9318" y="4952"/>
                </a:lnTo>
                <a:lnTo>
                  <a:pt x="9318" y="5062"/>
                </a:lnTo>
                <a:lnTo>
                  <a:pt x="9391" y="5136"/>
                </a:lnTo>
                <a:lnTo>
                  <a:pt x="9464" y="5209"/>
                </a:lnTo>
                <a:lnTo>
                  <a:pt x="9574" y="5209"/>
                </a:lnTo>
                <a:lnTo>
                  <a:pt x="12032" y="5062"/>
                </a:lnTo>
                <a:lnTo>
                  <a:pt x="12069" y="5136"/>
                </a:lnTo>
                <a:lnTo>
                  <a:pt x="12105" y="5209"/>
                </a:lnTo>
                <a:lnTo>
                  <a:pt x="12326" y="5356"/>
                </a:lnTo>
                <a:lnTo>
                  <a:pt x="12582" y="5429"/>
                </a:lnTo>
                <a:lnTo>
                  <a:pt x="12619" y="5466"/>
                </a:lnTo>
                <a:lnTo>
                  <a:pt x="12912" y="5466"/>
                </a:lnTo>
                <a:lnTo>
                  <a:pt x="13059" y="5429"/>
                </a:lnTo>
                <a:lnTo>
                  <a:pt x="13206" y="5319"/>
                </a:lnTo>
                <a:lnTo>
                  <a:pt x="13316" y="5209"/>
                </a:lnTo>
                <a:lnTo>
                  <a:pt x="13426" y="5062"/>
                </a:lnTo>
                <a:lnTo>
                  <a:pt x="13536" y="4915"/>
                </a:lnTo>
                <a:lnTo>
                  <a:pt x="13609" y="4732"/>
                </a:lnTo>
                <a:lnTo>
                  <a:pt x="13609" y="4659"/>
                </a:lnTo>
                <a:lnTo>
                  <a:pt x="13609" y="4549"/>
                </a:lnTo>
                <a:lnTo>
                  <a:pt x="13536" y="4439"/>
                </a:lnTo>
                <a:lnTo>
                  <a:pt x="13426" y="4292"/>
                </a:lnTo>
                <a:lnTo>
                  <a:pt x="13279" y="4219"/>
                </a:lnTo>
                <a:lnTo>
                  <a:pt x="13133" y="4145"/>
                </a:lnTo>
                <a:lnTo>
                  <a:pt x="12949" y="4072"/>
                </a:lnTo>
                <a:lnTo>
                  <a:pt x="12802" y="4072"/>
                </a:lnTo>
                <a:lnTo>
                  <a:pt x="12619" y="4108"/>
                </a:lnTo>
                <a:lnTo>
                  <a:pt x="12436" y="4182"/>
                </a:lnTo>
                <a:lnTo>
                  <a:pt x="12326" y="4255"/>
                </a:lnTo>
                <a:lnTo>
                  <a:pt x="12252" y="4329"/>
                </a:lnTo>
                <a:lnTo>
                  <a:pt x="12142" y="4512"/>
                </a:lnTo>
                <a:lnTo>
                  <a:pt x="9794" y="4659"/>
                </a:lnTo>
                <a:lnTo>
                  <a:pt x="9721" y="4255"/>
                </a:lnTo>
                <a:lnTo>
                  <a:pt x="9611" y="3852"/>
                </a:lnTo>
                <a:lnTo>
                  <a:pt x="9464" y="3448"/>
                </a:lnTo>
                <a:lnTo>
                  <a:pt x="9281" y="3045"/>
                </a:lnTo>
                <a:lnTo>
                  <a:pt x="9208" y="2971"/>
                </a:lnTo>
                <a:lnTo>
                  <a:pt x="9134" y="2935"/>
                </a:lnTo>
                <a:lnTo>
                  <a:pt x="8987" y="2935"/>
                </a:lnTo>
                <a:lnTo>
                  <a:pt x="8841" y="2971"/>
                </a:lnTo>
                <a:lnTo>
                  <a:pt x="8804" y="3045"/>
                </a:lnTo>
                <a:lnTo>
                  <a:pt x="8767" y="3118"/>
                </a:lnTo>
                <a:lnTo>
                  <a:pt x="7850" y="6016"/>
                </a:lnTo>
                <a:lnTo>
                  <a:pt x="7374" y="7557"/>
                </a:lnTo>
                <a:lnTo>
                  <a:pt x="7227" y="7997"/>
                </a:lnTo>
                <a:lnTo>
                  <a:pt x="7153" y="8217"/>
                </a:lnTo>
                <a:lnTo>
                  <a:pt x="7007" y="8400"/>
                </a:lnTo>
                <a:lnTo>
                  <a:pt x="6567" y="6346"/>
                </a:lnTo>
                <a:lnTo>
                  <a:pt x="6090" y="4292"/>
                </a:lnTo>
                <a:lnTo>
                  <a:pt x="5576" y="2238"/>
                </a:lnTo>
                <a:lnTo>
                  <a:pt x="5026" y="220"/>
                </a:lnTo>
                <a:lnTo>
                  <a:pt x="4953" y="74"/>
                </a:lnTo>
                <a:lnTo>
                  <a:pt x="4842" y="37"/>
                </a:lnTo>
                <a:lnTo>
                  <a:pt x="4696" y="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21" name="Google Shape;221;p3"/>
          <p:cNvSpPr/>
          <p:nvPr/>
        </p:nvSpPr>
        <p:spPr>
          <a:xfrm>
            <a:off x="7782420" y="4885132"/>
            <a:ext cx="174842" cy="187322"/>
          </a:xfrm>
          <a:custGeom>
            <a:avLst/>
            <a:gdLst/>
            <a:ahLst/>
            <a:cxnLst/>
            <a:rect l="l" t="t" r="r" b="b"/>
            <a:pathLst>
              <a:path w="6164" h="6604" extrusionOk="0">
                <a:moveTo>
                  <a:pt x="3962" y="0"/>
                </a:moveTo>
                <a:lnTo>
                  <a:pt x="3926" y="37"/>
                </a:lnTo>
                <a:lnTo>
                  <a:pt x="3889" y="74"/>
                </a:lnTo>
                <a:lnTo>
                  <a:pt x="3889" y="147"/>
                </a:lnTo>
                <a:lnTo>
                  <a:pt x="3522" y="477"/>
                </a:lnTo>
                <a:lnTo>
                  <a:pt x="3229" y="807"/>
                </a:lnTo>
                <a:lnTo>
                  <a:pt x="2788" y="1284"/>
                </a:lnTo>
                <a:lnTo>
                  <a:pt x="2458" y="1651"/>
                </a:lnTo>
                <a:lnTo>
                  <a:pt x="2201" y="1578"/>
                </a:lnTo>
                <a:lnTo>
                  <a:pt x="1321" y="1321"/>
                </a:lnTo>
                <a:lnTo>
                  <a:pt x="1138" y="1284"/>
                </a:lnTo>
                <a:lnTo>
                  <a:pt x="808" y="1211"/>
                </a:lnTo>
                <a:lnTo>
                  <a:pt x="661" y="1174"/>
                </a:lnTo>
                <a:lnTo>
                  <a:pt x="514" y="1211"/>
                </a:lnTo>
                <a:lnTo>
                  <a:pt x="441" y="1248"/>
                </a:lnTo>
                <a:lnTo>
                  <a:pt x="441" y="1284"/>
                </a:lnTo>
                <a:lnTo>
                  <a:pt x="441" y="1358"/>
                </a:lnTo>
                <a:lnTo>
                  <a:pt x="477" y="1468"/>
                </a:lnTo>
                <a:lnTo>
                  <a:pt x="551" y="1541"/>
                </a:lnTo>
                <a:lnTo>
                  <a:pt x="661" y="1614"/>
                </a:lnTo>
                <a:lnTo>
                  <a:pt x="771" y="1651"/>
                </a:lnTo>
                <a:lnTo>
                  <a:pt x="1064" y="1761"/>
                </a:lnTo>
                <a:lnTo>
                  <a:pt x="1284" y="1798"/>
                </a:lnTo>
                <a:lnTo>
                  <a:pt x="2055" y="2018"/>
                </a:lnTo>
                <a:lnTo>
                  <a:pt x="2055" y="2091"/>
                </a:lnTo>
                <a:lnTo>
                  <a:pt x="2091" y="2165"/>
                </a:lnTo>
                <a:lnTo>
                  <a:pt x="2165" y="2238"/>
                </a:lnTo>
                <a:lnTo>
                  <a:pt x="2201" y="2238"/>
                </a:lnTo>
                <a:lnTo>
                  <a:pt x="2275" y="2275"/>
                </a:lnTo>
                <a:lnTo>
                  <a:pt x="2385" y="2238"/>
                </a:lnTo>
                <a:lnTo>
                  <a:pt x="2532" y="2165"/>
                </a:lnTo>
                <a:lnTo>
                  <a:pt x="2678" y="2128"/>
                </a:lnTo>
                <a:lnTo>
                  <a:pt x="2752" y="2091"/>
                </a:lnTo>
                <a:lnTo>
                  <a:pt x="2788" y="2055"/>
                </a:lnTo>
                <a:lnTo>
                  <a:pt x="2788" y="1981"/>
                </a:lnTo>
                <a:lnTo>
                  <a:pt x="2788" y="1908"/>
                </a:lnTo>
                <a:lnTo>
                  <a:pt x="2935" y="1761"/>
                </a:lnTo>
                <a:lnTo>
                  <a:pt x="3375" y="1284"/>
                </a:lnTo>
                <a:lnTo>
                  <a:pt x="3815" y="771"/>
                </a:lnTo>
                <a:lnTo>
                  <a:pt x="3852" y="1394"/>
                </a:lnTo>
                <a:lnTo>
                  <a:pt x="3852" y="2091"/>
                </a:lnTo>
                <a:lnTo>
                  <a:pt x="3889" y="2421"/>
                </a:lnTo>
                <a:lnTo>
                  <a:pt x="3962" y="2605"/>
                </a:lnTo>
                <a:lnTo>
                  <a:pt x="4036" y="2751"/>
                </a:lnTo>
                <a:lnTo>
                  <a:pt x="4109" y="2825"/>
                </a:lnTo>
                <a:lnTo>
                  <a:pt x="4219" y="2825"/>
                </a:lnTo>
                <a:lnTo>
                  <a:pt x="4476" y="3008"/>
                </a:lnTo>
                <a:lnTo>
                  <a:pt x="4732" y="3155"/>
                </a:lnTo>
                <a:lnTo>
                  <a:pt x="5063" y="3265"/>
                </a:lnTo>
                <a:lnTo>
                  <a:pt x="5356" y="3338"/>
                </a:lnTo>
                <a:lnTo>
                  <a:pt x="5246" y="3412"/>
                </a:lnTo>
                <a:lnTo>
                  <a:pt x="4732" y="3669"/>
                </a:lnTo>
                <a:lnTo>
                  <a:pt x="4512" y="3779"/>
                </a:lnTo>
                <a:lnTo>
                  <a:pt x="4292" y="3925"/>
                </a:lnTo>
                <a:lnTo>
                  <a:pt x="4219" y="3925"/>
                </a:lnTo>
                <a:lnTo>
                  <a:pt x="4182" y="3962"/>
                </a:lnTo>
                <a:lnTo>
                  <a:pt x="4072" y="4072"/>
                </a:lnTo>
                <a:lnTo>
                  <a:pt x="3962" y="4292"/>
                </a:lnTo>
                <a:lnTo>
                  <a:pt x="3889" y="4549"/>
                </a:lnTo>
                <a:lnTo>
                  <a:pt x="3852" y="5283"/>
                </a:lnTo>
                <a:lnTo>
                  <a:pt x="3852" y="5649"/>
                </a:lnTo>
                <a:lnTo>
                  <a:pt x="3852" y="6053"/>
                </a:lnTo>
                <a:lnTo>
                  <a:pt x="3559" y="5723"/>
                </a:lnTo>
                <a:lnTo>
                  <a:pt x="3229" y="5393"/>
                </a:lnTo>
                <a:lnTo>
                  <a:pt x="2642" y="4769"/>
                </a:lnTo>
                <a:lnTo>
                  <a:pt x="2568" y="4659"/>
                </a:lnTo>
                <a:lnTo>
                  <a:pt x="2495" y="4586"/>
                </a:lnTo>
                <a:lnTo>
                  <a:pt x="2385" y="4586"/>
                </a:lnTo>
                <a:lnTo>
                  <a:pt x="2385" y="4622"/>
                </a:lnTo>
                <a:lnTo>
                  <a:pt x="2312" y="4622"/>
                </a:lnTo>
                <a:lnTo>
                  <a:pt x="1908" y="4769"/>
                </a:lnTo>
                <a:lnTo>
                  <a:pt x="1468" y="4842"/>
                </a:lnTo>
                <a:lnTo>
                  <a:pt x="1064" y="4916"/>
                </a:lnTo>
                <a:lnTo>
                  <a:pt x="624" y="4952"/>
                </a:lnTo>
                <a:lnTo>
                  <a:pt x="1138" y="4329"/>
                </a:lnTo>
                <a:lnTo>
                  <a:pt x="1358" y="3999"/>
                </a:lnTo>
                <a:lnTo>
                  <a:pt x="1541" y="3632"/>
                </a:lnTo>
                <a:lnTo>
                  <a:pt x="1688" y="3595"/>
                </a:lnTo>
                <a:lnTo>
                  <a:pt x="1725" y="3558"/>
                </a:lnTo>
                <a:lnTo>
                  <a:pt x="1761" y="3485"/>
                </a:lnTo>
                <a:lnTo>
                  <a:pt x="1798" y="3448"/>
                </a:lnTo>
                <a:lnTo>
                  <a:pt x="1798" y="3375"/>
                </a:lnTo>
                <a:lnTo>
                  <a:pt x="1761" y="3302"/>
                </a:lnTo>
                <a:lnTo>
                  <a:pt x="1725" y="3265"/>
                </a:lnTo>
                <a:lnTo>
                  <a:pt x="1651" y="3228"/>
                </a:lnTo>
                <a:lnTo>
                  <a:pt x="1541" y="3045"/>
                </a:lnTo>
                <a:lnTo>
                  <a:pt x="1211" y="2458"/>
                </a:lnTo>
                <a:lnTo>
                  <a:pt x="844" y="1908"/>
                </a:lnTo>
                <a:lnTo>
                  <a:pt x="624" y="1651"/>
                </a:lnTo>
                <a:lnTo>
                  <a:pt x="367" y="1431"/>
                </a:lnTo>
                <a:lnTo>
                  <a:pt x="257" y="1394"/>
                </a:lnTo>
                <a:lnTo>
                  <a:pt x="184" y="1431"/>
                </a:lnTo>
                <a:lnTo>
                  <a:pt x="111" y="1504"/>
                </a:lnTo>
                <a:lnTo>
                  <a:pt x="111" y="1578"/>
                </a:lnTo>
                <a:lnTo>
                  <a:pt x="111" y="1614"/>
                </a:lnTo>
                <a:lnTo>
                  <a:pt x="331" y="1945"/>
                </a:lnTo>
                <a:lnTo>
                  <a:pt x="551" y="2238"/>
                </a:lnTo>
                <a:lnTo>
                  <a:pt x="771" y="2531"/>
                </a:lnTo>
                <a:lnTo>
                  <a:pt x="954" y="2825"/>
                </a:lnTo>
                <a:lnTo>
                  <a:pt x="1101" y="3155"/>
                </a:lnTo>
                <a:lnTo>
                  <a:pt x="1174" y="3338"/>
                </a:lnTo>
                <a:lnTo>
                  <a:pt x="1284" y="3522"/>
                </a:lnTo>
                <a:lnTo>
                  <a:pt x="1101" y="3669"/>
                </a:lnTo>
                <a:lnTo>
                  <a:pt x="918" y="3815"/>
                </a:lnTo>
                <a:lnTo>
                  <a:pt x="587" y="4219"/>
                </a:lnTo>
                <a:lnTo>
                  <a:pt x="294" y="4622"/>
                </a:lnTo>
                <a:lnTo>
                  <a:pt x="37" y="5062"/>
                </a:lnTo>
                <a:lnTo>
                  <a:pt x="1" y="5172"/>
                </a:lnTo>
                <a:lnTo>
                  <a:pt x="1" y="5283"/>
                </a:lnTo>
                <a:lnTo>
                  <a:pt x="74" y="5356"/>
                </a:lnTo>
                <a:lnTo>
                  <a:pt x="184" y="5393"/>
                </a:lnTo>
                <a:lnTo>
                  <a:pt x="734" y="5393"/>
                </a:lnTo>
                <a:lnTo>
                  <a:pt x="1284" y="5356"/>
                </a:lnTo>
                <a:lnTo>
                  <a:pt x="1835" y="5246"/>
                </a:lnTo>
                <a:lnTo>
                  <a:pt x="2348" y="5062"/>
                </a:lnTo>
                <a:lnTo>
                  <a:pt x="2568" y="5356"/>
                </a:lnTo>
                <a:lnTo>
                  <a:pt x="2788" y="5576"/>
                </a:lnTo>
                <a:lnTo>
                  <a:pt x="3229" y="6163"/>
                </a:lnTo>
                <a:lnTo>
                  <a:pt x="3485" y="6383"/>
                </a:lnTo>
                <a:lnTo>
                  <a:pt x="3632" y="6493"/>
                </a:lnTo>
                <a:lnTo>
                  <a:pt x="3779" y="6566"/>
                </a:lnTo>
                <a:lnTo>
                  <a:pt x="3889" y="6566"/>
                </a:lnTo>
                <a:lnTo>
                  <a:pt x="4036" y="6530"/>
                </a:lnTo>
                <a:lnTo>
                  <a:pt x="4146" y="6603"/>
                </a:lnTo>
                <a:lnTo>
                  <a:pt x="4292" y="6603"/>
                </a:lnTo>
                <a:lnTo>
                  <a:pt x="4366" y="6530"/>
                </a:lnTo>
                <a:lnTo>
                  <a:pt x="4402" y="6456"/>
                </a:lnTo>
                <a:lnTo>
                  <a:pt x="4439" y="6383"/>
                </a:lnTo>
                <a:lnTo>
                  <a:pt x="4402" y="6310"/>
                </a:lnTo>
                <a:lnTo>
                  <a:pt x="4366" y="6273"/>
                </a:lnTo>
                <a:lnTo>
                  <a:pt x="4329" y="6236"/>
                </a:lnTo>
                <a:lnTo>
                  <a:pt x="4292" y="6053"/>
                </a:lnTo>
                <a:lnTo>
                  <a:pt x="4292" y="5833"/>
                </a:lnTo>
                <a:lnTo>
                  <a:pt x="4256" y="5172"/>
                </a:lnTo>
                <a:lnTo>
                  <a:pt x="4256" y="4769"/>
                </a:lnTo>
                <a:lnTo>
                  <a:pt x="4256" y="4402"/>
                </a:lnTo>
                <a:lnTo>
                  <a:pt x="4402" y="4402"/>
                </a:lnTo>
                <a:lnTo>
                  <a:pt x="4476" y="4365"/>
                </a:lnTo>
                <a:lnTo>
                  <a:pt x="4549" y="4292"/>
                </a:lnTo>
                <a:lnTo>
                  <a:pt x="4549" y="4255"/>
                </a:lnTo>
                <a:lnTo>
                  <a:pt x="4622" y="4219"/>
                </a:lnTo>
                <a:lnTo>
                  <a:pt x="5209" y="3889"/>
                </a:lnTo>
                <a:lnTo>
                  <a:pt x="5539" y="3705"/>
                </a:lnTo>
                <a:lnTo>
                  <a:pt x="5686" y="3595"/>
                </a:lnTo>
                <a:lnTo>
                  <a:pt x="5833" y="3485"/>
                </a:lnTo>
                <a:lnTo>
                  <a:pt x="5980" y="3485"/>
                </a:lnTo>
                <a:lnTo>
                  <a:pt x="6090" y="3448"/>
                </a:lnTo>
                <a:lnTo>
                  <a:pt x="6126" y="3375"/>
                </a:lnTo>
                <a:lnTo>
                  <a:pt x="6163" y="3302"/>
                </a:lnTo>
                <a:lnTo>
                  <a:pt x="6163" y="3228"/>
                </a:lnTo>
                <a:lnTo>
                  <a:pt x="6126" y="3118"/>
                </a:lnTo>
                <a:lnTo>
                  <a:pt x="6090" y="3045"/>
                </a:lnTo>
                <a:lnTo>
                  <a:pt x="5980" y="3008"/>
                </a:lnTo>
                <a:lnTo>
                  <a:pt x="5576" y="2935"/>
                </a:lnTo>
                <a:lnTo>
                  <a:pt x="5173" y="2788"/>
                </a:lnTo>
                <a:lnTo>
                  <a:pt x="4769" y="2678"/>
                </a:lnTo>
                <a:lnTo>
                  <a:pt x="4366" y="2568"/>
                </a:lnTo>
                <a:lnTo>
                  <a:pt x="4366" y="2275"/>
                </a:lnTo>
                <a:lnTo>
                  <a:pt x="4329" y="2018"/>
                </a:lnTo>
                <a:lnTo>
                  <a:pt x="4256" y="1468"/>
                </a:lnTo>
                <a:lnTo>
                  <a:pt x="4256" y="881"/>
                </a:lnTo>
                <a:lnTo>
                  <a:pt x="4219" y="551"/>
                </a:lnTo>
                <a:lnTo>
                  <a:pt x="4182" y="257"/>
                </a:lnTo>
                <a:lnTo>
                  <a:pt x="4219" y="184"/>
                </a:lnTo>
                <a:lnTo>
                  <a:pt x="4256" y="110"/>
                </a:lnTo>
                <a:lnTo>
                  <a:pt x="4219" y="37"/>
                </a:lnTo>
                <a:lnTo>
                  <a:pt x="4182" y="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22" name="Google Shape;222;p3"/>
          <p:cNvSpPr/>
          <p:nvPr/>
        </p:nvSpPr>
        <p:spPr>
          <a:xfrm>
            <a:off x="1482765" y="4209515"/>
            <a:ext cx="210213" cy="458889"/>
          </a:xfrm>
          <a:custGeom>
            <a:avLst/>
            <a:gdLst/>
            <a:ahLst/>
            <a:cxnLst/>
            <a:rect l="l" t="t" r="r" b="b"/>
            <a:pathLst>
              <a:path w="7411" h="16178" extrusionOk="0">
                <a:moveTo>
                  <a:pt x="3339" y="147"/>
                </a:moveTo>
                <a:lnTo>
                  <a:pt x="3229" y="441"/>
                </a:lnTo>
                <a:lnTo>
                  <a:pt x="3155" y="734"/>
                </a:lnTo>
                <a:lnTo>
                  <a:pt x="3119" y="1358"/>
                </a:lnTo>
                <a:lnTo>
                  <a:pt x="3082" y="2972"/>
                </a:lnTo>
                <a:lnTo>
                  <a:pt x="3119" y="4476"/>
                </a:lnTo>
                <a:lnTo>
                  <a:pt x="3119" y="5283"/>
                </a:lnTo>
                <a:lnTo>
                  <a:pt x="3119" y="5576"/>
                </a:lnTo>
                <a:lnTo>
                  <a:pt x="3155" y="5723"/>
                </a:lnTo>
                <a:lnTo>
                  <a:pt x="3229" y="5870"/>
                </a:lnTo>
                <a:lnTo>
                  <a:pt x="3265" y="5906"/>
                </a:lnTo>
                <a:lnTo>
                  <a:pt x="3339" y="5943"/>
                </a:lnTo>
                <a:lnTo>
                  <a:pt x="3375" y="5943"/>
                </a:lnTo>
                <a:lnTo>
                  <a:pt x="3449" y="5870"/>
                </a:lnTo>
                <a:lnTo>
                  <a:pt x="3486" y="5760"/>
                </a:lnTo>
                <a:lnTo>
                  <a:pt x="3522" y="5649"/>
                </a:lnTo>
                <a:lnTo>
                  <a:pt x="3522" y="5393"/>
                </a:lnTo>
                <a:lnTo>
                  <a:pt x="3522" y="4586"/>
                </a:lnTo>
                <a:lnTo>
                  <a:pt x="3486" y="2972"/>
                </a:lnTo>
                <a:lnTo>
                  <a:pt x="3522" y="1504"/>
                </a:lnTo>
                <a:lnTo>
                  <a:pt x="3522" y="808"/>
                </a:lnTo>
                <a:lnTo>
                  <a:pt x="3486" y="477"/>
                </a:lnTo>
                <a:lnTo>
                  <a:pt x="3412" y="294"/>
                </a:lnTo>
                <a:lnTo>
                  <a:pt x="3375" y="147"/>
                </a:lnTo>
                <a:close/>
                <a:moveTo>
                  <a:pt x="1725" y="1"/>
                </a:moveTo>
                <a:lnTo>
                  <a:pt x="1688" y="37"/>
                </a:lnTo>
                <a:lnTo>
                  <a:pt x="1615" y="147"/>
                </a:lnTo>
                <a:lnTo>
                  <a:pt x="1578" y="294"/>
                </a:lnTo>
                <a:lnTo>
                  <a:pt x="1541" y="624"/>
                </a:lnTo>
                <a:lnTo>
                  <a:pt x="1578" y="1284"/>
                </a:lnTo>
                <a:lnTo>
                  <a:pt x="1615" y="2898"/>
                </a:lnTo>
                <a:lnTo>
                  <a:pt x="1725" y="6236"/>
                </a:lnTo>
                <a:lnTo>
                  <a:pt x="1761" y="6346"/>
                </a:lnTo>
                <a:lnTo>
                  <a:pt x="1798" y="6383"/>
                </a:lnTo>
                <a:lnTo>
                  <a:pt x="1872" y="6420"/>
                </a:lnTo>
                <a:lnTo>
                  <a:pt x="1945" y="6456"/>
                </a:lnTo>
                <a:lnTo>
                  <a:pt x="2018" y="6420"/>
                </a:lnTo>
                <a:lnTo>
                  <a:pt x="2092" y="6383"/>
                </a:lnTo>
                <a:lnTo>
                  <a:pt x="2165" y="6346"/>
                </a:lnTo>
                <a:lnTo>
                  <a:pt x="2165" y="6236"/>
                </a:lnTo>
                <a:lnTo>
                  <a:pt x="2165" y="5980"/>
                </a:lnTo>
                <a:lnTo>
                  <a:pt x="2165" y="5943"/>
                </a:lnTo>
                <a:lnTo>
                  <a:pt x="2055" y="3008"/>
                </a:lnTo>
                <a:lnTo>
                  <a:pt x="1982" y="1394"/>
                </a:lnTo>
                <a:lnTo>
                  <a:pt x="1945" y="587"/>
                </a:lnTo>
                <a:lnTo>
                  <a:pt x="1908" y="294"/>
                </a:lnTo>
                <a:lnTo>
                  <a:pt x="1872" y="147"/>
                </a:lnTo>
                <a:lnTo>
                  <a:pt x="1761" y="37"/>
                </a:lnTo>
                <a:lnTo>
                  <a:pt x="1725" y="1"/>
                </a:lnTo>
                <a:close/>
                <a:moveTo>
                  <a:pt x="4953" y="184"/>
                </a:moveTo>
                <a:lnTo>
                  <a:pt x="4879" y="221"/>
                </a:lnTo>
                <a:lnTo>
                  <a:pt x="4843" y="257"/>
                </a:lnTo>
                <a:lnTo>
                  <a:pt x="4843" y="331"/>
                </a:lnTo>
                <a:lnTo>
                  <a:pt x="4769" y="1101"/>
                </a:lnTo>
                <a:lnTo>
                  <a:pt x="4733" y="1908"/>
                </a:lnTo>
                <a:lnTo>
                  <a:pt x="4733" y="3522"/>
                </a:lnTo>
                <a:lnTo>
                  <a:pt x="4733" y="5136"/>
                </a:lnTo>
                <a:lnTo>
                  <a:pt x="4696" y="5870"/>
                </a:lnTo>
                <a:lnTo>
                  <a:pt x="4696" y="6273"/>
                </a:lnTo>
                <a:lnTo>
                  <a:pt x="4769" y="6640"/>
                </a:lnTo>
                <a:lnTo>
                  <a:pt x="4806" y="6713"/>
                </a:lnTo>
                <a:lnTo>
                  <a:pt x="4916" y="6750"/>
                </a:lnTo>
                <a:lnTo>
                  <a:pt x="5026" y="6713"/>
                </a:lnTo>
                <a:lnTo>
                  <a:pt x="5100" y="6640"/>
                </a:lnTo>
                <a:lnTo>
                  <a:pt x="5173" y="6273"/>
                </a:lnTo>
                <a:lnTo>
                  <a:pt x="5173" y="5870"/>
                </a:lnTo>
                <a:lnTo>
                  <a:pt x="5136" y="5136"/>
                </a:lnTo>
                <a:lnTo>
                  <a:pt x="5136" y="3522"/>
                </a:lnTo>
                <a:lnTo>
                  <a:pt x="5173" y="1908"/>
                </a:lnTo>
                <a:lnTo>
                  <a:pt x="5136" y="1138"/>
                </a:lnTo>
                <a:lnTo>
                  <a:pt x="5100" y="331"/>
                </a:lnTo>
                <a:lnTo>
                  <a:pt x="5100" y="257"/>
                </a:lnTo>
                <a:lnTo>
                  <a:pt x="5063" y="221"/>
                </a:lnTo>
                <a:lnTo>
                  <a:pt x="4953" y="184"/>
                </a:lnTo>
                <a:close/>
                <a:moveTo>
                  <a:pt x="6273" y="2678"/>
                </a:moveTo>
                <a:lnTo>
                  <a:pt x="6273" y="2715"/>
                </a:lnTo>
                <a:lnTo>
                  <a:pt x="6200" y="3008"/>
                </a:lnTo>
                <a:lnTo>
                  <a:pt x="6163" y="3302"/>
                </a:lnTo>
                <a:lnTo>
                  <a:pt x="6127" y="3925"/>
                </a:lnTo>
                <a:lnTo>
                  <a:pt x="6127" y="5173"/>
                </a:lnTo>
                <a:lnTo>
                  <a:pt x="6090" y="7667"/>
                </a:lnTo>
                <a:lnTo>
                  <a:pt x="6090" y="7887"/>
                </a:lnTo>
                <a:lnTo>
                  <a:pt x="6127" y="7960"/>
                </a:lnTo>
                <a:lnTo>
                  <a:pt x="6163" y="8034"/>
                </a:lnTo>
                <a:lnTo>
                  <a:pt x="6237" y="8070"/>
                </a:lnTo>
                <a:lnTo>
                  <a:pt x="6383" y="8070"/>
                </a:lnTo>
                <a:lnTo>
                  <a:pt x="6457" y="8034"/>
                </a:lnTo>
                <a:lnTo>
                  <a:pt x="6493" y="7960"/>
                </a:lnTo>
                <a:lnTo>
                  <a:pt x="6530" y="7887"/>
                </a:lnTo>
                <a:lnTo>
                  <a:pt x="6530" y="5283"/>
                </a:lnTo>
                <a:lnTo>
                  <a:pt x="6530" y="3962"/>
                </a:lnTo>
                <a:lnTo>
                  <a:pt x="6493" y="3339"/>
                </a:lnTo>
                <a:lnTo>
                  <a:pt x="6457" y="3008"/>
                </a:lnTo>
                <a:lnTo>
                  <a:pt x="6383" y="2715"/>
                </a:lnTo>
                <a:lnTo>
                  <a:pt x="6347" y="2678"/>
                </a:lnTo>
                <a:close/>
                <a:moveTo>
                  <a:pt x="3265" y="7887"/>
                </a:moveTo>
                <a:lnTo>
                  <a:pt x="3082" y="8107"/>
                </a:lnTo>
                <a:lnTo>
                  <a:pt x="2862" y="8291"/>
                </a:lnTo>
                <a:lnTo>
                  <a:pt x="2679" y="8401"/>
                </a:lnTo>
                <a:lnTo>
                  <a:pt x="2458" y="8474"/>
                </a:lnTo>
                <a:lnTo>
                  <a:pt x="2458" y="8474"/>
                </a:lnTo>
                <a:lnTo>
                  <a:pt x="2605" y="8291"/>
                </a:lnTo>
                <a:lnTo>
                  <a:pt x="2752" y="8144"/>
                </a:lnTo>
                <a:lnTo>
                  <a:pt x="2972" y="7997"/>
                </a:lnTo>
                <a:lnTo>
                  <a:pt x="3192" y="7924"/>
                </a:lnTo>
                <a:lnTo>
                  <a:pt x="3265" y="7887"/>
                </a:lnTo>
                <a:close/>
                <a:moveTo>
                  <a:pt x="4806" y="9501"/>
                </a:moveTo>
                <a:lnTo>
                  <a:pt x="4513" y="9538"/>
                </a:lnTo>
                <a:lnTo>
                  <a:pt x="4329" y="9574"/>
                </a:lnTo>
                <a:lnTo>
                  <a:pt x="4072" y="9574"/>
                </a:lnTo>
                <a:lnTo>
                  <a:pt x="4072" y="9611"/>
                </a:lnTo>
                <a:lnTo>
                  <a:pt x="4072" y="9684"/>
                </a:lnTo>
                <a:lnTo>
                  <a:pt x="4109" y="9758"/>
                </a:lnTo>
                <a:lnTo>
                  <a:pt x="4146" y="9831"/>
                </a:lnTo>
                <a:lnTo>
                  <a:pt x="4219" y="9868"/>
                </a:lnTo>
                <a:lnTo>
                  <a:pt x="4293" y="9905"/>
                </a:lnTo>
                <a:lnTo>
                  <a:pt x="4476" y="9941"/>
                </a:lnTo>
                <a:lnTo>
                  <a:pt x="4659" y="9905"/>
                </a:lnTo>
                <a:lnTo>
                  <a:pt x="4806" y="9941"/>
                </a:lnTo>
                <a:lnTo>
                  <a:pt x="4953" y="9978"/>
                </a:lnTo>
                <a:lnTo>
                  <a:pt x="5100" y="10015"/>
                </a:lnTo>
                <a:lnTo>
                  <a:pt x="5246" y="10125"/>
                </a:lnTo>
                <a:lnTo>
                  <a:pt x="5320" y="10235"/>
                </a:lnTo>
                <a:lnTo>
                  <a:pt x="5430" y="10381"/>
                </a:lnTo>
                <a:lnTo>
                  <a:pt x="5466" y="10528"/>
                </a:lnTo>
                <a:lnTo>
                  <a:pt x="5503" y="10675"/>
                </a:lnTo>
                <a:lnTo>
                  <a:pt x="5540" y="10748"/>
                </a:lnTo>
                <a:lnTo>
                  <a:pt x="5613" y="10822"/>
                </a:lnTo>
                <a:lnTo>
                  <a:pt x="5833" y="10822"/>
                </a:lnTo>
                <a:lnTo>
                  <a:pt x="5907" y="10748"/>
                </a:lnTo>
                <a:lnTo>
                  <a:pt x="5943" y="10711"/>
                </a:lnTo>
                <a:lnTo>
                  <a:pt x="5980" y="10601"/>
                </a:lnTo>
                <a:lnTo>
                  <a:pt x="5907" y="10308"/>
                </a:lnTo>
                <a:lnTo>
                  <a:pt x="5760" y="10051"/>
                </a:lnTo>
                <a:lnTo>
                  <a:pt x="5576" y="9831"/>
                </a:lnTo>
                <a:lnTo>
                  <a:pt x="5356" y="9648"/>
                </a:lnTo>
                <a:lnTo>
                  <a:pt x="5100" y="9538"/>
                </a:lnTo>
                <a:lnTo>
                  <a:pt x="4806" y="9501"/>
                </a:lnTo>
                <a:close/>
                <a:moveTo>
                  <a:pt x="4879" y="8547"/>
                </a:moveTo>
                <a:lnTo>
                  <a:pt x="5136" y="8621"/>
                </a:lnTo>
                <a:lnTo>
                  <a:pt x="5393" y="8731"/>
                </a:lnTo>
                <a:lnTo>
                  <a:pt x="5650" y="8877"/>
                </a:lnTo>
                <a:lnTo>
                  <a:pt x="5907" y="9061"/>
                </a:lnTo>
                <a:lnTo>
                  <a:pt x="6090" y="9244"/>
                </a:lnTo>
                <a:lnTo>
                  <a:pt x="6310" y="9464"/>
                </a:lnTo>
                <a:lnTo>
                  <a:pt x="6457" y="9684"/>
                </a:lnTo>
                <a:lnTo>
                  <a:pt x="6603" y="9941"/>
                </a:lnTo>
                <a:lnTo>
                  <a:pt x="6714" y="10198"/>
                </a:lnTo>
                <a:lnTo>
                  <a:pt x="6787" y="10491"/>
                </a:lnTo>
                <a:lnTo>
                  <a:pt x="6860" y="10748"/>
                </a:lnTo>
                <a:lnTo>
                  <a:pt x="6934" y="11078"/>
                </a:lnTo>
                <a:lnTo>
                  <a:pt x="6934" y="11372"/>
                </a:lnTo>
                <a:lnTo>
                  <a:pt x="6934" y="11665"/>
                </a:lnTo>
                <a:lnTo>
                  <a:pt x="6934" y="11995"/>
                </a:lnTo>
                <a:lnTo>
                  <a:pt x="6824" y="12619"/>
                </a:lnTo>
                <a:lnTo>
                  <a:pt x="6677" y="13206"/>
                </a:lnTo>
                <a:lnTo>
                  <a:pt x="6530" y="13499"/>
                </a:lnTo>
                <a:lnTo>
                  <a:pt x="6383" y="13793"/>
                </a:lnTo>
                <a:lnTo>
                  <a:pt x="6310" y="13939"/>
                </a:lnTo>
                <a:lnTo>
                  <a:pt x="6163" y="14050"/>
                </a:lnTo>
                <a:lnTo>
                  <a:pt x="5907" y="14270"/>
                </a:lnTo>
                <a:lnTo>
                  <a:pt x="5540" y="14526"/>
                </a:lnTo>
                <a:lnTo>
                  <a:pt x="5173" y="14857"/>
                </a:lnTo>
                <a:lnTo>
                  <a:pt x="5026" y="14967"/>
                </a:lnTo>
                <a:lnTo>
                  <a:pt x="4659" y="15187"/>
                </a:lnTo>
                <a:lnTo>
                  <a:pt x="4659" y="15187"/>
                </a:lnTo>
                <a:lnTo>
                  <a:pt x="4806" y="14857"/>
                </a:lnTo>
                <a:lnTo>
                  <a:pt x="4916" y="14636"/>
                </a:lnTo>
                <a:lnTo>
                  <a:pt x="4953" y="14490"/>
                </a:lnTo>
                <a:lnTo>
                  <a:pt x="4989" y="14380"/>
                </a:lnTo>
                <a:lnTo>
                  <a:pt x="4953" y="14270"/>
                </a:lnTo>
                <a:lnTo>
                  <a:pt x="4916" y="14160"/>
                </a:lnTo>
                <a:lnTo>
                  <a:pt x="4843" y="14123"/>
                </a:lnTo>
                <a:lnTo>
                  <a:pt x="4659" y="14123"/>
                </a:lnTo>
                <a:lnTo>
                  <a:pt x="4586" y="14160"/>
                </a:lnTo>
                <a:lnTo>
                  <a:pt x="4549" y="14233"/>
                </a:lnTo>
                <a:lnTo>
                  <a:pt x="4513" y="14343"/>
                </a:lnTo>
                <a:lnTo>
                  <a:pt x="4549" y="14453"/>
                </a:lnTo>
                <a:lnTo>
                  <a:pt x="4513" y="14526"/>
                </a:lnTo>
                <a:lnTo>
                  <a:pt x="4439" y="14783"/>
                </a:lnTo>
                <a:lnTo>
                  <a:pt x="4366" y="15003"/>
                </a:lnTo>
                <a:lnTo>
                  <a:pt x="4329" y="15260"/>
                </a:lnTo>
                <a:lnTo>
                  <a:pt x="4366" y="15333"/>
                </a:lnTo>
                <a:lnTo>
                  <a:pt x="4293" y="15370"/>
                </a:lnTo>
                <a:lnTo>
                  <a:pt x="3999" y="15480"/>
                </a:lnTo>
                <a:lnTo>
                  <a:pt x="3632" y="15590"/>
                </a:lnTo>
                <a:lnTo>
                  <a:pt x="3816" y="15333"/>
                </a:lnTo>
                <a:lnTo>
                  <a:pt x="4109" y="14746"/>
                </a:lnTo>
                <a:lnTo>
                  <a:pt x="4109" y="14673"/>
                </a:lnTo>
                <a:lnTo>
                  <a:pt x="4109" y="14600"/>
                </a:lnTo>
                <a:lnTo>
                  <a:pt x="4072" y="14526"/>
                </a:lnTo>
                <a:lnTo>
                  <a:pt x="4036" y="14490"/>
                </a:lnTo>
                <a:lnTo>
                  <a:pt x="3962" y="14453"/>
                </a:lnTo>
                <a:lnTo>
                  <a:pt x="3889" y="14453"/>
                </a:lnTo>
                <a:lnTo>
                  <a:pt x="3816" y="14490"/>
                </a:lnTo>
                <a:lnTo>
                  <a:pt x="3779" y="14563"/>
                </a:lnTo>
                <a:lnTo>
                  <a:pt x="3486" y="15150"/>
                </a:lnTo>
                <a:lnTo>
                  <a:pt x="3339" y="15407"/>
                </a:lnTo>
                <a:lnTo>
                  <a:pt x="3229" y="15663"/>
                </a:lnTo>
                <a:lnTo>
                  <a:pt x="2899" y="15700"/>
                </a:lnTo>
                <a:lnTo>
                  <a:pt x="2532" y="15627"/>
                </a:lnTo>
                <a:lnTo>
                  <a:pt x="2752" y="15407"/>
                </a:lnTo>
                <a:lnTo>
                  <a:pt x="2935" y="15187"/>
                </a:lnTo>
                <a:lnTo>
                  <a:pt x="3119" y="14893"/>
                </a:lnTo>
                <a:lnTo>
                  <a:pt x="3265" y="14600"/>
                </a:lnTo>
                <a:lnTo>
                  <a:pt x="3339" y="14600"/>
                </a:lnTo>
                <a:lnTo>
                  <a:pt x="3375" y="14526"/>
                </a:lnTo>
                <a:lnTo>
                  <a:pt x="3412" y="14490"/>
                </a:lnTo>
                <a:lnTo>
                  <a:pt x="3449" y="14380"/>
                </a:lnTo>
                <a:lnTo>
                  <a:pt x="3412" y="14343"/>
                </a:lnTo>
                <a:lnTo>
                  <a:pt x="3412" y="14270"/>
                </a:lnTo>
                <a:lnTo>
                  <a:pt x="3339" y="14233"/>
                </a:lnTo>
                <a:lnTo>
                  <a:pt x="3229" y="14196"/>
                </a:lnTo>
                <a:lnTo>
                  <a:pt x="3155" y="14196"/>
                </a:lnTo>
                <a:lnTo>
                  <a:pt x="3045" y="14233"/>
                </a:lnTo>
                <a:lnTo>
                  <a:pt x="2935" y="14380"/>
                </a:lnTo>
                <a:lnTo>
                  <a:pt x="2752" y="14673"/>
                </a:lnTo>
                <a:lnTo>
                  <a:pt x="2495" y="15077"/>
                </a:lnTo>
                <a:lnTo>
                  <a:pt x="2238" y="15443"/>
                </a:lnTo>
                <a:lnTo>
                  <a:pt x="2202" y="15553"/>
                </a:lnTo>
                <a:lnTo>
                  <a:pt x="1908" y="15370"/>
                </a:lnTo>
                <a:lnTo>
                  <a:pt x="1615" y="15187"/>
                </a:lnTo>
                <a:lnTo>
                  <a:pt x="1761" y="15077"/>
                </a:lnTo>
                <a:lnTo>
                  <a:pt x="1872" y="14967"/>
                </a:lnTo>
                <a:lnTo>
                  <a:pt x="2238" y="14563"/>
                </a:lnTo>
                <a:lnTo>
                  <a:pt x="2568" y="14196"/>
                </a:lnTo>
                <a:lnTo>
                  <a:pt x="2715" y="13976"/>
                </a:lnTo>
                <a:lnTo>
                  <a:pt x="2789" y="13756"/>
                </a:lnTo>
                <a:lnTo>
                  <a:pt x="2789" y="13683"/>
                </a:lnTo>
                <a:lnTo>
                  <a:pt x="2752" y="13609"/>
                </a:lnTo>
                <a:lnTo>
                  <a:pt x="2642" y="13609"/>
                </a:lnTo>
                <a:lnTo>
                  <a:pt x="2422" y="13719"/>
                </a:lnTo>
                <a:lnTo>
                  <a:pt x="2238" y="13866"/>
                </a:lnTo>
                <a:lnTo>
                  <a:pt x="1945" y="14233"/>
                </a:lnTo>
                <a:lnTo>
                  <a:pt x="1578" y="14673"/>
                </a:lnTo>
                <a:lnTo>
                  <a:pt x="1505" y="14820"/>
                </a:lnTo>
                <a:lnTo>
                  <a:pt x="1431" y="15003"/>
                </a:lnTo>
                <a:lnTo>
                  <a:pt x="1138" y="14636"/>
                </a:lnTo>
                <a:lnTo>
                  <a:pt x="1468" y="14306"/>
                </a:lnTo>
                <a:lnTo>
                  <a:pt x="1761" y="13939"/>
                </a:lnTo>
                <a:lnTo>
                  <a:pt x="2312" y="13206"/>
                </a:lnTo>
                <a:lnTo>
                  <a:pt x="2312" y="13132"/>
                </a:lnTo>
                <a:lnTo>
                  <a:pt x="2312" y="13059"/>
                </a:lnTo>
                <a:lnTo>
                  <a:pt x="2238" y="12949"/>
                </a:lnTo>
                <a:lnTo>
                  <a:pt x="2202" y="12912"/>
                </a:lnTo>
                <a:lnTo>
                  <a:pt x="2055" y="12912"/>
                </a:lnTo>
                <a:lnTo>
                  <a:pt x="1982" y="12949"/>
                </a:lnTo>
                <a:lnTo>
                  <a:pt x="1431" y="13646"/>
                </a:lnTo>
                <a:lnTo>
                  <a:pt x="1211" y="14013"/>
                </a:lnTo>
                <a:lnTo>
                  <a:pt x="991" y="14380"/>
                </a:lnTo>
                <a:lnTo>
                  <a:pt x="844" y="14050"/>
                </a:lnTo>
                <a:lnTo>
                  <a:pt x="698" y="13719"/>
                </a:lnTo>
                <a:lnTo>
                  <a:pt x="1028" y="13426"/>
                </a:lnTo>
                <a:lnTo>
                  <a:pt x="1358" y="13096"/>
                </a:lnTo>
                <a:lnTo>
                  <a:pt x="1872" y="12436"/>
                </a:lnTo>
                <a:lnTo>
                  <a:pt x="1908" y="12362"/>
                </a:lnTo>
                <a:lnTo>
                  <a:pt x="1908" y="12289"/>
                </a:lnTo>
                <a:lnTo>
                  <a:pt x="1872" y="12215"/>
                </a:lnTo>
                <a:lnTo>
                  <a:pt x="1835" y="12179"/>
                </a:lnTo>
                <a:lnTo>
                  <a:pt x="1761" y="12142"/>
                </a:lnTo>
                <a:lnTo>
                  <a:pt x="1688" y="12105"/>
                </a:lnTo>
                <a:lnTo>
                  <a:pt x="1615" y="12105"/>
                </a:lnTo>
                <a:lnTo>
                  <a:pt x="1541" y="12179"/>
                </a:lnTo>
                <a:lnTo>
                  <a:pt x="1065" y="12729"/>
                </a:lnTo>
                <a:lnTo>
                  <a:pt x="808" y="13022"/>
                </a:lnTo>
                <a:lnTo>
                  <a:pt x="624" y="13353"/>
                </a:lnTo>
                <a:lnTo>
                  <a:pt x="588" y="13206"/>
                </a:lnTo>
                <a:lnTo>
                  <a:pt x="551" y="12876"/>
                </a:lnTo>
                <a:lnTo>
                  <a:pt x="771" y="12656"/>
                </a:lnTo>
                <a:lnTo>
                  <a:pt x="1028" y="12399"/>
                </a:lnTo>
                <a:lnTo>
                  <a:pt x="1321" y="12069"/>
                </a:lnTo>
                <a:lnTo>
                  <a:pt x="1468" y="11885"/>
                </a:lnTo>
                <a:lnTo>
                  <a:pt x="1505" y="11775"/>
                </a:lnTo>
                <a:lnTo>
                  <a:pt x="1505" y="11665"/>
                </a:lnTo>
                <a:lnTo>
                  <a:pt x="1505" y="11592"/>
                </a:lnTo>
                <a:lnTo>
                  <a:pt x="1468" y="11555"/>
                </a:lnTo>
                <a:lnTo>
                  <a:pt x="1395" y="11518"/>
                </a:lnTo>
                <a:lnTo>
                  <a:pt x="1358" y="11555"/>
                </a:lnTo>
                <a:lnTo>
                  <a:pt x="1175" y="11629"/>
                </a:lnTo>
                <a:lnTo>
                  <a:pt x="1028" y="11775"/>
                </a:lnTo>
                <a:lnTo>
                  <a:pt x="771" y="12105"/>
                </a:lnTo>
                <a:lnTo>
                  <a:pt x="514" y="12436"/>
                </a:lnTo>
                <a:lnTo>
                  <a:pt x="514" y="11922"/>
                </a:lnTo>
                <a:lnTo>
                  <a:pt x="624" y="11812"/>
                </a:lnTo>
                <a:lnTo>
                  <a:pt x="734" y="11702"/>
                </a:lnTo>
                <a:lnTo>
                  <a:pt x="808" y="11482"/>
                </a:lnTo>
                <a:lnTo>
                  <a:pt x="991" y="11445"/>
                </a:lnTo>
                <a:lnTo>
                  <a:pt x="1138" y="11408"/>
                </a:lnTo>
                <a:lnTo>
                  <a:pt x="1248" y="11298"/>
                </a:lnTo>
                <a:lnTo>
                  <a:pt x="1358" y="11188"/>
                </a:lnTo>
                <a:lnTo>
                  <a:pt x="1468" y="11078"/>
                </a:lnTo>
                <a:lnTo>
                  <a:pt x="1505" y="10932"/>
                </a:lnTo>
                <a:lnTo>
                  <a:pt x="1505" y="10858"/>
                </a:lnTo>
                <a:lnTo>
                  <a:pt x="1505" y="10785"/>
                </a:lnTo>
                <a:lnTo>
                  <a:pt x="1468" y="10711"/>
                </a:lnTo>
                <a:lnTo>
                  <a:pt x="1395" y="10675"/>
                </a:lnTo>
                <a:lnTo>
                  <a:pt x="1175" y="10675"/>
                </a:lnTo>
                <a:lnTo>
                  <a:pt x="1101" y="10748"/>
                </a:lnTo>
                <a:lnTo>
                  <a:pt x="1065" y="10822"/>
                </a:lnTo>
                <a:lnTo>
                  <a:pt x="1028" y="10932"/>
                </a:lnTo>
                <a:lnTo>
                  <a:pt x="954" y="11005"/>
                </a:lnTo>
                <a:lnTo>
                  <a:pt x="844" y="11042"/>
                </a:lnTo>
                <a:lnTo>
                  <a:pt x="698" y="11078"/>
                </a:lnTo>
                <a:lnTo>
                  <a:pt x="881" y="10785"/>
                </a:lnTo>
                <a:lnTo>
                  <a:pt x="954" y="10675"/>
                </a:lnTo>
                <a:lnTo>
                  <a:pt x="1101" y="10565"/>
                </a:lnTo>
                <a:lnTo>
                  <a:pt x="1211" y="10455"/>
                </a:lnTo>
                <a:lnTo>
                  <a:pt x="1395" y="10418"/>
                </a:lnTo>
                <a:lnTo>
                  <a:pt x="1541" y="10345"/>
                </a:lnTo>
                <a:lnTo>
                  <a:pt x="1725" y="10345"/>
                </a:lnTo>
                <a:lnTo>
                  <a:pt x="2092" y="10308"/>
                </a:lnTo>
                <a:lnTo>
                  <a:pt x="2422" y="10271"/>
                </a:lnTo>
                <a:lnTo>
                  <a:pt x="2715" y="10161"/>
                </a:lnTo>
                <a:lnTo>
                  <a:pt x="3009" y="9978"/>
                </a:lnTo>
                <a:lnTo>
                  <a:pt x="3229" y="9721"/>
                </a:lnTo>
                <a:lnTo>
                  <a:pt x="3412" y="9464"/>
                </a:lnTo>
                <a:lnTo>
                  <a:pt x="3559" y="9171"/>
                </a:lnTo>
                <a:lnTo>
                  <a:pt x="3706" y="8841"/>
                </a:lnTo>
                <a:lnTo>
                  <a:pt x="3706" y="8804"/>
                </a:lnTo>
                <a:lnTo>
                  <a:pt x="3706" y="8767"/>
                </a:lnTo>
                <a:lnTo>
                  <a:pt x="3926" y="8731"/>
                </a:lnTo>
                <a:lnTo>
                  <a:pt x="4146" y="8657"/>
                </a:lnTo>
                <a:lnTo>
                  <a:pt x="4366" y="8584"/>
                </a:lnTo>
                <a:lnTo>
                  <a:pt x="4586" y="8547"/>
                </a:lnTo>
                <a:close/>
                <a:moveTo>
                  <a:pt x="3265" y="7484"/>
                </a:moveTo>
                <a:lnTo>
                  <a:pt x="3009" y="7557"/>
                </a:lnTo>
                <a:lnTo>
                  <a:pt x="2789" y="7704"/>
                </a:lnTo>
                <a:lnTo>
                  <a:pt x="2568" y="7850"/>
                </a:lnTo>
                <a:lnTo>
                  <a:pt x="2422" y="7997"/>
                </a:lnTo>
                <a:lnTo>
                  <a:pt x="2275" y="8180"/>
                </a:lnTo>
                <a:lnTo>
                  <a:pt x="2165" y="8364"/>
                </a:lnTo>
                <a:lnTo>
                  <a:pt x="2092" y="8584"/>
                </a:lnTo>
                <a:lnTo>
                  <a:pt x="2018" y="8254"/>
                </a:lnTo>
                <a:lnTo>
                  <a:pt x="1945" y="7924"/>
                </a:lnTo>
                <a:lnTo>
                  <a:pt x="1872" y="7850"/>
                </a:lnTo>
                <a:lnTo>
                  <a:pt x="1835" y="7850"/>
                </a:lnTo>
                <a:lnTo>
                  <a:pt x="1761" y="7887"/>
                </a:lnTo>
                <a:lnTo>
                  <a:pt x="1688" y="7997"/>
                </a:lnTo>
                <a:lnTo>
                  <a:pt x="1651" y="8107"/>
                </a:lnTo>
                <a:lnTo>
                  <a:pt x="1615" y="8364"/>
                </a:lnTo>
                <a:lnTo>
                  <a:pt x="1651" y="8657"/>
                </a:lnTo>
                <a:lnTo>
                  <a:pt x="1725" y="8914"/>
                </a:lnTo>
                <a:lnTo>
                  <a:pt x="1872" y="9208"/>
                </a:lnTo>
                <a:lnTo>
                  <a:pt x="2055" y="9428"/>
                </a:lnTo>
                <a:lnTo>
                  <a:pt x="2275" y="9611"/>
                </a:lnTo>
                <a:lnTo>
                  <a:pt x="2495" y="9758"/>
                </a:lnTo>
                <a:lnTo>
                  <a:pt x="2312" y="9831"/>
                </a:lnTo>
                <a:lnTo>
                  <a:pt x="2128" y="9868"/>
                </a:lnTo>
                <a:lnTo>
                  <a:pt x="1688" y="9868"/>
                </a:lnTo>
                <a:lnTo>
                  <a:pt x="1468" y="9905"/>
                </a:lnTo>
                <a:lnTo>
                  <a:pt x="1248" y="9941"/>
                </a:lnTo>
                <a:lnTo>
                  <a:pt x="1065" y="10015"/>
                </a:lnTo>
                <a:lnTo>
                  <a:pt x="881" y="10125"/>
                </a:lnTo>
                <a:lnTo>
                  <a:pt x="588" y="10381"/>
                </a:lnTo>
                <a:lnTo>
                  <a:pt x="441" y="10528"/>
                </a:lnTo>
                <a:lnTo>
                  <a:pt x="331" y="10711"/>
                </a:lnTo>
                <a:lnTo>
                  <a:pt x="221" y="10932"/>
                </a:lnTo>
                <a:lnTo>
                  <a:pt x="147" y="11115"/>
                </a:lnTo>
                <a:lnTo>
                  <a:pt x="37" y="11592"/>
                </a:lnTo>
                <a:lnTo>
                  <a:pt x="1" y="12069"/>
                </a:lnTo>
                <a:lnTo>
                  <a:pt x="1" y="12546"/>
                </a:lnTo>
                <a:lnTo>
                  <a:pt x="74" y="13022"/>
                </a:lnTo>
                <a:lnTo>
                  <a:pt x="147" y="13463"/>
                </a:lnTo>
                <a:lnTo>
                  <a:pt x="258" y="13903"/>
                </a:lnTo>
                <a:lnTo>
                  <a:pt x="404" y="14270"/>
                </a:lnTo>
                <a:lnTo>
                  <a:pt x="588" y="14673"/>
                </a:lnTo>
                <a:lnTo>
                  <a:pt x="844" y="15040"/>
                </a:lnTo>
                <a:lnTo>
                  <a:pt x="1101" y="15333"/>
                </a:lnTo>
                <a:lnTo>
                  <a:pt x="1431" y="15627"/>
                </a:lnTo>
                <a:lnTo>
                  <a:pt x="1761" y="15847"/>
                </a:lnTo>
                <a:lnTo>
                  <a:pt x="2165" y="16030"/>
                </a:lnTo>
                <a:lnTo>
                  <a:pt x="2568" y="16140"/>
                </a:lnTo>
                <a:lnTo>
                  <a:pt x="2789" y="16177"/>
                </a:lnTo>
                <a:lnTo>
                  <a:pt x="3009" y="16177"/>
                </a:lnTo>
                <a:lnTo>
                  <a:pt x="3486" y="16140"/>
                </a:lnTo>
                <a:lnTo>
                  <a:pt x="3926" y="16030"/>
                </a:lnTo>
                <a:lnTo>
                  <a:pt x="4329" y="15884"/>
                </a:lnTo>
                <a:lnTo>
                  <a:pt x="4696" y="15700"/>
                </a:lnTo>
                <a:lnTo>
                  <a:pt x="5100" y="15517"/>
                </a:lnTo>
                <a:lnTo>
                  <a:pt x="5430" y="15297"/>
                </a:lnTo>
                <a:lnTo>
                  <a:pt x="5613" y="15150"/>
                </a:lnTo>
                <a:lnTo>
                  <a:pt x="5723" y="15003"/>
                </a:lnTo>
                <a:lnTo>
                  <a:pt x="6310" y="14490"/>
                </a:lnTo>
                <a:lnTo>
                  <a:pt x="6567" y="14270"/>
                </a:lnTo>
                <a:lnTo>
                  <a:pt x="6714" y="14160"/>
                </a:lnTo>
                <a:lnTo>
                  <a:pt x="6787" y="14013"/>
                </a:lnTo>
                <a:lnTo>
                  <a:pt x="6970" y="13683"/>
                </a:lnTo>
                <a:lnTo>
                  <a:pt x="7117" y="13316"/>
                </a:lnTo>
                <a:lnTo>
                  <a:pt x="7227" y="12949"/>
                </a:lnTo>
                <a:lnTo>
                  <a:pt x="7300" y="12619"/>
                </a:lnTo>
                <a:lnTo>
                  <a:pt x="7374" y="12252"/>
                </a:lnTo>
                <a:lnTo>
                  <a:pt x="7410" y="11885"/>
                </a:lnTo>
                <a:lnTo>
                  <a:pt x="7410" y="11518"/>
                </a:lnTo>
                <a:lnTo>
                  <a:pt x="7374" y="11152"/>
                </a:lnTo>
                <a:lnTo>
                  <a:pt x="7337" y="10785"/>
                </a:lnTo>
                <a:lnTo>
                  <a:pt x="7264" y="10418"/>
                </a:lnTo>
                <a:lnTo>
                  <a:pt x="7154" y="10125"/>
                </a:lnTo>
                <a:lnTo>
                  <a:pt x="7007" y="9794"/>
                </a:lnTo>
                <a:lnTo>
                  <a:pt x="6860" y="9538"/>
                </a:lnTo>
                <a:lnTo>
                  <a:pt x="6677" y="9244"/>
                </a:lnTo>
                <a:lnTo>
                  <a:pt x="6457" y="8987"/>
                </a:lnTo>
                <a:lnTo>
                  <a:pt x="6237" y="8767"/>
                </a:lnTo>
                <a:lnTo>
                  <a:pt x="5980" y="8584"/>
                </a:lnTo>
                <a:lnTo>
                  <a:pt x="5686" y="8401"/>
                </a:lnTo>
                <a:lnTo>
                  <a:pt x="5393" y="8291"/>
                </a:lnTo>
                <a:lnTo>
                  <a:pt x="5100" y="8180"/>
                </a:lnTo>
                <a:lnTo>
                  <a:pt x="4769" y="8144"/>
                </a:lnTo>
                <a:lnTo>
                  <a:pt x="4476" y="8144"/>
                </a:lnTo>
                <a:lnTo>
                  <a:pt x="4219" y="8180"/>
                </a:lnTo>
                <a:lnTo>
                  <a:pt x="3926" y="8291"/>
                </a:lnTo>
                <a:lnTo>
                  <a:pt x="3816" y="8364"/>
                </a:lnTo>
                <a:lnTo>
                  <a:pt x="3706" y="8437"/>
                </a:lnTo>
                <a:lnTo>
                  <a:pt x="3632" y="8547"/>
                </a:lnTo>
                <a:lnTo>
                  <a:pt x="3559" y="8657"/>
                </a:lnTo>
                <a:lnTo>
                  <a:pt x="3559" y="8694"/>
                </a:lnTo>
                <a:lnTo>
                  <a:pt x="3522" y="8731"/>
                </a:lnTo>
                <a:lnTo>
                  <a:pt x="3486" y="8767"/>
                </a:lnTo>
                <a:lnTo>
                  <a:pt x="3192" y="9171"/>
                </a:lnTo>
                <a:lnTo>
                  <a:pt x="3009" y="9354"/>
                </a:lnTo>
                <a:lnTo>
                  <a:pt x="2825" y="9538"/>
                </a:lnTo>
                <a:lnTo>
                  <a:pt x="2789" y="9464"/>
                </a:lnTo>
                <a:lnTo>
                  <a:pt x="2458" y="9171"/>
                </a:lnTo>
                <a:lnTo>
                  <a:pt x="2348" y="9024"/>
                </a:lnTo>
                <a:lnTo>
                  <a:pt x="2202" y="8877"/>
                </a:lnTo>
                <a:lnTo>
                  <a:pt x="2275" y="8877"/>
                </a:lnTo>
                <a:lnTo>
                  <a:pt x="2312" y="8841"/>
                </a:lnTo>
                <a:lnTo>
                  <a:pt x="2532" y="8841"/>
                </a:lnTo>
                <a:lnTo>
                  <a:pt x="2715" y="8804"/>
                </a:lnTo>
                <a:lnTo>
                  <a:pt x="2899" y="8731"/>
                </a:lnTo>
                <a:lnTo>
                  <a:pt x="3045" y="8621"/>
                </a:lnTo>
                <a:lnTo>
                  <a:pt x="3265" y="8474"/>
                </a:lnTo>
                <a:lnTo>
                  <a:pt x="3486" y="8254"/>
                </a:lnTo>
                <a:lnTo>
                  <a:pt x="3669" y="8034"/>
                </a:lnTo>
                <a:lnTo>
                  <a:pt x="3816" y="7814"/>
                </a:lnTo>
                <a:lnTo>
                  <a:pt x="3852" y="7740"/>
                </a:lnTo>
                <a:lnTo>
                  <a:pt x="3852" y="7667"/>
                </a:lnTo>
                <a:lnTo>
                  <a:pt x="3779" y="7557"/>
                </a:lnTo>
                <a:lnTo>
                  <a:pt x="3669" y="7484"/>
                </a:lnTo>
                <a:lnTo>
                  <a:pt x="3596" y="7484"/>
                </a:lnTo>
                <a:lnTo>
                  <a:pt x="3522" y="7520"/>
                </a:lnTo>
                <a:lnTo>
                  <a:pt x="3412" y="7484"/>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23" name="Google Shape;223;p3"/>
          <p:cNvSpPr/>
          <p:nvPr/>
        </p:nvSpPr>
        <p:spPr>
          <a:xfrm>
            <a:off x="945960" y="4042836"/>
            <a:ext cx="414157" cy="507762"/>
          </a:xfrm>
          <a:custGeom>
            <a:avLst/>
            <a:gdLst/>
            <a:ahLst/>
            <a:cxnLst/>
            <a:rect l="l" t="t" r="r" b="b"/>
            <a:pathLst>
              <a:path w="14601" h="17901" extrusionOk="0">
                <a:moveTo>
                  <a:pt x="10492" y="4329"/>
                </a:moveTo>
                <a:lnTo>
                  <a:pt x="10859" y="4769"/>
                </a:lnTo>
                <a:lnTo>
                  <a:pt x="10712" y="4769"/>
                </a:lnTo>
                <a:lnTo>
                  <a:pt x="10712" y="4696"/>
                </a:lnTo>
                <a:lnTo>
                  <a:pt x="10675" y="4622"/>
                </a:lnTo>
                <a:lnTo>
                  <a:pt x="10639" y="4622"/>
                </a:lnTo>
                <a:lnTo>
                  <a:pt x="10602" y="4549"/>
                </a:lnTo>
                <a:lnTo>
                  <a:pt x="10565" y="4512"/>
                </a:lnTo>
                <a:lnTo>
                  <a:pt x="10455" y="4475"/>
                </a:lnTo>
                <a:lnTo>
                  <a:pt x="10345" y="4512"/>
                </a:lnTo>
                <a:lnTo>
                  <a:pt x="10308" y="4549"/>
                </a:lnTo>
                <a:lnTo>
                  <a:pt x="10272" y="4622"/>
                </a:lnTo>
                <a:lnTo>
                  <a:pt x="10272" y="4696"/>
                </a:lnTo>
                <a:lnTo>
                  <a:pt x="10052" y="4622"/>
                </a:lnTo>
                <a:lnTo>
                  <a:pt x="10492" y="4329"/>
                </a:lnTo>
                <a:close/>
                <a:moveTo>
                  <a:pt x="6897" y="3448"/>
                </a:moveTo>
                <a:lnTo>
                  <a:pt x="7044" y="3485"/>
                </a:lnTo>
                <a:lnTo>
                  <a:pt x="7227" y="3522"/>
                </a:lnTo>
                <a:lnTo>
                  <a:pt x="7374" y="3595"/>
                </a:lnTo>
                <a:lnTo>
                  <a:pt x="7484" y="3705"/>
                </a:lnTo>
                <a:lnTo>
                  <a:pt x="7521" y="3815"/>
                </a:lnTo>
                <a:lnTo>
                  <a:pt x="7521" y="3889"/>
                </a:lnTo>
                <a:lnTo>
                  <a:pt x="7484" y="3999"/>
                </a:lnTo>
                <a:lnTo>
                  <a:pt x="7447" y="4109"/>
                </a:lnTo>
                <a:lnTo>
                  <a:pt x="7264" y="4292"/>
                </a:lnTo>
                <a:lnTo>
                  <a:pt x="7154" y="4439"/>
                </a:lnTo>
                <a:lnTo>
                  <a:pt x="6934" y="4732"/>
                </a:lnTo>
                <a:lnTo>
                  <a:pt x="6714" y="4952"/>
                </a:lnTo>
                <a:lnTo>
                  <a:pt x="6494" y="5099"/>
                </a:lnTo>
                <a:lnTo>
                  <a:pt x="6384" y="5136"/>
                </a:lnTo>
                <a:lnTo>
                  <a:pt x="6310" y="5136"/>
                </a:lnTo>
                <a:lnTo>
                  <a:pt x="6237" y="5062"/>
                </a:lnTo>
                <a:lnTo>
                  <a:pt x="6200" y="4989"/>
                </a:lnTo>
                <a:lnTo>
                  <a:pt x="6163" y="4806"/>
                </a:lnTo>
                <a:lnTo>
                  <a:pt x="6163" y="4659"/>
                </a:lnTo>
                <a:lnTo>
                  <a:pt x="6163" y="4145"/>
                </a:lnTo>
                <a:lnTo>
                  <a:pt x="6127" y="3595"/>
                </a:lnTo>
                <a:lnTo>
                  <a:pt x="6273" y="3522"/>
                </a:lnTo>
                <a:lnTo>
                  <a:pt x="6420" y="3485"/>
                </a:lnTo>
                <a:lnTo>
                  <a:pt x="6567" y="3448"/>
                </a:lnTo>
                <a:close/>
                <a:moveTo>
                  <a:pt x="6457" y="3118"/>
                </a:moveTo>
                <a:lnTo>
                  <a:pt x="6237" y="3192"/>
                </a:lnTo>
                <a:lnTo>
                  <a:pt x="6017" y="3265"/>
                </a:lnTo>
                <a:lnTo>
                  <a:pt x="5833" y="3375"/>
                </a:lnTo>
                <a:lnTo>
                  <a:pt x="5723" y="3558"/>
                </a:lnTo>
                <a:lnTo>
                  <a:pt x="5723" y="3632"/>
                </a:lnTo>
                <a:lnTo>
                  <a:pt x="5760" y="3668"/>
                </a:lnTo>
                <a:lnTo>
                  <a:pt x="5797" y="3705"/>
                </a:lnTo>
                <a:lnTo>
                  <a:pt x="5870" y="3705"/>
                </a:lnTo>
                <a:lnTo>
                  <a:pt x="5980" y="3668"/>
                </a:lnTo>
                <a:lnTo>
                  <a:pt x="5943" y="4219"/>
                </a:lnTo>
                <a:lnTo>
                  <a:pt x="5943" y="4769"/>
                </a:lnTo>
                <a:lnTo>
                  <a:pt x="5943" y="4952"/>
                </a:lnTo>
                <a:lnTo>
                  <a:pt x="5980" y="5099"/>
                </a:lnTo>
                <a:lnTo>
                  <a:pt x="6053" y="5209"/>
                </a:lnTo>
                <a:lnTo>
                  <a:pt x="6163" y="5319"/>
                </a:lnTo>
                <a:lnTo>
                  <a:pt x="6237" y="5393"/>
                </a:lnTo>
                <a:lnTo>
                  <a:pt x="6530" y="5393"/>
                </a:lnTo>
                <a:lnTo>
                  <a:pt x="6714" y="5282"/>
                </a:lnTo>
                <a:lnTo>
                  <a:pt x="6897" y="5136"/>
                </a:lnTo>
                <a:lnTo>
                  <a:pt x="7227" y="4806"/>
                </a:lnTo>
                <a:lnTo>
                  <a:pt x="7447" y="4512"/>
                </a:lnTo>
                <a:lnTo>
                  <a:pt x="7594" y="4329"/>
                </a:lnTo>
                <a:lnTo>
                  <a:pt x="7741" y="4182"/>
                </a:lnTo>
                <a:lnTo>
                  <a:pt x="7814" y="3962"/>
                </a:lnTo>
                <a:lnTo>
                  <a:pt x="7851" y="3852"/>
                </a:lnTo>
                <a:lnTo>
                  <a:pt x="7851" y="3742"/>
                </a:lnTo>
                <a:lnTo>
                  <a:pt x="7777" y="3595"/>
                </a:lnTo>
                <a:lnTo>
                  <a:pt x="7667" y="3448"/>
                </a:lnTo>
                <a:lnTo>
                  <a:pt x="7521" y="3302"/>
                </a:lnTo>
                <a:lnTo>
                  <a:pt x="7374" y="3228"/>
                </a:lnTo>
                <a:lnTo>
                  <a:pt x="7190" y="3155"/>
                </a:lnTo>
                <a:lnTo>
                  <a:pt x="6970" y="3118"/>
                </a:lnTo>
                <a:close/>
                <a:moveTo>
                  <a:pt x="2789" y="3522"/>
                </a:moveTo>
                <a:lnTo>
                  <a:pt x="2935" y="3668"/>
                </a:lnTo>
                <a:lnTo>
                  <a:pt x="3082" y="3779"/>
                </a:lnTo>
                <a:lnTo>
                  <a:pt x="3449" y="3925"/>
                </a:lnTo>
                <a:lnTo>
                  <a:pt x="3632" y="3999"/>
                </a:lnTo>
                <a:lnTo>
                  <a:pt x="3669" y="4072"/>
                </a:lnTo>
                <a:lnTo>
                  <a:pt x="3706" y="4145"/>
                </a:lnTo>
                <a:lnTo>
                  <a:pt x="3706" y="4219"/>
                </a:lnTo>
                <a:lnTo>
                  <a:pt x="3742" y="4255"/>
                </a:lnTo>
                <a:lnTo>
                  <a:pt x="3779" y="4292"/>
                </a:lnTo>
                <a:lnTo>
                  <a:pt x="3852" y="4329"/>
                </a:lnTo>
                <a:lnTo>
                  <a:pt x="4036" y="4402"/>
                </a:lnTo>
                <a:lnTo>
                  <a:pt x="4219" y="4475"/>
                </a:lnTo>
                <a:lnTo>
                  <a:pt x="4403" y="4586"/>
                </a:lnTo>
                <a:lnTo>
                  <a:pt x="4549" y="4696"/>
                </a:lnTo>
                <a:lnTo>
                  <a:pt x="4843" y="5026"/>
                </a:lnTo>
                <a:lnTo>
                  <a:pt x="5100" y="5319"/>
                </a:lnTo>
                <a:lnTo>
                  <a:pt x="4770" y="5356"/>
                </a:lnTo>
                <a:lnTo>
                  <a:pt x="4476" y="5356"/>
                </a:lnTo>
                <a:lnTo>
                  <a:pt x="3816" y="5319"/>
                </a:lnTo>
                <a:lnTo>
                  <a:pt x="3486" y="5319"/>
                </a:lnTo>
                <a:lnTo>
                  <a:pt x="3156" y="5393"/>
                </a:lnTo>
                <a:lnTo>
                  <a:pt x="2972" y="5466"/>
                </a:lnTo>
                <a:lnTo>
                  <a:pt x="2789" y="5576"/>
                </a:lnTo>
                <a:lnTo>
                  <a:pt x="2605" y="5649"/>
                </a:lnTo>
                <a:lnTo>
                  <a:pt x="2495" y="5686"/>
                </a:lnTo>
                <a:lnTo>
                  <a:pt x="2349" y="5686"/>
                </a:lnTo>
                <a:lnTo>
                  <a:pt x="2312" y="5723"/>
                </a:lnTo>
                <a:lnTo>
                  <a:pt x="2275" y="5796"/>
                </a:lnTo>
                <a:lnTo>
                  <a:pt x="2275" y="5833"/>
                </a:lnTo>
                <a:lnTo>
                  <a:pt x="2349" y="6676"/>
                </a:lnTo>
                <a:lnTo>
                  <a:pt x="2128" y="6493"/>
                </a:lnTo>
                <a:lnTo>
                  <a:pt x="1908" y="6383"/>
                </a:lnTo>
                <a:lnTo>
                  <a:pt x="1908" y="6126"/>
                </a:lnTo>
                <a:lnTo>
                  <a:pt x="1835" y="5906"/>
                </a:lnTo>
                <a:lnTo>
                  <a:pt x="1725" y="5796"/>
                </a:lnTo>
                <a:lnTo>
                  <a:pt x="1578" y="5723"/>
                </a:lnTo>
                <a:lnTo>
                  <a:pt x="1285" y="5649"/>
                </a:lnTo>
                <a:lnTo>
                  <a:pt x="1101" y="5649"/>
                </a:lnTo>
                <a:lnTo>
                  <a:pt x="918" y="5686"/>
                </a:lnTo>
                <a:lnTo>
                  <a:pt x="918" y="5686"/>
                </a:lnTo>
                <a:lnTo>
                  <a:pt x="1101" y="5356"/>
                </a:lnTo>
                <a:lnTo>
                  <a:pt x="1285" y="5026"/>
                </a:lnTo>
                <a:lnTo>
                  <a:pt x="1468" y="4732"/>
                </a:lnTo>
                <a:lnTo>
                  <a:pt x="1688" y="4439"/>
                </a:lnTo>
                <a:lnTo>
                  <a:pt x="1945" y="4182"/>
                </a:lnTo>
                <a:lnTo>
                  <a:pt x="2202" y="3962"/>
                </a:lnTo>
                <a:lnTo>
                  <a:pt x="2495" y="3742"/>
                </a:lnTo>
                <a:lnTo>
                  <a:pt x="2789" y="3522"/>
                </a:lnTo>
                <a:close/>
                <a:moveTo>
                  <a:pt x="10639" y="7520"/>
                </a:moveTo>
                <a:lnTo>
                  <a:pt x="11042" y="7703"/>
                </a:lnTo>
                <a:lnTo>
                  <a:pt x="11336" y="7850"/>
                </a:lnTo>
                <a:lnTo>
                  <a:pt x="11482" y="7924"/>
                </a:lnTo>
                <a:lnTo>
                  <a:pt x="11629" y="7960"/>
                </a:lnTo>
                <a:lnTo>
                  <a:pt x="11556" y="8254"/>
                </a:lnTo>
                <a:lnTo>
                  <a:pt x="11225" y="8107"/>
                </a:lnTo>
                <a:lnTo>
                  <a:pt x="10895" y="7960"/>
                </a:lnTo>
                <a:lnTo>
                  <a:pt x="10785" y="7887"/>
                </a:lnTo>
                <a:lnTo>
                  <a:pt x="10639" y="7520"/>
                </a:lnTo>
                <a:close/>
                <a:moveTo>
                  <a:pt x="10272" y="8070"/>
                </a:moveTo>
                <a:lnTo>
                  <a:pt x="10382" y="8144"/>
                </a:lnTo>
                <a:lnTo>
                  <a:pt x="10529" y="8217"/>
                </a:lnTo>
                <a:lnTo>
                  <a:pt x="10565" y="8327"/>
                </a:lnTo>
                <a:lnTo>
                  <a:pt x="10602" y="8400"/>
                </a:lnTo>
                <a:lnTo>
                  <a:pt x="10712" y="8437"/>
                </a:lnTo>
                <a:lnTo>
                  <a:pt x="10932" y="8510"/>
                </a:lnTo>
                <a:lnTo>
                  <a:pt x="11042" y="8547"/>
                </a:lnTo>
                <a:lnTo>
                  <a:pt x="11042" y="8584"/>
                </a:lnTo>
                <a:lnTo>
                  <a:pt x="11042" y="8657"/>
                </a:lnTo>
                <a:lnTo>
                  <a:pt x="11079" y="8731"/>
                </a:lnTo>
                <a:lnTo>
                  <a:pt x="11152" y="8804"/>
                </a:lnTo>
                <a:lnTo>
                  <a:pt x="11336" y="8841"/>
                </a:lnTo>
                <a:lnTo>
                  <a:pt x="11152" y="9244"/>
                </a:lnTo>
                <a:lnTo>
                  <a:pt x="11079" y="9171"/>
                </a:lnTo>
                <a:lnTo>
                  <a:pt x="10602" y="8767"/>
                </a:lnTo>
                <a:lnTo>
                  <a:pt x="10602" y="8547"/>
                </a:lnTo>
                <a:lnTo>
                  <a:pt x="10565" y="8364"/>
                </a:lnTo>
                <a:lnTo>
                  <a:pt x="10492" y="8254"/>
                </a:lnTo>
                <a:lnTo>
                  <a:pt x="10345" y="8180"/>
                </a:lnTo>
                <a:lnTo>
                  <a:pt x="10272" y="8070"/>
                </a:lnTo>
                <a:close/>
                <a:moveTo>
                  <a:pt x="9135" y="4806"/>
                </a:moveTo>
                <a:lnTo>
                  <a:pt x="9501" y="4842"/>
                </a:lnTo>
                <a:lnTo>
                  <a:pt x="9575" y="4879"/>
                </a:lnTo>
                <a:lnTo>
                  <a:pt x="9611" y="4842"/>
                </a:lnTo>
                <a:lnTo>
                  <a:pt x="9905" y="4916"/>
                </a:lnTo>
                <a:lnTo>
                  <a:pt x="10198" y="5026"/>
                </a:lnTo>
                <a:lnTo>
                  <a:pt x="10015" y="5246"/>
                </a:lnTo>
                <a:lnTo>
                  <a:pt x="10015" y="5319"/>
                </a:lnTo>
                <a:lnTo>
                  <a:pt x="10052" y="5393"/>
                </a:lnTo>
                <a:lnTo>
                  <a:pt x="10125" y="5429"/>
                </a:lnTo>
                <a:lnTo>
                  <a:pt x="10198" y="5429"/>
                </a:lnTo>
                <a:lnTo>
                  <a:pt x="10418" y="5319"/>
                </a:lnTo>
                <a:lnTo>
                  <a:pt x="10639" y="5246"/>
                </a:lnTo>
                <a:lnTo>
                  <a:pt x="10859" y="5209"/>
                </a:lnTo>
                <a:lnTo>
                  <a:pt x="11115" y="5172"/>
                </a:lnTo>
                <a:lnTo>
                  <a:pt x="11336" y="5613"/>
                </a:lnTo>
                <a:lnTo>
                  <a:pt x="10859" y="5723"/>
                </a:lnTo>
                <a:lnTo>
                  <a:pt x="10602" y="5796"/>
                </a:lnTo>
                <a:lnTo>
                  <a:pt x="10382" y="5906"/>
                </a:lnTo>
                <a:lnTo>
                  <a:pt x="10345" y="5943"/>
                </a:lnTo>
                <a:lnTo>
                  <a:pt x="10345" y="5979"/>
                </a:lnTo>
                <a:lnTo>
                  <a:pt x="10345" y="6016"/>
                </a:lnTo>
                <a:lnTo>
                  <a:pt x="10382" y="6053"/>
                </a:lnTo>
                <a:lnTo>
                  <a:pt x="10639" y="6126"/>
                </a:lnTo>
                <a:lnTo>
                  <a:pt x="10932" y="6126"/>
                </a:lnTo>
                <a:lnTo>
                  <a:pt x="11225" y="6089"/>
                </a:lnTo>
                <a:lnTo>
                  <a:pt x="11482" y="6016"/>
                </a:lnTo>
                <a:lnTo>
                  <a:pt x="11629" y="6566"/>
                </a:lnTo>
                <a:lnTo>
                  <a:pt x="11666" y="6640"/>
                </a:lnTo>
                <a:lnTo>
                  <a:pt x="11666" y="6640"/>
                </a:lnTo>
                <a:lnTo>
                  <a:pt x="11262" y="6530"/>
                </a:lnTo>
                <a:lnTo>
                  <a:pt x="10932" y="6456"/>
                </a:lnTo>
                <a:lnTo>
                  <a:pt x="10749" y="6420"/>
                </a:lnTo>
                <a:lnTo>
                  <a:pt x="10565" y="6456"/>
                </a:lnTo>
                <a:lnTo>
                  <a:pt x="10529" y="6456"/>
                </a:lnTo>
                <a:lnTo>
                  <a:pt x="10565" y="6530"/>
                </a:lnTo>
                <a:lnTo>
                  <a:pt x="10712" y="6640"/>
                </a:lnTo>
                <a:lnTo>
                  <a:pt x="10895" y="6750"/>
                </a:lnTo>
                <a:lnTo>
                  <a:pt x="11336" y="6933"/>
                </a:lnTo>
                <a:lnTo>
                  <a:pt x="11702" y="7043"/>
                </a:lnTo>
                <a:lnTo>
                  <a:pt x="11666" y="7593"/>
                </a:lnTo>
                <a:lnTo>
                  <a:pt x="11482" y="7520"/>
                </a:lnTo>
                <a:lnTo>
                  <a:pt x="11299" y="7447"/>
                </a:lnTo>
                <a:lnTo>
                  <a:pt x="10785" y="7227"/>
                </a:lnTo>
                <a:lnTo>
                  <a:pt x="10529" y="7153"/>
                </a:lnTo>
                <a:lnTo>
                  <a:pt x="10235" y="7117"/>
                </a:lnTo>
                <a:lnTo>
                  <a:pt x="10198" y="7117"/>
                </a:lnTo>
                <a:lnTo>
                  <a:pt x="10198" y="7153"/>
                </a:lnTo>
                <a:lnTo>
                  <a:pt x="10198" y="7190"/>
                </a:lnTo>
                <a:lnTo>
                  <a:pt x="10198" y="7227"/>
                </a:lnTo>
                <a:lnTo>
                  <a:pt x="10492" y="7410"/>
                </a:lnTo>
                <a:lnTo>
                  <a:pt x="10418" y="7447"/>
                </a:lnTo>
                <a:lnTo>
                  <a:pt x="10015" y="7593"/>
                </a:lnTo>
                <a:lnTo>
                  <a:pt x="9905" y="7483"/>
                </a:lnTo>
                <a:lnTo>
                  <a:pt x="9832" y="7447"/>
                </a:lnTo>
                <a:lnTo>
                  <a:pt x="9795" y="7483"/>
                </a:lnTo>
                <a:lnTo>
                  <a:pt x="9758" y="7520"/>
                </a:lnTo>
                <a:lnTo>
                  <a:pt x="9722" y="7557"/>
                </a:lnTo>
                <a:lnTo>
                  <a:pt x="9722" y="7703"/>
                </a:lnTo>
                <a:lnTo>
                  <a:pt x="9685" y="7740"/>
                </a:lnTo>
                <a:lnTo>
                  <a:pt x="9685" y="7813"/>
                </a:lnTo>
                <a:lnTo>
                  <a:pt x="9722" y="7924"/>
                </a:lnTo>
                <a:lnTo>
                  <a:pt x="9942" y="8180"/>
                </a:lnTo>
                <a:lnTo>
                  <a:pt x="9611" y="7960"/>
                </a:lnTo>
                <a:lnTo>
                  <a:pt x="9281" y="7777"/>
                </a:lnTo>
                <a:lnTo>
                  <a:pt x="9245" y="7777"/>
                </a:lnTo>
                <a:lnTo>
                  <a:pt x="9208" y="7813"/>
                </a:lnTo>
                <a:lnTo>
                  <a:pt x="9171" y="7850"/>
                </a:lnTo>
                <a:lnTo>
                  <a:pt x="9171" y="7924"/>
                </a:lnTo>
                <a:lnTo>
                  <a:pt x="9391" y="8180"/>
                </a:lnTo>
                <a:lnTo>
                  <a:pt x="9648" y="8437"/>
                </a:lnTo>
                <a:lnTo>
                  <a:pt x="10162" y="8877"/>
                </a:lnTo>
                <a:lnTo>
                  <a:pt x="10235" y="8951"/>
                </a:lnTo>
                <a:lnTo>
                  <a:pt x="10162" y="9134"/>
                </a:lnTo>
                <a:lnTo>
                  <a:pt x="10052" y="9317"/>
                </a:lnTo>
                <a:lnTo>
                  <a:pt x="9905" y="9391"/>
                </a:lnTo>
                <a:lnTo>
                  <a:pt x="9832" y="9354"/>
                </a:lnTo>
                <a:lnTo>
                  <a:pt x="9428" y="9097"/>
                </a:lnTo>
                <a:lnTo>
                  <a:pt x="9318" y="8914"/>
                </a:lnTo>
                <a:lnTo>
                  <a:pt x="9171" y="8694"/>
                </a:lnTo>
                <a:lnTo>
                  <a:pt x="8951" y="8547"/>
                </a:lnTo>
                <a:lnTo>
                  <a:pt x="8768" y="8400"/>
                </a:lnTo>
                <a:lnTo>
                  <a:pt x="8658" y="8290"/>
                </a:lnTo>
                <a:lnTo>
                  <a:pt x="8548" y="8107"/>
                </a:lnTo>
                <a:lnTo>
                  <a:pt x="8511" y="7887"/>
                </a:lnTo>
                <a:lnTo>
                  <a:pt x="8474" y="7887"/>
                </a:lnTo>
                <a:lnTo>
                  <a:pt x="8474" y="7777"/>
                </a:lnTo>
                <a:lnTo>
                  <a:pt x="8438" y="7740"/>
                </a:lnTo>
                <a:lnTo>
                  <a:pt x="8364" y="7740"/>
                </a:lnTo>
                <a:lnTo>
                  <a:pt x="7887" y="7667"/>
                </a:lnTo>
                <a:lnTo>
                  <a:pt x="7374" y="7630"/>
                </a:lnTo>
                <a:lnTo>
                  <a:pt x="7117" y="7630"/>
                </a:lnTo>
                <a:lnTo>
                  <a:pt x="6860" y="7667"/>
                </a:lnTo>
                <a:lnTo>
                  <a:pt x="6640" y="7740"/>
                </a:lnTo>
                <a:lnTo>
                  <a:pt x="6457" y="7887"/>
                </a:lnTo>
                <a:lnTo>
                  <a:pt x="6384" y="7777"/>
                </a:lnTo>
                <a:lnTo>
                  <a:pt x="6347" y="7703"/>
                </a:lnTo>
                <a:lnTo>
                  <a:pt x="6384" y="7630"/>
                </a:lnTo>
                <a:lnTo>
                  <a:pt x="6420" y="7557"/>
                </a:lnTo>
                <a:lnTo>
                  <a:pt x="6604" y="7410"/>
                </a:lnTo>
                <a:lnTo>
                  <a:pt x="6787" y="7337"/>
                </a:lnTo>
                <a:lnTo>
                  <a:pt x="7080" y="7300"/>
                </a:lnTo>
                <a:lnTo>
                  <a:pt x="7374" y="7227"/>
                </a:lnTo>
                <a:lnTo>
                  <a:pt x="7521" y="7153"/>
                </a:lnTo>
                <a:lnTo>
                  <a:pt x="7704" y="7006"/>
                </a:lnTo>
                <a:lnTo>
                  <a:pt x="7741" y="6896"/>
                </a:lnTo>
                <a:lnTo>
                  <a:pt x="7777" y="6823"/>
                </a:lnTo>
                <a:lnTo>
                  <a:pt x="7741" y="6750"/>
                </a:lnTo>
                <a:lnTo>
                  <a:pt x="7667" y="6676"/>
                </a:lnTo>
                <a:lnTo>
                  <a:pt x="7594" y="6603"/>
                </a:lnTo>
                <a:lnTo>
                  <a:pt x="7484" y="6603"/>
                </a:lnTo>
                <a:lnTo>
                  <a:pt x="7227" y="6640"/>
                </a:lnTo>
                <a:lnTo>
                  <a:pt x="7007" y="6713"/>
                </a:lnTo>
                <a:lnTo>
                  <a:pt x="6787" y="6786"/>
                </a:lnTo>
                <a:lnTo>
                  <a:pt x="6714" y="6786"/>
                </a:lnTo>
                <a:lnTo>
                  <a:pt x="6640" y="6750"/>
                </a:lnTo>
                <a:lnTo>
                  <a:pt x="6640" y="6676"/>
                </a:lnTo>
                <a:lnTo>
                  <a:pt x="6677" y="6603"/>
                </a:lnTo>
                <a:lnTo>
                  <a:pt x="6750" y="6456"/>
                </a:lnTo>
                <a:lnTo>
                  <a:pt x="6824" y="6346"/>
                </a:lnTo>
                <a:lnTo>
                  <a:pt x="7080" y="6199"/>
                </a:lnTo>
                <a:lnTo>
                  <a:pt x="7337" y="6016"/>
                </a:lnTo>
                <a:lnTo>
                  <a:pt x="7704" y="5759"/>
                </a:lnTo>
                <a:lnTo>
                  <a:pt x="8108" y="5466"/>
                </a:lnTo>
                <a:lnTo>
                  <a:pt x="8181" y="5539"/>
                </a:lnTo>
                <a:lnTo>
                  <a:pt x="8218" y="5539"/>
                </a:lnTo>
                <a:lnTo>
                  <a:pt x="8254" y="5503"/>
                </a:lnTo>
                <a:lnTo>
                  <a:pt x="8511" y="5172"/>
                </a:lnTo>
                <a:lnTo>
                  <a:pt x="8731" y="4806"/>
                </a:lnTo>
                <a:close/>
                <a:moveTo>
                  <a:pt x="10492" y="9171"/>
                </a:moveTo>
                <a:lnTo>
                  <a:pt x="10749" y="9391"/>
                </a:lnTo>
                <a:lnTo>
                  <a:pt x="10969" y="9611"/>
                </a:lnTo>
                <a:lnTo>
                  <a:pt x="10675" y="10124"/>
                </a:lnTo>
                <a:lnTo>
                  <a:pt x="10602" y="10198"/>
                </a:lnTo>
                <a:lnTo>
                  <a:pt x="10565" y="10161"/>
                </a:lnTo>
                <a:lnTo>
                  <a:pt x="10529" y="10088"/>
                </a:lnTo>
                <a:lnTo>
                  <a:pt x="10418" y="9941"/>
                </a:lnTo>
                <a:lnTo>
                  <a:pt x="10308" y="9758"/>
                </a:lnTo>
                <a:lnTo>
                  <a:pt x="10162" y="9611"/>
                </a:lnTo>
                <a:lnTo>
                  <a:pt x="10272" y="9501"/>
                </a:lnTo>
                <a:lnTo>
                  <a:pt x="10345" y="9427"/>
                </a:lnTo>
                <a:lnTo>
                  <a:pt x="10492" y="9171"/>
                </a:lnTo>
                <a:close/>
                <a:moveTo>
                  <a:pt x="551" y="7300"/>
                </a:moveTo>
                <a:lnTo>
                  <a:pt x="808" y="7483"/>
                </a:lnTo>
                <a:lnTo>
                  <a:pt x="991" y="7703"/>
                </a:lnTo>
                <a:lnTo>
                  <a:pt x="1211" y="7924"/>
                </a:lnTo>
                <a:lnTo>
                  <a:pt x="1431" y="8144"/>
                </a:lnTo>
                <a:lnTo>
                  <a:pt x="1982" y="8584"/>
                </a:lnTo>
                <a:lnTo>
                  <a:pt x="2238" y="8841"/>
                </a:lnTo>
                <a:lnTo>
                  <a:pt x="2349" y="8987"/>
                </a:lnTo>
                <a:lnTo>
                  <a:pt x="2422" y="9134"/>
                </a:lnTo>
                <a:lnTo>
                  <a:pt x="2202" y="9281"/>
                </a:lnTo>
                <a:lnTo>
                  <a:pt x="2018" y="9464"/>
                </a:lnTo>
                <a:lnTo>
                  <a:pt x="1872" y="9684"/>
                </a:lnTo>
                <a:lnTo>
                  <a:pt x="1762" y="9978"/>
                </a:lnTo>
                <a:lnTo>
                  <a:pt x="1725" y="10344"/>
                </a:lnTo>
                <a:lnTo>
                  <a:pt x="1762" y="10675"/>
                </a:lnTo>
                <a:lnTo>
                  <a:pt x="1908" y="11408"/>
                </a:lnTo>
                <a:lnTo>
                  <a:pt x="1542" y="10968"/>
                </a:lnTo>
                <a:lnTo>
                  <a:pt x="1248" y="10528"/>
                </a:lnTo>
                <a:lnTo>
                  <a:pt x="991" y="10014"/>
                </a:lnTo>
                <a:lnTo>
                  <a:pt x="808" y="9501"/>
                </a:lnTo>
                <a:lnTo>
                  <a:pt x="661" y="8951"/>
                </a:lnTo>
                <a:lnTo>
                  <a:pt x="551" y="8400"/>
                </a:lnTo>
                <a:lnTo>
                  <a:pt x="514" y="7850"/>
                </a:lnTo>
                <a:lnTo>
                  <a:pt x="551" y="7300"/>
                </a:lnTo>
                <a:close/>
                <a:moveTo>
                  <a:pt x="6897" y="8620"/>
                </a:moveTo>
                <a:lnTo>
                  <a:pt x="6934" y="8694"/>
                </a:lnTo>
                <a:lnTo>
                  <a:pt x="7007" y="8731"/>
                </a:lnTo>
                <a:lnTo>
                  <a:pt x="7264" y="8877"/>
                </a:lnTo>
                <a:lnTo>
                  <a:pt x="7484" y="9024"/>
                </a:lnTo>
                <a:lnTo>
                  <a:pt x="7704" y="9207"/>
                </a:lnTo>
                <a:lnTo>
                  <a:pt x="7887" y="9427"/>
                </a:lnTo>
                <a:lnTo>
                  <a:pt x="8034" y="9648"/>
                </a:lnTo>
                <a:lnTo>
                  <a:pt x="8181" y="9904"/>
                </a:lnTo>
                <a:lnTo>
                  <a:pt x="8254" y="10161"/>
                </a:lnTo>
                <a:lnTo>
                  <a:pt x="8254" y="10418"/>
                </a:lnTo>
                <a:lnTo>
                  <a:pt x="8218" y="10638"/>
                </a:lnTo>
                <a:lnTo>
                  <a:pt x="7704" y="10088"/>
                </a:lnTo>
                <a:lnTo>
                  <a:pt x="7154" y="9611"/>
                </a:lnTo>
                <a:lnTo>
                  <a:pt x="7080" y="9611"/>
                </a:lnTo>
                <a:lnTo>
                  <a:pt x="7044" y="9648"/>
                </a:lnTo>
                <a:lnTo>
                  <a:pt x="7080" y="9684"/>
                </a:lnTo>
                <a:lnTo>
                  <a:pt x="7557" y="10344"/>
                </a:lnTo>
                <a:lnTo>
                  <a:pt x="8071" y="10968"/>
                </a:lnTo>
                <a:lnTo>
                  <a:pt x="7887" y="11188"/>
                </a:lnTo>
                <a:lnTo>
                  <a:pt x="7741" y="11408"/>
                </a:lnTo>
                <a:lnTo>
                  <a:pt x="7521" y="11628"/>
                </a:lnTo>
                <a:lnTo>
                  <a:pt x="7227" y="11372"/>
                </a:lnTo>
                <a:lnTo>
                  <a:pt x="6860" y="11005"/>
                </a:lnTo>
                <a:lnTo>
                  <a:pt x="6787" y="10748"/>
                </a:lnTo>
                <a:lnTo>
                  <a:pt x="6750" y="10491"/>
                </a:lnTo>
                <a:lnTo>
                  <a:pt x="6640" y="10234"/>
                </a:lnTo>
                <a:lnTo>
                  <a:pt x="6530" y="9978"/>
                </a:lnTo>
                <a:lnTo>
                  <a:pt x="6457" y="9868"/>
                </a:lnTo>
                <a:lnTo>
                  <a:pt x="6310" y="9868"/>
                </a:lnTo>
                <a:lnTo>
                  <a:pt x="5870" y="10014"/>
                </a:lnTo>
                <a:lnTo>
                  <a:pt x="5650" y="10088"/>
                </a:lnTo>
                <a:lnTo>
                  <a:pt x="5577" y="10088"/>
                </a:lnTo>
                <a:lnTo>
                  <a:pt x="5466" y="10014"/>
                </a:lnTo>
                <a:lnTo>
                  <a:pt x="5210" y="9904"/>
                </a:lnTo>
                <a:lnTo>
                  <a:pt x="5026" y="9758"/>
                </a:lnTo>
                <a:lnTo>
                  <a:pt x="4953" y="9648"/>
                </a:lnTo>
                <a:lnTo>
                  <a:pt x="4880" y="9538"/>
                </a:lnTo>
                <a:lnTo>
                  <a:pt x="4843" y="9427"/>
                </a:lnTo>
                <a:lnTo>
                  <a:pt x="4843" y="9281"/>
                </a:lnTo>
                <a:lnTo>
                  <a:pt x="4880" y="9134"/>
                </a:lnTo>
                <a:lnTo>
                  <a:pt x="4953" y="8987"/>
                </a:lnTo>
                <a:lnTo>
                  <a:pt x="5063" y="8877"/>
                </a:lnTo>
                <a:lnTo>
                  <a:pt x="5210" y="8804"/>
                </a:lnTo>
                <a:lnTo>
                  <a:pt x="5577" y="8694"/>
                </a:lnTo>
                <a:lnTo>
                  <a:pt x="5870" y="8657"/>
                </a:lnTo>
                <a:lnTo>
                  <a:pt x="6384" y="8657"/>
                </a:lnTo>
                <a:lnTo>
                  <a:pt x="6897" y="8620"/>
                </a:lnTo>
                <a:close/>
                <a:moveTo>
                  <a:pt x="8621" y="10088"/>
                </a:moveTo>
                <a:lnTo>
                  <a:pt x="9355" y="10565"/>
                </a:lnTo>
                <a:lnTo>
                  <a:pt x="9501" y="10711"/>
                </a:lnTo>
                <a:lnTo>
                  <a:pt x="9648" y="10858"/>
                </a:lnTo>
                <a:lnTo>
                  <a:pt x="9758" y="11005"/>
                </a:lnTo>
                <a:lnTo>
                  <a:pt x="9868" y="11151"/>
                </a:lnTo>
                <a:lnTo>
                  <a:pt x="9355" y="11628"/>
                </a:lnTo>
                <a:lnTo>
                  <a:pt x="9318" y="11592"/>
                </a:lnTo>
                <a:lnTo>
                  <a:pt x="9208" y="11482"/>
                </a:lnTo>
                <a:lnTo>
                  <a:pt x="9061" y="11408"/>
                </a:lnTo>
                <a:lnTo>
                  <a:pt x="8878" y="11298"/>
                </a:lnTo>
                <a:lnTo>
                  <a:pt x="8768" y="11188"/>
                </a:lnTo>
                <a:lnTo>
                  <a:pt x="8511" y="10931"/>
                </a:lnTo>
                <a:lnTo>
                  <a:pt x="8548" y="10821"/>
                </a:lnTo>
                <a:lnTo>
                  <a:pt x="8621" y="10638"/>
                </a:lnTo>
                <a:lnTo>
                  <a:pt x="8658" y="10455"/>
                </a:lnTo>
                <a:lnTo>
                  <a:pt x="8658" y="10271"/>
                </a:lnTo>
                <a:lnTo>
                  <a:pt x="8621" y="10088"/>
                </a:lnTo>
                <a:close/>
                <a:moveTo>
                  <a:pt x="6860" y="11555"/>
                </a:moveTo>
                <a:lnTo>
                  <a:pt x="7190" y="11885"/>
                </a:lnTo>
                <a:lnTo>
                  <a:pt x="7007" y="11958"/>
                </a:lnTo>
                <a:lnTo>
                  <a:pt x="6897" y="11958"/>
                </a:lnTo>
                <a:lnTo>
                  <a:pt x="6787" y="11922"/>
                </a:lnTo>
                <a:lnTo>
                  <a:pt x="6860" y="11555"/>
                </a:lnTo>
                <a:close/>
                <a:moveTo>
                  <a:pt x="8328" y="11262"/>
                </a:moveTo>
                <a:lnTo>
                  <a:pt x="8474" y="11445"/>
                </a:lnTo>
                <a:lnTo>
                  <a:pt x="8658" y="11628"/>
                </a:lnTo>
                <a:lnTo>
                  <a:pt x="8878" y="11775"/>
                </a:lnTo>
                <a:lnTo>
                  <a:pt x="8988" y="11812"/>
                </a:lnTo>
                <a:lnTo>
                  <a:pt x="9098" y="11848"/>
                </a:lnTo>
                <a:lnTo>
                  <a:pt x="8731" y="12105"/>
                </a:lnTo>
                <a:lnTo>
                  <a:pt x="8328" y="12325"/>
                </a:lnTo>
                <a:lnTo>
                  <a:pt x="8291" y="12289"/>
                </a:lnTo>
                <a:lnTo>
                  <a:pt x="7814" y="11885"/>
                </a:lnTo>
                <a:lnTo>
                  <a:pt x="8071" y="11592"/>
                </a:lnTo>
                <a:lnTo>
                  <a:pt x="8328" y="11262"/>
                </a:lnTo>
                <a:close/>
                <a:moveTo>
                  <a:pt x="6970" y="2678"/>
                </a:moveTo>
                <a:lnTo>
                  <a:pt x="7374" y="2715"/>
                </a:lnTo>
                <a:lnTo>
                  <a:pt x="7777" y="2788"/>
                </a:lnTo>
                <a:lnTo>
                  <a:pt x="8181" y="2898"/>
                </a:lnTo>
                <a:lnTo>
                  <a:pt x="8548" y="3008"/>
                </a:lnTo>
                <a:lnTo>
                  <a:pt x="8915" y="3192"/>
                </a:lnTo>
                <a:lnTo>
                  <a:pt x="9281" y="3375"/>
                </a:lnTo>
                <a:lnTo>
                  <a:pt x="9611" y="3595"/>
                </a:lnTo>
                <a:lnTo>
                  <a:pt x="9501" y="3632"/>
                </a:lnTo>
                <a:lnTo>
                  <a:pt x="9281" y="3815"/>
                </a:lnTo>
                <a:lnTo>
                  <a:pt x="9171" y="3925"/>
                </a:lnTo>
                <a:lnTo>
                  <a:pt x="9061" y="4035"/>
                </a:lnTo>
                <a:lnTo>
                  <a:pt x="9061" y="4072"/>
                </a:lnTo>
                <a:lnTo>
                  <a:pt x="9061" y="4109"/>
                </a:lnTo>
                <a:lnTo>
                  <a:pt x="9135" y="4109"/>
                </a:lnTo>
                <a:lnTo>
                  <a:pt x="9245" y="4072"/>
                </a:lnTo>
                <a:lnTo>
                  <a:pt x="9355" y="4072"/>
                </a:lnTo>
                <a:lnTo>
                  <a:pt x="9685" y="3925"/>
                </a:lnTo>
                <a:lnTo>
                  <a:pt x="9905" y="3815"/>
                </a:lnTo>
                <a:lnTo>
                  <a:pt x="10198" y="4035"/>
                </a:lnTo>
                <a:lnTo>
                  <a:pt x="9905" y="4255"/>
                </a:lnTo>
                <a:lnTo>
                  <a:pt x="9611" y="4512"/>
                </a:lnTo>
                <a:lnTo>
                  <a:pt x="9281" y="4475"/>
                </a:lnTo>
                <a:lnTo>
                  <a:pt x="8731" y="4475"/>
                </a:lnTo>
                <a:lnTo>
                  <a:pt x="8584" y="4512"/>
                </a:lnTo>
                <a:lnTo>
                  <a:pt x="8548" y="4549"/>
                </a:lnTo>
                <a:lnTo>
                  <a:pt x="8511" y="4622"/>
                </a:lnTo>
                <a:lnTo>
                  <a:pt x="8328" y="4989"/>
                </a:lnTo>
                <a:lnTo>
                  <a:pt x="8108" y="5356"/>
                </a:lnTo>
                <a:lnTo>
                  <a:pt x="7851" y="5466"/>
                </a:lnTo>
                <a:lnTo>
                  <a:pt x="7594" y="5613"/>
                </a:lnTo>
                <a:lnTo>
                  <a:pt x="7117" y="5906"/>
                </a:lnTo>
                <a:lnTo>
                  <a:pt x="6714" y="6163"/>
                </a:lnTo>
                <a:lnTo>
                  <a:pt x="6530" y="6310"/>
                </a:lnTo>
                <a:lnTo>
                  <a:pt x="6457" y="6383"/>
                </a:lnTo>
                <a:lnTo>
                  <a:pt x="6420" y="6493"/>
                </a:lnTo>
                <a:lnTo>
                  <a:pt x="6384" y="6676"/>
                </a:lnTo>
                <a:lnTo>
                  <a:pt x="6420" y="6786"/>
                </a:lnTo>
                <a:lnTo>
                  <a:pt x="6457" y="6896"/>
                </a:lnTo>
                <a:lnTo>
                  <a:pt x="6567" y="6970"/>
                </a:lnTo>
                <a:lnTo>
                  <a:pt x="6677" y="6970"/>
                </a:lnTo>
                <a:lnTo>
                  <a:pt x="6824" y="7006"/>
                </a:lnTo>
                <a:lnTo>
                  <a:pt x="7117" y="6933"/>
                </a:lnTo>
                <a:lnTo>
                  <a:pt x="7301" y="6860"/>
                </a:lnTo>
                <a:lnTo>
                  <a:pt x="7447" y="6823"/>
                </a:lnTo>
                <a:lnTo>
                  <a:pt x="7484" y="6860"/>
                </a:lnTo>
                <a:lnTo>
                  <a:pt x="7411" y="6896"/>
                </a:lnTo>
                <a:lnTo>
                  <a:pt x="7227" y="7006"/>
                </a:lnTo>
                <a:lnTo>
                  <a:pt x="6860" y="7080"/>
                </a:lnTo>
                <a:lnTo>
                  <a:pt x="6530" y="7153"/>
                </a:lnTo>
                <a:lnTo>
                  <a:pt x="6347" y="7227"/>
                </a:lnTo>
                <a:lnTo>
                  <a:pt x="6237" y="7337"/>
                </a:lnTo>
                <a:lnTo>
                  <a:pt x="6163" y="7483"/>
                </a:lnTo>
                <a:lnTo>
                  <a:pt x="6127" y="7630"/>
                </a:lnTo>
                <a:lnTo>
                  <a:pt x="6127" y="7777"/>
                </a:lnTo>
                <a:lnTo>
                  <a:pt x="6163" y="7924"/>
                </a:lnTo>
                <a:lnTo>
                  <a:pt x="6237" y="8070"/>
                </a:lnTo>
                <a:lnTo>
                  <a:pt x="6384" y="8180"/>
                </a:lnTo>
                <a:lnTo>
                  <a:pt x="6494" y="8180"/>
                </a:lnTo>
                <a:lnTo>
                  <a:pt x="6567" y="8144"/>
                </a:lnTo>
                <a:lnTo>
                  <a:pt x="6640" y="8070"/>
                </a:lnTo>
                <a:lnTo>
                  <a:pt x="6714" y="7997"/>
                </a:lnTo>
                <a:lnTo>
                  <a:pt x="6897" y="7924"/>
                </a:lnTo>
                <a:lnTo>
                  <a:pt x="7337" y="7924"/>
                </a:lnTo>
                <a:lnTo>
                  <a:pt x="8328" y="7997"/>
                </a:lnTo>
                <a:lnTo>
                  <a:pt x="8328" y="8144"/>
                </a:lnTo>
                <a:lnTo>
                  <a:pt x="8364" y="8327"/>
                </a:lnTo>
                <a:lnTo>
                  <a:pt x="8438" y="8474"/>
                </a:lnTo>
                <a:lnTo>
                  <a:pt x="8548" y="8584"/>
                </a:lnTo>
                <a:lnTo>
                  <a:pt x="8768" y="8767"/>
                </a:lnTo>
                <a:lnTo>
                  <a:pt x="8548" y="8694"/>
                </a:lnTo>
                <a:lnTo>
                  <a:pt x="8328" y="8657"/>
                </a:lnTo>
                <a:lnTo>
                  <a:pt x="8291" y="8657"/>
                </a:lnTo>
                <a:lnTo>
                  <a:pt x="8291" y="8731"/>
                </a:lnTo>
                <a:lnTo>
                  <a:pt x="8511" y="8951"/>
                </a:lnTo>
                <a:lnTo>
                  <a:pt x="8768" y="9171"/>
                </a:lnTo>
                <a:lnTo>
                  <a:pt x="9355" y="9501"/>
                </a:lnTo>
                <a:lnTo>
                  <a:pt x="9428" y="9574"/>
                </a:lnTo>
                <a:lnTo>
                  <a:pt x="9538" y="9648"/>
                </a:lnTo>
                <a:lnTo>
                  <a:pt x="9648" y="9684"/>
                </a:lnTo>
                <a:lnTo>
                  <a:pt x="9795" y="9794"/>
                </a:lnTo>
                <a:lnTo>
                  <a:pt x="9942" y="9941"/>
                </a:lnTo>
                <a:lnTo>
                  <a:pt x="10125" y="10198"/>
                </a:lnTo>
                <a:lnTo>
                  <a:pt x="10272" y="10344"/>
                </a:lnTo>
                <a:lnTo>
                  <a:pt x="10418" y="10491"/>
                </a:lnTo>
                <a:lnTo>
                  <a:pt x="10125" y="10858"/>
                </a:lnTo>
                <a:lnTo>
                  <a:pt x="9978" y="10638"/>
                </a:lnTo>
                <a:lnTo>
                  <a:pt x="9795" y="10455"/>
                </a:lnTo>
                <a:lnTo>
                  <a:pt x="9428" y="10161"/>
                </a:lnTo>
                <a:lnTo>
                  <a:pt x="8988" y="9904"/>
                </a:lnTo>
                <a:lnTo>
                  <a:pt x="8401" y="9501"/>
                </a:lnTo>
                <a:lnTo>
                  <a:pt x="8144" y="9171"/>
                </a:lnTo>
                <a:lnTo>
                  <a:pt x="7851" y="8877"/>
                </a:lnTo>
                <a:lnTo>
                  <a:pt x="7557" y="8657"/>
                </a:lnTo>
                <a:lnTo>
                  <a:pt x="7227" y="8437"/>
                </a:lnTo>
                <a:lnTo>
                  <a:pt x="7190" y="8437"/>
                </a:lnTo>
                <a:lnTo>
                  <a:pt x="7190" y="8400"/>
                </a:lnTo>
                <a:lnTo>
                  <a:pt x="7154" y="8400"/>
                </a:lnTo>
                <a:lnTo>
                  <a:pt x="7044" y="8364"/>
                </a:lnTo>
                <a:lnTo>
                  <a:pt x="6677" y="8327"/>
                </a:lnTo>
                <a:lnTo>
                  <a:pt x="6273" y="8290"/>
                </a:lnTo>
                <a:lnTo>
                  <a:pt x="5870" y="8327"/>
                </a:lnTo>
                <a:lnTo>
                  <a:pt x="5466" y="8364"/>
                </a:lnTo>
                <a:lnTo>
                  <a:pt x="5173" y="8437"/>
                </a:lnTo>
                <a:lnTo>
                  <a:pt x="4990" y="8510"/>
                </a:lnTo>
                <a:lnTo>
                  <a:pt x="4843" y="8620"/>
                </a:lnTo>
                <a:lnTo>
                  <a:pt x="4733" y="8731"/>
                </a:lnTo>
                <a:lnTo>
                  <a:pt x="4623" y="8841"/>
                </a:lnTo>
                <a:lnTo>
                  <a:pt x="4549" y="8987"/>
                </a:lnTo>
                <a:lnTo>
                  <a:pt x="4476" y="9171"/>
                </a:lnTo>
                <a:lnTo>
                  <a:pt x="4476" y="9317"/>
                </a:lnTo>
                <a:lnTo>
                  <a:pt x="4476" y="9464"/>
                </a:lnTo>
                <a:lnTo>
                  <a:pt x="4513" y="9611"/>
                </a:lnTo>
                <a:lnTo>
                  <a:pt x="4549" y="9721"/>
                </a:lnTo>
                <a:lnTo>
                  <a:pt x="4733" y="9978"/>
                </a:lnTo>
                <a:lnTo>
                  <a:pt x="4953" y="10161"/>
                </a:lnTo>
                <a:lnTo>
                  <a:pt x="5246" y="10344"/>
                </a:lnTo>
                <a:lnTo>
                  <a:pt x="5577" y="10491"/>
                </a:lnTo>
                <a:lnTo>
                  <a:pt x="5687" y="10491"/>
                </a:lnTo>
                <a:lnTo>
                  <a:pt x="5797" y="10418"/>
                </a:lnTo>
                <a:lnTo>
                  <a:pt x="6090" y="10308"/>
                </a:lnTo>
                <a:lnTo>
                  <a:pt x="6090" y="10418"/>
                </a:lnTo>
                <a:lnTo>
                  <a:pt x="6090" y="10528"/>
                </a:lnTo>
                <a:lnTo>
                  <a:pt x="6163" y="10785"/>
                </a:lnTo>
                <a:lnTo>
                  <a:pt x="6310" y="10968"/>
                </a:lnTo>
                <a:lnTo>
                  <a:pt x="6494" y="11188"/>
                </a:lnTo>
                <a:lnTo>
                  <a:pt x="6494" y="11592"/>
                </a:lnTo>
                <a:lnTo>
                  <a:pt x="6420" y="11958"/>
                </a:lnTo>
                <a:lnTo>
                  <a:pt x="6384" y="12105"/>
                </a:lnTo>
                <a:lnTo>
                  <a:pt x="6420" y="12142"/>
                </a:lnTo>
                <a:lnTo>
                  <a:pt x="6457" y="12179"/>
                </a:lnTo>
                <a:lnTo>
                  <a:pt x="6714" y="12289"/>
                </a:lnTo>
                <a:lnTo>
                  <a:pt x="6970" y="12325"/>
                </a:lnTo>
                <a:lnTo>
                  <a:pt x="7227" y="12252"/>
                </a:lnTo>
                <a:lnTo>
                  <a:pt x="7447" y="12142"/>
                </a:lnTo>
                <a:lnTo>
                  <a:pt x="7924" y="12509"/>
                </a:lnTo>
                <a:lnTo>
                  <a:pt x="7484" y="12655"/>
                </a:lnTo>
                <a:lnTo>
                  <a:pt x="7044" y="12802"/>
                </a:lnTo>
                <a:lnTo>
                  <a:pt x="6714" y="12876"/>
                </a:lnTo>
                <a:lnTo>
                  <a:pt x="6604" y="12765"/>
                </a:lnTo>
                <a:lnTo>
                  <a:pt x="6494" y="12582"/>
                </a:lnTo>
                <a:lnTo>
                  <a:pt x="6310" y="12289"/>
                </a:lnTo>
                <a:lnTo>
                  <a:pt x="6090" y="12032"/>
                </a:lnTo>
                <a:lnTo>
                  <a:pt x="5870" y="11812"/>
                </a:lnTo>
                <a:lnTo>
                  <a:pt x="5466" y="11372"/>
                </a:lnTo>
                <a:lnTo>
                  <a:pt x="5100" y="10895"/>
                </a:lnTo>
                <a:lnTo>
                  <a:pt x="5063" y="10858"/>
                </a:lnTo>
                <a:lnTo>
                  <a:pt x="4990" y="10858"/>
                </a:lnTo>
                <a:lnTo>
                  <a:pt x="4953" y="10895"/>
                </a:lnTo>
                <a:lnTo>
                  <a:pt x="4953" y="10931"/>
                </a:lnTo>
                <a:lnTo>
                  <a:pt x="4953" y="11151"/>
                </a:lnTo>
                <a:lnTo>
                  <a:pt x="5026" y="11335"/>
                </a:lnTo>
                <a:lnTo>
                  <a:pt x="5100" y="11518"/>
                </a:lnTo>
                <a:lnTo>
                  <a:pt x="5246" y="11702"/>
                </a:lnTo>
                <a:lnTo>
                  <a:pt x="5540" y="12032"/>
                </a:lnTo>
                <a:lnTo>
                  <a:pt x="5833" y="12325"/>
                </a:lnTo>
                <a:lnTo>
                  <a:pt x="6017" y="12582"/>
                </a:lnTo>
                <a:lnTo>
                  <a:pt x="6200" y="12912"/>
                </a:lnTo>
                <a:lnTo>
                  <a:pt x="5650" y="12949"/>
                </a:lnTo>
                <a:lnTo>
                  <a:pt x="5026" y="12362"/>
                </a:lnTo>
                <a:lnTo>
                  <a:pt x="4659" y="11995"/>
                </a:lnTo>
                <a:lnTo>
                  <a:pt x="4513" y="11812"/>
                </a:lnTo>
                <a:lnTo>
                  <a:pt x="4439" y="11555"/>
                </a:lnTo>
                <a:lnTo>
                  <a:pt x="4403" y="11518"/>
                </a:lnTo>
                <a:lnTo>
                  <a:pt x="4329" y="11482"/>
                </a:lnTo>
                <a:lnTo>
                  <a:pt x="4256" y="11482"/>
                </a:lnTo>
                <a:lnTo>
                  <a:pt x="4219" y="11555"/>
                </a:lnTo>
                <a:lnTo>
                  <a:pt x="4219" y="11665"/>
                </a:lnTo>
                <a:lnTo>
                  <a:pt x="4219" y="11812"/>
                </a:lnTo>
                <a:lnTo>
                  <a:pt x="4293" y="12032"/>
                </a:lnTo>
                <a:lnTo>
                  <a:pt x="4403" y="12252"/>
                </a:lnTo>
                <a:lnTo>
                  <a:pt x="4586" y="12435"/>
                </a:lnTo>
                <a:lnTo>
                  <a:pt x="4953" y="12876"/>
                </a:lnTo>
                <a:lnTo>
                  <a:pt x="4880" y="12876"/>
                </a:lnTo>
                <a:lnTo>
                  <a:pt x="4880" y="12839"/>
                </a:lnTo>
                <a:lnTo>
                  <a:pt x="4880" y="12802"/>
                </a:lnTo>
                <a:lnTo>
                  <a:pt x="4843" y="12765"/>
                </a:lnTo>
                <a:lnTo>
                  <a:pt x="4549" y="12692"/>
                </a:lnTo>
                <a:lnTo>
                  <a:pt x="4439" y="12655"/>
                </a:lnTo>
                <a:lnTo>
                  <a:pt x="4366" y="12545"/>
                </a:lnTo>
                <a:lnTo>
                  <a:pt x="4293" y="12362"/>
                </a:lnTo>
                <a:lnTo>
                  <a:pt x="4073" y="11995"/>
                </a:lnTo>
                <a:lnTo>
                  <a:pt x="3926" y="11848"/>
                </a:lnTo>
                <a:lnTo>
                  <a:pt x="3816" y="11738"/>
                </a:lnTo>
                <a:lnTo>
                  <a:pt x="3816" y="11665"/>
                </a:lnTo>
                <a:lnTo>
                  <a:pt x="3816" y="11592"/>
                </a:lnTo>
                <a:lnTo>
                  <a:pt x="3779" y="11555"/>
                </a:lnTo>
                <a:lnTo>
                  <a:pt x="3742" y="11518"/>
                </a:lnTo>
                <a:lnTo>
                  <a:pt x="3669" y="11555"/>
                </a:lnTo>
                <a:lnTo>
                  <a:pt x="3559" y="11628"/>
                </a:lnTo>
                <a:lnTo>
                  <a:pt x="3522" y="11702"/>
                </a:lnTo>
                <a:lnTo>
                  <a:pt x="3522" y="11848"/>
                </a:lnTo>
                <a:lnTo>
                  <a:pt x="3559" y="11958"/>
                </a:lnTo>
                <a:lnTo>
                  <a:pt x="3669" y="12105"/>
                </a:lnTo>
                <a:lnTo>
                  <a:pt x="3779" y="12252"/>
                </a:lnTo>
                <a:lnTo>
                  <a:pt x="3889" y="12435"/>
                </a:lnTo>
                <a:lnTo>
                  <a:pt x="3963" y="12655"/>
                </a:lnTo>
                <a:lnTo>
                  <a:pt x="3963" y="12655"/>
                </a:lnTo>
                <a:lnTo>
                  <a:pt x="3376" y="12435"/>
                </a:lnTo>
                <a:lnTo>
                  <a:pt x="2825" y="12105"/>
                </a:lnTo>
                <a:lnTo>
                  <a:pt x="2789" y="12069"/>
                </a:lnTo>
                <a:lnTo>
                  <a:pt x="2715" y="11958"/>
                </a:lnTo>
                <a:lnTo>
                  <a:pt x="2605" y="11885"/>
                </a:lnTo>
                <a:lnTo>
                  <a:pt x="2349" y="11812"/>
                </a:lnTo>
                <a:lnTo>
                  <a:pt x="2312" y="11738"/>
                </a:lnTo>
                <a:lnTo>
                  <a:pt x="2165" y="11115"/>
                </a:lnTo>
                <a:lnTo>
                  <a:pt x="2092" y="10748"/>
                </a:lnTo>
                <a:lnTo>
                  <a:pt x="2055" y="10381"/>
                </a:lnTo>
                <a:lnTo>
                  <a:pt x="2055" y="10051"/>
                </a:lnTo>
                <a:lnTo>
                  <a:pt x="2092" y="9868"/>
                </a:lnTo>
                <a:lnTo>
                  <a:pt x="2165" y="9758"/>
                </a:lnTo>
                <a:lnTo>
                  <a:pt x="2238" y="9611"/>
                </a:lnTo>
                <a:lnTo>
                  <a:pt x="2349" y="9538"/>
                </a:lnTo>
                <a:lnTo>
                  <a:pt x="2495" y="9464"/>
                </a:lnTo>
                <a:lnTo>
                  <a:pt x="2679" y="9391"/>
                </a:lnTo>
                <a:lnTo>
                  <a:pt x="2715" y="9391"/>
                </a:lnTo>
                <a:lnTo>
                  <a:pt x="2752" y="9354"/>
                </a:lnTo>
                <a:lnTo>
                  <a:pt x="2789" y="9281"/>
                </a:lnTo>
                <a:lnTo>
                  <a:pt x="2789" y="9207"/>
                </a:lnTo>
                <a:lnTo>
                  <a:pt x="2715" y="9024"/>
                </a:lnTo>
                <a:lnTo>
                  <a:pt x="2605" y="8841"/>
                </a:lnTo>
                <a:lnTo>
                  <a:pt x="2495" y="8694"/>
                </a:lnTo>
                <a:lnTo>
                  <a:pt x="2349" y="8510"/>
                </a:lnTo>
                <a:lnTo>
                  <a:pt x="2055" y="8254"/>
                </a:lnTo>
                <a:lnTo>
                  <a:pt x="1725" y="7960"/>
                </a:lnTo>
                <a:lnTo>
                  <a:pt x="1505" y="7813"/>
                </a:lnTo>
                <a:lnTo>
                  <a:pt x="1285" y="7630"/>
                </a:lnTo>
                <a:lnTo>
                  <a:pt x="1175" y="7447"/>
                </a:lnTo>
                <a:lnTo>
                  <a:pt x="991" y="7300"/>
                </a:lnTo>
                <a:lnTo>
                  <a:pt x="771" y="7153"/>
                </a:lnTo>
                <a:lnTo>
                  <a:pt x="551" y="7117"/>
                </a:lnTo>
                <a:lnTo>
                  <a:pt x="661" y="6566"/>
                </a:lnTo>
                <a:lnTo>
                  <a:pt x="771" y="6089"/>
                </a:lnTo>
                <a:lnTo>
                  <a:pt x="808" y="6016"/>
                </a:lnTo>
                <a:lnTo>
                  <a:pt x="955" y="5943"/>
                </a:lnTo>
                <a:lnTo>
                  <a:pt x="1101" y="5906"/>
                </a:lnTo>
                <a:lnTo>
                  <a:pt x="1248" y="5906"/>
                </a:lnTo>
                <a:lnTo>
                  <a:pt x="1395" y="5943"/>
                </a:lnTo>
                <a:lnTo>
                  <a:pt x="1505" y="6016"/>
                </a:lnTo>
                <a:lnTo>
                  <a:pt x="1615" y="6126"/>
                </a:lnTo>
                <a:lnTo>
                  <a:pt x="1652" y="6236"/>
                </a:lnTo>
                <a:lnTo>
                  <a:pt x="1652" y="6420"/>
                </a:lnTo>
                <a:lnTo>
                  <a:pt x="1652" y="6530"/>
                </a:lnTo>
                <a:lnTo>
                  <a:pt x="1688" y="6566"/>
                </a:lnTo>
                <a:lnTo>
                  <a:pt x="1725" y="6566"/>
                </a:lnTo>
                <a:lnTo>
                  <a:pt x="1945" y="6676"/>
                </a:lnTo>
                <a:lnTo>
                  <a:pt x="2128" y="6786"/>
                </a:lnTo>
                <a:lnTo>
                  <a:pt x="2275" y="6970"/>
                </a:lnTo>
                <a:lnTo>
                  <a:pt x="2385" y="7153"/>
                </a:lnTo>
                <a:lnTo>
                  <a:pt x="2459" y="7227"/>
                </a:lnTo>
                <a:lnTo>
                  <a:pt x="2532" y="7227"/>
                </a:lnTo>
                <a:lnTo>
                  <a:pt x="2605" y="7190"/>
                </a:lnTo>
                <a:lnTo>
                  <a:pt x="2642" y="7080"/>
                </a:lnTo>
                <a:lnTo>
                  <a:pt x="2532" y="5943"/>
                </a:lnTo>
                <a:lnTo>
                  <a:pt x="2752" y="5906"/>
                </a:lnTo>
                <a:lnTo>
                  <a:pt x="3009" y="5796"/>
                </a:lnTo>
                <a:lnTo>
                  <a:pt x="3229" y="5723"/>
                </a:lnTo>
                <a:lnTo>
                  <a:pt x="3449" y="5686"/>
                </a:lnTo>
                <a:lnTo>
                  <a:pt x="3669" y="5649"/>
                </a:lnTo>
                <a:lnTo>
                  <a:pt x="3889" y="5686"/>
                </a:lnTo>
                <a:lnTo>
                  <a:pt x="4293" y="5723"/>
                </a:lnTo>
                <a:lnTo>
                  <a:pt x="5100" y="5723"/>
                </a:lnTo>
                <a:lnTo>
                  <a:pt x="5283" y="5649"/>
                </a:lnTo>
                <a:lnTo>
                  <a:pt x="5503" y="5576"/>
                </a:lnTo>
                <a:lnTo>
                  <a:pt x="5577" y="5539"/>
                </a:lnTo>
                <a:lnTo>
                  <a:pt x="5613" y="5466"/>
                </a:lnTo>
                <a:lnTo>
                  <a:pt x="5613" y="5356"/>
                </a:lnTo>
                <a:lnTo>
                  <a:pt x="5577" y="5282"/>
                </a:lnTo>
                <a:lnTo>
                  <a:pt x="5246" y="4916"/>
                </a:lnTo>
                <a:lnTo>
                  <a:pt x="4880" y="4549"/>
                </a:lnTo>
                <a:lnTo>
                  <a:pt x="4696" y="4365"/>
                </a:lnTo>
                <a:lnTo>
                  <a:pt x="4513" y="4219"/>
                </a:lnTo>
                <a:lnTo>
                  <a:pt x="4293" y="4109"/>
                </a:lnTo>
                <a:lnTo>
                  <a:pt x="4036" y="3999"/>
                </a:lnTo>
                <a:lnTo>
                  <a:pt x="3999" y="3889"/>
                </a:lnTo>
                <a:lnTo>
                  <a:pt x="3963" y="3815"/>
                </a:lnTo>
                <a:lnTo>
                  <a:pt x="3852" y="3742"/>
                </a:lnTo>
                <a:lnTo>
                  <a:pt x="3742" y="3668"/>
                </a:lnTo>
                <a:lnTo>
                  <a:pt x="3376" y="3522"/>
                </a:lnTo>
                <a:lnTo>
                  <a:pt x="3192" y="3448"/>
                </a:lnTo>
                <a:lnTo>
                  <a:pt x="2972" y="3412"/>
                </a:lnTo>
                <a:lnTo>
                  <a:pt x="3412" y="3228"/>
                </a:lnTo>
                <a:lnTo>
                  <a:pt x="3816" y="3045"/>
                </a:lnTo>
                <a:lnTo>
                  <a:pt x="4256" y="2935"/>
                </a:lnTo>
                <a:lnTo>
                  <a:pt x="4696" y="2861"/>
                </a:lnTo>
                <a:lnTo>
                  <a:pt x="5136" y="2788"/>
                </a:lnTo>
                <a:lnTo>
                  <a:pt x="6494" y="2788"/>
                </a:lnTo>
                <a:lnTo>
                  <a:pt x="6567" y="2751"/>
                </a:lnTo>
                <a:lnTo>
                  <a:pt x="6567" y="2678"/>
                </a:lnTo>
                <a:close/>
                <a:moveTo>
                  <a:pt x="5100" y="15590"/>
                </a:moveTo>
                <a:lnTo>
                  <a:pt x="5246" y="15627"/>
                </a:lnTo>
                <a:lnTo>
                  <a:pt x="5503" y="15700"/>
                </a:lnTo>
                <a:lnTo>
                  <a:pt x="5393" y="15737"/>
                </a:lnTo>
                <a:lnTo>
                  <a:pt x="5320" y="15810"/>
                </a:lnTo>
                <a:lnTo>
                  <a:pt x="5246" y="15920"/>
                </a:lnTo>
                <a:lnTo>
                  <a:pt x="5246" y="16030"/>
                </a:lnTo>
                <a:lnTo>
                  <a:pt x="5210" y="16177"/>
                </a:lnTo>
                <a:lnTo>
                  <a:pt x="5246" y="16360"/>
                </a:lnTo>
                <a:lnTo>
                  <a:pt x="5246" y="16434"/>
                </a:lnTo>
                <a:lnTo>
                  <a:pt x="5283" y="16507"/>
                </a:lnTo>
                <a:lnTo>
                  <a:pt x="5356" y="16580"/>
                </a:lnTo>
                <a:lnTo>
                  <a:pt x="5430" y="16617"/>
                </a:lnTo>
                <a:lnTo>
                  <a:pt x="5540" y="16617"/>
                </a:lnTo>
                <a:lnTo>
                  <a:pt x="5870" y="16947"/>
                </a:lnTo>
                <a:lnTo>
                  <a:pt x="6237" y="17167"/>
                </a:lnTo>
                <a:lnTo>
                  <a:pt x="6567" y="17351"/>
                </a:lnTo>
                <a:lnTo>
                  <a:pt x="6750" y="17424"/>
                </a:lnTo>
                <a:lnTo>
                  <a:pt x="3449" y="17387"/>
                </a:lnTo>
                <a:lnTo>
                  <a:pt x="3596" y="17314"/>
                </a:lnTo>
                <a:lnTo>
                  <a:pt x="3926" y="17167"/>
                </a:lnTo>
                <a:lnTo>
                  <a:pt x="4256" y="16984"/>
                </a:lnTo>
                <a:lnTo>
                  <a:pt x="4476" y="16837"/>
                </a:lnTo>
                <a:lnTo>
                  <a:pt x="4696" y="16654"/>
                </a:lnTo>
                <a:lnTo>
                  <a:pt x="4770" y="16690"/>
                </a:lnTo>
                <a:lnTo>
                  <a:pt x="4880" y="16690"/>
                </a:lnTo>
                <a:lnTo>
                  <a:pt x="4953" y="16654"/>
                </a:lnTo>
                <a:lnTo>
                  <a:pt x="5026" y="16580"/>
                </a:lnTo>
                <a:lnTo>
                  <a:pt x="5136" y="16397"/>
                </a:lnTo>
                <a:lnTo>
                  <a:pt x="5210" y="16214"/>
                </a:lnTo>
                <a:lnTo>
                  <a:pt x="5173" y="16103"/>
                </a:lnTo>
                <a:lnTo>
                  <a:pt x="5100" y="16030"/>
                </a:lnTo>
                <a:lnTo>
                  <a:pt x="5063" y="15993"/>
                </a:lnTo>
                <a:lnTo>
                  <a:pt x="5100" y="15773"/>
                </a:lnTo>
                <a:lnTo>
                  <a:pt x="5100" y="15590"/>
                </a:lnTo>
                <a:close/>
                <a:moveTo>
                  <a:pt x="9795" y="0"/>
                </a:moveTo>
                <a:lnTo>
                  <a:pt x="9648" y="74"/>
                </a:lnTo>
                <a:lnTo>
                  <a:pt x="9391" y="110"/>
                </a:lnTo>
                <a:lnTo>
                  <a:pt x="9171" y="220"/>
                </a:lnTo>
                <a:lnTo>
                  <a:pt x="9061" y="294"/>
                </a:lnTo>
                <a:lnTo>
                  <a:pt x="8988" y="404"/>
                </a:lnTo>
                <a:lnTo>
                  <a:pt x="8951" y="514"/>
                </a:lnTo>
                <a:lnTo>
                  <a:pt x="8915" y="661"/>
                </a:lnTo>
                <a:lnTo>
                  <a:pt x="8915" y="771"/>
                </a:lnTo>
                <a:lnTo>
                  <a:pt x="8915" y="881"/>
                </a:lnTo>
                <a:lnTo>
                  <a:pt x="8988" y="1027"/>
                </a:lnTo>
                <a:lnTo>
                  <a:pt x="9025" y="1137"/>
                </a:lnTo>
                <a:lnTo>
                  <a:pt x="8254" y="2348"/>
                </a:lnTo>
                <a:lnTo>
                  <a:pt x="7631" y="2201"/>
                </a:lnTo>
                <a:lnTo>
                  <a:pt x="7007" y="2165"/>
                </a:lnTo>
                <a:lnTo>
                  <a:pt x="6384" y="2165"/>
                </a:lnTo>
                <a:lnTo>
                  <a:pt x="5797" y="2238"/>
                </a:lnTo>
                <a:lnTo>
                  <a:pt x="5650" y="2275"/>
                </a:lnTo>
                <a:lnTo>
                  <a:pt x="5577" y="2385"/>
                </a:lnTo>
                <a:lnTo>
                  <a:pt x="5100" y="2348"/>
                </a:lnTo>
                <a:lnTo>
                  <a:pt x="4623" y="2421"/>
                </a:lnTo>
                <a:lnTo>
                  <a:pt x="4109" y="2495"/>
                </a:lnTo>
                <a:lnTo>
                  <a:pt x="3632" y="2641"/>
                </a:lnTo>
                <a:lnTo>
                  <a:pt x="3192" y="2825"/>
                </a:lnTo>
                <a:lnTo>
                  <a:pt x="2715" y="3045"/>
                </a:lnTo>
                <a:lnTo>
                  <a:pt x="2312" y="3302"/>
                </a:lnTo>
                <a:lnTo>
                  <a:pt x="1945" y="3558"/>
                </a:lnTo>
                <a:lnTo>
                  <a:pt x="1505" y="3925"/>
                </a:lnTo>
                <a:lnTo>
                  <a:pt x="1138" y="4365"/>
                </a:lnTo>
                <a:lnTo>
                  <a:pt x="808" y="4806"/>
                </a:lnTo>
                <a:lnTo>
                  <a:pt x="551" y="5282"/>
                </a:lnTo>
                <a:lnTo>
                  <a:pt x="331" y="5796"/>
                </a:lnTo>
                <a:lnTo>
                  <a:pt x="184" y="6346"/>
                </a:lnTo>
                <a:lnTo>
                  <a:pt x="74" y="6896"/>
                </a:lnTo>
                <a:lnTo>
                  <a:pt x="1" y="7447"/>
                </a:lnTo>
                <a:lnTo>
                  <a:pt x="1" y="7997"/>
                </a:lnTo>
                <a:lnTo>
                  <a:pt x="38" y="8547"/>
                </a:lnTo>
                <a:lnTo>
                  <a:pt x="148" y="9097"/>
                </a:lnTo>
                <a:lnTo>
                  <a:pt x="294" y="9648"/>
                </a:lnTo>
                <a:lnTo>
                  <a:pt x="478" y="10161"/>
                </a:lnTo>
                <a:lnTo>
                  <a:pt x="698" y="10638"/>
                </a:lnTo>
                <a:lnTo>
                  <a:pt x="991" y="11115"/>
                </a:lnTo>
                <a:lnTo>
                  <a:pt x="1358" y="11555"/>
                </a:lnTo>
                <a:lnTo>
                  <a:pt x="1725" y="11958"/>
                </a:lnTo>
                <a:lnTo>
                  <a:pt x="2165" y="12325"/>
                </a:lnTo>
                <a:lnTo>
                  <a:pt x="2679" y="12655"/>
                </a:lnTo>
                <a:lnTo>
                  <a:pt x="3156" y="12912"/>
                </a:lnTo>
                <a:lnTo>
                  <a:pt x="3706" y="13132"/>
                </a:lnTo>
                <a:lnTo>
                  <a:pt x="4256" y="13279"/>
                </a:lnTo>
                <a:lnTo>
                  <a:pt x="4806" y="13389"/>
                </a:lnTo>
                <a:lnTo>
                  <a:pt x="5393" y="13462"/>
                </a:lnTo>
                <a:lnTo>
                  <a:pt x="5943" y="13462"/>
                </a:lnTo>
                <a:lnTo>
                  <a:pt x="6494" y="13426"/>
                </a:lnTo>
                <a:lnTo>
                  <a:pt x="7044" y="13352"/>
                </a:lnTo>
                <a:lnTo>
                  <a:pt x="7594" y="13206"/>
                </a:lnTo>
                <a:lnTo>
                  <a:pt x="8108" y="13022"/>
                </a:lnTo>
                <a:lnTo>
                  <a:pt x="8621" y="12802"/>
                </a:lnTo>
                <a:lnTo>
                  <a:pt x="9098" y="12509"/>
                </a:lnTo>
                <a:lnTo>
                  <a:pt x="9538" y="12215"/>
                </a:lnTo>
                <a:lnTo>
                  <a:pt x="10052" y="11775"/>
                </a:lnTo>
                <a:lnTo>
                  <a:pt x="10492" y="11262"/>
                </a:lnTo>
                <a:lnTo>
                  <a:pt x="10932" y="10711"/>
                </a:lnTo>
                <a:lnTo>
                  <a:pt x="11299" y="10161"/>
                </a:lnTo>
                <a:lnTo>
                  <a:pt x="11629" y="9538"/>
                </a:lnTo>
                <a:lnTo>
                  <a:pt x="11886" y="8914"/>
                </a:lnTo>
                <a:lnTo>
                  <a:pt x="12106" y="8290"/>
                </a:lnTo>
                <a:lnTo>
                  <a:pt x="12179" y="7924"/>
                </a:lnTo>
                <a:lnTo>
                  <a:pt x="12216" y="7593"/>
                </a:lnTo>
                <a:lnTo>
                  <a:pt x="12253" y="7080"/>
                </a:lnTo>
                <a:lnTo>
                  <a:pt x="12216" y="6603"/>
                </a:lnTo>
                <a:lnTo>
                  <a:pt x="12106" y="6126"/>
                </a:lnTo>
                <a:lnTo>
                  <a:pt x="11922" y="5649"/>
                </a:lnTo>
                <a:lnTo>
                  <a:pt x="11739" y="5172"/>
                </a:lnTo>
                <a:lnTo>
                  <a:pt x="11482" y="4732"/>
                </a:lnTo>
                <a:lnTo>
                  <a:pt x="11189" y="4329"/>
                </a:lnTo>
                <a:lnTo>
                  <a:pt x="10859" y="3962"/>
                </a:lnTo>
                <a:lnTo>
                  <a:pt x="10822" y="3852"/>
                </a:lnTo>
                <a:lnTo>
                  <a:pt x="10712" y="3815"/>
                </a:lnTo>
                <a:lnTo>
                  <a:pt x="10272" y="3375"/>
                </a:lnTo>
                <a:lnTo>
                  <a:pt x="10162" y="3302"/>
                </a:lnTo>
                <a:lnTo>
                  <a:pt x="9832" y="3082"/>
                </a:lnTo>
                <a:lnTo>
                  <a:pt x="9501" y="2861"/>
                </a:lnTo>
                <a:lnTo>
                  <a:pt x="9135" y="2678"/>
                </a:lnTo>
                <a:lnTo>
                  <a:pt x="8768" y="2531"/>
                </a:lnTo>
                <a:lnTo>
                  <a:pt x="8804" y="2458"/>
                </a:lnTo>
                <a:lnTo>
                  <a:pt x="8841" y="2421"/>
                </a:lnTo>
                <a:lnTo>
                  <a:pt x="8804" y="2348"/>
                </a:lnTo>
                <a:lnTo>
                  <a:pt x="9171" y="1871"/>
                </a:lnTo>
                <a:lnTo>
                  <a:pt x="9501" y="1394"/>
                </a:lnTo>
                <a:lnTo>
                  <a:pt x="9758" y="1394"/>
                </a:lnTo>
                <a:lnTo>
                  <a:pt x="9868" y="1358"/>
                </a:lnTo>
                <a:lnTo>
                  <a:pt x="9978" y="1284"/>
                </a:lnTo>
                <a:lnTo>
                  <a:pt x="10052" y="1211"/>
                </a:lnTo>
                <a:lnTo>
                  <a:pt x="10602" y="1468"/>
                </a:lnTo>
                <a:lnTo>
                  <a:pt x="11079" y="1798"/>
                </a:lnTo>
                <a:lnTo>
                  <a:pt x="11556" y="2128"/>
                </a:lnTo>
                <a:lnTo>
                  <a:pt x="11996" y="2531"/>
                </a:lnTo>
                <a:lnTo>
                  <a:pt x="12399" y="2972"/>
                </a:lnTo>
                <a:lnTo>
                  <a:pt x="12766" y="3412"/>
                </a:lnTo>
                <a:lnTo>
                  <a:pt x="13060" y="3925"/>
                </a:lnTo>
                <a:lnTo>
                  <a:pt x="13353" y="4439"/>
                </a:lnTo>
                <a:lnTo>
                  <a:pt x="13573" y="4989"/>
                </a:lnTo>
                <a:lnTo>
                  <a:pt x="13757" y="5539"/>
                </a:lnTo>
                <a:lnTo>
                  <a:pt x="13903" y="6126"/>
                </a:lnTo>
                <a:lnTo>
                  <a:pt x="14013" y="6713"/>
                </a:lnTo>
                <a:lnTo>
                  <a:pt x="14087" y="7300"/>
                </a:lnTo>
                <a:lnTo>
                  <a:pt x="14087" y="7887"/>
                </a:lnTo>
                <a:lnTo>
                  <a:pt x="14087" y="8510"/>
                </a:lnTo>
                <a:lnTo>
                  <a:pt x="14013" y="9097"/>
                </a:lnTo>
                <a:lnTo>
                  <a:pt x="13867" y="9758"/>
                </a:lnTo>
                <a:lnTo>
                  <a:pt x="13720" y="10381"/>
                </a:lnTo>
                <a:lnTo>
                  <a:pt x="13463" y="11005"/>
                </a:lnTo>
                <a:lnTo>
                  <a:pt x="13206" y="11592"/>
                </a:lnTo>
                <a:lnTo>
                  <a:pt x="12876" y="12179"/>
                </a:lnTo>
                <a:lnTo>
                  <a:pt x="12473" y="12692"/>
                </a:lnTo>
                <a:lnTo>
                  <a:pt x="12069" y="13206"/>
                </a:lnTo>
                <a:lnTo>
                  <a:pt x="11592" y="13683"/>
                </a:lnTo>
                <a:lnTo>
                  <a:pt x="11079" y="14049"/>
                </a:lnTo>
                <a:lnTo>
                  <a:pt x="10565" y="14416"/>
                </a:lnTo>
                <a:lnTo>
                  <a:pt x="9978" y="14710"/>
                </a:lnTo>
                <a:lnTo>
                  <a:pt x="9391" y="14966"/>
                </a:lnTo>
                <a:lnTo>
                  <a:pt x="8804" y="15150"/>
                </a:lnTo>
                <a:lnTo>
                  <a:pt x="8181" y="15260"/>
                </a:lnTo>
                <a:lnTo>
                  <a:pt x="7557" y="15333"/>
                </a:lnTo>
                <a:lnTo>
                  <a:pt x="6897" y="15370"/>
                </a:lnTo>
                <a:lnTo>
                  <a:pt x="6420" y="15333"/>
                </a:lnTo>
                <a:lnTo>
                  <a:pt x="5943" y="15296"/>
                </a:lnTo>
                <a:lnTo>
                  <a:pt x="5466" y="15186"/>
                </a:lnTo>
                <a:lnTo>
                  <a:pt x="5026" y="15076"/>
                </a:lnTo>
                <a:lnTo>
                  <a:pt x="4549" y="14893"/>
                </a:lnTo>
                <a:lnTo>
                  <a:pt x="4109" y="14673"/>
                </a:lnTo>
                <a:lnTo>
                  <a:pt x="3632" y="14453"/>
                </a:lnTo>
                <a:lnTo>
                  <a:pt x="3669" y="14416"/>
                </a:lnTo>
                <a:lnTo>
                  <a:pt x="3706" y="14343"/>
                </a:lnTo>
                <a:lnTo>
                  <a:pt x="3706" y="14269"/>
                </a:lnTo>
                <a:lnTo>
                  <a:pt x="3706" y="14196"/>
                </a:lnTo>
                <a:lnTo>
                  <a:pt x="3669" y="14123"/>
                </a:lnTo>
                <a:lnTo>
                  <a:pt x="3522" y="14013"/>
                </a:lnTo>
                <a:lnTo>
                  <a:pt x="3376" y="13939"/>
                </a:lnTo>
                <a:lnTo>
                  <a:pt x="3229" y="13903"/>
                </a:lnTo>
                <a:lnTo>
                  <a:pt x="3009" y="13903"/>
                </a:lnTo>
                <a:lnTo>
                  <a:pt x="2899" y="13939"/>
                </a:lnTo>
                <a:lnTo>
                  <a:pt x="2752" y="14013"/>
                </a:lnTo>
                <a:lnTo>
                  <a:pt x="2642" y="14123"/>
                </a:lnTo>
                <a:lnTo>
                  <a:pt x="2605" y="14269"/>
                </a:lnTo>
                <a:lnTo>
                  <a:pt x="2605" y="14416"/>
                </a:lnTo>
                <a:lnTo>
                  <a:pt x="2642" y="14563"/>
                </a:lnTo>
                <a:lnTo>
                  <a:pt x="2715" y="14710"/>
                </a:lnTo>
                <a:lnTo>
                  <a:pt x="2825" y="14820"/>
                </a:lnTo>
                <a:lnTo>
                  <a:pt x="2972" y="14856"/>
                </a:lnTo>
                <a:lnTo>
                  <a:pt x="3119" y="14893"/>
                </a:lnTo>
                <a:lnTo>
                  <a:pt x="3266" y="14856"/>
                </a:lnTo>
                <a:lnTo>
                  <a:pt x="3376" y="14746"/>
                </a:lnTo>
                <a:lnTo>
                  <a:pt x="3522" y="14856"/>
                </a:lnTo>
                <a:lnTo>
                  <a:pt x="4036" y="15150"/>
                </a:lnTo>
                <a:lnTo>
                  <a:pt x="4439" y="15333"/>
                </a:lnTo>
                <a:lnTo>
                  <a:pt x="4806" y="15480"/>
                </a:lnTo>
                <a:lnTo>
                  <a:pt x="4770" y="15553"/>
                </a:lnTo>
                <a:lnTo>
                  <a:pt x="4733" y="15590"/>
                </a:lnTo>
                <a:lnTo>
                  <a:pt x="4659" y="15810"/>
                </a:lnTo>
                <a:lnTo>
                  <a:pt x="4623" y="16030"/>
                </a:lnTo>
                <a:lnTo>
                  <a:pt x="4586" y="16470"/>
                </a:lnTo>
                <a:lnTo>
                  <a:pt x="3963" y="16654"/>
                </a:lnTo>
                <a:lnTo>
                  <a:pt x="3376" y="16910"/>
                </a:lnTo>
                <a:lnTo>
                  <a:pt x="2752" y="17167"/>
                </a:lnTo>
                <a:lnTo>
                  <a:pt x="2128" y="17387"/>
                </a:lnTo>
                <a:lnTo>
                  <a:pt x="2055" y="17424"/>
                </a:lnTo>
                <a:lnTo>
                  <a:pt x="2018" y="17497"/>
                </a:lnTo>
                <a:lnTo>
                  <a:pt x="1982" y="17571"/>
                </a:lnTo>
                <a:lnTo>
                  <a:pt x="1982" y="17644"/>
                </a:lnTo>
                <a:lnTo>
                  <a:pt x="2018" y="17717"/>
                </a:lnTo>
                <a:lnTo>
                  <a:pt x="2055" y="17791"/>
                </a:lnTo>
                <a:lnTo>
                  <a:pt x="2128" y="17828"/>
                </a:lnTo>
                <a:lnTo>
                  <a:pt x="2202" y="17864"/>
                </a:lnTo>
                <a:lnTo>
                  <a:pt x="8401" y="17901"/>
                </a:lnTo>
                <a:lnTo>
                  <a:pt x="8474" y="17901"/>
                </a:lnTo>
                <a:lnTo>
                  <a:pt x="8548" y="17864"/>
                </a:lnTo>
                <a:lnTo>
                  <a:pt x="8621" y="17791"/>
                </a:lnTo>
                <a:lnTo>
                  <a:pt x="8621" y="17717"/>
                </a:lnTo>
                <a:lnTo>
                  <a:pt x="8621" y="17644"/>
                </a:lnTo>
                <a:lnTo>
                  <a:pt x="8621" y="17571"/>
                </a:lnTo>
                <a:lnTo>
                  <a:pt x="8584" y="17497"/>
                </a:lnTo>
                <a:lnTo>
                  <a:pt x="8474" y="17424"/>
                </a:lnTo>
                <a:lnTo>
                  <a:pt x="8108" y="17277"/>
                </a:lnTo>
                <a:lnTo>
                  <a:pt x="7667" y="17167"/>
                </a:lnTo>
                <a:lnTo>
                  <a:pt x="7264" y="17057"/>
                </a:lnTo>
                <a:lnTo>
                  <a:pt x="6860" y="16947"/>
                </a:lnTo>
                <a:lnTo>
                  <a:pt x="6494" y="16764"/>
                </a:lnTo>
                <a:lnTo>
                  <a:pt x="6163" y="16544"/>
                </a:lnTo>
                <a:lnTo>
                  <a:pt x="5907" y="16324"/>
                </a:lnTo>
                <a:lnTo>
                  <a:pt x="5797" y="16214"/>
                </a:lnTo>
                <a:lnTo>
                  <a:pt x="5650" y="16140"/>
                </a:lnTo>
                <a:lnTo>
                  <a:pt x="5650" y="16103"/>
                </a:lnTo>
                <a:lnTo>
                  <a:pt x="5687" y="15920"/>
                </a:lnTo>
                <a:lnTo>
                  <a:pt x="5650" y="15737"/>
                </a:lnTo>
                <a:lnTo>
                  <a:pt x="6127" y="15810"/>
                </a:lnTo>
                <a:lnTo>
                  <a:pt x="6640" y="15847"/>
                </a:lnTo>
                <a:lnTo>
                  <a:pt x="7631" y="15847"/>
                </a:lnTo>
                <a:lnTo>
                  <a:pt x="8218" y="15773"/>
                </a:lnTo>
                <a:lnTo>
                  <a:pt x="8841" y="15627"/>
                </a:lnTo>
                <a:lnTo>
                  <a:pt x="9428" y="15480"/>
                </a:lnTo>
                <a:lnTo>
                  <a:pt x="10015" y="15260"/>
                </a:lnTo>
                <a:lnTo>
                  <a:pt x="10565" y="14966"/>
                </a:lnTo>
                <a:lnTo>
                  <a:pt x="11079" y="14673"/>
                </a:lnTo>
                <a:lnTo>
                  <a:pt x="11592" y="14306"/>
                </a:lnTo>
                <a:lnTo>
                  <a:pt x="12069" y="13903"/>
                </a:lnTo>
                <a:lnTo>
                  <a:pt x="12509" y="13462"/>
                </a:lnTo>
                <a:lnTo>
                  <a:pt x="12913" y="12986"/>
                </a:lnTo>
                <a:lnTo>
                  <a:pt x="13280" y="12472"/>
                </a:lnTo>
                <a:lnTo>
                  <a:pt x="13573" y="11922"/>
                </a:lnTo>
                <a:lnTo>
                  <a:pt x="13867" y="11372"/>
                </a:lnTo>
                <a:lnTo>
                  <a:pt x="14087" y="10785"/>
                </a:lnTo>
                <a:lnTo>
                  <a:pt x="14307" y="10198"/>
                </a:lnTo>
                <a:lnTo>
                  <a:pt x="14417" y="9574"/>
                </a:lnTo>
                <a:lnTo>
                  <a:pt x="14527" y="8951"/>
                </a:lnTo>
                <a:lnTo>
                  <a:pt x="14600" y="8327"/>
                </a:lnTo>
                <a:lnTo>
                  <a:pt x="14600" y="7703"/>
                </a:lnTo>
                <a:lnTo>
                  <a:pt x="14564" y="7080"/>
                </a:lnTo>
                <a:lnTo>
                  <a:pt x="14490" y="6456"/>
                </a:lnTo>
                <a:lnTo>
                  <a:pt x="14380" y="5833"/>
                </a:lnTo>
                <a:lnTo>
                  <a:pt x="14197" y="5209"/>
                </a:lnTo>
                <a:lnTo>
                  <a:pt x="13977" y="4622"/>
                </a:lnTo>
                <a:lnTo>
                  <a:pt x="13720" y="3999"/>
                </a:lnTo>
                <a:lnTo>
                  <a:pt x="13353" y="3412"/>
                </a:lnTo>
                <a:lnTo>
                  <a:pt x="12986" y="2861"/>
                </a:lnTo>
                <a:lnTo>
                  <a:pt x="12509" y="2311"/>
                </a:lnTo>
                <a:lnTo>
                  <a:pt x="12032" y="1834"/>
                </a:lnTo>
                <a:lnTo>
                  <a:pt x="11482" y="1394"/>
                </a:lnTo>
                <a:lnTo>
                  <a:pt x="10895" y="1027"/>
                </a:lnTo>
                <a:lnTo>
                  <a:pt x="10602" y="881"/>
                </a:lnTo>
                <a:lnTo>
                  <a:pt x="10272" y="734"/>
                </a:lnTo>
                <a:lnTo>
                  <a:pt x="10308" y="587"/>
                </a:lnTo>
                <a:lnTo>
                  <a:pt x="10308" y="441"/>
                </a:lnTo>
                <a:lnTo>
                  <a:pt x="10272" y="294"/>
                </a:lnTo>
                <a:lnTo>
                  <a:pt x="10198" y="147"/>
                </a:lnTo>
                <a:lnTo>
                  <a:pt x="10088" y="74"/>
                </a:lnTo>
                <a:lnTo>
                  <a:pt x="9942" y="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24" name="Google Shape;224;p3"/>
          <p:cNvSpPr/>
          <p:nvPr/>
        </p:nvSpPr>
        <p:spPr>
          <a:xfrm>
            <a:off x="2263010" y="4132028"/>
            <a:ext cx="456818" cy="425588"/>
          </a:xfrm>
          <a:custGeom>
            <a:avLst/>
            <a:gdLst/>
            <a:ahLst/>
            <a:cxnLst/>
            <a:rect l="l" t="t" r="r" b="b"/>
            <a:pathLst>
              <a:path w="16105" h="15004" extrusionOk="0">
                <a:moveTo>
                  <a:pt x="13170" y="587"/>
                </a:moveTo>
                <a:lnTo>
                  <a:pt x="13206" y="624"/>
                </a:lnTo>
                <a:lnTo>
                  <a:pt x="13280" y="661"/>
                </a:lnTo>
                <a:lnTo>
                  <a:pt x="13353" y="697"/>
                </a:lnTo>
                <a:lnTo>
                  <a:pt x="13610" y="771"/>
                </a:lnTo>
                <a:lnTo>
                  <a:pt x="13830" y="844"/>
                </a:lnTo>
                <a:lnTo>
                  <a:pt x="14013" y="954"/>
                </a:lnTo>
                <a:lnTo>
                  <a:pt x="14160" y="1174"/>
                </a:lnTo>
                <a:lnTo>
                  <a:pt x="14307" y="1394"/>
                </a:lnTo>
                <a:lnTo>
                  <a:pt x="14343" y="1651"/>
                </a:lnTo>
                <a:lnTo>
                  <a:pt x="14307" y="1908"/>
                </a:lnTo>
                <a:lnTo>
                  <a:pt x="14233" y="2128"/>
                </a:lnTo>
                <a:lnTo>
                  <a:pt x="14087" y="2348"/>
                </a:lnTo>
                <a:lnTo>
                  <a:pt x="13903" y="2531"/>
                </a:lnTo>
                <a:lnTo>
                  <a:pt x="13683" y="2678"/>
                </a:lnTo>
                <a:lnTo>
                  <a:pt x="13463" y="2788"/>
                </a:lnTo>
                <a:lnTo>
                  <a:pt x="13170" y="2825"/>
                </a:lnTo>
                <a:lnTo>
                  <a:pt x="12840" y="2788"/>
                </a:lnTo>
                <a:lnTo>
                  <a:pt x="12656" y="2751"/>
                </a:lnTo>
                <a:lnTo>
                  <a:pt x="12546" y="2715"/>
                </a:lnTo>
                <a:lnTo>
                  <a:pt x="12436" y="2641"/>
                </a:lnTo>
                <a:lnTo>
                  <a:pt x="12363" y="2495"/>
                </a:lnTo>
                <a:lnTo>
                  <a:pt x="12289" y="2495"/>
                </a:lnTo>
                <a:lnTo>
                  <a:pt x="12253" y="2275"/>
                </a:lnTo>
                <a:lnTo>
                  <a:pt x="12253" y="2054"/>
                </a:lnTo>
                <a:lnTo>
                  <a:pt x="12253" y="1871"/>
                </a:lnTo>
                <a:lnTo>
                  <a:pt x="12289" y="1724"/>
                </a:lnTo>
                <a:lnTo>
                  <a:pt x="12399" y="1394"/>
                </a:lnTo>
                <a:lnTo>
                  <a:pt x="12583" y="1064"/>
                </a:lnTo>
                <a:lnTo>
                  <a:pt x="12840" y="807"/>
                </a:lnTo>
                <a:lnTo>
                  <a:pt x="12986" y="697"/>
                </a:lnTo>
                <a:lnTo>
                  <a:pt x="13170" y="587"/>
                </a:lnTo>
                <a:close/>
                <a:moveTo>
                  <a:pt x="9061" y="3338"/>
                </a:moveTo>
                <a:lnTo>
                  <a:pt x="9245" y="3412"/>
                </a:lnTo>
                <a:lnTo>
                  <a:pt x="9245" y="3448"/>
                </a:lnTo>
                <a:lnTo>
                  <a:pt x="9171" y="3632"/>
                </a:lnTo>
                <a:lnTo>
                  <a:pt x="9171" y="3668"/>
                </a:lnTo>
                <a:lnTo>
                  <a:pt x="9135" y="3632"/>
                </a:lnTo>
                <a:lnTo>
                  <a:pt x="9061" y="3522"/>
                </a:lnTo>
                <a:lnTo>
                  <a:pt x="8988" y="3448"/>
                </a:lnTo>
                <a:lnTo>
                  <a:pt x="8988" y="3412"/>
                </a:lnTo>
                <a:lnTo>
                  <a:pt x="8988" y="3375"/>
                </a:lnTo>
                <a:lnTo>
                  <a:pt x="9061" y="3338"/>
                </a:lnTo>
                <a:close/>
                <a:moveTo>
                  <a:pt x="14123" y="440"/>
                </a:moveTo>
                <a:lnTo>
                  <a:pt x="14233" y="477"/>
                </a:lnTo>
                <a:lnTo>
                  <a:pt x="14307" y="587"/>
                </a:lnTo>
                <a:lnTo>
                  <a:pt x="14417" y="661"/>
                </a:lnTo>
                <a:lnTo>
                  <a:pt x="14454" y="807"/>
                </a:lnTo>
                <a:lnTo>
                  <a:pt x="14527" y="807"/>
                </a:lnTo>
                <a:lnTo>
                  <a:pt x="14490" y="624"/>
                </a:lnTo>
                <a:lnTo>
                  <a:pt x="14454" y="477"/>
                </a:lnTo>
                <a:lnTo>
                  <a:pt x="14600" y="551"/>
                </a:lnTo>
                <a:lnTo>
                  <a:pt x="14784" y="624"/>
                </a:lnTo>
                <a:lnTo>
                  <a:pt x="14967" y="771"/>
                </a:lnTo>
                <a:lnTo>
                  <a:pt x="15114" y="881"/>
                </a:lnTo>
                <a:lnTo>
                  <a:pt x="15224" y="1064"/>
                </a:lnTo>
                <a:lnTo>
                  <a:pt x="15334" y="1211"/>
                </a:lnTo>
                <a:lnTo>
                  <a:pt x="15444" y="1578"/>
                </a:lnTo>
                <a:lnTo>
                  <a:pt x="15554" y="1944"/>
                </a:lnTo>
                <a:lnTo>
                  <a:pt x="15627" y="2385"/>
                </a:lnTo>
                <a:lnTo>
                  <a:pt x="15664" y="2568"/>
                </a:lnTo>
                <a:lnTo>
                  <a:pt x="15627" y="2788"/>
                </a:lnTo>
                <a:lnTo>
                  <a:pt x="15591" y="2972"/>
                </a:lnTo>
                <a:lnTo>
                  <a:pt x="15481" y="3118"/>
                </a:lnTo>
                <a:lnTo>
                  <a:pt x="15187" y="3412"/>
                </a:lnTo>
                <a:lnTo>
                  <a:pt x="14930" y="3595"/>
                </a:lnTo>
                <a:lnTo>
                  <a:pt x="14600" y="3705"/>
                </a:lnTo>
                <a:lnTo>
                  <a:pt x="14270" y="3779"/>
                </a:lnTo>
                <a:lnTo>
                  <a:pt x="13940" y="3815"/>
                </a:lnTo>
                <a:lnTo>
                  <a:pt x="13720" y="3779"/>
                </a:lnTo>
                <a:lnTo>
                  <a:pt x="13500" y="3742"/>
                </a:lnTo>
                <a:lnTo>
                  <a:pt x="13316" y="3668"/>
                </a:lnTo>
                <a:lnTo>
                  <a:pt x="13133" y="3595"/>
                </a:lnTo>
                <a:lnTo>
                  <a:pt x="12950" y="3485"/>
                </a:lnTo>
                <a:lnTo>
                  <a:pt x="12803" y="3338"/>
                </a:lnTo>
                <a:lnTo>
                  <a:pt x="12656" y="3192"/>
                </a:lnTo>
                <a:lnTo>
                  <a:pt x="12546" y="3045"/>
                </a:lnTo>
                <a:lnTo>
                  <a:pt x="12840" y="3118"/>
                </a:lnTo>
                <a:lnTo>
                  <a:pt x="13133" y="3155"/>
                </a:lnTo>
                <a:lnTo>
                  <a:pt x="13426" y="3118"/>
                </a:lnTo>
                <a:lnTo>
                  <a:pt x="13720" y="3045"/>
                </a:lnTo>
                <a:lnTo>
                  <a:pt x="13977" y="2935"/>
                </a:lnTo>
                <a:lnTo>
                  <a:pt x="14233" y="2751"/>
                </a:lnTo>
                <a:lnTo>
                  <a:pt x="14417" y="2495"/>
                </a:lnTo>
                <a:lnTo>
                  <a:pt x="14600" y="2238"/>
                </a:lnTo>
                <a:lnTo>
                  <a:pt x="14674" y="1981"/>
                </a:lnTo>
                <a:lnTo>
                  <a:pt x="14710" y="1724"/>
                </a:lnTo>
                <a:lnTo>
                  <a:pt x="14674" y="1468"/>
                </a:lnTo>
                <a:lnTo>
                  <a:pt x="14600" y="1211"/>
                </a:lnTo>
                <a:lnTo>
                  <a:pt x="14490" y="991"/>
                </a:lnTo>
                <a:lnTo>
                  <a:pt x="14343" y="771"/>
                </a:lnTo>
                <a:lnTo>
                  <a:pt x="14160" y="587"/>
                </a:lnTo>
                <a:lnTo>
                  <a:pt x="13940" y="440"/>
                </a:lnTo>
                <a:close/>
                <a:moveTo>
                  <a:pt x="13757" y="0"/>
                </a:moveTo>
                <a:lnTo>
                  <a:pt x="13610" y="74"/>
                </a:lnTo>
                <a:lnTo>
                  <a:pt x="13353" y="110"/>
                </a:lnTo>
                <a:lnTo>
                  <a:pt x="13133" y="147"/>
                </a:lnTo>
                <a:lnTo>
                  <a:pt x="12913" y="257"/>
                </a:lnTo>
                <a:lnTo>
                  <a:pt x="12729" y="404"/>
                </a:lnTo>
                <a:lnTo>
                  <a:pt x="12509" y="551"/>
                </a:lnTo>
                <a:lnTo>
                  <a:pt x="12363" y="734"/>
                </a:lnTo>
                <a:lnTo>
                  <a:pt x="12216" y="917"/>
                </a:lnTo>
                <a:lnTo>
                  <a:pt x="12069" y="1137"/>
                </a:lnTo>
                <a:lnTo>
                  <a:pt x="11996" y="1321"/>
                </a:lnTo>
                <a:lnTo>
                  <a:pt x="11922" y="1578"/>
                </a:lnTo>
                <a:lnTo>
                  <a:pt x="11849" y="1798"/>
                </a:lnTo>
                <a:lnTo>
                  <a:pt x="11849" y="2054"/>
                </a:lnTo>
                <a:lnTo>
                  <a:pt x="11849" y="2275"/>
                </a:lnTo>
                <a:lnTo>
                  <a:pt x="11886" y="2531"/>
                </a:lnTo>
                <a:lnTo>
                  <a:pt x="11959" y="2751"/>
                </a:lnTo>
                <a:lnTo>
                  <a:pt x="12033" y="2972"/>
                </a:lnTo>
                <a:lnTo>
                  <a:pt x="12143" y="3192"/>
                </a:lnTo>
                <a:lnTo>
                  <a:pt x="12253" y="3375"/>
                </a:lnTo>
                <a:lnTo>
                  <a:pt x="12399" y="3558"/>
                </a:lnTo>
                <a:lnTo>
                  <a:pt x="12583" y="3705"/>
                </a:lnTo>
                <a:lnTo>
                  <a:pt x="12766" y="3852"/>
                </a:lnTo>
                <a:lnTo>
                  <a:pt x="12986" y="3999"/>
                </a:lnTo>
                <a:lnTo>
                  <a:pt x="13206" y="4072"/>
                </a:lnTo>
                <a:lnTo>
                  <a:pt x="13426" y="4145"/>
                </a:lnTo>
                <a:lnTo>
                  <a:pt x="13683" y="4219"/>
                </a:lnTo>
                <a:lnTo>
                  <a:pt x="14123" y="4219"/>
                </a:lnTo>
                <a:lnTo>
                  <a:pt x="14564" y="4145"/>
                </a:lnTo>
                <a:lnTo>
                  <a:pt x="15004" y="3999"/>
                </a:lnTo>
                <a:lnTo>
                  <a:pt x="15371" y="3779"/>
                </a:lnTo>
                <a:lnTo>
                  <a:pt x="15591" y="3632"/>
                </a:lnTo>
                <a:lnTo>
                  <a:pt x="15737" y="3448"/>
                </a:lnTo>
                <a:lnTo>
                  <a:pt x="15884" y="3265"/>
                </a:lnTo>
                <a:lnTo>
                  <a:pt x="15994" y="3045"/>
                </a:lnTo>
                <a:lnTo>
                  <a:pt x="16067" y="2788"/>
                </a:lnTo>
                <a:lnTo>
                  <a:pt x="16104" y="2495"/>
                </a:lnTo>
                <a:lnTo>
                  <a:pt x="16067" y="2238"/>
                </a:lnTo>
                <a:lnTo>
                  <a:pt x="15994" y="1981"/>
                </a:lnTo>
                <a:lnTo>
                  <a:pt x="15884" y="1431"/>
                </a:lnTo>
                <a:lnTo>
                  <a:pt x="15774" y="1174"/>
                </a:lnTo>
                <a:lnTo>
                  <a:pt x="15664" y="954"/>
                </a:lnTo>
                <a:lnTo>
                  <a:pt x="15517" y="734"/>
                </a:lnTo>
                <a:lnTo>
                  <a:pt x="15371" y="551"/>
                </a:lnTo>
                <a:lnTo>
                  <a:pt x="15150" y="367"/>
                </a:lnTo>
                <a:lnTo>
                  <a:pt x="14930" y="220"/>
                </a:lnTo>
                <a:lnTo>
                  <a:pt x="14637" y="74"/>
                </a:lnTo>
                <a:lnTo>
                  <a:pt x="14270" y="0"/>
                </a:lnTo>
                <a:close/>
                <a:moveTo>
                  <a:pt x="11115" y="4549"/>
                </a:moveTo>
                <a:lnTo>
                  <a:pt x="11446" y="4842"/>
                </a:lnTo>
                <a:lnTo>
                  <a:pt x="11299" y="4952"/>
                </a:lnTo>
                <a:lnTo>
                  <a:pt x="11115" y="4916"/>
                </a:lnTo>
                <a:lnTo>
                  <a:pt x="10932" y="4916"/>
                </a:lnTo>
                <a:lnTo>
                  <a:pt x="10639" y="4952"/>
                </a:lnTo>
                <a:lnTo>
                  <a:pt x="10859" y="4732"/>
                </a:lnTo>
                <a:lnTo>
                  <a:pt x="11115" y="4549"/>
                </a:lnTo>
                <a:close/>
                <a:moveTo>
                  <a:pt x="6860" y="3632"/>
                </a:moveTo>
                <a:lnTo>
                  <a:pt x="7007" y="3668"/>
                </a:lnTo>
                <a:lnTo>
                  <a:pt x="7044" y="3705"/>
                </a:lnTo>
                <a:lnTo>
                  <a:pt x="7044" y="3742"/>
                </a:lnTo>
                <a:lnTo>
                  <a:pt x="7044" y="3779"/>
                </a:lnTo>
                <a:lnTo>
                  <a:pt x="7080" y="3852"/>
                </a:lnTo>
                <a:lnTo>
                  <a:pt x="7191" y="3889"/>
                </a:lnTo>
                <a:lnTo>
                  <a:pt x="7374" y="3889"/>
                </a:lnTo>
                <a:lnTo>
                  <a:pt x="7411" y="3925"/>
                </a:lnTo>
                <a:lnTo>
                  <a:pt x="7447" y="4035"/>
                </a:lnTo>
                <a:lnTo>
                  <a:pt x="7484" y="4145"/>
                </a:lnTo>
                <a:lnTo>
                  <a:pt x="7484" y="4255"/>
                </a:lnTo>
                <a:lnTo>
                  <a:pt x="7447" y="4512"/>
                </a:lnTo>
                <a:lnTo>
                  <a:pt x="7374" y="4769"/>
                </a:lnTo>
                <a:lnTo>
                  <a:pt x="7227" y="5026"/>
                </a:lnTo>
                <a:lnTo>
                  <a:pt x="7154" y="5136"/>
                </a:lnTo>
                <a:lnTo>
                  <a:pt x="7044" y="5209"/>
                </a:lnTo>
                <a:lnTo>
                  <a:pt x="6934" y="5246"/>
                </a:lnTo>
                <a:lnTo>
                  <a:pt x="6787" y="5246"/>
                </a:lnTo>
                <a:lnTo>
                  <a:pt x="6787" y="4989"/>
                </a:lnTo>
                <a:lnTo>
                  <a:pt x="6750" y="4769"/>
                </a:lnTo>
                <a:lnTo>
                  <a:pt x="6640" y="4549"/>
                </a:lnTo>
                <a:lnTo>
                  <a:pt x="6494" y="4329"/>
                </a:lnTo>
                <a:lnTo>
                  <a:pt x="6310" y="4145"/>
                </a:lnTo>
                <a:lnTo>
                  <a:pt x="6090" y="4035"/>
                </a:lnTo>
                <a:lnTo>
                  <a:pt x="6090" y="3925"/>
                </a:lnTo>
                <a:lnTo>
                  <a:pt x="6163" y="3852"/>
                </a:lnTo>
                <a:lnTo>
                  <a:pt x="6237" y="3779"/>
                </a:lnTo>
                <a:lnTo>
                  <a:pt x="6347" y="3742"/>
                </a:lnTo>
                <a:lnTo>
                  <a:pt x="6567" y="3705"/>
                </a:lnTo>
                <a:lnTo>
                  <a:pt x="6860" y="3632"/>
                </a:lnTo>
                <a:close/>
                <a:moveTo>
                  <a:pt x="6530" y="3192"/>
                </a:moveTo>
                <a:lnTo>
                  <a:pt x="6494" y="3228"/>
                </a:lnTo>
                <a:lnTo>
                  <a:pt x="6457" y="3302"/>
                </a:lnTo>
                <a:lnTo>
                  <a:pt x="6457" y="3338"/>
                </a:lnTo>
                <a:lnTo>
                  <a:pt x="6457" y="3412"/>
                </a:lnTo>
                <a:lnTo>
                  <a:pt x="6200" y="3485"/>
                </a:lnTo>
                <a:lnTo>
                  <a:pt x="5980" y="3558"/>
                </a:lnTo>
                <a:lnTo>
                  <a:pt x="5797" y="3742"/>
                </a:lnTo>
                <a:lnTo>
                  <a:pt x="5760" y="3815"/>
                </a:lnTo>
                <a:lnTo>
                  <a:pt x="5687" y="3925"/>
                </a:lnTo>
                <a:lnTo>
                  <a:pt x="5687" y="4035"/>
                </a:lnTo>
                <a:lnTo>
                  <a:pt x="5687" y="4072"/>
                </a:lnTo>
                <a:lnTo>
                  <a:pt x="5797" y="4219"/>
                </a:lnTo>
                <a:lnTo>
                  <a:pt x="5907" y="4292"/>
                </a:lnTo>
                <a:lnTo>
                  <a:pt x="6053" y="4365"/>
                </a:lnTo>
                <a:lnTo>
                  <a:pt x="6163" y="4439"/>
                </a:lnTo>
                <a:lnTo>
                  <a:pt x="6274" y="4512"/>
                </a:lnTo>
                <a:lnTo>
                  <a:pt x="6347" y="4622"/>
                </a:lnTo>
                <a:lnTo>
                  <a:pt x="6420" y="4769"/>
                </a:lnTo>
                <a:lnTo>
                  <a:pt x="6494" y="5026"/>
                </a:lnTo>
                <a:lnTo>
                  <a:pt x="6457" y="5282"/>
                </a:lnTo>
                <a:lnTo>
                  <a:pt x="6494" y="5392"/>
                </a:lnTo>
                <a:lnTo>
                  <a:pt x="6530" y="5466"/>
                </a:lnTo>
                <a:lnTo>
                  <a:pt x="6750" y="5539"/>
                </a:lnTo>
                <a:lnTo>
                  <a:pt x="6934" y="5539"/>
                </a:lnTo>
                <a:lnTo>
                  <a:pt x="7117" y="5503"/>
                </a:lnTo>
                <a:lnTo>
                  <a:pt x="7264" y="5429"/>
                </a:lnTo>
                <a:lnTo>
                  <a:pt x="7411" y="5282"/>
                </a:lnTo>
                <a:lnTo>
                  <a:pt x="7521" y="5136"/>
                </a:lnTo>
                <a:lnTo>
                  <a:pt x="7631" y="4952"/>
                </a:lnTo>
                <a:lnTo>
                  <a:pt x="7704" y="4769"/>
                </a:lnTo>
                <a:lnTo>
                  <a:pt x="7741" y="4585"/>
                </a:lnTo>
                <a:lnTo>
                  <a:pt x="7777" y="4365"/>
                </a:lnTo>
                <a:lnTo>
                  <a:pt x="7777" y="4145"/>
                </a:lnTo>
                <a:lnTo>
                  <a:pt x="7777" y="3925"/>
                </a:lnTo>
                <a:lnTo>
                  <a:pt x="7704" y="3779"/>
                </a:lnTo>
                <a:lnTo>
                  <a:pt x="7631" y="3668"/>
                </a:lnTo>
                <a:lnTo>
                  <a:pt x="7484" y="3595"/>
                </a:lnTo>
                <a:lnTo>
                  <a:pt x="7337" y="3595"/>
                </a:lnTo>
                <a:lnTo>
                  <a:pt x="7301" y="3485"/>
                </a:lnTo>
                <a:lnTo>
                  <a:pt x="7227" y="3448"/>
                </a:lnTo>
                <a:lnTo>
                  <a:pt x="7044" y="3375"/>
                </a:lnTo>
                <a:lnTo>
                  <a:pt x="6824" y="3302"/>
                </a:lnTo>
                <a:lnTo>
                  <a:pt x="6677" y="3228"/>
                </a:lnTo>
                <a:lnTo>
                  <a:pt x="6567" y="3192"/>
                </a:lnTo>
                <a:close/>
                <a:moveTo>
                  <a:pt x="11739" y="5136"/>
                </a:moveTo>
                <a:lnTo>
                  <a:pt x="12179" y="5686"/>
                </a:lnTo>
                <a:lnTo>
                  <a:pt x="11776" y="5796"/>
                </a:lnTo>
                <a:lnTo>
                  <a:pt x="11409" y="6016"/>
                </a:lnTo>
                <a:lnTo>
                  <a:pt x="11042" y="6236"/>
                </a:lnTo>
                <a:lnTo>
                  <a:pt x="10895" y="6383"/>
                </a:lnTo>
                <a:lnTo>
                  <a:pt x="10785" y="6566"/>
                </a:lnTo>
                <a:lnTo>
                  <a:pt x="10749" y="6640"/>
                </a:lnTo>
                <a:lnTo>
                  <a:pt x="10785" y="6676"/>
                </a:lnTo>
                <a:lnTo>
                  <a:pt x="10859" y="6713"/>
                </a:lnTo>
                <a:lnTo>
                  <a:pt x="10932" y="6713"/>
                </a:lnTo>
                <a:lnTo>
                  <a:pt x="11262" y="6493"/>
                </a:lnTo>
                <a:lnTo>
                  <a:pt x="11556" y="6310"/>
                </a:lnTo>
                <a:lnTo>
                  <a:pt x="11849" y="6199"/>
                </a:lnTo>
                <a:lnTo>
                  <a:pt x="12143" y="6089"/>
                </a:lnTo>
                <a:lnTo>
                  <a:pt x="12253" y="6053"/>
                </a:lnTo>
                <a:lnTo>
                  <a:pt x="12363" y="6016"/>
                </a:lnTo>
                <a:lnTo>
                  <a:pt x="12399" y="5979"/>
                </a:lnTo>
                <a:lnTo>
                  <a:pt x="12619" y="6456"/>
                </a:lnTo>
                <a:lnTo>
                  <a:pt x="12840" y="6896"/>
                </a:lnTo>
                <a:lnTo>
                  <a:pt x="12803" y="6933"/>
                </a:lnTo>
                <a:lnTo>
                  <a:pt x="12326" y="7043"/>
                </a:lnTo>
                <a:lnTo>
                  <a:pt x="11812" y="7117"/>
                </a:lnTo>
                <a:lnTo>
                  <a:pt x="11299" y="7117"/>
                </a:lnTo>
                <a:lnTo>
                  <a:pt x="10749" y="7080"/>
                </a:lnTo>
                <a:lnTo>
                  <a:pt x="10675" y="7117"/>
                </a:lnTo>
                <a:lnTo>
                  <a:pt x="10639" y="7153"/>
                </a:lnTo>
                <a:lnTo>
                  <a:pt x="10639" y="7227"/>
                </a:lnTo>
                <a:lnTo>
                  <a:pt x="10712" y="7300"/>
                </a:lnTo>
                <a:lnTo>
                  <a:pt x="10932" y="7373"/>
                </a:lnTo>
                <a:lnTo>
                  <a:pt x="11189" y="7447"/>
                </a:lnTo>
                <a:lnTo>
                  <a:pt x="11702" y="7483"/>
                </a:lnTo>
                <a:lnTo>
                  <a:pt x="11959" y="7483"/>
                </a:lnTo>
                <a:lnTo>
                  <a:pt x="12216" y="7447"/>
                </a:lnTo>
                <a:lnTo>
                  <a:pt x="12583" y="7373"/>
                </a:lnTo>
                <a:lnTo>
                  <a:pt x="12693" y="7373"/>
                </a:lnTo>
                <a:lnTo>
                  <a:pt x="12766" y="7337"/>
                </a:lnTo>
                <a:lnTo>
                  <a:pt x="12803" y="7410"/>
                </a:lnTo>
                <a:lnTo>
                  <a:pt x="12840" y="7447"/>
                </a:lnTo>
                <a:lnTo>
                  <a:pt x="12876" y="7483"/>
                </a:lnTo>
                <a:lnTo>
                  <a:pt x="12986" y="7520"/>
                </a:lnTo>
                <a:lnTo>
                  <a:pt x="13023" y="7777"/>
                </a:lnTo>
                <a:lnTo>
                  <a:pt x="13060" y="8070"/>
                </a:lnTo>
                <a:lnTo>
                  <a:pt x="12986" y="8107"/>
                </a:lnTo>
                <a:lnTo>
                  <a:pt x="12693" y="7997"/>
                </a:lnTo>
                <a:lnTo>
                  <a:pt x="12473" y="7887"/>
                </a:lnTo>
                <a:lnTo>
                  <a:pt x="12253" y="7777"/>
                </a:lnTo>
                <a:lnTo>
                  <a:pt x="11886" y="7777"/>
                </a:lnTo>
                <a:lnTo>
                  <a:pt x="11776" y="7813"/>
                </a:lnTo>
                <a:lnTo>
                  <a:pt x="11226" y="7777"/>
                </a:lnTo>
                <a:lnTo>
                  <a:pt x="10895" y="7740"/>
                </a:lnTo>
                <a:lnTo>
                  <a:pt x="10749" y="7740"/>
                </a:lnTo>
                <a:lnTo>
                  <a:pt x="10675" y="7703"/>
                </a:lnTo>
                <a:lnTo>
                  <a:pt x="10565" y="7483"/>
                </a:lnTo>
                <a:lnTo>
                  <a:pt x="10529" y="7483"/>
                </a:lnTo>
                <a:lnTo>
                  <a:pt x="10529" y="7520"/>
                </a:lnTo>
                <a:lnTo>
                  <a:pt x="10529" y="7887"/>
                </a:lnTo>
                <a:lnTo>
                  <a:pt x="10529" y="7960"/>
                </a:lnTo>
                <a:lnTo>
                  <a:pt x="10602" y="7997"/>
                </a:lnTo>
                <a:lnTo>
                  <a:pt x="11042" y="8107"/>
                </a:lnTo>
                <a:lnTo>
                  <a:pt x="11482" y="8144"/>
                </a:lnTo>
                <a:lnTo>
                  <a:pt x="11482" y="8327"/>
                </a:lnTo>
                <a:lnTo>
                  <a:pt x="11519" y="8474"/>
                </a:lnTo>
                <a:lnTo>
                  <a:pt x="11592" y="8547"/>
                </a:lnTo>
                <a:lnTo>
                  <a:pt x="11629" y="8584"/>
                </a:lnTo>
                <a:lnTo>
                  <a:pt x="11776" y="8657"/>
                </a:lnTo>
                <a:lnTo>
                  <a:pt x="11959" y="8767"/>
                </a:lnTo>
                <a:lnTo>
                  <a:pt x="11409" y="8657"/>
                </a:lnTo>
                <a:lnTo>
                  <a:pt x="10969" y="8474"/>
                </a:lnTo>
                <a:lnTo>
                  <a:pt x="10712" y="8437"/>
                </a:lnTo>
                <a:lnTo>
                  <a:pt x="10455" y="8400"/>
                </a:lnTo>
                <a:lnTo>
                  <a:pt x="10198" y="8217"/>
                </a:lnTo>
                <a:lnTo>
                  <a:pt x="10052" y="8180"/>
                </a:lnTo>
                <a:lnTo>
                  <a:pt x="9942" y="8144"/>
                </a:lnTo>
                <a:lnTo>
                  <a:pt x="9722" y="8180"/>
                </a:lnTo>
                <a:lnTo>
                  <a:pt x="9575" y="8254"/>
                </a:lnTo>
                <a:lnTo>
                  <a:pt x="9465" y="8364"/>
                </a:lnTo>
                <a:lnTo>
                  <a:pt x="9355" y="8510"/>
                </a:lnTo>
                <a:lnTo>
                  <a:pt x="9245" y="8584"/>
                </a:lnTo>
                <a:lnTo>
                  <a:pt x="9098" y="8620"/>
                </a:lnTo>
                <a:lnTo>
                  <a:pt x="8841" y="8584"/>
                </a:lnTo>
                <a:lnTo>
                  <a:pt x="8621" y="8620"/>
                </a:lnTo>
                <a:lnTo>
                  <a:pt x="8401" y="8694"/>
                </a:lnTo>
                <a:lnTo>
                  <a:pt x="8181" y="8804"/>
                </a:lnTo>
                <a:lnTo>
                  <a:pt x="7924" y="8804"/>
                </a:lnTo>
                <a:lnTo>
                  <a:pt x="7851" y="8767"/>
                </a:lnTo>
                <a:lnTo>
                  <a:pt x="7814" y="8730"/>
                </a:lnTo>
                <a:lnTo>
                  <a:pt x="7814" y="8694"/>
                </a:lnTo>
                <a:lnTo>
                  <a:pt x="7887" y="8620"/>
                </a:lnTo>
                <a:lnTo>
                  <a:pt x="7998" y="8510"/>
                </a:lnTo>
                <a:lnTo>
                  <a:pt x="8144" y="8437"/>
                </a:lnTo>
                <a:lnTo>
                  <a:pt x="8401" y="8327"/>
                </a:lnTo>
                <a:lnTo>
                  <a:pt x="8731" y="8180"/>
                </a:lnTo>
                <a:lnTo>
                  <a:pt x="8915" y="8070"/>
                </a:lnTo>
                <a:lnTo>
                  <a:pt x="9025" y="7924"/>
                </a:lnTo>
                <a:lnTo>
                  <a:pt x="9135" y="7777"/>
                </a:lnTo>
                <a:lnTo>
                  <a:pt x="9208" y="7630"/>
                </a:lnTo>
                <a:lnTo>
                  <a:pt x="9208" y="7447"/>
                </a:lnTo>
                <a:lnTo>
                  <a:pt x="9171" y="7227"/>
                </a:lnTo>
                <a:lnTo>
                  <a:pt x="9098" y="7117"/>
                </a:lnTo>
                <a:lnTo>
                  <a:pt x="8988" y="7006"/>
                </a:lnTo>
                <a:lnTo>
                  <a:pt x="8841" y="6896"/>
                </a:lnTo>
                <a:lnTo>
                  <a:pt x="8694" y="6860"/>
                </a:lnTo>
                <a:lnTo>
                  <a:pt x="8548" y="6823"/>
                </a:lnTo>
                <a:lnTo>
                  <a:pt x="8401" y="6823"/>
                </a:lnTo>
                <a:lnTo>
                  <a:pt x="8254" y="6860"/>
                </a:lnTo>
                <a:lnTo>
                  <a:pt x="8108" y="6933"/>
                </a:lnTo>
                <a:lnTo>
                  <a:pt x="7924" y="7117"/>
                </a:lnTo>
                <a:lnTo>
                  <a:pt x="7924" y="7117"/>
                </a:lnTo>
                <a:lnTo>
                  <a:pt x="7998" y="6970"/>
                </a:lnTo>
                <a:lnTo>
                  <a:pt x="8108" y="6860"/>
                </a:lnTo>
                <a:lnTo>
                  <a:pt x="8291" y="6603"/>
                </a:lnTo>
                <a:lnTo>
                  <a:pt x="8511" y="6383"/>
                </a:lnTo>
                <a:lnTo>
                  <a:pt x="8768" y="6126"/>
                </a:lnTo>
                <a:lnTo>
                  <a:pt x="8951" y="5943"/>
                </a:lnTo>
                <a:lnTo>
                  <a:pt x="9135" y="5796"/>
                </a:lnTo>
                <a:lnTo>
                  <a:pt x="9171" y="5796"/>
                </a:lnTo>
                <a:lnTo>
                  <a:pt x="9391" y="5759"/>
                </a:lnTo>
                <a:lnTo>
                  <a:pt x="9612" y="5686"/>
                </a:lnTo>
                <a:lnTo>
                  <a:pt x="10052" y="5539"/>
                </a:lnTo>
                <a:lnTo>
                  <a:pt x="10455" y="5356"/>
                </a:lnTo>
                <a:lnTo>
                  <a:pt x="10639" y="5282"/>
                </a:lnTo>
                <a:lnTo>
                  <a:pt x="10895" y="5246"/>
                </a:lnTo>
                <a:lnTo>
                  <a:pt x="10895" y="5246"/>
                </a:lnTo>
                <a:lnTo>
                  <a:pt x="10602" y="5503"/>
                </a:lnTo>
                <a:lnTo>
                  <a:pt x="10492" y="5649"/>
                </a:lnTo>
                <a:lnTo>
                  <a:pt x="10419" y="5833"/>
                </a:lnTo>
                <a:lnTo>
                  <a:pt x="10455" y="5869"/>
                </a:lnTo>
                <a:lnTo>
                  <a:pt x="10639" y="5796"/>
                </a:lnTo>
                <a:lnTo>
                  <a:pt x="10822" y="5723"/>
                </a:lnTo>
                <a:lnTo>
                  <a:pt x="11152" y="5503"/>
                </a:lnTo>
                <a:lnTo>
                  <a:pt x="11739" y="5136"/>
                </a:lnTo>
                <a:close/>
                <a:moveTo>
                  <a:pt x="11996" y="8254"/>
                </a:moveTo>
                <a:lnTo>
                  <a:pt x="12546" y="8400"/>
                </a:lnTo>
                <a:lnTo>
                  <a:pt x="12729" y="8584"/>
                </a:lnTo>
                <a:lnTo>
                  <a:pt x="12803" y="8620"/>
                </a:lnTo>
                <a:lnTo>
                  <a:pt x="12876" y="8657"/>
                </a:lnTo>
                <a:lnTo>
                  <a:pt x="12950" y="8620"/>
                </a:lnTo>
                <a:lnTo>
                  <a:pt x="13023" y="8584"/>
                </a:lnTo>
                <a:lnTo>
                  <a:pt x="12950" y="9024"/>
                </a:lnTo>
                <a:lnTo>
                  <a:pt x="12509" y="8914"/>
                </a:lnTo>
                <a:lnTo>
                  <a:pt x="12399" y="8657"/>
                </a:lnTo>
                <a:lnTo>
                  <a:pt x="12216" y="8474"/>
                </a:lnTo>
                <a:lnTo>
                  <a:pt x="12033" y="8327"/>
                </a:lnTo>
                <a:lnTo>
                  <a:pt x="11959" y="8290"/>
                </a:lnTo>
                <a:lnTo>
                  <a:pt x="11996" y="8254"/>
                </a:lnTo>
                <a:close/>
                <a:moveTo>
                  <a:pt x="10932" y="8841"/>
                </a:moveTo>
                <a:lnTo>
                  <a:pt x="11519" y="9097"/>
                </a:lnTo>
                <a:lnTo>
                  <a:pt x="12106" y="9244"/>
                </a:lnTo>
                <a:lnTo>
                  <a:pt x="12033" y="9391"/>
                </a:lnTo>
                <a:lnTo>
                  <a:pt x="11922" y="9537"/>
                </a:lnTo>
                <a:lnTo>
                  <a:pt x="11776" y="9611"/>
                </a:lnTo>
                <a:lnTo>
                  <a:pt x="11702" y="9611"/>
                </a:lnTo>
                <a:lnTo>
                  <a:pt x="11629" y="9574"/>
                </a:lnTo>
                <a:lnTo>
                  <a:pt x="11519" y="9537"/>
                </a:lnTo>
                <a:lnTo>
                  <a:pt x="11409" y="9427"/>
                </a:lnTo>
                <a:lnTo>
                  <a:pt x="11226" y="9244"/>
                </a:lnTo>
                <a:lnTo>
                  <a:pt x="10932" y="8841"/>
                </a:lnTo>
                <a:close/>
                <a:moveTo>
                  <a:pt x="12509" y="9354"/>
                </a:moveTo>
                <a:lnTo>
                  <a:pt x="12876" y="9391"/>
                </a:lnTo>
                <a:lnTo>
                  <a:pt x="12656" y="10161"/>
                </a:lnTo>
                <a:lnTo>
                  <a:pt x="12583" y="10088"/>
                </a:lnTo>
                <a:lnTo>
                  <a:pt x="12363" y="10088"/>
                </a:lnTo>
                <a:lnTo>
                  <a:pt x="12216" y="10051"/>
                </a:lnTo>
                <a:lnTo>
                  <a:pt x="11886" y="9978"/>
                </a:lnTo>
                <a:lnTo>
                  <a:pt x="12106" y="9868"/>
                </a:lnTo>
                <a:lnTo>
                  <a:pt x="12289" y="9758"/>
                </a:lnTo>
                <a:lnTo>
                  <a:pt x="12399" y="9574"/>
                </a:lnTo>
                <a:lnTo>
                  <a:pt x="12509" y="9354"/>
                </a:lnTo>
                <a:close/>
                <a:moveTo>
                  <a:pt x="10382" y="9721"/>
                </a:moveTo>
                <a:lnTo>
                  <a:pt x="11409" y="10161"/>
                </a:lnTo>
                <a:lnTo>
                  <a:pt x="11922" y="10381"/>
                </a:lnTo>
                <a:lnTo>
                  <a:pt x="12253" y="10491"/>
                </a:lnTo>
                <a:lnTo>
                  <a:pt x="12399" y="10491"/>
                </a:lnTo>
                <a:lnTo>
                  <a:pt x="12509" y="10455"/>
                </a:lnTo>
                <a:lnTo>
                  <a:pt x="12326" y="10968"/>
                </a:lnTo>
                <a:lnTo>
                  <a:pt x="12033" y="10858"/>
                </a:lnTo>
                <a:lnTo>
                  <a:pt x="11886" y="10785"/>
                </a:lnTo>
                <a:lnTo>
                  <a:pt x="11776" y="10711"/>
                </a:lnTo>
                <a:lnTo>
                  <a:pt x="11519" y="10528"/>
                </a:lnTo>
                <a:lnTo>
                  <a:pt x="11409" y="10418"/>
                </a:lnTo>
                <a:lnTo>
                  <a:pt x="11262" y="10344"/>
                </a:lnTo>
                <a:lnTo>
                  <a:pt x="11079" y="10308"/>
                </a:lnTo>
                <a:lnTo>
                  <a:pt x="10895" y="10271"/>
                </a:lnTo>
                <a:lnTo>
                  <a:pt x="10492" y="10234"/>
                </a:lnTo>
                <a:lnTo>
                  <a:pt x="10455" y="9978"/>
                </a:lnTo>
                <a:lnTo>
                  <a:pt x="10382" y="9721"/>
                </a:lnTo>
                <a:close/>
                <a:moveTo>
                  <a:pt x="10455" y="10528"/>
                </a:moveTo>
                <a:lnTo>
                  <a:pt x="10785" y="10601"/>
                </a:lnTo>
                <a:lnTo>
                  <a:pt x="10969" y="10638"/>
                </a:lnTo>
                <a:lnTo>
                  <a:pt x="11115" y="10711"/>
                </a:lnTo>
                <a:lnTo>
                  <a:pt x="11336" y="10821"/>
                </a:lnTo>
                <a:lnTo>
                  <a:pt x="11519" y="10968"/>
                </a:lnTo>
                <a:lnTo>
                  <a:pt x="11702" y="11115"/>
                </a:lnTo>
                <a:lnTo>
                  <a:pt x="11886" y="11262"/>
                </a:lnTo>
                <a:lnTo>
                  <a:pt x="12106" y="11335"/>
                </a:lnTo>
                <a:lnTo>
                  <a:pt x="11739" y="11922"/>
                </a:lnTo>
                <a:lnTo>
                  <a:pt x="11629" y="11922"/>
                </a:lnTo>
                <a:lnTo>
                  <a:pt x="11482" y="11885"/>
                </a:lnTo>
                <a:lnTo>
                  <a:pt x="11226" y="11738"/>
                </a:lnTo>
                <a:lnTo>
                  <a:pt x="10565" y="11482"/>
                </a:lnTo>
                <a:lnTo>
                  <a:pt x="10272" y="11335"/>
                </a:lnTo>
                <a:lnTo>
                  <a:pt x="10382" y="10968"/>
                </a:lnTo>
                <a:lnTo>
                  <a:pt x="10455" y="10601"/>
                </a:lnTo>
                <a:lnTo>
                  <a:pt x="10455" y="10528"/>
                </a:lnTo>
                <a:close/>
                <a:moveTo>
                  <a:pt x="10125" y="11665"/>
                </a:moveTo>
                <a:lnTo>
                  <a:pt x="10785" y="11958"/>
                </a:lnTo>
                <a:lnTo>
                  <a:pt x="11115" y="12142"/>
                </a:lnTo>
                <a:lnTo>
                  <a:pt x="11299" y="12215"/>
                </a:lnTo>
                <a:lnTo>
                  <a:pt x="11482" y="12289"/>
                </a:lnTo>
                <a:lnTo>
                  <a:pt x="11226" y="12655"/>
                </a:lnTo>
                <a:lnTo>
                  <a:pt x="10895" y="12545"/>
                </a:lnTo>
                <a:lnTo>
                  <a:pt x="10455" y="12399"/>
                </a:lnTo>
                <a:lnTo>
                  <a:pt x="10052" y="12252"/>
                </a:lnTo>
                <a:lnTo>
                  <a:pt x="9868" y="12142"/>
                </a:lnTo>
                <a:lnTo>
                  <a:pt x="10125" y="11665"/>
                </a:lnTo>
                <a:close/>
                <a:moveTo>
                  <a:pt x="9355" y="9574"/>
                </a:moveTo>
                <a:lnTo>
                  <a:pt x="9575" y="9611"/>
                </a:lnTo>
                <a:lnTo>
                  <a:pt x="9795" y="9648"/>
                </a:lnTo>
                <a:lnTo>
                  <a:pt x="9978" y="9758"/>
                </a:lnTo>
                <a:lnTo>
                  <a:pt x="10052" y="9868"/>
                </a:lnTo>
                <a:lnTo>
                  <a:pt x="10088" y="9941"/>
                </a:lnTo>
                <a:lnTo>
                  <a:pt x="10125" y="10088"/>
                </a:lnTo>
                <a:lnTo>
                  <a:pt x="10125" y="10198"/>
                </a:lnTo>
                <a:lnTo>
                  <a:pt x="9832" y="10161"/>
                </a:lnTo>
                <a:lnTo>
                  <a:pt x="9795" y="10198"/>
                </a:lnTo>
                <a:lnTo>
                  <a:pt x="9795" y="10234"/>
                </a:lnTo>
                <a:lnTo>
                  <a:pt x="9942" y="10344"/>
                </a:lnTo>
                <a:lnTo>
                  <a:pt x="10088" y="10455"/>
                </a:lnTo>
                <a:lnTo>
                  <a:pt x="10015" y="10785"/>
                </a:lnTo>
                <a:lnTo>
                  <a:pt x="9942" y="11078"/>
                </a:lnTo>
                <a:lnTo>
                  <a:pt x="9905" y="11188"/>
                </a:lnTo>
                <a:lnTo>
                  <a:pt x="9648" y="11115"/>
                </a:lnTo>
                <a:lnTo>
                  <a:pt x="9391" y="11078"/>
                </a:lnTo>
                <a:lnTo>
                  <a:pt x="9355" y="11078"/>
                </a:lnTo>
                <a:lnTo>
                  <a:pt x="9318" y="11115"/>
                </a:lnTo>
                <a:lnTo>
                  <a:pt x="9318" y="11151"/>
                </a:lnTo>
                <a:lnTo>
                  <a:pt x="9355" y="11188"/>
                </a:lnTo>
                <a:lnTo>
                  <a:pt x="9538" y="11372"/>
                </a:lnTo>
                <a:lnTo>
                  <a:pt x="9795" y="11518"/>
                </a:lnTo>
                <a:lnTo>
                  <a:pt x="9501" y="11995"/>
                </a:lnTo>
                <a:lnTo>
                  <a:pt x="9061" y="11812"/>
                </a:lnTo>
                <a:lnTo>
                  <a:pt x="8584" y="11628"/>
                </a:lnTo>
                <a:lnTo>
                  <a:pt x="8548" y="11628"/>
                </a:lnTo>
                <a:lnTo>
                  <a:pt x="8548" y="11702"/>
                </a:lnTo>
                <a:lnTo>
                  <a:pt x="8731" y="11848"/>
                </a:lnTo>
                <a:lnTo>
                  <a:pt x="8915" y="12032"/>
                </a:lnTo>
                <a:lnTo>
                  <a:pt x="9318" y="12289"/>
                </a:lnTo>
                <a:lnTo>
                  <a:pt x="9061" y="12582"/>
                </a:lnTo>
                <a:lnTo>
                  <a:pt x="8805" y="12802"/>
                </a:lnTo>
                <a:lnTo>
                  <a:pt x="8548" y="12692"/>
                </a:lnTo>
                <a:lnTo>
                  <a:pt x="8401" y="12069"/>
                </a:lnTo>
                <a:lnTo>
                  <a:pt x="8291" y="11445"/>
                </a:lnTo>
                <a:lnTo>
                  <a:pt x="8218" y="11298"/>
                </a:lnTo>
                <a:lnTo>
                  <a:pt x="8144" y="11188"/>
                </a:lnTo>
                <a:lnTo>
                  <a:pt x="8034" y="11115"/>
                </a:lnTo>
                <a:lnTo>
                  <a:pt x="7374" y="11115"/>
                </a:lnTo>
                <a:lnTo>
                  <a:pt x="7264" y="11078"/>
                </a:lnTo>
                <a:lnTo>
                  <a:pt x="7154" y="11041"/>
                </a:lnTo>
                <a:lnTo>
                  <a:pt x="7007" y="10895"/>
                </a:lnTo>
                <a:lnTo>
                  <a:pt x="6897" y="10675"/>
                </a:lnTo>
                <a:lnTo>
                  <a:pt x="6860" y="10455"/>
                </a:lnTo>
                <a:lnTo>
                  <a:pt x="6860" y="10344"/>
                </a:lnTo>
                <a:lnTo>
                  <a:pt x="6897" y="10234"/>
                </a:lnTo>
                <a:lnTo>
                  <a:pt x="6934" y="10124"/>
                </a:lnTo>
                <a:lnTo>
                  <a:pt x="7007" y="10051"/>
                </a:lnTo>
                <a:lnTo>
                  <a:pt x="7227" y="9978"/>
                </a:lnTo>
                <a:lnTo>
                  <a:pt x="7447" y="9904"/>
                </a:lnTo>
                <a:lnTo>
                  <a:pt x="8328" y="9721"/>
                </a:lnTo>
                <a:lnTo>
                  <a:pt x="8401" y="9758"/>
                </a:lnTo>
                <a:lnTo>
                  <a:pt x="8548" y="9758"/>
                </a:lnTo>
                <a:lnTo>
                  <a:pt x="8841" y="9648"/>
                </a:lnTo>
                <a:lnTo>
                  <a:pt x="9135" y="9574"/>
                </a:lnTo>
                <a:close/>
                <a:moveTo>
                  <a:pt x="1028" y="7373"/>
                </a:moveTo>
                <a:lnTo>
                  <a:pt x="1028" y="7887"/>
                </a:lnTo>
                <a:lnTo>
                  <a:pt x="1101" y="8437"/>
                </a:lnTo>
                <a:lnTo>
                  <a:pt x="1138" y="8474"/>
                </a:lnTo>
                <a:lnTo>
                  <a:pt x="1211" y="8510"/>
                </a:lnTo>
                <a:lnTo>
                  <a:pt x="1285" y="8510"/>
                </a:lnTo>
                <a:lnTo>
                  <a:pt x="1358" y="8474"/>
                </a:lnTo>
                <a:lnTo>
                  <a:pt x="1872" y="8070"/>
                </a:lnTo>
                <a:lnTo>
                  <a:pt x="1945" y="8951"/>
                </a:lnTo>
                <a:lnTo>
                  <a:pt x="1982" y="9611"/>
                </a:lnTo>
                <a:lnTo>
                  <a:pt x="1982" y="9758"/>
                </a:lnTo>
                <a:lnTo>
                  <a:pt x="1982" y="9904"/>
                </a:lnTo>
                <a:lnTo>
                  <a:pt x="1872" y="10014"/>
                </a:lnTo>
                <a:lnTo>
                  <a:pt x="1762" y="10088"/>
                </a:lnTo>
                <a:lnTo>
                  <a:pt x="1615" y="10271"/>
                </a:lnTo>
                <a:lnTo>
                  <a:pt x="1505" y="10455"/>
                </a:lnTo>
                <a:lnTo>
                  <a:pt x="1468" y="10638"/>
                </a:lnTo>
                <a:lnTo>
                  <a:pt x="1468" y="10858"/>
                </a:lnTo>
                <a:lnTo>
                  <a:pt x="1505" y="11078"/>
                </a:lnTo>
                <a:lnTo>
                  <a:pt x="1578" y="11298"/>
                </a:lnTo>
                <a:lnTo>
                  <a:pt x="1688" y="11702"/>
                </a:lnTo>
                <a:lnTo>
                  <a:pt x="2165" y="12876"/>
                </a:lnTo>
                <a:lnTo>
                  <a:pt x="1835" y="12509"/>
                </a:lnTo>
                <a:lnTo>
                  <a:pt x="1505" y="12142"/>
                </a:lnTo>
                <a:lnTo>
                  <a:pt x="1211" y="11665"/>
                </a:lnTo>
                <a:lnTo>
                  <a:pt x="918" y="11188"/>
                </a:lnTo>
                <a:lnTo>
                  <a:pt x="735" y="10675"/>
                </a:lnTo>
                <a:lnTo>
                  <a:pt x="588" y="10161"/>
                </a:lnTo>
                <a:lnTo>
                  <a:pt x="551" y="9831"/>
                </a:lnTo>
                <a:lnTo>
                  <a:pt x="514" y="9501"/>
                </a:lnTo>
                <a:lnTo>
                  <a:pt x="551" y="9171"/>
                </a:lnTo>
                <a:lnTo>
                  <a:pt x="588" y="8841"/>
                </a:lnTo>
                <a:lnTo>
                  <a:pt x="771" y="8180"/>
                </a:lnTo>
                <a:lnTo>
                  <a:pt x="955" y="7557"/>
                </a:lnTo>
                <a:lnTo>
                  <a:pt x="1028" y="7373"/>
                </a:lnTo>
                <a:close/>
                <a:moveTo>
                  <a:pt x="9612" y="12472"/>
                </a:moveTo>
                <a:lnTo>
                  <a:pt x="9942" y="12619"/>
                </a:lnTo>
                <a:lnTo>
                  <a:pt x="10675" y="12912"/>
                </a:lnTo>
                <a:lnTo>
                  <a:pt x="10895" y="12986"/>
                </a:lnTo>
                <a:lnTo>
                  <a:pt x="10529" y="13316"/>
                </a:lnTo>
                <a:lnTo>
                  <a:pt x="10162" y="13609"/>
                </a:lnTo>
                <a:lnTo>
                  <a:pt x="9685" y="13279"/>
                </a:lnTo>
                <a:lnTo>
                  <a:pt x="9171" y="12986"/>
                </a:lnTo>
                <a:lnTo>
                  <a:pt x="9391" y="12729"/>
                </a:lnTo>
                <a:lnTo>
                  <a:pt x="9612" y="12472"/>
                </a:lnTo>
                <a:close/>
                <a:moveTo>
                  <a:pt x="2569" y="5209"/>
                </a:moveTo>
                <a:lnTo>
                  <a:pt x="2899" y="5319"/>
                </a:lnTo>
                <a:lnTo>
                  <a:pt x="3266" y="5356"/>
                </a:lnTo>
                <a:lnTo>
                  <a:pt x="3999" y="5356"/>
                </a:lnTo>
                <a:lnTo>
                  <a:pt x="4733" y="5429"/>
                </a:lnTo>
                <a:lnTo>
                  <a:pt x="5467" y="5539"/>
                </a:lnTo>
                <a:lnTo>
                  <a:pt x="5320" y="5649"/>
                </a:lnTo>
                <a:lnTo>
                  <a:pt x="5173" y="5723"/>
                </a:lnTo>
                <a:lnTo>
                  <a:pt x="4880" y="5833"/>
                </a:lnTo>
                <a:lnTo>
                  <a:pt x="4696" y="5943"/>
                </a:lnTo>
                <a:lnTo>
                  <a:pt x="4513" y="6053"/>
                </a:lnTo>
                <a:lnTo>
                  <a:pt x="4366" y="6236"/>
                </a:lnTo>
                <a:lnTo>
                  <a:pt x="4293" y="6420"/>
                </a:lnTo>
                <a:lnTo>
                  <a:pt x="4256" y="6493"/>
                </a:lnTo>
                <a:lnTo>
                  <a:pt x="4293" y="6603"/>
                </a:lnTo>
                <a:lnTo>
                  <a:pt x="4329" y="6676"/>
                </a:lnTo>
                <a:lnTo>
                  <a:pt x="4366" y="6750"/>
                </a:lnTo>
                <a:lnTo>
                  <a:pt x="4439" y="6823"/>
                </a:lnTo>
                <a:lnTo>
                  <a:pt x="4549" y="6823"/>
                </a:lnTo>
                <a:lnTo>
                  <a:pt x="4660" y="6860"/>
                </a:lnTo>
                <a:lnTo>
                  <a:pt x="4696" y="6933"/>
                </a:lnTo>
                <a:lnTo>
                  <a:pt x="4733" y="7117"/>
                </a:lnTo>
                <a:lnTo>
                  <a:pt x="4770" y="7300"/>
                </a:lnTo>
                <a:lnTo>
                  <a:pt x="4770" y="7667"/>
                </a:lnTo>
                <a:lnTo>
                  <a:pt x="4806" y="7813"/>
                </a:lnTo>
                <a:lnTo>
                  <a:pt x="4586" y="7520"/>
                </a:lnTo>
                <a:lnTo>
                  <a:pt x="4366" y="7263"/>
                </a:lnTo>
                <a:lnTo>
                  <a:pt x="4256" y="7190"/>
                </a:lnTo>
                <a:lnTo>
                  <a:pt x="4146" y="7153"/>
                </a:lnTo>
                <a:lnTo>
                  <a:pt x="3999" y="7117"/>
                </a:lnTo>
                <a:lnTo>
                  <a:pt x="3889" y="7153"/>
                </a:lnTo>
                <a:lnTo>
                  <a:pt x="3632" y="7227"/>
                </a:lnTo>
                <a:lnTo>
                  <a:pt x="3412" y="7373"/>
                </a:lnTo>
                <a:lnTo>
                  <a:pt x="3192" y="7593"/>
                </a:lnTo>
                <a:lnTo>
                  <a:pt x="2972" y="7813"/>
                </a:lnTo>
                <a:lnTo>
                  <a:pt x="2825" y="8070"/>
                </a:lnTo>
                <a:lnTo>
                  <a:pt x="2715" y="8364"/>
                </a:lnTo>
                <a:lnTo>
                  <a:pt x="2642" y="8657"/>
                </a:lnTo>
                <a:lnTo>
                  <a:pt x="2605" y="8951"/>
                </a:lnTo>
                <a:lnTo>
                  <a:pt x="2605" y="9244"/>
                </a:lnTo>
                <a:lnTo>
                  <a:pt x="2679" y="9537"/>
                </a:lnTo>
                <a:lnTo>
                  <a:pt x="2679" y="9611"/>
                </a:lnTo>
                <a:lnTo>
                  <a:pt x="2752" y="9648"/>
                </a:lnTo>
                <a:lnTo>
                  <a:pt x="2789" y="9684"/>
                </a:lnTo>
                <a:lnTo>
                  <a:pt x="3156" y="9684"/>
                </a:lnTo>
                <a:lnTo>
                  <a:pt x="3449" y="9758"/>
                </a:lnTo>
                <a:lnTo>
                  <a:pt x="3706" y="9868"/>
                </a:lnTo>
                <a:lnTo>
                  <a:pt x="3963" y="10014"/>
                </a:lnTo>
                <a:lnTo>
                  <a:pt x="4183" y="10198"/>
                </a:lnTo>
                <a:lnTo>
                  <a:pt x="4403" y="10418"/>
                </a:lnTo>
                <a:lnTo>
                  <a:pt x="4770" y="10858"/>
                </a:lnTo>
                <a:lnTo>
                  <a:pt x="4403" y="11151"/>
                </a:lnTo>
                <a:lnTo>
                  <a:pt x="4109" y="11445"/>
                </a:lnTo>
                <a:lnTo>
                  <a:pt x="3816" y="11775"/>
                </a:lnTo>
                <a:lnTo>
                  <a:pt x="3596" y="12142"/>
                </a:lnTo>
                <a:lnTo>
                  <a:pt x="3412" y="12545"/>
                </a:lnTo>
                <a:lnTo>
                  <a:pt x="3266" y="12986"/>
                </a:lnTo>
                <a:lnTo>
                  <a:pt x="3192" y="13426"/>
                </a:lnTo>
                <a:lnTo>
                  <a:pt x="3156" y="13866"/>
                </a:lnTo>
                <a:lnTo>
                  <a:pt x="3082" y="13829"/>
                </a:lnTo>
                <a:lnTo>
                  <a:pt x="2972" y="13719"/>
                </a:lnTo>
                <a:lnTo>
                  <a:pt x="2899" y="13572"/>
                </a:lnTo>
                <a:lnTo>
                  <a:pt x="2459" y="12582"/>
                </a:lnTo>
                <a:lnTo>
                  <a:pt x="2092" y="11702"/>
                </a:lnTo>
                <a:lnTo>
                  <a:pt x="1945" y="11262"/>
                </a:lnTo>
                <a:lnTo>
                  <a:pt x="1872" y="10821"/>
                </a:lnTo>
                <a:lnTo>
                  <a:pt x="1872" y="10638"/>
                </a:lnTo>
                <a:lnTo>
                  <a:pt x="1945" y="10491"/>
                </a:lnTo>
                <a:lnTo>
                  <a:pt x="2055" y="10381"/>
                </a:lnTo>
                <a:lnTo>
                  <a:pt x="2202" y="10271"/>
                </a:lnTo>
                <a:lnTo>
                  <a:pt x="2312" y="10161"/>
                </a:lnTo>
                <a:lnTo>
                  <a:pt x="2385" y="10051"/>
                </a:lnTo>
                <a:lnTo>
                  <a:pt x="2385" y="9904"/>
                </a:lnTo>
                <a:lnTo>
                  <a:pt x="2385" y="9721"/>
                </a:lnTo>
                <a:lnTo>
                  <a:pt x="2312" y="8730"/>
                </a:lnTo>
                <a:lnTo>
                  <a:pt x="2165" y="7740"/>
                </a:lnTo>
                <a:lnTo>
                  <a:pt x="2165" y="7667"/>
                </a:lnTo>
                <a:lnTo>
                  <a:pt x="2092" y="7593"/>
                </a:lnTo>
                <a:lnTo>
                  <a:pt x="1945" y="7593"/>
                </a:lnTo>
                <a:lnTo>
                  <a:pt x="1358" y="8070"/>
                </a:lnTo>
                <a:lnTo>
                  <a:pt x="1321" y="7667"/>
                </a:lnTo>
                <a:lnTo>
                  <a:pt x="1358" y="7263"/>
                </a:lnTo>
                <a:lnTo>
                  <a:pt x="1395" y="6860"/>
                </a:lnTo>
                <a:lnTo>
                  <a:pt x="1505" y="6456"/>
                </a:lnTo>
                <a:lnTo>
                  <a:pt x="1505" y="6383"/>
                </a:lnTo>
                <a:lnTo>
                  <a:pt x="1468" y="6310"/>
                </a:lnTo>
                <a:lnTo>
                  <a:pt x="1725" y="5796"/>
                </a:lnTo>
                <a:lnTo>
                  <a:pt x="1982" y="5319"/>
                </a:lnTo>
                <a:lnTo>
                  <a:pt x="2239" y="5356"/>
                </a:lnTo>
                <a:lnTo>
                  <a:pt x="2495" y="5392"/>
                </a:lnTo>
                <a:lnTo>
                  <a:pt x="2569" y="5356"/>
                </a:lnTo>
                <a:lnTo>
                  <a:pt x="2605" y="5319"/>
                </a:lnTo>
                <a:lnTo>
                  <a:pt x="2605" y="5282"/>
                </a:lnTo>
                <a:lnTo>
                  <a:pt x="2569" y="5209"/>
                </a:lnTo>
                <a:close/>
                <a:moveTo>
                  <a:pt x="8805" y="13939"/>
                </a:moveTo>
                <a:lnTo>
                  <a:pt x="9098" y="13976"/>
                </a:lnTo>
                <a:lnTo>
                  <a:pt x="9391" y="14049"/>
                </a:lnTo>
                <a:lnTo>
                  <a:pt x="9208" y="14086"/>
                </a:lnTo>
                <a:lnTo>
                  <a:pt x="9171" y="14049"/>
                </a:lnTo>
                <a:lnTo>
                  <a:pt x="9061" y="14049"/>
                </a:lnTo>
                <a:lnTo>
                  <a:pt x="8988" y="13976"/>
                </a:lnTo>
                <a:lnTo>
                  <a:pt x="8805" y="13939"/>
                </a:lnTo>
                <a:close/>
                <a:moveTo>
                  <a:pt x="5815" y="14178"/>
                </a:moveTo>
                <a:lnTo>
                  <a:pt x="5797" y="14196"/>
                </a:lnTo>
                <a:lnTo>
                  <a:pt x="5760" y="14196"/>
                </a:lnTo>
                <a:lnTo>
                  <a:pt x="5815" y="14178"/>
                </a:lnTo>
                <a:close/>
                <a:moveTo>
                  <a:pt x="7154" y="2935"/>
                </a:moveTo>
                <a:lnTo>
                  <a:pt x="7594" y="3008"/>
                </a:lnTo>
                <a:lnTo>
                  <a:pt x="8034" y="3082"/>
                </a:lnTo>
                <a:lnTo>
                  <a:pt x="8438" y="3155"/>
                </a:lnTo>
                <a:lnTo>
                  <a:pt x="8401" y="3192"/>
                </a:lnTo>
                <a:lnTo>
                  <a:pt x="8401" y="3228"/>
                </a:lnTo>
                <a:lnTo>
                  <a:pt x="8401" y="3265"/>
                </a:lnTo>
                <a:lnTo>
                  <a:pt x="8438" y="3265"/>
                </a:lnTo>
                <a:lnTo>
                  <a:pt x="8621" y="3228"/>
                </a:lnTo>
                <a:lnTo>
                  <a:pt x="8768" y="3265"/>
                </a:lnTo>
                <a:lnTo>
                  <a:pt x="8805" y="3265"/>
                </a:lnTo>
                <a:lnTo>
                  <a:pt x="8768" y="3338"/>
                </a:lnTo>
                <a:lnTo>
                  <a:pt x="8768" y="3412"/>
                </a:lnTo>
                <a:lnTo>
                  <a:pt x="8768" y="3448"/>
                </a:lnTo>
                <a:lnTo>
                  <a:pt x="8805" y="3485"/>
                </a:lnTo>
                <a:lnTo>
                  <a:pt x="8841" y="3485"/>
                </a:lnTo>
                <a:lnTo>
                  <a:pt x="8915" y="3522"/>
                </a:lnTo>
                <a:lnTo>
                  <a:pt x="8988" y="3558"/>
                </a:lnTo>
                <a:lnTo>
                  <a:pt x="9098" y="3668"/>
                </a:lnTo>
                <a:lnTo>
                  <a:pt x="9208" y="3815"/>
                </a:lnTo>
                <a:lnTo>
                  <a:pt x="9245" y="3852"/>
                </a:lnTo>
                <a:lnTo>
                  <a:pt x="9281" y="3889"/>
                </a:lnTo>
                <a:lnTo>
                  <a:pt x="9318" y="3852"/>
                </a:lnTo>
                <a:lnTo>
                  <a:pt x="9391" y="3742"/>
                </a:lnTo>
                <a:lnTo>
                  <a:pt x="9465" y="3632"/>
                </a:lnTo>
                <a:lnTo>
                  <a:pt x="9538" y="3558"/>
                </a:lnTo>
                <a:lnTo>
                  <a:pt x="9758" y="3632"/>
                </a:lnTo>
                <a:lnTo>
                  <a:pt x="9612" y="3815"/>
                </a:lnTo>
                <a:lnTo>
                  <a:pt x="9501" y="3999"/>
                </a:lnTo>
                <a:lnTo>
                  <a:pt x="9465" y="4072"/>
                </a:lnTo>
                <a:lnTo>
                  <a:pt x="9465" y="4182"/>
                </a:lnTo>
                <a:lnTo>
                  <a:pt x="9575" y="4182"/>
                </a:lnTo>
                <a:lnTo>
                  <a:pt x="9648" y="4145"/>
                </a:lnTo>
                <a:lnTo>
                  <a:pt x="9795" y="4035"/>
                </a:lnTo>
                <a:lnTo>
                  <a:pt x="10052" y="3815"/>
                </a:lnTo>
                <a:lnTo>
                  <a:pt x="10308" y="3962"/>
                </a:lnTo>
                <a:lnTo>
                  <a:pt x="10235" y="4035"/>
                </a:lnTo>
                <a:lnTo>
                  <a:pt x="9978" y="4365"/>
                </a:lnTo>
                <a:lnTo>
                  <a:pt x="9868" y="4512"/>
                </a:lnTo>
                <a:lnTo>
                  <a:pt x="9795" y="4696"/>
                </a:lnTo>
                <a:lnTo>
                  <a:pt x="9795" y="4732"/>
                </a:lnTo>
                <a:lnTo>
                  <a:pt x="9832" y="4732"/>
                </a:lnTo>
                <a:lnTo>
                  <a:pt x="10015" y="4659"/>
                </a:lnTo>
                <a:lnTo>
                  <a:pt x="10198" y="4549"/>
                </a:lnTo>
                <a:lnTo>
                  <a:pt x="10492" y="4329"/>
                </a:lnTo>
                <a:lnTo>
                  <a:pt x="10639" y="4182"/>
                </a:lnTo>
                <a:lnTo>
                  <a:pt x="10822" y="4292"/>
                </a:lnTo>
                <a:lnTo>
                  <a:pt x="10565" y="4549"/>
                </a:lnTo>
                <a:lnTo>
                  <a:pt x="10272" y="4879"/>
                </a:lnTo>
                <a:lnTo>
                  <a:pt x="10052" y="5209"/>
                </a:lnTo>
                <a:lnTo>
                  <a:pt x="9942" y="5246"/>
                </a:lnTo>
                <a:lnTo>
                  <a:pt x="9648" y="5392"/>
                </a:lnTo>
                <a:lnTo>
                  <a:pt x="9391" y="5539"/>
                </a:lnTo>
                <a:lnTo>
                  <a:pt x="9281" y="5539"/>
                </a:lnTo>
                <a:lnTo>
                  <a:pt x="9135" y="5576"/>
                </a:lnTo>
                <a:lnTo>
                  <a:pt x="8805" y="5759"/>
                </a:lnTo>
                <a:lnTo>
                  <a:pt x="8548" y="5979"/>
                </a:lnTo>
                <a:lnTo>
                  <a:pt x="8364" y="6089"/>
                </a:lnTo>
                <a:lnTo>
                  <a:pt x="8071" y="6346"/>
                </a:lnTo>
                <a:lnTo>
                  <a:pt x="7924" y="6566"/>
                </a:lnTo>
                <a:lnTo>
                  <a:pt x="7741" y="6750"/>
                </a:lnTo>
                <a:lnTo>
                  <a:pt x="7631" y="6970"/>
                </a:lnTo>
                <a:lnTo>
                  <a:pt x="7594" y="7153"/>
                </a:lnTo>
                <a:lnTo>
                  <a:pt x="7631" y="7227"/>
                </a:lnTo>
                <a:lnTo>
                  <a:pt x="7667" y="7300"/>
                </a:lnTo>
                <a:lnTo>
                  <a:pt x="7741" y="7373"/>
                </a:lnTo>
                <a:lnTo>
                  <a:pt x="7851" y="7410"/>
                </a:lnTo>
                <a:lnTo>
                  <a:pt x="7998" y="7410"/>
                </a:lnTo>
                <a:lnTo>
                  <a:pt x="8144" y="7337"/>
                </a:lnTo>
                <a:lnTo>
                  <a:pt x="8401" y="7190"/>
                </a:lnTo>
                <a:lnTo>
                  <a:pt x="8548" y="7153"/>
                </a:lnTo>
                <a:lnTo>
                  <a:pt x="8731" y="7227"/>
                </a:lnTo>
                <a:lnTo>
                  <a:pt x="8805" y="7263"/>
                </a:lnTo>
                <a:lnTo>
                  <a:pt x="8878" y="7337"/>
                </a:lnTo>
                <a:lnTo>
                  <a:pt x="8915" y="7410"/>
                </a:lnTo>
                <a:lnTo>
                  <a:pt x="8915" y="7483"/>
                </a:lnTo>
                <a:lnTo>
                  <a:pt x="8841" y="7593"/>
                </a:lnTo>
                <a:lnTo>
                  <a:pt x="8731" y="7740"/>
                </a:lnTo>
                <a:lnTo>
                  <a:pt x="8584" y="7850"/>
                </a:lnTo>
                <a:lnTo>
                  <a:pt x="8401" y="7960"/>
                </a:lnTo>
                <a:lnTo>
                  <a:pt x="8144" y="8070"/>
                </a:lnTo>
                <a:lnTo>
                  <a:pt x="7961" y="8144"/>
                </a:lnTo>
                <a:lnTo>
                  <a:pt x="7741" y="8254"/>
                </a:lnTo>
                <a:lnTo>
                  <a:pt x="7557" y="8400"/>
                </a:lnTo>
                <a:lnTo>
                  <a:pt x="7521" y="8474"/>
                </a:lnTo>
                <a:lnTo>
                  <a:pt x="7484" y="8584"/>
                </a:lnTo>
                <a:lnTo>
                  <a:pt x="7447" y="8767"/>
                </a:lnTo>
                <a:lnTo>
                  <a:pt x="7521" y="8914"/>
                </a:lnTo>
                <a:lnTo>
                  <a:pt x="7631" y="9061"/>
                </a:lnTo>
                <a:lnTo>
                  <a:pt x="7777" y="9134"/>
                </a:lnTo>
                <a:lnTo>
                  <a:pt x="7887" y="9171"/>
                </a:lnTo>
                <a:lnTo>
                  <a:pt x="8034" y="9207"/>
                </a:lnTo>
                <a:lnTo>
                  <a:pt x="8254" y="9134"/>
                </a:lnTo>
                <a:lnTo>
                  <a:pt x="8694" y="8951"/>
                </a:lnTo>
                <a:lnTo>
                  <a:pt x="9208" y="8951"/>
                </a:lnTo>
                <a:lnTo>
                  <a:pt x="9391" y="8877"/>
                </a:lnTo>
                <a:lnTo>
                  <a:pt x="9575" y="8767"/>
                </a:lnTo>
                <a:lnTo>
                  <a:pt x="9685" y="8657"/>
                </a:lnTo>
                <a:lnTo>
                  <a:pt x="9795" y="8547"/>
                </a:lnTo>
                <a:lnTo>
                  <a:pt x="9905" y="8547"/>
                </a:lnTo>
                <a:lnTo>
                  <a:pt x="10052" y="8584"/>
                </a:lnTo>
                <a:lnTo>
                  <a:pt x="10088" y="8620"/>
                </a:lnTo>
                <a:lnTo>
                  <a:pt x="10125" y="8620"/>
                </a:lnTo>
                <a:lnTo>
                  <a:pt x="10198" y="8657"/>
                </a:lnTo>
                <a:lnTo>
                  <a:pt x="10382" y="8804"/>
                </a:lnTo>
                <a:lnTo>
                  <a:pt x="10565" y="8987"/>
                </a:lnTo>
                <a:lnTo>
                  <a:pt x="11115" y="9648"/>
                </a:lnTo>
                <a:lnTo>
                  <a:pt x="10382" y="9391"/>
                </a:lnTo>
                <a:lnTo>
                  <a:pt x="10015" y="9281"/>
                </a:lnTo>
                <a:lnTo>
                  <a:pt x="9648" y="9171"/>
                </a:lnTo>
                <a:lnTo>
                  <a:pt x="9612" y="9207"/>
                </a:lnTo>
                <a:lnTo>
                  <a:pt x="9281" y="9171"/>
                </a:lnTo>
                <a:lnTo>
                  <a:pt x="8951" y="9207"/>
                </a:lnTo>
                <a:lnTo>
                  <a:pt x="8621" y="9281"/>
                </a:lnTo>
                <a:lnTo>
                  <a:pt x="8328" y="9391"/>
                </a:lnTo>
                <a:lnTo>
                  <a:pt x="8291" y="9427"/>
                </a:lnTo>
                <a:lnTo>
                  <a:pt x="8144" y="9427"/>
                </a:lnTo>
                <a:lnTo>
                  <a:pt x="7631" y="9537"/>
                </a:lnTo>
                <a:lnTo>
                  <a:pt x="7117" y="9648"/>
                </a:lnTo>
                <a:lnTo>
                  <a:pt x="6934" y="9684"/>
                </a:lnTo>
                <a:lnTo>
                  <a:pt x="6787" y="9794"/>
                </a:lnTo>
                <a:lnTo>
                  <a:pt x="6677" y="9904"/>
                </a:lnTo>
                <a:lnTo>
                  <a:pt x="6567" y="10088"/>
                </a:lnTo>
                <a:lnTo>
                  <a:pt x="6494" y="10271"/>
                </a:lnTo>
                <a:lnTo>
                  <a:pt x="6494" y="10455"/>
                </a:lnTo>
                <a:lnTo>
                  <a:pt x="6494" y="10601"/>
                </a:lnTo>
                <a:lnTo>
                  <a:pt x="6530" y="10785"/>
                </a:lnTo>
                <a:lnTo>
                  <a:pt x="6604" y="10968"/>
                </a:lnTo>
                <a:lnTo>
                  <a:pt x="6714" y="11115"/>
                </a:lnTo>
                <a:lnTo>
                  <a:pt x="6824" y="11225"/>
                </a:lnTo>
                <a:lnTo>
                  <a:pt x="6970" y="11335"/>
                </a:lnTo>
                <a:lnTo>
                  <a:pt x="7117" y="11408"/>
                </a:lnTo>
                <a:lnTo>
                  <a:pt x="7301" y="11445"/>
                </a:lnTo>
                <a:lnTo>
                  <a:pt x="7484" y="11482"/>
                </a:lnTo>
                <a:lnTo>
                  <a:pt x="7777" y="11482"/>
                </a:lnTo>
                <a:lnTo>
                  <a:pt x="7851" y="11555"/>
                </a:lnTo>
                <a:lnTo>
                  <a:pt x="7924" y="11665"/>
                </a:lnTo>
                <a:lnTo>
                  <a:pt x="7961" y="11812"/>
                </a:lnTo>
                <a:lnTo>
                  <a:pt x="8034" y="12105"/>
                </a:lnTo>
                <a:lnTo>
                  <a:pt x="8071" y="12362"/>
                </a:lnTo>
                <a:lnTo>
                  <a:pt x="8108" y="12509"/>
                </a:lnTo>
                <a:lnTo>
                  <a:pt x="7851" y="12435"/>
                </a:lnTo>
                <a:lnTo>
                  <a:pt x="7631" y="12399"/>
                </a:lnTo>
                <a:lnTo>
                  <a:pt x="7557" y="12362"/>
                </a:lnTo>
                <a:lnTo>
                  <a:pt x="7521" y="12215"/>
                </a:lnTo>
                <a:lnTo>
                  <a:pt x="7521" y="12179"/>
                </a:lnTo>
                <a:lnTo>
                  <a:pt x="7447" y="12179"/>
                </a:lnTo>
                <a:lnTo>
                  <a:pt x="7447" y="12215"/>
                </a:lnTo>
                <a:lnTo>
                  <a:pt x="7411" y="12472"/>
                </a:lnTo>
                <a:lnTo>
                  <a:pt x="7411" y="12509"/>
                </a:lnTo>
                <a:lnTo>
                  <a:pt x="7447" y="12545"/>
                </a:lnTo>
                <a:lnTo>
                  <a:pt x="7851" y="12729"/>
                </a:lnTo>
                <a:lnTo>
                  <a:pt x="8254" y="12949"/>
                </a:lnTo>
                <a:lnTo>
                  <a:pt x="8438" y="13316"/>
                </a:lnTo>
                <a:lnTo>
                  <a:pt x="8474" y="13389"/>
                </a:lnTo>
                <a:lnTo>
                  <a:pt x="8548" y="13426"/>
                </a:lnTo>
                <a:lnTo>
                  <a:pt x="8621" y="13426"/>
                </a:lnTo>
                <a:lnTo>
                  <a:pt x="8694" y="13389"/>
                </a:lnTo>
                <a:lnTo>
                  <a:pt x="8841" y="13279"/>
                </a:lnTo>
                <a:lnTo>
                  <a:pt x="9428" y="13609"/>
                </a:lnTo>
                <a:lnTo>
                  <a:pt x="9281" y="13609"/>
                </a:lnTo>
                <a:lnTo>
                  <a:pt x="8548" y="13536"/>
                </a:lnTo>
                <a:lnTo>
                  <a:pt x="7851" y="13536"/>
                </a:lnTo>
                <a:lnTo>
                  <a:pt x="7374" y="13206"/>
                </a:lnTo>
                <a:lnTo>
                  <a:pt x="6860" y="12912"/>
                </a:lnTo>
                <a:lnTo>
                  <a:pt x="6824" y="12876"/>
                </a:lnTo>
                <a:lnTo>
                  <a:pt x="6750" y="12912"/>
                </a:lnTo>
                <a:lnTo>
                  <a:pt x="6750" y="12949"/>
                </a:lnTo>
                <a:lnTo>
                  <a:pt x="6750" y="13022"/>
                </a:lnTo>
                <a:lnTo>
                  <a:pt x="6970" y="13316"/>
                </a:lnTo>
                <a:lnTo>
                  <a:pt x="7227" y="13572"/>
                </a:lnTo>
                <a:lnTo>
                  <a:pt x="6897" y="13609"/>
                </a:lnTo>
                <a:lnTo>
                  <a:pt x="6567" y="13646"/>
                </a:lnTo>
                <a:lnTo>
                  <a:pt x="6310" y="13426"/>
                </a:lnTo>
                <a:lnTo>
                  <a:pt x="6090" y="13169"/>
                </a:lnTo>
                <a:lnTo>
                  <a:pt x="6017" y="13169"/>
                </a:lnTo>
                <a:lnTo>
                  <a:pt x="5943" y="13242"/>
                </a:lnTo>
                <a:lnTo>
                  <a:pt x="5907" y="13389"/>
                </a:lnTo>
                <a:lnTo>
                  <a:pt x="5943" y="13499"/>
                </a:lnTo>
                <a:lnTo>
                  <a:pt x="5980" y="13646"/>
                </a:lnTo>
                <a:lnTo>
                  <a:pt x="6090" y="13756"/>
                </a:lnTo>
                <a:lnTo>
                  <a:pt x="5760" y="13829"/>
                </a:lnTo>
                <a:lnTo>
                  <a:pt x="5430" y="13939"/>
                </a:lnTo>
                <a:lnTo>
                  <a:pt x="5393" y="13903"/>
                </a:lnTo>
                <a:lnTo>
                  <a:pt x="5173" y="13682"/>
                </a:lnTo>
                <a:lnTo>
                  <a:pt x="5026" y="13609"/>
                </a:lnTo>
                <a:lnTo>
                  <a:pt x="4916" y="13572"/>
                </a:lnTo>
                <a:lnTo>
                  <a:pt x="4880" y="13572"/>
                </a:lnTo>
                <a:lnTo>
                  <a:pt x="4880" y="13609"/>
                </a:lnTo>
                <a:lnTo>
                  <a:pt x="4880" y="13682"/>
                </a:lnTo>
                <a:lnTo>
                  <a:pt x="4916" y="13793"/>
                </a:lnTo>
                <a:lnTo>
                  <a:pt x="4990" y="13939"/>
                </a:lnTo>
                <a:lnTo>
                  <a:pt x="5100" y="14086"/>
                </a:lnTo>
                <a:lnTo>
                  <a:pt x="5136" y="14086"/>
                </a:lnTo>
                <a:lnTo>
                  <a:pt x="4843" y="14306"/>
                </a:lnTo>
                <a:lnTo>
                  <a:pt x="4623" y="14269"/>
                </a:lnTo>
                <a:lnTo>
                  <a:pt x="4109" y="14196"/>
                </a:lnTo>
                <a:lnTo>
                  <a:pt x="3853" y="14159"/>
                </a:lnTo>
                <a:lnTo>
                  <a:pt x="3596" y="14086"/>
                </a:lnTo>
                <a:lnTo>
                  <a:pt x="3669" y="14013"/>
                </a:lnTo>
                <a:lnTo>
                  <a:pt x="3706" y="13903"/>
                </a:lnTo>
                <a:lnTo>
                  <a:pt x="3706" y="13829"/>
                </a:lnTo>
                <a:lnTo>
                  <a:pt x="3669" y="13719"/>
                </a:lnTo>
                <a:lnTo>
                  <a:pt x="3632" y="13646"/>
                </a:lnTo>
                <a:lnTo>
                  <a:pt x="3559" y="13609"/>
                </a:lnTo>
                <a:lnTo>
                  <a:pt x="3632" y="13242"/>
                </a:lnTo>
                <a:lnTo>
                  <a:pt x="3742" y="12876"/>
                </a:lnTo>
                <a:lnTo>
                  <a:pt x="3889" y="12509"/>
                </a:lnTo>
                <a:lnTo>
                  <a:pt x="4073" y="12179"/>
                </a:lnTo>
                <a:lnTo>
                  <a:pt x="4293" y="11848"/>
                </a:lnTo>
                <a:lnTo>
                  <a:pt x="4549" y="11555"/>
                </a:lnTo>
                <a:lnTo>
                  <a:pt x="4843" y="11298"/>
                </a:lnTo>
                <a:lnTo>
                  <a:pt x="5173" y="11115"/>
                </a:lnTo>
                <a:lnTo>
                  <a:pt x="5246" y="11041"/>
                </a:lnTo>
                <a:lnTo>
                  <a:pt x="5283" y="10931"/>
                </a:lnTo>
                <a:lnTo>
                  <a:pt x="5283" y="10858"/>
                </a:lnTo>
                <a:lnTo>
                  <a:pt x="5210" y="10785"/>
                </a:lnTo>
                <a:lnTo>
                  <a:pt x="4770" y="10234"/>
                </a:lnTo>
                <a:lnTo>
                  <a:pt x="4549" y="9978"/>
                </a:lnTo>
                <a:lnTo>
                  <a:pt x="4293" y="9758"/>
                </a:lnTo>
                <a:lnTo>
                  <a:pt x="3999" y="9574"/>
                </a:lnTo>
                <a:lnTo>
                  <a:pt x="3706" y="9427"/>
                </a:lnTo>
                <a:lnTo>
                  <a:pt x="3376" y="9317"/>
                </a:lnTo>
                <a:lnTo>
                  <a:pt x="3046" y="9281"/>
                </a:lnTo>
                <a:lnTo>
                  <a:pt x="3046" y="8877"/>
                </a:lnTo>
                <a:lnTo>
                  <a:pt x="3119" y="8510"/>
                </a:lnTo>
                <a:lnTo>
                  <a:pt x="3266" y="8180"/>
                </a:lnTo>
                <a:lnTo>
                  <a:pt x="3486" y="7887"/>
                </a:lnTo>
                <a:lnTo>
                  <a:pt x="3632" y="7740"/>
                </a:lnTo>
                <a:lnTo>
                  <a:pt x="3816" y="7593"/>
                </a:lnTo>
                <a:lnTo>
                  <a:pt x="3889" y="7557"/>
                </a:lnTo>
                <a:lnTo>
                  <a:pt x="3963" y="7557"/>
                </a:lnTo>
                <a:lnTo>
                  <a:pt x="4036" y="7593"/>
                </a:lnTo>
                <a:lnTo>
                  <a:pt x="4109" y="7630"/>
                </a:lnTo>
                <a:lnTo>
                  <a:pt x="4219" y="7740"/>
                </a:lnTo>
                <a:lnTo>
                  <a:pt x="4329" y="7887"/>
                </a:lnTo>
                <a:lnTo>
                  <a:pt x="4916" y="8657"/>
                </a:lnTo>
                <a:lnTo>
                  <a:pt x="5026" y="8730"/>
                </a:lnTo>
                <a:lnTo>
                  <a:pt x="5136" y="8767"/>
                </a:lnTo>
                <a:lnTo>
                  <a:pt x="5210" y="8730"/>
                </a:lnTo>
                <a:lnTo>
                  <a:pt x="5246" y="8694"/>
                </a:lnTo>
                <a:lnTo>
                  <a:pt x="5283" y="8620"/>
                </a:lnTo>
                <a:lnTo>
                  <a:pt x="5283" y="8547"/>
                </a:lnTo>
                <a:lnTo>
                  <a:pt x="5136" y="7006"/>
                </a:lnTo>
                <a:lnTo>
                  <a:pt x="5100" y="6823"/>
                </a:lnTo>
                <a:lnTo>
                  <a:pt x="4990" y="6640"/>
                </a:lnTo>
                <a:lnTo>
                  <a:pt x="4880" y="6493"/>
                </a:lnTo>
                <a:lnTo>
                  <a:pt x="4660" y="6456"/>
                </a:lnTo>
                <a:lnTo>
                  <a:pt x="4733" y="6420"/>
                </a:lnTo>
                <a:lnTo>
                  <a:pt x="4843" y="6346"/>
                </a:lnTo>
                <a:lnTo>
                  <a:pt x="5026" y="6199"/>
                </a:lnTo>
                <a:lnTo>
                  <a:pt x="5430" y="6016"/>
                </a:lnTo>
                <a:lnTo>
                  <a:pt x="5613" y="5943"/>
                </a:lnTo>
                <a:lnTo>
                  <a:pt x="5760" y="5796"/>
                </a:lnTo>
                <a:lnTo>
                  <a:pt x="5870" y="5649"/>
                </a:lnTo>
                <a:lnTo>
                  <a:pt x="5980" y="5466"/>
                </a:lnTo>
                <a:lnTo>
                  <a:pt x="5980" y="5392"/>
                </a:lnTo>
                <a:lnTo>
                  <a:pt x="5943" y="5319"/>
                </a:lnTo>
                <a:lnTo>
                  <a:pt x="5907" y="5246"/>
                </a:lnTo>
                <a:lnTo>
                  <a:pt x="5833" y="5209"/>
                </a:lnTo>
                <a:lnTo>
                  <a:pt x="4990" y="5099"/>
                </a:lnTo>
                <a:lnTo>
                  <a:pt x="4109" y="4989"/>
                </a:lnTo>
                <a:lnTo>
                  <a:pt x="3742" y="4989"/>
                </a:lnTo>
                <a:lnTo>
                  <a:pt x="3302" y="4952"/>
                </a:lnTo>
                <a:lnTo>
                  <a:pt x="2899" y="4989"/>
                </a:lnTo>
                <a:lnTo>
                  <a:pt x="2715" y="5026"/>
                </a:lnTo>
                <a:lnTo>
                  <a:pt x="2532" y="5099"/>
                </a:lnTo>
                <a:lnTo>
                  <a:pt x="2495" y="5136"/>
                </a:lnTo>
                <a:lnTo>
                  <a:pt x="2532" y="5209"/>
                </a:lnTo>
                <a:lnTo>
                  <a:pt x="2165" y="5062"/>
                </a:lnTo>
                <a:lnTo>
                  <a:pt x="2459" y="4732"/>
                </a:lnTo>
                <a:lnTo>
                  <a:pt x="2752" y="4402"/>
                </a:lnTo>
                <a:lnTo>
                  <a:pt x="3082" y="4145"/>
                </a:lnTo>
                <a:lnTo>
                  <a:pt x="3449" y="3889"/>
                </a:lnTo>
                <a:lnTo>
                  <a:pt x="3816" y="3668"/>
                </a:lnTo>
                <a:lnTo>
                  <a:pt x="4219" y="3448"/>
                </a:lnTo>
                <a:lnTo>
                  <a:pt x="4623" y="3302"/>
                </a:lnTo>
                <a:lnTo>
                  <a:pt x="5026" y="3155"/>
                </a:lnTo>
                <a:lnTo>
                  <a:pt x="5467" y="3045"/>
                </a:lnTo>
                <a:lnTo>
                  <a:pt x="5907" y="2972"/>
                </a:lnTo>
                <a:lnTo>
                  <a:pt x="6310" y="2935"/>
                </a:lnTo>
                <a:close/>
                <a:moveTo>
                  <a:pt x="5393" y="14343"/>
                </a:moveTo>
                <a:lnTo>
                  <a:pt x="5430" y="14379"/>
                </a:lnTo>
                <a:lnTo>
                  <a:pt x="5356" y="14379"/>
                </a:lnTo>
                <a:lnTo>
                  <a:pt x="5393" y="14343"/>
                </a:lnTo>
                <a:close/>
                <a:moveTo>
                  <a:pt x="7704" y="13903"/>
                </a:moveTo>
                <a:lnTo>
                  <a:pt x="7961" y="14049"/>
                </a:lnTo>
                <a:lnTo>
                  <a:pt x="8291" y="14196"/>
                </a:lnTo>
                <a:lnTo>
                  <a:pt x="8584" y="14306"/>
                </a:lnTo>
                <a:lnTo>
                  <a:pt x="8181" y="14379"/>
                </a:lnTo>
                <a:lnTo>
                  <a:pt x="7741" y="14416"/>
                </a:lnTo>
                <a:lnTo>
                  <a:pt x="7704" y="14306"/>
                </a:lnTo>
                <a:lnTo>
                  <a:pt x="7631" y="14233"/>
                </a:lnTo>
                <a:lnTo>
                  <a:pt x="7264" y="14123"/>
                </a:lnTo>
                <a:lnTo>
                  <a:pt x="6970" y="13939"/>
                </a:lnTo>
                <a:lnTo>
                  <a:pt x="7521" y="13903"/>
                </a:lnTo>
                <a:close/>
                <a:moveTo>
                  <a:pt x="6420" y="14013"/>
                </a:moveTo>
                <a:lnTo>
                  <a:pt x="6567" y="14123"/>
                </a:lnTo>
                <a:lnTo>
                  <a:pt x="6787" y="14306"/>
                </a:lnTo>
                <a:lnTo>
                  <a:pt x="7007" y="14453"/>
                </a:lnTo>
                <a:lnTo>
                  <a:pt x="6053" y="14416"/>
                </a:lnTo>
                <a:lnTo>
                  <a:pt x="6053" y="14343"/>
                </a:lnTo>
                <a:lnTo>
                  <a:pt x="6053" y="14269"/>
                </a:lnTo>
                <a:lnTo>
                  <a:pt x="5980" y="14196"/>
                </a:lnTo>
                <a:lnTo>
                  <a:pt x="5907" y="14159"/>
                </a:lnTo>
                <a:lnTo>
                  <a:pt x="5870" y="14159"/>
                </a:lnTo>
                <a:lnTo>
                  <a:pt x="5980" y="14123"/>
                </a:lnTo>
                <a:lnTo>
                  <a:pt x="6420" y="14013"/>
                </a:lnTo>
                <a:close/>
                <a:moveTo>
                  <a:pt x="6824" y="2385"/>
                </a:moveTo>
                <a:lnTo>
                  <a:pt x="6750" y="2421"/>
                </a:lnTo>
                <a:lnTo>
                  <a:pt x="6677" y="2495"/>
                </a:lnTo>
                <a:lnTo>
                  <a:pt x="6127" y="2531"/>
                </a:lnTo>
                <a:lnTo>
                  <a:pt x="5540" y="2605"/>
                </a:lnTo>
                <a:lnTo>
                  <a:pt x="5026" y="2715"/>
                </a:lnTo>
                <a:lnTo>
                  <a:pt x="4476" y="2861"/>
                </a:lnTo>
                <a:lnTo>
                  <a:pt x="3926" y="3082"/>
                </a:lnTo>
                <a:lnTo>
                  <a:pt x="3376" y="3375"/>
                </a:lnTo>
                <a:lnTo>
                  <a:pt x="2899" y="3705"/>
                </a:lnTo>
                <a:lnTo>
                  <a:pt x="2459" y="4109"/>
                </a:lnTo>
                <a:lnTo>
                  <a:pt x="2018" y="4512"/>
                </a:lnTo>
                <a:lnTo>
                  <a:pt x="1652" y="4989"/>
                </a:lnTo>
                <a:lnTo>
                  <a:pt x="1321" y="5466"/>
                </a:lnTo>
                <a:lnTo>
                  <a:pt x="1065" y="6016"/>
                </a:lnTo>
                <a:lnTo>
                  <a:pt x="735" y="6713"/>
                </a:lnTo>
                <a:lnTo>
                  <a:pt x="478" y="7447"/>
                </a:lnTo>
                <a:lnTo>
                  <a:pt x="221" y="8180"/>
                </a:lnTo>
                <a:lnTo>
                  <a:pt x="74" y="8914"/>
                </a:lnTo>
                <a:lnTo>
                  <a:pt x="38" y="9244"/>
                </a:lnTo>
                <a:lnTo>
                  <a:pt x="1" y="9611"/>
                </a:lnTo>
                <a:lnTo>
                  <a:pt x="38" y="9941"/>
                </a:lnTo>
                <a:lnTo>
                  <a:pt x="74" y="10271"/>
                </a:lnTo>
                <a:lnTo>
                  <a:pt x="148" y="10601"/>
                </a:lnTo>
                <a:lnTo>
                  <a:pt x="258" y="10931"/>
                </a:lnTo>
                <a:lnTo>
                  <a:pt x="368" y="11262"/>
                </a:lnTo>
                <a:lnTo>
                  <a:pt x="514" y="11555"/>
                </a:lnTo>
                <a:lnTo>
                  <a:pt x="881" y="12142"/>
                </a:lnTo>
                <a:lnTo>
                  <a:pt x="1285" y="12692"/>
                </a:lnTo>
                <a:lnTo>
                  <a:pt x="1725" y="13206"/>
                </a:lnTo>
                <a:lnTo>
                  <a:pt x="2202" y="13719"/>
                </a:lnTo>
                <a:lnTo>
                  <a:pt x="2459" y="13976"/>
                </a:lnTo>
                <a:lnTo>
                  <a:pt x="2752" y="14233"/>
                </a:lnTo>
                <a:lnTo>
                  <a:pt x="2825" y="14343"/>
                </a:lnTo>
                <a:lnTo>
                  <a:pt x="2899" y="14416"/>
                </a:lnTo>
                <a:lnTo>
                  <a:pt x="3009" y="14453"/>
                </a:lnTo>
                <a:lnTo>
                  <a:pt x="3119" y="14453"/>
                </a:lnTo>
                <a:lnTo>
                  <a:pt x="3192" y="14526"/>
                </a:lnTo>
                <a:lnTo>
                  <a:pt x="3559" y="14636"/>
                </a:lnTo>
                <a:lnTo>
                  <a:pt x="3889" y="14746"/>
                </a:lnTo>
                <a:lnTo>
                  <a:pt x="4623" y="14820"/>
                </a:lnTo>
                <a:lnTo>
                  <a:pt x="6017" y="14966"/>
                </a:lnTo>
                <a:lnTo>
                  <a:pt x="6714" y="15003"/>
                </a:lnTo>
                <a:lnTo>
                  <a:pt x="7411" y="15003"/>
                </a:lnTo>
                <a:lnTo>
                  <a:pt x="8108" y="14930"/>
                </a:lnTo>
                <a:lnTo>
                  <a:pt x="8768" y="14783"/>
                </a:lnTo>
                <a:lnTo>
                  <a:pt x="9465" y="14600"/>
                </a:lnTo>
                <a:lnTo>
                  <a:pt x="9758" y="14453"/>
                </a:lnTo>
                <a:lnTo>
                  <a:pt x="10088" y="14306"/>
                </a:lnTo>
                <a:lnTo>
                  <a:pt x="10382" y="14159"/>
                </a:lnTo>
                <a:lnTo>
                  <a:pt x="10675" y="13976"/>
                </a:lnTo>
                <a:lnTo>
                  <a:pt x="11152" y="13536"/>
                </a:lnTo>
                <a:lnTo>
                  <a:pt x="11629" y="13059"/>
                </a:lnTo>
                <a:lnTo>
                  <a:pt x="12033" y="12509"/>
                </a:lnTo>
                <a:lnTo>
                  <a:pt x="12399" y="11958"/>
                </a:lnTo>
                <a:lnTo>
                  <a:pt x="12729" y="11372"/>
                </a:lnTo>
                <a:lnTo>
                  <a:pt x="12986" y="10748"/>
                </a:lnTo>
                <a:lnTo>
                  <a:pt x="13243" y="10161"/>
                </a:lnTo>
                <a:lnTo>
                  <a:pt x="13426" y="9464"/>
                </a:lnTo>
                <a:lnTo>
                  <a:pt x="13500" y="9097"/>
                </a:lnTo>
                <a:lnTo>
                  <a:pt x="13573" y="8730"/>
                </a:lnTo>
                <a:lnTo>
                  <a:pt x="13573" y="8400"/>
                </a:lnTo>
                <a:lnTo>
                  <a:pt x="13573" y="8034"/>
                </a:lnTo>
                <a:lnTo>
                  <a:pt x="13573" y="7667"/>
                </a:lnTo>
                <a:lnTo>
                  <a:pt x="13500" y="7300"/>
                </a:lnTo>
                <a:lnTo>
                  <a:pt x="13426" y="6970"/>
                </a:lnTo>
                <a:lnTo>
                  <a:pt x="13353" y="6640"/>
                </a:lnTo>
                <a:lnTo>
                  <a:pt x="13206" y="6346"/>
                </a:lnTo>
                <a:lnTo>
                  <a:pt x="13060" y="6053"/>
                </a:lnTo>
                <a:lnTo>
                  <a:pt x="12693" y="5466"/>
                </a:lnTo>
                <a:lnTo>
                  <a:pt x="12289" y="4916"/>
                </a:lnTo>
                <a:lnTo>
                  <a:pt x="11849" y="4475"/>
                </a:lnTo>
                <a:lnTo>
                  <a:pt x="11372" y="4035"/>
                </a:lnTo>
                <a:lnTo>
                  <a:pt x="10895" y="3668"/>
                </a:lnTo>
                <a:lnTo>
                  <a:pt x="10345" y="3338"/>
                </a:lnTo>
                <a:lnTo>
                  <a:pt x="9795" y="3045"/>
                </a:lnTo>
                <a:lnTo>
                  <a:pt x="9208" y="2788"/>
                </a:lnTo>
                <a:lnTo>
                  <a:pt x="8584" y="2605"/>
                </a:lnTo>
                <a:lnTo>
                  <a:pt x="7998" y="2458"/>
                </a:lnTo>
                <a:lnTo>
                  <a:pt x="7447" y="2385"/>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25" name="Google Shape;225;p3"/>
          <p:cNvSpPr/>
          <p:nvPr/>
        </p:nvSpPr>
        <p:spPr>
          <a:xfrm>
            <a:off x="1780917" y="4041241"/>
            <a:ext cx="372518" cy="384998"/>
          </a:xfrm>
          <a:custGeom>
            <a:avLst/>
            <a:gdLst/>
            <a:ahLst/>
            <a:cxnLst/>
            <a:rect l="l" t="t" r="r" b="b"/>
            <a:pathLst>
              <a:path w="13133" h="13573" extrusionOk="0">
                <a:moveTo>
                  <a:pt x="2714" y="1798"/>
                </a:moveTo>
                <a:lnTo>
                  <a:pt x="2971" y="1908"/>
                </a:lnTo>
                <a:lnTo>
                  <a:pt x="3118" y="2018"/>
                </a:lnTo>
                <a:lnTo>
                  <a:pt x="3265" y="2128"/>
                </a:lnTo>
                <a:lnTo>
                  <a:pt x="3411" y="2311"/>
                </a:lnTo>
                <a:lnTo>
                  <a:pt x="3485" y="2458"/>
                </a:lnTo>
                <a:lnTo>
                  <a:pt x="3375" y="2458"/>
                </a:lnTo>
                <a:lnTo>
                  <a:pt x="3301" y="2495"/>
                </a:lnTo>
                <a:lnTo>
                  <a:pt x="3265" y="2568"/>
                </a:lnTo>
                <a:lnTo>
                  <a:pt x="3228" y="2605"/>
                </a:lnTo>
                <a:lnTo>
                  <a:pt x="3155" y="2568"/>
                </a:lnTo>
                <a:lnTo>
                  <a:pt x="3008" y="2348"/>
                </a:lnTo>
                <a:lnTo>
                  <a:pt x="2825" y="1981"/>
                </a:lnTo>
                <a:lnTo>
                  <a:pt x="2714" y="1798"/>
                </a:lnTo>
                <a:close/>
                <a:moveTo>
                  <a:pt x="1908" y="2825"/>
                </a:moveTo>
                <a:lnTo>
                  <a:pt x="1797" y="2861"/>
                </a:lnTo>
                <a:lnTo>
                  <a:pt x="1761" y="2898"/>
                </a:lnTo>
                <a:lnTo>
                  <a:pt x="1687" y="2971"/>
                </a:lnTo>
                <a:lnTo>
                  <a:pt x="1687" y="3045"/>
                </a:lnTo>
                <a:lnTo>
                  <a:pt x="1687" y="3118"/>
                </a:lnTo>
                <a:lnTo>
                  <a:pt x="1724" y="3191"/>
                </a:lnTo>
                <a:lnTo>
                  <a:pt x="1797" y="3228"/>
                </a:lnTo>
                <a:lnTo>
                  <a:pt x="1944" y="3301"/>
                </a:lnTo>
                <a:lnTo>
                  <a:pt x="2054" y="3412"/>
                </a:lnTo>
                <a:lnTo>
                  <a:pt x="2164" y="3522"/>
                </a:lnTo>
                <a:lnTo>
                  <a:pt x="2201" y="3595"/>
                </a:lnTo>
                <a:lnTo>
                  <a:pt x="2274" y="3632"/>
                </a:lnTo>
                <a:lnTo>
                  <a:pt x="2384" y="3632"/>
                </a:lnTo>
                <a:lnTo>
                  <a:pt x="2458" y="3558"/>
                </a:lnTo>
                <a:lnTo>
                  <a:pt x="2494" y="3448"/>
                </a:lnTo>
                <a:lnTo>
                  <a:pt x="2494" y="3338"/>
                </a:lnTo>
                <a:lnTo>
                  <a:pt x="2421" y="3228"/>
                </a:lnTo>
                <a:lnTo>
                  <a:pt x="2348" y="3155"/>
                </a:lnTo>
                <a:lnTo>
                  <a:pt x="2164" y="2971"/>
                </a:lnTo>
                <a:lnTo>
                  <a:pt x="1981" y="2861"/>
                </a:lnTo>
                <a:lnTo>
                  <a:pt x="1908" y="2825"/>
                </a:lnTo>
                <a:close/>
                <a:moveTo>
                  <a:pt x="1137" y="2311"/>
                </a:moveTo>
                <a:lnTo>
                  <a:pt x="1614" y="2458"/>
                </a:lnTo>
                <a:lnTo>
                  <a:pt x="2054" y="2678"/>
                </a:lnTo>
                <a:lnTo>
                  <a:pt x="2201" y="2751"/>
                </a:lnTo>
                <a:lnTo>
                  <a:pt x="2348" y="2898"/>
                </a:lnTo>
                <a:lnTo>
                  <a:pt x="2458" y="3008"/>
                </a:lnTo>
                <a:lnTo>
                  <a:pt x="2531" y="3191"/>
                </a:lnTo>
                <a:lnTo>
                  <a:pt x="2568" y="3265"/>
                </a:lnTo>
                <a:lnTo>
                  <a:pt x="2568" y="3338"/>
                </a:lnTo>
                <a:lnTo>
                  <a:pt x="2531" y="3485"/>
                </a:lnTo>
                <a:lnTo>
                  <a:pt x="2384" y="3742"/>
                </a:lnTo>
                <a:lnTo>
                  <a:pt x="2274" y="3852"/>
                </a:lnTo>
                <a:lnTo>
                  <a:pt x="2164" y="3962"/>
                </a:lnTo>
                <a:lnTo>
                  <a:pt x="1834" y="3632"/>
                </a:lnTo>
                <a:lnTo>
                  <a:pt x="1541" y="3228"/>
                </a:lnTo>
                <a:lnTo>
                  <a:pt x="1321" y="2788"/>
                </a:lnTo>
                <a:lnTo>
                  <a:pt x="1137" y="2311"/>
                </a:lnTo>
                <a:close/>
                <a:moveTo>
                  <a:pt x="8804" y="514"/>
                </a:moveTo>
                <a:lnTo>
                  <a:pt x="8694" y="2531"/>
                </a:lnTo>
                <a:lnTo>
                  <a:pt x="8657" y="3632"/>
                </a:lnTo>
                <a:lnTo>
                  <a:pt x="8657" y="4549"/>
                </a:lnTo>
                <a:lnTo>
                  <a:pt x="7556" y="3778"/>
                </a:lnTo>
                <a:lnTo>
                  <a:pt x="7043" y="3375"/>
                </a:lnTo>
                <a:lnTo>
                  <a:pt x="6529" y="2971"/>
                </a:lnTo>
                <a:lnTo>
                  <a:pt x="6639" y="2788"/>
                </a:lnTo>
                <a:lnTo>
                  <a:pt x="6713" y="2678"/>
                </a:lnTo>
                <a:lnTo>
                  <a:pt x="7556" y="1798"/>
                </a:lnTo>
                <a:lnTo>
                  <a:pt x="8290" y="991"/>
                </a:lnTo>
                <a:lnTo>
                  <a:pt x="8510" y="734"/>
                </a:lnTo>
                <a:lnTo>
                  <a:pt x="8657" y="624"/>
                </a:lnTo>
                <a:lnTo>
                  <a:pt x="8804" y="514"/>
                </a:lnTo>
                <a:close/>
                <a:moveTo>
                  <a:pt x="660" y="4145"/>
                </a:moveTo>
                <a:lnTo>
                  <a:pt x="880" y="4219"/>
                </a:lnTo>
                <a:lnTo>
                  <a:pt x="1064" y="4255"/>
                </a:lnTo>
                <a:lnTo>
                  <a:pt x="1247" y="4329"/>
                </a:lnTo>
                <a:lnTo>
                  <a:pt x="1357" y="4439"/>
                </a:lnTo>
                <a:lnTo>
                  <a:pt x="1431" y="4585"/>
                </a:lnTo>
                <a:lnTo>
                  <a:pt x="1467" y="4659"/>
                </a:lnTo>
                <a:lnTo>
                  <a:pt x="1467" y="4732"/>
                </a:lnTo>
                <a:lnTo>
                  <a:pt x="1467" y="4805"/>
                </a:lnTo>
                <a:lnTo>
                  <a:pt x="1394" y="4842"/>
                </a:lnTo>
                <a:lnTo>
                  <a:pt x="1284" y="4805"/>
                </a:lnTo>
                <a:lnTo>
                  <a:pt x="1211" y="4769"/>
                </a:lnTo>
                <a:lnTo>
                  <a:pt x="990" y="4585"/>
                </a:lnTo>
                <a:lnTo>
                  <a:pt x="844" y="4402"/>
                </a:lnTo>
                <a:lnTo>
                  <a:pt x="660" y="4145"/>
                </a:lnTo>
                <a:close/>
                <a:moveTo>
                  <a:pt x="3962" y="2935"/>
                </a:moveTo>
                <a:lnTo>
                  <a:pt x="4218" y="3155"/>
                </a:lnTo>
                <a:lnTo>
                  <a:pt x="4035" y="3338"/>
                </a:lnTo>
                <a:lnTo>
                  <a:pt x="2641" y="4659"/>
                </a:lnTo>
                <a:lnTo>
                  <a:pt x="2311" y="5026"/>
                </a:lnTo>
                <a:lnTo>
                  <a:pt x="2054" y="5392"/>
                </a:lnTo>
                <a:lnTo>
                  <a:pt x="1797" y="5172"/>
                </a:lnTo>
                <a:lnTo>
                  <a:pt x="2971" y="4072"/>
                </a:lnTo>
                <a:lnTo>
                  <a:pt x="3485" y="3522"/>
                </a:lnTo>
                <a:lnTo>
                  <a:pt x="3742" y="3265"/>
                </a:lnTo>
                <a:lnTo>
                  <a:pt x="3962" y="2935"/>
                </a:lnTo>
                <a:close/>
                <a:moveTo>
                  <a:pt x="4989" y="5209"/>
                </a:moveTo>
                <a:lnTo>
                  <a:pt x="5356" y="5686"/>
                </a:lnTo>
                <a:lnTo>
                  <a:pt x="5686" y="6199"/>
                </a:lnTo>
                <a:lnTo>
                  <a:pt x="6199" y="7080"/>
                </a:lnTo>
                <a:lnTo>
                  <a:pt x="6199" y="7080"/>
                </a:lnTo>
                <a:lnTo>
                  <a:pt x="5282" y="6640"/>
                </a:lnTo>
                <a:lnTo>
                  <a:pt x="4365" y="6199"/>
                </a:lnTo>
                <a:lnTo>
                  <a:pt x="4512" y="5943"/>
                </a:lnTo>
                <a:lnTo>
                  <a:pt x="4989" y="5209"/>
                </a:lnTo>
                <a:close/>
                <a:moveTo>
                  <a:pt x="4879" y="4695"/>
                </a:moveTo>
                <a:lnTo>
                  <a:pt x="4805" y="4805"/>
                </a:lnTo>
                <a:lnTo>
                  <a:pt x="4218" y="5649"/>
                </a:lnTo>
                <a:lnTo>
                  <a:pt x="3962" y="6053"/>
                </a:lnTo>
                <a:lnTo>
                  <a:pt x="3852" y="6053"/>
                </a:lnTo>
                <a:lnTo>
                  <a:pt x="3778" y="6126"/>
                </a:lnTo>
                <a:lnTo>
                  <a:pt x="3742" y="6199"/>
                </a:lnTo>
                <a:lnTo>
                  <a:pt x="3705" y="6273"/>
                </a:lnTo>
                <a:lnTo>
                  <a:pt x="3742" y="6346"/>
                </a:lnTo>
                <a:lnTo>
                  <a:pt x="3778" y="6493"/>
                </a:lnTo>
                <a:lnTo>
                  <a:pt x="3852" y="6529"/>
                </a:lnTo>
                <a:lnTo>
                  <a:pt x="3925" y="6566"/>
                </a:lnTo>
                <a:lnTo>
                  <a:pt x="3998" y="6566"/>
                </a:lnTo>
                <a:lnTo>
                  <a:pt x="5172" y="7080"/>
                </a:lnTo>
                <a:lnTo>
                  <a:pt x="5722" y="7336"/>
                </a:lnTo>
                <a:lnTo>
                  <a:pt x="6053" y="7447"/>
                </a:lnTo>
                <a:lnTo>
                  <a:pt x="6346" y="7483"/>
                </a:lnTo>
                <a:lnTo>
                  <a:pt x="6419" y="7483"/>
                </a:lnTo>
                <a:lnTo>
                  <a:pt x="6493" y="7447"/>
                </a:lnTo>
                <a:lnTo>
                  <a:pt x="6529" y="7483"/>
                </a:lnTo>
                <a:lnTo>
                  <a:pt x="6603" y="7483"/>
                </a:lnTo>
                <a:lnTo>
                  <a:pt x="6639" y="7447"/>
                </a:lnTo>
                <a:lnTo>
                  <a:pt x="6639" y="7410"/>
                </a:lnTo>
                <a:lnTo>
                  <a:pt x="6566" y="7080"/>
                </a:lnTo>
                <a:lnTo>
                  <a:pt x="6456" y="6750"/>
                </a:lnTo>
                <a:lnTo>
                  <a:pt x="6273" y="6419"/>
                </a:lnTo>
                <a:lnTo>
                  <a:pt x="6089" y="6089"/>
                </a:lnTo>
                <a:lnTo>
                  <a:pt x="5649" y="5429"/>
                </a:lnTo>
                <a:lnTo>
                  <a:pt x="5135" y="4769"/>
                </a:lnTo>
                <a:lnTo>
                  <a:pt x="5062" y="4695"/>
                </a:lnTo>
                <a:close/>
                <a:moveTo>
                  <a:pt x="9757" y="9537"/>
                </a:moveTo>
                <a:lnTo>
                  <a:pt x="9794" y="9647"/>
                </a:lnTo>
                <a:lnTo>
                  <a:pt x="9831" y="9757"/>
                </a:lnTo>
                <a:lnTo>
                  <a:pt x="9867" y="9867"/>
                </a:lnTo>
                <a:lnTo>
                  <a:pt x="9867" y="9978"/>
                </a:lnTo>
                <a:lnTo>
                  <a:pt x="9831" y="10088"/>
                </a:lnTo>
                <a:lnTo>
                  <a:pt x="9794" y="9757"/>
                </a:lnTo>
                <a:lnTo>
                  <a:pt x="9757" y="9537"/>
                </a:lnTo>
                <a:close/>
                <a:moveTo>
                  <a:pt x="8950" y="8877"/>
                </a:moveTo>
                <a:lnTo>
                  <a:pt x="9207" y="9024"/>
                </a:lnTo>
                <a:lnTo>
                  <a:pt x="9207" y="9207"/>
                </a:lnTo>
                <a:lnTo>
                  <a:pt x="9281" y="9391"/>
                </a:lnTo>
                <a:lnTo>
                  <a:pt x="9391" y="9757"/>
                </a:lnTo>
                <a:lnTo>
                  <a:pt x="9574" y="10418"/>
                </a:lnTo>
                <a:lnTo>
                  <a:pt x="9464" y="10491"/>
                </a:lnTo>
                <a:lnTo>
                  <a:pt x="9391" y="10271"/>
                </a:lnTo>
                <a:lnTo>
                  <a:pt x="9281" y="10088"/>
                </a:lnTo>
                <a:lnTo>
                  <a:pt x="8914" y="9281"/>
                </a:lnTo>
                <a:lnTo>
                  <a:pt x="8840" y="9134"/>
                </a:lnTo>
                <a:lnTo>
                  <a:pt x="8767" y="9024"/>
                </a:lnTo>
                <a:lnTo>
                  <a:pt x="8950" y="8877"/>
                </a:lnTo>
                <a:close/>
                <a:moveTo>
                  <a:pt x="8547" y="9244"/>
                </a:moveTo>
                <a:lnTo>
                  <a:pt x="8547" y="9281"/>
                </a:lnTo>
                <a:lnTo>
                  <a:pt x="8657" y="9281"/>
                </a:lnTo>
                <a:lnTo>
                  <a:pt x="8694" y="9244"/>
                </a:lnTo>
                <a:lnTo>
                  <a:pt x="8657" y="9354"/>
                </a:lnTo>
                <a:lnTo>
                  <a:pt x="8657" y="9464"/>
                </a:lnTo>
                <a:lnTo>
                  <a:pt x="8767" y="9721"/>
                </a:lnTo>
                <a:lnTo>
                  <a:pt x="9024" y="10198"/>
                </a:lnTo>
                <a:lnTo>
                  <a:pt x="9170" y="10528"/>
                </a:lnTo>
                <a:lnTo>
                  <a:pt x="8804" y="10234"/>
                </a:lnTo>
                <a:lnTo>
                  <a:pt x="8804" y="10198"/>
                </a:lnTo>
                <a:lnTo>
                  <a:pt x="8767" y="9904"/>
                </a:lnTo>
                <a:lnTo>
                  <a:pt x="8657" y="9611"/>
                </a:lnTo>
                <a:lnTo>
                  <a:pt x="8584" y="9464"/>
                </a:lnTo>
                <a:lnTo>
                  <a:pt x="8474" y="9317"/>
                </a:lnTo>
                <a:lnTo>
                  <a:pt x="8547" y="9244"/>
                </a:lnTo>
                <a:close/>
                <a:moveTo>
                  <a:pt x="9464" y="10601"/>
                </a:moveTo>
                <a:lnTo>
                  <a:pt x="9574" y="10638"/>
                </a:lnTo>
                <a:lnTo>
                  <a:pt x="9464" y="10638"/>
                </a:lnTo>
                <a:lnTo>
                  <a:pt x="9464" y="10601"/>
                </a:lnTo>
                <a:close/>
                <a:moveTo>
                  <a:pt x="8877" y="8510"/>
                </a:moveTo>
                <a:lnTo>
                  <a:pt x="8584" y="8730"/>
                </a:lnTo>
                <a:lnTo>
                  <a:pt x="8327" y="8914"/>
                </a:lnTo>
                <a:lnTo>
                  <a:pt x="8143" y="9171"/>
                </a:lnTo>
                <a:lnTo>
                  <a:pt x="8070" y="9354"/>
                </a:lnTo>
                <a:lnTo>
                  <a:pt x="7997" y="9501"/>
                </a:lnTo>
                <a:lnTo>
                  <a:pt x="7997" y="9647"/>
                </a:lnTo>
                <a:lnTo>
                  <a:pt x="8033" y="9831"/>
                </a:lnTo>
                <a:lnTo>
                  <a:pt x="8070" y="9978"/>
                </a:lnTo>
                <a:lnTo>
                  <a:pt x="8143" y="10088"/>
                </a:lnTo>
                <a:lnTo>
                  <a:pt x="8363" y="10344"/>
                </a:lnTo>
                <a:lnTo>
                  <a:pt x="8584" y="10564"/>
                </a:lnTo>
                <a:lnTo>
                  <a:pt x="8914" y="10785"/>
                </a:lnTo>
                <a:lnTo>
                  <a:pt x="9244" y="10968"/>
                </a:lnTo>
                <a:lnTo>
                  <a:pt x="9391" y="11041"/>
                </a:lnTo>
                <a:lnTo>
                  <a:pt x="9537" y="11078"/>
                </a:lnTo>
                <a:lnTo>
                  <a:pt x="9684" y="11041"/>
                </a:lnTo>
                <a:lnTo>
                  <a:pt x="9867" y="10968"/>
                </a:lnTo>
                <a:lnTo>
                  <a:pt x="10051" y="10821"/>
                </a:lnTo>
                <a:lnTo>
                  <a:pt x="10234" y="10601"/>
                </a:lnTo>
                <a:lnTo>
                  <a:pt x="10271" y="10491"/>
                </a:lnTo>
                <a:lnTo>
                  <a:pt x="10271" y="10381"/>
                </a:lnTo>
                <a:lnTo>
                  <a:pt x="10271" y="10271"/>
                </a:lnTo>
                <a:lnTo>
                  <a:pt x="10198" y="10161"/>
                </a:lnTo>
                <a:lnTo>
                  <a:pt x="10198" y="9904"/>
                </a:lnTo>
                <a:lnTo>
                  <a:pt x="10161" y="9684"/>
                </a:lnTo>
                <a:lnTo>
                  <a:pt x="10088" y="9464"/>
                </a:lnTo>
                <a:lnTo>
                  <a:pt x="9977" y="9244"/>
                </a:lnTo>
                <a:lnTo>
                  <a:pt x="9831" y="9060"/>
                </a:lnTo>
                <a:lnTo>
                  <a:pt x="9647" y="8914"/>
                </a:lnTo>
                <a:lnTo>
                  <a:pt x="9464" y="8767"/>
                </a:lnTo>
                <a:lnTo>
                  <a:pt x="9060" y="8510"/>
                </a:lnTo>
                <a:close/>
                <a:moveTo>
                  <a:pt x="2604" y="8510"/>
                </a:moveTo>
                <a:lnTo>
                  <a:pt x="3815" y="9757"/>
                </a:lnTo>
                <a:lnTo>
                  <a:pt x="4292" y="10271"/>
                </a:lnTo>
                <a:lnTo>
                  <a:pt x="3852" y="10344"/>
                </a:lnTo>
                <a:lnTo>
                  <a:pt x="2678" y="10674"/>
                </a:lnTo>
                <a:lnTo>
                  <a:pt x="1577" y="10968"/>
                </a:lnTo>
                <a:lnTo>
                  <a:pt x="1064" y="11115"/>
                </a:lnTo>
                <a:lnTo>
                  <a:pt x="697" y="11188"/>
                </a:lnTo>
                <a:lnTo>
                  <a:pt x="587" y="11188"/>
                </a:lnTo>
                <a:lnTo>
                  <a:pt x="477" y="11151"/>
                </a:lnTo>
                <a:lnTo>
                  <a:pt x="1577" y="9721"/>
                </a:lnTo>
                <a:lnTo>
                  <a:pt x="1908" y="9317"/>
                </a:lnTo>
                <a:lnTo>
                  <a:pt x="2201" y="8914"/>
                </a:lnTo>
                <a:lnTo>
                  <a:pt x="2421" y="8730"/>
                </a:lnTo>
                <a:lnTo>
                  <a:pt x="2604" y="8510"/>
                </a:lnTo>
                <a:close/>
                <a:moveTo>
                  <a:pt x="8914" y="8180"/>
                </a:moveTo>
                <a:lnTo>
                  <a:pt x="9097" y="8217"/>
                </a:lnTo>
                <a:lnTo>
                  <a:pt x="9244" y="8253"/>
                </a:lnTo>
                <a:lnTo>
                  <a:pt x="9574" y="8400"/>
                </a:lnTo>
                <a:lnTo>
                  <a:pt x="9867" y="8584"/>
                </a:lnTo>
                <a:lnTo>
                  <a:pt x="10124" y="8840"/>
                </a:lnTo>
                <a:lnTo>
                  <a:pt x="10308" y="9171"/>
                </a:lnTo>
                <a:lnTo>
                  <a:pt x="10454" y="9464"/>
                </a:lnTo>
                <a:lnTo>
                  <a:pt x="10564" y="9794"/>
                </a:lnTo>
                <a:lnTo>
                  <a:pt x="10601" y="10161"/>
                </a:lnTo>
                <a:lnTo>
                  <a:pt x="10601" y="10528"/>
                </a:lnTo>
                <a:lnTo>
                  <a:pt x="10491" y="10858"/>
                </a:lnTo>
                <a:lnTo>
                  <a:pt x="10491" y="10895"/>
                </a:lnTo>
                <a:lnTo>
                  <a:pt x="10454" y="10858"/>
                </a:lnTo>
                <a:lnTo>
                  <a:pt x="10344" y="10785"/>
                </a:lnTo>
                <a:lnTo>
                  <a:pt x="10271" y="10785"/>
                </a:lnTo>
                <a:lnTo>
                  <a:pt x="10161" y="10821"/>
                </a:lnTo>
                <a:lnTo>
                  <a:pt x="10124" y="10931"/>
                </a:lnTo>
                <a:lnTo>
                  <a:pt x="10088" y="11078"/>
                </a:lnTo>
                <a:lnTo>
                  <a:pt x="10051" y="11188"/>
                </a:lnTo>
                <a:lnTo>
                  <a:pt x="9867" y="11298"/>
                </a:lnTo>
                <a:lnTo>
                  <a:pt x="9794" y="11371"/>
                </a:lnTo>
                <a:lnTo>
                  <a:pt x="9757" y="11445"/>
                </a:lnTo>
                <a:lnTo>
                  <a:pt x="9611" y="11481"/>
                </a:lnTo>
                <a:lnTo>
                  <a:pt x="9464" y="11481"/>
                </a:lnTo>
                <a:lnTo>
                  <a:pt x="9354" y="11445"/>
                </a:lnTo>
                <a:lnTo>
                  <a:pt x="9207" y="11408"/>
                </a:lnTo>
                <a:lnTo>
                  <a:pt x="8620" y="11078"/>
                </a:lnTo>
                <a:lnTo>
                  <a:pt x="8327" y="10895"/>
                </a:lnTo>
                <a:lnTo>
                  <a:pt x="8070" y="10674"/>
                </a:lnTo>
                <a:lnTo>
                  <a:pt x="7850" y="10418"/>
                </a:lnTo>
                <a:lnTo>
                  <a:pt x="7703" y="10124"/>
                </a:lnTo>
                <a:lnTo>
                  <a:pt x="7593" y="9794"/>
                </a:lnTo>
                <a:lnTo>
                  <a:pt x="7593" y="9501"/>
                </a:lnTo>
                <a:lnTo>
                  <a:pt x="7630" y="9171"/>
                </a:lnTo>
                <a:lnTo>
                  <a:pt x="7777" y="8877"/>
                </a:lnTo>
                <a:lnTo>
                  <a:pt x="7960" y="8620"/>
                </a:lnTo>
                <a:lnTo>
                  <a:pt x="8217" y="8400"/>
                </a:lnTo>
                <a:lnTo>
                  <a:pt x="8400" y="8290"/>
                </a:lnTo>
                <a:lnTo>
                  <a:pt x="8584" y="8217"/>
                </a:lnTo>
                <a:lnTo>
                  <a:pt x="8730" y="8180"/>
                </a:lnTo>
                <a:close/>
                <a:moveTo>
                  <a:pt x="8767" y="7777"/>
                </a:moveTo>
                <a:lnTo>
                  <a:pt x="8547" y="7813"/>
                </a:lnTo>
                <a:lnTo>
                  <a:pt x="8363" y="7850"/>
                </a:lnTo>
                <a:lnTo>
                  <a:pt x="8143" y="7960"/>
                </a:lnTo>
                <a:lnTo>
                  <a:pt x="7960" y="8033"/>
                </a:lnTo>
                <a:lnTo>
                  <a:pt x="7777" y="8180"/>
                </a:lnTo>
                <a:lnTo>
                  <a:pt x="7593" y="8364"/>
                </a:lnTo>
                <a:lnTo>
                  <a:pt x="7446" y="8510"/>
                </a:lnTo>
                <a:lnTo>
                  <a:pt x="7336" y="8657"/>
                </a:lnTo>
                <a:lnTo>
                  <a:pt x="7190" y="9024"/>
                </a:lnTo>
                <a:lnTo>
                  <a:pt x="7116" y="9427"/>
                </a:lnTo>
                <a:lnTo>
                  <a:pt x="7116" y="9831"/>
                </a:lnTo>
                <a:lnTo>
                  <a:pt x="7153" y="10051"/>
                </a:lnTo>
                <a:lnTo>
                  <a:pt x="7226" y="10271"/>
                </a:lnTo>
                <a:lnTo>
                  <a:pt x="7336" y="10454"/>
                </a:lnTo>
                <a:lnTo>
                  <a:pt x="7446" y="10638"/>
                </a:lnTo>
                <a:lnTo>
                  <a:pt x="7740" y="11005"/>
                </a:lnTo>
                <a:lnTo>
                  <a:pt x="8107" y="11298"/>
                </a:lnTo>
                <a:lnTo>
                  <a:pt x="8510" y="11555"/>
                </a:lnTo>
                <a:lnTo>
                  <a:pt x="8914" y="11775"/>
                </a:lnTo>
                <a:lnTo>
                  <a:pt x="9134" y="11885"/>
                </a:lnTo>
                <a:lnTo>
                  <a:pt x="9354" y="11958"/>
                </a:lnTo>
                <a:lnTo>
                  <a:pt x="9574" y="11958"/>
                </a:lnTo>
                <a:lnTo>
                  <a:pt x="9757" y="11922"/>
                </a:lnTo>
                <a:lnTo>
                  <a:pt x="9977" y="11848"/>
                </a:lnTo>
                <a:lnTo>
                  <a:pt x="10198" y="11702"/>
                </a:lnTo>
                <a:lnTo>
                  <a:pt x="10381" y="11555"/>
                </a:lnTo>
                <a:lnTo>
                  <a:pt x="10491" y="11371"/>
                </a:lnTo>
                <a:lnTo>
                  <a:pt x="10674" y="11298"/>
                </a:lnTo>
                <a:lnTo>
                  <a:pt x="10784" y="11151"/>
                </a:lnTo>
                <a:lnTo>
                  <a:pt x="10895" y="10968"/>
                </a:lnTo>
                <a:lnTo>
                  <a:pt x="10968" y="10785"/>
                </a:lnTo>
                <a:lnTo>
                  <a:pt x="11005" y="10601"/>
                </a:lnTo>
                <a:lnTo>
                  <a:pt x="11005" y="10381"/>
                </a:lnTo>
                <a:lnTo>
                  <a:pt x="11005" y="10124"/>
                </a:lnTo>
                <a:lnTo>
                  <a:pt x="10968" y="9684"/>
                </a:lnTo>
                <a:lnTo>
                  <a:pt x="10821" y="9207"/>
                </a:lnTo>
                <a:lnTo>
                  <a:pt x="10638" y="8804"/>
                </a:lnTo>
                <a:lnTo>
                  <a:pt x="10491" y="8620"/>
                </a:lnTo>
                <a:lnTo>
                  <a:pt x="10344" y="8437"/>
                </a:lnTo>
                <a:lnTo>
                  <a:pt x="10198" y="8290"/>
                </a:lnTo>
                <a:lnTo>
                  <a:pt x="10014" y="8143"/>
                </a:lnTo>
                <a:lnTo>
                  <a:pt x="9831" y="8033"/>
                </a:lnTo>
                <a:lnTo>
                  <a:pt x="9611" y="7923"/>
                </a:lnTo>
                <a:lnTo>
                  <a:pt x="9427" y="7850"/>
                </a:lnTo>
                <a:lnTo>
                  <a:pt x="9207" y="7813"/>
                </a:lnTo>
                <a:lnTo>
                  <a:pt x="8987" y="7777"/>
                </a:lnTo>
                <a:close/>
                <a:moveTo>
                  <a:pt x="9024" y="0"/>
                </a:moveTo>
                <a:lnTo>
                  <a:pt x="8767" y="37"/>
                </a:lnTo>
                <a:lnTo>
                  <a:pt x="8547" y="110"/>
                </a:lnTo>
                <a:lnTo>
                  <a:pt x="8363" y="257"/>
                </a:lnTo>
                <a:lnTo>
                  <a:pt x="8180" y="440"/>
                </a:lnTo>
                <a:lnTo>
                  <a:pt x="7593" y="1027"/>
                </a:lnTo>
                <a:lnTo>
                  <a:pt x="7006" y="1651"/>
                </a:lnTo>
                <a:lnTo>
                  <a:pt x="6639" y="2054"/>
                </a:lnTo>
                <a:lnTo>
                  <a:pt x="6383" y="2311"/>
                </a:lnTo>
                <a:lnTo>
                  <a:pt x="6199" y="2605"/>
                </a:lnTo>
                <a:lnTo>
                  <a:pt x="5796" y="2201"/>
                </a:lnTo>
                <a:lnTo>
                  <a:pt x="5722" y="2128"/>
                </a:lnTo>
                <a:lnTo>
                  <a:pt x="5502" y="2128"/>
                </a:lnTo>
                <a:lnTo>
                  <a:pt x="5392" y="2201"/>
                </a:lnTo>
                <a:lnTo>
                  <a:pt x="5356" y="2238"/>
                </a:lnTo>
                <a:lnTo>
                  <a:pt x="4915" y="2531"/>
                </a:lnTo>
                <a:lnTo>
                  <a:pt x="4512" y="2898"/>
                </a:lnTo>
                <a:lnTo>
                  <a:pt x="4292" y="2715"/>
                </a:lnTo>
                <a:lnTo>
                  <a:pt x="4072" y="2495"/>
                </a:lnTo>
                <a:lnTo>
                  <a:pt x="3998" y="2458"/>
                </a:lnTo>
                <a:lnTo>
                  <a:pt x="3888" y="2458"/>
                </a:lnTo>
                <a:lnTo>
                  <a:pt x="3815" y="2495"/>
                </a:lnTo>
                <a:lnTo>
                  <a:pt x="3778" y="2568"/>
                </a:lnTo>
                <a:lnTo>
                  <a:pt x="3778" y="2421"/>
                </a:lnTo>
                <a:lnTo>
                  <a:pt x="3778" y="2311"/>
                </a:lnTo>
                <a:lnTo>
                  <a:pt x="3668" y="2128"/>
                </a:lnTo>
                <a:lnTo>
                  <a:pt x="3521" y="1908"/>
                </a:lnTo>
                <a:lnTo>
                  <a:pt x="3338" y="1761"/>
                </a:lnTo>
                <a:lnTo>
                  <a:pt x="3118" y="1614"/>
                </a:lnTo>
                <a:lnTo>
                  <a:pt x="2861" y="1504"/>
                </a:lnTo>
                <a:lnTo>
                  <a:pt x="2458" y="1321"/>
                </a:lnTo>
                <a:lnTo>
                  <a:pt x="2348" y="1321"/>
                </a:lnTo>
                <a:lnTo>
                  <a:pt x="2238" y="1357"/>
                </a:lnTo>
                <a:lnTo>
                  <a:pt x="2201" y="1431"/>
                </a:lnTo>
                <a:lnTo>
                  <a:pt x="2201" y="1504"/>
                </a:lnTo>
                <a:lnTo>
                  <a:pt x="2531" y="2238"/>
                </a:lnTo>
                <a:lnTo>
                  <a:pt x="2678" y="2531"/>
                </a:lnTo>
                <a:lnTo>
                  <a:pt x="2751" y="2678"/>
                </a:lnTo>
                <a:lnTo>
                  <a:pt x="2861" y="2825"/>
                </a:lnTo>
                <a:lnTo>
                  <a:pt x="3008" y="2898"/>
                </a:lnTo>
                <a:lnTo>
                  <a:pt x="3191" y="2935"/>
                </a:lnTo>
                <a:lnTo>
                  <a:pt x="3338" y="2935"/>
                </a:lnTo>
                <a:lnTo>
                  <a:pt x="3485" y="2861"/>
                </a:lnTo>
                <a:lnTo>
                  <a:pt x="3632" y="2788"/>
                </a:lnTo>
                <a:lnTo>
                  <a:pt x="3301" y="3155"/>
                </a:lnTo>
                <a:lnTo>
                  <a:pt x="2971" y="3485"/>
                </a:lnTo>
                <a:lnTo>
                  <a:pt x="2935" y="3412"/>
                </a:lnTo>
                <a:lnTo>
                  <a:pt x="2935" y="3265"/>
                </a:lnTo>
                <a:lnTo>
                  <a:pt x="2898" y="3081"/>
                </a:lnTo>
                <a:lnTo>
                  <a:pt x="2825" y="2825"/>
                </a:lnTo>
                <a:lnTo>
                  <a:pt x="2678" y="2605"/>
                </a:lnTo>
                <a:lnTo>
                  <a:pt x="2458" y="2384"/>
                </a:lnTo>
                <a:lnTo>
                  <a:pt x="2238" y="2238"/>
                </a:lnTo>
                <a:lnTo>
                  <a:pt x="1981" y="2091"/>
                </a:lnTo>
                <a:lnTo>
                  <a:pt x="1687" y="1981"/>
                </a:lnTo>
                <a:lnTo>
                  <a:pt x="1431" y="1908"/>
                </a:lnTo>
                <a:lnTo>
                  <a:pt x="880" y="1834"/>
                </a:lnTo>
                <a:lnTo>
                  <a:pt x="770" y="1834"/>
                </a:lnTo>
                <a:lnTo>
                  <a:pt x="697" y="1871"/>
                </a:lnTo>
                <a:lnTo>
                  <a:pt x="624" y="1944"/>
                </a:lnTo>
                <a:lnTo>
                  <a:pt x="624" y="2054"/>
                </a:lnTo>
                <a:lnTo>
                  <a:pt x="697" y="2384"/>
                </a:lnTo>
                <a:lnTo>
                  <a:pt x="807" y="2751"/>
                </a:lnTo>
                <a:lnTo>
                  <a:pt x="917" y="3045"/>
                </a:lnTo>
                <a:lnTo>
                  <a:pt x="1101" y="3375"/>
                </a:lnTo>
                <a:lnTo>
                  <a:pt x="1284" y="3668"/>
                </a:lnTo>
                <a:lnTo>
                  <a:pt x="1504" y="3925"/>
                </a:lnTo>
                <a:lnTo>
                  <a:pt x="1724" y="4182"/>
                </a:lnTo>
                <a:lnTo>
                  <a:pt x="1981" y="4439"/>
                </a:lnTo>
                <a:lnTo>
                  <a:pt x="2018" y="4439"/>
                </a:lnTo>
                <a:lnTo>
                  <a:pt x="1761" y="4695"/>
                </a:lnTo>
                <a:lnTo>
                  <a:pt x="1761" y="4549"/>
                </a:lnTo>
                <a:lnTo>
                  <a:pt x="1724" y="4402"/>
                </a:lnTo>
                <a:lnTo>
                  <a:pt x="1614" y="4255"/>
                </a:lnTo>
                <a:lnTo>
                  <a:pt x="1467" y="4108"/>
                </a:lnTo>
                <a:lnTo>
                  <a:pt x="1321" y="3998"/>
                </a:lnTo>
                <a:lnTo>
                  <a:pt x="1101" y="3925"/>
                </a:lnTo>
                <a:lnTo>
                  <a:pt x="697" y="3815"/>
                </a:lnTo>
                <a:lnTo>
                  <a:pt x="330" y="3742"/>
                </a:lnTo>
                <a:lnTo>
                  <a:pt x="220" y="3742"/>
                </a:lnTo>
                <a:lnTo>
                  <a:pt x="147" y="3815"/>
                </a:lnTo>
                <a:lnTo>
                  <a:pt x="110" y="3925"/>
                </a:lnTo>
                <a:lnTo>
                  <a:pt x="147" y="3998"/>
                </a:lnTo>
                <a:lnTo>
                  <a:pt x="367" y="4329"/>
                </a:lnTo>
                <a:lnTo>
                  <a:pt x="624" y="4732"/>
                </a:lnTo>
                <a:lnTo>
                  <a:pt x="807" y="4915"/>
                </a:lnTo>
                <a:lnTo>
                  <a:pt x="954" y="5062"/>
                </a:lnTo>
                <a:lnTo>
                  <a:pt x="1137" y="5172"/>
                </a:lnTo>
                <a:lnTo>
                  <a:pt x="1321" y="5246"/>
                </a:lnTo>
                <a:lnTo>
                  <a:pt x="1321" y="5282"/>
                </a:lnTo>
                <a:lnTo>
                  <a:pt x="1394" y="5356"/>
                </a:lnTo>
                <a:lnTo>
                  <a:pt x="1834" y="5759"/>
                </a:lnTo>
                <a:lnTo>
                  <a:pt x="1651" y="6126"/>
                </a:lnTo>
                <a:lnTo>
                  <a:pt x="1504" y="6493"/>
                </a:lnTo>
                <a:lnTo>
                  <a:pt x="1394" y="6896"/>
                </a:lnTo>
                <a:lnTo>
                  <a:pt x="1321" y="6933"/>
                </a:lnTo>
                <a:lnTo>
                  <a:pt x="1321" y="7043"/>
                </a:lnTo>
                <a:lnTo>
                  <a:pt x="1321" y="7153"/>
                </a:lnTo>
                <a:lnTo>
                  <a:pt x="1357" y="7263"/>
                </a:lnTo>
                <a:lnTo>
                  <a:pt x="1431" y="7373"/>
                </a:lnTo>
                <a:lnTo>
                  <a:pt x="1467" y="7410"/>
                </a:lnTo>
                <a:lnTo>
                  <a:pt x="1541" y="7447"/>
                </a:lnTo>
                <a:lnTo>
                  <a:pt x="1651" y="7593"/>
                </a:lnTo>
                <a:lnTo>
                  <a:pt x="2311" y="8217"/>
                </a:lnTo>
                <a:lnTo>
                  <a:pt x="2164" y="8327"/>
                </a:lnTo>
                <a:lnTo>
                  <a:pt x="2018" y="8437"/>
                </a:lnTo>
                <a:lnTo>
                  <a:pt x="1761" y="8694"/>
                </a:lnTo>
                <a:lnTo>
                  <a:pt x="1394" y="9207"/>
                </a:lnTo>
                <a:lnTo>
                  <a:pt x="990" y="9721"/>
                </a:lnTo>
                <a:lnTo>
                  <a:pt x="220" y="10748"/>
                </a:lnTo>
                <a:lnTo>
                  <a:pt x="73" y="10968"/>
                </a:lnTo>
                <a:lnTo>
                  <a:pt x="0" y="11151"/>
                </a:lnTo>
                <a:lnTo>
                  <a:pt x="0" y="11225"/>
                </a:lnTo>
                <a:lnTo>
                  <a:pt x="37" y="11335"/>
                </a:lnTo>
                <a:lnTo>
                  <a:pt x="183" y="11518"/>
                </a:lnTo>
                <a:lnTo>
                  <a:pt x="257" y="11592"/>
                </a:lnTo>
                <a:lnTo>
                  <a:pt x="367" y="11628"/>
                </a:lnTo>
                <a:lnTo>
                  <a:pt x="550" y="11665"/>
                </a:lnTo>
                <a:lnTo>
                  <a:pt x="770" y="11628"/>
                </a:lnTo>
                <a:lnTo>
                  <a:pt x="990" y="11592"/>
                </a:lnTo>
                <a:lnTo>
                  <a:pt x="2348" y="11188"/>
                </a:lnTo>
                <a:lnTo>
                  <a:pt x="3595" y="10821"/>
                </a:lnTo>
                <a:lnTo>
                  <a:pt x="4072" y="10711"/>
                </a:lnTo>
                <a:lnTo>
                  <a:pt x="4292" y="10638"/>
                </a:lnTo>
                <a:lnTo>
                  <a:pt x="4512" y="10491"/>
                </a:lnTo>
                <a:lnTo>
                  <a:pt x="5025" y="11005"/>
                </a:lnTo>
                <a:lnTo>
                  <a:pt x="5539" y="11518"/>
                </a:lnTo>
                <a:lnTo>
                  <a:pt x="6089" y="11995"/>
                </a:lnTo>
                <a:lnTo>
                  <a:pt x="6676" y="12398"/>
                </a:lnTo>
                <a:lnTo>
                  <a:pt x="7006" y="12619"/>
                </a:lnTo>
                <a:lnTo>
                  <a:pt x="7373" y="12802"/>
                </a:lnTo>
                <a:lnTo>
                  <a:pt x="7740" y="12985"/>
                </a:lnTo>
                <a:lnTo>
                  <a:pt x="8070" y="13132"/>
                </a:lnTo>
                <a:lnTo>
                  <a:pt x="8474" y="13242"/>
                </a:lnTo>
                <a:lnTo>
                  <a:pt x="8840" y="13352"/>
                </a:lnTo>
                <a:lnTo>
                  <a:pt x="9207" y="13426"/>
                </a:lnTo>
                <a:lnTo>
                  <a:pt x="9611" y="13499"/>
                </a:lnTo>
                <a:lnTo>
                  <a:pt x="9977" y="13536"/>
                </a:lnTo>
                <a:lnTo>
                  <a:pt x="10381" y="13572"/>
                </a:lnTo>
                <a:lnTo>
                  <a:pt x="11115" y="13536"/>
                </a:lnTo>
                <a:lnTo>
                  <a:pt x="11812" y="13426"/>
                </a:lnTo>
                <a:lnTo>
                  <a:pt x="12215" y="13316"/>
                </a:lnTo>
                <a:lnTo>
                  <a:pt x="12362" y="13279"/>
                </a:lnTo>
                <a:lnTo>
                  <a:pt x="12435" y="13279"/>
                </a:lnTo>
                <a:lnTo>
                  <a:pt x="12435" y="13316"/>
                </a:lnTo>
                <a:lnTo>
                  <a:pt x="12509" y="13352"/>
                </a:lnTo>
                <a:lnTo>
                  <a:pt x="12545" y="13352"/>
                </a:lnTo>
                <a:lnTo>
                  <a:pt x="12582" y="13316"/>
                </a:lnTo>
                <a:lnTo>
                  <a:pt x="12619" y="13279"/>
                </a:lnTo>
                <a:lnTo>
                  <a:pt x="12655" y="13169"/>
                </a:lnTo>
                <a:lnTo>
                  <a:pt x="12655" y="13022"/>
                </a:lnTo>
                <a:lnTo>
                  <a:pt x="12545" y="12949"/>
                </a:lnTo>
                <a:lnTo>
                  <a:pt x="12435" y="12912"/>
                </a:lnTo>
                <a:lnTo>
                  <a:pt x="12178" y="12912"/>
                </a:lnTo>
                <a:lnTo>
                  <a:pt x="11702" y="13022"/>
                </a:lnTo>
                <a:lnTo>
                  <a:pt x="11188" y="13095"/>
                </a:lnTo>
                <a:lnTo>
                  <a:pt x="10748" y="13132"/>
                </a:lnTo>
                <a:lnTo>
                  <a:pt x="10308" y="13095"/>
                </a:lnTo>
                <a:lnTo>
                  <a:pt x="9867" y="13095"/>
                </a:lnTo>
                <a:lnTo>
                  <a:pt x="9464" y="13022"/>
                </a:lnTo>
                <a:lnTo>
                  <a:pt x="9024" y="12949"/>
                </a:lnTo>
                <a:lnTo>
                  <a:pt x="8584" y="12802"/>
                </a:lnTo>
                <a:lnTo>
                  <a:pt x="8180" y="12655"/>
                </a:lnTo>
                <a:lnTo>
                  <a:pt x="7777" y="12509"/>
                </a:lnTo>
                <a:lnTo>
                  <a:pt x="7300" y="12252"/>
                </a:lnTo>
                <a:lnTo>
                  <a:pt x="6860" y="11958"/>
                </a:lnTo>
                <a:lnTo>
                  <a:pt x="6419" y="11628"/>
                </a:lnTo>
                <a:lnTo>
                  <a:pt x="6016" y="11298"/>
                </a:lnTo>
                <a:lnTo>
                  <a:pt x="5246" y="10564"/>
                </a:lnTo>
                <a:lnTo>
                  <a:pt x="4512" y="9794"/>
                </a:lnTo>
                <a:lnTo>
                  <a:pt x="3008" y="8290"/>
                </a:lnTo>
                <a:lnTo>
                  <a:pt x="2274" y="7520"/>
                </a:lnTo>
                <a:lnTo>
                  <a:pt x="2091" y="7300"/>
                </a:lnTo>
                <a:lnTo>
                  <a:pt x="1871" y="7080"/>
                </a:lnTo>
                <a:lnTo>
                  <a:pt x="1944" y="6713"/>
                </a:lnTo>
                <a:lnTo>
                  <a:pt x="2054" y="6383"/>
                </a:lnTo>
                <a:lnTo>
                  <a:pt x="2238" y="6053"/>
                </a:lnTo>
                <a:lnTo>
                  <a:pt x="2421" y="5722"/>
                </a:lnTo>
                <a:lnTo>
                  <a:pt x="2641" y="5429"/>
                </a:lnTo>
                <a:lnTo>
                  <a:pt x="2898" y="5172"/>
                </a:lnTo>
                <a:lnTo>
                  <a:pt x="3411" y="4622"/>
                </a:lnTo>
                <a:lnTo>
                  <a:pt x="4475" y="3558"/>
                </a:lnTo>
                <a:lnTo>
                  <a:pt x="5025" y="3045"/>
                </a:lnTo>
                <a:lnTo>
                  <a:pt x="5246" y="2825"/>
                </a:lnTo>
                <a:lnTo>
                  <a:pt x="5392" y="2678"/>
                </a:lnTo>
                <a:lnTo>
                  <a:pt x="5502" y="2605"/>
                </a:lnTo>
                <a:lnTo>
                  <a:pt x="5612" y="2715"/>
                </a:lnTo>
                <a:lnTo>
                  <a:pt x="5392" y="2825"/>
                </a:lnTo>
                <a:lnTo>
                  <a:pt x="5246" y="2971"/>
                </a:lnTo>
                <a:lnTo>
                  <a:pt x="4952" y="3301"/>
                </a:lnTo>
                <a:lnTo>
                  <a:pt x="4805" y="3485"/>
                </a:lnTo>
                <a:lnTo>
                  <a:pt x="4695" y="3668"/>
                </a:lnTo>
                <a:lnTo>
                  <a:pt x="4585" y="3888"/>
                </a:lnTo>
                <a:lnTo>
                  <a:pt x="4585" y="3962"/>
                </a:lnTo>
                <a:lnTo>
                  <a:pt x="4622" y="4072"/>
                </a:lnTo>
                <a:lnTo>
                  <a:pt x="4659" y="4145"/>
                </a:lnTo>
                <a:lnTo>
                  <a:pt x="4732" y="4145"/>
                </a:lnTo>
                <a:lnTo>
                  <a:pt x="4915" y="4035"/>
                </a:lnTo>
                <a:lnTo>
                  <a:pt x="5025" y="3888"/>
                </a:lnTo>
                <a:lnTo>
                  <a:pt x="5209" y="3558"/>
                </a:lnTo>
                <a:lnTo>
                  <a:pt x="5502" y="3228"/>
                </a:lnTo>
                <a:lnTo>
                  <a:pt x="5759" y="2898"/>
                </a:lnTo>
                <a:lnTo>
                  <a:pt x="6016" y="3118"/>
                </a:lnTo>
                <a:lnTo>
                  <a:pt x="5832" y="3301"/>
                </a:lnTo>
                <a:lnTo>
                  <a:pt x="5612" y="3522"/>
                </a:lnTo>
                <a:lnTo>
                  <a:pt x="5466" y="3742"/>
                </a:lnTo>
                <a:lnTo>
                  <a:pt x="5356" y="3962"/>
                </a:lnTo>
                <a:lnTo>
                  <a:pt x="5319" y="4072"/>
                </a:lnTo>
                <a:lnTo>
                  <a:pt x="5392" y="4182"/>
                </a:lnTo>
                <a:lnTo>
                  <a:pt x="5502" y="4219"/>
                </a:lnTo>
                <a:lnTo>
                  <a:pt x="5539" y="4219"/>
                </a:lnTo>
                <a:lnTo>
                  <a:pt x="5612" y="4182"/>
                </a:lnTo>
                <a:lnTo>
                  <a:pt x="5796" y="3998"/>
                </a:lnTo>
                <a:lnTo>
                  <a:pt x="5942" y="3778"/>
                </a:lnTo>
                <a:lnTo>
                  <a:pt x="6089" y="3558"/>
                </a:lnTo>
                <a:lnTo>
                  <a:pt x="6199" y="3301"/>
                </a:lnTo>
                <a:lnTo>
                  <a:pt x="6309" y="3375"/>
                </a:lnTo>
                <a:lnTo>
                  <a:pt x="6456" y="3485"/>
                </a:lnTo>
                <a:lnTo>
                  <a:pt x="6346" y="3595"/>
                </a:lnTo>
                <a:lnTo>
                  <a:pt x="6236" y="3705"/>
                </a:lnTo>
                <a:lnTo>
                  <a:pt x="6089" y="3962"/>
                </a:lnTo>
                <a:lnTo>
                  <a:pt x="5869" y="4255"/>
                </a:lnTo>
                <a:lnTo>
                  <a:pt x="5796" y="4402"/>
                </a:lnTo>
                <a:lnTo>
                  <a:pt x="5722" y="4585"/>
                </a:lnTo>
                <a:lnTo>
                  <a:pt x="5722" y="4622"/>
                </a:lnTo>
                <a:lnTo>
                  <a:pt x="5722" y="4695"/>
                </a:lnTo>
                <a:lnTo>
                  <a:pt x="5796" y="4732"/>
                </a:lnTo>
                <a:lnTo>
                  <a:pt x="5906" y="4769"/>
                </a:lnTo>
                <a:lnTo>
                  <a:pt x="6016" y="4695"/>
                </a:lnTo>
                <a:lnTo>
                  <a:pt x="6126" y="4585"/>
                </a:lnTo>
                <a:lnTo>
                  <a:pt x="6199" y="4439"/>
                </a:lnTo>
                <a:lnTo>
                  <a:pt x="6383" y="4145"/>
                </a:lnTo>
                <a:lnTo>
                  <a:pt x="6456" y="3962"/>
                </a:lnTo>
                <a:lnTo>
                  <a:pt x="6603" y="3632"/>
                </a:lnTo>
                <a:lnTo>
                  <a:pt x="7300" y="4145"/>
                </a:lnTo>
                <a:lnTo>
                  <a:pt x="7116" y="4292"/>
                </a:lnTo>
                <a:lnTo>
                  <a:pt x="6933" y="4439"/>
                </a:lnTo>
                <a:lnTo>
                  <a:pt x="6713" y="4695"/>
                </a:lnTo>
                <a:lnTo>
                  <a:pt x="6529" y="5026"/>
                </a:lnTo>
                <a:lnTo>
                  <a:pt x="6529" y="5099"/>
                </a:lnTo>
                <a:lnTo>
                  <a:pt x="6529" y="5172"/>
                </a:lnTo>
                <a:lnTo>
                  <a:pt x="6566" y="5209"/>
                </a:lnTo>
                <a:lnTo>
                  <a:pt x="6639" y="5246"/>
                </a:lnTo>
                <a:lnTo>
                  <a:pt x="6676" y="5282"/>
                </a:lnTo>
                <a:lnTo>
                  <a:pt x="6749" y="5282"/>
                </a:lnTo>
                <a:lnTo>
                  <a:pt x="6823" y="5246"/>
                </a:lnTo>
                <a:lnTo>
                  <a:pt x="6860" y="5172"/>
                </a:lnTo>
                <a:lnTo>
                  <a:pt x="7153" y="4695"/>
                </a:lnTo>
                <a:lnTo>
                  <a:pt x="7410" y="4255"/>
                </a:lnTo>
                <a:lnTo>
                  <a:pt x="7740" y="4475"/>
                </a:lnTo>
                <a:lnTo>
                  <a:pt x="7483" y="4732"/>
                </a:lnTo>
                <a:lnTo>
                  <a:pt x="7116" y="5136"/>
                </a:lnTo>
                <a:lnTo>
                  <a:pt x="7080" y="5209"/>
                </a:lnTo>
                <a:lnTo>
                  <a:pt x="7043" y="5246"/>
                </a:lnTo>
                <a:lnTo>
                  <a:pt x="7080" y="5319"/>
                </a:lnTo>
                <a:lnTo>
                  <a:pt x="7116" y="5356"/>
                </a:lnTo>
                <a:lnTo>
                  <a:pt x="7190" y="5392"/>
                </a:lnTo>
                <a:lnTo>
                  <a:pt x="7263" y="5429"/>
                </a:lnTo>
                <a:lnTo>
                  <a:pt x="7336" y="5429"/>
                </a:lnTo>
                <a:lnTo>
                  <a:pt x="7373" y="5356"/>
                </a:lnTo>
                <a:lnTo>
                  <a:pt x="7556" y="5172"/>
                </a:lnTo>
                <a:lnTo>
                  <a:pt x="7740" y="4989"/>
                </a:lnTo>
                <a:lnTo>
                  <a:pt x="7813" y="4805"/>
                </a:lnTo>
                <a:lnTo>
                  <a:pt x="7850" y="4695"/>
                </a:lnTo>
                <a:lnTo>
                  <a:pt x="7887" y="4585"/>
                </a:lnTo>
                <a:lnTo>
                  <a:pt x="8474" y="4989"/>
                </a:lnTo>
                <a:lnTo>
                  <a:pt x="8107" y="5319"/>
                </a:lnTo>
                <a:lnTo>
                  <a:pt x="7813" y="5722"/>
                </a:lnTo>
                <a:lnTo>
                  <a:pt x="7777" y="5796"/>
                </a:lnTo>
                <a:lnTo>
                  <a:pt x="7777" y="5833"/>
                </a:lnTo>
                <a:lnTo>
                  <a:pt x="7813" y="5943"/>
                </a:lnTo>
                <a:lnTo>
                  <a:pt x="7887" y="5979"/>
                </a:lnTo>
                <a:lnTo>
                  <a:pt x="7997" y="5979"/>
                </a:lnTo>
                <a:lnTo>
                  <a:pt x="8033" y="5943"/>
                </a:lnTo>
                <a:lnTo>
                  <a:pt x="8327" y="5502"/>
                </a:lnTo>
                <a:lnTo>
                  <a:pt x="8584" y="5062"/>
                </a:lnTo>
                <a:lnTo>
                  <a:pt x="9024" y="5356"/>
                </a:lnTo>
                <a:lnTo>
                  <a:pt x="8767" y="5612"/>
                </a:lnTo>
                <a:lnTo>
                  <a:pt x="8584" y="5796"/>
                </a:lnTo>
                <a:lnTo>
                  <a:pt x="8510" y="5906"/>
                </a:lnTo>
                <a:lnTo>
                  <a:pt x="8474" y="6053"/>
                </a:lnTo>
                <a:lnTo>
                  <a:pt x="8253" y="6383"/>
                </a:lnTo>
                <a:lnTo>
                  <a:pt x="8217" y="6456"/>
                </a:lnTo>
                <a:lnTo>
                  <a:pt x="8253" y="6566"/>
                </a:lnTo>
                <a:lnTo>
                  <a:pt x="8290" y="6603"/>
                </a:lnTo>
                <a:lnTo>
                  <a:pt x="8363" y="6640"/>
                </a:lnTo>
                <a:lnTo>
                  <a:pt x="8474" y="6640"/>
                </a:lnTo>
                <a:lnTo>
                  <a:pt x="8547" y="6566"/>
                </a:lnTo>
                <a:lnTo>
                  <a:pt x="8804" y="6199"/>
                </a:lnTo>
                <a:lnTo>
                  <a:pt x="8877" y="6126"/>
                </a:lnTo>
                <a:lnTo>
                  <a:pt x="8950" y="6016"/>
                </a:lnTo>
                <a:lnTo>
                  <a:pt x="9097" y="5796"/>
                </a:lnTo>
                <a:lnTo>
                  <a:pt x="9244" y="5539"/>
                </a:lnTo>
                <a:lnTo>
                  <a:pt x="9537" y="5722"/>
                </a:lnTo>
                <a:lnTo>
                  <a:pt x="9354" y="5906"/>
                </a:lnTo>
                <a:lnTo>
                  <a:pt x="9207" y="6126"/>
                </a:lnTo>
                <a:lnTo>
                  <a:pt x="8950" y="6419"/>
                </a:lnTo>
                <a:lnTo>
                  <a:pt x="8877" y="6566"/>
                </a:lnTo>
                <a:lnTo>
                  <a:pt x="8840" y="6750"/>
                </a:lnTo>
                <a:lnTo>
                  <a:pt x="8914" y="6823"/>
                </a:lnTo>
                <a:lnTo>
                  <a:pt x="8950" y="6860"/>
                </a:lnTo>
                <a:lnTo>
                  <a:pt x="8987" y="6860"/>
                </a:lnTo>
                <a:lnTo>
                  <a:pt x="9134" y="6786"/>
                </a:lnTo>
                <a:lnTo>
                  <a:pt x="9244" y="6640"/>
                </a:lnTo>
                <a:lnTo>
                  <a:pt x="9391" y="6383"/>
                </a:lnTo>
                <a:lnTo>
                  <a:pt x="9537" y="6126"/>
                </a:lnTo>
                <a:lnTo>
                  <a:pt x="9721" y="5869"/>
                </a:lnTo>
                <a:lnTo>
                  <a:pt x="10198" y="6236"/>
                </a:lnTo>
                <a:lnTo>
                  <a:pt x="10051" y="6419"/>
                </a:lnTo>
                <a:lnTo>
                  <a:pt x="9867" y="6640"/>
                </a:lnTo>
                <a:lnTo>
                  <a:pt x="9684" y="6860"/>
                </a:lnTo>
                <a:lnTo>
                  <a:pt x="9611" y="7006"/>
                </a:lnTo>
                <a:lnTo>
                  <a:pt x="9574" y="7116"/>
                </a:lnTo>
                <a:lnTo>
                  <a:pt x="9574" y="7190"/>
                </a:lnTo>
                <a:lnTo>
                  <a:pt x="9611" y="7263"/>
                </a:lnTo>
                <a:lnTo>
                  <a:pt x="9757" y="7263"/>
                </a:lnTo>
                <a:lnTo>
                  <a:pt x="9867" y="7190"/>
                </a:lnTo>
                <a:lnTo>
                  <a:pt x="9941" y="7080"/>
                </a:lnTo>
                <a:lnTo>
                  <a:pt x="10124" y="6823"/>
                </a:lnTo>
                <a:lnTo>
                  <a:pt x="10271" y="6603"/>
                </a:lnTo>
                <a:lnTo>
                  <a:pt x="10381" y="6383"/>
                </a:lnTo>
                <a:lnTo>
                  <a:pt x="10895" y="6823"/>
                </a:lnTo>
                <a:lnTo>
                  <a:pt x="10931" y="6860"/>
                </a:lnTo>
                <a:lnTo>
                  <a:pt x="10638" y="7226"/>
                </a:lnTo>
                <a:lnTo>
                  <a:pt x="10381" y="7593"/>
                </a:lnTo>
                <a:lnTo>
                  <a:pt x="10271" y="7703"/>
                </a:lnTo>
                <a:lnTo>
                  <a:pt x="10271" y="7777"/>
                </a:lnTo>
                <a:lnTo>
                  <a:pt x="10271" y="7813"/>
                </a:lnTo>
                <a:lnTo>
                  <a:pt x="10344" y="7923"/>
                </a:lnTo>
                <a:lnTo>
                  <a:pt x="10418" y="7960"/>
                </a:lnTo>
                <a:lnTo>
                  <a:pt x="10491" y="7923"/>
                </a:lnTo>
                <a:lnTo>
                  <a:pt x="10528" y="7887"/>
                </a:lnTo>
                <a:lnTo>
                  <a:pt x="10821" y="7483"/>
                </a:lnTo>
                <a:lnTo>
                  <a:pt x="11115" y="7043"/>
                </a:lnTo>
                <a:lnTo>
                  <a:pt x="11445" y="7447"/>
                </a:lnTo>
                <a:lnTo>
                  <a:pt x="11298" y="7703"/>
                </a:lnTo>
                <a:lnTo>
                  <a:pt x="11151" y="7960"/>
                </a:lnTo>
                <a:lnTo>
                  <a:pt x="10968" y="8253"/>
                </a:lnTo>
                <a:lnTo>
                  <a:pt x="10931" y="8437"/>
                </a:lnTo>
                <a:lnTo>
                  <a:pt x="10931" y="8510"/>
                </a:lnTo>
                <a:lnTo>
                  <a:pt x="10931" y="8584"/>
                </a:lnTo>
                <a:lnTo>
                  <a:pt x="10968" y="8657"/>
                </a:lnTo>
                <a:lnTo>
                  <a:pt x="11041" y="8657"/>
                </a:lnTo>
                <a:lnTo>
                  <a:pt x="11188" y="8584"/>
                </a:lnTo>
                <a:lnTo>
                  <a:pt x="11261" y="8474"/>
                </a:lnTo>
                <a:lnTo>
                  <a:pt x="11408" y="8180"/>
                </a:lnTo>
                <a:lnTo>
                  <a:pt x="11628" y="7703"/>
                </a:lnTo>
                <a:lnTo>
                  <a:pt x="11812" y="7997"/>
                </a:lnTo>
                <a:lnTo>
                  <a:pt x="11995" y="8290"/>
                </a:lnTo>
                <a:lnTo>
                  <a:pt x="11812" y="8694"/>
                </a:lnTo>
                <a:lnTo>
                  <a:pt x="11628" y="9097"/>
                </a:lnTo>
                <a:lnTo>
                  <a:pt x="11518" y="9097"/>
                </a:lnTo>
                <a:lnTo>
                  <a:pt x="11408" y="9317"/>
                </a:lnTo>
                <a:lnTo>
                  <a:pt x="11335" y="9501"/>
                </a:lnTo>
                <a:lnTo>
                  <a:pt x="11335" y="9574"/>
                </a:lnTo>
                <a:lnTo>
                  <a:pt x="11335" y="9647"/>
                </a:lnTo>
                <a:lnTo>
                  <a:pt x="11408" y="9721"/>
                </a:lnTo>
                <a:lnTo>
                  <a:pt x="11591" y="9721"/>
                </a:lnTo>
                <a:lnTo>
                  <a:pt x="11628" y="9684"/>
                </a:lnTo>
                <a:lnTo>
                  <a:pt x="11812" y="9427"/>
                </a:lnTo>
                <a:lnTo>
                  <a:pt x="11958" y="9171"/>
                </a:lnTo>
                <a:lnTo>
                  <a:pt x="12105" y="8914"/>
                </a:lnTo>
                <a:lnTo>
                  <a:pt x="12178" y="8657"/>
                </a:lnTo>
                <a:lnTo>
                  <a:pt x="12325" y="9024"/>
                </a:lnTo>
                <a:lnTo>
                  <a:pt x="12472" y="9427"/>
                </a:lnTo>
                <a:lnTo>
                  <a:pt x="12068" y="10088"/>
                </a:lnTo>
                <a:lnTo>
                  <a:pt x="11995" y="10088"/>
                </a:lnTo>
                <a:lnTo>
                  <a:pt x="11922" y="10271"/>
                </a:lnTo>
                <a:lnTo>
                  <a:pt x="11848" y="10418"/>
                </a:lnTo>
                <a:lnTo>
                  <a:pt x="11848" y="10491"/>
                </a:lnTo>
                <a:lnTo>
                  <a:pt x="11848" y="10528"/>
                </a:lnTo>
                <a:lnTo>
                  <a:pt x="11922" y="10601"/>
                </a:lnTo>
                <a:lnTo>
                  <a:pt x="12068" y="10601"/>
                </a:lnTo>
                <a:lnTo>
                  <a:pt x="12142" y="10564"/>
                </a:lnTo>
                <a:lnTo>
                  <a:pt x="12362" y="10198"/>
                </a:lnTo>
                <a:lnTo>
                  <a:pt x="12582" y="9831"/>
                </a:lnTo>
                <a:lnTo>
                  <a:pt x="12692" y="10454"/>
                </a:lnTo>
                <a:lnTo>
                  <a:pt x="12509" y="10638"/>
                </a:lnTo>
                <a:lnTo>
                  <a:pt x="12362" y="10858"/>
                </a:lnTo>
                <a:lnTo>
                  <a:pt x="12215" y="11078"/>
                </a:lnTo>
                <a:lnTo>
                  <a:pt x="12178" y="11225"/>
                </a:lnTo>
                <a:lnTo>
                  <a:pt x="12178" y="11371"/>
                </a:lnTo>
                <a:lnTo>
                  <a:pt x="12215" y="11408"/>
                </a:lnTo>
                <a:lnTo>
                  <a:pt x="12252" y="11408"/>
                </a:lnTo>
                <a:lnTo>
                  <a:pt x="12362" y="11371"/>
                </a:lnTo>
                <a:lnTo>
                  <a:pt x="12472" y="11298"/>
                </a:lnTo>
                <a:lnTo>
                  <a:pt x="12582" y="11078"/>
                </a:lnTo>
                <a:lnTo>
                  <a:pt x="12692" y="10858"/>
                </a:lnTo>
                <a:lnTo>
                  <a:pt x="12729" y="11188"/>
                </a:lnTo>
                <a:lnTo>
                  <a:pt x="12655" y="11775"/>
                </a:lnTo>
                <a:lnTo>
                  <a:pt x="12509" y="11922"/>
                </a:lnTo>
                <a:lnTo>
                  <a:pt x="12362" y="12068"/>
                </a:lnTo>
                <a:lnTo>
                  <a:pt x="12325" y="12215"/>
                </a:lnTo>
                <a:lnTo>
                  <a:pt x="12325" y="12288"/>
                </a:lnTo>
                <a:lnTo>
                  <a:pt x="12362" y="12362"/>
                </a:lnTo>
                <a:lnTo>
                  <a:pt x="12435" y="12398"/>
                </a:lnTo>
                <a:lnTo>
                  <a:pt x="12472" y="12398"/>
                </a:lnTo>
                <a:lnTo>
                  <a:pt x="12619" y="12288"/>
                </a:lnTo>
                <a:lnTo>
                  <a:pt x="12655" y="12655"/>
                </a:lnTo>
                <a:lnTo>
                  <a:pt x="12692" y="12692"/>
                </a:lnTo>
                <a:lnTo>
                  <a:pt x="12729" y="12655"/>
                </a:lnTo>
                <a:lnTo>
                  <a:pt x="12802" y="12545"/>
                </a:lnTo>
                <a:lnTo>
                  <a:pt x="12912" y="12398"/>
                </a:lnTo>
                <a:lnTo>
                  <a:pt x="13022" y="12068"/>
                </a:lnTo>
                <a:lnTo>
                  <a:pt x="13095" y="11738"/>
                </a:lnTo>
                <a:lnTo>
                  <a:pt x="13132" y="11408"/>
                </a:lnTo>
                <a:lnTo>
                  <a:pt x="13132" y="11005"/>
                </a:lnTo>
                <a:lnTo>
                  <a:pt x="13132" y="10638"/>
                </a:lnTo>
                <a:lnTo>
                  <a:pt x="13095" y="10234"/>
                </a:lnTo>
                <a:lnTo>
                  <a:pt x="13022" y="9867"/>
                </a:lnTo>
                <a:lnTo>
                  <a:pt x="12949" y="9464"/>
                </a:lnTo>
                <a:lnTo>
                  <a:pt x="12839" y="9060"/>
                </a:lnTo>
                <a:lnTo>
                  <a:pt x="12692" y="8694"/>
                </a:lnTo>
                <a:lnTo>
                  <a:pt x="12545" y="8327"/>
                </a:lnTo>
                <a:lnTo>
                  <a:pt x="12325" y="7960"/>
                </a:lnTo>
                <a:lnTo>
                  <a:pt x="12142" y="7630"/>
                </a:lnTo>
                <a:lnTo>
                  <a:pt x="11885" y="7300"/>
                </a:lnTo>
                <a:lnTo>
                  <a:pt x="11628" y="6970"/>
                </a:lnTo>
                <a:lnTo>
                  <a:pt x="11335" y="6640"/>
                </a:lnTo>
                <a:lnTo>
                  <a:pt x="11041" y="6346"/>
                </a:lnTo>
                <a:lnTo>
                  <a:pt x="10344" y="5759"/>
                </a:lnTo>
                <a:lnTo>
                  <a:pt x="9647" y="5246"/>
                </a:lnTo>
                <a:lnTo>
                  <a:pt x="8914" y="4732"/>
                </a:lnTo>
                <a:lnTo>
                  <a:pt x="8987" y="4439"/>
                </a:lnTo>
                <a:lnTo>
                  <a:pt x="9024" y="4182"/>
                </a:lnTo>
                <a:lnTo>
                  <a:pt x="9060" y="3558"/>
                </a:lnTo>
                <a:lnTo>
                  <a:pt x="9097" y="2898"/>
                </a:lnTo>
                <a:lnTo>
                  <a:pt x="9281" y="220"/>
                </a:lnTo>
                <a:lnTo>
                  <a:pt x="9244" y="110"/>
                </a:lnTo>
                <a:lnTo>
                  <a:pt x="9207" y="37"/>
                </a:lnTo>
                <a:lnTo>
                  <a:pt x="9097"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26" name="Google Shape;226;p3"/>
          <p:cNvSpPr/>
          <p:nvPr/>
        </p:nvSpPr>
        <p:spPr>
          <a:xfrm>
            <a:off x="1706532" y="4533962"/>
            <a:ext cx="521292" cy="538992"/>
          </a:xfrm>
          <a:custGeom>
            <a:avLst/>
            <a:gdLst/>
            <a:ahLst/>
            <a:cxnLst/>
            <a:rect l="l" t="t" r="r" b="b"/>
            <a:pathLst>
              <a:path w="18378" h="19002" extrusionOk="0">
                <a:moveTo>
                  <a:pt x="13793" y="5429"/>
                </a:moveTo>
                <a:lnTo>
                  <a:pt x="13682" y="5466"/>
                </a:lnTo>
                <a:lnTo>
                  <a:pt x="13572" y="5502"/>
                </a:lnTo>
                <a:lnTo>
                  <a:pt x="13499" y="5576"/>
                </a:lnTo>
                <a:lnTo>
                  <a:pt x="13352" y="5759"/>
                </a:lnTo>
                <a:lnTo>
                  <a:pt x="13352" y="5869"/>
                </a:lnTo>
                <a:lnTo>
                  <a:pt x="13352" y="5979"/>
                </a:lnTo>
                <a:lnTo>
                  <a:pt x="13389" y="6016"/>
                </a:lnTo>
                <a:lnTo>
                  <a:pt x="13426" y="6053"/>
                </a:lnTo>
                <a:lnTo>
                  <a:pt x="13499" y="6053"/>
                </a:lnTo>
                <a:lnTo>
                  <a:pt x="13572" y="5979"/>
                </a:lnTo>
                <a:lnTo>
                  <a:pt x="13646" y="5943"/>
                </a:lnTo>
                <a:lnTo>
                  <a:pt x="13719" y="5796"/>
                </a:lnTo>
                <a:lnTo>
                  <a:pt x="13829" y="5649"/>
                </a:lnTo>
                <a:lnTo>
                  <a:pt x="13903" y="5502"/>
                </a:lnTo>
                <a:lnTo>
                  <a:pt x="13903" y="5466"/>
                </a:lnTo>
                <a:lnTo>
                  <a:pt x="13903" y="5429"/>
                </a:lnTo>
                <a:close/>
                <a:moveTo>
                  <a:pt x="13242" y="6089"/>
                </a:moveTo>
                <a:lnTo>
                  <a:pt x="13169" y="6126"/>
                </a:lnTo>
                <a:lnTo>
                  <a:pt x="13022" y="6309"/>
                </a:lnTo>
                <a:lnTo>
                  <a:pt x="12912" y="6493"/>
                </a:lnTo>
                <a:lnTo>
                  <a:pt x="12875" y="6529"/>
                </a:lnTo>
                <a:lnTo>
                  <a:pt x="12875" y="6603"/>
                </a:lnTo>
                <a:lnTo>
                  <a:pt x="12949" y="6676"/>
                </a:lnTo>
                <a:lnTo>
                  <a:pt x="13022" y="6713"/>
                </a:lnTo>
                <a:lnTo>
                  <a:pt x="13096" y="6676"/>
                </a:lnTo>
                <a:lnTo>
                  <a:pt x="13132" y="6639"/>
                </a:lnTo>
                <a:lnTo>
                  <a:pt x="13242" y="6456"/>
                </a:lnTo>
                <a:lnTo>
                  <a:pt x="13352" y="6273"/>
                </a:lnTo>
                <a:lnTo>
                  <a:pt x="13389" y="6199"/>
                </a:lnTo>
                <a:lnTo>
                  <a:pt x="13316" y="6126"/>
                </a:lnTo>
                <a:lnTo>
                  <a:pt x="13242" y="6089"/>
                </a:lnTo>
                <a:close/>
                <a:moveTo>
                  <a:pt x="17241" y="6419"/>
                </a:moveTo>
                <a:lnTo>
                  <a:pt x="17534" y="6713"/>
                </a:lnTo>
                <a:lnTo>
                  <a:pt x="17497" y="6713"/>
                </a:lnTo>
                <a:lnTo>
                  <a:pt x="17387" y="6823"/>
                </a:lnTo>
                <a:lnTo>
                  <a:pt x="17351" y="6676"/>
                </a:lnTo>
                <a:lnTo>
                  <a:pt x="17241" y="6419"/>
                </a:lnTo>
                <a:close/>
                <a:moveTo>
                  <a:pt x="12692" y="6786"/>
                </a:moveTo>
                <a:lnTo>
                  <a:pt x="12582" y="6860"/>
                </a:lnTo>
                <a:lnTo>
                  <a:pt x="12435" y="6970"/>
                </a:lnTo>
                <a:lnTo>
                  <a:pt x="12399" y="7116"/>
                </a:lnTo>
                <a:lnTo>
                  <a:pt x="12362" y="7190"/>
                </a:lnTo>
                <a:lnTo>
                  <a:pt x="12399" y="7226"/>
                </a:lnTo>
                <a:lnTo>
                  <a:pt x="12472" y="7300"/>
                </a:lnTo>
                <a:lnTo>
                  <a:pt x="12582" y="7300"/>
                </a:lnTo>
                <a:lnTo>
                  <a:pt x="12619" y="7263"/>
                </a:lnTo>
                <a:lnTo>
                  <a:pt x="12655" y="7190"/>
                </a:lnTo>
                <a:lnTo>
                  <a:pt x="12729" y="7043"/>
                </a:lnTo>
                <a:lnTo>
                  <a:pt x="12802" y="7006"/>
                </a:lnTo>
                <a:lnTo>
                  <a:pt x="12839" y="6933"/>
                </a:lnTo>
                <a:lnTo>
                  <a:pt x="12875" y="6860"/>
                </a:lnTo>
                <a:lnTo>
                  <a:pt x="12875" y="6823"/>
                </a:lnTo>
                <a:lnTo>
                  <a:pt x="12839" y="6823"/>
                </a:lnTo>
                <a:lnTo>
                  <a:pt x="12765" y="6786"/>
                </a:lnTo>
                <a:close/>
                <a:moveTo>
                  <a:pt x="17571" y="6750"/>
                </a:moveTo>
                <a:lnTo>
                  <a:pt x="17828" y="7043"/>
                </a:lnTo>
                <a:lnTo>
                  <a:pt x="18048" y="7373"/>
                </a:lnTo>
                <a:lnTo>
                  <a:pt x="17828" y="7593"/>
                </a:lnTo>
                <a:lnTo>
                  <a:pt x="17828" y="7520"/>
                </a:lnTo>
                <a:lnTo>
                  <a:pt x="17864" y="7336"/>
                </a:lnTo>
                <a:lnTo>
                  <a:pt x="17828" y="7116"/>
                </a:lnTo>
                <a:lnTo>
                  <a:pt x="17828" y="7080"/>
                </a:lnTo>
                <a:lnTo>
                  <a:pt x="17754" y="7006"/>
                </a:lnTo>
                <a:lnTo>
                  <a:pt x="17681" y="7006"/>
                </a:lnTo>
                <a:lnTo>
                  <a:pt x="17644" y="7043"/>
                </a:lnTo>
                <a:lnTo>
                  <a:pt x="17681" y="7080"/>
                </a:lnTo>
                <a:lnTo>
                  <a:pt x="17644" y="7226"/>
                </a:lnTo>
                <a:lnTo>
                  <a:pt x="17607" y="7446"/>
                </a:lnTo>
                <a:lnTo>
                  <a:pt x="17534" y="7667"/>
                </a:lnTo>
                <a:lnTo>
                  <a:pt x="17534" y="7887"/>
                </a:lnTo>
                <a:lnTo>
                  <a:pt x="17534" y="7960"/>
                </a:lnTo>
                <a:lnTo>
                  <a:pt x="17131" y="8584"/>
                </a:lnTo>
                <a:lnTo>
                  <a:pt x="17167" y="8217"/>
                </a:lnTo>
                <a:lnTo>
                  <a:pt x="17241" y="7850"/>
                </a:lnTo>
                <a:lnTo>
                  <a:pt x="17387" y="7630"/>
                </a:lnTo>
                <a:lnTo>
                  <a:pt x="17387" y="7593"/>
                </a:lnTo>
                <a:lnTo>
                  <a:pt x="17387" y="7520"/>
                </a:lnTo>
                <a:lnTo>
                  <a:pt x="17461" y="7483"/>
                </a:lnTo>
                <a:lnTo>
                  <a:pt x="17497" y="7446"/>
                </a:lnTo>
                <a:lnTo>
                  <a:pt x="17534" y="7373"/>
                </a:lnTo>
                <a:lnTo>
                  <a:pt x="17534" y="7263"/>
                </a:lnTo>
                <a:lnTo>
                  <a:pt x="17497" y="7080"/>
                </a:lnTo>
                <a:lnTo>
                  <a:pt x="17571" y="6750"/>
                </a:lnTo>
                <a:close/>
                <a:moveTo>
                  <a:pt x="16874" y="8840"/>
                </a:moveTo>
                <a:lnTo>
                  <a:pt x="16947" y="8877"/>
                </a:lnTo>
                <a:lnTo>
                  <a:pt x="16874" y="8950"/>
                </a:lnTo>
                <a:lnTo>
                  <a:pt x="16874" y="8877"/>
                </a:lnTo>
                <a:lnTo>
                  <a:pt x="16874" y="8840"/>
                </a:lnTo>
                <a:close/>
                <a:moveTo>
                  <a:pt x="11445" y="8584"/>
                </a:moveTo>
                <a:lnTo>
                  <a:pt x="11408" y="8620"/>
                </a:lnTo>
                <a:lnTo>
                  <a:pt x="11298" y="8657"/>
                </a:lnTo>
                <a:lnTo>
                  <a:pt x="11188" y="8804"/>
                </a:lnTo>
                <a:lnTo>
                  <a:pt x="11188" y="8840"/>
                </a:lnTo>
                <a:lnTo>
                  <a:pt x="11188" y="8914"/>
                </a:lnTo>
                <a:lnTo>
                  <a:pt x="11188" y="8987"/>
                </a:lnTo>
                <a:lnTo>
                  <a:pt x="11225" y="9024"/>
                </a:lnTo>
                <a:lnTo>
                  <a:pt x="11408" y="9024"/>
                </a:lnTo>
                <a:lnTo>
                  <a:pt x="11445" y="8987"/>
                </a:lnTo>
                <a:lnTo>
                  <a:pt x="11555" y="8804"/>
                </a:lnTo>
                <a:lnTo>
                  <a:pt x="11555" y="8730"/>
                </a:lnTo>
                <a:lnTo>
                  <a:pt x="11555" y="8657"/>
                </a:lnTo>
                <a:lnTo>
                  <a:pt x="11518" y="8620"/>
                </a:lnTo>
                <a:lnTo>
                  <a:pt x="11445" y="8584"/>
                </a:lnTo>
                <a:close/>
                <a:moveTo>
                  <a:pt x="16580" y="8804"/>
                </a:moveTo>
                <a:lnTo>
                  <a:pt x="16580" y="8877"/>
                </a:lnTo>
                <a:lnTo>
                  <a:pt x="16580" y="9060"/>
                </a:lnTo>
                <a:lnTo>
                  <a:pt x="16617" y="9170"/>
                </a:lnTo>
                <a:lnTo>
                  <a:pt x="16654" y="9244"/>
                </a:lnTo>
                <a:lnTo>
                  <a:pt x="16397" y="9611"/>
                </a:lnTo>
                <a:lnTo>
                  <a:pt x="16360" y="9391"/>
                </a:lnTo>
                <a:lnTo>
                  <a:pt x="16324" y="9170"/>
                </a:lnTo>
                <a:lnTo>
                  <a:pt x="16324" y="9097"/>
                </a:lnTo>
                <a:lnTo>
                  <a:pt x="16580" y="8804"/>
                </a:lnTo>
                <a:close/>
                <a:moveTo>
                  <a:pt x="16067" y="9391"/>
                </a:moveTo>
                <a:lnTo>
                  <a:pt x="16067" y="9684"/>
                </a:lnTo>
                <a:lnTo>
                  <a:pt x="16103" y="9794"/>
                </a:lnTo>
                <a:lnTo>
                  <a:pt x="16177" y="9941"/>
                </a:lnTo>
                <a:lnTo>
                  <a:pt x="15993" y="10161"/>
                </a:lnTo>
                <a:lnTo>
                  <a:pt x="15920" y="10308"/>
                </a:lnTo>
                <a:lnTo>
                  <a:pt x="15957" y="9867"/>
                </a:lnTo>
                <a:lnTo>
                  <a:pt x="15920" y="9794"/>
                </a:lnTo>
                <a:lnTo>
                  <a:pt x="15847" y="9757"/>
                </a:lnTo>
                <a:lnTo>
                  <a:pt x="15810" y="9721"/>
                </a:lnTo>
                <a:lnTo>
                  <a:pt x="16067" y="9391"/>
                </a:lnTo>
                <a:close/>
                <a:moveTo>
                  <a:pt x="9611" y="2348"/>
                </a:moveTo>
                <a:lnTo>
                  <a:pt x="9574" y="2421"/>
                </a:lnTo>
                <a:lnTo>
                  <a:pt x="9134" y="2861"/>
                </a:lnTo>
                <a:lnTo>
                  <a:pt x="8767" y="3375"/>
                </a:lnTo>
                <a:lnTo>
                  <a:pt x="7997" y="4365"/>
                </a:lnTo>
                <a:lnTo>
                  <a:pt x="7630" y="4879"/>
                </a:lnTo>
                <a:lnTo>
                  <a:pt x="7227" y="5356"/>
                </a:lnTo>
                <a:lnTo>
                  <a:pt x="6823" y="5832"/>
                </a:lnTo>
                <a:lnTo>
                  <a:pt x="6346" y="6273"/>
                </a:lnTo>
                <a:lnTo>
                  <a:pt x="6273" y="6346"/>
                </a:lnTo>
                <a:lnTo>
                  <a:pt x="6273" y="6456"/>
                </a:lnTo>
                <a:lnTo>
                  <a:pt x="6236" y="6456"/>
                </a:lnTo>
                <a:lnTo>
                  <a:pt x="6163" y="6493"/>
                </a:lnTo>
                <a:lnTo>
                  <a:pt x="6163" y="6566"/>
                </a:lnTo>
                <a:lnTo>
                  <a:pt x="6199" y="6603"/>
                </a:lnTo>
                <a:lnTo>
                  <a:pt x="6309" y="6786"/>
                </a:lnTo>
                <a:lnTo>
                  <a:pt x="6493" y="6970"/>
                </a:lnTo>
                <a:lnTo>
                  <a:pt x="6823" y="7263"/>
                </a:lnTo>
                <a:lnTo>
                  <a:pt x="7593" y="7813"/>
                </a:lnTo>
                <a:lnTo>
                  <a:pt x="8437" y="8363"/>
                </a:lnTo>
                <a:lnTo>
                  <a:pt x="8620" y="8510"/>
                </a:lnTo>
                <a:lnTo>
                  <a:pt x="8767" y="8694"/>
                </a:lnTo>
                <a:lnTo>
                  <a:pt x="9061" y="9060"/>
                </a:lnTo>
                <a:lnTo>
                  <a:pt x="9207" y="9207"/>
                </a:lnTo>
                <a:lnTo>
                  <a:pt x="9391" y="9354"/>
                </a:lnTo>
                <a:lnTo>
                  <a:pt x="9758" y="9574"/>
                </a:lnTo>
                <a:lnTo>
                  <a:pt x="10638" y="10161"/>
                </a:lnTo>
                <a:lnTo>
                  <a:pt x="11482" y="10784"/>
                </a:lnTo>
                <a:lnTo>
                  <a:pt x="12289" y="11408"/>
                </a:lnTo>
                <a:lnTo>
                  <a:pt x="12362" y="11445"/>
                </a:lnTo>
                <a:lnTo>
                  <a:pt x="12472" y="11445"/>
                </a:lnTo>
                <a:lnTo>
                  <a:pt x="12545" y="11408"/>
                </a:lnTo>
                <a:lnTo>
                  <a:pt x="12582" y="11371"/>
                </a:lnTo>
                <a:lnTo>
                  <a:pt x="12619" y="11298"/>
                </a:lnTo>
                <a:lnTo>
                  <a:pt x="12655" y="11188"/>
                </a:lnTo>
                <a:lnTo>
                  <a:pt x="12619" y="11115"/>
                </a:lnTo>
                <a:lnTo>
                  <a:pt x="12545" y="11041"/>
                </a:lnTo>
                <a:lnTo>
                  <a:pt x="11775" y="10418"/>
                </a:lnTo>
                <a:lnTo>
                  <a:pt x="11812" y="10381"/>
                </a:lnTo>
                <a:lnTo>
                  <a:pt x="11922" y="10198"/>
                </a:lnTo>
                <a:lnTo>
                  <a:pt x="11995" y="10014"/>
                </a:lnTo>
                <a:lnTo>
                  <a:pt x="11995" y="9941"/>
                </a:lnTo>
                <a:lnTo>
                  <a:pt x="11958" y="9904"/>
                </a:lnTo>
                <a:lnTo>
                  <a:pt x="11885" y="9904"/>
                </a:lnTo>
                <a:lnTo>
                  <a:pt x="11738" y="10051"/>
                </a:lnTo>
                <a:lnTo>
                  <a:pt x="11592" y="10234"/>
                </a:lnTo>
                <a:lnTo>
                  <a:pt x="11555" y="10271"/>
                </a:lnTo>
                <a:lnTo>
                  <a:pt x="11005" y="9867"/>
                </a:lnTo>
                <a:lnTo>
                  <a:pt x="10821" y="9757"/>
                </a:lnTo>
                <a:lnTo>
                  <a:pt x="10858" y="9684"/>
                </a:lnTo>
                <a:lnTo>
                  <a:pt x="10895" y="9611"/>
                </a:lnTo>
                <a:lnTo>
                  <a:pt x="11041" y="9464"/>
                </a:lnTo>
                <a:lnTo>
                  <a:pt x="11078" y="9427"/>
                </a:lnTo>
                <a:lnTo>
                  <a:pt x="11078" y="9354"/>
                </a:lnTo>
                <a:lnTo>
                  <a:pt x="11078" y="9317"/>
                </a:lnTo>
                <a:lnTo>
                  <a:pt x="11005" y="9281"/>
                </a:lnTo>
                <a:lnTo>
                  <a:pt x="10968" y="9317"/>
                </a:lnTo>
                <a:lnTo>
                  <a:pt x="10895" y="9281"/>
                </a:lnTo>
                <a:lnTo>
                  <a:pt x="10821" y="9317"/>
                </a:lnTo>
                <a:lnTo>
                  <a:pt x="10711" y="9427"/>
                </a:lnTo>
                <a:lnTo>
                  <a:pt x="10601" y="9574"/>
                </a:lnTo>
                <a:lnTo>
                  <a:pt x="10124" y="9281"/>
                </a:lnTo>
                <a:lnTo>
                  <a:pt x="10051" y="9207"/>
                </a:lnTo>
                <a:lnTo>
                  <a:pt x="10234" y="8914"/>
                </a:lnTo>
                <a:lnTo>
                  <a:pt x="10234" y="8840"/>
                </a:lnTo>
                <a:lnTo>
                  <a:pt x="10234" y="8804"/>
                </a:lnTo>
                <a:lnTo>
                  <a:pt x="10198" y="8730"/>
                </a:lnTo>
                <a:lnTo>
                  <a:pt x="10088" y="8694"/>
                </a:lnTo>
                <a:lnTo>
                  <a:pt x="10051" y="8730"/>
                </a:lnTo>
                <a:lnTo>
                  <a:pt x="10014" y="8767"/>
                </a:lnTo>
                <a:lnTo>
                  <a:pt x="9758" y="9060"/>
                </a:lnTo>
                <a:lnTo>
                  <a:pt x="9537" y="8877"/>
                </a:lnTo>
                <a:lnTo>
                  <a:pt x="9354" y="8694"/>
                </a:lnTo>
                <a:lnTo>
                  <a:pt x="9134" y="8437"/>
                </a:lnTo>
                <a:lnTo>
                  <a:pt x="9207" y="8327"/>
                </a:lnTo>
                <a:lnTo>
                  <a:pt x="9281" y="8217"/>
                </a:lnTo>
                <a:lnTo>
                  <a:pt x="9354" y="7960"/>
                </a:lnTo>
                <a:lnTo>
                  <a:pt x="9354" y="7887"/>
                </a:lnTo>
                <a:lnTo>
                  <a:pt x="9317" y="7850"/>
                </a:lnTo>
                <a:lnTo>
                  <a:pt x="9244" y="7850"/>
                </a:lnTo>
                <a:lnTo>
                  <a:pt x="9171" y="7887"/>
                </a:lnTo>
                <a:lnTo>
                  <a:pt x="8987" y="8107"/>
                </a:lnTo>
                <a:lnTo>
                  <a:pt x="8951" y="8180"/>
                </a:lnTo>
                <a:lnTo>
                  <a:pt x="8767" y="8033"/>
                </a:lnTo>
                <a:lnTo>
                  <a:pt x="8327" y="7740"/>
                </a:lnTo>
                <a:lnTo>
                  <a:pt x="8364" y="7446"/>
                </a:lnTo>
                <a:lnTo>
                  <a:pt x="8364" y="7410"/>
                </a:lnTo>
                <a:lnTo>
                  <a:pt x="8327" y="7336"/>
                </a:lnTo>
                <a:lnTo>
                  <a:pt x="8290" y="7300"/>
                </a:lnTo>
                <a:lnTo>
                  <a:pt x="8180" y="7300"/>
                </a:lnTo>
                <a:lnTo>
                  <a:pt x="8107" y="7336"/>
                </a:lnTo>
                <a:lnTo>
                  <a:pt x="8070" y="7446"/>
                </a:lnTo>
                <a:lnTo>
                  <a:pt x="8034" y="7556"/>
                </a:lnTo>
                <a:lnTo>
                  <a:pt x="7960" y="7520"/>
                </a:lnTo>
                <a:lnTo>
                  <a:pt x="7410" y="7116"/>
                </a:lnTo>
                <a:lnTo>
                  <a:pt x="7447" y="7080"/>
                </a:lnTo>
                <a:lnTo>
                  <a:pt x="7520" y="6970"/>
                </a:lnTo>
                <a:lnTo>
                  <a:pt x="7520" y="6896"/>
                </a:lnTo>
                <a:lnTo>
                  <a:pt x="7520" y="6860"/>
                </a:lnTo>
                <a:lnTo>
                  <a:pt x="7557" y="6750"/>
                </a:lnTo>
                <a:lnTo>
                  <a:pt x="7520" y="6713"/>
                </a:lnTo>
                <a:lnTo>
                  <a:pt x="7483" y="6713"/>
                </a:lnTo>
                <a:lnTo>
                  <a:pt x="7410" y="6750"/>
                </a:lnTo>
                <a:lnTo>
                  <a:pt x="7337" y="6750"/>
                </a:lnTo>
                <a:lnTo>
                  <a:pt x="7227" y="6823"/>
                </a:lnTo>
                <a:lnTo>
                  <a:pt x="7116" y="6896"/>
                </a:lnTo>
                <a:lnTo>
                  <a:pt x="6640" y="6639"/>
                </a:lnTo>
                <a:lnTo>
                  <a:pt x="6640" y="6603"/>
                </a:lnTo>
                <a:lnTo>
                  <a:pt x="7116" y="6163"/>
                </a:lnTo>
                <a:lnTo>
                  <a:pt x="7557" y="5649"/>
                </a:lnTo>
                <a:lnTo>
                  <a:pt x="7593" y="5722"/>
                </a:lnTo>
                <a:lnTo>
                  <a:pt x="7630" y="5759"/>
                </a:lnTo>
                <a:lnTo>
                  <a:pt x="7740" y="5759"/>
                </a:lnTo>
                <a:lnTo>
                  <a:pt x="8034" y="5576"/>
                </a:lnTo>
                <a:lnTo>
                  <a:pt x="8327" y="5392"/>
                </a:lnTo>
                <a:lnTo>
                  <a:pt x="8620" y="5209"/>
                </a:lnTo>
                <a:lnTo>
                  <a:pt x="8914" y="5025"/>
                </a:lnTo>
                <a:lnTo>
                  <a:pt x="9244" y="4879"/>
                </a:lnTo>
                <a:lnTo>
                  <a:pt x="9574" y="4732"/>
                </a:lnTo>
                <a:lnTo>
                  <a:pt x="9941" y="4659"/>
                </a:lnTo>
                <a:lnTo>
                  <a:pt x="10308" y="4622"/>
                </a:lnTo>
                <a:lnTo>
                  <a:pt x="10491" y="4622"/>
                </a:lnTo>
                <a:lnTo>
                  <a:pt x="10675" y="4659"/>
                </a:lnTo>
                <a:lnTo>
                  <a:pt x="10821" y="4732"/>
                </a:lnTo>
                <a:lnTo>
                  <a:pt x="10931" y="4842"/>
                </a:lnTo>
                <a:lnTo>
                  <a:pt x="11041" y="4989"/>
                </a:lnTo>
                <a:lnTo>
                  <a:pt x="11078" y="5136"/>
                </a:lnTo>
                <a:lnTo>
                  <a:pt x="11151" y="5502"/>
                </a:lnTo>
                <a:lnTo>
                  <a:pt x="11151" y="5906"/>
                </a:lnTo>
                <a:lnTo>
                  <a:pt x="11151" y="6309"/>
                </a:lnTo>
                <a:lnTo>
                  <a:pt x="11151" y="6676"/>
                </a:lnTo>
                <a:lnTo>
                  <a:pt x="11188" y="7006"/>
                </a:lnTo>
                <a:lnTo>
                  <a:pt x="11261" y="7373"/>
                </a:lnTo>
                <a:lnTo>
                  <a:pt x="11445" y="7703"/>
                </a:lnTo>
                <a:lnTo>
                  <a:pt x="11408" y="7813"/>
                </a:lnTo>
                <a:lnTo>
                  <a:pt x="11372" y="7923"/>
                </a:lnTo>
                <a:lnTo>
                  <a:pt x="11372" y="8033"/>
                </a:lnTo>
                <a:lnTo>
                  <a:pt x="11372" y="8143"/>
                </a:lnTo>
                <a:lnTo>
                  <a:pt x="11445" y="8253"/>
                </a:lnTo>
                <a:lnTo>
                  <a:pt x="11482" y="8327"/>
                </a:lnTo>
                <a:lnTo>
                  <a:pt x="11592" y="8400"/>
                </a:lnTo>
                <a:lnTo>
                  <a:pt x="11665" y="8474"/>
                </a:lnTo>
                <a:lnTo>
                  <a:pt x="11775" y="8510"/>
                </a:lnTo>
                <a:lnTo>
                  <a:pt x="12105" y="8510"/>
                </a:lnTo>
                <a:lnTo>
                  <a:pt x="12435" y="8694"/>
                </a:lnTo>
                <a:lnTo>
                  <a:pt x="12765" y="8840"/>
                </a:lnTo>
                <a:lnTo>
                  <a:pt x="13022" y="8877"/>
                </a:lnTo>
                <a:lnTo>
                  <a:pt x="13316" y="8877"/>
                </a:lnTo>
                <a:lnTo>
                  <a:pt x="13646" y="8804"/>
                </a:lnTo>
                <a:lnTo>
                  <a:pt x="13939" y="8694"/>
                </a:lnTo>
                <a:lnTo>
                  <a:pt x="14233" y="8584"/>
                </a:lnTo>
                <a:lnTo>
                  <a:pt x="14489" y="8400"/>
                </a:lnTo>
                <a:lnTo>
                  <a:pt x="14746" y="8217"/>
                </a:lnTo>
                <a:lnTo>
                  <a:pt x="14930" y="8033"/>
                </a:lnTo>
                <a:lnTo>
                  <a:pt x="14966" y="7997"/>
                </a:lnTo>
                <a:lnTo>
                  <a:pt x="14966" y="7923"/>
                </a:lnTo>
                <a:lnTo>
                  <a:pt x="14930" y="7813"/>
                </a:lnTo>
                <a:lnTo>
                  <a:pt x="14820" y="7777"/>
                </a:lnTo>
                <a:lnTo>
                  <a:pt x="14710" y="7777"/>
                </a:lnTo>
                <a:lnTo>
                  <a:pt x="14123" y="8143"/>
                </a:lnTo>
                <a:lnTo>
                  <a:pt x="13829" y="8290"/>
                </a:lnTo>
                <a:lnTo>
                  <a:pt x="13462" y="8400"/>
                </a:lnTo>
                <a:lnTo>
                  <a:pt x="13206" y="8474"/>
                </a:lnTo>
                <a:lnTo>
                  <a:pt x="12912" y="8437"/>
                </a:lnTo>
                <a:lnTo>
                  <a:pt x="12692" y="8363"/>
                </a:lnTo>
                <a:lnTo>
                  <a:pt x="12472" y="8217"/>
                </a:lnTo>
                <a:lnTo>
                  <a:pt x="12545" y="8107"/>
                </a:lnTo>
                <a:lnTo>
                  <a:pt x="12582" y="7960"/>
                </a:lnTo>
                <a:lnTo>
                  <a:pt x="12582" y="7850"/>
                </a:lnTo>
                <a:lnTo>
                  <a:pt x="12545" y="7777"/>
                </a:lnTo>
                <a:lnTo>
                  <a:pt x="12509" y="7740"/>
                </a:lnTo>
                <a:lnTo>
                  <a:pt x="12325" y="7630"/>
                </a:lnTo>
                <a:lnTo>
                  <a:pt x="12142" y="7520"/>
                </a:lnTo>
                <a:lnTo>
                  <a:pt x="11812" y="7520"/>
                </a:lnTo>
                <a:lnTo>
                  <a:pt x="11628" y="7116"/>
                </a:lnTo>
                <a:lnTo>
                  <a:pt x="11518" y="6713"/>
                </a:lnTo>
                <a:lnTo>
                  <a:pt x="11518" y="6346"/>
                </a:lnTo>
                <a:lnTo>
                  <a:pt x="11518" y="6016"/>
                </a:lnTo>
                <a:lnTo>
                  <a:pt x="11555" y="5649"/>
                </a:lnTo>
                <a:lnTo>
                  <a:pt x="11518" y="5282"/>
                </a:lnTo>
                <a:lnTo>
                  <a:pt x="11445" y="4989"/>
                </a:lnTo>
                <a:lnTo>
                  <a:pt x="11335" y="4732"/>
                </a:lnTo>
                <a:lnTo>
                  <a:pt x="11188" y="4549"/>
                </a:lnTo>
                <a:lnTo>
                  <a:pt x="11005" y="4402"/>
                </a:lnTo>
                <a:lnTo>
                  <a:pt x="10785" y="4329"/>
                </a:lnTo>
                <a:lnTo>
                  <a:pt x="10565" y="4255"/>
                </a:lnTo>
                <a:lnTo>
                  <a:pt x="10051" y="4255"/>
                </a:lnTo>
                <a:lnTo>
                  <a:pt x="9758" y="4292"/>
                </a:lnTo>
                <a:lnTo>
                  <a:pt x="9464" y="4365"/>
                </a:lnTo>
                <a:lnTo>
                  <a:pt x="8914" y="4585"/>
                </a:lnTo>
                <a:lnTo>
                  <a:pt x="8400" y="4879"/>
                </a:lnTo>
                <a:lnTo>
                  <a:pt x="7960" y="5209"/>
                </a:lnTo>
                <a:lnTo>
                  <a:pt x="8290" y="4769"/>
                </a:lnTo>
                <a:lnTo>
                  <a:pt x="9061" y="3742"/>
                </a:lnTo>
                <a:lnTo>
                  <a:pt x="9464" y="3191"/>
                </a:lnTo>
                <a:lnTo>
                  <a:pt x="9831" y="2641"/>
                </a:lnTo>
                <a:lnTo>
                  <a:pt x="9868" y="2568"/>
                </a:lnTo>
                <a:lnTo>
                  <a:pt x="9868" y="2531"/>
                </a:lnTo>
                <a:lnTo>
                  <a:pt x="9794" y="2421"/>
                </a:lnTo>
                <a:lnTo>
                  <a:pt x="9721" y="2384"/>
                </a:lnTo>
                <a:lnTo>
                  <a:pt x="9684" y="2348"/>
                </a:lnTo>
                <a:close/>
                <a:moveTo>
                  <a:pt x="15663" y="9867"/>
                </a:moveTo>
                <a:lnTo>
                  <a:pt x="15700" y="9904"/>
                </a:lnTo>
                <a:lnTo>
                  <a:pt x="15627" y="10381"/>
                </a:lnTo>
                <a:lnTo>
                  <a:pt x="15663" y="10418"/>
                </a:lnTo>
                <a:lnTo>
                  <a:pt x="15663" y="10454"/>
                </a:lnTo>
                <a:lnTo>
                  <a:pt x="15773" y="10491"/>
                </a:lnTo>
                <a:lnTo>
                  <a:pt x="15443" y="10895"/>
                </a:lnTo>
                <a:lnTo>
                  <a:pt x="15443" y="10821"/>
                </a:lnTo>
                <a:lnTo>
                  <a:pt x="15333" y="10491"/>
                </a:lnTo>
                <a:lnTo>
                  <a:pt x="15296" y="10454"/>
                </a:lnTo>
                <a:lnTo>
                  <a:pt x="15260" y="10454"/>
                </a:lnTo>
                <a:lnTo>
                  <a:pt x="15223" y="10491"/>
                </a:lnTo>
                <a:lnTo>
                  <a:pt x="15223" y="10528"/>
                </a:lnTo>
                <a:lnTo>
                  <a:pt x="15186" y="10821"/>
                </a:lnTo>
                <a:lnTo>
                  <a:pt x="15186" y="11188"/>
                </a:lnTo>
                <a:lnTo>
                  <a:pt x="15223" y="11225"/>
                </a:lnTo>
                <a:lnTo>
                  <a:pt x="14746" y="11848"/>
                </a:lnTo>
                <a:lnTo>
                  <a:pt x="14746" y="11591"/>
                </a:lnTo>
                <a:lnTo>
                  <a:pt x="14746" y="11371"/>
                </a:lnTo>
                <a:lnTo>
                  <a:pt x="14746" y="11115"/>
                </a:lnTo>
                <a:lnTo>
                  <a:pt x="14710" y="11078"/>
                </a:lnTo>
                <a:lnTo>
                  <a:pt x="15333" y="10308"/>
                </a:lnTo>
                <a:lnTo>
                  <a:pt x="15663" y="9867"/>
                </a:lnTo>
                <a:close/>
                <a:moveTo>
                  <a:pt x="14526" y="11298"/>
                </a:moveTo>
                <a:lnTo>
                  <a:pt x="14453" y="11555"/>
                </a:lnTo>
                <a:lnTo>
                  <a:pt x="14416" y="11775"/>
                </a:lnTo>
                <a:lnTo>
                  <a:pt x="14453" y="11885"/>
                </a:lnTo>
                <a:lnTo>
                  <a:pt x="14489" y="11958"/>
                </a:lnTo>
                <a:lnTo>
                  <a:pt x="14563" y="11995"/>
                </a:lnTo>
                <a:lnTo>
                  <a:pt x="14600" y="11995"/>
                </a:lnTo>
                <a:lnTo>
                  <a:pt x="14123" y="12619"/>
                </a:lnTo>
                <a:lnTo>
                  <a:pt x="14049" y="12655"/>
                </a:lnTo>
                <a:lnTo>
                  <a:pt x="14049" y="12362"/>
                </a:lnTo>
                <a:lnTo>
                  <a:pt x="14049" y="12142"/>
                </a:lnTo>
                <a:lnTo>
                  <a:pt x="14049" y="12032"/>
                </a:lnTo>
                <a:lnTo>
                  <a:pt x="14013" y="11922"/>
                </a:lnTo>
                <a:lnTo>
                  <a:pt x="14526" y="11298"/>
                </a:lnTo>
                <a:close/>
                <a:moveTo>
                  <a:pt x="4806" y="7997"/>
                </a:moveTo>
                <a:lnTo>
                  <a:pt x="4769" y="8033"/>
                </a:lnTo>
                <a:lnTo>
                  <a:pt x="4769" y="8070"/>
                </a:lnTo>
                <a:lnTo>
                  <a:pt x="4952" y="8217"/>
                </a:lnTo>
                <a:lnTo>
                  <a:pt x="5099" y="8327"/>
                </a:lnTo>
                <a:lnTo>
                  <a:pt x="5576" y="8584"/>
                </a:lnTo>
                <a:lnTo>
                  <a:pt x="6126" y="8840"/>
                </a:lnTo>
                <a:lnTo>
                  <a:pt x="6640" y="9134"/>
                </a:lnTo>
                <a:lnTo>
                  <a:pt x="7116" y="9501"/>
                </a:lnTo>
                <a:lnTo>
                  <a:pt x="7557" y="9831"/>
                </a:lnTo>
                <a:lnTo>
                  <a:pt x="8437" y="10638"/>
                </a:lnTo>
                <a:lnTo>
                  <a:pt x="9244" y="11371"/>
                </a:lnTo>
                <a:lnTo>
                  <a:pt x="10088" y="12105"/>
                </a:lnTo>
                <a:lnTo>
                  <a:pt x="10344" y="12325"/>
                </a:lnTo>
                <a:lnTo>
                  <a:pt x="10748" y="12655"/>
                </a:lnTo>
                <a:lnTo>
                  <a:pt x="10931" y="12765"/>
                </a:lnTo>
                <a:lnTo>
                  <a:pt x="11115" y="12839"/>
                </a:lnTo>
                <a:lnTo>
                  <a:pt x="11225" y="12839"/>
                </a:lnTo>
                <a:lnTo>
                  <a:pt x="11298" y="12802"/>
                </a:lnTo>
                <a:lnTo>
                  <a:pt x="11335" y="12765"/>
                </a:lnTo>
                <a:lnTo>
                  <a:pt x="11372" y="12692"/>
                </a:lnTo>
                <a:lnTo>
                  <a:pt x="11372" y="12582"/>
                </a:lnTo>
                <a:lnTo>
                  <a:pt x="11335" y="12472"/>
                </a:lnTo>
                <a:lnTo>
                  <a:pt x="11151" y="12325"/>
                </a:lnTo>
                <a:lnTo>
                  <a:pt x="10711" y="11995"/>
                </a:lnTo>
                <a:lnTo>
                  <a:pt x="10271" y="11628"/>
                </a:lnTo>
                <a:lnTo>
                  <a:pt x="9391" y="10858"/>
                </a:lnTo>
                <a:lnTo>
                  <a:pt x="8547" y="10051"/>
                </a:lnTo>
                <a:lnTo>
                  <a:pt x="8107" y="9684"/>
                </a:lnTo>
                <a:lnTo>
                  <a:pt x="7703" y="9354"/>
                </a:lnTo>
                <a:lnTo>
                  <a:pt x="7227" y="9024"/>
                </a:lnTo>
                <a:lnTo>
                  <a:pt x="6786" y="8694"/>
                </a:lnTo>
                <a:lnTo>
                  <a:pt x="6309" y="8437"/>
                </a:lnTo>
                <a:lnTo>
                  <a:pt x="5833" y="8217"/>
                </a:lnTo>
                <a:lnTo>
                  <a:pt x="5356" y="8033"/>
                </a:lnTo>
                <a:lnTo>
                  <a:pt x="5209" y="7997"/>
                </a:lnTo>
                <a:close/>
                <a:moveTo>
                  <a:pt x="954" y="12582"/>
                </a:moveTo>
                <a:lnTo>
                  <a:pt x="1101" y="12692"/>
                </a:lnTo>
                <a:lnTo>
                  <a:pt x="1064" y="12765"/>
                </a:lnTo>
                <a:lnTo>
                  <a:pt x="1064" y="12839"/>
                </a:lnTo>
                <a:lnTo>
                  <a:pt x="1064" y="12875"/>
                </a:lnTo>
                <a:lnTo>
                  <a:pt x="1101" y="12839"/>
                </a:lnTo>
                <a:lnTo>
                  <a:pt x="1211" y="12912"/>
                </a:lnTo>
                <a:lnTo>
                  <a:pt x="1247" y="12985"/>
                </a:lnTo>
                <a:lnTo>
                  <a:pt x="1247" y="13059"/>
                </a:lnTo>
                <a:lnTo>
                  <a:pt x="1284" y="13242"/>
                </a:lnTo>
                <a:lnTo>
                  <a:pt x="991" y="13095"/>
                </a:lnTo>
                <a:lnTo>
                  <a:pt x="844" y="13059"/>
                </a:lnTo>
                <a:lnTo>
                  <a:pt x="697" y="13022"/>
                </a:lnTo>
                <a:lnTo>
                  <a:pt x="844" y="12765"/>
                </a:lnTo>
                <a:lnTo>
                  <a:pt x="954" y="12582"/>
                </a:lnTo>
                <a:close/>
                <a:moveTo>
                  <a:pt x="2715" y="10858"/>
                </a:moveTo>
                <a:lnTo>
                  <a:pt x="2641" y="10931"/>
                </a:lnTo>
                <a:lnTo>
                  <a:pt x="2641" y="10968"/>
                </a:lnTo>
                <a:lnTo>
                  <a:pt x="2788" y="11151"/>
                </a:lnTo>
                <a:lnTo>
                  <a:pt x="2935" y="11261"/>
                </a:lnTo>
                <a:lnTo>
                  <a:pt x="3302" y="11445"/>
                </a:lnTo>
                <a:lnTo>
                  <a:pt x="3778" y="11775"/>
                </a:lnTo>
                <a:lnTo>
                  <a:pt x="4255" y="12105"/>
                </a:lnTo>
                <a:lnTo>
                  <a:pt x="5099" y="12765"/>
                </a:lnTo>
                <a:lnTo>
                  <a:pt x="5539" y="13095"/>
                </a:lnTo>
                <a:lnTo>
                  <a:pt x="5759" y="13242"/>
                </a:lnTo>
                <a:lnTo>
                  <a:pt x="5869" y="13279"/>
                </a:lnTo>
                <a:lnTo>
                  <a:pt x="6053" y="13279"/>
                </a:lnTo>
                <a:lnTo>
                  <a:pt x="6126" y="13242"/>
                </a:lnTo>
                <a:lnTo>
                  <a:pt x="6163" y="13169"/>
                </a:lnTo>
                <a:lnTo>
                  <a:pt x="6126" y="13059"/>
                </a:lnTo>
                <a:lnTo>
                  <a:pt x="6089" y="12985"/>
                </a:lnTo>
                <a:lnTo>
                  <a:pt x="6016" y="12875"/>
                </a:lnTo>
                <a:lnTo>
                  <a:pt x="5869" y="12729"/>
                </a:lnTo>
                <a:lnTo>
                  <a:pt x="5502" y="12472"/>
                </a:lnTo>
                <a:lnTo>
                  <a:pt x="4512" y="11738"/>
                </a:lnTo>
                <a:lnTo>
                  <a:pt x="4035" y="11408"/>
                </a:lnTo>
                <a:lnTo>
                  <a:pt x="3522" y="11078"/>
                </a:lnTo>
                <a:lnTo>
                  <a:pt x="3338" y="11005"/>
                </a:lnTo>
                <a:lnTo>
                  <a:pt x="3118" y="10895"/>
                </a:lnTo>
                <a:lnTo>
                  <a:pt x="2935" y="10858"/>
                </a:lnTo>
                <a:close/>
                <a:moveTo>
                  <a:pt x="13756" y="12252"/>
                </a:moveTo>
                <a:lnTo>
                  <a:pt x="13719" y="12362"/>
                </a:lnTo>
                <a:lnTo>
                  <a:pt x="13719" y="12619"/>
                </a:lnTo>
                <a:lnTo>
                  <a:pt x="13719" y="12912"/>
                </a:lnTo>
                <a:lnTo>
                  <a:pt x="13756" y="12985"/>
                </a:lnTo>
                <a:lnTo>
                  <a:pt x="13793" y="13022"/>
                </a:lnTo>
                <a:lnTo>
                  <a:pt x="13719" y="13095"/>
                </a:lnTo>
                <a:lnTo>
                  <a:pt x="13389" y="13536"/>
                </a:lnTo>
                <a:lnTo>
                  <a:pt x="13426" y="13132"/>
                </a:lnTo>
                <a:lnTo>
                  <a:pt x="13462" y="12912"/>
                </a:lnTo>
                <a:lnTo>
                  <a:pt x="13462" y="12765"/>
                </a:lnTo>
                <a:lnTo>
                  <a:pt x="13426" y="12655"/>
                </a:lnTo>
                <a:lnTo>
                  <a:pt x="13756" y="12252"/>
                </a:lnTo>
                <a:close/>
                <a:moveTo>
                  <a:pt x="4402" y="8694"/>
                </a:moveTo>
                <a:lnTo>
                  <a:pt x="4329" y="8730"/>
                </a:lnTo>
                <a:lnTo>
                  <a:pt x="4255" y="8804"/>
                </a:lnTo>
                <a:lnTo>
                  <a:pt x="4255" y="8877"/>
                </a:lnTo>
                <a:lnTo>
                  <a:pt x="4255" y="8987"/>
                </a:lnTo>
                <a:lnTo>
                  <a:pt x="4292" y="9060"/>
                </a:lnTo>
                <a:lnTo>
                  <a:pt x="4365" y="9134"/>
                </a:lnTo>
                <a:lnTo>
                  <a:pt x="4512" y="9207"/>
                </a:lnTo>
                <a:lnTo>
                  <a:pt x="4842" y="9354"/>
                </a:lnTo>
                <a:lnTo>
                  <a:pt x="5136" y="9501"/>
                </a:lnTo>
                <a:lnTo>
                  <a:pt x="5392" y="9647"/>
                </a:lnTo>
                <a:lnTo>
                  <a:pt x="5869" y="10014"/>
                </a:lnTo>
                <a:lnTo>
                  <a:pt x="6346" y="10418"/>
                </a:lnTo>
                <a:lnTo>
                  <a:pt x="6786" y="10858"/>
                </a:lnTo>
                <a:lnTo>
                  <a:pt x="8584" y="12398"/>
                </a:lnTo>
                <a:lnTo>
                  <a:pt x="9501" y="13169"/>
                </a:lnTo>
                <a:lnTo>
                  <a:pt x="9721" y="13315"/>
                </a:lnTo>
                <a:lnTo>
                  <a:pt x="9941" y="13462"/>
                </a:lnTo>
                <a:lnTo>
                  <a:pt x="10161" y="13572"/>
                </a:lnTo>
                <a:lnTo>
                  <a:pt x="10271" y="13609"/>
                </a:lnTo>
                <a:lnTo>
                  <a:pt x="10381" y="13609"/>
                </a:lnTo>
                <a:lnTo>
                  <a:pt x="10454" y="13572"/>
                </a:lnTo>
                <a:lnTo>
                  <a:pt x="10491" y="13536"/>
                </a:lnTo>
                <a:lnTo>
                  <a:pt x="10528" y="13462"/>
                </a:lnTo>
                <a:lnTo>
                  <a:pt x="10491" y="13389"/>
                </a:lnTo>
                <a:lnTo>
                  <a:pt x="10418" y="13242"/>
                </a:lnTo>
                <a:lnTo>
                  <a:pt x="10271" y="13132"/>
                </a:lnTo>
                <a:lnTo>
                  <a:pt x="9978" y="12949"/>
                </a:lnTo>
                <a:lnTo>
                  <a:pt x="9537" y="12619"/>
                </a:lnTo>
                <a:lnTo>
                  <a:pt x="9134" y="12288"/>
                </a:lnTo>
                <a:lnTo>
                  <a:pt x="7557" y="10931"/>
                </a:lnTo>
                <a:lnTo>
                  <a:pt x="6823" y="10271"/>
                </a:lnTo>
                <a:lnTo>
                  <a:pt x="6089" y="9647"/>
                </a:lnTo>
                <a:lnTo>
                  <a:pt x="5686" y="9354"/>
                </a:lnTo>
                <a:lnTo>
                  <a:pt x="5246" y="9097"/>
                </a:lnTo>
                <a:lnTo>
                  <a:pt x="4769" y="8950"/>
                </a:lnTo>
                <a:lnTo>
                  <a:pt x="4549" y="8840"/>
                </a:lnTo>
                <a:lnTo>
                  <a:pt x="4475" y="8767"/>
                </a:lnTo>
                <a:lnTo>
                  <a:pt x="4439" y="8694"/>
                </a:lnTo>
                <a:close/>
                <a:moveTo>
                  <a:pt x="1541" y="13022"/>
                </a:moveTo>
                <a:lnTo>
                  <a:pt x="2091" y="13389"/>
                </a:lnTo>
                <a:lnTo>
                  <a:pt x="2091" y="13572"/>
                </a:lnTo>
                <a:lnTo>
                  <a:pt x="2126" y="13749"/>
                </a:lnTo>
                <a:lnTo>
                  <a:pt x="1504" y="13389"/>
                </a:lnTo>
                <a:lnTo>
                  <a:pt x="1578" y="13352"/>
                </a:lnTo>
                <a:lnTo>
                  <a:pt x="1614" y="13315"/>
                </a:lnTo>
                <a:lnTo>
                  <a:pt x="1614" y="13279"/>
                </a:lnTo>
                <a:lnTo>
                  <a:pt x="1614" y="13205"/>
                </a:lnTo>
                <a:lnTo>
                  <a:pt x="1541" y="13095"/>
                </a:lnTo>
                <a:lnTo>
                  <a:pt x="1541" y="13022"/>
                </a:lnTo>
                <a:close/>
                <a:moveTo>
                  <a:pt x="13206" y="12949"/>
                </a:moveTo>
                <a:lnTo>
                  <a:pt x="13169" y="13022"/>
                </a:lnTo>
                <a:lnTo>
                  <a:pt x="13059" y="13756"/>
                </a:lnTo>
                <a:lnTo>
                  <a:pt x="13059" y="13829"/>
                </a:lnTo>
                <a:lnTo>
                  <a:pt x="13096" y="13866"/>
                </a:lnTo>
                <a:lnTo>
                  <a:pt x="12912" y="14086"/>
                </a:lnTo>
                <a:lnTo>
                  <a:pt x="12912" y="13719"/>
                </a:lnTo>
                <a:lnTo>
                  <a:pt x="12875" y="13352"/>
                </a:lnTo>
                <a:lnTo>
                  <a:pt x="13206" y="12949"/>
                </a:lnTo>
                <a:close/>
                <a:moveTo>
                  <a:pt x="2458" y="13646"/>
                </a:moveTo>
                <a:lnTo>
                  <a:pt x="2641" y="13792"/>
                </a:lnTo>
                <a:lnTo>
                  <a:pt x="2788" y="13902"/>
                </a:lnTo>
                <a:lnTo>
                  <a:pt x="2788" y="14086"/>
                </a:lnTo>
                <a:lnTo>
                  <a:pt x="2825" y="14233"/>
                </a:lnTo>
                <a:lnTo>
                  <a:pt x="2605" y="14086"/>
                </a:lnTo>
                <a:lnTo>
                  <a:pt x="2385" y="13939"/>
                </a:lnTo>
                <a:lnTo>
                  <a:pt x="2495" y="13939"/>
                </a:lnTo>
                <a:lnTo>
                  <a:pt x="2568" y="13866"/>
                </a:lnTo>
                <a:lnTo>
                  <a:pt x="2568" y="13829"/>
                </a:lnTo>
                <a:lnTo>
                  <a:pt x="2568" y="13756"/>
                </a:lnTo>
                <a:lnTo>
                  <a:pt x="2458" y="13646"/>
                </a:lnTo>
                <a:close/>
                <a:moveTo>
                  <a:pt x="3595" y="9794"/>
                </a:moveTo>
                <a:lnTo>
                  <a:pt x="3558" y="9831"/>
                </a:lnTo>
                <a:lnTo>
                  <a:pt x="3522" y="9867"/>
                </a:lnTo>
                <a:lnTo>
                  <a:pt x="3558" y="9977"/>
                </a:lnTo>
                <a:lnTo>
                  <a:pt x="3595" y="10088"/>
                </a:lnTo>
                <a:lnTo>
                  <a:pt x="3815" y="10234"/>
                </a:lnTo>
                <a:lnTo>
                  <a:pt x="4659" y="10821"/>
                </a:lnTo>
                <a:lnTo>
                  <a:pt x="5466" y="11518"/>
                </a:lnTo>
                <a:lnTo>
                  <a:pt x="6236" y="12178"/>
                </a:lnTo>
                <a:lnTo>
                  <a:pt x="7080" y="12839"/>
                </a:lnTo>
                <a:lnTo>
                  <a:pt x="7923" y="13462"/>
                </a:lnTo>
                <a:lnTo>
                  <a:pt x="8730" y="14049"/>
                </a:lnTo>
                <a:lnTo>
                  <a:pt x="9134" y="14343"/>
                </a:lnTo>
                <a:lnTo>
                  <a:pt x="9574" y="14563"/>
                </a:lnTo>
                <a:lnTo>
                  <a:pt x="9684" y="14563"/>
                </a:lnTo>
                <a:lnTo>
                  <a:pt x="9794" y="14526"/>
                </a:lnTo>
                <a:lnTo>
                  <a:pt x="9868" y="14453"/>
                </a:lnTo>
                <a:lnTo>
                  <a:pt x="9904" y="14416"/>
                </a:lnTo>
                <a:lnTo>
                  <a:pt x="9904" y="14379"/>
                </a:lnTo>
                <a:lnTo>
                  <a:pt x="9904" y="14306"/>
                </a:lnTo>
                <a:lnTo>
                  <a:pt x="9868" y="14269"/>
                </a:lnTo>
                <a:lnTo>
                  <a:pt x="9794" y="14196"/>
                </a:lnTo>
                <a:lnTo>
                  <a:pt x="9721" y="14159"/>
                </a:lnTo>
                <a:lnTo>
                  <a:pt x="9501" y="14012"/>
                </a:lnTo>
                <a:lnTo>
                  <a:pt x="9281" y="13866"/>
                </a:lnTo>
                <a:lnTo>
                  <a:pt x="8290" y="13205"/>
                </a:lnTo>
                <a:lnTo>
                  <a:pt x="7373" y="12508"/>
                </a:lnTo>
                <a:lnTo>
                  <a:pt x="6493" y="11812"/>
                </a:lnTo>
                <a:lnTo>
                  <a:pt x="5649" y="11115"/>
                </a:lnTo>
                <a:lnTo>
                  <a:pt x="4769" y="10418"/>
                </a:lnTo>
                <a:lnTo>
                  <a:pt x="4549" y="10234"/>
                </a:lnTo>
                <a:lnTo>
                  <a:pt x="4145" y="9977"/>
                </a:lnTo>
                <a:lnTo>
                  <a:pt x="3925" y="9867"/>
                </a:lnTo>
                <a:lnTo>
                  <a:pt x="3742" y="9794"/>
                </a:lnTo>
                <a:close/>
                <a:moveTo>
                  <a:pt x="3155" y="14122"/>
                </a:moveTo>
                <a:lnTo>
                  <a:pt x="3778" y="14563"/>
                </a:lnTo>
                <a:lnTo>
                  <a:pt x="3742" y="14746"/>
                </a:lnTo>
                <a:lnTo>
                  <a:pt x="3742" y="14856"/>
                </a:lnTo>
                <a:lnTo>
                  <a:pt x="3338" y="14563"/>
                </a:lnTo>
                <a:lnTo>
                  <a:pt x="3338" y="14489"/>
                </a:lnTo>
                <a:lnTo>
                  <a:pt x="3302" y="14416"/>
                </a:lnTo>
                <a:lnTo>
                  <a:pt x="3192" y="14269"/>
                </a:lnTo>
                <a:lnTo>
                  <a:pt x="3155" y="14122"/>
                </a:lnTo>
                <a:close/>
                <a:moveTo>
                  <a:pt x="12692" y="13536"/>
                </a:moveTo>
                <a:lnTo>
                  <a:pt x="12619" y="13976"/>
                </a:lnTo>
                <a:lnTo>
                  <a:pt x="12582" y="14416"/>
                </a:lnTo>
                <a:lnTo>
                  <a:pt x="12582" y="14489"/>
                </a:lnTo>
                <a:lnTo>
                  <a:pt x="12142" y="15040"/>
                </a:lnTo>
                <a:lnTo>
                  <a:pt x="12142" y="14893"/>
                </a:lnTo>
                <a:lnTo>
                  <a:pt x="12142" y="14563"/>
                </a:lnTo>
                <a:lnTo>
                  <a:pt x="12105" y="14269"/>
                </a:lnTo>
                <a:lnTo>
                  <a:pt x="12692" y="13536"/>
                </a:lnTo>
                <a:close/>
                <a:moveTo>
                  <a:pt x="4035" y="14746"/>
                </a:moveTo>
                <a:lnTo>
                  <a:pt x="4402" y="15003"/>
                </a:lnTo>
                <a:lnTo>
                  <a:pt x="4402" y="15040"/>
                </a:lnTo>
                <a:lnTo>
                  <a:pt x="4402" y="15150"/>
                </a:lnTo>
                <a:lnTo>
                  <a:pt x="4439" y="15223"/>
                </a:lnTo>
                <a:lnTo>
                  <a:pt x="4549" y="15370"/>
                </a:lnTo>
                <a:lnTo>
                  <a:pt x="4659" y="15553"/>
                </a:lnTo>
                <a:lnTo>
                  <a:pt x="4255" y="15223"/>
                </a:lnTo>
                <a:lnTo>
                  <a:pt x="4255" y="15150"/>
                </a:lnTo>
                <a:lnTo>
                  <a:pt x="4219" y="15076"/>
                </a:lnTo>
                <a:lnTo>
                  <a:pt x="4109" y="14966"/>
                </a:lnTo>
                <a:lnTo>
                  <a:pt x="4035" y="14856"/>
                </a:lnTo>
                <a:lnTo>
                  <a:pt x="4035" y="14746"/>
                </a:lnTo>
                <a:close/>
                <a:moveTo>
                  <a:pt x="11922" y="14489"/>
                </a:moveTo>
                <a:lnTo>
                  <a:pt x="11885" y="14856"/>
                </a:lnTo>
                <a:lnTo>
                  <a:pt x="11848" y="15113"/>
                </a:lnTo>
                <a:lnTo>
                  <a:pt x="11848" y="15260"/>
                </a:lnTo>
                <a:lnTo>
                  <a:pt x="11848" y="15370"/>
                </a:lnTo>
                <a:lnTo>
                  <a:pt x="11555" y="15700"/>
                </a:lnTo>
                <a:lnTo>
                  <a:pt x="11592" y="15480"/>
                </a:lnTo>
                <a:lnTo>
                  <a:pt x="11555" y="15223"/>
                </a:lnTo>
                <a:lnTo>
                  <a:pt x="11555" y="15150"/>
                </a:lnTo>
                <a:lnTo>
                  <a:pt x="11482" y="15113"/>
                </a:lnTo>
                <a:lnTo>
                  <a:pt x="11445" y="15113"/>
                </a:lnTo>
                <a:lnTo>
                  <a:pt x="11922" y="14489"/>
                </a:lnTo>
                <a:close/>
                <a:moveTo>
                  <a:pt x="4769" y="15223"/>
                </a:moveTo>
                <a:lnTo>
                  <a:pt x="5026" y="15406"/>
                </a:lnTo>
                <a:lnTo>
                  <a:pt x="5576" y="15810"/>
                </a:lnTo>
                <a:lnTo>
                  <a:pt x="5576" y="15883"/>
                </a:lnTo>
                <a:lnTo>
                  <a:pt x="5576" y="16177"/>
                </a:lnTo>
                <a:lnTo>
                  <a:pt x="5576" y="16287"/>
                </a:lnTo>
                <a:lnTo>
                  <a:pt x="4916" y="15773"/>
                </a:lnTo>
                <a:lnTo>
                  <a:pt x="4952" y="15663"/>
                </a:lnTo>
                <a:lnTo>
                  <a:pt x="4952" y="15553"/>
                </a:lnTo>
                <a:lnTo>
                  <a:pt x="4916" y="15480"/>
                </a:lnTo>
                <a:lnTo>
                  <a:pt x="4879" y="15370"/>
                </a:lnTo>
                <a:lnTo>
                  <a:pt x="4769" y="15223"/>
                </a:lnTo>
                <a:close/>
                <a:moveTo>
                  <a:pt x="5833" y="15993"/>
                </a:moveTo>
                <a:lnTo>
                  <a:pt x="6456" y="16507"/>
                </a:lnTo>
                <a:lnTo>
                  <a:pt x="6420" y="16580"/>
                </a:lnTo>
                <a:lnTo>
                  <a:pt x="6383" y="16690"/>
                </a:lnTo>
                <a:lnTo>
                  <a:pt x="6346" y="16874"/>
                </a:lnTo>
                <a:lnTo>
                  <a:pt x="5869" y="16507"/>
                </a:lnTo>
                <a:lnTo>
                  <a:pt x="5869" y="16323"/>
                </a:lnTo>
                <a:lnTo>
                  <a:pt x="5869" y="16140"/>
                </a:lnTo>
                <a:lnTo>
                  <a:pt x="5833" y="15993"/>
                </a:lnTo>
                <a:close/>
                <a:moveTo>
                  <a:pt x="11298" y="15260"/>
                </a:moveTo>
                <a:lnTo>
                  <a:pt x="11298" y="15443"/>
                </a:lnTo>
                <a:lnTo>
                  <a:pt x="11225" y="15957"/>
                </a:lnTo>
                <a:lnTo>
                  <a:pt x="11225" y="16030"/>
                </a:lnTo>
                <a:lnTo>
                  <a:pt x="11261" y="16067"/>
                </a:lnTo>
                <a:lnTo>
                  <a:pt x="10088" y="17387"/>
                </a:lnTo>
                <a:lnTo>
                  <a:pt x="10088" y="17130"/>
                </a:lnTo>
                <a:lnTo>
                  <a:pt x="10088" y="16984"/>
                </a:lnTo>
                <a:lnTo>
                  <a:pt x="10308" y="16653"/>
                </a:lnTo>
                <a:lnTo>
                  <a:pt x="10821" y="15920"/>
                </a:lnTo>
                <a:lnTo>
                  <a:pt x="10785" y="16067"/>
                </a:lnTo>
                <a:lnTo>
                  <a:pt x="10711" y="16287"/>
                </a:lnTo>
                <a:lnTo>
                  <a:pt x="10711" y="16397"/>
                </a:lnTo>
                <a:lnTo>
                  <a:pt x="10711" y="16507"/>
                </a:lnTo>
                <a:lnTo>
                  <a:pt x="10748" y="16543"/>
                </a:lnTo>
                <a:lnTo>
                  <a:pt x="10785" y="16543"/>
                </a:lnTo>
                <a:lnTo>
                  <a:pt x="10895" y="16470"/>
                </a:lnTo>
                <a:lnTo>
                  <a:pt x="10968" y="16360"/>
                </a:lnTo>
                <a:lnTo>
                  <a:pt x="11005" y="16103"/>
                </a:lnTo>
                <a:lnTo>
                  <a:pt x="11005" y="15663"/>
                </a:lnTo>
                <a:lnTo>
                  <a:pt x="11225" y="15370"/>
                </a:lnTo>
                <a:lnTo>
                  <a:pt x="11298" y="15260"/>
                </a:lnTo>
                <a:close/>
                <a:moveTo>
                  <a:pt x="6566" y="16580"/>
                </a:moveTo>
                <a:lnTo>
                  <a:pt x="7006" y="17020"/>
                </a:lnTo>
                <a:lnTo>
                  <a:pt x="7006" y="17240"/>
                </a:lnTo>
                <a:lnTo>
                  <a:pt x="7006" y="17460"/>
                </a:lnTo>
                <a:lnTo>
                  <a:pt x="6896" y="17350"/>
                </a:lnTo>
                <a:lnTo>
                  <a:pt x="6640" y="17130"/>
                </a:lnTo>
                <a:lnTo>
                  <a:pt x="6640" y="17020"/>
                </a:lnTo>
                <a:lnTo>
                  <a:pt x="6603" y="16800"/>
                </a:lnTo>
                <a:lnTo>
                  <a:pt x="6566" y="16580"/>
                </a:lnTo>
                <a:close/>
                <a:moveTo>
                  <a:pt x="9464" y="404"/>
                </a:moveTo>
                <a:lnTo>
                  <a:pt x="9684" y="440"/>
                </a:lnTo>
                <a:lnTo>
                  <a:pt x="9868" y="477"/>
                </a:lnTo>
                <a:lnTo>
                  <a:pt x="10051" y="587"/>
                </a:lnTo>
                <a:lnTo>
                  <a:pt x="10418" y="844"/>
                </a:lnTo>
                <a:lnTo>
                  <a:pt x="10711" y="1064"/>
                </a:lnTo>
                <a:lnTo>
                  <a:pt x="12582" y="2421"/>
                </a:lnTo>
                <a:lnTo>
                  <a:pt x="14489" y="3815"/>
                </a:lnTo>
                <a:lnTo>
                  <a:pt x="15443" y="4512"/>
                </a:lnTo>
                <a:lnTo>
                  <a:pt x="15700" y="4732"/>
                </a:lnTo>
                <a:lnTo>
                  <a:pt x="15847" y="4805"/>
                </a:lnTo>
                <a:lnTo>
                  <a:pt x="15993" y="4879"/>
                </a:lnTo>
                <a:lnTo>
                  <a:pt x="15590" y="5356"/>
                </a:lnTo>
                <a:lnTo>
                  <a:pt x="15223" y="5869"/>
                </a:lnTo>
                <a:lnTo>
                  <a:pt x="15040" y="6089"/>
                </a:lnTo>
                <a:lnTo>
                  <a:pt x="14856" y="6383"/>
                </a:lnTo>
                <a:lnTo>
                  <a:pt x="14783" y="6529"/>
                </a:lnTo>
                <a:lnTo>
                  <a:pt x="14746" y="6639"/>
                </a:lnTo>
                <a:lnTo>
                  <a:pt x="14746" y="6786"/>
                </a:lnTo>
                <a:lnTo>
                  <a:pt x="14856" y="6896"/>
                </a:lnTo>
                <a:lnTo>
                  <a:pt x="14966" y="7006"/>
                </a:lnTo>
                <a:lnTo>
                  <a:pt x="15076" y="7080"/>
                </a:lnTo>
                <a:lnTo>
                  <a:pt x="15370" y="7190"/>
                </a:lnTo>
                <a:lnTo>
                  <a:pt x="15957" y="7300"/>
                </a:lnTo>
                <a:lnTo>
                  <a:pt x="16727" y="7446"/>
                </a:lnTo>
                <a:lnTo>
                  <a:pt x="17021" y="7520"/>
                </a:lnTo>
                <a:lnTo>
                  <a:pt x="16984" y="7593"/>
                </a:lnTo>
                <a:lnTo>
                  <a:pt x="16470" y="8143"/>
                </a:lnTo>
                <a:lnTo>
                  <a:pt x="15993" y="8730"/>
                </a:lnTo>
                <a:lnTo>
                  <a:pt x="15040" y="9904"/>
                </a:lnTo>
                <a:lnTo>
                  <a:pt x="12912" y="12508"/>
                </a:lnTo>
                <a:lnTo>
                  <a:pt x="11848" y="13792"/>
                </a:lnTo>
                <a:lnTo>
                  <a:pt x="10821" y="15113"/>
                </a:lnTo>
                <a:lnTo>
                  <a:pt x="10344" y="15736"/>
                </a:lnTo>
                <a:lnTo>
                  <a:pt x="9904" y="16397"/>
                </a:lnTo>
                <a:lnTo>
                  <a:pt x="9464" y="17057"/>
                </a:lnTo>
                <a:lnTo>
                  <a:pt x="9317" y="17277"/>
                </a:lnTo>
                <a:lnTo>
                  <a:pt x="9207" y="17497"/>
                </a:lnTo>
                <a:lnTo>
                  <a:pt x="8987" y="17387"/>
                </a:lnTo>
                <a:lnTo>
                  <a:pt x="8767" y="17350"/>
                </a:lnTo>
                <a:lnTo>
                  <a:pt x="8290" y="17204"/>
                </a:lnTo>
                <a:lnTo>
                  <a:pt x="7997" y="17094"/>
                </a:lnTo>
                <a:lnTo>
                  <a:pt x="7740" y="16910"/>
                </a:lnTo>
                <a:lnTo>
                  <a:pt x="7483" y="16727"/>
                </a:lnTo>
                <a:lnTo>
                  <a:pt x="7227" y="16507"/>
                </a:lnTo>
                <a:lnTo>
                  <a:pt x="6750" y="16067"/>
                </a:lnTo>
                <a:lnTo>
                  <a:pt x="6273" y="15663"/>
                </a:lnTo>
                <a:lnTo>
                  <a:pt x="5723" y="15296"/>
                </a:lnTo>
                <a:lnTo>
                  <a:pt x="5209" y="14929"/>
                </a:lnTo>
                <a:lnTo>
                  <a:pt x="3045" y="13462"/>
                </a:lnTo>
                <a:lnTo>
                  <a:pt x="1908" y="12619"/>
                </a:lnTo>
                <a:lnTo>
                  <a:pt x="1321" y="12215"/>
                </a:lnTo>
                <a:lnTo>
                  <a:pt x="697" y="11848"/>
                </a:lnTo>
                <a:lnTo>
                  <a:pt x="624" y="11812"/>
                </a:lnTo>
                <a:lnTo>
                  <a:pt x="1614" y="10381"/>
                </a:lnTo>
                <a:lnTo>
                  <a:pt x="2641" y="8950"/>
                </a:lnTo>
                <a:lnTo>
                  <a:pt x="3668" y="7556"/>
                </a:lnTo>
                <a:lnTo>
                  <a:pt x="4732" y="6163"/>
                </a:lnTo>
                <a:lnTo>
                  <a:pt x="6970" y="3338"/>
                </a:lnTo>
                <a:lnTo>
                  <a:pt x="8144" y="1944"/>
                </a:lnTo>
                <a:lnTo>
                  <a:pt x="8730" y="1284"/>
                </a:lnTo>
                <a:lnTo>
                  <a:pt x="9244" y="550"/>
                </a:lnTo>
                <a:lnTo>
                  <a:pt x="9281" y="477"/>
                </a:lnTo>
                <a:lnTo>
                  <a:pt x="9281" y="404"/>
                </a:lnTo>
                <a:close/>
                <a:moveTo>
                  <a:pt x="7227" y="17204"/>
                </a:moveTo>
                <a:lnTo>
                  <a:pt x="7667" y="17460"/>
                </a:lnTo>
                <a:lnTo>
                  <a:pt x="8107" y="17681"/>
                </a:lnTo>
                <a:lnTo>
                  <a:pt x="8070" y="17937"/>
                </a:lnTo>
                <a:lnTo>
                  <a:pt x="8107" y="18194"/>
                </a:lnTo>
                <a:lnTo>
                  <a:pt x="7850" y="18084"/>
                </a:lnTo>
                <a:lnTo>
                  <a:pt x="7447" y="17791"/>
                </a:lnTo>
                <a:lnTo>
                  <a:pt x="7410" y="17644"/>
                </a:lnTo>
                <a:lnTo>
                  <a:pt x="7337" y="17497"/>
                </a:lnTo>
                <a:lnTo>
                  <a:pt x="7227" y="17204"/>
                </a:lnTo>
                <a:close/>
                <a:moveTo>
                  <a:pt x="9831" y="17460"/>
                </a:moveTo>
                <a:lnTo>
                  <a:pt x="9868" y="17534"/>
                </a:lnTo>
                <a:lnTo>
                  <a:pt x="9904" y="17571"/>
                </a:lnTo>
                <a:lnTo>
                  <a:pt x="9464" y="18084"/>
                </a:lnTo>
                <a:lnTo>
                  <a:pt x="9207" y="18341"/>
                </a:lnTo>
                <a:lnTo>
                  <a:pt x="9171" y="18231"/>
                </a:lnTo>
                <a:lnTo>
                  <a:pt x="9134" y="18121"/>
                </a:lnTo>
                <a:lnTo>
                  <a:pt x="9134" y="17974"/>
                </a:lnTo>
                <a:lnTo>
                  <a:pt x="9317" y="17974"/>
                </a:lnTo>
                <a:lnTo>
                  <a:pt x="9317" y="17937"/>
                </a:lnTo>
                <a:lnTo>
                  <a:pt x="9391" y="17937"/>
                </a:lnTo>
                <a:lnTo>
                  <a:pt x="9464" y="17901"/>
                </a:lnTo>
                <a:lnTo>
                  <a:pt x="9574" y="17827"/>
                </a:lnTo>
                <a:lnTo>
                  <a:pt x="9647" y="17681"/>
                </a:lnTo>
                <a:lnTo>
                  <a:pt x="9794" y="17460"/>
                </a:lnTo>
                <a:close/>
                <a:moveTo>
                  <a:pt x="9464" y="0"/>
                </a:moveTo>
                <a:lnTo>
                  <a:pt x="9281" y="37"/>
                </a:lnTo>
                <a:lnTo>
                  <a:pt x="9134" y="110"/>
                </a:lnTo>
                <a:lnTo>
                  <a:pt x="9024" y="147"/>
                </a:lnTo>
                <a:lnTo>
                  <a:pt x="8951" y="257"/>
                </a:lnTo>
                <a:lnTo>
                  <a:pt x="8914" y="294"/>
                </a:lnTo>
                <a:lnTo>
                  <a:pt x="8914" y="330"/>
                </a:lnTo>
                <a:lnTo>
                  <a:pt x="8327" y="954"/>
                </a:lnTo>
                <a:lnTo>
                  <a:pt x="7740" y="1614"/>
                </a:lnTo>
                <a:lnTo>
                  <a:pt x="6640" y="2971"/>
                </a:lnTo>
                <a:lnTo>
                  <a:pt x="5502" y="4365"/>
                </a:lnTo>
                <a:lnTo>
                  <a:pt x="4402" y="5759"/>
                </a:lnTo>
                <a:lnTo>
                  <a:pt x="2421" y="8400"/>
                </a:lnTo>
                <a:lnTo>
                  <a:pt x="477" y="11041"/>
                </a:lnTo>
                <a:lnTo>
                  <a:pt x="330" y="11261"/>
                </a:lnTo>
                <a:lnTo>
                  <a:pt x="37" y="11701"/>
                </a:lnTo>
                <a:lnTo>
                  <a:pt x="0" y="11775"/>
                </a:lnTo>
                <a:lnTo>
                  <a:pt x="0" y="11885"/>
                </a:lnTo>
                <a:lnTo>
                  <a:pt x="37" y="11958"/>
                </a:lnTo>
                <a:lnTo>
                  <a:pt x="74" y="12032"/>
                </a:lnTo>
                <a:lnTo>
                  <a:pt x="147" y="12068"/>
                </a:lnTo>
                <a:lnTo>
                  <a:pt x="220" y="12105"/>
                </a:lnTo>
                <a:lnTo>
                  <a:pt x="294" y="12105"/>
                </a:lnTo>
                <a:lnTo>
                  <a:pt x="404" y="12068"/>
                </a:lnTo>
                <a:lnTo>
                  <a:pt x="440" y="12142"/>
                </a:lnTo>
                <a:lnTo>
                  <a:pt x="697" y="12398"/>
                </a:lnTo>
                <a:lnTo>
                  <a:pt x="587" y="12508"/>
                </a:lnTo>
                <a:lnTo>
                  <a:pt x="514" y="12655"/>
                </a:lnTo>
                <a:lnTo>
                  <a:pt x="440" y="12802"/>
                </a:lnTo>
                <a:lnTo>
                  <a:pt x="404" y="12949"/>
                </a:lnTo>
                <a:lnTo>
                  <a:pt x="404" y="13022"/>
                </a:lnTo>
                <a:lnTo>
                  <a:pt x="440" y="13059"/>
                </a:lnTo>
                <a:lnTo>
                  <a:pt x="514" y="13095"/>
                </a:lnTo>
                <a:lnTo>
                  <a:pt x="550" y="13095"/>
                </a:lnTo>
                <a:lnTo>
                  <a:pt x="624" y="13205"/>
                </a:lnTo>
                <a:lnTo>
                  <a:pt x="697" y="13315"/>
                </a:lnTo>
                <a:lnTo>
                  <a:pt x="881" y="13462"/>
                </a:lnTo>
                <a:lnTo>
                  <a:pt x="1284" y="13719"/>
                </a:lnTo>
                <a:lnTo>
                  <a:pt x="2385" y="14416"/>
                </a:lnTo>
                <a:lnTo>
                  <a:pt x="3558" y="15223"/>
                </a:lnTo>
                <a:lnTo>
                  <a:pt x="4659" y="16103"/>
                </a:lnTo>
                <a:lnTo>
                  <a:pt x="6420" y="17534"/>
                </a:lnTo>
                <a:lnTo>
                  <a:pt x="6420" y="17571"/>
                </a:lnTo>
                <a:lnTo>
                  <a:pt x="6493" y="17644"/>
                </a:lnTo>
                <a:lnTo>
                  <a:pt x="6566" y="17644"/>
                </a:lnTo>
                <a:lnTo>
                  <a:pt x="6823" y="17864"/>
                </a:lnTo>
                <a:lnTo>
                  <a:pt x="7300" y="18231"/>
                </a:lnTo>
                <a:lnTo>
                  <a:pt x="7777" y="18561"/>
                </a:lnTo>
                <a:lnTo>
                  <a:pt x="8034" y="18671"/>
                </a:lnTo>
                <a:lnTo>
                  <a:pt x="8254" y="18781"/>
                </a:lnTo>
                <a:lnTo>
                  <a:pt x="8510" y="18854"/>
                </a:lnTo>
                <a:lnTo>
                  <a:pt x="8620" y="18854"/>
                </a:lnTo>
                <a:lnTo>
                  <a:pt x="8767" y="18818"/>
                </a:lnTo>
                <a:lnTo>
                  <a:pt x="8804" y="18744"/>
                </a:lnTo>
                <a:lnTo>
                  <a:pt x="8840" y="18708"/>
                </a:lnTo>
                <a:lnTo>
                  <a:pt x="8840" y="18634"/>
                </a:lnTo>
                <a:lnTo>
                  <a:pt x="8804" y="18561"/>
                </a:lnTo>
                <a:lnTo>
                  <a:pt x="8730" y="18488"/>
                </a:lnTo>
                <a:lnTo>
                  <a:pt x="8620" y="18414"/>
                </a:lnTo>
                <a:lnTo>
                  <a:pt x="8437" y="18341"/>
                </a:lnTo>
                <a:lnTo>
                  <a:pt x="8400" y="18341"/>
                </a:lnTo>
                <a:lnTo>
                  <a:pt x="8400" y="18157"/>
                </a:lnTo>
                <a:lnTo>
                  <a:pt x="8400" y="17974"/>
                </a:lnTo>
                <a:lnTo>
                  <a:pt x="8364" y="17791"/>
                </a:lnTo>
                <a:lnTo>
                  <a:pt x="8620" y="17864"/>
                </a:lnTo>
                <a:lnTo>
                  <a:pt x="8951" y="17937"/>
                </a:lnTo>
                <a:lnTo>
                  <a:pt x="8877" y="18121"/>
                </a:lnTo>
                <a:lnTo>
                  <a:pt x="8877" y="18267"/>
                </a:lnTo>
                <a:lnTo>
                  <a:pt x="8914" y="18451"/>
                </a:lnTo>
                <a:lnTo>
                  <a:pt x="8987" y="18598"/>
                </a:lnTo>
                <a:lnTo>
                  <a:pt x="8877" y="18781"/>
                </a:lnTo>
                <a:lnTo>
                  <a:pt x="8877" y="18854"/>
                </a:lnTo>
                <a:lnTo>
                  <a:pt x="8914" y="18964"/>
                </a:lnTo>
                <a:lnTo>
                  <a:pt x="9024" y="19001"/>
                </a:lnTo>
                <a:lnTo>
                  <a:pt x="9097" y="18964"/>
                </a:lnTo>
                <a:lnTo>
                  <a:pt x="9281" y="18854"/>
                </a:lnTo>
                <a:lnTo>
                  <a:pt x="9427" y="18708"/>
                </a:lnTo>
                <a:lnTo>
                  <a:pt x="9721" y="18414"/>
                </a:lnTo>
                <a:lnTo>
                  <a:pt x="10344" y="17717"/>
                </a:lnTo>
                <a:lnTo>
                  <a:pt x="11555" y="16397"/>
                </a:lnTo>
                <a:lnTo>
                  <a:pt x="12802" y="14929"/>
                </a:lnTo>
                <a:lnTo>
                  <a:pt x="14013" y="13462"/>
                </a:lnTo>
                <a:lnTo>
                  <a:pt x="15150" y="11958"/>
                </a:lnTo>
                <a:lnTo>
                  <a:pt x="16214" y="10454"/>
                </a:lnTo>
                <a:lnTo>
                  <a:pt x="17314" y="8950"/>
                </a:lnTo>
                <a:lnTo>
                  <a:pt x="17791" y="8253"/>
                </a:lnTo>
                <a:lnTo>
                  <a:pt x="18011" y="7887"/>
                </a:lnTo>
                <a:lnTo>
                  <a:pt x="18231" y="7483"/>
                </a:lnTo>
                <a:lnTo>
                  <a:pt x="18304" y="7483"/>
                </a:lnTo>
                <a:lnTo>
                  <a:pt x="18341" y="7446"/>
                </a:lnTo>
                <a:lnTo>
                  <a:pt x="18378" y="7373"/>
                </a:lnTo>
                <a:lnTo>
                  <a:pt x="18378" y="7300"/>
                </a:lnTo>
                <a:lnTo>
                  <a:pt x="18268" y="7080"/>
                </a:lnTo>
                <a:lnTo>
                  <a:pt x="18158" y="6860"/>
                </a:lnTo>
                <a:lnTo>
                  <a:pt x="17828" y="6493"/>
                </a:lnTo>
                <a:lnTo>
                  <a:pt x="17644" y="6346"/>
                </a:lnTo>
                <a:lnTo>
                  <a:pt x="17424" y="6199"/>
                </a:lnTo>
                <a:lnTo>
                  <a:pt x="17277" y="6126"/>
                </a:lnTo>
                <a:lnTo>
                  <a:pt x="17131" y="6089"/>
                </a:lnTo>
                <a:lnTo>
                  <a:pt x="16910" y="5576"/>
                </a:lnTo>
                <a:lnTo>
                  <a:pt x="16837" y="5319"/>
                </a:lnTo>
                <a:lnTo>
                  <a:pt x="16800" y="5062"/>
                </a:lnTo>
                <a:lnTo>
                  <a:pt x="16800" y="4915"/>
                </a:lnTo>
                <a:lnTo>
                  <a:pt x="16727" y="4769"/>
                </a:lnTo>
                <a:lnTo>
                  <a:pt x="16654" y="4695"/>
                </a:lnTo>
                <a:lnTo>
                  <a:pt x="16470" y="4695"/>
                </a:lnTo>
                <a:lnTo>
                  <a:pt x="16397" y="4732"/>
                </a:lnTo>
                <a:lnTo>
                  <a:pt x="16360" y="4769"/>
                </a:lnTo>
                <a:lnTo>
                  <a:pt x="16397" y="4842"/>
                </a:lnTo>
                <a:lnTo>
                  <a:pt x="16434" y="4879"/>
                </a:lnTo>
                <a:lnTo>
                  <a:pt x="16434" y="4915"/>
                </a:lnTo>
                <a:lnTo>
                  <a:pt x="16434" y="5099"/>
                </a:lnTo>
                <a:lnTo>
                  <a:pt x="16434" y="5356"/>
                </a:lnTo>
                <a:lnTo>
                  <a:pt x="16470" y="5539"/>
                </a:lnTo>
                <a:lnTo>
                  <a:pt x="16544" y="5759"/>
                </a:lnTo>
                <a:lnTo>
                  <a:pt x="16690" y="6126"/>
                </a:lnTo>
                <a:lnTo>
                  <a:pt x="16984" y="7006"/>
                </a:lnTo>
                <a:lnTo>
                  <a:pt x="17021" y="7080"/>
                </a:lnTo>
                <a:lnTo>
                  <a:pt x="16544" y="6970"/>
                </a:lnTo>
                <a:lnTo>
                  <a:pt x="15920" y="6860"/>
                </a:lnTo>
                <a:lnTo>
                  <a:pt x="15296" y="6713"/>
                </a:lnTo>
                <a:lnTo>
                  <a:pt x="15186" y="6639"/>
                </a:lnTo>
                <a:lnTo>
                  <a:pt x="15223" y="6603"/>
                </a:lnTo>
                <a:lnTo>
                  <a:pt x="15333" y="6419"/>
                </a:lnTo>
                <a:lnTo>
                  <a:pt x="15700" y="5906"/>
                </a:lnTo>
                <a:lnTo>
                  <a:pt x="16030" y="5392"/>
                </a:lnTo>
                <a:lnTo>
                  <a:pt x="16287" y="4915"/>
                </a:lnTo>
                <a:lnTo>
                  <a:pt x="16360" y="4842"/>
                </a:lnTo>
                <a:lnTo>
                  <a:pt x="16360" y="4732"/>
                </a:lnTo>
                <a:lnTo>
                  <a:pt x="16324" y="4622"/>
                </a:lnTo>
                <a:lnTo>
                  <a:pt x="16250" y="4512"/>
                </a:lnTo>
                <a:lnTo>
                  <a:pt x="16067" y="4329"/>
                </a:lnTo>
                <a:lnTo>
                  <a:pt x="15590" y="4035"/>
                </a:lnTo>
                <a:lnTo>
                  <a:pt x="14526" y="3265"/>
                </a:lnTo>
                <a:lnTo>
                  <a:pt x="12435" y="1724"/>
                </a:lnTo>
                <a:lnTo>
                  <a:pt x="11445" y="1027"/>
                </a:lnTo>
                <a:lnTo>
                  <a:pt x="10454" y="330"/>
                </a:lnTo>
                <a:lnTo>
                  <a:pt x="10124" y="147"/>
                </a:lnTo>
                <a:lnTo>
                  <a:pt x="9794" y="37"/>
                </a:lnTo>
                <a:lnTo>
                  <a:pt x="9611" y="0"/>
                </a:lnTo>
                <a:close/>
              </a:path>
            </a:pathLst>
          </a:custGeom>
          <a:solidFill>
            <a:srgbClr val="3C78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27" name="Google Shape;227;p3"/>
          <p:cNvSpPr/>
          <p:nvPr/>
        </p:nvSpPr>
        <p:spPr>
          <a:xfrm>
            <a:off x="700454" y="4557600"/>
            <a:ext cx="504670" cy="400627"/>
          </a:xfrm>
          <a:custGeom>
            <a:avLst/>
            <a:gdLst/>
            <a:ahLst/>
            <a:cxnLst/>
            <a:rect l="l" t="t" r="r" b="b"/>
            <a:pathLst>
              <a:path w="17792" h="14124" extrusionOk="0">
                <a:moveTo>
                  <a:pt x="10565" y="2275"/>
                </a:moveTo>
                <a:lnTo>
                  <a:pt x="10785" y="2312"/>
                </a:lnTo>
                <a:lnTo>
                  <a:pt x="11189" y="2422"/>
                </a:lnTo>
                <a:lnTo>
                  <a:pt x="11555" y="2605"/>
                </a:lnTo>
                <a:lnTo>
                  <a:pt x="11445" y="2605"/>
                </a:lnTo>
                <a:lnTo>
                  <a:pt x="10638" y="2899"/>
                </a:lnTo>
                <a:lnTo>
                  <a:pt x="9868" y="3192"/>
                </a:lnTo>
                <a:lnTo>
                  <a:pt x="9245" y="3449"/>
                </a:lnTo>
                <a:lnTo>
                  <a:pt x="8584" y="3706"/>
                </a:lnTo>
                <a:lnTo>
                  <a:pt x="7961" y="4036"/>
                </a:lnTo>
                <a:lnTo>
                  <a:pt x="7667" y="4219"/>
                </a:lnTo>
                <a:lnTo>
                  <a:pt x="7410" y="4439"/>
                </a:lnTo>
                <a:lnTo>
                  <a:pt x="7631" y="4073"/>
                </a:lnTo>
                <a:lnTo>
                  <a:pt x="7887" y="3743"/>
                </a:lnTo>
                <a:lnTo>
                  <a:pt x="8144" y="3412"/>
                </a:lnTo>
                <a:lnTo>
                  <a:pt x="8438" y="3156"/>
                </a:lnTo>
                <a:lnTo>
                  <a:pt x="8768" y="2899"/>
                </a:lnTo>
                <a:lnTo>
                  <a:pt x="9098" y="2679"/>
                </a:lnTo>
                <a:lnTo>
                  <a:pt x="9501" y="2495"/>
                </a:lnTo>
                <a:lnTo>
                  <a:pt x="9905" y="2349"/>
                </a:lnTo>
                <a:lnTo>
                  <a:pt x="10125" y="2312"/>
                </a:lnTo>
                <a:lnTo>
                  <a:pt x="10345" y="2275"/>
                </a:lnTo>
                <a:close/>
                <a:moveTo>
                  <a:pt x="1285" y="2129"/>
                </a:moveTo>
                <a:lnTo>
                  <a:pt x="1248" y="2165"/>
                </a:lnTo>
                <a:lnTo>
                  <a:pt x="1101" y="2275"/>
                </a:lnTo>
                <a:lnTo>
                  <a:pt x="991" y="2422"/>
                </a:lnTo>
                <a:lnTo>
                  <a:pt x="808" y="2715"/>
                </a:lnTo>
                <a:lnTo>
                  <a:pt x="588" y="2605"/>
                </a:lnTo>
                <a:lnTo>
                  <a:pt x="441" y="2422"/>
                </a:lnTo>
                <a:lnTo>
                  <a:pt x="258" y="2239"/>
                </a:lnTo>
                <a:lnTo>
                  <a:pt x="184" y="2202"/>
                </a:lnTo>
                <a:lnTo>
                  <a:pt x="111" y="2202"/>
                </a:lnTo>
                <a:lnTo>
                  <a:pt x="37" y="2239"/>
                </a:lnTo>
                <a:lnTo>
                  <a:pt x="1" y="2312"/>
                </a:lnTo>
                <a:lnTo>
                  <a:pt x="1" y="2495"/>
                </a:lnTo>
                <a:lnTo>
                  <a:pt x="74" y="2642"/>
                </a:lnTo>
                <a:lnTo>
                  <a:pt x="147" y="2789"/>
                </a:lnTo>
                <a:lnTo>
                  <a:pt x="258" y="2936"/>
                </a:lnTo>
                <a:lnTo>
                  <a:pt x="404" y="3046"/>
                </a:lnTo>
                <a:lnTo>
                  <a:pt x="588" y="3119"/>
                </a:lnTo>
                <a:lnTo>
                  <a:pt x="294" y="3706"/>
                </a:lnTo>
                <a:lnTo>
                  <a:pt x="74" y="4293"/>
                </a:lnTo>
                <a:lnTo>
                  <a:pt x="74" y="4403"/>
                </a:lnTo>
                <a:lnTo>
                  <a:pt x="74" y="4476"/>
                </a:lnTo>
                <a:lnTo>
                  <a:pt x="147" y="4549"/>
                </a:lnTo>
                <a:lnTo>
                  <a:pt x="221" y="4586"/>
                </a:lnTo>
                <a:lnTo>
                  <a:pt x="294" y="4623"/>
                </a:lnTo>
                <a:lnTo>
                  <a:pt x="368" y="4586"/>
                </a:lnTo>
                <a:lnTo>
                  <a:pt x="441" y="4549"/>
                </a:lnTo>
                <a:lnTo>
                  <a:pt x="514" y="4476"/>
                </a:lnTo>
                <a:lnTo>
                  <a:pt x="991" y="3339"/>
                </a:lnTo>
                <a:lnTo>
                  <a:pt x="1248" y="2789"/>
                </a:lnTo>
                <a:lnTo>
                  <a:pt x="1321" y="2495"/>
                </a:lnTo>
                <a:lnTo>
                  <a:pt x="1395" y="2202"/>
                </a:lnTo>
                <a:lnTo>
                  <a:pt x="1358" y="2165"/>
                </a:lnTo>
                <a:lnTo>
                  <a:pt x="1321" y="2129"/>
                </a:lnTo>
                <a:close/>
                <a:moveTo>
                  <a:pt x="11702" y="2715"/>
                </a:moveTo>
                <a:lnTo>
                  <a:pt x="11959" y="2936"/>
                </a:lnTo>
                <a:lnTo>
                  <a:pt x="12142" y="3156"/>
                </a:lnTo>
                <a:lnTo>
                  <a:pt x="12216" y="3266"/>
                </a:lnTo>
                <a:lnTo>
                  <a:pt x="11812" y="3412"/>
                </a:lnTo>
                <a:lnTo>
                  <a:pt x="11445" y="3559"/>
                </a:lnTo>
                <a:lnTo>
                  <a:pt x="9758" y="4183"/>
                </a:lnTo>
                <a:lnTo>
                  <a:pt x="8254" y="4770"/>
                </a:lnTo>
                <a:lnTo>
                  <a:pt x="7484" y="5100"/>
                </a:lnTo>
                <a:lnTo>
                  <a:pt x="7117" y="5283"/>
                </a:lnTo>
                <a:lnTo>
                  <a:pt x="6787" y="5503"/>
                </a:lnTo>
                <a:lnTo>
                  <a:pt x="7337" y="4549"/>
                </a:lnTo>
                <a:lnTo>
                  <a:pt x="7374" y="4549"/>
                </a:lnTo>
                <a:lnTo>
                  <a:pt x="8364" y="4073"/>
                </a:lnTo>
                <a:lnTo>
                  <a:pt x="9355" y="3632"/>
                </a:lnTo>
                <a:lnTo>
                  <a:pt x="11409" y="2862"/>
                </a:lnTo>
                <a:lnTo>
                  <a:pt x="11445" y="2936"/>
                </a:lnTo>
                <a:lnTo>
                  <a:pt x="11519" y="2972"/>
                </a:lnTo>
                <a:lnTo>
                  <a:pt x="11592" y="3009"/>
                </a:lnTo>
                <a:lnTo>
                  <a:pt x="11666" y="2972"/>
                </a:lnTo>
                <a:lnTo>
                  <a:pt x="11739" y="2899"/>
                </a:lnTo>
                <a:lnTo>
                  <a:pt x="11739" y="2789"/>
                </a:lnTo>
                <a:lnTo>
                  <a:pt x="11702" y="2715"/>
                </a:lnTo>
                <a:close/>
                <a:moveTo>
                  <a:pt x="12326" y="3522"/>
                </a:moveTo>
                <a:lnTo>
                  <a:pt x="12399" y="3596"/>
                </a:lnTo>
                <a:lnTo>
                  <a:pt x="12436" y="3596"/>
                </a:lnTo>
                <a:lnTo>
                  <a:pt x="12583" y="3926"/>
                </a:lnTo>
                <a:lnTo>
                  <a:pt x="12546" y="3926"/>
                </a:lnTo>
                <a:lnTo>
                  <a:pt x="12473" y="3963"/>
                </a:lnTo>
                <a:lnTo>
                  <a:pt x="12289" y="4109"/>
                </a:lnTo>
                <a:lnTo>
                  <a:pt x="12106" y="4219"/>
                </a:lnTo>
                <a:lnTo>
                  <a:pt x="11702" y="4403"/>
                </a:lnTo>
                <a:lnTo>
                  <a:pt x="11262" y="4586"/>
                </a:lnTo>
                <a:lnTo>
                  <a:pt x="10822" y="4733"/>
                </a:lnTo>
                <a:lnTo>
                  <a:pt x="9941" y="5026"/>
                </a:lnTo>
                <a:lnTo>
                  <a:pt x="9061" y="5393"/>
                </a:lnTo>
                <a:lnTo>
                  <a:pt x="8217" y="5723"/>
                </a:lnTo>
                <a:lnTo>
                  <a:pt x="7374" y="6127"/>
                </a:lnTo>
                <a:lnTo>
                  <a:pt x="6750" y="6384"/>
                </a:lnTo>
                <a:lnTo>
                  <a:pt x="6420" y="6567"/>
                </a:lnTo>
                <a:lnTo>
                  <a:pt x="6090" y="6750"/>
                </a:lnTo>
                <a:lnTo>
                  <a:pt x="6310" y="6384"/>
                </a:lnTo>
                <a:lnTo>
                  <a:pt x="6677" y="5650"/>
                </a:lnTo>
                <a:lnTo>
                  <a:pt x="7410" y="5467"/>
                </a:lnTo>
                <a:lnTo>
                  <a:pt x="8107" y="5173"/>
                </a:lnTo>
                <a:lnTo>
                  <a:pt x="9465" y="4623"/>
                </a:lnTo>
                <a:lnTo>
                  <a:pt x="10932" y="4073"/>
                </a:lnTo>
                <a:lnTo>
                  <a:pt x="11629" y="3816"/>
                </a:lnTo>
                <a:lnTo>
                  <a:pt x="12326" y="3522"/>
                </a:lnTo>
                <a:close/>
                <a:moveTo>
                  <a:pt x="5100" y="8401"/>
                </a:moveTo>
                <a:lnTo>
                  <a:pt x="4989" y="8438"/>
                </a:lnTo>
                <a:lnTo>
                  <a:pt x="4953" y="8474"/>
                </a:lnTo>
                <a:lnTo>
                  <a:pt x="4953" y="8511"/>
                </a:lnTo>
                <a:lnTo>
                  <a:pt x="4916" y="8768"/>
                </a:lnTo>
                <a:lnTo>
                  <a:pt x="4879" y="8988"/>
                </a:lnTo>
                <a:lnTo>
                  <a:pt x="4879" y="9245"/>
                </a:lnTo>
                <a:lnTo>
                  <a:pt x="4916" y="9355"/>
                </a:lnTo>
                <a:lnTo>
                  <a:pt x="4989" y="9465"/>
                </a:lnTo>
                <a:lnTo>
                  <a:pt x="5026" y="9501"/>
                </a:lnTo>
                <a:lnTo>
                  <a:pt x="5173" y="9501"/>
                </a:lnTo>
                <a:lnTo>
                  <a:pt x="5210" y="9465"/>
                </a:lnTo>
                <a:lnTo>
                  <a:pt x="5283" y="9391"/>
                </a:lnTo>
                <a:lnTo>
                  <a:pt x="5320" y="9281"/>
                </a:lnTo>
                <a:lnTo>
                  <a:pt x="5320" y="9061"/>
                </a:lnTo>
                <a:lnTo>
                  <a:pt x="5320" y="8768"/>
                </a:lnTo>
                <a:lnTo>
                  <a:pt x="5283" y="8511"/>
                </a:lnTo>
                <a:lnTo>
                  <a:pt x="5246" y="8474"/>
                </a:lnTo>
                <a:lnTo>
                  <a:pt x="5210" y="8438"/>
                </a:lnTo>
                <a:lnTo>
                  <a:pt x="5100" y="8401"/>
                </a:lnTo>
                <a:close/>
                <a:moveTo>
                  <a:pt x="5210" y="9685"/>
                </a:moveTo>
                <a:lnTo>
                  <a:pt x="5136" y="9722"/>
                </a:lnTo>
                <a:lnTo>
                  <a:pt x="5063" y="9758"/>
                </a:lnTo>
                <a:lnTo>
                  <a:pt x="5026" y="9795"/>
                </a:lnTo>
                <a:lnTo>
                  <a:pt x="4989" y="9905"/>
                </a:lnTo>
                <a:lnTo>
                  <a:pt x="4989" y="9978"/>
                </a:lnTo>
                <a:lnTo>
                  <a:pt x="4916" y="10308"/>
                </a:lnTo>
                <a:lnTo>
                  <a:pt x="4916" y="10639"/>
                </a:lnTo>
                <a:lnTo>
                  <a:pt x="4953" y="10749"/>
                </a:lnTo>
                <a:lnTo>
                  <a:pt x="4989" y="10785"/>
                </a:lnTo>
                <a:lnTo>
                  <a:pt x="5063" y="10822"/>
                </a:lnTo>
                <a:lnTo>
                  <a:pt x="5173" y="10822"/>
                </a:lnTo>
                <a:lnTo>
                  <a:pt x="5246" y="10785"/>
                </a:lnTo>
                <a:lnTo>
                  <a:pt x="5283" y="10749"/>
                </a:lnTo>
                <a:lnTo>
                  <a:pt x="5283" y="10639"/>
                </a:lnTo>
                <a:lnTo>
                  <a:pt x="5283" y="10272"/>
                </a:lnTo>
                <a:lnTo>
                  <a:pt x="5356" y="9905"/>
                </a:lnTo>
                <a:lnTo>
                  <a:pt x="5356" y="9832"/>
                </a:lnTo>
                <a:lnTo>
                  <a:pt x="5320" y="9758"/>
                </a:lnTo>
                <a:lnTo>
                  <a:pt x="5283" y="9722"/>
                </a:lnTo>
                <a:lnTo>
                  <a:pt x="5210" y="9685"/>
                </a:lnTo>
                <a:close/>
                <a:moveTo>
                  <a:pt x="14600" y="9501"/>
                </a:moveTo>
                <a:lnTo>
                  <a:pt x="14563" y="9575"/>
                </a:lnTo>
                <a:lnTo>
                  <a:pt x="14490" y="9868"/>
                </a:lnTo>
                <a:lnTo>
                  <a:pt x="14417" y="10125"/>
                </a:lnTo>
                <a:lnTo>
                  <a:pt x="14380" y="10712"/>
                </a:lnTo>
                <a:lnTo>
                  <a:pt x="14417" y="10785"/>
                </a:lnTo>
                <a:lnTo>
                  <a:pt x="14453" y="10859"/>
                </a:lnTo>
                <a:lnTo>
                  <a:pt x="14527" y="10895"/>
                </a:lnTo>
                <a:lnTo>
                  <a:pt x="14600" y="10932"/>
                </a:lnTo>
                <a:lnTo>
                  <a:pt x="14673" y="10932"/>
                </a:lnTo>
                <a:lnTo>
                  <a:pt x="14747" y="10895"/>
                </a:lnTo>
                <a:lnTo>
                  <a:pt x="14783" y="10859"/>
                </a:lnTo>
                <a:lnTo>
                  <a:pt x="14820" y="10785"/>
                </a:lnTo>
                <a:lnTo>
                  <a:pt x="14820" y="10639"/>
                </a:lnTo>
                <a:lnTo>
                  <a:pt x="14820" y="10088"/>
                </a:lnTo>
                <a:lnTo>
                  <a:pt x="14820" y="9832"/>
                </a:lnTo>
                <a:lnTo>
                  <a:pt x="14747" y="9575"/>
                </a:lnTo>
                <a:lnTo>
                  <a:pt x="14710" y="9501"/>
                </a:lnTo>
                <a:close/>
                <a:moveTo>
                  <a:pt x="12729" y="4183"/>
                </a:moveTo>
                <a:lnTo>
                  <a:pt x="12986" y="4880"/>
                </a:lnTo>
                <a:lnTo>
                  <a:pt x="12766" y="4990"/>
                </a:lnTo>
                <a:lnTo>
                  <a:pt x="12509" y="5100"/>
                </a:lnTo>
                <a:lnTo>
                  <a:pt x="12032" y="5320"/>
                </a:lnTo>
                <a:lnTo>
                  <a:pt x="10969" y="5833"/>
                </a:lnTo>
                <a:lnTo>
                  <a:pt x="9978" y="6310"/>
                </a:lnTo>
                <a:lnTo>
                  <a:pt x="8988" y="6714"/>
                </a:lnTo>
                <a:lnTo>
                  <a:pt x="8071" y="7007"/>
                </a:lnTo>
                <a:lnTo>
                  <a:pt x="7117" y="7301"/>
                </a:lnTo>
                <a:lnTo>
                  <a:pt x="6677" y="7484"/>
                </a:lnTo>
                <a:lnTo>
                  <a:pt x="6237" y="7704"/>
                </a:lnTo>
                <a:lnTo>
                  <a:pt x="5796" y="7924"/>
                </a:lnTo>
                <a:lnTo>
                  <a:pt x="5430" y="8218"/>
                </a:lnTo>
                <a:lnTo>
                  <a:pt x="5393" y="8254"/>
                </a:lnTo>
                <a:lnTo>
                  <a:pt x="5393" y="8291"/>
                </a:lnTo>
                <a:lnTo>
                  <a:pt x="5430" y="8328"/>
                </a:lnTo>
                <a:lnTo>
                  <a:pt x="5466" y="8328"/>
                </a:lnTo>
                <a:lnTo>
                  <a:pt x="6420" y="7961"/>
                </a:lnTo>
                <a:lnTo>
                  <a:pt x="7337" y="7594"/>
                </a:lnTo>
                <a:lnTo>
                  <a:pt x="8364" y="7264"/>
                </a:lnTo>
                <a:lnTo>
                  <a:pt x="9391" y="6897"/>
                </a:lnTo>
                <a:lnTo>
                  <a:pt x="10345" y="6530"/>
                </a:lnTo>
                <a:lnTo>
                  <a:pt x="11262" y="6090"/>
                </a:lnTo>
                <a:lnTo>
                  <a:pt x="12326" y="5577"/>
                </a:lnTo>
                <a:lnTo>
                  <a:pt x="12729" y="5393"/>
                </a:lnTo>
                <a:lnTo>
                  <a:pt x="12913" y="5283"/>
                </a:lnTo>
                <a:lnTo>
                  <a:pt x="13133" y="5210"/>
                </a:lnTo>
                <a:lnTo>
                  <a:pt x="13169" y="5356"/>
                </a:lnTo>
                <a:lnTo>
                  <a:pt x="13426" y="5870"/>
                </a:lnTo>
                <a:lnTo>
                  <a:pt x="13390" y="5870"/>
                </a:lnTo>
                <a:lnTo>
                  <a:pt x="13353" y="5797"/>
                </a:lnTo>
                <a:lnTo>
                  <a:pt x="13280" y="5760"/>
                </a:lnTo>
                <a:lnTo>
                  <a:pt x="13206" y="5723"/>
                </a:lnTo>
                <a:lnTo>
                  <a:pt x="13133" y="5760"/>
                </a:lnTo>
                <a:lnTo>
                  <a:pt x="12216" y="6237"/>
                </a:lnTo>
                <a:lnTo>
                  <a:pt x="11299" y="6677"/>
                </a:lnTo>
                <a:lnTo>
                  <a:pt x="10345" y="7081"/>
                </a:lnTo>
                <a:lnTo>
                  <a:pt x="9428" y="7484"/>
                </a:lnTo>
                <a:lnTo>
                  <a:pt x="8474" y="7851"/>
                </a:lnTo>
                <a:lnTo>
                  <a:pt x="7520" y="8181"/>
                </a:lnTo>
                <a:lnTo>
                  <a:pt x="6640" y="8474"/>
                </a:lnTo>
                <a:lnTo>
                  <a:pt x="6163" y="8658"/>
                </a:lnTo>
                <a:lnTo>
                  <a:pt x="5980" y="8768"/>
                </a:lnTo>
                <a:lnTo>
                  <a:pt x="5760" y="8878"/>
                </a:lnTo>
                <a:lnTo>
                  <a:pt x="5760" y="8915"/>
                </a:lnTo>
                <a:lnTo>
                  <a:pt x="5760" y="8951"/>
                </a:lnTo>
                <a:lnTo>
                  <a:pt x="6273" y="8951"/>
                </a:lnTo>
                <a:lnTo>
                  <a:pt x="6713" y="8805"/>
                </a:lnTo>
                <a:lnTo>
                  <a:pt x="7631" y="8511"/>
                </a:lnTo>
                <a:lnTo>
                  <a:pt x="8621" y="8144"/>
                </a:lnTo>
                <a:lnTo>
                  <a:pt x="9611" y="7777"/>
                </a:lnTo>
                <a:lnTo>
                  <a:pt x="10528" y="7411"/>
                </a:lnTo>
                <a:lnTo>
                  <a:pt x="11409" y="7007"/>
                </a:lnTo>
                <a:lnTo>
                  <a:pt x="12289" y="6604"/>
                </a:lnTo>
                <a:lnTo>
                  <a:pt x="13133" y="6163"/>
                </a:lnTo>
                <a:lnTo>
                  <a:pt x="13206" y="6200"/>
                </a:lnTo>
                <a:lnTo>
                  <a:pt x="13316" y="6200"/>
                </a:lnTo>
                <a:lnTo>
                  <a:pt x="13390" y="6163"/>
                </a:lnTo>
                <a:lnTo>
                  <a:pt x="13463" y="6090"/>
                </a:lnTo>
                <a:lnTo>
                  <a:pt x="13500" y="6053"/>
                </a:lnTo>
                <a:lnTo>
                  <a:pt x="13866" y="6714"/>
                </a:lnTo>
                <a:lnTo>
                  <a:pt x="13646" y="6787"/>
                </a:lnTo>
                <a:lnTo>
                  <a:pt x="13463" y="6860"/>
                </a:lnTo>
                <a:lnTo>
                  <a:pt x="12913" y="7081"/>
                </a:lnTo>
                <a:lnTo>
                  <a:pt x="12399" y="7337"/>
                </a:lnTo>
                <a:lnTo>
                  <a:pt x="11225" y="7961"/>
                </a:lnTo>
                <a:lnTo>
                  <a:pt x="10675" y="8254"/>
                </a:lnTo>
                <a:lnTo>
                  <a:pt x="10052" y="8548"/>
                </a:lnTo>
                <a:lnTo>
                  <a:pt x="9428" y="8768"/>
                </a:lnTo>
                <a:lnTo>
                  <a:pt x="8804" y="8951"/>
                </a:lnTo>
                <a:lnTo>
                  <a:pt x="7520" y="9318"/>
                </a:lnTo>
                <a:lnTo>
                  <a:pt x="6200" y="9722"/>
                </a:lnTo>
                <a:lnTo>
                  <a:pt x="5796" y="9868"/>
                </a:lnTo>
                <a:lnTo>
                  <a:pt x="5650" y="10015"/>
                </a:lnTo>
                <a:lnTo>
                  <a:pt x="5576" y="10052"/>
                </a:lnTo>
                <a:lnTo>
                  <a:pt x="5576" y="10015"/>
                </a:lnTo>
                <a:lnTo>
                  <a:pt x="5540" y="9978"/>
                </a:lnTo>
                <a:lnTo>
                  <a:pt x="5540" y="10015"/>
                </a:lnTo>
                <a:lnTo>
                  <a:pt x="5503" y="10088"/>
                </a:lnTo>
                <a:lnTo>
                  <a:pt x="5503" y="10198"/>
                </a:lnTo>
                <a:lnTo>
                  <a:pt x="5540" y="10235"/>
                </a:lnTo>
                <a:lnTo>
                  <a:pt x="5576" y="10235"/>
                </a:lnTo>
                <a:lnTo>
                  <a:pt x="5796" y="10125"/>
                </a:lnTo>
                <a:lnTo>
                  <a:pt x="6017" y="10052"/>
                </a:lnTo>
                <a:lnTo>
                  <a:pt x="6530" y="9942"/>
                </a:lnTo>
                <a:lnTo>
                  <a:pt x="7704" y="9575"/>
                </a:lnTo>
                <a:lnTo>
                  <a:pt x="8878" y="9281"/>
                </a:lnTo>
                <a:lnTo>
                  <a:pt x="9465" y="9098"/>
                </a:lnTo>
                <a:lnTo>
                  <a:pt x="10015" y="8878"/>
                </a:lnTo>
                <a:lnTo>
                  <a:pt x="10528" y="8695"/>
                </a:lnTo>
                <a:lnTo>
                  <a:pt x="11005" y="8438"/>
                </a:lnTo>
                <a:lnTo>
                  <a:pt x="11959" y="7924"/>
                </a:lnTo>
                <a:lnTo>
                  <a:pt x="12473" y="7667"/>
                </a:lnTo>
                <a:lnTo>
                  <a:pt x="12986" y="7411"/>
                </a:lnTo>
                <a:lnTo>
                  <a:pt x="13573" y="7191"/>
                </a:lnTo>
                <a:lnTo>
                  <a:pt x="13756" y="7117"/>
                </a:lnTo>
                <a:lnTo>
                  <a:pt x="14013" y="7044"/>
                </a:lnTo>
                <a:lnTo>
                  <a:pt x="14050" y="7081"/>
                </a:lnTo>
                <a:lnTo>
                  <a:pt x="14160" y="7081"/>
                </a:lnTo>
                <a:lnTo>
                  <a:pt x="14197" y="7191"/>
                </a:lnTo>
                <a:lnTo>
                  <a:pt x="13830" y="7374"/>
                </a:lnTo>
                <a:lnTo>
                  <a:pt x="13500" y="7594"/>
                </a:lnTo>
                <a:lnTo>
                  <a:pt x="12436" y="8218"/>
                </a:lnTo>
                <a:lnTo>
                  <a:pt x="11335" y="8768"/>
                </a:lnTo>
                <a:lnTo>
                  <a:pt x="10198" y="9245"/>
                </a:lnTo>
                <a:lnTo>
                  <a:pt x="9061" y="9685"/>
                </a:lnTo>
                <a:lnTo>
                  <a:pt x="7887" y="10088"/>
                </a:lnTo>
                <a:lnTo>
                  <a:pt x="6750" y="10455"/>
                </a:lnTo>
                <a:lnTo>
                  <a:pt x="6200" y="10639"/>
                </a:lnTo>
                <a:lnTo>
                  <a:pt x="5906" y="10749"/>
                </a:lnTo>
                <a:lnTo>
                  <a:pt x="5650" y="10895"/>
                </a:lnTo>
                <a:lnTo>
                  <a:pt x="5613" y="10932"/>
                </a:lnTo>
                <a:lnTo>
                  <a:pt x="5613" y="10969"/>
                </a:lnTo>
                <a:lnTo>
                  <a:pt x="5613" y="11005"/>
                </a:lnTo>
                <a:lnTo>
                  <a:pt x="5686" y="11042"/>
                </a:lnTo>
                <a:lnTo>
                  <a:pt x="5943" y="11005"/>
                </a:lnTo>
                <a:lnTo>
                  <a:pt x="6200" y="10969"/>
                </a:lnTo>
                <a:lnTo>
                  <a:pt x="6713" y="10822"/>
                </a:lnTo>
                <a:lnTo>
                  <a:pt x="7337" y="10602"/>
                </a:lnTo>
                <a:lnTo>
                  <a:pt x="7961" y="10419"/>
                </a:lnTo>
                <a:lnTo>
                  <a:pt x="9208" y="10015"/>
                </a:lnTo>
                <a:lnTo>
                  <a:pt x="10418" y="9538"/>
                </a:lnTo>
                <a:lnTo>
                  <a:pt x="11445" y="9061"/>
                </a:lnTo>
                <a:lnTo>
                  <a:pt x="12473" y="8584"/>
                </a:lnTo>
                <a:lnTo>
                  <a:pt x="13573" y="7961"/>
                </a:lnTo>
                <a:lnTo>
                  <a:pt x="14013" y="7741"/>
                </a:lnTo>
                <a:lnTo>
                  <a:pt x="14233" y="7594"/>
                </a:lnTo>
                <a:lnTo>
                  <a:pt x="14417" y="7447"/>
                </a:lnTo>
                <a:lnTo>
                  <a:pt x="14527" y="7594"/>
                </a:lnTo>
                <a:lnTo>
                  <a:pt x="14527" y="7631"/>
                </a:lnTo>
                <a:lnTo>
                  <a:pt x="14417" y="7961"/>
                </a:lnTo>
                <a:lnTo>
                  <a:pt x="14417" y="8328"/>
                </a:lnTo>
                <a:lnTo>
                  <a:pt x="14343" y="8254"/>
                </a:lnTo>
                <a:lnTo>
                  <a:pt x="14233" y="8254"/>
                </a:lnTo>
                <a:lnTo>
                  <a:pt x="13830" y="8438"/>
                </a:lnTo>
                <a:lnTo>
                  <a:pt x="13426" y="8658"/>
                </a:lnTo>
                <a:lnTo>
                  <a:pt x="12693" y="9135"/>
                </a:lnTo>
                <a:lnTo>
                  <a:pt x="12252" y="9428"/>
                </a:lnTo>
                <a:lnTo>
                  <a:pt x="11776" y="9685"/>
                </a:lnTo>
                <a:lnTo>
                  <a:pt x="11299" y="9942"/>
                </a:lnTo>
                <a:lnTo>
                  <a:pt x="10822" y="10125"/>
                </a:lnTo>
                <a:lnTo>
                  <a:pt x="8658" y="10822"/>
                </a:lnTo>
                <a:lnTo>
                  <a:pt x="7741" y="11115"/>
                </a:lnTo>
                <a:lnTo>
                  <a:pt x="7300" y="11262"/>
                </a:lnTo>
                <a:lnTo>
                  <a:pt x="6860" y="11446"/>
                </a:lnTo>
                <a:lnTo>
                  <a:pt x="5283" y="11409"/>
                </a:lnTo>
                <a:lnTo>
                  <a:pt x="5246" y="11189"/>
                </a:lnTo>
                <a:lnTo>
                  <a:pt x="5173" y="11115"/>
                </a:lnTo>
                <a:lnTo>
                  <a:pt x="5026" y="11115"/>
                </a:lnTo>
                <a:lnTo>
                  <a:pt x="4989" y="11189"/>
                </a:lnTo>
                <a:lnTo>
                  <a:pt x="4953" y="11409"/>
                </a:lnTo>
                <a:lnTo>
                  <a:pt x="4182" y="11336"/>
                </a:lnTo>
                <a:lnTo>
                  <a:pt x="3816" y="11336"/>
                </a:lnTo>
                <a:lnTo>
                  <a:pt x="3412" y="11372"/>
                </a:lnTo>
                <a:lnTo>
                  <a:pt x="3119" y="11409"/>
                </a:lnTo>
                <a:lnTo>
                  <a:pt x="2862" y="11556"/>
                </a:lnTo>
                <a:lnTo>
                  <a:pt x="2825" y="11005"/>
                </a:lnTo>
                <a:lnTo>
                  <a:pt x="2715" y="9428"/>
                </a:lnTo>
                <a:lnTo>
                  <a:pt x="2715" y="9171"/>
                </a:lnTo>
                <a:lnTo>
                  <a:pt x="2972" y="9171"/>
                </a:lnTo>
                <a:lnTo>
                  <a:pt x="3265" y="9135"/>
                </a:lnTo>
                <a:lnTo>
                  <a:pt x="3522" y="9061"/>
                </a:lnTo>
                <a:lnTo>
                  <a:pt x="3779" y="8988"/>
                </a:lnTo>
                <a:lnTo>
                  <a:pt x="4036" y="8841"/>
                </a:lnTo>
                <a:lnTo>
                  <a:pt x="4293" y="8695"/>
                </a:lnTo>
                <a:lnTo>
                  <a:pt x="4733" y="8401"/>
                </a:lnTo>
                <a:lnTo>
                  <a:pt x="5063" y="8108"/>
                </a:lnTo>
                <a:lnTo>
                  <a:pt x="5356" y="7777"/>
                </a:lnTo>
                <a:lnTo>
                  <a:pt x="5613" y="7447"/>
                </a:lnTo>
                <a:lnTo>
                  <a:pt x="5870" y="7117"/>
                </a:lnTo>
                <a:lnTo>
                  <a:pt x="6273" y="7007"/>
                </a:lnTo>
                <a:lnTo>
                  <a:pt x="6640" y="6824"/>
                </a:lnTo>
                <a:lnTo>
                  <a:pt x="7410" y="6420"/>
                </a:lnTo>
                <a:lnTo>
                  <a:pt x="8401" y="5980"/>
                </a:lnTo>
                <a:lnTo>
                  <a:pt x="9355" y="5577"/>
                </a:lnTo>
                <a:lnTo>
                  <a:pt x="10308" y="5246"/>
                </a:lnTo>
                <a:lnTo>
                  <a:pt x="11262" y="4880"/>
                </a:lnTo>
                <a:lnTo>
                  <a:pt x="12032" y="4623"/>
                </a:lnTo>
                <a:lnTo>
                  <a:pt x="12436" y="4403"/>
                </a:lnTo>
                <a:lnTo>
                  <a:pt x="12619" y="4219"/>
                </a:lnTo>
                <a:lnTo>
                  <a:pt x="12729" y="4183"/>
                </a:lnTo>
                <a:close/>
                <a:moveTo>
                  <a:pt x="2385" y="1"/>
                </a:moveTo>
                <a:lnTo>
                  <a:pt x="2238" y="38"/>
                </a:lnTo>
                <a:lnTo>
                  <a:pt x="2202" y="74"/>
                </a:lnTo>
                <a:lnTo>
                  <a:pt x="2165" y="111"/>
                </a:lnTo>
                <a:lnTo>
                  <a:pt x="2055" y="368"/>
                </a:lnTo>
                <a:lnTo>
                  <a:pt x="1982" y="515"/>
                </a:lnTo>
                <a:lnTo>
                  <a:pt x="1578" y="1432"/>
                </a:lnTo>
                <a:lnTo>
                  <a:pt x="1541" y="1542"/>
                </a:lnTo>
                <a:lnTo>
                  <a:pt x="1578" y="1615"/>
                </a:lnTo>
                <a:lnTo>
                  <a:pt x="1615" y="1688"/>
                </a:lnTo>
                <a:lnTo>
                  <a:pt x="1688" y="1762"/>
                </a:lnTo>
                <a:lnTo>
                  <a:pt x="1761" y="1798"/>
                </a:lnTo>
                <a:lnTo>
                  <a:pt x="1835" y="1798"/>
                </a:lnTo>
                <a:lnTo>
                  <a:pt x="1908" y="1762"/>
                </a:lnTo>
                <a:lnTo>
                  <a:pt x="1982" y="1652"/>
                </a:lnTo>
                <a:lnTo>
                  <a:pt x="2128" y="1358"/>
                </a:lnTo>
                <a:lnTo>
                  <a:pt x="2092" y="2165"/>
                </a:lnTo>
                <a:lnTo>
                  <a:pt x="2092" y="2972"/>
                </a:lnTo>
                <a:lnTo>
                  <a:pt x="2055" y="4073"/>
                </a:lnTo>
                <a:lnTo>
                  <a:pt x="1982" y="4109"/>
                </a:lnTo>
                <a:lnTo>
                  <a:pt x="1835" y="4073"/>
                </a:lnTo>
                <a:lnTo>
                  <a:pt x="1725" y="3999"/>
                </a:lnTo>
                <a:lnTo>
                  <a:pt x="1615" y="3999"/>
                </a:lnTo>
                <a:lnTo>
                  <a:pt x="1541" y="4036"/>
                </a:lnTo>
                <a:lnTo>
                  <a:pt x="1505" y="4109"/>
                </a:lnTo>
                <a:lnTo>
                  <a:pt x="1541" y="4219"/>
                </a:lnTo>
                <a:lnTo>
                  <a:pt x="1651" y="4293"/>
                </a:lnTo>
                <a:lnTo>
                  <a:pt x="1761" y="4366"/>
                </a:lnTo>
                <a:lnTo>
                  <a:pt x="1908" y="4403"/>
                </a:lnTo>
                <a:lnTo>
                  <a:pt x="2055" y="4439"/>
                </a:lnTo>
                <a:lnTo>
                  <a:pt x="2055" y="5540"/>
                </a:lnTo>
                <a:lnTo>
                  <a:pt x="1908" y="5577"/>
                </a:lnTo>
                <a:lnTo>
                  <a:pt x="1651" y="5613"/>
                </a:lnTo>
                <a:lnTo>
                  <a:pt x="1615" y="5687"/>
                </a:lnTo>
                <a:lnTo>
                  <a:pt x="1541" y="5723"/>
                </a:lnTo>
                <a:lnTo>
                  <a:pt x="1541" y="5760"/>
                </a:lnTo>
                <a:lnTo>
                  <a:pt x="1505" y="5797"/>
                </a:lnTo>
                <a:lnTo>
                  <a:pt x="1541" y="5833"/>
                </a:lnTo>
                <a:lnTo>
                  <a:pt x="1578" y="5833"/>
                </a:lnTo>
                <a:lnTo>
                  <a:pt x="1651" y="5907"/>
                </a:lnTo>
                <a:lnTo>
                  <a:pt x="2055" y="5907"/>
                </a:lnTo>
                <a:lnTo>
                  <a:pt x="2092" y="6200"/>
                </a:lnTo>
                <a:lnTo>
                  <a:pt x="2092" y="7154"/>
                </a:lnTo>
                <a:lnTo>
                  <a:pt x="1835" y="7227"/>
                </a:lnTo>
                <a:lnTo>
                  <a:pt x="1541" y="7374"/>
                </a:lnTo>
                <a:lnTo>
                  <a:pt x="1505" y="7411"/>
                </a:lnTo>
                <a:lnTo>
                  <a:pt x="1505" y="7447"/>
                </a:lnTo>
                <a:lnTo>
                  <a:pt x="1541" y="7484"/>
                </a:lnTo>
                <a:lnTo>
                  <a:pt x="1578" y="7521"/>
                </a:lnTo>
                <a:lnTo>
                  <a:pt x="2092" y="7521"/>
                </a:lnTo>
                <a:lnTo>
                  <a:pt x="2165" y="8951"/>
                </a:lnTo>
                <a:lnTo>
                  <a:pt x="2165" y="8988"/>
                </a:lnTo>
                <a:lnTo>
                  <a:pt x="1982" y="8951"/>
                </a:lnTo>
                <a:lnTo>
                  <a:pt x="1578" y="8951"/>
                </a:lnTo>
                <a:lnTo>
                  <a:pt x="1505" y="8988"/>
                </a:lnTo>
                <a:lnTo>
                  <a:pt x="1468" y="9061"/>
                </a:lnTo>
                <a:lnTo>
                  <a:pt x="1468" y="9135"/>
                </a:lnTo>
                <a:lnTo>
                  <a:pt x="1541" y="9208"/>
                </a:lnTo>
                <a:lnTo>
                  <a:pt x="1688" y="9245"/>
                </a:lnTo>
                <a:lnTo>
                  <a:pt x="1835" y="9318"/>
                </a:lnTo>
                <a:lnTo>
                  <a:pt x="2202" y="9391"/>
                </a:lnTo>
                <a:lnTo>
                  <a:pt x="2238" y="10419"/>
                </a:lnTo>
                <a:lnTo>
                  <a:pt x="2018" y="10419"/>
                </a:lnTo>
                <a:lnTo>
                  <a:pt x="1798" y="10455"/>
                </a:lnTo>
                <a:lnTo>
                  <a:pt x="1725" y="10529"/>
                </a:lnTo>
                <a:lnTo>
                  <a:pt x="1651" y="10602"/>
                </a:lnTo>
                <a:lnTo>
                  <a:pt x="1578" y="10675"/>
                </a:lnTo>
                <a:lnTo>
                  <a:pt x="1615" y="10749"/>
                </a:lnTo>
                <a:lnTo>
                  <a:pt x="1688" y="10822"/>
                </a:lnTo>
                <a:lnTo>
                  <a:pt x="2128" y="10822"/>
                </a:lnTo>
                <a:lnTo>
                  <a:pt x="2275" y="10859"/>
                </a:lnTo>
                <a:lnTo>
                  <a:pt x="2275" y="10895"/>
                </a:lnTo>
                <a:lnTo>
                  <a:pt x="2312" y="11702"/>
                </a:lnTo>
                <a:lnTo>
                  <a:pt x="2348" y="11959"/>
                </a:lnTo>
                <a:lnTo>
                  <a:pt x="2385" y="12106"/>
                </a:lnTo>
                <a:lnTo>
                  <a:pt x="2495" y="12216"/>
                </a:lnTo>
                <a:lnTo>
                  <a:pt x="2568" y="12253"/>
                </a:lnTo>
                <a:lnTo>
                  <a:pt x="2679" y="12253"/>
                </a:lnTo>
                <a:lnTo>
                  <a:pt x="2752" y="12216"/>
                </a:lnTo>
                <a:lnTo>
                  <a:pt x="2789" y="12143"/>
                </a:lnTo>
                <a:lnTo>
                  <a:pt x="2825" y="12106"/>
                </a:lnTo>
                <a:lnTo>
                  <a:pt x="3009" y="11959"/>
                </a:lnTo>
                <a:lnTo>
                  <a:pt x="3265" y="11886"/>
                </a:lnTo>
                <a:lnTo>
                  <a:pt x="3486" y="11849"/>
                </a:lnTo>
                <a:lnTo>
                  <a:pt x="3742" y="11849"/>
                </a:lnTo>
                <a:lnTo>
                  <a:pt x="3742" y="12033"/>
                </a:lnTo>
                <a:lnTo>
                  <a:pt x="3742" y="12216"/>
                </a:lnTo>
                <a:lnTo>
                  <a:pt x="3816" y="12363"/>
                </a:lnTo>
                <a:lnTo>
                  <a:pt x="3889" y="12509"/>
                </a:lnTo>
                <a:lnTo>
                  <a:pt x="3962" y="12583"/>
                </a:lnTo>
                <a:lnTo>
                  <a:pt x="4036" y="12546"/>
                </a:lnTo>
                <a:lnTo>
                  <a:pt x="4109" y="12509"/>
                </a:lnTo>
                <a:lnTo>
                  <a:pt x="4146" y="12436"/>
                </a:lnTo>
                <a:lnTo>
                  <a:pt x="4072" y="12216"/>
                </a:lnTo>
                <a:lnTo>
                  <a:pt x="4036" y="12069"/>
                </a:lnTo>
                <a:lnTo>
                  <a:pt x="4036" y="11886"/>
                </a:lnTo>
                <a:lnTo>
                  <a:pt x="5063" y="11922"/>
                </a:lnTo>
                <a:lnTo>
                  <a:pt x="5063" y="12143"/>
                </a:lnTo>
                <a:lnTo>
                  <a:pt x="5100" y="12619"/>
                </a:lnTo>
                <a:lnTo>
                  <a:pt x="5136" y="12693"/>
                </a:lnTo>
                <a:lnTo>
                  <a:pt x="5173" y="12766"/>
                </a:lnTo>
                <a:lnTo>
                  <a:pt x="5320" y="12766"/>
                </a:lnTo>
                <a:lnTo>
                  <a:pt x="5466" y="12729"/>
                </a:lnTo>
                <a:lnTo>
                  <a:pt x="5503" y="12619"/>
                </a:lnTo>
                <a:lnTo>
                  <a:pt x="5540" y="12473"/>
                </a:lnTo>
                <a:lnTo>
                  <a:pt x="5466" y="12363"/>
                </a:lnTo>
                <a:lnTo>
                  <a:pt x="5393" y="12326"/>
                </a:lnTo>
                <a:lnTo>
                  <a:pt x="5356" y="12106"/>
                </a:lnTo>
                <a:lnTo>
                  <a:pt x="5283" y="11922"/>
                </a:lnTo>
                <a:lnTo>
                  <a:pt x="5906" y="11959"/>
                </a:lnTo>
                <a:lnTo>
                  <a:pt x="6493" y="11959"/>
                </a:lnTo>
                <a:lnTo>
                  <a:pt x="6493" y="11996"/>
                </a:lnTo>
                <a:lnTo>
                  <a:pt x="6457" y="12179"/>
                </a:lnTo>
                <a:lnTo>
                  <a:pt x="6420" y="12399"/>
                </a:lnTo>
                <a:lnTo>
                  <a:pt x="6457" y="12583"/>
                </a:lnTo>
                <a:lnTo>
                  <a:pt x="6567" y="12766"/>
                </a:lnTo>
                <a:lnTo>
                  <a:pt x="6603" y="12840"/>
                </a:lnTo>
                <a:lnTo>
                  <a:pt x="6677" y="12876"/>
                </a:lnTo>
                <a:lnTo>
                  <a:pt x="6750" y="12876"/>
                </a:lnTo>
                <a:lnTo>
                  <a:pt x="6824" y="12840"/>
                </a:lnTo>
                <a:lnTo>
                  <a:pt x="6897" y="12766"/>
                </a:lnTo>
                <a:lnTo>
                  <a:pt x="6897" y="12729"/>
                </a:lnTo>
                <a:lnTo>
                  <a:pt x="6897" y="12656"/>
                </a:lnTo>
                <a:lnTo>
                  <a:pt x="6824" y="12619"/>
                </a:lnTo>
                <a:lnTo>
                  <a:pt x="6787" y="12583"/>
                </a:lnTo>
                <a:lnTo>
                  <a:pt x="6713" y="12399"/>
                </a:lnTo>
                <a:lnTo>
                  <a:pt x="6677" y="12216"/>
                </a:lnTo>
                <a:lnTo>
                  <a:pt x="6640" y="11996"/>
                </a:lnTo>
                <a:lnTo>
                  <a:pt x="6640" y="11959"/>
                </a:lnTo>
                <a:lnTo>
                  <a:pt x="7924" y="11996"/>
                </a:lnTo>
                <a:lnTo>
                  <a:pt x="7851" y="12033"/>
                </a:lnTo>
                <a:lnTo>
                  <a:pt x="7814" y="12106"/>
                </a:lnTo>
                <a:lnTo>
                  <a:pt x="7777" y="12253"/>
                </a:lnTo>
                <a:lnTo>
                  <a:pt x="7777" y="12399"/>
                </a:lnTo>
                <a:lnTo>
                  <a:pt x="7777" y="12509"/>
                </a:lnTo>
                <a:lnTo>
                  <a:pt x="7814" y="12619"/>
                </a:lnTo>
                <a:lnTo>
                  <a:pt x="7887" y="12729"/>
                </a:lnTo>
                <a:lnTo>
                  <a:pt x="7961" y="12766"/>
                </a:lnTo>
                <a:lnTo>
                  <a:pt x="8034" y="12729"/>
                </a:lnTo>
                <a:lnTo>
                  <a:pt x="8107" y="12693"/>
                </a:lnTo>
                <a:lnTo>
                  <a:pt x="8144" y="12619"/>
                </a:lnTo>
                <a:lnTo>
                  <a:pt x="8107" y="12473"/>
                </a:lnTo>
                <a:lnTo>
                  <a:pt x="8071" y="12289"/>
                </a:lnTo>
                <a:lnTo>
                  <a:pt x="8071" y="12179"/>
                </a:lnTo>
                <a:lnTo>
                  <a:pt x="8034" y="12106"/>
                </a:lnTo>
                <a:lnTo>
                  <a:pt x="8034" y="12033"/>
                </a:lnTo>
                <a:lnTo>
                  <a:pt x="8034" y="11996"/>
                </a:lnTo>
                <a:lnTo>
                  <a:pt x="9391" y="11996"/>
                </a:lnTo>
                <a:lnTo>
                  <a:pt x="9318" y="12216"/>
                </a:lnTo>
                <a:lnTo>
                  <a:pt x="9318" y="12473"/>
                </a:lnTo>
                <a:lnTo>
                  <a:pt x="9355" y="12546"/>
                </a:lnTo>
                <a:lnTo>
                  <a:pt x="9428" y="12583"/>
                </a:lnTo>
                <a:lnTo>
                  <a:pt x="9611" y="12583"/>
                </a:lnTo>
                <a:lnTo>
                  <a:pt x="9685" y="12546"/>
                </a:lnTo>
                <a:lnTo>
                  <a:pt x="9721" y="12473"/>
                </a:lnTo>
                <a:lnTo>
                  <a:pt x="9721" y="12436"/>
                </a:lnTo>
                <a:lnTo>
                  <a:pt x="9721" y="12363"/>
                </a:lnTo>
                <a:lnTo>
                  <a:pt x="9611" y="12326"/>
                </a:lnTo>
                <a:lnTo>
                  <a:pt x="9611" y="11996"/>
                </a:lnTo>
                <a:lnTo>
                  <a:pt x="10638" y="11996"/>
                </a:lnTo>
                <a:lnTo>
                  <a:pt x="10675" y="12253"/>
                </a:lnTo>
                <a:lnTo>
                  <a:pt x="10748" y="12509"/>
                </a:lnTo>
                <a:lnTo>
                  <a:pt x="10822" y="12583"/>
                </a:lnTo>
                <a:lnTo>
                  <a:pt x="10969" y="12583"/>
                </a:lnTo>
                <a:lnTo>
                  <a:pt x="11005" y="12509"/>
                </a:lnTo>
                <a:lnTo>
                  <a:pt x="11042" y="12399"/>
                </a:lnTo>
                <a:lnTo>
                  <a:pt x="10969" y="12179"/>
                </a:lnTo>
                <a:lnTo>
                  <a:pt x="10895" y="11996"/>
                </a:lnTo>
                <a:lnTo>
                  <a:pt x="12106" y="11996"/>
                </a:lnTo>
                <a:lnTo>
                  <a:pt x="12069" y="12069"/>
                </a:lnTo>
                <a:lnTo>
                  <a:pt x="12032" y="12143"/>
                </a:lnTo>
                <a:lnTo>
                  <a:pt x="11996" y="12363"/>
                </a:lnTo>
                <a:lnTo>
                  <a:pt x="12032" y="12473"/>
                </a:lnTo>
                <a:lnTo>
                  <a:pt x="12069" y="12619"/>
                </a:lnTo>
                <a:lnTo>
                  <a:pt x="12142" y="12729"/>
                </a:lnTo>
                <a:lnTo>
                  <a:pt x="12216" y="12803"/>
                </a:lnTo>
                <a:lnTo>
                  <a:pt x="12289" y="12840"/>
                </a:lnTo>
                <a:lnTo>
                  <a:pt x="12362" y="12803"/>
                </a:lnTo>
                <a:lnTo>
                  <a:pt x="12399" y="12766"/>
                </a:lnTo>
                <a:lnTo>
                  <a:pt x="12399" y="12693"/>
                </a:lnTo>
                <a:lnTo>
                  <a:pt x="12362" y="12546"/>
                </a:lnTo>
                <a:lnTo>
                  <a:pt x="12289" y="12363"/>
                </a:lnTo>
                <a:lnTo>
                  <a:pt x="12252" y="12179"/>
                </a:lnTo>
                <a:lnTo>
                  <a:pt x="12252" y="11959"/>
                </a:lnTo>
                <a:lnTo>
                  <a:pt x="13353" y="11959"/>
                </a:lnTo>
                <a:lnTo>
                  <a:pt x="13280" y="12106"/>
                </a:lnTo>
                <a:lnTo>
                  <a:pt x="13243" y="12253"/>
                </a:lnTo>
                <a:lnTo>
                  <a:pt x="13243" y="12436"/>
                </a:lnTo>
                <a:lnTo>
                  <a:pt x="13316" y="12583"/>
                </a:lnTo>
                <a:lnTo>
                  <a:pt x="13353" y="12619"/>
                </a:lnTo>
                <a:lnTo>
                  <a:pt x="13426" y="12656"/>
                </a:lnTo>
                <a:lnTo>
                  <a:pt x="13500" y="12656"/>
                </a:lnTo>
                <a:lnTo>
                  <a:pt x="13573" y="12583"/>
                </a:lnTo>
                <a:lnTo>
                  <a:pt x="13610" y="12436"/>
                </a:lnTo>
                <a:lnTo>
                  <a:pt x="13536" y="12216"/>
                </a:lnTo>
                <a:lnTo>
                  <a:pt x="13536" y="12069"/>
                </a:lnTo>
                <a:lnTo>
                  <a:pt x="13573" y="11922"/>
                </a:lnTo>
                <a:lnTo>
                  <a:pt x="14563" y="11886"/>
                </a:lnTo>
                <a:lnTo>
                  <a:pt x="14563" y="11886"/>
                </a:lnTo>
                <a:lnTo>
                  <a:pt x="14527" y="12363"/>
                </a:lnTo>
                <a:lnTo>
                  <a:pt x="14563" y="12436"/>
                </a:lnTo>
                <a:lnTo>
                  <a:pt x="14637" y="12509"/>
                </a:lnTo>
                <a:lnTo>
                  <a:pt x="14747" y="12509"/>
                </a:lnTo>
                <a:lnTo>
                  <a:pt x="14820" y="12473"/>
                </a:lnTo>
                <a:lnTo>
                  <a:pt x="14893" y="12399"/>
                </a:lnTo>
                <a:lnTo>
                  <a:pt x="14967" y="12289"/>
                </a:lnTo>
                <a:lnTo>
                  <a:pt x="14967" y="12179"/>
                </a:lnTo>
                <a:lnTo>
                  <a:pt x="14967" y="12069"/>
                </a:lnTo>
                <a:lnTo>
                  <a:pt x="14930" y="11996"/>
                </a:lnTo>
                <a:lnTo>
                  <a:pt x="14857" y="11959"/>
                </a:lnTo>
                <a:lnTo>
                  <a:pt x="14857" y="11886"/>
                </a:lnTo>
                <a:lnTo>
                  <a:pt x="16618" y="11776"/>
                </a:lnTo>
                <a:lnTo>
                  <a:pt x="16654" y="11812"/>
                </a:lnTo>
                <a:lnTo>
                  <a:pt x="16544" y="11996"/>
                </a:lnTo>
                <a:lnTo>
                  <a:pt x="16361" y="12179"/>
                </a:lnTo>
                <a:lnTo>
                  <a:pt x="16287" y="12289"/>
                </a:lnTo>
                <a:lnTo>
                  <a:pt x="16251" y="12363"/>
                </a:lnTo>
                <a:lnTo>
                  <a:pt x="16287" y="12436"/>
                </a:lnTo>
                <a:lnTo>
                  <a:pt x="16324" y="12509"/>
                </a:lnTo>
                <a:lnTo>
                  <a:pt x="16397" y="12546"/>
                </a:lnTo>
                <a:lnTo>
                  <a:pt x="16471" y="12583"/>
                </a:lnTo>
                <a:lnTo>
                  <a:pt x="16544" y="12583"/>
                </a:lnTo>
                <a:lnTo>
                  <a:pt x="16581" y="12546"/>
                </a:lnTo>
                <a:lnTo>
                  <a:pt x="16728" y="12473"/>
                </a:lnTo>
                <a:lnTo>
                  <a:pt x="16801" y="12363"/>
                </a:lnTo>
                <a:lnTo>
                  <a:pt x="16984" y="12106"/>
                </a:lnTo>
                <a:lnTo>
                  <a:pt x="17461" y="11482"/>
                </a:lnTo>
                <a:lnTo>
                  <a:pt x="17461" y="11409"/>
                </a:lnTo>
                <a:lnTo>
                  <a:pt x="17461" y="11336"/>
                </a:lnTo>
                <a:lnTo>
                  <a:pt x="17461" y="11262"/>
                </a:lnTo>
                <a:lnTo>
                  <a:pt x="17425" y="11189"/>
                </a:lnTo>
                <a:lnTo>
                  <a:pt x="17058" y="10895"/>
                </a:lnTo>
                <a:lnTo>
                  <a:pt x="16728" y="10639"/>
                </a:lnTo>
                <a:lnTo>
                  <a:pt x="16654" y="10602"/>
                </a:lnTo>
                <a:lnTo>
                  <a:pt x="16581" y="10602"/>
                </a:lnTo>
                <a:lnTo>
                  <a:pt x="16544" y="10639"/>
                </a:lnTo>
                <a:lnTo>
                  <a:pt x="16471" y="10675"/>
                </a:lnTo>
                <a:lnTo>
                  <a:pt x="16434" y="10785"/>
                </a:lnTo>
                <a:lnTo>
                  <a:pt x="16434" y="10859"/>
                </a:lnTo>
                <a:lnTo>
                  <a:pt x="16471" y="10932"/>
                </a:lnTo>
                <a:lnTo>
                  <a:pt x="16801" y="11226"/>
                </a:lnTo>
                <a:lnTo>
                  <a:pt x="13940" y="11372"/>
                </a:lnTo>
                <a:lnTo>
                  <a:pt x="14050" y="11336"/>
                </a:lnTo>
                <a:lnTo>
                  <a:pt x="14270" y="11189"/>
                </a:lnTo>
                <a:lnTo>
                  <a:pt x="14343" y="11115"/>
                </a:lnTo>
                <a:lnTo>
                  <a:pt x="14417" y="11005"/>
                </a:lnTo>
                <a:lnTo>
                  <a:pt x="14417" y="10932"/>
                </a:lnTo>
                <a:lnTo>
                  <a:pt x="14380" y="10895"/>
                </a:lnTo>
                <a:lnTo>
                  <a:pt x="14233" y="10895"/>
                </a:lnTo>
                <a:lnTo>
                  <a:pt x="14123" y="10932"/>
                </a:lnTo>
                <a:lnTo>
                  <a:pt x="13903" y="11079"/>
                </a:lnTo>
                <a:lnTo>
                  <a:pt x="13720" y="11226"/>
                </a:lnTo>
                <a:lnTo>
                  <a:pt x="13573" y="11409"/>
                </a:lnTo>
                <a:lnTo>
                  <a:pt x="12289" y="11446"/>
                </a:lnTo>
                <a:lnTo>
                  <a:pt x="12546" y="11336"/>
                </a:lnTo>
                <a:lnTo>
                  <a:pt x="12839" y="11226"/>
                </a:lnTo>
                <a:lnTo>
                  <a:pt x="13169" y="11079"/>
                </a:lnTo>
                <a:lnTo>
                  <a:pt x="13500" y="10895"/>
                </a:lnTo>
                <a:lnTo>
                  <a:pt x="13793" y="10675"/>
                </a:lnTo>
                <a:lnTo>
                  <a:pt x="14050" y="10419"/>
                </a:lnTo>
                <a:lnTo>
                  <a:pt x="14087" y="10308"/>
                </a:lnTo>
                <a:lnTo>
                  <a:pt x="14050" y="10235"/>
                </a:lnTo>
                <a:lnTo>
                  <a:pt x="13976" y="10198"/>
                </a:lnTo>
                <a:lnTo>
                  <a:pt x="13903" y="10235"/>
                </a:lnTo>
                <a:lnTo>
                  <a:pt x="13646" y="10382"/>
                </a:lnTo>
                <a:lnTo>
                  <a:pt x="13390" y="10565"/>
                </a:lnTo>
                <a:lnTo>
                  <a:pt x="13133" y="10749"/>
                </a:lnTo>
                <a:lnTo>
                  <a:pt x="12876" y="10895"/>
                </a:lnTo>
                <a:lnTo>
                  <a:pt x="12583" y="11042"/>
                </a:lnTo>
                <a:lnTo>
                  <a:pt x="12289" y="11152"/>
                </a:lnTo>
                <a:lnTo>
                  <a:pt x="11996" y="11299"/>
                </a:lnTo>
                <a:lnTo>
                  <a:pt x="11702" y="11446"/>
                </a:lnTo>
                <a:lnTo>
                  <a:pt x="10162" y="11482"/>
                </a:lnTo>
                <a:lnTo>
                  <a:pt x="10602" y="11299"/>
                </a:lnTo>
                <a:lnTo>
                  <a:pt x="12216" y="10639"/>
                </a:lnTo>
                <a:lnTo>
                  <a:pt x="12766" y="10455"/>
                </a:lnTo>
                <a:lnTo>
                  <a:pt x="13316" y="10162"/>
                </a:lnTo>
                <a:lnTo>
                  <a:pt x="13573" y="10015"/>
                </a:lnTo>
                <a:lnTo>
                  <a:pt x="13793" y="9832"/>
                </a:lnTo>
                <a:lnTo>
                  <a:pt x="13976" y="9612"/>
                </a:lnTo>
                <a:lnTo>
                  <a:pt x="14087" y="9355"/>
                </a:lnTo>
                <a:lnTo>
                  <a:pt x="14087" y="9245"/>
                </a:lnTo>
                <a:lnTo>
                  <a:pt x="14050" y="9208"/>
                </a:lnTo>
                <a:lnTo>
                  <a:pt x="13940" y="9171"/>
                </a:lnTo>
                <a:lnTo>
                  <a:pt x="13866" y="9208"/>
                </a:lnTo>
                <a:lnTo>
                  <a:pt x="13463" y="9612"/>
                </a:lnTo>
                <a:lnTo>
                  <a:pt x="13243" y="9795"/>
                </a:lnTo>
                <a:lnTo>
                  <a:pt x="12986" y="9978"/>
                </a:lnTo>
                <a:lnTo>
                  <a:pt x="12693" y="10125"/>
                </a:lnTo>
                <a:lnTo>
                  <a:pt x="12399" y="10235"/>
                </a:lnTo>
                <a:lnTo>
                  <a:pt x="11776" y="10492"/>
                </a:lnTo>
                <a:lnTo>
                  <a:pt x="10418" y="11042"/>
                </a:lnTo>
                <a:lnTo>
                  <a:pt x="9905" y="11262"/>
                </a:lnTo>
                <a:lnTo>
                  <a:pt x="9428" y="11482"/>
                </a:lnTo>
                <a:lnTo>
                  <a:pt x="7667" y="11482"/>
                </a:lnTo>
                <a:lnTo>
                  <a:pt x="8621" y="11152"/>
                </a:lnTo>
                <a:lnTo>
                  <a:pt x="10895" y="10419"/>
                </a:lnTo>
                <a:lnTo>
                  <a:pt x="11335" y="10235"/>
                </a:lnTo>
                <a:lnTo>
                  <a:pt x="11776" y="10052"/>
                </a:lnTo>
                <a:lnTo>
                  <a:pt x="12179" y="9832"/>
                </a:lnTo>
                <a:lnTo>
                  <a:pt x="12583" y="9575"/>
                </a:lnTo>
                <a:lnTo>
                  <a:pt x="13426" y="9025"/>
                </a:lnTo>
                <a:lnTo>
                  <a:pt x="13866" y="8768"/>
                </a:lnTo>
                <a:lnTo>
                  <a:pt x="14307" y="8548"/>
                </a:lnTo>
                <a:lnTo>
                  <a:pt x="14380" y="8511"/>
                </a:lnTo>
                <a:lnTo>
                  <a:pt x="14417" y="8474"/>
                </a:lnTo>
                <a:lnTo>
                  <a:pt x="14417" y="8841"/>
                </a:lnTo>
                <a:lnTo>
                  <a:pt x="14453" y="8915"/>
                </a:lnTo>
                <a:lnTo>
                  <a:pt x="14490" y="8951"/>
                </a:lnTo>
                <a:lnTo>
                  <a:pt x="14527" y="8988"/>
                </a:lnTo>
                <a:lnTo>
                  <a:pt x="14600" y="9025"/>
                </a:lnTo>
                <a:lnTo>
                  <a:pt x="14673" y="8988"/>
                </a:lnTo>
                <a:lnTo>
                  <a:pt x="14747" y="8951"/>
                </a:lnTo>
                <a:lnTo>
                  <a:pt x="14783" y="8915"/>
                </a:lnTo>
                <a:lnTo>
                  <a:pt x="14783" y="8841"/>
                </a:lnTo>
                <a:lnTo>
                  <a:pt x="14783" y="8291"/>
                </a:lnTo>
                <a:lnTo>
                  <a:pt x="14747" y="8034"/>
                </a:lnTo>
                <a:lnTo>
                  <a:pt x="14673" y="7777"/>
                </a:lnTo>
                <a:lnTo>
                  <a:pt x="15077" y="8181"/>
                </a:lnTo>
                <a:lnTo>
                  <a:pt x="15517" y="8584"/>
                </a:lnTo>
                <a:lnTo>
                  <a:pt x="15737" y="8768"/>
                </a:lnTo>
                <a:lnTo>
                  <a:pt x="15847" y="8841"/>
                </a:lnTo>
                <a:lnTo>
                  <a:pt x="15994" y="8878"/>
                </a:lnTo>
                <a:lnTo>
                  <a:pt x="16361" y="8915"/>
                </a:lnTo>
                <a:lnTo>
                  <a:pt x="16764" y="8915"/>
                </a:lnTo>
                <a:lnTo>
                  <a:pt x="17204" y="8878"/>
                </a:lnTo>
                <a:lnTo>
                  <a:pt x="17608" y="8731"/>
                </a:lnTo>
                <a:lnTo>
                  <a:pt x="17681" y="8695"/>
                </a:lnTo>
                <a:lnTo>
                  <a:pt x="17755" y="8584"/>
                </a:lnTo>
                <a:lnTo>
                  <a:pt x="17791" y="8511"/>
                </a:lnTo>
                <a:lnTo>
                  <a:pt x="17755" y="8438"/>
                </a:lnTo>
                <a:lnTo>
                  <a:pt x="17718" y="8328"/>
                </a:lnTo>
                <a:lnTo>
                  <a:pt x="17681" y="8291"/>
                </a:lnTo>
                <a:lnTo>
                  <a:pt x="17571" y="8254"/>
                </a:lnTo>
                <a:lnTo>
                  <a:pt x="17461" y="8254"/>
                </a:lnTo>
                <a:lnTo>
                  <a:pt x="17131" y="8364"/>
                </a:lnTo>
                <a:lnTo>
                  <a:pt x="16764" y="8401"/>
                </a:lnTo>
                <a:lnTo>
                  <a:pt x="16397" y="8438"/>
                </a:lnTo>
                <a:lnTo>
                  <a:pt x="16177" y="8401"/>
                </a:lnTo>
                <a:lnTo>
                  <a:pt x="16031" y="8364"/>
                </a:lnTo>
                <a:lnTo>
                  <a:pt x="15480" y="7888"/>
                </a:lnTo>
                <a:lnTo>
                  <a:pt x="15004" y="7374"/>
                </a:lnTo>
                <a:lnTo>
                  <a:pt x="14563" y="6824"/>
                </a:lnTo>
                <a:lnTo>
                  <a:pt x="14160" y="6237"/>
                </a:lnTo>
                <a:lnTo>
                  <a:pt x="13830" y="5613"/>
                </a:lnTo>
                <a:lnTo>
                  <a:pt x="13536" y="4990"/>
                </a:lnTo>
                <a:lnTo>
                  <a:pt x="13096" y="3926"/>
                </a:lnTo>
                <a:lnTo>
                  <a:pt x="12803" y="3412"/>
                </a:lnTo>
                <a:lnTo>
                  <a:pt x="12509" y="2936"/>
                </a:lnTo>
                <a:lnTo>
                  <a:pt x="12326" y="2752"/>
                </a:lnTo>
                <a:lnTo>
                  <a:pt x="12142" y="2532"/>
                </a:lnTo>
                <a:lnTo>
                  <a:pt x="11959" y="2349"/>
                </a:lnTo>
                <a:lnTo>
                  <a:pt x="11739" y="2202"/>
                </a:lnTo>
                <a:lnTo>
                  <a:pt x="11482" y="2092"/>
                </a:lnTo>
                <a:lnTo>
                  <a:pt x="11225" y="1982"/>
                </a:lnTo>
                <a:lnTo>
                  <a:pt x="10932" y="1908"/>
                </a:lnTo>
                <a:lnTo>
                  <a:pt x="10602" y="1872"/>
                </a:lnTo>
                <a:lnTo>
                  <a:pt x="10308" y="1872"/>
                </a:lnTo>
                <a:lnTo>
                  <a:pt x="9978" y="1908"/>
                </a:lnTo>
                <a:lnTo>
                  <a:pt x="9685" y="1982"/>
                </a:lnTo>
                <a:lnTo>
                  <a:pt x="9391" y="2055"/>
                </a:lnTo>
                <a:lnTo>
                  <a:pt x="9098" y="2202"/>
                </a:lnTo>
                <a:lnTo>
                  <a:pt x="8841" y="2349"/>
                </a:lnTo>
                <a:lnTo>
                  <a:pt x="8584" y="2495"/>
                </a:lnTo>
                <a:lnTo>
                  <a:pt x="8327" y="2715"/>
                </a:lnTo>
                <a:lnTo>
                  <a:pt x="7887" y="3119"/>
                </a:lnTo>
                <a:lnTo>
                  <a:pt x="7484" y="3632"/>
                </a:lnTo>
                <a:lnTo>
                  <a:pt x="7117" y="4146"/>
                </a:lnTo>
                <a:lnTo>
                  <a:pt x="6787" y="4660"/>
                </a:lnTo>
                <a:lnTo>
                  <a:pt x="6127" y="5833"/>
                </a:lnTo>
                <a:lnTo>
                  <a:pt x="5796" y="6457"/>
                </a:lnTo>
                <a:lnTo>
                  <a:pt x="5430" y="7044"/>
                </a:lnTo>
                <a:lnTo>
                  <a:pt x="4989" y="7594"/>
                </a:lnTo>
                <a:lnTo>
                  <a:pt x="4769" y="7851"/>
                </a:lnTo>
                <a:lnTo>
                  <a:pt x="4513" y="8071"/>
                </a:lnTo>
                <a:lnTo>
                  <a:pt x="4256" y="8291"/>
                </a:lnTo>
                <a:lnTo>
                  <a:pt x="3962" y="8474"/>
                </a:lnTo>
                <a:lnTo>
                  <a:pt x="3669" y="8621"/>
                </a:lnTo>
                <a:lnTo>
                  <a:pt x="3339" y="8731"/>
                </a:lnTo>
                <a:lnTo>
                  <a:pt x="3009" y="8841"/>
                </a:lnTo>
                <a:lnTo>
                  <a:pt x="2715" y="8915"/>
                </a:lnTo>
                <a:lnTo>
                  <a:pt x="2605" y="6200"/>
                </a:lnTo>
                <a:lnTo>
                  <a:pt x="2568" y="3119"/>
                </a:lnTo>
                <a:lnTo>
                  <a:pt x="2605" y="1505"/>
                </a:lnTo>
                <a:lnTo>
                  <a:pt x="2568" y="1138"/>
                </a:lnTo>
                <a:lnTo>
                  <a:pt x="2715" y="1395"/>
                </a:lnTo>
                <a:lnTo>
                  <a:pt x="2862" y="1652"/>
                </a:lnTo>
                <a:lnTo>
                  <a:pt x="2899" y="1725"/>
                </a:lnTo>
                <a:lnTo>
                  <a:pt x="2972" y="1762"/>
                </a:lnTo>
                <a:lnTo>
                  <a:pt x="3119" y="1762"/>
                </a:lnTo>
                <a:lnTo>
                  <a:pt x="3192" y="1688"/>
                </a:lnTo>
                <a:lnTo>
                  <a:pt x="3229" y="1652"/>
                </a:lnTo>
                <a:lnTo>
                  <a:pt x="3265" y="1578"/>
                </a:lnTo>
                <a:lnTo>
                  <a:pt x="3265" y="1505"/>
                </a:lnTo>
                <a:lnTo>
                  <a:pt x="3155" y="1138"/>
                </a:lnTo>
                <a:lnTo>
                  <a:pt x="2972" y="771"/>
                </a:lnTo>
                <a:lnTo>
                  <a:pt x="2568" y="111"/>
                </a:lnTo>
                <a:lnTo>
                  <a:pt x="2495" y="38"/>
                </a:lnTo>
                <a:lnTo>
                  <a:pt x="2385" y="1"/>
                </a:lnTo>
                <a:close/>
                <a:moveTo>
                  <a:pt x="15554" y="12546"/>
                </a:moveTo>
                <a:lnTo>
                  <a:pt x="15480" y="12583"/>
                </a:lnTo>
                <a:lnTo>
                  <a:pt x="15370" y="12619"/>
                </a:lnTo>
                <a:lnTo>
                  <a:pt x="15224" y="12766"/>
                </a:lnTo>
                <a:lnTo>
                  <a:pt x="15077" y="12913"/>
                </a:lnTo>
                <a:lnTo>
                  <a:pt x="15077" y="12950"/>
                </a:lnTo>
                <a:lnTo>
                  <a:pt x="14820" y="12803"/>
                </a:lnTo>
                <a:lnTo>
                  <a:pt x="14527" y="12693"/>
                </a:lnTo>
                <a:lnTo>
                  <a:pt x="14453" y="12693"/>
                </a:lnTo>
                <a:lnTo>
                  <a:pt x="14417" y="12729"/>
                </a:lnTo>
                <a:lnTo>
                  <a:pt x="14380" y="12803"/>
                </a:lnTo>
                <a:lnTo>
                  <a:pt x="14380" y="12876"/>
                </a:lnTo>
                <a:lnTo>
                  <a:pt x="14563" y="13096"/>
                </a:lnTo>
                <a:lnTo>
                  <a:pt x="14783" y="13316"/>
                </a:lnTo>
                <a:lnTo>
                  <a:pt x="14673" y="13463"/>
                </a:lnTo>
                <a:lnTo>
                  <a:pt x="14490" y="13720"/>
                </a:lnTo>
                <a:lnTo>
                  <a:pt x="14417" y="13867"/>
                </a:lnTo>
                <a:lnTo>
                  <a:pt x="14417" y="14013"/>
                </a:lnTo>
                <a:lnTo>
                  <a:pt x="14453" y="14087"/>
                </a:lnTo>
                <a:lnTo>
                  <a:pt x="14490" y="14123"/>
                </a:lnTo>
                <a:lnTo>
                  <a:pt x="14600" y="14123"/>
                </a:lnTo>
                <a:lnTo>
                  <a:pt x="14673" y="14087"/>
                </a:lnTo>
                <a:lnTo>
                  <a:pt x="14783" y="14050"/>
                </a:lnTo>
                <a:lnTo>
                  <a:pt x="14893" y="13903"/>
                </a:lnTo>
                <a:lnTo>
                  <a:pt x="15150" y="13573"/>
                </a:lnTo>
                <a:lnTo>
                  <a:pt x="15590" y="13903"/>
                </a:lnTo>
                <a:lnTo>
                  <a:pt x="15700" y="13940"/>
                </a:lnTo>
                <a:lnTo>
                  <a:pt x="15774" y="13940"/>
                </a:lnTo>
                <a:lnTo>
                  <a:pt x="15847" y="13903"/>
                </a:lnTo>
                <a:lnTo>
                  <a:pt x="15884" y="13830"/>
                </a:lnTo>
                <a:lnTo>
                  <a:pt x="15921" y="13757"/>
                </a:lnTo>
                <a:lnTo>
                  <a:pt x="15921" y="13647"/>
                </a:lnTo>
                <a:lnTo>
                  <a:pt x="15921" y="13573"/>
                </a:lnTo>
                <a:lnTo>
                  <a:pt x="15847" y="13500"/>
                </a:lnTo>
                <a:lnTo>
                  <a:pt x="15407" y="13170"/>
                </a:lnTo>
                <a:lnTo>
                  <a:pt x="15480" y="13096"/>
                </a:lnTo>
                <a:lnTo>
                  <a:pt x="15590" y="12876"/>
                </a:lnTo>
                <a:lnTo>
                  <a:pt x="15664" y="12803"/>
                </a:lnTo>
                <a:lnTo>
                  <a:pt x="15737" y="12766"/>
                </a:lnTo>
                <a:lnTo>
                  <a:pt x="15774" y="12729"/>
                </a:lnTo>
                <a:lnTo>
                  <a:pt x="15811" y="12693"/>
                </a:lnTo>
                <a:lnTo>
                  <a:pt x="15811" y="12656"/>
                </a:lnTo>
                <a:lnTo>
                  <a:pt x="15774" y="12656"/>
                </a:lnTo>
                <a:lnTo>
                  <a:pt x="15664" y="12583"/>
                </a:lnTo>
                <a:lnTo>
                  <a:pt x="15554" y="12546"/>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28" name="Google Shape;228;p3"/>
          <p:cNvSpPr/>
          <p:nvPr/>
        </p:nvSpPr>
        <p:spPr>
          <a:xfrm>
            <a:off x="400967" y="4075599"/>
            <a:ext cx="470320" cy="442210"/>
          </a:xfrm>
          <a:custGeom>
            <a:avLst/>
            <a:gdLst/>
            <a:ahLst/>
            <a:cxnLst/>
            <a:rect l="l" t="t" r="r" b="b"/>
            <a:pathLst>
              <a:path w="16581" h="15590" extrusionOk="0">
                <a:moveTo>
                  <a:pt x="13793" y="2568"/>
                </a:moveTo>
                <a:lnTo>
                  <a:pt x="14123" y="2641"/>
                </a:lnTo>
                <a:lnTo>
                  <a:pt x="14123" y="2678"/>
                </a:lnTo>
                <a:lnTo>
                  <a:pt x="14086" y="2825"/>
                </a:lnTo>
                <a:lnTo>
                  <a:pt x="14013" y="2935"/>
                </a:lnTo>
                <a:lnTo>
                  <a:pt x="13866" y="3045"/>
                </a:lnTo>
                <a:lnTo>
                  <a:pt x="13756" y="3081"/>
                </a:lnTo>
                <a:lnTo>
                  <a:pt x="13573" y="2971"/>
                </a:lnTo>
                <a:lnTo>
                  <a:pt x="13609" y="2788"/>
                </a:lnTo>
                <a:lnTo>
                  <a:pt x="13683" y="2678"/>
                </a:lnTo>
                <a:lnTo>
                  <a:pt x="13720" y="2605"/>
                </a:lnTo>
                <a:lnTo>
                  <a:pt x="13793" y="2568"/>
                </a:lnTo>
                <a:close/>
                <a:moveTo>
                  <a:pt x="9428" y="3705"/>
                </a:moveTo>
                <a:lnTo>
                  <a:pt x="9831" y="4475"/>
                </a:lnTo>
                <a:lnTo>
                  <a:pt x="10161" y="5246"/>
                </a:lnTo>
                <a:lnTo>
                  <a:pt x="8327" y="4402"/>
                </a:lnTo>
                <a:lnTo>
                  <a:pt x="8878" y="4035"/>
                </a:lnTo>
                <a:lnTo>
                  <a:pt x="9428" y="3705"/>
                </a:lnTo>
                <a:close/>
                <a:moveTo>
                  <a:pt x="5283" y="3668"/>
                </a:moveTo>
                <a:lnTo>
                  <a:pt x="6383" y="4072"/>
                </a:lnTo>
                <a:lnTo>
                  <a:pt x="7410" y="4512"/>
                </a:lnTo>
                <a:lnTo>
                  <a:pt x="6383" y="5319"/>
                </a:lnTo>
                <a:lnTo>
                  <a:pt x="5393" y="6163"/>
                </a:lnTo>
                <a:lnTo>
                  <a:pt x="5319" y="5282"/>
                </a:lnTo>
                <a:lnTo>
                  <a:pt x="5283" y="4365"/>
                </a:lnTo>
                <a:lnTo>
                  <a:pt x="5283" y="3668"/>
                </a:lnTo>
                <a:close/>
                <a:moveTo>
                  <a:pt x="13096" y="2494"/>
                </a:moveTo>
                <a:lnTo>
                  <a:pt x="13023" y="2641"/>
                </a:lnTo>
                <a:lnTo>
                  <a:pt x="12986" y="2825"/>
                </a:lnTo>
                <a:lnTo>
                  <a:pt x="12949" y="3008"/>
                </a:lnTo>
                <a:lnTo>
                  <a:pt x="12986" y="3191"/>
                </a:lnTo>
                <a:lnTo>
                  <a:pt x="13096" y="3412"/>
                </a:lnTo>
                <a:lnTo>
                  <a:pt x="13243" y="3595"/>
                </a:lnTo>
                <a:lnTo>
                  <a:pt x="13426" y="3705"/>
                </a:lnTo>
                <a:lnTo>
                  <a:pt x="13646" y="3778"/>
                </a:lnTo>
                <a:lnTo>
                  <a:pt x="13793" y="3815"/>
                </a:lnTo>
                <a:lnTo>
                  <a:pt x="13536" y="4512"/>
                </a:lnTo>
                <a:lnTo>
                  <a:pt x="13243" y="5209"/>
                </a:lnTo>
                <a:lnTo>
                  <a:pt x="12913" y="5869"/>
                </a:lnTo>
                <a:lnTo>
                  <a:pt x="12546" y="6529"/>
                </a:lnTo>
                <a:lnTo>
                  <a:pt x="11665" y="6016"/>
                </a:lnTo>
                <a:lnTo>
                  <a:pt x="10785" y="5576"/>
                </a:lnTo>
                <a:lnTo>
                  <a:pt x="10602" y="5026"/>
                </a:lnTo>
                <a:lnTo>
                  <a:pt x="10345" y="4475"/>
                </a:lnTo>
                <a:lnTo>
                  <a:pt x="10125" y="3962"/>
                </a:lnTo>
                <a:lnTo>
                  <a:pt x="9831" y="3448"/>
                </a:lnTo>
                <a:lnTo>
                  <a:pt x="10602" y="3045"/>
                </a:lnTo>
                <a:lnTo>
                  <a:pt x="11005" y="2898"/>
                </a:lnTo>
                <a:lnTo>
                  <a:pt x="11409" y="2751"/>
                </a:lnTo>
                <a:lnTo>
                  <a:pt x="11849" y="2641"/>
                </a:lnTo>
                <a:lnTo>
                  <a:pt x="12252" y="2568"/>
                </a:lnTo>
                <a:lnTo>
                  <a:pt x="12692" y="2494"/>
                </a:lnTo>
                <a:close/>
                <a:moveTo>
                  <a:pt x="2605" y="6713"/>
                </a:moveTo>
                <a:lnTo>
                  <a:pt x="2678" y="6750"/>
                </a:lnTo>
                <a:lnTo>
                  <a:pt x="2752" y="6823"/>
                </a:lnTo>
                <a:lnTo>
                  <a:pt x="2788" y="6970"/>
                </a:lnTo>
                <a:lnTo>
                  <a:pt x="2752" y="7116"/>
                </a:lnTo>
                <a:lnTo>
                  <a:pt x="2715" y="7153"/>
                </a:lnTo>
                <a:lnTo>
                  <a:pt x="2605" y="7226"/>
                </a:lnTo>
                <a:lnTo>
                  <a:pt x="2458" y="7336"/>
                </a:lnTo>
                <a:lnTo>
                  <a:pt x="2165" y="7116"/>
                </a:lnTo>
                <a:lnTo>
                  <a:pt x="2275" y="6970"/>
                </a:lnTo>
                <a:lnTo>
                  <a:pt x="2275" y="6896"/>
                </a:lnTo>
                <a:lnTo>
                  <a:pt x="2458" y="6860"/>
                </a:lnTo>
                <a:lnTo>
                  <a:pt x="2715" y="6860"/>
                </a:lnTo>
                <a:lnTo>
                  <a:pt x="2715" y="6823"/>
                </a:lnTo>
                <a:lnTo>
                  <a:pt x="2678" y="6786"/>
                </a:lnTo>
                <a:lnTo>
                  <a:pt x="2605" y="6713"/>
                </a:lnTo>
                <a:close/>
                <a:moveTo>
                  <a:pt x="8364" y="6529"/>
                </a:moveTo>
                <a:lnTo>
                  <a:pt x="8547" y="6566"/>
                </a:lnTo>
                <a:lnTo>
                  <a:pt x="8657" y="6603"/>
                </a:lnTo>
                <a:lnTo>
                  <a:pt x="8657" y="6713"/>
                </a:lnTo>
                <a:lnTo>
                  <a:pt x="8694" y="6860"/>
                </a:lnTo>
                <a:lnTo>
                  <a:pt x="8694" y="6970"/>
                </a:lnTo>
                <a:lnTo>
                  <a:pt x="8694" y="7116"/>
                </a:lnTo>
                <a:lnTo>
                  <a:pt x="8657" y="7226"/>
                </a:lnTo>
                <a:lnTo>
                  <a:pt x="8621" y="7336"/>
                </a:lnTo>
                <a:lnTo>
                  <a:pt x="8547" y="7446"/>
                </a:lnTo>
                <a:lnTo>
                  <a:pt x="8364" y="7446"/>
                </a:lnTo>
                <a:lnTo>
                  <a:pt x="8107" y="7520"/>
                </a:lnTo>
                <a:lnTo>
                  <a:pt x="7850" y="7593"/>
                </a:lnTo>
                <a:lnTo>
                  <a:pt x="7704" y="7483"/>
                </a:lnTo>
                <a:lnTo>
                  <a:pt x="7630" y="7336"/>
                </a:lnTo>
                <a:lnTo>
                  <a:pt x="7557" y="7190"/>
                </a:lnTo>
                <a:lnTo>
                  <a:pt x="7594" y="7006"/>
                </a:lnTo>
                <a:lnTo>
                  <a:pt x="7667" y="6750"/>
                </a:lnTo>
                <a:lnTo>
                  <a:pt x="7777" y="6750"/>
                </a:lnTo>
                <a:lnTo>
                  <a:pt x="7850" y="6786"/>
                </a:lnTo>
                <a:lnTo>
                  <a:pt x="7924" y="6750"/>
                </a:lnTo>
                <a:lnTo>
                  <a:pt x="7960" y="6713"/>
                </a:lnTo>
                <a:lnTo>
                  <a:pt x="8071" y="6566"/>
                </a:lnTo>
                <a:lnTo>
                  <a:pt x="8364" y="6529"/>
                </a:lnTo>
                <a:close/>
                <a:moveTo>
                  <a:pt x="3155" y="3191"/>
                </a:moveTo>
                <a:lnTo>
                  <a:pt x="3595" y="3228"/>
                </a:lnTo>
                <a:lnTo>
                  <a:pt x="4036" y="3301"/>
                </a:lnTo>
                <a:lnTo>
                  <a:pt x="4439" y="3412"/>
                </a:lnTo>
                <a:lnTo>
                  <a:pt x="4879" y="3522"/>
                </a:lnTo>
                <a:lnTo>
                  <a:pt x="4843" y="4072"/>
                </a:lnTo>
                <a:lnTo>
                  <a:pt x="4843" y="4659"/>
                </a:lnTo>
                <a:lnTo>
                  <a:pt x="4879" y="5282"/>
                </a:lnTo>
                <a:lnTo>
                  <a:pt x="4989" y="6529"/>
                </a:lnTo>
                <a:lnTo>
                  <a:pt x="4182" y="7263"/>
                </a:lnTo>
                <a:lnTo>
                  <a:pt x="3779" y="7630"/>
                </a:lnTo>
                <a:lnTo>
                  <a:pt x="3375" y="8033"/>
                </a:lnTo>
                <a:lnTo>
                  <a:pt x="3265" y="7960"/>
                </a:lnTo>
                <a:lnTo>
                  <a:pt x="2898" y="7667"/>
                </a:lnTo>
                <a:lnTo>
                  <a:pt x="3008" y="7520"/>
                </a:lnTo>
                <a:lnTo>
                  <a:pt x="3119" y="7410"/>
                </a:lnTo>
                <a:lnTo>
                  <a:pt x="3155" y="7336"/>
                </a:lnTo>
                <a:lnTo>
                  <a:pt x="3192" y="7300"/>
                </a:lnTo>
                <a:lnTo>
                  <a:pt x="3192" y="7153"/>
                </a:lnTo>
                <a:lnTo>
                  <a:pt x="3229" y="6933"/>
                </a:lnTo>
                <a:lnTo>
                  <a:pt x="3192" y="6823"/>
                </a:lnTo>
                <a:lnTo>
                  <a:pt x="3155" y="6676"/>
                </a:lnTo>
                <a:lnTo>
                  <a:pt x="3119" y="6566"/>
                </a:lnTo>
                <a:lnTo>
                  <a:pt x="3045" y="6456"/>
                </a:lnTo>
                <a:lnTo>
                  <a:pt x="2972" y="6383"/>
                </a:lnTo>
                <a:lnTo>
                  <a:pt x="2862" y="6309"/>
                </a:lnTo>
                <a:lnTo>
                  <a:pt x="2752" y="6273"/>
                </a:lnTo>
                <a:lnTo>
                  <a:pt x="2605" y="6236"/>
                </a:lnTo>
                <a:lnTo>
                  <a:pt x="2495" y="6236"/>
                </a:lnTo>
                <a:lnTo>
                  <a:pt x="2348" y="6273"/>
                </a:lnTo>
                <a:lnTo>
                  <a:pt x="2128" y="6383"/>
                </a:lnTo>
                <a:lnTo>
                  <a:pt x="1908" y="6529"/>
                </a:lnTo>
                <a:lnTo>
                  <a:pt x="1761" y="6713"/>
                </a:lnTo>
                <a:lnTo>
                  <a:pt x="1321" y="6309"/>
                </a:lnTo>
                <a:lnTo>
                  <a:pt x="954" y="5833"/>
                </a:lnTo>
                <a:lnTo>
                  <a:pt x="734" y="5502"/>
                </a:lnTo>
                <a:lnTo>
                  <a:pt x="624" y="5172"/>
                </a:lnTo>
                <a:lnTo>
                  <a:pt x="551" y="4805"/>
                </a:lnTo>
                <a:lnTo>
                  <a:pt x="514" y="4439"/>
                </a:lnTo>
                <a:lnTo>
                  <a:pt x="551" y="4255"/>
                </a:lnTo>
                <a:lnTo>
                  <a:pt x="624" y="4072"/>
                </a:lnTo>
                <a:lnTo>
                  <a:pt x="734" y="3925"/>
                </a:lnTo>
                <a:lnTo>
                  <a:pt x="844" y="3778"/>
                </a:lnTo>
                <a:lnTo>
                  <a:pt x="991" y="3668"/>
                </a:lnTo>
                <a:lnTo>
                  <a:pt x="1174" y="3558"/>
                </a:lnTo>
                <a:lnTo>
                  <a:pt x="1541" y="3412"/>
                </a:lnTo>
                <a:lnTo>
                  <a:pt x="1908" y="3265"/>
                </a:lnTo>
                <a:lnTo>
                  <a:pt x="2312" y="3191"/>
                </a:lnTo>
                <a:close/>
                <a:moveTo>
                  <a:pt x="11005" y="6199"/>
                </a:moveTo>
                <a:lnTo>
                  <a:pt x="12289" y="6896"/>
                </a:lnTo>
                <a:lnTo>
                  <a:pt x="11885" y="7483"/>
                </a:lnTo>
                <a:lnTo>
                  <a:pt x="11482" y="8033"/>
                </a:lnTo>
                <a:lnTo>
                  <a:pt x="11335" y="7410"/>
                </a:lnTo>
                <a:lnTo>
                  <a:pt x="11188" y="6750"/>
                </a:lnTo>
                <a:lnTo>
                  <a:pt x="11005" y="6199"/>
                </a:lnTo>
                <a:close/>
                <a:moveTo>
                  <a:pt x="7264" y="8180"/>
                </a:moveTo>
                <a:lnTo>
                  <a:pt x="7410" y="8253"/>
                </a:lnTo>
                <a:lnTo>
                  <a:pt x="7594" y="8290"/>
                </a:lnTo>
                <a:lnTo>
                  <a:pt x="7960" y="8290"/>
                </a:lnTo>
                <a:lnTo>
                  <a:pt x="7704" y="8327"/>
                </a:lnTo>
                <a:lnTo>
                  <a:pt x="7557" y="8327"/>
                </a:lnTo>
                <a:lnTo>
                  <a:pt x="7447" y="8290"/>
                </a:lnTo>
                <a:lnTo>
                  <a:pt x="7337" y="8253"/>
                </a:lnTo>
                <a:lnTo>
                  <a:pt x="7264" y="8180"/>
                </a:lnTo>
                <a:close/>
                <a:moveTo>
                  <a:pt x="8181" y="5979"/>
                </a:moveTo>
                <a:lnTo>
                  <a:pt x="7997" y="6016"/>
                </a:lnTo>
                <a:lnTo>
                  <a:pt x="7814" y="6089"/>
                </a:lnTo>
                <a:lnTo>
                  <a:pt x="7667" y="6236"/>
                </a:lnTo>
                <a:lnTo>
                  <a:pt x="7410" y="6346"/>
                </a:lnTo>
                <a:lnTo>
                  <a:pt x="7190" y="6529"/>
                </a:lnTo>
                <a:lnTo>
                  <a:pt x="6970" y="6713"/>
                </a:lnTo>
                <a:lnTo>
                  <a:pt x="6787" y="6933"/>
                </a:lnTo>
                <a:lnTo>
                  <a:pt x="6677" y="7080"/>
                </a:lnTo>
                <a:lnTo>
                  <a:pt x="6640" y="7263"/>
                </a:lnTo>
                <a:lnTo>
                  <a:pt x="6567" y="7410"/>
                </a:lnTo>
                <a:lnTo>
                  <a:pt x="6567" y="7593"/>
                </a:lnTo>
                <a:lnTo>
                  <a:pt x="6567" y="7923"/>
                </a:lnTo>
                <a:lnTo>
                  <a:pt x="6677" y="8253"/>
                </a:lnTo>
                <a:lnTo>
                  <a:pt x="6787" y="8437"/>
                </a:lnTo>
                <a:lnTo>
                  <a:pt x="6897" y="8584"/>
                </a:lnTo>
                <a:lnTo>
                  <a:pt x="7043" y="8694"/>
                </a:lnTo>
                <a:lnTo>
                  <a:pt x="7190" y="8767"/>
                </a:lnTo>
                <a:lnTo>
                  <a:pt x="7374" y="8804"/>
                </a:lnTo>
                <a:lnTo>
                  <a:pt x="7557" y="8840"/>
                </a:lnTo>
                <a:lnTo>
                  <a:pt x="7924" y="8840"/>
                </a:lnTo>
                <a:lnTo>
                  <a:pt x="8254" y="8767"/>
                </a:lnTo>
                <a:lnTo>
                  <a:pt x="8584" y="8620"/>
                </a:lnTo>
                <a:lnTo>
                  <a:pt x="8914" y="8364"/>
                </a:lnTo>
                <a:lnTo>
                  <a:pt x="9208" y="8070"/>
                </a:lnTo>
                <a:lnTo>
                  <a:pt x="9464" y="7740"/>
                </a:lnTo>
                <a:lnTo>
                  <a:pt x="9538" y="7593"/>
                </a:lnTo>
                <a:lnTo>
                  <a:pt x="9611" y="7410"/>
                </a:lnTo>
                <a:lnTo>
                  <a:pt x="9648" y="7226"/>
                </a:lnTo>
                <a:lnTo>
                  <a:pt x="9648" y="7043"/>
                </a:lnTo>
                <a:lnTo>
                  <a:pt x="9648" y="6860"/>
                </a:lnTo>
                <a:lnTo>
                  <a:pt x="9574" y="6713"/>
                </a:lnTo>
                <a:lnTo>
                  <a:pt x="9464" y="6529"/>
                </a:lnTo>
                <a:lnTo>
                  <a:pt x="9354" y="6419"/>
                </a:lnTo>
                <a:lnTo>
                  <a:pt x="9208" y="6273"/>
                </a:lnTo>
                <a:lnTo>
                  <a:pt x="9061" y="6199"/>
                </a:lnTo>
                <a:lnTo>
                  <a:pt x="8731" y="6053"/>
                </a:lnTo>
                <a:lnTo>
                  <a:pt x="8364" y="5979"/>
                </a:lnTo>
                <a:close/>
                <a:moveTo>
                  <a:pt x="5063" y="7080"/>
                </a:moveTo>
                <a:lnTo>
                  <a:pt x="5246" y="8180"/>
                </a:lnTo>
                <a:lnTo>
                  <a:pt x="5466" y="9281"/>
                </a:lnTo>
                <a:lnTo>
                  <a:pt x="4622" y="8804"/>
                </a:lnTo>
                <a:lnTo>
                  <a:pt x="3779" y="8290"/>
                </a:lnTo>
                <a:lnTo>
                  <a:pt x="4439" y="7667"/>
                </a:lnTo>
                <a:lnTo>
                  <a:pt x="5063" y="7080"/>
                </a:lnTo>
                <a:close/>
                <a:moveTo>
                  <a:pt x="7887" y="4732"/>
                </a:moveTo>
                <a:lnTo>
                  <a:pt x="9171" y="5282"/>
                </a:lnTo>
                <a:lnTo>
                  <a:pt x="10381" y="5869"/>
                </a:lnTo>
                <a:lnTo>
                  <a:pt x="10602" y="6529"/>
                </a:lnTo>
                <a:lnTo>
                  <a:pt x="10785" y="7190"/>
                </a:lnTo>
                <a:lnTo>
                  <a:pt x="10932" y="7850"/>
                </a:lnTo>
                <a:lnTo>
                  <a:pt x="11078" y="8547"/>
                </a:lnTo>
                <a:lnTo>
                  <a:pt x="10565" y="9097"/>
                </a:lnTo>
                <a:lnTo>
                  <a:pt x="10015" y="9647"/>
                </a:lnTo>
                <a:lnTo>
                  <a:pt x="9428" y="10161"/>
                </a:lnTo>
                <a:lnTo>
                  <a:pt x="8841" y="10674"/>
                </a:lnTo>
                <a:lnTo>
                  <a:pt x="8107" y="10418"/>
                </a:lnTo>
                <a:lnTo>
                  <a:pt x="7374" y="10161"/>
                </a:lnTo>
                <a:lnTo>
                  <a:pt x="6677" y="9867"/>
                </a:lnTo>
                <a:lnTo>
                  <a:pt x="5980" y="9537"/>
                </a:lnTo>
                <a:lnTo>
                  <a:pt x="5723" y="8143"/>
                </a:lnTo>
                <a:lnTo>
                  <a:pt x="5466" y="6713"/>
                </a:lnTo>
                <a:lnTo>
                  <a:pt x="6677" y="5722"/>
                </a:lnTo>
                <a:lnTo>
                  <a:pt x="7887" y="4732"/>
                </a:lnTo>
                <a:close/>
                <a:moveTo>
                  <a:pt x="11152" y="9171"/>
                </a:moveTo>
                <a:lnTo>
                  <a:pt x="11225" y="10161"/>
                </a:lnTo>
                <a:lnTo>
                  <a:pt x="11225" y="11188"/>
                </a:lnTo>
                <a:lnTo>
                  <a:pt x="11225" y="11225"/>
                </a:lnTo>
                <a:lnTo>
                  <a:pt x="10308" y="11041"/>
                </a:lnTo>
                <a:lnTo>
                  <a:pt x="9391" y="10821"/>
                </a:lnTo>
                <a:lnTo>
                  <a:pt x="10015" y="10308"/>
                </a:lnTo>
                <a:lnTo>
                  <a:pt x="10565" y="9794"/>
                </a:lnTo>
                <a:lnTo>
                  <a:pt x="11152" y="9171"/>
                </a:lnTo>
                <a:close/>
                <a:moveTo>
                  <a:pt x="12729" y="7153"/>
                </a:moveTo>
                <a:lnTo>
                  <a:pt x="13243" y="7483"/>
                </a:lnTo>
                <a:lnTo>
                  <a:pt x="13756" y="7813"/>
                </a:lnTo>
                <a:lnTo>
                  <a:pt x="14233" y="8180"/>
                </a:lnTo>
                <a:lnTo>
                  <a:pt x="14673" y="8584"/>
                </a:lnTo>
                <a:lnTo>
                  <a:pt x="15113" y="9024"/>
                </a:lnTo>
                <a:lnTo>
                  <a:pt x="15480" y="9464"/>
                </a:lnTo>
                <a:lnTo>
                  <a:pt x="15810" y="9941"/>
                </a:lnTo>
                <a:lnTo>
                  <a:pt x="16067" y="10454"/>
                </a:lnTo>
                <a:lnTo>
                  <a:pt x="16251" y="11005"/>
                </a:lnTo>
                <a:lnTo>
                  <a:pt x="16177" y="11041"/>
                </a:lnTo>
                <a:lnTo>
                  <a:pt x="15957" y="11188"/>
                </a:lnTo>
                <a:lnTo>
                  <a:pt x="15700" y="11298"/>
                </a:lnTo>
                <a:lnTo>
                  <a:pt x="15444" y="11371"/>
                </a:lnTo>
                <a:lnTo>
                  <a:pt x="15187" y="11445"/>
                </a:lnTo>
                <a:lnTo>
                  <a:pt x="15113" y="11371"/>
                </a:lnTo>
                <a:lnTo>
                  <a:pt x="15077" y="11408"/>
                </a:lnTo>
                <a:lnTo>
                  <a:pt x="14233" y="11445"/>
                </a:lnTo>
                <a:lnTo>
                  <a:pt x="13389" y="11408"/>
                </a:lnTo>
                <a:lnTo>
                  <a:pt x="12582" y="11371"/>
                </a:lnTo>
                <a:lnTo>
                  <a:pt x="11739" y="11298"/>
                </a:lnTo>
                <a:lnTo>
                  <a:pt x="11702" y="10198"/>
                </a:lnTo>
                <a:lnTo>
                  <a:pt x="11665" y="9464"/>
                </a:lnTo>
                <a:lnTo>
                  <a:pt x="11592" y="8694"/>
                </a:lnTo>
                <a:lnTo>
                  <a:pt x="12179" y="7923"/>
                </a:lnTo>
                <a:lnTo>
                  <a:pt x="12729" y="7153"/>
                </a:lnTo>
                <a:close/>
                <a:moveTo>
                  <a:pt x="6126" y="10161"/>
                </a:moveTo>
                <a:lnTo>
                  <a:pt x="6787" y="10454"/>
                </a:lnTo>
                <a:lnTo>
                  <a:pt x="7447" y="10711"/>
                </a:lnTo>
                <a:lnTo>
                  <a:pt x="8327" y="11005"/>
                </a:lnTo>
                <a:lnTo>
                  <a:pt x="7557" y="11555"/>
                </a:lnTo>
                <a:lnTo>
                  <a:pt x="6713" y="11995"/>
                </a:lnTo>
                <a:lnTo>
                  <a:pt x="6603" y="12068"/>
                </a:lnTo>
                <a:lnTo>
                  <a:pt x="6346" y="11078"/>
                </a:lnTo>
                <a:lnTo>
                  <a:pt x="6126" y="10161"/>
                </a:lnTo>
                <a:close/>
                <a:moveTo>
                  <a:pt x="3449" y="8657"/>
                </a:moveTo>
                <a:lnTo>
                  <a:pt x="3889" y="8950"/>
                </a:lnTo>
                <a:lnTo>
                  <a:pt x="4733" y="9427"/>
                </a:lnTo>
                <a:lnTo>
                  <a:pt x="5613" y="9904"/>
                </a:lnTo>
                <a:lnTo>
                  <a:pt x="5870" y="11078"/>
                </a:lnTo>
                <a:lnTo>
                  <a:pt x="6016" y="11665"/>
                </a:lnTo>
                <a:lnTo>
                  <a:pt x="6200" y="12288"/>
                </a:lnTo>
                <a:lnTo>
                  <a:pt x="5686" y="12509"/>
                </a:lnTo>
                <a:lnTo>
                  <a:pt x="5136" y="12729"/>
                </a:lnTo>
                <a:lnTo>
                  <a:pt x="4622" y="12875"/>
                </a:lnTo>
                <a:lnTo>
                  <a:pt x="4072" y="12985"/>
                </a:lnTo>
                <a:lnTo>
                  <a:pt x="3705" y="12985"/>
                </a:lnTo>
                <a:lnTo>
                  <a:pt x="3375" y="12949"/>
                </a:lnTo>
                <a:lnTo>
                  <a:pt x="3045" y="12875"/>
                </a:lnTo>
                <a:lnTo>
                  <a:pt x="2715" y="12692"/>
                </a:lnTo>
                <a:lnTo>
                  <a:pt x="2568" y="12582"/>
                </a:lnTo>
                <a:lnTo>
                  <a:pt x="2458" y="12435"/>
                </a:lnTo>
                <a:lnTo>
                  <a:pt x="2348" y="12288"/>
                </a:lnTo>
                <a:lnTo>
                  <a:pt x="2275" y="12105"/>
                </a:lnTo>
                <a:lnTo>
                  <a:pt x="2165" y="11775"/>
                </a:lnTo>
                <a:lnTo>
                  <a:pt x="2165" y="11371"/>
                </a:lnTo>
                <a:lnTo>
                  <a:pt x="2201" y="11005"/>
                </a:lnTo>
                <a:lnTo>
                  <a:pt x="2275" y="10638"/>
                </a:lnTo>
                <a:lnTo>
                  <a:pt x="2385" y="10271"/>
                </a:lnTo>
                <a:lnTo>
                  <a:pt x="2532" y="9941"/>
                </a:lnTo>
                <a:lnTo>
                  <a:pt x="2715" y="9574"/>
                </a:lnTo>
                <a:lnTo>
                  <a:pt x="2935" y="9281"/>
                </a:lnTo>
                <a:lnTo>
                  <a:pt x="3192" y="8950"/>
                </a:lnTo>
                <a:lnTo>
                  <a:pt x="3449" y="8657"/>
                </a:lnTo>
                <a:close/>
                <a:moveTo>
                  <a:pt x="8291" y="14049"/>
                </a:moveTo>
                <a:lnTo>
                  <a:pt x="8401" y="14086"/>
                </a:lnTo>
                <a:lnTo>
                  <a:pt x="8401" y="14196"/>
                </a:lnTo>
                <a:lnTo>
                  <a:pt x="8401" y="14343"/>
                </a:lnTo>
                <a:lnTo>
                  <a:pt x="8364" y="14489"/>
                </a:lnTo>
                <a:lnTo>
                  <a:pt x="8291" y="14599"/>
                </a:lnTo>
                <a:lnTo>
                  <a:pt x="8181" y="14673"/>
                </a:lnTo>
                <a:lnTo>
                  <a:pt x="7960" y="14489"/>
                </a:lnTo>
                <a:lnTo>
                  <a:pt x="7777" y="14306"/>
                </a:lnTo>
                <a:lnTo>
                  <a:pt x="7850" y="14159"/>
                </a:lnTo>
                <a:lnTo>
                  <a:pt x="7997" y="14086"/>
                </a:lnTo>
                <a:lnTo>
                  <a:pt x="8144" y="14049"/>
                </a:lnTo>
                <a:close/>
                <a:moveTo>
                  <a:pt x="8914" y="11188"/>
                </a:moveTo>
                <a:lnTo>
                  <a:pt x="10051" y="11481"/>
                </a:lnTo>
                <a:lnTo>
                  <a:pt x="11225" y="11702"/>
                </a:lnTo>
                <a:lnTo>
                  <a:pt x="11188" y="12288"/>
                </a:lnTo>
                <a:lnTo>
                  <a:pt x="11115" y="12839"/>
                </a:lnTo>
                <a:lnTo>
                  <a:pt x="10968" y="13426"/>
                </a:lnTo>
                <a:lnTo>
                  <a:pt x="10822" y="13976"/>
                </a:lnTo>
                <a:lnTo>
                  <a:pt x="10638" y="14269"/>
                </a:lnTo>
                <a:lnTo>
                  <a:pt x="10455" y="14563"/>
                </a:lnTo>
                <a:lnTo>
                  <a:pt x="10198" y="14819"/>
                </a:lnTo>
                <a:lnTo>
                  <a:pt x="9905" y="15003"/>
                </a:lnTo>
                <a:lnTo>
                  <a:pt x="9648" y="15113"/>
                </a:lnTo>
                <a:lnTo>
                  <a:pt x="9391" y="15150"/>
                </a:lnTo>
                <a:lnTo>
                  <a:pt x="9098" y="15113"/>
                </a:lnTo>
                <a:lnTo>
                  <a:pt x="8841" y="15040"/>
                </a:lnTo>
                <a:lnTo>
                  <a:pt x="8951" y="14856"/>
                </a:lnTo>
                <a:lnTo>
                  <a:pt x="8988" y="14673"/>
                </a:lnTo>
                <a:lnTo>
                  <a:pt x="9061" y="14453"/>
                </a:lnTo>
                <a:lnTo>
                  <a:pt x="9061" y="14269"/>
                </a:lnTo>
                <a:lnTo>
                  <a:pt x="9024" y="14086"/>
                </a:lnTo>
                <a:lnTo>
                  <a:pt x="8951" y="13976"/>
                </a:lnTo>
                <a:lnTo>
                  <a:pt x="8841" y="13829"/>
                </a:lnTo>
                <a:lnTo>
                  <a:pt x="8731" y="13756"/>
                </a:lnTo>
                <a:lnTo>
                  <a:pt x="8547" y="13646"/>
                </a:lnTo>
                <a:lnTo>
                  <a:pt x="8401" y="13609"/>
                </a:lnTo>
                <a:lnTo>
                  <a:pt x="8254" y="13572"/>
                </a:lnTo>
                <a:lnTo>
                  <a:pt x="8071" y="13572"/>
                </a:lnTo>
                <a:lnTo>
                  <a:pt x="7887" y="13609"/>
                </a:lnTo>
                <a:lnTo>
                  <a:pt x="7740" y="13682"/>
                </a:lnTo>
                <a:lnTo>
                  <a:pt x="7594" y="13792"/>
                </a:lnTo>
                <a:lnTo>
                  <a:pt x="7447" y="13902"/>
                </a:lnTo>
                <a:lnTo>
                  <a:pt x="7264" y="13609"/>
                </a:lnTo>
                <a:lnTo>
                  <a:pt x="7080" y="13242"/>
                </a:lnTo>
                <a:lnTo>
                  <a:pt x="6897" y="12912"/>
                </a:lnTo>
                <a:lnTo>
                  <a:pt x="6750" y="12545"/>
                </a:lnTo>
                <a:lnTo>
                  <a:pt x="7814" y="11958"/>
                </a:lnTo>
                <a:lnTo>
                  <a:pt x="8364" y="11591"/>
                </a:lnTo>
                <a:lnTo>
                  <a:pt x="8914" y="11188"/>
                </a:lnTo>
                <a:close/>
                <a:moveTo>
                  <a:pt x="6493" y="0"/>
                </a:moveTo>
                <a:lnTo>
                  <a:pt x="6163" y="294"/>
                </a:lnTo>
                <a:lnTo>
                  <a:pt x="5870" y="624"/>
                </a:lnTo>
                <a:lnTo>
                  <a:pt x="5613" y="991"/>
                </a:lnTo>
                <a:lnTo>
                  <a:pt x="5429" y="1394"/>
                </a:lnTo>
                <a:lnTo>
                  <a:pt x="5246" y="1798"/>
                </a:lnTo>
                <a:lnTo>
                  <a:pt x="5099" y="2201"/>
                </a:lnTo>
                <a:lnTo>
                  <a:pt x="5026" y="2641"/>
                </a:lnTo>
                <a:lnTo>
                  <a:pt x="4953" y="3081"/>
                </a:lnTo>
                <a:lnTo>
                  <a:pt x="4219" y="2898"/>
                </a:lnTo>
                <a:lnTo>
                  <a:pt x="3485" y="2788"/>
                </a:lnTo>
                <a:lnTo>
                  <a:pt x="2752" y="2715"/>
                </a:lnTo>
                <a:lnTo>
                  <a:pt x="2385" y="2751"/>
                </a:lnTo>
                <a:lnTo>
                  <a:pt x="2055" y="2788"/>
                </a:lnTo>
                <a:lnTo>
                  <a:pt x="1725" y="2825"/>
                </a:lnTo>
                <a:lnTo>
                  <a:pt x="1394" y="2898"/>
                </a:lnTo>
                <a:lnTo>
                  <a:pt x="1101" y="3045"/>
                </a:lnTo>
                <a:lnTo>
                  <a:pt x="808" y="3191"/>
                </a:lnTo>
                <a:lnTo>
                  <a:pt x="551" y="3338"/>
                </a:lnTo>
                <a:lnTo>
                  <a:pt x="367" y="3558"/>
                </a:lnTo>
                <a:lnTo>
                  <a:pt x="184" y="3815"/>
                </a:lnTo>
                <a:lnTo>
                  <a:pt x="74" y="4108"/>
                </a:lnTo>
                <a:lnTo>
                  <a:pt x="1" y="4402"/>
                </a:lnTo>
                <a:lnTo>
                  <a:pt x="1" y="4732"/>
                </a:lnTo>
                <a:lnTo>
                  <a:pt x="37" y="5026"/>
                </a:lnTo>
                <a:lnTo>
                  <a:pt x="147" y="5356"/>
                </a:lnTo>
                <a:lnTo>
                  <a:pt x="257" y="5649"/>
                </a:lnTo>
                <a:lnTo>
                  <a:pt x="441" y="5943"/>
                </a:lnTo>
                <a:lnTo>
                  <a:pt x="624" y="6236"/>
                </a:lnTo>
                <a:lnTo>
                  <a:pt x="844" y="6493"/>
                </a:lnTo>
                <a:lnTo>
                  <a:pt x="1211" y="6860"/>
                </a:lnTo>
                <a:lnTo>
                  <a:pt x="1615" y="7263"/>
                </a:lnTo>
                <a:lnTo>
                  <a:pt x="1615" y="7300"/>
                </a:lnTo>
                <a:lnTo>
                  <a:pt x="1615" y="7520"/>
                </a:lnTo>
                <a:lnTo>
                  <a:pt x="1688" y="7777"/>
                </a:lnTo>
                <a:lnTo>
                  <a:pt x="1725" y="7887"/>
                </a:lnTo>
                <a:lnTo>
                  <a:pt x="1835" y="7960"/>
                </a:lnTo>
                <a:lnTo>
                  <a:pt x="1908" y="8033"/>
                </a:lnTo>
                <a:lnTo>
                  <a:pt x="2055" y="8070"/>
                </a:lnTo>
                <a:lnTo>
                  <a:pt x="2165" y="8107"/>
                </a:lnTo>
                <a:lnTo>
                  <a:pt x="2275" y="8070"/>
                </a:lnTo>
                <a:lnTo>
                  <a:pt x="2532" y="7997"/>
                </a:lnTo>
                <a:lnTo>
                  <a:pt x="3045" y="8400"/>
                </a:lnTo>
                <a:lnTo>
                  <a:pt x="2642" y="8914"/>
                </a:lnTo>
                <a:lnTo>
                  <a:pt x="2312" y="9464"/>
                </a:lnTo>
                <a:lnTo>
                  <a:pt x="2018" y="10051"/>
                </a:lnTo>
                <a:lnTo>
                  <a:pt x="1871" y="10344"/>
                </a:lnTo>
                <a:lnTo>
                  <a:pt x="1798" y="10674"/>
                </a:lnTo>
                <a:lnTo>
                  <a:pt x="1725" y="10968"/>
                </a:lnTo>
                <a:lnTo>
                  <a:pt x="1688" y="11261"/>
                </a:lnTo>
                <a:lnTo>
                  <a:pt x="1688" y="11555"/>
                </a:lnTo>
                <a:lnTo>
                  <a:pt x="1725" y="11885"/>
                </a:lnTo>
                <a:lnTo>
                  <a:pt x="1798" y="12142"/>
                </a:lnTo>
                <a:lnTo>
                  <a:pt x="1908" y="12435"/>
                </a:lnTo>
                <a:lnTo>
                  <a:pt x="2055" y="12692"/>
                </a:lnTo>
                <a:lnTo>
                  <a:pt x="2238" y="12912"/>
                </a:lnTo>
                <a:lnTo>
                  <a:pt x="2495" y="13132"/>
                </a:lnTo>
                <a:lnTo>
                  <a:pt x="2788" y="13279"/>
                </a:lnTo>
                <a:lnTo>
                  <a:pt x="3045" y="13389"/>
                </a:lnTo>
                <a:lnTo>
                  <a:pt x="3375" y="13426"/>
                </a:lnTo>
                <a:lnTo>
                  <a:pt x="3669" y="13462"/>
                </a:lnTo>
                <a:lnTo>
                  <a:pt x="3999" y="13462"/>
                </a:lnTo>
                <a:lnTo>
                  <a:pt x="4292" y="13426"/>
                </a:lnTo>
                <a:lnTo>
                  <a:pt x="4586" y="13389"/>
                </a:lnTo>
                <a:lnTo>
                  <a:pt x="5026" y="13242"/>
                </a:lnTo>
                <a:lnTo>
                  <a:pt x="5503" y="13095"/>
                </a:lnTo>
                <a:lnTo>
                  <a:pt x="5906" y="12949"/>
                </a:lnTo>
                <a:lnTo>
                  <a:pt x="6346" y="12729"/>
                </a:lnTo>
                <a:lnTo>
                  <a:pt x="6530" y="13169"/>
                </a:lnTo>
                <a:lnTo>
                  <a:pt x="6713" y="13572"/>
                </a:lnTo>
                <a:lnTo>
                  <a:pt x="6970" y="13976"/>
                </a:lnTo>
                <a:lnTo>
                  <a:pt x="7227" y="14343"/>
                </a:lnTo>
                <a:lnTo>
                  <a:pt x="7153" y="14526"/>
                </a:lnTo>
                <a:lnTo>
                  <a:pt x="7117" y="14709"/>
                </a:lnTo>
                <a:lnTo>
                  <a:pt x="7153" y="14893"/>
                </a:lnTo>
                <a:lnTo>
                  <a:pt x="7227" y="15076"/>
                </a:lnTo>
                <a:lnTo>
                  <a:pt x="7337" y="15223"/>
                </a:lnTo>
                <a:lnTo>
                  <a:pt x="7484" y="15333"/>
                </a:lnTo>
                <a:lnTo>
                  <a:pt x="7630" y="15406"/>
                </a:lnTo>
                <a:lnTo>
                  <a:pt x="7777" y="15480"/>
                </a:lnTo>
                <a:lnTo>
                  <a:pt x="7924" y="15516"/>
                </a:lnTo>
                <a:lnTo>
                  <a:pt x="8107" y="15516"/>
                </a:lnTo>
                <a:lnTo>
                  <a:pt x="8254" y="15480"/>
                </a:lnTo>
                <a:lnTo>
                  <a:pt x="8437" y="15406"/>
                </a:lnTo>
                <a:lnTo>
                  <a:pt x="8474" y="15406"/>
                </a:lnTo>
                <a:lnTo>
                  <a:pt x="8804" y="15516"/>
                </a:lnTo>
                <a:lnTo>
                  <a:pt x="9171" y="15590"/>
                </a:lnTo>
                <a:lnTo>
                  <a:pt x="9501" y="15590"/>
                </a:lnTo>
                <a:lnTo>
                  <a:pt x="9868" y="15516"/>
                </a:lnTo>
                <a:lnTo>
                  <a:pt x="10161" y="15406"/>
                </a:lnTo>
                <a:lnTo>
                  <a:pt x="10418" y="15260"/>
                </a:lnTo>
                <a:lnTo>
                  <a:pt x="10675" y="15040"/>
                </a:lnTo>
                <a:lnTo>
                  <a:pt x="10858" y="14819"/>
                </a:lnTo>
                <a:lnTo>
                  <a:pt x="11042" y="14563"/>
                </a:lnTo>
                <a:lnTo>
                  <a:pt x="11188" y="14269"/>
                </a:lnTo>
                <a:lnTo>
                  <a:pt x="11299" y="13976"/>
                </a:lnTo>
                <a:lnTo>
                  <a:pt x="11409" y="13682"/>
                </a:lnTo>
                <a:lnTo>
                  <a:pt x="11519" y="13242"/>
                </a:lnTo>
                <a:lnTo>
                  <a:pt x="11629" y="12765"/>
                </a:lnTo>
                <a:lnTo>
                  <a:pt x="11665" y="12252"/>
                </a:lnTo>
                <a:lnTo>
                  <a:pt x="11702" y="11775"/>
                </a:lnTo>
                <a:lnTo>
                  <a:pt x="12619" y="11848"/>
                </a:lnTo>
                <a:lnTo>
                  <a:pt x="13499" y="11922"/>
                </a:lnTo>
                <a:lnTo>
                  <a:pt x="14416" y="11922"/>
                </a:lnTo>
                <a:lnTo>
                  <a:pt x="15297" y="11885"/>
                </a:lnTo>
                <a:lnTo>
                  <a:pt x="15333" y="11848"/>
                </a:lnTo>
                <a:lnTo>
                  <a:pt x="15333" y="11775"/>
                </a:lnTo>
                <a:lnTo>
                  <a:pt x="15590" y="11702"/>
                </a:lnTo>
                <a:lnTo>
                  <a:pt x="15884" y="11628"/>
                </a:lnTo>
                <a:lnTo>
                  <a:pt x="16140" y="11481"/>
                </a:lnTo>
                <a:lnTo>
                  <a:pt x="16397" y="11335"/>
                </a:lnTo>
                <a:lnTo>
                  <a:pt x="16507" y="11335"/>
                </a:lnTo>
                <a:lnTo>
                  <a:pt x="16544" y="11298"/>
                </a:lnTo>
                <a:lnTo>
                  <a:pt x="16581" y="11225"/>
                </a:lnTo>
                <a:lnTo>
                  <a:pt x="16544" y="10931"/>
                </a:lnTo>
                <a:lnTo>
                  <a:pt x="16471" y="10638"/>
                </a:lnTo>
                <a:lnTo>
                  <a:pt x="16397" y="10344"/>
                </a:lnTo>
                <a:lnTo>
                  <a:pt x="16287" y="10088"/>
                </a:lnTo>
                <a:lnTo>
                  <a:pt x="15994" y="9537"/>
                </a:lnTo>
                <a:lnTo>
                  <a:pt x="15627" y="9060"/>
                </a:lnTo>
                <a:lnTo>
                  <a:pt x="15223" y="8584"/>
                </a:lnTo>
                <a:lnTo>
                  <a:pt x="14783" y="8143"/>
                </a:lnTo>
                <a:lnTo>
                  <a:pt x="14306" y="7740"/>
                </a:lnTo>
                <a:lnTo>
                  <a:pt x="13793" y="7336"/>
                </a:lnTo>
                <a:lnTo>
                  <a:pt x="12949" y="6786"/>
                </a:lnTo>
                <a:lnTo>
                  <a:pt x="13353" y="6053"/>
                </a:lnTo>
                <a:lnTo>
                  <a:pt x="13720" y="5319"/>
                </a:lnTo>
                <a:lnTo>
                  <a:pt x="14050" y="4549"/>
                </a:lnTo>
                <a:lnTo>
                  <a:pt x="14306" y="3778"/>
                </a:lnTo>
                <a:lnTo>
                  <a:pt x="14306" y="3632"/>
                </a:lnTo>
                <a:lnTo>
                  <a:pt x="14453" y="3522"/>
                </a:lnTo>
                <a:lnTo>
                  <a:pt x="14600" y="3375"/>
                </a:lnTo>
                <a:lnTo>
                  <a:pt x="14747" y="3155"/>
                </a:lnTo>
                <a:lnTo>
                  <a:pt x="14820" y="2935"/>
                </a:lnTo>
                <a:lnTo>
                  <a:pt x="14820" y="2678"/>
                </a:lnTo>
                <a:lnTo>
                  <a:pt x="14747" y="2421"/>
                </a:lnTo>
                <a:lnTo>
                  <a:pt x="14637" y="2238"/>
                </a:lnTo>
                <a:lnTo>
                  <a:pt x="14490" y="2054"/>
                </a:lnTo>
                <a:lnTo>
                  <a:pt x="14270" y="1944"/>
                </a:lnTo>
                <a:lnTo>
                  <a:pt x="14160" y="1908"/>
                </a:lnTo>
                <a:lnTo>
                  <a:pt x="14013" y="1908"/>
                </a:lnTo>
                <a:lnTo>
                  <a:pt x="13830" y="1944"/>
                </a:lnTo>
                <a:lnTo>
                  <a:pt x="13683" y="2018"/>
                </a:lnTo>
                <a:lnTo>
                  <a:pt x="13536" y="2091"/>
                </a:lnTo>
                <a:lnTo>
                  <a:pt x="13389" y="2201"/>
                </a:lnTo>
                <a:lnTo>
                  <a:pt x="12949" y="2128"/>
                </a:lnTo>
                <a:lnTo>
                  <a:pt x="12472" y="2164"/>
                </a:lnTo>
                <a:lnTo>
                  <a:pt x="12032" y="2201"/>
                </a:lnTo>
                <a:lnTo>
                  <a:pt x="11592" y="2274"/>
                </a:lnTo>
                <a:lnTo>
                  <a:pt x="11115" y="2421"/>
                </a:lnTo>
                <a:lnTo>
                  <a:pt x="10675" y="2568"/>
                </a:lnTo>
                <a:lnTo>
                  <a:pt x="10271" y="2751"/>
                </a:lnTo>
                <a:lnTo>
                  <a:pt x="9831" y="2971"/>
                </a:lnTo>
                <a:lnTo>
                  <a:pt x="9611" y="3081"/>
                </a:lnTo>
                <a:lnTo>
                  <a:pt x="9208" y="2421"/>
                </a:lnTo>
                <a:lnTo>
                  <a:pt x="8767" y="1761"/>
                </a:lnTo>
                <a:lnTo>
                  <a:pt x="8254" y="1137"/>
                </a:lnTo>
                <a:lnTo>
                  <a:pt x="7740" y="550"/>
                </a:lnTo>
                <a:lnTo>
                  <a:pt x="7630" y="477"/>
                </a:lnTo>
                <a:lnTo>
                  <a:pt x="7520" y="477"/>
                </a:lnTo>
                <a:lnTo>
                  <a:pt x="7117" y="624"/>
                </a:lnTo>
                <a:lnTo>
                  <a:pt x="6713" y="807"/>
                </a:lnTo>
                <a:lnTo>
                  <a:pt x="6640" y="844"/>
                </a:lnTo>
                <a:lnTo>
                  <a:pt x="6603" y="881"/>
                </a:lnTo>
                <a:lnTo>
                  <a:pt x="6640" y="991"/>
                </a:lnTo>
                <a:lnTo>
                  <a:pt x="6677" y="1064"/>
                </a:lnTo>
                <a:lnTo>
                  <a:pt x="6787" y="1064"/>
                </a:lnTo>
                <a:lnTo>
                  <a:pt x="7153" y="1027"/>
                </a:lnTo>
                <a:lnTo>
                  <a:pt x="7484" y="991"/>
                </a:lnTo>
                <a:lnTo>
                  <a:pt x="7960" y="1541"/>
                </a:lnTo>
                <a:lnTo>
                  <a:pt x="8401" y="2091"/>
                </a:lnTo>
                <a:lnTo>
                  <a:pt x="8841" y="2715"/>
                </a:lnTo>
                <a:lnTo>
                  <a:pt x="9208" y="3301"/>
                </a:lnTo>
                <a:lnTo>
                  <a:pt x="8511" y="3742"/>
                </a:lnTo>
                <a:lnTo>
                  <a:pt x="7850" y="4219"/>
                </a:lnTo>
                <a:lnTo>
                  <a:pt x="6603" y="3668"/>
                </a:lnTo>
                <a:lnTo>
                  <a:pt x="5980" y="3412"/>
                </a:lnTo>
                <a:lnTo>
                  <a:pt x="5319" y="3191"/>
                </a:lnTo>
                <a:lnTo>
                  <a:pt x="5393" y="2788"/>
                </a:lnTo>
                <a:lnTo>
                  <a:pt x="5466" y="2384"/>
                </a:lnTo>
                <a:lnTo>
                  <a:pt x="5576" y="1981"/>
                </a:lnTo>
                <a:lnTo>
                  <a:pt x="5723" y="1577"/>
                </a:lnTo>
                <a:lnTo>
                  <a:pt x="5906" y="1211"/>
                </a:lnTo>
                <a:lnTo>
                  <a:pt x="6126" y="844"/>
                </a:lnTo>
                <a:lnTo>
                  <a:pt x="6383" y="514"/>
                </a:lnTo>
                <a:lnTo>
                  <a:pt x="6640" y="184"/>
                </a:lnTo>
                <a:lnTo>
                  <a:pt x="6677" y="110"/>
                </a:lnTo>
                <a:lnTo>
                  <a:pt x="6677" y="37"/>
                </a:lnTo>
                <a:lnTo>
                  <a:pt x="6603" y="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29" name="Google Shape;229;p3"/>
          <p:cNvSpPr/>
          <p:nvPr/>
        </p:nvSpPr>
        <p:spPr>
          <a:xfrm>
            <a:off x="-35016" y="4075593"/>
            <a:ext cx="339602" cy="400617"/>
          </a:xfrm>
          <a:custGeom>
            <a:avLst/>
            <a:gdLst/>
            <a:ahLst/>
            <a:cxnLst/>
            <a:rect l="l" t="t" r="r" b="b"/>
            <a:pathLst>
              <a:path w="9391" h="11079" extrusionOk="0">
                <a:moveTo>
                  <a:pt x="4916" y="441"/>
                </a:moveTo>
                <a:lnTo>
                  <a:pt x="5026" y="477"/>
                </a:lnTo>
                <a:lnTo>
                  <a:pt x="5099" y="551"/>
                </a:lnTo>
                <a:lnTo>
                  <a:pt x="5099" y="771"/>
                </a:lnTo>
                <a:lnTo>
                  <a:pt x="5026" y="954"/>
                </a:lnTo>
                <a:lnTo>
                  <a:pt x="4953" y="1064"/>
                </a:lnTo>
                <a:lnTo>
                  <a:pt x="4842" y="1138"/>
                </a:lnTo>
                <a:lnTo>
                  <a:pt x="4732" y="1174"/>
                </a:lnTo>
                <a:lnTo>
                  <a:pt x="4622" y="1138"/>
                </a:lnTo>
                <a:lnTo>
                  <a:pt x="4366" y="1028"/>
                </a:lnTo>
                <a:lnTo>
                  <a:pt x="4439" y="917"/>
                </a:lnTo>
                <a:lnTo>
                  <a:pt x="4439" y="771"/>
                </a:lnTo>
                <a:lnTo>
                  <a:pt x="4402" y="697"/>
                </a:lnTo>
                <a:lnTo>
                  <a:pt x="4366" y="661"/>
                </a:lnTo>
                <a:lnTo>
                  <a:pt x="4476" y="551"/>
                </a:lnTo>
                <a:lnTo>
                  <a:pt x="4622" y="477"/>
                </a:lnTo>
                <a:lnTo>
                  <a:pt x="4769" y="441"/>
                </a:lnTo>
                <a:close/>
                <a:moveTo>
                  <a:pt x="3375" y="6493"/>
                </a:moveTo>
                <a:lnTo>
                  <a:pt x="3375" y="6530"/>
                </a:lnTo>
                <a:lnTo>
                  <a:pt x="3339" y="6530"/>
                </a:lnTo>
                <a:lnTo>
                  <a:pt x="3375" y="6493"/>
                </a:lnTo>
                <a:close/>
                <a:moveTo>
                  <a:pt x="4292" y="6933"/>
                </a:moveTo>
                <a:lnTo>
                  <a:pt x="4256" y="7007"/>
                </a:lnTo>
                <a:lnTo>
                  <a:pt x="4219" y="6970"/>
                </a:lnTo>
                <a:lnTo>
                  <a:pt x="4292" y="6933"/>
                </a:lnTo>
                <a:close/>
                <a:moveTo>
                  <a:pt x="5209" y="4219"/>
                </a:moveTo>
                <a:lnTo>
                  <a:pt x="5429" y="4329"/>
                </a:lnTo>
                <a:lnTo>
                  <a:pt x="5649" y="4439"/>
                </a:lnTo>
                <a:lnTo>
                  <a:pt x="5686" y="4549"/>
                </a:lnTo>
                <a:lnTo>
                  <a:pt x="5723" y="4586"/>
                </a:lnTo>
                <a:lnTo>
                  <a:pt x="5796" y="4586"/>
                </a:lnTo>
                <a:lnTo>
                  <a:pt x="6016" y="4879"/>
                </a:lnTo>
                <a:lnTo>
                  <a:pt x="6163" y="5173"/>
                </a:lnTo>
                <a:lnTo>
                  <a:pt x="6200" y="5503"/>
                </a:lnTo>
                <a:lnTo>
                  <a:pt x="6200" y="5833"/>
                </a:lnTo>
                <a:lnTo>
                  <a:pt x="6090" y="6126"/>
                </a:lnTo>
                <a:lnTo>
                  <a:pt x="5943" y="6420"/>
                </a:lnTo>
                <a:lnTo>
                  <a:pt x="5796" y="6603"/>
                </a:lnTo>
                <a:lnTo>
                  <a:pt x="5649" y="6750"/>
                </a:lnTo>
                <a:lnTo>
                  <a:pt x="5649" y="6713"/>
                </a:lnTo>
                <a:lnTo>
                  <a:pt x="5649" y="6566"/>
                </a:lnTo>
                <a:lnTo>
                  <a:pt x="5649" y="6383"/>
                </a:lnTo>
                <a:lnTo>
                  <a:pt x="5613" y="6346"/>
                </a:lnTo>
                <a:lnTo>
                  <a:pt x="5576" y="6310"/>
                </a:lnTo>
                <a:lnTo>
                  <a:pt x="5539" y="6310"/>
                </a:lnTo>
                <a:lnTo>
                  <a:pt x="5503" y="6346"/>
                </a:lnTo>
                <a:lnTo>
                  <a:pt x="5393" y="6493"/>
                </a:lnTo>
                <a:lnTo>
                  <a:pt x="5356" y="6676"/>
                </a:lnTo>
                <a:lnTo>
                  <a:pt x="5319" y="6933"/>
                </a:lnTo>
                <a:lnTo>
                  <a:pt x="5099" y="7007"/>
                </a:lnTo>
                <a:lnTo>
                  <a:pt x="5099" y="6860"/>
                </a:lnTo>
                <a:lnTo>
                  <a:pt x="5099" y="6713"/>
                </a:lnTo>
                <a:lnTo>
                  <a:pt x="5136" y="6566"/>
                </a:lnTo>
                <a:lnTo>
                  <a:pt x="5209" y="6456"/>
                </a:lnTo>
                <a:lnTo>
                  <a:pt x="5246" y="6420"/>
                </a:lnTo>
                <a:lnTo>
                  <a:pt x="5209" y="6383"/>
                </a:lnTo>
                <a:lnTo>
                  <a:pt x="5173" y="6346"/>
                </a:lnTo>
                <a:lnTo>
                  <a:pt x="5136" y="6346"/>
                </a:lnTo>
                <a:lnTo>
                  <a:pt x="4953" y="6456"/>
                </a:lnTo>
                <a:lnTo>
                  <a:pt x="4842" y="6640"/>
                </a:lnTo>
                <a:lnTo>
                  <a:pt x="4769" y="6823"/>
                </a:lnTo>
                <a:lnTo>
                  <a:pt x="4769" y="7043"/>
                </a:lnTo>
                <a:lnTo>
                  <a:pt x="4696" y="7043"/>
                </a:lnTo>
                <a:lnTo>
                  <a:pt x="4659" y="7007"/>
                </a:lnTo>
                <a:lnTo>
                  <a:pt x="4622" y="6970"/>
                </a:lnTo>
                <a:lnTo>
                  <a:pt x="4586" y="6970"/>
                </a:lnTo>
                <a:lnTo>
                  <a:pt x="5026" y="6016"/>
                </a:lnTo>
                <a:lnTo>
                  <a:pt x="5026" y="5943"/>
                </a:lnTo>
                <a:lnTo>
                  <a:pt x="4989" y="5906"/>
                </a:lnTo>
                <a:lnTo>
                  <a:pt x="4953" y="5906"/>
                </a:lnTo>
                <a:lnTo>
                  <a:pt x="4916" y="5943"/>
                </a:lnTo>
                <a:lnTo>
                  <a:pt x="4402" y="6750"/>
                </a:lnTo>
                <a:lnTo>
                  <a:pt x="4366" y="6676"/>
                </a:lnTo>
                <a:lnTo>
                  <a:pt x="4329" y="6640"/>
                </a:lnTo>
                <a:lnTo>
                  <a:pt x="4256" y="6640"/>
                </a:lnTo>
                <a:lnTo>
                  <a:pt x="4439" y="6236"/>
                </a:lnTo>
                <a:lnTo>
                  <a:pt x="4659" y="5796"/>
                </a:lnTo>
                <a:lnTo>
                  <a:pt x="4696" y="5759"/>
                </a:lnTo>
                <a:lnTo>
                  <a:pt x="4659" y="5723"/>
                </a:lnTo>
                <a:lnTo>
                  <a:pt x="4586" y="5723"/>
                </a:lnTo>
                <a:lnTo>
                  <a:pt x="4182" y="6273"/>
                </a:lnTo>
                <a:lnTo>
                  <a:pt x="3999" y="6566"/>
                </a:lnTo>
                <a:lnTo>
                  <a:pt x="3852" y="6860"/>
                </a:lnTo>
                <a:lnTo>
                  <a:pt x="3669" y="6786"/>
                </a:lnTo>
                <a:lnTo>
                  <a:pt x="3779" y="6750"/>
                </a:lnTo>
                <a:lnTo>
                  <a:pt x="3852" y="6640"/>
                </a:lnTo>
                <a:lnTo>
                  <a:pt x="3889" y="6566"/>
                </a:lnTo>
                <a:lnTo>
                  <a:pt x="3889" y="6420"/>
                </a:lnTo>
                <a:lnTo>
                  <a:pt x="3889" y="6383"/>
                </a:lnTo>
                <a:lnTo>
                  <a:pt x="3815" y="6383"/>
                </a:lnTo>
                <a:lnTo>
                  <a:pt x="3999" y="6163"/>
                </a:lnTo>
                <a:lnTo>
                  <a:pt x="4512" y="5539"/>
                </a:lnTo>
                <a:lnTo>
                  <a:pt x="4512" y="5466"/>
                </a:lnTo>
                <a:lnTo>
                  <a:pt x="4476" y="5429"/>
                </a:lnTo>
                <a:lnTo>
                  <a:pt x="4402" y="5429"/>
                </a:lnTo>
                <a:lnTo>
                  <a:pt x="3779" y="6016"/>
                </a:lnTo>
                <a:lnTo>
                  <a:pt x="3632" y="6126"/>
                </a:lnTo>
                <a:lnTo>
                  <a:pt x="3595" y="6090"/>
                </a:lnTo>
                <a:lnTo>
                  <a:pt x="3559" y="6090"/>
                </a:lnTo>
                <a:lnTo>
                  <a:pt x="3485" y="6126"/>
                </a:lnTo>
                <a:lnTo>
                  <a:pt x="3669" y="5869"/>
                </a:lnTo>
                <a:lnTo>
                  <a:pt x="3889" y="5649"/>
                </a:lnTo>
                <a:lnTo>
                  <a:pt x="4146" y="5466"/>
                </a:lnTo>
                <a:lnTo>
                  <a:pt x="4402" y="5283"/>
                </a:lnTo>
                <a:lnTo>
                  <a:pt x="4439" y="5246"/>
                </a:lnTo>
                <a:lnTo>
                  <a:pt x="4402" y="5209"/>
                </a:lnTo>
                <a:lnTo>
                  <a:pt x="4402" y="5173"/>
                </a:lnTo>
                <a:lnTo>
                  <a:pt x="4329" y="5136"/>
                </a:lnTo>
                <a:lnTo>
                  <a:pt x="3962" y="5319"/>
                </a:lnTo>
                <a:lnTo>
                  <a:pt x="3632" y="5539"/>
                </a:lnTo>
                <a:lnTo>
                  <a:pt x="3339" y="5796"/>
                </a:lnTo>
                <a:lnTo>
                  <a:pt x="3082" y="6126"/>
                </a:lnTo>
                <a:lnTo>
                  <a:pt x="3045" y="6016"/>
                </a:lnTo>
                <a:lnTo>
                  <a:pt x="3082" y="5980"/>
                </a:lnTo>
                <a:lnTo>
                  <a:pt x="3339" y="5613"/>
                </a:lnTo>
                <a:lnTo>
                  <a:pt x="3632" y="5283"/>
                </a:lnTo>
                <a:lnTo>
                  <a:pt x="3962" y="4952"/>
                </a:lnTo>
                <a:lnTo>
                  <a:pt x="4292" y="4659"/>
                </a:lnTo>
                <a:lnTo>
                  <a:pt x="4292" y="4622"/>
                </a:lnTo>
                <a:lnTo>
                  <a:pt x="4256" y="4586"/>
                </a:lnTo>
                <a:lnTo>
                  <a:pt x="4219" y="4586"/>
                </a:lnTo>
                <a:lnTo>
                  <a:pt x="3925" y="4732"/>
                </a:lnTo>
                <a:lnTo>
                  <a:pt x="3632" y="4879"/>
                </a:lnTo>
                <a:lnTo>
                  <a:pt x="3375" y="5099"/>
                </a:lnTo>
                <a:lnTo>
                  <a:pt x="3155" y="5356"/>
                </a:lnTo>
                <a:lnTo>
                  <a:pt x="3228" y="5209"/>
                </a:lnTo>
                <a:lnTo>
                  <a:pt x="3339" y="5062"/>
                </a:lnTo>
                <a:lnTo>
                  <a:pt x="3559" y="4842"/>
                </a:lnTo>
                <a:lnTo>
                  <a:pt x="3852" y="4622"/>
                </a:lnTo>
                <a:lnTo>
                  <a:pt x="4146" y="4476"/>
                </a:lnTo>
                <a:lnTo>
                  <a:pt x="4402" y="4366"/>
                </a:lnTo>
                <a:lnTo>
                  <a:pt x="4659" y="4292"/>
                </a:lnTo>
                <a:lnTo>
                  <a:pt x="4953" y="4219"/>
                </a:lnTo>
                <a:close/>
                <a:moveTo>
                  <a:pt x="807" y="8767"/>
                </a:moveTo>
                <a:lnTo>
                  <a:pt x="807" y="8841"/>
                </a:lnTo>
                <a:lnTo>
                  <a:pt x="844" y="8914"/>
                </a:lnTo>
                <a:lnTo>
                  <a:pt x="918" y="8951"/>
                </a:lnTo>
                <a:lnTo>
                  <a:pt x="1138" y="8951"/>
                </a:lnTo>
                <a:lnTo>
                  <a:pt x="1211" y="8987"/>
                </a:lnTo>
                <a:lnTo>
                  <a:pt x="1321" y="8987"/>
                </a:lnTo>
                <a:lnTo>
                  <a:pt x="1321" y="9061"/>
                </a:lnTo>
                <a:lnTo>
                  <a:pt x="1321" y="9097"/>
                </a:lnTo>
                <a:lnTo>
                  <a:pt x="1248" y="9171"/>
                </a:lnTo>
                <a:lnTo>
                  <a:pt x="1174" y="9207"/>
                </a:lnTo>
                <a:lnTo>
                  <a:pt x="954" y="9244"/>
                </a:lnTo>
                <a:lnTo>
                  <a:pt x="844" y="9207"/>
                </a:lnTo>
                <a:lnTo>
                  <a:pt x="697" y="9134"/>
                </a:lnTo>
                <a:lnTo>
                  <a:pt x="587" y="9061"/>
                </a:lnTo>
                <a:lnTo>
                  <a:pt x="551" y="8951"/>
                </a:lnTo>
                <a:lnTo>
                  <a:pt x="661" y="8841"/>
                </a:lnTo>
                <a:lnTo>
                  <a:pt x="807" y="8767"/>
                </a:lnTo>
                <a:close/>
                <a:moveTo>
                  <a:pt x="8511" y="8657"/>
                </a:moveTo>
                <a:lnTo>
                  <a:pt x="8621" y="8694"/>
                </a:lnTo>
                <a:lnTo>
                  <a:pt x="8731" y="8731"/>
                </a:lnTo>
                <a:lnTo>
                  <a:pt x="8841" y="8804"/>
                </a:lnTo>
                <a:lnTo>
                  <a:pt x="8951" y="8877"/>
                </a:lnTo>
                <a:lnTo>
                  <a:pt x="8987" y="8987"/>
                </a:lnTo>
                <a:lnTo>
                  <a:pt x="9024" y="9097"/>
                </a:lnTo>
                <a:lnTo>
                  <a:pt x="9024" y="9134"/>
                </a:lnTo>
                <a:lnTo>
                  <a:pt x="8987" y="9134"/>
                </a:lnTo>
                <a:lnTo>
                  <a:pt x="8877" y="9097"/>
                </a:lnTo>
                <a:lnTo>
                  <a:pt x="8804" y="9134"/>
                </a:lnTo>
                <a:lnTo>
                  <a:pt x="8731" y="9171"/>
                </a:lnTo>
                <a:lnTo>
                  <a:pt x="8621" y="9281"/>
                </a:lnTo>
                <a:lnTo>
                  <a:pt x="8474" y="9354"/>
                </a:lnTo>
                <a:lnTo>
                  <a:pt x="8327" y="9318"/>
                </a:lnTo>
                <a:lnTo>
                  <a:pt x="8254" y="9244"/>
                </a:lnTo>
                <a:lnTo>
                  <a:pt x="8217" y="9171"/>
                </a:lnTo>
                <a:lnTo>
                  <a:pt x="8217" y="9024"/>
                </a:lnTo>
                <a:lnTo>
                  <a:pt x="8254" y="8841"/>
                </a:lnTo>
                <a:lnTo>
                  <a:pt x="8254" y="8694"/>
                </a:lnTo>
                <a:lnTo>
                  <a:pt x="8511" y="8657"/>
                </a:lnTo>
                <a:close/>
                <a:moveTo>
                  <a:pt x="5026" y="9501"/>
                </a:moveTo>
                <a:lnTo>
                  <a:pt x="5063" y="9574"/>
                </a:lnTo>
                <a:lnTo>
                  <a:pt x="4989" y="9538"/>
                </a:lnTo>
                <a:lnTo>
                  <a:pt x="5026" y="9501"/>
                </a:lnTo>
                <a:close/>
                <a:moveTo>
                  <a:pt x="4696" y="9868"/>
                </a:moveTo>
                <a:lnTo>
                  <a:pt x="4953" y="9941"/>
                </a:lnTo>
                <a:lnTo>
                  <a:pt x="4916" y="10014"/>
                </a:lnTo>
                <a:lnTo>
                  <a:pt x="4879" y="10271"/>
                </a:lnTo>
                <a:lnTo>
                  <a:pt x="4842" y="10308"/>
                </a:lnTo>
                <a:lnTo>
                  <a:pt x="4549" y="10308"/>
                </a:lnTo>
                <a:lnTo>
                  <a:pt x="4439" y="10235"/>
                </a:lnTo>
                <a:lnTo>
                  <a:pt x="4329" y="10125"/>
                </a:lnTo>
                <a:lnTo>
                  <a:pt x="4292" y="10051"/>
                </a:lnTo>
                <a:lnTo>
                  <a:pt x="4256" y="9941"/>
                </a:lnTo>
                <a:lnTo>
                  <a:pt x="4329" y="9904"/>
                </a:lnTo>
                <a:lnTo>
                  <a:pt x="4439" y="9868"/>
                </a:lnTo>
                <a:close/>
                <a:moveTo>
                  <a:pt x="4806" y="0"/>
                </a:moveTo>
                <a:lnTo>
                  <a:pt x="4622" y="37"/>
                </a:lnTo>
                <a:lnTo>
                  <a:pt x="4476" y="110"/>
                </a:lnTo>
                <a:lnTo>
                  <a:pt x="4292" y="147"/>
                </a:lnTo>
                <a:lnTo>
                  <a:pt x="4146" y="257"/>
                </a:lnTo>
                <a:lnTo>
                  <a:pt x="3999" y="367"/>
                </a:lnTo>
                <a:lnTo>
                  <a:pt x="3889" y="477"/>
                </a:lnTo>
                <a:lnTo>
                  <a:pt x="3779" y="624"/>
                </a:lnTo>
                <a:lnTo>
                  <a:pt x="3705" y="807"/>
                </a:lnTo>
                <a:lnTo>
                  <a:pt x="3669" y="954"/>
                </a:lnTo>
                <a:lnTo>
                  <a:pt x="3669" y="1138"/>
                </a:lnTo>
                <a:lnTo>
                  <a:pt x="3705" y="1321"/>
                </a:lnTo>
                <a:lnTo>
                  <a:pt x="3815" y="1578"/>
                </a:lnTo>
                <a:lnTo>
                  <a:pt x="3999" y="1761"/>
                </a:lnTo>
                <a:lnTo>
                  <a:pt x="4182" y="1871"/>
                </a:lnTo>
                <a:lnTo>
                  <a:pt x="4402" y="1945"/>
                </a:lnTo>
                <a:lnTo>
                  <a:pt x="4366" y="2055"/>
                </a:lnTo>
                <a:lnTo>
                  <a:pt x="4329" y="2165"/>
                </a:lnTo>
                <a:lnTo>
                  <a:pt x="4329" y="2531"/>
                </a:lnTo>
                <a:lnTo>
                  <a:pt x="4329" y="2898"/>
                </a:lnTo>
                <a:lnTo>
                  <a:pt x="4329" y="3522"/>
                </a:lnTo>
                <a:lnTo>
                  <a:pt x="4329" y="3669"/>
                </a:lnTo>
                <a:lnTo>
                  <a:pt x="4366" y="3779"/>
                </a:lnTo>
                <a:lnTo>
                  <a:pt x="4072" y="3925"/>
                </a:lnTo>
                <a:lnTo>
                  <a:pt x="3815" y="4109"/>
                </a:lnTo>
                <a:lnTo>
                  <a:pt x="3742" y="4182"/>
                </a:lnTo>
                <a:lnTo>
                  <a:pt x="3742" y="4255"/>
                </a:lnTo>
                <a:lnTo>
                  <a:pt x="3522" y="4402"/>
                </a:lnTo>
                <a:lnTo>
                  <a:pt x="3339" y="4549"/>
                </a:lnTo>
                <a:lnTo>
                  <a:pt x="3155" y="4696"/>
                </a:lnTo>
                <a:lnTo>
                  <a:pt x="3008" y="4879"/>
                </a:lnTo>
                <a:lnTo>
                  <a:pt x="2862" y="5062"/>
                </a:lnTo>
                <a:lnTo>
                  <a:pt x="2752" y="5283"/>
                </a:lnTo>
                <a:lnTo>
                  <a:pt x="2678" y="5503"/>
                </a:lnTo>
                <a:lnTo>
                  <a:pt x="2642" y="5686"/>
                </a:lnTo>
                <a:lnTo>
                  <a:pt x="2642" y="5906"/>
                </a:lnTo>
                <a:lnTo>
                  <a:pt x="2678" y="6126"/>
                </a:lnTo>
                <a:lnTo>
                  <a:pt x="2752" y="6346"/>
                </a:lnTo>
                <a:lnTo>
                  <a:pt x="2825" y="6566"/>
                </a:lnTo>
                <a:lnTo>
                  <a:pt x="2898" y="6676"/>
                </a:lnTo>
                <a:lnTo>
                  <a:pt x="2421" y="7080"/>
                </a:lnTo>
                <a:lnTo>
                  <a:pt x="1908" y="7447"/>
                </a:lnTo>
                <a:lnTo>
                  <a:pt x="1431" y="7850"/>
                </a:lnTo>
                <a:lnTo>
                  <a:pt x="1211" y="8070"/>
                </a:lnTo>
                <a:lnTo>
                  <a:pt x="991" y="8327"/>
                </a:lnTo>
                <a:lnTo>
                  <a:pt x="771" y="8364"/>
                </a:lnTo>
                <a:lnTo>
                  <a:pt x="624" y="8327"/>
                </a:lnTo>
                <a:lnTo>
                  <a:pt x="477" y="8327"/>
                </a:lnTo>
                <a:lnTo>
                  <a:pt x="367" y="8364"/>
                </a:lnTo>
                <a:lnTo>
                  <a:pt x="257" y="8437"/>
                </a:lnTo>
                <a:lnTo>
                  <a:pt x="184" y="8511"/>
                </a:lnTo>
                <a:lnTo>
                  <a:pt x="111" y="8584"/>
                </a:lnTo>
                <a:lnTo>
                  <a:pt x="37" y="8804"/>
                </a:lnTo>
                <a:lnTo>
                  <a:pt x="0" y="9061"/>
                </a:lnTo>
                <a:lnTo>
                  <a:pt x="0" y="9318"/>
                </a:lnTo>
                <a:lnTo>
                  <a:pt x="74" y="9538"/>
                </a:lnTo>
                <a:lnTo>
                  <a:pt x="257" y="9684"/>
                </a:lnTo>
                <a:lnTo>
                  <a:pt x="477" y="9831"/>
                </a:lnTo>
                <a:lnTo>
                  <a:pt x="697" y="9904"/>
                </a:lnTo>
                <a:lnTo>
                  <a:pt x="954" y="9941"/>
                </a:lnTo>
                <a:lnTo>
                  <a:pt x="1174" y="9904"/>
                </a:lnTo>
                <a:lnTo>
                  <a:pt x="1431" y="9868"/>
                </a:lnTo>
                <a:lnTo>
                  <a:pt x="1651" y="9794"/>
                </a:lnTo>
                <a:lnTo>
                  <a:pt x="1798" y="9648"/>
                </a:lnTo>
                <a:lnTo>
                  <a:pt x="1908" y="9574"/>
                </a:lnTo>
                <a:lnTo>
                  <a:pt x="1945" y="9464"/>
                </a:lnTo>
                <a:lnTo>
                  <a:pt x="1981" y="9354"/>
                </a:lnTo>
                <a:lnTo>
                  <a:pt x="1981" y="9207"/>
                </a:lnTo>
                <a:lnTo>
                  <a:pt x="1908" y="8987"/>
                </a:lnTo>
                <a:lnTo>
                  <a:pt x="1798" y="8767"/>
                </a:lnTo>
                <a:lnTo>
                  <a:pt x="1651" y="8584"/>
                </a:lnTo>
                <a:lnTo>
                  <a:pt x="1431" y="8437"/>
                </a:lnTo>
                <a:lnTo>
                  <a:pt x="1394" y="8437"/>
                </a:lnTo>
                <a:lnTo>
                  <a:pt x="1578" y="8254"/>
                </a:lnTo>
                <a:lnTo>
                  <a:pt x="1761" y="8070"/>
                </a:lnTo>
                <a:lnTo>
                  <a:pt x="2165" y="7777"/>
                </a:lnTo>
                <a:lnTo>
                  <a:pt x="2421" y="7557"/>
                </a:lnTo>
                <a:lnTo>
                  <a:pt x="2642" y="7337"/>
                </a:lnTo>
                <a:lnTo>
                  <a:pt x="2862" y="7080"/>
                </a:lnTo>
                <a:lnTo>
                  <a:pt x="3008" y="6786"/>
                </a:lnTo>
                <a:lnTo>
                  <a:pt x="3118" y="6897"/>
                </a:lnTo>
                <a:lnTo>
                  <a:pt x="3302" y="7043"/>
                </a:lnTo>
                <a:lnTo>
                  <a:pt x="3632" y="7227"/>
                </a:lnTo>
                <a:lnTo>
                  <a:pt x="3999" y="7337"/>
                </a:lnTo>
                <a:lnTo>
                  <a:pt x="4366" y="7410"/>
                </a:lnTo>
                <a:lnTo>
                  <a:pt x="4439" y="7410"/>
                </a:lnTo>
                <a:lnTo>
                  <a:pt x="4402" y="7887"/>
                </a:lnTo>
                <a:lnTo>
                  <a:pt x="4402" y="8364"/>
                </a:lnTo>
                <a:lnTo>
                  <a:pt x="4439" y="9318"/>
                </a:lnTo>
                <a:lnTo>
                  <a:pt x="4256" y="9391"/>
                </a:lnTo>
                <a:lnTo>
                  <a:pt x="4109" y="9464"/>
                </a:lnTo>
                <a:lnTo>
                  <a:pt x="3999" y="9574"/>
                </a:lnTo>
                <a:lnTo>
                  <a:pt x="3925" y="9684"/>
                </a:lnTo>
                <a:lnTo>
                  <a:pt x="3889" y="9794"/>
                </a:lnTo>
                <a:lnTo>
                  <a:pt x="3852" y="9941"/>
                </a:lnTo>
                <a:lnTo>
                  <a:pt x="3815" y="10125"/>
                </a:lnTo>
                <a:lnTo>
                  <a:pt x="3852" y="10271"/>
                </a:lnTo>
                <a:lnTo>
                  <a:pt x="3925" y="10565"/>
                </a:lnTo>
                <a:lnTo>
                  <a:pt x="4072" y="10821"/>
                </a:lnTo>
                <a:lnTo>
                  <a:pt x="4182" y="10895"/>
                </a:lnTo>
                <a:lnTo>
                  <a:pt x="4329" y="10968"/>
                </a:lnTo>
                <a:lnTo>
                  <a:pt x="4439" y="11042"/>
                </a:lnTo>
                <a:lnTo>
                  <a:pt x="4586" y="11078"/>
                </a:lnTo>
                <a:lnTo>
                  <a:pt x="4879" y="11078"/>
                </a:lnTo>
                <a:lnTo>
                  <a:pt x="5173" y="11005"/>
                </a:lnTo>
                <a:lnTo>
                  <a:pt x="5283" y="10932"/>
                </a:lnTo>
                <a:lnTo>
                  <a:pt x="5393" y="10821"/>
                </a:lnTo>
                <a:lnTo>
                  <a:pt x="5466" y="10711"/>
                </a:lnTo>
                <a:lnTo>
                  <a:pt x="5503" y="10601"/>
                </a:lnTo>
                <a:lnTo>
                  <a:pt x="5576" y="10308"/>
                </a:lnTo>
                <a:lnTo>
                  <a:pt x="5539" y="10051"/>
                </a:lnTo>
                <a:lnTo>
                  <a:pt x="5503" y="9904"/>
                </a:lnTo>
                <a:lnTo>
                  <a:pt x="5393" y="9794"/>
                </a:lnTo>
                <a:lnTo>
                  <a:pt x="5319" y="9684"/>
                </a:lnTo>
                <a:lnTo>
                  <a:pt x="5173" y="9611"/>
                </a:lnTo>
                <a:lnTo>
                  <a:pt x="5136" y="9428"/>
                </a:lnTo>
                <a:lnTo>
                  <a:pt x="5099" y="9354"/>
                </a:lnTo>
                <a:lnTo>
                  <a:pt x="4842" y="9354"/>
                </a:lnTo>
                <a:lnTo>
                  <a:pt x="4806" y="8474"/>
                </a:lnTo>
                <a:lnTo>
                  <a:pt x="4806" y="7960"/>
                </a:lnTo>
                <a:lnTo>
                  <a:pt x="4769" y="7447"/>
                </a:lnTo>
                <a:lnTo>
                  <a:pt x="5136" y="7410"/>
                </a:lnTo>
                <a:lnTo>
                  <a:pt x="5503" y="7300"/>
                </a:lnTo>
                <a:lnTo>
                  <a:pt x="5833" y="7117"/>
                </a:lnTo>
                <a:lnTo>
                  <a:pt x="6126" y="6860"/>
                </a:lnTo>
                <a:lnTo>
                  <a:pt x="6200" y="6786"/>
                </a:lnTo>
                <a:lnTo>
                  <a:pt x="6310" y="6933"/>
                </a:lnTo>
                <a:lnTo>
                  <a:pt x="6493" y="7080"/>
                </a:lnTo>
                <a:lnTo>
                  <a:pt x="6677" y="7190"/>
                </a:lnTo>
                <a:lnTo>
                  <a:pt x="6860" y="7300"/>
                </a:lnTo>
                <a:lnTo>
                  <a:pt x="7043" y="7630"/>
                </a:lnTo>
                <a:lnTo>
                  <a:pt x="7263" y="7997"/>
                </a:lnTo>
                <a:lnTo>
                  <a:pt x="7557" y="8437"/>
                </a:lnTo>
                <a:lnTo>
                  <a:pt x="7667" y="8584"/>
                </a:lnTo>
                <a:lnTo>
                  <a:pt x="7557" y="8767"/>
                </a:lnTo>
                <a:lnTo>
                  <a:pt x="7484" y="8951"/>
                </a:lnTo>
                <a:lnTo>
                  <a:pt x="7447" y="9097"/>
                </a:lnTo>
                <a:lnTo>
                  <a:pt x="7447" y="9281"/>
                </a:lnTo>
                <a:lnTo>
                  <a:pt x="7484" y="9428"/>
                </a:lnTo>
                <a:lnTo>
                  <a:pt x="7520" y="9611"/>
                </a:lnTo>
                <a:lnTo>
                  <a:pt x="7594" y="9758"/>
                </a:lnTo>
                <a:lnTo>
                  <a:pt x="7704" y="9904"/>
                </a:lnTo>
                <a:lnTo>
                  <a:pt x="7850" y="10014"/>
                </a:lnTo>
                <a:lnTo>
                  <a:pt x="7960" y="10125"/>
                </a:lnTo>
                <a:lnTo>
                  <a:pt x="8107" y="10161"/>
                </a:lnTo>
                <a:lnTo>
                  <a:pt x="8254" y="10198"/>
                </a:lnTo>
                <a:lnTo>
                  <a:pt x="8547" y="10198"/>
                </a:lnTo>
                <a:lnTo>
                  <a:pt x="8694" y="10125"/>
                </a:lnTo>
                <a:lnTo>
                  <a:pt x="8877" y="10051"/>
                </a:lnTo>
                <a:lnTo>
                  <a:pt x="9098" y="9831"/>
                </a:lnTo>
                <a:lnTo>
                  <a:pt x="9281" y="9538"/>
                </a:lnTo>
                <a:lnTo>
                  <a:pt x="9354" y="9391"/>
                </a:lnTo>
                <a:lnTo>
                  <a:pt x="9391" y="9244"/>
                </a:lnTo>
                <a:lnTo>
                  <a:pt x="9391" y="9061"/>
                </a:lnTo>
                <a:lnTo>
                  <a:pt x="9391" y="8914"/>
                </a:lnTo>
                <a:lnTo>
                  <a:pt x="9318" y="8767"/>
                </a:lnTo>
                <a:lnTo>
                  <a:pt x="9244" y="8621"/>
                </a:lnTo>
                <a:lnTo>
                  <a:pt x="9134" y="8511"/>
                </a:lnTo>
                <a:lnTo>
                  <a:pt x="8987" y="8437"/>
                </a:lnTo>
                <a:lnTo>
                  <a:pt x="8841" y="8364"/>
                </a:lnTo>
                <a:lnTo>
                  <a:pt x="8694" y="8327"/>
                </a:lnTo>
                <a:lnTo>
                  <a:pt x="8364" y="8290"/>
                </a:lnTo>
                <a:lnTo>
                  <a:pt x="8180" y="8290"/>
                </a:lnTo>
                <a:lnTo>
                  <a:pt x="7997" y="8364"/>
                </a:lnTo>
                <a:lnTo>
                  <a:pt x="7924" y="8217"/>
                </a:lnTo>
                <a:lnTo>
                  <a:pt x="7814" y="8070"/>
                </a:lnTo>
                <a:lnTo>
                  <a:pt x="7557" y="7667"/>
                </a:lnTo>
                <a:lnTo>
                  <a:pt x="7300" y="7300"/>
                </a:lnTo>
                <a:lnTo>
                  <a:pt x="7227" y="7153"/>
                </a:lnTo>
                <a:lnTo>
                  <a:pt x="7153" y="7007"/>
                </a:lnTo>
                <a:lnTo>
                  <a:pt x="7043" y="6933"/>
                </a:lnTo>
                <a:lnTo>
                  <a:pt x="6897" y="6897"/>
                </a:lnTo>
                <a:lnTo>
                  <a:pt x="6640" y="6750"/>
                </a:lnTo>
                <a:lnTo>
                  <a:pt x="6346" y="6530"/>
                </a:lnTo>
                <a:lnTo>
                  <a:pt x="6530" y="6236"/>
                </a:lnTo>
                <a:lnTo>
                  <a:pt x="6603" y="5869"/>
                </a:lnTo>
                <a:lnTo>
                  <a:pt x="6603" y="5503"/>
                </a:lnTo>
                <a:lnTo>
                  <a:pt x="6567" y="5173"/>
                </a:lnTo>
                <a:lnTo>
                  <a:pt x="6456" y="4842"/>
                </a:lnTo>
                <a:lnTo>
                  <a:pt x="6310" y="4586"/>
                </a:lnTo>
                <a:lnTo>
                  <a:pt x="6126" y="4329"/>
                </a:lnTo>
                <a:lnTo>
                  <a:pt x="5870" y="4109"/>
                </a:lnTo>
                <a:lnTo>
                  <a:pt x="5613" y="3962"/>
                </a:lnTo>
                <a:lnTo>
                  <a:pt x="5356" y="3815"/>
                </a:lnTo>
                <a:lnTo>
                  <a:pt x="5026" y="3742"/>
                </a:lnTo>
                <a:lnTo>
                  <a:pt x="4732" y="3742"/>
                </a:lnTo>
                <a:lnTo>
                  <a:pt x="4732" y="3522"/>
                </a:lnTo>
                <a:lnTo>
                  <a:pt x="4696" y="2678"/>
                </a:lnTo>
                <a:lnTo>
                  <a:pt x="4732" y="2385"/>
                </a:lnTo>
                <a:lnTo>
                  <a:pt x="4696" y="2165"/>
                </a:lnTo>
                <a:lnTo>
                  <a:pt x="4659" y="1981"/>
                </a:lnTo>
                <a:lnTo>
                  <a:pt x="4842" y="1945"/>
                </a:lnTo>
                <a:lnTo>
                  <a:pt x="5063" y="1871"/>
                </a:lnTo>
                <a:lnTo>
                  <a:pt x="5246" y="1761"/>
                </a:lnTo>
                <a:lnTo>
                  <a:pt x="5393" y="1651"/>
                </a:lnTo>
                <a:lnTo>
                  <a:pt x="5539" y="1468"/>
                </a:lnTo>
                <a:lnTo>
                  <a:pt x="5613" y="1284"/>
                </a:lnTo>
                <a:lnTo>
                  <a:pt x="5686" y="1101"/>
                </a:lnTo>
                <a:lnTo>
                  <a:pt x="5686" y="844"/>
                </a:lnTo>
                <a:lnTo>
                  <a:pt x="5613" y="624"/>
                </a:lnTo>
                <a:lnTo>
                  <a:pt x="5503" y="404"/>
                </a:lnTo>
                <a:lnTo>
                  <a:pt x="5466" y="257"/>
                </a:lnTo>
                <a:lnTo>
                  <a:pt x="5429" y="184"/>
                </a:lnTo>
                <a:lnTo>
                  <a:pt x="5356" y="147"/>
                </a:lnTo>
                <a:lnTo>
                  <a:pt x="5209" y="147"/>
                </a:lnTo>
                <a:lnTo>
                  <a:pt x="5063" y="110"/>
                </a:lnTo>
                <a:lnTo>
                  <a:pt x="4989" y="37"/>
                </a:lnTo>
                <a:lnTo>
                  <a:pt x="4806" y="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30" name="Google Shape;230;p3"/>
          <p:cNvSpPr/>
          <p:nvPr/>
        </p:nvSpPr>
        <p:spPr>
          <a:xfrm>
            <a:off x="721258" y="4998019"/>
            <a:ext cx="463059" cy="177962"/>
          </a:xfrm>
          <a:custGeom>
            <a:avLst/>
            <a:gdLst/>
            <a:ahLst/>
            <a:cxnLst/>
            <a:rect l="l" t="t" r="r" b="b"/>
            <a:pathLst>
              <a:path w="16325" h="6274" extrusionOk="0">
                <a:moveTo>
                  <a:pt x="14710" y="1"/>
                </a:moveTo>
                <a:lnTo>
                  <a:pt x="14527" y="74"/>
                </a:lnTo>
                <a:lnTo>
                  <a:pt x="14380" y="147"/>
                </a:lnTo>
                <a:lnTo>
                  <a:pt x="14270" y="221"/>
                </a:lnTo>
                <a:lnTo>
                  <a:pt x="14270" y="257"/>
                </a:lnTo>
                <a:lnTo>
                  <a:pt x="14197" y="221"/>
                </a:lnTo>
                <a:lnTo>
                  <a:pt x="14087" y="221"/>
                </a:lnTo>
                <a:lnTo>
                  <a:pt x="14013" y="294"/>
                </a:lnTo>
                <a:lnTo>
                  <a:pt x="13977" y="331"/>
                </a:lnTo>
                <a:lnTo>
                  <a:pt x="13977" y="441"/>
                </a:lnTo>
                <a:lnTo>
                  <a:pt x="14013" y="551"/>
                </a:lnTo>
                <a:lnTo>
                  <a:pt x="14050" y="587"/>
                </a:lnTo>
                <a:lnTo>
                  <a:pt x="14123" y="624"/>
                </a:lnTo>
                <a:lnTo>
                  <a:pt x="14343" y="624"/>
                </a:lnTo>
                <a:lnTo>
                  <a:pt x="14527" y="551"/>
                </a:lnTo>
                <a:lnTo>
                  <a:pt x="14710" y="477"/>
                </a:lnTo>
                <a:lnTo>
                  <a:pt x="14894" y="441"/>
                </a:lnTo>
                <a:lnTo>
                  <a:pt x="14967" y="477"/>
                </a:lnTo>
                <a:lnTo>
                  <a:pt x="15004" y="514"/>
                </a:lnTo>
                <a:lnTo>
                  <a:pt x="14967" y="587"/>
                </a:lnTo>
                <a:lnTo>
                  <a:pt x="14930" y="661"/>
                </a:lnTo>
                <a:lnTo>
                  <a:pt x="14747" y="881"/>
                </a:lnTo>
                <a:lnTo>
                  <a:pt x="14123" y="1725"/>
                </a:lnTo>
                <a:lnTo>
                  <a:pt x="14123" y="1798"/>
                </a:lnTo>
                <a:lnTo>
                  <a:pt x="14087" y="1871"/>
                </a:lnTo>
                <a:lnTo>
                  <a:pt x="14123" y="1981"/>
                </a:lnTo>
                <a:lnTo>
                  <a:pt x="14233" y="2055"/>
                </a:lnTo>
                <a:lnTo>
                  <a:pt x="14343" y="2091"/>
                </a:lnTo>
                <a:lnTo>
                  <a:pt x="14820" y="2091"/>
                </a:lnTo>
                <a:lnTo>
                  <a:pt x="15260" y="2055"/>
                </a:lnTo>
                <a:lnTo>
                  <a:pt x="15774" y="1945"/>
                </a:lnTo>
                <a:lnTo>
                  <a:pt x="16031" y="1871"/>
                </a:lnTo>
                <a:lnTo>
                  <a:pt x="16251" y="1761"/>
                </a:lnTo>
                <a:lnTo>
                  <a:pt x="16324" y="1651"/>
                </a:lnTo>
                <a:lnTo>
                  <a:pt x="16324" y="1541"/>
                </a:lnTo>
                <a:lnTo>
                  <a:pt x="16288" y="1468"/>
                </a:lnTo>
                <a:lnTo>
                  <a:pt x="16214" y="1431"/>
                </a:lnTo>
                <a:lnTo>
                  <a:pt x="16141" y="1394"/>
                </a:lnTo>
                <a:lnTo>
                  <a:pt x="15957" y="1431"/>
                </a:lnTo>
                <a:lnTo>
                  <a:pt x="15774" y="1468"/>
                </a:lnTo>
                <a:lnTo>
                  <a:pt x="15370" y="1541"/>
                </a:lnTo>
                <a:lnTo>
                  <a:pt x="14820" y="1615"/>
                </a:lnTo>
                <a:lnTo>
                  <a:pt x="14820" y="1615"/>
                </a:lnTo>
                <a:lnTo>
                  <a:pt x="15260" y="1028"/>
                </a:lnTo>
                <a:lnTo>
                  <a:pt x="15370" y="844"/>
                </a:lnTo>
                <a:lnTo>
                  <a:pt x="15481" y="698"/>
                </a:lnTo>
                <a:lnTo>
                  <a:pt x="15517" y="477"/>
                </a:lnTo>
                <a:lnTo>
                  <a:pt x="15517" y="404"/>
                </a:lnTo>
                <a:lnTo>
                  <a:pt x="15481" y="294"/>
                </a:lnTo>
                <a:lnTo>
                  <a:pt x="15370" y="184"/>
                </a:lnTo>
                <a:lnTo>
                  <a:pt x="15224" y="74"/>
                </a:lnTo>
                <a:lnTo>
                  <a:pt x="15077" y="37"/>
                </a:lnTo>
                <a:lnTo>
                  <a:pt x="14894" y="1"/>
                </a:lnTo>
                <a:close/>
                <a:moveTo>
                  <a:pt x="6604" y="2788"/>
                </a:moveTo>
                <a:lnTo>
                  <a:pt x="6163" y="2898"/>
                </a:lnTo>
                <a:lnTo>
                  <a:pt x="5576" y="2972"/>
                </a:lnTo>
                <a:lnTo>
                  <a:pt x="5283" y="3045"/>
                </a:lnTo>
                <a:lnTo>
                  <a:pt x="4990" y="3118"/>
                </a:lnTo>
                <a:lnTo>
                  <a:pt x="4953" y="3155"/>
                </a:lnTo>
                <a:lnTo>
                  <a:pt x="4880" y="3229"/>
                </a:lnTo>
                <a:lnTo>
                  <a:pt x="4880" y="3302"/>
                </a:lnTo>
                <a:lnTo>
                  <a:pt x="4880" y="3339"/>
                </a:lnTo>
                <a:lnTo>
                  <a:pt x="4880" y="3412"/>
                </a:lnTo>
                <a:lnTo>
                  <a:pt x="4916" y="3485"/>
                </a:lnTo>
                <a:lnTo>
                  <a:pt x="4990" y="3522"/>
                </a:lnTo>
                <a:lnTo>
                  <a:pt x="5063" y="3522"/>
                </a:lnTo>
                <a:lnTo>
                  <a:pt x="5613" y="3485"/>
                </a:lnTo>
                <a:lnTo>
                  <a:pt x="6163" y="3412"/>
                </a:lnTo>
                <a:lnTo>
                  <a:pt x="6640" y="3339"/>
                </a:lnTo>
                <a:lnTo>
                  <a:pt x="6860" y="3265"/>
                </a:lnTo>
                <a:lnTo>
                  <a:pt x="6970" y="3192"/>
                </a:lnTo>
                <a:lnTo>
                  <a:pt x="7044" y="3118"/>
                </a:lnTo>
                <a:lnTo>
                  <a:pt x="7044" y="3008"/>
                </a:lnTo>
                <a:lnTo>
                  <a:pt x="7044" y="2972"/>
                </a:lnTo>
                <a:lnTo>
                  <a:pt x="7007" y="2898"/>
                </a:lnTo>
                <a:lnTo>
                  <a:pt x="6897" y="2862"/>
                </a:lnTo>
                <a:lnTo>
                  <a:pt x="6824" y="2825"/>
                </a:lnTo>
                <a:lnTo>
                  <a:pt x="6604" y="2788"/>
                </a:lnTo>
                <a:close/>
                <a:moveTo>
                  <a:pt x="13500" y="1945"/>
                </a:moveTo>
                <a:lnTo>
                  <a:pt x="13280" y="1981"/>
                </a:lnTo>
                <a:lnTo>
                  <a:pt x="13060" y="2018"/>
                </a:lnTo>
                <a:lnTo>
                  <a:pt x="12876" y="2055"/>
                </a:lnTo>
                <a:lnTo>
                  <a:pt x="12693" y="2201"/>
                </a:lnTo>
                <a:lnTo>
                  <a:pt x="12546" y="2275"/>
                </a:lnTo>
                <a:lnTo>
                  <a:pt x="12436" y="2422"/>
                </a:lnTo>
                <a:lnTo>
                  <a:pt x="12289" y="2678"/>
                </a:lnTo>
                <a:lnTo>
                  <a:pt x="12179" y="3008"/>
                </a:lnTo>
                <a:lnTo>
                  <a:pt x="12179" y="3339"/>
                </a:lnTo>
                <a:lnTo>
                  <a:pt x="12179" y="3522"/>
                </a:lnTo>
                <a:lnTo>
                  <a:pt x="12216" y="3669"/>
                </a:lnTo>
                <a:lnTo>
                  <a:pt x="12289" y="3815"/>
                </a:lnTo>
                <a:lnTo>
                  <a:pt x="12363" y="3962"/>
                </a:lnTo>
                <a:lnTo>
                  <a:pt x="12473" y="4109"/>
                </a:lnTo>
                <a:lnTo>
                  <a:pt x="12583" y="4219"/>
                </a:lnTo>
                <a:lnTo>
                  <a:pt x="12729" y="4292"/>
                </a:lnTo>
                <a:lnTo>
                  <a:pt x="12876" y="4366"/>
                </a:lnTo>
                <a:lnTo>
                  <a:pt x="12986" y="4402"/>
                </a:lnTo>
                <a:lnTo>
                  <a:pt x="13096" y="4402"/>
                </a:lnTo>
                <a:lnTo>
                  <a:pt x="13353" y="4329"/>
                </a:lnTo>
                <a:lnTo>
                  <a:pt x="13757" y="4146"/>
                </a:lnTo>
                <a:lnTo>
                  <a:pt x="14197" y="3999"/>
                </a:lnTo>
                <a:lnTo>
                  <a:pt x="14417" y="3852"/>
                </a:lnTo>
                <a:lnTo>
                  <a:pt x="14564" y="3705"/>
                </a:lnTo>
                <a:lnTo>
                  <a:pt x="14600" y="3632"/>
                </a:lnTo>
                <a:lnTo>
                  <a:pt x="14564" y="3559"/>
                </a:lnTo>
                <a:lnTo>
                  <a:pt x="14527" y="3485"/>
                </a:lnTo>
                <a:lnTo>
                  <a:pt x="14453" y="3449"/>
                </a:lnTo>
                <a:lnTo>
                  <a:pt x="14343" y="3412"/>
                </a:lnTo>
                <a:lnTo>
                  <a:pt x="14197" y="3449"/>
                </a:lnTo>
                <a:lnTo>
                  <a:pt x="13940" y="3522"/>
                </a:lnTo>
                <a:lnTo>
                  <a:pt x="13426" y="3742"/>
                </a:lnTo>
                <a:lnTo>
                  <a:pt x="13280" y="3815"/>
                </a:lnTo>
                <a:lnTo>
                  <a:pt x="13133" y="3852"/>
                </a:lnTo>
                <a:lnTo>
                  <a:pt x="12986" y="3852"/>
                </a:lnTo>
                <a:lnTo>
                  <a:pt x="12839" y="3779"/>
                </a:lnTo>
                <a:lnTo>
                  <a:pt x="12766" y="3669"/>
                </a:lnTo>
                <a:lnTo>
                  <a:pt x="12729" y="3559"/>
                </a:lnTo>
                <a:lnTo>
                  <a:pt x="12656" y="3339"/>
                </a:lnTo>
                <a:lnTo>
                  <a:pt x="12656" y="3118"/>
                </a:lnTo>
                <a:lnTo>
                  <a:pt x="12729" y="2898"/>
                </a:lnTo>
                <a:lnTo>
                  <a:pt x="12839" y="2715"/>
                </a:lnTo>
                <a:lnTo>
                  <a:pt x="12986" y="2532"/>
                </a:lnTo>
                <a:lnTo>
                  <a:pt x="13133" y="2458"/>
                </a:lnTo>
                <a:lnTo>
                  <a:pt x="13280" y="2422"/>
                </a:lnTo>
                <a:lnTo>
                  <a:pt x="13610" y="2385"/>
                </a:lnTo>
                <a:lnTo>
                  <a:pt x="13940" y="2348"/>
                </a:lnTo>
                <a:lnTo>
                  <a:pt x="14307" y="2348"/>
                </a:lnTo>
                <a:lnTo>
                  <a:pt x="14307" y="2311"/>
                </a:lnTo>
                <a:lnTo>
                  <a:pt x="14307" y="2275"/>
                </a:lnTo>
                <a:lnTo>
                  <a:pt x="14307" y="2238"/>
                </a:lnTo>
                <a:lnTo>
                  <a:pt x="14123" y="2128"/>
                </a:lnTo>
                <a:lnTo>
                  <a:pt x="13903" y="2055"/>
                </a:lnTo>
                <a:lnTo>
                  <a:pt x="13720" y="1981"/>
                </a:lnTo>
                <a:lnTo>
                  <a:pt x="13500" y="1945"/>
                </a:lnTo>
                <a:close/>
                <a:moveTo>
                  <a:pt x="6787" y="4182"/>
                </a:moveTo>
                <a:lnTo>
                  <a:pt x="6347" y="4292"/>
                </a:lnTo>
                <a:lnTo>
                  <a:pt x="5907" y="4366"/>
                </a:lnTo>
                <a:lnTo>
                  <a:pt x="5466" y="4439"/>
                </a:lnTo>
                <a:lnTo>
                  <a:pt x="5063" y="4549"/>
                </a:lnTo>
                <a:lnTo>
                  <a:pt x="4990" y="4622"/>
                </a:lnTo>
                <a:lnTo>
                  <a:pt x="4953" y="4696"/>
                </a:lnTo>
                <a:lnTo>
                  <a:pt x="4953" y="4806"/>
                </a:lnTo>
                <a:lnTo>
                  <a:pt x="5063" y="4843"/>
                </a:lnTo>
                <a:lnTo>
                  <a:pt x="5283" y="4879"/>
                </a:lnTo>
                <a:lnTo>
                  <a:pt x="5980" y="4879"/>
                </a:lnTo>
                <a:lnTo>
                  <a:pt x="6457" y="4769"/>
                </a:lnTo>
                <a:lnTo>
                  <a:pt x="6897" y="4659"/>
                </a:lnTo>
                <a:lnTo>
                  <a:pt x="6970" y="4622"/>
                </a:lnTo>
                <a:lnTo>
                  <a:pt x="7044" y="4586"/>
                </a:lnTo>
                <a:lnTo>
                  <a:pt x="7080" y="4512"/>
                </a:lnTo>
                <a:lnTo>
                  <a:pt x="7117" y="4439"/>
                </a:lnTo>
                <a:lnTo>
                  <a:pt x="7080" y="4292"/>
                </a:lnTo>
                <a:lnTo>
                  <a:pt x="7007" y="4219"/>
                </a:lnTo>
                <a:lnTo>
                  <a:pt x="6934" y="4182"/>
                </a:lnTo>
                <a:close/>
                <a:moveTo>
                  <a:pt x="11079" y="2055"/>
                </a:moveTo>
                <a:lnTo>
                  <a:pt x="10785" y="2091"/>
                </a:lnTo>
                <a:lnTo>
                  <a:pt x="10565" y="2165"/>
                </a:lnTo>
                <a:lnTo>
                  <a:pt x="10382" y="2311"/>
                </a:lnTo>
                <a:lnTo>
                  <a:pt x="10235" y="2495"/>
                </a:lnTo>
                <a:lnTo>
                  <a:pt x="10198" y="2385"/>
                </a:lnTo>
                <a:lnTo>
                  <a:pt x="10088" y="2348"/>
                </a:lnTo>
                <a:lnTo>
                  <a:pt x="9942" y="2311"/>
                </a:lnTo>
                <a:lnTo>
                  <a:pt x="9611" y="2311"/>
                </a:lnTo>
                <a:lnTo>
                  <a:pt x="9501" y="2348"/>
                </a:lnTo>
                <a:lnTo>
                  <a:pt x="9208" y="2495"/>
                </a:lnTo>
                <a:lnTo>
                  <a:pt x="8988" y="2678"/>
                </a:lnTo>
                <a:lnTo>
                  <a:pt x="8951" y="2568"/>
                </a:lnTo>
                <a:lnTo>
                  <a:pt x="8915" y="2532"/>
                </a:lnTo>
                <a:lnTo>
                  <a:pt x="8878" y="2532"/>
                </a:lnTo>
                <a:lnTo>
                  <a:pt x="8804" y="2568"/>
                </a:lnTo>
                <a:lnTo>
                  <a:pt x="8731" y="2752"/>
                </a:lnTo>
                <a:lnTo>
                  <a:pt x="8658" y="2935"/>
                </a:lnTo>
                <a:lnTo>
                  <a:pt x="8621" y="3339"/>
                </a:lnTo>
                <a:lnTo>
                  <a:pt x="8584" y="3705"/>
                </a:lnTo>
                <a:lnTo>
                  <a:pt x="8621" y="4072"/>
                </a:lnTo>
                <a:lnTo>
                  <a:pt x="8694" y="4439"/>
                </a:lnTo>
                <a:lnTo>
                  <a:pt x="8768" y="4806"/>
                </a:lnTo>
                <a:lnTo>
                  <a:pt x="8804" y="4879"/>
                </a:lnTo>
                <a:lnTo>
                  <a:pt x="8878" y="4953"/>
                </a:lnTo>
                <a:lnTo>
                  <a:pt x="8951" y="4989"/>
                </a:lnTo>
                <a:lnTo>
                  <a:pt x="9061" y="4953"/>
                </a:lnTo>
                <a:lnTo>
                  <a:pt x="9135" y="4916"/>
                </a:lnTo>
                <a:lnTo>
                  <a:pt x="9208" y="4879"/>
                </a:lnTo>
                <a:lnTo>
                  <a:pt x="9245" y="4769"/>
                </a:lnTo>
                <a:lnTo>
                  <a:pt x="9208" y="4659"/>
                </a:lnTo>
                <a:lnTo>
                  <a:pt x="9135" y="4182"/>
                </a:lnTo>
                <a:lnTo>
                  <a:pt x="9098" y="3669"/>
                </a:lnTo>
                <a:lnTo>
                  <a:pt x="9135" y="3339"/>
                </a:lnTo>
                <a:lnTo>
                  <a:pt x="9208" y="3118"/>
                </a:lnTo>
                <a:lnTo>
                  <a:pt x="9391" y="2972"/>
                </a:lnTo>
                <a:lnTo>
                  <a:pt x="9575" y="2825"/>
                </a:lnTo>
                <a:lnTo>
                  <a:pt x="9795" y="2788"/>
                </a:lnTo>
                <a:lnTo>
                  <a:pt x="9868" y="4072"/>
                </a:lnTo>
                <a:lnTo>
                  <a:pt x="9905" y="4146"/>
                </a:lnTo>
                <a:lnTo>
                  <a:pt x="9942" y="4219"/>
                </a:lnTo>
                <a:lnTo>
                  <a:pt x="10015" y="4292"/>
                </a:lnTo>
                <a:lnTo>
                  <a:pt x="10125" y="4292"/>
                </a:lnTo>
                <a:lnTo>
                  <a:pt x="10198" y="4329"/>
                </a:lnTo>
                <a:lnTo>
                  <a:pt x="10272" y="4292"/>
                </a:lnTo>
                <a:lnTo>
                  <a:pt x="10308" y="4219"/>
                </a:lnTo>
                <a:lnTo>
                  <a:pt x="10345" y="4146"/>
                </a:lnTo>
                <a:lnTo>
                  <a:pt x="10455" y="3559"/>
                </a:lnTo>
                <a:lnTo>
                  <a:pt x="10565" y="3008"/>
                </a:lnTo>
                <a:lnTo>
                  <a:pt x="10602" y="2862"/>
                </a:lnTo>
                <a:lnTo>
                  <a:pt x="10675" y="2752"/>
                </a:lnTo>
                <a:lnTo>
                  <a:pt x="10785" y="2642"/>
                </a:lnTo>
                <a:lnTo>
                  <a:pt x="10895" y="2568"/>
                </a:lnTo>
                <a:lnTo>
                  <a:pt x="11079" y="2568"/>
                </a:lnTo>
                <a:lnTo>
                  <a:pt x="11115" y="2642"/>
                </a:lnTo>
                <a:lnTo>
                  <a:pt x="11115" y="2752"/>
                </a:lnTo>
                <a:lnTo>
                  <a:pt x="11115" y="2862"/>
                </a:lnTo>
                <a:lnTo>
                  <a:pt x="11189" y="3449"/>
                </a:lnTo>
                <a:lnTo>
                  <a:pt x="11299" y="4036"/>
                </a:lnTo>
                <a:lnTo>
                  <a:pt x="11372" y="4256"/>
                </a:lnTo>
                <a:lnTo>
                  <a:pt x="11446" y="4512"/>
                </a:lnTo>
                <a:lnTo>
                  <a:pt x="11556" y="4732"/>
                </a:lnTo>
                <a:lnTo>
                  <a:pt x="11629" y="4806"/>
                </a:lnTo>
                <a:lnTo>
                  <a:pt x="11739" y="4843"/>
                </a:lnTo>
                <a:lnTo>
                  <a:pt x="11849" y="4843"/>
                </a:lnTo>
                <a:lnTo>
                  <a:pt x="11922" y="4806"/>
                </a:lnTo>
                <a:lnTo>
                  <a:pt x="11996" y="4769"/>
                </a:lnTo>
                <a:lnTo>
                  <a:pt x="12032" y="4696"/>
                </a:lnTo>
                <a:lnTo>
                  <a:pt x="12069" y="4586"/>
                </a:lnTo>
                <a:lnTo>
                  <a:pt x="11996" y="4476"/>
                </a:lnTo>
                <a:lnTo>
                  <a:pt x="11922" y="4402"/>
                </a:lnTo>
                <a:lnTo>
                  <a:pt x="11886" y="4256"/>
                </a:lnTo>
                <a:lnTo>
                  <a:pt x="11812" y="4072"/>
                </a:lnTo>
                <a:lnTo>
                  <a:pt x="11776" y="3779"/>
                </a:lnTo>
                <a:lnTo>
                  <a:pt x="11666" y="3339"/>
                </a:lnTo>
                <a:lnTo>
                  <a:pt x="11629" y="2862"/>
                </a:lnTo>
                <a:lnTo>
                  <a:pt x="11629" y="2532"/>
                </a:lnTo>
                <a:lnTo>
                  <a:pt x="11592" y="2385"/>
                </a:lnTo>
                <a:lnTo>
                  <a:pt x="11482" y="2275"/>
                </a:lnTo>
                <a:lnTo>
                  <a:pt x="11299" y="2128"/>
                </a:lnTo>
                <a:lnTo>
                  <a:pt x="11189" y="2091"/>
                </a:lnTo>
                <a:lnTo>
                  <a:pt x="11079" y="2055"/>
                </a:lnTo>
                <a:close/>
                <a:moveTo>
                  <a:pt x="2715" y="1138"/>
                </a:moveTo>
                <a:lnTo>
                  <a:pt x="2569" y="1174"/>
                </a:lnTo>
                <a:lnTo>
                  <a:pt x="2422" y="1284"/>
                </a:lnTo>
                <a:lnTo>
                  <a:pt x="2385" y="1358"/>
                </a:lnTo>
                <a:lnTo>
                  <a:pt x="2165" y="1284"/>
                </a:lnTo>
                <a:lnTo>
                  <a:pt x="1762" y="1284"/>
                </a:lnTo>
                <a:lnTo>
                  <a:pt x="1542" y="1358"/>
                </a:lnTo>
                <a:lnTo>
                  <a:pt x="771" y="1504"/>
                </a:lnTo>
                <a:lnTo>
                  <a:pt x="368" y="1651"/>
                </a:lnTo>
                <a:lnTo>
                  <a:pt x="184" y="1725"/>
                </a:lnTo>
                <a:lnTo>
                  <a:pt x="38" y="1835"/>
                </a:lnTo>
                <a:lnTo>
                  <a:pt x="1" y="1908"/>
                </a:lnTo>
                <a:lnTo>
                  <a:pt x="1" y="1981"/>
                </a:lnTo>
                <a:lnTo>
                  <a:pt x="38" y="2018"/>
                </a:lnTo>
                <a:lnTo>
                  <a:pt x="111" y="2055"/>
                </a:lnTo>
                <a:lnTo>
                  <a:pt x="74" y="2348"/>
                </a:lnTo>
                <a:lnTo>
                  <a:pt x="74" y="2642"/>
                </a:lnTo>
                <a:lnTo>
                  <a:pt x="74" y="3705"/>
                </a:lnTo>
                <a:lnTo>
                  <a:pt x="111" y="4843"/>
                </a:lnTo>
                <a:lnTo>
                  <a:pt x="148" y="5980"/>
                </a:lnTo>
                <a:lnTo>
                  <a:pt x="184" y="6090"/>
                </a:lnTo>
                <a:lnTo>
                  <a:pt x="294" y="6200"/>
                </a:lnTo>
                <a:lnTo>
                  <a:pt x="404" y="6236"/>
                </a:lnTo>
                <a:lnTo>
                  <a:pt x="514" y="6200"/>
                </a:lnTo>
                <a:lnTo>
                  <a:pt x="624" y="6236"/>
                </a:lnTo>
                <a:lnTo>
                  <a:pt x="845" y="6273"/>
                </a:lnTo>
                <a:lnTo>
                  <a:pt x="1028" y="6236"/>
                </a:lnTo>
                <a:lnTo>
                  <a:pt x="1395" y="6163"/>
                </a:lnTo>
                <a:lnTo>
                  <a:pt x="2385" y="5980"/>
                </a:lnTo>
                <a:lnTo>
                  <a:pt x="2605" y="5943"/>
                </a:lnTo>
                <a:lnTo>
                  <a:pt x="2752" y="5906"/>
                </a:lnTo>
                <a:lnTo>
                  <a:pt x="2899" y="5833"/>
                </a:lnTo>
                <a:lnTo>
                  <a:pt x="2972" y="5686"/>
                </a:lnTo>
                <a:lnTo>
                  <a:pt x="2972" y="5576"/>
                </a:lnTo>
                <a:lnTo>
                  <a:pt x="2935" y="5503"/>
                </a:lnTo>
                <a:lnTo>
                  <a:pt x="2825" y="5429"/>
                </a:lnTo>
                <a:lnTo>
                  <a:pt x="2679" y="5393"/>
                </a:lnTo>
                <a:lnTo>
                  <a:pt x="2532" y="5393"/>
                </a:lnTo>
                <a:lnTo>
                  <a:pt x="2385" y="5429"/>
                </a:lnTo>
                <a:lnTo>
                  <a:pt x="2055" y="5503"/>
                </a:lnTo>
                <a:lnTo>
                  <a:pt x="1762" y="5576"/>
                </a:lnTo>
                <a:lnTo>
                  <a:pt x="1028" y="5723"/>
                </a:lnTo>
                <a:lnTo>
                  <a:pt x="698" y="5796"/>
                </a:lnTo>
                <a:lnTo>
                  <a:pt x="661" y="4953"/>
                </a:lnTo>
                <a:lnTo>
                  <a:pt x="624" y="4109"/>
                </a:lnTo>
                <a:lnTo>
                  <a:pt x="845" y="4109"/>
                </a:lnTo>
                <a:lnTo>
                  <a:pt x="1028" y="4072"/>
                </a:lnTo>
                <a:lnTo>
                  <a:pt x="1431" y="3962"/>
                </a:lnTo>
                <a:lnTo>
                  <a:pt x="2459" y="3742"/>
                </a:lnTo>
                <a:lnTo>
                  <a:pt x="2495" y="3779"/>
                </a:lnTo>
                <a:lnTo>
                  <a:pt x="2605" y="3779"/>
                </a:lnTo>
                <a:lnTo>
                  <a:pt x="2679" y="3742"/>
                </a:lnTo>
                <a:lnTo>
                  <a:pt x="2752" y="3705"/>
                </a:lnTo>
                <a:lnTo>
                  <a:pt x="2789" y="3669"/>
                </a:lnTo>
                <a:lnTo>
                  <a:pt x="2862" y="3559"/>
                </a:lnTo>
                <a:lnTo>
                  <a:pt x="2899" y="3485"/>
                </a:lnTo>
                <a:lnTo>
                  <a:pt x="2899" y="3412"/>
                </a:lnTo>
                <a:lnTo>
                  <a:pt x="2862" y="3339"/>
                </a:lnTo>
                <a:lnTo>
                  <a:pt x="2825" y="3265"/>
                </a:lnTo>
                <a:lnTo>
                  <a:pt x="2715" y="3155"/>
                </a:lnTo>
                <a:lnTo>
                  <a:pt x="2532" y="3155"/>
                </a:lnTo>
                <a:lnTo>
                  <a:pt x="1431" y="3449"/>
                </a:lnTo>
                <a:lnTo>
                  <a:pt x="1028" y="3522"/>
                </a:lnTo>
                <a:lnTo>
                  <a:pt x="808" y="3595"/>
                </a:lnTo>
                <a:lnTo>
                  <a:pt x="624" y="3632"/>
                </a:lnTo>
                <a:lnTo>
                  <a:pt x="588" y="2788"/>
                </a:lnTo>
                <a:lnTo>
                  <a:pt x="588" y="2458"/>
                </a:lnTo>
                <a:lnTo>
                  <a:pt x="551" y="2091"/>
                </a:lnTo>
                <a:lnTo>
                  <a:pt x="1065" y="1981"/>
                </a:lnTo>
                <a:lnTo>
                  <a:pt x="1615" y="1835"/>
                </a:lnTo>
                <a:lnTo>
                  <a:pt x="1798" y="1798"/>
                </a:lnTo>
                <a:lnTo>
                  <a:pt x="2055" y="1798"/>
                </a:lnTo>
                <a:lnTo>
                  <a:pt x="2165" y="1871"/>
                </a:lnTo>
                <a:lnTo>
                  <a:pt x="2238" y="1908"/>
                </a:lnTo>
                <a:lnTo>
                  <a:pt x="2312" y="1945"/>
                </a:lnTo>
                <a:lnTo>
                  <a:pt x="2422" y="1945"/>
                </a:lnTo>
                <a:lnTo>
                  <a:pt x="2495" y="1908"/>
                </a:lnTo>
                <a:lnTo>
                  <a:pt x="3009" y="1651"/>
                </a:lnTo>
                <a:lnTo>
                  <a:pt x="3082" y="1615"/>
                </a:lnTo>
                <a:lnTo>
                  <a:pt x="3119" y="1578"/>
                </a:lnTo>
                <a:lnTo>
                  <a:pt x="3156" y="1431"/>
                </a:lnTo>
                <a:lnTo>
                  <a:pt x="3119" y="1284"/>
                </a:lnTo>
                <a:lnTo>
                  <a:pt x="3082" y="1248"/>
                </a:lnTo>
                <a:lnTo>
                  <a:pt x="3009" y="1174"/>
                </a:lnTo>
                <a:lnTo>
                  <a:pt x="2862" y="1138"/>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31" name="Google Shape;231;p3"/>
          <p:cNvSpPr/>
          <p:nvPr/>
        </p:nvSpPr>
        <p:spPr>
          <a:xfrm>
            <a:off x="3251972" y="4825260"/>
            <a:ext cx="589992" cy="414129"/>
          </a:xfrm>
          <a:custGeom>
            <a:avLst/>
            <a:gdLst/>
            <a:ahLst/>
            <a:cxnLst/>
            <a:rect l="l" t="t" r="r" b="b"/>
            <a:pathLst>
              <a:path w="20800" h="14600" extrusionOk="0">
                <a:moveTo>
                  <a:pt x="5466" y="441"/>
                </a:moveTo>
                <a:lnTo>
                  <a:pt x="5650" y="478"/>
                </a:lnTo>
                <a:lnTo>
                  <a:pt x="5577" y="478"/>
                </a:lnTo>
                <a:lnTo>
                  <a:pt x="5466" y="441"/>
                </a:lnTo>
                <a:close/>
                <a:moveTo>
                  <a:pt x="4843" y="478"/>
                </a:moveTo>
                <a:lnTo>
                  <a:pt x="4806" y="514"/>
                </a:lnTo>
                <a:lnTo>
                  <a:pt x="4586" y="551"/>
                </a:lnTo>
                <a:lnTo>
                  <a:pt x="4843" y="478"/>
                </a:lnTo>
                <a:close/>
                <a:moveTo>
                  <a:pt x="5173" y="808"/>
                </a:moveTo>
                <a:lnTo>
                  <a:pt x="5210" y="844"/>
                </a:lnTo>
                <a:lnTo>
                  <a:pt x="5246" y="918"/>
                </a:lnTo>
                <a:lnTo>
                  <a:pt x="5356" y="991"/>
                </a:lnTo>
                <a:lnTo>
                  <a:pt x="5503" y="1028"/>
                </a:lnTo>
                <a:lnTo>
                  <a:pt x="5760" y="1028"/>
                </a:lnTo>
                <a:lnTo>
                  <a:pt x="5870" y="991"/>
                </a:lnTo>
                <a:lnTo>
                  <a:pt x="5980" y="991"/>
                </a:lnTo>
                <a:lnTo>
                  <a:pt x="6017" y="1028"/>
                </a:lnTo>
                <a:lnTo>
                  <a:pt x="6053" y="1101"/>
                </a:lnTo>
                <a:lnTo>
                  <a:pt x="6163" y="1431"/>
                </a:lnTo>
                <a:lnTo>
                  <a:pt x="6163" y="1725"/>
                </a:lnTo>
                <a:lnTo>
                  <a:pt x="6127" y="2055"/>
                </a:lnTo>
                <a:lnTo>
                  <a:pt x="6053" y="2348"/>
                </a:lnTo>
                <a:lnTo>
                  <a:pt x="5980" y="2532"/>
                </a:lnTo>
                <a:lnTo>
                  <a:pt x="5907" y="2715"/>
                </a:lnTo>
                <a:lnTo>
                  <a:pt x="5650" y="3009"/>
                </a:lnTo>
                <a:lnTo>
                  <a:pt x="5393" y="3229"/>
                </a:lnTo>
                <a:lnTo>
                  <a:pt x="5063" y="3412"/>
                </a:lnTo>
                <a:lnTo>
                  <a:pt x="5063" y="3375"/>
                </a:lnTo>
                <a:lnTo>
                  <a:pt x="5063" y="3302"/>
                </a:lnTo>
                <a:lnTo>
                  <a:pt x="5026" y="3265"/>
                </a:lnTo>
                <a:lnTo>
                  <a:pt x="4953" y="3229"/>
                </a:lnTo>
                <a:lnTo>
                  <a:pt x="4880" y="3229"/>
                </a:lnTo>
                <a:lnTo>
                  <a:pt x="5063" y="2789"/>
                </a:lnTo>
                <a:lnTo>
                  <a:pt x="5063" y="2715"/>
                </a:lnTo>
                <a:lnTo>
                  <a:pt x="4990" y="2679"/>
                </a:lnTo>
                <a:lnTo>
                  <a:pt x="4953" y="2679"/>
                </a:lnTo>
                <a:lnTo>
                  <a:pt x="4880" y="2715"/>
                </a:lnTo>
                <a:lnTo>
                  <a:pt x="4549" y="3229"/>
                </a:lnTo>
                <a:lnTo>
                  <a:pt x="4329" y="3559"/>
                </a:lnTo>
                <a:lnTo>
                  <a:pt x="4109" y="3522"/>
                </a:lnTo>
                <a:lnTo>
                  <a:pt x="3853" y="3486"/>
                </a:lnTo>
                <a:lnTo>
                  <a:pt x="3706" y="3449"/>
                </a:lnTo>
                <a:lnTo>
                  <a:pt x="3999" y="3192"/>
                </a:lnTo>
                <a:lnTo>
                  <a:pt x="4586" y="2642"/>
                </a:lnTo>
                <a:lnTo>
                  <a:pt x="4586" y="2568"/>
                </a:lnTo>
                <a:lnTo>
                  <a:pt x="4586" y="2495"/>
                </a:lnTo>
                <a:lnTo>
                  <a:pt x="4513" y="2458"/>
                </a:lnTo>
                <a:lnTo>
                  <a:pt x="4439" y="2458"/>
                </a:lnTo>
                <a:lnTo>
                  <a:pt x="3486" y="3119"/>
                </a:lnTo>
                <a:lnTo>
                  <a:pt x="3302" y="3265"/>
                </a:lnTo>
                <a:lnTo>
                  <a:pt x="3229" y="3192"/>
                </a:lnTo>
                <a:lnTo>
                  <a:pt x="3266" y="3082"/>
                </a:lnTo>
                <a:lnTo>
                  <a:pt x="3302" y="3009"/>
                </a:lnTo>
                <a:lnTo>
                  <a:pt x="3266" y="2935"/>
                </a:lnTo>
                <a:lnTo>
                  <a:pt x="3229" y="2899"/>
                </a:lnTo>
                <a:lnTo>
                  <a:pt x="3339" y="2935"/>
                </a:lnTo>
                <a:lnTo>
                  <a:pt x="3669" y="2752"/>
                </a:lnTo>
                <a:lnTo>
                  <a:pt x="4733" y="2055"/>
                </a:lnTo>
                <a:lnTo>
                  <a:pt x="4770" y="1982"/>
                </a:lnTo>
                <a:lnTo>
                  <a:pt x="4770" y="1945"/>
                </a:lnTo>
                <a:lnTo>
                  <a:pt x="4733" y="1872"/>
                </a:lnTo>
                <a:lnTo>
                  <a:pt x="4660" y="1872"/>
                </a:lnTo>
                <a:lnTo>
                  <a:pt x="4329" y="1982"/>
                </a:lnTo>
                <a:lnTo>
                  <a:pt x="3816" y="2202"/>
                </a:lnTo>
                <a:lnTo>
                  <a:pt x="3302" y="2458"/>
                </a:lnTo>
                <a:lnTo>
                  <a:pt x="3082" y="2642"/>
                </a:lnTo>
                <a:lnTo>
                  <a:pt x="2935" y="2789"/>
                </a:lnTo>
                <a:lnTo>
                  <a:pt x="2899" y="2605"/>
                </a:lnTo>
                <a:lnTo>
                  <a:pt x="2899" y="2458"/>
                </a:lnTo>
                <a:lnTo>
                  <a:pt x="3082" y="2385"/>
                </a:lnTo>
                <a:lnTo>
                  <a:pt x="3266" y="2238"/>
                </a:lnTo>
                <a:lnTo>
                  <a:pt x="3632" y="2018"/>
                </a:lnTo>
                <a:lnTo>
                  <a:pt x="4109" y="1725"/>
                </a:lnTo>
                <a:lnTo>
                  <a:pt x="4586" y="1505"/>
                </a:lnTo>
                <a:lnTo>
                  <a:pt x="4660" y="1431"/>
                </a:lnTo>
                <a:lnTo>
                  <a:pt x="4660" y="1358"/>
                </a:lnTo>
                <a:lnTo>
                  <a:pt x="4586" y="1321"/>
                </a:lnTo>
                <a:lnTo>
                  <a:pt x="4513" y="1285"/>
                </a:lnTo>
                <a:lnTo>
                  <a:pt x="4256" y="1358"/>
                </a:lnTo>
                <a:lnTo>
                  <a:pt x="3963" y="1431"/>
                </a:lnTo>
                <a:lnTo>
                  <a:pt x="3706" y="1505"/>
                </a:lnTo>
                <a:lnTo>
                  <a:pt x="3449" y="1651"/>
                </a:lnTo>
                <a:lnTo>
                  <a:pt x="3156" y="1798"/>
                </a:lnTo>
                <a:lnTo>
                  <a:pt x="3302" y="1578"/>
                </a:lnTo>
                <a:lnTo>
                  <a:pt x="3486" y="1358"/>
                </a:lnTo>
                <a:lnTo>
                  <a:pt x="3779" y="1211"/>
                </a:lnTo>
                <a:lnTo>
                  <a:pt x="4109" y="1065"/>
                </a:lnTo>
                <a:lnTo>
                  <a:pt x="4733" y="844"/>
                </a:lnTo>
                <a:lnTo>
                  <a:pt x="4770" y="918"/>
                </a:lnTo>
                <a:lnTo>
                  <a:pt x="4843" y="991"/>
                </a:lnTo>
                <a:lnTo>
                  <a:pt x="4916" y="991"/>
                </a:lnTo>
                <a:lnTo>
                  <a:pt x="4990" y="1028"/>
                </a:lnTo>
                <a:lnTo>
                  <a:pt x="5063" y="991"/>
                </a:lnTo>
                <a:lnTo>
                  <a:pt x="5100" y="955"/>
                </a:lnTo>
                <a:lnTo>
                  <a:pt x="5173" y="881"/>
                </a:lnTo>
                <a:lnTo>
                  <a:pt x="5173" y="808"/>
                </a:lnTo>
                <a:close/>
                <a:moveTo>
                  <a:pt x="9648" y="3302"/>
                </a:moveTo>
                <a:lnTo>
                  <a:pt x="9905" y="3375"/>
                </a:lnTo>
                <a:lnTo>
                  <a:pt x="9905" y="3412"/>
                </a:lnTo>
                <a:lnTo>
                  <a:pt x="10125" y="3632"/>
                </a:lnTo>
                <a:lnTo>
                  <a:pt x="10308" y="3889"/>
                </a:lnTo>
                <a:lnTo>
                  <a:pt x="10162" y="4036"/>
                </a:lnTo>
                <a:lnTo>
                  <a:pt x="9978" y="4182"/>
                </a:lnTo>
                <a:lnTo>
                  <a:pt x="9795" y="4293"/>
                </a:lnTo>
                <a:lnTo>
                  <a:pt x="9612" y="4329"/>
                </a:lnTo>
                <a:lnTo>
                  <a:pt x="9501" y="4293"/>
                </a:lnTo>
                <a:lnTo>
                  <a:pt x="9428" y="4256"/>
                </a:lnTo>
                <a:lnTo>
                  <a:pt x="9501" y="4146"/>
                </a:lnTo>
                <a:lnTo>
                  <a:pt x="9501" y="4072"/>
                </a:lnTo>
                <a:lnTo>
                  <a:pt x="9465" y="3999"/>
                </a:lnTo>
                <a:lnTo>
                  <a:pt x="9391" y="3926"/>
                </a:lnTo>
                <a:lnTo>
                  <a:pt x="9245" y="3926"/>
                </a:lnTo>
                <a:lnTo>
                  <a:pt x="9465" y="3816"/>
                </a:lnTo>
                <a:lnTo>
                  <a:pt x="9501" y="3779"/>
                </a:lnTo>
                <a:lnTo>
                  <a:pt x="9538" y="3742"/>
                </a:lnTo>
                <a:lnTo>
                  <a:pt x="9538" y="3632"/>
                </a:lnTo>
                <a:lnTo>
                  <a:pt x="9465" y="3559"/>
                </a:lnTo>
                <a:lnTo>
                  <a:pt x="9391" y="3522"/>
                </a:lnTo>
                <a:lnTo>
                  <a:pt x="9355" y="3522"/>
                </a:lnTo>
                <a:lnTo>
                  <a:pt x="9061" y="3632"/>
                </a:lnTo>
                <a:lnTo>
                  <a:pt x="9208" y="3375"/>
                </a:lnTo>
                <a:lnTo>
                  <a:pt x="9281" y="3412"/>
                </a:lnTo>
                <a:lnTo>
                  <a:pt x="9355" y="3412"/>
                </a:lnTo>
                <a:lnTo>
                  <a:pt x="9501" y="3375"/>
                </a:lnTo>
                <a:lnTo>
                  <a:pt x="9648" y="3302"/>
                </a:lnTo>
                <a:close/>
                <a:moveTo>
                  <a:pt x="1505" y="4329"/>
                </a:moveTo>
                <a:lnTo>
                  <a:pt x="1615" y="4366"/>
                </a:lnTo>
                <a:lnTo>
                  <a:pt x="1725" y="4439"/>
                </a:lnTo>
                <a:lnTo>
                  <a:pt x="1872" y="4586"/>
                </a:lnTo>
                <a:lnTo>
                  <a:pt x="1908" y="4769"/>
                </a:lnTo>
                <a:lnTo>
                  <a:pt x="1945" y="4916"/>
                </a:lnTo>
                <a:lnTo>
                  <a:pt x="1908" y="5100"/>
                </a:lnTo>
                <a:lnTo>
                  <a:pt x="1872" y="5246"/>
                </a:lnTo>
                <a:lnTo>
                  <a:pt x="1762" y="5393"/>
                </a:lnTo>
                <a:lnTo>
                  <a:pt x="1615" y="5503"/>
                </a:lnTo>
                <a:lnTo>
                  <a:pt x="1468" y="5576"/>
                </a:lnTo>
                <a:lnTo>
                  <a:pt x="1432" y="5430"/>
                </a:lnTo>
                <a:lnTo>
                  <a:pt x="1432" y="5283"/>
                </a:lnTo>
                <a:lnTo>
                  <a:pt x="1432" y="5210"/>
                </a:lnTo>
                <a:lnTo>
                  <a:pt x="1395" y="5136"/>
                </a:lnTo>
                <a:lnTo>
                  <a:pt x="1395" y="5063"/>
                </a:lnTo>
                <a:lnTo>
                  <a:pt x="1321" y="4989"/>
                </a:lnTo>
                <a:lnTo>
                  <a:pt x="1285" y="4953"/>
                </a:lnTo>
                <a:lnTo>
                  <a:pt x="1175" y="4989"/>
                </a:lnTo>
                <a:lnTo>
                  <a:pt x="1028" y="5063"/>
                </a:lnTo>
                <a:lnTo>
                  <a:pt x="1138" y="4989"/>
                </a:lnTo>
                <a:lnTo>
                  <a:pt x="1321" y="4879"/>
                </a:lnTo>
                <a:lnTo>
                  <a:pt x="1468" y="4769"/>
                </a:lnTo>
                <a:lnTo>
                  <a:pt x="1542" y="4696"/>
                </a:lnTo>
                <a:lnTo>
                  <a:pt x="1505" y="4623"/>
                </a:lnTo>
                <a:lnTo>
                  <a:pt x="1468" y="4549"/>
                </a:lnTo>
                <a:lnTo>
                  <a:pt x="1395" y="4513"/>
                </a:lnTo>
                <a:lnTo>
                  <a:pt x="1432" y="4476"/>
                </a:lnTo>
                <a:lnTo>
                  <a:pt x="1468" y="4439"/>
                </a:lnTo>
                <a:lnTo>
                  <a:pt x="1468" y="4403"/>
                </a:lnTo>
                <a:lnTo>
                  <a:pt x="1432" y="4329"/>
                </a:lnTo>
                <a:close/>
                <a:moveTo>
                  <a:pt x="1138" y="5576"/>
                </a:moveTo>
                <a:lnTo>
                  <a:pt x="1138" y="5650"/>
                </a:lnTo>
                <a:lnTo>
                  <a:pt x="1028" y="5613"/>
                </a:lnTo>
                <a:lnTo>
                  <a:pt x="1138" y="5576"/>
                </a:lnTo>
                <a:close/>
                <a:moveTo>
                  <a:pt x="7887" y="5907"/>
                </a:moveTo>
                <a:lnTo>
                  <a:pt x="8218" y="5980"/>
                </a:lnTo>
                <a:lnTo>
                  <a:pt x="8291" y="6090"/>
                </a:lnTo>
                <a:lnTo>
                  <a:pt x="8401" y="6163"/>
                </a:lnTo>
                <a:lnTo>
                  <a:pt x="8511" y="6273"/>
                </a:lnTo>
                <a:lnTo>
                  <a:pt x="8621" y="6383"/>
                </a:lnTo>
                <a:lnTo>
                  <a:pt x="8694" y="6530"/>
                </a:lnTo>
                <a:lnTo>
                  <a:pt x="8768" y="6677"/>
                </a:lnTo>
                <a:lnTo>
                  <a:pt x="8805" y="6934"/>
                </a:lnTo>
                <a:lnTo>
                  <a:pt x="8768" y="7154"/>
                </a:lnTo>
                <a:lnTo>
                  <a:pt x="8658" y="7374"/>
                </a:lnTo>
                <a:lnTo>
                  <a:pt x="8548" y="7557"/>
                </a:lnTo>
                <a:lnTo>
                  <a:pt x="8438" y="7704"/>
                </a:lnTo>
                <a:lnTo>
                  <a:pt x="8291" y="7814"/>
                </a:lnTo>
                <a:lnTo>
                  <a:pt x="8144" y="7887"/>
                </a:lnTo>
                <a:lnTo>
                  <a:pt x="7998" y="7961"/>
                </a:lnTo>
                <a:lnTo>
                  <a:pt x="8071" y="7594"/>
                </a:lnTo>
                <a:lnTo>
                  <a:pt x="8071" y="7520"/>
                </a:lnTo>
                <a:lnTo>
                  <a:pt x="8034" y="7484"/>
                </a:lnTo>
                <a:lnTo>
                  <a:pt x="7961" y="7484"/>
                </a:lnTo>
                <a:lnTo>
                  <a:pt x="7924" y="7520"/>
                </a:lnTo>
                <a:lnTo>
                  <a:pt x="7741" y="7741"/>
                </a:lnTo>
                <a:lnTo>
                  <a:pt x="7557" y="7997"/>
                </a:lnTo>
                <a:lnTo>
                  <a:pt x="7264" y="7924"/>
                </a:lnTo>
                <a:lnTo>
                  <a:pt x="7484" y="7594"/>
                </a:lnTo>
                <a:lnTo>
                  <a:pt x="7741" y="7337"/>
                </a:lnTo>
                <a:lnTo>
                  <a:pt x="7741" y="7264"/>
                </a:lnTo>
                <a:lnTo>
                  <a:pt x="7741" y="7227"/>
                </a:lnTo>
                <a:lnTo>
                  <a:pt x="7631" y="7227"/>
                </a:lnTo>
                <a:lnTo>
                  <a:pt x="7447" y="7337"/>
                </a:lnTo>
                <a:lnTo>
                  <a:pt x="7264" y="7447"/>
                </a:lnTo>
                <a:lnTo>
                  <a:pt x="7080" y="7594"/>
                </a:lnTo>
                <a:lnTo>
                  <a:pt x="6934" y="7777"/>
                </a:lnTo>
                <a:lnTo>
                  <a:pt x="6860" y="7704"/>
                </a:lnTo>
                <a:lnTo>
                  <a:pt x="6714" y="7557"/>
                </a:lnTo>
                <a:lnTo>
                  <a:pt x="7227" y="7264"/>
                </a:lnTo>
                <a:lnTo>
                  <a:pt x="7741" y="6934"/>
                </a:lnTo>
                <a:lnTo>
                  <a:pt x="7741" y="6897"/>
                </a:lnTo>
                <a:lnTo>
                  <a:pt x="7704" y="6860"/>
                </a:lnTo>
                <a:lnTo>
                  <a:pt x="7411" y="6860"/>
                </a:lnTo>
                <a:lnTo>
                  <a:pt x="7080" y="6934"/>
                </a:lnTo>
                <a:lnTo>
                  <a:pt x="6787" y="7044"/>
                </a:lnTo>
                <a:lnTo>
                  <a:pt x="6530" y="7227"/>
                </a:lnTo>
                <a:lnTo>
                  <a:pt x="6494" y="7007"/>
                </a:lnTo>
                <a:lnTo>
                  <a:pt x="6494" y="6750"/>
                </a:lnTo>
                <a:lnTo>
                  <a:pt x="6604" y="6713"/>
                </a:lnTo>
                <a:lnTo>
                  <a:pt x="6970" y="6603"/>
                </a:lnTo>
                <a:lnTo>
                  <a:pt x="7117" y="6530"/>
                </a:lnTo>
                <a:lnTo>
                  <a:pt x="7301" y="6420"/>
                </a:lnTo>
                <a:lnTo>
                  <a:pt x="7337" y="6347"/>
                </a:lnTo>
                <a:lnTo>
                  <a:pt x="7337" y="6310"/>
                </a:lnTo>
                <a:lnTo>
                  <a:pt x="7301" y="6310"/>
                </a:lnTo>
                <a:lnTo>
                  <a:pt x="7007" y="6273"/>
                </a:lnTo>
                <a:lnTo>
                  <a:pt x="6750" y="6310"/>
                </a:lnTo>
                <a:lnTo>
                  <a:pt x="6750" y="6310"/>
                </a:lnTo>
                <a:lnTo>
                  <a:pt x="6860" y="6200"/>
                </a:lnTo>
                <a:lnTo>
                  <a:pt x="6970" y="6090"/>
                </a:lnTo>
                <a:lnTo>
                  <a:pt x="7117" y="6017"/>
                </a:lnTo>
                <a:lnTo>
                  <a:pt x="7264" y="5943"/>
                </a:lnTo>
                <a:lnTo>
                  <a:pt x="7557" y="5907"/>
                </a:lnTo>
                <a:close/>
                <a:moveTo>
                  <a:pt x="4953" y="1"/>
                </a:moveTo>
                <a:lnTo>
                  <a:pt x="4733" y="37"/>
                </a:lnTo>
                <a:lnTo>
                  <a:pt x="4476" y="111"/>
                </a:lnTo>
                <a:lnTo>
                  <a:pt x="4256" y="184"/>
                </a:lnTo>
                <a:lnTo>
                  <a:pt x="4036" y="294"/>
                </a:lnTo>
                <a:lnTo>
                  <a:pt x="3632" y="551"/>
                </a:lnTo>
                <a:lnTo>
                  <a:pt x="3302" y="881"/>
                </a:lnTo>
                <a:lnTo>
                  <a:pt x="2972" y="1248"/>
                </a:lnTo>
                <a:lnTo>
                  <a:pt x="2679" y="1651"/>
                </a:lnTo>
                <a:lnTo>
                  <a:pt x="2569" y="1872"/>
                </a:lnTo>
                <a:lnTo>
                  <a:pt x="2495" y="2092"/>
                </a:lnTo>
                <a:lnTo>
                  <a:pt x="2422" y="2348"/>
                </a:lnTo>
                <a:lnTo>
                  <a:pt x="2385" y="2568"/>
                </a:lnTo>
                <a:lnTo>
                  <a:pt x="2422" y="2789"/>
                </a:lnTo>
                <a:lnTo>
                  <a:pt x="2459" y="2935"/>
                </a:lnTo>
                <a:lnTo>
                  <a:pt x="2532" y="3119"/>
                </a:lnTo>
                <a:lnTo>
                  <a:pt x="2605" y="3265"/>
                </a:lnTo>
                <a:lnTo>
                  <a:pt x="2495" y="3339"/>
                </a:lnTo>
                <a:lnTo>
                  <a:pt x="2018" y="3559"/>
                </a:lnTo>
                <a:lnTo>
                  <a:pt x="1798" y="3706"/>
                </a:lnTo>
                <a:lnTo>
                  <a:pt x="1688" y="3779"/>
                </a:lnTo>
                <a:lnTo>
                  <a:pt x="1578" y="3852"/>
                </a:lnTo>
                <a:lnTo>
                  <a:pt x="1065" y="3852"/>
                </a:lnTo>
                <a:lnTo>
                  <a:pt x="881" y="3926"/>
                </a:lnTo>
                <a:lnTo>
                  <a:pt x="735" y="3999"/>
                </a:lnTo>
                <a:lnTo>
                  <a:pt x="588" y="4109"/>
                </a:lnTo>
                <a:lnTo>
                  <a:pt x="478" y="4256"/>
                </a:lnTo>
                <a:lnTo>
                  <a:pt x="368" y="4403"/>
                </a:lnTo>
                <a:lnTo>
                  <a:pt x="184" y="4623"/>
                </a:lnTo>
                <a:lnTo>
                  <a:pt x="74" y="4879"/>
                </a:lnTo>
                <a:lnTo>
                  <a:pt x="38" y="4989"/>
                </a:lnTo>
                <a:lnTo>
                  <a:pt x="1" y="5136"/>
                </a:lnTo>
                <a:lnTo>
                  <a:pt x="38" y="5283"/>
                </a:lnTo>
                <a:lnTo>
                  <a:pt x="74" y="5430"/>
                </a:lnTo>
                <a:lnTo>
                  <a:pt x="184" y="5576"/>
                </a:lnTo>
                <a:lnTo>
                  <a:pt x="258" y="5723"/>
                </a:lnTo>
                <a:lnTo>
                  <a:pt x="404" y="5833"/>
                </a:lnTo>
                <a:lnTo>
                  <a:pt x="514" y="5943"/>
                </a:lnTo>
                <a:lnTo>
                  <a:pt x="661" y="6017"/>
                </a:lnTo>
                <a:lnTo>
                  <a:pt x="845" y="6053"/>
                </a:lnTo>
                <a:lnTo>
                  <a:pt x="1175" y="6127"/>
                </a:lnTo>
                <a:lnTo>
                  <a:pt x="1358" y="6127"/>
                </a:lnTo>
                <a:lnTo>
                  <a:pt x="1505" y="6090"/>
                </a:lnTo>
                <a:lnTo>
                  <a:pt x="1688" y="6053"/>
                </a:lnTo>
                <a:lnTo>
                  <a:pt x="1835" y="5980"/>
                </a:lnTo>
                <a:lnTo>
                  <a:pt x="2055" y="5760"/>
                </a:lnTo>
                <a:lnTo>
                  <a:pt x="2275" y="5503"/>
                </a:lnTo>
                <a:lnTo>
                  <a:pt x="2385" y="5210"/>
                </a:lnTo>
                <a:lnTo>
                  <a:pt x="2422" y="5063"/>
                </a:lnTo>
                <a:lnTo>
                  <a:pt x="2422" y="4879"/>
                </a:lnTo>
                <a:lnTo>
                  <a:pt x="2385" y="4733"/>
                </a:lnTo>
                <a:lnTo>
                  <a:pt x="2349" y="4586"/>
                </a:lnTo>
                <a:lnTo>
                  <a:pt x="2275" y="4403"/>
                </a:lnTo>
                <a:lnTo>
                  <a:pt x="2202" y="4256"/>
                </a:lnTo>
                <a:lnTo>
                  <a:pt x="2092" y="4146"/>
                </a:lnTo>
                <a:lnTo>
                  <a:pt x="2055" y="4109"/>
                </a:lnTo>
                <a:lnTo>
                  <a:pt x="2165" y="4036"/>
                </a:lnTo>
                <a:lnTo>
                  <a:pt x="2495" y="3816"/>
                </a:lnTo>
                <a:lnTo>
                  <a:pt x="2679" y="3669"/>
                </a:lnTo>
                <a:lnTo>
                  <a:pt x="2862" y="3522"/>
                </a:lnTo>
                <a:lnTo>
                  <a:pt x="3119" y="3706"/>
                </a:lnTo>
                <a:lnTo>
                  <a:pt x="3156" y="3779"/>
                </a:lnTo>
                <a:lnTo>
                  <a:pt x="3229" y="3816"/>
                </a:lnTo>
                <a:lnTo>
                  <a:pt x="3339" y="3816"/>
                </a:lnTo>
                <a:lnTo>
                  <a:pt x="3706" y="3962"/>
                </a:lnTo>
                <a:lnTo>
                  <a:pt x="4109" y="4036"/>
                </a:lnTo>
                <a:lnTo>
                  <a:pt x="4513" y="4072"/>
                </a:lnTo>
                <a:lnTo>
                  <a:pt x="4880" y="3999"/>
                </a:lnTo>
                <a:lnTo>
                  <a:pt x="5246" y="3889"/>
                </a:lnTo>
                <a:lnTo>
                  <a:pt x="5283" y="3962"/>
                </a:lnTo>
                <a:lnTo>
                  <a:pt x="5320" y="4036"/>
                </a:lnTo>
                <a:lnTo>
                  <a:pt x="5540" y="4219"/>
                </a:lnTo>
                <a:lnTo>
                  <a:pt x="5723" y="4439"/>
                </a:lnTo>
                <a:lnTo>
                  <a:pt x="5980" y="4916"/>
                </a:lnTo>
                <a:lnTo>
                  <a:pt x="6200" y="5430"/>
                </a:lnTo>
                <a:lnTo>
                  <a:pt x="6347" y="5650"/>
                </a:lnTo>
                <a:lnTo>
                  <a:pt x="6530" y="5870"/>
                </a:lnTo>
                <a:lnTo>
                  <a:pt x="6347" y="6017"/>
                </a:lnTo>
                <a:lnTo>
                  <a:pt x="6237" y="6200"/>
                </a:lnTo>
                <a:lnTo>
                  <a:pt x="6127" y="6383"/>
                </a:lnTo>
                <a:lnTo>
                  <a:pt x="6053" y="6567"/>
                </a:lnTo>
                <a:lnTo>
                  <a:pt x="5797" y="6713"/>
                </a:lnTo>
                <a:lnTo>
                  <a:pt x="5723" y="6824"/>
                </a:lnTo>
                <a:lnTo>
                  <a:pt x="5723" y="6934"/>
                </a:lnTo>
                <a:lnTo>
                  <a:pt x="5760" y="7044"/>
                </a:lnTo>
                <a:lnTo>
                  <a:pt x="5833" y="7080"/>
                </a:lnTo>
                <a:lnTo>
                  <a:pt x="6017" y="7080"/>
                </a:lnTo>
                <a:lnTo>
                  <a:pt x="6053" y="7300"/>
                </a:lnTo>
                <a:lnTo>
                  <a:pt x="6127" y="7520"/>
                </a:lnTo>
                <a:lnTo>
                  <a:pt x="6127" y="7631"/>
                </a:lnTo>
                <a:lnTo>
                  <a:pt x="6127" y="7741"/>
                </a:lnTo>
                <a:lnTo>
                  <a:pt x="6200" y="7814"/>
                </a:lnTo>
                <a:lnTo>
                  <a:pt x="6310" y="7851"/>
                </a:lnTo>
                <a:lnTo>
                  <a:pt x="6347" y="7851"/>
                </a:lnTo>
                <a:lnTo>
                  <a:pt x="6494" y="8034"/>
                </a:lnTo>
                <a:lnTo>
                  <a:pt x="6640" y="8144"/>
                </a:lnTo>
                <a:lnTo>
                  <a:pt x="6787" y="8254"/>
                </a:lnTo>
                <a:lnTo>
                  <a:pt x="6860" y="8291"/>
                </a:lnTo>
                <a:lnTo>
                  <a:pt x="6934" y="8327"/>
                </a:lnTo>
                <a:lnTo>
                  <a:pt x="7191" y="8438"/>
                </a:lnTo>
                <a:lnTo>
                  <a:pt x="7447" y="8474"/>
                </a:lnTo>
                <a:lnTo>
                  <a:pt x="7741" y="8474"/>
                </a:lnTo>
                <a:lnTo>
                  <a:pt x="7998" y="8438"/>
                </a:lnTo>
                <a:lnTo>
                  <a:pt x="8254" y="8364"/>
                </a:lnTo>
                <a:lnTo>
                  <a:pt x="8511" y="8254"/>
                </a:lnTo>
                <a:lnTo>
                  <a:pt x="8731" y="8071"/>
                </a:lnTo>
                <a:lnTo>
                  <a:pt x="8915" y="7887"/>
                </a:lnTo>
                <a:lnTo>
                  <a:pt x="9098" y="7631"/>
                </a:lnTo>
                <a:lnTo>
                  <a:pt x="9245" y="7300"/>
                </a:lnTo>
                <a:lnTo>
                  <a:pt x="9281" y="7007"/>
                </a:lnTo>
                <a:lnTo>
                  <a:pt x="9318" y="6824"/>
                </a:lnTo>
                <a:lnTo>
                  <a:pt x="9281" y="6677"/>
                </a:lnTo>
                <a:lnTo>
                  <a:pt x="9208" y="6457"/>
                </a:lnTo>
                <a:lnTo>
                  <a:pt x="9135" y="6200"/>
                </a:lnTo>
                <a:lnTo>
                  <a:pt x="8951" y="5980"/>
                </a:lnTo>
                <a:lnTo>
                  <a:pt x="8878" y="5907"/>
                </a:lnTo>
                <a:lnTo>
                  <a:pt x="8768" y="5833"/>
                </a:lnTo>
                <a:lnTo>
                  <a:pt x="8805" y="5686"/>
                </a:lnTo>
                <a:lnTo>
                  <a:pt x="9025" y="5246"/>
                </a:lnTo>
                <a:lnTo>
                  <a:pt x="9208" y="4769"/>
                </a:lnTo>
                <a:lnTo>
                  <a:pt x="9428" y="4806"/>
                </a:lnTo>
                <a:lnTo>
                  <a:pt x="9648" y="4806"/>
                </a:lnTo>
                <a:lnTo>
                  <a:pt x="9832" y="4733"/>
                </a:lnTo>
                <a:lnTo>
                  <a:pt x="10052" y="4659"/>
                </a:lnTo>
                <a:lnTo>
                  <a:pt x="10235" y="4549"/>
                </a:lnTo>
                <a:lnTo>
                  <a:pt x="10419" y="4403"/>
                </a:lnTo>
                <a:lnTo>
                  <a:pt x="10712" y="4109"/>
                </a:lnTo>
                <a:lnTo>
                  <a:pt x="10785" y="3962"/>
                </a:lnTo>
                <a:lnTo>
                  <a:pt x="10785" y="3816"/>
                </a:lnTo>
                <a:lnTo>
                  <a:pt x="10639" y="3559"/>
                </a:lnTo>
                <a:lnTo>
                  <a:pt x="10492" y="3339"/>
                </a:lnTo>
                <a:lnTo>
                  <a:pt x="10345" y="3155"/>
                </a:lnTo>
                <a:lnTo>
                  <a:pt x="10125" y="2972"/>
                </a:lnTo>
                <a:lnTo>
                  <a:pt x="9905" y="2825"/>
                </a:lnTo>
                <a:lnTo>
                  <a:pt x="9795" y="2789"/>
                </a:lnTo>
                <a:lnTo>
                  <a:pt x="9685" y="2752"/>
                </a:lnTo>
                <a:lnTo>
                  <a:pt x="9501" y="2862"/>
                </a:lnTo>
                <a:lnTo>
                  <a:pt x="9391" y="2825"/>
                </a:lnTo>
                <a:lnTo>
                  <a:pt x="9318" y="2862"/>
                </a:lnTo>
                <a:lnTo>
                  <a:pt x="9025" y="3009"/>
                </a:lnTo>
                <a:lnTo>
                  <a:pt x="8768" y="3192"/>
                </a:lnTo>
                <a:lnTo>
                  <a:pt x="8658" y="3302"/>
                </a:lnTo>
                <a:lnTo>
                  <a:pt x="8548" y="3449"/>
                </a:lnTo>
                <a:lnTo>
                  <a:pt x="8474" y="3559"/>
                </a:lnTo>
                <a:lnTo>
                  <a:pt x="8438" y="3742"/>
                </a:lnTo>
                <a:lnTo>
                  <a:pt x="8438" y="3852"/>
                </a:lnTo>
                <a:lnTo>
                  <a:pt x="8438" y="3962"/>
                </a:lnTo>
                <a:lnTo>
                  <a:pt x="8474" y="4182"/>
                </a:lnTo>
                <a:lnTo>
                  <a:pt x="8621" y="4403"/>
                </a:lnTo>
                <a:lnTo>
                  <a:pt x="8768" y="4549"/>
                </a:lnTo>
                <a:lnTo>
                  <a:pt x="8878" y="4623"/>
                </a:lnTo>
                <a:lnTo>
                  <a:pt x="8694" y="4879"/>
                </a:lnTo>
                <a:lnTo>
                  <a:pt x="8548" y="5136"/>
                </a:lnTo>
                <a:lnTo>
                  <a:pt x="8291" y="5613"/>
                </a:lnTo>
                <a:lnTo>
                  <a:pt x="8144" y="5540"/>
                </a:lnTo>
                <a:lnTo>
                  <a:pt x="7961" y="5503"/>
                </a:lnTo>
                <a:lnTo>
                  <a:pt x="7777" y="5466"/>
                </a:lnTo>
                <a:lnTo>
                  <a:pt x="7411" y="5466"/>
                </a:lnTo>
                <a:lnTo>
                  <a:pt x="7227" y="5503"/>
                </a:lnTo>
                <a:lnTo>
                  <a:pt x="7044" y="5540"/>
                </a:lnTo>
                <a:lnTo>
                  <a:pt x="6860" y="5650"/>
                </a:lnTo>
                <a:lnTo>
                  <a:pt x="6750" y="5320"/>
                </a:lnTo>
                <a:lnTo>
                  <a:pt x="6604" y="5026"/>
                </a:lnTo>
                <a:lnTo>
                  <a:pt x="6273" y="4476"/>
                </a:lnTo>
                <a:lnTo>
                  <a:pt x="6163" y="4256"/>
                </a:lnTo>
                <a:lnTo>
                  <a:pt x="6053" y="4072"/>
                </a:lnTo>
                <a:lnTo>
                  <a:pt x="5870" y="3889"/>
                </a:lnTo>
                <a:lnTo>
                  <a:pt x="5687" y="3779"/>
                </a:lnTo>
                <a:lnTo>
                  <a:pt x="5723" y="3706"/>
                </a:lnTo>
                <a:lnTo>
                  <a:pt x="5723" y="3632"/>
                </a:lnTo>
                <a:lnTo>
                  <a:pt x="5907" y="3486"/>
                </a:lnTo>
                <a:lnTo>
                  <a:pt x="6053" y="3339"/>
                </a:lnTo>
                <a:lnTo>
                  <a:pt x="6200" y="3155"/>
                </a:lnTo>
                <a:lnTo>
                  <a:pt x="6347" y="2972"/>
                </a:lnTo>
                <a:lnTo>
                  <a:pt x="6457" y="2752"/>
                </a:lnTo>
                <a:lnTo>
                  <a:pt x="6530" y="2532"/>
                </a:lnTo>
                <a:lnTo>
                  <a:pt x="6604" y="2312"/>
                </a:lnTo>
                <a:lnTo>
                  <a:pt x="6677" y="2055"/>
                </a:lnTo>
                <a:lnTo>
                  <a:pt x="6677" y="1615"/>
                </a:lnTo>
                <a:lnTo>
                  <a:pt x="6677" y="1358"/>
                </a:lnTo>
                <a:lnTo>
                  <a:pt x="6640" y="1138"/>
                </a:lnTo>
                <a:lnTo>
                  <a:pt x="6567" y="881"/>
                </a:lnTo>
                <a:lnTo>
                  <a:pt x="6457" y="698"/>
                </a:lnTo>
                <a:lnTo>
                  <a:pt x="6273" y="551"/>
                </a:lnTo>
                <a:lnTo>
                  <a:pt x="6200" y="478"/>
                </a:lnTo>
                <a:lnTo>
                  <a:pt x="6090" y="478"/>
                </a:lnTo>
                <a:lnTo>
                  <a:pt x="6017" y="331"/>
                </a:lnTo>
                <a:lnTo>
                  <a:pt x="5907" y="221"/>
                </a:lnTo>
                <a:lnTo>
                  <a:pt x="5760" y="148"/>
                </a:lnTo>
                <a:lnTo>
                  <a:pt x="5613" y="74"/>
                </a:lnTo>
                <a:lnTo>
                  <a:pt x="5283" y="1"/>
                </a:lnTo>
                <a:close/>
                <a:moveTo>
                  <a:pt x="15114" y="6750"/>
                </a:moveTo>
                <a:lnTo>
                  <a:pt x="15187" y="6787"/>
                </a:lnTo>
                <a:lnTo>
                  <a:pt x="15481" y="6897"/>
                </a:lnTo>
                <a:lnTo>
                  <a:pt x="15591" y="6970"/>
                </a:lnTo>
                <a:lnTo>
                  <a:pt x="15737" y="7044"/>
                </a:lnTo>
                <a:lnTo>
                  <a:pt x="15847" y="7190"/>
                </a:lnTo>
                <a:lnTo>
                  <a:pt x="15921" y="7337"/>
                </a:lnTo>
                <a:lnTo>
                  <a:pt x="16068" y="7667"/>
                </a:lnTo>
                <a:lnTo>
                  <a:pt x="16141" y="8034"/>
                </a:lnTo>
                <a:lnTo>
                  <a:pt x="16178" y="8438"/>
                </a:lnTo>
                <a:lnTo>
                  <a:pt x="16178" y="8621"/>
                </a:lnTo>
                <a:lnTo>
                  <a:pt x="16141" y="8804"/>
                </a:lnTo>
                <a:lnTo>
                  <a:pt x="16068" y="8988"/>
                </a:lnTo>
                <a:lnTo>
                  <a:pt x="15957" y="9134"/>
                </a:lnTo>
                <a:lnTo>
                  <a:pt x="15701" y="9355"/>
                </a:lnTo>
                <a:lnTo>
                  <a:pt x="15407" y="9575"/>
                </a:lnTo>
                <a:lnTo>
                  <a:pt x="15077" y="9758"/>
                </a:lnTo>
                <a:lnTo>
                  <a:pt x="14710" y="9905"/>
                </a:lnTo>
                <a:lnTo>
                  <a:pt x="14710" y="9905"/>
                </a:lnTo>
                <a:lnTo>
                  <a:pt x="15187" y="9208"/>
                </a:lnTo>
                <a:lnTo>
                  <a:pt x="15187" y="9134"/>
                </a:lnTo>
                <a:lnTo>
                  <a:pt x="15150" y="9098"/>
                </a:lnTo>
                <a:lnTo>
                  <a:pt x="15114" y="9061"/>
                </a:lnTo>
                <a:lnTo>
                  <a:pt x="15040" y="9098"/>
                </a:lnTo>
                <a:lnTo>
                  <a:pt x="14564" y="9538"/>
                </a:lnTo>
                <a:lnTo>
                  <a:pt x="14123" y="9978"/>
                </a:lnTo>
                <a:lnTo>
                  <a:pt x="13940" y="9978"/>
                </a:lnTo>
                <a:lnTo>
                  <a:pt x="13757" y="9905"/>
                </a:lnTo>
                <a:lnTo>
                  <a:pt x="13940" y="9648"/>
                </a:lnTo>
                <a:lnTo>
                  <a:pt x="14160" y="9391"/>
                </a:lnTo>
                <a:lnTo>
                  <a:pt x="14380" y="9134"/>
                </a:lnTo>
                <a:lnTo>
                  <a:pt x="14637" y="8914"/>
                </a:lnTo>
                <a:lnTo>
                  <a:pt x="14674" y="8841"/>
                </a:lnTo>
                <a:lnTo>
                  <a:pt x="14674" y="8804"/>
                </a:lnTo>
                <a:lnTo>
                  <a:pt x="14637" y="8731"/>
                </a:lnTo>
                <a:lnTo>
                  <a:pt x="14564" y="8731"/>
                </a:lnTo>
                <a:lnTo>
                  <a:pt x="14784" y="8584"/>
                </a:lnTo>
                <a:lnTo>
                  <a:pt x="14820" y="8511"/>
                </a:lnTo>
                <a:lnTo>
                  <a:pt x="14784" y="8438"/>
                </a:lnTo>
                <a:lnTo>
                  <a:pt x="14710" y="8401"/>
                </a:lnTo>
                <a:lnTo>
                  <a:pt x="14637" y="8401"/>
                </a:lnTo>
                <a:lnTo>
                  <a:pt x="14233" y="8621"/>
                </a:lnTo>
                <a:lnTo>
                  <a:pt x="13867" y="8841"/>
                </a:lnTo>
                <a:lnTo>
                  <a:pt x="13500" y="9061"/>
                </a:lnTo>
                <a:lnTo>
                  <a:pt x="13170" y="9318"/>
                </a:lnTo>
                <a:lnTo>
                  <a:pt x="13060" y="9098"/>
                </a:lnTo>
                <a:lnTo>
                  <a:pt x="13720" y="8658"/>
                </a:lnTo>
                <a:lnTo>
                  <a:pt x="14417" y="8291"/>
                </a:lnTo>
                <a:lnTo>
                  <a:pt x="14454" y="8217"/>
                </a:lnTo>
                <a:lnTo>
                  <a:pt x="14454" y="8144"/>
                </a:lnTo>
                <a:lnTo>
                  <a:pt x="14417" y="8107"/>
                </a:lnTo>
                <a:lnTo>
                  <a:pt x="14343" y="8107"/>
                </a:lnTo>
                <a:lnTo>
                  <a:pt x="13647" y="8364"/>
                </a:lnTo>
                <a:lnTo>
                  <a:pt x="12986" y="8658"/>
                </a:lnTo>
                <a:lnTo>
                  <a:pt x="12986" y="8474"/>
                </a:lnTo>
                <a:lnTo>
                  <a:pt x="13133" y="8401"/>
                </a:lnTo>
                <a:lnTo>
                  <a:pt x="13243" y="8327"/>
                </a:lnTo>
                <a:lnTo>
                  <a:pt x="13500" y="8144"/>
                </a:lnTo>
                <a:lnTo>
                  <a:pt x="14013" y="7924"/>
                </a:lnTo>
                <a:lnTo>
                  <a:pt x="14307" y="7814"/>
                </a:lnTo>
                <a:lnTo>
                  <a:pt x="14564" y="7777"/>
                </a:lnTo>
                <a:lnTo>
                  <a:pt x="14600" y="7741"/>
                </a:lnTo>
                <a:lnTo>
                  <a:pt x="14600" y="7704"/>
                </a:lnTo>
                <a:lnTo>
                  <a:pt x="14564" y="7667"/>
                </a:lnTo>
                <a:lnTo>
                  <a:pt x="14233" y="7667"/>
                </a:lnTo>
                <a:lnTo>
                  <a:pt x="13903" y="7704"/>
                </a:lnTo>
                <a:lnTo>
                  <a:pt x="13573" y="7777"/>
                </a:lnTo>
                <a:lnTo>
                  <a:pt x="13280" y="7851"/>
                </a:lnTo>
                <a:lnTo>
                  <a:pt x="13500" y="7594"/>
                </a:lnTo>
                <a:lnTo>
                  <a:pt x="14087" y="7484"/>
                </a:lnTo>
                <a:lnTo>
                  <a:pt x="14380" y="7410"/>
                </a:lnTo>
                <a:lnTo>
                  <a:pt x="14674" y="7264"/>
                </a:lnTo>
                <a:lnTo>
                  <a:pt x="14710" y="7227"/>
                </a:lnTo>
                <a:lnTo>
                  <a:pt x="14710" y="7190"/>
                </a:lnTo>
                <a:lnTo>
                  <a:pt x="14710" y="7154"/>
                </a:lnTo>
                <a:lnTo>
                  <a:pt x="14637" y="7117"/>
                </a:lnTo>
                <a:lnTo>
                  <a:pt x="14343" y="7080"/>
                </a:lnTo>
                <a:lnTo>
                  <a:pt x="14013" y="7080"/>
                </a:lnTo>
                <a:lnTo>
                  <a:pt x="14270" y="6934"/>
                </a:lnTo>
                <a:lnTo>
                  <a:pt x="14527" y="6824"/>
                </a:lnTo>
                <a:lnTo>
                  <a:pt x="14820" y="6750"/>
                </a:lnTo>
                <a:close/>
                <a:moveTo>
                  <a:pt x="5246" y="9098"/>
                </a:moveTo>
                <a:lnTo>
                  <a:pt x="5320" y="9208"/>
                </a:lnTo>
                <a:lnTo>
                  <a:pt x="5393" y="9245"/>
                </a:lnTo>
                <a:lnTo>
                  <a:pt x="5577" y="9245"/>
                </a:lnTo>
                <a:lnTo>
                  <a:pt x="5650" y="9281"/>
                </a:lnTo>
                <a:lnTo>
                  <a:pt x="5760" y="9318"/>
                </a:lnTo>
                <a:lnTo>
                  <a:pt x="5833" y="9391"/>
                </a:lnTo>
                <a:lnTo>
                  <a:pt x="5870" y="9465"/>
                </a:lnTo>
                <a:lnTo>
                  <a:pt x="5907" y="9538"/>
                </a:lnTo>
                <a:lnTo>
                  <a:pt x="5907" y="9648"/>
                </a:lnTo>
                <a:lnTo>
                  <a:pt x="5870" y="9758"/>
                </a:lnTo>
                <a:lnTo>
                  <a:pt x="5797" y="9831"/>
                </a:lnTo>
                <a:lnTo>
                  <a:pt x="5723" y="9905"/>
                </a:lnTo>
                <a:lnTo>
                  <a:pt x="5650" y="9978"/>
                </a:lnTo>
                <a:lnTo>
                  <a:pt x="5540" y="10015"/>
                </a:lnTo>
                <a:lnTo>
                  <a:pt x="5466" y="9868"/>
                </a:lnTo>
                <a:lnTo>
                  <a:pt x="5356" y="9758"/>
                </a:lnTo>
                <a:lnTo>
                  <a:pt x="5210" y="9685"/>
                </a:lnTo>
                <a:lnTo>
                  <a:pt x="5026" y="9648"/>
                </a:lnTo>
                <a:lnTo>
                  <a:pt x="5063" y="9648"/>
                </a:lnTo>
                <a:lnTo>
                  <a:pt x="5210" y="9575"/>
                </a:lnTo>
                <a:lnTo>
                  <a:pt x="5283" y="9538"/>
                </a:lnTo>
                <a:lnTo>
                  <a:pt x="5283" y="9501"/>
                </a:lnTo>
                <a:lnTo>
                  <a:pt x="5283" y="9355"/>
                </a:lnTo>
                <a:lnTo>
                  <a:pt x="5210" y="9245"/>
                </a:lnTo>
                <a:lnTo>
                  <a:pt x="5100" y="9245"/>
                </a:lnTo>
                <a:lnTo>
                  <a:pt x="4953" y="9281"/>
                </a:lnTo>
                <a:lnTo>
                  <a:pt x="4806" y="9355"/>
                </a:lnTo>
                <a:lnTo>
                  <a:pt x="4806" y="9355"/>
                </a:lnTo>
                <a:lnTo>
                  <a:pt x="4843" y="9281"/>
                </a:lnTo>
                <a:lnTo>
                  <a:pt x="4880" y="9208"/>
                </a:lnTo>
                <a:lnTo>
                  <a:pt x="4843" y="9171"/>
                </a:lnTo>
                <a:lnTo>
                  <a:pt x="5026" y="9134"/>
                </a:lnTo>
                <a:lnTo>
                  <a:pt x="5246" y="9098"/>
                </a:lnTo>
                <a:close/>
                <a:moveTo>
                  <a:pt x="6347" y="8034"/>
                </a:moveTo>
                <a:lnTo>
                  <a:pt x="6347" y="8071"/>
                </a:lnTo>
                <a:lnTo>
                  <a:pt x="6310" y="8181"/>
                </a:lnTo>
                <a:lnTo>
                  <a:pt x="6127" y="8254"/>
                </a:lnTo>
                <a:lnTo>
                  <a:pt x="5980" y="8364"/>
                </a:lnTo>
                <a:lnTo>
                  <a:pt x="5687" y="8621"/>
                </a:lnTo>
                <a:lnTo>
                  <a:pt x="5577" y="8621"/>
                </a:lnTo>
                <a:lnTo>
                  <a:pt x="5466" y="8694"/>
                </a:lnTo>
                <a:lnTo>
                  <a:pt x="5393" y="8768"/>
                </a:lnTo>
                <a:lnTo>
                  <a:pt x="5246" y="8731"/>
                </a:lnTo>
                <a:lnTo>
                  <a:pt x="4806" y="8731"/>
                </a:lnTo>
                <a:lnTo>
                  <a:pt x="4549" y="8841"/>
                </a:lnTo>
                <a:lnTo>
                  <a:pt x="4293" y="9024"/>
                </a:lnTo>
                <a:lnTo>
                  <a:pt x="4183" y="9171"/>
                </a:lnTo>
                <a:lnTo>
                  <a:pt x="4073" y="9355"/>
                </a:lnTo>
                <a:lnTo>
                  <a:pt x="4073" y="9501"/>
                </a:lnTo>
                <a:lnTo>
                  <a:pt x="4073" y="9648"/>
                </a:lnTo>
                <a:lnTo>
                  <a:pt x="4073" y="9721"/>
                </a:lnTo>
                <a:lnTo>
                  <a:pt x="4146" y="9831"/>
                </a:lnTo>
                <a:lnTo>
                  <a:pt x="4256" y="9978"/>
                </a:lnTo>
                <a:lnTo>
                  <a:pt x="4439" y="10162"/>
                </a:lnTo>
                <a:lnTo>
                  <a:pt x="4623" y="10308"/>
                </a:lnTo>
                <a:lnTo>
                  <a:pt x="4843" y="10382"/>
                </a:lnTo>
                <a:lnTo>
                  <a:pt x="5026" y="10455"/>
                </a:lnTo>
                <a:lnTo>
                  <a:pt x="5246" y="10492"/>
                </a:lnTo>
                <a:lnTo>
                  <a:pt x="5466" y="10492"/>
                </a:lnTo>
                <a:lnTo>
                  <a:pt x="5723" y="10455"/>
                </a:lnTo>
                <a:lnTo>
                  <a:pt x="5907" y="10345"/>
                </a:lnTo>
                <a:lnTo>
                  <a:pt x="6090" y="10235"/>
                </a:lnTo>
                <a:lnTo>
                  <a:pt x="6237" y="10052"/>
                </a:lnTo>
                <a:lnTo>
                  <a:pt x="6347" y="9868"/>
                </a:lnTo>
                <a:lnTo>
                  <a:pt x="6384" y="9575"/>
                </a:lnTo>
                <a:lnTo>
                  <a:pt x="6310" y="9355"/>
                </a:lnTo>
                <a:lnTo>
                  <a:pt x="6200" y="9134"/>
                </a:lnTo>
                <a:lnTo>
                  <a:pt x="6017" y="8951"/>
                </a:lnTo>
                <a:lnTo>
                  <a:pt x="6310" y="8658"/>
                </a:lnTo>
                <a:lnTo>
                  <a:pt x="6420" y="8548"/>
                </a:lnTo>
                <a:lnTo>
                  <a:pt x="6567" y="8401"/>
                </a:lnTo>
                <a:lnTo>
                  <a:pt x="6567" y="8327"/>
                </a:lnTo>
                <a:lnTo>
                  <a:pt x="6567" y="8254"/>
                </a:lnTo>
                <a:lnTo>
                  <a:pt x="6530" y="8217"/>
                </a:lnTo>
                <a:lnTo>
                  <a:pt x="6494" y="8181"/>
                </a:lnTo>
                <a:lnTo>
                  <a:pt x="6384" y="8071"/>
                </a:lnTo>
                <a:lnTo>
                  <a:pt x="6347" y="8034"/>
                </a:lnTo>
                <a:close/>
                <a:moveTo>
                  <a:pt x="19992" y="10418"/>
                </a:moveTo>
                <a:lnTo>
                  <a:pt x="20139" y="10492"/>
                </a:lnTo>
                <a:lnTo>
                  <a:pt x="20139" y="10602"/>
                </a:lnTo>
                <a:lnTo>
                  <a:pt x="20176" y="10638"/>
                </a:lnTo>
                <a:lnTo>
                  <a:pt x="20213" y="10638"/>
                </a:lnTo>
                <a:lnTo>
                  <a:pt x="20249" y="10602"/>
                </a:lnTo>
                <a:lnTo>
                  <a:pt x="20286" y="10785"/>
                </a:lnTo>
                <a:lnTo>
                  <a:pt x="20286" y="11042"/>
                </a:lnTo>
                <a:lnTo>
                  <a:pt x="20286" y="11189"/>
                </a:lnTo>
                <a:lnTo>
                  <a:pt x="20213" y="11372"/>
                </a:lnTo>
                <a:lnTo>
                  <a:pt x="20139" y="11519"/>
                </a:lnTo>
                <a:lnTo>
                  <a:pt x="20066" y="11665"/>
                </a:lnTo>
                <a:lnTo>
                  <a:pt x="19956" y="11812"/>
                </a:lnTo>
                <a:lnTo>
                  <a:pt x="19809" y="11886"/>
                </a:lnTo>
                <a:lnTo>
                  <a:pt x="19662" y="11959"/>
                </a:lnTo>
                <a:lnTo>
                  <a:pt x="19479" y="11959"/>
                </a:lnTo>
                <a:lnTo>
                  <a:pt x="19442" y="11886"/>
                </a:lnTo>
                <a:lnTo>
                  <a:pt x="19222" y="11776"/>
                </a:lnTo>
                <a:lnTo>
                  <a:pt x="19626" y="11702"/>
                </a:lnTo>
                <a:lnTo>
                  <a:pt x="19662" y="11665"/>
                </a:lnTo>
                <a:lnTo>
                  <a:pt x="19736" y="11629"/>
                </a:lnTo>
                <a:lnTo>
                  <a:pt x="19736" y="11482"/>
                </a:lnTo>
                <a:lnTo>
                  <a:pt x="19699" y="11372"/>
                </a:lnTo>
                <a:lnTo>
                  <a:pt x="19626" y="11335"/>
                </a:lnTo>
                <a:lnTo>
                  <a:pt x="19406" y="11335"/>
                </a:lnTo>
                <a:lnTo>
                  <a:pt x="19662" y="11152"/>
                </a:lnTo>
                <a:lnTo>
                  <a:pt x="19736" y="11115"/>
                </a:lnTo>
                <a:lnTo>
                  <a:pt x="19736" y="11042"/>
                </a:lnTo>
                <a:lnTo>
                  <a:pt x="19736" y="10969"/>
                </a:lnTo>
                <a:lnTo>
                  <a:pt x="19736" y="10932"/>
                </a:lnTo>
                <a:lnTo>
                  <a:pt x="19699" y="10858"/>
                </a:lnTo>
                <a:lnTo>
                  <a:pt x="19626" y="10822"/>
                </a:lnTo>
                <a:lnTo>
                  <a:pt x="19552" y="10822"/>
                </a:lnTo>
                <a:lnTo>
                  <a:pt x="19479" y="10858"/>
                </a:lnTo>
                <a:lnTo>
                  <a:pt x="19332" y="10895"/>
                </a:lnTo>
                <a:lnTo>
                  <a:pt x="19185" y="10932"/>
                </a:lnTo>
                <a:lnTo>
                  <a:pt x="19185" y="10932"/>
                </a:lnTo>
                <a:lnTo>
                  <a:pt x="19626" y="10748"/>
                </a:lnTo>
                <a:lnTo>
                  <a:pt x="19662" y="10712"/>
                </a:lnTo>
                <a:lnTo>
                  <a:pt x="19662" y="10675"/>
                </a:lnTo>
                <a:lnTo>
                  <a:pt x="19626" y="10638"/>
                </a:lnTo>
                <a:lnTo>
                  <a:pt x="19479" y="10602"/>
                </a:lnTo>
                <a:lnTo>
                  <a:pt x="19295" y="10602"/>
                </a:lnTo>
                <a:lnTo>
                  <a:pt x="19369" y="10565"/>
                </a:lnTo>
                <a:lnTo>
                  <a:pt x="19589" y="10455"/>
                </a:lnTo>
                <a:lnTo>
                  <a:pt x="19772" y="10418"/>
                </a:lnTo>
                <a:close/>
                <a:moveTo>
                  <a:pt x="16691" y="13390"/>
                </a:moveTo>
                <a:lnTo>
                  <a:pt x="16801" y="13463"/>
                </a:lnTo>
                <a:lnTo>
                  <a:pt x="16874" y="13536"/>
                </a:lnTo>
                <a:lnTo>
                  <a:pt x="16728" y="13646"/>
                </a:lnTo>
                <a:lnTo>
                  <a:pt x="16581" y="13756"/>
                </a:lnTo>
                <a:lnTo>
                  <a:pt x="16434" y="13903"/>
                </a:lnTo>
                <a:lnTo>
                  <a:pt x="16361" y="14050"/>
                </a:lnTo>
                <a:lnTo>
                  <a:pt x="16104" y="14013"/>
                </a:lnTo>
                <a:lnTo>
                  <a:pt x="16068" y="13976"/>
                </a:lnTo>
                <a:lnTo>
                  <a:pt x="16691" y="13390"/>
                </a:lnTo>
                <a:close/>
                <a:moveTo>
                  <a:pt x="16654" y="11959"/>
                </a:moveTo>
                <a:lnTo>
                  <a:pt x="17058" y="12326"/>
                </a:lnTo>
                <a:lnTo>
                  <a:pt x="17278" y="12546"/>
                </a:lnTo>
                <a:lnTo>
                  <a:pt x="17498" y="12803"/>
                </a:lnTo>
                <a:lnTo>
                  <a:pt x="17681" y="13059"/>
                </a:lnTo>
                <a:lnTo>
                  <a:pt x="17755" y="13169"/>
                </a:lnTo>
                <a:lnTo>
                  <a:pt x="17792" y="13279"/>
                </a:lnTo>
                <a:lnTo>
                  <a:pt x="17792" y="13426"/>
                </a:lnTo>
                <a:lnTo>
                  <a:pt x="17755" y="13536"/>
                </a:lnTo>
                <a:lnTo>
                  <a:pt x="17718" y="13646"/>
                </a:lnTo>
                <a:lnTo>
                  <a:pt x="17608" y="13756"/>
                </a:lnTo>
                <a:lnTo>
                  <a:pt x="17498" y="13866"/>
                </a:lnTo>
                <a:lnTo>
                  <a:pt x="17351" y="13940"/>
                </a:lnTo>
                <a:lnTo>
                  <a:pt x="17278" y="13866"/>
                </a:lnTo>
                <a:lnTo>
                  <a:pt x="17168" y="13866"/>
                </a:lnTo>
                <a:lnTo>
                  <a:pt x="17095" y="13903"/>
                </a:lnTo>
                <a:lnTo>
                  <a:pt x="17058" y="13940"/>
                </a:lnTo>
                <a:lnTo>
                  <a:pt x="17021" y="13940"/>
                </a:lnTo>
                <a:lnTo>
                  <a:pt x="16948" y="13976"/>
                </a:lnTo>
                <a:lnTo>
                  <a:pt x="16911" y="14050"/>
                </a:lnTo>
                <a:lnTo>
                  <a:pt x="16874" y="14050"/>
                </a:lnTo>
                <a:lnTo>
                  <a:pt x="16948" y="13940"/>
                </a:lnTo>
                <a:lnTo>
                  <a:pt x="17095" y="13793"/>
                </a:lnTo>
                <a:lnTo>
                  <a:pt x="17168" y="13683"/>
                </a:lnTo>
                <a:lnTo>
                  <a:pt x="17205" y="13573"/>
                </a:lnTo>
                <a:lnTo>
                  <a:pt x="17168" y="13500"/>
                </a:lnTo>
                <a:lnTo>
                  <a:pt x="17131" y="13426"/>
                </a:lnTo>
                <a:lnTo>
                  <a:pt x="17021" y="13316"/>
                </a:lnTo>
                <a:lnTo>
                  <a:pt x="16874" y="13206"/>
                </a:lnTo>
                <a:lnTo>
                  <a:pt x="16691" y="13169"/>
                </a:lnTo>
                <a:lnTo>
                  <a:pt x="16618" y="13169"/>
                </a:lnTo>
                <a:lnTo>
                  <a:pt x="16581" y="13206"/>
                </a:lnTo>
                <a:lnTo>
                  <a:pt x="15627" y="13793"/>
                </a:lnTo>
                <a:lnTo>
                  <a:pt x="15517" y="13756"/>
                </a:lnTo>
                <a:lnTo>
                  <a:pt x="15407" y="13646"/>
                </a:lnTo>
                <a:lnTo>
                  <a:pt x="15884" y="13353"/>
                </a:lnTo>
                <a:lnTo>
                  <a:pt x="16361" y="13096"/>
                </a:lnTo>
                <a:lnTo>
                  <a:pt x="16398" y="13023"/>
                </a:lnTo>
                <a:lnTo>
                  <a:pt x="16398" y="12986"/>
                </a:lnTo>
                <a:lnTo>
                  <a:pt x="16361" y="12913"/>
                </a:lnTo>
                <a:lnTo>
                  <a:pt x="16288" y="12913"/>
                </a:lnTo>
                <a:lnTo>
                  <a:pt x="15994" y="12949"/>
                </a:lnTo>
                <a:lnTo>
                  <a:pt x="15701" y="13059"/>
                </a:lnTo>
                <a:lnTo>
                  <a:pt x="15407" y="13169"/>
                </a:lnTo>
                <a:lnTo>
                  <a:pt x="15150" y="13279"/>
                </a:lnTo>
                <a:lnTo>
                  <a:pt x="15040" y="13023"/>
                </a:lnTo>
                <a:lnTo>
                  <a:pt x="15077" y="12986"/>
                </a:lnTo>
                <a:lnTo>
                  <a:pt x="16068" y="12399"/>
                </a:lnTo>
                <a:lnTo>
                  <a:pt x="16104" y="12362"/>
                </a:lnTo>
                <a:lnTo>
                  <a:pt x="16104" y="12326"/>
                </a:lnTo>
                <a:lnTo>
                  <a:pt x="16068" y="12289"/>
                </a:lnTo>
                <a:lnTo>
                  <a:pt x="15994" y="12252"/>
                </a:lnTo>
                <a:lnTo>
                  <a:pt x="15554" y="12362"/>
                </a:lnTo>
                <a:lnTo>
                  <a:pt x="15150" y="12472"/>
                </a:lnTo>
                <a:lnTo>
                  <a:pt x="15150" y="12472"/>
                </a:lnTo>
                <a:lnTo>
                  <a:pt x="15297" y="12326"/>
                </a:lnTo>
                <a:lnTo>
                  <a:pt x="15517" y="12179"/>
                </a:lnTo>
                <a:lnTo>
                  <a:pt x="15737" y="12069"/>
                </a:lnTo>
                <a:lnTo>
                  <a:pt x="15994" y="11996"/>
                </a:lnTo>
                <a:lnTo>
                  <a:pt x="16324" y="11959"/>
                </a:lnTo>
                <a:close/>
                <a:moveTo>
                  <a:pt x="14857" y="6310"/>
                </a:moveTo>
                <a:lnTo>
                  <a:pt x="14600" y="6347"/>
                </a:lnTo>
                <a:lnTo>
                  <a:pt x="14380" y="6383"/>
                </a:lnTo>
                <a:lnTo>
                  <a:pt x="14197" y="6457"/>
                </a:lnTo>
                <a:lnTo>
                  <a:pt x="13793" y="6677"/>
                </a:lnTo>
                <a:lnTo>
                  <a:pt x="13426" y="6970"/>
                </a:lnTo>
                <a:lnTo>
                  <a:pt x="13243" y="7154"/>
                </a:lnTo>
                <a:lnTo>
                  <a:pt x="12950" y="7190"/>
                </a:lnTo>
                <a:lnTo>
                  <a:pt x="12840" y="7227"/>
                </a:lnTo>
                <a:lnTo>
                  <a:pt x="12803" y="7300"/>
                </a:lnTo>
                <a:lnTo>
                  <a:pt x="12766" y="7374"/>
                </a:lnTo>
                <a:lnTo>
                  <a:pt x="12766" y="7447"/>
                </a:lnTo>
                <a:lnTo>
                  <a:pt x="11042" y="7631"/>
                </a:lnTo>
                <a:lnTo>
                  <a:pt x="10052" y="7667"/>
                </a:lnTo>
                <a:lnTo>
                  <a:pt x="9575" y="7704"/>
                </a:lnTo>
                <a:lnTo>
                  <a:pt x="9098" y="7741"/>
                </a:lnTo>
                <a:lnTo>
                  <a:pt x="9025" y="7777"/>
                </a:lnTo>
                <a:lnTo>
                  <a:pt x="8988" y="7814"/>
                </a:lnTo>
                <a:lnTo>
                  <a:pt x="8951" y="7924"/>
                </a:lnTo>
                <a:lnTo>
                  <a:pt x="9025" y="8034"/>
                </a:lnTo>
                <a:lnTo>
                  <a:pt x="9061" y="8071"/>
                </a:lnTo>
                <a:lnTo>
                  <a:pt x="9135" y="8107"/>
                </a:lnTo>
                <a:lnTo>
                  <a:pt x="9612" y="8144"/>
                </a:lnTo>
                <a:lnTo>
                  <a:pt x="10125" y="8144"/>
                </a:lnTo>
                <a:lnTo>
                  <a:pt x="11152" y="8071"/>
                </a:lnTo>
                <a:lnTo>
                  <a:pt x="11922" y="8034"/>
                </a:lnTo>
                <a:lnTo>
                  <a:pt x="12693" y="7961"/>
                </a:lnTo>
                <a:lnTo>
                  <a:pt x="12546" y="8254"/>
                </a:lnTo>
                <a:lnTo>
                  <a:pt x="12473" y="8438"/>
                </a:lnTo>
                <a:lnTo>
                  <a:pt x="12473" y="8584"/>
                </a:lnTo>
                <a:lnTo>
                  <a:pt x="12509" y="8914"/>
                </a:lnTo>
                <a:lnTo>
                  <a:pt x="12363" y="9024"/>
                </a:lnTo>
                <a:lnTo>
                  <a:pt x="12253" y="9134"/>
                </a:lnTo>
                <a:lnTo>
                  <a:pt x="12253" y="9245"/>
                </a:lnTo>
                <a:lnTo>
                  <a:pt x="12289" y="9355"/>
                </a:lnTo>
                <a:lnTo>
                  <a:pt x="12399" y="9428"/>
                </a:lnTo>
                <a:lnTo>
                  <a:pt x="12546" y="9465"/>
                </a:lnTo>
                <a:lnTo>
                  <a:pt x="12693" y="9465"/>
                </a:lnTo>
                <a:lnTo>
                  <a:pt x="12803" y="9685"/>
                </a:lnTo>
                <a:lnTo>
                  <a:pt x="12950" y="9868"/>
                </a:lnTo>
                <a:lnTo>
                  <a:pt x="13096" y="10052"/>
                </a:lnTo>
                <a:lnTo>
                  <a:pt x="13243" y="10198"/>
                </a:lnTo>
                <a:lnTo>
                  <a:pt x="13426" y="10308"/>
                </a:lnTo>
                <a:lnTo>
                  <a:pt x="13647" y="10418"/>
                </a:lnTo>
                <a:lnTo>
                  <a:pt x="13867" y="10455"/>
                </a:lnTo>
                <a:lnTo>
                  <a:pt x="14087" y="10492"/>
                </a:lnTo>
                <a:lnTo>
                  <a:pt x="14233" y="10492"/>
                </a:lnTo>
                <a:lnTo>
                  <a:pt x="14600" y="10418"/>
                </a:lnTo>
                <a:lnTo>
                  <a:pt x="14967" y="10345"/>
                </a:lnTo>
                <a:lnTo>
                  <a:pt x="14930" y="10455"/>
                </a:lnTo>
                <a:lnTo>
                  <a:pt x="14930" y="10602"/>
                </a:lnTo>
                <a:lnTo>
                  <a:pt x="15004" y="10895"/>
                </a:lnTo>
                <a:lnTo>
                  <a:pt x="15077" y="11079"/>
                </a:lnTo>
                <a:lnTo>
                  <a:pt x="15150" y="11299"/>
                </a:lnTo>
                <a:lnTo>
                  <a:pt x="15297" y="11482"/>
                </a:lnTo>
                <a:lnTo>
                  <a:pt x="15481" y="11629"/>
                </a:lnTo>
                <a:lnTo>
                  <a:pt x="15481" y="11665"/>
                </a:lnTo>
                <a:lnTo>
                  <a:pt x="15261" y="11739"/>
                </a:lnTo>
                <a:lnTo>
                  <a:pt x="15077" y="11886"/>
                </a:lnTo>
                <a:lnTo>
                  <a:pt x="14894" y="11996"/>
                </a:lnTo>
                <a:lnTo>
                  <a:pt x="14784" y="12142"/>
                </a:lnTo>
                <a:lnTo>
                  <a:pt x="14674" y="12326"/>
                </a:lnTo>
                <a:lnTo>
                  <a:pt x="14600" y="12509"/>
                </a:lnTo>
                <a:lnTo>
                  <a:pt x="14564" y="12693"/>
                </a:lnTo>
                <a:lnTo>
                  <a:pt x="14527" y="12876"/>
                </a:lnTo>
                <a:lnTo>
                  <a:pt x="14527" y="12986"/>
                </a:lnTo>
                <a:lnTo>
                  <a:pt x="14527" y="13059"/>
                </a:lnTo>
                <a:lnTo>
                  <a:pt x="14600" y="13353"/>
                </a:lnTo>
                <a:lnTo>
                  <a:pt x="14747" y="13610"/>
                </a:lnTo>
                <a:lnTo>
                  <a:pt x="14747" y="13720"/>
                </a:lnTo>
                <a:lnTo>
                  <a:pt x="14784" y="13830"/>
                </a:lnTo>
                <a:lnTo>
                  <a:pt x="14930" y="13903"/>
                </a:lnTo>
                <a:lnTo>
                  <a:pt x="15004" y="13976"/>
                </a:lnTo>
                <a:lnTo>
                  <a:pt x="15297" y="14197"/>
                </a:lnTo>
                <a:lnTo>
                  <a:pt x="15627" y="14380"/>
                </a:lnTo>
                <a:lnTo>
                  <a:pt x="15994" y="14527"/>
                </a:lnTo>
                <a:lnTo>
                  <a:pt x="16398" y="14600"/>
                </a:lnTo>
                <a:lnTo>
                  <a:pt x="16801" y="14600"/>
                </a:lnTo>
                <a:lnTo>
                  <a:pt x="17205" y="14527"/>
                </a:lnTo>
                <a:lnTo>
                  <a:pt x="17571" y="14417"/>
                </a:lnTo>
                <a:lnTo>
                  <a:pt x="17902" y="14233"/>
                </a:lnTo>
                <a:lnTo>
                  <a:pt x="18122" y="14013"/>
                </a:lnTo>
                <a:lnTo>
                  <a:pt x="18268" y="13793"/>
                </a:lnTo>
                <a:lnTo>
                  <a:pt x="18305" y="13536"/>
                </a:lnTo>
                <a:lnTo>
                  <a:pt x="18305" y="13316"/>
                </a:lnTo>
                <a:lnTo>
                  <a:pt x="18232" y="13059"/>
                </a:lnTo>
                <a:lnTo>
                  <a:pt x="18122" y="12803"/>
                </a:lnTo>
                <a:lnTo>
                  <a:pt x="17975" y="12546"/>
                </a:lnTo>
                <a:lnTo>
                  <a:pt x="17792" y="12326"/>
                </a:lnTo>
                <a:lnTo>
                  <a:pt x="17902" y="12289"/>
                </a:lnTo>
                <a:lnTo>
                  <a:pt x="18232" y="12106"/>
                </a:lnTo>
                <a:lnTo>
                  <a:pt x="18599" y="11849"/>
                </a:lnTo>
                <a:lnTo>
                  <a:pt x="18709" y="12032"/>
                </a:lnTo>
                <a:lnTo>
                  <a:pt x="18855" y="12179"/>
                </a:lnTo>
                <a:lnTo>
                  <a:pt x="19002" y="12289"/>
                </a:lnTo>
                <a:lnTo>
                  <a:pt x="19149" y="12362"/>
                </a:lnTo>
                <a:lnTo>
                  <a:pt x="19406" y="12436"/>
                </a:lnTo>
                <a:lnTo>
                  <a:pt x="19662" y="12399"/>
                </a:lnTo>
                <a:lnTo>
                  <a:pt x="19919" y="12326"/>
                </a:lnTo>
                <a:lnTo>
                  <a:pt x="20139" y="12179"/>
                </a:lnTo>
                <a:lnTo>
                  <a:pt x="20359" y="11996"/>
                </a:lnTo>
                <a:lnTo>
                  <a:pt x="20543" y="11776"/>
                </a:lnTo>
                <a:lnTo>
                  <a:pt x="20653" y="11519"/>
                </a:lnTo>
                <a:lnTo>
                  <a:pt x="20726" y="11225"/>
                </a:lnTo>
                <a:lnTo>
                  <a:pt x="20799" y="10858"/>
                </a:lnTo>
                <a:lnTo>
                  <a:pt x="20763" y="10675"/>
                </a:lnTo>
                <a:lnTo>
                  <a:pt x="20726" y="10528"/>
                </a:lnTo>
                <a:lnTo>
                  <a:pt x="20689" y="10382"/>
                </a:lnTo>
                <a:lnTo>
                  <a:pt x="20579" y="10272"/>
                </a:lnTo>
                <a:lnTo>
                  <a:pt x="20359" y="10088"/>
                </a:lnTo>
                <a:lnTo>
                  <a:pt x="20066" y="9978"/>
                </a:lnTo>
                <a:lnTo>
                  <a:pt x="19919" y="9941"/>
                </a:lnTo>
                <a:lnTo>
                  <a:pt x="19626" y="9941"/>
                </a:lnTo>
                <a:lnTo>
                  <a:pt x="19516" y="10015"/>
                </a:lnTo>
                <a:lnTo>
                  <a:pt x="19479" y="10088"/>
                </a:lnTo>
                <a:lnTo>
                  <a:pt x="19185" y="10198"/>
                </a:lnTo>
                <a:lnTo>
                  <a:pt x="18929" y="10308"/>
                </a:lnTo>
                <a:lnTo>
                  <a:pt x="18819" y="10418"/>
                </a:lnTo>
                <a:lnTo>
                  <a:pt x="18672" y="10528"/>
                </a:lnTo>
                <a:lnTo>
                  <a:pt x="18599" y="10675"/>
                </a:lnTo>
                <a:lnTo>
                  <a:pt x="18525" y="10822"/>
                </a:lnTo>
                <a:lnTo>
                  <a:pt x="18452" y="11115"/>
                </a:lnTo>
                <a:lnTo>
                  <a:pt x="18452" y="11409"/>
                </a:lnTo>
                <a:lnTo>
                  <a:pt x="18048" y="11702"/>
                </a:lnTo>
                <a:lnTo>
                  <a:pt x="17645" y="11996"/>
                </a:lnTo>
                <a:lnTo>
                  <a:pt x="17608" y="12032"/>
                </a:lnTo>
                <a:lnTo>
                  <a:pt x="17608" y="12106"/>
                </a:lnTo>
                <a:lnTo>
                  <a:pt x="17241" y="11776"/>
                </a:lnTo>
                <a:lnTo>
                  <a:pt x="16911" y="11519"/>
                </a:lnTo>
                <a:lnTo>
                  <a:pt x="16838" y="11482"/>
                </a:lnTo>
                <a:lnTo>
                  <a:pt x="16691" y="11482"/>
                </a:lnTo>
                <a:lnTo>
                  <a:pt x="16654" y="11555"/>
                </a:lnTo>
                <a:lnTo>
                  <a:pt x="16434" y="11519"/>
                </a:lnTo>
                <a:lnTo>
                  <a:pt x="16214" y="11519"/>
                </a:lnTo>
                <a:lnTo>
                  <a:pt x="15774" y="11555"/>
                </a:lnTo>
                <a:lnTo>
                  <a:pt x="15811" y="11445"/>
                </a:lnTo>
                <a:lnTo>
                  <a:pt x="15774" y="11335"/>
                </a:lnTo>
                <a:lnTo>
                  <a:pt x="15664" y="11152"/>
                </a:lnTo>
                <a:lnTo>
                  <a:pt x="15554" y="11005"/>
                </a:lnTo>
                <a:lnTo>
                  <a:pt x="15444" y="10822"/>
                </a:lnTo>
                <a:lnTo>
                  <a:pt x="15371" y="10602"/>
                </a:lnTo>
                <a:lnTo>
                  <a:pt x="15334" y="10418"/>
                </a:lnTo>
                <a:lnTo>
                  <a:pt x="15297" y="10308"/>
                </a:lnTo>
                <a:lnTo>
                  <a:pt x="15224" y="10235"/>
                </a:lnTo>
                <a:lnTo>
                  <a:pt x="15627" y="10015"/>
                </a:lnTo>
                <a:lnTo>
                  <a:pt x="16031" y="9758"/>
                </a:lnTo>
                <a:lnTo>
                  <a:pt x="16361" y="9428"/>
                </a:lnTo>
                <a:lnTo>
                  <a:pt x="16471" y="9281"/>
                </a:lnTo>
                <a:lnTo>
                  <a:pt x="16581" y="9098"/>
                </a:lnTo>
                <a:lnTo>
                  <a:pt x="16654" y="8878"/>
                </a:lnTo>
                <a:lnTo>
                  <a:pt x="16691" y="8621"/>
                </a:lnTo>
                <a:lnTo>
                  <a:pt x="16691" y="8364"/>
                </a:lnTo>
                <a:lnTo>
                  <a:pt x="16691" y="8107"/>
                </a:lnTo>
                <a:lnTo>
                  <a:pt x="16581" y="7631"/>
                </a:lnTo>
                <a:lnTo>
                  <a:pt x="16398" y="7190"/>
                </a:lnTo>
                <a:lnTo>
                  <a:pt x="16251" y="6897"/>
                </a:lnTo>
                <a:lnTo>
                  <a:pt x="16031" y="6640"/>
                </a:lnTo>
                <a:lnTo>
                  <a:pt x="15884" y="6530"/>
                </a:lnTo>
                <a:lnTo>
                  <a:pt x="15737" y="6457"/>
                </a:lnTo>
                <a:lnTo>
                  <a:pt x="15591" y="6420"/>
                </a:lnTo>
                <a:lnTo>
                  <a:pt x="15407" y="6383"/>
                </a:lnTo>
                <a:lnTo>
                  <a:pt x="15077" y="631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32" name="Google Shape;232;p3"/>
          <p:cNvSpPr/>
          <p:nvPr/>
        </p:nvSpPr>
        <p:spPr>
          <a:xfrm>
            <a:off x="3251978" y="4029277"/>
            <a:ext cx="388118" cy="408938"/>
          </a:xfrm>
          <a:custGeom>
            <a:avLst/>
            <a:gdLst/>
            <a:ahLst/>
            <a:cxnLst/>
            <a:rect l="l" t="t" r="r" b="b"/>
            <a:pathLst>
              <a:path w="13683" h="14417" extrusionOk="0">
                <a:moveTo>
                  <a:pt x="9281" y="2311"/>
                </a:moveTo>
                <a:lnTo>
                  <a:pt x="9170" y="2385"/>
                </a:lnTo>
                <a:lnTo>
                  <a:pt x="9134" y="2495"/>
                </a:lnTo>
                <a:lnTo>
                  <a:pt x="9097" y="2568"/>
                </a:lnTo>
                <a:lnTo>
                  <a:pt x="9097" y="2678"/>
                </a:lnTo>
                <a:lnTo>
                  <a:pt x="9134" y="2862"/>
                </a:lnTo>
                <a:lnTo>
                  <a:pt x="9207" y="3082"/>
                </a:lnTo>
                <a:lnTo>
                  <a:pt x="9464" y="3742"/>
                </a:lnTo>
                <a:lnTo>
                  <a:pt x="9721" y="4402"/>
                </a:lnTo>
                <a:lnTo>
                  <a:pt x="9647" y="4439"/>
                </a:lnTo>
                <a:lnTo>
                  <a:pt x="9060" y="5283"/>
                </a:lnTo>
                <a:lnTo>
                  <a:pt x="8804" y="5649"/>
                </a:lnTo>
                <a:lnTo>
                  <a:pt x="8694" y="5833"/>
                </a:lnTo>
                <a:lnTo>
                  <a:pt x="8657" y="5943"/>
                </a:lnTo>
                <a:lnTo>
                  <a:pt x="8694" y="6053"/>
                </a:lnTo>
                <a:lnTo>
                  <a:pt x="8804" y="6016"/>
                </a:lnTo>
                <a:lnTo>
                  <a:pt x="8877" y="5980"/>
                </a:lnTo>
                <a:lnTo>
                  <a:pt x="9024" y="5833"/>
                </a:lnTo>
                <a:lnTo>
                  <a:pt x="9281" y="5503"/>
                </a:lnTo>
                <a:lnTo>
                  <a:pt x="9941" y="4659"/>
                </a:lnTo>
                <a:lnTo>
                  <a:pt x="10014" y="4659"/>
                </a:lnTo>
                <a:lnTo>
                  <a:pt x="10124" y="4622"/>
                </a:lnTo>
                <a:lnTo>
                  <a:pt x="10161" y="4549"/>
                </a:lnTo>
                <a:lnTo>
                  <a:pt x="10161" y="4439"/>
                </a:lnTo>
                <a:lnTo>
                  <a:pt x="9684" y="3229"/>
                </a:lnTo>
                <a:lnTo>
                  <a:pt x="9427" y="2715"/>
                </a:lnTo>
                <a:lnTo>
                  <a:pt x="9354" y="2532"/>
                </a:lnTo>
                <a:lnTo>
                  <a:pt x="9317" y="2422"/>
                </a:lnTo>
                <a:lnTo>
                  <a:pt x="9317" y="2348"/>
                </a:lnTo>
                <a:lnTo>
                  <a:pt x="9317" y="2311"/>
                </a:lnTo>
                <a:close/>
                <a:moveTo>
                  <a:pt x="8694" y="1615"/>
                </a:moveTo>
                <a:lnTo>
                  <a:pt x="8767" y="1798"/>
                </a:lnTo>
                <a:lnTo>
                  <a:pt x="8804" y="1908"/>
                </a:lnTo>
                <a:lnTo>
                  <a:pt x="8914" y="1981"/>
                </a:lnTo>
                <a:lnTo>
                  <a:pt x="9024" y="2055"/>
                </a:lnTo>
                <a:lnTo>
                  <a:pt x="9170" y="2018"/>
                </a:lnTo>
                <a:lnTo>
                  <a:pt x="9391" y="1908"/>
                </a:lnTo>
                <a:lnTo>
                  <a:pt x="9611" y="1725"/>
                </a:lnTo>
                <a:lnTo>
                  <a:pt x="9867" y="2275"/>
                </a:lnTo>
                <a:lnTo>
                  <a:pt x="10161" y="2752"/>
                </a:lnTo>
                <a:lnTo>
                  <a:pt x="10454" y="3265"/>
                </a:lnTo>
                <a:lnTo>
                  <a:pt x="10674" y="3779"/>
                </a:lnTo>
                <a:lnTo>
                  <a:pt x="10528" y="3925"/>
                </a:lnTo>
                <a:lnTo>
                  <a:pt x="10381" y="4072"/>
                </a:lnTo>
                <a:lnTo>
                  <a:pt x="10271" y="4256"/>
                </a:lnTo>
                <a:lnTo>
                  <a:pt x="10234" y="4476"/>
                </a:lnTo>
                <a:lnTo>
                  <a:pt x="10271" y="4586"/>
                </a:lnTo>
                <a:lnTo>
                  <a:pt x="10344" y="4659"/>
                </a:lnTo>
                <a:lnTo>
                  <a:pt x="10344" y="4806"/>
                </a:lnTo>
                <a:lnTo>
                  <a:pt x="10381" y="4879"/>
                </a:lnTo>
                <a:lnTo>
                  <a:pt x="10491" y="4916"/>
                </a:lnTo>
                <a:lnTo>
                  <a:pt x="10491" y="4953"/>
                </a:lnTo>
                <a:lnTo>
                  <a:pt x="10344" y="5173"/>
                </a:lnTo>
                <a:lnTo>
                  <a:pt x="9977" y="5649"/>
                </a:lnTo>
                <a:lnTo>
                  <a:pt x="9647" y="6163"/>
                </a:lnTo>
                <a:lnTo>
                  <a:pt x="9501" y="6090"/>
                </a:lnTo>
                <a:lnTo>
                  <a:pt x="9317" y="6053"/>
                </a:lnTo>
                <a:lnTo>
                  <a:pt x="9134" y="6126"/>
                </a:lnTo>
                <a:lnTo>
                  <a:pt x="8950" y="6200"/>
                </a:lnTo>
                <a:lnTo>
                  <a:pt x="8840" y="6346"/>
                </a:lnTo>
                <a:lnTo>
                  <a:pt x="8730" y="6493"/>
                </a:lnTo>
                <a:lnTo>
                  <a:pt x="8327" y="6493"/>
                </a:lnTo>
                <a:lnTo>
                  <a:pt x="7556" y="6530"/>
                </a:lnTo>
                <a:lnTo>
                  <a:pt x="7520" y="6456"/>
                </a:lnTo>
                <a:lnTo>
                  <a:pt x="7410" y="6383"/>
                </a:lnTo>
                <a:lnTo>
                  <a:pt x="7080" y="6273"/>
                </a:lnTo>
                <a:lnTo>
                  <a:pt x="7043" y="6273"/>
                </a:lnTo>
                <a:lnTo>
                  <a:pt x="6970" y="6236"/>
                </a:lnTo>
                <a:lnTo>
                  <a:pt x="6786" y="6236"/>
                </a:lnTo>
                <a:lnTo>
                  <a:pt x="6639" y="6200"/>
                </a:lnTo>
                <a:lnTo>
                  <a:pt x="5832" y="5429"/>
                </a:lnTo>
                <a:lnTo>
                  <a:pt x="5246" y="4879"/>
                </a:lnTo>
                <a:lnTo>
                  <a:pt x="5319" y="4696"/>
                </a:lnTo>
                <a:lnTo>
                  <a:pt x="5319" y="4512"/>
                </a:lnTo>
                <a:lnTo>
                  <a:pt x="5282" y="4439"/>
                </a:lnTo>
                <a:lnTo>
                  <a:pt x="5246" y="4366"/>
                </a:lnTo>
                <a:lnTo>
                  <a:pt x="5099" y="4256"/>
                </a:lnTo>
                <a:lnTo>
                  <a:pt x="5282" y="3815"/>
                </a:lnTo>
                <a:lnTo>
                  <a:pt x="5796" y="2715"/>
                </a:lnTo>
                <a:lnTo>
                  <a:pt x="6126" y="2018"/>
                </a:lnTo>
                <a:lnTo>
                  <a:pt x="6273" y="2018"/>
                </a:lnTo>
                <a:lnTo>
                  <a:pt x="6419" y="1981"/>
                </a:lnTo>
                <a:lnTo>
                  <a:pt x="6566" y="1908"/>
                </a:lnTo>
                <a:lnTo>
                  <a:pt x="6713" y="1798"/>
                </a:lnTo>
                <a:lnTo>
                  <a:pt x="6823" y="1688"/>
                </a:lnTo>
                <a:lnTo>
                  <a:pt x="7483" y="1651"/>
                </a:lnTo>
                <a:lnTo>
                  <a:pt x="8694" y="1615"/>
                </a:lnTo>
                <a:close/>
                <a:moveTo>
                  <a:pt x="6823" y="6823"/>
                </a:moveTo>
                <a:lnTo>
                  <a:pt x="6933" y="6897"/>
                </a:lnTo>
                <a:lnTo>
                  <a:pt x="6749" y="6897"/>
                </a:lnTo>
                <a:lnTo>
                  <a:pt x="6713" y="6860"/>
                </a:lnTo>
                <a:lnTo>
                  <a:pt x="6823" y="6823"/>
                </a:lnTo>
                <a:close/>
                <a:moveTo>
                  <a:pt x="2714" y="5393"/>
                </a:moveTo>
                <a:lnTo>
                  <a:pt x="2641" y="5429"/>
                </a:lnTo>
                <a:lnTo>
                  <a:pt x="2531" y="5503"/>
                </a:lnTo>
                <a:lnTo>
                  <a:pt x="2458" y="5576"/>
                </a:lnTo>
                <a:lnTo>
                  <a:pt x="2274" y="5796"/>
                </a:lnTo>
                <a:lnTo>
                  <a:pt x="1981" y="6310"/>
                </a:lnTo>
                <a:lnTo>
                  <a:pt x="1651" y="6860"/>
                </a:lnTo>
                <a:lnTo>
                  <a:pt x="1504" y="7080"/>
                </a:lnTo>
                <a:lnTo>
                  <a:pt x="1431" y="7190"/>
                </a:lnTo>
                <a:lnTo>
                  <a:pt x="1394" y="7263"/>
                </a:lnTo>
                <a:lnTo>
                  <a:pt x="1394" y="7337"/>
                </a:lnTo>
                <a:lnTo>
                  <a:pt x="1321" y="7374"/>
                </a:lnTo>
                <a:lnTo>
                  <a:pt x="1321" y="7410"/>
                </a:lnTo>
                <a:lnTo>
                  <a:pt x="1321" y="7520"/>
                </a:lnTo>
                <a:lnTo>
                  <a:pt x="1394" y="7557"/>
                </a:lnTo>
                <a:lnTo>
                  <a:pt x="1504" y="7594"/>
                </a:lnTo>
                <a:lnTo>
                  <a:pt x="1614" y="7520"/>
                </a:lnTo>
                <a:lnTo>
                  <a:pt x="1724" y="7447"/>
                </a:lnTo>
                <a:lnTo>
                  <a:pt x="1834" y="7337"/>
                </a:lnTo>
                <a:lnTo>
                  <a:pt x="2018" y="7043"/>
                </a:lnTo>
                <a:lnTo>
                  <a:pt x="2128" y="6823"/>
                </a:lnTo>
                <a:lnTo>
                  <a:pt x="2568" y="6200"/>
                </a:lnTo>
                <a:lnTo>
                  <a:pt x="2751" y="5870"/>
                </a:lnTo>
                <a:lnTo>
                  <a:pt x="2861" y="5723"/>
                </a:lnTo>
                <a:lnTo>
                  <a:pt x="2861" y="5539"/>
                </a:lnTo>
                <a:lnTo>
                  <a:pt x="2861" y="5466"/>
                </a:lnTo>
                <a:lnTo>
                  <a:pt x="2788" y="5429"/>
                </a:lnTo>
                <a:lnTo>
                  <a:pt x="2714" y="5393"/>
                </a:lnTo>
                <a:close/>
                <a:moveTo>
                  <a:pt x="4072" y="4843"/>
                </a:moveTo>
                <a:lnTo>
                  <a:pt x="4182" y="5026"/>
                </a:lnTo>
                <a:lnTo>
                  <a:pt x="4328" y="5173"/>
                </a:lnTo>
                <a:lnTo>
                  <a:pt x="4475" y="5209"/>
                </a:lnTo>
                <a:lnTo>
                  <a:pt x="4622" y="5246"/>
                </a:lnTo>
                <a:lnTo>
                  <a:pt x="4769" y="5246"/>
                </a:lnTo>
                <a:lnTo>
                  <a:pt x="4915" y="5209"/>
                </a:lnTo>
                <a:lnTo>
                  <a:pt x="5319" y="5576"/>
                </a:lnTo>
                <a:lnTo>
                  <a:pt x="6163" y="6456"/>
                </a:lnTo>
                <a:lnTo>
                  <a:pt x="6126" y="6530"/>
                </a:lnTo>
                <a:lnTo>
                  <a:pt x="6089" y="6640"/>
                </a:lnTo>
                <a:lnTo>
                  <a:pt x="6126" y="6787"/>
                </a:lnTo>
                <a:lnTo>
                  <a:pt x="6163" y="6897"/>
                </a:lnTo>
                <a:lnTo>
                  <a:pt x="6236" y="7007"/>
                </a:lnTo>
                <a:lnTo>
                  <a:pt x="6236" y="7080"/>
                </a:lnTo>
                <a:lnTo>
                  <a:pt x="5942" y="7410"/>
                </a:lnTo>
                <a:lnTo>
                  <a:pt x="5686" y="7777"/>
                </a:lnTo>
                <a:lnTo>
                  <a:pt x="5172" y="8511"/>
                </a:lnTo>
                <a:lnTo>
                  <a:pt x="4695" y="9134"/>
                </a:lnTo>
                <a:lnTo>
                  <a:pt x="4585" y="9061"/>
                </a:lnTo>
                <a:lnTo>
                  <a:pt x="4439" y="9061"/>
                </a:lnTo>
                <a:lnTo>
                  <a:pt x="4255" y="9098"/>
                </a:lnTo>
                <a:lnTo>
                  <a:pt x="4108" y="9208"/>
                </a:lnTo>
                <a:lnTo>
                  <a:pt x="3998" y="9354"/>
                </a:lnTo>
                <a:lnTo>
                  <a:pt x="3925" y="9538"/>
                </a:lnTo>
                <a:lnTo>
                  <a:pt x="3595" y="9501"/>
                </a:lnTo>
                <a:lnTo>
                  <a:pt x="2825" y="9538"/>
                </a:lnTo>
                <a:lnTo>
                  <a:pt x="2788" y="9354"/>
                </a:lnTo>
                <a:lnTo>
                  <a:pt x="2678" y="9208"/>
                </a:lnTo>
                <a:lnTo>
                  <a:pt x="2531" y="9098"/>
                </a:lnTo>
                <a:lnTo>
                  <a:pt x="2384" y="9061"/>
                </a:lnTo>
                <a:lnTo>
                  <a:pt x="2238" y="9061"/>
                </a:lnTo>
                <a:lnTo>
                  <a:pt x="2054" y="9098"/>
                </a:lnTo>
                <a:lnTo>
                  <a:pt x="1577" y="8437"/>
                </a:lnTo>
                <a:lnTo>
                  <a:pt x="1394" y="8107"/>
                </a:lnTo>
                <a:lnTo>
                  <a:pt x="1137" y="7777"/>
                </a:lnTo>
                <a:lnTo>
                  <a:pt x="1211" y="7594"/>
                </a:lnTo>
                <a:lnTo>
                  <a:pt x="1247" y="7447"/>
                </a:lnTo>
                <a:lnTo>
                  <a:pt x="1211" y="7263"/>
                </a:lnTo>
                <a:lnTo>
                  <a:pt x="1174" y="7117"/>
                </a:lnTo>
                <a:lnTo>
                  <a:pt x="1064" y="7007"/>
                </a:lnTo>
                <a:lnTo>
                  <a:pt x="1101" y="6933"/>
                </a:lnTo>
                <a:lnTo>
                  <a:pt x="1174" y="6823"/>
                </a:lnTo>
                <a:lnTo>
                  <a:pt x="1247" y="6640"/>
                </a:lnTo>
                <a:lnTo>
                  <a:pt x="1614" y="5980"/>
                </a:lnTo>
                <a:lnTo>
                  <a:pt x="1944" y="5356"/>
                </a:lnTo>
                <a:lnTo>
                  <a:pt x="2164" y="5356"/>
                </a:lnTo>
                <a:lnTo>
                  <a:pt x="2384" y="5283"/>
                </a:lnTo>
                <a:lnTo>
                  <a:pt x="2531" y="5136"/>
                </a:lnTo>
                <a:lnTo>
                  <a:pt x="2604" y="5063"/>
                </a:lnTo>
                <a:lnTo>
                  <a:pt x="2641" y="4953"/>
                </a:lnTo>
                <a:lnTo>
                  <a:pt x="2678" y="4916"/>
                </a:lnTo>
                <a:lnTo>
                  <a:pt x="3118" y="4953"/>
                </a:lnTo>
                <a:lnTo>
                  <a:pt x="3705" y="4916"/>
                </a:lnTo>
                <a:lnTo>
                  <a:pt x="4072" y="4843"/>
                </a:lnTo>
                <a:close/>
                <a:moveTo>
                  <a:pt x="8877" y="7740"/>
                </a:moveTo>
                <a:lnTo>
                  <a:pt x="8877" y="7777"/>
                </a:lnTo>
                <a:lnTo>
                  <a:pt x="8877" y="7814"/>
                </a:lnTo>
                <a:lnTo>
                  <a:pt x="8914" y="7997"/>
                </a:lnTo>
                <a:lnTo>
                  <a:pt x="8914" y="8070"/>
                </a:lnTo>
                <a:lnTo>
                  <a:pt x="8950" y="8181"/>
                </a:lnTo>
                <a:lnTo>
                  <a:pt x="9391" y="8731"/>
                </a:lnTo>
                <a:lnTo>
                  <a:pt x="9794" y="9281"/>
                </a:lnTo>
                <a:lnTo>
                  <a:pt x="9941" y="9464"/>
                </a:lnTo>
                <a:lnTo>
                  <a:pt x="10014" y="9538"/>
                </a:lnTo>
                <a:lnTo>
                  <a:pt x="10124" y="9574"/>
                </a:lnTo>
                <a:lnTo>
                  <a:pt x="10234" y="9574"/>
                </a:lnTo>
                <a:lnTo>
                  <a:pt x="10308" y="9538"/>
                </a:lnTo>
                <a:lnTo>
                  <a:pt x="10381" y="9501"/>
                </a:lnTo>
                <a:lnTo>
                  <a:pt x="10418" y="9391"/>
                </a:lnTo>
                <a:lnTo>
                  <a:pt x="10418" y="9354"/>
                </a:lnTo>
                <a:lnTo>
                  <a:pt x="10418" y="9244"/>
                </a:lnTo>
                <a:lnTo>
                  <a:pt x="10381" y="9171"/>
                </a:lnTo>
                <a:lnTo>
                  <a:pt x="10308" y="9134"/>
                </a:lnTo>
                <a:lnTo>
                  <a:pt x="10198" y="9098"/>
                </a:lnTo>
                <a:lnTo>
                  <a:pt x="10088" y="8951"/>
                </a:lnTo>
                <a:lnTo>
                  <a:pt x="10014" y="8841"/>
                </a:lnTo>
                <a:lnTo>
                  <a:pt x="9647" y="8401"/>
                </a:lnTo>
                <a:lnTo>
                  <a:pt x="9281" y="7924"/>
                </a:lnTo>
                <a:lnTo>
                  <a:pt x="9207" y="7850"/>
                </a:lnTo>
                <a:lnTo>
                  <a:pt x="9134" y="7814"/>
                </a:lnTo>
                <a:lnTo>
                  <a:pt x="8950" y="7740"/>
                </a:lnTo>
                <a:close/>
                <a:moveTo>
                  <a:pt x="2128" y="9721"/>
                </a:moveTo>
                <a:lnTo>
                  <a:pt x="2054" y="9758"/>
                </a:lnTo>
                <a:lnTo>
                  <a:pt x="2054" y="9721"/>
                </a:lnTo>
                <a:close/>
                <a:moveTo>
                  <a:pt x="5612" y="9281"/>
                </a:moveTo>
                <a:lnTo>
                  <a:pt x="5576" y="9318"/>
                </a:lnTo>
                <a:lnTo>
                  <a:pt x="5576" y="9354"/>
                </a:lnTo>
                <a:lnTo>
                  <a:pt x="5576" y="9538"/>
                </a:lnTo>
                <a:lnTo>
                  <a:pt x="5649" y="9684"/>
                </a:lnTo>
                <a:lnTo>
                  <a:pt x="5796" y="9941"/>
                </a:lnTo>
                <a:lnTo>
                  <a:pt x="6163" y="10455"/>
                </a:lnTo>
                <a:lnTo>
                  <a:pt x="6456" y="10895"/>
                </a:lnTo>
                <a:lnTo>
                  <a:pt x="6603" y="11115"/>
                </a:lnTo>
                <a:lnTo>
                  <a:pt x="6823" y="11298"/>
                </a:lnTo>
                <a:lnTo>
                  <a:pt x="6860" y="11372"/>
                </a:lnTo>
                <a:lnTo>
                  <a:pt x="6970" y="11482"/>
                </a:lnTo>
                <a:lnTo>
                  <a:pt x="7043" y="11519"/>
                </a:lnTo>
                <a:lnTo>
                  <a:pt x="7116" y="11519"/>
                </a:lnTo>
                <a:lnTo>
                  <a:pt x="7190" y="11482"/>
                </a:lnTo>
                <a:lnTo>
                  <a:pt x="7226" y="11408"/>
                </a:lnTo>
                <a:lnTo>
                  <a:pt x="7263" y="11188"/>
                </a:lnTo>
                <a:lnTo>
                  <a:pt x="7226" y="11078"/>
                </a:lnTo>
                <a:lnTo>
                  <a:pt x="7153" y="10968"/>
                </a:lnTo>
                <a:lnTo>
                  <a:pt x="7080" y="10932"/>
                </a:lnTo>
                <a:lnTo>
                  <a:pt x="7006" y="10895"/>
                </a:lnTo>
                <a:lnTo>
                  <a:pt x="6933" y="10785"/>
                </a:lnTo>
                <a:lnTo>
                  <a:pt x="6860" y="10675"/>
                </a:lnTo>
                <a:lnTo>
                  <a:pt x="6713" y="10455"/>
                </a:lnTo>
                <a:lnTo>
                  <a:pt x="6273" y="9831"/>
                </a:lnTo>
                <a:lnTo>
                  <a:pt x="6016" y="9501"/>
                </a:lnTo>
                <a:lnTo>
                  <a:pt x="5869" y="9391"/>
                </a:lnTo>
                <a:lnTo>
                  <a:pt x="5722" y="9281"/>
                </a:lnTo>
                <a:close/>
                <a:moveTo>
                  <a:pt x="8730" y="6970"/>
                </a:moveTo>
                <a:lnTo>
                  <a:pt x="8804" y="7080"/>
                </a:lnTo>
                <a:lnTo>
                  <a:pt x="8914" y="7153"/>
                </a:lnTo>
                <a:lnTo>
                  <a:pt x="8987" y="7227"/>
                </a:lnTo>
                <a:lnTo>
                  <a:pt x="9097" y="7263"/>
                </a:lnTo>
                <a:lnTo>
                  <a:pt x="9391" y="7227"/>
                </a:lnTo>
                <a:lnTo>
                  <a:pt x="9501" y="7263"/>
                </a:lnTo>
                <a:lnTo>
                  <a:pt x="9574" y="7300"/>
                </a:lnTo>
                <a:lnTo>
                  <a:pt x="9721" y="7557"/>
                </a:lnTo>
                <a:lnTo>
                  <a:pt x="9867" y="7814"/>
                </a:lnTo>
                <a:lnTo>
                  <a:pt x="10234" y="8364"/>
                </a:lnTo>
                <a:lnTo>
                  <a:pt x="10711" y="9098"/>
                </a:lnTo>
                <a:lnTo>
                  <a:pt x="10638" y="9281"/>
                </a:lnTo>
                <a:lnTo>
                  <a:pt x="10601" y="9428"/>
                </a:lnTo>
                <a:lnTo>
                  <a:pt x="10564" y="9758"/>
                </a:lnTo>
                <a:lnTo>
                  <a:pt x="10528" y="9941"/>
                </a:lnTo>
                <a:lnTo>
                  <a:pt x="10528" y="10125"/>
                </a:lnTo>
                <a:lnTo>
                  <a:pt x="10528" y="10235"/>
                </a:lnTo>
                <a:lnTo>
                  <a:pt x="10564" y="10271"/>
                </a:lnTo>
                <a:lnTo>
                  <a:pt x="10344" y="10638"/>
                </a:lnTo>
                <a:lnTo>
                  <a:pt x="9794" y="11555"/>
                </a:lnTo>
                <a:lnTo>
                  <a:pt x="9684" y="11519"/>
                </a:lnTo>
                <a:lnTo>
                  <a:pt x="9537" y="11519"/>
                </a:lnTo>
                <a:lnTo>
                  <a:pt x="9391" y="11555"/>
                </a:lnTo>
                <a:lnTo>
                  <a:pt x="9281" y="11629"/>
                </a:lnTo>
                <a:lnTo>
                  <a:pt x="9170" y="11702"/>
                </a:lnTo>
                <a:lnTo>
                  <a:pt x="9097" y="11812"/>
                </a:lnTo>
                <a:lnTo>
                  <a:pt x="9024" y="11922"/>
                </a:lnTo>
                <a:lnTo>
                  <a:pt x="8987" y="12032"/>
                </a:lnTo>
                <a:lnTo>
                  <a:pt x="8400" y="12069"/>
                </a:lnTo>
                <a:lnTo>
                  <a:pt x="7483" y="12142"/>
                </a:lnTo>
                <a:lnTo>
                  <a:pt x="7006" y="12142"/>
                </a:lnTo>
                <a:lnTo>
                  <a:pt x="6970" y="11959"/>
                </a:lnTo>
                <a:lnTo>
                  <a:pt x="6823" y="11775"/>
                </a:lnTo>
                <a:lnTo>
                  <a:pt x="6749" y="11739"/>
                </a:lnTo>
                <a:lnTo>
                  <a:pt x="6676" y="11702"/>
                </a:lnTo>
                <a:lnTo>
                  <a:pt x="6493" y="11665"/>
                </a:lnTo>
                <a:lnTo>
                  <a:pt x="6419" y="11629"/>
                </a:lnTo>
                <a:lnTo>
                  <a:pt x="6346" y="11665"/>
                </a:lnTo>
                <a:lnTo>
                  <a:pt x="6273" y="11739"/>
                </a:lnTo>
                <a:lnTo>
                  <a:pt x="6199" y="11739"/>
                </a:lnTo>
                <a:lnTo>
                  <a:pt x="5979" y="11225"/>
                </a:lnTo>
                <a:lnTo>
                  <a:pt x="5722" y="10712"/>
                </a:lnTo>
                <a:lnTo>
                  <a:pt x="5466" y="10308"/>
                </a:lnTo>
                <a:lnTo>
                  <a:pt x="5172" y="9868"/>
                </a:lnTo>
                <a:lnTo>
                  <a:pt x="5209" y="9758"/>
                </a:lnTo>
                <a:lnTo>
                  <a:pt x="5246" y="9648"/>
                </a:lnTo>
                <a:lnTo>
                  <a:pt x="5246" y="9501"/>
                </a:lnTo>
                <a:lnTo>
                  <a:pt x="5209" y="9391"/>
                </a:lnTo>
                <a:lnTo>
                  <a:pt x="5135" y="9318"/>
                </a:lnTo>
                <a:lnTo>
                  <a:pt x="5099" y="9318"/>
                </a:lnTo>
                <a:lnTo>
                  <a:pt x="5209" y="9171"/>
                </a:lnTo>
                <a:lnTo>
                  <a:pt x="5759" y="8401"/>
                </a:lnTo>
                <a:lnTo>
                  <a:pt x="6163" y="7850"/>
                </a:lnTo>
                <a:lnTo>
                  <a:pt x="6383" y="7594"/>
                </a:lnTo>
                <a:lnTo>
                  <a:pt x="6529" y="7300"/>
                </a:lnTo>
                <a:lnTo>
                  <a:pt x="6676" y="7337"/>
                </a:lnTo>
                <a:lnTo>
                  <a:pt x="6933" y="7337"/>
                </a:lnTo>
                <a:lnTo>
                  <a:pt x="7080" y="7300"/>
                </a:lnTo>
                <a:lnTo>
                  <a:pt x="7190" y="7263"/>
                </a:lnTo>
                <a:lnTo>
                  <a:pt x="7300" y="7153"/>
                </a:lnTo>
                <a:lnTo>
                  <a:pt x="7410" y="7080"/>
                </a:lnTo>
                <a:lnTo>
                  <a:pt x="7483" y="6970"/>
                </a:lnTo>
                <a:close/>
                <a:moveTo>
                  <a:pt x="4769" y="1"/>
                </a:moveTo>
                <a:lnTo>
                  <a:pt x="4769" y="37"/>
                </a:lnTo>
                <a:lnTo>
                  <a:pt x="4805" y="184"/>
                </a:lnTo>
                <a:lnTo>
                  <a:pt x="4879" y="294"/>
                </a:lnTo>
                <a:lnTo>
                  <a:pt x="4989" y="367"/>
                </a:lnTo>
                <a:lnTo>
                  <a:pt x="5099" y="404"/>
                </a:lnTo>
                <a:lnTo>
                  <a:pt x="5172" y="551"/>
                </a:lnTo>
                <a:lnTo>
                  <a:pt x="5282" y="697"/>
                </a:lnTo>
                <a:lnTo>
                  <a:pt x="5466" y="991"/>
                </a:lnTo>
                <a:lnTo>
                  <a:pt x="5539" y="1101"/>
                </a:lnTo>
                <a:lnTo>
                  <a:pt x="5466" y="1284"/>
                </a:lnTo>
                <a:lnTo>
                  <a:pt x="5466" y="1468"/>
                </a:lnTo>
                <a:lnTo>
                  <a:pt x="5539" y="1688"/>
                </a:lnTo>
                <a:lnTo>
                  <a:pt x="5649" y="1835"/>
                </a:lnTo>
                <a:lnTo>
                  <a:pt x="5722" y="1908"/>
                </a:lnTo>
                <a:lnTo>
                  <a:pt x="5356" y="2605"/>
                </a:lnTo>
                <a:lnTo>
                  <a:pt x="4879" y="3595"/>
                </a:lnTo>
                <a:lnTo>
                  <a:pt x="4769" y="3852"/>
                </a:lnTo>
                <a:lnTo>
                  <a:pt x="4622" y="4072"/>
                </a:lnTo>
                <a:lnTo>
                  <a:pt x="4402" y="4072"/>
                </a:lnTo>
                <a:lnTo>
                  <a:pt x="4292" y="4109"/>
                </a:lnTo>
                <a:lnTo>
                  <a:pt x="4182" y="4182"/>
                </a:lnTo>
                <a:lnTo>
                  <a:pt x="4108" y="4292"/>
                </a:lnTo>
                <a:lnTo>
                  <a:pt x="4072" y="4402"/>
                </a:lnTo>
                <a:lnTo>
                  <a:pt x="3485" y="4476"/>
                </a:lnTo>
                <a:lnTo>
                  <a:pt x="3045" y="4512"/>
                </a:lnTo>
                <a:lnTo>
                  <a:pt x="2678" y="4549"/>
                </a:lnTo>
                <a:lnTo>
                  <a:pt x="2568" y="4366"/>
                </a:lnTo>
                <a:lnTo>
                  <a:pt x="2458" y="4219"/>
                </a:lnTo>
                <a:lnTo>
                  <a:pt x="2274" y="4146"/>
                </a:lnTo>
                <a:lnTo>
                  <a:pt x="2091" y="4109"/>
                </a:lnTo>
                <a:lnTo>
                  <a:pt x="1907" y="4109"/>
                </a:lnTo>
                <a:lnTo>
                  <a:pt x="1797" y="4182"/>
                </a:lnTo>
                <a:lnTo>
                  <a:pt x="1651" y="4292"/>
                </a:lnTo>
                <a:lnTo>
                  <a:pt x="1577" y="4402"/>
                </a:lnTo>
                <a:lnTo>
                  <a:pt x="1504" y="4512"/>
                </a:lnTo>
                <a:lnTo>
                  <a:pt x="1504" y="4622"/>
                </a:lnTo>
                <a:lnTo>
                  <a:pt x="1431" y="4769"/>
                </a:lnTo>
                <a:lnTo>
                  <a:pt x="1431" y="4953"/>
                </a:lnTo>
                <a:lnTo>
                  <a:pt x="1467" y="5099"/>
                </a:lnTo>
                <a:lnTo>
                  <a:pt x="1504" y="5173"/>
                </a:lnTo>
                <a:lnTo>
                  <a:pt x="1504" y="5209"/>
                </a:lnTo>
                <a:lnTo>
                  <a:pt x="1247" y="5760"/>
                </a:lnTo>
                <a:lnTo>
                  <a:pt x="880" y="6420"/>
                </a:lnTo>
                <a:lnTo>
                  <a:pt x="770" y="6640"/>
                </a:lnTo>
                <a:lnTo>
                  <a:pt x="770" y="6713"/>
                </a:lnTo>
                <a:lnTo>
                  <a:pt x="734" y="6823"/>
                </a:lnTo>
                <a:lnTo>
                  <a:pt x="734" y="6787"/>
                </a:lnTo>
                <a:lnTo>
                  <a:pt x="624" y="6787"/>
                </a:lnTo>
                <a:lnTo>
                  <a:pt x="550" y="6823"/>
                </a:lnTo>
                <a:lnTo>
                  <a:pt x="404" y="6933"/>
                </a:lnTo>
                <a:lnTo>
                  <a:pt x="330" y="6970"/>
                </a:lnTo>
                <a:lnTo>
                  <a:pt x="257" y="7007"/>
                </a:lnTo>
                <a:lnTo>
                  <a:pt x="183" y="7117"/>
                </a:lnTo>
                <a:lnTo>
                  <a:pt x="110" y="7227"/>
                </a:lnTo>
                <a:lnTo>
                  <a:pt x="110" y="7447"/>
                </a:lnTo>
                <a:lnTo>
                  <a:pt x="0" y="7777"/>
                </a:lnTo>
                <a:lnTo>
                  <a:pt x="37" y="7850"/>
                </a:lnTo>
                <a:lnTo>
                  <a:pt x="73" y="7887"/>
                </a:lnTo>
                <a:lnTo>
                  <a:pt x="110" y="7960"/>
                </a:lnTo>
                <a:lnTo>
                  <a:pt x="183" y="7960"/>
                </a:lnTo>
                <a:lnTo>
                  <a:pt x="367" y="8034"/>
                </a:lnTo>
                <a:lnTo>
                  <a:pt x="660" y="8034"/>
                </a:lnTo>
                <a:lnTo>
                  <a:pt x="660" y="7997"/>
                </a:lnTo>
                <a:lnTo>
                  <a:pt x="770" y="7997"/>
                </a:lnTo>
                <a:lnTo>
                  <a:pt x="880" y="8181"/>
                </a:lnTo>
                <a:lnTo>
                  <a:pt x="990" y="8364"/>
                </a:lnTo>
                <a:lnTo>
                  <a:pt x="1211" y="8657"/>
                </a:lnTo>
                <a:lnTo>
                  <a:pt x="1651" y="9281"/>
                </a:lnTo>
                <a:lnTo>
                  <a:pt x="1687" y="9354"/>
                </a:lnTo>
                <a:lnTo>
                  <a:pt x="1651" y="9501"/>
                </a:lnTo>
                <a:lnTo>
                  <a:pt x="1614" y="9648"/>
                </a:lnTo>
                <a:lnTo>
                  <a:pt x="1577" y="9831"/>
                </a:lnTo>
                <a:lnTo>
                  <a:pt x="1577" y="9941"/>
                </a:lnTo>
                <a:lnTo>
                  <a:pt x="1614" y="10051"/>
                </a:lnTo>
                <a:lnTo>
                  <a:pt x="1541" y="10235"/>
                </a:lnTo>
                <a:lnTo>
                  <a:pt x="1431" y="10418"/>
                </a:lnTo>
                <a:lnTo>
                  <a:pt x="1357" y="10601"/>
                </a:lnTo>
                <a:lnTo>
                  <a:pt x="1211" y="10785"/>
                </a:lnTo>
                <a:lnTo>
                  <a:pt x="1137" y="10858"/>
                </a:lnTo>
                <a:lnTo>
                  <a:pt x="1137" y="10968"/>
                </a:lnTo>
                <a:lnTo>
                  <a:pt x="1174" y="11078"/>
                </a:lnTo>
                <a:lnTo>
                  <a:pt x="1247" y="11152"/>
                </a:lnTo>
                <a:lnTo>
                  <a:pt x="1357" y="11188"/>
                </a:lnTo>
                <a:lnTo>
                  <a:pt x="1467" y="11152"/>
                </a:lnTo>
                <a:lnTo>
                  <a:pt x="1541" y="11078"/>
                </a:lnTo>
                <a:lnTo>
                  <a:pt x="1577" y="10968"/>
                </a:lnTo>
                <a:lnTo>
                  <a:pt x="1614" y="10932"/>
                </a:lnTo>
                <a:lnTo>
                  <a:pt x="1687" y="10822"/>
                </a:lnTo>
                <a:lnTo>
                  <a:pt x="1761" y="10638"/>
                </a:lnTo>
                <a:lnTo>
                  <a:pt x="1834" y="10491"/>
                </a:lnTo>
                <a:lnTo>
                  <a:pt x="1907" y="10198"/>
                </a:lnTo>
                <a:lnTo>
                  <a:pt x="2164" y="10198"/>
                </a:lnTo>
                <a:lnTo>
                  <a:pt x="2348" y="10161"/>
                </a:lnTo>
                <a:lnTo>
                  <a:pt x="2494" y="10088"/>
                </a:lnTo>
                <a:lnTo>
                  <a:pt x="2641" y="10015"/>
                </a:lnTo>
                <a:lnTo>
                  <a:pt x="2714" y="9905"/>
                </a:lnTo>
                <a:lnTo>
                  <a:pt x="3338" y="9905"/>
                </a:lnTo>
                <a:lnTo>
                  <a:pt x="3998" y="9941"/>
                </a:lnTo>
                <a:lnTo>
                  <a:pt x="4035" y="10051"/>
                </a:lnTo>
                <a:lnTo>
                  <a:pt x="4072" y="10088"/>
                </a:lnTo>
                <a:lnTo>
                  <a:pt x="4145" y="10161"/>
                </a:lnTo>
                <a:lnTo>
                  <a:pt x="4292" y="10235"/>
                </a:lnTo>
                <a:lnTo>
                  <a:pt x="4439" y="10308"/>
                </a:lnTo>
                <a:lnTo>
                  <a:pt x="4622" y="10308"/>
                </a:lnTo>
                <a:lnTo>
                  <a:pt x="4805" y="10271"/>
                </a:lnTo>
                <a:lnTo>
                  <a:pt x="4879" y="10235"/>
                </a:lnTo>
                <a:lnTo>
                  <a:pt x="5282" y="10822"/>
                </a:lnTo>
                <a:lnTo>
                  <a:pt x="5429" y="11115"/>
                </a:lnTo>
                <a:lnTo>
                  <a:pt x="5576" y="11408"/>
                </a:lnTo>
                <a:lnTo>
                  <a:pt x="5796" y="11995"/>
                </a:lnTo>
                <a:lnTo>
                  <a:pt x="5759" y="12105"/>
                </a:lnTo>
                <a:lnTo>
                  <a:pt x="5759" y="12215"/>
                </a:lnTo>
                <a:lnTo>
                  <a:pt x="5759" y="12362"/>
                </a:lnTo>
                <a:lnTo>
                  <a:pt x="5759" y="12472"/>
                </a:lnTo>
                <a:lnTo>
                  <a:pt x="5759" y="12509"/>
                </a:lnTo>
                <a:lnTo>
                  <a:pt x="5722" y="12619"/>
                </a:lnTo>
                <a:lnTo>
                  <a:pt x="5722" y="12692"/>
                </a:lnTo>
                <a:lnTo>
                  <a:pt x="5759" y="12766"/>
                </a:lnTo>
                <a:lnTo>
                  <a:pt x="5979" y="12876"/>
                </a:lnTo>
                <a:lnTo>
                  <a:pt x="5759" y="13169"/>
                </a:lnTo>
                <a:lnTo>
                  <a:pt x="5612" y="13463"/>
                </a:lnTo>
                <a:lnTo>
                  <a:pt x="5502" y="13793"/>
                </a:lnTo>
                <a:lnTo>
                  <a:pt x="5429" y="14123"/>
                </a:lnTo>
                <a:lnTo>
                  <a:pt x="5392" y="14196"/>
                </a:lnTo>
                <a:lnTo>
                  <a:pt x="5429" y="14270"/>
                </a:lnTo>
                <a:lnTo>
                  <a:pt x="5502" y="14343"/>
                </a:lnTo>
                <a:lnTo>
                  <a:pt x="5576" y="14380"/>
                </a:lnTo>
                <a:lnTo>
                  <a:pt x="5649" y="14416"/>
                </a:lnTo>
                <a:lnTo>
                  <a:pt x="5722" y="14416"/>
                </a:lnTo>
                <a:lnTo>
                  <a:pt x="5759" y="14380"/>
                </a:lnTo>
                <a:lnTo>
                  <a:pt x="5832" y="14306"/>
                </a:lnTo>
                <a:lnTo>
                  <a:pt x="5832" y="14233"/>
                </a:lnTo>
                <a:lnTo>
                  <a:pt x="5869" y="14086"/>
                </a:lnTo>
                <a:lnTo>
                  <a:pt x="5979" y="13793"/>
                </a:lnTo>
                <a:lnTo>
                  <a:pt x="6089" y="13463"/>
                </a:lnTo>
                <a:lnTo>
                  <a:pt x="6309" y="13022"/>
                </a:lnTo>
                <a:lnTo>
                  <a:pt x="6566" y="13022"/>
                </a:lnTo>
                <a:lnTo>
                  <a:pt x="6713" y="12986"/>
                </a:lnTo>
                <a:lnTo>
                  <a:pt x="6786" y="12876"/>
                </a:lnTo>
                <a:lnTo>
                  <a:pt x="6860" y="12582"/>
                </a:lnTo>
                <a:lnTo>
                  <a:pt x="7593" y="12582"/>
                </a:lnTo>
                <a:lnTo>
                  <a:pt x="8253" y="12546"/>
                </a:lnTo>
                <a:lnTo>
                  <a:pt x="8914" y="12509"/>
                </a:lnTo>
                <a:lnTo>
                  <a:pt x="8950" y="12509"/>
                </a:lnTo>
                <a:lnTo>
                  <a:pt x="8950" y="12619"/>
                </a:lnTo>
                <a:lnTo>
                  <a:pt x="9024" y="12692"/>
                </a:lnTo>
                <a:lnTo>
                  <a:pt x="9170" y="12802"/>
                </a:lnTo>
                <a:lnTo>
                  <a:pt x="9354" y="12876"/>
                </a:lnTo>
                <a:lnTo>
                  <a:pt x="9537" y="12912"/>
                </a:lnTo>
                <a:lnTo>
                  <a:pt x="9647" y="13279"/>
                </a:lnTo>
                <a:lnTo>
                  <a:pt x="9794" y="13829"/>
                </a:lnTo>
                <a:lnTo>
                  <a:pt x="9904" y="14050"/>
                </a:lnTo>
                <a:lnTo>
                  <a:pt x="9977" y="14160"/>
                </a:lnTo>
                <a:lnTo>
                  <a:pt x="10051" y="14270"/>
                </a:lnTo>
                <a:lnTo>
                  <a:pt x="10198" y="14270"/>
                </a:lnTo>
                <a:lnTo>
                  <a:pt x="10271" y="14233"/>
                </a:lnTo>
                <a:lnTo>
                  <a:pt x="10308" y="14160"/>
                </a:lnTo>
                <a:lnTo>
                  <a:pt x="10308" y="14013"/>
                </a:lnTo>
                <a:lnTo>
                  <a:pt x="10308" y="13903"/>
                </a:lnTo>
                <a:lnTo>
                  <a:pt x="10198" y="13609"/>
                </a:lnTo>
                <a:lnTo>
                  <a:pt x="9977" y="12949"/>
                </a:lnTo>
                <a:lnTo>
                  <a:pt x="9904" y="12729"/>
                </a:lnTo>
                <a:lnTo>
                  <a:pt x="9977" y="12619"/>
                </a:lnTo>
                <a:lnTo>
                  <a:pt x="10088" y="12399"/>
                </a:lnTo>
                <a:lnTo>
                  <a:pt x="10124" y="12215"/>
                </a:lnTo>
                <a:lnTo>
                  <a:pt x="10161" y="12032"/>
                </a:lnTo>
                <a:lnTo>
                  <a:pt x="10161" y="11885"/>
                </a:lnTo>
                <a:lnTo>
                  <a:pt x="10124" y="11849"/>
                </a:lnTo>
                <a:lnTo>
                  <a:pt x="10601" y="11042"/>
                </a:lnTo>
                <a:lnTo>
                  <a:pt x="11115" y="10235"/>
                </a:lnTo>
                <a:lnTo>
                  <a:pt x="11371" y="10088"/>
                </a:lnTo>
                <a:lnTo>
                  <a:pt x="11518" y="9978"/>
                </a:lnTo>
                <a:lnTo>
                  <a:pt x="11628" y="9868"/>
                </a:lnTo>
                <a:lnTo>
                  <a:pt x="11665" y="9831"/>
                </a:lnTo>
                <a:lnTo>
                  <a:pt x="11738" y="9758"/>
                </a:lnTo>
                <a:lnTo>
                  <a:pt x="11812" y="9611"/>
                </a:lnTo>
                <a:lnTo>
                  <a:pt x="11885" y="9464"/>
                </a:lnTo>
                <a:lnTo>
                  <a:pt x="12068" y="9501"/>
                </a:lnTo>
                <a:lnTo>
                  <a:pt x="12288" y="9501"/>
                </a:lnTo>
                <a:lnTo>
                  <a:pt x="12875" y="9538"/>
                </a:lnTo>
                <a:lnTo>
                  <a:pt x="13426" y="9501"/>
                </a:lnTo>
                <a:lnTo>
                  <a:pt x="13499" y="9501"/>
                </a:lnTo>
                <a:lnTo>
                  <a:pt x="13572" y="9464"/>
                </a:lnTo>
                <a:lnTo>
                  <a:pt x="13646" y="9391"/>
                </a:lnTo>
                <a:lnTo>
                  <a:pt x="13646" y="9318"/>
                </a:lnTo>
                <a:lnTo>
                  <a:pt x="13682" y="9244"/>
                </a:lnTo>
                <a:lnTo>
                  <a:pt x="13646" y="9171"/>
                </a:lnTo>
                <a:lnTo>
                  <a:pt x="13609" y="9098"/>
                </a:lnTo>
                <a:lnTo>
                  <a:pt x="13536" y="9024"/>
                </a:lnTo>
                <a:lnTo>
                  <a:pt x="13426" y="9024"/>
                </a:lnTo>
                <a:lnTo>
                  <a:pt x="13059" y="8988"/>
                </a:lnTo>
                <a:lnTo>
                  <a:pt x="12655" y="8988"/>
                </a:lnTo>
                <a:lnTo>
                  <a:pt x="11885" y="9024"/>
                </a:lnTo>
                <a:lnTo>
                  <a:pt x="11812" y="8951"/>
                </a:lnTo>
                <a:lnTo>
                  <a:pt x="11738" y="8877"/>
                </a:lnTo>
                <a:lnTo>
                  <a:pt x="11518" y="8767"/>
                </a:lnTo>
                <a:lnTo>
                  <a:pt x="11445" y="8767"/>
                </a:lnTo>
                <a:lnTo>
                  <a:pt x="11335" y="8804"/>
                </a:lnTo>
                <a:lnTo>
                  <a:pt x="11225" y="8767"/>
                </a:lnTo>
                <a:lnTo>
                  <a:pt x="11078" y="8804"/>
                </a:lnTo>
                <a:lnTo>
                  <a:pt x="10638" y="8107"/>
                </a:lnTo>
                <a:lnTo>
                  <a:pt x="10271" y="7594"/>
                </a:lnTo>
                <a:lnTo>
                  <a:pt x="10088" y="7300"/>
                </a:lnTo>
                <a:lnTo>
                  <a:pt x="9904" y="7080"/>
                </a:lnTo>
                <a:lnTo>
                  <a:pt x="9977" y="6970"/>
                </a:lnTo>
                <a:lnTo>
                  <a:pt x="10051" y="6823"/>
                </a:lnTo>
                <a:lnTo>
                  <a:pt x="10088" y="6713"/>
                </a:lnTo>
                <a:lnTo>
                  <a:pt x="10124" y="6567"/>
                </a:lnTo>
                <a:lnTo>
                  <a:pt x="10088" y="6493"/>
                </a:lnTo>
                <a:lnTo>
                  <a:pt x="10051" y="6456"/>
                </a:lnTo>
                <a:lnTo>
                  <a:pt x="9941" y="6456"/>
                </a:lnTo>
                <a:lnTo>
                  <a:pt x="10124" y="6236"/>
                </a:lnTo>
                <a:lnTo>
                  <a:pt x="10308" y="5980"/>
                </a:lnTo>
                <a:lnTo>
                  <a:pt x="10638" y="5503"/>
                </a:lnTo>
                <a:lnTo>
                  <a:pt x="11005" y="4953"/>
                </a:lnTo>
                <a:lnTo>
                  <a:pt x="11078" y="4953"/>
                </a:lnTo>
                <a:lnTo>
                  <a:pt x="11151" y="4916"/>
                </a:lnTo>
                <a:lnTo>
                  <a:pt x="11225" y="4843"/>
                </a:lnTo>
                <a:lnTo>
                  <a:pt x="11298" y="4769"/>
                </a:lnTo>
                <a:lnTo>
                  <a:pt x="11518" y="4586"/>
                </a:lnTo>
                <a:lnTo>
                  <a:pt x="11591" y="4476"/>
                </a:lnTo>
                <a:lnTo>
                  <a:pt x="11665" y="4366"/>
                </a:lnTo>
                <a:lnTo>
                  <a:pt x="11702" y="4256"/>
                </a:lnTo>
                <a:lnTo>
                  <a:pt x="11702" y="4146"/>
                </a:lnTo>
                <a:lnTo>
                  <a:pt x="11665" y="3999"/>
                </a:lnTo>
                <a:lnTo>
                  <a:pt x="11591" y="3889"/>
                </a:lnTo>
                <a:lnTo>
                  <a:pt x="11518" y="3779"/>
                </a:lnTo>
                <a:lnTo>
                  <a:pt x="11408" y="3742"/>
                </a:lnTo>
                <a:lnTo>
                  <a:pt x="11298" y="3705"/>
                </a:lnTo>
                <a:lnTo>
                  <a:pt x="11151" y="3669"/>
                </a:lnTo>
                <a:lnTo>
                  <a:pt x="10931" y="3192"/>
                </a:lnTo>
                <a:lnTo>
                  <a:pt x="10674" y="2752"/>
                </a:lnTo>
                <a:lnTo>
                  <a:pt x="10344" y="2091"/>
                </a:lnTo>
                <a:lnTo>
                  <a:pt x="10124" y="1725"/>
                </a:lnTo>
                <a:lnTo>
                  <a:pt x="9904" y="1431"/>
                </a:lnTo>
                <a:lnTo>
                  <a:pt x="9941" y="1284"/>
                </a:lnTo>
                <a:lnTo>
                  <a:pt x="9941" y="1211"/>
                </a:lnTo>
                <a:lnTo>
                  <a:pt x="9977" y="1064"/>
                </a:lnTo>
                <a:lnTo>
                  <a:pt x="9941" y="954"/>
                </a:lnTo>
                <a:lnTo>
                  <a:pt x="9904" y="844"/>
                </a:lnTo>
                <a:lnTo>
                  <a:pt x="9831" y="697"/>
                </a:lnTo>
                <a:lnTo>
                  <a:pt x="9721" y="587"/>
                </a:lnTo>
                <a:lnTo>
                  <a:pt x="9574" y="514"/>
                </a:lnTo>
                <a:lnTo>
                  <a:pt x="9427" y="477"/>
                </a:lnTo>
                <a:lnTo>
                  <a:pt x="9244" y="514"/>
                </a:lnTo>
                <a:lnTo>
                  <a:pt x="9097" y="551"/>
                </a:lnTo>
                <a:lnTo>
                  <a:pt x="8987" y="661"/>
                </a:lnTo>
                <a:lnTo>
                  <a:pt x="8914" y="808"/>
                </a:lnTo>
                <a:lnTo>
                  <a:pt x="8877" y="954"/>
                </a:lnTo>
                <a:lnTo>
                  <a:pt x="8840" y="1028"/>
                </a:lnTo>
                <a:lnTo>
                  <a:pt x="7887" y="1101"/>
                </a:lnTo>
                <a:lnTo>
                  <a:pt x="7080" y="1174"/>
                </a:lnTo>
                <a:lnTo>
                  <a:pt x="6933" y="1174"/>
                </a:lnTo>
                <a:lnTo>
                  <a:pt x="6860" y="1064"/>
                </a:lnTo>
                <a:lnTo>
                  <a:pt x="6749" y="918"/>
                </a:lnTo>
                <a:lnTo>
                  <a:pt x="6713" y="881"/>
                </a:lnTo>
                <a:lnTo>
                  <a:pt x="6639" y="808"/>
                </a:lnTo>
                <a:lnTo>
                  <a:pt x="6529" y="771"/>
                </a:lnTo>
                <a:lnTo>
                  <a:pt x="6456" y="771"/>
                </a:lnTo>
                <a:lnTo>
                  <a:pt x="6383" y="808"/>
                </a:lnTo>
                <a:lnTo>
                  <a:pt x="5942" y="808"/>
                </a:lnTo>
                <a:lnTo>
                  <a:pt x="5686" y="477"/>
                </a:lnTo>
                <a:lnTo>
                  <a:pt x="5576" y="294"/>
                </a:lnTo>
                <a:lnTo>
                  <a:pt x="5466" y="111"/>
                </a:lnTo>
                <a:lnTo>
                  <a:pt x="5429" y="37"/>
                </a:lnTo>
                <a:lnTo>
                  <a:pt x="5356" y="1"/>
                </a:lnTo>
                <a:lnTo>
                  <a:pt x="5209" y="1"/>
                </a:lnTo>
                <a:lnTo>
                  <a:pt x="5025" y="37"/>
                </a:lnTo>
                <a:lnTo>
                  <a:pt x="4915" y="1"/>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33" name="Google Shape;233;p3"/>
          <p:cNvSpPr/>
          <p:nvPr/>
        </p:nvSpPr>
        <p:spPr>
          <a:xfrm>
            <a:off x="2183974" y="4950383"/>
            <a:ext cx="297606" cy="211234"/>
          </a:xfrm>
          <a:custGeom>
            <a:avLst/>
            <a:gdLst/>
            <a:ahLst/>
            <a:cxnLst/>
            <a:rect l="l" t="t" r="r" b="b"/>
            <a:pathLst>
              <a:path w="10492" h="7447" extrusionOk="0">
                <a:moveTo>
                  <a:pt x="7300" y="1761"/>
                </a:moveTo>
                <a:lnTo>
                  <a:pt x="7117" y="1797"/>
                </a:lnTo>
                <a:lnTo>
                  <a:pt x="6897" y="1834"/>
                </a:lnTo>
                <a:lnTo>
                  <a:pt x="6713" y="1907"/>
                </a:lnTo>
                <a:lnTo>
                  <a:pt x="6530" y="2017"/>
                </a:lnTo>
                <a:lnTo>
                  <a:pt x="6383" y="2128"/>
                </a:lnTo>
                <a:lnTo>
                  <a:pt x="6273" y="2274"/>
                </a:lnTo>
                <a:lnTo>
                  <a:pt x="6200" y="2458"/>
                </a:lnTo>
                <a:lnTo>
                  <a:pt x="6200" y="2531"/>
                </a:lnTo>
                <a:lnTo>
                  <a:pt x="6237" y="2604"/>
                </a:lnTo>
                <a:lnTo>
                  <a:pt x="6310" y="2641"/>
                </a:lnTo>
                <a:lnTo>
                  <a:pt x="6383" y="2641"/>
                </a:lnTo>
                <a:lnTo>
                  <a:pt x="6530" y="2604"/>
                </a:lnTo>
                <a:lnTo>
                  <a:pt x="6640" y="2531"/>
                </a:lnTo>
                <a:lnTo>
                  <a:pt x="6860" y="2384"/>
                </a:lnTo>
                <a:lnTo>
                  <a:pt x="7007" y="2348"/>
                </a:lnTo>
                <a:lnTo>
                  <a:pt x="7154" y="2274"/>
                </a:lnTo>
                <a:lnTo>
                  <a:pt x="7484" y="2274"/>
                </a:lnTo>
                <a:lnTo>
                  <a:pt x="7667" y="2311"/>
                </a:lnTo>
                <a:lnTo>
                  <a:pt x="7851" y="2384"/>
                </a:lnTo>
                <a:lnTo>
                  <a:pt x="7924" y="2458"/>
                </a:lnTo>
                <a:lnTo>
                  <a:pt x="7961" y="2531"/>
                </a:lnTo>
                <a:lnTo>
                  <a:pt x="7997" y="2641"/>
                </a:lnTo>
                <a:lnTo>
                  <a:pt x="7997" y="2751"/>
                </a:lnTo>
                <a:lnTo>
                  <a:pt x="7961" y="2898"/>
                </a:lnTo>
                <a:lnTo>
                  <a:pt x="7887" y="3045"/>
                </a:lnTo>
                <a:lnTo>
                  <a:pt x="7667" y="3338"/>
                </a:lnTo>
                <a:lnTo>
                  <a:pt x="7190" y="3998"/>
                </a:lnTo>
                <a:lnTo>
                  <a:pt x="6713" y="4622"/>
                </a:lnTo>
                <a:lnTo>
                  <a:pt x="5686" y="5869"/>
                </a:lnTo>
                <a:lnTo>
                  <a:pt x="5613" y="6016"/>
                </a:lnTo>
                <a:lnTo>
                  <a:pt x="5650" y="6162"/>
                </a:lnTo>
                <a:lnTo>
                  <a:pt x="5686" y="6236"/>
                </a:lnTo>
                <a:lnTo>
                  <a:pt x="5723" y="6273"/>
                </a:lnTo>
                <a:lnTo>
                  <a:pt x="5796" y="6309"/>
                </a:lnTo>
                <a:lnTo>
                  <a:pt x="5870" y="6309"/>
                </a:lnTo>
                <a:lnTo>
                  <a:pt x="6567" y="6273"/>
                </a:lnTo>
                <a:lnTo>
                  <a:pt x="7264" y="6309"/>
                </a:lnTo>
                <a:lnTo>
                  <a:pt x="8034" y="6346"/>
                </a:lnTo>
                <a:lnTo>
                  <a:pt x="8401" y="6419"/>
                </a:lnTo>
                <a:lnTo>
                  <a:pt x="8547" y="6419"/>
                </a:lnTo>
                <a:lnTo>
                  <a:pt x="8731" y="6383"/>
                </a:lnTo>
                <a:lnTo>
                  <a:pt x="8841" y="6309"/>
                </a:lnTo>
                <a:lnTo>
                  <a:pt x="8878" y="6199"/>
                </a:lnTo>
                <a:lnTo>
                  <a:pt x="8878" y="6089"/>
                </a:lnTo>
                <a:lnTo>
                  <a:pt x="8768" y="6016"/>
                </a:lnTo>
                <a:lnTo>
                  <a:pt x="8658" y="5942"/>
                </a:lnTo>
                <a:lnTo>
                  <a:pt x="8474" y="5869"/>
                </a:lnTo>
                <a:lnTo>
                  <a:pt x="8107" y="5796"/>
                </a:lnTo>
                <a:lnTo>
                  <a:pt x="7410" y="5759"/>
                </a:lnTo>
                <a:lnTo>
                  <a:pt x="6457" y="5759"/>
                </a:lnTo>
                <a:lnTo>
                  <a:pt x="7557" y="4365"/>
                </a:lnTo>
                <a:lnTo>
                  <a:pt x="7851" y="3998"/>
                </a:lnTo>
                <a:lnTo>
                  <a:pt x="8144" y="3595"/>
                </a:lnTo>
                <a:lnTo>
                  <a:pt x="8291" y="3375"/>
                </a:lnTo>
                <a:lnTo>
                  <a:pt x="8401" y="3191"/>
                </a:lnTo>
                <a:lnTo>
                  <a:pt x="8474" y="2935"/>
                </a:lnTo>
                <a:lnTo>
                  <a:pt x="8511" y="2714"/>
                </a:lnTo>
                <a:lnTo>
                  <a:pt x="8511" y="2494"/>
                </a:lnTo>
                <a:lnTo>
                  <a:pt x="8437" y="2311"/>
                </a:lnTo>
                <a:lnTo>
                  <a:pt x="8327" y="2164"/>
                </a:lnTo>
                <a:lnTo>
                  <a:pt x="8217" y="2017"/>
                </a:lnTo>
                <a:lnTo>
                  <a:pt x="8071" y="1907"/>
                </a:lnTo>
                <a:lnTo>
                  <a:pt x="7887" y="1834"/>
                </a:lnTo>
                <a:lnTo>
                  <a:pt x="7667" y="1797"/>
                </a:lnTo>
                <a:lnTo>
                  <a:pt x="7484" y="1761"/>
                </a:lnTo>
                <a:close/>
                <a:moveTo>
                  <a:pt x="954" y="0"/>
                </a:moveTo>
                <a:lnTo>
                  <a:pt x="771" y="37"/>
                </a:lnTo>
                <a:lnTo>
                  <a:pt x="624" y="110"/>
                </a:lnTo>
                <a:lnTo>
                  <a:pt x="441" y="183"/>
                </a:lnTo>
                <a:lnTo>
                  <a:pt x="294" y="257"/>
                </a:lnTo>
                <a:lnTo>
                  <a:pt x="147" y="404"/>
                </a:lnTo>
                <a:lnTo>
                  <a:pt x="37" y="514"/>
                </a:lnTo>
                <a:lnTo>
                  <a:pt x="1" y="587"/>
                </a:lnTo>
                <a:lnTo>
                  <a:pt x="1" y="660"/>
                </a:lnTo>
                <a:lnTo>
                  <a:pt x="74" y="770"/>
                </a:lnTo>
                <a:lnTo>
                  <a:pt x="184" y="844"/>
                </a:lnTo>
                <a:lnTo>
                  <a:pt x="257" y="844"/>
                </a:lnTo>
                <a:lnTo>
                  <a:pt x="331" y="807"/>
                </a:lnTo>
                <a:lnTo>
                  <a:pt x="661" y="660"/>
                </a:lnTo>
                <a:lnTo>
                  <a:pt x="844" y="624"/>
                </a:lnTo>
                <a:lnTo>
                  <a:pt x="1028" y="587"/>
                </a:lnTo>
                <a:lnTo>
                  <a:pt x="991" y="624"/>
                </a:lnTo>
                <a:lnTo>
                  <a:pt x="991" y="844"/>
                </a:lnTo>
                <a:lnTo>
                  <a:pt x="991" y="1064"/>
                </a:lnTo>
                <a:lnTo>
                  <a:pt x="1101" y="1467"/>
                </a:lnTo>
                <a:lnTo>
                  <a:pt x="1358" y="2641"/>
                </a:lnTo>
                <a:lnTo>
                  <a:pt x="2312" y="7263"/>
                </a:lnTo>
                <a:lnTo>
                  <a:pt x="2348" y="7336"/>
                </a:lnTo>
                <a:lnTo>
                  <a:pt x="2422" y="7410"/>
                </a:lnTo>
                <a:lnTo>
                  <a:pt x="2495" y="7446"/>
                </a:lnTo>
                <a:lnTo>
                  <a:pt x="2678" y="7446"/>
                </a:lnTo>
                <a:lnTo>
                  <a:pt x="2752" y="7410"/>
                </a:lnTo>
                <a:lnTo>
                  <a:pt x="2825" y="7336"/>
                </a:lnTo>
                <a:lnTo>
                  <a:pt x="2862" y="7263"/>
                </a:lnTo>
                <a:lnTo>
                  <a:pt x="4072" y="4108"/>
                </a:lnTo>
                <a:lnTo>
                  <a:pt x="5246" y="990"/>
                </a:lnTo>
                <a:lnTo>
                  <a:pt x="6457" y="917"/>
                </a:lnTo>
                <a:lnTo>
                  <a:pt x="7667" y="880"/>
                </a:lnTo>
                <a:lnTo>
                  <a:pt x="8988" y="917"/>
                </a:lnTo>
                <a:lnTo>
                  <a:pt x="9648" y="990"/>
                </a:lnTo>
                <a:lnTo>
                  <a:pt x="9978" y="990"/>
                </a:lnTo>
                <a:lnTo>
                  <a:pt x="10308" y="954"/>
                </a:lnTo>
                <a:lnTo>
                  <a:pt x="10382" y="917"/>
                </a:lnTo>
                <a:lnTo>
                  <a:pt x="10455" y="880"/>
                </a:lnTo>
                <a:lnTo>
                  <a:pt x="10492" y="807"/>
                </a:lnTo>
                <a:lnTo>
                  <a:pt x="10492" y="734"/>
                </a:lnTo>
                <a:lnTo>
                  <a:pt x="10418" y="587"/>
                </a:lnTo>
                <a:lnTo>
                  <a:pt x="10382" y="514"/>
                </a:lnTo>
                <a:lnTo>
                  <a:pt x="10308" y="477"/>
                </a:lnTo>
                <a:lnTo>
                  <a:pt x="10015" y="404"/>
                </a:lnTo>
                <a:lnTo>
                  <a:pt x="9721" y="367"/>
                </a:lnTo>
                <a:lnTo>
                  <a:pt x="9134" y="330"/>
                </a:lnTo>
                <a:lnTo>
                  <a:pt x="7814" y="293"/>
                </a:lnTo>
                <a:lnTo>
                  <a:pt x="6420" y="330"/>
                </a:lnTo>
                <a:lnTo>
                  <a:pt x="5026" y="404"/>
                </a:lnTo>
                <a:lnTo>
                  <a:pt x="4916" y="440"/>
                </a:lnTo>
                <a:lnTo>
                  <a:pt x="4843" y="477"/>
                </a:lnTo>
                <a:lnTo>
                  <a:pt x="4806" y="550"/>
                </a:lnTo>
                <a:lnTo>
                  <a:pt x="4733" y="624"/>
                </a:lnTo>
                <a:lnTo>
                  <a:pt x="2678" y="6162"/>
                </a:lnTo>
                <a:lnTo>
                  <a:pt x="2128" y="3705"/>
                </a:lnTo>
                <a:lnTo>
                  <a:pt x="1725" y="1981"/>
                </a:lnTo>
                <a:lnTo>
                  <a:pt x="1541" y="1210"/>
                </a:lnTo>
                <a:lnTo>
                  <a:pt x="1468" y="844"/>
                </a:lnTo>
                <a:lnTo>
                  <a:pt x="1431" y="660"/>
                </a:lnTo>
                <a:lnTo>
                  <a:pt x="1395" y="550"/>
                </a:lnTo>
                <a:lnTo>
                  <a:pt x="1431" y="550"/>
                </a:lnTo>
                <a:lnTo>
                  <a:pt x="1468" y="514"/>
                </a:lnTo>
                <a:lnTo>
                  <a:pt x="1468" y="477"/>
                </a:lnTo>
                <a:lnTo>
                  <a:pt x="1505" y="367"/>
                </a:lnTo>
                <a:lnTo>
                  <a:pt x="1505" y="220"/>
                </a:lnTo>
                <a:lnTo>
                  <a:pt x="1468" y="110"/>
                </a:lnTo>
                <a:lnTo>
                  <a:pt x="1395" y="73"/>
                </a:lnTo>
                <a:lnTo>
                  <a:pt x="1321" y="37"/>
                </a:lnTo>
                <a:lnTo>
                  <a:pt x="1138" y="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34" name="Google Shape;234;p3"/>
          <p:cNvSpPr/>
          <p:nvPr/>
        </p:nvSpPr>
        <p:spPr>
          <a:xfrm>
            <a:off x="3949125" y="4950125"/>
            <a:ext cx="288245" cy="184202"/>
          </a:xfrm>
          <a:custGeom>
            <a:avLst/>
            <a:gdLst/>
            <a:ahLst/>
            <a:cxnLst/>
            <a:rect l="l" t="t" r="r" b="b"/>
            <a:pathLst>
              <a:path w="10162" h="6494" extrusionOk="0">
                <a:moveTo>
                  <a:pt x="8291" y="587"/>
                </a:moveTo>
                <a:lnTo>
                  <a:pt x="8291" y="698"/>
                </a:lnTo>
                <a:lnTo>
                  <a:pt x="8327" y="771"/>
                </a:lnTo>
                <a:lnTo>
                  <a:pt x="8401" y="808"/>
                </a:lnTo>
                <a:lnTo>
                  <a:pt x="8474" y="808"/>
                </a:lnTo>
                <a:lnTo>
                  <a:pt x="8768" y="771"/>
                </a:lnTo>
                <a:lnTo>
                  <a:pt x="8914" y="771"/>
                </a:lnTo>
                <a:lnTo>
                  <a:pt x="8988" y="808"/>
                </a:lnTo>
                <a:lnTo>
                  <a:pt x="9024" y="844"/>
                </a:lnTo>
                <a:lnTo>
                  <a:pt x="9208" y="1101"/>
                </a:lnTo>
                <a:lnTo>
                  <a:pt x="9318" y="1321"/>
                </a:lnTo>
                <a:lnTo>
                  <a:pt x="9465" y="1615"/>
                </a:lnTo>
                <a:lnTo>
                  <a:pt x="9538" y="1871"/>
                </a:lnTo>
                <a:lnTo>
                  <a:pt x="9611" y="2165"/>
                </a:lnTo>
                <a:lnTo>
                  <a:pt x="9648" y="2458"/>
                </a:lnTo>
                <a:lnTo>
                  <a:pt x="9648" y="2715"/>
                </a:lnTo>
                <a:lnTo>
                  <a:pt x="9575" y="2972"/>
                </a:lnTo>
                <a:lnTo>
                  <a:pt x="9501" y="3229"/>
                </a:lnTo>
                <a:lnTo>
                  <a:pt x="9354" y="3485"/>
                </a:lnTo>
                <a:lnTo>
                  <a:pt x="9171" y="3669"/>
                </a:lnTo>
                <a:lnTo>
                  <a:pt x="8988" y="3852"/>
                </a:lnTo>
                <a:lnTo>
                  <a:pt x="8731" y="3962"/>
                </a:lnTo>
                <a:lnTo>
                  <a:pt x="8474" y="3999"/>
                </a:lnTo>
                <a:lnTo>
                  <a:pt x="8327" y="3999"/>
                </a:lnTo>
                <a:lnTo>
                  <a:pt x="8217" y="3925"/>
                </a:lnTo>
                <a:lnTo>
                  <a:pt x="8107" y="3852"/>
                </a:lnTo>
                <a:lnTo>
                  <a:pt x="7997" y="3742"/>
                </a:lnTo>
                <a:lnTo>
                  <a:pt x="7851" y="3485"/>
                </a:lnTo>
                <a:lnTo>
                  <a:pt x="7740" y="3229"/>
                </a:lnTo>
                <a:lnTo>
                  <a:pt x="7630" y="2935"/>
                </a:lnTo>
                <a:lnTo>
                  <a:pt x="7594" y="2605"/>
                </a:lnTo>
                <a:lnTo>
                  <a:pt x="7557" y="2311"/>
                </a:lnTo>
                <a:lnTo>
                  <a:pt x="7594" y="1981"/>
                </a:lnTo>
                <a:lnTo>
                  <a:pt x="7630" y="1578"/>
                </a:lnTo>
                <a:lnTo>
                  <a:pt x="7777" y="1211"/>
                </a:lnTo>
                <a:lnTo>
                  <a:pt x="7887" y="1028"/>
                </a:lnTo>
                <a:lnTo>
                  <a:pt x="7997" y="844"/>
                </a:lnTo>
                <a:lnTo>
                  <a:pt x="8107" y="698"/>
                </a:lnTo>
                <a:lnTo>
                  <a:pt x="8291" y="587"/>
                </a:lnTo>
                <a:close/>
                <a:moveTo>
                  <a:pt x="8401" y="147"/>
                </a:moveTo>
                <a:lnTo>
                  <a:pt x="8181" y="221"/>
                </a:lnTo>
                <a:lnTo>
                  <a:pt x="7961" y="294"/>
                </a:lnTo>
                <a:lnTo>
                  <a:pt x="7814" y="404"/>
                </a:lnTo>
                <a:lnTo>
                  <a:pt x="7667" y="551"/>
                </a:lnTo>
                <a:lnTo>
                  <a:pt x="7520" y="698"/>
                </a:lnTo>
                <a:lnTo>
                  <a:pt x="7410" y="881"/>
                </a:lnTo>
                <a:lnTo>
                  <a:pt x="7264" y="1284"/>
                </a:lnTo>
                <a:lnTo>
                  <a:pt x="7154" y="1688"/>
                </a:lnTo>
                <a:lnTo>
                  <a:pt x="7117" y="2055"/>
                </a:lnTo>
                <a:lnTo>
                  <a:pt x="7080" y="2458"/>
                </a:lnTo>
                <a:lnTo>
                  <a:pt x="7154" y="2935"/>
                </a:lnTo>
                <a:lnTo>
                  <a:pt x="7264" y="3375"/>
                </a:lnTo>
                <a:lnTo>
                  <a:pt x="7410" y="3779"/>
                </a:lnTo>
                <a:lnTo>
                  <a:pt x="7520" y="3962"/>
                </a:lnTo>
                <a:lnTo>
                  <a:pt x="7667" y="4146"/>
                </a:lnTo>
                <a:lnTo>
                  <a:pt x="7814" y="4292"/>
                </a:lnTo>
                <a:lnTo>
                  <a:pt x="7961" y="4402"/>
                </a:lnTo>
                <a:lnTo>
                  <a:pt x="8144" y="4476"/>
                </a:lnTo>
                <a:lnTo>
                  <a:pt x="8364" y="4512"/>
                </a:lnTo>
                <a:lnTo>
                  <a:pt x="8584" y="4512"/>
                </a:lnTo>
                <a:lnTo>
                  <a:pt x="8768" y="4476"/>
                </a:lnTo>
                <a:lnTo>
                  <a:pt x="8988" y="4439"/>
                </a:lnTo>
                <a:lnTo>
                  <a:pt x="9134" y="4366"/>
                </a:lnTo>
                <a:lnTo>
                  <a:pt x="9318" y="4256"/>
                </a:lnTo>
                <a:lnTo>
                  <a:pt x="9465" y="4146"/>
                </a:lnTo>
                <a:lnTo>
                  <a:pt x="9721" y="3852"/>
                </a:lnTo>
                <a:lnTo>
                  <a:pt x="9905" y="3522"/>
                </a:lnTo>
                <a:lnTo>
                  <a:pt x="10051" y="3118"/>
                </a:lnTo>
                <a:lnTo>
                  <a:pt x="10161" y="2752"/>
                </a:lnTo>
                <a:lnTo>
                  <a:pt x="10161" y="2348"/>
                </a:lnTo>
                <a:lnTo>
                  <a:pt x="10125" y="2091"/>
                </a:lnTo>
                <a:lnTo>
                  <a:pt x="10051" y="1761"/>
                </a:lnTo>
                <a:lnTo>
                  <a:pt x="9941" y="1394"/>
                </a:lnTo>
                <a:lnTo>
                  <a:pt x="9758" y="1064"/>
                </a:lnTo>
                <a:lnTo>
                  <a:pt x="9575" y="734"/>
                </a:lnTo>
                <a:lnTo>
                  <a:pt x="9354" y="441"/>
                </a:lnTo>
                <a:lnTo>
                  <a:pt x="9244" y="331"/>
                </a:lnTo>
                <a:lnTo>
                  <a:pt x="9098" y="257"/>
                </a:lnTo>
                <a:lnTo>
                  <a:pt x="8988" y="221"/>
                </a:lnTo>
                <a:lnTo>
                  <a:pt x="8841" y="184"/>
                </a:lnTo>
                <a:lnTo>
                  <a:pt x="8621" y="147"/>
                </a:lnTo>
                <a:close/>
                <a:moveTo>
                  <a:pt x="3999" y="1"/>
                </a:moveTo>
                <a:lnTo>
                  <a:pt x="3926" y="37"/>
                </a:lnTo>
                <a:lnTo>
                  <a:pt x="3852" y="111"/>
                </a:lnTo>
                <a:lnTo>
                  <a:pt x="3816" y="404"/>
                </a:lnTo>
                <a:lnTo>
                  <a:pt x="3779" y="734"/>
                </a:lnTo>
                <a:lnTo>
                  <a:pt x="3705" y="1321"/>
                </a:lnTo>
                <a:lnTo>
                  <a:pt x="3632" y="2458"/>
                </a:lnTo>
                <a:lnTo>
                  <a:pt x="2898" y="2385"/>
                </a:lnTo>
                <a:lnTo>
                  <a:pt x="2128" y="2385"/>
                </a:lnTo>
                <a:lnTo>
                  <a:pt x="1395" y="2422"/>
                </a:lnTo>
                <a:lnTo>
                  <a:pt x="1028" y="2495"/>
                </a:lnTo>
                <a:lnTo>
                  <a:pt x="661" y="2568"/>
                </a:lnTo>
                <a:lnTo>
                  <a:pt x="661" y="2495"/>
                </a:lnTo>
                <a:lnTo>
                  <a:pt x="588" y="2458"/>
                </a:lnTo>
                <a:lnTo>
                  <a:pt x="551" y="2495"/>
                </a:lnTo>
                <a:lnTo>
                  <a:pt x="478" y="1651"/>
                </a:lnTo>
                <a:lnTo>
                  <a:pt x="441" y="918"/>
                </a:lnTo>
                <a:lnTo>
                  <a:pt x="404" y="551"/>
                </a:lnTo>
                <a:lnTo>
                  <a:pt x="367" y="184"/>
                </a:lnTo>
                <a:lnTo>
                  <a:pt x="331" y="111"/>
                </a:lnTo>
                <a:lnTo>
                  <a:pt x="147" y="111"/>
                </a:lnTo>
                <a:lnTo>
                  <a:pt x="111" y="184"/>
                </a:lnTo>
                <a:lnTo>
                  <a:pt x="37" y="514"/>
                </a:lnTo>
                <a:lnTo>
                  <a:pt x="1" y="881"/>
                </a:lnTo>
                <a:lnTo>
                  <a:pt x="1" y="1578"/>
                </a:lnTo>
                <a:lnTo>
                  <a:pt x="37" y="2275"/>
                </a:lnTo>
                <a:lnTo>
                  <a:pt x="111" y="2972"/>
                </a:lnTo>
                <a:lnTo>
                  <a:pt x="184" y="3632"/>
                </a:lnTo>
                <a:lnTo>
                  <a:pt x="294" y="4329"/>
                </a:lnTo>
                <a:lnTo>
                  <a:pt x="404" y="4989"/>
                </a:lnTo>
                <a:lnTo>
                  <a:pt x="478" y="5356"/>
                </a:lnTo>
                <a:lnTo>
                  <a:pt x="551" y="5503"/>
                </a:lnTo>
                <a:lnTo>
                  <a:pt x="588" y="5650"/>
                </a:lnTo>
                <a:lnTo>
                  <a:pt x="551" y="5723"/>
                </a:lnTo>
                <a:lnTo>
                  <a:pt x="588" y="5833"/>
                </a:lnTo>
                <a:lnTo>
                  <a:pt x="661" y="5906"/>
                </a:lnTo>
                <a:lnTo>
                  <a:pt x="734" y="5943"/>
                </a:lnTo>
                <a:lnTo>
                  <a:pt x="881" y="5943"/>
                </a:lnTo>
                <a:lnTo>
                  <a:pt x="954" y="5906"/>
                </a:lnTo>
                <a:lnTo>
                  <a:pt x="1028" y="5833"/>
                </a:lnTo>
                <a:lnTo>
                  <a:pt x="1064" y="5760"/>
                </a:lnTo>
                <a:lnTo>
                  <a:pt x="1064" y="5650"/>
                </a:lnTo>
                <a:lnTo>
                  <a:pt x="1064" y="5466"/>
                </a:lnTo>
                <a:lnTo>
                  <a:pt x="881" y="4696"/>
                </a:lnTo>
                <a:lnTo>
                  <a:pt x="734" y="3889"/>
                </a:lnTo>
                <a:lnTo>
                  <a:pt x="624" y="3082"/>
                </a:lnTo>
                <a:lnTo>
                  <a:pt x="588" y="2935"/>
                </a:lnTo>
                <a:lnTo>
                  <a:pt x="991" y="2972"/>
                </a:lnTo>
                <a:lnTo>
                  <a:pt x="1358" y="2935"/>
                </a:lnTo>
                <a:lnTo>
                  <a:pt x="2128" y="2898"/>
                </a:lnTo>
                <a:lnTo>
                  <a:pt x="2862" y="2898"/>
                </a:lnTo>
                <a:lnTo>
                  <a:pt x="3632" y="2972"/>
                </a:lnTo>
                <a:lnTo>
                  <a:pt x="3559" y="4256"/>
                </a:lnTo>
                <a:lnTo>
                  <a:pt x="3485" y="4843"/>
                </a:lnTo>
                <a:lnTo>
                  <a:pt x="3485" y="4989"/>
                </a:lnTo>
                <a:lnTo>
                  <a:pt x="3522" y="5173"/>
                </a:lnTo>
                <a:lnTo>
                  <a:pt x="3559" y="5283"/>
                </a:lnTo>
                <a:lnTo>
                  <a:pt x="3632" y="5393"/>
                </a:lnTo>
                <a:lnTo>
                  <a:pt x="3669" y="5429"/>
                </a:lnTo>
                <a:lnTo>
                  <a:pt x="3742" y="5466"/>
                </a:lnTo>
                <a:lnTo>
                  <a:pt x="3852" y="5393"/>
                </a:lnTo>
                <a:lnTo>
                  <a:pt x="3926" y="5319"/>
                </a:lnTo>
                <a:lnTo>
                  <a:pt x="3999" y="5209"/>
                </a:lnTo>
                <a:lnTo>
                  <a:pt x="4036" y="4916"/>
                </a:lnTo>
                <a:lnTo>
                  <a:pt x="4036" y="4366"/>
                </a:lnTo>
                <a:lnTo>
                  <a:pt x="4109" y="2935"/>
                </a:lnTo>
                <a:lnTo>
                  <a:pt x="4146" y="1468"/>
                </a:lnTo>
                <a:lnTo>
                  <a:pt x="4182" y="771"/>
                </a:lnTo>
                <a:lnTo>
                  <a:pt x="4182" y="441"/>
                </a:lnTo>
                <a:lnTo>
                  <a:pt x="4146" y="111"/>
                </a:lnTo>
                <a:lnTo>
                  <a:pt x="4072" y="37"/>
                </a:lnTo>
                <a:lnTo>
                  <a:pt x="3999" y="1"/>
                </a:lnTo>
                <a:close/>
                <a:moveTo>
                  <a:pt x="5503" y="3779"/>
                </a:moveTo>
                <a:lnTo>
                  <a:pt x="5246" y="3815"/>
                </a:lnTo>
                <a:lnTo>
                  <a:pt x="5026" y="3925"/>
                </a:lnTo>
                <a:lnTo>
                  <a:pt x="4879" y="3999"/>
                </a:lnTo>
                <a:lnTo>
                  <a:pt x="4806" y="4109"/>
                </a:lnTo>
                <a:lnTo>
                  <a:pt x="4806" y="4146"/>
                </a:lnTo>
                <a:lnTo>
                  <a:pt x="4843" y="4182"/>
                </a:lnTo>
                <a:lnTo>
                  <a:pt x="4916" y="4256"/>
                </a:lnTo>
                <a:lnTo>
                  <a:pt x="5246" y="4256"/>
                </a:lnTo>
                <a:lnTo>
                  <a:pt x="5723" y="4219"/>
                </a:lnTo>
                <a:lnTo>
                  <a:pt x="5723" y="4219"/>
                </a:lnTo>
                <a:lnTo>
                  <a:pt x="5686" y="4329"/>
                </a:lnTo>
                <a:lnTo>
                  <a:pt x="5576" y="4439"/>
                </a:lnTo>
                <a:lnTo>
                  <a:pt x="5393" y="4622"/>
                </a:lnTo>
                <a:lnTo>
                  <a:pt x="5026" y="5099"/>
                </a:lnTo>
                <a:lnTo>
                  <a:pt x="4659" y="5613"/>
                </a:lnTo>
                <a:lnTo>
                  <a:pt x="4366" y="6126"/>
                </a:lnTo>
                <a:lnTo>
                  <a:pt x="4329" y="6273"/>
                </a:lnTo>
                <a:lnTo>
                  <a:pt x="4366" y="6420"/>
                </a:lnTo>
                <a:lnTo>
                  <a:pt x="4476" y="6493"/>
                </a:lnTo>
                <a:lnTo>
                  <a:pt x="4623" y="6493"/>
                </a:lnTo>
                <a:lnTo>
                  <a:pt x="6310" y="6126"/>
                </a:lnTo>
                <a:lnTo>
                  <a:pt x="6383" y="6090"/>
                </a:lnTo>
                <a:lnTo>
                  <a:pt x="6457" y="6016"/>
                </a:lnTo>
                <a:lnTo>
                  <a:pt x="6493" y="5943"/>
                </a:lnTo>
                <a:lnTo>
                  <a:pt x="6457" y="5833"/>
                </a:lnTo>
                <a:lnTo>
                  <a:pt x="6420" y="5760"/>
                </a:lnTo>
                <a:lnTo>
                  <a:pt x="6383" y="5686"/>
                </a:lnTo>
                <a:lnTo>
                  <a:pt x="6273" y="5650"/>
                </a:lnTo>
                <a:lnTo>
                  <a:pt x="6163" y="5650"/>
                </a:lnTo>
                <a:lnTo>
                  <a:pt x="5026" y="5906"/>
                </a:lnTo>
                <a:lnTo>
                  <a:pt x="5319" y="5466"/>
                </a:lnTo>
                <a:lnTo>
                  <a:pt x="5650" y="5063"/>
                </a:lnTo>
                <a:lnTo>
                  <a:pt x="5870" y="4806"/>
                </a:lnTo>
                <a:lnTo>
                  <a:pt x="6053" y="4549"/>
                </a:lnTo>
                <a:lnTo>
                  <a:pt x="6126" y="4402"/>
                </a:lnTo>
                <a:lnTo>
                  <a:pt x="6200" y="4256"/>
                </a:lnTo>
                <a:lnTo>
                  <a:pt x="6200" y="4109"/>
                </a:lnTo>
                <a:lnTo>
                  <a:pt x="6200" y="3925"/>
                </a:lnTo>
                <a:lnTo>
                  <a:pt x="6163" y="3889"/>
                </a:lnTo>
                <a:lnTo>
                  <a:pt x="6126" y="3815"/>
                </a:lnTo>
                <a:lnTo>
                  <a:pt x="5980" y="3779"/>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35" name="Google Shape;235;p3"/>
          <p:cNvSpPr/>
          <p:nvPr/>
        </p:nvSpPr>
        <p:spPr>
          <a:xfrm>
            <a:off x="1360115" y="4780234"/>
            <a:ext cx="323616" cy="321546"/>
          </a:xfrm>
          <a:custGeom>
            <a:avLst/>
            <a:gdLst/>
            <a:ahLst/>
            <a:cxnLst/>
            <a:rect l="l" t="t" r="r" b="b"/>
            <a:pathLst>
              <a:path w="11409" h="11336" extrusionOk="0">
                <a:moveTo>
                  <a:pt x="5173" y="4219"/>
                </a:moveTo>
                <a:lnTo>
                  <a:pt x="5136" y="4256"/>
                </a:lnTo>
                <a:lnTo>
                  <a:pt x="5100" y="4292"/>
                </a:lnTo>
                <a:lnTo>
                  <a:pt x="4990" y="4366"/>
                </a:lnTo>
                <a:lnTo>
                  <a:pt x="4916" y="4476"/>
                </a:lnTo>
                <a:lnTo>
                  <a:pt x="4916" y="4512"/>
                </a:lnTo>
                <a:lnTo>
                  <a:pt x="4843" y="4659"/>
                </a:lnTo>
                <a:lnTo>
                  <a:pt x="4843" y="4769"/>
                </a:lnTo>
                <a:lnTo>
                  <a:pt x="4880" y="4843"/>
                </a:lnTo>
                <a:lnTo>
                  <a:pt x="4990" y="4916"/>
                </a:lnTo>
                <a:lnTo>
                  <a:pt x="5100" y="4989"/>
                </a:lnTo>
                <a:lnTo>
                  <a:pt x="5283" y="4989"/>
                </a:lnTo>
                <a:lnTo>
                  <a:pt x="5430" y="4916"/>
                </a:lnTo>
                <a:lnTo>
                  <a:pt x="5540" y="4769"/>
                </a:lnTo>
                <a:lnTo>
                  <a:pt x="5577" y="4696"/>
                </a:lnTo>
                <a:lnTo>
                  <a:pt x="5613" y="4623"/>
                </a:lnTo>
                <a:lnTo>
                  <a:pt x="5577" y="4549"/>
                </a:lnTo>
                <a:lnTo>
                  <a:pt x="5577" y="4476"/>
                </a:lnTo>
                <a:lnTo>
                  <a:pt x="5430" y="4402"/>
                </a:lnTo>
                <a:lnTo>
                  <a:pt x="5320" y="4366"/>
                </a:lnTo>
                <a:lnTo>
                  <a:pt x="5320" y="4292"/>
                </a:lnTo>
                <a:lnTo>
                  <a:pt x="5246" y="4256"/>
                </a:lnTo>
                <a:lnTo>
                  <a:pt x="5173" y="4219"/>
                </a:lnTo>
                <a:close/>
                <a:moveTo>
                  <a:pt x="5980" y="6016"/>
                </a:moveTo>
                <a:lnTo>
                  <a:pt x="6017" y="6053"/>
                </a:lnTo>
                <a:lnTo>
                  <a:pt x="6053" y="6126"/>
                </a:lnTo>
                <a:lnTo>
                  <a:pt x="6053" y="6200"/>
                </a:lnTo>
                <a:lnTo>
                  <a:pt x="5907" y="6237"/>
                </a:lnTo>
                <a:lnTo>
                  <a:pt x="5943" y="6090"/>
                </a:lnTo>
                <a:lnTo>
                  <a:pt x="5980" y="6016"/>
                </a:lnTo>
                <a:close/>
                <a:moveTo>
                  <a:pt x="5833" y="5613"/>
                </a:moveTo>
                <a:lnTo>
                  <a:pt x="5723" y="5650"/>
                </a:lnTo>
                <a:lnTo>
                  <a:pt x="5650" y="5723"/>
                </a:lnTo>
                <a:lnTo>
                  <a:pt x="5613" y="5796"/>
                </a:lnTo>
                <a:lnTo>
                  <a:pt x="5613" y="5870"/>
                </a:lnTo>
                <a:lnTo>
                  <a:pt x="5687" y="5943"/>
                </a:lnTo>
                <a:lnTo>
                  <a:pt x="5577" y="6163"/>
                </a:lnTo>
                <a:lnTo>
                  <a:pt x="5540" y="6420"/>
                </a:lnTo>
                <a:lnTo>
                  <a:pt x="5577" y="6530"/>
                </a:lnTo>
                <a:lnTo>
                  <a:pt x="5687" y="6567"/>
                </a:lnTo>
                <a:lnTo>
                  <a:pt x="5833" y="6603"/>
                </a:lnTo>
                <a:lnTo>
                  <a:pt x="5980" y="6603"/>
                </a:lnTo>
                <a:lnTo>
                  <a:pt x="6090" y="6567"/>
                </a:lnTo>
                <a:lnTo>
                  <a:pt x="6237" y="6530"/>
                </a:lnTo>
                <a:lnTo>
                  <a:pt x="6347" y="6457"/>
                </a:lnTo>
                <a:lnTo>
                  <a:pt x="6420" y="6347"/>
                </a:lnTo>
                <a:lnTo>
                  <a:pt x="6457" y="6200"/>
                </a:lnTo>
                <a:lnTo>
                  <a:pt x="6457" y="6053"/>
                </a:lnTo>
                <a:lnTo>
                  <a:pt x="6420" y="5943"/>
                </a:lnTo>
                <a:lnTo>
                  <a:pt x="6347" y="5833"/>
                </a:lnTo>
                <a:lnTo>
                  <a:pt x="6274" y="5760"/>
                </a:lnTo>
                <a:lnTo>
                  <a:pt x="6163" y="5686"/>
                </a:lnTo>
                <a:lnTo>
                  <a:pt x="6053" y="5650"/>
                </a:lnTo>
                <a:lnTo>
                  <a:pt x="5943" y="5613"/>
                </a:lnTo>
                <a:close/>
                <a:moveTo>
                  <a:pt x="3926" y="441"/>
                </a:moveTo>
                <a:lnTo>
                  <a:pt x="4623" y="478"/>
                </a:lnTo>
                <a:lnTo>
                  <a:pt x="5356" y="478"/>
                </a:lnTo>
                <a:lnTo>
                  <a:pt x="6824" y="551"/>
                </a:lnTo>
                <a:lnTo>
                  <a:pt x="7631" y="551"/>
                </a:lnTo>
                <a:lnTo>
                  <a:pt x="7704" y="734"/>
                </a:lnTo>
                <a:lnTo>
                  <a:pt x="7777" y="1064"/>
                </a:lnTo>
                <a:lnTo>
                  <a:pt x="7521" y="1174"/>
                </a:lnTo>
                <a:lnTo>
                  <a:pt x="7191" y="1211"/>
                </a:lnTo>
                <a:lnTo>
                  <a:pt x="7044" y="1211"/>
                </a:lnTo>
                <a:lnTo>
                  <a:pt x="6860" y="1174"/>
                </a:lnTo>
                <a:lnTo>
                  <a:pt x="6714" y="1174"/>
                </a:lnTo>
                <a:lnTo>
                  <a:pt x="6530" y="1211"/>
                </a:lnTo>
                <a:lnTo>
                  <a:pt x="6494" y="1248"/>
                </a:lnTo>
                <a:lnTo>
                  <a:pt x="6457" y="1321"/>
                </a:lnTo>
                <a:lnTo>
                  <a:pt x="6420" y="1395"/>
                </a:lnTo>
                <a:lnTo>
                  <a:pt x="6457" y="1468"/>
                </a:lnTo>
                <a:lnTo>
                  <a:pt x="6457" y="1505"/>
                </a:lnTo>
                <a:lnTo>
                  <a:pt x="6494" y="1578"/>
                </a:lnTo>
                <a:lnTo>
                  <a:pt x="6567" y="1651"/>
                </a:lnTo>
                <a:lnTo>
                  <a:pt x="6567" y="1871"/>
                </a:lnTo>
                <a:lnTo>
                  <a:pt x="6567" y="2092"/>
                </a:lnTo>
                <a:lnTo>
                  <a:pt x="6640" y="2642"/>
                </a:lnTo>
                <a:lnTo>
                  <a:pt x="6677" y="3192"/>
                </a:lnTo>
                <a:lnTo>
                  <a:pt x="6714" y="3632"/>
                </a:lnTo>
                <a:lnTo>
                  <a:pt x="6714" y="4072"/>
                </a:lnTo>
                <a:lnTo>
                  <a:pt x="6677" y="4586"/>
                </a:lnTo>
                <a:lnTo>
                  <a:pt x="6640" y="4843"/>
                </a:lnTo>
                <a:lnTo>
                  <a:pt x="6640" y="5099"/>
                </a:lnTo>
                <a:lnTo>
                  <a:pt x="6677" y="5246"/>
                </a:lnTo>
                <a:lnTo>
                  <a:pt x="6640" y="5319"/>
                </a:lnTo>
                <a:lnTo>
                  <a:pt x="6640" y="5393"/>
                </a:lnTo>
                <a:lnTo>
                  <a:pt x="6640" y="5466"/>
                </a:lnTo>
                <a:lnTo>
                  <a:pt x="6714" y="5540"/>
                </a:lnTo>
                <a:lnTo>
                  <a:pt x="7117" y="5796"/>
                </a:lnTo>
                <a:lnTo>
                  <a:pt x="7484" y="6016"/>
                </a:lnTo>
                <a:lnTo>
                  <a:pt x="7851" y="6310"/>
                </a:lnTo>
                <a:lnTo>
                  <a:pt x="8218" y="6640"/>
                </a:lnTo>
                <a:lnTo>
                  <a:pt x="8915" y="7300"/>
                </a:lnTo>
                <a:lnTo>
                  <a:pt x="8621" y="7337"/>
                </a:lnTo>
                <a:lnTo>
                  <a:pt x="8328" y="7300"/>
                </a:lnTo>
                <a:lnTo>
                  <a:pt x="8108" y="7227"/>
                </a:lnTo>
                <a:lnTo>
                  <a:pt x="7887" y="7154"/>
                </a:lnTo>
                <a:lnTo>
                  <a:pt x="7484" y="6933"/>
                </a:lnTo>
                <a:lnTo>
                  <a:pt x="7117" y="6823"/>
                </a:lnTo>
                <a:lnTo>
                  <a:pt x="6750" y="6787"/>
                </a:lnTo>
                <a:lnTo>
                  <a:pt x="6384" y="6823"/>
                </a:lnTo>
                <a:lnTo>
                  <a:pt x="5980" y="6933"/>
                </a:lnTo>
                <a:lnTo>
                  <a:pt x="5577" y="7044"/>
                </a:lnTo>
                <a:lnTo>
                  <a:pt x="5210" y="7227"/>
                </a:lnTo>
                <a:lnTo>
                  <a:pt x="4843" y="7374"/>
                </a:lnTo>
                <a:lnTo>
                  <a:pt x="4439" y="7520"/>
                </a:lnTo>
                <a:lnTo>
                  <a:pt x="4109" y="7557"/>
                </a:lnTo>
                <a:lnTo>
                  <a:pt x="3816" y="7594"/>
                </a:lnTo>
                <a:lnTo>
                  <a:pt x="3889" y="7557"/>
                </a:lnTo>
                <a:lnTo>
                  <a:pt x="3926" y="7484"/>
                </a:lnTo>
                <a:lnTo>
                  <a:pt x="3926" y="7374"/>
                </a:lnTo>
                <a:lnTo>
                  <a:pt x="3926" y="7300"/>
                </a:lnTo>
                <a:lnTo>
                  <a:pt x="3889" y="7227"/>
                </a:lnTo>
                <a:lnTo>
                  <a:pt x="3816" y="7190"/>
                </a:lnTo>
                <a:lnTo>
                  <a:pt x="2789" y="7190"/>
                </a:lnTo>
                <a:lnTo>
                  <a:pt x="2935" y="7044"/>
                </a:lnTo>
                <a:lnTo>
                  <a:pt x="3266" y="6677"/>
                </a:lnTo>
                <a:lnTo>
                  <a:pt x="3559" y="6713"/>
                </a:lnTo>
                <a:lnTo>
                  <a:pt x="3853" y="6713"/>
                </a:lnTo>
                <a:lnTo>
                  <a:pt x="4403" y="6677"/>
                </a:lnTo>
                <a:lnTo>
                  <a:pt x="4549" y="6640"/>
                </a:lnTo>
                <a:lnTo>
                  <a:pt x="4623" y="6530"/>
                </a:lnTo>
                <a:lnTo>
                  <a:pt x="4623" y="6457"/>
                </a:lnTo>
                <a:lnTo>
                  <a:pt x="4586" y="6383"/>
                </a:lnTo>
                <a:lnTo>
                  <a:pt x="4513" y="6310"/>
                </a:lnTo>
                <a:lnTo>
                  <a:pt x="4403" y="6273"/>
                </a:lnTo>
                <a:lnTo>
                  <a:pt x="3669" y="6273"/>
                </a:lnTo>
                <a:lnTo>
                  <a:pt x="3926" y="6016"/>
                </a:lnTo>
                <a:lnTo>
                  <a:pt x="4183" y="5723"/>
                </a:lnTo>
                <a:lnTo>
                  <a:pt x="4293" y="5723"/>
                </a:lnTo>
                <a:lnTo>
                  <a:pt x="4366" y="5686"/>
                </a:lnTo>
                <a:lnTo>
                  <a:pt x="4439" y="5576"/>
                </a:lnTo>
                <a:lnTo>
                  <a:pt x="4476" y="5466"/>
                </a:lnTo>
                <a:lnTo>
                  <a:pt x="4403" y="3449"/>
                </a:lnTo>
                <a:lnTo>
                  <a:pt x="4366" y="2495"/>
                </a:lnTo>
                <a:lnTo>
                  <a:pt x="4329" y="2018"/>
                </a:lnTo>
                <a:lnTo>
                  <a:pt x="4293" y="1541"/>
                </a:lnTo>
                <a:lnTo>
                  <a:pt x="4256" y="1431"/>
                </a:lnTo>
                <a:lnTo>
                  <a:pt x="4549" y="1505"/>
                </a:lnTo>
                <a:lnTo>
                  <a:pt x="4953" y="1578"/>
                </a:lnTo>
                <a:lnTo>
                  <a:pt x="5173" y="1578"/>
                </a:lnTo>
                <a:lnTo>
                  <a:pt x="5356" y="1505"/>
                </a:lnTo>
                <a:lnTo>
                  <a:pt x="5393" y="1468"/>
                </a:lnTo>
                <a:lnTo>
                  <a:pt x="5430" y="1431"/>
                </a:lnTo>
                <a:lnTo>
                  <a:pt x="5430" y="1358"/>
                </a:lnTo>
                <a:lnTo>
                  <a:pt x="5393" y="1321"/>
                </a:lnTo>
                <a:lnTo>
                  <a:pt x="5246" y="1211"/>
                </a:lnTo>
                <a:lnTo>
                  <a:pt x="5063" y="1174"/>
                </a:lnTo>
                <a:lnTo>
                  <a:pt x="4733" y="1138"/>
                </a:lnTo>
                <a:lnTo>
                  <a:pt x="4219" y="1064"/>
                </a:lnTo>
                <a:lnTo>
                  <a:pt x="4183" y="1028"/>
                </a:lnTo>
                <a:lnTo>
                  <a:pt x="4146" y="991"/>
                </a:lnTo>
                <a:lnTo>
                  <a:pt x="3999" y="991"/>
                </a:lnTo>
                <a:lnTo>
                  <a:pt x="3853" y="1028"/>
                </a:lnTo>
                <a:lnTo>
                  <a:pt x="3706" y="1064"/>
                </a:lnTo>
                <a:lnTo>
                  <a:pt x="3596" y="1064"/>
                </a:lnTo>
                <a:lnTo>
                  <a:pt x="3522" y="1028"/>
                </a:lnTo>
                <a:lnTo>
                  <a:pt x="3486" y="991"/>
                </a:lnTo>
                <a:lnTo>
                  <a:pt x="3412" y="881"/>
                </a:lnTo>
                <a:lnTo>
                  <a:pt x="3412" y="771"/>
                </a:lnTo>
                <a:lnTo>
                  <a:pt x="3412" y="698"/>
                </a:lnTo>
                <a:lnTo>
                  <a:pt x="3486" y="624"/>
                </a:lnTo>
                <a:lnTo>
                  <a:pt x="3559" y="551"/>
                </a:lnTo>
                <a:lnTo>
                  <a:pt x="3742" y="478"/>
                </a:lnTo>
                <a:lnTo>
                  <a:pt x="3926" y="441"/>
                </a:lnTo>
                <a:close/>
                <a:moveTo>
                  <a:pt x="6090" y="8071"/>
                </a:moveTo>
                <a:lnTo>
                  <a:pt x="6127" y="8144"/>
                </a:lnTo>
                <a:lnTo>
                  <a:pt x="6127" y="8217"/>
                </a:lnTo>
                <a:lnTo>
                  <a:pt x="6090" y="8291"/>
                </a:lnTo>
                <a:lnTo>
                  <a:pt x="6053" y="8364"/>
                </a:lnTo>
                <a:lnTo>
                  <a:pt x="5980" y="8401"/>
                </a:lnTo>
                <a:lnTo>
                  <a:pt x="5907" y="8401"/>
                </a:lnTo>
                <a:lnTo>
                  <a:pt x="5833" y="8364"/>
                </a:lnTo>
                <a:lnTo>
                  <a:pt x="5760" y="8291"/>
                </a:lnTo>
                <a:lnTo>
                  <a:pt x="5760" y="8181"/>
                </a:lnTo>
                <a:lnTo>
                  <a:pt x="5833" y="8144"/>
                </a:lnTo>
                <a:lnTo>
                  <a:pt x="5943" y="8071"/>
                </a:lnTo>
                <a:lnTo>
                  <a:pt x="6017" y="8107"/>
                </a:lnTo>
                <a:lnTo>
                  <a:pt x="6053" y="8107"/>
                </a:lnTo>
                <a:lnTo>
                  <a:pt x="6090" y="8071"/>
                </a:lnTo>
                <a:close/>
                <a:moveTo>
                  <a:pt x="5907" y="7630"/>
                </a:moveTo>
                <a:lnTo>
                  <a:pt x="5797" y="7667"/>
                </a:lnTo>
                <a:lnTo>
                  <a:pt x="5687" y="7704"/>
                </a:lnTo>
                <a:lnTo>
                  <a:pt x="5577" y="7777"/>
                </a:lnTo>
                <a:lnTo>
                  <a:pt x="5467" y="7887"/>
                </a:lnTo>
                <a:lnTo>
                  <a:pt x="5467" y="7924"/>
                </a:lnTo>
                <a:lnTo>
                  <a:pt x="5430" y="7997"/>
                </a:lnTo>
                <a:lnTo>
                  <a:pt x="5503" y="8071"/>
                </a:lnTo>
                <a:lnTo>
                  <a:pt x="5430" y="8217"/>
                </a:lnTo>
                <a:lnTo>
                  <a:pt x="5430" y="8364"/>
                </a:lnTo>
                <a:lnTo>
                  <a:pt x="5467" y="8474"/>
                </a:lnTo>
                <a:lnTo>
                  <a:pt x="5540" y="8584"/>
                </a:lnTo>
                <a:lnTo>
                  <a:pt x="5650" y="8694"/>
                </a:lnTo>
                <a:lnTo>
                  <a:pt x="5797" y="8731"/>
                </a:lnTo>
                <a:lnTo>
                  <a:pt x="5907" y="8768"/>
                </a:lnTo>
                <a:lnTo>
                  <a:pt x="6053" y="8768"/>
                </a:lnTo>
                <a:lnTo>
                  <a:pt x="6200" y="8731"/>
                </a:lnTo>
                <a:lnTo>
                  <a:pt x="6310" y="8658"/>
                </a:lnTo>
                <a:lnTo>
                  <a:pt x="6384" y="8584"/>
                </a:lnTo>
                <a:lnTo>
                  <a:pt x="6457" y="8474"/>
                </a:lnTo>
                <a:lnTo>
                  <a:pt x="6494" y="8327"/>
                </a:lnTo>
                <a:lnTo>
                  <a:pt x="6494" y="8217"/>
                </a:lnTo>
                <a:lnTo>
                  <a:pt x="6494" y="8071"/>
                </a:lnTo>
                <a:lnTo>
                  <a:pt x="6457" y="7961"/>
                </a:lnTo>
                <a:lnTo>
                  <a:pt x="6384" y="7851"/>
                </a:lnTo>
                <a:lnTo>
                  <a:pt x="6310" y="7777"/>
                </a:lnTo>
                <a:lnTo>
                  <a:pt x="6200" y="7704"/>
                </a:lnTo>
                <a:lnTo>
                  <a:pt x="6053" y="7667"/>
                </a:lnTo>
                <a:lnTo>
                  <a:pt x="5907" y="7630"/>
                </a:lnTo>
                <a:close/>
                <a:moveTo>
                  <a:pt x="4476" y="9134"/>
                </a:moveTo>
                <a:lnTo>
                  <a:pt x="4513" y="9281"/>
                </a:lnTo>
                <a:lnTo>
                  <a:pt x="4476" y="9391"/>
                </a:lnTo>
                <a:lnTo>
                  <a:pt x="4403" y="9538"/>
                </a:lnTo>
                <a:lnTo>
                  <a:pt x="4256" y="9648"/>
                </a:lnTo>
                <a:lnTo>
                  <a:pt x="4183" y="9685"/>
                </a:lnTo>
                <a:lnTo>
                  <a:pt x="4109" y="9685"/>
                </a:lnTo>
                <a:lnTo>
                  <a:pt x="4036" y="9648"/>
                </a:lnTo>
                <a:lnTo>
                  <a:pt x="3963" y="9575"/>
                </a:lnTo>
                <a:lnTo>
                  <a:pt x="3926" y="9501"/>
                </a:lnTo>
                <a:lnTo>
                  <a:pt x="3926" y="9428"/>
                </a:lnTo>
                <a:lnTo>
                  <a:pt x="3963" y="9354"/>
                </a:lnTo>
                <a:lnTo>
                  <a:pt x="4036" y="9281"/>
                </a:lnTo>
                <a:lnTo>
                  <a:pt x="4219" y="9208"/>
                </a:lnTo>
                <a:lnTo>
                  <a:pt x="4403" y="9171"/>
                </a:lnTo>
                <a:lnTo>
                  <a:pt x="4439" y="9171"/>
                </a:lnTo>
                <a:lnTo>
                  <a:pt x="4476" y="9134"/>
                </a:lnTo>
                <a:close/>
                <a:moveTo>
                  <a:pt x="7741" y="9391"/>
                </a:moveTo>
                <a:lnTo>
                  <a:pt x="7814" y="9464"/>
                </a:lnTo>
                <a:lnTo>
                  <a:pt x="7851" y="9575"/>
                </a:lnTo>
                <a:lnTo>
                  <a:pt x="7851" y="9685"/>
                </a:lnTo>
                <a:lnTo>
                  <a:pt x="7814" y="9795"/>
                </a:lnTo>
                <a:lnTo>
                  <a:pt x="7704" y="9868"/>
                </a:lnTo>
                <a:lnTo>
                  <a:pt x="7557" y="9905"/>
                </a:lnTo>
                <a:lnTo>
                  <a:pt x="7447" y="9905"/>
                </a:lnTo>
                <a:lnTo>
                  <a:pt x="7301" y="9868"/>
                </a:lnTo>
                <a:lnTo>
                  <a:pt x="7227" y="9795"/>
                </a:lnTo>
                <a:lnTo>
                  <a:pt x="7301" y="9648"/>
                </a:lnTo>
                <a:lnTo>
                  <a:pt x="7374" y="9538"/>
                </a:lnTo>
                <a:lnTo>
                  <a:pt x="7484" y="9464"/>
                </a:lnTo>
                <a:lnTo>
                  <a:pt x="7631" y="9428"/>
                </a:lnTo>
                <a:lnTo>
                  <a:pt x="7704" y="9391"/>
                </a:lnTo>
                <a:close/>
                <a:moveTo>
                  <a:pt x="4439" y="8658"/>
                </a:moveTo>
                <a:lnTo>
                  <a:pt x="4293" y="8694"/>
                </a:lnTo>
                <a:lnTo>
                  <a:pt x="4146" y="8694"/>
                </a:lnTo>
                <a:lnTo>
                  <a:pt x="4073" y="8731"/>
                </a:lnTo>
                <a:lnTo>
                  <a:pt x="3999" y="8804"/>
                </a:lnTo>
                <a:lnTo>
                  <a:pt x="3963" y="8951"/>
                </a:lnTo>
                <a:lnTo>
                  <a:pt x="3742" y="9061"/>
                </a:lnTo>
                <a:lnTo>
                  <a:pt x="3596" y="9244"/>
                </a:lnTo>
                <a:lnTo>
                  <a:pt x="3559" y="9354"/>
                </a:lnTo>
                <a:lnTo>
                  <a:pt x="3522" y="9501"/>
                </a:lnTo>
                <a:lnTo>
                  <a:pt x="3559" y="9611"/>
                </a:lnTo>
                <a:lnTo>
                  <a:pt x="3596" y="9758"/>
                </a:lnTo>
                <a:lnTo>
                  <a:pt x="3706" y="9868"/>
                </a:lnTo>
                <a:lnTo>
                  <a:pt x="3779" y="9978"/>
                </a:lnTo>
                <a:lnTo>
                  <a:pt x="3926" y="10051"/>
                </a:lnTo>
                <a:lnTo>
                  <a:pt x="4036" y="10088"/>
                </a:lnTo>
                <a:lnTo>
                  <a:pt x="4366" y="10088"/>
                </a:lnTo>
                <a:lnTo>
                  <a:pt x="4513" y="10015"/>
                </a:lnTo>
                <a:lnTo>
                  <a:pt x="4623" y="9905"/>
                </a:lnTo>
                <a:lnTo>
                  <a:pt x="4733" y="9795"/>
                </a:lnTo>
                <a:lnTo>
                  <a:pt x="4843" y="9648"/>
                </a:lnTo>
                <a:lnTo>
                  <a:pt x="4880" y="9501"/>
                </a:lnTo>
                <a:lnTo>
                  <a:pt x="4916" y="9354"/>
                </a:lnTo>
                <a:lnTo>
                  <a:pt x="4916" y="9171"/>
                </a:lnTo>
                <a:lnTo>
                  <a:pt x="4880" y="9024"/>
                </a:lnTo>
                <a:lnTo>
                  <a:pt x="4806" y="8878"/>
                </a:lnTo>
                <a:lnTo>
                  <a:pt x="4733" y="8768"/>
                </a:lnTo>
                <a:lnTo>
                  <a:pt x="4586" y="8694"/>
                </a:lnTo>
                <a:lnTo>
                  <a:pt x="4439" y="8658"/>
                </a:lnTo>
                <a:close/>
                <a:moveTo>
                  <a:pt x="7447" y="8951"/>
                </a:moveTo>
                <a:lnTo>
                  <a:pt x="7337" y="8988"/>
                </a:lnTo>
                <a:lnTo>
                  <a:pt x="7264" y="9061"/>
                </a:lnTo>
                <a:lnTo>
                  <a:pt x="7227" y="9134"/>
                </a:lnTo>
                <a:lnTo>
                  <a:pt x="7227" y="9208"/>
                </a:lnTo>
                <a:lnTo>
                  <a:pt x="7117" y="9318"/>
                </a:lnTo>
                <a:lnTo>
                  <a:pt x="7007" y="9391"/>
                </a:lnTo>
                <a:lnTo>
                  <a:pt x="6934" y="9501"/>
                </a:lnTo>
                <a:lnTo>
                  <a:pt x="6897" y="9611"/>
                </a:lnTo>
                <a:lnTo>
                  <a:pt x="6897" y="9575"/>
                </a:lnTo>
                <a:lnTo>
                  <a:pt x="6860" y="9611"/>
                </a:lnTo>
                <a:lnTo>
                  <a:pt x="6824" y="9758"/>
                </a:lnTo>
                <a:lnTo>
                  <a:pt x="6824" y="9905"/>
                </a:lnTo>
                <a:lnTo>
                  <a:pt x="6860" y="9978"/>
                </a:lnTo>
                <a:lnTo>
                  <a:pt x="6897" y="10051"/>
                </a:lnTo>
                <a:lnTo>
                  <a:pt x="7007" y="10125"/>
                </a:lnTo>
                <a:lnTo>
                  <a:pt x="7044" y="10161"/>
                </a:lnTo>
                <a:lnTo>
                  <a:pt x="7044" y="10198"/>
                </a:lnTo>
                <a:lnTo>
                  <a:pt x="7227" y="10271"/>
                </a:lnTo>
                <a:lnTo>
                  <a:pt x="7374" y="10345"/>
                </a:lnTo>
                <a:lnTo>
                  <a:pt x="7704" y="10345"/>
                </a:lnTo>
                <a:lnTo>
                  <a:pt x="7851" y="10271"/>
                </a:lnTo>
                <a:lnTo>
                  <a:pt x="7998" y="10198"/>
                </a:lnTo>
                <a:lnTo>
                  <a:pt x="8108" y="10088"/>
                </a:lnTo>
                <a:lnTo>
                  <a:pt x="8181" y="9941"/>
                </a:lnTo>
                <a:lnTo>
                  <a:pt x="8254" y="9795"/>
                </a:lnTo>
                <a:lnTo>
                  <a:pt x="8291" y="9611"/>
                </a:lnTo>
                <a:lnTo>
                  <a:pt x="8254" y="9464"/>
                </a:lnTo>
                <a:lnTo>
                  <a:pt x="8218" y="9318"/>
                </a:lnTo>
                <a:lnTo>
                  <a:pt x="8144" y="9171"/>
                </a:lnTo>
                <a:lnTo>
                  <a:pt x="7998" y="9024"/>
                </a:lnTo>
                <a:lnTo>
                  <a:pt x="7924" y="8988"/>
                </a:lnTo>
                <a:lnTo>
                  <a:pt x="7851" y="8951"/>
                </a:lnTo>
                <a:close/>
                <a:moveTo>
                  <a:pt x="6970" y="7227"/>
                </a:moveTo>
                <a:lnTo>
                  <a:pt x="7227" y="7300"/>
                </a:lnTo>
                <a:lnTo>
                  <a:pt x="7741" y="7520"/>
                </a:lnTo>
                <a:lnTo>
                  <a:pt x="8071" y="7667"/>
                </a:lnTo>
                <a:lnTo>
                  <a:pt x="8474" y="7740"/>
                </a:lnTo>
                <a:lnTo>
                  <a:pt x="8658" y="7777"/>
                </a:lnTo>
                <a:lnTo>
                  <a:pt x="8878" y="7777"/>
                </a:lnTo>
                <a:lnTo>
                  <a:pt x="9061" y="7740"/>
                </a:lnTo>
                <a:lnTo>
                  <a:pt x="9245" y="7667"/>
                </a:lnTo>
                <a:lnTo>
                  <a:pt x="9575" y="8071"/>
                </a:lnTo>
                <a:lnTo>
                  <a:pt x="10125" y="8841"/>
                </a:lnTo>
                <a:lnTo>
                  <a:pt x="10639" y="9648"/>
                </a:lnTo>
                <a:lnTo>
                  <a:pt x="10785" y="9868"/>
                </a:lnTo>
                <a:lnTo>
                  <a:pt x="10822" y="10015"/>
                </a:lnTo>
                <a:lnTo>
                  <a:pt x="10785" y="10161"/>
                </a:lnTo>
                <a:lnTo>
                  <a:pt x="10749" y="10235"/>
                </a:lnTo>
                <a:lnTo>
                  <a:pt x="10639" y="10345"/>
                </a:lnTo>
                <a:lnTo>
                  <a:pt x="10455" y="10455"/>
                </a:lnTo>
                <a:lnTo>
                  <a:pt x="10235" y="10602"/>
                </a:lnTo>
                <a:lnTo>
                  <a:pt x="9758" y="10565"/>
                </a:lnTo>
                <a:lnTo>
                  <a:pt x="9281" y="10492"/>
                </a:lnTo>
                <a:lnTo>
                  <a:pt x="8328" y="10455"/>
                </a:lnTo>
                <a:lnTo>
                  <a:pt x="7374" y="10492"/>
                </a:lnTo>
                <a:lnTo>
                  <a:pt x="6420" y="10528"/>
                </a:lnTo>
                <a:lnTo>
                  <a:pt x="2092" y="10675"/>
                </a:lnTo>
                <a:lnTo>
                  <a:pt x="1065" y="10712"/>
                </a:lnTo>
                <a:lnTo>
                  <a:pt x="735" y="10712"/>
                </a:lnTo>
                <a:lnTo>
                  <a:pt x="625" y="10638"/>
                </a:lnTo>
                <a:lnTo>
                  <a:pt x="588" y="10602"/>
                </a:lnTo>
                <a:lnTo>
                  <a:pt x="551" y="10565"/>
                </a:lnTo>
                <a:lnTo>
                  <a:pt x="588" y="10418"/>
                </a:lnTo>
                <a:lnTo>
                  <a:pt x="735" y="10198"/>
                </a:lnTo>
                <a:lnTo>
                  <a:pt x="1065" y="9685"/>
                </a:lnTo>
                <a:lnTo>
                  <a:pt x="1542" y="9575"/>
                </a:lnTo>
                <a:lnTo>
                  <a:pt x="1762" y="9538"/>
                </a:lnTo>
                <a:lnTo>
                  <a:pt x="2018" y="9501"/>
                </a:lnTo>
                <a:lnTo>
                  <a:pt x="2092" y="9464"/>
                </a:lnTo>
                <a:lnTo>
                  <a:pt x="2128" y="9428"/>
                </a:lnTo>
                <a:lnTo>
                  <a:pt x="2165" y="9281"/>
                </a:lnTo>
                <a:lnTo>
                  <a:pt x="2128" y="9171"/>
                </a:lnTo>
                <a:lnTo>
                  <a:pt x="2092" y="9134"/>
                </a:lnTo>
                <a:lnTo>
                  <a:pt x="2018" y="9098"/>
                </a:lnTo>
                <a:lnTo>
                  <a:pt x="1872" y="9061"/>
                </a:lnTo>
                <a:lnTo>
                  <a:pt x="1725" y="9061"/>
                </a:lnTo>
                <a:lnTo>
                  <a:pt x="1395" y="9134"/>
                </a:lnTo>
                <a:lnTo>
                  <a:pt x="1395" y="9134"/>
                </a:lnTo>
                <a:lnTo>
                  <a:pt x="1798" y="8547"/>
                </a:lnTo>
                <a:lnTo>
                  <a:pt x="1835" y="8511"/>
                </a:lnTo>
                <a:lnTo>
                  <a:pt x="1945" y="8547"/>
                </a:lnTo>
                <a:lnTo>
                  <a:pt x="2092" y="8584"/>
                </a:lnTo>
                <a:lnTo>
                  <a:pt x="2459" y="8621"/>
                </a:lnTo>
                <a:lnTo>
                  <a:pt x="2972" y="8621"/>
                </a:lnTo>
                <a:lnTo>
                  <a:pt x="3082" y="8584"/>
                </a:lnTo>
                <a:lnTo>
                  <a:pt x="3156" y="8511"/>
                </a:lnTo>
                <a:lnTo>
                  <a:pt x="3192" y="8401"/>
                </a:lnTo>
                <a:lnTo>
                  <a:pt x="3156" y="8291"/>
                </a:lnTo>
                <a:lnTo>
                  <a:pt x="3082" y="8217"/>
                </a:lnTo>
                <a:lnTo>
                  <a:pt x="2972" y="8181"/>
                </a:lnTo>
                <a:lnTo>
                  <a:pt x="2055" y="8181"/>
                </a:lnTo>
                <a:lnTo>
                  <a:pt x="2532" y="7520"/>
                </a:lnTo>
                <a:lnTo>
                  <a:pt x="2752" y="7557"/>
                </a:lnTo>
                <a:lnTo>
                  <a:pt x="2899" y="7704"/>
                </a:lnTo>
                <a:lnTo>
                  <a:pt x="3046" y="7777"/>
                </a:lnTo>
                <a:lnTo>
                  <a:pt x="3192" y="7851"/>
                </a:lnTo>
                <a:lnTo>
                  <a:pt x="3376" y="7924"/>
                </a:lnTo>
                <a:lnTo>
                  <a:pt x="3742" y="7961"/>
                </a:lnTo>
                <a:lnTo>
                  <a:pt x="4073" y="7961"/>
                </a:lnTo>
                <a:lnTo>
                  <a:pt x="4549" y="7887"/>
                </a:lnTo>
                <a:lnTo>
                  <a:pt x="4953" y="7777"/>
                </a:lnTo>
                <a:lnTo>
                  <a:pt x="5797" y="7410"/>
                </a:lnTo>
                <a:lnTo>
                  <a:pt x="6237" y="7264"/>
                </a:lnTo>
                <a:lnTo>
                  <a:pt x="6494" y="7227"/>
                </a:lnTo>
                <a:close/>
                <a:moveTo>
                  <a:pt x="4036" y="1"/>
                </a:moveTo>
                <a:lnTo>
                  <a:pt x="3816" y="37"/>
                </a:lnTo>
                <a:lnTo>
                  <a:pt x="3596" y="74"/>
                </a:lnTo>
                <a:lnTo>
                  <a:pt x="3412" y="147"/>
                </a:lnTo>
                <a:lnTo>
                  <a:pt x="3229" y="257"/>
                </a:lnTo>
                <a:lnTo>
                  <a:pt x="3119" y="404"/>
                </a:lnTo>
                <a:lnTo>
                  <a:pt x="3009" y="551"/>
                </a:lnTo>
                <a:lnTo>
                  <a:pt x="2972" y="771"/>
                </a:lnTo>
                <a:lnTo>
                  <a:pt x="3009" y="991"/>
                </a:lnTo>
                <a:lnTo>
                  <a:pt x="3082" y="1174"/>
                </a:lnTo>
                <a:lnTo>
                  <a:pt x="3156" y="1285"/>
                </a:lnTo>
                <a:lnTo>
                  <a:pt x="3266" y="1358"/>
                </a:lnTo>
                <a:lnTo>
                  <a:pt x="3412" y="1431"/>
                </a:lnTo>
                <a:lnTo>
                  <a:pt x="3559" y="1468"/>
                </a:lnTo>
                <a:lnTo>
                  <a:pt x="3706" y="1468"/>
                </a:lnTo>
                <a:lnTo>
                  <a:pt x="3853" y="1431"/>
                </a:lnTo>
                <a:lnTo>
                  <a:pt x="3999" y="1395"/>
                </a:lnTo>
                <a:lnTo>
                  <a:pt x="4073" y="1395"/>
                </a:lnTo>
                <a:lnTo>
                  <a:pt x="3963" y="1468"/>
                </a:lnTo>
                <a:lnTo>
                  <a:pt x="3926" y="1578"/>
                </a:lnTo>
                <a:lnTo>
                  <a:pt x="3889" y="2055"/>
                </a:lnTo>
                <a:lnTo>
                  <a:pt x="3889" y="2532"/>
                </a:lnTo>
                <a:lnTo>
                  <a:pt x="3926" y="3449"/>
                </a:lnTo>
                <a:lnTo>
                  <a:pt x="3926" y="5099"/>
                </a:lnTo>
                <a:lnTo>
                  <a:pt x="3926" y="5283"/>
                </a:lnTo>
                <a:lnTo>
                  <a:pt x="3963" y="5466"/>
                </a:lnTo>
                <a:lnTo>
                  <a:pt x="3963" y="5503"/>
                </a:lnTo>
                <a:lnTo>
                  <a:pt x="3742" y="5613"/>
                </a:lnTo>
                <a:lnTo>
                  <a:pt x="3559" y="5723"/>
                </a:lnTo>
                <a:lnTo>
                  <a:pt x="3229" y="6016"/>
                </a:lnTo>
                <a:lnTo>
                  <a:pt x="2899" y="6347"/>
                </a:lnTo>
                <a:lnTo>
                  <a:pt x="2605" y="6677"/>
                </a:lnTo>
                <a:lnTo>
                  <a:pt x="2239" y="7080"/>
                </a:lnTo>
                <a:lnTo>
                  <a:pt x="1908" y="7484"/>
                </a:lnTo>
                <a:lnTo>
                  <a:pt x="1285" y="8364"/>
                </a:lnTo>
                <a:lnTo>
                  <a:pt x="698" y="9244"/>
                </a:lnTo>
                <a:lnTo>
                  <a:pt x="148" y="10125"/>
                </a:lnTo>
                <a:lnTo>
                  <a:pt x="38" y="10308"/>
                </a:lnTo>
                <a:lnTo>
                  <a:pt x="1" y="10492"/>
                </a:lnTo>
                <a:lnTo>
                  <a:pt x="38" y="10675"/>
                </a:lnTo>
                <a:lnTo>
                  <a:pt x="111" y="10858"/>
                </a:lnTo>
                <a:lnTo>
                  <a:pt x="221" y="11005"/>
                </a:lnTo>
                <a:lnTo>
                  <a:pt x="368" y="11115"/>
                </a:lnTo>
                <a:lnTo>
                  <a:pt x="551" y="11225"/>
                </a:lnTo>
                <a:lnTo>
                  <a:pt x="771" y="11262"/>
                </a:lnTo>
                <a:lnTo>
                  <a:pt x="1321" y="11299"/>
                </a:lnTo>
                <a:lnTo>
                  <a:pt x="1872" y="11262"/>
                </a:lnTo>
                <a:lnTo>
                  <a:pt x="3009" y="11189"/>
                </a:lnTo>
                <a:lnTo>
                  <a:pt x="5503" y="11115"/>
                </a:lnTo>
                <a:lnTo>
                  <a:pt x="7447" y="11042"/>
                </a:lnTo>
                <a:lnTo>
                  <a:pt x="8401" y="11005"/>
                </a:lnTo>
                <a:lnTo>
                  <a:pt x="9355" y="11042"/>
                </a:lnTo>
                <a:lnTo>
                  <a:pt x="9391" y="11152"/>
                </a:lnTo>
                <a:lnTo>
                  <a:pt x="9465" y="11225"/>
                </a:lnTo>
                <a:lnTo>
                  <a:pt x="9612" y="11299"/>
                </a:lnTo>
                <a:lnTo>
                  <a:pt x="9795" y="11335"/>
                </a:lnTo>
                <a:lnTo>
                  <a:pt x="9978" y="11335"/>
                </a:lnTo>
                <a:lnTo>
                  <a:pt x="10125" y="11299"/>
                </a:lnTo>
                <a:lnTo>
                  <a:pt x="10272" y="11299"/>
                </a:lnTo>
                <a:lnTo>
                  <a:pt x="10382" y="11262"/>
                </a:lnTo>
                <a:lnTo>
                  <a:pt x="10455" y="11189"/>
                </a:lnTo>
                <a:lnTo>
                  <a:pt x="10565" y="11115"/>
                </a:lnTo>
                <a:lnTo>
                  <a:pt x="10785" y="10968"/>
                </a:lnTo>
                <a:lnTo>
                  <a:pt x="10969" y="10785"/>
                </a:lnTo>
                <a:lnTo>
                  <a:pt x="11152" y="10602"/>
                </a:lnTo>
                <a:lnTo>
                  <a:pt x="11299" y="10455"/>
                </a:lnTo>
                <a:lnTo>
                  <a:pt x="11336" y="10308"/>
                </a:lnTo>
                <a:lnTo>
                  <a:pt x="11372" y="10198"/>
                </a:lnTo>
                <a:lnTo>
                  <a:pt x="11409" y="10051"/>
                </a:lnTo>
                <a:lnTo>
                  <a:pt x="11372" y="9941"/>
                </a:lnTo>
                <a:lnTo>
                  <a:pt x="11299" y="9685"/>
                </a:lnTo>
                <a:lnTo>
                  <a:pt x="11189" y="9464"/>
                </a:lnTo>
                <a:lnTo>
                  <a:pt x="10859" y="8914"/>
                </a:lnTo>
                <a:lnTo>
                  <a:pt x="10492" y="8364"/>
                </a:lnTo>
                <a:lnTo>
                  <a:pt x="10125" y="7887"/>
                </a:lnTo>
                <a:lnTo>
                  <a:pt x="9722" y="7410"/>
                </a:lnTo>
                <a:lnTo>
                  <a:pt x="9318" y="6933"/>
                </a:lnTo>
                <a:lnTo>
                  <a:pt x="8878" y="6493"/>
                </a:lnTo>
                <a:lnTo>
                  <a:pt x="8474" y="6126"/>
                </a:lnTo>
                <a:lnTo>
                  <a:pt x="8071" y="5760"/>
                </a:lnTo>
                <a:lnTo>
                  <a:pt x="7851" y="5576"/>
                </a:lnTo>
                <a:lnTo>
                  <a:pt x="7594" y="5430"/>
                </a:lnTo>
                <a:lnTo>
                  <a:pt x="7374" y="5319"/>
                </a:lnTo>
                <a:lnTo>
                  <a:pt x="7117" y="5209"/>
                </a:lnTo>
                <a:lnTo>
                  <a:pt x="7117" y="5173"/>
                </a:lnTo>
                <a:lnTo>
                  <a:pt x="7191" y="4953"/>
                </a:lnTo>
                <a:lnTo>
                  <a:pt x="7227" y="4696"/>
                </a:lnTo>
                <a:lnTo>
                  <a:pt x="7227" y="4182"/>
                </a:lnTo>
                <a:lnTo>
                  <a:pt x="7227" y="3669"/>
                </a:lnTo>
                <a:lnTo>
                  <a:pt x="7191" y="3192"/>
                </a:lnTo>
                <a:lnTo>
                  <a:pt x="7154" y="2825"/>
                </a:lnTo>
                <a:lnTo>
                  <a:pt x="7117" y="2385"/>
                </a:lnTo>
                <a:lnTo>
                  <a:pt x="7044" y="2165"/>
                </a:lnTo>
                <a:lnTo>
                  <a:pt x="7007" y="1945"/>
                </a:lnTo>
                <a:lnTo>
                  <a:pt x="6934" y="1761"/>
                </a:lnTo>
                <a:lnTo>
                  <a:pt x="6824" y="1615"/>
                </a:lnTo>
                <a:lnTo>
                  <a:pt x="7191" y="1651"/>
                </a:lnTo>
                <a:lnTo>
                  <a:pt x="7521" y="1651"/>
                </a:lnTo>
                <a:lnTo>
                  <a:pt x="7851" y="1541"/>
                </a:lnTo>
                <a:lnTo>
                  <a:pt x="7998" y="1468"/>
                </a:lnTo>
                <a:lnTo>
                  <a:pt x="8144" y="1358"/>
                </a:lnTo>
                <a:lnTo>
                  <a:pt x="8254" y="1248"/>
                </a:lnTo>
                <a:lnTo>
                  <a:pt x="8254" y="1174"/>
                </a:lnTo>
                <a:lnTo>
                  <a:pt x="8254" y="1101"/>
                </a:lnTo>
                <a:lnTo>
                  <a:pt x="8144" y="624"/>
                </a:lnTo>
                <a:lnTo>
                  <a:pt x="8071" y="404"/>
                </a:lnTo>
                <a:lnTo>
                  <a:pt x="7998" y="294"/>
                </a:lnTo>
                <a:lnTo>
                  <a:pt x="7924" y="221"/>
                </a:lnTo>
                <a:lnTo>
                  <a:pt x="7851" y="147"/>
                </a:lnTo>
                <a:lnTo>
                  <a:pt x="7777" y="147"/>
                </a:lnTo>
                <a:lnTo>
                  <a:pt x="7631" y="111"/>
                </a:lnTo>
                <a:lnTo>
                  <a:pt x="6824" y="74"/>
                </a:lnTo>
                <a:lnTo>
                  <a:pt x="4036" y="1"/>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36" name="Google Shape;236;p3"/>
          <p:cNvSpPr/>
          <p:nvPr/>
        </p:nvSpPr>
        <p:spPr>
          <a:xfrm>
            <a:off x="3721844" y="4000279"/>
            <a:ext cx="306966" cy="385027"/>
          </a:xfrm>
          <a:custGeom>
            <a:avLst/>
            <a:gdLst/>
            <a:ahLst/>
            <a:cxnLst/>
            <a:rect l="l" t="t" r="r" b="b"/>
            <a:pathLst>
              <a:path w="10822" h="13574" extrusionOk="0">
                <a:moveTo>
                  <a:pt x="10235" y="1358"/>
                </a:moveTo>
                <a:lnTo>
                  <a:pt x="10345" y="1652"/>
                </a:lnTo>
                <a:lnTo>
                  <a:pt x="10345" y="1982"/>
                </a:lnTo>
                <a:lnTo>
                  <a:pt x="10345" y="2312"/>
                </a:lnTo>
                <a:lnTo>
                  <a:pt x="10235" y="2605"/>
                </a:lnTo>
                <a:lnTo>
                  <a:pt x="10235" y="2569"/>
                </a:lnTo>
                <a:lnTo>
                  <a:pt x="10198" y="1945"/>
                </a:lnTo>
                <a:lnTo>
                  <a:pt x="10235" y="1358"/>
                </a:lnTo>
                <a:close/>
                <a:moveTo>
                  <a:pt x="9538" y="2092"/>
                </a:moveTo>
                <a:lnTo>
                  <a:pt x="9538" y="2422"/>
                </a:lnTo>
                <a:lnTo>
                  <a:pt x="9538" y="2789"/>
                </a:lnTo>
                <a:lnTo>
                  <a:pt x="9465" y="2202"/>
                </a:lnTo>
                <a:lnTo>
                  <a:pt x="9538" y="2092"/>
                </a:lnTo>
                <a:close/>
                <a:moveTo>
                  <a:pt x="9941" y="1285"/>
                </a:moveTo>
                <a:lnTo>
                  <a:pt x="9868" y="1835"/>
                </a:lnTo>
                <a:lnTo>
                  <a:pt x="9831" y="2129"/>
                </a:lnTo>
                <a:lnTo>
                  <a:pt x="9831" y="2459"/>
                </a:lnTo>
                <a:lnTo>
                  <a:pt x="9831" y="2642"/>
                </a:lnTo>
                <a:lnTo>
                  <a:pt x="9868" y="2789"/>
                </a:lnTo>
                <a:lnTo>
                  <a:pt x="9941" y="2936"/>
                </a:lnTo>
                <a:lnTo>
                  <a:pt x="10015" y="3046"/>
                </a:lnTo>
                <a:lnTo>
                  <a:pt x="10051" y="3046"/>
                </a:lnTo>
                <a:lnTo>
                  <a:pt x="9941" y="3229"/>
                </a:lnTo>
                <a:lnTo>
                  <a:pt x="9648" y="3632"/>
                </a:lnTo>
                <a:lnTo>
                  <a:pt x="9575" y="3046"/>
                </a:lnTo>
                <a:lnTo>
                  <a:pt x="9611" y="3119"/>
                </a:lnTo>
                <a:lnTo>
                  <a:pt x="9648" y="3156"/>
                </a:lnTo>
                <a:lnTo>
                  <a:pt x="9721" y="3192"/>
                </a:lnTo>
                <a:lnTo>
                  <a:pt x="9795" y="3156"/>
                </a:lnTo>
                <a:lnTo>
                  <a:pt x="9868" y="3156"/>
                </a:lnTo>
                <a:lnTo>
                  <a:pt x="9905" y="3082"/>
                </a:lnTo>
                <a:lnTo>
                  <a:pt x="9905" y="3046"/>
                </a:lnTo>
                <a:lnTo>
                  <a:pt x="9905" y="2972"/>
                </a:lnTo>
                <a:lnTo>
                  <a:pt x="9868" y="2936"/>
                </a:lnTo>
                <a:lnTo>
                  <a:pt x="9831" y="2899"/>
                </a:lnTo>
                <a:lnTo>
                  <a:pt x="9758" y="2899"/>
                </a:lnTo>
                <a:lnTo>
                  <a:pt x="9758" y="2642"/>
                </a:lnTo>
                <a:lnTo>
                  <a:pt x="9721" y="2092"/>
                </a:lnTo>
                <a:lnTo>
                  <a:pt x="9685" y="2018"/>
                </a:lnTo>
                <a:lnTo>
                  <a:pt x="9587" y="2018"/>
                </a:lnTo>
                <a:lnTo>
                  <a:pt x="9611" y="1982"/>
                </a:lnTo>
                <a:lnTo>
                  <a:pt x="9721" y="1762"/>
                </a:lnTo>
                <a:lnTo>
                  <a:pt x="9831" y="1542"/>
                </a:lnTo>
                <a:lnTo>
                  <a:pt x="9941" y="1285"/>
                </a:lnTo>
                <a:close/>
                <a:moveTo>
                  <a:pt x="9318" y="2385"/>
                </a:moveTo>
                <a:lnTo>
                  <a:pt x="9281" y="3119"/>
                </a:lnTo>
                <a:lnTo>
                  <a:pt x="9318" y="3889"/>
                </a:lnTo>
                <a:lnTo>
                  <a:pt x="9354" y="3963"/>
                </a:lnTo>
                <a:lnTo>
                  <a:pt x="9098" y="4183"/>
                </a:lnTo>
                <a:lnTo>
                  <a:pt x="9098" y="3963"/>
                </a:lnTo>
                <a:lnTo>
                  <a:pt x="9098" y="3743"/>
                </a:lnTo>
                <a:lnTo>
                  <a:pt x="9024" y="3302"/>
                </a:lnTo>
                <a:lnTo>
                  <a:pt x="8988" y="2715"/>
                </a:lnTo>
                <a:lnTo>
                  <a:pt x="9134" y="2569"/>
                </a:lnTo>
                <a:lnTo>
                  <a:pt x="9318" y="2385"/>
                </a:lnTo>
                <a:close/>
                <a:moveTo>
                  <a:pt x="8107" y="3596"/>
                </a:moveTo>
                <a:lnTo>
                  <a:pt x="7997" y="3889"/>
                </a:lnTo>
                <a:lnTo>
                  <a:pt x="7924" y="4219"/>
                </a:lnTo>
                <a:lnTo>
                  <a:pt x="7887" y="3779"/>
                </a:lnTo>
                <a:lnTo>
                  <a:pt x="8107" y="3596"/>
                </a:lnTo>
                <a:close/>
                <a:moveTo>
                  <a:pt x="8731" y="2972"/>
                </a:moveTo>
                <a:lnTo>
                  <a:pt x="8731" y="3302"/>
                </a:lnTo>
                <a:lnTo>
                  <a:pt x="8731" y="3816"/>
                </a:lnTo>
                <a:lnTo>
                  <a:pt x="8768" y="4109"/>
                </a:lnTo>
                <a:lnTo>
                  <a:pt x="8841" y="4366"/>
                </a:lnTo>
                <a:lnTo>
                  <a:pt x="8841" y="4403"/>
                </a:lnTo>
                <a:lnTo>
                  <a:pt x="8621" y="4586"/>
                </a:lnTo>
                <a:lnTo>
                  <a:pt x="8621" y="4586"/>
                </a:lnTo>
                <a:lnTo>
                  <a:pt x="8658" y="4219"/>
                </a:lnTo>
                <a:lnTo>
                  <a:pt x="8694" y="3816"/>
                </a:lnTo>
                <a:lnTo>
                  <a:pt x="8694" y="3449"/>
                </a:lnTo>
                <a:lnTo>
                  <a:pt x="8658" y="3082"/>
                </a:lnTo>
                <a:lnTo>
                  <a:pt x="8731" y="2972"/>
                </a:lnTo>
                <a:close/>
                <a:moveTo>
                  <a:pt x="8364" y="3339"/>
                </a:moveTo>
                <a:lnTo>
                  <a:pt x="8254" y="4733"/>
                </a:lnTo>
                <a:lnTo>
                  <a:pt x="8291" y="4806"/>
                </a:lnTo>
                <a:lnTo>
                  <a:pt x="8291" y="4843"/>
                </a:lnTo>
                <a:lnTo>
                  <a:pt x="8217" y="4916"/>
                </a:lnTo>
                <a:lnTo>
                  <a:pt x="8181" y="4880"/>
                </a:lnTo>
                <a:lnTo>
                  <a:pt x="8327" y="3522"/>
                </a:lnTo>
                <a:lnTo>
                  <a:pt x="8291" y="3486"/>
                </a:lnTo>
                <a:lnTo>
                  <a:pt x="8254" y="3449"/>
                </a:lnTo>
                <a:lnTo>
                  <a:pt x="8364" y="3339"/>
                </a:lnTo>
                <a:close/>
                <a:moveTo>
                  <a:pt x="7704" y="3963"/>
                </a:moveTo>
                <a:lnTo>
                  <a:pt x="7667" y="4329"/>
                </a:lnTo>
                <a:lnTo>
                  <a:pt x="7594" y="4696"/>
                </a:lnTo>
                <a:lnTo>
                  <a:pt x="7520" y="5026"/>
                </a:lnTo>
                <a:lnTo>
                  <a:pt x="7410" y="5393"/>
                </a:lnTo>
                <a:lnTo>
                  <a:pt x="7410" y="5467"/>
                </a:lnTo>
                <a:lnTo>
                  <a:pt x="7337" y="5430"/>
                </a:lnTo>
                <a:lnTo>
                  <a:pt x="7300" y="5430"/>
                </a:lnTo>
                <a:lnTo>
                  <a:pt x="7300" y="4990"/>
                </a:lnTo>
                <a:lnTo>
                  <a:pt x="7264" y="4696"/>
                </a:lnTo>
                <a:lnTo>
                  <a:pt x="7227" y="4366"/>
                </a:lnTo>
                <a:lnTo>
                  <a:pt x="7704" y="3963"/>
                </a:lnTo>
                <a:close/>
                <a:moveTo>
                  <a:pt x="7044" y="4513"/>
                </a:moveTo>
                <a:lnTo>
                  <a:pt x="6970" y="5026"/>
                </a:lnTo>
                <a:lnTo>
                  <a:pt x="6970" y="5320"/>
                </a:lnTo>
                <a:lnTo>
                  <a:pt x="6970" y="5540"/>
                </a:lnTo>
                <a:lnTo>
                  <a:pt x="7007" y="5650"/>
                </a:lnTo>
                <a:lnTo>
                  <a:pt x="7080" y="5760"/>
                </a:lnTo>
                <a:lnTo>
                  <a:pt x="6677" y="6053"/>
                </a:lnTo>
                <a:lnTo>
                  <a:pt x="6677" y="6053"/>
                </a:lnTo>
                <a:lnTo>
                  <a:pt x="6713" y="5797"/>
                </a:lnTo>
                <a:lnTo>
                  <a:pt x="6750" y="5540"/>
                </a:lnTo>
                <a:lnTo>
                  <a:pt x="6750" y="5173"/>
                </a:lnTo>
                <a:lnTo>
                  <a:pt x="6677" y="4843"/>
                </a:lnTo>
                <a:lnTo>
                  <a:pt x="7044" y="4513"/>
                </a:lnTo>
                <a:close/>
                <a:moveTo>
                  <a:pt x="6603" y="4916"/>
                </a:moveTo>
                <a:lnTo>
                  <a:pt x="6567" y="5173"/>
                </a:lnTo>
                <a:lnTo>
                  <a:pt x="6530" y="5430"/>
                </a:lnTo>
                <a:lnTo>
                  <a:pt x="6457" y="5613"/>
                </a:lnTo>
                <a:lnTo>
                  <a:pt x="6383" y="5760"/>
                </a:lnTo>
                <a:lnTo>
                  <a:pt x="6310" y="5943"/>
                </a:lnTo>
                <a:lnTo>
                  <a:pt x="6310" y="6127"/>
                </a:lnTo>
                <a:lnTo>
                  <a:pt x="6310" y="6200"/>
                </a:lnTo>
                <a:lnTo>
                  <a:pt x="6383" y="6237"/>
                </a:lnTo>
                <a:lnTo>
                  <a:pt x="5980" y="6494"/>
                </a:lnTo>
                <a:lnTo>
                  <a:pt x="6053" y="6090"/>
                </a:lnTo>
                <a:lnTo>
                  <a:pt x="6053" y="5760"/>
                </a:lnTo>
                <a:lnTo>
                  <a:pt x="6016" y="5393"/>
                </a:lnTo>
                <a:lnTo>
                  <a:pt x="6603" y="4916"/>
                </a:lnTo>
                <a:close/>
                <a:moveTo>
                  <a:pt x="5870" y="5540"/>
                </a:moveTo>
                <a:lnTo>
                  <a:pt x="5796" y="5943"/>
                </a:lnTo>
                <a:lnTo>
                  <a:pt x="5686" y="6347"/>
                </a:lnTo>
                <a:lnTo>
                  <a:pt x="5613" y="6567"/>
                </a:lnTo>
                <a:lnTo>
                  <a:pt x="5613" y="6677"/>
                </a:lnTo>
                <a:lnTo>
                  <a:pt x="5613" y="6750"/>
                </a:lnTo>
                <a:lnTo>
                  <a:pt x="5173" y="7081"/>
                </a:lnTo>
                <a:lnTo>
                  <a:pt x="5393" y="5943"/>
                </a:lnTo>
                <a:lnTo>
                  <a:pt x="5870" y="5540"/>
                </a:lnTo>
                <a:close/>
                <a:moveTo>
                  <a:pt x="9134" y="478"/>
                </a:moveTo>
                <a:lnTo>
                  <a:pt x="9428" y="588"/>
                </a:lnTo>
                <a:lnTo>
                  <a:pt x="9318" y="735"/>
                </a:lnTo>
                <a:lnTo>
                  <a:pt x="9318" y="845"/>
                </a:lnTo>
                <a:lnTo>
                  <a:pt x="9354" y="918"/>
                </a:lnTo>
                <a:lnTo>
                  <a:pt x="9428" y="955"/>
                </a:lnTo>
                <a:lnTo>
                  <a:pt x="9538" y="955"/>
                </a:lnTo>
                <a:lnTo>
                  <a:pt x="9538" y="1101"/>
                </a:lnTo>
                <a:lnTo>
                  <a:pt x="9465" y="1285"/>
                </a:lnTo>
                <a:lnTo>
                  <a:pt x="9318" y="1615"/>
                </a:lnTo>
                <a:lnTo>
                  <a:pt x="9134" y="1908"/>
                </a:lnTo>
                <a:lnTo>
                  <a:pt x="8914" y="2202"/>
                </a:lnTo>
                <a:lnTo>
                  <a:pt x="8841" y="2165"/>
                </a:lnTo>
                <a:lnTo>
                  <a:pt x="8804" y="2202"/>
                </a:lnTo>
                <a:lnTo>
                  <a:pt x="8768" y="2202"/>
                </a:lnTo>
                <a:lnTo>
                  <a:pt x="8731" y="2275"/>
                </a:lnTo>
                <a:lnTo>
                  <a:pt x="8731" y="2349"/>
                </a:lnTo>
                <a:lnTo>
                  <a:pt x="8364" y="2715"/>
                </a:lnTo>
                <a:lnTo>
                  <a:pt x="7740" y="3339"/>
                </a:lnTo>
                <a:lnTo>
                  <a:pt x="7667" y="3339"/>
                </a:lnTo>
                <a:lnTo>
                  <a:pt x="7667" y="3412"/>
                </a:lnTo>
                <a:lnTo>
                  <a:pt x="6493" y="4439"/>
                </a:lnTo>
                <a:lnTo>
                  <a:pt x="5650" y="5173"/>
                </a:lnTo>
                <a:lnTo>
                  <a:pt x="4806" y="5870"/>
                </a:lnTo>
                <a:lnTo>
                  <a:pt x="4769" y="5870"/>
                </a:lnTo>
                <a:lnTo>
                  <a:pt x="4733" y="5907"/>
                </a:lnTo>
                <a:lnTo>
                  <a:pt x="4623" y="6017"/>
                </a:lnTo>
                <a:lnTo>
                  <a:pt x="3889" y="6567"/>
                </a:lnTo>
                <a:lnTo>
                  <a:pt x="3852" y="6567"/>
                </a:lnTo>
                <a:lnTo>
                  <a:pt x="3816" y="6604"/>
                </a:lnTo>
                <a:lnTo>
                  <a:pt x="3632" y="6714"/>
                </a:lnTo>
                <a:lnTo>
                  <a:pt x="3339" y="6897"/>
                </a:lnTo>
                <a:lnTo>
                  <a:pt x="3155" y="7007"/>
                </a:lnTo>
                <a:lnTo>
                  <a:pt x="3045" y="7154"/>
                </a:lnTo>
                <a:lnTo>
                  <a:pt x="2972" y="7117"/>
                </a:lnTo>
                <a:lnTo>
                  <a:pt x="2605" y="6824"/>
                </a:lnTo>
                <a:lnTo>
                  <a:pt x="2312" y="6457"/>
                </a:lnTo>
                <a:lnTo>
                  <a:pt x="2128" y="6274"/>
                </a:lnTo>
                <a:lnTo>
                  <a:pt x="1945" y="6090"/>
                </a:lnTo>
                <a:lnTo>
                  <a:pt x="2202" y="5943"/>
                </a:lnTo>
                <a:lnTo>
                  <a:pt x="2458" y="5723"/>
                </a:lnTo>
                <a:lnTo>
                  <a:pt x="2605" y="5943"/>
                </a:lnTo>
                <a:lnTo>
                  <a:pt x="2825" y="6127"/>
                </a:lnTo>
                <a:lnTo>
                  <a:pt x="2935" y="6200"/>
                </a:lnTo>
                <a:lnTo>
                  <a:pt x="3082" y="6237"/>
                </a:lnTo>
                <a:lnTo>
                  <a:pt x="3229" y="6237"/>
                </a:lnTo>
                <a:lnTo>
                  <a:pt x="3339" y="6127"/>
                </a:lnTo>
                <a:lnTo>
                  <a:pt x="3375" y="6090"/>
                </a:lnTo>
                <a:lnTo>
                  <a:pt x="3412" y="6017"/>
                </a:lnTo>
                <a:lnTo>
                  <a:pt x="3375" y="5870"/>
                </a:lnTo>
                <a:lnTo>
                  <a:pt x="3339" y="5797"/>
                </a:lnTo>
                <a:lnTo>
                  <a:pt x="3265" y="5760"/>
                </a:lnTo>
                <a:lnTo>
                  <a:pt x="3119" y="5760"/>
                </a:lnTo>
                <a:lnTo>
                  <a:pt x="3082" y="5797"/>
                </a:lnTo>
                <a:lnTo>
                  <a:pt x="3082" y="5760"/>
                </a:lnTo>
                <a:lnTo>
                  <a:pt x="2935" y="5650"/>
                </a:lnTo>
                <a:lnTo>
                  <a:pt x="2752" y="5503"/>
                </a:lnTo>
                <a:lnTo>
                  <a:pt x="2825" y="5430"/>
                </a:lnTo>
                <a:lnTo>
                  <a:pt x="3302" y="4990"/>
                </a:lnTo>
                <a:lnTo>
                  <a:pt x="3375" y="5173"/>
                </a:lnTo>
                <a:lnTo>
                  <a:pt x="3449" y="5283"/>
                </a:lnTo>
                <a:lnTo>
                  <a:pt x="3559" y="5393"/>
                </a:lnTo>
                <a:lnTo>
                  <a:pt x="3669" y="5503"/>
                </a:lnTo>
                <a:lnTo>
                  <a:pt x="3816" y="5540"/>
                </a:lnTo>
                <a:lnTo>
                  <a:pt x="3926" y="5540"/>
                </a:lnTo>
                <a:lnTo>
                  <a:pt x="3999" y="5467"/>
                </a:lnTo>
                <a:lnTo>
                  <a:pt x="4036" y="5393"/>
                </a:lnTo>
                <a:lnTo>
                  <a:pt x="4036" y="5283"/>
                </a:lnTo>
                <a:lnTo>
                  <a:pt x="3889" y="5136"/>
                </a:lnTo>
                <a:lnTo>
                  <a:pt x="3742" y="4990"/>
                </a:lnTo>
                <a:lnTo>
                  <a:pt x="3632" y="4843"/>
                </a:lnTo>
                <a:lnTo>
                  <a:pt x="3595" y="4770"/>
                </a:lnTo>
                <a:lnTo>
                  <a:pt x="3595" y="4733"/>
                </a:lnTo>
                <a:lnTo>
                  <a:pt x="3926" y="4439"/>
                </a:lnTo>
                <a:lnTo>
                  <a:pt x="4146" y="4256"/>
                </a:lnTo>
                <a:lnTo>
                  <a:pt x="4182" y="4403"/>
                </a:lnTo>
                <a:lnTo>
                  <a:pt x="4256" y="4513"/>
                </a:lnTo>
                <a:lnTo>
                  <a:pt x="4329" y="4623"/>
                </a:lnTo>
                <a:lnTo>
                  <a:pt x="4439" y="4770"/>
                </a:lnTo>
                <a:lnTo>
                  <a:pt x="4586" y="4843"/>
                </a:lnTo>
                <a:lnTo>
                  <a:pt x="4696" y="4880"/>
                </a:lnTo>
                <a:lnTo>
                  <a:pt x="4806" y="4843"/>
                </a:lnTo>
                <a:lnTo>
                  <a:pt x="4843" y="4770"/>
                </a:lnTo>
                <a:lnTo>
                  <a:pt x="4879" y="4733"/>
                </a:lnTo>
                <a:lnTo>
                  <a:pt x="4879" y="4623"/>
                </a:lnTo>
                <a:lnTo>
                  <a:pt x="4843" y="4549"/>
                </a:lnTo>
                <a:lnTo>
                  <a:pt x="4769" y="4476"/>
                </a:lnTo>
                <a:lnTo>
                  <a:pt x="4623" y="4329"/>
                </a:lnTo>
                <a:lnTo>
                  <a:pt x="4513" y="4219"/>
                </a:lnTo>
                <a:lnTo>
                  <a:pt x="4476" y="4073"/>
                </a:lnTo>
                <a:lnTo>
                  <a:pt x="4476" y="3999"/>
                </a:lnTo>
                <a:lnTo>
                  <a:pt x="4989" y="3522"/>
                </a:lnTo>
                <a:lnTo>
                  <a:pt x="5063" y="3632"/>
                </a:lnTo>
                <a:lnTo>
                  <a:pt x="5173" y="3853"/>
                </a:lnTo>
                <a:lnTo>
                  <a:pt x="5356" y="4036"/>
                </a:lnTo>
                <a:lnTo>
                  <a:pt x="5430" y="4073"/>
                </a:lnTo>
                <a:lnTo>
                  <a:pt x="5503" y="4109"/>
                </a:lnTo>
                <a:lnTo>
                  <a:pt x="5576" y="4073"/>
                </a:lnTo>
                <a:lnTo>
                  <a:pt x="5650" y="4036"/>
                </a:lnTo>
                <a:lnTo>
                  <a:pt x="5686" y="3963"/>
                </a:lnTo>
                <a:lnTo>
                  <a:pt x="5686" y="3926"/>
                </a:lnTo>
                <a:lnTo>
                  <a:pt x="5686" y="3853"/>
                </a:lnTo>
                <a:lnTo>
                  <a:pt x="5650" y="3779"/>
                </a:lnTo>
                <a:lnTo>
                  <a:pt x="5246" y="3302"/>
                </a:lnTo>
                <a:lnTo>
                  <a:pt x="5980" y="2642"/>
                </a:lnTo>
                <a:lnTo>
                  <a:pt x="6016" y="2715"/>
                </a:lnTo>
                <a:lnTo>
                  <a:pt x="6163" y="3082"/>
                </a:lnTo>
                <a:lnTo>
                  <a:pt x="6200" y="3156"/>
                </a:lnTo>
                <a:lnTo>
                  <a:pt x="6237" y="3192"/>
                </a:lnTo>
                <a:lnTo>
                  <a:pt x="6383" y="3192"/>
                </a:lnTo>
                <a:lnTo>
                  <a:pt x="6457" y="3156"/>
                </a:lnTo>
                <a:lnTo>
                  <a:pt x="6493" y="3082"/>
                </a:lnTo>
                <a:lnTo>
                  <a:pt x="6530" y="3009"/>
                </a:lnTo>
                <a:lnTo>
                  <a:pt x="6493" y="2936"/>
                </a:lnTo>
                <a:lnTo>
                  <a:pt x="6383" y="2605"/>
                </a:lnTo>
                <a:lnTo>
                  <a:pt x="6273" y="2422"/>
                </a:lnTo>
                <a:lnTo>
                  <a:pt x="7007" y="1725"/>
                </a:lnTo>
                <a:lnTo>
                  <a:pt x="7044" y="1945"/>
                </a:lnTo>
                <a:lnTo>
                  <a:pt x="7080" y="2129"/>
                </a:lnTo>
                <a:lnTo>
                  <a:pt x="7154" y="2349"/>
                </a:lnTo>
                <a:lnTo>
                  <a:pt x="7227" y="2532"/>
                </a:lnTo>
                <a:lnTo>
                  <a:pt x="7300" y="2605"/>
                </a:lnTo>
                <a:lnTo>
                  <a:pt x="7410" y="2642"/>
                </a:lnTo>
                <a:lnTo>
                  <a:pt x="7557" y="2569"/>
                </a:lnTo>
                <a:lnTo>
                  <a:pt x="7630" y="2495"/>
                </a:lnTo>
                <a:lnTo>
                  <a:pt x="7667" y="2385"/>
                </a:lnTo>
                <a:lnTo>
                  <a:pt x="7667" y="2312"/>
                </a:lnTo>
                <a:lnTo>
                  <a:pt x="7630" y="2239"/>
                </a:lnTo>
                <a:lnTo>
                  <a:pt x="7557" y="2165"/>
                </a:lnTo>
                <a:lnTo>
                  <a:pt x="7484" y="2165"/>
                </a:lnTo>
                <a:lnTo>
                  <a:pt x="7337" y="1835"/>
                </a:lnTo>
                <a:lnTo>
                  <a:pt x="7227" y="1542"/>
                </a:lnTo>
                <a:lnTo>
                  <a:pt x="7740" y="1101"/>
                </a:lnTo>
                <a:lnTo>
                  <a:pt x="8217" y="735"/>
                </a:lnTo>
                <a:lnTo>
                  <a:pt x="8364" y="625"/>
                </a:lnTo>
                <a:lnTo>
                  <a:pt x="8511" y="551"/>
                </a:lnTo>
                <a:lnTo>
                  <a:pt x="8841" y="478"/>
                </a:lnTo>
                <a:close/>
                <a:moveTo>
                  <a:pt x="3485" y="7264"/>
                </a:moveTo>
                <a:lnTo>
                  <a:pt x="3449" y="7447"/>
                </a:lnTo>
                <a:lnTo>
                  <a:pt x="3302" y="7337"/>
                </a:lnTo>
                <a:lnTo>
                  <a:pt x="3485" y="7264"/>
                </a:lnTo>
                <a:close/>
                <a:moveTo>
                  <a:pt x="5099" y="6163"/>
                </a:moveTo>
                <a:lnTo>
                  <a:pt x="4733" y="7264"/>
                </a:lnTo>
                <a:lnTo>
                  <a:pt x="4733" y="7337"/>
                </a:lnTo>
                <a:lnTo>
                  <a:pt x="4586" y="7447"/>
                </a:lnTo>
                <a:lnTo>
                  <a:pt x="4586" y="7337"/>
                </a:lnTo>
                <a:lnTo>
                  <a:pt x="4586" y="7301"/>
                </a:lnTo>
                <a:lnTo>
                  <a:pt x="4623" y="6860"/>
                </a:lnTo>
                <a:lnTo>
                  <a:pt x="4733" y="6457"/>
                </a:lnTo>
                <a:lnTo>
                  <a:pt x="5026" y="6237"/>
                </a:lnTo>
                <a:lnTo>
                  <a:pt x="5099" y="6163"/>
                </a:lnTo>
                <a:close/>
                <a:moveTo>
                  <a:pt x="4292" y="6750"/>
                </a:moveTo>
                <a:lnTo>
                  <a:pt x="4219" y="7117"/>
                </a:lnTo>
                <a:lnTo>
                  <a:pt x="4219" y="7484"/>
                </a:lnTo>
                <a:lnTo>
                  <a:pt x="4219" y="7594"/>
                </a:lnTo>
                <a:lnTo>
                  <a:pt x="4292" y="7631"/>
                </a:lnTo>
                <a:lnTo>
                  <a:pt x="3889" y="7924"/>
                </a:lnTo>
                <a:lnTo>
                  <a:pt x="3816" y="7851"/>
                </a:lnTo>
                <a:lnTo>
                  <a:pt x="3889" y="7777"/>
                </a:lnTo>
                <a:lnTo>
                  <a:pt x="3926" y="7667"/>
                </a:lnTo>
                <a:lnTo>
                  <a:pt x="3926" y="7594"/>
                </a:lnTo>
                <a:lnTo>
                  <a:pt x="3889" y="7521"/>
                </a:lnTo>
                <a:lnTo>
                  <a:pt x="3852" y="7484"/>
                </a:lnTo>
                <a:lnTo>
                  <a:pt x="3816" y="7484"/>
                </a:lnTo>
                <a:lnTo>
                  <a:pt x="3889" y="7227"/>
                </a:lnTo>
                <a:lnTo>
                  <a:pt x="3926" y="7007"/>
                </a:lnTo>
                <a:lnTo>
                  <a:pt x="3926" y="6970"/>
                </a:lnTo>
                <a:lnTo>
                  <a:pt x="4292" y="6750"/>
                </a:lnTo>
                <a:close/>
                <a:moveTo>
                  <a:pt x="1101" y="6127"/>
                </a:moveTo>
                <a:lnTo>
                  <a:pt x="1358" y="6200"/>
                </a:lnTo>
                <a:lnTo>
                  <a:pt x="1578" y="6310"/>
                </a:lnTo>
                <a:lnTo>
                  <a:pt x="1761" y="6457"/>
                </a:lnTo>
                <a:lnTo>
                  <a:pt x="1945" y="6677"/>
                </a:lnTo>
                <a:lnTo>
                  <a:pt x="2312" y="7081"/>
                </a:lnTo>
                <a:lnTo>
                  <a:pt x="2715" y="7447"/>
                </a:lnTo>
                <a:lnTo>
                  <a:pt x="3155" y="7777"/>
                </a:lnTo>
                <a:lnTo>
                  <a:pt x="3339" y="7961"/>
                </a:lnTo>
                <a:lnTo>
                  <a:pt x="3522" y="8144"/>
                </a:lnTo>
                <a:lnTo>
                  <a:pt x="3522" y="8181"/>
                </a:lnTo>
                <a:lnTo>
                  <a:pt x="3485" y="8291"/>
                </a:lnTo>
                <a:lnTo>
                  <a:pt x="3485" y="8401"/>
                </a:lnTo>
                <a:lnTo>
                  <a:pt x="3559" y="8474"/>
                </a:lnTo>
                <a:lnTo>
                  <a:pt x="3669" y="8511"/>
                </a:lnTo>
                <a:lnTo>
                  <a:pt x="3669" y="8621"/>
                </a:lnTo>
                <a:lnTo>
                  <a:pt x="3669" y="8658"/>
                </a:lnTo>
                <a:lnTo>
                  <a:pt x="3595" y="8695"/>
                </a:lnTo>
                <a:lnTo>
                  <a:pt x="3229" y="8731"/>
                </a:lnTo>
                <a:lnTo>
                  <a:pt x="3009" y="8474"/>
                </a:lnTo>
                <a:lnTo>
                  <a:pt x="2825" y="8254"/>
                </a:lnTo>
                <a:lnTo>
                  <a:pt x="2165" y="7484"/>
                </a:lnTo>
                <a:lnTo>
                  <a:pt x="1615" y="6897"/>
                </a:lnTo>
                <a:lnTo>
                  <a:pt x="1321" y="6604"/>
                </a:lnTo>
                <a:lnTo>
                  <a:pt x="1174" y="6494"/>
                </a:lnTo>
                <a:lnTo>
                  <a:pt x="991" y="6420"/>
                </a:lnTo>
                <a:lnTo>
                  <a:pt x="1101" y="6127"/>
                </a:lnTo>
                <a:close/>
                <a:moveTo>
                  <a:pt x="8731" y="1"/>
                </a:moveTo>
                <a:lnTo>
                  <a:pt x="8474" y="74"/>
                </a:lnTo>
                <a:lnTo>
                  <a:pt x="8217" y="184"/>
                </a:lnTo>
                <a:lnTo>
                  <a:pt x="7997" y="331"/>
                </a:lnTo>
                <a:lnTo>
                  <a:pt x="7777" y="478"/>
                </a:lnTo>
                <a:lnTo>
                  <a:pt x="7154" y="1028"/>
                </a:lnTo>
                <a:lnTo>
                  <a:pt x="6530" y="1578"/>
                </a:lnTo>
                <a:lnTo>
                  <a:pt x="4036" y="3779"/>
                </a:lnTo>
                <a:lnTo>
                  <a:pt x="2825" y="4843"/>
                </a:lnTo>
                <a:lnTo>
                  <a:pt x="2312" y="5283"/>
                </a:lnTo>
                <a:lnTo>
                  <a:pt x="2092" y="5540"/>
                </a:lnTo>
                <a:lnTo>
                  <a:pt x="1871" y="5797"/>
                </a:lnTo>
                <a:lnTo>
                  <a:pt x="1761" y="5833"/>
                </a:lnTo>
                <a:lnTo>
                  <a:pt x="1725" y="5943"/>
                </a:lnTo>
                <a:lnTo>
                  <a:pt x="1541" y="5833"/>
                </a:lnTo>
                <a:lnTo>
                  <a:pt x="1358" y="5797"/>
                </a:lnTo>
                <a:lnTo>
                  <a:pt x="1174" y="5760"/>
                </a:lnTo>
                <a:lnTo>
                  <a:pt x="954" y="5760"/>
                </a:lnTo>
                <a:lnTo>
                  <a:pt x="844" y="5797"/>
                </a:lnTo>
                <a:lnTo>
                  <a:pt x="771" y="5907"/>
                </a:lnTo>
                <a:lnTo>
                  <a:pt x="624" y="6420"/>
                </a:lnTo>
                <a:lnTo>
                  <a:pt x="624" y="6494"/>
                </a:lnTo>
                <a:lnTo>
                  <a:pt x="661" y="6567"/>
                </a:lnTo>
                <a:lnTo>
                  <a:pt x="698" y="6604"/>
                </a:lnTo>
                <a:lnTo>
                  <a:pt x="771" y="6640"/>
                </a:lnTo>
                <a:lnTo>
                  <a:pt x="918" y="6860"/>
                </a:lnTo>
                <a:lnTo>
                  <a:pt x="1101" y="7081"/>
                </a:lnTo>
                <a:lnTo>
                  <a:pt x="1505" y="7484"/>
                </a:lnTo>
                <a:lnTo>
                  <a:pt x="2385" y="8511"/>
                </a:lnTo>
                <a:lnTo>
                  <a:pt x="2715" y="8951"/>
                </a:lnTo>
                <a:lnTo>
                  <a:pt x="2935" y="9171"/>
                </a:lnTo>
                <a:lnTo>
                  <a:pt x="3155" y="9318"/>
                </a:lnTo>
                <a:lnTo>
                  <a:pt x="3302" y="9355"/>
                </a:lnTo>
                <a:lnTo>
                  <a:pt x="3412" y="9355"/>
                </a:lnTo>
                <a:lnTo>
                  <a:pt x="3522" y="9281"/>
                </a:lnTo>
                <a:lnTo>
                  <a:pt x="3595" y="9171"/>
                </a:lnTo>
                <a:lnTo>
                  <a:pt x="3816" y="9135"/>
                </a:lnTo>
                <a:lnTo>
                  <a:pt x="3962" y="9061"/>
                </a:lnTo>
                <a:lnTo>
                  <a:pt x="4072" y="8951"/>
                </a:lnTo>
                <a:lnTo>
                  <a:pt x="4146" y="8805"/>
                </a:lnTo>
                <a:lnTo>
                  <a:pt x="4146" y="8548"/>
                </a:lnTo>
                <a:lnTo>
                  <a:pt x="4109" y="8328"/>
                </a:lnTo>
                <a:lnTo>
                  <a:pt x="5320" y="7557"/>
                </a:lnTo>
                <a:lnTo>
                  <a:pt x="6530" y="6750"/>
                </a:lnTo>
                <a:lnTo>
                  <a:pt x="7667" y="5907"/>
                </a:lnTo>
                <a:lnTo>
                  <a:pt x="8804" y="5026"/>
                </a:lnTo>
                <a:lnTo>
                  <a:pt x="9281" y="4660"/>
                </a:lnTo>
                <a:lnTo>
                  <a:pt x="9721" y="4219"/>
                </a:lnTo>
                <a:lnTo>
                  <a:pt x="10125" y="3743"/>
                </a:lnTo>
                <a:lnTo>
                  <a:pt x="10308" y="3486"/>
                </a:lnTo>
                <a:lnTo>
                  <a:pt x="10455" y="3229"/>
                </a:lnTo>
                <a:lnTo>
                  <a:pt x="10602" y="2972"/>
                </a:lnTo>
                <a:lnTo>
                  <a:pt x="10712" y="2679"/>
                </a:lnTo>
                <a:lnTo>
                  <a:pt x="10785" y="2385"/>
                </a:lnTo>
                <a:lnTo>
                  <a:pt x="10822" y="2129"/>
                </a:lnTo>
                <a:lnTo>
                  <a:pt x="10822" y="1835"/>
                </a:lnTo>
                <a:lnTo>
                  <a:pt x="10785" y="1542"/>
                </a:lnTo>
                <a:lnTo>
                  <a:pt x="10675" y="1248"/>
                </a:lnTo>
                <a:lnTo>
                  <a:pt x="10528" y="955"/>
                </a:lnTo>
                <a:lnTo>
                  <a:pt x="10382" y="735"/>
                </a:lnTo>
                <a:lnTo>
                  <a:pt x="10198" y="515"/>
                </a:lnTo>
                <a:lnTo>
                  <a:pt x="9978" y="368"/>
                </a:lnTo>
                <a:lnTo>
                  <a:pt x="9758" y="221"/>
                </a:lnTo>
                <a:lnTo>
                  <a:pt x="9501" y="111"/>
                </a:lnTo>
                <a:lnTo>
                  <a:pt x="9281" y="38"/>
                </a:lnTo>
                <a:lnTo>
                  <a:pt x="8988" y="1"/>
                </a:lnTo>
                <a:close/>
                <a:moveTo>
                  <a:pt x="1981" y="12399"/>
                </a:moveTo>
                <a:lnTo>
                  <a:pt x="1981" y="12509"/>
                </a:lnTo>
                <a:lnTo>
                  <a:pt x="1981" y="12656"/>
                </a:lnTo>
                <a:lnTo>
                  <a:pt x="1908" y="12913"/>
                </a:lnTo>
                <a:lnTo>
                  <a:pt x="1798" y="12913"/>
                </a:lnTo>
                <a:lnTo>
                  <a:pt x="1871" y="12656"/>
                </a:lnTo>
                <a:lnTo>
                  <a:pt x="1981" y="12399"/>
                </a:lnTo>
                <a:close/>
                <a:moveTo>
                  <a:pt x="1651" y="9391"/>
                </a:moveTo>
                <a:lnTo>
                  <a:pt x="1688" y="9575"/>
                </a:lnTo>
                <a:lnTo>
                  <a:pt x="1908" y="10198"/>
                </a:lnTo>
                <a:lnTo>
                  <a:pt x="2348" y="11372"/>
                </a:lnTo>
                <a:lnTo>
                  <a:pt x="2422" y="11739"/>
                </a:lnTo>
                <a:lnTo>
                  <a:pt x="2458" y="12106"/>
                </a:lnTo>
                <a:lnTo>
                  <a:pt x="2422" y="12436"/>
                </a:lnTo>
                <a:lnTo>
                  <a:pt x="2348" y="12619"/>
                </a:lnTo>
                <a:lnTo>
                  <a:pt x="2275" y="12766"/>
                </a:lnTo>
                <a:lnTo>
                  <a:pt x="2312" y="12583"/>
                </a:lnTo>
                <a:lnTo>
                  <a:pt x="2275" y="12436"/>
                </a:lnTo>
                <a:lnTo>
                  <a:pt x="2202" y="12326"/>
                </a:lnTo>
                <a:lnTo>
                  <a:pt x="2128" y="12216"/>
                </a:lnTo>
                <a:lnTo>
                  <a:pt x="2018" y="12179"/>
                </a:lnTo>
                <a:lnTo>
                  <a:pt x="1871" y="12179"/>
                </a:lnTo>
                <a:lnTo>
                  <a:pt x="1835" y="12253"/>
                </a:lnTo>
                <a:lnTo>
                  <a:pt x="1835" y="12326"/>
                </a:lnTo>
                <a:lnTo>
                  <a:pt x="1578" y="12656"/>
                </a:lnTo>
                <a:lnTo>
                  <a:pt x="1505" y="12840"/>
                </a:lnTo>
                <a:lnTo>
                  <a:pt x="1431" y="13023"/>
                </a:lnTo>
                <a:lnTo>
                  <a:pt x="1358" y="13023"/>
                </a:lnTo>
                <a:lnTo>
                  <a:pt x="1578" y="12509"/>
                </a:lnTo>
                <a:lnTo>
                  <a:pt x="1761" y="11996"/>
                </a:lnTo>
                <a:lnTo>
                  <a:pt x="1761" y="11959"/>
                </a:lnTo>
                <a:lnTo>
                  <a:pt x="1725" y="11922"/>
                </a:lnTo>
                <a:lnTo>
                  <a:pt x="1688" y="11922"/>
                </a:lnTo>
                <a:lnTo>
                  <a:pt x="1651" y="11959"/>
                </a:lnTo>
                <a:lnTo>
                  <a:pt x="1321" y="12399"/>
                </a:lnTo>
                <a:lnTo>
                  <a:pt x="1028" y="12913"/>
                </a:lnTo>
                <a:lnTo>
                  <a:pt x="881" y="12840"/>
                </a:lnTo>
                <a:lnTo>
                  <a:pt x="881" y="12729"/>
                </a:lnTo>
                <a:lnTo>
                  <a:pt x="1028" y="12436"/>
                </a:lnTo>
                <a:lnTo>
                  <a:pt x="1174" y="12143"/>
                </a:lnTo>
                <a:lnTo>
                  <a:pt x="1358" y="11849"/>
                </a:lnTo>
                <a:lnTo>
                  <a:pt x="1541" y="11556"/>
                </a:lnTo>
                <a:lnTo>
                  <a:pt x="1541" y="11519"/>
                </a:lnTo>
                <a:lnTo>
                  <a:pt x="1505" y="11482"/>
                </a:lnTo>
                <a:lnTo>
                  <a:pt x="1468" y="11519"/>
                </a:lnTo>
                <a:lnTo>
                  <a:pt x="1138" y="11812"/>
                </a:lnTo>
                <a:lnTo>
                  <a:pt x="954" y="11996"/>
                </a:lnTo>
                <a:lnTo>
                  <a:pt x="808" y="12179"/>
                </a:lnTo>
                <a:lnTo>
                  <a:pt x="698" y="12399"/>
                </a:lnTo>
                <a:lnTo>
                  <a:pt x="588" y="12619"/>
                </a:lnTo>
                <a:lnTo>
                  <a:pt x="551" y="12583"/>
                </a:lnTo>
                <a:lnTo>
                  <a:pt x="624" y="12473"/>
                </a:lnTo>
                <a:lnTo>
                  <a:pt x="661" y="12363"/>
                </a:lnTo>
                <a:lnTo>
                  <a:pt x="1138" y="11629"/>
                </a:lnTo>
                <a:lnTo>
                  <a:pt x="1321" y="11262"/>
                </a:lnTo>
                <a:lnTo>
                  <a:pt x="1468" y="10859"/>
                </a:lnTo>
                <a:lnTo>
                  <a:pt x="1431" y="10822"/>
                </a:lnTo>
                <a:lnTo>
                  <a:pt x="1395" y="10822"/>
                </a:lnTo>
                <a:lnTo>
                  <a:pt x="1064" y="11189"/>
                </a:lnTo>
                <a:lnTo>
                  <a:pt x="734" y="11556"/>
                </a:lnTo>
                <a:lnTo>
                  <a:pt x="844" y="11372"/>
                </a:lnTo>
                <a:lnTo>
                  <a:pt x="1248" y="10749"/>
                </a:lnTo>
                <a:lnTo>
                  <a:pt x="1651" y="10125"/>
                </a:lnTo>
                <a:lnTo>
                  <a:pt x="1651" y="10052"/>
                </a:lnTo>
                <a:lnTo>
                  <a:pt x="1615" y="9978"/>
                </a:lnTo>
                <a:lnTo>
                  <a:pt x="1505" y="9978"/>
                </a:lnTo>
                <a:lnTo>
                  <a:pt x="1321" y="10162"/>
                </a:lnTo>
                <a:lnTo>
                  <a:pt x="1505" y="9795"/>
                </a:lnTo>
                <a:lnTo>
                  <a:pt x="1651" y="9391"/>
                </a:lnTo>
                <a:close/>
                <a:moveTo>
                  <a:pt x="1541" y="8768"/>
                </a:moveTo>
                <a:lnTo>
                  <a:pt x="1468" y="8805"/>
                </a:lnTo>
                <a:lnTo>
                  <a:pt x="1395" y="8915"/>
                </a:lnTo>
                <a:lnTo>
                  <a:pt x="1395" y="9025"/>
                </a:lnTo>
                <a:lnTo>
                  <a:pt x="1395" y="9061"/>
                </a:lnTo>
                <a:lnTo>
                  <a:pt x="1211" y="9355"/>
                </a:lnTo>
                <a:lnTo>
                  <a:pt x="1101" y="9648"/>
                </a:lnTo>
                <a:lnTo>
                  <a:pt x="661" y="10602"/>
                </a:lnTo>
                <a:lnTo>
                  <a:pt x="294" y="11409"/>
                </a:lnTo>
                <a:lnTo>
                  <a:pt x="147" y="11812"/>
                </a:lnTo>
                <a:lnTo>
                  <a:pt x="37" y="12253"/>
                </a:lnTo>
                <a:lnTo>
                  <a:pt x="1" y="12399"/>
                </a:lnTo>
                <a:lnTo>
                  <a:pt x="1" y="12509"/>
                </a:lnTo>
                <a:lnTo>
                  <a:pt x="74" y="12729"/>
                </a:lnTo>
                <a:lnTo>
                  <a:pt x="221" y="12913"/>
                </a:lnTo>
                <a:lnTo>
                  <a:pt x="404" y="13096"/>
                </a:lnTo>
                <a:lnTo>
                  <a:pt x="441" y="13170"/>
                </a:lnTo>
                <a:lnTo>
                  <a:pt x="514" y="13206"/>
                </a:lnTo>
                <a:lnTo>
                  <a:pt x="588" y="13243"/>
                </a:lnTo>
                <a:lnTo>
                  <a:pt x="661" y="13243"/>
                </a:lnTo>
                <a:lnTo>
                  <a:pt x="734" y="13280"/>
                </a:lnTo>
                <a:lnTo>
                  <a:pt x="881" y="13353"/>
                </a:lnTo>
                <a:lnTo>
                  <a:pt x="954" y="13426"/>
                </a:lnTo>
                <a:lnTo>
                  <a:pt x="1101" y="13426"/>
                </a:lnTo>
                <a:lnTo>
                  <a:pt x="1431" y="13536"/>
                </a:lnTo>
                <a:lnTo>
                  <a:pt x="1468" y="13573"/>
                </a:lnTo>
                <a:lnTo>
                  <a:pt x="1688" y="13573"/>
                </a:lnTo>
                <a:lnTo>
                  <a:pt x="1908" y="13536"/>
                </a:lnTo>
                <a:lnTo>
                  <a:pt x="2128" y="13463"/>
                </a:lnTo>
                <a:lnTo>
                  <a:pt x="2312" y="13390"/>
                </a:lnTo>
                <a:lnTo>
                  <a:pt x="2495" y="13280"/>
                </a:lnTo>
                <a:lnTo>
                  <a:pt x="2605" y="13133"/>
                </a:lnTo>
                <a:lnTo>
                  <a:pt x="2715" y="12986"/>
                </a:lnTo>
                <a:lnTo>
                  <a:pt x="2788" y="12840"/>
                </a:lnTo>
                <a:lnTo>
                  <a:pt x="2862" y="12693"/>
                </a:lnTo>
                <a:lnTo>
                  <a:pt x="2935" y="12326"/>
                </a:lnTo>
                <a:lnTo>
                  <a:pt x="2935" y="11959"/>
                </a:lnTo>
                <a:lnTo>
                  <a:pt x="2862" y="11592"/>
                </a:lnTo>
                <a:lnTo>
                  <a:pt x="2788" y="11226"/>
                </a:lnTo>
                <a:lnTo>
                  <a:pt x="2678" y="10895"/>
                </a:lnTo>
                <a:lnTo>
                  <a:pt x="2055" y="9061"/>
                </a:lnTo>
                <a:lnTo>
                  <a:pt x="1981" y="8951"/>
                </a:lnTo>
                <a:lnTo>
                  <a:pt x="1871" y="8878"/>
                </a:lnTo>
                <a:lnTo>
                  <a:pt x="1761" y="8805"/>
                </a:lnTo>
                <a:lnTo>
                  <a:pt x="1651" y="8768"/>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37" name="Google Shape;237;p3"/>
          <p:cNvSpPr/>
          <p:nvPr/>
        </p:nvSpPr>
        <p:spPr>
          <a:xfrm>
            <a:off x="91624" y="4552927"/>
            <a:ext cx="416228" cy="409988"/>
          </a:xfrm>
          <a:custGeom>
            <a:avLst/>
            <a:gdLst/>
            <a:ahLst/>
            <a:cxnLst/>
            <a:rect l="l" t="t" r="r" b="b"/>
            <a:pathLst>
              <a:path w="14674" h="14454" extrusionOk="0">
                <a:moveTo>
                  <a:pt x="7887" y="3779"/>
                </a:moveTo>
                <a:lnTo>
                  <a:pt x="7961" y="3816"/>
                </a:lnTo>
                <a:lnTo>
                  <a:pt x="8071" y="3889"/>
                </a:lnTo>
                <a:lnTo>
                  <a:pt x="8218" y="4072"/>
                </a:lnTo>
                <a:lnTo>
                  <a:pt x="8291" y="4292"/>
                </a:lnTo>
                <a:lnTo>
                  <a:pt x="8364" y="4513"/>
                </a:lnTo>
                <a:lnTo>
                  <a:pt x="8401" y="4696"/>
                </a:lnTo>
                <a:lnTo>
                  <a:pt x="8401" y="4916"/>
                </a:lnTo>
                <a:lnTo>
                  <a:pt x="8401" y="5099"/>
                </a:lnTo>
                <a:lnTo>
                  <a:pt x="8291" y="5283"/>
                </a:lnTo>
                <a:lnTo>
                  <a:pt x="8144" y="4659"/>
                </a:lnTo>
                <a:lnTo>
                  <a:pt x="8034" y="4219"/>
                </a:lnTo>
                <a:lnTo>
                  <a:pt x="7961" y="3999"/>
                </a:lnTo>
                <a:lnTo>
                  <a:pt x="7887" y="3779"/>
                </a:lnTo>
                <a:close/>
                <a:moveTo>
                  <a:pt x="4329" y="5063"/>
                </a:moveTo>
                <a:lnTo>
                  <a:pt x="4476" y="5209"/>
                </a:lnTo>
                <a:lnTo>
                  <a:pt x="4586" y="5356"/>
                </a:lnTo>
                <a:lnTo>
                  <a:pt x="4696" y="5503"/>
                </a:lnTo>
                <a:lnTo>
                  <a:pt x="4769" y="5686"/>
                </a:lnTo>
                <a:lnTo>
                  <a:pt x="4769" y="5870"/>
                </a:lnTo>
                <a:lnTo>
                  <a:pt x="4769" y="6053"/>
                </a:lnTo>
                <a:lnTo>
                  <a:pt x="4659" y="6126"/>
                </a:lnTo>
                <a:lnTo>
                  <a:pt x="4549" y="6237"/>
                </a:lnTo>
                <a:lnTo>
                  <a:pt x="4439" y="5980"/>
                </a:lnTo>
                <a:lnTo>
                  <a:pt x="4329" y="5686"/>
                </a:lnTo>
                <a:lnTo>
                  <a:pt x="4293" y="5393"/>
                </a:lnTo>
                <a:lnTo>
                  <a:pt x="4293" y="5209"/>
                </a:lnTo>
                <a:lnTo>
                  <a:pt x="4293" y="5136"/>
                </a:lnTo>
                <a:lnTo>
                  <a:pt x="4329" y="5063"/>
                </a:lnTo>
                <a:close/>
                <a:moveTo>
                  <a:pt x="6604" y="7594"/>
                </a:moveTo>
                <a:lnTo>
                  <a:pt x="6714" y="7667"/>
                </a:lnTo>
                <a:lnTo>
                  <a:pt x="6787" y="7814"/>
                </a:lnTo>
                <a:lnTo>
                  <a:pt x="6934" y="8071"/>
                </a:lnTo>
                <a:lnTo>
                  <a:pt x="7337" y="8694"/>
                </a:lnTo>
                <a:lnTo>
                  <a:pt x="7117" y="8878"/>
                </a:lnTo>
                <a:lnTo>
                  <a:pt x="7080" y="8768"/>
                </a:lnTo>
                <a:lnTo>
                  <a:pt x="6860" y="8474"/>
                </a:lnTo>
                <a:lnTo>
                  <a:pt x="6677" y="8144"/>
                </a:lnTo>
                <a:lnTo>
                  <a:pt x="6567" y="7887"/>
                </a:lnTo>
                <a:lnTo>
                  <a:pt x="6420" y="7667"/>
                </a:lnTo>
                <a:lnTo>
                  <a:pt x="6604" y="7594"/>
                </a:lnTo>
                <a:close/>
                <a:moveTo>
                  <a:pt x="5283" y="8107"/>
                </a:moveTo>
                <a:lnTo>
                  <a:pt x="5356" y="8144"/>
                </a:lnTo>
                <a:lnTo>
                  <a:pt x="5833" y="9428"/>
                </a:lnTo>
                <a:lnTo>
                  <a:pt x="5650" y="9501"/>
                </a:lnTo>
                <a:lnTo>
                  <a:pt x="5686" y="9318"/>
                </a:lnTo>
                <a:lnTo>
                  <a:pt x="5650" y="9208"/>
                </a:lnTo>
                <a:lnTo>
                  <a:pt x="5613" y="9061"/>
                </a:lnTo>
                <a:lnTo>
                  <a:pt x="5503" y="8768"/>
                </a:lnTo>
                <a:lnTo>
                  <a:pt x="5246" y="8107"/>
                </a:lnTo>
                <a:close/>
                <a:moveTo>
                  <a:pt x="7337" y="9905"/>
                </a:moveTo>
                <a:lnTo>
                  <a:pt x="7337" y="10235"/>
                </a:lnTo>
                <a:lnTo>
                  <a:pt x="7190" y="9978"/>
                </a:lnTo>
                <a:lnTo>
                  <a:pt x="7337" y="9905"/>
                </a:lnTo>
                <a:close/>
                <a:moveTo>
                  <a:pt x="9721" y="9061"/>
                </a:moveTo>
                <a:lnTo>
                  <a:pt x="9832" y="9281"/>
                </a:lnTo>
                <a:lnTo>
                  <a:pt x="9942" y="9501"/>
                </a:lnTo>
                <a:lnTo>
                  <a:pt x="10052" y="9685"/>
                </a:lnTo>
                <a:lnTo>
                  <a:pt x="10162" y="9868"/>
                </a:lnTo>
                <a:lnTo>
                  <a:pt x="10198" y="10015"/>
                </a:lnTo>
                <a:lnTo>
                  <a:pt x="10198" y="10161"/>
                </a:lnTo>
                <a:lnTo>
                  <a:pt x="10198" y="10308"/>
                </a:lnTo>
                <a:lnTo>
                  <a:pt x="10125" y="10455"/>
                </a:lnTo>
                <a:lnTo>
                  <a:pt x="10052" y="10345"/>
                </a:lnTo>
                <a:lnTo>
                  <a:pt x="9978" y="10308"/>
                </a:lnTo>
                <a:lnTo>
                  <a:pt x="9758" y="9758"/>
                </a:lnTo>
                <a:lnTo>
                  <a:pt x="9685" y="9464"/>
                </a:lnTo>
                <a:lnTo>
                  <a:pt x="9575" y="9171"/>
                </a:lnTo>
                <a:lnTo>
                  <a:pt x="9648" y="9134"/>
                </a:lnTo>
                <a:lnTo>
                  <a:pt x="9721" y="9061"/>
                </a:lnTo>
                <a:close/>
                <a:moveTo>
                  <a:pt x="7667" y="9758"/>
                </a:moveTo>
                <a:lnTo>
                  <a:pt x="7777" y="9795"/>
                </a:lnTo>
                <a:lnTo>
                  <a:pt x="7924" y="9868"/>
                </a:lnTo>
                <a:lnTo>
                  <a:pt x="8071" y="10015"/>
                </a:lnTo>
                <a:lnTo>
                  <a:pt x="8181" y="10235"/>
                </a:lnTo>
                <a:lnTo>
                  <a:pt x="8291" y="10638"/>
                </a:lnTo>
                <a:lnTo>
                  <a:pt x="8328" y="10822"/>
                </a:lnTo>
                <a:lnTo>
                  <a:pt x="8328" y="10968"/>
                </a:lnTo>
                <a:lnTo>
                  <a:pt x="8291" y="11115"/>
                </a:lnTo>
                <a:lnTo>
                  <a:pt x="8181" y="11189"/>
                </a:lnTo>
                <a:lnTo>
                  <a:pt x="8181" y="11115"/>
                </a:lnTo>
                <a:lnTo>
                  <a:pt x="8144" y="11005"/>
                </a:lnTo>
                <a:lnTo>
                  <a:pt x="8071" y="10968"/>
                </a:lnTo>
                <a:lnTo>
                  <a:pt x="7997" y="10895"/>
                </a:lnTo>
                <a:lnTo>
                  <a:pt x="7887" y="10675"/>
                </a:lnTo>
                <a:lnTo>
                  <a:pt x="7814" y="10382"/>
                </a:lnTo>
                <a:lnTo>
                  <a:pt x="7741" y="9831"/>
                </a:lnTo>
                <a:lnTo>
                  <a:pt x="7667" y="9758"/>
                </a:lnTo>
                <a:close/>
                <a:moveTo>
                  <a:pt x="10162" y="1321"/>
                </a:moveTo>
                <a:lnTo>
                  <a:pt x="10198" y="1541"/>
                </a:lnTo>
                <a:lnTo>
                  <a:pt x="10272" y="1725"/>
                </a:lnTo>
                <a:lnTo>
                  <a:pt x="10455" y="2092"/>
                </a:lnTo>
                <a:lnTo>
                  <a:pt x="10932" y="3229"/>
                </a:lnTo>
                <a:lnTo>
                  <a:pt x="10969" y="3302"/>
                </a:lnTo>
                <a:lnTo>
                  <a:pt x="10749" y="3375"/>
                </a:lnTo>
                <a:lnTo>
                  <a:pt x="10528" y="3449"/>
                </a:lnTo>
                <a:lnTo>
                  <a:pt x="9758" y="3742"/>
                </a:lnTo>
                <a:lnTo>
                  <a:pt x="8988" y="4146"/>
                </a:lnTo>
                <a:lnTo>
                  <a:pt x="8841" y="4219"/>
                </a:lnTo>
                <a:lnTo>
                  <a:pt x="8731" y="4329"/>
                </a:lnTo>
                <a:lnTo>
                  <a:pt x="8658" y="4072"/>
                </a:lnTo>
                <a:lnTo>
                  <a:pt x="8511" y="3816"/>
                </a:lnTo>
                <a:lnTo>
                  <a:pt x="8364" y="3595"/>
                </a:lnTo>
                <a:lnTo>
                  <a:pt x="8254" y="3522"/>
                </a:lnTo>
                <a:lnTo>
                  <a:pt x="8144" y="3449"/>
                </a:lnTo>
                <a:lnTo>
                  <a:pt x="7997" y="3412"/>
                </a:lnTo>
                <a:lnTo>
                  <a:pt x="7851" y="3375"/>
                </a:lnTo>
                <a:lnTo>
                  <a:pt x="7777" y="3375"/>
                </a:lnTo>
                <a:lnTo>
                  <a:pt x="7704" y="3412"/>
                </a:lnTo>
                <a:lnTo>
                  <a:pt x="7667" y="3485"/>
                </a:lnTo>
                <a:lnTo>
                  <a:pt x="7667" y="3559"/>
                </a:lnTo>
                <a:lnTo>
                  <a:pt x="7484" y="3595"/>
                </a:lnTo>
                <a:lnTo>
                  <a:pt x="7337" y="3706"/>
                </a:lnTo>
                <a:lnTo>
                  <a:pt x="7190" y="3852"/>
                </a:lnTo>
                <a:lnTo>
                  <a:pt x="7044" y="3999"/>
                </a:lnTo>
                <a:lnTo>
                  <a:pt x="7007" y="4109"/>
                </a:lnTo>
                <a:lnTo>
                  <a:pt x="7044" y="4219"/>
                </a:lnTo>
                <a:lnTo>
                  <a:pt x="7264" y="4696"/>
                </a:lnTo>
                <a:lnTo>
                  <a:pt x="7080" y="4769"/>
                </a:lnTo>
                <a:lnTo>
                  <a:pt x="6310" y="5026"/>
                </a:lnTo>
                <a:lnTo>
                  <a:pt x="5576" y="5283"/>
                </a:lnTo>
                <a:lnTo>
                  <a:pt x="5320" y="5356"/>
                </a:lnTo>
                <a:lnTo>
                  <a:pt x="5210" y="5393"/>
                </a:lnTo>
                <a:lnTo>
                  <a:pt x="5136" y="5466"/>
                </a:lnTo>
                <a:lnTo>
                  <a:pt x="5100" y="5356"/>
                </a:lnTo>
                <a:lnTo>
                  <a:pt x="4916" y="5063"/>
                </a:lnTo>
                <a:lnTo>
                  <a:pt x="4806" y="4879"/>
                </a:lnTo>
                <a:lnTo>
                  <a:pt x="4659" y="4733"/>
                </a:lnTo>
                <a:lnTo>
                  <a:pt x="4513" y="4623"/>
                </a:lnTo>
                <a:lnTo>
                  <a:pt x="4329" y="4549"/>
                </a:lnTo>
                <a:lnTo>
                  <a:pt x="4183" y="4513"/>
                </a:lnTo>
                <a:lnTo>
                  <a:pt x="4036" y="4586"/>
                </a:lnTo>
                <a:lnTo>
                  <a:pt x="3852" y="4586"/>
                </a:lnTo>
                <a:lnTo>
                  <a:pt x="3779" y="4623"/>
                </a:lnTo>
                <a:lnTo>
                  <a:pt x="3742" y="4696"/>
                </a:lnTo>
                <a:lnTo>
                  <a:pt x="3706" y="4989"/>
                </a:lnTo>
                <a:lnTo>
                  <a:pt x="3706" y="5283"/>
                </a:lnTo>
                <a:lnTo>
                  <a:pt x="3742" y="5576"/>
                </a:lnTo>
                <a:lnTo>
                  <a:pt x="3816" y="5870"/>
                </a:lnTo>
                <a:lnTo>
                  <a:pt x="3596" y="5833"/>
                </a:lnTo>
                <a:lnTo>
                  <a:pt x="3376" y="5870"/>
                </a:lnTo>
                <a:lnTo>
                  <a:pt x="2972" y="6016"/>
                </a:lnTo>
                <a:lnTo>
                  <a:pt x="2422" y="6163"/>
                </a:lnTo>
                <a:lnTo>
                  <a:pt x="2165" y="6273"/>
                </a:lnTo>
                <a:lnTo>
                  <a:pt x="2055" y="6347"/>
                </a:lnTo>
                <a:lnTo>
                  <a:pt x="1945" y="6457"/>
                </a:lnTo>
                <a:lnTo>
                  <a:pt x="1945" y="6530"/>
                </a:lnTo>
                <a:lnTo>
                  <a:pt x="1982" y="6567"/>
                </a:lnTo>
                <a:lnTo>
                  <a:pt x="2238" y="6603"/>
                </a:lnTo>
                <a:lnTo>
                  <a:pt x="2459" y="6567"/>
                </a:lnTo>
                <a:lnTo>
                  <a:pt x="2972" y="6457"/>
                </a:lnTo>
                <a:lnTo>
                  <a:pt x="3449" y="6347"/>
                </a:lnTo>
                <a:lnTo>
                  <a:pt x="3706" y="6237"/>
                </a:lnTo>
                <a:lnTo>
                  <a:pt x="3816" y="6163"/>
                </a:lnTo>
                <a:lnTo>
                  <a:pt x="3889" y="6090"/>
                </a:lnTo>
                <a:lnTo>
                  <a:pt x="4073" y="6383"/>
                </a:lnTo>
                <a:lnTo>
                  <a:pt x="4256" y="6677"/>
                </a:lnTo>
                <a:lnTo>
                  <a:pt x="4293" y="6713"/>
                </a:lnTo>
                <a:lnTo>
                  <a:pt x="4366" y="6823"/>
                </a:lnTo>
                <a:lnTo>
                  <a:pt x="4549" y="6970"/>
                </a:lnTo>
                <a:lnTo>
                  <a:pt x="4659" y="7007"/>
                </a:lnTo>
                <a:lnTo>
                  <a:pt x="4733" y="7044"/>
                </a:lnTo>
                <a:lnTo>
                  <a:pt x="4806" y="7007"/>
                </a:lnTo>
                <a:lnTo>
                  <a:pt x="4879" y="6933"/>
                </a:lnTo>
                <a:lnTo>
                  <a:pt x="5063" y="6640"/>
                </a:lnTo>
                <a:lnTo>
                  <a:pt x="5173" y="6347"/>
                </a:lnTo>
                <a:lnTo>
                  <a:pt x="5210" y="6053"/>
                </a:lnTo>
                <a:lnTo>
                  <a:pt x="5210" y="5760"/>
                </a:lnTo>
                <a:lnTo>
                  <a:pt x="5320" y="5760"/>
                </a:lnTo>
                <a:lnTo>
                  <a:pt x="5430" y="5723"/>
                </a:lnTo>
                <a:lnTo>
                  <a:pt x="5686" y="5650"/>
                </a:lnTo>
                <a:lnTo>
                  <a:pt x="6457" y="5430"/>
                </a:lnTo>
                <a:lnTo>
                  <a:pt x="7190" y="5173"/>
                </a:lnTo>
                <a:lnTo>
                  <a:pt x="7447" y="5063"/>
                </a:lnTo>
                <a:lnTo>
                  <a:pt x="7631" y="5430"/>
                </a:lnTo>
                <a:lnTo>
                  <a:pt x="7704" y="5613"/>
                </a:lnTo>
                <a:lnTo>
                  <a:pt x="7814" y="5760"/>
                </a:lnTo>
                <a:lnTo>
                  <a:pt x="7924" y="5833"/>
                </a:lnTo>
                <a:lnTo>
                  <a:pt x="8218" y="5833"/>
                </a:lnTo>
                <a:lnTo>
                  <a:pt x="8328" y="5760"/>
                </a:lnTo>
                <a:lnTo>
                  <a:pt x="8548" y="5576"/>
                </a:lnTo>
                <a:lnTo>
                  <a:pt x="8731" y="5356"/>
                </a:lnTo>
                <a:lnTo>
                  <a:pt x="8804" y="5173"/>
                </a:lnTo>
                <a:lnTo>
                  <a:pt x="8841" y="4989"/>
                </a:lnTo>
                <a:lnTo>
                  <a:pt x="8841" y="4806"/>
                </a:lnTo>
                <a:lnTo>
                  <a:pt x="8804" y="4586"/>
                </a:lnTo>
                <a:lnTo>
                  <a:pt x="8914" y="4586"/>
                </a:lnTo>
                <a:lnTo>
                  <a:pt x="9061" y="4513"/>
                </a:lnTo>
                <a:lnTo>
                  <a:pt x="9942" y="4109"/>
                </a:lnTo>
                <a:lnTo>
                  <a:pt x="10639" y="3852"/>
                </a:lnTo>
                <a:lnTo>
                  <a:pt x="10895" y="3742"/>
                </a:lnTo>
                <a:lnTo>
                  <a:pt x="11115" y="3669"/>
                </a:lnTo>
                <a:lnTo>
                  <a:pt x="11519" y="4586"/>
                </a:lnTo>
                <a:lnTo>
                  <a:pt x="11849" y="5540"/>
                </a:lnTo>
                <a:lnTo>
                  <a:pt x="12069" y="6237"/>
                </a:lnTo>
                <a:lnTo>
                  <a:pt x="12032" y="6347"/>
                </a:lnTo>
                <a:lnTo>
                  <a:pt x="11996" y="6457"/>
                </a:lnTo>
                <a:lnTo>
                  <a:pt x="11959" y="6457"/>
                </a:lnTo>
                <a:lnTo>
                  <a:pt x="11592" y="6603"/>
                </a:lnTo>
                <a:lnTo>
                  <a:pt x="10969" y="6787"/>
                </a:lnTo>
                <a:lnTo>
                  <a:pt x="9685" y="7227"/>
                </a:lnTo>
                <a:lnTo>
                  <a:pt x="8438" y="7630"/>
                </a:lnTo>
                <a:lnTo>
                  <a:pt x="7887" y="7777"/>
                </a:lnTo>
                <a:lnTo>
                  <a:pt x="7631" y="7924"/>
                </a:lnTo>
                <a:lnTo>
                  <a:pt x="7521" y="7997"/>
                </a:lnTo>
                <a:lnTo>
                  <a:pt x="7447" y="8107"/>
                </a:lnTo>
                <a:lnTo>
                  <a:pt x="7447" y="8144"/>
                </a:lnTo>
                <a:lnTo>
                  <a:pt x="7631" y="8181"/>
                </a:lnTo>
                <a:lnTo>
                  <a:pt x="7997" y="8181"/>
                </a:lnTo>
                <a:lnTo>
                  <a:pt x="8181" y="8107"/>
                </a:lnTo>
                <a:lnTo>
                  <a:pt x="8914" y="7887"/>
                </a:lnTo>
                <a:lnTo>
                  <a:pt x="10565" y="7374"/>
                </a:lnTo>
                <a:lnTo>
                  <a:pt x="12216" y="6860"/>
                </a:lnTo>
                <a:lnTo>
                  <a:pt x="12289" y="6823"/>
                </a:lnTo>
                <a:lnTo>
                  <a:pt x="12546" y="7777"/>
                </a:lnTo>
                <a:lnTo>
                  <a:pt x="12766" y="8474"/>
                </a:lnTo>
                <a:lnTo>
                  <a:pt x="12729" y="8511"/>
                </a:lnTo>
                <a:lnTo>
                  <a:pt x="12693" y="8584"/>
                </a:lnTo>
                <a:lnTo>
                  <a:pt x="11629" y="8988"/>
                </a:lnTo>
                <a:lnTo>
                  <a:pt x="11042" y="9208"/>
                </a:lnTo>
                <a:lnTo>
                  <a:pt x="10859" y="9281"/>
                </a:lnTo>
                <a:lnTo>
                  <a:pt x="10749" y="9391"/>
                </a:lnTo>
                <a:lnTo>
                  <a:pt x="10455" y="9575"/>
                </a:lnTo>
                <a:lnTo>
                  <a:pt x="10455" y="9611"/>
                </a:lnTo>
                <a:lnTo>
                  <a:pt x="10418" y="9501"/>
                </a:lnTo>
                <a:lnTo>
                  <a:pt x="10198" y="9024"/>
                </a:lnTo>
                <a:lnTo>
                  <a:pt x="10052" y="8804"/>
                </a:lnTo>
                <a:lnTo>
                  <a:pt x="9942" y="8731"/>
                </a:lnTo>
                <a:lnTo>
                  <a:pt x="9832" y="8694"/>
                </a:lnTo>
                <a:lnTo>
                  <a:pt x="9758" y="8694"/>
                </a:lnTo>
                <a:lnTo>
                  <a:pt x="9721" y="8768"/>
                </a:lnTo>
                <a:lnTo>
                  <a:pt x="9685" y="8841"/>
                </a:lnTo>
                <a:lnTo>
                  <a:pt x="9501" y="8841"/>
                </a:lnTo>
                <a:lnTo>
                  <a:pt x="9355" y="8804"/>
                </a:lnTo>
                <a:lnTo>
                  <a:pt x="9208" y="8841"/>
                </a:lnTo>
                <a:lnTo>
                  <a:pt x="9061" y="8878"/>
                </a:lnTo>
                <a:lnTo>
                  <a:pt x="8988" y="8988"/>
                </a:lnTo>
                <a:lnTo>
                  <a:pt x="8914" y="9098"/>
                </a:lnTo>
                <a:lnTo>
                  <a:pt x="8914" y="9208"/>
                </a:lnTo>
                <a:lnTo>
                  <a:pt x="9025" y="9611"/>
                </a:lnTo>
                <a:lnTo>
                  <a:pt x="9135" y="10051"/>
                </a:lnTo>
                <a:lnTo>
                  <a:pt x="8694" y="10161"/>
                </a:lnTo>
                <a:lnTo>
                  <a:pt x="8658" y="10198"/>
                </a:lnTo>
                <a:lnTo>
                  <a:pt x="8621" y="10235"/>
                </a:lnTo>
                <a:lnTo>
                  <a:pt x="8584" y="10345"/>
                </a:lnTo>
                <a:lnTo>
                  <a:pt x="8511" y="10125"/>
                </a:lnTo>
                <a:lnTo>
                  <a:pt x="8401" y="9905"/>
                </a:lnTo>
                <a:lnTo>
                  <a:pt x="8254" y="9685"/>
                </a:lnTo>
                <a:lnTo>
                  <a:pt x="8034" y="9501"/>
                </a:lnTo>
                <a:lnTo>
                  <a:pt x="7777" y="9391"/>
                </a:lnTo>
                <a:lnTo>
                  <a:pt x="7557" y="9391"/>
                </a:lnTo>
                <a:lnTo>
                  <a:pt x="7411" y="9428"/>
                </a:lnTo>
                <a:lnTo>
                  <a:pt x="7300" y="9464"/>
                </a:lnTo>
                <a:lnTo>
                  <a:pt x="7190" y="9538"/>
                </a:lnTo>
                <a:lnTo>
                  <a:pt x="7080" y="9611"/>
                </a:lnTo>
                <a:lnTo>
                  <a:pt x="7044" y="9721"/>
                </a:lnTo>
                <a:lnTo>
                  <a:pt x="7007" y="9868"/>
                </a:lnTo>
                <a:lnTo>
                  <a:pt x="7044" y="9941"/>
                </a:lnTo>
                <a:lnTo>
                  <a:pt x="7117" y="9978"/>
                </a:lnTo>
                <a:lnTo>
                  <a:pt x="7044" y="10235"/>
                </a:lnTo>
                <a:lnTo>
                  <a:pt x="7080" y="10492"/>
                </a:lnTo>
                <a:lnTo>
                  <a:pt x="4806" y="11152"/>
                </a:lnTo>
                <a:lnTo>
                  <a:pt x="4219" y="11335"/>
                </a:lnTo>
                <a:lnTo>
                  <a:pt x="3632" y="11519"/>
                </a:lnTo>
                <a:lnTo>
                  <a:pt x="3449" y="11629"/>
                </a:lnTo>
                <a:lnTo>
                  <a:pt x="3192" y="10602"/>
                </a:lnTo>
                <a:lnTo>
                  <a:pt x="2862" y="9611"/>
                </a:lnTo>
                <a:lnTo>
                  <a:pt x="3339" y="9538"/>
                </a:lnTo>
                <a:lnTo>
                  <a:pt x="3816" y="9428"/>
                </a:lnTo>
                <a:lnTo>
                  <a:pt x="4769" y="9134"/>
                </a:lnTo>
                <a:lnTo>
                  <a:pt x="4843" y="9318"/>
                </a:lnTo>
                <a:lnTo>
                  <a:pt x="4953" y="9501"/>
                </a:lnTo>
                <a:lnTo>
                  <a:pt x="5063" y="9685"/>
                </a:lnTo>
                <a:lnTo>
                  <a:pt x="5246" y="9831"/>
                </a:lnTo>
                <a:lnTo>
                  <a:pt x="5356" y="9868"/>
                </a:lnTo>
                <a:lnTo>
                  <a:pt x="5466" y="9905"/>
                </a:lnTo>
                <a:lnTo>
                  <a:pt x="5613" y="9905"/>
                </a:lnTo>
                <a:lnTo>
                  <a:pt x="5723" y="9868"/>
                </a:lnTo>
                <a:lnTo>
                  <a:pt x="5980" y="9758"/>
                </a:lnTo>
                <a:lnTo>
                  <a:pt x="6163" y="9648"/>
                </a:lnTo>
                <a:lnTo>
                  <a:pt x="6237" y="9538"/>
                </a:lnTo>
                <a:lnTo>
                  <a:pt x="6273" y="9501"/>
                </a:lnTo>
                <a:lnTo>
                  <a:pt x="6237" y="9428"/>
                </a:lnTo>
                <a:lnTo>
                  <a:pt x="5980" y="8731"/>
                </a:lnTo>
                <a:lnTo>
                  <a:pt x="6200" y="8731"/>
                </a:lnTo>
                <a:lnTo>
                  <a:pt x="6383" y="8658"/>
                </a:lnTo>
                <a:lnTo>
                  <a:pt x="6604" y="9244"/>
                </a:lnTo>
                <a:lnTo>
                  <a:pt x="6677" y="9318"/>
                </a:lnTo>
                <a:lnTo>
                  <a:pt x="6714" y="9354"/>
                </a:lnTo>
                <a:lnTo>
                  <a:pt x="6787" y="9354"/>
                </a:lnTo>
                <a:lnTo>
                  <a:pt x="7044" y="9318"/>
                </a:lnTo>
                <a:lnTo>
                  <a:pt x="7300" y="9208"/>
                </a:lnTo>
                <a:lnTo>
                  <a:pt x="7521" y="9061"/>
                </a:lnTo>
                <a:lnTo>
                  <a:pt x="7704" y="8878"/>
                </a:lnTo>
                <a:lnTo>
                  <a:pt x="7741" y="8841"/>
                </a:lnTo>
                <a:lnTo>
                  <a:pt x="7777" y="8768"/>
                </a:lnTo>
                <a:lnTo>
                  <a:pt x="7741" y="8658"/>
                </a:lnTo>
                <a:lnTo>
                  <a:pt x="7264" y="7887"/>
                </a:lnTo>
                <a:lnTo>
                  <a:pt x="7080" y="7520"/>
                </a:lnTo>
                <a:lnTo>
                  <a:pt x="6970" y="7337"/>
                </a:lnTo>
                <a:lnTo>
                  <a:pt x="6824" y="7227"/>
                </a:lnTo>
                <a:lnTo>
                  <a:pt x="6640" y="7154"/>
                </a:lnTo>
                <a:lnTo>
                  <a:pt x="6457" y="7190"/>
                </a:lnTo>
                <a:lnTo>
                  <a:pt x="6383" y="7227"/>
                </a:lnTo>
                <a:lnTo>
                  <a:pt x="6310" y="7264"/>
                </a:lnTo>
                <a:lnTo>
                  <a:pt x="6237" y="7337"/>
                </a:lnTo>
                <a:lnTo>
                  <a:pt x="6200" y="7410"/>
                </a:lnTo>
                <a:lnTo>
                  <a:pt x="6017" y="7447"/>
                </a:lnTo>
                <a:lnTo>
                  <a:pt x="5980" y="7484"/>
                </a:lnTo>
                <a:lnTo>
                  <a:pt x="5943" y="7520"/>
                </a:lnTo>
                <a:lnTo>
                  <a:pt x="5907" y="7594"/>
                </a:lnTo>
                <a:lnTo>
                  <a:pt x="5907" y="7667"/>
                </a:lnTo>
                <a:lnTo>
                  <a:pt x="6200" y="8291"/>
                </a:lnTo>
                <a:lnTo>
                  <a:pt x="6163" y="8364"/>
                </a:lnTo>
                <a:lnTo>
                  <a:pt x="6127" y="8401"/>
                </a:lnTo>
                <a:lnTo>
                  <a:pt x="6090" y="8401"/>
                </a:lnTo>
                <a:lnTo>
                  <a:pt x="6053" y="8437"/>
                </a:lnTo>
                <a:lnTo>
                  <a:pt x="5943" y="8474"/>
                </a:lnTo>
                <a:lnTo>
                  <a:pt x="5907" y="8511"/>
                </a:lnTo>
                <a:lnTo>
                  <a:pt x="5613" y="7814"/>
                </a:lnTo>
                <a:lnTo>
                  <a:pt x="5576" y="7777"/>
                </a:lnTo>
                <a:lnTo>
                  <a:pt x="5540" y="7704"/>
                </a:lnTo>
                <a:lnTo>
                  <a:pt x="5393" y="7704"/>
                </a:lnTo>
                <a:lnTo>
                  <a:pt x="5356" y="7667"/>
                </a:lnTo>
                <a:lnTo>
                  <a:pt x="5173" y="7667"/>
                </a:lnTo>
                <a:lnTo>
                  <a:pt x="4990" y="7704"/>
                </a:lnTo>
                <a:lnTo>
                  <a:pt x="4843" y="7814"/>
                </a:lnTo>
                <a:lnTo>
                  <a:pt x="4733" y="7961"/>
                </a:lnTo>
                <a:lnTo>
                  <a:pt x="4659" y="8144"/>
                </a:lnTo>
                <a:lnTo>
                  <a:pt x="4623" y="8327"/>
                </a:lnTo>
                <a:lnTo>
                  <a:pt x="4623" y="8511"/>
                </a:lnTo>
                <a:lnTo>
                  <a:pt x="4623" y="8694"/>
                </a:lnTo>
                <a:lnTo>
                  <a:pt x="3669" y="8951"/>
                </a:lnTo>
                <a:lnTo>
                  <a:pt x="3229" y="9134"/>
                </a:lnTo>
                <a:lnTo>
                  <a:pt x="2752" y="9318"/>
                </a:lnTo>
                <a:lnTo>
                  <a:pt x="2348" y="7997"/>
                </a:lnTo>
                <a:lnTo>
                  <a:pt x="1908" y="6677"/>
                </a:lnTo>
                <a:lnTo>
                  <a:pt x="1541" y="5356"/>
                </a:lnTo>
                <a:lnTo>
                  <a:pt x="1395" y="4696"/>
                </a:lnTo>
                <a:lnTo>
                  <a:pt x="1285" y="3999"/>
                </a:lnTo>
                <a:lnTo>
                  <a:pt x="1505" y="3962"/>
                </a:lnTo>
                <a:lnTo>
                  <a:pt x="1725" y="3926"/>
                </a:lnTo>
                <a:lnTo>
                  <a:pt x="2165" y="3816"/>
                </a:lnTo>
                <a:lnTo>
                  <a:pt x="3302" y="3485"/>
                </a:lnTo>
                <a:lnTo>
                  <a:pt x="5760" y="2825"/>
                </a:lnTo>
                <a:lnTo>
                  <a:pt x="6934" y="2495"/>
                </a:lnTo>
                <a:lnTo>
                  <a:pt x="8071" y="2092"/>
                </a:lnTo>
                <a:lnTo>
                  <a:pt x="9135" y="1725"/>
                </a:lnTo>
                <a:lnTo>
                  <a:pt x="9758" y="1505"/>
                </a:lnTo>
                <a:lnTo>
                  <a:pt x="9978" y="1395"/>
                </a:lnTo>
                <a:lnTo>
                  <a:pt x="10088" y="1358"/>
                </a:lnTo>
                <a:lnTo>
                  <a:pt x="10162" y="1321"/>
                </a:lnTo>
                <a:close/>
                <a:moveTo>
                  <a:pt x="12876" y="8988"/>
                </a:moveTo>
                <a:lnTo>
                  <a:pt x="13023" y="9575"/>
                </a:lnTo>
                <a:lnTo>
                  <a:pt x="13096" y="9905"/>
                </a:lnTo>
                <a:lnTo>
                  <a:pt x="13206" y="10198"/>
                </a:lnTo>
                <a:lnTo>
                  <a:pt x="12619" y="10271"/>
                </a:lnTo>
                <a:lnTo>
                  <a:pt x="12069" y="10418"/>
                </a:lnTo>
                <a:lnTo>
                  <a:pt x="11519" y="10565"/>
                </a:lnTo>
                <a:lnTo>
                  <a:pt x="10969" y="10748"/>
                </a:lnTo>
                <a:lnTo>
                  <a:pt x="9685" y="11225"/>
                </a:lnTo>
                <a:lnTo>
                  <a:pt x="8438" y="11702"/>
                </a:lnTo>
                <a:lnTo>
                  <a:pt x="5980" y="12619"/>
                </a:lnTo>
                <a:lnTo>
                  <a:pt x="4879" y="13023"/>
                </a:lnTo>
                <a:lnTo>
                  <a:pt x="4329" y="13243"/>
                </a:lnTo>
                <a:lnTo>
                  <a:pt x="3816" y="13499"/>
                </a:lnTo>
                <a:lnTo>
                  <a:pt x="3669" y="12692"/>
                </a:lnTo>
                <a:lnTo>
                  <a:pt x="3522" y="11885"/>
                </a:lnTo>
                <a:lnTo>
                  <a:pt x="3742" y="11885"/>
                </a:lnTo>
                <a:lnTo>
                  <a:pt x="3999" y="11812"/>
                </a:lnTo>
                <a:lnTo>
                  <a:pt x="5173" y="11482"/>
                </a:lnTo>
                <a:lnTo>
                  <a:pt x="7190" y="10932"/>
                </a:lnTo>
                <a:lnTo>
                  <a:pt x="7374" y="11335"/>
                </a:lnTo>
                <a:lnTo>
                  <a:pt x="7594" y="11702"/>
                </a:lnTo>
                <a:lnTo>
                  <a:pt x="7631" y="11775"/>
                </a:lnTo>
                <a:lnTo>
                  <a:pt x="7814" y="11775"/>
                </a:lnTo>
                <a:lnTo>
                  <a:pt x="7887" y="11702"/>
                </a:lnTo>
                <a:lnTo>
                  <a:pt x="7961" y="11629"/>
                </a:lnTo>
                <a:lnTo>
                  <a:pt x="8107" y="11592"/>
                </a:lnTo>
                <a:lnTo>
                  <a:pt x="8401" y="11519"/>
                </a:lnTo>
                <a:lnTo>
                  <a:pt x="8474" y="11445"/>
                </a:lnTo>
                <a:lnTo>
                  <a:pt x="8548" y="11372"/>
                </a:lnTo>
                <a:lnTo>
                  <a:pt x="8658" y="11189"/>
                </a:lnTo>
                <a:lnTo>
                  <a:pt x="8694" y="11005"/>
                </a:lnTo>
                <a:lnTo>
                  <a:pt x="8694" y="10785"/>
                </a:lnTo>
                <a:lnTo>
                  <a:pt x="8658" y="10602"/>
                </a:lnTo>
                <a:lnTo>
                  <a:pt x="8621" y="10418"/>
                </a:lnTo>
                <a:lnTo>
                  <a:pt x="8658" y="10492"/>
                </a:lnTo>
                <a:lnTo>
                  <a:pt x="8768" y="10528"/>
                </a:lnTo>
                <a:lnTo>
                  <a:pt x="9025" y="10492"/>
                </a:lnTo>
                <a:lnTo>
                  <a:pt x="9281" y="10418"/>
                </a:lnTo>
                <a:lnTo>
                  <a:pt x="9428" y="10638"/>
                </a:lnTo>
                <a:lnTo>
                  <a:pt x="9611" y="10822"/>
                </a:lnTo>
                <a:lnTo>
                  <a:pt x="9758" y="10895"/>
                </a:lnTo>
                <a:lnTo>
                  <a:pt x="9942" y="10932"/>
                </a:lnTo>
                <a:lnTo>
                  <a:pt x="10088" y="10932"/>
                </a:lnTo>
                <a:lnTo>
                  <a:pt x="10235" y="10858"/>
                </a:lnTo>
                <a:lnTo>
                  <a:pt x="10382" y="10785"/>
                </a:lnTo>
                <a:lnTo>
                  <a:pt x="10492" y="10638"/>
                </a:lnTo>
                <a:lnTo>
                  <a:pt x="10565" y="10492"/>
                </a:lnTo>
                <a:lnTo>
                  <a:pt x="10602" y="10345"/>
                </a:lnTo>
                <a:lnTo>
                  <a:pt x="10639" y="10161"/>
                </a:lnTo>
                <a:lnTo>
                  <a:pt x="10602" y="9978"/>
                </a:lnTo>
                <a:lnTo>
                  <a:pt x="10492" y="9648"/>
                </a:lnTo>
                <a:lnTo>
                  <a:pt x="10749" y="9648"/>
                </a:lnTo>
                <a:lnTo>
                  <a:pt x="11005" y="9611"/>
                </a:lnTo>
                <a:lnTo>
                  <a:pt x="11629" y="9428"/>
                </a:lnTo>
                <a:lnTo>
                  <a:pt x="12876" y="8988"/>
                </a:lnTo>
                <a:close/>
                <a:moveTo>
                  <a:pt x="13206" y="10675"/>
                </a:moveTo>
                <a:lnTo>
                  <a:pt x="13096" y="10712"/>
                </a:lnTo>
                <a:lnTo>
                  <a:pt x="11592" y="11262"/>
                </a:lnTo>
                <a:lnTo>
                  <a:pt x="8731" y="12362"/>
                </a:lnTo>
                <a:lnTo>
                  <a:pt x="7300" y="12876"/>
                </a:lnTo>
                <a:lnTo>
                  <a:pt x="6604" y="13133"/>
                </a:lnTo>
                <a:lnTo>
                  <a:pt x="5870" y="13316"/>
                </a:lnTo>
                <a:lnTo>
                  <a:pt x="4696" y="13573"/>
                </a:lnTo>
                <a:lnTo>
                  <a:pt x="5393" y="13279"/>
                </a:lnTo>
                <a:lnTo>
                  <a:pt x="6090" y="13023"/>
                </a:lnTo>
                <a:lnTo>
                  <a:pt x="8438" y="12179"/>
                </a:lnTo>
                <a:lnTo>
                  <a:pt x="9611" y="11702"/>
                </a:lnTo>
                <a:lnTo>
                  <a:pt x="10822" y="11299"/>
                </a:lnTo>
                <a:lnTo>
                  <a:pt x="11409" y="11078"/>
                </a:lnTo>
                <a:lnTo>
                  <a:pt x="11996" y="10895"/>
                </a:lnTo>
                <a:lnTo>
                  <a:pt x="12619" y="10748"/>
                </a:lnTo>
                <a:lnTo>
                  <a:pt x="13206" y="10675"/>
                </a:lnTo>
                <a:close/>
                <a:moveTo>
                  <a:pt x="10492" y="478"/>
                </a:moveTo>
                <a:lnTo>
                  <a:pt x="10712" y="1064"/>
                </a:lnTo>
                <a:lnTo>
                  <a:pt x="10969" y="1688"/>
                </a:lnTo>
                <a:lnTo>
                  <a:pt x="11482" y="2862"/>
                </a:lnTo>
                <a:lnTo>
                  <a:pt x="11996" y="4182"/>
                </a:lnTo>
                <a:lnTo>
                  <a:pt x="12473" y="5466"/>
                </a:lnTo>
                <a:lnTo>
                  <a:pt x="12876" y="6713"/>
                </a:lnTo>
                <a:lnTo>
                  <a:pt x="13280" y="7924"/>
                </a:lnTo>
                <a:lnTo>
                  <a:pt x="13683" y="9171"/>
                </a:lnTo>
                <a:lnTo>
                  <a:pt x="14013" y="10418"/>
                </a:lnTo>
                <a:lnTo>
                  <a:pt x="13793" y="10418"/>
                </a:lnTo>
                <a:lnTo>
                  <a:pt x="13573" y="10492"/>
                </a:lnTo>
                <a:lnTo>
                  <a:pt x="13573" y="10418"/>
                </a:lnTo>
                <a:lnTo>
                  <a:pt x="13573" y="10308"/>
                </a:lnTo>
                <a:lnTo>
                  <a:pt x="13646" y="10235"/>
                </a:lnTo>
                <a:lnTo>
                  <a:pt x="13646" y="10125"/>
                </a:lnTo>
                <a:lnTo>
                  <a:pt x="13610" y="9831"/>
                </a:lnTo>
                <a:lnTo>
                  <a:pt x="13610" y="9758"/>
                </a:lnTo>
                <a:lnTo>
                  <a:pt x="13610" y="9721"/>
                </a:lnTo>
                <a:lnTo>
                  <a:pt x="13426" y="9024"/>
                </a:lnTo>
                <a:lnTo>
                  <a:pt x="13096" y="7777"/>
                </a:lnTo>
                <a:lnTo>
                  <a:pt x="12693" y="6603"/>
                </a:lnTo>
                <a:lnTo>
                  <a:pt x="12289" y="5430"/>
                </a:lnTo>
                <a:lnTo>
                  <a:pt x="11849" y="4256"/>
                </a:lnTo>
                <a:lnTo>
                  <a:pt x="11372" y="3119"/>
                </a:lnTo>
                <a:lnTo>
                  <a:pt x="10859" y="1981"/>
                </a:lnTo>
                <a:lnTo>
                  <a:pt x="10675" y="1651"/>
                </a:lnTo>
                <a:lnTo>
                  <a:pt x="10492" y="1358"/>
                </a:lnTo>
                <a:lnTo>
                  <a:pt x="10602" y="1285"/>
                </a:lnTo>
                <a:lnTo>
                  <a:pt x="10639" y="1174"/>
                </a:lnTo>
                <a:lnTo>
                  <a:pt x="10602" y="1064"/>
                </a:lnTo>
                <a:lnTo>
                  <a:pt x="10565" y="991"/>
                </a:lnTo>
                <a:lnTo>
                  <a:pt x="10528" y="954"/>
                </a:lnTo>
                <a:lnTo>
                  <a:pt x="10455" y="918"/>
                </a:lnTo>
                <a:lnTo>
                  <a:pt x="10272" y="881"/>
                </a:lnTo>
                <a:lnTo>
                  <a:pt x="10088" y="918"/>
                </a:lnTo>
                <a:lnTo>
                  <a:pt x="9391" y="1138"/>
                </a:lnTo>
                <a:lnTo>
                  <a:pt x="8658" y="1431"/>
                </a:lnTo>
                <a:lnTo>
                  <a:pt x="7924" y="1688"/>
                </a:lnTo>
                <a:lnTo>
                  <a:pt x="7190" y="1945"/>
                </a:lnTo>
                <a:lnTo>
                  <a:pt x="5650" y="2422"/>
                </a:lnTo>
                <a:lnTo>
                  <a:pt x="4109" y="2862"/>
                </a:lnTo>
                <a:lnTo>
                  <a:pt x="2569" y="3265"/>
                </a:lnTo>
                <a:lnTo>
                  <a:pt x="1762" y="3485"/>
                </a:lnTo>
                <a:lnTo>
                  <a:pt x="1358" y="3632"/>
                </a:lnTo>
                <a:lnTo>
                  <a:pt x="1175" y="3706"/>
                </a:lnTo>
                <a:lnTo>
                  <a:pt x="1028" y="3816"/>
                </a:lnTo>
                <a:lnTo>
                  <a:pt x="991" y="3816"/>
                </a:lnTo>
                <a:lnTo>
                  <a:pt x="955" y="3889"/>
                </a:lnTo>
                <a:lnTo>
                  <a:pt x="918" y="3962"/>
                </a:lnTo>
                <a:lnTo>
                  <a:pt x="991" y="4586"/>
                </a:lnTo>
                <a:lnTo>
                  <a:pt x="1101" y="5209"/>
                </a:lnTo>
                <a:lnTo>
                  <a:pt x="1248" y="5796"/>
                </a:lnTo>
                <a:lnTo>
                  <a:pt x="1395" y="6420"/>
                </a:lnTo>
                <a:lnTo>
                  <a:pt x="1725" y="7594"/>
                </a:lnTo>
                <a:lnTo>
                  <a:pt x="2128" y="8768"/>
                </a:lnTo>
                <a:lnTo>
                  <a:pt x="2532" y="9978"/>
                </a:lnTo>
                <a:lnTo>
                  <a:pt x="2899" y="11152"/>
                </a:lnTo>
                <a:lnTo>
                  <a:pt x="3045" y="11739"/>
                </a:lnTo>
                <a:lnTo>
                  <a:pt x="3192" y="12362"/>
                </a:lnTo>
                <a:lnTo>
                  <a:pt x="3302" y="12949"/>
                </a:lnTo>
                <a:lnTo>
                  <a:pt x="3412" y="13573"/>
                </a:lnTo>
                <a:lnTo>
                  <a:pt x="3412" y="13683"/>
                </a:lnTo>
                <a:lnTo>
                  <a:pt x="3486" y="13720"/>
                </a:lnTo>
                <a:lnTo>
                  <a:pt x="3559" y="13756"/>
                </a:lnTo>
                <a:lnTo>
                  <a:pt x="3632" y="13793"/>
                </a:lnTo>
                <a:lnTo>
                  <a:pt x="3669" y="13830"/>
                </a:lnTo>
                <a:lnTo>
                  <a:pt x="3742" y="13830"/>
                </a:lnTo>
                <a:lnTo>
                  <a:pt x="4036" y="13756"/>
                </a:lnTo>
                <a:lnTo>
                  <a:pt x="3706" y="13903"/>
                </a:lnTo>
                <a:lnTo>
                  <a:pt x="3412" y="14086"/>
                </a:lnTo>
                <a:lnTo>
                  <a:pt x="2569" y="11115"/>
                </a:lnTo>
                <a:lnTo>
                  <a:pt x="2128" y="9611"/>
                </a:lnTo>
                <a:lnTo>
                  <a:pt x="1725" y="8144"/>
                </a:lnTo>
                <a:lnTo>
                  <a:pt x="955" y="5136"/>
                </a:lnTo>
                <a:lnTo>
                  <a:pt x="808" y="4439"/>
                </a:lnTo>
                <a:lnTo>
                  <a:pt x="661" y="3999"/>
                </a:lnTo>
                <a:lnTo>
                  <a:pt x="588" y="3779"/>
                </a:lnTo>
                <a:lnTo>
                  <a:pt x="478" y="3632"/>
                </a:lnTo>
                <a:lnTo>
                  <a:pt x="1065" y="3522"/>
                </a:lnTo>
                <a:lnTo>
                  <a:pt x="1652" y="3412"/>
                </a:lnTo>
                <a:lnTo>
                  <a:pt x="2825" y="3045"/>
                </a:lnTo>
                <a:lnTo>
                  <a:pt x="4183" y="2642"/>
                </a:lnTo>
                <a:lnTo>
                  <a:pt x="5503" y="2202"/>
                </a:lnTo>
                <a:lnTo>
                  <a:pt x="8034" y="1358"/>
                </a:lnTo>
                <a:lnTo>
                  <a:pt x="9281" y="918"/>
                </a:lnTo>
                <a:lnTo>
                  <a:pt x="9905" y="734"/>
                </a:lnTo>
                <a:lnTo>
                  <a:pt x="10198" y="624"/>
                </a:lnTo>
                <a:lnTo>
                  <a:pt x="10492" y="478"/>
                </a:lnTo>
                <a:close/>
                <a:moveTo>
                  <a:pt x="10455" y="1"/>
                </a:moveTo>
                <a:lnTo>
                  <a:pt x="10162" y="37"/>
                </a:lnTo>
                <a:lnTo>
                  <a:pt x="9832" y="147"/>
                </a:lnTo>
                <a:lnTo>
                  <a:pt x="9245" y="367"/>
                </a:lnTo>
                <a:lnTo>
                  <a:pt x="7997" y="808"/>
                </a:lnTo>
                <a:lnTo>
                  <a:pt x="5503" y="1651"/>
                </a:lnTo>
                <a:lnTo>
                  <a:pt x="2935" y="2495"/>
                </a:lnTo>
                <a:lnTo>
                  <a:pt x="1615" y="2899"/>
                </a:lnTo>
                <a:lnTo>
                  <a:pt x="918" y="3082"/>
                </a:lnTo>
                <a:lnTo>
                  <a:pt x="258" y="3339"/>
                </a:lnTo>
                <a:lnTo>
                  <a:pt x="184" y="3412"/>
                </a:lnTo>
                <a:lnTo>
                  <a:pt x="148" y="3522"/>
                </a:lnTo>
                <a:lnTo>
                  <a:pt x="38" y="3559"/>
                </a:lnTo>
                <a:lnTo>
                  <a:pt x="1" y="3595"/>
                </a:lnTo>
                <a:lnTo>
                  <a:pt x="1" y="3632"/>
                </a:lnTo>
                <a:lnTo>
                  <a:pt x="38" y="3779"/>
                </a:lnTo>
                <a:lnTo>
                  <a:pt x="111" y="3926"/>
                </a:lnTo>
                <a:lnTo>
                  <a:pt x="184" y="4036"/>
                </a:lnTo>
                <a:lnTo>
                  <a:pt x="221" y="4146"/>
                </a:lnTo>
                <a:lnTo>
                  <a:pt x="294" y="4366"/>
                </a:lnTo>
                <a:lnTo>
                  <a:pt x="588" y="5796"/>
                </a:lnTo>
                <a:lnTo>
                  <a:pt x="955" y="7227"/>
                </a:lnTo>
                <a:lnTo>
                  <a:pt x="1285" y="8658"/>
                </a:lnTo>
                <a:lnTo>
                  <a:pt x="2055" y="11482"/>
                </a:lnTo>
                <a:lnTo>
                  <a:pt x="2459" y="12876"/>
                </a:lnTo>
                <a:lnTo>
                  <a:pt x="2899" y="14233"/>
                </a:lnTo>
                <a:lnTo>
                  <a:pt x="2935" y="14380"/>
                </a:lnTo>
                <a:lnTo>
                  <a:pt x="3045" y="14416"/>
                </a:lnTo>
                <a:lnTo>
                  <a:pt x="3155" y="14453"/>
                </a:lnTo>
                <a:lnTo>
                  <a:pt x="3302" y="14416"/>
                </a:lnTo>
                <a:lnTo>
                  <a:pt x="3596" y="14343"/>
                </a:lnTo>
                <a:lnTo>
                  <a:pt x="3889" y="14270"/>
                </a:lnTo>
                <a:lnTo>
                  <a:pt x="4513" y="14086"/>
                </a:lnTo>
                <a:lnTo>
                  <a:pt x="5980" y="13793"/>
                </a:lnTo>
                <a:lnTo>
                  <a:pt x="6714" y="13610"/>
                </a:lnTo>
                <a:lnTo>
                  <a:pt x="7447" y="13353"/>
                </a:lnTo>
                <a:lnTo>
                  <a:pt x="8878" y="12839"/>
                </a:lnTo>
                <a:lnTo>
                  <a:pt x="11739" y="11775"/>
                </a:lnTo>
                <a:lnTo>
                  <a:pt x="13133" y="11225"/>
                </a:lnTo>
                <a:lnTo>
                  <a:pt x="13646" y="11078"/>
                </a:lnTo>
                <a:lnTo>
                  <a:pt x="13903" y="10968"/>
                </a:lnTo>
                <a:lnTo>
                  <a:pt x="14160" y="10822"/>
                </a:lnTo>
                <a:lnTo>
                  <a:pt x="14197" y="10932"/>
                </a:lnTo>
                <a:lnTo>
                  <a:pt x="14270" y="10968"/>
                </a:lnTo>
                <a:lnTo>
                  <a:pt x="14380" y="11005"/>
                </a:lnTo>
                <a:lnTo>
                  <a:pt x="14490" y="11005"/>
                </a:lnTo>
                <a:lnTo>
                  <a:pt x="14563" y="10932"/>
                </a:lnTo>
                <a:lnTo>
                  <a:pt x="14637" y="10895"/>
                </a:lnTo>
                <a:lnTo>
                  <a:pt x="14674" y="10785"/>
                </a:lnTo>
                <a:lnTo>
                  <a:pt x="14637" y="10675"/>
                </a:lnTo>
                <a:lnTo>
                  <a:pt x="14270" y="9318"/>
                </a:lnTo>
                <a:lnTo>
                  <a:pt x="13867" y="7997"/>
                </a:lnTo>
                <a:lnTo>
                  <a:pt x="13426" y="6640"/>
                </a:lnTo>
                <a:lnTo>
                  <a:pt x="12949" y="5356"/>
                </a:lnTo>
                <a:lnTo>
                  <a:pt x="12473" y="4036"/>
                </a:lnTo>
                <a:lnTo>
                  <a:pt x="11922" y="2752"/>
                </a:lnTo>
                <a:lnTo>
                  <a:pt x="11409" y="1468"/>
                </a:lnTo>
                <a:lnTo>
                  <a:pt x="11115" y="881"/>
                </a:lnTo>
                <a:lnTo>
                  <a:pt x="10785" y="257"/>
                </a:lnTo>
                <a:lnTo>
                  <a:pt x="10749" y="221"/>
                </a:lnTo>
                <a:lnTo>
                  <a:pt x="10675" y="184"/>
                </a:lnTo>
                <a:lnTo>
                  <a:pt x="10639" y="111"/>
                </a:lnTo>
                <a:lnTo>
                  <a:pt x="10602" y="74"/>
                </a:lnTo>
                <a:lnTo>
                  <a:pt x="10528" y="37"/>
                </a:lnTo>
                <a:lnTo>
                  <a:pt x="10455" y="1"/>
                </a:lnTo>
                <a:close/>
              </a:path>
            </a:pathLst>
          </a:custGeom>
          <a:solidFill>
            <a:srgbClr val="3C78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38" name="Google Shape;238;p3"/>
          <p:cNvSpPr/>
          <p:nvPr/>
        </p:nvSpPr>
        <p:spPr>
          <a:xfrm>
            <a:off x="4028803" y="4583868"/>
            <a:ext cx="391238" cy="289295"/>
          </a:xfrm>
          <a:custGeom>
            <a:avLst/>
            <a:gdLst/>
            <a:ahLst/>
            <a:cxnLst/>
            <a:rect l="l" t="t" r="r" b="b"/>
            <a:pathLst>
              <a:path w="13793" h="10199" extrusionOk="0">
                <a:moveTo>
                  <a:pt x="5649" y="2128"/>
                </a:moveTo>
                <a:lnTo>
                  <a:pt x="5503" y="2165"/>
                </a:lnTo>
                <a:lnTo>
                  <a:pt x="5356" y="2238"/>
                </a:lnTo>
                <a:lnTo>
                  <a:pt x="5209" y="2312"/>
                </a:lnTo>
                <a:lnTo>
                  <a:pt x="5099" y="2422"/>
                </a:lnTo>
                <a:lnTo>
                  <a:pt x="4989" y="2532"/>
                </a:lnTo>
                <a:lnTo>
                  <a:pt x="4916" y="2642"/>
                </a:lnTo>
                <a:lnTo>
                  <a:pt x="4879" y="2788"/>
                </a:lnTo>
                <a:lnTo>
                  <a:pt x="4842" y="2935"/>
                </a:lnTo>
                <a:lnTo>
                  <a:pt x="4842" y="3119"/>
                </a:lnTo>
                <a:lnTo>
                  <a:pt x="4879" y="3265"/>
                </a:lnTo>
                <a:lnTo>
                  <a:pt x="4916" y="3375"/>
                </a:lnTo>
                <a:lnTo>
                  <a:pt x="5026" y="3485"/>
                </a:lnTo>
                <a:lnTo>
                  <a:pt x="5136" y="3522"/>
                </a:lnTo>
                <a:lnTo>
                  <a:pt x="5209" y="3522"/>
                </a:lnTo>
                <a:lnTo>
                  <a:pt x="5319" y="3449"/>
                </a:lnTo>
                <a:lnTo>
                  <a:pt x="5356" y="3375"/>
                </a:lnTo>
                <a:lnTo>
                  <a:pt x="5393" y="3119"/>
                </a:lnTo>
                <a:lnTo>
                  <a:pt x="5393" y="2899"/>
                </a:lnTo>
                <a:lnTo>
                  <a:pt x="5429" y="3045"/>
                </a:lnTo>
                <a:lnTo>
                  <a:pt x="5466" y="3229"/>
                </a:lnTo>
                <a:lnTo>
                  <a:pt x="5503" y="3632"/>
                </a:lnTo>
                <a:lnTo>
                  <a:pt x="5576" y="3926"/>
                </a:lnTo>
                <a:lnTo>
                  <a:pt x="5613" y="4072"/>
                </a:lnTo>
                <a:lnTo>
                  <a:pt x="5723" y="4219"/>
                </a:lnTo>
                <a:lnTo>
                  <a:pt x="5796" y="4256"/>
                </a:lnTo>
                <a:lnTo>
                  <a:pt x="5833" y="4256"/>
                </a:lnTo>
                <a:lnTo>
                  <a:pt x="5906" y="4219"/>
                </a:lnTo>
                <a:lnTo>
                  <a:pt x="5943" y="4146"/>
                </a:lnTo>
                <a:lnTo>
                  <a:pt x="5980" y="4036"/>
                </a:lnTo>
                <a:lnTo>
                  <a:pt x="5980" y="3926"/>
                </a:lnTo>
                <a:lnTo>
                  <a:pt x="5943" y="3669"/>
                </a:lnTo>
                <a:lnTo>
                  <a:pt x="5833" y="3082"/>
                </a:lnTo>
                <a:lnTo>
                  <a:pt x="5759" y="2825"/>
                </a:lnTo>
                <a:lnTo>
                  <a:pt x="5686" y="2715"/>
                </a:lnTo>
                <a:lnTo>
                  <a:pt x="5613" y="2642"/>
                </a:lnTo>
                <a:lnTo>
                  <a:pt x="5723" y="2605"/>
                </a:lnTo>
                <a:lnTo>
                  <a:pt x="6016" y="2605"/>
                </a:lnTo>
                <a:lnTo>
                  <a:pt x="6163" y="2642"/>
                </a:lnTo>
                <a:lnTo>
                  <a:pt x="6310" y="3045"/>
                </a:lnTo>
                <a:lnTo>
                  <a:pt x="6456" y="3522"/>
                </a:lnTo>
                <a:lnTo>
                  <a:pt x="6603" y="3999"/>
                </a:lnTo>
                <a:lnTo>
                  <a:pt x="6640" y="4072"/>
                </a:lnTo>
                <a:lnTo>
                  <a:pt x="6677" y="4109"/>
                </a:lnTo>
                <a:lnTo>
                  <a:pt x="6750" y="4146"/>
                </a:lnTo>
                <a:lnTo>
                  <a:pt x="6823" y="4109"/>
                </a:lnTo>
                <a:lnTo>
                  <a:pt x="6897" y="4072"/>
                </a:lnTo>
                <a:lnTo>
                  <a:pt x="6970" y="4036"/>
                </a:lnTo>
                <a:lnTo>
                  <a:pt x="7007" y="3926"/>
                </a:lnTo>
                <a:lnTo>
                  <a:pt x="7007" y="3852"/>
                </a:lnTo>
                <a:lnTo>
                  <a:pt x="6860" y="3412"/>
                </a:lnTo>
                <a:lnTo>
                  <a:pt x="6750" y="3009"/>
                </a:lnTo>
                <a:lnTo>
                  <a:pt x="6677" y="2862"/>
                </a:lnTo>
                <a:lnTo>
                  <a:pt x="6970" y="3045"/>
                </a:lnTo>
                <a:lnTo>
                  <a:pt x="7227" y="3229"/>
                </a:lnTo>
                <a:lnTo>
                  <a:pt x="7227" y="3449"/>
                </a:lnTo>
                <a:lnTo>
                  <a:pt x="7263" y="3669"/>
                </a:lnTo>
                <a:lnTo>
                  <a:pt x="7410" y="4072"/>
                </a:lnTo>
                <a:lnTo>
                  <a:pt x="7484" y="4146"/>
                </a:lnTo>
                <a:lnTo>
                  <a:pt x="7520" y="4182"/>
                </a:lnTo>
                <a:lnTo>
                  <a:pt x="7667" y="4182"/>
                </a:lnTo>
                <a:lnTo>
                  <a:pt x="7740" y="4146"/>
                </a:lnTo>
                <a:lnTo>
                  <a:pt x="7777" y="4109"/>
                </a:lnTo>
                <a:lnTo>
                  <a:pt x="7814" y="4036"/>
                </a:lnTo>
                <a:lnTo>
                  <a:pt x="7777" y="3926"/>
                </a:lnTo>
                <a:lnTo>
                  <a:pt x="7704" y="3669"/>
                </a:lnTo>
                <a:lnTo>
                  <a:pt x="8034" y="3962"/>
                </a:lnTo>
                <a:lnTo>
                  <a:pt x="8070" y="3999"/>
                </a:lnTo>
                <a:lnTo>
                  <a:pt x="8107" y="3999"/>
                </a:lnTo>
                <a:lnTo>
                  <a:pt x="8144" y="3962"/>
                </a:lnTo>
                <a:lnTo>
                  <a:pt x="8144" y="3926"/>
                </a:lnTo>
                <a:lnTo>
                  <a:pt x="8144" y="3742"/>
                </a:lnTo>
                <a:lnTo>
                  <a:pt x="8107" y="3595"/>
                </a:lnTo>
                <a:lnTo>
                  <a:pt x="7960" y="3302"/>
                </a:lnTo>
                <a:lnTo>
                  <a:pt x="7740" y="3009"/>
                </a:lnTo>
                <a:lnTo>
                  <a:pt x="7484" y="2788"/>
                </a:lnTo>
                <a:lnTo>
                  <a:pt x="7190" y="2568"/>
                </a:lnTo>
                <a:lnTo>
                  <a:pt x="6897" y="2422"/>
                </a:lnTo>
                <a:lnTo>
                  <a:pt x="6566" y="2275"/>
                </a:lnTo>
                <a:lnTo>
                  <a:pt x="6273" y="2165"/>
                </a:lnTo>
                <a:lnTo>
                  <a:pt x="5943" y="2128"/>
                </a:lnTo>
                <a:close/>
                <a:moveTo>
                  <a:pt x="12215" y="3485"/>
                </a:moveTo>
                <a:lnTo>
                  <a:pt x="12142" y="3522"/>
                </a:lnTo>
                <a:lnTo>
                  <a:pt x="12142" y="3559"/>
                </a:lnTo>
                <a:lnTo>
                  <a:pt x="12142" y="3742"/>
                </a:lnTo>
                <a:lnTo>
                  <a:pt x="12142" y="3926"/>
                </a:lnTo>
                <a:lnTo>
                  <a:pt x="12252" y="4292"/>
                </a:lnTo>
                <a:lnTo>
                  <a:pt x="12436" y="4769"/>
                </a:lnTo>
                <a:lnTo>
                  <a:pt x="12582" y="5136"/>
                </a:lnTo>
                <a:lnTo>
                  <a:pt x="12546" y="5209"/>
                </a:lnTo>
                <a:lnTo>
                  <a:pt x="12546" y="5320"/>
                </a:lnTo>
                <a:lnTo>
                  <a:pt x="12582" y="5356"/>
                </a:lnTo>
                <a:lnTo>
                  <a:pt x="12582" y="5430"/>
                </a:lnTo>
                <a:lnTo>
                  <a:pt x="11885" y="5613"/>
                </a:lnTo>
                <a:lnTo>
                  <a:pt x="11885" y="5430"/>
                </a:lnTo>
                <a:lnTo>
                  <a:pt x="11849" y="5246"/>
                </a:lnTo>
                <a:lnTo>
                  <a:pt x="11702" y="4843"/>
                </a:lnTo>
                <a:lnTo>
                  <a:pt x="11629" y="4549"/>
                </a:lnTo>
                <a:lnTo>
                  <a:pt x="11482" y="4256"/>
                </a:lnTo>
                <a:lnTo>
                  <a:pt x="11335" y="3999"/>
                </a:lnTo>
                <a:lnTo>
                  <a:pt x="11115" y="3742"/>
                </a:lnTo>
                <a:lnTo>
                  <a:pt x="11005" y="3742"/>
                </a:lnTo>
                <a:lnTo>
                  <a:pt x="10968" y="3779"/>
                </a:lnTo>
                <a:lnTo>
                  <a:pt x="10932" y="3852"/>
                </a:lnTo>
                <a:lnTo>
                  <a:pt x="10968" y="4109"/>
                </a:lnTo>
                <a:lnTo>
                  <a:pt x="11078" y="4366"/>
                </a:lnTo>
                <a:lnTo>
                  <a:pt x="11262" y="4879"/>
                </a:lnTo>
                <a:lnTo>
                  <a:pt x="11372" y="5320"/>
                </a:lnTo>
                <a:lnTo>
                  <a:pt x="11445" y="5540"/>
                </a:lnTo>
                <a:lnTo>
                  <a:pt x="11555" y="5686"/>
                </a:lnTo>
                <a:lnTo>
                  <a:pt x="11482" y="5723"/>
                </a:lnTo>
                <a:lnTo>
                  <a:pt x="11372" y="5723"/>
                </a:lnTo>
                <a:lnTo>
                  <a:pt x="11262" y="5686"/>
                </a:lnTo>
                <a:lnTo>
                  <a:pt x="11152" y="5650"/>
                </a:lnTo>
                <a:lnTo>
                  <a:pt x="11078" y="5576"/>
                </a:lnTo>
                <a:lnTo>
                  <a:pt x="10895" y="5393"/>
                </a:lnTo>
                <a:lnTo>
                  <a:pt x="10785" y="5209"/>
                </a:lnTo>
                <a:lnTo>
                  <a:pt x="10712" y="5173"/>
                </a:lnTo>
                <a:lnTo>
                  <a:pt x="10675" y="4916"/>
                </a:lnTo>
                <a:lnTo>
                  <a:pt x="10601" y="4696"/>
                </a:lnTo>
                <a:lnTo>
                  <a:pt x="10418" y="4292"/>
                </a:lnTo>
                <a:lnTo>
                  <a:pt x="10381" y="4256"/>
                </a:lnTo>
                <a:lnTo>
                  <a:pt x="10345" y="4219"/>
                </a:lnTo>
                <a:lnTo>
                  <a:pt x="10198" y="4219"/>
                </a:lnTo>
                <a:lnTo>
                  <a:pt x="10125" y="4292"/>
                </a:lnTo>
                <a:lnTo>
                  <a:pt x="10088" y="4366"/>
                </a:lnTo>
                <a:lnTo>
                  <a:pt x="10088" y="4402"/>
                </a:lnTo>
                <a:lnTo>
                  <a:pt x="10125" y="4659"/>
                </a:lnTo>
                <a:lnTo>
                  <a:pt x="10051" y="4623"/>
                </a:lnTo>
                <a:lnTo>
                  <a:pt x="9941" y="4586"/>
                </a:lnTo>
                <a:lnTo>
                  <a:pt x="9868" y="4623"/>
                </a:lnTo>
                <a:lnTo>
                  <a:pt x="9794" y="4696"/>
                </a:lnTo>
                <a:lnTo>
                  <a:pt x="9721" y="4806"/>
                </a:lnTo>
                <a:lnTo>
                  <a:pt x="9684" y="4916"/>
                </a:lnTo>
                <a:lnTo>
                  <a:pt x="9721" y="5026"/>
                </a:lnTo>
                <a:lnTo>
                  <a:pt x="9758" y="5099"/>
                </a:lnTo>
                <a:lnTo>
                  <a:pt x="9905" y="5246"/>
                </a:lnTo>
                <a:lnTo>
                  <a:pt x="10125" y="5356"/>
                </a:lnTo>
                <a:lnTo>
                  <a:pt x="10271" y="5430"/>
                </a:lnTo>
                <a:lnTo>
                  <a:pt x="10345" y="5540"/>
                </a:lnTo>
                <a:lnTo>
                  <a:pt x="10528" y="5796"/>
                </a:lnTo>
                <a:lnTo>
                  <a:pt x="10712" y="5980"/>
                </a:lnTo>
                <a:lnTo>
                  <a:pt x="10932" y="6163"/>
                </a:lnTo>
                <a:lnTo>
                  <a:pt x="11078" y="6200"/>
                </a:lnTo>
                <a:lnTo>
                  <a:pt x="11225" y="6237"/>
                </a:lnTo>
                <a:lnTo>
                  <a:pt x="11519" y="6237"/>
                </a:lnTo>
                <a:lnTo>
                  <a:pt x="11849" y="6163"/>
                </a:lnTo>
                <a:lnTo>
                  <a:pt x="12142" y="6090"/>
                </a:lnTo>
                <a:lnTo>
                  <a:pt x="12986" y="5833"/>
                </a:lnTo>
                <a:lnTo>
                  <a:pt x="13353" y="5686"/>
                </a:lnTo>
                <a:lnTo>
                  <a:pt x="13536" y="5613"/>
                </a:lnTo>
                <a:lnTo>
                  <a:pt x="13719" y="5540"/>
                </a:lnTo>
                <a:lnTo>
                  <a:pt x="13793" y="5466"/>
                </a:lnTo>
                <a:lnTo>
                  <a:pt x="13793" y="5356"/>
                </a:lnTo>
                <a:lnTo>
                  <a:pt x="13756" y="5283"/>
                </a:lnTo>
                <a:lnTo>
                  <a:pt x="13646" y="5246"/>
                </a:lnTo>
                <a:lnTo>
                  <a:pt x="13353" y="5246"/>
                </a:lnTo>
                <a:lnTo>
                  <a:pt x="13059" y="5320"/>
                </a:lnTo>
                <a:lnTo>
                  <a:pt x="13059" y="5099"/>
                </a:lnTo>
                <a:lnTo>
                  <a:pt x="12986" y="4879"/>
                </a:lnTo>
                <a:lnTo>
                  <a:pt x="12839" y="4513"/>
                </a:lnTo>
                <a:lnTo>
                  <a:pt x="12619" y="3962"/>
                </a:lnTo>
                <a:lnTo>
                  <a:pt x="12509" y="3706"/>
                </a:lnTo>
                <a:lnTo>
                  <a:pt x="12326" y="3485"/>
                </a:lnTo>
                <a:close/>
                <a:moveTo>
                  <a:pt x="12069" y="1"/>
                </a:moveTo>
                <a:lnTo>
                  <a:pt x="11702" y="37"/>
                </a:lnTo>
                <a:lnTo>
                  <a:pt x="11335" y="147"/>
                </a:lnTo>
                <a:lnTo>
                  <a:pt x="10638" y="368"/>
                </a:lnTo>
                <a:lnTo>
                  <a:pt x="9905" y="588"/>
                </a:lnTo>
                <a:lnTo>
                  <a:pt x="9538" y="698"/>
                </a:lnTo>
                <a:lnTo>
                  <a:pt x="9171" y="844"/>
                </a:lnTo>
                <a:lnTo>
                  <a:pt x="8914" y="1028"/>
                </a:lnTo>
                <a:lnTo>
                  <a:pt x="8694" y="1211"/>
                </a:lnTo>
                <a:lnTo>
                  <a:pt x="8547" y="1431"/>
                </a:lnTo>
                <a:lnTo>
                  <a:pt x="8437" y="1688"/>
                </a:lnTo>
                <a:lnTo>
                  <a:pt x="8401" y="1945"/>
                </a:lnTo>
                <a:lnTo>
                  <a:pt x="8401" y="2238"/>
                </a:lnTo>
                <a:lnTo>
                  <a:pt x="8401" y="2532"/>
                </a:lnTo>
                <a:lnTo>
                  <a:pt x="8474" y="2825"/>
                </a:lnTo>
                <a:lnTo>
                  <a:pt x="8804" y="4402"/>
                </a:lnTo>
                <a:lnTo>
                  <a:pt x="8951" y="5173"/>
                </a:lnTo>
                <a:lnTo>
                  <a:pt x="9098" y="5980"/>
                </a:lnTo>
                <a:lnTo>
                  <a:pt x="9134" y="6347"/>
                </a:lnTo>
                <a:lnTo>
                  <a:pt x="9134" y="6713"/>
                </a:lnTo>
                <a:lnTo>
                  <a:pt x="8914" y="6126"/>
                </a:lnTo>
                <a:lnTo>
                  <a:pt x="8841" y="5796"/>
                </a:lnTo>
                <a:lnTo>
                  <a:pt x="8731" y="5430"/>
                </a:lnTo>
                <a:lnTo>
                  <a:pt x="8657" y="5246"/>
                </a:lnTo>
                <a:lnTo>
                  <a:pt x="8547" y="5099"/>
                </a:lnTo>
                <a:lnTo>
                  <a:pt x="8437" y="4953"/>
                </a:lnTo>
                <a:lnTo>
                  <a:pt x="8327" y="4879"/>
                </a:lnTo>
                <a:lnTo>
                  <a:pt x="8254" y="4879"/>
                </a:lnTo>
                <a:lnTo>
                  <a:pt x="8217" y="4916"/>
                </a:lnTo>
                <a:lnTo>
                  <a:pt x="8180" y="5026"/>
                </a:lnTo>
                <a:lnTo>
                  <a:pt x="8180" y="5136"/>
                </a:lnTo>
                <a:lnTo>
                  <a:pt x="8217" y="5393"/>
                </a:lnTo>
                <a:lnTo>
                  <a:pt x="8364" y="5906"/>
                </a:lnTo>
                <a:lnTo>
                  <a:pt x="8584" y="6567"/>
                </a:lnTo>
                <a:lnTo>
                  <a:pt x="8767" y="7227"/>
                </a:lnTo>
                <a:lnTo>
                  <a:pt x="8731" y="7374"/>
                </a:lnTo>
                <a:lnTo>
                  <a:pt x="8731" y="7447"/>
                </a:lnTo>
                <a:lnTo>
                  <a:pt x="8731" y="7520"/>
                </a:lnTo>
                <a:lnTo>
                  <a:pt x="8804" y="7594"/>
                </a:lnTo>
                <a:lnTo>
                  <a:pt x="8694" y="7740"/>
                </a:lnTo>
                <a:lnTo>
                  <a:pt x="8547" y="7887"/>
                </a:lnTo>
                <a:lnTo>
                  <a:pt x="8401" y="7997"/>
                </a:lnTo>
                <a:lnTo>
                  <a:pt x="8180" y="8107"/>
                </a:lnTo>
                <a:lnTo>
                  <a:pt x="8144" y="8034"/>
                </a:lnTo>
                <a:lnTo>
                  <a:pt x="8144" y="7997"/>
                </a:lnTo>
                <a:lnTo>
                  <a:pt x="8070" y="7961"/>
                </a:lnTo>
                <a:lnTo>
                  <a:pt x="7630" y="6530"/>
                </a:lnTo>
                <a:lnTo>
                  <a:pt x="7337" y="5650"/>
                </a:lnTo>
                <a:lnTo>
                  <a:pt x="7153" y="5283"/>
                </a:lnTo>
                <a:lnTo>
                  <a:pt x="7080" y="5026"/>
                </a:lnTo>
                <a:lnTo>
                  <a:pt x="7080" y="4953"/>
                </a:lnTo>
                <a:lnTo>
                  <a:pt x="7080" y="4879"/>
                </a:lnTo>
                <a:lnTo>
                  <a:pt x="7117" y="4806"/>
                </a:lnTo>
                <a:lnTo>
                  <a:pt x="7153" y="4733"/>
                </a:lnTo>
                <a:lnTo>
                  <a:pt x="7117" y="4659"/>
                </a:lnTo>
                <a:lnTo>
                  <a:pt x="7080" y="4623"/>
                </a:lnTo>
                <a:lnTo>
                  <a:pt x="6860" y="4476"/>
                </a:lnTo>
                <a:lnTo>
                  <a:pt x="6750" y="4439"/>
                </a:lnTo>
                <a:lnTo>
                  <a:pt x="6640" y="4476"/>
                </a:lnTo>
                <a:lnTo>
                  <a:pt x="6603" y="4549"/>
                </a:lnTo>
                <a:lnTo>
                  <a:pt x="6603" y="4623"/>
                </a:lnTo>
                <a:lnTo>
                  <a:pt x="6640" y="4659"/>
                </a:lnTo>
                <a:lnTo>
                  <a:pt x="6677" y="4769"/>
                </a:lnTo>
                <a:lnTo>
                  <a:pt x="6640" y="4879"/>
                </a:lnTo>
                <a:lnTo>
                  <a:pt x="6640" y="5063"/>
                </a:lnTo>
                <a:lnTo>
                  <a:pt x="6713" y="5320"/>
                </a:lnTo>
                <a:lnTo>
                  <a:pt x="6787" y="5576"/>
                </a:lnTo>
                <a:lnTo>
                  <a:pt x="6970" y="6090"/>
                </a:lnTo>
                <a:lnTo>
                  <a:pt x="7667" y="8254"/>
                </a:lnTo>
                <a:lnTo>
                  <a:pt x="7300" y="8254"/>
                </a:lnTo>
                <a:lnTo>
                  <a:pt x="6970" y="8181"/>
                </a:lnTo>
                <a:lnTo>
                  <a:pt x="6970" y="8107"/>
                </a:lnTo>
                <a:lnTo>
                  <a:pt x="6970" y="8034"/>
                </a:lnTo>
                <a:lnTo>
                  <a:pt x="6897" y="7997"/>
                </a:lnTo>
                <a:lnTo>
                  <a:pt x="6530" y="6383"/>
                </a:lnTo>
                <a:lnTo>
                  <a:pt x="6310" y="5503"/>
                </a:lnTo>
                <a:lnTo>
                  <a:pt x="6200" y="5099"/>
                </a:lnTo>
                <a:lnTo>
                  <a:pt x="6090" y="4916"/>
                </a:lnTo>
                <a:lnTo>
                  <a:pt x="5980" y="4733"/>
                </a:lnTo>
                <a:lnTo>
                  <a:pt x="5943" y="4696"/>
                </a:lnTo>
                <a:lnTo>
                  <a:pt x="5906" y="4696"/>
                </a:lnTo>
                <a:lnTo>
                  <a:pt x="5833" y="4733"/>
                </a:lnTo>
                <a:lnTo>
                  <a:pt x="5833" y="4769"/>
                </a:lnTo>
                <a:lnTo>
                  <a:pt x="5796" y="4989"/>
                </a:lnTo>
                <a:lnTo>
                  <a:pt x="5796" y="5173"/>
                </a:lnTo>
                <a:lnTo>
                  <a:pt x="5870" y="5576"/>
                </a:lnTo>
                <a:lnTo>
                  <a:pt x="6053" y="6383"/>
                </a:lnTo>
                <a:lnTo>
                  <a:pt x="6420" y="7887"/>
                </a:lnTo>
                <a:lnTo>
                  <a:pt x="6420" y="7887"/>
                </a:lnTo>
                <a:lnTo>
                  <a:pt x="6163" y="7740"/>
                </a:lnTo>
                <a:lnTo>
                  <a:pt x="5980" y="7520"/>
                </a:lnTo>
                <a:lnTo>
                  <a:pt x="5759" y="7227"/>
                </a:lnTo>
                <a:lnTo>
                  <a:pt x="5576" y="6897"/>
                </a:lnTo>
                <a:lnTo>
                  <a:pt x="5466" y="6567"/>
                </a:lnTo>
                <a:lnTo>
                  <a:pt x="5393" y="6237"/>
                </a:lnTo>
                <a:lnTo>
                  <a:pt x="5246" y="5540"/>
                </a:lnTo>
                <a:lnTo>
                  <a:pt x="5173" y="5209"/>
                </a:lnTo>
                <a:lnTo>
                  <a:pt x="5063" y="4879"/>
                </a:lnTo>
                <a:lnTo>
                  <a:pt x="4916" y="4586"/>
                </a:lnTo>
                <a:lnTo>
                  <a:pt x="4732" y="4366"/>
                </a:lnTo>
                <a:lnTo>
                  <a:pt x="4512" y="4146"/>
                </a:lnTo>
                <a:lnTo>
                  <a:pt x="4292" y="3962"/>
                </a:lnTo>
                <a:lnTo>
                  <a:pt x="4035" y="3816"/>
                </a:lnTo>
                <a:lnTo>
                  <a:pt x="3779" y="3706"/>
                </a:lnTo>
                <a:lnTo>
                  <a:pt x="3485" y="3595"/>
                </a:lnTo>
                <a:lnTo>
                  <a:pt x="3192" y="3522"/>
                </a:lnTo>
                <a:lnTo>
                  <a:pt x="2862" y="3449"/>
                </a:lnTo>
                <a:lnTo>
                  <a:pt x="2128" y="3449"/>
                </a:lnTo>
                <a:lnTo>
                  <a:pt x="1798" y="3522"/>
                </a:lnTo>
                <a:lnTo>
                  <a:pt x="1101" y="3669"/>
                </a:lnTo>
                <a:lnTo>
                  <a:pt x="404" y="3889"/>
                </a:lnTo>
                <a:lnTo>
                  <a:pt x="184" y="3962"/>
                </a:lnTo>
                <a:lnTo>
                  <a:pt x="74" y="4036"/>
                </a:lnTo>
                <a:lnTo>
                  <a:pt x="0" y="4109"/>
                </a:lnTo>
                <a:lnTo>
                  <a:pt x="0" y="4182"/>
                </a:lnTo>
                <a:lnTo>
                  <a:pt x="0" y="4219"/>
                </a:lnTo>
                <a:lnTo>
                  <a:pt x="0" y="4402"/>
                </a:lnTo>
                <a:lnTo>
                  <a:pt x="37" y="4439"/>
                </a:lnTo>
                <a:lnTo>
                  <a:pt x="74" y="4513"/>
                </a:lnTo>
                <a:lnTo>
                  <a:pt x="257" y="4586"/>
                </a:lnTo>
                <a:lnTo>
                  <a:pt x="404" y="4586"/>
                </a:lnTo>
                <a:lnTo>
                  <a:pt x="514" y="4513"/>
                </a:lnTo>
                <a:lnTo>
                  <a:pt x="624" y="4439"/>
                </a:lnTo>
                <a:lnTo>
                  <a:pt x="881" y="4329"/>
                </a:lnTo>
                <a:lnTo>
                  <a:pt x="881" y="4366"/>
                </a:lnTo>
                <a:lnTo>
                  <a:pt x="881" y="4549"/>
                </a:lnTo>
                <a:lnTo>
                  <a:pt x="881" y="4696"/>
                </a:lnTo>
                <a:lnTo>
                  <a:pt x="954" y="5026"/>
                </a:lnTo>
                <a:lnTo>
                  <a:pt x="1211" y="5686"/>
                </a:lnTo>
                <a:lnTo>
                  <a:pt x="1468" y="6493"/>
                </a:lnTo>
                <a:lnTo>
                  <a:pt x="1761" y="7300"/>
                </a:lnTo>
                <a:lnTo>
                  <a:pt x="1798" y="7374"/>
                </a:lnTo>
                <a:lnTo>
                  <a:pt x="1871" y="7447"/>
                </a:lnTo>
                <a:lnTo>
                  <a:pt x="2055" y="7447"/>
                </a:lnTo>
                <a:lnTo>
                  <a:pt x="2128" y="7410"/>
                </a:lnTo>
                <a:lnTo>
                  <a:pt x="2165" y="7337"/>
                </a:lnTo>
                <a:lnTo>
                  <a:pt x="2201" y="7227"/>
                </a:lnTo>
                <a:lnTo>
                  <a:pt x="2201" y="7154"/>
                </a:lnTo>
                <a:lnTo>
                  <a:pt x="1945" y="6383"/>
                </a:lnTo>
                <a:lnTo>
                  <a:pt x="1688" y="5650"/>
                </a:lnTo>
                <a:lnTo>
                  <a:pt x="1468" y="4989"/>
                </a:lnTo>
                <a:lnTo>
                  <a:pt x="1321" y="4696"/>
                </a:lnTo>
                <a:lnTo>
                  <a:pt x="1138" y="4402"/>
                </a:lnTo>
                <a:lnTo>
                  <a:pt x="1211" y="4329"/>
                </a:lnTo>
                <a:lnTo>
                  <a:pt x="1248" y="4329"/>
                </a:lnTo>
                <a:lnTo>
                  <a:pt x="1248" y="4292"/>
                </a:lnTo>
                <a:lnTo>
                  <a:pt x="1211" y="4292"/>
                </a:lnTo>
                <a:lnTo>
                  <a:pt x="1174" y="4256"/>
                </a:lnTo>
                <a:lnTo>
                  <a:pt x="1138" y="4256"/>
                </a:lnTo>
                <a:lnTo>
                  <a:pt x="1504" y="4182"/>
                </a:lnTo>
                <a:lnTo>
                  <a:pt x="1871" y="4109"/>
                </a:lnTo>
                <a:lnTo>
                  <a:pt x="1945" y="4256"/>
                </a:lnTo>
                <a:lnTo>
                  <a:pt x="2055" y="4439"/>
                </a:lnTo>
                <a:lnTo>
                  <a:pt x="2238" y="4879"/>
                </a:lnTo>
                <a:lnTo>
                  <a:pt x="2421" y="5320"/>
                </a:lnTo>
                <a:lnTo>
                  <a:pt x="2495" y="5760"/>
                </a:lnTo>
                <a:lnTo>
                  <a:pt x="2605" y="6200"/>
                </a:lnTo>
                <a:lnTo>
                  <a:pt x="2715" y="6420"/>
                </a:lnTo>
                <a:lnTo>
                  <a:pt x="2788" y="6603"/>
                </a:lnTo>
                <a:lnTo>
                  <a:pt x="2935" y="6787"/>
                </a:lnTo>
                <a:lnTo>
                  <a:pt x="3082" y="6933"/>
                </a:lnTo>
                <a:lnTo>
                  <a:pt x="3228" y="6970"/>
                </a:lnTo>
                <a:lnTo>
                  <a:pt x="3302" y="6933"/>
                </a:lnTo>
                <a:lnTo>
                  <a:pt x="3375" y="6860"/>
                </a:lnTo>
                <a:lnTo>
                  <a:pt x="3375" y="6750"/>
                </a:lnTo>
                <a:lnTo>
                  <a:pt x="3302" y="6530"/>
                </a:lnTo>
                <a:lnTo>
                  <a:pt x="3192" y="6347"/>
                </a:lnTo>
                <a:lnTo>
                  <a:pt x="3082" y="6126"/>
                </a:lnTo>
                <a:lnTo>
                  <a:pt x="3008" y="5943"/>
                </a:lnTo>
                <a:lnTo>
                  <a:pt x="2898" y="5503"/>
                </a:lnTo>
                <a:lnTo>
                  <a:pt x="2788" y="5063"/>
                </a:lnTo>
                <a:lnTo>
                  <a:pt x="2605" y="4549"/>
                </a:lnTo>
                <a:lnTo>
                  <a:pt x="2458" y="4292"/>
                </a:lnTo>
                <a:lnTo>
                  <a:pt x="2311" y="4036"/>
                </a:lnTo>
                <a:lnTo>
                  <a:pt x="2752" y="4036"/>
                </a:lnTo>
                <a:lnTo>
                  <a:pt x="3192" y="4109"/>
                </a:lnTo>
                <a:lnTo>
                  <a:pt x="3192" y="4219"/>
                </a:lnTo>
                <a:lnTo>
                  <a:pt x="3228" y="4366"/>
                </a:lnTo>
                <a:lnTo>
                  <a:pt x="3302" y="4623"/>
                </a:lnTo>
                <a:lnTo>
                  <a:pt x="3522" y="5063"/>
                </a:lnTo>
                <a:lnTo>
                  <a:pt x="3779" y="5833"/>
                </a:lnTo>
                <a:lnTo>
                  <a:pt x="3852" y="5943"/>
                </a:lnTo>
                <a:lnTo>
                  <a:pt x="3889" y="6016"/>
                </a:lnTo>
                <a:lnTo>
                  <a:pt x="3962" y="6090"/>
                </a:lnTo>
                <a:lnTo>
                  <a:pt x="4109" y="6126"/>
                </a:lnTo>
                <a:lnTo>
                  <a:pt x="4146" y="6090"/>
                </a:lnTo>
                <a:lnTo>
                  <a:pt x="4219" y="6053"/>
                </a:lnTo>
                <a:lnTo>
                  <a:pt x="4292" y="5943"/>
                </a:lnTo>
                <a:lnTo>
                  <a:pt x="4292" y="5796"/>
                </a:lnTo>
                <a:lnTo>
                  <a:pt x="4256" y="5686"/>
                </a:lnTo>
                <a:lnTo>
                  <a:pt x="4182" y="5540"/>
                </a:lnTo>
                <a:lnTo>
                  <a:pt x="3852" y="4659"/>
                </a:lnTo>
                <a:lnTo>
                  <a:pt x="3669" y="4292"/>
                </a:lnTo>
                <a:lnTo>
                  <a:pt x="4035" y="4513"/>
                </a:lnTo>
                <a:lnTo>
                  <a:pt x="4182" y="4623"/>
                </a:lnTo>
                <a:lnTo>
                  <a:pt x="4329" y="4769"/>
                </a:lnTo>
                <a:lnTo>
                  <a:pt x="4439" y="4953"/>
                </a:lnTo>
                <a:lnTo>
                  <a:pt x="4512" y="5136"/>
                </a:lnTo>
                <a:lnTo>
                  <a:pt x="4659" y="5540"/>
                </a:lnTo>
                <a:lnTo>
                  <a:pt x="4806" y="6347"/>
                </a:lnTo>
                <a:lnTo>
                  <a:pt x="4842" y="6640"/>
                </a:lnTo>
                <a:lnTo>
                  <a:pt x="4952" y="6933"/>
                </a:lnTo>
                <a:lnTo>
                  <a:pt x="5063" y="7190"/>
                </a:lnTo>
                <a:lnTo>
                  <a:pt x="5209" y="7447"/>
                </a:lnTo>
                <a:lnTo>
                  <a:pt x="5393" y="7704"/>
                </a:lnTo>
                <a:lnTo>
                  <a:pt x="5576" y="7924"/>
                </a:lnTo>
                <a:lnTo>
                  <a:pt x="5759" y="8144"/>
                </a:lnTo>
                <a:lnTo>
                  <a:pt x="5980" y="8327"/>
                </a:lnTo>
                <a:lnTo>
                  <a:pt x="6236" y="8474"/>
                </a:lnTo>
                <a:lnTo>
                  <a:pt x="6493" y="8621"/>
                </a:lnTo>
                <a:lnTo>
                  <a:pt x="6750" y="8694"/>
                </a:lnTo>
                <a:lnTo>
                  <a:pt x="7043" y="8768"/>
                </a:lnTo>
                <a:lnTo>
                  <a:pt x="7300" y="8804"/>
                </a:lnTo>
                <a:lnTo>
                  <a:pt x="7924" y="8804"/>
                </a:lnTo>
                <a:lnTo>
                  <a:pt x="8217" y="8694"/>
                </a:lnTo>
                <a:lnTo>
                  <a:pt x="8511" y="8621"/>
                </a:lnTo>
                <a:lnTo>
                  <a:pt x="8731" y="8474"/>
                </a:lnTo>
                <a:lnTo>
                  <a:pt x="8951" y="8291"/>
                </a:lnTo>
                <a:lnTo>
                  <a:pt x="9171" y="8107"/>
                </a:lnTo>
                <a:lnTo>
                  <a:pt x="9354" y="7887"/>
                </a:lnTo>
                <a:lnTo>
                  <a:pt x="9464" y="7667"/>
                </a:lnTo>
                <a:lnTo>
                  <a:pt x="9611" y="7410"/>
                </a:lnTo>
                <a:lnTo>
                  <a:pt x="9684" y="7117"/>
                </a:lnTo>
                <a:lnTo>
                  <a:pt x="9721" y="6787"/>
                </a:lnTo>
                <a:lnTo>
                  <a:pt x="9758" y="6457"/>
                </a:lnTo>
                <a:lnTo>
                  <a:pt x="9721" y="6090"/>
                </a:lnTo>
                <a:lnTo>
                  <a:pt x="9684" y="5760"/>
                </a:lnTo>
                <a:lnTo>
                  <a:pt x="9538" y="5063"/>
                </a:lnTo>
                <a:lnTo>
                  <a:pt x="9354" y="4366"/>
                </a:lnTo>
                <a:lnTo>
                  <a:pt x="9024" y="2788"/>
                </a:lnTo>
                <a:lnTo>
                  <a:pt x="8951" y="2422"/>
                </a:lnTo>
                <a:lnTo>
                  <a:pt x="8951" y="2238"/>
                </a:lnTo>
                <a:lnTo>
                  <a:pt x="8951" y="2055"/>
                </a:lnTo>
                <a:lnTo>
                  <a:pt x="9024" y="2348"/>
                </a:lnTo>
                <a:lnTo>
                  <a:pt x="9098" y="2568"/>
                </a:lnTo>
                <a:lnTo>
                  <a:pt x="9244" y="2788"/>
                </a:lnTo>
                <a:lnTo>
                  <a:pt x="9391" y="3009"/>
                </a:lnTo>
                <a:lnTo>
                  <a:pt x="9501" y="3082"/>
                </a:lnTo>
                <a:lnTo>
                  <a:pt x="9611" y="3119"/>
                </a:lnTo>
                <a:lnTo>
                  <a:pt x="9684" y="3119"/>
                </a:lnTo>
                <a:lnTo>
                  <a:pt x="9758" y="3082"/>
                </a:lnTo>
                <a:lnTo>
                  <a:pt x="9794" y="3045"/>
                </a:lnTo>
                <a:lnTo>
                  <a:pt x="9831" y="2972"/>
                </a:lnTo>
                <a:lnTo>
                  <a:pt x="9758" y="2788"/>
                </a:lnTo>
                <a:lnTo>
                  <a:pt x="9648" y="2605"/>
                </a:lnTo>
                <a:lnTo>
                  <a:pt x="9464" y="2275"/>
                </a:lnTo>
                <a:lnTo>
                  <a:pt x="9318" y="1908"/>
                </a:lnTo>
                <a:lnTo>
                  <a:pt x="9244" y="1725"/>
                </a:lnTo>
                <a:lnTo>
                  <a:pt x="9134" y="1541"/>
                </a:lnTo>
                <a:lnTo>
                  <a:pt x="9171" y="1505"/>
                </a:lnTo>
                <a:lnTo>
                  <a:pt x="9354" y="1358"/>
                </a:lnTo>
                <a:lnTo>
                  <a:pt x="9538" y="1248"/>
                </a:lnTo>
                <a:lnTo>
                  <a:pt x="9978" y="1101"/>
                </a:lnTo>
                <a:lnTo>
                  <a:pt x="10051" y="1395"/>
                </a:lnTo>
                <a:lnTo>
                  <a:pt x="10125" y="1688"/>
                </a:lnTo>
                <a:lnTo>
                  <a:pt x="10345" y="2238"/>
                </a:lnTo>
                <a:lnTo>
                  <a:pt x="10418" y="2495"/>
                </a:lnTo>
                <a:lnTo>
                  <a:pt x="10491" y="2825"/>
                </a:lnTo>
                <a:lnTo>
                  <a:pt x="10565" y="2972"/>
                </a:lnTo>
                <a:lnTo>
                  <a:pt x="10638" y="3082"/>
                </a:lnTo>
                <a:lnTo>
                  <a:pt x="10748" y="3192"/>
                </a:lnTo>
                <a:lnTo>
                  <a:pt x="10858" y="3229"/>
                </a:lnTo>
                <a:lnTo>
                  <a:pt x="10968" y="3229"/>
                </a:lnTo>
                <a:lnTo>
                  <a:pt x="11042" y="3192"/>
                </a:lnTo>
                <a:lnTo>
                  <a:pt x="11115" y="3119"/>
                </a:lnTo>
                <a:lnTo>
                  <a:pt x="11115" y="3009"/>
                </a:lnTo>
                <a:lnTo>
                  <a:pt x="11115" y="2972"/>
                </a:lnTo>
                <a:lnTo>
                  <a:pt x="11078" y="2899"/>
                </a:lnTo>
                <a:lnTo>
                  <a:pt x="11005" y="2825"/>
                </a:lnTo>
                <a:lnTo>
                  <a:pt x="10932" y="2642"/>
                </a:lnTo>
                <a:lnTo>
                  <a:pt x="10895" y="2458"/>
                </a:lnTo>
                <a:lnTo>
                  <a:pt x="10675" y="1835"/>
                </a:lnTo>
                <a:lnTo>
                  <a:pt x="10528" y="1395"/>
                </a:lnTo>
                <a:lnTo>
                  <a:pt x="10418" y="1174"/>
                </a:lnTo>
                <a:lnTo>
                  <a:pt x="10308" y="991"/>
                </a:lnTo>
                <a:lnTo>
                  <a:pt x="10455" y="918"/>
                </a:lnTo>
                <a:lnTo>
                  <a:pt x="11005" y="734"/>
                </a:lnTo>
                <a:lnTo>
                  <a:pt x="11152" y="1174"/>
                </a:lnTo>
                <a:lnTo>
                  <a:pt x="11298" y="1615"/>
                </a:lnTo>
                <a:lnTo>
                  <a:pt x="11555" y="2348"/>
                </a:lnTo>
                <a:lnTo>
                  <a:pt x="11702" y="2678"/>
                </a:lnTo>
                <a:lnTo>
                  <a:pt x="11775" y="2788"/>
                </a:lnTo>
                <a:lnTo>
                  <a:pt x="11922" y="2899"/>
                </a:lnTo>
                <a:lnTo>
                  <a:pt x="11959" y="2935"/>
                </a:lnTo>
                <a:lnTo>
                  <a:pt x="12032" y="2899"/>
                </a:lnTo>
                <a:lnTo>
                  <a:pt x="12069" y="2899"/>
                </a:lnTo>
                <a:lnTo>
                  <a:pt x="12105" y="2825"/>
                </a:lnTo>
                <a:lnTo>
                  <a:pt x="12142" y="2715"/>
                </a:lnTo>
                <a:lnTo>
                  <a:pt x="12142" y="2568"/>
                </a:lnTo>
                <a:lnTo>
                  <a:pt x="12069" y="2275"/>
                </a:lnTo>
                <a:lnTo>
                  <a:pt x="11812" y="1688"/>
                </a:lnTo>
                <a:lnTo>
                  <a:pt x="11592" y="1101"/>
                </a:lnTo>
                <a:lnTo>
                  <a:pt x="11445" y="698"/>
                </a:lnTo>
                <a:lnTo>
                  <a:pt x="11372" y="588"/>
                </a:lnTo>
                <a:lnTo>
                  <a:pt x="11665" y="441"/>
                </a:lnTo>
                <a:lnTo>
                  <a:pt x="11922" y="294"/>
                </a:lnTo>
                <a:lnTo>
                  <a:pt x="12105" y="147"/>
                </a:lnTo>
                <a:lnTo>
                  <a:pt x="12142" y="111"/>
                </a:lnTo>
                <a:lnTo>
                  <a:pt x="12142" y="74"/>
                </a:lnTo>
                <a:lnTo>
                  <a:pt x="12105" y="37"/>
                </a:lnTo>
                <a:lnTo>
                  <a:pt x="12069" y="1"/>
                </a:lnTo>
                <a:close/>
                <a:moveTo>
                  <a:pt x="4072" y="7080"/>
                </a:moveTo>
                <a:lnTo>
                  <a:pt x="4035" y="7117"/>
                </a:lnTo>
                <a:lnTo>
                  <a:pt x="3999" y="7154"/>
                </a:lnTo>
                <a:lnTo>
                  <a:pt x="3999" y="7337"/>
                </a:lnTo>
                <a:lnTo>
                  <a:pt x="3999" y="7557"/>
                </a:lnTo>
                <a:lnTo>
                  <a:pt x="4072" y="7961"/>
                </a:lnTo>
                <a:lnTo>
                  <a:pt x="4219" y="8327"/>
                </a:lnTo>
                <a:lnTo>
                  <a:pt x="4366" y="8731"/>
                </a:lnTo>
                <a:lnTo>
                  <a:pt x="4439" y="8804"/>
                </a:lnTo>
                <a:lnTo>
                  <a:pt x="4182" y="8988"/>
                </a:lnTo>
                <a:lnTo>
                  <a:pt x="3889" y="9098"/>
                </a:lnTo>
                <a:lnTo>
                  <a:pt x="3852" y="8951"/>
                </a:lnTo>
                <a:lnTo>
                  <a:pt x="3815" y="8804"/>
                </a:lnTo>
                <a:lnTo>
                  <a:pt x="3669" y="8511"/>
                </a:lnTo>
                <a:lnTo>
                  <a:pt x="3522" y="8071"/>
                </a:lnTo>
                <a:lnTo>
                  <a:pt x="3449" y="7887"/>
                </a:lnTo>
                <a:lnTo>
                  <a:pt x="3339" y="7667"/>
                </a:lnTo>
                <a:lnTo>
                  <a:pt x="3228" y="7630"/>
                </a:lnTo>
                <a:lnTo>
                  <a:pt x="3155" y="7630"/>
                </a:lnTo>
                <a:lnTo>
                  <a:pt x="3045" y="7704"/>
                </a:lnTo>
                <a:lnTo>
                  <a:pt x="3045" y="7777"/>
                </a:lnTo>
                <a:lnTo>
                  <a:pt x="3082" y="7997"/>
                </a:lnTo>
                <a:lnTo>
                  <a:pt x="3118" y="8217"/>
                </a:lnTo>
                <a:lnTo>
                  <a:pt x="3265" y="8658"/>
                </a:lnTo>
                <a:lnTo>
                  <a:pt x="3339" y="8951"/>
                </a:lnTo>
                <a:lnTo>
                  <a:pt x="3412" y="9098"/>
                </a:lnTo>
                <a:lnTo>
                  <a:pt x="3485" y="9244"/>
                </a:lnTo>
                <a:lnTo>
                  <a:pt x="2825" y="9428"/>
                </a:lnTo>
                <a:lnTo>
                  <a:pt x="2788" y="9281"/>
                </a:lnTo>
                <a:lnTo>
                  <a:pt x="2642" y="8768"/>
                </a:lnTo>
                <a:lnTo>
                  <a:pt x="2532" y="8547"/>
                </a:lnTo>
                <a:lnTo>
                  <a:pt x="2385" y="8327"/>
                </a:lnTo>
                <a:lnTo>
                  <a:pt x="2385" y="8254"/>
                </a:lnTo>
                <a:lnTo>
                  <a:pt x="2385" y="8217"/>
                </a:lnTo>
                <a:lnTo>
                  <a:pt x="2421" y="8181"/>
                </a:lnTo>
                <a:lnTo>
                  <a:pt x="2421" y="8144"/>
                </a:lnTo>
                <a:lnTo>
                  <a:pt x="2421" y="8107"/>
                </a:lnTo>
                <a:lnTo>
                  <a:pt x="2385" y="8107"/>
                </a:lnTo>
                <a:lnTo>
                  <a:pt x="2275" y="8144"/>
                </a:lnTo>
                <a:lnTo>
                  <a:pt x="2128" y="8144"/>
                </a:lnTo>
                <a:lnTo>
                  <a:pt x="2055" y="8181"/>
                </a:lnTo>
                <a:lnTo>
                  <a:pt x="2018" y="8254"/>
                </a:lnTo>
                <a:lnTo>
                  <a:pt x="1981" y="8327"/>
                </a:lnTo>
                <a:lnTo>
                  <a:pt x="1981" y="8401"/>
                </a:lnTo>
                <a:lnTo>
                  <a:pt x="2165" y="8841"/>
                </a:lnTo>
                <a:lnTo>
                  <a:pt x="2348" y="9318"/>
                </a:lnTo>
                <a:lnTo>
                  <a:pt x="2385" y="9575"/>
                </a:lnTo>
                <a:lnTo>
                  <a:pt x="1945" y="9685"/>
                </a:lnTo>
                <a:lnTo>
                  <a:pt x="1871" y="9721"/>
                </a:lnTo>
                <a:lnTo>
                  <a:pt x="1798" y="9795"/>
                </a:lnTo>
                <a:lnTo>
                  <a:pt x="1798" y="9868"/>
                </a:lnTo>
                <a:lnTo>
                  <a:pt x="1761" y="9941"/>
                </a:lnTo>
                <a:lnTo>
                  <a:pt x="1798" y="10015"/>
                </a:lnTo>
                <a:lnTo>
                  <a:pt x="1835" y="10088"/>
                </a:lnTo>
                <a:lnTo>
                  <a:pt x="1908" y="10161"/>
                </a:lnTo>
                <a:lnTo>
                  <a:pt x="1981" y="10198"/>
                </a:lnTo>
                <a:lnTo>
                  <a:pt x="2275" y="10198"/>
                </a:lnTo>
                <a:lnTo>
                  <a:pt x="2385" y="10125"/>
                </a:lnTo>
                <a:lnTo>
                  <a:pt x="2495" y="10088"/>
                </a:lnTo>
                <a:lnTo>
                  <a:pt x="2532" y="10051"/>
                </a:lnTo>
                <a:lnTo>
                  <a:pt x="2568" y="10088"/>
                </a:lnTo>
                <a:lnTo>
                  <a:pt x="2605" y="10125"/>
                </a:lnTo>
                <a:lnTo>
                  <a:pt x="2678" y="10125"/>
                </a:lnTo>
                <a:lnTo>
                  <a:pt x="2788" y="10088"/>
                </a:lnTo>
                <a:lnTo>
                  <a:pt x="2825" y="9978"/>
                </a:lnTo>
                <a:lnTo>
                  <a:pt x="3265" y="9868"/>
                </a:lnTo>
                <a:lnTo>
                  <a:pt x="3742" y="9721"/>
                </a:lnTo>
                <a:lnTo>
                  <a:pt x="4146" y="9575"/>
                </a:lnTo>
                <a:lnTo>
                  <a:pt x="4549" y="9354"/>
                </a:lnTo>
                <a:lnTo>
                  <a:pt x="4732" y="9208"/>
                </a:lnTo>
                <a:lnTo>
                  <a:pt x="4879" y="9061"/>
                </a:lnTo>
                <a:lnTo>
                  <a:pt x="5026" y="8841"/>
                </a:lnTo>
                <a:lnTo>
                  <a:pt x="5136" y="8621"/>
                </a:lnTo>
                <a:lnTo>
                  <a:pt x="5209" y="8401"/>
                </a:lnTo>
                <a:lnTo>
                  <a:pt x="5173" y="8181"/>
                </a:lnTo>
                <a:lnTo>
                  <a:pt x="5099" y="7997"/>
                </a:lnTo>
                <a:lnTo>
                  <a:pt x="5026" y="7887"/>
                </a:lnTo>
                <a:lnTo>
                  <a:pt x="4952" y="7814"/>
                </a:lnTo>
                <a:lnTo>
                  <a:pt x="4842" y="7814"/>
                </a:lnTo>
                <a:lnTo>
                  <a:pt x="4806" y="7851"/>
                </a:lnTo>
                <a:lnTo>
                  <a:pt x="4806" y="7887"/>
                </a:lnTo>
                <a:lnTo>
                  <a:pt x="4732" y="8327"/>
                </a:lnTo>
                <a:lnTo>
                  <a:pt x="4512" y="7667"/>
                </a:lnTo>
                <a:lnTo>
                  <a:pt x="4366" y="7374"/>
                </a:lnTo>
                <a:lnTo>
                  <a:pt x="4182" y="7117"/>
                </a:lnTo>
                <a:lnTo>
                  <a:pt x="4146" y="708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39" name="Google Shape;239;p3"/>
          <p:cNvSpPr/>
          <p:nvPr/>
        </p:nvSpPr>
        <p:spPr>
          <a:xfrm>
            <a:off x="2704" y="4900231"/>
            <a:ext cx="180033" cy="373539"/>
          </a:xfrm>
          <a:custGeom>
            <a:avLst/>
            <a:gdLst/>
            <a:ahLst/>
            <a:cxnLst/>
            <a:rect l="l" t="t" r="r" b="b"/>
            <a:pathLst>
              <a:path w="6347" h="13169" extrusionOk="0">
                <a:moveTo>
                  <a:pt x="588" y="330"/>
                </a:moveTo>
                <a:lnTo>
                  <a:pt x="808" y="367"/>
                </a:lnTo>
                <a:lnTo>
                  <a:pt x="1028" y="440"/>
                </a:lnTo>
                <a:lnTo>
                  <a:pt x="1211" y="550"/>
                </a:lnTo>
                <a:lnTo>
                  <a:pt x="1395" y="734"/>
                </a:lnTo>
                <a:lnTo>
                  <a:pt x="1578" y="917"/>
                </a:lnTo>
                <a:lnTo>
                  <a:pt x="1688" y="1101"/>
                </a:lnTo>
                <a:lnTo>
                  <a:pt x="1798" y="1321"/>
                </a:lnTo>
                <a:lnTo>
                  <a:pt x="1908" y="1541"/>
                </a:lnTo>
                <a:lnTo>
                  <a:pt x="1982" y="1761"/>
                </a:lnTo>
                <a:lnTo>
                  <a:pt x="2018" y="2018"/>
                </a:lnTo>
                <a:lnTo>
                  <a:pt x="2018" y="2458"/>
                </a:lnTo>
                <a:lnTo>
                  <a:pt x="2018" y="2495"/>
                </a:lnTo>
                <a:lnTo>
                  <a:pt x="1982" y="2421"/>
                </a:lnTo>
                <a:lnTo>
                  <a:pt x="1762" y="1944"/>
                </a:lnTo>
                <a:lnTo>
                  <a:pt x="1615" y="1724"/>
                </a:lnTo>
                <a:lnTo>
                  <a:pt x="1432" y="1504"/>
                </a:lnTo>
                <a:lnTo>
                  <a:pt x="1395" y="1467"/>
                </a:lnTo>
                <a:lnTo>
                  <a:pt x="1322" y="1467"/>
                </a:lnTo>
                <a:lnTo>
                  <a:pt x="1285" y="1504"/>
                </a:lnTo>
                <a:lnTo>
                  <a:pt x="1285" y="1578"/>
                </a:lnTo>
                <a:lnTo>
                  <a:pt x="1322" y="1834"/>
                </a:lnTo>
                <a:lnTo>
                  <a:pt x="1395" y="2128"/>
                </a:lnTo>
                <a:lnTo>
                  <a:pt x="1615" y="2641"/>
                </a:lnTo>
                <a:lnTo>
                  <a:pt x="1725" y="2935"/>
                </a:lnTo>
                <a:lnTo>
                  <a:pt x="1615" y="2861"/>
                </a:lnTo>
                <a:lnTo>
                  <a:pt x="1468" y="2715"/>
                </a:lnTo>
                <a:lnTo>
                  <a:pt x="1248" y="2348"/>
                </a:lnTo>
                <a:lnTo>
                  <a:pt x="1065" y="1981"/>
                </a:lnTo>
                <a:lnTo>
                  <a:pt x="955" y="1724"/>
                </a:lnTo>
                <a:lnTo>
                  <a:pt x="845" y="1394"/>
                </a:lnTo>
                <a:lnTo>
                  <a:pt x="735" y="1027"/>
                </a:lnTo>
                <a:lnTo>
                  <a:pt x="661" y="697"/>
                </a:lnTo>
                <a:lnTo>
                  <a:pt x="588" y="330"/>
                </a:lnTo>
                <a:close/>
                <a:moveTo>
                  <a:pt x="3706" y="2825"/>
                </a:moveTo>
                <a:lnTo>
                  <a:pt x="3926" y="2861"/>
                </a:lnTo>
                <a:lnTo>
                  <a:pt x="4109" y="2935"/>
                </a:lnTo>
                <a:lnTo>
                  <a:pt x="4733" y="3118"/>
                </a:lnTo>
                <a:lnTo>
                  <a:pt x="4990" y="3228"/>
                </a:lnTo>
                <a:lnTo>
                  <a:pt x="5283" y="3375"/>
                </a:lnTo>
                <a:lnTo>
                  <a:pt x="5503" y="3522"/>
                </a:lnTo>
                <a:lnTo>
                  <a:pt x="5687" y="3668"/>
                </a:lnTo>
                <a:lnTo>
                  <a:pt x="5687" y="3668"/>
                </a:lnTo>
                <a:lnTo>
                  <a:pt x="5540" y="3632"/>
                </a:lnTo>
                <a:lnTo>
                  <a:pt x="5467" y="3632"/>
                </a:lnTo>
                <a:lnTo>
                  <a:pt x="5393" y="3705"/>
                </a:lnTo>
                <a:lnTo>
                  <a:pt x="5356" y="3778"/>
                </a:lnTo>
                <a:lnTo>
                  <a:pt x="5393" y="3888"/>
                </a:lnTo>
                <a:lnTo>
                  <a:pt x="5026" y="4035"/>
                </a:lnTo>
                <a:lnTo>
                  <a:pt x="4660" y="4109"/>
                </a:lnTo>
                <a:lnTo>
                  <a:pt x="4293" y="4182"/>
                </a:lnTo>
                <a:lnTo>
                  <a:pt x="3889" y="4182"/>
                </a:lnTo>
                <a:lnTo>
                  <a:pt x="3449" y="4109"/>
                </a:lnTo>
                <a:lnTo>
                  <a:pt x="3046" y="3999"/>
                </a:lnTo>
                <a:lnTo>
                  <a:pt x="2862" y="3925"/>
                </a:lnTo>
                <a:lnTo>
                  <a:pt x="2642" y="3815"/>
                </a:lnTo>
                <a:lnTo>
                  <a:pt x="2459" y="3668"/>
                </a:lnTo>
                <a:lnTo>
                  <a:pt x="2349" y="3595"/>
                </a:lnTo>
                <a:lnTo>
                  <a:pt x="2312" y="3522"/>
                </a:lnTo>
                <a:lnTo>
                  <a:pt x="2532" y="3668"/>
                </a:lnTo>
                <a:lnTo>
                  <a:pt x="2789" y="3815"/>
                </a:lnTo>
                <a:lnTo>
                  <a:pt x="3046" y="3888"/>
                </a:lnTo>
                <a:lnTo>
                  <a:pt x="3339" y="3999"/>
                </a:lnTo>
                <a:lnTo>
                  <a:pt x="3596" y="4035"/>
                </a:lnTo>
                <a:lnTo>
                  <a:pt x="3889" y="4109"/>
                </a:lnTo>
                <a:lnTo>
                  <a:pt x="4073" y="4109"/>
                </a:lnTo>
                <a:lnTo>
                  <a:pt x="4183" y="4072"/>
                </a:lnTo>
                <a:lnTo>
                  <a:pt x="4329" y="4035"/>
                </a:lnTo>
                <a:lnTo>
                  <a:pt x="4439" y="3962"/>
                </a:lnTo>
                <a:lnTo>
                  <a:pt x="4476" y="3888"/>
                </a:lnTo>
                <a:lnTo>
                  <a:pt x="4439" y="3778"/>
                </a:lnTo>
                <a:lnTo>
                  <a:pt x="4329" y="3705"/>
                </a:lnTo>
                <a:lnTo>
                  <a:pt x="4219" y="3632"/>
                </a:lnTo>
                <a:lnTo>
                  <a:pt x="3963" y="3595"/>
                </a:lnTo>
                <a:lnTo>
                  <a:pt x="3706" y="3558"/>
                </a:lnTo>
                <a:lnTo>
                  <a:pt x="3449" y="3522"/>
                </a:lnTo>
                <a:lnTo>
                  <a:pt x="2715" y="3338"/>
                </a:lnTo>
                <a:lnTo>
                  <a:pt x="2862" y="3228"/>
                </a:lnTo>
                <a:lnTo>
                  <a:pt x="3082" y="3081"/>
                </a:lnTo>
                <a:lnTo>
                  <a:pt x="3302" y="2935"/>
                </a:lnTo>
                <a:lnTo>
                  <a:pt x="3486" y="2861"/>
                </a:lnTo>
                <a:lnTo>
                  <a:pt x="3706" y="2825"/>
                </a:lnTo>
                <a:close/>
                <a:moveTo>
                  <a:pt x="1285" y="5686"/>
                </a:moveTo>
                <a:lnTo>
                  <a:pt x="1725" y="5723"/>
                </a:lnTo>
                <a:lnTo>
                  <a:pt x="1762" y="5723"/>
                </a:lnTo>
                <a:lnTo>
                  <a:pt x="1835" y="5869"/>
                </a:lnTo>
                <a:lnTo>
                  <a:pt x="1908" y="5943"/>
                </a:lnTo>
                <a:lnTo>
                  <a:pt x="2018" y="5943"/>
                </a:lnTo>
                <a:lnTo>
                  <a:pt x="2129" y="5869"/>
                </a:lnTo>
                <a:lnTo>
                  <a:pt x="2165" y="5759"/>
                </a:lnTo>
                <a:lnTo>
                  <a:pt x="2642" y="5796"/>
                </a:lnTo>
                <a:lnTo>
                  <a:pt x="3082" y="5796"/>
                </a:lnTo>
                <a:lnTo>
                  <a:pt x="3339" y="5833"/>
                </a:lnTo>
                <a:lnTo>
                  <a:pt x="3522" y="5869"/>
                </a:lnTo>
                <a:lnTo>
                  <a:pt x="3522" y="6016"/>
                </a:lnTo>
                <a:lnTo>
                  <a:pt x="3376" y="5979"/>
                </a:lnTo>
                <a:lnTo>
                  <a:pt x="3266" y="6016"/>
                </a:lnTo>
                <a:lnTo>
                  <a:pt x="3119" y="6089"/>
                </a:lnTo>
                <a:lnTo>
                  <a:pt x="3082" y="6163"/>
                </a:lnTo>
                <a:lnTo>
                  <a:pt x="3082" y="6236"/>
                </a:lnTo>
                <a:lnTo>
                  <a:pt x="2752" y="6236"/>
                </a:lnTo>
                <a:lnTo>
                  <a:pt x="1322" y="6163"/>
                </a:lnTo>
                <a:lnTo>
                  <a:pt x="808" y="6089"/>
                </a:lnTo>
                <a:lnTo>
                  <a:pt x="515" y="6053"/>
                </a:lnTo>
                <a:lnTo>
                  <a:pt x="258" y="6089"/>
                </a:lnTo>
                <a:lnTo>
                  <a:pt x="368" y="5943"/>
                </a:lnTo>
                <a:lnTo>
                  <a:pt x="515" y="5833"/>
                </a:lnTo>
                <a:lnTo>
                  <a:pt x="661" y="5723"/>
                </a:lnTo>
                <a:lnTo>
                  <a:pt x="808" y="5686"/>
                </a:lnTo>
                <a:close/>
                <a:moveTo>
                  <a:pt x="2239" y="6676"/>
                </a:moveTo>
                <a:lnTo>
                  <a:pt x="3009" y="6713"/>
                </a:lnTo>
                <a:lnTo>
                  <a:pt x="3156" y="6750"/>
                </a:lnTo>
                <a:lnTo>
                  <a:pt x="3156" y="7997"/>
                </a:lnTo>
                <a:lnTo>
                  <a:pt x="3119" y="9244"/>
                </a:lnTo>
                <a:lnTo>
                  <a:pt x="2422" y="9354"/>
                </a:lnTo>
                <a:lnTo>
                  <a:pt x="2422" y="8951"/>
                </a:lnTo>
                <a:lnTo>
                  <a:pt x="2312" y="7630"/>
                </a:lnTo>
                <a:lnTo>
                  <a:pt x="2275" y="6933"/>
                </a:lnTo>
                <a:lnTo>
                  <a:pt x="2239" y="6676"/>
                </a:lnTo>
                <a:close/>
                <a:moveTo>
                  <a:pt x="1065" y="6566"/>
                </a:moveTo>
                <a:lnTo>
                  <a:pt x="1872" y="6676"/>
                </a:lnTo>
                <a:lnTo>
                  <a:pt x="1835" y="6786"/>
                </a:lnTo>
                <a:lnTo>
                  <a:pt x="1835" y="6933"/>
                </a:lnTo>
                <a:lnTo>
                  <a:pt x="1872" y="7226"/>
                </a:lnTo>
                <a:lnTo>
                  <a:pt x="1945" y="8804"/>
                </a:lnTo>
                <a:lnTo>
                  <a:pt x="1982" y="9391"/>
                </a:lnTo>
                <a:lnTo>
                  <a:pt x="1542" y="9391"/>
                </a:lnTo>
                <a:lnTo>
                  <a:pt x="1101" y="9427"/>
                </a:lnTo>
                <a:lnTo>
                  <a:pt x="1028" y="8254"/>
                </a:lnTo>
                <a:lnTo>
                  <a:pt x="955" y="7410"/>
                </a:lnTo>
                <a:lnTo>
                  <a:pt x="918" y="6970"/>
                </a:lnTo>
                <a:lnTo>
                  <a:pt x="808" y="6566"/>
                </a:lnTo>
                <a:close/>
                <a:moveTo>
                  <a:pt x="3082" y="9721"/>
                </a:moveTo>
                <a:lnTo>
                  <a:pt x="3009" y="10454"/>
                </a:lnTo>
                <a:lnTo>
                  <a:pt x="2972" y="10454"/>
                </a:lnTo>
                <a:lnTo>
                  <a:pt x="2862" y="10418"/>
                </a:lnTo>
                <a:lnTo>
                  <a:pt x="2752" y="10418"/>
                </a:lnTo>
                <a:lnTo>
                  <a:pt x="2605" y="10454"/>
                </a:lnTo>
                <a:lnTo>
                  <a:pt x="2495" y="10528"/>
                </a:lnTo>
                <a:lnTo>
                  <a:pt x="2495" y="10418"/>
                </a:lnTo>
                <a:lnTo>
                  <a:pt x="2459" y="9831"/>
                </a:lnTo>
                <a:lnTo>
                  <a:pt x="2789" y="9794"/>
                </a:lnTo>
                <a:lnTo>
                  <a:pt x="3082" y="9721"/>
                </a:lnTo>
                <a:close/>
                <a:moveTo>
                  <a:pt x="1138" y="9758"/>
                </a:moveTo>
                <a:lnTo>
                  <a:pt x="1358" y="9831"/>
                </a:lnTo>
                <a:lnTo>
                  <a:pt x="1542" y="9831"/>
                </a:lnTo>
                <a:lnTo>
                  <a:pt x="1982" y="9868"/>
                </a:lnTo>
                <a:lnTo>
                  <a:pt x="2018" y="10088"/>
                </a:lnTo>
                <a:lnTo>
                  <a:pt x="1982" y="10124"/>
                </a:lnTo>
                <a:lnTo>
                  <a:pt x="1688" y="10088"/>
                </a:lnTo>
                <a:lnTo>
                  <a:pt x="1615" y="10124"/>
                </a:lnTo>
                <a:lnTo>
                  <a:pt x="1542" y="10161"/>
                </a:lnTo>
                <a:lnTo>
                  <a:pt x="1542" y="10234"/>
                </a:lnTo>
                <a:lnTo>
                  <a:pt x="1578" y="10308"/>
                </a:lnTo>
                <a:lnTo>
                  <a:pt x="1725" y="10454"/>
                </a:lnTo>
                <a:lnTo>
                  <a:pt x="1945" y="10491"/>
                </a:lnTo>
                <a:lnTo>
                  <a:pt x="2018" y="10491"/>
                </a:lnTo>
                <a:lnTo>
                  <a:pt x="2018" y="10748"/>
                </a:lnTo>
                <a:lnTo>
                  <a:pt x="1798" y="10785"/>
                </a:lnTo>
                <a:lnTo>
                  <a:pt x="1798" y="10748"/>
                </a:lnTo>
                <a:lnTo>
                  <a:pt x="1762" y="10748"/>
                </a:lnTo>
                <a:lnTo>
                  <a:pt x="1688" y="10785"/>
                </a:lnTo>
                <a:lnTo>
                  <a:pt x="1615" y="10821"/>
                </a:lnTo>
                <a:lnTo>
                  <a:pt x="1542" y="10895"/>
                </a:lnTo>
                <a:lnTo>
                  <a:pt x="1505" y="11005"/>
                </a:lnTo>
                <a:lnTo>
                  <a:pt x="1542" y="11078"/>
                </a:lnTo>
                <a:lnTo>
                  <a:pt x="1652" y="11151"/>
                </a:lnTo>
                <a:lnTo>
                  <a:pt x="2055" y="11151"/>
                </a:lnTo>
                <a:lnTo>
                  <a:pt x="2129" y="11408"/>
                </a:lnTo>
                <a:lnTo>
                  <a:pt x="2239" y="11592"/>
                </a:lnTo>
                <a:lnTo>
                  <a:pt x="2275" y="11628"/>
                </a:lnTo>
                <a:lnTo>
                  <a:pt x="2349" y="11628"/>
                </a:lnTo>
                <a:lnTo>
                  <a:pt x="2422" y="11592"/>
                </a:lnTo>
                <a:lnTo>
                  <a:pt x="2459" y="11555"/>
                </a:lnTo>
                <a:lnTo>
                  <a:pt x="2532" y="11371"/>
                </a:lnTo>
                <a:lnTo>
                  <a:pt x="2569" y="11188"/>
                </a:lnTo>
                <a:lnTo>
                  <a:pt x="2569" y="11005"/>
                </a:lnTo>
                <a:lnTo>
                  <a:pt x="2532" y="10785"/>
                </a:lnTo>
                <a:lnTo>
                  <a:pt x="2679" y="10821"/>
                </a:lnTo>
                <a:lnTo>
                  <a:pt x="3009" y="10821"/>
                </a:lnTo>
                <a:lnTo>
                  <a:pt x="2936" y="11408"/>
                </a:lnTo>
                <a:lnTo>
                  <a:pt x="2862" y="11812"/>
                </a:lnTo>
                <a:lnTo>
                  <a:pt x="2825" y="11995"/>
                </a:lnTo>
                <a:lnTo>
                  <a:pt x="2752" y="12178"/>
                </a:lnTo>
                <a:lnTo>
                  <a:pt x="2642" y="12362"/>
                </a:lnTo>
                <a:lnTo>
                  <a:pt x="2532" y="12472"/>
                </a:lnTo>
                <a:lnTo>
                  <a:pt x="2349" y="12582"/>
                </a:lnTo>
                <a:lnTo>
                  <a:pt x="2129" y="12619"/>
                </a:lnTo>
                <a:lnTo>
                  <a:pt x="1945" y="12619"/>
                </a:lnTo>
                <a:lnTo>
                  <a:pt x="1798" y="12582"/>
                </a:lnTo>
                <a:lnTo>
                  <a:pt x="1652" y="12472"/>
                </a:lnTo>
                <a:lnTo>
                  <a:pt x="1505" y="12362"/>
                </a:lnTo>
                <a:lnTo>
                  <a:pt x="1432" y="12215"/>
                </a:lnTo>
                <a:lnTo>
                  <a:pt x="1322" y="12068"/>
                </a:lnTo>
                <a:lnTo>
                  <a:pt x="1211" y="11738"/>
                </a:lnTo>
                <a:lnTo>
                  <a:pt x="1138" y="11335"/>
                </a:lnTo>
                <a:lnTo>
                  <a:pt x="1138" y="10858"/>
                </a:lnTo>
                <a:lnTo>
                  <a:pt x="1138" y="10014"/>
                </a:lnTo>
                <a:lnTo>
                  <a:pt x="1138" y="9758"/>
                </a:lnTo>
                <a:close/>
                <a:moveTo>
                  <a:pt x="625" y="0"/>
                </a:moveTo>
                <a:lnTo>
                  <a:pt x="478" y="37"/>
                </a:lnTo>
                <a:lnTo>
                  <a:pt x="331" y="110"/>
                </a:lnTo>
                <a:lnTo>
                  <a:pt x="294" y="184"/>
                </a:lnTo>
                <a:lnTo>
                  <a:pt x="294" y="220"/>
                </a:lnTo>
                <a:lnTo>
                  <a:pt x="294" y="294"/>
                </a:lnTo>
                <a:lnTo>
                  <a:pt x="331" y="330"/>
                </a:lnTo>
                <a:lnTo>
                  <a:pt x="294" y="587"/>
                </a:lnTo>
                <a:lnTo>
                  <a:pt x="294" y="844"/>
                </a:lnTo>
                <a:lnTo>
                  <a:pt x="331" y="1101"/>
                </a:lnTo>
                <a:lnTo>
                  <a:pt x="368" y="1321"/>
                </a:lnTo>
                <a:lnTo>
                  <a:pt x="551" y="1834"/>
                </a:lnTo>
                <a:lnTo>
                  <a:pt x="735" y="2274"/>
                </a:lnTo>
                <a:lnTo>
                  <a:pt x="918" y="2641"/>
                </a:lnTo>
                <a:lnTo>
                  <a:pt x="1175" y="3008"/>
                </a:lnTo>
                <a:lnTo>
                  <a:pt x="1322" y="3155"/>
                </a:lnTo>
                <a:lnTo>
                  <a:pt x="1505" y="3265"/>
                </a:lnTo>
                <a:lnTo>
                  <a:pt x="1652" y="3375"/>
                </a:lnTo>
                <a:lnTo>
                  <a:pt x="1872" y="3375"/>
                </a:lnTo>
                <a:lnTo>
                  <a:pt x="1798" y="3815"/>
                </a:lnTo>
                <a:lnTo>
                  <a:pt x="1725" y="4365"/>
                </a:lnTo>
                <a:lnTo>
                  <a:pt x="1725" y="4659"/>
                </a:lnTo>
                <a:lnTo>
                  <a:pt x="1762" y="4806"/>
                </a:lnTo>
                <a:lnTo>
                  <a:pt x="1798" y="4916"/>
                </a:lnTo>
                <a:lnTo>
                  <a:pt x="1762" y="5319"/>
                </a:lnTo>
                <a:lnTo>
                  <a:pt x="1615" y="5319"/>
                </a:lnTo>
                <a:lnTo>
                  <a:pt x="1138" y="5282"/>
                </a:lnTo>
                <a:lnTo>
                  <a:pt x="918" y="5246"/>
                </a:lnTo>
                <a:lnTo>
                  <a:pt x="698" y="5282"/>
                </a:lnTo>
                <a:lnTo>
                  <a:pt x="404" y="5392"/>
                </a:lnTo>
                <a:lnTo>
                  <a:pt x="294" y="5466"/>
                </a:lnTo>
                <a:lnTo>
                  <a:pt x="184" y="5576"/>
                </a:lnTo>
                <a:lnTo>
                  <a:pt x="111" y="5686"/>
                </a:lnTo>
                <a:lnTo>
                  <a:pt x="74" y="5796"/>
                </a:lnTo>
                <a:lnTo>
                  <a:pt x="38" y="5943"/>
                </a:lnTo>
                <a:lnTo>
                  <a:pt x="1" y="6089"/>
                </a:lnTo>
                <a:lnTo>
                  <a:pt x="38" y="6163"/>
                </a:lnTo>
                <a:lnTo>
                  <a:pt x="111" y="6199"/>
                </a:lnTo>
                <a:lnTo>
                  <a:pt x="38" y="6273"/>
                </a:lnTo>
                <a:lnTo>
                  <a:pt x="38" y="6346"/>
                </a:lnTo>
                <a:lnTo>
                  <a:pt x="38" y="6456"/>
                </a:lnTo>
                <a:lnTo>
                  <a:pt x="111" y="6530"/>
                </a:lnTo>
                <a:lnTo>
                  <a:pt x="184" y="6566"/>
                </a:lnTo>
                <a:lnTo>
                  <a:pt x="294" y="6566"/>
                </a:lnTo>
                <a:lnTo>
                  <a:pt x="368" y="6493"/>
                </a:lnTo>
                <a:lnTo>
                  <a:pt x="441" y="6493"/>
                </a:lnTo>
                <a:lnTo>
                  <a:pt x="441" y="6530"/>
                </a:lnTo>
                <a:lnTo>
                  <a:pt x="441" y="6786"/>
                </a:lnTo>
                <a:lnTo>
                  <a:pt x="441" y="7080"/>
                </a:lnTo>
                <a:lnTo>
                  <a:pt x="515" y="7593"/>
                </a:lnTo>
                <a:lnTo>
                  <a:pt x="588" y="8657"/>
                </a:lnTo>
                <a:lnTo>
                  <a:pt x="625" y="9721"/>
                </a:lnTo>
                <a:lnTo>
                  <a:pt x="625" y="10785"/>
                </a:lnTo>
                <a:lnTo>
                  <a:pt x="661" y="11225"/>
                </a:lnTo>
                <a:lnTo>
                  <a:pt x="698" y="11665"/>
                </a:lnTo>
                <a:lnTo>
                  <a:pt x="808" y="12105"/>
                </a:lnTo>
                <a:lnTo>
                  <a:pt x="881" y="12289"/>
                </a:lnTo>
                <a:lnTo>
                  <a:pt x="991" y="12509"/>
                </a:lnTo>
                <a:lnTo>
                  <a:pt x="1065" y="12655"/>
                </a:lnTo>
                <a:lnTo>
                  <a:pt x="1175" y="12765"/>
                </a:lnTo>
                <a:lnTo>
                  <a:pt x="1322" y="12912"/>
                </a:lnTo>
                <a:lnTo>
                  <a:pt x="1468" y="12985"/>
                </a:lnTo>
                <a:lnTo>
                  <a:pt x="1615" y="13059"/>
                </a:lnTo>
                <a:lnTo>
                  <a:pt x="1798" y="13096"/>
                </a:lnTo>
                <a:lnTo>
                  <a:pt x="1945" y="13132"/>
                </a:lnTo>
                <a:lnTo>
                  <a:pt x="2129" y="13169"/>
                </a:lnTo>
                <a:lnTo>
                  <a:pt x="2349" y="13132"/>
                </a:lnTo>
                <a:lnTo>
                  <a:pt x="2569" y="13096"/>
                </a:lnTo>
                <a:lnTo>
                  <a:pt x="2752" y="12985"/>
                </a:lnTo>
                <a:lnTo>
                  <a:pt x="2899" y="12875"/>
                </a:lnTo>
                <a:lnTo>
                  <a:pt x="3009" y="12765"/>
                </a:lnTo>
                <a:lnTo>
                  <a:pt x="3119" y="12582"/>
                </a:lnTo>
                <a:lnTo>
                  <a:pt x="3302" y="12215"/>
                </a:lnTo>
                <a:lnTo>
                  <a:pt x="3412" y="11812"/>
                </a:lnTo>
                <a:lnTo>
                  <a:pt x="3449" y="11408"/>
                </a:lnTo>
                <a:lnTo>
                  <a:pt x="3522" y="10601"/>
                </a:lnTo>
                <a:lnTo>
                  <a:pt x="3632" y="9647"/>
                </a:lnTo>
                <a:lnTo>
                  <a:pt x="3669" y="8657"/>
                </a:lnTo>
                <a:lnTo>
                  <a:pt x="3669" y="7667"/>
                </a:lnTo>
                <a:lnTo>
                  <a:pt x="3669" y="6676"/>
                </a:lnTo>
                <a:lnTo>
                  <a:pt x="3743" y="6603"/>
                </a:lnTo>
                <a:lnTo>
                  <a:pt x="3779" y="6530"/>
                </a:lnTo>
                <a:lnTo>
                  <a:pt x="3779" y="6456"/>
                </a:lnTo>
                <a:lnTo>
                  <a:pt x="3889" y="6273"/>
                </a:lnTo>
                <a:lnTo>
                  <a:pt x="3963" y="6053"/>
                </a:lnTo>
                <a:lnTo>
                  <a:pt x="3999" y="5833"/>
                </a:lnTo>
                <a:lnTo>
                  <a:pt x="3963" y="5723"/>
                </a:lnTo>
                <a:lnTo>
                  <a:pt x="3926" y="5612"/>
                </a:lnTo>
                <a:lnTo>
                  <a:pt x="3816" y="5502"/>
                </a:lnTo>
                <a:lnTo>
                  <a:pt x="3669" y="5429"/>
                </a:lnTo>
                <a:lnTo>
                  <a:pt x="3486" y="5392"/>
                </a:lnTo>
                <a:lnTo>
                  <a:pt x="3266" y="5356"/>
                </a:lnTo>
                <a:lnTo>
                  <a:pt x="2532" y="5356"/>
                </a:lnTo>
                <a:lnTo>
                  <a:pt x="2165" y="5319"/>
                </a:lnTo>
                <a:lnTo>
                  <a:pt x="2092" y="4806"/>
                </a:lnTo>
                <a:lnTo>
                  <a:pt x="2165" y="4585"/>
                </a:lnTo>
                <a:lnTo>
                  <a:pt x="2165" y="4365"/>
                </a:lnTo>
                <a:lnTo>
                  <a:pt x="2202" y="3962"/>
                </a:lnTo>
                <a:lnTo>
                  <a:pt x="2459" y="4145"/>
                </a:lnTo>
                <a:lnTo>
                  <a:pt x="2715" y="4292"/>
                </a:lnTo>
                <a:lnTo>
                  <a:pt x="2972" y="4402"/>
                </a:lnTo>
                <a:lnTo>
                  <a:pt x="3266" y="4475"/>
                </a:lnTo>
                <a:lnTo>
                  <a:pt x="3522" y="4549"/>
                </a:lnTo>
                <a:lnTo>
                  <a:pt x="3816" y="4585"/>
                </a:lnTo>
                <a:lnTo>
                  <a:pt x="4403" y="4585"/>
                </a:lnTo>
                <a:lnTo>
                  <a:pt x="4660" y="4549"/>
                </a:lnTo>
                <a:lnTo>
                  <a:pt x="4953" y="4475"/>
                </a:lnTo>
                <a:lnTo>
                  <a:pt x="5210" y="4402"/>
                </a:lnTo>
                <a:lnTo>
                  <a:pt x="5503" y="4292"/>
                </a:lnTo>
                <a:lnTo>
                  <a:pt x="5760" y="4182"/>
                </a:lnTo>
                <a:lnTo>
                  <a:pt x="5833" y="4109"/>
                </a:lnTo>
                <a:lnTo>
                  <a:pt x="5833" y="3999"/>
                </a:lnTo>
                <a:lnTo>
                  <a:pt x="5833" y="3888"/>
                </a:lnTo>
                <a:lnTo>
                  <a:pt x="5797" y="3778"/>
                </a:lnTo>
                <a:lnTo>
                  <a:pt x="5797" y="3778"/>
                </a:lnTo>
                <a:lnTo>
                  <a:pt x="5833" y="3815"/>
                </a:lnTo>
                <a:lnTo>
                  <a:pt x="5980" y="3962"/>
                </a:lnTo>
                <a:lnTo>
                  <a:pt x="6053" y="3999"/>
                </a:lnTo>
                <a:lnTo>
                  <a:pt x="6200" y="4035"/>
                </a:lnTo>
                <a:lnTo>
                  <a:pt x="6237" y="4035"/>
                </a:lnTo>
                <a:lnTo>
                  <a:pt x="6274" y="3999"/>
                </a:lnTo>
                <a:lnTo>
                  <a:pt x="6347" y="3888"/>
                </a:lnTo>
                <a:lnTo>
                  <a:pt x="6310" y="3742"/>
                </a:lnTo>
                <a:lnTo>
                  <a:pt x="6274" y="3632"/>
                </a:lnTo>
                <a:lnTo>
                  <a:pt x="6200" y="3522"/>
                </a:lnTo>
                <a:lnTo>
                  <a:pt x="6090" y="3375"/>
                </a:lnTo>
                <a:lnTo>
                  <a:pt x="5833" y="3192"/>
                </a:lnTo>
                <a:lnTo>
                  <a:pt x="5613" y="3045"/>
                </a:lnTo>
                <a:lnTo>
                  <a:pt x="5283" y="2861"/>
                </a:lnTo>
                <a:lnTo>
                  <a:pt x="4953" y="2715"/>
                </a:lnTo>
                <a:lnTo>
                  <a:pt x="4256" y="2495"/>
                </a:lnTo>
                <a:lnTo>
                  <a:pt x="3926" y="2421"/>
                </a:lnTo>
                <a:lnTo>
                  <a:pt x="3596" y="2385"/>
                </a:lnTo>
                <a:lnTo>
                  <a:pt x="3302" y="2458"/>
                </a:lnTo>
                <a:lnTo>
                  <a:pt x="2972" y="2605"/>
                </a:lnTo>
                <a:lnTo>
                  <a:pt x="2679" y="2788"/>
                </a:lnTo>
                <a:lnTo>
                  <a:pt x="2349" y="3081"/>
                </a:lnTo>
                <a:lnTo>
                  <a:pt x="2349" y="3045"/>
                </a:lnTo>
                <a:lnTo>
                  <a:pt x="2385" y="2788"/>
                </a:lnTo>
                <a:lnTo>
                  <a:pt x="2459" y="2568"/>
                </a:lnTo>
                <a:lnTo>
                  <a:pt x="2495" y="2458"/>
                </a:lnTo>
                <a:lnTo>
                  <a:pt x="2495" y="2311"/>
                </a:lnTo>
                <a:lnTo>
                  <a:pt x="2495" y="2201"/>
                </a:lnTo>
                <a:lnTo>
                  <a:pt x="2422" y="2128"/>
                </a:lnTo>
                <a:lnTo>
                  <a:pt x="2385" y="1871"/>
                </a:lnTo>
                <a:lnTo>
                  <a:pt x="2312" y="1614"/>
                </a:lnTo>
                <a:lnTo>
                  <a:pt x="2129" y="1137"/>
                </a:lnTo>
                <a:lnTo>
                  <a:pt x="2018" y="917"/>
                </a:lnTo>
                <a:lnTo>
                  <a:pt x="1835" y="661"/>
                </a:lnTo>
                <a:lnTo>
                  <a:pt x="1652" y="440"/>
                </a:lnTo>
                <a:lnTo>
                  <a:pt x="1395" y="220"/>
                </a:lnTo>
                <a:lnTo>
                  <a:pt x="1138" y="74"/>
                </a:lnTo>
                <a:lnTo>
                  <a:pt x="881" y="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40" name="Google Shape;240;p3"/>
          <p:cNvSpPr/>
          <p:nvPr/>
        </p:nvSpPr>
        <p:spPr>
          <a:xfrm rot="1920548">
            <a:off x="2436125" y="4658174"/>
            <a:ext cx="501522" cy="425557"/>
          </a:xfrm>
          <a:custGeom>
            <a:avLst/>
            <a:gdLst/>
            <a:ahLst/>
            <a:cxnLst/>
            <a:rect l="l" t="t" r="r" b="b"/>
            <a:pathLst>
              <a:path w="17681" h="15004" extrusionOk="0">
                <a:moveTo>
                  <a:pt x="6823" y="1981"/>
                </a:moveTo>
                <a:lnTo>
                  <a:pt x="6676" y="2018"/>
                </a:lnTo>
                <a:lnTo>
                  <a:pt x="6566" y="2055"/>
                </a:lnTo>
                <a:lnTo>
                  <a:pt x="6493" y="2201"/>
                </a:lnTo>
                <a:lnTo>
                  <a:pt x="6420" y="2385"/>
                </a:lnTo>
                <a:lnTo>
                  <a:pt x="6383" y="2531"/>
                </a:lnTo>
                <a:lnTo>
                  <a:pt x="6383" y="2641"/>
                </a:lnTo>
                <a:lnTo>
                  <a:pt x="6420" y="2752"/>
                </a:lnTo>
                <a:lnTo>
                  <a:pt x="6493" y="2825"/>
                </a:lnTo>
                <a:lnTo>
                  <a:pt x="6566" y="2862"/>
                </a:lnTo>
                <a:lnTo>
                  <a:pt x="6713" y="2862"/>
                </a:lnTo>
                <a:lnTo>
                  <a:pt x="6860" y="2825"/>
                </a:lnTo>
                <a:lnTo>
                  <a:pt x="6933" y="2752"/>
                </a:lnTo>
                <a:lnTo>
                  <a:pt x="7006" y="2641"/>
                </a:lnTo>
                <a:lnTo>
                  <a:pt x="7080" y="2531"/>
                </a:lnTo>
                <a:lnTo>
                  <a:pt x="7080" y="2421"/>
                </a:lnTo>
                <a:lnTo>
                  <a:pt x="7080" y="2275"/>
                </a:lnTo>
                <a:lnTo>
                  <a:pt x="7006" y="2165"/>
                </a:lnTo>
                <a:lnTo>
                  <a:pt x="6933" y="2055"/>
                </a:lnTo>
                <a:lnTo>
                  <a:pt x="6823" y="1981"/>
                </a:lnTo>
                <a:close/>
                <a:moveTo>
                  <a:pt x="5282" y="2641"/>
                </a:moveTo>
                <a:lnTo>
                  <a:pt x="5209" y="2678"/>
                </a:lnTo>
                <a:lnTo>
                  <a:pt x="5136" y="2715"/>
                </a:lnTo>
                <a:lnTo>
                  <a:pt x="5062" y="2788"/>
                </a:lnTo>
                <a:lnTo>
                  <a:pt x="5062" y="2898"/>
                </a:lnTo>
                <a:lnTo>
                  <a:pt x="5062" y="2935"/>
                </a:lnTo>
                <a:lnTo>
                  <a:pt x="4989" y="2972"/>
                </a:lnTo>
                <a:lnTo>
                  <a:pt x="4952" y="3045"/>
                </a:lnTo>
                <a:lnTo>
                  <a:pt x="4952" y="3118"/>
                </a:lnTo>
                <a:lnTo>
                  <a:pt x="4952" y="3228"/>
                </a:lnTo>
                <a:lnTo>
                  <a:pt x="5026" y="3338"/>
                </a:lnTo>
                <a:lnTo>
                  <a:pt x="5099" y="3412"/>
                </a:lnTo>
                <a:lnTo>
                  <a:pt x="5319" y="3412"/>
                </a:lnTo>
                <a:lnTo>
                  <a:pt x="5429" y="3338"/>
                </a:lnTo>
                <a:lnTo>
                  <a:pt x="5502" y="3265"/>
                </a:lnTo>
                <a:lnTo>
                  <a:pt x="5576" y="3155"/>
                </a:lnTo>
                <a:lnTo>
                  <a:pt x="5613" y="3008"/>
                </a:lnTo>
                <a:lnTo>
                  <a:pt x="5576" y="2862"/>
                </a:lnTo>
                <a:lnTo>
                  <a:pt x="5502" y="2752"/>
                </a:lnTo>
                <a:lnTo>
                  <a:pt x="5392" y="2678"/>
                </a:lnTo>
                <a:lnTo>
                  <a:pt x="5282" y="2641"/>
                </a:lnTo>
                <a:close/>
                <a:moveTo>
                  <a:pt x="6786" y="3559"/>
                </a:moveTo>
                <a:lnTo>
                  <a:pt x="6640" y="3595"/>
                </a:lnTo>
                <a:lnTo>
                  <a:pt x="6493" y="3705"/>
                </a:lnTo>
                <a:lnTo>
                  <a:pt x="6383" y="3815"/>
                </a:lnTo>
                <a:lnTo>
                  <a:pt x="6309" y="3962"/>
                </a:lnTo>
                <a:lnTo>
                  <a:pt x="6273" y="4109"/>
                </a:lnTo>
                <a:lnTo>
                  <a:pt x="6273" y="4255"/>
                </a:lnTo>
                <a:lnTo>
                  <a:pt x="6273" y="4366"/>
                </a:lnTo>
                <a:lnTo>
                  <a:pt x="6383" y="4439"/>
                </a:lnTo>
                <a:lnTo>
                  <a:pt x="6493" y="4476"/>
                </a:lnTo>
                <a:lnTo>
                  <a:pt x="6603" y="4439"/>
                </a:lnTo>
                <a:lnTo>
                  <a:pt x="6750" y="4329"/>
                </a:lnTo>
                <a:lnTo>
                  <a:pt x="6860" y="4329"/>
                </a:lnTo>
                <a:lnTo>
                  <a:pt x="6970" y="4292"/>
                </a:lnTo>
                <a:lnTo>
                  <a:pt x="7080" y="4182"/>
                </a:lnTo>
                <a:lnTo>
                  <a:pt x="7153" y="4035"/>
                </a:lnTo>
                <a:lnTo>
                  <a:pt x="7153" y="3852"/>
                </a:lnTo>
                <a:lnTo>
                  <a:pt x="7080" y="3705"/>
                </a:lnTo>
                <a:lnTo>
                  <a:pt x="7043" y="3632"/>
                </a:lnTo>
                <a:lnTo>
                  <a:pt x="6970" y="3595"/>
                </a:lnTo>
                <a:lnTo>
                  <a:pt x="6786" y="3559"/>
                </a:lnTo>
                <a:close/>
                <a:moveTo>
                  <a:pt x="4806" y="5979"/>
                </a:moveTo>
                <a:lnTo>
                  <a:pt x="4622" y="6090"/>
                </a:lnTo>
                <a:lnTo>
                  <a:pt x="4439" y="6200"/>
                </a:lnTo>
                <a:lnTo>
                  <a:pt x="4402" y="6236"/>
                </a:lnTo>
                <a:lnTo>
                  <a:pt x="4329" y="6310"/>
                </a:lnTo>
                <a:lnTo>
                  <a:pt x="4255" y="6383"/>
                </a:lnTo>
                <a:lnTo>
                  <a:pt x="4219" y="6493"/>
                </a:lnTo>
                <a:lnTo>
                  <a:pt x="4219" y="6566"/>
                </a:lnTo>
                <a:lnTo>
                  <a:pt x="4255" y="6713"/>
                </a:lnTo>
                <a:lnTo>
                  <a:pt x="4329" y="6860"/>
                </a:lnTo>
                <a:lnTo>
                  <a:pt x="4365" y="6897"/>
                </a:lnTo>
                <a:lnTo>
                  <a:pt x="4475" y="6970"/>
                </a:lnTo>
                <a:lnTo>
                  <a:pt x="4585" y="7007"/>
                </a:lnTo>
                <a:lnTo>
                  <a:pt x="4696" y="7043"/>
                </a:lnTo>
                <a:lnTo>
                  <a:pt x="4842" y="7007"/>
                </a:lnTo>
                <a:lnTo>
                  <a:pt x="4952" y="6970"/>
                </a:lnTo>
                <a:lnTo>
                  <a:pt x="5026" y="6897"/>
                </a:lnTo>
                <a:lnTo>
                  <a:pt x="5209" y="6750"/>
                </a:lnTo>
                <a:lnTo>
                  <a:pt x="5282" y="6640"/>
                </a:lnTo>
                <a:lnTo>
                  <a:pt x="5319" y="6493"/>
                </a:lnTo>
                <a:lnTo>
                  <a:pt x="5356" y="6346"/>
                </a:lnTo>
                <a:lnTo>
                  <a:pt x="5356" y="6236"/>
                </a:lnTo>
                <a:lnTo>
                  <a:pt x="5282" y="6126"/>
                </a:lnTo>
                <a:lnTo>
                  <a:pt x="5209" y="6053"/>
                </a:lnTo>
                <a:lnTo>
                  <a:pt x="5136" y="5979"/>
                </a:lnTo>
                <a:close/>
                <a:moveTo>
                  <a:pt x="4219" y="4916"/>
                </a:moveTo>
                <a:lnTo>
                  <a:pt x="4219" y="5062"/>
                </a:lnTo>
                <a:lnTo>
                  <a:pt x="4255" y="5136"/>
                </a:lnTo>
                <a:lnTo>
                  <a:pt x="4292" y="5173"/>
                </a:lnTo>
                <a:lnTo>
                  <a:pt x="4439" y="5209"/>
                </a:lnTo>
                <a:lnTo>
                  <a:pt x="4549" y="5173"/>
                </a:lnTo>
                <a:lnTo>
                  <a:pt x="4585" y="5136"/>
                </a:lnTo>
                <a:lnTo>
                  <a:pt x="4622" y="5062"/>
                </a:lnTo>
                <a:lnTo>
                  <a:pt x="4659" y="5026"/>
                </a:lnTo>
                <a:lnTo>
                  <a:pt x="4989" y="5136"/>
                </a:lnTo>
                <a:lnTo>
                  <a:pt x="5319" y="5209"/>
                </a:lnTo>
                <a:lnTo>
                  <a:pt x="5392" y="5319"/>
                </a:lnTo>
                <a:lnTo>
                  <a:pt x="5466" y="5429"/>
                </a:lnTo>
                <a:lnTo>
                  <a:pt x="5686" y="5613"/>
                </a:lnTo>
                <a:lnTo>
                  <a:pt x="5869" y="5833"/>
                </a:lnTo>
                <a:lnTo>
                  <a:pt x="5979" y="6053"/>
                </a:lnTo>
                <a:lnTo>
                  <a:pt x="6016" y="6273"/>
                </a:lnTo>
                <a:lnTo>
                  <a:pt x="5979" y="6530"/>
                </a:lnTo>
                <a:lnTo>
                  <a:pt x="5943" y="6676"/>
                </a:lnTo>
                <a:lnTo>
                  <a:pt x="5869" y="6823"/>
                </a:lnTo>
                <a:lnTo>
                  <a:pt x="5686" y="7080"/>
                </a:lnTo>
                <a:lnTo>
                  <a:pt x="5466" y="7227"/>
                </a:lnTo>
                <a:lnTo>
                  <a:pt x="5209" y="7373"/>
                </a:lnTo>
                <a:lnTo>
                  <a:pt x="4916" y="7447"/>
                </a:lnTo>
                <a:lnTo>
                  <a:pt x="4622" y="7483"/>
                </a:lnTo>
                <a:lnTo>
                  <a:pt x="4329" y="7520"/>
                </a:lnTo>
                <a:lnTo>
                  <a:pt x="4035" y="7483"/>
                </a:lnTo>
                <a:lnTo>
                  <a:pt x="3778" y="7447"/>
                </a:lnTo>
                <a:lnTo>
                  <a:pt x="3485" y="7337"/>
                </a:lnTo>
                <a:lnTo>
                  <a:pt x="3338" y="7227"/>
                </a:lnTo>
                <a:lnTo>
                  <a:pt x="3228" y="7080"/>
                </a:lnTo>
                <a:lnTo>
                  <a:pt x="3155" y="6897"/>
                </a:lnTo>
                <a:lnTo>
                  <a:pt x="3118" y="6713"/>
                </a:lnTo>
                <a:lnTo>
                  <a:pt x="3082" y="6383"/>
                </a:lnTo>
                <a:lnTo>
                  <a:pt x="3155" y="6090"/>
                </a:lnTo>
                <a:lnTo>
                  <a:pt x="3228" y="5796"/>
                </a:lnTo>
                <a:lnTo>
                  <a:pt x="3375" y="5539"/>
                </a:lnTo>
                <a:lnTo>
                  <a:pt x="3558" y="5319"/>
                </a:lnTo>
                <a:lnTo>
                  <a:pt x="3742" y="5173"/>
                </a:lnTo>
                <a:lnTo>
                  <a:pt x="3962" y="5026"/>
                </a:lnTo>
                <a:lnTo>
                  <a:pt x="4219" y="4916"/>
                </a:lnTo>
                <a:close/>
                <a:moveTo>
                  <a:pt x="11628" y="7190"/>
                </a:moveTo>
                <a:lnTo>
                  <a:pt x="11958" y="7263"/>
                </a:lnTo>
                <a:lnTo>
                  <a:pt x="12252" y="7263"/>
                </a:lnTo>
                <a:lnTo>
                  <a:pt x="12362" y="7227"/>
                </a:lnTo>
                <a:lnTo>
                  <a:pt x="12435" y="7447"/>
                </a:lnTo>
                <a:lnTo>
                  <a:pt x="12509" y="7704"/>
                </a:lnTo>
                <a:lnTo>
                  <a:pt x="12509" y="7814"/>
                </a:lnTo>
                <a:lnTo>
                  <a:pt x="12472" y="7814"/>
                </a:lnTo>
                <a:lnTo>
                  <a:pt x="12399" y="7850"/>
                </a:lnTo>
                <a:lnTo>
                  <a:pt x="12399" y="7887"/>
                </a:lnTo>
                <a:lnTo>
                  <a:pt x="12252" y="7814"/>
                </a:lnTo>
                <a:lnTo>
                  <a:pt x="11738" y="7557"/>
                </a:lnTo>
                <a:lnTo>
                  <a:pt x="11702" y="7483"/>
                </a:lnTo>
                <a:lnTo>
                  <a:pt x="11628" y="7373"/>
                </a:lnTo>
                <a:lnTo>
                  <a:pt x="11628" y="7190"/>
                </a:lnTo>
                <a:close/>
                <a:moveTo>
                  <a:pt x="4329" y="4402"/>
                </a:moveTo>
                <a:lnTo>
                  <a:pt x="4255" y="4476"/>
                </a:lnTo>
                <a:lnTo>
                  <a:pt x="4035" y="4512"/>
                </a:lnTo>
                <a:lnTo>
                  <a:pt x="3815" y="4622"/>
                </a:lnTo>
                <a:lnTo>
                  <a:pt x="3632" y="4732"/>
                </a:lnTo>
                <a:lnTo>
                  <a:pt x="3448" y="4842"/>
                </a:lnTo>
                <a:lnTo>
                  <a:pt x="3265" y="4989"/>
                </a:lnTo>
                <a:lnTo>
                  <a:pt x="3082" y="5173"/>
                </a:lnTo>
                <a:lnTo>
                  <a:pt x="2971" y="5356"/>
                </a:lnTo>
                <a:lnTo>
                  <a:pt x="2825" y="5576"/>
                </a:lnTo>
                <a:lnTo>
                  <a:pt x="2715" y="5906"/>
                </a:lnTo>
                <a:lnTo>
                  <a:pt x="2641" y="6236"/>
                </a:lnTo>
                <a:lnTo>
                  <a:pt x="2641" y="6603"/>
                </a:lnTo>
                <a:lnTo>
                  <a:pt x="2678" y="6933"/>
                </a:lnTo>
                <a:lnTo>
                  <a:pt x="2825" y="7263"/>
                </a:lnTo>
                <a:lnTo>
                  <a:pt x="3008" y="7520"/>
                </a:lnTo>
                <a:lnTo>
                  <a:pt x="3118" y="7667"/>
                </a:lnTo>
                <a:lnTo>
                  <a:pt x="3265" y="7740"/>
                </a:lnTo>
                <a:lnTo>
                  <a:pt x="3412" y="7850"/>
                </a:lnTo>
                <a:lnTo>
                  <a:pt x="3595" y="7887"/>
                </a:lnTo>
                <a:lnTo>
                  <a:pt x="3962" y="7997"/>
                </a:lnTo>
                <a:lnTo>
                  <a:pt x="4292" y="8034"/>
                </a:lnTo>
                <a:lnTo>
                  <a:pt x="4659" y="7997"/>
                </a:lnTo>
                <a:lnTo>
                  <a:pt x="5026" y="7960"/>
                </a:lnTo>
                <a:lnTo>
                  <a:pt x="5356" y="7850"/>
                </a:lnTo>
                <a:lnTo>
                  <a:pt x="5686" y="7704"/>
                </a:lnTo>
                <a:lnTo>
                  <a:pt x="5979" y="7483"/>
                </a:lnTo>
                <a:lnTo>
                  <a:pt x="6236" y="7227"/>
                </a:lnTo>
                <a:lnTo>
                  <a:pt x="6383" y="6933"/>
                </a:lnTo>
                <a:lnTo>
                  <a:pt x="6456" y="6640"/>
                </a:lnTo>
                <a:lnTo>
                  <a:pt x="6530" y="6346"/>
                </a:lnTo>
                <a:lnTo>
                  <a:pt x="6493" y="6016"/>
                </a:lnTo>
                <a:lnTo>
                  <a:pt x="6420" y="5759"/>
                </a:lnTo>
                <a:lnTo>
                  <a:pt x="6273" y="5503"/>
                </a:lnTo>
                <a:lnTo>
                  <a:pt x="6163" y="5393"/>
                </a:lnTo>
                <a:lnTo>
                  <a:pt x="5979" y="5246"/>
                </a:lnTo>
                <a:lnTo>
                  <a:pt x="5833" y="5099"/>
                </a:lnTo>
                <a:lnTo>
                  <a:pt x="5796" y="5026"/>
                </a:lnTo>
                <a:lnTo>
                  <a:pt x="5796" y="4952"/>
                </a:lnTo>
                <a:lnTo>
                  <a:pt x="5759" y="4879"/>
                </a:lnTo>
                <a:lnTo>
                  <a:pt x="5723" y="4806"/>
                </a:lnTo>
                <a:lnTo>
                  <a:pt x="5649" y="4732"/>
                </a:lnTo>
                <a:lnTo>
                  <a:pt x="5539" y="4696"/>
                </a:lnTo>
                <a:lnTo>
                  <a:pt x="5209" y="4659"/>
                </a:lnTo>
                <a:lnTo>
                  <a:pt x="5136" y="4586"/>
                </a:lnTo>
                <a:lnTo>
                  <a:pt x="5136" y="4512"/>
                </a:lnTo>
                <a:lnTo>
                  <a:pt x="5062" y="4439"/>
                </a:lnTo>
                <a:lnTo>
                  <a:pt x="4585" y="4439"/>
                </a:lnTo>
                <a:lnTo>
                  <a:pt x="4475" y="4402"/>
                </a:lnTo>
                <a:close/>
                <a:moveTo>
                  <a:pt x="1761" y="7447"/>
                </a:moveTo>
                <a:lnTo>
                  <a:pt x="1908" y="7483"/>
                </a:lnTo>
                <a:lnTo>
                  <a:pt x="2054" y="7520"/>
                </a:lnTo>
                <a:lnTo>
                  <a:pt x="2164" y="7630"/>
                </a:lnTo>
                <a:lnTo>
                  <a:pt x="2275" y="7740"/>
                </a:lnTo>
                <a:lnTo>
                  <a:pt x="2348" y="7887"/>
                </a:lnTo>
                <a:lnTo>
                  <a:pt x="2348" y="8070"/>
                </a:lnTo>
                <a:lnTo>
                  <a:pt x="2348" y="8107"/>
                </a:lnTo>
                <a:lnTo>
                  <a:pt x="2311" y="8144"/>
                </a:lnTo>
                <a:lnTo>
                  <a:pt x="2238" y="8144"/>
                </a:lnTo>
                <a:lnTo>
                  <a:pt x="2128" y="8070"/>
                </a:lnTo>
                <a:lnTo>
                  <a:pt x="2018" y="7960"/>
                </a:lnTo>
                <a:lnTo>
                  <a:pt x="1908" y="7814"/>
                </a:lnTo>
                <a:lnTo>
                  <a:pt x="1724" y="7520"/>
                </a:lnTo>
                <a:lnTo>
                  <a:pt x="1651" y="7447"/>
                </a:lnTo>
                <a:close/>
                <a:moveTo>
                  <a:pt x="14233" y="7630"/>
                </a:moveTo>
                <a:lnTo>
                  <a:pt x="14159" y="7667"/>
                </a:lnTo>
                <a:lnTo>
                  <a:pt x="14123" y="7740"/>
                </a:lnTo>
                <a:lnTo>
                  <a:pt x="14013" y="7960"/>
                </a:lnTo>
                <a:lnTo>
                  <a:pt x="14013" y="8070"/>
                </a:lnTo>
                <a:lnTo>
                  <a:pt x="14049" y="8180"/>
                </a:lnTo>
                <a:lnTo>
                  <a:pt x="14086" y="8254"/>
                </a:lnTo>
                <a:lnTo>
                  <a:pt x="14159" y="8290"/>
                </a:lnTo>
                <a:lnTo>
                  <a:pt x="14306" y="8290"/>
                </a:lnTo>
                <a:lnTo>
                  <a:pt x="14416" y="8254"/>
                </a:lnTo>
                <a:lnTo>
                  <a:pt x="14453" y="8180"/>
                </a:lnTo>
                <a:lnTo>
                  <a:pt x="14490" y="8107"/>
                </a:lnTo>
                <a:lnTo>
                  <a:pt x="14490" y="7997"/>
                </a:lnTo>
                <a:lnTo>
                  <a:pt x="14490" y="7924"/>
                </a:lnTo>
                <a:lnTo>
                  <a:pt x="14490" y="7777"/>
                </a:lnTo>
                <a:lnTo>
                  <a:pt x="14453" y="7704"/>
                </a:lnTo>
                <a:lnTo>
                  <a:pt x="14416" y="7667"/>
                </a:lnTo>
                <a:lnTo>
                  <a:pt x="14306" y="7630"/>
                </a:lnTo>
                <a:close/>
                <a:moveTo>
                  <a:pt x="7410" y="6236"/>
                </a:moveTo>
                <a:lnTo>
                  <a:pt x="7300" y="6310"/>
                </a:lnTo>
                <a:lnTo>
                  <a:pt x="7227" y="6346"/>
                </a:lnTo>
                <a:lnTo>
                  <a:pt x="7190" y="6420"/>
                </a:lnTo>
                <a:lnTo>
                  <a:pt x="7153" y="6566"/>
                </a:lnTo>
                <a:lnTo>
                  <a:pt x="7153" y="6750"/>
                </a:lnTo>
                <a:lnTo>
                  <a:pt x="7190" y="6933"/>
                </a:lnTo>
                <a:lnTo>
                  <a:pt x="7227" y="7007"/>
                </a:lnTo>
                <a:lnTo>
                  <a:pt x="7300" y="7080"/>
                </a:lnTo>
                <a:lnTo>
                  <a:pt x="7667" y="7153"/>
                </a:lnTo>
                <a:lnTo>
                  <a:pt x="7410" y="7373"/>
                </a:lnTo>
                <a:lnTo>
                  <a:pt x="7263" y="7520"/>
                </a:lnTo>
                <a:lnTo>
                  <a:pt x="7190" y="7593"/>
                </a:lnTo>
                <a:lnTo>
                  <a:pt x="7153" y="7704"/>
                </a:lnTo>
                <a:lnTo>
                  <a:pt x="7153" y="7887"/>
                </a:lnTo>
                <a:lnTo>
                  <a:pt x="7227" y="8070"/>
                </a:lnTo>
                <a:lnTo>
                  <a:pt x="7337" y="8180"/>
                </a:lnTo>
                <a:lnTo>
                  <a:pt x="7483" y="8290"/>
                </a:lnTo>
                <a:lnTo>
                  <a:pt x="7520" y="8400"/>
                </a:lnTo>
                <a:lnTo>
                  <a:pt x="7557" y="8474"/>
                </a:lnTo>
                <a:lnTo>
                  <a:pt x="7593" y="8511"/>
                </a:lnTo>
                <a:lnTo>
                  <a:pt x="7740" y="8511"/>
                </a:lnTo>
                <a:lnTo>
                  <a:pt x="7813" y="8437"/>
                </a:lnTo>
                <a:lnTo>
                  <a:pt x="7850" y="8364"/>
                </a:lnTo>
                <a:lnTo>
                  <a:pt x="7923" y="8217"/>
                </a:lnTo>
                <a:lnTo>
                  <a:pt x="7923" y="8144"/>
                </a:lnTo>
                <a:lnTo>
                  <a:pt x="7887" y="8070"/>
                </a:lnTo>
                <a:lnTo>
                  <a:pt x="7850" y="7997"/>
                </a:lnTo>
                <a:lnTo>
                  <a:pt x="7777" y="7960"/>
                </a:lnTo>
                <a:lnTo>
                  <a:pt x="7667" y="7924"/>
                </a:lnTo>
                <a:lnTo>
                  <a:pt x="7630" y="7887"/>
                </a:lnTo>
                <a:lnTo>
                  <a:pt x="7630" y="7814"/>
                </a:lnTo>
                <a:lnTo>
                  <a:pt x="7630" y="7777"/>
                </a:lnTo>
                <a:lnTo>
                  <a:pt x="7703" y="7667"/>
                </a:lnTo>
                <a:lnTo>
                  <a:pt x="7850" y="7593"/>
                </a:lnTo>
                <a:lnTo>
                  <a:pt x="7997" y="7410"/>
                </a:lnTo>
                <a:lnTo>
                  <a:pt x="8107" y="7190"/>
                </a:lnTo>
                <a:lnTo>
                  <a:pt x="8107" y="7080"/>
                </a:lnTo>
                <a:lnTo>
                  <a:pt x="8070" y="6970"/>
                </a:lnTo>
                <a:lnTo>
                  <a:pt x="8034" y="6897"/>
                </a:lnTo>
                <a:lnTo>
                  <a:pt x="7960" y="6823"/>
                </a:lnTo>
                <a:lnTo>
                  <a:pt x="7740" y="6750"/>
                </a:lnTo>
                <a:lnTo>
                  <a:pt x="7520" y="6713"/>
                </a:lnTo>
                <a:lnTo>
                  <a:pt x="7557" y="6566"/>
                </a:lnTo>
                <a:lnTo>
                  <a:pt x="7593" y="6493"/>
                </a:lnTo>
                <a:lnTo>
                  <a:pt x="7667" y="6456"/>
                </a:lnTo>
                <a:lnTo>
                  <a:pt x="7703" y="6383"/>
                </a:lnTo>
                <a:lnTo>
                  <a:pt x="7667" y="6310"/>
                </a:lnTo>
                <a:lnTo>
                  <a:pt x="7593" y="6236"/>
                </a:lnTo>
                <a:close/>
                <a:moveTo>
                  <a:pt x="1651" y="6897"/>
                </a:moveTo>
                <a:lnTo>
                  <a:pt x="1578" y="6933"/>
                </a:lnTo>
                <a:lnTo>
                  <a:pt x="1541" y="7007"/>
                </a:lnTo>
                <a:lnTo>
                  <a:pt x="1504" y="7080"/>
                </a:lnTo>
                <a:lnTo>
                  <a:pt x="1504" y="7227"/>
                </a:lnTo>
                <a:lnTo>
                  <a:pt x="1541" y="7300"/>
                </a:lnTo>
                <a:lnTo>
                  <a:pt x="1578" y="7373"/>
                </a:lnTo>
                <a:lnTo>
                  <a:pt x="1541" y="7410"/>
                </a:lnTo>
                <a:lnTo>
                  <a:pt x="1504" y="7410"/>
                </a:lnTo>
                <a:lnTo>
                  <a:pt x="1468" y="7483"/>
                </a:lnTo>
                <a:lnTo>
                  <a:pt x="1431" y="7557"/>
                </a:lnTo>
                <a:lnTo>
                  <a:pt x="1468" y="7814"/>
                </a:lnTo>
                <a:lnTo>
                  <a:pt x="1578" y="8034"/>
                </a:lnTo>
                <a:lnTo>
                  <a:pt x="1724" y="8254"/>
                </a:lnTo>
                <a:lnTo>
                  <a:pt x="1908" y="8437"/>
                </a:lnTo>
                <a:lnTo>
                  <a:pt x="2128" y="8547"/>
                </a:lnTo>
                <a:lnTo>
                  <a:pt x="2238" y="8584"/>
                </a:lnTo>
                <a:lnTo>
                  <a:pt x="2348" y="8621"/>
                </a:lnTo>
                <a:lnTo>
                  <a:pt x="2458" y="8621"/>
                </a:lnTo>
                <a:lnTo>
                  <a:pt x="2568" y="8547"/>
                </a:lnTo>
                <a:lnTo>
                  <a:pt x="2641" y="8474"/>
                </a:lnTo>
                <a:lnTo>
                  <a:pt x="2715" y="8364"/>
                </a:lnTo>
                <a:lnTo>
                  <a:pt x="2788" y="8144"/>
                </a:lnTo>
                <a:lnTo>
                  <a:pt x="2788" y="7960"/>
                </a:lnTo>
                <a:lnTo>
                  <a:pt x="2751" y="7740"/>
                </a:lnTo>
                <a:lnTo>
                  <a:pt x="2678" y="7557"/>
                </a:lnTo>
                <a:lnTo>
                  <a:pt x="2531" y="7373"/>
                </a:lnTo>
                <a:lnTo>
                  <a:pt x="2385" y="7227"/>
                </a:lnTo>
                <a:lnTo>
                  <a:pt x="2201" y="7117"/>
                </a:lnTo>
                <a:lnTo>
                  <a:pt x="1981" y="7043"/>
                </a:lnTo>
                <a:lnTo>
                  <a:pt x="1908" y="6933"/>
                </a:lnTo>
                <a:lnTo>
                  <a:pt x="1834" y="6897"/>
                </a:lnTo>
                <a:close/>
                <a:moveTo>
                  <a:pt x="14306" y="7227"/>
                </a:moveTo>
                <a:lnTo>
                  <a:pt x="14453" y="7263"/>
                </a:lnTo>
                <a:lnTo>
                  <a:pt x="14563" y="7300"/>
                </a:lnTo>
                <a:lnTo>
                  <a:pt x="14636" y="7410"/>
                </a:lnTo>
                <a:lnTo>
                  <a:pt x="14673" y="7520"/>
                </a:lnTo>
                <a:lnTo>
                  <a:pt x="14673" y="7667"/>
                </a:lnTo>
                <a:lnTo>
                  <a:pt x="14673" y="7814"/>
                </a:lnTo>
                <a:lnTo>
                  <a:pt x="14600" y="8070"/>
                </a:lnTo>
                <a:lnTo>
                  <a:pt x="14490" y="8290"/>
                </a:lnTo>
                <a:lnTo>
                  <a:pt x="14343" y="8511"/>
                </a:lnTo>
                <a:lnTo>
                  <a:pt x="14269" y="8584"/>
                </a:lnTo>
                <a:lnTo>
                  <a:pt x="14196" y="8621"/>
                </a:lnTo>
                <a:lnTo>
                  <a:pt x="14123" y="8621"/>
                </a:lnTo>
                <a:lnTo>
                  <a:pt x="14049" y="8584"/>
                </a:lnTo>
                <a:lnTo>
                  <a:pt x="14013" y="8547"/>
                </a:lnTo>
                <a:lnTo>
                  <a:pt x="13976" y="8474"/>
                </a:lnTo>
                <a:lnTo>
                  <a:pt x="13903" y="8290"/>
                </a:lnTo>
                <a:lnTo>
                  <a:pt x="13939" y="8034"/>
                </a:lnTo>
                <a:lnTo>
                  <a:pt x="13976" y="7777"/>
                </a:lnTo>
                <a:lnTo>
                  <a:pt x="14086" y="7263"/>
                </a:lnTo>
                <a:lnTo>
                  <a:pt x="14306" y="7227"/>
                </a:lnTo>
                <a:close/>
                <a:moveTo>
                  <a:pt x="14233" y="6750"/>
                </a:moveTo>
                <a:lnTo>
                  <a:pt x="14123" y="6786"/>
                </a:lnTo>
                <a:lnTo>
                  <a:pt x="13866" y="6786"/>
                </a:lnTo>
                <a:lnTo>
                  <a:pt x="13829" y="6823"/>
                </a:lnTo>
                <a:lnTo>
                  <a:pt x="13756" y="6933"/>
                </a:lnTo>
                <a:lnTo>
                  <a:pt x="13609" y="7373"/>
                </a:lnTo>
                <a:lnTo>
                  <a:pt x="13499" y="7850"/>
                </a:lnTo>
                <a:lnTo>
                  <a:pt x="13462" y="8107"/>
                </a:lnTo>
                <a:lnTo>
                  <a:pt x="13462" y="8327"/>
                </a:lnTo>
                <a:lnTo>
                  <a:pt x="13499" y="8584"/>
                </a:lnTo>
                <a:lnTo>
                  <a:pt x="13572" y="8804"/>
                </a:lnTo>
                <a:lnTo>
                  <a:pt x="13683" y="8914"/>
                </a:lnTo>
                <a:lnTo>
                  <a:pt x="13829" y="9024"/>
                </a:lnTo>
                <a:lnTo>
                  <a:pt x="13976" y="9097"/>
                </a:lnTo>
                <a:lnTo>
                  <a:pt x="14123" y="9134"/>
                </a:lnTo>
                <a:lnTo>
                  <a:pt x="14343" y="9097"/>
                </a:lnTo>
                <a:lnTo>
                  <a:pt x="14490" y="9024"/>
                </a:lnTo>
                <a:lnTo>
                  <a:pt x="14600" y="8877"/>
                </a:lnTo>
                <a:lnTo>
                  <a:pt x="14746" y="8731"/>
                </a:lnTo>
                <a:lnTo>
                  <a:pt x="14966" y="8400"/>
                </a:lnTo>
                <a:lnTo>
                  <a:pt x="15076" y="8180"/>
                </a:lnTo>
                <a:lnTo>
                  <a:pt x="15113" y="7997"/>
                </a:lnTo>
                <a:lnTo>
                  <a:pt x="15150" y="7814"/>
                </a:lnTo>
                <a:lnTo>
                  <a:pt x="15150" y="7593"/>
                </a:lnTo>
                <a:lnTo>
                  <a:pt x="15113" y="7410"/>
                </a:lnTo>
                <a:lnTo>
                  <a:pt x="15040" y="7190"/>
                </a:lnTo>
                <a:lnTo>
                  <a:pt x="15003" y="7080"/>
                </a:lnTo>
                <a:lnTo>
                  <a:pt x="14893" y="7007"/>
                </a:lnTo>
                <a:lnTo>
                  <a:pt x="14673" y="6823"/>
                </a:lnTo>
                <a:lnTo>
                  <a:pt x="14526" y="6786"/>
                </a:lnTo>
                <a:lnTo>
                  <a:pt x="14379" y="6750"/>
                </a:lnTo>
                <a:close/>
                <a:moveTo>
                  <a:pt x="6273" y="7887"/>
                </a:moveTo>
                <a:lnTo>
                  <a:pt x="6199" y="7924"/>
                </a:lnTo>
                <a:lnTo>
                  <a:pt x="6126" y="7997"/>
                </a:lnTo>
                <a:lnTo>
                  <a:pt x="5979" y="8107"/>
                </a:lnTo>
                <a:lnTo>
                  <a:pt x="5869" y="8290"/>
                </a:lnTo>
                <a:lnTo>
                  <a:pt x="5796" y="8474"/>
                </a:lnTo>
                <a:lnTo>
                  <a:pt x="5796" y="8584"/>
                </a:lnTo>
                <a:lnTo>
                  <a:pt x="5833" y="8657"/>
                </a:lnTo>
                <a:lnTo>
                  <a:pt x="5906" y="8694"/>
                </a:lnTo>
                <a:lnTo>
                  <a:pt x="6236" y="8694"/>
                </a:lnTo>
                <a:lnTo>
                  <a:pt x="6420" y="8767"/>
                </a:lnTo>
                <a:lnTo>
                  <a:pt x="6199" y="9024"/>
                </a:lnTo>
                <a:lnTo>
                  <a:pt x="6199" y="9061"/>
                </a:lnTo>
                <a:lnTo>
                  <a:pt x="6199" y="9134"/>
                </a:lnTo>
                <a:lnTo>
                  <a:pt x="6236" y="9244"/>
                </a:lnTo>
                <a:lnTo>
                  <a:pt x="6346" y="9354"/>
                </a:lnTo>
                <a:lnTo>
                  <a:pt x="6456" y="9391"/>
                </a:lnTo>
                <a:lnTo>
                  <a:pt x="6713" y="9391"/>
                </a:lnTo>
                <a:lnTo>
                  <a:pt x="6786" y="9318"/>
                </a:lnTo>
                <a:lnTo>
                  <a:pt x="6860" y="9207"/>
                </a:lnTo>
                <a:lnTo>
                  <a:pt x="6823" y="9097"/>
                </a:lnTo>
                <a:lnTo>
                  <a:pt x="6750" y="9024"/>
                </a:lnTo>
                <a:lnTo>
                  <a:pt x="6860" y="8951"/>
                </a:lnTo>
                <a:lnTo>
                  <a:pt x="6933" y="8877"/>
                </a:lnTo>
                <a:lnTo>
                  <a:pt x="6933" y="8804"/>
                </a:lnTo>
                <a:lnTo>
                  <a:pt x="6933" y="8731"/>
                </a:lnTo>
                <a:lnTo>
                  <a:pt x="6896" y="8621"/>
                </a:lnTo>
                <a:lnTo>
                  <a:pt x="6750" y="8511"/>
                </a:lnTo>
                <a:lnTo>
                  <a:pt x="6603" y="8437"/>
                </a:lnTo>
                <a:lnTo>
                  <a:pt x="6456" y="8364"/>
                </a:lnTo>
                <a:lnTo>
                  <a:pt x="6273" y="8327"/>
                </a:lnTo>
                <a:lnTo>
                  <a:pt x="6346" y="8180"/>
                </a:lnTo>
                <a:lnTo>
                  <a:pt x="6420" y="8034"/>
                </a:lnTo>
                <a:lnTo>
                  <a:pt x="6420" y="7960"/>
                </a:lnTo>
                <a:lnTo>
                  <a:pt x="6383" y="7924"/>
                </a:lnTo>
                <a:lnTo>
                  <a:pt x="6346" y="7924"/>
                </a:lnTo>
                <a:lnTo>
                  <a:pt x="6273" y="7887"/>
                </a:lnTo>
                <a:close/>
                <a:moveTo>
                  <a:pt x="7630" y="551"/>
                </a:moveTo>
                <a:lnTo>
                  <a:pt x="7777" y="587"/>
                </a:lnTo>
                <a:lnTo>
                  <a:pt x="7923" y="661"/>
                </a:lnTo>
                <a:lnTo>
                  <a:pt x="8437" y="1101"/>
                </a:lnTo>
                <a:lnTo>
                  <a:pt x="8657" y="1321"/>
                </a:lnTo>
                <a:lnTo>
                  <a:pt x="8877" y="1578"/>
                </a:lnTo>
                <a:lnTo>
                  <a:pt x="9061" y="1834"/>
                </a:lnTo>
                <a:lnTo>
                  <a:pt x="9207" y="2128"/>
                </a:lnTo>
                <a:lnTo>
                  <a:pt x="9281" y="2421"/>
                </a:lnTo>
                <a:lnTo>
                  <a:pt x="9317" y="2752"/>
                </a:lnTo>
                <a:lnTo>
                  <a:pt x="9281" y="3082"/>
                </a:lnTo>
                <a:lnTo>
                  <a:pt x="9244" y="3375"/>
                </a:lnTo>
                <a:lnTo>
                  <a:pt x="9024" y="3962"/>
                </a:lnTo>
                <a:lnTo>
                  <a:pt x="8804" y="4512"/>
                </a:lnTo>
                <a:lnTo>
                  <a:pt x="8584" y="5099"/>
                </a:lnTo>
                <a:lnTo>
                  <a:pt x="8547" y="5356"/>
                </a:lnTo>
                <a:lnTo>
                  <a:pt x="8510" y="5613"/>
                </a:lnTo>
                <a:lnTo>
                  <a:pt x="8510" y="5869"/>
                </a:lnTo>
                <a:lnTo>
                  <a:pt x="8547" y="6163"/>
                </a:lnTo>
                <a:lnTo>
                  <a:pt x="8584" y="6310"/>
                </a:lnTo>
                <a:lnTo>
                  <a:pt x="8657" y="6493"/>
                </a:lnTo>
                <a:lnTo>
                  <a:pt x="8804" y="6823"/>
                </a:lnTo>
                <a:lnTo>
                  <a:pt x="8987" y="7117"/>
                </a:lnTo>
                <a:lnTo>
                  <a:pt x="9134" y="7447"/>
                </a:lnTo>
                <a:lnTo>
                  <a:pt x="9207" y="7777"/>
                </a:lnTo>
                <a:lnTo>
                  <a:pt x="9244" y="8144"/>
                </a:lnTo>
                <a:lnTo>
                  <a:pt x="9207" y="8474"/>
                </a:lnTo>
                <a:lnTo>
                  <a:pt x="9097" y="8804"/>
                </a:lnTo>
                <a:lnTo>
                  <a:pt x="8951" y="9134"/>
                </a:lnTo>
                <a:lnTo>
                  <a:pt x="8767" y="9428"/>
                </a:lnTo>
                <a:lnTo>
                  <a:pt x="8510" y="9684"/>
                </a:lnTo>
                <a:lnTo>
                  <a:pt x="8254" y="9904"/>
                </a:lnTo>
                <a:lnTo>
                  <a:pt x="7960" y="10051"/>
                </a:lnTo>
                <a:lnTo>
                  <a:pt x="7667" y="10198"/>
                </a:lnTo>
                <a:lnTo>
                  <a:pt x="7373" y="10308"/>
                </a:lnTo>
                <a:lnTo>
                  <a:pt x="7043" y="10345"/>
                </a:lnTo>
                <a:lnTo>
                  <a:pt x="6676" y="10418"/>
                </a:lnTo>
                <a:lnTo>
                  <a:pt x="6493" y="10381"/>
                </a:lnTo>
                <a:lnTo>
                  <a:pt x="6309" y="10345"/>
                </a:lnTo>
                <a:lnTo>
                  <a:pt x="6163" y="10235"/>
                </a:lnTo>
                <a:lnTo>
                  <a:pt x="6016" y="10088"/>
                </a:lnTo>
                <a:lnTo>
                  <a:pt x="5906" y="9941"/>
                </a:lnTo>
                <a:lnTo>
                  <a:pt x="5759" y="9831"/>
                </a:lnTo>
                <a:lnTo>
                  <a:pt x="5649" y="9758"/>
                </a:lnTo>
                <a:lnTo>
                  <a:pt x="5502" y="9684"/>
                </a:lnTo>
                <a:lnTo>
                  <a:pt x="5209" y="9611"/>
                </a:lnTo>
                <a:lnTo>
                  <a:pt x="4916" y="9611"/>
                </a:lnTo>
                <a:lnTo>
                  <a:pt x="4622" y="9684"/>
                </a:lnTo>
                <a:lnTo>
                  <a:pt x="3999" y="9868"/>
                </a:lnTo>
                <a:lnTo>
                  <a:pt x="3705" y="9978"/>
                </a:lnTo>
                <a:lnTo>
                  <a:pt x="3412" y="10051"/>
                </a:lnTo>
                <a:lnTo>
                  <a:pt x="3118" y="10088"/>
                </a:lnTo>
                <a:lnTo>
                  <a:pt x="2825" y="10051"/>
                </a:lnTo>
                <a:lnTo>
                  <a:pt x="2495" y="10014"/>
                </a:lnTo>
                <a:lnTo>
                  <a:pt x="2201" y="9904"/>
                </a:lnTo>
                <a:lnTo>
                  <a:pt x="1944" y="9794"/>
                </a:lnTo>
                <a:lnTo>
                  <a:pt x="1651" y="9648"/>
                </a:lnTo>
                <a:lnTo>
                  <a:pt x="1394" y="9464"/>
                </a:lnTo>
                <a:lnTo>
                  <a:pt x="1174" y="9281"/>
                </a:lnTo>
                <a:lnTo>
                  <a:pt x="954" y="8987"/>
                </a:lnTo>
                <a:lnTo>
                  <a:pt x="771" y="8694"/>
                </a:lnTo>
                <a:lnTo>
                  <a:pt x="624" y="8364"/>
                </a:lnTo>
                <a:lnTo>
                  <a:pt x="550" y="8034"/>
                </a:lnTo>
                <a:lnTo>
                  <a:pt x="514" y="7667"/>
                </a:lnTo>
                <a:lnTo>
                  <a:pt x="514" y="7337"/>
                </a:lnTo>
                <a:lnTo>
                  <a:pt x="587" y="6970"/>
                </a:lnTo>
                <a:lnTo>
                  <a:pt x="661" y="6640"/>
                </a:lnTo>
                <a:lnTo>
                  <a:pt x="807" y="6310"/>
                </a:lnTo>
                <a:lnTo>
                  <a:pt x="991" y="6016"/>
                </a:lnTo>
                <a:lnTo>
                  <a:pt x="1211" y="5759"/>
                </a:lnTo>
                <a:lnTo>
                  <a:pt x="1468" y="5539"/>
                </a:lnTo>
                <a:lnTo>
                  <a:pt x="2018" y="5099"/>
                </a:lnTo>
                <a:lnTo>
                  <a:pt x="2568" y="4622"/>
                </a:lnTo>
                <a:lnTo>
                  <a:pt x="2788" y="4366"/>
                </a:lnTo>
                <a:lnTo>
                  <a:pt x="2971" y="4109"/>
                </a:lnTo>
                <a:lnTo>
                  <a:pt x="3082" y="3815"/>
                </a:lnTo>
                <a:lnTo>
                  <a:pt x="3192" y="3485"/>
                </a:lnTo>
                <a:lnTo>
                  <a:pt x="3265" y="3118"/>
                </a:lnTo>
                <a:lnTo>
                  <a:pt x="3302" y="2715"/>
                </a:lnTo>
                <a:lnTo>
                  <a:pt x="3375" y="2348"/>
                </a:lnTo>
                <a:lnTo>
                  <a:pt x="3448" y="2165"/>
                </a:lnTo>
                <a:lnTo>
                  <a:pt x="3558" y="1981"/>
                </a:lnTo>
                <a:lnTo>
                  <a:pt x="3705" y="1798"/>
                </a:lnTo>
                <a:lnTo>
                  <a:pt x="3852" y="1651"/>
                </a:lnTo>
                <a:lnTo>
                  <a:pt x="4072" y="1541"/>
                </a:lnTo>
                <a:lnTo>
                  <a:pt x="4292" y="1468"/>
                </a:lnTo>
                <a:lnTo>
                  <a:pt x="4512" y="1431"/>
                </a:lnTo>
                <a:lnTo>
                  <a:pt x="4769" y="1394"/>
                </a:lnTo>
                <a:lnTo>
                  <a:pt x="4989" y="1394"/>
                </a:lnTo>
                <a:lnTo>
                  <a:pt x="5209" y="1468"/>
                </a:lnTo>
                <a:lnTo>
                  <a:pt x="4952" y="1688"/>
                </a:lnTo>
                <a:lnTo>
                  <a:pt x="4916" y="1761"/>
                </a:lnTo>
                <a:lnTo>
                  <a:pt x="4879" y="1834"/>
                </a:lnTo>
                <a:lnTo>
                  <a:pt x="4916" y="1981"/>
                </a:lnTo>
                <a:lnTo>
                  <a:pt x="4989" y="2091"/>
                </a:lnTo>
                <a:lnTo>
                  <a:pt x="5062" y="2128"/>
                </a:lnTo>
                <a:lnTo>
                  <a:pt x="5136" y="2128"/>
                </a:lnTo>
                <a:lnTo>
                  <a:pt x="5319" y="2091"/>
                </a:lnTo>
                <a:lnTo>
                  <a:pt x="5429" y="2018"/>
                </a:lnTo>
                <a:lnTo>
                  <a:pt x="5539" y="1945"/>
                </a:lnTo>
                <a:lnTo>
                  <a:pt x="5613" y="1798"/>
                </a:lnTo>
                <a:lnTo>
                  <a:pt x="5759" y="1651"/>
                </a:lnTo>
                <a:lnTo>
                  <a:pt x="5833" y="1614"/>
                </a:lnTo>
                <a:lnTo>
                  <a:pt x="5869" y="1578"/>
                </a:lnTo>
                <a:lnTo>
                  <a:pt x="6420" y="1138"/>
                </a:lnTo>
                <a:lnTo>
                  <a:pt x="7006" y="771"/>
                </a:lnTo>
                <a:lnTo>
                  <a:pt x="7337" y="624"/>
                </a:lnTo>
                <a:lnTo>
                  <a:pt x="7483" y="551"/>
                </a:lnTo>
                <a:close/>
                <a:moveTo>
                  <a:pt x="10821" y="9281"/>
                </a:moveTo>
                <a:lnTo>
                  <a:pt x="10968" y="9538"/>
                </a:lnTo>
                <a:lnTo>
                  <a:pt x="11115" y="9758"/>
                </a:lnTo>
                <a:lnTo>
                  <a:pt x="11335" y="9978"/>
                </a:lnTo>
                <a:lnTo>
                  <a:pt x="11592" y="10161"/>
                </a:lnTo>
                <a:lnTo>
                  <a:pt x="11408" y="10418"/>
                </a:lnTo>
                <a:lnTo>
                  <a:pt x="11188" y="10198"/>
                </a:lnTo>
                <a:lnTo>
                  <a:pt x="10968" y="9978"/>
                </a:lnTo>
                <a:lnTo>
                  <a:pt x="10711" y="9831"/>
                </a:lnTo>
                <a:lnTo>
                  <a:pt x="10455" y="9648"/>
                </a:lnTo>
                <a:lnTo>
                  <a:pt x="10601" y="9464"/>
                </a:lnTo>
                <a:lnTo>
                  <a:pt x="10821" y="9281"/>
                </a:lnTo>
                <a:close/>
                <a:moveTo>
                  <a:pt x="13903" y="9941"/>
                </a:moveTo>
                <a:lnTo>
                  <a:pt x="13829" y="9978"/>
                </a:lnTo>
                <a:lnTo>
                  <a:pt x="13756" y="10014"/>
                </a:lnTo>
                <a:lnTo>
                  <a:pt x="13719" y="10014"/>
                </a:lnTo>
                <a:lnTo>
                  <a:pt x="13719" y="10051"/>
                </a:lnTo>
                <a:lnTo>
                  <a:pt x="13646" y="10161"/>
                </a:lnTo>
                <a:lnTo>
                  <a:pt x="13609" y="10271"/>
                </a:lnTo>
                <a:lnTo>
                  <a:pt x="13646" y="10418"/>
                </a:lnTo>
                <a:lnTo>
                  <a:pt x="13719" y="10565"/>
                </a:lnTo>
                <a:lnTo>
                  <a:pt x="13829" y="10638"/>
                </a:lnTo>
                <a:lnTo>
                  <a:pt x="13939" y="10675"/>
                </a:lnTo>
                <a:lnTo>
                  <a:pt x="14049" y="10638"/>
                </a:lnTo>
                <a:lnTo>
                  <a:pt x="14159" y="10601"/>
                </a:lnTo>
                <a:lnTo>
                  <a:pt x="14269" y="10491"/>
                </a:lnTo>
                <a:lnTo>
                  <a:pt x="14343" y="10418"/>
                </a:lnTo>
                <a:lnTo>
                  <a:pt x="14379" y="10308"/>
                </a:lnTo>
                <a:lnTo>
                  <a:pt x="14379" y="10271"/>
                </a:lnTo>
                <a:lnTo>
                  <a:pt x="14379" y="10198"/>
                </a:lnTo>
                <a:lnTo>
                  <a:pt x="14306" y="10124"/>
                </a:lnTo>
                <a:lnTo>
                  <a:pt x="14233" y="10051"/>
                </a:lnTo>
                <a:lnTo>
                  <a:pt x="14159" y="10014"/>
                </a:lnTo>
                <a:lnTo>
                  <a:pt x="14086" y="9978"/>
                </a:lnTo>
                <a:lnTo>
                  <a:pt x="13939" y="9941"/>
                </a:lnTo>
                <a:close/>
                <a:moveTo>
                  <a:pt x="7593" y="0"/>
                </a:moveTo>
                <a:lnTo>
                  <a:pt x="7447" y="37"/>
                </a:lnTo>
                <a:lnTo>
                  <a:pt x="7190" y="110"/>
                </a:lnTo>
                <a:lnTo>
                  <a:pt x="6970" y="221"/>
                </a:lnTo>
                <a:lnTo>
                  <a:pt x="6566" y="441"/>
                </a:lnTo>
                <a:lnTo>
                  <a:pt x="6199" y="697"/>
                </a:lnTo>
                <a:lnTo>
                  <a:pt x="5502" y="1211"/>
                </a:lnTo>
                <a:lnTo>
                  <a:pt x="5209" y="1064"/>
                </a:lnTo>
                <a:lnTo>
                  <a:pt x="4916" y="991"/>
                </a:lnTo>
                <a:lnTo>
                  <a:pt x="4585" y="991"/>
                </a:lnTo>
                <a:lnTo>
                  <a:pt x="4255" y="1027"/>
                </a:lnTo>
                <a:lnTo>
                  <a:pt x="3999" y="1101"/>
                </a:lnTo>
                <a:lnTo>
                  <a:pt x="3778" y="1211"/>
                </a:lnTo>
                <a:lnTo>
                  <a:pt x="3595" y="1358"/>
                </a:lnTo>
                <a:lnTo>
                  <a:pt x="3412" y="1504"/>
                </a:lnTo>
                <a:lnTo>
                  <a:pt x="3228" y="1688"/>
                </a:lnTo>
                <a:lnTo>
                  <a:pt x="3118" y="1908"/>
                </a:lnTo>
                <a:lnTo>
                  <a:pt x="3008" y="2128"/>
                </a:lnTo>
                <a:lnTo>
                  <a:pt x="2935" y="2348"/>
                </a:lnTo>
                <a:lnTo>
                  <a:pt x="2861" y="2678"/>
                </a:lnTo>
                <a:lnTo>
                  <a:pt x="2788" y="3008"/>
                </a:lnTo>
                <a:lnTo>
                  <a:pt x="2751" y="3338"/>
                </a:lnTo>
                <a:lnTo>
                  <a:pt x="2641" y="3669"/>
                </a:lnTo>
                <a:lnTo>
                  <a:pt x="2605" y="3852"/>
                </a:lnTo>
                <a:lnTo>
                  <a:pt x="2495" y="3999"/>
                </a:lnTo>
                <a:lnTo>
                  <a:pt x="2275" y="4255"/>
                </a:lnTo>
                <a:lnTo>
                  <a:pt x="2018" y="4476"/>
                </a:lnTo>
                <a:lnTo>
                  <a:pt x="1761" y="4696"/>
                </a:lnTo>
                <a:lnTo>
                  <a:pt x="1284" y="5062"/>
                </a:lnTo>
                <a:lnTo>
                  <a:pt x="844" y="5466"/>
                </a:lnTo>
                <a:lnTo>
                  <a:pt x="661" y="5649"/>
                </a:lnTo>
                <a:lnTo>
                  <a:pt x="514" y="5906"/>
                </a:lnTo>
                <a:lnTo>
                  <a:pt x="367" y="6126"/>
                </a:lnTo>
                <a:lnTo>
                  <a:pt x="220" y="6420"/>
                </a:lnTo>
                <a:lnTo>
                  <a:pt x="110" y="6713"/>
                </a:lnTo>
                <a:lnTo>
                  <a:pt x="37" y="7007"/>
                </a:lnTo>
                <a:lnTo>
                  <a:pt x="0" y="7263"/>
                </a:lnTo>
                <a:lnTo>
                  <a:pt x="0" y="7557"/>
                </a:lnTo>
                <a:lnTo>
                  <a:pt x="37" y="7850"/>
                </a:lnTo>
                <a:lnTo>
                  <a:pt x="74" y="8144"/>
                </a:lnTo>
                <a:lnTo>
                  <a:pt x="147" y="8400"/>
                </a:lnTo>
                <a:lnTo>
                  <a:pt x="220" y="8657"/>
                </a:lnTo>
                <a:lnTo>
                  <a:pt x="367" y="8914"/>
                </a:lnTo>
                <a:lnTo>
                  <a:pt x="514" y="9171"/>
                </a:lnTo>
                <a:lnTo>
                  <a:pt x="661" y="9391"/>
                </a:lnTo>
                <a:lnTo>
                  <a:pt x="844" y="9611"/>
                </a:lnTo>
                <a:lnTo>
                  <a:pt x="1064" y="9831"/>
                </a:lnTo>
                <a:lnTo>
                  <a:pt x="1284" y="10014"/>
                </a:lnTo>
                <a:lnTo>
                  <a:pt x="1541" y="10161"/>
                </a:lnTo>
                <a:lnTo>
                  <a:pt x="1798" y="10308"/>
                </a:lnTo>
                <a:lnTo>
                  <a:pt x="2054" y="10381"/>
                </a:lnTo>
                <a:lnTo>
                  <a:pt x="2348" y="10491"/>
                </a:lnTo>
                <a:lnTo>
                  <a:pt x="2641" y="10528"/>
                </a:lnTo>
                <a:lnTo>
                  <a:pt x="2898" y="10565"/>
                </a:lnTo>
                <a:lnTo>
                  <a:pt x="3192" y="10565"/>
                </a:lnTo>
                <a:lnTo>
                  <a:pt x="3485" y="10528"/>
                </a:lnTo>
                <a:lnTo>
                  <a:pt x="3742" y="10491"/>
                </a:lnTo>
                <a:lnTo>
                  <a:pt x="4035" y="10418"/>
                </a:lnTo>
                <a:lnTo>
                  <a:pt x="4365" y="10271"/>
                </a:lnTo>
                <a:lnTo>
                  <a:pt x="4696" y="10161"/>
                </a:lnTo>
                <a:lnTo>
                  <a:pt x="4879" y="10124"/>
                </a:lnTo>
                <a:lnTo>
                  <a:pt x="5209" y="10124"/>
                </a:lnTo>
                <a:lnTo>
                  <a:pt x="5392" y="10161"/>
                </a:lnTo>
                <a:lnTo>
                  <a:pt x="5502" y="10271"/>
                </a:lnTo>
                <a:lnTo>
                  <a:pt x="5613" y="10381"/>
                </a:lnTo>
                <a:lnTo>
                  <a:pt x="5833" y="10601"/>
                </a:lnTo>
                <a:lnTo>
                  <a:pt x="5979" y="10711"/>
                </a:lnTo>
                <a:lnTo>
                  <a:pt x="6089" y="10785"/>
                </a:lnTo>
                <a:lnTo>
                  <a:pt x="6273" y="10858"/>
                </a:lnTo>
                <a:lnTo>
                  <a:pt x="6420" y="10895"/>
                </a:lnTo>
                <a:lnTo>
                  <a:pt x="6933" y="10895"/>
                </a:lnTo>
                <a:lnTo>
                  <a:pt x="7227" y="10858"/>
                </a:lnTo>
                <a:lnTo>
                  <a:pt x="7483" y="10821"/>
                </a:lnTo>
                <a:lnTo>
                  <a:pt x="7740" y="10748"/>
                </a:lnTo>
                <a:lnTo>
                  <a:pt x="7997" y="10638"/>
                </a:lnTo>
                <a:lnTo>
                  <a:pt x="8217" y="10528"/>
                </a:lnTo>
                <a:lnTo>
                  <a:pt x="8437" y="10381"/>
                </a:lnTo>
                <a:lnTo>
                  <a:pt x="8657" y="10198"/>
                </a:lnTo>
                <a:lnTo>
                  <a:pt x="8877" y="10014"/>
                </a:lnTo>
                <a:lnTo>
                  <a:pt x="9061" y="9831"/>
                </a:lnTo>
                <a:lnTo>
                  <a:pt x="9207" y="9611"/>
                </a:lnTo>
                <a:lnTo>
                  <a:pt x="9354" y="9391"/>
                </a:lnTo>
                <a:lnTo>
                  <a:pt x="9501" y="9171"/>
                </a:lnTo>
                <a:lnTo>
                  <a:pt x="9574" y="8914"/>
                </a:lnTo>
                <a:lnTo>
                  <a:pt x="9684" y="8694"/>
                </a:lnTo>
                <a:lnTo>
                  <a:pt x="9721" y="8400"/>
                </a:lnTo>
                <a:lnTo>
                  <a:pt x="9721" y="8144"/>
                </a:lnTo>
                <a:lnTo>
                  <a:pt x="9721" y="7887"/>
                </a:lnTo>
                <a:lnTo>
                  <a:pt x="9684" y="7630"/>
                </a:lnTo>
                <a:lnTo>
                  <a:pt x="9611" y="7373"/>
                </a:lnTo>
                <a:lnTo>
                  <a:pt x="9537" y="7117"/>
                </a:lnTo>
                <a:lnTo>
                  <a:pt x="9281" y="6640"/>
                </a:lnTo>
                <a:lnTo>
                  <a:pt x="9171" y="6383"/>
                </a:lnTo>
                <a:lnTo>
                  <a:pt x="9061" y="6090"/>
                </a:lnTo>
                <a:lnTo>
                  <a:pt x="9061" y="5833"/>
                </a:lnTo>
                <a:lnTo>
                  <a:pt x="9061" y="5576"/>
                </a:lnTo>
                <a:lnTo>
                  <a:pt x="9097" y="5319"/>
                </a:lnTo>
                <a:lnTo>
                  <a:pt x="9134" y="5062"/>
                </a:lnTo>
                <a:lnTo>
                  <a:pt x="9317" y="4512"/>
                </a:lnTo>
                <a:lnTo>
                  <a:pt x="9501" y="4035"/>
                </a:lnTo>
                <a:lnTo>
                  <a:pt x="9684" y="3559"/>
                </a:lnTo>
                <a:lnTo>
                  <a:pt x="9794" y="3082"/>
                </a:lnTo>
                <a:lnTo>
                  <a:pt x="9831" y="2825"/>
                </a:lnTo>
                <a:lnTo>
                  <a:pt x="9831" y="2568"/>
                </a:lnTo>
                <a:lnTo>
                  <a:pt x="9794" y="2311"/>
                </a:lnTo>
                <a:lnTo>
                  <a:pt x="9721" y="2055"/>
                </a:lnTo>
                <a:lnTo>
                  <a:pt x="9611" y="1834"/>
                </a:lnTo>
                <a:lnTo>
                  <a:pt x="9501" y="1578"/>
                </a:lnTo>
                <a:lnTo>
                  <a:pt x="9354" y="1358"/>
                </a:lnTo>
                <a:lnTo>
                  <a:pt x="9207" y="1174"/>
                </a:lnTo>
                <a:lnTo>
                  <a:pt x="8841" y="771"/>
                </a:lnTo>
                <a:lnTo>
                  <a:pt x="8400" y="404"/>
                </a:lnTo>
                <a:lnTo>
                  <a:pt x="7960" y="110"/>
                </a:lnTo>
                <a:lnTo>
                  <a:pt x="7850" y="37"/>
                </a:lnTo>
                <a:lnTo>
                  <a:pt x="7703" y="0"/>
                </a:lnTo>
                <a:close/>
                <a:moveTo>
                  <a:pt x="12912" y="10675"/>
                </a:moveTo>
                <a:lnTo>
                  <a:pt x="12839" y="10711"/>
                </a:lnTo>
                <a:lnTo>
                  <a:pt x="12765" y="10785"/>
                </a:lnTo>
                <a:lnTo>
                  <a:pt x="12729" y="10858"/>
                </a:lnTo>
                <a:lnTo>
                  <a:pt x="12729" y="11005"/>
                </a:lnTo>
                <a:lnTo>
                  <a:pt x="12765" y="11115"/>
                </a:lnTo>
                <a:lnTo>
                  <a:pt x="12876" y="11225"/>
                </a:lnTo>
                <a:lnTo>
                  <a:pt x="13022" y="11262"/>
                </a:lnTo>
                <a:lnTo>
                  <a:pt x="13132" y="11225"/>
                </a:lnTo>
                <a:lnTo>
                  <a:pt x="13242" y="11115"/>
                </a:lnTo>
                <a:lnTo>
                  <a:pt x="13279" y="11005"/>
                </a:lnTo>
                <a:lnTo>
                  <a:pt x="13279" y="10858"/>
                </a:lnTo>
                <a:lnTo>
                  <a:pt x="13242" y="10785"/>
                </a:lnTo>
                <a:lnTo>
                  <a:pt x="13169" y="10711"/>
                </a:lnTo>
                <a:lnTo>
                  <a:pt x="13096" y="10675"/>
                </a:lnTo>
                <a:close/>
                <a:moveTo>
                  <a:pt x="13572" y="11262"/>
                </a:moveTo>
                <a:lnTo>
                  <a:pt x="13499" y="11298"/>
                </a:lnTo>
                <a:lnTo>
                  <a:pt x="13462" y="11372"/>
                </a:lnTo>
                <a:lnTo>
                  <a:pt x="13389" y="11408"/>
                </a:lnTo>
                <a:lnTo>
                  <a:pt x="13316" y="11445"/>
                </a:lnTo>
                <a:lnTo>
                  <a:pt x="13242" y="11555"/>
                </a:lnTo>
                <a:lnTo>
                  <a:pt x="13242" y="11702"/>
                </a:lnTo>
                <a:lnTo>
                  <a:pt x="13242" y="11775"/>
                </a:lnTo>
                <a:lnTo>
                  <a:pt x="13279" y="11849"/>
                </a:lnTo>
                <a:lnTo>
                  <a:pt x="13352" y="11959"/>
                </a:lnTo>
                <a:lnTo>
                  <a:pt x="13609" y="11959"/>
                </a:lnTo>
                <a:lnTo>
                  <a:pt x="13719" y="11922"/>
                </a:lnTo>
                <a:lnTo>
                  <a:pt x="13829" y="11849"/>
                </a:lnTo>
                <a:lnTo>
                  <a:pt x="13866" y="11738"/>
                </a:lnTo>
                <a:lnTo>
                  <a:pt x="13939" y="11628"/>
                </a:lnTo>
                <a:lnTo>
                  <a:pt x="13939" y="11555"/>
                </a:lnTo>
                <a:lnTo>
                  <a:pt x="13939" y="11518"/>
                </a:lnTo>
                <a:lnTo>
                  <a:pt x="13903" y="11445"/>
                </a:lnTo>
                <a:lnTo>
                  <a:pt x="13866" y="11372"/>
                </a:lnTo>
                <a:lnTo>
                  <a:pt x="13829" y="11298"/>
                </a:lnTo>
                <a:lnTo>
                  <a:pt x="13719" y="11262"/>
                </a:lnTo>
                <a:close/>
                <a:moveTo>
                  <a:pt x="12215" y="11555"/>
                </a:moveTo>
                <a:lnTo>
                  <a:pt x="12142" y="11592"/>
                </a:lnTo>
                <a:lnTo>
                  <a:pt x="12069" y="11702"/>
                </a:lnTo>
                <a:lnTo>
                  <a:pt x="12032" y="11812"/>
                </a:lnTo>
                <a:lnTo>
                  <a:pt x="12032" y="11959"/>
                </a:lnTo>
                <a:lnTo>
                  <a:pt x="12032" y="12069"/>
                </a:lnTo>
                <a:lnTo>
                  <a:pt x="12105" y="12362"/>
                </a:lnTo>
                <a:lnTo>
                  <a:pt x="12252" y="12582"/>
                </a:lnTo>
                <a:lnTo>
                  <a:pt x="12325" y="12619"/>
                </a:lnTo>
                <a:lnTo>
                  <a:pt x="12399" y="12656"/>
                </a:lnTo>
                <a:lnTo>
                  <a:pt x="12509" y="12656"/>
                </a:lnTo>
                <a:lnTo>
                  <a:pt x="12582" y="12582"/>
                </a:lnTo>
                <a:lnTo>
                  <a:pt x="12619" y="12545"/>
                </a:lnTo>
                <a:lnTo>
                  <a:pt x="12692" y="12545"/>
                </a:lnTo>
                <a:lnTo>
                  <a:pt x="12802" y="12619"/>
                </a:lnTo>
                <a:lnTo>
                  <a:pt x="12876" y="12619"/>
                </a:lnTo>
                <a:lnTo>
                  <a:pt x="12949" y="12582"/>
                </a:lnTo>
                <a:lnTo>
                  <a:pt x="12986" y="12545"/>
                </a:lnTo>
                <a:lnTo>
                  <a:pt x="13022" y="12435"/>
                </a:lnTo>
                <a:lnTo>
                  <a:pt x="12986" y="12325"/>
                </a:lnTo>
                <a:lnTo>
                  <a:pt x="12912" y="12215"/>
                </a:lnTo>
                <a:lnTo>
                  <a:pt x="12802" y="12179"/>
                </a:lnTo>
                <a:lnTo>
                  <a:pt x="12655" y="12142"/>
                </a:lnTo>
                <a:lnTo>
                  <a:pt x="12545" y="12142"/>
                </a:lnTo>
                <a:lnTo>
                  <a:pt x="12472" y="12179"/>
                </a:lnTo>
                <a:lnTo>
                  <a:pt x="12399" y="12032"/>
                </a:lnTo>
                <a:lnTo>
                  <a:pt x="12399" y="11849"/>
                </a:lnTo>
                <a:lnTo>
                  <a:pt x="12399" y="11665"/>
                </a:lnTo>
                <a:lnTo>
                  <a:pt x="12362" y="11592"/>
                </a:lnTo>
                <a:lnTo>
                  <a:pt x="12289" y="11555"/>
                </a:lnTo>
                <a:close/>
                <a:moveTo>
                  <a:pt x="14049" y="5466"/>
                </a:moveTo>
                <a:lnTo>
                  <a:pt x="14196" y="5503"/>
                </a:lnTo>
                <a:lnTo>
                  <a:pt x="14490" y="5649"/>
                </a:lnTo>
                <a:lnTo>
                  <a:pt x="14673" y="5723"/>
                </a:lnTo>
                <a:lnTo>
                  <a:pt x="14930" y="5906"/>
                </a:lnTo>
                <a:lnTo>
                  <a:pt x="15150" y="6090"/>
                </a:lnTo>
                <a:lnTo>
                  <a:pt x="15370" y="6310"/>
                </a:lnTo>
                <a:lnTo>
                  <a:pt x="15590" y="6566"/>
                </a:lnTo>
                <a:lnTo>
                  <a:pt x="15773" y="6860"/>
                </a:lnTo>
                <a:lnTo>
                  <a:pt x="15883" y="7190"/>
                </a:lnTo>
                <a:lnTo>
                  <a:pt x="15993" y="7520"/>
                </a:lnTo>
                <a:lnTo>
                  <a:pt x="16067" y="7850"/>
                </a:lnTo>
                <a:lnTo>
                  <a:pt x="16104" y="8217"/>
                </a:lnTo>
                <a:lnTo>
                  <a:pt x="16104" y="8547"/>
                </a:lnTo>
                <a:lnTo>
                  <a:pt x="16067" y="9244"/>
                </a:lnTo>
                <a:lnTo>
                  <a:pt x="15957" y="9941"/>
                </a:lnTo>
                <a:lnTo>
                  <a:pt x="15773" y="10601"/>
                </a:lnTo>
                <a:lnTo>
                  <a:pt x="15517" y="11225"/>
                </a:lnTo>
                <a:lnTo>
                  <a:pt x="15370" y="11555"/>
                </a:lnTo>
                <a:lnTo>
                  <a:pt x="15186" y="11849"/>
                </a:lnTo>
                <a:lnTo>
                  <a:pt x="15003" y="12105"/>
                </a:lnTo>
                <a:lnTo>
                  <a:pt x="14783" y="12362"/>
                </a:lnTo>
                <a:lnTo>
                  <a:pt x="14526" y="12619"/>
                </a:lnTo>
                <a:lnTo>
                  <a:pt x="14269" y="12839"/>
                </a:lnTo>
                <a:lnTo>
                  <a:pt x="14013" y="13022"/>
                </a:lnTo>
                <a:lnTo>
                  <a:pt x="13719" y="13169"/>
                </a:lnTo>
                <a:lnTo>
                  <a:pt x="13389" y="13316"/>
                </a:lnTo>
                <a:lnTo>
                  <a:pt x="13059" y="13463"/>
                </a:lnTo>
                <a:lnTo>
                  <a:pt x="12802" y="13499"/>
                </a:lnTo>
                <a:lnTo>
                  <a:pt x="12509" y="13536"/>
                </a:lnTo>
                <a:lnTo>
                  <a:pt x="12325" y="13499"/>
                </a:lnTo>
                <a:lnTo>
                  <a:pt x="12179" y="13426"/>
                </a:lnTo>
                <a:lnTo>
                  <a:pt x="12032" y="13279"/>
                </a:lnTo>
                <a:lnTo>
                  <a:pt x="11922" y="13169"/>
                </a:lnTo>
                <a:lnTo>
                  <a:pt x="11482" y="12692"/>
                </a:lnTo>
                <a:lnTo>
                  <a:pt x="11298" y="12435"/>
                </a:lnTo>
                <a:lnTo>
                  <a:pt x="11225" y="12289"/>
                </a:lnTo>
                <a:lnTo>
                  <a:pt x="11188" y="12105"/>
                </a:lnTo>
                <a:lnTo>
                  <a:pt x="11188" y="11922"/>
                </a:lnTo>
                <a:lnTo>
                  <a:pt x="11262" y="11738"/>
                </a:lnTo>
                <a:lnTo>
                  <a:pt x="11445" y="11408"/>
                </a:lnTo>
                <a:lnTo>
                  <a:pt x="11812" y="10785"/>
                </a:lnTo>
                <a:lnTo>
                  <a:pt x="12142" y="10161"/>
                </a:lnTo>
                <a:lnTo>
                  <a:pt x="12472" y="9501"/>
                </a:lnTo>
                <a:lnTo>
                  <a:pt x="12765" y="8877"/>
                </a:lnTo>
                <a:lnTo>
                  <a:pt x="12876" y="8547"/>
                </a:lnTo>
                <a:lnTo>
                  <a:pt x="12949" y="8217"/>
                </a:lnTo>
                <a:lnTo>
                  <a:pt x="12986" y="7887"/>
                </a:lnTo>
                <a:lnTo>
                  <a:pt x="12949" y="7593"/>
                </a:lnTo>
                <a:lnTo>
                  <a:pt x="12876" y="7263"/>
                </a:lnTo>
                <a:lnTo>
                  <a:pt x="12765" y="6970"/>
                </a:lnTo>
                <a:lnTo>
                  <a:pt x="12729" y="6750"/>
                </a:lnTo>
                <a:lnTo>
                  <a:pt x="12692" y="6566"/>
                </a:lnTo>
                <a:lnTo>
                  <a:pt x="12729" y="6346"/>
                </a:lnTo>
                <a:lnTo>
                  <a:pt x="12802" y="6200"/>
                </a:lnTo>
                <a:lnTo>
                  <a:pt x="12876" y="6016"/>
                </a:lnTo>
                <a:lnTo>
                  <a:pt x="12986" y="5869"/>
                </a:lnTo>
                <a:lnTo>
                  <a:pt x="13132" y="5723"/>
                </a:lnTo>
                <a:lnTo>
                  <a:pt x="13279" y="5613"/>
                </a:lnTo>
                <a:lnTo>
                  <a:pt x="13316" y="5686"/>
                </a:lnTo>
                <a:lnTo>
                  <a:pt x="13389" y="5723"/>
                </a:lnTo>
                <a:lnTo>
                  <a:pt x="13536" y="5759"/>
                </a:lnTo>
                <a:lnTo>
                  <a:pt x="13646" y="5686"/>
                </a:lnTo>
                <a:lnTo>
                  <a:pt x="13719" y="5649"/>
                </a:lnTo>
                <a:lnTo>
                  <a:pt x="13756" y="5576"/>
                </a:lnTo>
                <a:lnTo>
                  <a:pt x="13829" y="5503"/>
                </a:lnTo>
                <a:lnTo>
                  <a:pt x="13939" y="5466"/>
                </a:lnTo>
                <a:close/>
                <a:moveTo>
                  <a:pt x="13646" y="3852"/>
                </a:moveTo>
                <a:lnTo>
                  <a:pt x="13609" y="3925"/>
                </a:lnTo>
                <a:lnTo>
                  <a:pt x="13499" y="4182"/>
                </a:lnTo>
                <a:lnTo>
                  <a:pt x="13462" y="4476"/>
                </a:lnTo>
                <a:lnTo>
                  <a:pt x="13462" y="4732"/>
                </a:lnTo>
                <a:lnTo>
                  <a:pt x="13499" y="5026"/>
                </a:lnTo>
                <a:lnTo>
                  <a:pt x="13316" y="5099"/>
                </a:lnTo>
                <a:lnTo>
                  <a:pt x="13132" y="5173"/>
                </a:lnTo>
                <a:lnTo>
                  <a:pt x="13022" y="4769"/>
                </a:lnTo>
                <a:lnTo>
                  <a:pt x="12839" y="4439"/>
                </a:lnTo>
                <a:lnTo>
                  <a:pt x="12802" y="4402"/>
                </a:lnTo>
                <a:lnTo>
                  <a:pt x="12729" y="4402"/>
                </a:lnTo>
                <a:lnTo>
                  <a:pt x="12692" y="4439"/>
                </a:lnTo>
                <a:lnTo>
                  <a:pt x="12692" y="4476"/>
                </a:lnTo>
                <a:lnTo>
                  <a:pt x="12655" y="4732"/>
                </a:lnTo>
                <a:lnTo>
                  <a:pt x="12692" y="4952"/>
                </a:lnTo>
                <a:lnTo>
                  <a:pt x="12802" y="5429"/>
                </a:lnTo>
                <a:lnTo>
                  <a:pt x="12582" y="5649"/>
                </a:lnTo>
                <a:lnTo>
                  <a:pt x="12399" y="5466"/>
                </a:lnTo>
                <a:lnTo>
                  <a:pt x="12142" y="5173"/>
                </a:lnTo>
                <a:lnTo>
                  <a:pt x="12105" y="5136"/>
                </a:lnTo>
                <a:lnTo>
                  <a:pt x="12032" y="5173"/>
                </a:lnTo>
                <a:lnTo>
                  <a:pt x="11995" y="5209"/>
                </a:lnTo>
                <a:lnTo>
                  <a:pt x="11995" y="5283"/>
                </a:lnTo>
                <a:lnTo>
                  <a:pt x="12032" y="5466"/>
                </a:lnTo>
                <a:lnTo>
                  <a:pt x="12142" y="5649"/>
                </a:lnTo>
                <a:lnTo>
                  <a:pt x="12252" y="5796"/>
                </a:lnTo>
                <a:lnTo>
                  <a:pt x="12435" y="5906"/>
                </a:lnTo>
                <a:lnTo>
                  <a:pt x="12399" y="6016"/>
                </a:lnTo>
                <a:lnTo>
                  <a:pt x="12362" y="6053"/>
                </a:lnTo>
                <a:lnTo>
                  <a:pt x="12142" y="6016"/>
                </a:lnTo>
                <a:lnTo>
                  <a:pt x="11738" y="5833"/>
                </a:lnTo>
                <a:lnTo>
                  <a:pt x="11665" y="5686"/>
                </a:lnTo>
                <a:lnTo>
                  <a:pt x="11628" y="5649"/>
                </a:lnTo>
                <a:lnTo>
                  <a:pt x="11592" y="5686"/>
                </a:lnTo>
                <a:lnTo>
                  <a:pt x="11555" y="5833"/>
                </a:lnTo>
                <a:lnTo>
                  <a:pt x="11518" y="5906"/>
                </a:lnTo>
                <a:lnTo>
                  <a:pt x="11518" y="5979"/>
                </a:lnTo>
                <a:lnTo>
                  <a:pt x="11555" y="6053"/>
                </a:lnTo>
                <a:lnTo>
                  <a:pt x="11628" y="6126"/>
                </a:lnTo>
                <a:lnTo>
                  <a:pt x="11775" y="6236"/>
                </a:lnTo>
                <a:lnTo>
                  <a:pt x="11995" y="6346"/>
                </a:lnTo>
                <a:lnTo>
                  <a:pt x="12289" y="6456"/>
                </a:lnTo>
                <a:lnTo>
                  <a:pt x="12252" y="6676"/>
                </a:lnTo>
                <a:lnTo>
                  <a:pt x="12289" y="6897"/>
                </a:lnTo>
                <a:lnTo>
                  <a:pt x="11555" y="6897"/>
                </a:lnTo>
                <a:lnTo>
                  <a:pt x="11445" y="6933"/>
                </a:lnTo>
                <a:lnTo>
                  <a:pt x="11408" y="7007"/>
                </a:lnTo>
                <a:lnTo>
                  <a:pt x="11408" y="7153"/>
                </a:lnTo>
                <a:lnTo>
                  <a:pt x="11408" y="7337"/>
                </a:lnTo>
                <a:lnTo>
                  <a:pt x="11482" y="7483"/>
                </a:lnTo>
                <a:lnTo>
                  <a:pt x="11555" y="7593"/>
                </a:lnTo>
                <a:lnTo>
                  <a:pt x="11592" y="7630"/>
                </a:lnTo>
                <a:lnTo>
                  <a:pt x="11922" y="7960"/>
                </a:lnTo>
                <a:lnTo>
                  <a:pt x="12142" y="8107"/>
                </a:lnTo>
                <a:lnTo>
                  <a:pt x="12252" y="8180"/>
                </a:lnTo>
                <a:lnTo>
                  <a:pt x="12362" y="8217"/>
                </a:lnTo>
                <a:lnTo>
                  <a:pt x="12472" y="8217"/>
                </a:lnTo>
                <a:lnTo>
                  <a:pt x="12362" y="8547"/>
                </a:lnTo>
                <a:lnTo>
                  <a:pt x="12252" y="8804"/>
                </a:lnTo>
                <a:lnTo>
                  <a:pt x="12215" y="8841"/>
                </a:lnTo>
                <a:lnTo>
                  <a:pt x="12179" y="8877"/>
                </a:lnTo>
                <a:lnTo>
                  <a:pt x="11812" y="8731"/>
                </a:lnTo>
                <a:lnTo>
                  <a:pt x="11555" y="8584"/>
                </a:lnTo>
                <a:lnTo>
                  <a:pt x="11335" y="8364"/>
                </a:lnTo>
                <a:lnTo>
                  <a:pt x="11225" y="8364"/>
                </a:lnTo>
                <a:lnTo>
                  <a:pt x="11188" y="8437"/>
                </a:lnTo>
                <a:lnTo>
                  <a:pt x="11188" y="8511"/>
                </a:lnTo>
                <a:lnTo>
                  <a:pt x="11335" y="8731"/>
                </a:lnTo>
                <a:lnTo>
                  <a:pt x="11555" y="8951"/>
                </a:lnTo>
                <a:lnTo>
                  <a:pt x="11812" y="9134"/>
                </a:lnTo>
                <a:lnTo>
                  <a:pt x="12069" y="9244"/>
                </a:lnTo>
                <a:lnTo>
                  <a:pt x="11848" y="9648"/>
                </a:lnTo>
                <a:lnTo>
                  <a:pt x="11738" y="9648"/>
                </a:lnTo>
                <a:lnTo>
                  <a:pt x="11665" y="9721"/>
                </a:lnTo>
                <a:lnTo>
                  <a:pt x="11262" y="9428"/>
                </a:lnTo>
                <a:lnTo>
                  <a:pt x="10895" y="9134"/>
                </a:lnTo>
                <a:lnTo>
                  <a:pt x="10858" y="9097"/>
                </a:lnTo>
                <a:lnTo>
                  <a:pt x="10821" y="9134"/>
                </a:lnTo>
                <a:lnTo>
                  <a:pt x="10601" y="9391"/>
                </a:lnTo>
                <a:lnTo>
                  <a:pt x="10381" y="9648"/>
                </a:lnTo>
                <a:lnTo>
                  <a:pt x="10308" y="9648"/>
                </a:lnTo>
                <a:lnTo>
                  <a:pt x="10234" y="9684"/>
                </a:lnTo>
                <a:lnTo>
                  <a:pt x="10198" y="9758"/>
                </a:lnTo>
                <a:lnTo>
                  <a:pt x="10234" y="9831"/>
                </a:lnTo>
                <a:lnTo>
                  <a:pt x="10748" y="10308"/>
                </a:lnTo>
                <a:lnTo>
                  <a:pt x="11188" y="10821"/>
                </a:lnTo>
                <a:lnTo>
                  <a:pt x="10968" y="11262"/>
                </a:lnTo>
                <a:lnTo>
                  <a:pt x="10785" y="11152"/>
                </a:lnTo>
                <a:lnTo>
                  <a:pt x="10601" y="11078"/>
                </a:lnTo>
                <a:lnTo>
                  <a:pt x="10381" y="11042"/>
                </a:lnTo>
                <a:lnTo>
                  <a:pt x="10308" y="11005"/>
                </a:lnTo>
                <a:lnTo>
                  <a:pt x="10198" y="10968"/>
                </a:lnTo>
                <a:lnTo>
                  <a:pt x="10161" y="10931"/>
                </a:lnTo>
                <a:lnTo>
                  <a:pt x="10088" y="10931"/>
                </a:lnTo>
                <a:lnTo>
                  <a:pt x="9978" y="10968"/>
                </a:lnTo>
                <a:lnTo>
                  <a:pt x="9941" y="11078"/>
                </a:lnTo>
                <a:lnTo>
                  <a:pt x="9941" y="11152"/>
                </a:lnTo>
                <a:lnTo>
                  <a:pt x="9978" y="11188"/>
                </a:lnTo>
                <a:lnTo>
                  <a:pt x="10124" y="11335"/>
                </a:lnTo>
                <a:lnTo>
                  <a:pt x="10308" y="11445"/>
                </a:lnTo>
                <a:lnTo>
                  <a:pt x="10565" y="11555"/>
                </a:lnTo>
                <a:lnTo>
                  <a:pt x="10675" y="11592"/>
                </a:lnTo>
                <a:lnTo>
                  <a:pt x="10785" y="11592"/>
                </a:lnTo>
                <a:lnTo>
                  <a:pt x="10748" y="11775"/>
                </a:lnTo>
                <a:lnTo>
                  <a:pt x="10711" y="11959"/>
                </a:lnTo>
                <a:lnTo>
                  <a:pt x="10675" y="12179"/>
                </a:lnTo>
                <a:lnTo>
                  <a:pt x="10711" y="12362"/>
                </a:lnTo>
                <a:lnTo>
                  <a:pt x="10785" y="12582"/>
                </a:lnTo>
                <a:lnTo>
                  <a:pt x="10638" y="12692"/>
                </a:lnTo>
                <a:lnTo>
                  <a:pt x="10455" y="12876"/>
                </a:lnTo>
                <a:lnTo>
                  <a:pt x="10381" y="12949"/>
                </a:lnTo>
                <a:lnTo>
                  <a:pt x="10308" y="12949"/>
                </a:lnTo>
                <a:lnTo>
                  <a:pt x="10271" y="12986"/>
                </a:lnTo>
                <a:lnTo>
                  <a:pt x="10234" y="13059"/>
                </a:lnTo>
                <a:lnTo>
                  <a:pt x="10234" y="13169"/>
                </a:lnTo>
                <a:lnTo>
                  <a:pt x="10271" y="13206"/>
                </a:lnTo>
                <a:lnTo>
                  <a:pt x="10308" y="13242"/>
                </a:lnTo>
                <a:lnTo>
                  <a:pt x="10455" y="13242"/>
                </a:lnTo>
                <a:lnTo>
                  <a:pt x="10565" y="13206"/>
                </a:lnTo>
                <a:lnTo>
                  <a:pt x="10748" y="13059"/>
                </a:lnTo>
                <a:lnTo>
                  <a:pt x="11005" y="12912"/>
                </a:lnTo>
                <a:lnTo>
                  <a:pt x="11408" y="13352"/>
                </a:lnTo>
                <a:lnTo>
                  <a:pt x="11482" y="13426"/>
                </a:lnTo>
                <a:lnTo>
                  <a:pt x="11335" y="13609"/>
                </a:lnTo>
                <a:lnTo>
                  <a:pt x="11262" y="13829"/>
                </a:lnTo>
                <a:lnTo>
                  <a:pt x="11188" y="13829"/>
                </a:lnTo>
                <a:lnTo>
                  <a:pt x="11115" y="13866"/>
                </a:lnTo>
                <a:lnTo>
                  <a:pt x="11005" y="13939"/>
                </a:lnTo>
                <a:lnTo>
                  <a:pt x="10968" y="14013"/>
                </a:lnTo>
                <a:lnTo>
                  <a:pt x="11005" y="14123"/>
                </a:lnTo>
                <a:lnTo>
                  <a:pt x="11041" y="14233"/>
                </a:lnTo>
                <a:lnTo>
                  <a:pt x="11151" y="14306"/>
                </a:lnTo>
                <a:lnTo>
                  <a:pt x="11262" y="14343"/>
                </a:lnTo>
                <a:lnTo>
                  <a:pt x="11372" y="14343"/>
                </a:lnTo>
                <a:lnTo>
                  <a:pt x="11482" y="14270"/>
                </a:lnTo>
                <a:lnTo>
                  <a:pt x="11555" y="14196"/>
                </a:lnTo>
                <a:lnTo>
                  <a:pt x="11628" y="14086"/>
                </a:lnTo>
                <a:lnTo>
                  <a:pt x="11665" y="13976"/>
                </a:lnTo>
                <a:lnTo>
                  <a:pt x="11665" y="13866"/>
                </a:lnTo>
                <a:lnTo>
                  <a:pt x="11738" y="13719"/>
                </a:lnTo>
                <a:lnTo>
                  <a:pt x="11848" y="13829"/>
                </a:lnTo>
                <a:lnTo>
                  <a:pt x="11995" y="13903"/>
                </a:lnTo>
                <a:lnTo>
                  <a:pt x="12142" y="13976"/>
                </a:lnTo>
                <a:lnTo>
                  <a:pt x="12325" y="14013"/>
                </a:lnTo>
                <a:lnTo>
                  <a:pt x="12362" y="14049"/>
                </a:lnTo>
                <a:lnTo>
                  <a:pt x="12252" y="14270"/>
                </a:lnTo>
                <a:lnTo>
                  <a:pt x="12179" y="14453"/>
                </a:lnTo>
                <a:lnTo>
                  <a:pt x="12105" y="14563"/>
                </a:lnTo>
                <a:lnTo>
                  <a:pt x="11995" y="14600"/>
                </a:lnTo>
                <a:lnTo>
                  <a:pt x="11958" y="14600"/>
                </a:lnTo>
                <a:lnTo>
                  <a:pt x="11885" y="14636"/>
                </a:lnTo>
                <a:lnTo>
                  <a:pt x="11848" y="14746"/>
                </a:lnTo>
                <a:lnTo>
                  <a:pt x="11848" y="14856"/>
                </a:lnTo>
                <a:lnTo>
                  <a:pt x="11922" y="14930"/>
                </a:lnTo>
                <a:lnTo>
                  <a:pt x="11995" y="15003"/>
                </a:lnTo>
                <a:lnTo>
                  <a:pt x="12069" y="15003"/>
                </a:lnTo>
                <a:lnTo>
                  <a:pt x="12215" y="14966"/>
                </a:lnTo>
                <a:lnTo>
                  <a:pt x="12362" y="14856"/>
                </a:lnTo>
                <a:lnTo>
                  <a:pt x="12472" y="14746"/>
                </a:lnTo>
                <a:lnTo>
                  <a:pt x="12545" y="14563"/>
                </a:lnTo>
                <a:lnTo>
                  <a:pt x="12619" y="14416"/>
                </a:lnTo>
                <a:lnTo>
                  <a:pt x="12692" y="14049"/>
                </a:lnTo>
                <a:lnTo>
                  <a:pt x="13132" y="13976"/>
                </a:lnTo>
                <a:lnTo>
                  <a:pt x="13536" y="13829"/>
                </a:lnTo>
                <a:lnTo>
                  <a:pt x="13279" y="14526"/>
                </a:lnTo>
                <a:lnTo>
                  <a:pt x="13206" y="14710"/>
                </a:lnTo>
                <a:lnTo>
                  <a:pt x="13206" y="14820"/>
                </a:lnTo>
                <a:lnTo>
                  <a:pt x="13242" y="14856"/>
                </a:lnTo>
                <a:lnTo>
                  <a:pt x="13279" y="14930"/>
                </a:lnTo>
                <a:lnTo>
                  <a:pt x="13352" y="14966"/>
                </a:lnTo>
                <a:lnTo>
                  <a:pt x="13426" y="14966"/>
                </a:lnTo>
                <a:lnTo>
                  <a:pt x="13499" y="14930"/>
                </a:lnTo>
                <a:lnTo>
                  <a:pt x="13572" y="14893"/>
                </a:lnTo>
                <a:lnTo>
                  <a:pt x="13609" y="14820"/>
                </a:lnTo>
                <a:lnTo>
                  <a:pt x="13719" y="14563"/>
                </a:lnTo>
                <a:lnTo>
                  <a:pt x="13793" y="14270"/>
                </a:lnTo>
                <a:lnTo>
                  <a:pt x="13829" y="13976"/>
                </a:lnTo>
                <a:lnTo>
                  <a:pt x="13829" y="13719"/>
                </a:lnTo>
                <a:lnTo>
                  <a:pt x="14269" y="13463"/>
                </a:lnTo>
                <a:lnTo>
                  <a:pt x="14306" y="13939"/>
                </a:lnTo>
                <a:lnTo>
                  <a:pt x="14343" y="14049"/>
                </a:lnTo>
                <a:lnTo>
                  <a:pt x="14379" y="14123"/>
                </a:lnTo>
                <a:lnTo>
                  <a:pt x="14379" y="14159"/>
                </a:lnTo>
                <a:lnTo>
                  <a:pt x="14416" y="14270"/>
                </a:lnTo>
                <a:lnTo>
                  <a:pt x="14490" y="14343"/>
                </a:lnTo>
                <a:lnTo>
                  <a:pt x="14673" y="14343"/>
                </a:lnTo>
                <a:lnTo>
                  <a:pt x="14673" y="14306"/>
                </a:lnTo>
                <a:lnTo>
                  <a:pt x="14746" y="14233"/>
                </a:lnTo>
                <a:lnTo>
                  <a:pt x="14783" y="14159"/>
                </a:lnTo>
                <a:lnTo>
                  <a:pt x="14710" y="13903"/>
                </a:lnTo>
                <a:lnTo>
                  <a:pt x="14673" y="13646"/>
                </a:lnTo>
                <a:lnTo>
                  <a:pt x="14563" y="13279"/>
                </a:lnTo>
                <a:lnTo>
                  <a:pt x="15003" y="12876"/>
                </a:lnTo>
                <a:lnTo>
                  <a:pt x="15113" y="13022"/>
                </a:lnTo>
                <a:lnTo>
                  <a:pt x="15223" y="13132"/>
                </a:lnTo>
                <a:lnTo>
                  <a:pt x="15370" y="13352"/>
                </a:lnTo>
                <a:lnTo>
                  <a:pt x="15480" y="13463"/>
                </a:lnTo>
                <a:lnTo>
                  <a:pt x="15590" y="13536"/>
                </a:lnTo>
                <a:lnTo>
                  <a:pt x="15663" y="13536"/>
                </a:lnTo>
                <a:lnTo>
                  <a:pt x="15737" y="13463"/>
                </a:lnTo>
                <a:lnTo>
                  <a:pt x="15773" y="13389"/>
                </a:lnTo>
                <a:lnTo>
                  <a:pt x="15773" y="13316"/>
                </a:lnTo>
                <a:lnTo>
                  <a:pt x="15737" y="13132"/>
                </a:lnTo>
                <a:lnTo>
                  <a:pt x="15627" y="12986"/>
                </a:lnTo>
                <a:lnTo>
                  <a:pt x="15480" y="12876"/>
                </a:lnTo>
                <a:lnTo>
                  <a:pt x="15370" y="12729"/>
                </a:lnTo>
                <a:lnTo>
                  <a:pt x="15260" y="12582"/>
                </a:lnTo>
                <a:lnTo>
                  <a:pt x="15480" y="12289"/>
                </a:lnTo>
                <a:lnTo>
                  <a:pt x="15700" y="11995"/>
                </a:lnTo>
                <a:lnTo>
                  <a:pt x="15773" y="12069"/>
                </a:lnTo>
                <a:lnTo>
                  <a:pt x="15993" y="12215"/>
                </a:lnTo>
                <a:lnTo>
                  <a:pt x="16177" y="12399"/>
                </a:lnTo>
                <a:lnTo>
                  <a:pt x="16250" y="12435"/>
                </a:lnTo>
                <a:lnTo>
                  <a:pt x="16397" y="12435"/>
                </a:lnTo>
                <a:lnTo>
                  <a:pt x="16434" y="12399"/>
                </a:lnTo>
                <a:lnTo>
                  <a:pt x="16470" y="12325"/>
                </a:lnTo>
                <a:lnTo>
                  <a:pt x="16507" y="12252"/>
                </a:lnTo>
                <a:lnTo>
                  <a:pt x="16507" y="12179"/>
                </a:lnTo>
                <a:lnTo>
                  <a:pt x="16434" y="12105"/>
                </a:lnTo>
                <a:lnTo>
                  <a:pt x="16250" y="11922"/>
                </a:lnTo>
                <a:lnTo>
                  <a:pt x="16030" y="11775"/>
                </a:lnTo>
                <a:lnTo>
                  <a:pt x="15883" y="11702"/>
                </a:lnTo>
                <a:lnTo>
                  <a:pt x="16140" y="11115"/>
                </a:lnTo>
                <a:lnTo>
                  <a:pt x="16324" y="11225"/>
                </a:lnTo>
                <a:lnTo>
                  <a:pt x="16617" y="11335"/>
                </a:lnTo>
                <a:lnTo>
                  <a:pt x="16984" y="11408"/>
                </a:lnTo>
                <a:lnTo>
                  <a:pt x="17057" y="11408"/>
                </a:lnTo>
                <a:lnTo>
                  <a:pt x="17094" y="11372"/>
                </a:lnTo>
                <a:lnTo>
                  <a:pt x="17131" y="11298"/>
                </a:lnTo>
                <a:lnTo>
                  <a:pt x="17167" y="11225"/>
                </a:lnTo>
                <a:lnTo>
                  <a:pt x="17167" y="11152"/>
                </a:lnTo>
                <a:lnTo>
                  <a:pt x="17131" y="11078"/>
                </a:lnTo>
                <a:lnTo>
                  <a:pt x="17094" y="11042"/>
                </a:lnTo>
                <a:lnTo>
                  <a:pt x="17021" y="11005"/>
                </a:lnTo>
                <a:lnTo>
                  <a:pt x="16764" y="10968"/>
                </a:lnTo>
                <a:lnTo>
                  <a:pt x="16544" y="10895"/>
                </a:lnTo>
                <a:lnTo>
                  <a:pt x="16250" y="10821"/>
                </a:lnTo>
                <a:lnTo>
                  <a:pt x="16397" y="10345"/>
                </a:lnTo>
                <a:lnTo>
                  <a:pt x="16507" y="9831"/>
                </a:lnTo>
                <a:lnTo>
                  <a:pt x="16727" y="9941"/>
                </a:lnTo>
                <a:lnTo>
                  <a:pt x="16984" y="9978"/>
                </a:lnTo>
                <a:lnTo>
                  <a:pt x="17131" y="10014"/>
                </a:lnTo>
                <a:lnTo>
                  <a:pt x="17277" y="10014"/>
                </a:lnTo>
                <a:lnTo>
                  <a:pt x="17424" y="9978"/>
                </a:lnTo>
                <a:lnTo>
                  <a:pt x="17461" y="9904"/>
                </a:lnTo>
                <a:lnTo>
                  <a:pt x="17497" y="9831"/>
                </a:lnTo>
                <a:lnTo>
                  <a:pt x="17497" y="9794"/>
                </a:lnTo>
                <a:lnTo>
                  <a:pt x="17497" y="9721"/>
                </a:lnTo>
                <a:lnTo>
                  <a:pt x="17387" y="9648"/>
                </a:lnTo>
                <a:lnTo>
                  <a:pt x="17277" y="9611"/>
                </a:lnTo>
                <a:lnTo>
                  <a:pt x="17167" y="9574"/>
                </a:lnTo>
                <a:lnTo>
                  <a:pt x="16544" y="9501"/>
                </a:lnTo>
                <a:lnTo>
                  <a:pt x="16544" y="9464"/>
                </a:lnTo>
                <a:lnTo>
                  <a:pt x="16580" y="8987"/>
                </a:lnTo>
                <a:lnTo>
                  <a:pt x="16617" y="8511"/>
                </a:lnTo>
                <a:lnTo>
                  <a:pt x="16800" y="8584"/>
                </a:lnTo>
                <a:lnTo>
                  <a:pt x="17021" y="8621"/>
                </a:lnTo>
                <a:lnTo>
                  <a:pt x="17204" y="8657"/>
                </a:lnTo>
                <a:lnTo>
                  <a:pt x="17424" y="8621"/>
                </a:lnTo>
                <a:lnTo>
                  <a:pt x="17571" y="8584"/>
                </a:lnTo>
                <a:lnTo>
                  <a:pt x="17644" y="8511"/>
                </a:lnTo>
                <a:lnTo>
                  <a:pt x="17681" y="8437"/>
                </a:lnTo>
                <a:lnTo>
                  <a:pt x="17681" y="8364"/>
                </a:lnTo>
                <a:lnTo>
                  <a:pt x="17644" y="8290"/>
                </a:lnTo>
                <a:lnTo>
                  <a:pt x="17534" y="8217"/>
                </a:lnTo>
                <a:lnTo>
                  <a:pt x="17387" y="8217"/>
                </a:lnTo>
                <a:lnTo>
                  <a:pt x="17094" y="8254"/>
                </a:lnTo>
                <a:lnTo>
                  <a:pt x="16617" y="8217"/>
                </a:lnTo>
                <a:lnTo>
                  <a:pt x="16580" y="7814"/>
                </a:lnTo>
                <a:lnTo>
                  <a:pt x="16507" y="7410"/>
                </a:lnTo>
                <a:lnTo>
                  <a:pt x="16507" y="7410"/>
                </a:lnTo>
                <a:lnTo>
                  <a:pt x="16690" y="7447"/>
                </a:lnTo>
                <a:lnTo>
                  <a:pt x="16874" y="7447"/>
                </a:lnTo>
                <a:lnTo>
                  <a:pt x="17021" y="7410"/>
                </a:lnTo>
                <a:lnTo>
                  <a:pt x="17204" y="7337"/>
                </a:lnTo>
                <a:lnTo>
                  <a:pt x="17351" y="7263"/>
                </a:lnTo>
                <a:lnTo>
                  <a:pt x="17387" y="7190"/>
                </a:lnTo>
                <a:lnTo>
                  <a:pt x="17424" y="7117"/>
                </a:lnTo>
                <a:lnTo>
                  <a:pt x="17424" y="7043"/>
                </a:lnTo>
                <a:lnTo>
                  <a:pt x="17424" y="7007"/>
                </a:lnTo>
                <a:lnTo>
                  <a:pt x="17351" y="6933"/>
                </a:lnTo>
                <a:lnTo>
                  <a:pt x="17314" y="6897"/>
                </a:lnTo>
                <a:lnTo>
                  <a:pt x="17131" y="6897"/>
                </a:lnTo>
                <a:lnTo>
                  <a:pt x="16947" y="6970"/>
                </a:lnTo>
                <a:lnTo>
                  <a:pt x="16764" y="7007"/>
                </a:lnTo>
                <a:lnTo>
                  <a:pt x="16397" y="7080"/>
                </a:lnTo>
                <a:lnTo>
                  <a:pt x="16324" y="6897"/>
                </a:lnTo>
                <a:lnTo>
                  <a:pt x="16140" y="6493"/>
                </a:lnTo>
                <a:lnTo>
                  <a:pt x="16397" y="6420"/>
                </a:lnTo>
                <a:lnTo>
                  <a:pt x="16764" y="6273"/>
                </a:lnTo>
                <a:lnTo>
                  <a:pt x="16947" y="6200"/>
                </a:lnTo>
                <a:lnTo>
                  <a:pt x="17094" y="6090"/>
                </a:lnTo>
                <a:lnTo>
                  <a:pt x="17131" y="6053"/>
                </a:lnTo>
                <a:lnTo>
                  <a:pt x="17131" y="5979"/>
                </a:lnTo>
                <a:lnTo>
                  <a:pt x="17131" y="5906"/>
                </a:lnTo>
                <a:lnTo>
                  <a:pt x="17021" y="5833"/>
                </a:lnTo>
                <a:lnTo>
                  <a:pt x="16910" y="5796"/>
                </a:lnTo>
                <a:lnTo>
                  <a:pt x="16764" y="5833"/>
                </a:lnTo>
                <a:lnTo>
                  <a:pt x="16580" y="5906"/>
                </a:lnTo>
                <a:lnTo>
                  <a:pt x="16250" y="6090"/>
                </a:lnTo>
                <a:lnTo>
                  <a:pt x="16104" y="6163"/>
                </a:lnTo>
                <a:lnTo>
                  <a:pt x="15957" y="6236"/>
                </a:lnTo>
                <a:lnTo>
                  <a:pt x="15957" y="6200"/>
                </a:lnTo>
                <a:lnTo>
                  <a:pt x="15957" y="6163"/>
                </a:lnTo>
                <a:lnTo>
                  <a:pt x="15920" y="6163"/>
                </a:lnTo>
                <a:lnTo>
                  <a:pt x="15590" y="5796"/>
                </a:lnTo>
                <a:lnTo>
                  <a:pt x="15920" y="5503"/>
                </a:lnTo>
                <a:lnTo>
                  <a:pt x="16250" y="5173"/>
                </a:lnTo>
                <a:lnTo>
                  <a:pt x="16287" y="5099"/>
                </a:lnTo>
                <a:lnTo>
                  <a:pt x="16324" y="4989"/>
                </a:lnTo>
                <a:lnTo>
                  <a:pt x="16287" y="4916"/>
                </a:lnTo>
                <a:lnTo>
                  <a:pt x="16250" y="4879"/>
                </a:lnTo>
                <a:lnTo>
                  <a:pt x="16177" y="4806"/>
                </a:lnTo>
                <a:lnTo>
                  <a:pt x="16030" y="4806"/>
                </a:lnTo>
                <a:lnTo>
                  <a:pt x="15957" y="4842"/>
                </a:lnTo>
                <a:lnTo>
                  <a:pt x="15627" y="5209"/>
                </a:lnTo>
                <a:lnTo>
                  <a:pt x="15333" y="5576"/>
                </a:lnTo>
                <a:lnTo>
                  <a:pt x="15076" y="5393"/>
                </a:lnTo>
                <a:lnTo>
                  <a:pt x="14820" y="5246"/>
                </a:lnTo>
                <a:lnTo>
                  <a:pt x="14673" y="5173"/>
                </a:lnTo>
                <a:lnTo>
                  <a:pt x="14746" y="5026"/>
                </a:lnTo>
                <a:lnTo>
                  <a:pt x="14966" y="4659"/>
                </a:lnTo>
                <a:lnTo>
                  <a:pt x="15003" y="4586"/>
                </a:lnTo>
                <a:lnTo>
                  <a:pt x="15003" y="4512"/>
                </a:lnTo>
                <a:lnTo>
                  <a:pt x="14930" y="4402"/>
                </a:lnTo>
                <a:lnTo>
                  <a:pt x="14856" y="4366"/>
                </a:lnTo>
                <a:lnTo>
                  <a:pt x="14746" y="4366"/>
                </a:lnTo>
                <a:lnTo>
                  <a:pt x="14673" y="4439"/>
                </a:lnTo>
                <a:lnTo>
                  <a:pt x="14526" y="4622"/>
                </a:lnTo>
                <a:lnTo>
                  <a:pt x="14416" y="4842"/>
                </a:lnTo>
                <a:lnTo>
                  <a:pt x="14343" y="5026"/>
                </a:lnTo>
                <a:lnTo>
                  <a:pt x="14159" y="4989"/>
                </a:lnTo>
                <a:lnTo>
                  <a:pt x="13939" y="4989"/>
                </a:lnTo>
                <a:lnTo>
                  <a:pt x="13903" y="4732"/>
                </a:lnTo>
                <a:lnTo>
                  <a:pt x="13866" y="4476"/>
                </a:lnTo>
                <a:lnTo>
                  <a:pt x="13829" y="3962"/>
                </a:lnTo>
                <a:lnTo>
                  <a:pt x="13829" y="3889"/>
                </a:lnTo>
                <a:lnTo>
                  <a:pt x="13756" y="3852"/>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41" name="Google Shape;241;p3"/>
          <p:cNvSpPr/>
          <p:nvPr/>
        </p:nvSpPr>
        <p:spPr>
          <a:xfrm>
            <a:off x="3462692" y="4517805"/>
            <a:ext cx="479681" cy="339217"/>
          </a:xfrm>
          <a:custGeom>
            <a:avLst/>
            <a:gdLst/>
            <a:ahLst/>
            <a:cxnLst/>
            <a:rect l="l" t="t" r="r" b="b"/>
            <a:pathLst>
              <a:path w="16911" h="11959" extrusionOk="0">
                <a:moveTo>
                  <a:pt x="12215" y="8951"/>
                </a:moveTo>
                <a:lnTo>
                  <a:pt x="12032" y="9098"/>
                </a:lnTo>
                <a:lnTo>
                  <a:pt x="11848" y="9244"/>
                </a:lnTo>
                <a:lnTo>
                  <a:pt x="11408" y="9538"/>
                </a:lnTo>
                <a:lnTo>
                  <a:pt x="11005" y="9685"/>
                </a:lnTo>
                <a:lnTo>
                  <a:pt x="10638" y="9868"/>
                </a:lnTo>
                <a:lnTo>
                  <a:pt x="10124" y="10051"/>
                </a:lnTo>
                <a:lnTo>
                  <a:pt x="9977" y="10125"/>
                </a:lnTo>
                <a:lnTo>
                  <a:pt x="9794" y="10161"/>
                </a:lnTo>
                <a:lnTo>
                  <a:pt x="9904" y="9978"/>
                </a:lnTo>
                <a:lnTo>
                  <a:pt x="10051" y="9795"/>
                </a:lnTo>
                <a:lnTo>
                  <a:pt x="10344" y="9758"/>
                </a:lnTo>
                <a:lnTo>
                  <a:pt x="10601" y="9648"/>
                </a:lnTo>
                <a:lnTo>
                  <a:pt x="10858" y="9538"/>
                </a:lnTo>
                <a:lnTo>
                  <a:pt x="11115" y="9354"/>
                </a:lnTo>
                <a:lnTo>
                  <a:pt x="11335" y="9171"/>
                </a:lnTo>
                <a:lnTo>
                  <a:pt x="11371" y="9061"/>
                </a:lnTo>
                <a:lnTo>
                  <a:pt x="11445" y="9061"/>
                </a:lnTo>
                <a:lnTo>
                  <a:pt x="11481" y="9024"/>
                </a:lnTo>
                <a:lnTo>
                  <a:pt x="11848" y="8951"/>
                </a:lnTo>
                <a:close/>
                <a:moveTo>
                  <a:pt x="12619" y="8988"/>
                </a:moveTo>
                <a:lnTo>
                  <a:pt x="12839" y="9061"/>
                </a:lnTo>
                <a:lnTo>
                  <a:pt x="12839" y="9171"/>
                </a:lnTo>
                <a:lnTo>
                  <a:pt x="12215" y="9685"/>
                </a:lnTo>
                <a:lnTo>
                  <a:pt x="11518" y="10125"/>
                </a:lnTo>
                <a:lnTo>
                  <a:pt x="11115" y="10345"/>
                </a:lnTo>
                <a:lnTo>
                  <a:pt x="10711" y="10528"/>
                </a:lnTo>
                <a:lnTo>
                  <a:pt x="10308" y="10712"/>
                </a:lnTo>
                <a:lnTo>
                  <a:pt x="9904" y="10932"/>
                </a:lnTo>
                <a:lnTo>
                  <a:pt x="9831" y="10822"/>
                </a:lnTo>
                <a:lnTo>
                  <a:pt x="9794" y="10712"/>
                </a:lnTo>
                <a:lnTo>
                  <a:pt x="9757" y="10455"/>
                </a:lnTo>
                <a:lnTo>
                  <a:pt x="9904" y="10455"/>
                </a:lnTo>
                <a:lnTo>
                  <a:pt x="10051" y="10381"/>
                </a:lnTo>
                <a:lnTo>
                  <a:pt x="10344" y="10271"/>
                </a:lnTo>
                <a:lnTo>
                  <a:pt x="11078" y="10015"/>
                </a:lnTo>
                <a:lnTo>
                  <a:pt x="11481" y="9831"/>
                </a:lnTo>
                <a:lnTo>
                  <a:pt x="11922" y="9611"/>
                </a:lnTo>
                <a:lnTo>
                  <a:pt x="12288" y="9318"/>
                </a:lnTo>
                <a:lnTo>
                  <a:pt x="12435" y="9171"/>
                </a:lnTo>
                <a:lnTo>
                  <a:pt x="12619" y="8988"/>
                </a:lnTo>
                <a:close/>
                <a:moveTo>
                  <a:pt x="9464" y="514"/>
                </a:moveTo>
                <a:lnTo>
                  <a:pt x="9721" y="551"/>
                </a:lnTo>
                <a:lnTo>
                  <a:pt x="9941" y="588"/>
                </a:lnTo>
                <a:lnTo>
                  <a:pt x="10161" y="661"/>
                </a:lnTo>
                <a:lnTo>
                  <a:pt x="10344" y="771"/>
                </a:lnTo>
                <a:lnTo>
                  <a:pt x="10491" y="918"/>
                </a:lnTo>
                <a:lnTo>
                  <a:pt x="10564" y="1101"/>
                </a:lnTo>
                <a:lnTo>
                  <a:pt x="10601" y="1101"/>
                </a:lnTo>
                <a:lnTo>
                  <a:pt x="10528" y="1211"/>
                </a:lnTo>
                <a:lnTo>
                  <a:pt x="10528" y="1321"/>
                </a:lnTo>
                <a:lnTo>
                  <a:pt x="10564" y="1615"/>
                </a:lnTo>
                <a:lnTo>
                  <a:pt x="10638" y="1871"/>
                </a:lnTo>
                <a:lnTo>
                  <a:pt x="10748" y="2091"/>
                </a:lnTo>
                <a:lnTo>
                  <a:pt x="10931" y="2348"/>
                </a:lnTo>
                <a:lnTo>
                  <a:pt x="11005" y="2495"/>
                </a:lnTo>
                <a:lnTo>
                  <a:pt x="11041" y="2678"/>
                </a:lnTo>
                <a:lnTo>
                  <a:pt x="11041" y="2752"/>
                </a:lnTo>
                <a:lnTo>
                  <a:pt x="11005" y="2788"/>
                </a:lnTo>
                <a:lnTo>
                  <a:pt x="10931" y="2788"/>
                </a:lnTo>
                <a:lnTo>
                  <a:pt x="10858" y="2752"/>
                </a:lnTo>
                <a:lnTo>
                  <a:pt x="10784" y="2642"/>
                </a:lnTo>
                <a:lnTo>
                  <a:pt x="10674" y="2312"/>
                </a:lnTo>
                <a:lnTo>
                  <a:pt x="10601" y="2128"/>
                </a:lnTo>
                <a:lnTo>
                  <a:pt x="10491" y="1981"/>
                </a:lnTo>
                <a:lnTo>
                  <a:pt x="10381" y="1798"/>
                </a:lnTo>
                <a:lnTo>
                  <a:pt x="10234" y="1651"/>
                </a:lnTo>
                <a:lnTo>
                  <a:pt x="10088" y="1541"/>
                </a:lnTo>
                <a:lnTo>
                  <a:pt x="9904" y="1431"/>
                </a:lnTo>
                <a:lnTo>
                  <a:pt x="9721" y="1358"/>
                </a:lnTo>
                <a:lnTo>
                  <a:pt x="9537" y="1321"/>
                </a:lnTo>
                <a:lnTo>
                  <a:pt x="9134" y="1321"/>
                </a:lnTo>
                <a:lnTo>
                  <a:pt x="8950" y="1358"/>
                </a:lnTo>
                <a:lnTo>
                  <a:pt x="8767" y="1431"/>
                </a:lnTo>
                <a:lnTo>
                  <a:pt x="8694" y="1468"/>
                </a:lnTo>
                <a:lnTo>
                  <a:pt x="8657" y="1505"/>
                </a:lnTo>
                <a:lnTo>
                  <a:pt x="8694" y="1615"/>
                </a:lnTo>
                <a:lnTo>
                  <a:pt x="8767" y="1688"/>
                </a:lnTo>
                <a:lnTo>
                  <a:pt x="8804" y="1725"/>
                </a:lnTo>
                <a:lnTo>
                  <a:pt x="8877" y="1725"/>
                </a:lnTo>
                <a:lnTo>
                  <a:pt x="9097" y="1688"/>
                </a:lnTo>
                <a:lnTo>
                  <a:pt x="9281" y="1688"/>
                </a:lnTo>
                <a:lnTo>
                  <a:pt x="9501" y="1725"/>
                </a:lnTo>
                <a:lnTo>
                  <a:pt x="9684" y="1798"/>
                </a:lnTo>
                <a:lnTo>
                  <a:pt x="9867" y="1871"/>
                </a:lnTo>
                <a:lnTo>
                  <a:pt x="10014" y="2018"/>
                </a:lnTo>
                <a:lnTo>
                  <a:pt x="10161" y="2165"/>
                </a:lnTo>
                <a:lnTo>
                  <a:pt x="10271" y="2348"/>
                </a:lnTo>
                <a:lnTo>
                  <a:pt x="10418" y="2788"/>
                </a:lnTo>
                <a:lnTo>
                  <a:pt x="10528" y="2972"/>
                </a:lnTo>
                <a:lnTo>
                  <a:pt x="10638" y="3119"/>
                </a:lnTo>
                <a:lnTo>
                  <a:pt x="10528" y="3192"/>
                </a:lnTo>
                <a:lnTo>
                  <a:pt x="10308" y="3375"/>
                </a:lnTo>
                <a:lnTo>
                  <a:pt x="10088" y="3595"/>
                </a:lnTo>
                <a:lnTo>
                  <a:pt x="9904" y="3816"/>
                </a:lnTo>
                <a:lnTo>
                  <a:pt x="9794" y="4072"/>
                </a:lnTo>
                <a:lnTo>
                  <a:pt x="9721" y="4292"/>
                </a:lnTo>
                <a:lnTo>
                  <a:pt x="9684" y="4512"/>
                </a:lnTo>
                <a:lnTo>
                  <a:pt x="9721" y="4733"/>
                </a:lnTo>
                <a:lnTo>
                  <a:pt x="9757" y="4953"/>
                </a:lnTo>
                <a:lnTo>
                  <a:pt x="9867" y="5136"/>
                </a:lnTo>
                <a:lnTo>
                  <a:pt x="10014" y="5283"/>
                </a:lnTo>
                <a:lnTo>
                  <a:pt x="10198" y="5429"/>
                </a:lnTo>
                <a:lnTo>
                  <a:pt x="10418" y="5503"/>
                </a:lnTo>
                <a:lnTo>
                  <a:pt x="10638" y="5576"/>
                </a:lnTo>
                <a:lnTo>
                  <a:pt x="10895" y="5540"/>
                </a:lnTo>
                <a:lnTo>
                  <a:pt x="11151" y="5503"/>
                </a:lnTo>
                <a:lnTo>
                  <a:pt x="11371" y="5393"/>
                </a:lnTo>
                <a:lnTo>
                  <a:pt x="12032" y="5063"/>
                </a:lnTo>
                <a:lnTo>
                  <a:pt x="12692" y="4659"/>
                </a:lnTo>
                <a:lnTo>
                  <a:pt x="12729" y="4586"/>
                </a:lnTo>
                <a:lnTo>
                  <a:pt x="12765" y="4512"/>
                </a:lnTo>
                <a:lnTo>
                  <a:pt x="12765" y="4439"/>
                </a:lnTo>
                <a:lnTo>
                  <a:pt x="12729" y="4402"/>
                </a:lnTo>
                <a:lnTo>
                  <a:pt x="12692" y="4329"/>
                </a:lnTo>
                <a:lnTo>
                  <a:pt x="12619" y="4292"/>
                </a:lnTo>
                <a:lnTo>
                  <a:pt x="12472" y="4292"/>
                </a:lnTo>
                <a:lnTo>
                  <a:pt x="12032" y="4549"/>
                </a:lnTo>
                <a:lnTo>
                  <a:pt x="11591" y="4843"/>
                </a:lnTo>
                <a:lnTo>
                  <a:pt x="11371" y="4953"/>
                </a:lnTo>
                <a:lnTo>
                  <a:pt x="11151" y="5063"/>
                </a:lnTo>
                <a:lnTo>
                  <a:pt x="10895" y="5136"/>
                </a:lnTo>
                <a:lnTo>
                  <a:pt x="10528" y="5136"/>
                </a:lnTo>
                <a:lnTo>
                  <a:pt x="10418" y="5099"/>
                </a:lnTo>
                <a:lnTo>
                  <a:pt x="10308" y="5026"/>
                </a:lnTo>
                <a:lnTo>
                  <a:pt x="10234" y="4953"/>
                </a:lnTo>
                <a:lnTo>
                  <a:pt x="10161" y="4843"/>
                </a:lnTo>
                <a:lnTo>
                  <a:pt x="10124" y="4733"/>
                </a:lnTo>
                <a:lnTo>
                  <a:pt x="10088" y="4476"/>
                </a:lnTo>
                <a:lnTo>
                  <a:pt x="10124" y="4366"/>
                </a:lnTo>
                <a:lnTo>
                  <a:pt x="10161" y="4219"/>
                </a:lnTo>
                <a:lnTo>
                  <a:pt x="10271" y="3999"/>
                </a:lnTo>
                <a:lnTo>
                  <a:pt x="10454" y="3816"/>
                </a:lnTo>
                <a:lnTo>
                  <a:pt x="10674" y="3632"/>
                </a:lnTo>
                <a:lnTo>
                  <a:pt x="10968" y="3375"/>
                </a:lnTo>
                <a:lnTo>
                  <a:pt x="11225" y="3119"/>
                </a:lnTo>
                <a:lnTo>
                  <a:pt x="11335" y="2972"/>
                </a:lnTo>
                <a:lnTo>
                  <a:pt x="11408" y="2825"/>
                </a:lnTo>
                <a:lnTo>
                  <a:pt x="11408" y="2642"/>
                </a:lnTo>
                <a:lnTo>
                  <a:pt x="11408" y="2422"/>
                </a:lnTo>
                <a:lnTo>
                  <a:pt x="11335" y="2275"/>
                </a:lnTo>
                <a:lnTo>
                  <a:pt x="11261" y="2165"/>
                </a:lnTo>
                <a:lnTo>
                  <a:pt x="11078" y="1871"/>
                </a:lnTo>
                <a:lnTo>
                  <a:pt x="10895" y="1578"/>
                </a:lnTo>
                <a:lnTo>
                  <a:pt x="10821" y="1431"/>
                </a:lnTo>
                <a:lnTo>
                  <a:pt x="10821" y="1284"/>
                </a:lnTo>
                <a:lnTo>
                  <a:pt x="10895" y="1248"/>
                </a:lnTo>
                <a:lnTo>
                  <a:pt x="11298" y="1138"/>
                </a:lnTo>
                <a:lnTo>
                  <a:pt x="11702" y="1028"/>
                </a:lnTo>
                <a:lnTo>
                  <a:pt x="12142" y="954"/>
                </a:lnTo>
                <a:lnTo>
                  <a:pt x="12582" y="918"/>
                </a:lnTo>
                <a:lnTo>
                  <a:pt x="12802" y="954"/>
                </a:lnTo>
                <a:lnTo>
                  <a:pt x="13022" y="1028"/>
                </a:lnTo>
                <a:lnTo>
                  <a:pt x="13205" y="1101"/>
                </a:lnTo>
                <a:lnTo>
                  <a:pt x="13352" y="1211"/>
                </a:lnTo>
                <a:lnTo>
                  <a:pt x="13499" y="1358"/>
                </a:lnTo>
                <a:lnTo>
                  <a:pt x="13609" y="1505"/>
                </a:lnTo>
                <a:lnTo>
                  <a:pt x="13829" y="1908"/>
                </a:lnTo>
                <a:lnTo>
                  <a:pt x="14012" y="2202"/>
                </a:lnTo>
                <a:lnTo>
                  <a:pt x="13866" y="2422"/>
                </a:lnTo>
                <a:lnTo>
                  <a:pt x="13682" y="2568"/>
                </a:lnTo>
                <a:lnTo>
                  <a:pt x="13499" y="2678"/>
                </a:lnTo>
                <a:lnTo>
                  <a:pt x="13279" y="2788"/>
                </a:lnTo>
                <a:lnTo>
                  <a:pt x="12839" y="2935"/>
                </a:lnTo>
                <a:lnTo>
                  <a:pt x="12362" y="3082"/>
                </a:lnTo>
                <a:lnTo>
                  <a:pt x="11995" y="3229"/>
                </a:lnTo>
                <a:lnTo>
                  <a:pt x="11518" y="3449"/>
                </a:lnTo>
                <a:lnTo>
                  <a:pt x="11298" y="3559"/>
                </a:lnTo>
                <a:lnTo>
                  <a:pt x="11151" y="3742"/>
                </a:lnTo>
                <a:lnTo>
                  <a:pt x="11041" y="3889"/>
                </a:lnTo>
                <a:lnTo>
                  <a:pt x="11005" y="3999"/>
                </a:lnTo>
                <a:lnTo>
                  <a:pt x="11005" y="4109"/>
                </a:lnTo>
                <a:lnTo>
                  <a:pt x="11005" y="4182"/>
                </a:lnTo>
                <a:lnTo>
                  <a:pt x="11041" y="4256"/>
                </a:lnTo>
                <a:lnTo>
                  <a:pt x="11115" y="4292"/>
                </a:lnTo>
                <a:lnTo>
                  <a:pt x="11335" y="4292"/>
                </a:lnTo>
                <a:lnTo>
                  <a:pt x="11371" y="4219"/>
                </a:lnTo>
                <a:lnTo>
                  <a:pt x="11408" y="4146"/>
                </a:lnTo>
                <a:lnTo>
                  <a:pt x="11445" y="4072"/>
                </a:lnTo>
                <a:lnTo>
                  <a:pt x="11555" y="3962"/>
                </a:lnTo>
                <a:lnTo>
                  <a:pt x="11775" y="3816"/>
                </a:lnTo>
                <a:lnTo>
                  <a:pt x="12068" y="3669"/>
                </a:lnTo>
                <a:lnTo>
                  <a:pt x="12288" y="3595"/>
                </a:lnTo>
                <a:lnTo>
                  <a:pt x="12802" y="3412"/>
                </a:lnTo>
                <a:lnTo>
                  <a:pt x="13279" y="3229"/>
                </a:lnTo>
                <a:lnTo>
                  <a:pt x="13572" y="3119"/>
                </a:lnTo>
                <a:lnTo>
                  <a:pt x="13866" y="2972"/>
                </a:lnTo>
                <a:lnTo>
                  <a:pt x="14086" y="2752"/>
                </a:lnTo>
                <a:lnTo>
                  <a:pt x="14159" y="2642"/>
                </a:lnTo>
                <a:lnTo>
                  <a:pt x="14233" y="2495"/>
                </a:lnTo>
                <a:lnTo>
                  <a:pt x="14306" y="2568"/>
                </a:lnTo>
                <a:lnTo>
                  <a:pt x="14489" y="2715"/>
                </a:lnTo>
                <a:lnTo>
                  <a:pt x="14673" y="2788"/>
                </a:lnTo>
                <a:lnTo>
                  <a:pt x="14893" y="2898"/>
                </a:lnTo>
                <a:lnTo>
                  <a:pt x="15076" y="3009"/>
                </a:lnTo>
                <a:lnTo>
                  <a:pt x="15296" y="3192"/>
                </a:lnTo>
                <a:lnTo>
                  <a:pt x="15480" y="3449"/>
                </a:lnTo>
                <a:lnTo>
                  <a:pt x="15626" y="3705"/>
                </a:lnTo>
                <a:lnTo>
                  <a:pt x="15700" y="3999"/>
                </a:lnTo>
                <a:lnTo>
                  <a:pt x="15480" y="4366"/>
                </a:lnTo>
                <a:lnTo>
                  <a:pt x="15370" y="4549"/>
                </a:lnTo>
                <a:lnTo>
                  <a:pt x="15186" y="4696"/>
                </a:lnTo>
                <a:lnTo>
                  <a:pt x="14966" y="4879"/>
                </a:lnTo>
                <a:lnTo>
                  <a:pt x="14709" y="5063"/>
                </a:lnTo>
                <a:lnTo>
                  <a:pt x="14416" y="5173"/>
                </a:lnTo>
                <a:lnTo>
                  <a:pt x="14123" y="5283"/>
                </a:lnTo>
                <a:lnTo>
                  <a:pt x="13572" y="5429"/>
                </a:lnTo>
                <a:lnTo>
                  <a:pt x="13022" y="5613"/>
                </a:lnTo>
                <a:lnTo>
                  <a:pt x="12765" y="5723"/>
                </a:lnTo>
                <a:lnTo>
                  <a:pt x="12509" y="5870"/>
                </a:lnTo>
                <a:lnTo>
                  <a:pt x="12288" y="6016"/>
                </a:lnTo>
                <a:lnTo>
                  <a:pt x="12105" y="6236"/>
                </a:lnTo>
                <a:lnTo>
                  <a:pt x="11958" y="6420"/>
                </a:lnTo>
                <a:lnTo>
                  <a:pt x="11922" y="6640"/>
                </a:lnTo>
                <a:lnTo>
                  <a:pt x="11922" y="6823"/>
                </a:lnTo>
                <a:lnTo>
                  <a:pt x="11958" y="7007"/>
                </a:lnTo>
                <a:lnTo>
                  <a:pt x="12032" y="7154"/>
                </a:lnTo>
                <a:lnTo>
                  <a:pt x="12178" y="7300"/>
                </a:lnTo>
                <a:lnTo>
                  <a:pt x="12325" y="7410"/>
                </a:lnTo>
                <a:lnTo>
                  <a:pt x="12545" y="7520"/>
                </a:lnTo>
                <a:lnTo>
                  <a:pt x="12765" y="7557"/>
                </a:lnTo>
                <a:lnTo>
                  <a:pt x="12985" y="7557"/>
                </a:lnTo>
                <a:lnTo>
                  <a:pt x="13205" y="7520"/>
                </a:lnTo>
                <a:lnTo>
                  <a:pt x="13426" y="7484"/>
                </a:lnTo>
                <a:lnTo>
                  <a:pt x="13682" y="7410"/>
                </a:lnTo>
                <a:lnTo>
                  <a:pt x="13976" y="7300"/>
                </a:lnTo>
                <a:lnTo>
                  <a:pt x="14196" y="7154"/>
                </a:lnTo>
                <a:lnTo>
                  <a:pt x="14306" y="7043"/>
                </a:lnTo>
                <a:lnTo>
                  <a:pt x="14343" y="6970"/>
                </a:lnTo>
                <a:lnTo>
                  <a:pt x="14379" y="6823"/>
                </a:lnTo>
                <a:lnTo>
                  <a:pt x="14343" y="6787"/>
                </a:lnTo>
                <a:lnTo>
                  <a:pt x="14269" y="6750"/>
                </a:lnTo>
                <a:lnTo>
                  <a:pt x="14086" y="6750"/>
                </a:lnTo>
                <a:lnTo>
                  <a:pt x="13902" y="6823"/>
                </a:lnTo>
                <a:lnTo>
                  <a:pt x="13536" y="6970"/>
                </a:lnTo>
                <a:lnTo>
                  <a:pt x="13316" y="7043"/>
                </a:lnTo>
                <a:lnTo>
                  <a:pt x="13095" y="7080"/>
                </a:lnTo>
                <a:lnTo>
                  <a:pt x="12655" y="7080"/>
                </a:lnTo>
                <a:lnTo>
                  <a:pt x="12509" y="7007"/>
                </a:lnTo>
                <a:lnTo>
                  <a:pt x="12435" y="6933"/>
                </a:lnTo>
                <a:lnTo>
                  <a:pt x="12362" y="6823"/>
                </a:lnTo>
                <a:lnTo>
                  <a:pt x="12362" y="6713"/>
                </a:lnTo>
                <a:lnTo>
                  <a:pt x="12398" y="6603"/>
                </a:lnTo>
                <a:lnTo>
                  <a:pt x="12472" y="6493"/>
                </a:lnTo>
                <a:lnTo>
                  <a:pt x="12655" y="6310"/>
                </a:lnTo>
                <a:lnTo>
                  <a:pt x="12875" y="6163"/>
                </a:lnTo>
                <a:lnTo>
                  <a:pt x="13132" y="6053"/>
                </a:lnTo>
                <a:lnTo>
                  <a:pt x="13609" y="5906"/>
                </a:lnTo>
                <a:lnTo>
                  <a:pt x="14453" y="5613"/>
                </a:lnTo>
                <a:lnTo>
                  <a:pt x="14893" y="5429"/>
                </a:lnTo>
                <a:lnTo>
                  <a:pt x="15076" y="5319"/>
                </a:lnTo>
                <a:lnTo>
                  <a:pt x="15260" y="5173"/>
                </a:lnTo>
                <a:lnTo>
                  <a:pt x="15516" y="4953"/>
                </a:lnTo>
                <a:lnTo>
                  <a:pt x="15736" y="4659"/>
                </a:lnTo>
                <a:lnTo>
                  <a:pt x="15736" y="4696"/>
                </a:lnTo>
                <a:lnTo>
                  <a:pt x="15700" y="4806"/>
                </a:lnTo>
                <a:lnTo>
                  <a:pt x="15773" y="4916"/>
                </a:lnTo>
                <a:lnTo>
                  <a:pt x="15847" y="4989"/>
                </a:lnTo>
                <a:lnTo>
                  <a:pt x="15957" y="5026"/>
                </a:lnTo>
                <a:lnTo>
                  <a:pt x="16103" y="5063"/>
                </a:lnTo>
                <a:lnTo>
                  <a:pt x="16177" y="5099"/>
                </a:lnTo>
                <a:lnTo>
                  <a:pt x="16250" y="5209"/>
                </a:lnTo>
                <a:lnTo>
                  <a:pt x="16323" y="5356"/>
                </a:lnTo>
                <a:lnTo>
                  <a:pt x="16140" y="5393"/>
                </a:lnTo>
                <a:lnTo>
                  <a:pt x="15920" y="5466"/>
                </a:lnTo>
                <a:lnTo>
                  <a:pt x="15553" y="5650"/>
                </a:lnTo>
                <a:lnTo>
                  <a:pt x="15003" y="5833"/>
                </a:lnTo>
                <a:lnTo>
                  <a:pt x="14783" y="5906"/>
                </a:lnTo>
                <a:lnTo>
                  <a:pt x="14709" y="5980"/>
                </a:lnTo>
                <a:lnTo>
                  <a:pt x="14636" y="6090"/>
                </a:lnTo>
                <a:lnTo>
                  <a:pt x="14599" y="6163"/>
                </a:lnTo>
                <a:lnTo>
                  <a:pt x="14673" y="6273"/>
                </a:lnTo>
                <a:lnTo>
                  <a:pt x="14783" y="6310"/>
                </a:lnTo>
                <a:lnTo>
                  <a:pt x="14893" y="6310"/>
                </a:lnTo>
                <a:lnTo>
                  <a:pt x="15150" y="6273"/>
                </a:lnTo>
                <a:lnTo>
                  <a:pt x="15406" y="6163"/>
                </a:lnTo>
                <a:lnTo>
                  <a:pt x="15626" y="6053"/>
                </a:lnTo>
                <a:lnTo>
                  <a:pt x="16030" y="5870"/>
                </a:lnTo>
                <a:lnTo>
                  <a:pt x="16213" y="5723"/>
                </a:lnTo>
                <a:lnTo>
                  <a:pt x="16397" y="5576"/>
                </a:lnTo>
                <a:lnTo>
                  <a:pt x="16397" y="5833"/>
                </a:lnTo>
                <a:lnTo>
                  <a:pt x="16397" y="6090"/>
                </a:lnTo>
                <a:lnTo>
                  <a:pt x="16397" y="6493"/>
                </a:lnTo>
                <a:lnTo>
                  <a:pt x="16397" y="6567"/>
                </a:lnTo>
                <a:lnTo>
                  <a:pt x="16323" y="6603"/>
                </a:lnTo>
                <a:lnTo>
                  <a:pt x="16177" y="6933"/>
                </a:lnTo>
                <a:lnTo>
                  <a:pt x="16067" y="7264"/>
                </a:lnTo>
                <a:lnTo>
                  <a:pt x="15076" y="7264"/>
                </a:lnTo>
                <a:lnTo>
                  <a:pt x="14783" y="7300"/>
                </a:lnTo>
                <a:lnTo>
                  <a:pt x="14526" y="7410"/>
                </a:lnTo>
                <a:lnTo>
                  <a:pt x="14343" y="7594"/>
                </a:lnTo>
                <a:lnTo>
                  <a:pt x="14196" y="7814"/>
                </a:lnTo>
                <a:lnTo>
                  <a:pt x="14086" y="8034"/>
                </a:lnTo>
                <a:lnTo>
                  <a:pt x="14049" y="8181"/>
                </a:lnTo>
                <a:lnTo>
                  <a:pt x="14012" y="8327"/>
                </a:lnTo>
                <a:lnTo>
                  <a:pt x="14049" y="8584"/>
                </a:lnTo>
                <a:lnTo>
                  <a:pt x="14159" y="8841"/>
                </a:lnTo>
                <a:lnTo>
                  <a:pt x="14306" y="9098"/>
                </a:lnTo>
                <a:lnTo>
                  <a:pt x="14489" y="9318"/>
                </a:lnTo>
                <a:lnTo>
                  <a:pt x="14673" y="9538"/>
                </a:lnTo>
                <a:lnTo>
                  <a:pt x="14856" y="9758"/>
                </a:lnTo>
                <a:lnTo>
                  <a:pt x="15003" y="9831"/>
                </a:lnTo>
                <a:lnTo>
                  <a:pt x="15150" y="9868"/>
                </a:lnTo>
                <a:lnTo>
                  <a:pt x="15223" y="9831"/>
                </a:lnTo>
                <a:lnTo>
                  <a:pt x="15260" y="9758"/>
                </a:lnTo>
                <a:lnTo>
                  <a:pt x="15260" y="9685"/>
                </a:lnTo>
                <a:lnTo>
                  <a:pt x="15260" y="9574"/>
                </a:lnTo>
                <a:lnTo>
                  <a:pt x="15150" y="9428"/>
                </a:lnTo>
                <a:lnTo>
                  <a:pt x="14893" y="9134"/>
                </a:lnTo>
                <a:lnTo>
                  <a:pt x="14709" y="8951"/>
                </a:lnTo>
                <a:lnTo>
                  <a:pt x="14563" y="8731"/>
                </a:lnTo>
                <a:lnTo>
                  <a:pt x="14489" y="8511"/>
                </a:lnTo>
                <a:lnTo>
                  <a:pt x="14453" y="8364"/>
                </a:lnTo>
                <a:lnTo>
                  <a:pt x="14453" y="8254"/>
                </a:lnTo>
                <a:lnTo>
                  <a:pt x="14489" y="8107"/>
                </a:lnTo>
                <a:lnTo>
                  <a:pt x="14563" y="7997"/>
                </a:lnTo>
                <a:lnTo>
                  <a:pt x="14673" y="7850"/>
                </a:lnTo>
                <a:lnTo>
                  <a:pt x="14893" y="7740"/>
                </a:lnTo>
                <a:lnTo>
                  <a:pt x="15113" y="7667"/>
                </a:lnTo>
                <a:lnTo>
                  <a:pt x="15333" y="7630"/>
                </a:lnTo>
                <a:lnTo>
                  <a:pt x="16103" y="7630"/>
                </a:lnTo>
                <a:lnTo>
                  <a:pt x="15993" y="7850"/>
                </a:lnTo>
                <a:lnTo>
                  <a:pt x="15957" y="7961"/>
                </a:lnTo>
                <a:lnTo>
                  <a:pt x="15993" y="8107"/>
                </a:lnTo>
                <a:lnTo>
                  <a:pt x="16030" y="8327"/>
                </a:lnTo>
                <a:lnTo>
                  <a:pt x="16030" y="8584"/>
                </a:lnTo>
                <a:lnTo>
                  <a:pt x="16030" y="8804"/>
                </a:lnTo>
                <a:lnTo>
                  <a:pt x="15993" y="9024"/>
                </a:lnTo>
                <a:lnTo>
                  <a:pt x="15920" y="8841"/>
                </a:lnTo>
                <a:lnTo>
                  <a:pt x="15847" y="8694"/>
                </a:lnTo>
                <a:lnTo>
                  <a:pt x="15736" y="8511"/>
                </a:lnTo>
                <a:lnTo>
                  <a:pt x="15590" y="8364"/>
                </a:lnTo>
                <a:lnTo>
                  <a:pt x="15516" y="8327"/>
                </a:lnTo>
                <a:lnTo>
                  <a:pt x="15370" y="8327"/>
                </a:lnTo>
                <a:lnTo>
                  <a:pt x="15296" y="8364"/>
                </a:lnTo>
                <a:lnTo>
                  <a:pt x="15260" y="8437"/>
                </a:lnTo>
                <a:lnTo>
                  <a:pt x="15260" y="8511"/>
                </a:lnTo>
                <a:lnTo>
                  <a:pt x="15260" y="8584"/>
                </a:lnTo>
                <a:lnTo>
                  <a:pt x="15296" y="8657"/>
                </a:lnTo>
                <a:lnTo>
                  <a:pt x="15480" y="8914"/>
                </a:lnTo>
                <a:lnTo>
                  <a:pt x="15590" y="9171"/>
                </a:lnTo>
                <a:lnTo>
                  <a:pt x="15626" y="9464"/>
                </a:lnTo>
                <a:lnTo>
                  <a:pt x="15590" y="9795"/>
                </a:lnTo>
                <a:lnTo>
                  <a:pt x="15590" y="9868"/>
                </a:lnTo>
                <a:lnTo>
                  <a:pt x="15626" y="9978"/>
                </a:lnTo>
                <a:lnTo>
                  <a:pt x="15370" y="10308"/>
                </a:lnTo>
                <a:lnTo>
                  <a:pt x="15040" y="10638"/>
                </a:lnTo>
                <a:lnTo>
                  <a:pt x="14893" y="10748"/>
                </a:lnTo>
                <a:lnTo>
                  <a:pt x="14673" y="10895"/>
                </a:lnTo>
                <a:lnTo>
                  <a:pt x="14269" y="11042"/>
                </a:lnTo>
                <a:lnTo>
                  <a:pt x="14306" y="10968"/>
                </a:lnTo>
                <a:lnTo>
                  <a:pt x="14343" y="10638"/>
                </a:lnTo>
                <a:lnTo>
                  <a:pt x="14306" y="10345"/>
                </a:lnTo>
                <a:lnTo>
                  <a:pt x="14233" y="10015"/>
                </a:lnTo>
                <a:lnTo>
                  <a:pt x="14086" y="9721"/>
                </a:lnTo>
                <a:lnTo>
                  <a:pt x="13902" y="9428"/>
                </a:lnTo>
                <a:lnTo>
                  <a:pt x="13682" y="9171"/>
                </a:lnTo>
                <a:lnTo>
                  <a:pt x="13499" y="9024"/>
                </a:lnTo>
                <a:lnTo>
                  <a:pt x="13426" y="8914"/>
                </a:lnTo>
                <a:lnTo>
                  <a:pt x="13352" y="8841"/>
                </a:lnTo>
                <a:lnTo>
                  <a:pt x="13169" y="8841"/>
                </a:lnTo>
                <a:lnTo>
                  <a:pt x="12839" y="8694"/>
                </a:lnTo>
                <a:lnTo>
                  <a:pt x="12875" y="8584"/>
                </a:lnTo>
                <a:lnTo>
                  <a:pt x="12875" y="8437"/>
                </a:lnTo>
                <a:lnTo>
                  <a:pt x="12875" y="8364"/>
                </a:lnTo>
                <a:lnTo>
                  <a:pt x="12839" y="8327"/>
                </a:lnTo>
                <a:lnTo>
                  <a:pt x="12765" y="8291"/>
                </a:lnTo>
                <a:lnTo>
                  <a:pt x="12655" y="8291"/>
                </a:lnTo>
                <a:lnTo>
                  <a:pt x="12582" y="8327"/>
                </a:lnTo>
                <a:lnTo>
                  <a:pt x="12545" y="8401"/>
                </a:lnTo>
                <a:lnTo>
                  <a:pt x="12472" y="8584"/>
                </a:lnTo>
                <a:lnTo>
                  <a:pt x="12252" y="8547"/>
                </a:lnTo>
                <a:lnTo>
                  <a:pt x="12032" y="8584"/>
                </a:lnTo>
                <a:lnTo>
                  <a:pt x="11812" y="8621"/>
                </a:lnTo>
                <a:lnTo>
                  <a:pt x="11628" y="8694"/>
                </a:lnTo>
                <a:lnTo>
                  <a:pt x="11555" y="8584"/>
                </a:lnTo>
                <a:lnTo>
                  <a:pt x="11445" y="8511"/>
                </a:lnTo>
                <a:lnTo>
                  <a:pt x="11261" y="8511"/>
                </a:lnTo>
                <a:lnTo>
                  <a:pt x="11188" y="8584"/>
                </a:lnTo>
                <a:lnTo>
                  <a:pt x="11115" y="8657"/>
                </a:lnTo>
                <a:lnTo>
                  <a:pt x="11041" y="8731"/>
                </a:lnTo>
                <a:lnTo>
                  <a:pt x="10895" y="8914"/>
                </a:lnTo>
                <a:lnTo>
                  <a:pt x="10748" y="9061"/>
                </a:lnTo>
                <a:lnTo>
                  <a:pt x="10454" y="9208"/>
                </a:lnTo>
                <a:lnTo>
                  <a:pt x="10124" y="9318"/>
                </a:lnTo>
                <a:lnTo>
                  <a:pt x="9794" y="9391"/>
                </a:lnTo>
                <a:lnTo>
                  <a:pt x="9464" y="9428"/>
                </a:lnTo>
                <a:lnTo>
                  <a:pt x="8767" y="9428"/>
                </a:lnTo>
                <a:lnTo>
                  <a:pt x="8327" y="9354"/>
                </a:lnTo>
                <a:lnTo>
                  <a:pt x="8180" y="9318"/>
                </a:lnTo>
                <a:lnTo>
                  <a:pt x="8143" y="9318"/>
                </a:lnTo>
                <a:lnTo>
                  <a:pt x="8143" y="9281"/>
                </a:lnTo>
                <a:lnTo>
                  <a:pt x="8143" y="9134"/>
                </a:lnTo>
                <a:lnTo>
                  <a:pt x="8033" y="9024"/>
                </a:lnTo>
                <a:lnTo>
                  <a:pt x="8290" y="8621"/>
                </a:lnTo>
                <a:lnTo>
                  <a:pt x="8547" y="8181"/>
                </a:lnTo>
                <a:lnTo>
                  <a:pt x="8767" y="7924"/>
                </a:lnTo>
                <a:lnTo>
                  <a:pt x="8987" y="7630"/>
                </a:lnTo>
                <a:lnTo>
                  <a:pt x="9244" y="7410"/>
                </a:lnTo>
                <a:lnTo>
                  <a:pt x="9501" y="7154"/>
                </a:lnTo>
                <a:lnTo>
                  <a:pt x="9794" y="6970"/>
                </a:lnTo>
                <a:lnTo>
                  <a:pt x="10088" y="6787"/>
                </a:lnTo>
                <a:lnTo>
                  <a:pt x="10234" y="6713"/>
                </a:lnTo>
                <a:lnTo>
                  <a:pt x="10418" y="6713"/>
                </a:lnTo>
                <a:lnTo>
                  <a:pt x="10491" y="6750"/>
                </a:lnTo>
                <a:lnTo>
                  <a:pt x="10528" y="6823"/>
                </a:lnTo>
                <a:lnTo>
                  <a:pt x="10528" y="6897"/>
                </a:lnTo>
                <a:lnTo>
                  <a:pt x="10528" y="7043"/>
                </a:lnTo>
                <a:lnTo>
                  <a:pt x="10454" y="7154"/>
                </a:lnTo>
                <a:lnTo>
                  <a:pt x="10308" y="7374"/>
                </a:lnTo>
                <a:lnTo>
                  <a:pt x="10051" y="7667"/>
                </a:lnTo>
                <a:lnTo>
                  <a:pt x="9757" y="7961"/>
                </a:lnTo>
                <a:lnTo>
                  <a:pt x="9501" y="8291"/>
                </a:lnTo>
                <a:lnTo>
                  <a:pt x="9281" y="8657"/>
                </a:lnTo>
                <a:lnTo>
                  <a:pt x="9281" y="8731"/>
                </a:lnTo>
                <a:lnTo>
                  <a:pt x="9317" y="8841"/>
                </a:lnTo>
                <a:lnTo>
                  <a:pt x="9391" y="8878"/>
                </a:lnTo>
                <a:lnTo>
                  <a:pt x="9501" y="8878"/>
                </a:lnTo>
                <a:lnTo>
                  <a:pt x="9721" y="8694"/>
                </a:lnTo>
                <a:lnTo>
                  <a:pt x="9941" y="8474"/>
                </a:lnTo>
                <a:lnTo>
                  <a:pt x="10271" y="7997"/>
                </a:lnTo>
                <a:lnTo>
                  <a:pt x="10601" y="7630"/>
                </a:lnTo>
                <a:lnTo>
                  <a:pt x="10748" y="7447"/>
                </a:lnTo>
                <a:lnTo>
                  <a:pt x="10858" y="7227"/>
                </a:lnTo>
                <a:lnTo>
                  <a:pt x="10895" y="7043"/>
                </a:lnTo>
                <a:lnTo>
                  <a:pt x="10895" y="6860"/>
                </a:lnTo>
                <a:lnTo>
                  <a:pt x="10858" y="6677"/>
                </a:lnTo>
                <a:lnTo>
                  <a:pt x="10784" y="6530"/>
                </a:lnTo>
                <a:lnTo>
                  <a:pt x="10674" y="6383"/>
                </a:lnTo>
                <a:lnTo>
                  <a:pt x="10491" y="6310"/>
                </a:lnTo>
                <a:lnTo>
                  <a:pt x="10344" y="6310"/>
                </a:lnTo>
                <a:lnTo>
                  <a:pt x="10124" y="6347"/>
                </a:lnTo>
                <a:lnTo>
                  <a:pt x="9904" y="6420"/>
                </a:lnTo>
                <a:lnTo>
                  <a:pt x="9684" y="6567"/>
                </a:lnTo>
                <a:lnTo>
                  <a:pt x="9281" y="6860"/>
                </a:lnTo>
                <a:lnTo>
                  <a:pt x="8914" y="7190"/>
                </a:lnTo>
                <a:lnTo>
                  <a:pt x="8584" y="7557"/>
                </a:lnTo>
                <a:lnTo>
                  <a:pt x="8290" y="7887"/>
                </a:lnTo>
                <a:lnTo>
                  <a:pt x="8033" y="8254"/>
                </a:lnTo>
                <a:lnTo>
                  <a:pt x="7850" y="8657"/>
                </a:lnTo>
                <a:lnTo>
                  <a:pt x="7777" y="8878"/>
                </a:lnTo>
                <a:lnTo>
                  <a:pt x="7740" y="9098"/>
                </a:lnTo>
                <a:lnTo>
                  <a:pt x="7703" y="9098"/>
                </a:lnTo>
                <a:lnTo>
                  <a:pt x="7667" y="9171"/>
                </a:lnTo>
                <a:lnTo>
                  <a:pt x="7556" y="9208"/>
                </a:lnTo>
                <a:lnTo>
                  <a:pt x="7300" y="9208"/>
                </a:lnTo>
                <a:lnTo>
                  <a:pt x="6823" y="9098"/>
                </a:lnTo>
                <a:lnTo>
                  <a:pt x="6236" y="9098"/>
                </a:lnTo>
                <a:lnTo>
                  <a:pt x="5686" y="9171"/>
                </a:lnTo>
                <a:lnTo>
                  <a:pt x="5612" y="9171"/>
                </a:lnTo>
                <a:lnTo>
                  <a:pt x="5612" y="8988"/>
                </a:lnTo>
                <a:lnTo>
                  <a:pt x="5612" y="8804"/>
                </a:lnTo>
                <a:lnTo>
                  <a:pt x="5686" y="8657"/>
                </a:lnTo>
                <a:lnTo>
                  <a:pt x="5759" y="8511"/>
                </a:lnTo>
                <a:lnTo>
                  <a:pt x="5869" y="8364"/>
                </a:lnTo>
                <a:lnTo>
                  <a:pt x="6016" y="8291"/>
                </a:lnTo>
                <a:lnTo>
                  <a:pt x="6163" y="8181"/>
                </a:lnTo>
                <a:lnTo>
                  <a:pt x="6383" y="8144"/>
                </a:lnTo>
                <a:lnTo>
                  <a:pt x="6749" y="8034"/>
                </a:lnTo>
                <a:lnTo>
                  <a:pt x="7080" y="7924"/>
                </a:lnTo>
                <a:lnTo>
                  <a:pt x="7410" y="7777"/>
                </a:lnTo>
                <a:lnTo>
                  <a:pt x="7703" y="7594"/>
                </a:lnTo>
                <a:lnTo>
                  <a:pt x="7960" y="7374"/>
                </a:lnTo>
                <a:lnTo>
                  <a:pt x="8217" y="7154"/>
                </a:lnTo>
                <a:lnTo>
                  <a:pt x="8437" y="6897"/>
                </a:lnTo>
                <a:lnTo>
                  <a:pt x="8620" y="6603"/>
                </a:lnTo>
                <a:lnTo>
                  <a:pt x="8767" y="6383"/>
                </a:lnTo>
                <a:lnTo>
                  <a:pt x="8914" y="6090"/>
                </a:lnTo>
                <a:lnTo>
                  <a:pt x="8950" y="5943"/>
                </a:lnTo>
                <a:lnTo>
                  <a:pt x="8987" y="5796"/>
                </a:lnTo>
                <a:lnTo>
                  <a:pt x="8950" y="5650"/>
                </a:lnTo>
                <a:lnTo>
                  <a:pt x="8914" y="5540"/>
                </a:lnTo>
                <a:lnTo>
                  <a:pt x="8804" y="5540"/>
                </a:lnTo>
                <a:lnTo>
                  <a:pt x="8694" y="5576"/>
                </a:lnTo>
                <a:lnTo>
                  <a:pt x="8620" y="5686"/>
                </a:lnTo>
                <a:lnTo>
                  <a:pt x="8510" y="5943"/>
                </a:lnTo>
                <a:lnTo>
                  <a:pt x="8327" y="6310"/>
                </a:lnTo>
                <a:lnTo>
                  <a:pt x="8107" y="6677"/>
                </a:lnTo>
                <a:lnTo>
                  <a:pt x="7813" y="7007"/>
                </a:lnTo>
                <a:lnTo>
                  <a:pt x="7483" y="7264"/>
                </a:lnTo>
                <a:lnTo>
                  <a:pt x="7116" y="7484"/>
                </a:lnTo>
                <a:lnTo>
                  <a:pt x="6713" y="7667"/>
                </a:lnTo>
                <a:lnTo>
                  <a:pt x="6346" y="7777"/>
                </a:lnTo>
                <a:lnTo>
                  <a:pt x="6016" y="7887"/>
                </a:lnTo>
                <a:lnTo>
                  <a:pt x="5832" y="7924"/>
                </a:lnTo>
                <a:lnTo>
                  <a:pt x="5686" y="8034"/>
                </a:lnTo>
                <a:lnTo>
                  <a:pt x="5539" y="8144"/>
                </a:lnTo>
                <a:lnTo>
                  <a:pt x="5429" y="8291"/>
                </a:lnTo>
                <a:lnTo>
                  <a:pt x="5282" y="8511"/>
                </a:lnTo>
                <a:lnTo>
                  <a:pt x="5209" y="8768"/>
                </a:lnTo>
                <a:lnTo>
                  <a:pt x="5209" y="9024"/>
                </a:lnTo>
                <a:lnTo>
                  <a:pt x="5282" y="9281"/>
                </a:lnTo>
                <a:lnTo>
                  <a:pt x="4915" y="9391"/>
                </a:lnTo>
                <a:lnTo>
                  <a:pt x="4512" y="9501"/>
                </a:lnTo>
                <a:lnTo>
                  <a:pt x="4365" y="9501"/>
                </a:lnTo>
                <a:lnTo>
                  <a:pt x="4218" y="9464"/>
                </a:lnTo>
                <a:lnTo>
                  <a:pt x="4072" y="9428"/>
                </a:lnTo>
                <a:lnTo>
                  <a:pt x="3962" y="9354"/>
                </a:lnTo>
                <a:lnTo>
                  <a:pt x="3852" y="9244"/>
                </a:lnTo>
                <a:lnTo>
                  <a:pt x="3778" y="9134"/>
                </a:lnTo>
                <a:lnTo>
                  <a:pt x="3742" y="9024"/>
                </a:lnTo>
                <a:lnTo>
                  <a:pt x="3778" y="8841"/>
                </a:lnTo>
                <a:lnTo>
                  <a:pt x="3815" y="8768"/>
                </a:lnTo>
                <a:lnTo>
                  <a:pt x="3778" y="8694"/>
                </a:lnTo>
                <a:lnTo>
                  <a:pt x="3888" y="8547"/>
                </a:lnTo>
                <a:lnTo>
                  <a:pt x="3962" y="8401"/>
                </a:lnTo>
                <a:lnTo>
                  <a:pt x="4108" y="8107"/>
                </a:lnTo>
                <a:lnTo>
                  <a:pt x="4255" y="7850"/>
                </a:lnTo>
                <a:lnTo>
                  <a:pt x="4439" y="7520"/>
                </a:lnTo>
                <a:lnTo>
                  <a:pt x="4475" y="7374"/>
                </a:lnTo>
                <a:lnTo>
                  <a:pt x="4512" y="7227"/>
                </a:lnTo>
                <a:lnTo>
                  <a:pt x="4475" y="7043"/>
                </a:lnTo>
                <a:lnTo>
                  <a:pt x="4439" y="6897"/>
                </a:lnTo>
                <a:lnTo>
                  <a:pt x="4328" y="6823"/>
                </a:lnTo>
                <a:lnTo>
                  <a:pt x="4218" y="6750"/>
                </a:lnTo>
                <a:lnTo>
                  <a:pt x="4108" y="6713"/>
                </a:lnTo>
                <a:lnTo>
                  <a:pt x="3962" y="6713"/>
                </a:lnTo>
                <a:lnTo>
                  <a:pt x="3705" y="6750"/>
                </a:lnTo>
                <a:lnTo>
                  <a:pt x="3485" y="6823"/>
                </a:lnTo>
                <a:lnTo>
                  <a:pt x="3191" y="7007"/>
                </a:lnTo>
                <a:lnTo>
                  <a:pt x="2935" y="7227"/>
                </a:lnTo>
                <a:lnTo>
                  <a:pt x="2751" y="7447"/>
                </a:lnTo>
                <a:lnTo>
                  <a:pt x="2568" y="7667"/>
                </a:lnTo>
                <a:lnTo>
                  <a:pt x="2494" y="7667"/>
                </a:lnTo>
                <a:lnTo>
                  <a:pt x="2421" y="7704"/>
                </a:lnTo>
                <a:lnTo>
                  <a:pt x="2348" y="7850"/>
                </a:lnTo>
                <a:lnTo>
                  <a:pt x="2348" y="7887"/>
                </a:lnTo>
                <a:lnTo>
                  <a:pt x="2348" y="7961"/>
                </a:lnTo>
                <a:lnTo>
                  <a:pt x="2384" y="8034"/>
                </a:lnTo>
                <a:lnTo>
                  <a:pt x="2458" y="8071"/>
                </a:lnTo>
                <a:lnTo>
                  <a:pt x="2568" y="8107"/>
                </a:lnTo>
                <a:lnTo>
                  <a:pt x="2678" y="8107"/>
                </a:lnTo>
                <a:lnTo>
                  <a:pt x="2788" y="8071"/>
                </a:lnTo>
                <a:lnTo>
                  <a:pt x="2861" y="7997"/>
                </a:lnTo>
                <a:lnTo>
                  <a:pt x="3191" y="7630"/>
                </a:lnTo>
                <a:lnTo>
                  <a:pt x="3338" y="7447"/>
                </a:lnTo>
                <a:lnTo>
                  <a:pt x="3521" y="7300"/>
                </a:lnTo>
                <a:lnTo>
                  <a:pt x="3742" y="7227"/>
                </a:lnTo>
                <a:lnTo>
                  <a:pt x="3962" y="7154"/>
                </a:lnTo>
                <a:lnTo>
                  <a:pt x="4035" y="7154"/>
                </a:lnTo>
                <a:lnTo>
                  <a:pt x="4035" y="7190"/>
                </a:lnTo>
                <a:lnTo>
                  <a:pt x="4035" y="7300"/>
                </a:lnTo>
                <a:lnTo>
                  <a:pt x="3925" y="7557"/>
                </a:lnTo>
                <a:lnTo>
                  <a:pt x="3668" y="8034"/>
                </a:lnTo>
                <a:lnTo>
                  <a:pt x="3558" y="8327"/>
                </a:lnTo>
                <a:lnTo>
                  <a:pt x="3485" y="8474"/>
                </a:lnTo>
                <a:lnTo>
                  <a:pt x="3411" y="8547"/>
                </a:lnTo>
                <a:lnTo>
                  <a:pt x="3301" y="8621"/>
                </a:lnTo>
                <a:lnTo>
                  <a:pt x="3301" y="8657"/>
                </a:lnTo>
                <a:lnTo>
                  <a:pt x="3265" y="8694"/>
                </a:lnTo>
                <a:lnTo>
                  <a:pt x="3118" y="8804"/>
                </a:lnTo>
                <a:lnTo>
                  <a:pt x="2935" y="8841"/>
                </a:lnTo>
                <a:lnTo>
                  <a:pt x="2751" y="8878"/>
                </a:lnTo>
                <a:lnTo>
                  <a:pt x="2531" y="8878"/>
                </a:lnTo>
                <a:lnTo>
                  <a:pt x="2348" y="8841"/>
                </a:lnTo>
                <a:lnTo>
                  <a:pt x="2164" y="8768"/>
                </a:lnTo>
                <a:lnTo>
                  <a:pt x="2018" y="8694"/>
                </a:lnTo>
                <a:lnTo>
                  <a:pt x="1871" y="8584"/>
                </a:lnTo>
                <a:lnTo>
                  <a:pt x="1724" y="8437"/>
                </a:lnTo>
                <a:lnTo>
                  <a:pt x="1651" y="8291"/>
                </a:lnTo>
                <a:lnTo>
                  <a:pt x="1577" y="8144"/>
                </a:lnTo>
                <a:lnTo>
                  <a:pt x="1504" y="7961"/>
                </a:lnTo>
                <a:lnTo>
                  <a:pt x="1504" y="7777"/>
                </a:lnTo>
                <a:lnTo>
                  <a:pt x="1504" y="7594"/>
                </a:lnTo>
                <a:lnTo>
                  <a:pt x="1504" y="7447"/>
                </a:lnTo>
                <a:lnTo>
                  <a:pt x="1577" y="7264"/>
                </a:lnTo>
                <a:lnTo>
                  <a:pt x="1614" y="7154"/>
                </a:lnTo>
                <a:lnTo>
                  <a:pt x="1651" y="7043"/>
                </a:lnTo>
                <a:lnTo>
                  <a:pt x="1614" y="6970"/>
                </a:lnTo>
                <a:lnTo>
                  <a:pt x="1687" y="6970"/>
                </a:lnTo>
                <a:lnTo>
                  <a:pt x="1944" y="6860"/>
                </a:lnTo>
                <a:lnTo>
                  <a:pt x="2201" y="6787"/>
                </a:lnTo>
                <a:lnTo>
                  <a:pt x="2788" y="6493"/>
                </a:lnTo>
                <a:lnTo>
                  <a:pt x="3375" y="6163"/>
                </a:lnTo>
                <a:lnTo>
                  <a:pt x="3815" y="5870"/>
                </a:lnTo>
                <a:lnTo>
                  <a:pt x="3998" y="5686"/>
                </a:lnTo>
                <a:lnTo>
                  <a:pt x="4145" y="5503"/>
                </a:lnTo>
                <a:lnTo>
                  <a:pt x="4292" y="5283"/>
                </a:lnTo>
                <a:lnTo>
                  <a:pt x="4402" y="5099"/>
                </a:lnTo>
                <a:lnTo>
                  <a:pt x="4475" y="4843"/>
                </a:lnTo>
                <a:lnTo>
                  <a:pt x="4512" y="4586"/>
                </a:lnTo>
                <a:lnTo>
                  <a:pt x="4512" y="4402"/>
                </a:lnTo>
                <a:lnTo>
                  <a:pt x="4475" y="4182"/>
                </a:lnTo>
                <a:lnTo>
                  <a:pt x="4365" y="3999"/>
                </a:lnTo>
                <a:lnTo>
                  <a:pt x="4292" y="3926"/>
                </a:lnTo>
                <a:lnTo>
                  <a:pt x="4218" y="3889"/>
                </a:lnTo>
                <a:lnTo>
                  <a:pt x="3962" y="3816"/>
                </a:lnTo>
                <a:lnTo>
                  <a:pt x="3742" y="3779"/>
                </a:lnTo>
                <a:lnTo>
                  <a:pt x="3485" y="3816"/>
                </a:lnTo>
                <a:lnTo>
                  <a:pt x="3228" y="3852"/>
                </a:lnTo>
                <a:lnTo>
                  <a:pt x="2935" y="3962"/>
                </a:lnTo>
                <a:lnTo>
                  <a:pt x="2678" y="4072"/>
                </a:lnTo>
                <a:lnTo>
                  <a:pt x="2164" y="4366"/>
                </a:lnTo>
                <a:lnTo>
                  <a:pt x="1504" y="4733"/>
                </a:lnTo>
                <a:lnTo>
                  <a:pt x="1211" y="4916"/>
                </a:lnTo>
                <a:lnTo>
                  <a:pt x="917" y="5099"/>
                </a:lnTo>
                <a:lnTo>
                  <a:pt x="844" y="5173"/>
                </a:lnTo>
                <a:lnTo>
                  <a:pt x="807" y="5246"/>
                </a:lnTo>
                <a:lnTo>
                  <a:pt x="807" y="5319"/>
                </a:lnTo>
                <a:lnTo>
                  <a:pt x="844" y="5356"/>
                </a:lnTo>
                <a:lnTo>
                  <a:pt x="880" y="5429"/>
                </a:lnTo>
                <a:lnTo>
                  <a:pt x="954" y="5466"/>
                </a:lnTo>
                <a:lnTo>
                  <a:pt x="1101" y="5466"/>
                </a:lnTo>
                <a:lnTo>
                  <a:pt x="1541" y="5246"/>
                </a:lnTo>
                <a:lnTo>
                  <a:pt x="1944" y="4989"/>
                </a:lnTo>
                <a:lnTo>
                  <a:pt x="2788" y="4512"/>
                </a:lnTo>
                <a:lnTo>
                  <a:pt x="3191" y="4329"/>
                </a:lnTo>
                <a:lnTo>
                  <a:pt x="3375" y="4256"/>
                </a:lnTo>
                <a:lnTo>
                  <a:pt x="3595" y="4219"/>
                </a:lnTo>
                <a:lnTo>
                  <a:pt x="3742" y="4182"/>
                </a:lnTo>
                <a:lnTo>
                  <a:pt x="3852" y="4219"/>
                </a:lnTo>
                <a:lnTo>
                  <a:pt x="3998" y="4256"/>
                </a:lnTo>
                <a:lnTo>
                  <a:pt x="4035" y="4292"/>
                </a:lnTo>
                <a:lnTo>
                  <a:pt x="4072" y="4366"/>
                </a:lnTo>
                <a:lnTo>
                  <a:pt x="4108" y="4476"/>
                </a:lnTo>
                <a:lnTo>
                  <a:pt x="4108" y="4586"/>
                </a:lnTo>
                <a:lnTo>
                  <a:pt x="4072" y="4843"/>
                </a:lnTo>
                <a:lnTo>
                  <a:pt x="3998" y="5026"/>
                </a:lnTo>
                <a:lnTo>
                  <a:pt x="3852" y="5246"/>
                </a:lnTo>
                <a:lnTo>
                  <a:pt x="3705" y="5393"/>
                </a:lnTo>
                <a:lnTo>
                  <a:pt x="3558" y="5576"/>
                </a:lnTo>
                <a:lnTo>
                  <a:pt x="3155" y="5833"/>
                </a:lnTo>
                <a:lnTo>
                  <a:pt x="2788" y="6053"/>
                </a:lnTo>
                <a:lnTo>
                  <a:pt x="2348" y="6310"/>
                </a:lnTo>
                <a:lnTo>
                  <a:pt x="1908" y="6530"/>
                </a:lnTo>
                <a:lnTo>
                  <a:pt x="1467" y="6750"/>
                </a:lnTo>
                <a:lnTo>
                  <a:pt x="1321" y="6823"/>
                </a:lnTo>
                <a:lnTo>
                  <a:pt x="1247" y="6860"/>
                </a:lnTo>
                <a:lnTo>
                  <a:pt x="1211" y="6933"/>
                </a:lnTo>
                <a:lnTo>
                  <a:pt x="1174" y="6933"/>
                </a:lnTo>
                <a:lnTo>
                  <a:pt x="1064" y="6860"/>
                </a:lnTo>
                <a:lnTo>
                  <a:pt x="880" y="6713"/>
                </a:lnTo>
                <a:lnTo>
                  <a:pt x="697" y="6457"/>
                </a:lnTo>
                <a:lnTo>
                  <a:pt x="587" y="6273"/>
                </a:lnTo>
                <a:lnTo>
                  <a:pt x="514" y="6053"/>
                </a:lnTo>
                <a:lnTo>
                  <a:pt x="477" y="5833"/>
                </a:lnTo>
                <a:lnTo>
                  <a:pt x="477" y="5613"/>
                </a:lnTo>
                <a:lnTo>
                  <a:pt x="477" y="5356"/>
                </a:lnTo>
                <a:lnTo>
                  <a:pt x="550" y="5136"/>
                </a:lnTo>
                <a:lnTo>
                  <a:pt x="660" y="4879"/>
                </a:lnTo>
                <a:lnTo>
                  <a:pt x="770" y="4659"/>
                </a:lnTo>
                <a:lnTo>
                  <a:pt x="917" y="4476"/>
                </a:lnTo>
                <a:lnTo>
                  <a:pt x="1101" y="4292"/>
                </a:lnTo>
                <a:lnTo>
                  <a:pt x="1504" y="3962"/>
                </a:lnTo>
                <a:lnTo>
                  <a:pt x="1908" y="3705"/>
                </a:lnTo>
                <a:lnTo>
                  <a:pt x="2384" y="3485"/>
                </a:lnTo>
                <a:lnTo>
                  <a:pt x="2458" y="3412"/>
                </a:lnTo>
                <a:lnTo>
                  <a:pt x="2494" y="3302"/>
                </a:lnTo>
                <a:lnTo>
                  <a:pt x="2568" y="3119"/>
                </a:lnTo>
                <a:lnTo>
                  <a:pt x="2715" y="2898"/>
                </a:lnTo>
                <a:lnTo>
                  <a:pt x="2898" y="2715"/>
                </a:lnTo>
                <a:lnTo>
                  <a:pt x="3045" y="2532"/>
                </a:lnTo>
                <a:lnTo>
                  <a:pt x="3228" y="2385"/>
                </a:lnTo>
                <a:lnTo>
                  <a:pt x="3448" y="2238"/>
                </a:lnTo>
                <a:lnTo>
                  <a:pt x="3632" y="2128"/>
                </a:lnTo>
                <a:lnTo>
                  <a:pt x="3852" y="2055"/>
                </a:lnTo>
                <a:lnTo>
                  <a:pt x="4108" y="1981"/>
                </a:lnTo>
                <a:lnTo>
                  <a:pt x="4328" y="1945"/>
                </a:lnTo>
                <a:lnTo>
                  <a:pt x="4549" y="1908"/>
                </a:lnTo>
                <a:lnTo>
                  <a:pt x="4695" y="2055"/>
                </a:lnTo>
                <a:lnTo>
                  <a:pt x="4879" y="2165"/>
                </a:lnTo>
                <a:lnTo>
                  <a:pt x="5135" y="2348"/>
                </a:lnTo>
                <a:lnTo>
                  <a:pt x="5356" y="2568"/>
                </a:lnTo>
                <a:lnTo>
                  <a:pt x="5466" y="2715"/>
                </a:lnTo>
                <a:lnTo>
                  <a:pt x="5539" y="2898"/>
                </a:lnTo>
                <a:lnTo>
                  <a:pt x="5649" y="3229"/>
                </a:lnTo>
                <a:lnTo>
                  <a:pt x="5722" y="3559"/>
                </a:lnTo>
                <a:lnTo>
                  <a:pt x="5686" y="3926"/>
                </a:lnTo>
                <a:lnTo>
                  <a:pt x="5612" y="4256"/>
                </a:lnTo>
                <a:lnTo>
                  <a:pt x="5466" y="4549"/>
                </a:lnTo>
                <a:lnTo>
                  <a:pt x="5062" y="5063"/>
                </a:lnTo>
                <a:lnTo>
                  <a:pt x="4879" y="5319"/>
                </a:lnTo>
                <a:lnTo>
                  <a:pt x="4732" y="5613"/>
                </a:lnTo>
                <a:lnTo>
                  <a:pt x="4659" y="5943"/>
                </a:lnTo>
                <a:lnTo>
                  <a:pt x="4659" y="6090"/>
                </a:lnTo>
                <a:lnTo>
                  <a:pt x="4659" y="6273"/>
                </a:lnTo>
                <a:lnTo>
                  <a:pt x="4695" y="6420"/>
                </a:lnTo>
                <a:lnTo>
                  <a:pt x="4769" y="6567"/>
                </a:lnTo>
                <a:lnTo>
                  <a:pt x="4805" y="6677"/>
                </a:lnTo>
                <a:lnTo>
                  <a:pt x="4915" y="6787"/>
                </a:lnTo>
                <a:lnTo>
                  <a:pt x="5135" y="6933"/>
                </a:lnTo>
                <a:lnTo>
                  <a:pt x="5392" y="7007"/>
                </a:lnTo>
                <a:lnTo>
                  <a:pt x="5649" y="7043"/>
                </a:lnTo>
                <a:lnTo>
                  <a:pt x="5942" y="7007"/>
                </a:lnTo>
                <a:lnTo>
                  <a:pt x="6199" y="6933"/>
                </a:lnTo>
                <a:lnTo>
                  <a:pt x="6456" y="6823"/>
                </a:lnTo>
                <a:lnTo>
                  <a:pt x="6676" y="6677"/>
                </a:lnTo>
                <a:lnTo>
                  <a:pt x="6896" y="6457"/>
                </a:lnTo>
                <a:lnTo>
                  <a:pt x="7043" y="6200"/>
                </a:lnTo>
                <a:lnTo>
                  <a:pt x="7226" y="5980"/>
                </a:lnTo>
                <a:lnTo>
                  <a:pt x="7667" y="5246"/>
                </a:lnTo>
                <a:lnTo>
                  <a:pt x="7887" y="4879"/>
                </a:lnTo>
                <a:lnTo>
                  <a:pt x="8107" y="4476"/>
                </a:lnTo>
                <a:lnTo>
                  <a:pt x="8143" y="4402"/>
                </a:lnTo>
                <a:lnTo>
                  <a:pt x="8107" y="4329"/>
                </a:lnTo>
                <a:lnTo>
                  <a:pt x="8070" y="4256"/>
                </a:lnTo>
                <a:lnTo>
                  <a:pt x="8033" y="4182"/>
                </a:lnTo>
                <a:lnTo>
                  <a:pt x="7777" y="4182"/>
                </a:lnTo>
                <a:lnTo>
                  <a:pt x="7703" y="4256"/>
                </a:lnTo>
                <a:lnTo>
                  <a:pt x="7520" y="4586"/>
                </a:lnTo>
                <a:lnTo>
                  <a:pt x="7300" y="4879"/>
                </a:lnTo>
                <a:lnTo>
                  <a:pt x="6933" y="5540"/>
                </a:lnTo>
                <a:lnTo>
                  <a:pt x="6749" y="5796"/>
                </a:lnTo>
                <a:lnTo>
                  <a:pt x="6566" y="6053"/>
                </a:lnTo>
                <a:lnTo>
                  <a:pt x="6383" y="6273"/>
                </a:lnTo>
                <a:lnTo>
                  <a:pt x="6126" y="6493"/>
                </a:lnTo>
                <a:lnTo>
                  <a:pt x="5942" y="6567"/>
                </a:lnTo>
                <a:lnTo>
                  <a:pt x="5796" y="6603"/>
                </a:lnTo>
                <a:lnTo>
                  <a:pt x="5612" y="6567"/>
                </a:lnTo>
                <a:lnTo>
                  <a:pt x="5466" y="6530"/>
                </a:lnTo>
                <a:lnTo>
                  <a:pt x="5319" y="6457"/>
                </a:lnTo>
                <a:lnTo>
                  <a:pt x="5209" y="6347"/>
                </a:lnTo>
                <a:lnTo>
                  <a:pt x="5135" y="6200"/>
                </a:lnTo>
                <a:lnTo>
                  <a:pt x="5099" y="6016"/>
                </a:lnTo>
                <a:lnTo>
                  <a:pt x="5135" y="5833"/>
                </a:lnTo>
                <a:lnTo>
                  <a:pt x="5172" y="5686"/>
                </a:lnTo>
                <a:lnTo>
                  <a:pt x="5356" y="5393"/>
                </a:lnTo>
                <a:lnTo>
                  <a:pt x="5759" y="4879"/>
                </a:lnTo>
                <a:lnTo>
                  <a:pt x="5906" y="4659"/>
                </a:lnTo>
                <a:lnTo>
                  <a:pt x="6016" y="4402"/>
                </a:lnTo>
                <a:lnTo>
                  <a:pt x="6126" y="4146"/>
                </a:lnTo>
                <a:lnTo>
                  <a:pt x="6163" y="3889"/>
                </a:lnTo>
                <a:lnTo>
                  <a:pt x="6163" y="3632"/>
                </a:lnTo>
                <a:lnTo>
                  <a:pt x="6163" y="3339"/>
                </a:lnTo>
                <a:lnTo>
                  <a:pt x="6089" y="3082"/>
                </a:lnTo>
                <a:lnTo>
                  <a:pt x="6016" y="2825"/>
                </a:lnTo>
                <a:lnTo>
                  <a:pt x="5832" y="2532"/>
                </a:lnTo>
                <a:lnTo>
                  <a:pt x="5576" y="2165"/>
                </a:lnTo>
                <a:lnTo>
                  <a:pt x="5429" y="2018"/>
                </a:lnTo>
                <a:lnTo>
                  <a:pt x="5282" y="1908"/>
                </a:lnTo>
                <a:lnTo>
                  <a:pt x="5099" y="1798"/>
                </a:lnTo>
                <a:lnTo>
                  <a:pt x="4915" y="1725"/>
                </a:lnTo>
                <a:lnTo>
                  <a:pt x="4915" y="1688"/>
                </a:lnTo>
                <a:lnTo>
                  <a:pt x="4915" y="1468"/>
                </a:lnTo>
                <a:lnTo>
                  <a:pt x="4989" y="1321"/>
                </a:lnTo>
                <a:lnTo>
                  <a:pt x="5062" y="1174"/>
                </a:lnTo>
                <a:lnTo>
                  <a:pt x="5172" y="1028"/>
                </a:lnTo>
                <a:lnTo>
                  <a:pt x="5319" y="918"/>
                </a:lnTo>
                <a:lnTo>
                  <a:pt x="5502" y="844"/>
                </a:lnTo>
                <a:lnTo>
                  <a:pt x="5686" y="808"/>
                </a:lnTo>
                <a:lnTo>
                  <a:pt x="5869" y="771"/>
                </a:lnTo>
                <a:lnTo>
                  <a:pt x="6016" y="771"/>
                </a:lnTo>
                <a:lnTo>
                  <a:pt x="6199" y="808"/>
                </a:lnTo>
                <a:lnTo>
                  <a:pt x="6529" y="918"/>
                </a:lnTo>
                <a:lnTo>
                  <a:pt x="7190" y="1211"/>
                </a:lnTo>
                <a:lnTo>
                  <a:pt x="7080" y="1321"/>
                </a:lnTo>
                <a:lnTo>
                  <a:pt x="7043" y="1431"/>
                </a:lnTo>
                <a:lnTo>
                  <a:pt x="7043" y="1541"/>
                </a:lnTo>
                <a:lnTo>
                  <a:pt x="7043" y="1651"/>
                </a:lnTo>
                <a:lnTo>
                  <a:pt x="7153" y="1871"/>
                </a:lnTo>
                <a:lnTo>
                  <a:pt x="7300" y="2018"/>
                </a:lnTo>
                <a:lnTo>
                  <a:pt x="7446" y="2165"/>
                </a:lnTo>
                <a:lnTo>
                  <a:pt x="7556" y="2275"/>
                </a:lnTo>
                <a:lnTo>
                  <a:pt x="7446" y="2495"/>
                </a:lnTo>
                <a:lnTo>
                  <a:pt x="7263" y="3045"/>
                </a:lnTo>
                <a:lnTo>
                  <a:pt x="7153" y="3265"/>
                </a:lnTo>
                <a:lnTo>
                  <a:pt x="7043" y="3485"/>
                </a:lnTo>
                <a:lnTo>
                  <a:pt x="6933" y="3705"/>
                </a:lnTo>
                <a:lnTo>
                  <a:pt x="6896" y="3926"/>
                </a:lnTo>
                <a:lnTo>
                  <a:pt x="6896" y="3999"/>
                </a:lnTo>
                <a:lnTo>
                  <a:pt x="6970" y="4036"/>
                </a:lnTo>
                <a:lnTo>
                  <a:pt x="7043" y="4072"/>
                </a:lnTo>
                <a:lnTo>
                  <a:pt x="7116" y="4036"/>
                </a:lnTo>
                <a:lnTo>
                  <a:pt x="7263" y="3889"/>
                </a:lnTo>
                <a:lnTo>
                  <a:pt x="7410" y="3705"/>
                </a:lnTo>
                <a:lnTo>
                  <a:pt x="7593" y="3265"/>
                </a:lnTo>
                <a:lnTo>
                  <a:pt x="7777" y="2715"/>
                </a:lnTo>
                <a:lnTo>
                  <a:pt x="7813" y="2458"/>
                </a:lnTo>
                <a:lnTo>
                  <a:pt x="7813" y="2422"/>
                </a:lnTo>
                <a:lnTo>
                  <a:pt x="8363" y="2678"/>
                </a:lnTo>
                <a:lnTo>
                  <a:pt x="8584" y="2862"/>
                </a:lnTo>
                <a:lnTo>
                  <a:pt x="8694" y="3009"/>
                </a:lnTo>
                <a:lnTo>
                  <a:pt x="8804" y="3155"/>
                </a:lnTo>
                <a:lnTo>
                  <a:pt x="8877" y="3302"/>
                </a:lnTo>
                <a:lnTo>
                  <a:pt x="8877" y="3449"/>
                </a:lnTo>
                <a:lnTo>
                  <a:pt x="8840" y="3595"/>
                </a:lnTo>
                <a:lnTo>
                  <a:pt x="8694" y="3705"/>
                </a:lnTo>
                <a:lnTo>
                  <a:pt x="8620" y="3779"/>
                </a:lnTo>
                <a:lnTo>
                  <a:pt x="8584" y="3852"/>
                </a:lnTo>
                <a:lnTo>
                  <a:pt x="8584" y="3926"/>
                </a:lnTo>
                <a:lnTo>
                  <a:pt x="8620" y="3999"/>
                </a:lnTo>
                <a:lnTo>
                  <a:pt x="8657" y="4072"/>
                </a:lnTo>
                <a:lnTo>
                  <a:pt x="8730" y="4109"/>
                </a:lnTo>
                <a:lnTo>
                  <a:pt x="8840" y="4109"/>
                </a:lnTo>
                <a:lnTo>
                  <a:pt x="8914" y="4072"/>
                </a:lnTo>
                <a:lnTo>
                  <a:pt x="9097" y="3926"/>
                </a:lnTo>
                <a:lnTo>
                  <a:pt x="9207" y="3779"/>
                </a:lnTo>
                <a:lnTo>
                  <a:pt x="9281" y="3595"/>
                </a:lnTo>
                <a:lnTo>
                  <a:pt x="9281" y="3412"/>
                </a:lnTo>
                <a:lnTo>
                  <a:pt x="9281" y="3192"/>
                </a:lnTo>
                <a:lnTo>
                  <a:pt x="9207" y="3009"/>
                </a:lnTo>
                <a:lnTo>
                  <a:pt x="9097" y="2825"/>
                </a:lnTo>
                <a:lnTo>
                  <a:pt x="8987" y="2642"/>
                </a:lnTo>
                <a:lnTo>
                  <a:pt x="8804" y="2458"/>
                </a:lnTo>
                <a:lnTo>
                  <a:pt x="8584" y="2348"/>
                </a:lnTo>
                <a:lnTo>
                  <a:pt x="8107" y="2091"/>
                </a:lnTo>
                <a:lnTo>
                  <a:pt x="7887" y="1981"/>
                </a:lnTo>
                <a:lnTo>
                  <a:pt x="7593" y="1798"/>
                </a:lnTo>
                <a:lnTo>
                  <a:pt x="7446" y="1651"/>
                </a:lnTo>
                <a:lnTo>
                  <a:pt x="7373" y="1541"/>
                </a:lnTo>
                <a:lnTo>
                  <a:pt x="7336" y="1431"/>
                </a:lnTo>
                <a:lnTo>
                  <a:pt x="7373" y="1284"/>
                </a:lnTo>
                <a:lnTo>
                  <a:pt x="7483" y="1358"/>
                </a:lnTo>
                <a:lnTo>
                  <a:pt x="7556" y="1358"/>
                </a:lnTo>
                <a:lnTo>
                  <a:pt x="7593" y="1321"/>
                </a:lnTo>
                <a:lnTo>
                  <a:pt x="7630" y="1248"/>
                </a:lnTo>
                <a:lnTo>
                  <a:pt x="7703" y="1138"/>
                </a:lnTo>
                <a:lnTo>
                  <a:pt x="7813" y="954"/>
                </a:lnTo>
                <a:lnTo>
                  <a:pt x="7923" y="808"/>
                </a:lnTo>
                <a:lnTo>
                  <a:pt x="8107" y="698"/>
                </a:lnTo>
                <a:lnTo>
                  <a:pt x="8290" y="624"/>
                </a:lnTo>
                <a:lnTo>
                  <a:pt x="8474" y="588"/>
                </a:lnTo>
                <a:lnTo>
                  <a:pt x="8694" y="551"/>
                </a:lnTo>
                <a:lnTo>
                  <a:pt x="9060" y="514"/>
                </a:lnTo>
                <a:close/>
                <a:moveTo>
                  <a:pt x="13279" y="9318"/>
                </a:moveTo>
                <a:lnTo>
                  <a:pt x="13426" y="9428"/>
                </a:lnTo>
                <a:lnTo>
                  <a:pt x="13426" y="9464"/>
                </a:lnTo>
                <a:lnTo>
                  <a:pt x="13352" y="9464"/>
                </a:lnTo>
                <a:lnTo>
                  <a:pt x="13242" y="9538"/>
                </a:lnTo>
                <a:lnTo>
                  <a:pt x="12985" y="9868"/>
                </a:lnTo>
                <a:lnTo>
                  <a:pt x="12692" y="10198"/>
                </a:lnTo>
                <a:lnTo>
                  <a:pt x="12362" y="10492"/>
                </a:lnTo>
                <a:lnTo>
                  <a:pt x="12032" y="10748"/>
                </a:lnTo>
                <a:lnTo>
                  <a:pt x="11445" y="11078"/>
                </a:lnTo>
                <a:lnTo>
                  <a:pt x="10858" y="11409"/>
                </a:lnTo>
                <a:lnTo>
                  <a:pt x="10638" y="11372"/>
                </a:lnTo>
                <a:lnTo>
                  <a:pt x="10418" y="11299"/>
                </a:lnTo>
                <a:lnTo>
                  <a:pt x="10234" y="11188"/>
                </a:lnTo>
                <a:lnTo>
                  <a:pt x="10051" y="11078"/>
                </a:lnTo>
                <a:lnTo>
                  <a:pt x="10491" y="11005"/>
                </a:lnTo>
                <a:lnTo>
                  <a:pt x="10895" y="10858"/>
                </a:lnTo>
                <a:lnTo>
                  <a:pt x="11298" y="10675"/>
                </a:lnTo>
                <a:lnTo>
                  <a:pt x="11702" y="10492"/>
                </a:lnTo>
                <a:lnTo>
                  <a:pt x="12142" y="10235"/>
                </a:lnTo>
                <a:lnTo>
                  <a:pt x="12545" y="9941"/>
                </a:lnTo>
                <a:lnTo>
                  <a:pt x="12912" y="9648"/>
                </a:lnTo>
                <a:lnTo>
                  <a:pt x="13279" y="9318"/>
                </a:lnTo>
                <a:close/>
                <a:moveTo>
                  <a:pt x="13609" y="9648"/>
                </a:moveTo>
                <a:lnTo>
                  <a:pt x="13719" y="9795"/>
                </a:lnTo>
                <a:lnTo>
                  <a:pt x="13792" y="9978"/>
                </a:lnTo>
                <a:lnTo>
                  <a:pt x="13939" y="10345"/>
                </a:lnTo>
                <a:lnTo>
                  <a:pt x="13939" y="10602"/>
                </a:lnTo>
                <a:lnTo>
                  <a:pt x="13939" y="10858"/>
                </a:lnTo>
                <a:lnTo>
                  <a:pt x="13866" y="10968"/>
                </a:lnTo>
                <a:lnTo>
                  <a:pt x="13829" y="10932"/>
                </a:lnTo>
                <a:lnTo>
                  <a:pt x="13719" y="10932"/>
                </a:lnTo>
                <a:lnTo>
                  <a:pt x="13719" y="10968"/>
                </a:lnTo>
                <a:lnTo>
                  <a:pt x="13609" y="11188"/>
                </a:lnTo>
                <a:lnTo>
                  <a:pt x="12765" y="11299"/>
                </a:lnTo>
                <a:lnTo>
                  <a:pt x="12912" y="11188"/>
                </a:lnTo>
                <a:lnTo>
                  <a:pt x="13316" y="10895"/>
                </a:lnTo>
                <a:lnTo>
                  <a:pt x="13682" y="10565"/>
                </a:lnTo>
                <a:lnTo>
                  <a:pt x="13756" y="10492"/>
                </a:lnTo>
                <a:lnTo>
                  <a:pt x="13756" y="10381"/>
                </a:lnTo>
                <a:lnTo>
                  <a:pt x="13719" y="10308"/>
                </a:lnTo>
                <a:lnTo>
                  <a:pt x="13609" y="10271"/>
                </a:lnTo>
                <a:lnTo>
                  <a:pt x="13536" y="10271"/>
                </a:lnTo>
                <a:lnTo>
                  <a:pt x="13462" y="10308"/>
                </a:lnTo>
                <a:lnTo>
                  <a:pt x="13059" y="10638"/>
                </a:lnTo>
                <a:lnTo>
                  <a:pt x="12655" y="10968"/>
                </a:lnTo>
                <a:lnTo>
                  <a:pt x="12398" y="11152"/>
                </a:lnTo>
                <a:lnTo>
                  <a:pt x="12325" y="11225"/>
                </a:lnTo>
                <a:lnTo>
                  <a:pt x="12252" y="11372"/>
                </a:lnTo>
                <a:lnTo>
                  <a:pt x="11665" y="11409"/>
                </a:lnTo>
                <a:lnTo>
                  <a:pt x="11481" y="11445"/>
                </a:lnTo>
                <a:lnTo>
                  <a:pt x="11775" y="11299"/>
                </a:lnTo>
                <a:lnTo>
                  <a:pt x="12068" y="11115"/>
                </a:lnTo>
                <a:lnTo>
                  <a:pt x="12362" y="10932"/>
                </a:lnTo>
                <a:lnTo>
                  <a:pt x="12655" y="10748"/>
                </a:lnTo>
                <a:lnTo>
                  <a:pt x="12912" y="10492"/>
                </a:lnTo>
                <a:lnTo>
                  <a:pt x="13132" y="10271"/>
                </a:lnTo>
                <a:lnTo>
                  <a:pt x="13352" y="10015"/>
                </a:lnTo>
                <a:lnTo>
                  <a:pt x="13572" y="9721"/>
                </a:lnTo>
                <a:lnTo>
                  <a:pt x="13609" y="9648"/>
                </a:lnTo>
                <a:close/>
                <a:moveTo>
                  <a:pt x="9060" y="1"/>
                </a:moveTo>
                <a:lnTo>
                  <a:pt x="8804" y="37"/>
                </a:lnTo>
                <a:lnTo>
                  <a:pt x="8547" y="37"/>
                </a:lnTo>
                <a:lnTo>
                  <a:pt x="8290" y="111"/>
                </a:lnTo>
                <a:lnTo>
                  <a:pt x="8033" y="184"/>
                </a:lnTo>
                <a:lnTo>
                  <a:pt x="7813" y="294"/>
                </a:lnTo>
                <a:lnTo>
                  <a:pt x="7593" y="441"/>
                </a:lnTo>
                <a:lnTo>
                  <a:pt x="7410" y="624"/>
                </a:lnTo>
                <a:lnTo>
                  <a:pt x="7300" y="844"/>
                </a:lnTo>
                <a:lnTo>
                  <a:pt x="6896" y="624"/>
                </a:lnTo>
                <a:lnTo>
                  <a:pt x="6493" y="441"/>
                </a:lnTo>
                <a:lnTo>
                  <a:pt x="6273" y="367"/>
                </a:lnTo>
                <a:lnTo>
                  <a:pt x="6053" y="331"/>
                </a:lnTo>
                <a:lnTo>
                  <a:pt x="5612" y="331"/>
                </a:lnTo>
                <a:lnTo>
                  <a:pt x="5392" y="404"/>
                </a:lnTo>
                <a:lnTo>
                  <a:pt x="5209" y="477"/>
                </a:lnTo>
                <a:lnTo>
                  <a:pt x="5025" y="588"/>
                </a:lnTo>
                <a:lnTo>
                  <a:pt x="4842" y="734"/>
                </a:lnTo>
                <a:lnTo>
                  <a:pt x="4695" y="881"/>
                </a:lnTo>
                <a:lnTo>
                  <a:pt x="4585" y="1064"/>
                </a:lnTo>
                <a:lnTo>
                  <a:pt x="4512" y="1248"/>
                </a:lnTo>
                <a:lnTo>
                  <a:pt x="4475" y="1468"/>
                </a:lnTo>
                <a:lnTo>
                  <a:pt x="4182" y="1505"/>
                </a:lnTo>
                <a:lnTo>
                  <a:pt x="3888" y="1541"/>
                </a:lnTo>
                <a:lnTo>
                  <a:pt x="3595" y="1651"/>
                </a:lnTo>
                <a:lnTo>
                  <a:pt x="3338" y="1798"/>
                </a:lnTo>
                <a:lnTo>
                  <a:pt x="3081" y="1945"/>
                </a:lnTo>
                <a:lnTo>
                  <a:pt x="2861" y="2091"/>
                </a:lnTo>
                <a:lnTo>
                  <a:pt x="2641" y="2312"/>
                </a:lnTo>
                <a:lnTo>
                  <a:pt x="2421" y="2532"/>
                </a:lnTo>
                <a:lnTo>
                  <a:pt x="2238" y="2788"/>
                </a:lnTo>
                <a:lnTo>
                  <a:pt x="2091" y="3082"/>
                </a:lnTo>
                <a:lnTo>
                  <a:pt x="1981" y="3155"/>
                </a:lnTo>
                <a:lnTo>
                  <a:pt x="1834" y="3229"/>
                </a:lnTo>
                <a:lnTo>
                  <a:pt x="1504" y="3375"/>
                </a:lnTo>
                <a:lnTo>
                  <a:pt x="1211" y="3559"/>
                </a:lnTo>
                <a:lnTo>
                  <a:pt x="954" y="3779"/>
                </a:lnTo>
                <a:lnTo>
                  <a:pt x="697" y="3999"/>
                </a:lnTo>
                <a:lnTo>
                  <a:pt x="477" y="4256"/>
                </a:lnTo>
                <a:lnTo>
                  <a:pt x="330" y="4512"/>
                </a:lnTo>
                <a:lnTo>
                  <a:pt x="183" y="4769"/>
                </a:lnTo>
                <a:lnTo>
                  <a:pt x="73" y="5063"/>
                </a:lnTo>
                <a:lnTo>
                  <a:pt x="37" y="5319"/>
                </a:lnTo>
                <a:lnTo>
                  <a:pt x="0" y="5613"/>
                </a:lnTo>
                <a:lnTo>
                  <a:pt x="0" y="5906"/>
                </a:lnTo>
                <a:lnTo>
                  <a:pt x="73" y="6200"/>
                </a:lnTo>
                <a:lnTo>
                  <a:pt x="183" y="6493"/>
                </a:lnTo>
                <a:lnTo>
                  <a:pt x="294" y="6713"/>
                </a:lnTo>
                <a:lnTo>
                  <a:pt x="440" y="6933"/>
                </a:lnTo>
                <a:lnTo>
                  <a:pt x="660" y="7117"/>
                </a:lnTo>
                <a:lnTo>
                  <a:pt x="880" y="7300"/>
                </a:lnTo>
                <a:lnTo>
                  <a:pt x="1064" y="7374"/>
                </a:lnTo>
                <a:lnTo>
                  <a:pt x="1027" y="7594"/>
                </a:lnTo>
                <a:lnTo>
                  <a:pt x="1027" y="7814"/>
                </a:lnTo>
                <a:lnTo>
                  <a:pt x="1064" y="8034"/>
                </a:lnTo>
                <a:lnTo>
                  <a:pt x="1101" y="8217"/>
                </a:lnTo>
                <a:lnTo>
                  <a:pt x="1174" y="8437"/>
                </a:lnTo>
                <a:lnTo>
                  <a:pt x="1284" y="8621"/>
                </a:lnTo>
                <a:lnTo>
                  <a:pt x="1431" y="8804"/>
                </a:lnTo>
                <a:lnTo>
                  <a:pt x="1614" y="8988"/>
                </a:lnTo>
                <a:lnTo>
                  <a:pt x="1797" y="9098"/>
                </a:lnTo>
                <a:lnTo>
                  <a:pt x="1981" y="9208"/>
                </a:lnTo>
                <a:lnTo>
                  <a:pt x="2201" y="9281"/>
                </a:lnTo>
                <a:lnTo>
                  <a:pt x="2421" y="9318"/>
                </a:lnTo>
                <a:lnTo>
                  <a:pt x="2641" y="9354"/>
                </a:lnTo>
                <a:lnTo>
                  <a:pt x="2861" y="9318"/>
                </a:lnTo>
                <a:lnTo>
                  <a:pt x="3081" y="9281"/>
                </a:lnTo>
                <a:lnTo>
                  <a:pt x="3301" y="9208"/>
                </a:lnTo>
                <a:lnTo>
                  <a:pt x="3375" y="9354"/>
                </a:lnTo>
                <a:lnTo>
                  <a:pt x="3448" y="9501"/>
                </a:lnTo>
                <a:lnTo>
                  <a:pt x="3595" y="9648"/>
                </a:lnTo>
                <a:lnTo>
                  <a:pt x="3742" y="9758"/>
                </a:lnTo>
                <a:lnTo>
                  <a:pt x="3925" y="9868"/>
                </a:lnTo>
                <a:lnTo>
                  <a:pt x="4108" y="9905"/>
                </a:lnTo>
                <a:lnTo>
                  <a:pt x="4292" y="9941"/>
                </a:lnTo>
                <a:lnTo>
                  <a:pt x="4475" y="9941"/>
                </a:lnTo>
                <a:lnTo>
                  <a:pt x="4842" y="9905"/>
                </a:lnTo>
                <a:lnTo>
                  <a:pt x="5246" y="9795"/>
                </a:lnTo>
                <a:lnTo>
                  <a:pt x="5686" y="9648"/>
                </a:lnTo>
                <a:lnTo>
                  <a:pt x="6163" y="9574"/>
                </a:lnTo>
                <a:lnTo>
                  <a:pt x="6603" y="9574"/>
                </a:lnTo>
                <a:lnTo>
                  <a:pt x="7080" y="9611"/>
                </a:lnTo>
                <a:lnTo>
                  <a:pt x="7446" y="9648"/>
                </a:lnTo>
                <a:lnTo>
                  <a:pt x="7630" y="9648"/>
                </a:lnTo>
                <a:lnTo>
                  <a:pt x="7813" y="9611"/>
                </a:lnTo>
                <a:lnTo>
                  <a:pt x="7960" y="9721"/>
                </a:lnTo>
                <a:lnTo>
                  <a:pt x="8143" y="9795"/>
                </a:lnTo>
                <a:lnTo>
                  <a:pt x="8327" y="9831"/>
                </a:lnTo>
                <a:lnTo>
                  <a:pt x="8547" y="9868"/>
                </a:lnTo>
                <a:lnTo>
                  <a:pt x="9024" y="9905"/>
                </a:lnTo>
                <a:lnTo>
                  <a:pt x="9391" y="9868"/>
                </a:lnTo>
                <a:lnTo>
                  <a:pt x="9501" y="9868"/>
                </a:lnTo>
                <a:lnTo>
                  <a:pt x="9354" y="10161"/>
                </a:lnTo>
                <a:lnTo>
                  <a:pt x="9317" y="10308"/>
                </a:lnTo>
                <a:lnTo>
                  <a:pt x="9281" y="10492"/>
                </a:lnTo>
                <a:lnTo>
                  <a:pt x="9317" y="10638"/>
                </a:lnTo>
                <a:lnTo>
                  <a:pt x="9354" y="10785"/>
                </a:lnTo>
                <a:lnTo>
                  <a:pt x="9464" y="11078"/>
                </a:lnTo>
                <a:lnTo>
                  <a:pt x="9647" y="11335"/>
                </a:lnTo>
                <a:lnTo>
                  <a:pt x="9831" y="11519"/>
                </a:lnTo>
                <a:lnTo>
                  <a:pt x="9977" y="11629"/>
                </a:lnTo>
                <a:lnTo>
                  <a:pt x="10198" y="11739"/>
                </a:lnTo>
                <a:lnTo>
                  <a:pt x="10381" y="11812"/>
                </a:lnTo>
                <a:lnTo>
                  <a:pt x="10821" y="11922"/>
                </a:lnTo>
                <a:lnTo>
                  <a:pt x="11298" y="11959"/>
                </a:lnTo>
                <a:lnTo>
                  <a:pt x="11775" y="11922"/>
                </a:lnTo>
                <a:lnTo>
                  <a:pt x="12215" y="11885"/>
                </a:lnTo>
                <a:lnTo>
                  <a:pt x="13095" y="11775"/>
                </a:lnTo>
                <a:lnTo>
                  <a:pt x="13939" y="11665"/>
                </a:lnTo>
                <a:lnTo>
                  <a:pt x="14343" y="11555"/>
                </a:lnTo>
                <a:lnTo>
                  <a:pt x="14746" y="11409"/>
                </a:lnTo>
                <a:lnTo>
                  <a:pt x="15076" y="11262"/>
                </a:lnTo>
                <a:lnTo>
                  <a:pt x="15370" y="11042"/>
                </a:lnTo>
                <a:lnTo>
                  <a:pt x="15626" y="10785"/>
                </a:lnTo>
                <a:lnTo>
                  <a:pt x="15847" y="10528"/>
                </a:lnTo>
                <a:lnTo>
                  <a:pt x="16030" y="10235"/>
                </a:lnTo>
                <a:lnTo>
                  <a:pt x="16213" y="9941"/>
                </a:lnTo>
                <a:lnTo>
                  <a:pt x="16360" y="9648"/>
                </a:lnTo>
                <a:lnTo>
                  <a:pt x="16433" y="9318"/>
                </a:lnTo>
                <a:lnTo>
                  <a:pt x="16507" y="8988"/>
                </a:lnTo>
                <a:lnTo>
                  <a:pt x="16543" y="8657"/>
                </a:lnTo>
                <a:lnTo>
                  <a:pt x="16507" y="8327"/>
                </a:lnTo>
                <a:lnTo>
                  <a:pt x="16470" y="7997"/>
                </a:lnTo>
                <a:lnTo>
                  <a:pt x="16690" y="7447"/>
                </a:lnTo>
                <a:lnTo>
                  <a:pt x="16837" y="6933"/>
                </a:lnTo>
                <a:lnTo>
                  <a:pt x="16910" y="6347"/>
                </a:lnTo>
                <a:lnTo>
                  <a:pt x="16910" y="5796"/>
                </a:lnTo>
                <a:lnTo>
                  <a:pt x="16837" y="5429"/>
                </a:lnTo>
                <a:lnTo>
                  <a:pt x="16727" y="5063"/>
                </a:lnTo>
                <a:lnTo>
                  <a:pt x="16654" y="4916"/>
                </a:lnTo>
                <a:lnTo>
                  <a:pt x="16543" y="4769"/>
                </a:lnTo>
                <a:lnTo>
                  <a:pt x="16397" y="4659"/>
                </a:lnTo>
                <a:lnTo>
                  <a:pt x="16250" y="4586"/>
                </a:lnTo>
                <a:lnTo>
                  <a:pt x="16250" y="4146"/>
                </a:lnTo>
                <a:lnTo>
                  <a:pt x="16177" y="3742"/>
                </a:lnTo>
                <a:lnTo>
                  <a:pt x="16030" y="3375"/>
                </a:lnTo>
                <a:lnTo>
                  <a:pt x="15773" y="3009"/>
                </a:lnTo>
                <a:lnTo>
                  <a:pt x="15626" y="2825"/>
                </a:lnTo>
                <a:lnTo>
                  <a:pt x="15443" y="2642"/>
                </a:lnTo>
                <a:lnTo>
                  <a:pt x="15223" y="2495"/>
                </a:lnTo>
                <a:lnTo>
                  <a:pt x="15003" y="2385"/>
                </a:lnTo>
                <a:lnTo>
                  <a:pt x="14746" y="2238"/>
                </a:lnTo>
                <a:lnTo>
                  <a:pt x="14526" y="2055"/>
                </a:lnTo>
                <a:lnTo>
                  <a:pt x="14379" y="1835"/>
                </a:lnTo>
                <a:lnTo>
                  <a:pt x="14233" y="1578"/>
                </a:lnTo>
                <a:lnTo>
                  <a:pt x="14123" y="1358"/>
                </a:lnTo>
                <a:lnTo>
                  <a:pt x="13976" y="1138"/>
                </a:lnTo>
                <a:lnTo>
                  <a:pt x="13829" y="991"/>
                </a:lnTo>
                <a:lnTo>
                  <a:pt x="13682" y="808"/>
                </a:lnTo>
                <a:lnTo>
                  <a:pt x="13499" y="698"/>
                </a:lnTo>
                <a:lnTo>
                  <a:pt x="13279" y="588"/>
                </a:lnTo>
                <a:lnTo>
                  <a:pt x="13059" y="514"/>
                </a:lnTo>
                <a:lnTo>
                  <a:pt x="12802" y="441"/>
                </a:lnTo>
                <a:lnTo>
                  <a:pt x="12362" y="441"/>
                </a:lnTo>
                <a:lnTo>
                  <a:pt x="11885" y="477"/>
                </a:lnTo>
                <a:lnTo>
                  <a:pt x="11408" y="588"/>
                </a:lnTo>
                <a:lnTo>
                  <a:pt x="10968" y="698"/>
                </a:lnTo>
                <a:lnTo>
                  <a:pt x="10821" y="514"/>
                </a:lnTo>
                <a:lnTo>
                  <a:pt x="10601" y="331"/>
                </a:lnTo>
                <a:lnTo>
                  <a:pt x="10381" y="221"/>
                </a:lnTo>
                <a:lnTo>
                  <a:pt x="10124" y="147"/>
                </a:lnTo>
                <a:lnTo>
                  <a:pt x="9867" y="74"/>
                </a:lnTo>
                <a:lnTo>
                  <a:pt x="9574" y="37"/>
                </a:lnTo>
                <a:lnTo>
                  <a:pt x="9060" y="1"/>
                </a:lnTo>
                <a:close/>
              </a:path>
            </a:pathLst>
          </a:custGeom>
          <a:solidFill>
            <a:srgbClr val="3C78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42" name="Google Shape;242;p3"/>
          <p:cNvSpPr/>
          <p:nvPr/>
        </p:nvSpPr>
        <p:spPr>
          <a:xfrm rot="-5400000">
            <a:off x="2883755" y="3982230"/>
            <a:ext cx="279906" cy="357966"/>
          </a:xfrm>
          <a:custGeom>
            <a:avLst/>
            <a:gdLst/>
            <a:ahLst/>
            <a:cxnLst/>
            <a:rect l="l" t="t" r="r" b="b"/>
            <a:pathLst>
              <a:path w="9868" h="12620" extrusionOk="0">
                <a:moveTo>
                  <a:pt x="4182" y="661"/>
                </a:moveTo>
                <a:lnTo>
                  <a:pt x="4182" y="918"/>
                </a:lnTo>
                <a:lnTo>
                  <a:pt x="4182" y="1431"/>
                </a:lnTo>
                <a:lnTo>
                  <a:pt x="4145" y="2202"/>
                </a:lnTo>
                <a:lnTo>
                  <a:pt x="3925" y="2165"/>
                </a:lnTo>
                <a:lnTo>
                  <a:pt x="3962" y="2018"/>
                </a:lnTo>
                <a:lnTo>
                  <a:pt x="3962" y="1835"/>
                </a:lnTo>
                <a:lnTo>
                  <a:pt x="3889" y="1468"/>
                </a:lnTo>
                <a:lnTo>
                  <a:pt x="3852" y="1101"/>
                </a:lnTo>
                <a:lnTo>
                  <a:pt x="3889" y="918"/>
                </a:lnTo>
                <a:lnTo>
                  <a:pt x="3962" y="771"/>
                </a:lnTo>
                <a:lnTo>
                  <a:pt x="3999" y="698"/>
                </a:lnTo>
                <a:lnTo>
                  <a:pt x="4072" y="661"/>
                </a:lnTo>
                <a:close/>
                <a:moveTo>
                  <a:pt x="1541" y="404"/>
                </a:moveTo>
                <a:lnTo>
                  <a:pt x="1578" y="441"/>
                </a:lnTo>
                <a:lnTo>
                  <a:pt x="1614" y="514"/>
                </a:lnTo>
                <a:lnTo>
                  <a:pt x="1614" y="1138"/>
                </a:lnTo>
                <a:lnTo>
                  <a:pt x="1688" y="2202"/>
                </a:lnTo>
                <a:lnTo>
                  <a:pt x="1284" y="2238"/>
                </a:lnTo>
                <a:lnTo>
                  <a:pt x="1211" y="2238"/>
                </a:lnTo>
                <a:lnTo>
                  <a:pt x="1211" y="1871"/>
                </a:lnTo>
                <a:lnTo>
                  <a:pt x="1174" y="1505"/>
                </a:lnTo>
                <a:lnTo>
                  <a:pt x="1211" y="1211"/>
                </a:lnTo>
                <a:lnTo>
                  <a:pt x="1248" y="954"/>
                </a:lnTo>
                <a:lnTo>
                  <a:pt x="1358" y="404"/>
                </a:lnTo>
                <a:close/>
                <a:moveTo>
                  <a:pt x="3815" y="2678"/>
                </a:moveTo>
                <a:lnTo>
                  <a:pt x="4439" y="2715"/>
                </a:lnTo>
                <a:lnTo>
                  <a:pt x="5026" y="2789"/>
                </a:lnTo>
                <a:lnTo>
                  <a:pt x="5026" y="2825"/>
                </a:lnTo>
                <a:lnTo>
                  <a:pt x="5136" y="3485"/>
                </a:lnTo>
                <a:lnTo>
                  <a:pt x="3925" y="3559"/>
                </a:lnTo>
                <a:lnTo>
                  <a:pt x="2678" y="3632"/>
                </a:lnTo>
                <a:lnTo>
                  <a:pt x="1358" y="3669"/>
                </a:lnTo>
                <a:lnTo>
                  <a:pt x="917" y="3706"/>
                </a:lnTo>
                <a:lnTo>
                  <a:pt x="477" y="3742"/>
                </a:lnTo>
                <a:lnTo>
                  <a:pt x="441" y="3229"/>
                </a:lnTo>
                <a:lnTo>
                  <a:pt x="441" y="2972"/>
                </a:lnTo>
                <a:lnTo>
                  <a:pt x="404" y="2862"/>
                </a:lnTo>
                <a:lnTo>
                  <a:pt x="331" y="2752"/>
                </a:lnTo>
                <a:lnTo>
                  <a:pt x="587" y="2789"/>
                </a:lnTo>
                <a:lnTo>
                  <a:pt x="807" y="2789"/>
                </a:lnTo>
                <a:lnTo>
                  <a:pt x="1284" y="2752"/>
                </a:lnTo>
                <a:lnTo>
                  <a:pt x="1945" y="2678"/>
                </a:lnTo>
                <a:close/>
                <a:moveTo>
                  <a:pt x="4916" y="3999"/>
                </a:moveTo>
                <a:lnTo>
                  <a:pt x="4989" y="4072"/>
                </a:lnTo>
                <a:lnTo>
                  <a:pt x="5136" y="4109"/>
                </a:lnTo>
                <a:lnTo>
                  <a:pt x="5209" y="4072"/>
                </a:lnTo>
                <a:lnTo>
                  <a:pt x="5246" y="4623"/>
                </a:lnTo>
                <a:lnTo>
                  <a:pt x="5209" y="5173"/>
                </a:lnTo>
                <a:lnTo>
                  <a:pt x="5173" y="5430"/>
                </a:lnTo>
                <a:lnTo>
                  <a:pt x="5099" y="5723"/>
                </a:lnTo>
                <a:lnTo>
                  <a:pt x="4989" y="5980"/>
                </a:lnTo>
                <a:lnTo>
                  <a:pt x="4806" y="6200"/>
                </a:lnTo>
                <a:lnTo>
                  <a:pt x="4659" y="6310"/>
                </a:lnTo>
                <a:lnTo>
                  <a:pt x="4476" y="6420"/>
                </a:lnTo>
                <a:lnTo>
                  <a:pt x="4292" y="6457"/>
                </a:lnTo>
                <a:lnTo>
                  <a:pt x="4072" y="6493"/>
                </a:lnTo>
                <a:lnTo>
                  <a:pt x="3632" y="6530"/>
                </a:lnTo>
                <a:lnTo>
                  <a:pt x="3265" y="6567"/>
                </a:lnTo>
                <a:lnTo>
                  <a:pt x="2605" y="6567"/>
                </a:lnTo>
                <a:lnTo>
                  <a:pt x="2642" y="6493"/>
                </a:lnTo>
                <a:lnTo>
                  <a:pt x="2678" y="6383"/>
                </a:lnTo>
                <a:lnTo>
                  <a:pt x="2788" y="6310"/>
                </a:lnTo>
                <a:lnTo>
                  <a:pt x="2825" y="6273"/>
                </a:lnTo>
                <a:lnTo>
                  <a:pt x="2825" y="6237"/>
                </a:lnTo>
                <a:lnTo>
                  <a:pt x="2788" y="6200"/>
                </a:lnTo>
                <a:lnTo>
                  <a:pt x="2715" y="6200"/>
                </a:lnTo>
                <a:lnTo>
                  <a:pt x="2605" y="6237"/>
                </a:lnTo>
                <a:lnTo>
                  <a:pt x="2458" y="6310"/>
                </a:lnTo>
                <a:lnTo>
                  <a:pt x="2348" y="6420"/>
                </a:lnTo>
                <a:lnTo>
                  <a:pt x="2311" y="6567"/>
                </a:lnTo>
                <a:lnTo>
                  <a:pt x="1724" y="6493"/>
                </a:lnTo>
                <a:lnTo>
                  <a:pt x="1541" y="6457"/>
                </a:lnTo>
                <a:lnTo>
                  <a:pt x="1688" y="6420"/>
                </a:lnTo>
                <a:lnTo>
                  <a:pt x="2055" y="6383"/>
                </a:lnTo>
                <a:lnTo>
                  <a:pt x="2201" y="6310"/>
                </a:lnTo>
                <a:lnTo>
                  <a:pt x="2275" y="6237"/>
                </a:lnTo>
                <a:lnTo>
                  <a:pt x="2311" y="6163"/>
                </a:lnTo>
                <a:lnTo>
                  <a:pt x="2311" y="6090"/>
                </a:lnTo>
                <a:lnTo>
                  <a:pt x="2275" y="6016"/>
                </a:lnTo>
                <a:lnTo>
                  <a:pt x="2238" y="5980"/>
                </a:lnTo>
                <a:lnTo>
                  <a:pt x="2201" y="5943"/>
                </a:lnTo>
                <a:lnTo>
                  <a:pt x="2055" y="5943"/>
                </a:lnTo>
                <a:lnTo>
                  <a:pt x="1981" y="6016"/>
                </a:lnTo>
                <a:lnTo>
                  <a:pt x="1798" y="6053"/>
                </a:lnTo>
                <a:lnTo>
                  <a:pt x="1394" y="6127"/>
                </a:lnTo>
                <a:lnTo>
                  <a:pt x="1138" y="6200"/>
                </a:lnTo>
                <a:lnTo>
                  <a:pt x="917" y="6273"/>
                </a:lnTo>
                <a:lnTo>
                  <a:pt x="807" y="6200"/>
                </a:lnTo>
                <a:lnTo>
                  <a:pt x="697" y="6127"/>
                </a:lnTo>
                <a:lnTo>
                  <a:pt x="661" y="5980"/>
                </a:lnTo>
                <a:lnTo>
                  <a:pt x="624" y="5870"/>
                </a:lnTo>
                <a:lnTo>
                  <a:pt x="624" y="5870"/>
                </a:lnTo>
                <a:lnTo>
                  <a:pt x="844" y="5906"/>
                </a:lnTo>
                <a:lnTo>
                  <a:pt x="1504" y="5906"/>
                </a:lnTo>
                <a:lnTo>
                  <a:pt x="1724" y="5870"/>
                </a:lnTo>
                <a:lnTo>
                  <a:pt x="1945" y="5833"/>
                </a:lnTo>
                <a:lnTo>
                  <a:pt x="1981" y="5796"/>
                </a:lnTo>
                <a:lnTo>
                  <a:pt x="2018" y="5760"/>
                </a:lnTo>
                <a:lnTo>
                  <a:pt x="2055" y="5650"/>
                </a:lnTo>
                <a:lnTo>
                  <a:pt x="1981" y="5540"/>
                </a:lnTo>
                <a:lnTo>
                  <a:pt x="1945" y="5503"/>
                </a:lnTo>
                <a:lnTo>
                  <a:pt x="1504" y="5503"/>
                </a:lnTo>
                <a:lnTo>
                  <a:pt x="1101" y="5540"/>
                </a:lnTo>
                <a:lnTo>
                  <a:pt x="844" y="5576"/>
                </a:lnTo>
                <a:lnTo>
                  <a:pt x="587" y="5576"/>
                </a:lnTo>
                <a:lnTo>
                  <a:pt x="587" y="5356"/>
                </a:lnTo>
                <a:lnTo>
                  <a:pt x="734" y="5430"/>
                </a:lnTo>
                <a:lnTo>
                  <a:pt x="881" y="5466"/>
                </a:lnTo>
                <a:lnTo>
                  <a:pt x="1211" y="5466"/>
                </a:lnTo>
                <a:lnTo>
                  <a:pt x="1541" y="5393"/>
                </a:lnTo>
                <a:lnTo>
                  <a:pt x="1835" y="5246"/>
                </a:lnTo>
                <a:lnTo>
                  <a:pt x="1871" y="5173"/>
                </a:lnTo>
                <a:lnTo>
                  <a:pt x="1908" y="5099"/>
                </a:lnTo>
                <a:lnTo>
                  <a:pt x="1908" y="5026"/>
                </a:lnTo>
                <a:lnTo>
                  <a:pt x="1871" y="4953"/>
                </a:lnTo>
                <a:lnTo>
                  <a:pt x="1835" y="4916"/>
                </a:lnTo>
                <a:lnTo>
                  <a:pt x="1761" y="4879"/>
                </a:lnTo>
                <a:lnTo>
                  <a:pt x="1724" y="4879"/>
                </a:lnTo>
                <a:lnTo>
                  <a:pt x="1614" y="4916"/>
                </a:lnTo>
                <a:lnTo>
                  <a:pt x="1358" y="5026"/>
                </a:lnTo>
                <a:lnTo>
                  <a:pt x="1101" y="5099"/>
                </a:lnTo>
                <a:lnTo>
                  <a:pt x="844" y="5099"/>
                </a:lnTo>
                <a:lnTo>
                  <a:pt x="551" y="5063"/>
                </a:lnTo>
                <a:lnTo>
                  <a:pt x="551" y="4916"/>
                </a:lnTo>
                <a:lnTo>
                  <a:pt x="844" y="4879"/>
                </a:lnTo>
                <a:lnTo>
                  <a:pt x="1138" y="4879"/>
                </a:lnTo>
                <a:lnTo>
                  <a:pt x="1724" y="4769"/>
                </a:lnTo>
                <a:lnTo>
                  <a:pt x="1908" y="4696"/>
                </a:lnTo>
                <a:lnTo>
                  <a:pt x="2091" y="4586"/>
                </a:lnTo>
                <a:lnTo>
                  <a:pt x="2128" y="4513"/>
                </a:lnTo>
                <a:lnTo>
                  <a:pt x="2165" y="4439"/>
                </a:lnTo>
                <a:lnTo>
                  <a:pt x="2128" y="4329"/>
                </a:lnTo>
                <a:lnTo>
                  <a:pt x="2055" y="4256"/>
                </a:lnTo>
                <a:lnTo>
                  <a:pt x="1945" y="4182"/>
                </a:lnTo>
                <a:lnTo>
                  <a:pt x="1871" y="4182"/>
                </a:lnTo>
                <a:lnTo>
                  <a:pt x="1835" y="4219"/>
                </a:lnTo>
                <a:lnTo>
                  <a:pt x="1761" y="4256"/>
                </a:lnTo>
                <a:lnTo>
                  <a:pt x="1724" y="4329"/>
                </a:lnTo>
                <a:lnTo>
                  <a:pt x="1468" y="4403"/>
                </a:lnTo>
                <a:lnTo>
                  <a:pt x="991" y="4476"/>
                </a:lnTo>
                <a:lnTo>
                  <a:pt x="551" y="4586"/>
                </a:lnTo>
                <a:lnTo>
                  <a:pt x="514" y="4146"/>
                </a:lnTo>
                <a:lnTo>
                  <a:pt x="1358" y="4146"/>
                </a:lnTo>
                <a:lnTo>
                  <a:pt x="2678" y="4109"/>
                </a:lnTo>
                <a:lnTo>
                  <a:pt x="3815" y="4072"/>
                </a:lnTo>
                <a:lnTo>
                  <a:pt x="4916" y="3999"/>
                </a:lnTo>
                <a:close/>
                <a:moveTo>
                  <a:pt x="1211" y="1"/>
                </a:moveTo>
                <a:lnTo>
                  <a:pt x="1101" y="37"/>
                </a:lnTo>
                <a:lnTo>
                  <a:pt x="1028" y="147"/>
                </a:lnTo>
                <a:lnTo>
                  <a:pt x="881" y="771"/>
                </a:lnTo>
                <a:lnTo>
                  <a:pt x="807" y="1395"/>
                </a:lnTo>
                <a:lnTo>
                  <a:pt x="807" y="1835"/>
                </a:lnTo>
                <a:lnTo>
                  <a:pt x="807" y="2092"/>
                </a:lnTo>
                <a:lnTo>
                  <a:pt x="881" y="2312"/>
                </a:lnTo>
                <a:lnTo>
                  <a:pt x="551" y="2385"/>
                </a:lnTo>
                <a:lnTo>
                  <a:pt x="367" y="2458"/>
                </a:lnTo>
                <a:lnTo>
                  <a:pt x="221" y="2568"/>
                </a:lnTo>
                <a:lnTo>
                  <a:pt x="184" y="2605"/>
                </a:lnTo>
                <a:lnTo>
                  <a:pt x="147" y="2678"/>
                </a:lnTo>
                <a:lnTo>
                  <a:pt x="37" y="2825"/>
                </a:lnTo>
                <a:lnTo>
                  <a:pt x="37" y="3009"/>
                </a:lnTo>
                <a:lnTo>
                  <a:pt x="37" y="3375"/>
                </a:lnTo>
                <a:lnTo>
                  <a:pt x="37" y="3852"/>
                </a:lnTo>
                <a:lnTo>
                  <a:pt x="37" y="3889"/>
                </a:lnTo>
                <a:lnTo>
                  <a:pt x="0" y="3962"/>
                </a:lnTo>
                <a:lnTo>
                  <a:pt x="37" y="4072"/>
                </a:lnTo>
                <a:lnTo>
                  <a:pt x="74" y="4439"/>
                </a:lnTo>
                <a:lnTo>
                  <a:pt x="110" y="5540"/>
                </a:lnTo>
                <a:lnTo>
                  <a:pt x="110" y="5943"/>
                </a:lnTo>
                <a:lnTo>
                  <a:pt x="184" y="6127"/>
                </a:lnTo>
                <a:lnTo>
                  <a:pt x="257" y="6310"/>
                </a:lnTo>
                <a:lnTo>
                  <a:pt x="367" y="6457"/>
                </a:lnTo>
                <a:lnTo>
                  <a:pt x="477" y="6567"/>
                </a:lnTo>
                <a:lnTo>
                  <a:pt x="624" y="6677"/>
                </a:lnTo>
                <a:lnTo>
                  <a:pt x="771" y="6750"/>
                </a:lnTo>
                <a:lnTo>
                  <a:pt x="1101" y="6860"/>
                </a:lnTo>
                <a:lnTo>
                  <a:pt x="1468" y="6934"/>
                </a:lnTo>
                <a:lnTo>
                  <a:pt x="2091" y="7007"/>
                </a:lnTo>
                <a:lnTo>
                  <a:pt x="2678" y="7044"/>
                </a:lnTo>
                <a:lnTo>
                  <a:pt x="2605" y="7264"/>
                </a:lnTo>
                <a:lnTo>
                  <a:pt x="2605" y="7484"/>
                </a:lnTo>
                <a:lnTo>
                  <a:pt x="2605" y="7887"/>
                </a:lnTo>
                <a:lnTo>
                  <a:pt x="2605" y="8548"/>
                </a:lnTo>
                <a:lnTo>
                  <a:pt x="2678" y="9208"/>
                </a:lnTo>
                <a:lnTo>
                  <a:pt x="2825" y="10455"/>
                </a:lnTo>
                <a:lnTo>
                  <a:pt x="3045" y="11665"/>
                </a:lnTo>
                <a:lnTo>
                  <a:pt x="3118" y="11922"/>
                </a:lnTo>
                <a:lnTo>
                  <a:pt x="3228" y="12106"/>
                </a:lnTo>
                <a:lnTo>
                  <a:pt x="3375" y="12252"/>
                </a:lnTo>
                <a:lnTo>
                  <a:pt x="3595" y="12399"/>
                </a:lnTo>
                <a:lnTo>
                  <a:pt x="3779" y="12472"/>
                </a:lnTo>
                <a:lnTo>
                  <a:pt x="3999" y="12546"/>
                </a:lnTo>
                <a:lnTo>
                  <a:pt x="4476" y="12619"/>
                </a:lnTo>
                <a:lnTo>
                  <a:pt x="4732" y="12582"/>
                </a:lnTo>
                <a:lnTo>
                  <a:pt x="4952" y="12509"/>
                </a:lnTo>
                <a:lnTo>
                  <a:pt x="5136" y="12399"/>
                </a:lnTo>
                <a:lnTo>
                  <a:pt x="5283" y="12216"/>
                </a:lnTo>
                <a:lnTo>
                  <a:pt x="5429" y="12032"/>
                </a:lnTo>
                <a:lnTo>
                  <a:pt x="5503" y="11812"/>
                </a:lnTo>
                <a:lnTo>
                  <a:pt x="5576" y="11592"/>
                </a:lnTo>
                <a:lnTo>
                  <a:pt x="5613" y="11372"/>
                </a:lnTo>
                <a:lnTo>
                  <a:pt x="5613" y="11079"/>
                </a:lnTo>
                <a:lnTo>
                  <a:pt x="5613" y="10785"/>
                </a:lnTo>
                <a:lnTo>
                  <a:pt x="5539" y="10162"/>
                </a:lnTo>
                <a:lnTo>
                  <a:pt x="5539" y="9538"/>
                </a:lnTo>
                <a:lnTo>
                  <a:pt x="5649" y="8951"/>
                </a:lnTo>
                <a:lnTo>
                  <a:pt x="5723" y="8658"/>
                </a:lnTo>
                <a:lnTo>
                  <a:pt x="5833" y="8364"/>
                </a:lnTo>
                <a:lnTo>
                  <a:pt x="5980" y="8071"/>
                </a:lnTo>
                <a:lnTo>
                  <a:pt x="6090" y="7961"/>
                </a:lnTo>
                <a:lnTo>
                  <a:pt x="6200" y="7851"/>
                </a:lnTo>
                <a:lnTo>
                  <a:pt x="6273" y="7814"/>
                </a:lnTo>
                <a:lnTo>
                  <a:pt x="6310" y="7814"/>
                </a:lnTo>
                <a:lnTo>
                  <a:pt x="6456" y="7887"/>
                </a:lnTo>
                <a:lnTo>
                  <a:pt x="6530" y="7997"/>
                </a:lnTo>
                <a:lnTo>
                  <a:pt x="6603" y="8144"/>
                </a:lnTo>
                <a:lnTo>
                  <a:pt x="6640" y="8291"/>
                </a:lnTo>
                <a:lnTo>
                  <a:pt x="6603" y="8474"/>
                </a:lnTo>
                <a:lnTo>
                  <a:pt x="6566" y="8804"/>
                </a:lnTo>
                <a:lnTo>
                  <a:pt x="6530" y="9208"/>
                </a:lnTo>
                <a:lnTo>
                  <a:pt x="6566" y="9428"/>
                </a:lnTo>
                <a:lnTo>
                  <a:pt x="6603" y="9648"/>
                </a:lnTo>
                <a:lnTo>
                  <a:pt x="6676" y="9868"/>
                </a:lnTo>
                <a:lnTo>
                  <a:pt x="6787" y="10051"/>
                </a:lnTo>
                <a:lnTo>
                  <a:pt x="6970" y="10162"/>
                </a:lnTo>
                <a:lnTo>
                  <a:pt x="7153" y="10272"/>
                </a:lnTo>
                <a:lnTo>
                  <a:pt x="7447" y="10345"/>
                </a:lnTo>
                <a:lnTo>
                  <a:pt x="7777" y="10382"/>
                </a:lnTo>
                <a:lnTo>
                  <a:pt x="8437" y="10382"/>
                </a:lnTo>
                <a:lnTo>
                  <a:pt x="9061" y="10308"/>
                </a:lnTo>
                <a:lnTo>
                  <a:pt x="9684" y="10162"/>
                </a:lnTo>
                <a:lnTo>
                  <a:pt x="9758" y="10125"/>
                </a:lnTo>
                <a:lnTo>
                  <a:pt x="9831" y="10051"/>
                </a:lnTo>
                <a:lnTo>
                  <a:pt x="9868" y="9941"/>
                </a:lnTo>
                <a:lnTo>
                  <a:pt x="9831" y="9868"/>
                </a:lnTo>
                <a:lnTo>
                  <a:pt x="9794" y="9758"/>
                </a:lnTo>
                <a:lnTo>
                  <a:pt x="9721" y="9685"/>
                </a:lnTo>
                <a:lnTo>
                  <a:pt x="9648" y="9648"/>
                </a:lnTo>
                <a:lnTo>
                  <a:pt x="9538" y="9648"/>
                </a:lnTo>
                <a:lnTo>
                  <a:pt x="8951" y="9758"/>
                </a:lnTo>
                <a:lnTo>
                  <a:pt x="8327" y="9831"/>
                </a:lnTo>
                <a:lnTo>
                  <a:pt x="7740" y="9831"/>
                </a:lnTo>
                <a:lnTo>
                  <a:pt x="7447" y="9795"/>
                </a:lnTo>
                <a:lnTo>
                  <a:pt x="7300" y="9721"/>
                </a:lnTo>
                <a:lnTo>
                  <a:pt x="7190" y="9648"/>
                </a:lnTo>
                <a:lnTo>
                  <a:pt x="7117" y="9575"/>
                </a:lnTo>
                <a:lnTo>
                  <a:pt x="7080" y="9465"/>
                </a:lnTo>
                <a:lnTo>
                  <a:pt x="7080" y="9208"/>
                </a:lnTo>
                <a:lnTo>
                  <a:pt x="7080" y="8914"/>
                </a:lnTo>
                <a:lnTo>
                  <a:pt x="7117" y="8694"/>
                </a:lnTo>
                <a:lnTo>
                  <a:pt x="7153" y="8474"/>
                </a:lnTo>
                <a:lnTo>
                  <a:pt x="7153" y="8254"/>
                </a:lnTo>
                <a:lnTo>
                  <a:pt x="7117" y="8034"/>
                </a:lnTo>
                <a:lnTo>
                  <a:pt x="7043" y="7851"/>
                </a:lnTo>
                <a:lnTo>
                  <a:pt x="6970" y="7667"/>
                </a:lnTo>
                <a:lnTo>
                  <a:pt x="6823" y="7520"/>
                </a:lnTo>
                <a:lnTo>
                  <a:pt x="6676" y="7410"/>
                </a:lnTo>
                <a:lnTo>
                  <a:pt x="6530" y="7337"/>
                </a:lnTo>
                <a:lnTo>
                  <a:pt x="6383" y="7300"/>
                </a:lnTo>
                <a:lnTo>
                  <a:pt x="6200" y="7300"/>
                </a:lnTo>
                <a:lnTo>
                  <a:pt x="6016" y="7337"/>
                </a:lnTo>
                <a:lnTo>
                  <a:pt x="5833" y="7447"/>
                </a:lnTo>
                <a:lnTo>
                  <a:pt x="5649" y="7594"/>
                </a:lnTo>
                <a:lnTo>
                  <a:pt x="5503" y="7814"/>
                </a:lnTo>
                <a:lnTo>
                  <a:pt x="5393" y="8034"/>
                </a:lnTo>
                <a:lnTo>
                  <a:pt x="5283" y="8291"/>
                </a:lnTo>
                <a:lnTo>
                  <a:pt x="5136" y="8768"/>
                </a:lnTo>
                <a:lnTo>
                  <a:pt x="5026" y="9281"/>
                </a:lnTo>
                <a:lnTo>
                  <a:pt x="4989" y="9795"/>
                </a:lnTo>
                <a:lnTo>
                  <a:pt x="5026" y="10308"/>
                </a:lnTo>
                <a:lnTo>
                  <a:pt x="5062" y="10858"/>
                </a:lnTo>
                <a:lnTo>
                  <a:pt x="5062" y="11372"/>
                </a:lnTo>
                <a:lnTo>
                  <a:pt x="5062" y="11519"/>
                </a:lnTo>
                <a:lnTo>
                  <a:pt x="5026" y="11665"/>
                </a:lnTo>
                <a:lnTo>
                  <a:pt x="4952" y="11775"/>
                </a:lnTo>
                <a:lnTo>
                  <a:pt x="4879" y="11886"/>
                </a:lnTo>
                <a:lnTo>
                  <a:pt x="4769" y="11959"/>
                </a:lnTo>
                <a:lnTo>
                  <a:pt x="4659" y="12032"/>
                </a:lnTo>
                <a:lnTo>
                  <a:pt x="4512" y="12069"/>
                </a:lnTo>
                <a:lnTo>
                  <a:pt x="4366" y="12069"/>
                </a:lnTo>
                <a:lnTo>
                  <a:pt x="4109" y="11996"/>
                </a:lnTo>
                <a:lnTo>
                  <a:pt x="3815" y="11922"/>
                </a:lnTo>
                <a:lnTo>
                  <a:pt x="3705" y="11849"/>
                </a:lnTo>
                <a:lnTo>
                  <a:pt x="3595" y="11739"/>
                </a:lnTo>
                <a:lnTo>
                  <a:pt x="3559" y="11592"/>
                </a:lnTo>
                <a:lnTo>
                  <a:pt x="3522" y="11445"/>
                </a:lnTo>
                <a:lnTo>
                  <a:pt x="3302" y="10272"/>
                </a:lnTo>
                <a:lnTo>
                  <a:pt x="3155" y="9061"/>
                </a:lnTo>
                <a:lnTo>
                  <a:pt x="3045" y="7887"/>
                </a:lnTo>
                <a:lnTo>
                  <a:pt x="3045" y="7484"/>
                </a:lnTo>
                <a:lnTo>
                  <a:pt x="3008" y="7264"/>
                </a:lnTo>
                <a:lnTo>
                  <a:pt x="2935" y="7044"/>
                </a:lnTo>
                <a:lnTo>
                  <a:pt x="3375" y="7044"/>
                </a:lnTo>
                <a:lnTo>
                  <a:pt x="3779" y="7007"/>
                </a:lnTo>
                <a:lnTo>
                  <a:pt x="4219" y="6970"/>
                </a:lnTo>
                <a:lnTo>
                  <a:pt x="4622" y="6860"/>
                </a:lnTo>
                <a:lnTo>
                  <a:pt x="4806" y="6787"/>
                </a:lnTo>
                <a:lnTo>
                  <a:pt x="4952" y="6677"/>
                </a:lnTo>
                <a:lnTo>
                  <a:pt x="5099" y="6603"/>
                </a:lnTo>
                <a:lnTo>
                  <a:pt x="5209" y="6493"/>
                </a:lnTo>
                <a:lnTo>
                  <a:pt x="5429" y="6200"/>
                </a:lnTo>
                <a:lnTo>
                  <a:pt x="5539" y="5906"/>
                </a:lnTo>
                <a:lnTo>
                  <a:pt x="5649" y="5576"/>
                </a:lnTo>
                <a:lnTo>
                  <a:pt x="5723" y="5210"/>
                </a:lnTo>
                <a:lnTo>
                  <a:pt x="5723" y="4806"/>
                </a:lnTo>
                <a:lnTo>
                  <a:pt x="5686" y="4036"/>
                </a:lnTo>
                <a:lnTo>
                  <a:pt x="5649" y="3559"/>
                </a:lnTo>
                <a:lnTo>
                  <a:pt x="5576" y="3082"/>
                </a:lnTo>
                <a:lnTo>
                  <a:pt x="5539" y="2789"/>
                </a:lnTo>
                <a:lnTo>
                  <a:pt x="5503" y="2678"/>
                </a:lnTo>
                <a:lnTo>
                  <a:pt x="5466" y="2568"/>
                </a:lnTo>
                <a:lnTo>
                  <a:pt x="5429" y="2422"/>
                </a:lnTo>
                <a:lnTo>
                  <a:pt x="5356" y="2348"/>
                </a:lnTo>
                <a:lnTo>
                  <a:pt x="5173" y="2238"/>
                </a:lnTo>
                <a:lnTo>
                  <a:pt x="5026" y="2202"/>
                </a:lnTo>
                <a:lnTo>
                  <a:pt x="4916" y="2202"/>
                </a:lnTo>
                <a:lnTo>
                  <a:pt x="4879" y="2238"/>
                </a:lnTo>
                <a:lnTo>
                  <a:pt x="4586" y="2238"/>
                </a:lnTo>
                <a:lnTo>
                  <a:pt x="4622" y="808"/>
                </a:lnTo>
                <a:lnTo>
                  <a:pt x="4586" y="551"/>
                </a:lnTo>
                <a:lnTo>
                  <a:pt x="4549" y="441"/>
                </a:lnTo>
                <a:lnTo>
                  <a:pt x="4512" y="331"/>
                </a:lnTo>
                <a:lnTo>
                  <a:pt x="4439" y="258"/>
                </a:lnTo>
                <a:lnTo>
                  <a:pt x="4329" y="221"/>
                </a:lnTo>
                <a:lnTo>
                  <a:pt x="4219" y="184"/>
                </a:lnTo>
                <a:lnTo>
                  <a:pt x="4072" y="221"/>
                </a:lnTo>
                <a:lnTo>
                  <a:pt x="3815" y="331"/>
                </a:lnTo>
                <a:lnTo>
                  <a:pt x="3705" y="404"/>
                </a:lnTo>
                <a:lnTo>
                  <a:pt x="3632" y="514"/>
                </a:lnTo>
                <a:lnTo>
                  <a:pt x="3522" y="734"/>
                </a:lnTo>
                <a:lnTo>
                  <a:pt x="3449" y="991"/>
                </a:lnTo>
                <a:lnTo>
                  <a:pt x="3485" y="1321"/>
                </a:lnTo>
                <a:lnTo>
                  <a:pt x="3522" y="1651"/>
                </a:lnTo>
                <a:lnTo>
                  <a:pt x="3559" y="1908"/>
                </a:lnTo>
                <a:lnTo>
                  <a:pt x="3669" y="2165"/>
                </a:lnTo>
                <a:lnTo>
                  <a:pt x="2091" y="2165"/>
                </a:lnTo>
                <a:lnTo>
                  <a:pt x="2055" y="1358"/>
                </a:lnTo>
                <a:lnTo>
                  <a:pt x="2018" y="514"/>
                </a:lnTo>
                <a:lnTo>
                  <a:pt x="2018" y="368"/>
                </a:lnTo>
                <a:lnTo>
                  <a:pt x="1945" y="221"/>
                </a:lnTo>
                <a:lnTo>
                  <a:pt x="1871" y="147"/>
                </a:lnTo>
                <a:lnTo>
                  <a:pt x="1761" y="74"/>
                </a:lnTo>
                <a:lnTo>
                  <a:pt x="1651" y="37"/>
                </a:lnTo>
                <a:lnTo>
                  <a:pt x="1504" y="1"/>
                </a:lnTo>
                <a:close/>
              </a:path>
            </a:pathLst>
          </a:custGeom>
          <a:solidFill>
            <a:srgbClr val="3C78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43" name="Google Shape;243;p3"/>
          <p:cNvSpPr/>
          <p:nvPr/>
        </p:nvSpPr>
        <p:spPr>
          <a:xfrm>
            <a:off x="2859048" y="4370196"/>
            <a:ext cx="377708" cy="426638"/>
          </a:xfrm>
          <a:custGeom>
            <a:avLst/>
            <a:gdLst/>
            <a:ahLst/>
            <a:cxnLst/>
            <a:rect l="l" t="t" r="r" b="b"/>
            <a:pathLst>
              <a:path w="13316" h="15041" extrusionOk="0">
                <a:moveTo>
                  <a:pt x="5466" y="1"/>
                </a:moveTo>
                <a:lnTo>
                  <a:pt x="5466" y="38"/>
                </a:lnTo>
                <a:lnTo>
                  <a:pt x="5576" y="1248"/>
                </a:lnTo>
                <a:lnTo>
                  <a:pt x="5612" y="1321"/>
                </a:lnTo>
                <a:lnTo>
                  <a:pt x="5649" y="1395"/>
                </a:lnTo>
                <a:lnTo>
                  <a:pt x="5759" y="1431"/>
                </a:lnTo>
                <a:lnTo>
                  <a:pt x="5833" y="1395"/>
                </a:lnTo>
                <a:lnTo>
                  <a:pt x="6713" y="881"/>
                </a:lnTo>
                <a:lnTo>
                  <a:pt x="6713" y="881"/>
                </a:lnTo>
                <a:lnTo>
                  <a:pt x="6640" y="1285"/>
                </a:lnTo>
                <a:lnTo>
                  <a:pt x="6603" y="1652"/>
                </a:lnTo>
                <a:lnTo>
                  <a:pt x="6603" y="2055"/>
                </a:lnTo>
                <a:lnTo>
                  <a:pt x="6640" y="2459"/>
                </a:lnTo>
                <a:lnTo>
                  <a:pt x="6676" y="2569"/>
                </a:lnTo>
                <a:lnTo>
                  <a:pt x="6750" y="2605"/>
                </a:lnTo>
                <a:lnTo>
                  <a:pt x="6823" y="2642"/>
                </a:lnTo>
                <a:lnTo>
                  <a:pt x="6896" y="2679"/>
                </a:lnTo>
                <a:lnTo>
                  <a:pt x="6970" y="2642"/>
                </a:lnTo>
                <a:lnTo>
                  <a:pt x="7043" y="2605"/>
                </a:lnTo>
                <a:lnTo>
                  <a:pt x="7080" y="2532"/>
                </a:lnTo>
                <a:lnTo>
                  <a:pt x="7080" y="2459"/>
                </a:lnTo>
                <a:lnTo>
                  <a:pt x="7043" y="2275"/>
                </a:lnTo>
                <a:lnTo>
                  <a:pt x="7006" y="1835"/>
                </a:lnTo>
                <a:lnTo>
                  <a:pt x="7043" y="1395"/>
                </a:lnTo>
                <a:lnTo>
                  <a:pt x="7116" y="955"/>
                </a:lnTo>
                <a:lnTo>
                  <a:pt x="7226" y="514"/>
                </a:lnTo>
                <a:lnTo>
                  <a:pt x="7190" y="404"/>
                </a:lnTo>
                <a:lnTo>
                  <a:pt x="7153" y="294"/>
                </a:lnTo>
                <a:lnTo>
                  <a:pt x="7043" y="258"/>
                </a:lnTo>
                <a:lnTo>
                  <a:pt x="6933" y="294"/>
                </a:lnTo>
                <a:lnTo>
                  <a:pt x="5906" y="918"/>
                </a:lnTo>
                <a:lnTo>
                  <a:pt x="5869" y="698"/>
                </a:lnTo>
                <a:lnTo>
                  <a:pt x="5796" y="478"/>
                </a:lnTo>
                <a:lnTo>
                  <a:pt x="5686" y="221"/>
                </a:lnTo>
                <a:lnTo>
                  <a:pt x="5576" y="1"/>
                </a:lnTo>
                <a:close/>
                <a:moveTo>
                  <a:pt x="8840" y="3816"/>
                </a:moveTo>
                <a:lnTo>
                  <a:pt x="8730" y="3852"/>
                </a:lnTo>
                <a:lnTo>
                  <a:pt x="8657" y="3926"/>
                </a:lnTo>
                <a:lnTo>
                  <a:pt x="8510" y="4146"/>
                </a:lnTo>
                <a:lnTo>
                  <a:pt x="8364" y="4293"/>
                </a:lnTo>
                <a:lnTo>
                  <a:pt x="8143" y="4476"/>
                </a:lnTo>
                <a:lnTo>
                  <a:pt x="7997" y="4659"/>
                </a:lnTo>
                <a:lnTo>
                  <a:pt x="7997" y="4733"/>
                </a:lnTo>
                <a:lnTo>
                  <a:pt x="7997" y="4769"/>
                </a:lnTo>
                <a:lnTo>
                  <a:pt x="8033" y="4806"/>
                </a:lnTo>
                <a:lnTo>
                  <a:pt x="8070" y="4843"/>
                </a:lnTo>
                <a:lnTo>
                  <a:pt x="8253" y="4843"/>
                </a:lnTo>
                <a:lnTo>
                  <a:pt x="8400" y="4806"/>
                </a:lnTo>
                <a:lnTo>
                  <a:pt x="8547" y="4733"/>
                </a:lnTo>
                <a:lnTo>
                  <a:pt x="8694" y="4659"/>
                </a:lnTo>
                <a:lnTo>
                  <a:pt x="8914" y="4403"/>
                </a:lnTo>
                <a:lnTo>
                  <a:pt x="9097" y="4146"/>
                </a:lnTo>
                <a:lnTo>
                  <a:pt x="9134" y="4073"/>
                </a:lnTo>
                <a:lnTo>
                  <a:pt x="9134" y="3963"/>
                </a:lnTo>
                <a:lnTo>
                  <a:pt x="9097" y="3889"/>
                </a:lnTo>
                <a:lnTo>
                  <a:pt x="9024" y="3852"/>
                </a:lnTo>
                <a:lnTo>
                  <a:pt x="8914" y="3816"/>
                </a:lnTo>
                <a:close/>
                <a:moveTo>
                  <a:pt x="147" y="2972"/>
                </a:moveTo>
                <a:lnTo>
                  <a:pt x="73" y="3009"/>
                </a:lnTo>
                <a:lnTo>
                  <a:pt x="37" y="3082"/>
                </a:lnTo>
                <a:lnTo>
                  <a:pt x="0" y="3229"/>
                </a:lnTo>
                <a:lnTo>
                  <a:pt x="37" y="3559"/>
                </a:lnTo>
                <a:lnTo>
                  <a:pt x="110" y="4073"/>
                </a:lnTo>
                <a:lnTo>
                  <a:pt x="220" y="4549"/>
                </a:lnTo>
                <a:lnTo>
                  <a:pt x="257" y="4623"/>
                </a:lnTo>
                <a:lnTo>
                  <a:pt x="330" y="4696"/>
                </a:lnTo>
                <a:lnTo>
                  <a:pt x="514" y="4696"/>
                </a:lnTo>
                <a:lnTo>
                  <a:pt x="1174" y="4219"/>
                </a:lnTo>
                <a:lnTo>
                  <a:pt x="1247" y="4843"/>
                </a:lnTo>
                <a:lnTo>
                  <a:pt x="1284" y="4990"/>
                </a:lnTo>
                <a:lnTo>
                  <a:pt x="1321" y="5173"/>
                </a:lnTo>
                <a:lnTo>
                  <a:pt x="1394" y="5320"/>
                </a:lnTo>
                <a:lnTo>
                  <a:pt x="1431" y="5356"/>
                </a:lnTo>
                <a:lnTo>
                  <a:pt x="1541" y="5393"/>
                </a:lnTo>
                <a:lnTo>
                  <a:pt x="1614" y="5393"/>
                </a:lnTo>
                <a:lnTo>
                  <a:pt x="1687" y="5356"/>
                </a:lnTo>
                <a:lnTo>
                  <a:pt x="1724" y="5320"/>
                </a:lnTo>
                <a:lnTo>
                  <a:pt x="1761" y="5246"/>
                </a:lnTo>
                <a:lnTo>
                  <a:pt x="1761" y="5173"/>
                </a:lnTo>
                <a:lnTo>
                  <a:pt x="1724" y="5063"/>
                </a:lnTo>
                <a:lnTo>
                  <a:pt x="1724" y="5026"/>
                </a:lnTo>
                <a:lnTo>
                  <a:pt x="1687" y="4953"/>
                </a:lnTo>
                <a:lnTo>
                  <a:pt x="1651" y="4549"/>
                </a:lnTo>
                <a:lnTo>
                  <a:pt x="1614" y="4183"/>
                </a:lnTo>
                <a:lnTo>
                  <a:pt x="1577" y="3816"/>
                </a:lnTo>
                <a:lnTo>
                  <a:pt x="1577" y="3706"/>
                </a:lnTo>
                <a:lnTo>
                  <a:pt x="1467" y="3632"/>
                </a:lnTo>
                <a:lnTo>
                  <a:pt x="1357" y="3632"/>
                </a:lnTo>
                <a:lnTo>
                  <a:pt x="1247" y="3669"/>
                </a:lnTo>
                <a:lnTo>
                  <a:pt x="880" y="3889"/>
                </a:lnTo>
                <a:lnTo>
                  <a:pt x="550" y="4146"/>
                </a:lnTo>
                <a:lnTo>
                  <a:pt x="330" y="3302"/>
                </a:lnTo>
                <a:lnTo>
                  <a:pt x="294" y="3082"/>
                </a:lnTo>
                <a:lnTo>
                  <a:pt x="220" y="2972"/>
                </a:lnTo>
                <a:close/>
                <a:moveTo>
                  <a:pt x="8400" y="2679"/>
                </a:moveTo>
                <a:lnTo>
                  <a:pt x="10124" y="5173"/>
                </a:lnTo>
                <a:lnTo>
                  <a:pt x="10161" y="5210"/>
                </a:lnTo>
                <a:lnTo>
                  <a:pt x="10124" y="5246"/>
                </a:lnTo>
                <a:lnTo>
                  <a:pt x="9684" y="5613"/>
                </a:lnTo>
                <a:lnTo>
                  <a:pt x="9207" y="6017"/>
                </a:lnTo>
                <a:lnTo>
                  <a:pt x="8804" y="6310"/>
                </a:lnTo>
                <a:lnTo>
                  <a:pt x="8584" y="6017"/>
                </a:lnTo>
                <a:lnTo>
                  <a:pt x="6970" y="3852"/>
                </a:lnTo>
                <a:lnTo>
                  <a:pt x="7703" y="3339"/>
                </a:lnTo>
                <a:lnTo>
                  <a:pt x="8033" y="3045"/>
                </a:lnTo>
                <a:lnTo>
                  <a:pt x="8364" y="2752"/>
                </a:lnTo>
                <a:lnTo>
                  <a:pt x="8400" y="2679"/>
                </a:lnTo>
                <a:close/>
                <a:moveTo>
                  <a:pt x="2494" y="7227"/>
                </a:moveTo>
                <a:lnTo>
                  <a:pt x="2421" y="7301"/>
                </a:lnTo>
                <a:lnTo>
                  <a:pt x="2421" y="7411"/>
                </a:lnTo>
                <a:lnTo>
                  <a:pt x="2678" y="7887"/>
                </a:lnTo>
                <a:lnTo>
                  <a:pt x="2494" y="8034"/>
                </a:lnTo>
                <a:lnTo>
                  <a:pt x="2458" y="8108"/>
                </a:lnTo>
                <a:lnTo>
                  <a:pt x="2421" y="8218"/>
                </a:lnTo>
                <a:lnTo>
                  <a:pt x="2421" y="8291"/>
                </a:lnTo>
                <a:lnTo>
                  <a:pt x="2494" y="8328"/>
                </a:lnTo>
                <a:lnTo>
                  <a:pt x="2605" y="8364"/>
                </a:lnTo>
                <a:lnTo>
                  <a:pt x="2678" y="8328"/>
                </a:lnTo>
                <a:lnTo>
                  <a:pt x="2861" y="8254"/>
                </a:lnTo>
                <a:lnTo>
                  <a:pt x="2935" y="8364"/>
                </a:lnTo>
                <a:lnTo>
                  <a:pt x="3155" y="8694"/>
                </a:lnTo>
                <a:lnTo>
                  <a:pt x="3301" y="8841"/>
                </a:lnTo>
                <a:lnTo>
                  <a:pt x="3375" y="8878"/>
                </a:lnTo>
                <a:lnTo>
                  <a:pt x="3485" y="8915"/>
                </a:lnTo>
                <a:lnTo>
                  <a:pt x="3558" y="8878"/>
                </a:lnTo>
                <a:lnTo>
                  <a:pt x="3595" y="8804"/>
                </a:lnTo>
                <a:lnTo>
                  <a:pt x="3632" y="8731"/>
                </a:lnTo>
                <a:lnTo>
                  <a:pt x="3595" y="8621"/>
                </a:lnTo>
                <a:lnTo>
                  <a:pt x="3558" y="8438"/>
                </a:lnTo>
                <a:lnTo>
                  <a:pt x="3301" y="8108"/>
                </a:lnTo>
                <a:lnTo>
                  <a:pt x="3228" y="7997"/>
                </a:lnTo>
                <a:lnTo>
                  <a:pt x="3558" y="7704"/>
                </a:lnTo>
                <a:lnTo>
                  <a:pt x="3595" y="7594"/>
                </a:lnTo>
                <a:lnTo>
                  <a:pt x="3595" y="7484"/>
                </a:lnTo>
                <a:lnTo>
                  <a:pt x="3558" y="7411"/>
                </a:lnTo>
                <a:lnTo>
                  <a:pt x="3485" y="7374"/>
                </a:lnTo>
                <a:lnTo>
                  <a:pt x="3412" y="7337"/>
                </a:lnTo>
                <a:lnTo>
                  <a:pt x="3338" y="7337"/>
                </a:lnTo>
                <a:lnTo>
                  <a:pt x="3228" y="7411"/>
                </a:lnTo>
                <a:lnTo>
                  <a:pt x="2971" y="7631"/>
                </a:lnTo>
                <a:lnTo>
                  <a:pt x="2641" y="7264"/>
                </a:lnTo>
                <a:lnTo>
                  <a:pt x="2568" y="7227"/>
                </a:lnTo>
                <a:close/>
                <a:moveTo>
                  <a:pt x="3191" y="6090"/>
                </a:moveTo>
                <a:lnTo>
                  <a:pt x="3595" y="6860"/>
                </a:lnTo>
                <a:lnTo>
                  <a:pt x="3998" y="7594"/>
                </a:lnTo>
                <a:lnTo>
                  <a:pt x="4439" y="8328"/>
                </a:lnTo>
                <a:lnTo>
                  <a:pt x="4915" y="9025"/>
                </a:lnTo>
                <a:lnTo>
                  <a:pt x="4769" y="9098"/>
                </a:lnTo>
                <a:lnTo>
                  <a:pt x="4622" y="9171"/>
                </a:lnTo>
                <a:lnTo>
                  <a:pt x="4365" y="9355"/>
                </a:lnTo>
                <a:lnTo>
                  <a:pt x="3778" y="9721"/>
                </a:lnTo>
                <a:lnTo>
                  <a:pt x="3522" y="9905"/>
                </a:lnTo>
                <a:lnTo>
                  <a:pt x="3412" y="10015"/>
                </a:lnTo>
                <a:lnTo>
                  <a:pt x="3265" y="10052"/>
                </a:lnTo>
                <a:lnTo>
                  <a:pt x="3228" y="10052"/>
                </a:lnTo>
                <a:lnTo>
                  <a:pt x="3191" y="10088"/>
                </a:lnTo>
                <a:lnTo>
                  <a:pt x="3191" y="10162"/>
                </a:lnTo>
                <a:lnTo>
                  <a:pt x="2421" y="9025"/>
                </a:lnTo>
                <a:lnTo>
                  <a:pt x="1761" y="7997"/>
                </a:lnTo>
                <a:lnTo>
                  <a:pt x="1064" y="7007"/>
                </a:lnTo>
                <a:lnTo>
                  <a:pt x="1394" y="6897"/>
                </a:lnTo>
                <a:lnTo>
                  <a:pt x="1724" y="6714"/>
                </a:lnTo>
                <a:lnTo>
                  <a:pt x="2348" y="6383"/>
                </a:lnTo>
                <a:lnTo>
                  <a:pt x="2494" y="6310"/>
                </a:lnTo>
                <a:lnTo>
                  <a:pt x="2641" y="6273"/>
                </a:lnTo>
                <a:lnTo>
                  <a:pt x="2935" y="6237"/>
                </a:lnTo>
                <a:lnTo>
                  <a:pt x="3081" y="6200"/>
                </a:lnTo>
                <a:lnTo>
                  <a:pt x="3191" y="6090"/>
                </a:lnTo>
                <a:close/>
                <a:moveTo>
                  <a:pt x="12729" y="11005"/>
                </a:moveTo>
                <a:lnTo>
                  <a:pt x="12655" y="11225"/>
                </a:lnTo>
                <a:lnTo>
                  <a:pt x="12582" y="11115"/>
                </a:lnTo>
                <a:lnTo>
                  <a:pt x="12729" y="11005"/>
                </a:lnTo>
                <a:close/>
                <a:moveTo>
                  <a:pt x="9647" y="12949"/>
                </a:moveTo>
                <a:lnTo>
                  <a:pt x="9721" y="13096"/>
                </a:lnTo>
                <a:lnTo>
                  <a:pt x="9831" y="13280"/>
                </a:lnTo>
                <a:lnTo>
                  <a:pt x="9941" y="13463"/>
                </a:lnTo>
                <a:lnTo>
                  <a:pt x="10088" y="13573"/>
                </a:lnTo>
                <a:lnTo>
                  <a:pt x="10051" y="13573"/>
                </a:lnTo>
                <a:lnTo>
                  <a:pt x="9647" y="13756"/>
                </a:lnTo>
                <a:lnTo>
                  <a:pt x="9647" y="13646"/>
                </a:lnTo>
                <a:lnTo>
                  <a:pt x="9574" y="13536"/>
                </a:lnTo>
                <a:lnTo>
                  <a:pt x="9427" y="13426"/>
                </a:lnTo>
                <a:lnTo>
                  <a:pt x="9354" y="13280"/>
                </a:lnTo>
                <a:lnTo>
                  <a:pt x="9281" y="13133"/>
                </a:lnTo>
                <a:lnTo>
                  <a:pt x="9244" y="12986"/>
                </a:lnTo>
                <a:lnTo>
                  <a:pt x="9647" y="12949"/>
                </a:lnTo>
                <a:close/>
                <a:moveTo>
                  <a:pt x="6640" y="12839"/>
                </a:moveTo>
                <a:lnTo>
                  <a:pt x="6493" y="13426"/>
                </a:lnTo>
                <a:lnTo>
                  <a:pt x="6419" y="14013"/>
                </a:lnTo>
                <a:lnTo>
                  <a:pt x="6419" y="14160"/>
                </a:lnTo>
                <a:lnTo>
                  <a:pt x="6163" y="13940"/>
                </a:lnTo>
                <a:lnTo>
                  <a:pt x="6126" y="13940"/>
                </a:lnTo>
                <a:lnTo>
                  <a:pt x="6126" y="13903"/>
                </a:lnTo>
                <a:lnTo>
                  <a:pt x="6126" y="13646"/>
                </a:lnTo>
                <a:lnTo>
                  <a:pt x="6163" y="13353"/>
                </a:lnTo>
                <a:lnTo>
                  <a:pt x="6236" y="13096"/>
                </a:lnTo>
                <a:lnTo>
                  <a:pt x="6346" y="12876"/>
                </a:lnTo>
                <a:lnTo>
                  <a:pt x="6640" y="12839"/>
                </a:lnTo>
                <a:close/>
                <a:moveTo>
                  <a:pt x="7336" y="13170"/>
                </a:moveTo>
                <a:lnTo>
                  <a:pt x="7263" y="13206"/>
                </a:lnTo>
                <a:lnTo>
                  <a:pt x="7226" y="13243"/>
                </a:lnTo>
                <a:lnTo>
                  <a:pt x="7080" y="13720"/>
                </a:lnTo>
                <a:lnTo>
                  <a:pt x="7006" y="13977"/>
                </a:lnTo>
                <a:lnTo>
                  <a:pt x="7006" y="14233"/>
                </a:lnTo>
                <a:lnTo>
                  <a:pt x="7006" y="14307"/>
                </a:lnTo>
                <a:lnTo>
                  <a:pt x="7043" y="14380"/>
                </a:lnTo>
                <a:lnTo>
                  <a:pt x="7116" y="14453"/>
                </a:lnTo>
                <a:lnTo>
                  <a:pt x="7190" y="14490"/>
                </a:lnTo>
                <a:lnTo>
                  <a:pt x="7263" y="14527"/>
                </a:lnTo>
                <a:lnTo>
                  <a:pt x="7336" y="14527"/>
                </a:lnTo>
                <a:lnTo>
                  <a:pt x="7410" y="14453"/>
                </a:lnTo>
                <a:lnTo>
                  <a:pt x="7483" y="14380"/>
                </a:lnTo>
                <a:lnTo>
                  <a:pt x="7483" y="14270"/>
                </a:lnTo>
                <a:lnTo>
                  <a:pt x="7446" y="14160"/>
                </a:lnTo>
                <a:lnTo>
                  <a:pt x="7373" y="14123"/>
                </a:lnTo>
                <a:lnTo>
                  <a:pt x="7373" y="13830"/>
                </a:lnTo>
                <a:lnTo>
                  <a:pt x="7410" y="13280"/>
                </a:lnTo>
                <a:lnTo>
                  <a:pt x="7373" y="13206"/>
                </a:lnTo>
                <a:lnTo>
                  <a:pt x="7336" y="13170"/>
                </a:lnTo>
                <a:close/>
                <a:moveTo>
                  <a:pt x="10418" y="5613"/>
                </a:moveTo>
                <a:lnTo>
                  <a:pt x="11188" y="6714"/>
                </a:lnTo>
                <a:lnTo>
                  <a:pt x="11555" y="7264"/>
                </a:lnTo>
                <a:lnTo>
                  <a:pt x="11922" y="7814"/>
                </a:lnTo>
                <a:lnTo>
                  <a:pt x="12252" y="8474"/>
                </a:lnTo>
                <a:lnTo>
                  <a:pt x="12399" y="8841"/>
                </a:lnTo>
                <a:lnTo>
                  <a:pt x="12545" y="9208"/>
                </a:lnTo>
                <a:lnTo>
                  <a:pt x="12619" y="9575"/>
                </a:lnTo>
                <a:lnTo>
                  <a:pt x="12692" y="9942"/>
                </a:lnTo>
                <a:lnTo>
                  <a:pt x="12729" y="10308"/>
                </a:lnTo>
                <a:lnTo>
                  <a:pt x="12729" y="10675"/>
                </a:lnTo>
                <a:lnTo>
                  <a:pt x="12325" y="10932"/>
                </a:lnTo>
                <a:lnTo>
                  <a:pt x="12288" y="10969"/>
                </a:lnTo>
                <a:lnTo>
                  <a:pt x="12252" y="11042"/>
                </a:lnTo>
                <a:lnTo>
                  <a:pt x="12288" y="11079"/>
                </a:lnTo>
                <a:lnTo>
                  <a:pt x="12325" y="11152"/>
                </a:lnTo>
                <a:lnTo>
                  <a:pt x="12435" y="11372"/>
                </a:lnTo>
                <a:lnTo>
                  <a:pt x="12509" y="11446"/>
                </a:lnTo>
                <a:lnTo>
                  <a:pt x="12582" y="11519"/>
                </a:lnTo>
                <a:lnTo>
                  <a:pt x="12472" y="11776"/>
                </a:lnTo>
                <a:lnTo>
                  <a:pt x="12325" y="12032"/>
                </a:lnTo>
                <a:lnTo>
                  <a:pt x="11848" y="11666"/>
                </a:lnTo>
                <a:lnTo>
                  <a:pt x="11775" y="11629"/>
                </a:lnTo>
                <a:lnTo>
                  <a:pt x="11702" y="11666"/>
                </a:lnTo>
                <a:lnTo>
                  <a:pt x="11665" y="11739"/>
                </a:lnTo>
                <a:lnTo>
                  <a:pt x="11702" y="11812"/>
                </a:lnTo>
                <a:lnTo>
                  <a:pt x="12142" y="12326"/>
                </a:lnTo>
                <a:lnTo>
                  <a:pt x="11848" y="12619"/>
                </a:lnTo>
                <a:lnTo>
                  <a:pt x="11812" y="12546"/>
                </a:lnTo>
                <a:lnTo>
                  <a:pt x="11665" y="12399"/>
                </a:lnTo>
                <a:lnTo>
                  <a:pt x="11518" y="12253"/>
                </a:lnTo>
                <a:lnTo>
                  <a:pt x="11371" y="12069"/>
                </a:lnTo>
                <a:lnTo>
                  <a:pt x="11298" y="11886"/>
                </a:lnTo>
                <a:lnTo>
                  <a:pt x="11225" y="11849"/>
                </a:lnTo>
                <a:lnTo>
                  <a:pt x="11188" y="11812"/>
                </a:lnTo>
                <a:lnTo>
                  <a:pt x="11115" y="11849"/>
                </a:lnTo>
                <a:lnTo>
                  <a:pt x="11078" y="11922"/>
                </a:lnTo>
                <a:lnTo>
                  <a:pt x="11078" y="12106"/>
                </a:lnTo>
                <a:lnTo>
                  <a:pt x="11115" y="12253"/>
                </a:lnTo>
                <a:lnTo>
                  <a:pt x="11188" y="12436"/>
                </a:lnTo>
                <a:lnTo>
                  <a:pt x="11261" y="12583"/>
                </a:lnTo>
                <a:lnTo>
                  <a:pt x="11371" y="12729"/>
                </a:lnTo>
                <a:lnTo>
                  <a:pt x="11518" y="12876"/>
                </a:lnTo>
                <a:lnTo>
                  <a:pt x="11115" y="13096"/>
                </a:lnTo>
                <a:lnTo>
                  <a:pt x="11151" y="12986"/>
                </a:lnTo>
                <a:lnTo>
                  <a:pt x="11151" y="12839"/>
                </a:lnTo>
                <a:lnTo>
                  <a:pt x="11078" y="12766"/>
                </a:lnTo>
                <a:lnTo>
                  <a:pt x="10968" y="12656"/>
                </a:lnTo>
                <a:lnTo>
                  <a:pt x="10931" y="12656"/>
                </a:lnTo>
                <a:lnTo>
                  <a:pt x="10858" y="12693"/>
                </a:lnTo>
                <a:lnTo>
                  <a:pt x="10858" y="12766"/>
                </a:lnTo>
                <a:lnTo>
                  <a:pt x="10821" y="12729"/>
                </a:lnTo>
                <a:lnTo>
                  <a:pt x="10491" y="12436"/>
                </a:lnTo>
                <a:lnTo>
                  <a:pt x="10418" y="12363"/>
                </a:lnTo>
                <a:lnTo>
                  <a:pt x="10344" y="12399"/>
                </a:lnTo>
                <a:lnTo>
                  <a:pt x="10308" y="12473"/>
                </a:lnTo>
                <a:lnTo>
                  <a:pt x="10308" y="12546"/>
                </a:lnTo>
                <a:lnTo>
                  <a:pt x="10491" y="12839"/>
                </a:lnTo>
                <a:lnTo>
                  <a:pt x="10711" y="13206"/>
                </a:lnTo>
                <a:lnTo>
                  <a:pt x="10785" y="13280"/>
                </a:lnTo>
                <a:lnTo>
                  <a:pt x="10381" y="13426"/>
                </a:lnTo>
                <a:lnTo>
                  <a:pt x="10381" y="13353"/>
                </a:lnTo>
                <a:lnTo>
                  <a:pt x="10344" y="13280"/>
                </a:lnTo>
                <a:lnTo>
                  <a:pt x="10234" y="13133"/>
                </a:lnTo>
                <a:lnTo>
                  <a:pt x="10051" y="12913"/>
                </a:lnTo>
                <a:lnTo>
                  <a:pt x="9904" y="12693"/>
                </a:lnTo>
                <a:lnTo>
                  <a:pt x="9831" y="12619"/>
                </a:lnTo>
                <a:lnTo>
                  <a:pt x="9721" y="12619"/>
                </a:lnTo>
                <a:lnTo>
                  <a:pt x="9391" y="12693"/>
                </a:lnTo>
                <a:lnTo>
                  <a:pt x="9097" y="12729"/>
                </a:lnTo>
                <a:lnTo>
                  <a:pt x="9024" y="12766"/>
                </a:lnTo>
                <a:lnTo>
                  <a:pt x="8987" y="12839"/>
                </a:lnTo>
                <a:lnTo>
                  <a:pt x="8987" y="12913"/>
                </a:lnTo>
                <a:lnTo>
                  <a:pt x="9024" y="12986"/>
                </a:lnTo>
                <a:lnTo>
                  <a:pt x="9024" y="13243"/>
                </a:lnTo>
                <a:lnTo>
                  <a:pt x="9097" y="13500"/>
                </a:lnTo>
                <a:lnTo>
                  <a:pt x="9134" y="13646"/>
                </a:lnTo>
                <a:lnTo>
                  <a:pt x="9207" y="13756"/>
                </a:lnTo>
                <a:lnTo>
                  <a:pt x="9317" y="13830"/>
                </a:lnTo>
                <a:lnTo>
                  <a:pt x="9427" y="13867"/>
                </a:lnTo>
                <a:lnTo>
                  <a:pt x="8987" y="14050"/>
                </a:lnTo>
                <a:lnTo>
                  <a:pt x="8950" y="13977"/>
                </a:lnTo>
                <a:lnTo>
                  <a:pt x="8804" y="13903"/>
                </a:lnTo>
                <a:lnTo>
                  <a:pt x="8767" y="13903"/>
                </a:lnTo>
                <a:lnTo>
                  <a:pt x="8620" y="13536"/>
                </a:lnTo>
                <a:lnTo>
                  <a:pt x="8510" y="13390"/>
                </a:lnTo>
                <a:lnTo>
                  <a:pt x="8364" y="13206"/>
                </a:lnTo>
                <a:lnTo>
                  <a:pt x="8327" y="13206"/>
                </a:lnTo>
                <a:lnTo>
                  <a:pt x="8327" y="13243"/>
                </a:lnTo>
                <a:lnTo>
                  <a:pt x="8327" y="13500"/>
                </a:lnTo>
                <a:lnTo>
                  <a:pt x="8364" y="13756"/>
                </a:lnTo>
                <a:lnTo>
                  <a:pt x="8510" y="14270"/>
                </a:lnTo>
                <a:lnTo>
                  <a:pt x="8070" y="14453"/>
                </a:lnTo>
                <a:lnTo>
                  <a:pt x="8033" y="14160"/>
                </a:lnTo>
                <a:lnTo>
                  <a:pt x="7960" y="13903"/>
                </a:lnTo>
                <a:lnTo>
                  <a:pt x="7923" y="13536"/>
                </a:lnTo>
                <a:lnTo>
                  <a:pt x="7923" y="13206"/>
                </a:lnTo>
                <a:lnTo>
                  <a:pt x="7887" y="13133"/>
                </a:lnTo>
                <a:lnTo>
                  <a:pt x="7813" y="13096"/>
                </a:lnTo>
                <a:lnTo>
                  <a:pt x="7777" y="13096"/>
                </a:lnTo>
                <a:lnTo>
                  <a:pt x="7703" y="13170"/>
                </a:lnTo>
                <a:lnTo>
                  <a:pt x="7667" y="13536"/>
                </a:lnTo>
                <a:lnTo>
                  <a:pt x="7630" y="13903"/>
                </a:lnTo>
                <a:lnTo>
                  <a:pt x="7667" y="14233"/>
                </a:lnTo>
                <a:lnTo>
                  <a:pt x="7667" y="14380"/>
                </a:lnTo>
                <a:lnTo>
                  <a:pt x="7740" y="14527"/>
                </a:lnTo>
                <a:lnTo>
                  <a:pt x="7483" y="14563"/>
                </a:lnTo>
                <a:lnTo>
                  <a:pt x="7190" y="14527"/>
                </a:lnTo>
                <a:lnTo>
                  <a:pt x="7006" y="14453"/>
                </a:lnTo>
                <a:lnTo>
                  <a:pt x="6786" y="14380"/>
                </a:lnTo>
                <a:lnTo>
                  <a:pt x="6823" y="14160"/>
                </a:lnTo>
                <a:lnTo>
                  <a:pt x="6860" y="13646"/>
                </a:lnTo>
                <a:lnTo>
                  <a:pt x="6860" y="13206"/>
                </a:lnTo>
                <a:lnTo>
                  <a:pt x="6860" y="12766"/>
                </a:lnTo>
                <a:lnTo>
                  <a:pt x="6823" y="12693"/>
                </a:lnTo>
                <a:lnTo>
                  <a:pt x="6713" y="12656"/>
                </a:lnTo>
                <a:lnTo>
                  <a:pt x="6346" y="12693"/>
                </a:lnTo>
                <a:lnTo>
                  <a:pt x="6309" y="12656"/>
                </a:lnTo>
                <a:lnTo>
                  <a:pt x="6236" y="12693"/>
                </a:lnTo>
                <a:lnTo>
                  <a:pt x="6089" y="12913"/>
                </a:lnTo>
                <a:lnTo>
                  <a:pt x="5943" y="13133"/>
                </a:lnTo>
                <a:lnTo>
                  <a:pt x="5869" y="13390"/>
                </a:lnTo>
                <a:lnTo>
                  <a:pt x="5796" y="13610"/>
                </a:lnTo>
                <a:lnTo>
                  <a:pt x="5392" y="13206"/>
                </a:lnTo>
                <a:lnTo>
                  <a:pt x="5686" y="12839"/>
                </a:lnTo>
                <a:lnTo>
                  <a:pt x="5943" y="12473"/>
                </a:lnTo>
                <a:lnTo>
                  <a:pt x="5943" y="12363"/>
                </a:lnTo>
                <a:lnTo>
                  <a:pt x="5943" y="12289"/>
                </a:lnTo>
                <a:lnTo>
                  <a:pt x="5869" y="12216"/>
                </a:lnTo>
                <a:lnTo>
                  <a:pt x="5686" y="12216"/>
                </a:lnTo>
                <a:lnTo>
                  <a:pt x="5612" y="12289"/>
                </a:lnTo>
                <a:lnTo>
                  <a:pt x="5209" y="12949"/>
                </a:lnTo>
                <a:lnTo>
                  <a:pt x="4952" y="12619"/>
                </a:lnTo>
                <a:lnTo>
                  <a:pt x="5136" y="12473"/>
                </a:lnTo>
                <a:lnTo>
                  <a:pt x="5319" y="12289"/>
                </a:lnTo>
                <a:lnTo>
                  <a:pt x="5466" y="12069"/>
                </a:lnTo>
                <a:lnTo>
                  <a:pt x="5576" y="11849"/>
                </a:lnTo>
                <a:lnTo>
                  <a:pt x="5576" y="11776"/>
                </a:lnTo>
                <a:lnTo>
                  <a:pt x="5576" y="11739"/>
                </a:lnTo>
                <a:lnTo>
                  <a:pt x="5539" y="11666"/>
                </a:lnTo>
                <a:lnTo>
                  <a:pt x="5502" y="11629"/>
                </a:lnTo>
                <a:lnTo>
                  <a:pt x="5319" y="11629"/>
                </a:lnTo>
                <a:lnTo>
                  <a:pt x="5282" y="11702"/>
                </a:lnTo>
                <a:lnTo>
                  <a:pt x="4805" y="12399"/>
                </a:lnTo>
                <a:lnTo>
                  <a:pt x="4439" y="11922"/>
                </a:lnTo>
                <a:lnTo>
                  <a:pt x="4549" y="11812"/>
                </a:lnTo>
                <a:lnTo>
                  <a:pt x="4879" y="11409"/>
                </a:lnTo>
                <a:lnTo>
                  <a:pt x="5209" y="10969"/>
                </a:lnTo>
                <a:lnTo>
                  <a:pt x="5209" y="10895"/>
                </a:lnTo>
                <a:lnTo>
                  <a:pt x="5246" y="10859"/>
                </a:lnTo>
                <a:lnTo>
                  <a:pt x="5282" y="10785"/>
                </a:lnTo>
                <a:lnTo>
                  <a:pt x="5282" y="10712"/>
                </a:lnTo>
                <a:lnTo>
                  <a:pt x="5209" y="10639"/>
                </a:lnTo>
                <a:lnTo>
                  <a:pt x="5099" y="10602"/>
                </a:lnTo>
                <a:lnTo>
                  <a:pt x="5026" y="10602"/>
                </a:lnTo>
                <a:lnTo>
                  <a:pt x="4952" y="10639"/>
                </a:lnTo>
                <a:lnTo>
                  <a:pt x="4549" y="11225"/>
                </a:lnTo>
                <a:lnTo>
                  <a:pt x="4329" y="11556"/>
                </a:lnTo>
                <a:lnTo>
                  <a:pt x="4292" y="11482"/>
                </a:lnTo>
                <a:lnTo>
                  <a:pt x="4145" y="11482"/>
                </a:lnTo>
                <a:lnTo>
                  <a:pt x="3888" y="11152"/>
                </a:lnTo>
                <a:lnTo>
                  <a:pt x="4329" y="10822"/>
                </a:lnTo>
                <a:lnTo>
                  <a:pt x="4549" y="10675"/>
                </a:lnTo>
                <a:lnTo>
                  <a:pt x="4732" y="10455"/>
                </a:lnTo>
                <a:lnTo>
                  <a:pt x="4769" y="10418"/>
                </a:lnTo>
                <a:lnTo>
                  <a:pt x="4805" y="10345"/>
                </a:lnTo>
                <a:lnTo>
                  <a:pt x="4732" y="10235"/>
                </a:lnTo>
                <a:lnTo>
                  <a:pt x="4659" y="10162"/>
                </a:lnTo>
                <a:lnTo>
                  <a:pt x="4585" y="10162"/>
                </a:lnTo>
                <a:lnTo>
                  <a:pt x="4512" y="10198"/>
                </a:lnTo>
                <a:lnTo>
                  <a:pt x="4292" y="10345"/>
                </a:lnTo>
                <a:lnTo>
                  <a:pt x="4072" y="10528"/>
                </a:lnTo>
                <a:lnTo>
                  <a:pt x="3705" y="10895"/>
                </a:lnTo>
                <a:lnTo>
                  <a:pt x="3256" y="10239"/>
                </a:lnTo>
                <a:lnTo>
                  <a:pt x="3256" y="10239"/>
                </a:lnTo>
                <a:lnTo>
                  <a:pt x="3485" y="10272"/>
                </a:lnTo>
                <a:lnTo>
                  <a:pt x="3742" y="10235"/>
                </a:lnTo>
                <a:lnTo>
                  <a:pt x="3888" y="10162"/>
                </a:lnTo>
                <a:lnTo>
                  <a:pt x="4072" y="10052"/>
                </a:lnTo>
                <a:lnTo>
                  <a:pt x="4365" y="9868"/>
                </a:lnTo>
                <a:lnTo>
                  <a:pt x="4769" y="9648"/>
                </a:lnTo>
                <a:lnTo>
                  <a:pt x="4989" y="9538"/>
                </a:lnTo>
                <a:lnTo>
                  <a:pt x="5172" y="9391"/>
                </a:lnTo>
                <a:lnTo>
                  <a:pt x="6053" y="10675"/>
                </a:lnTo>
                <a:lnTo>
                  <a:pt x="6383" y="11115"/>
                </a:lnTo>
                <a:lnTo>
                  <a:pt x="6713" y="11556"/>
                </a:lnTo>
                <a:lnTo>
                  <a:pt x="6896" y="11739"/>
                </a:lnTo>
                <a:lnTo>
                  <a:pt x="7116" y="11922"/>
                </a:lnTo>
                <a:lnTo>
                  <a:pt x="7336" y="12069"/>
                </a:lnTo>
                <a:lnTo>
                  <a:pt x="7593" y="12179"/>
                </a:lnTo>
                <a:lnTo>
                  <a:pt x="7813" y="12253"/>
                </a:lnTo>
                <a:lnTo>
                  <a:pt x="8070" y="12289"/>
                </a:lnTo>
                <a:lnTo>
                  <a:pt x="8547" y="12289"/>
                </a:lnTo>
                <a:lnTo>
                  <a:pt x="8767" y="12253"/>
                </a:lnTo>
                <a:lnTo>
                  <a:pt x="8987" y="12179"/>
                </a:lnTo>
                <a:lnTo>
                  <a:pt x="9207" y="12106"/>
                </a:lnTo>
                <a:lnTo>
                  <a:pt x="9427" y="11996"/>
                </a:lnTo>
                <a:lnTo>
                  <a:pt x="9684" y="11849"/>
                </a:lnTo>
                <a:lnTo>
                  <a:pt x="9867" y="11666"/>
                </a:lnTo>
                <a:lnTo>
                  <a:pt x="10051" y="11482"/>
                </a:lnTo>
                <a:lnTo>
                  <a:pt x="10198" y="11262"/>
                </a:lnTo>
                <a:lnTo>
                  <a:pt x="10308" y="11042"/>
                </a:lnTo>
                <a:lnTo>
                  <a:pt x="10418" y="10822"/>
                </a:lnTo>
                <a:lnTo>
                  <a:pt x="10491" y="10565"/>
                </a:lnTo>
                <a:lnTo>
                  <a:pt x="10528" y="10345"/>
                </a:lnTo>
                <a:lnTo>
                  <a:pt x="10564" y="9832"/>
                </a:lnTo>
                <a:lnTo>
                  <a:pt x="10528" y="9318"/>
                </a:lnTo>
                <a:lnTo>
                  <a:pt x="10418" y="8804"/>
                </a:lnTo>
                <a:lnTo>
                  <a:pt x="10234" y="8328"/>
                </a:lnTo>
                <a:lnTo>
                  <a:pt x="9978" y="7887"/>
                </a:lnTo>
                <a:lnTo>
                  <a:pt x="9684" y="7484"/>
                </a:lnTo>
                <a:lnTo>
                  <a:pt x="9097" y="6640"/>
                </a:lnTo>
                <a:lnTo>
                  <a:pt x="9354" y="6494"/>
                </a:lnTo>
                <a:lnTo>
                  <a:pt x="9574" y="6347"/>
                </a:lnTo>
                <a:lnTo>
                  <a:pt x="10014" y="5980"/>
                </a:lnTo>
                <a:lnTo>
                  <a:pt x="10418" y="5613"/>
                </a:lnTo>
                <a:close/>
                <a:moveTo>
                  <a:pt x="8400" y="2055"/>
                </a:moveTo>
                <a:lnTo>
                  <a:pt x="8290" y="2092"/>
                </a:lnTo>
                <a:lnTo>
                  <a:pt x="8217" y="2165"/>
                </a:lnTo>
                <a:lnTo>
                  <a:pt x="8180" y="2202"/>
                </a:lnTo>
                <a:lnTo>
                  <a:pt x="8180" y="2312"/>
                </a:lnTo>
                <a:lnTo>
                  <a:pt x="8180" y="2385"/>
                </a:lnTo>
                <a:lnTo>
                  <a:pt x="8107" y="2422"/>
                </a:lnTo>
                <a:lnTo>
                  <a:pt x="8033" y="2459"/>
                </a:lnTo>
                <a:lnTo>
                  <a:pt x="7300" y="3045"/>
                </a:lnTo>
                <a:lnTo>
                  <a:pt x="6896" y="3339"/>
                </a:lnTo>
                <a:lnTo>
                  <a:pt x="6529" y="3596"/>
                </a:lnTo>
                <a:lnTo>
                  <a:pt x="6456" y="3669"/>
                </a:lnTo>
                <a:lnTo>
                  <a:pt x="6419" y="3742"/>
                </a:lnTo>
                <a:lnTo>
                  <a:pt x="6419" y="3852"/>
                </a:lnTo>
                <a:lnTo>
                  <a:pt x="6419" y="3926"/>
                </a:lnTo>
                <a:lnTo>
                  <a:pt x="8547" y="6677"/>
                </a:lnTo>
                <a:lnTo>
                  <a:pt x="8547" y="6750"/>
                </a:lnTo>
                <a:lnTo>
                  <a:pt x="8620" y="6787"/>
                </a:lnTo>
                <a:lnTo>
                  <a:pt x="9391" y="7851"/>
                </a:lnTo>
                <a:lnTo>
                  <a:pt x="9684" y="8291"/>
                </a:lnTo>
                <a:lnTo>
                  <a:pt x="9904" y="8768"/>
                </a:lnTo>
                <a:lnTo>
                  <a:pt x="10014" y="9025"/>
                </a:lnTo>
                <a:lnTo>
                  <a:pt x="10088" y="9281"/>
                </a:lnTo>
                <a:lnTo>
                  <a:pt x="10124" y="9538"/>
                </a:lnTo>
                <a:lnTo>
                  <a:pt x="10124" y="9832"/>
                </a:lnTo>
                <a:lnTo>
                  <a:pt x="10124" y="10088"/>
                </a:lnTo>
                <a:lnTo>
                  <a:pt x="10088" y="10308"/>
                </a:lnTo>
                <a:lnTo>
                  <a:pt x="10014" y="10565"/>
                </a:lnTo>
                <a:lnTo>
                  <a:pt x="9904" y="10785"/>
                </a:lnTo>
                <a:lnTo>
                  <a:pt x="9794" y="11005"/>
                </a:lnTo>
                <a:lnTo>
                  <a:pt x="9647" y="11189"/>
                </a:lnTo>
                <a:lnTo>
                  <a:pt x="9464" y="11372"/>
                </a:lnTo>
                <a:lnTo>
                  <a:pt x="9281" y="11556"/>
                </a:lnTo>
                <a:lnTo>
                  <a:pt x="9097" y="11666"/>
                </a:lnTo>
                <a:lnTo>
                  <a:pt x="8877" y="11739"/>
                </a:lnTo>
                <a:lnTo>
                  <a:pt x="8657" y="11776"/>
                </a:lnTo>
                <a:lnTo>
                  <a:pt x="8437" y="11812"/>
                </a:lnTo>
                <a:lnTo>
                  <a:pt x="7997" y="11812"/>
                </a:lnTo>
                <a:lnTo>
                  <a:pt x="7813" y="11739"/>
                </a:lnTo>
                <a:lnTo>
                  <a:pt x="7593" y="11666"/>
                </a:lnTo>
                <a:lnTo>
                  <a:pt x="7373" y="11519"/>
                </a:lnTo>
                <a:lnTo>
                  <a:pt x="7153" y="11372"/>
                </a:lnTo>
                <a:lnTo>
                  <a:pt x="6970" y="11152"/>
                </a:lnTo>
                <a:lnTo>
                  <a:pt x="6823" y="10932"/>
                </a:lnTo>
                <a:lnTo>
                  <a:pt x="6053" y="9905"/>
                </a:lnTo>
                <a:lnTo>
                  <a:pt x="5356" y="8878"/>
                </a:lnTo>
                <a:lnTo>
                  <a:pt x="4659" y="7814"/>
                </a:lnTo>
                <a:lnTo>
                  <a:pt x="4035" y="6714"/>
                </a:lnTo>
                <a:lnTo>
                  <a:pt x="3742" y="6163"/>
                </a:lnTo>
                <a:lnTo>
                  <a:pt x="3485" y="5613"/>
                </a:lnTo>
                <a:lnTo>
                  <a:pt x="3412" y="5540"/>
                </a:lnTo>
                <a:lnTo>
                  <a:pt x="3301" y="5503"/>
                </a:lnTo>
                <a:lnTo>
                  <a:pt x="3191" y="5503"/>
                </a:lnTo>
                <a:lnTo>
                  <a:pt x="3118" y="5576"/>
                </a:lnTo>
                <a:lnTo>
                  <a:pt x="3008" y="5687"/>
                </a:lnTo>
                <a:lnTo>
                  <a:pt x="2861" y="5760"/>
                </a:lnTo>
                <a:lnTo>
                  <a:pt x="2715" y="5833"/>
                </a:lnTo>
                <a:lnTo>
                  <a:pt x="2568" y="5833"/>
                </a:lnTo>
                <a:lnTo>
                  <a:pt x="2421" y="5870"/>
                </a:lnTo>
                <a:lnTo>
                  <a:pt x="2274" y="5907"/>
                </a:lnTo>
                <a:lnTo>
                  <a:pt x="2018" y="6053"/>
                </a:lnTo>
                <a:lnTo>
                  <a:pt x="1431" y="6420"/>
                </a:lnTo>
                <a:lnTo>
                  <a:pt x="1137" y="6604"/>
                </a:lnTo>
                <a:lnTo>
                  <a:pt x="880" y="6824"/>
                </a:lnTo>
                <a:lnTo>
                  <a:pt x="770" y="6824"/>
                </a:lnTo>
                <a:lnTo>
                  <a:pt x="697" y="6897"/>
                </a:lnTo>
                <a:lnTo>
                  <a:pt x="660" y="6970"/>
                </a:lnTo>
                <a:lnTo>
                  <a:pt x="697" y="7080"/>
                </a:lnTo>
                <a:lnTo>
                  <a:pt x="1101" y="7814"/>
                </a:lnTo>
                <a:lnTo>
                  <a:pt x="1541" y="8548"/>
                </a:lnTo>
                <a:lnTo>
                  <a:pt x="2458" y="9942"/>
                </a:lnTo>
                <a:lnTo>
                  <a:pt x="3412" y="11335"/>
                </a:lnTo>
                <a:lnTo>
                  <a:pt x="4402" y="12693"/>
                </a:lnTo>
                <a:lnTo>
                  <a:pt x="4989" y="13426"/>
                </a:lnTo>
                <a:lnTo>
                  <a:pt x="4952" y="13426"/>
                </a:lnTo>
                <a:lnTo>
                  <a:pt x="4952" y="13500"/>
                </a:lnTo>
                <a:lnTo>
                  <a:pt x="4989" y="13536"/>
                </a:lnTo>
                <a:lnTo>
                  <a:pt x="5026" y="13573"/>
                </a:lnTo>
                <a:lnTo>
                  <a:pt x="5099" y="13536"/>
                </a:lnTo>
                <a:lnTo>
                  <a:pt x="5429" y="13940"/>
                </a:lnTo>
                <a:lnTo>
                  <a:pt x="5796" y="14307"/>
                </a:lnTo>
                <a:lnTo>
                  <a:pt x="5833" y="14343"/>
                </a:lnTo>
                <a:lnTo>
                  <a:pt x="5906" y="14380"/>
                </a:lnTo>
                <a:lnTo>
                  <a:pt x="6126" y="14563"/>
                </a:lnTo>
                <a:lnTo>
                  <a:pt x="6383" y="14710"/>
                </a:lnTo>
                <a:lnTo>
                  <a:pt x="6640" y="14857"/>
                </a:lnTo>
                <a:lnTo>
                  <a:pt x="6933" y="14967"/>
                </a:lnTo>
                <a:lnTo>
                  <a:pt x="7226" y="15040"/>
                </a:lnTo>
                <a:lnTo>
                  <a:pt x="7850" y="15040"/>
                </a:lnTo>
                <a:lnTo>
                  <a:pt x="8180" y="14967"/>
                </a:lnTo>
                <a:lnTo>
                  <a:pt x="8510" y="14820"/>
                </a:lnTo>
                <a:lnTo>
                  <a:pt x="8877" y="14673"/>
                </a:lnTo>
                <a:lnTo>
                  <a:pt x="9574" y="14343"/>
                </a:lnTo>
                <a:lnTo>
                  <a:pt x="11115" y="13683"/>
                </a:lnTo>
                <a:lnTo>
                  <a:pt x="11592" y="13426"/>
                </a:lnTo>
                <a:lnTo>
                  <a:pt x="11995" y="13170"/>
                </a:lnTo>
                <a:lnTo>
                  <a:pt x="12399" y="12839"/>
                </a:lnTo>
                <a:lnTo>
                  <a:pt x="12729" y="12436"/>
                </a:lnTo>
                <a:lnTo>
                  <a:pt x="12912" y="12142"/>
                </a:lnTo>
                <a:lnTo>
                  <a:pt x="13059" y="11849"/>
                </a:lnTo>
                <a:lnTo>
                  <a:pt x="13169" y="11519"/>
                </a:lnTo>
                <a:lnTo>
                  <a:pt x="13242" y="11189"/>
                </a:lnTo>
                <a:lnTo>
                  <a:pt x="13279" y="10859"/>
                </a:lnTo>
                <a:lnTo>
                  <a:pt x="13316" y="10528"/>
                </a:lnTo>
                <a:lnTo>
                  <a:pt x="13279" y="10198"/>
                </a:lnTo>
                <a:lnTo>
                  <a:pt x="13242" y="9868"/>
                </a:lnTo>
                <a:lnTo>
                  <a:pt x="13169" y="9538"/>
                </a:lnTo>
                <a:lnTo>
                  <a:pt x="13095" y="9208"/>
                </a:lnTo>
                <a:lnTo>
                  <a:pt x="12875" y="8584"/>
                </a:lnTo>
                <a:lnTo>
                  <a:pt x="12582" y="7961"/>
                </a:lnTo>
                <a:lnTo>
                  <a:pt x="12252" y="7374"/>
                </a:lnTo>
                <a:lnTo>
                  <a:pt x="11885" y="6824"/>
                </a:lnTo>
                <a:lnTo>
                  <a:pt x="10271" y="4476"/>
                </a:lnTo>
                <a:lnTo>
                  <a:pt x="8657" y="2165"/>
                </a:lnTo>
                <a:lnTo>
                  <a:pt x="8584" y="2092"/>
                </a:lnTo>
                <a:lnTo>
                  <a:pt x="8474" y="2055"/>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44" name="Google Shape;244;p3"/>
          <p:cNvSpPr/>
          <p:nvPr/>
        </p:nvSpPr>
        <p:spPr>
          <a:xfrm>
            <a:off x="258963" y="4957957"/>
            <a:ext cx="386048" cy="258065"/>
          </a:xfrm>
          <a:custGeom>
            <a:avLst/>
            <a:gdLst/>
            <a:ahLst/>
            <a:cxnLst/>
            <a:rect l="l" t="t" r="r" b="b"/>
            <a:pathLst>
              <a:path w="13610" h="9098" extrusionOk="0">
                <a:moveTo>
                  <a:pt x="4696" y="0"/>
                </a:moveTo>
                <a:lnTo>
                  <a:pt x="4586" y="74"/>
                </a:lnTo>
                <a:lnTo>
                  <a:pt x="4256" y="440"/>
                </a:lnTo>
                <a:lnTo>
                  <a:pt x="3999" y="844"/>
                </a:lnTo>
                <a:lnTo>
                  <a:pt x="3742" y="1247"/>
                </a:lnTo>
                <a:lnTo>
                  <a:pt x="3522" y="1688"/>
                </a:lnTo>
                <a:lnTo>
                  <a:pt x="3339" y="2128"/>
                </a:lnTo>
                <a:lnTo>
                  <a:pt x="3228" y="2605"/>
                </a:lnTo>
                <a:lnTo>
                  <a:pt x="3118" y="3081"/>
                </a:lnTo>
                <a:lnTo>
                  <a:pt x="3045" y="3595"/>
                </a:lnTo>
                <a:lnTo>
                  <a:pt x="3008" y="3852"/>
                </a:lnTo>
                <a:lnTo>
                  <a:pt x="2935" y="4072"/>
                </a:lnTo>
                <a:lnTo>
                  <a:pt x="2825" y="4329"/>
                </a:lnTo>
                <a:lnTo>
                  <a:pt x="2678" y="4512"/>
                </a:lnTo>
                <a:lnTo>
                  <a:pt x="2605" y="4622"/>
                </a:lnTo>
                <a:lnTo>
                  <a:pt x="2495" y="4659"/>
                </a:lnTo>
                <a:lnTo>
                  <a:pt x="2275" y="4732"/>
                </a:lnTo>
                <a:lnTo>
                  <a:pt x="1835" y="4732"/>
                </a:lnTo>
                <a:lnTo>
                  <a:pt x="1541" y="4659"/>
                </a:lnTo>
                <a:lnTo>
                  <a:pt x="991" y="4659"/>
                </a:lnTo>
                <a:lnTo>
                  <a:pt x="881" y="4732"/>
                </a:lnTo>
                <a:lnTo>
                  <a:pt x="771" y="4769"/>
                </a:lnTo>
                <a:lnTo>
                  <a:pt x="587" y="4732"/>
                </a:lnTo>
                <a:lnTo>
                  <a:pt x="404" y="4732"/>
                </a:lnTo>
                <a:lnTo>
                  <a:pt x="257" y="4805"/>
                </a:lnTo>
                <a:lnTo>
                  <a:pt x="74" y="4879"/>
                </a:lnTo>
                <a:lnTo>
                  <a:pt x="37" y="4952"/>
                </a:lnTo>
                <a:lnTo>
                  <a:pt x="0" y="5026"/>
                </a:lnTo>
                <a:lnTo>
                  <a:pt x="0" y="5172"/>
                </a:lnTo>
                <a:lnTo>
                  <a:pt x="37" y="5209"/>
                </a:lnTo>
                <a:lnTo>
                  <a:pt x="74" y="5246"/>
                </a:lnTo>
                <a:lnTo>
                  <a:pt x="147" y="5282"/>
                </a:lnTo>
                <a:lnTo>
                  <a:pt x="221" y="5246"/>
                </a:lnTo>
                <a:lnTo>
                  <a:pt x="514" y="5172"/>
                </a:lnTo>
                <a:lnTo>
                  <a:pt x="587" y="5282"/>
                </a:lnTo>
                <a:lnTo>
                  <a:pt x="697" y="5356"/>
                </a:lnTo>
                <a:lnTo>
                  <a:pt x="807" y="5356"/>
                </a:lnTo>
                <a:lnTo>
                  <a:pt x="881" y="5319"/>
                </a:lnTo>
                <a:lnTo>
                  <a:pt x="918" y="5282"/>
                </a:lnTo>
                <a:lnTo>
                  <a:pt x="991" y="5209"/>
                </a:lnTo>
                <a:lnTo>
                  <a:pt x="1064" y="5172"/>
                </a:lnTo>
                <a:lnTo>
                  <a:pt x="1248" y="5136"/>
                </a:lnTo>
                <a:lnTo>
                  <a:pt x="1431" y="5172"/>
                </a:lnTo>
                <a:lnTo>
                  <a:pt x="1614" y="5209"/>
                </a:lnTo>
                <a:lnTo>
                  <a:pt x="1981" y="5282"/>
                </a:lnTo>
                <a:lnTo>
                  <a:pt x="2201" y="5282"/>
                </a:lnTo>
                <a:lnTo>
                  <a:pt x="2385" y="5246"/>
                </a:lnTo>
                <a:lnTo>
                  <a:pt x="2605" y="5209"/>
                </a:lnTo>
                <a:lnTo>
                  <a:pt x="2752" y="5136"/>
                </a:lnTo>
                <a:lnTo>
                  <a:pt x="2935" y="5026"/>
                </a:lnTo>
                <a:lnTo>
                  <a:pt x="3082" y="4879"/>
                </a:lnTo>
                <a:lnTo>
                  <a:pt x="3192" y="4732"/>
                </a:lnTo>
                <a:lnTo>
                  <a:pt x="3302" y="4549"/>
                </a:lnTo>
                <a:lnTo>
                  <a:pt x="3449" y="4182"/>
                </a:lnTo>
                <a:lnTo>
                  <a:pt x="3522" y="3925"/>
                </a:lnTo>
                <a:lnTo>
                  <a:pt x="3559" y="3668"/>
                </a:lnTo>
                <a:lnTo>
                  <a:pt x="3632" y="3118"/>
                </a:lnTo>
                <a:lnTo>
                  <a:pt x="3742" y="2641"/>
                </a:lnTo>
                <a:lnTo>
                  <a:pt x="3889" y="2201"/>
                </a:lnTo>
                <a:lnTo>
                  <a:pt x="4035" y="1834"/>
                </a:lnTo>
                <a:lnTo>
                  <a:pt x="4219" y="1467"/>
                </a:lnTo>
                <a:lnTo>
                  <a:pt x="4402" y="1137"/>
                </a:lnTo>
                <a:lnTo>
                  <a:pt x="4659" y="844"/>
                </a:lnTo>
                <a:lnTo>
                  <a:pt x="5173" y="2861"/>
                </a:lnTo>
                <a:lnTo>
                  <a:pt x="5649" y="4842"/>
                </a:lnTo>
                <a:lnTo>
                  <a:pt x="6126" y="6860"/>
                </a:lnTo>
                <a:lnTo>
                  <a:pt x="6567" y="8914"/>
                </a:lnTo>
                <a:lnTo>
                  <a:pt x="6603" y="8987"/>
                </a:lnTo>
                <a:lnTo>
                  <a:pt x="6713" y="9061"/>
                </a:lnTo>
                <a:lnTo>
                  <a:pt x="6787" y="9097"/>
                </a:lnTo>
                <a:lnTo>
                  <a:pt x="6897" y="9097"/>
                </a:lnTo>
                <a:lnTo>
                  <a:pt x="7153" y="8987"/>
                </a:lnTo>
                <a:lnTo>
                  <a:pt x="7374" y="8804"/>
                </a:lnTo>
                <a:lnTo>
                  <a:pt x="7520" y="8620"/>
                </a:lnTo>
                <a:lnTo>
                  <a:pt x="7667" y="8364"/>
                </a:lnTo>
                <a:lnTo>
                  <a:pt x="7814" y="7997"/>
                </a:lnTo>
                <a:lnTo>
                  <a:pt x="7924" y="7593"/>
                </a:lnTo>
                <a:lnTo>
                  <a:pt x="8181" y="6823"/>
                </a:lnTo>
                <a:lnTo>
                  <a:pt x="9061" y="3962"/>
                </a:lnTo>
                <a:lnTo>
                  <a:pt x="9208" y="4439"/>
                </a:lnTo>
                <a:lnTo>
                  <a:pt x="9318" y="4952"/>
                </a:lnTo>
                <a:lnTo>
                  <a:pt x="9318" y="5062"/>
                </a:lnTo>
                <a:lnTo>
                  <a:pt x="9391" y="5136"/>
                </a:lnTo>
                <a:lnTo>
                  <a:pt x="9464" y="5209"/>
                </a:lnTo>
                <a:lnTo>
                  <a:pt x="9574" y="5209"/>
                </a:lnTo>
                <a:lnTo>
                  <a:pt x="12032" y="5062"/>
                </a:lnTo>
                <a:lnTo>
                  <a:pt x="12069" y="5136"/>
                </a:lnTo>
                <a:lnTo>
                  <a:pt x="12105" y="5209"/>
                </a:lnTo>
                <a:lnTo>
                  <a:pt x="12326" y="5356"/>
                </a:lnTo>
                <a:lnTo>
                  <a:pt x="12582" y="5429"/>
                </a:lnTo>
                <a:lnTo>
                  <a:pt x="12619" y="5466"/>
                </a:lnTo>
                <a:lnTo>
                  <a:pt x="12912" y="5466"/>
                </a:lnTo>
                <a:lnTo>
                  <a:pt x="13059" y="5429"/>
                </a:lnTo>
                <a:lnTo>
                  <a:pt x="13206" y="5319"/>
                </a:lnTo>
                <a:lnTo>
                  <a:pt x="13316" y="5209"/>
                </a:lnTo>
                <a:lnTo>
                  <a:pt x="13426" y="5062"/>
                </a:lnTo>
                <a:lnTo>
                  <a:pt x="13536" y="4915"/>
                </a:lnTo>
                <a:lnTo>
                  <a:pt x="13609" y="4732"/>
                </a:lnTo>
                <a:lnTo>
                  <a:pt x="13609" y="4659"/>
                </a:lnTo>
                <a:lnTo>
                  <a:pt x="13609" y="4549"/>
                </a:lnTo>
                <a:lnTo>
                  <a:pt x="13536" y="4439"/>
                </a:lnTo>
                <a:lnTo>
                  <a:pt x="13426" y="4292"/>
                </a:lnTo>
                <a:lnTo>
                  <a:pt x="13279" y="4219"/>
                </a:lnTo>
                <a:lnTo>
                  <a:pt x="13133" y="4145"/>
                </a:lnTo>
                <a:lnTo>
                  <a:pt x="12949" y="4072"/>
                </a:lnTo>
                <a:lnTo>
                  <a:pt x="12802" y="4072"/>
                </a:lnTo>
                <a:lnTo>
                  <a:pt x="12619" y="4108"/>
                </a:lnTo>
                <a:lnTo>
                  <a:pt x="12436" y="4182"/>
                </a:lnTo>
                <a:lnTo>
                  <a:pt x="12326" y="4255"/>
                </a:lnTo>
                <a:lnTo>
                  <a:pt x="12252" y="4329"/>
                </a:lnTo>
                <a:lnTo>
                  <a:pt x="12142" y="4512"/>
                </a:lnTo>
                <a:lnTo>
                  <a:pt x="9794" y="4659"/>
                </a:lnTo>
                <a:lnTo>
                  <a:pt x="9721" y="4255"/>
                </a:lnTo>
                <a:lnTo>
                  <a:pt x="9611" y="3852"/>
                </a:lnTo>
                <a:lnTo>
                  <a:pt x="9464" y="3448"/>
                </a:lnTo>
                <a:lnTo>
                  <a:pt x="9281" y="3045"/>
                </a:lnTo>
                <a:lnTo>
                  <a:pt x="9208" y="2971"/>
                </a:lnTo>
                <a:lnTo>
                  <a:pt x="9134" y="2935"/>
                </a:lnTo>
                <a:lnTo>
                  <a:pt x="8987" y="2935"/>
                </a:lnTo>
                <a:lnTo>
                  <a:pt x="8841" y="2971"/>
                </a:lnTo>
                <a:lnTo>
                  <a:pt x="8804" y="3045"/>
                </a:lnTo>
                <a:lnTo>
                  <a:pt x="8767" y="3118"/>
                </a:lnTo>
                <a:lnTo>
                  <a:pt x="7850" y="6016"/>
                </a:lnTo>
                <a:lnTo>
                  <a:pt x="7374" y="7557"/>
                </a:lnTo>
                <a:lnTo>
                  <a:pt x="7227" y="7997"/>
                </a:lnTo>
                <a:lnTo>
                  <a:pt x="7153" y="8217"/>
                </a:lnTo>
                <a:lnTo>
                  <a:pt x="7007" y="8400"/>
                </a:lnTo>
                <a:lnTo>
                  <a:pt x="6567" y="6346"/>
                </a:lnTo>
                <a:lnTo>
                  <a:pt x="6090" y="4292"/>
                </a:lnTo>
                <a:lnTo>
                  <a:pt x="5576" y="2238"/>
                </a:lnTo>
                <a:lnTo>
                  <a:pt x="5026" y="220"/>
                </a:lnTo>
                <a:lnTo>
                  <a:pt x="4953" y="74"/>
                </a:lnTo>
                <a:lnTo>
                  <a:pt x="4842" y="37"/>
                </a:lnTo>
                <a:lnTo>
                  <a:pt x="4696" y="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45" name="Google Shape;245;p3"/>
          <p:cNvSpPr/>
          <p:nvPr/>
        </p:nvSpPr>
        <p:spPr>
          <a:xfrm>
            <a:off x="2981820" y="4885132"/>
            <a:ext cx="174842" cy="187322"/>
          </a:xfrm>
          <a:custGeom>
            <a:avLst/>
            <a:gdLst/>
            <a:ahLst/>
            <a:cxnLst/>
            <a:rect l="l" t="t" r="r" b="b"/>
            <a:pathLst>
              <a:path w="6164" h="6604" extrusionOk="0">
                <a:moveTo>
                  <a:pt x="3962" y="0"/>
                </a:moveTo>
                <a:lnTo>
                  <a:pt x="3926" y="37"/>
                </a:lnTo>
                <a:lnTo>
                  <a:pt x="3889" y="74"/>
                </a:lnTo>
                <a:lnTo>
                  <a:pt x="3889" y="147"/>
                </a:lnTo>
                <a:lnTo>
                  <a:pt x="3522" y="477"/>
                </a:lnTo>
                <a:lnTo>
                  <a:pt x="3229" y="807"/>
                </a:lnTo>
                <a:lnTo>
                  <a:pt x="2788" y="1284"/>
                </a:lnTo>
                <a:lnTo>
                  <a:pt x="2458" y="1651"/>
                </a:lnTo>
                <a:lnTo>
                  <a:pt x="2201" y="1578"/>
                </a:lnTo>
                <a:lnTo>
                  <a:pt x="1321" y="1321"/>
                </a:lnTo>
                <a:lnTo>
                  <a:pt x="1138" y="1284"/>
                </a:lnTo>
                <a:lnTo>
                  <a:pt x="808" y="1211"/>
                </a:lnTo>
                <a:lnTo>
                  <a:pt x="661" y="1174"/>
                </a:lnTo>
                <a:lnTo>
                  <a:pt x="514" y="1211"/>
                </a:lnTo>
                <a:lnTo>
                  <a:pt x="441" y="1248"/>
                </a:lnTo>
                <a:lnTo>
                  <a:pt x="441" y="1284"/>
                </a:lnTo>
                <a:lnTo>
                  <a:pt x="441" y="1358"/>
                </a:lnTo>
                <a:lnTo>
                  <a:pt x="477" y="1468"/>
                </a:lnTo>
                <a:lnTo>
                  <a:pt x="551" y="1541"/>
                </a:lnTo>
                <a:lnTo>
                  <a:pt x="661" y="1614"/>
                </a:lnTo>
                <a:lnTo>
                  <a:pt x="771" y="1651"/>
                </a:lnTo>
                <a:lnTo>
                  <a:pt x="1064" y="1761"/>
                </a:lnTo>
                <a:lnTo>
                  <a:pt x="1284" y="1798"/>
                </a:lnTo>
                <a:lnTo>
                  <a:pt x="2055" y="2018"/>
                </a:lnTo>
                <a:lnTo>
                  <a:pt x="2055" y="2091"/>
                </a:lnTo>
                <a:lnTo>
                  <a:pt x="2091" y="2165"/>
                </a:lnTo>
                <a:lnTo>
                  <a:pt x="2165" y="2238"/>
                </a:lnTo>
                <a:lnTo>
                  <a:pt x="2201" y="2238"/>
                </a:lnTo>
                <a:lnTo>
                  <a:pt x="2275" y="2275"/>
                </a:lnTo>
                <a:lnTo>
                  <a:pt x="2385" y="2238"/>
                </a:lnTo>
                <a:lnTo>
                  <a:pt x="2532" y="2165"/>
                </a:lnTo>
                <a:lnTo>
                  <a:pt x="2678" y="2128"/>
                </a:lnTo>
                <a:lnTo>
                  <a:pt x="2752" y="2091"/>
                </a:lnTo>
                <a:lnTo>
                  <a:pt x="2788" y="2055"/>
                </a:lnTo>
                <a:lnTo>
                  <a:pt x="2788" y="1981"/>
                </a:lnTo>
                <a:lnTo>
                  <a:pt x="2788" y="1908"/>
                </a:lnTo>
                <a:lnTo>
                  <a:pt x="2935" y="1761"/>
                </a:lnTo>
                <a:lnTo>
                  <a:pt x="3375" y="1284"/>
                </a:lnTo>
                <a:lnTo>
                  <a:pt x="3815" y="771"/>
                </a:lnTo>
                <a:lnTo>
                  <a:pt x="3852" y="1394"/>
                </a:lnTo>
                <a:lnTo>
                  <a:pt x="3852" y="2091"/>
                </a:lnTo>
                <a:lnTo>
                  <a:pt x="3889" y="2421"/>
                </a:lnTo>
                <a:lnTo>
                  <a:pt x="3962" y="2605"/>
                </a:lnTo>
                <a:lnTo>
                  <a:pt x="4036" y="2751"/>
                </a:lnTo>
                <a:lnTo>
                  <a:pt x="4109" y="2825"/>
                </a:lnTo>
                <a:lnTo>
                  <a:pt x="4219" y="2825"/>
                </a:lnTo>
                <a:lnTo>
                  <a:pt x="4476" y="3008"/>
                </a:lnTo>
                <a:lnTo>
                  <a:pt x="4732" y="3155"/>
                </a:lnTo>
                <a:lnTo>
                  <a:pt x="5063" y="3265"/>
                </a:lnTo>
                <a:lnTo>
                  <a:pt x="5356" y="3338"/>
                </a:lnTo>
                <a:lnTo>
                  <a:pt x="5246" y="3412"/>
                </a:lnTo>
                <a:lnTo>
                  <a:pt x="4732" y="3669"/>
                </a:lnTo>
                <a:lnTo>
                  <a:pt x="4512" y="3779"/>
                </a:lnTo>
                <a:lnTo>
                  <a:pt x="4292" y="3925"/>
                </a:lnTo>
                <a:lnTo>
                  <a:pt x="4219" y="3925"/>
                </a:lnTo>
                <a:lnTo>
                  <a:pt x="4182" y="3962"/>
                </a:lnTo>
                <a:lnTo>
                  <a:pt x="4072" y="4072"/>
                </a:lnTo>
                <a:lnTo>
                  <a:pt x="3962" y="4292"/>
                </a:lnTo>
                <a:lnTo>
                  <a:pt x="3889" y="4549"/>
                </a:lnTo>
                <a:lnTo>
                  <a:pt x="3852" y="5283"/>
                </a:lnTo>
                <a:lnTo>
                  <a:pt x="3852" y="5649"/>
                </a:lnTo>
                <a:lnTo>
                  <a:pt x="3852" y="6053"/>
                </a:lnTo>
                <a:lnTo>
                  <a:pt x="3559" y="5723"/>
                </a:lnTo>
                <a:lnTo>
                  <a:pt x="3229" y="5393"/>
                </a:lnTo>
                <a:lnTo>
                  <a:pt x="2642" y="4769"/>
                </a:lnTo>
                <a:lnTo>
                  <a:pt x="2568" y="4659"/>
                </a:lnTo>
                <a:lnTo>
                  <a:pt x="2495" y="4586"/>
                </a:lnTo>
                <a:lnTo>
                  <a:pt x="2385" y="4586"/>
                </a:lnTo>
                <a:lnTo>
                  <a:pt x="2385" y="4622"/>
                </a:lnTo>
                <a:lnTo>
                  <a:pt x="2312" y="4622"/>
                </a:lnTo>
                <a:lnTo>
                  <a:pt x="1908" y="4769"/>
                </a:lnTo>
                <a:lnTo>
                  <a:pt x="1468" y="4842"/>
                </a:lnTo>
                <a:lnTo>
                  <a:pt x="1064" y="4916"/>
                </a:lnTo>
                <a:lnTo>
                  <a:pt x="624" y="4952"/>
                </a:lnTo>
                <a:lnTo>
                  <a:pt x="1138" y="4329"/>
                </a:lnTo>
                <a:lnTo>
                  <a:pt x="1358" y="3999"/>
                </a:lnTo>
                <a:lnTo>
                  <a:pt x="1541" y="3632"/>
                </a:lnTo>
                <a:lnTo>
                  <a:pt x="1688" y="3595"/>
                </a:lnTo>
                <a:lnTo>
                  <a:pt x="1725" y="3558"/>
                </a:lnTo>
                <a:lnTo>
                  <a:pt x="1761" y="3485"/>
                </a:lnTo>
                <a:lnTo>
                  <a:pt x="1798" y="3448"/>
                </a:lnTo>
                <a:lnTo>
                  <a:pt x="1798" y="3375"/>
                </a:lnTo>
                <a:lnTo>
                  <a:pt x="1761" y="3302"/>
                </a:lnTo>
                <a:lnTo>
                  <a:pt x="1725" y="3265"/>
                </a:lnTo>
                <a:lnTo>
                  <a:pt x="1651" y="3228"/>
                </a:lnTo>
                <a:lnTo>
                  <a:pt x="1541" y="3045"/>
                </a:lnTo>
                <a:lnTo>
                  <a:pt x="1211" y="2458"/>
                </a:lnTo>
                <a:lnTo>
                  <a:pt x="844" y="1908"/>
                </a:lnTo>
                <a:lnTo>
                  <a:pt x="624" y="1651"/>
                </a:lnTo>
                <a:lnTo>
                  <a:pt x="367" y="1431"/>
                </a:lnTo>
                <a:lnTo>
                  <a:pt x="257" y="1394"/>
                </a:lnTo>
                <a:lnTo>
                  <a:pt x="184" y="1431"/>
                </a:lnTo>
                <a:lnTo>
                  <a:pt x="111" y="1504"/>
                </a:lnTo>
                <a:lnTo>
                  <a:pt x="111" y="1578"/>
                </a:lnTo>
                <a:lnTo>
                  <a:pt x="111" y="1614"/>
                </a:lnTo>
                <a:lnTo>
                  <a:pt x="331" y="1945"/>
                </a:lnTo>
                <a:lnTo>
                  <a:pt x="551" y="2238"/>
                </a:lnTo>
                <a:lnTo>
                  <a:pt x="771" y="2531"/>
                </a:lnTo>
                <a:lnTo>
                  <a:pt x="954" y="2825"/>
                </a:lnTo>
                <a:lnTo>
                  <a:pt x="1101" y="3155"/>
                </a:lnTo>
                <a:lnTo>
                  <a:pt x="1174" y="3338"/>
                </a:lnTo>
                <a:lnTo>
                  <a:pt x="1284" y="3522"/>
                </a:lnTo>
                <a:lnTo>
                  <a:pt x="1101" y="3669"/>
                </a:lnTo>
                <a:lnTo>
                  <a:pt x="918" y="3815"/>
                </a:lnTo>
                <a:lnTo>
                  <a:pt x="587" y="4219"/>
                </a:lnTo>
                <a:lnTo>
                  <a:pt x="294" y="4622"/>
                </a:lnTo>
                <a:lnTo>
                  <a:pt x="37" y="5062"/>
                </a:lnTo>
                <a:lnTo>
                  <a:pt x="1" y="5172"/>
                </a:lnTo>
                <a:lnTo>
                  <a:pt x="1" y="5283"/>
                </a:lnTo>
                <a:lnTo>
                  <a:pt x="74" y="5356"/>
                </a:lnTo>
                <a:lnTo>
                  <a:pt x="184" y="5393"/>
                </a:lnTo>
                <a:lnTo>
                  <a:pt x="734" y="5393"/>
                </a:lnTo>
                <a:lnTo>
                  <a:pt x="1284" y="5356"/>
                </a:lnTo>
                <a:lnTo>
                  <a:pt x="1835" y="5246"/>
                </a:lnTo>
                <a:lnTo>
                  <a:pt x="2348" y="5062"/>
                </a:lnTo>
                <a:lnTo>
                  <a:pt x="2568" y="5356"/>
                </a:lnTo>
                <a:lnTo>
                  <a:pt x="2788" y="5576"/>
                </a:lnTo>
                <a:lnTo>
                  <a:pt x="3229" y="6163"/>
                </a:lnTo>
                <a:lnTo>
                  <a:pt x="3485" y="6383"/>
                </a:lnTo>
                <a:lnTo>
                  <a:pt x="3632" y="6493"/>
                </a:lnTo>
                <a:lnTo>
                  <a:pt x="3779" y="6566"/>
                </a:lnTo>
                <a:lnTo>
                  <a:pt x="3889" y="6566"/>
                </a:lnTo>
                <a:lnTo>
                  <a:pt x="4036" y="6530"/>
                </a:lnTo>
                <a:lnTo>
                  <a:pt x="4146" y="6603"/>
                </a:lnTo>
                <a:lnTo>
                  <a:pt x="4292" y="6603"/>
                </a:lnTo>
                <a:lnTo>
                  <a:pt x="4366" y="6530"/>
                </a:lnTo>
                <a:lnTo>
                  <a:pt x="4402" y="6456"/>
                </a:lnTo>
                <a:lnTo>
                  <a:pt x="4439" y="6383"/>
                </a:lnTo>
                <a:lnTo>
                  <a:pt x="4402" y="6310"/>
                </a:lnTo>
                <a:lnTo>
                  <a:pt x="4366" y="6273"/>
                </a:lnTo>
                <a:lnTo>
                  <a:pt x="4329" y="6236"/>
                </a:lnTo>
                <a:lnTo>
                  <a:pt x="4292" y="6053"/>
                </a:lnTo>
                <a:lnTo>
                  <a:pt x="4292" y="5833"/>
                </a:lnTo>
                <a:lnTo>
                  <a:pt x="4256" y="5172"/>
                </a:lnTo>
                <a:lnTo>
                  <a:pt x="4256" y="4769"/>
                </a:lnTo>
                <a:lnTo>
                  <a:pt x="4256" y="4402"/>
                </a:lnTo>
                <a:lnTo>
                  <a:pt x="4402" y="4402"/>
                </a:lnTo>
                <a:lnTo>
                  <a:pt x="4476" y="4365"/>
                </a:lnTo>
                <a:lnTo>
                  <a:pt x="4549" y="4292"/>
                </a:lnTo>
                <a:lnTo>
                  <a:pt x="4549" y="4255"/>
                </a:lnTo>
                <a:lnTo>
                  <a:pt x="4622" y="4219"/>
                </a:lnTo>
                <a:lnTo>
                  <a:pt x="5209" y="3889"/>
                </a:lnTo>
                <a:lnTo>
                  <a:pt x="5539" y="3705"/>
                </a:lnTo>
                <a:lnTo>
                  <a:pt x="5686" y="3595"/>
                </a:lnTo>
                <a:lnTo>
                  <a:pt x="5833" y="3485"/>
                </a:lnTo>
                <a:lnTo>
                  <a:pt x="5980" y="3485"/>
                </a:lnTo>
                <a:lnTo>
                  <a:pt x="6090" y="3448"/>
                </a:lnTo>
                <a:lnTo>
                  <a:pt x="6126" y="3375"/>
                </a:lnTo>
                <a:lnTo>
                  <a:pt x="6163" y="3302"/>
                </a:lnTo>
                <a:lnTo>
                  <a:pt x="6163" y="3228"/>
                </a:lnTo>
                <a:lnTo>
                  <a:pt x="6126" y="3118"/>
                </a:lnTo>
                <a:lnTo>
                  <a:pt x="6090" y="3045"/>
                </a:lnTo>
                <a:lnTo>
                  <a:pt x="5980" y="3008"/>
                </a:lnTo>
                <a:lnTo>
                  <a:pt x="5576" y="2935"/>
                </a:lnTo>
                <a:lnTo>
                  <a:pt x="5173" y="2788"/>
                </a:lnTo>
                <a:lnTo>
                  <a:pt x="4769" y="2678"/>
                </a:lnTo>
                <a:lnTo>
                  <a:pt x="4366" y="2568"/>
                </a:lnTo>
                <a:lnTo>
                  <a:pt x="4366" y="2275"/>
                </a:lnTo>
                <a:lnTo>
                  <a:pt x="4329" y="2018"/>
                </a:lnTo>
                <a:lnTo>
                  <a:pt x="4256" y="1468"/>
                </a:lnTo>
                <a:lnTo>
                  <a:pt x="4256" y="881"/>
                </a:lnTo>
                <a:lnTo>
                  <a:pt x="4219" y="551"/>
                </a:lnTo>
                <a:lnTo>
                  <a:pt x="4182" y="257"/>
                </a:lnTo>
                <a:lnTo>
                  <a:pt x="4219" y="184"/>
                </a:lnTo>
                <a:lnTo>
                  <a:pt x="4256" y="110"/>
                </a:lnTo>
                <a:lnTo>
                  <a:pt x="4219" y="37"/>
                </a:lnTo>
                <a:lnTo>
                  <a:pt x="4182" y="0"/>
                </a:lnTo>
                <a:close/>
              </a:path>
            </a:pathLst>
          </a:custGeom>
          <a:solidFill>
            <a:srgbClr val="6D9E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Quote">
  <p:cSld name="TITLE_1_1">
    <p:spTree>
      <p:nvGrpSpPr>
        <p:cNvPr id="1" name="Shape 246"/>
        <p:cNvGrpSpPr/>
        <p:nvPr/>
      </p:nvGrpSpPr>
      <p:grpSpPr>
        <a:xfrm>
          <a:off x="0" y="0"/>
          <a:ext cx="0" cy="0"/>
          <a:chOff x="0" y="0"/>
          <a:chExt cx="0" cy="0"/>
        </a:xfrm>
      </p:grpSpPr>
      <p:sp>
        <p:nvSpPr>
          <p:cNvPr id="247" name="Google Shape;247;p4"/>
          <p:cNvSpPr txBox="1">
            <a:spLocks noGrp="1"/>
          </p:cNvSpPr>
          <p:nvPr>
            <p:ph type="body" idx="1"/>
          </p:nvPr>
        </p:nvSpPr>
        <p:spPr>
          <a:xfrm>
            <a:off x="2159325" y="2161800"/>
            <a:ext cx="4825500" cy="819900"/>
          </a:xfrm>
          <a:prstGeom prst="rect">
            <a:avLst/>
          </a:prstGeom>
        </p:spPr>
        <p:txBody>
          <a:bodyPr spcFirstLastPara="1" wrap="square" lIns="91425" tIns="91425" rIns="91425" bIns="91425" anchor="ctr" anchorCtr="0">
            <a:noAutofit/>
          </a:bodyPr>
          <a:lstStyle>
            <a:lvl1pPr marL="457200" lvl="0" indent="-387350" algn="ctr" rtl="0">
              <a:spcBef>
                <a:spcPts val="600"/>
              </a:spcBef>
              <a:spcAft>
                <a:spcPts val="0"/>
              </a:spcAft>
              <a:buClr>
                <a:srgbClr val="1C4587"/>
              </a:buClr>
              <a:buSzPts val="2500"/>
              <a:buChar char="✘"/>
              <a:defRPr sz="2500" b="1">
                <a:solidFill>
                  <a:srgbClr val="1C4587"/>
                </a:solidFill>
              </a:defRPr>
            </a:lvl1pPr>
            <a:lvl2pPr marL="914400" lvl="1" indent="-387350" algn="ctr" rtl="0">
              <a:spcBef>
                <a:spcPts val="0"/>
              </a:spcBef>
              <a:spcAft>
                <a:spcPts val="0"/>
              </a:spcAft>
              <a:buClr>
                <a:srgbClr val="1C4587"/>
              </a:buClr>
              <a:buSzPts val="2500"/>
              <a:buChar char="✗"/>
              <a:defRPr sz="2500" b="1">
                <a:solidFill>
                  <a:srgbClr val="1C4587"/>
                </a:solidFill>
              </a:defRPr>
            </a:lvl2pPr>
            <a:lvl3pPr marL="1371600" lvl="2" indent="-387350" algn="ctr" rtl="0">
              <a:spcBef>
                <a:spcPts val="0"/>
              </a:spcBef>
              <a:spcAft>
                <a:spcPts val="0"/>
              </a:spcAft>
              <a:buClr>
                <a:srgbClr val="1C4587"/>
              </a:buClr>
              <a:buSzPts val="2500"/>
              <a:buChar char="■"/>
              <a:defRPr sz="2500" b="1">
                <a:solidFill>
                  <a:srgbClr val="1C4587"/>
                </a:solidFill>
              </a:defRPr>
            </a:lvl3pPr>
            <a:lvl4pPr marL="1828800" lvl="3" indent="-387350" algn="ctr" rtl="0">
              <a:spcBef>
                <a:spcPts val="0"/>
              </a:spcBef>
              <a:spcAft>
                <a:spcPts val="0"/>
              </a:spcAft>
              <a:buClr>
                <a:srgbClr val="1C4587"/>
              </a:buClr>
              <a:buSzPts val="2500"/>
              <a:buChar char="●"/>
              <a:defRPr sz="2500" b="1">
                <a:solidFill>
                  <a:srgbClr val="1C4587"/>
                </a:solidFill>
              </a:defRPr>
            </a:lvl4pPr>
            <a:lvl5pPr marL="2286000" lvl="4" indent="-387350" algn="ctr" rtl="0">
              <a:spcBef>
                <a:spcPts val="0"/>
              </a:spcBef>
              <a:spcAft>
                <a:spcPts val="0"/>
              </a:spcAft>
              <a:buClr>
                <a:srgbClr val="1C4587"/>
              </a:buClr>
              <a:buSzPts val="2500"/>
              <a:buChar char="○"/>
              <a:defRPr sz="2500" b="1">
                <a:solidFill>
                  <a:srgbClr val="1C4587"/>
                </a:solidFill>
              </a:defRPr>
            </a:lvl5pPr>
            <a:lvl6pPr marL="2743200" lvl="5" indent="-387350" algn="ctr" rtl="0">
              <a:spcBef>
                <a:spcPts val="0"/>
              </a:spcBef>
              <a:spcAft>
                <a:spcPts val="0"/>
              </a:spcAft>
              <a:buClr>
                <a:srgbClr val="1C4587"/>
              </a:buClr>
              <a:buSzPts val="2500"/>
              <a:buChar char="■"/>
              <a:defRPr sz="2500" b="1">
                <a:solidFill>
                  <a:srgbClr val="1C4587"/>
                </a:solidFill>
              </a:defRPr>
            </a:lvl6pPr>
            <a:lvl7pPr marL="3200400" lvl="6" indent="-387350" algn="ctr" rtl="0">
              <a:spcBef>
                <a:spcPts val="0"/>
              </a:spcBef>
              <a:spcAft>
                <a:spcPts val="0"/>
              </a:spcAft>
              <a:buClr>
                <a:srgbClr val="1C4587"/>
              </a:buClr>
              <a:buSzPts val="2500"/>
              <a:buChar char="●"/>
              <a:defRPr sz="2500" b="1">
                <a:solidFill>
                  <a:srgbClr val="1C4587"/>
                </a:solidFill>
              </a:defRPr>
            </a:lvl7pPr>
            <a:lvl8pPr marL="3657600" lvl="7" indent="-387350" algn="ctr" rtl="0">
              <a:spcBef>
                <a:spcPts val="0"/>
              </a:spcBef>
              <a:spcAft>
                <a:spcPts val="0"/>
              </a:spcAft>
              <a:buClr>
                <a:srgbClr val="1C4587"/>
              </a:buClr>
              <a:buSzPts val="2500"/>
              <a:buChar char="○"/>
              <a:defRPr sz="2500" b="1">
                <a:solidFill>
                  <a:srgbClr val="1C4587"/>
                </a:solidFill>
              </a:defRPr>
            </a:lvl8pPr>
            <a:lvl9pPr marL="4114800" lvl="8" indent="-387350" algn="ctr">
              <a:spcBef>
                <a:spcPts val="0"/>
              </a:spcBef>
              <a:spcAft>
                <a:spcPts val="0"/>
              </a:spcAft>
              <a:buClr>
                <a:srgbClr val="1C4587"/>
              </a:buClr>
              <a:buSzPts val="2500"/>
              <a:buChar char="■"/>
              <a:defRPr sz="2500" b="1">
                <a:solidFill>
                  <a:srgbClr val="1C4587"/>
                </a:solidFill>
              </a:defRPr>
            </a:lvl9pPr>
          </a:lstStyle>
          <a:p>
            <a:endParaRPr/>
          </a:p>
        </p:txBody>
      </p:sp>
      <p:sp>
        <p:nvSpPr>
          <p:cNvPr id="248" name="Google Shape;248;p4"/>
          <p:cNvSpPr/>
          <p:nvPr/>
        </p:nvSpPr>
        <p:spPr>
          <a:xfrm>
            <a:off x="7302880" y="-294362"/>
            <a:ext cx="450550" cy="558734"/>
          </a:xfrm>
          <a:custGeom>
            <a:avLst/>
            <a:gdLst/>
            <a:ahLst/>
            <a:cxnLst/>
            <a:rect l="l" t="t" r="r" b="b"/>
            <a:pathLst>
              <a:path w="15884" h="19698" extrusionOk="0">
                <a:moveTo>
                  <a:pt x="9355" y="4108"/>
                </a:moveTo>
                <a:lnTo>
                  <a:pt x="9465" y="4145"/>
                </a:lnTo>
                <a:lnTo>
                  <a:pt x="9538" y="4182"/>
                </a:lnTo>
                <a:lnTo>
                  <a:pt x="9648" y="4328"/>
                </a:lnTo>
                <a:lnTo>
                  <a:pt x="9721" y="4549"/>
                </a:lnTo>
                <a:lnTo>
                  <a:pt x="9721" y="4769"/>
                </a:lnTo>
                <a:lnTo>
                  <a:pt x="9721" y="4842"/>
                </a:lnTo>
                <a:lnTo>
                  <a:pt x="9685" y="4879"/>
                </a:lnTo>
                <a:lnTo>
                  <a:pt x="9575" y="4952"/>
                </a:lnTo>
                <a:lnTo>
                  <a:pt x="9391" y="4952"/>
                </a:lnTo>
                <a:lnTo>
                  <a:pt x="9355" y="4915"/>
                </a:lnTo>
                <a:lnTo>
                  <a:pt x="9281" y="4842"/>
                </a:lnTo>
                <a:lnTo>
                  <a:pt x="9208" y="4695"/>
                </a:lnTo>
                <a:lnTo>
                  <a:pt x="9171" y="4549"/>
                </a:lnTo>
                <a:lnTo>
                  <a:pt x="9171" y="4438"/>
                </a:lnTo>
                <a:lnTo>
                  <a:pt x="9171" y="4328"/>
                </a:lnTo>
                <a:lnTo>
                  <a:pt x="9245" y="4108"/>
                </a:lnTo>
                <a:close/>
                <a:moveTo>
                  <a:pt x="9355" y="3705"/>
                </a:moveTo>
                <a:lnTo>
                  <a:pt x="9245" y="3742"/>
                </a:lnTo>
                <a:lnTo>
                  <a:pt x="9135" y="3778"/>
                </a:lnTo>
                <a:lnTo>
                  <a:pt x="9025" y="3852"/>
                </a:lnTo>
                <a:lnTo>
                  <a:pt x="8988" y="3925"/>
                </a:lnTo>
                <a:lnTo>
                  <a:pt x="8914" y="3998"/>
                </a:lnTo>
                <a:lnTo>
                  <a:pt x="8841" y="4218"/>
                </a:lnTo>
                <a:lnTo>
                  <a:pt x="8804" y="4475"/>
                </a:lnTo>
                <a:lnTo>
                  <a:pt x="8804" y="4659"/>
                </a:lnTo>
                <a:lnTo>
                  <a:pt x="8841" y="4805"/>
                </a:lnTo>
                <a:lnTo>
                  <a:pt x="8878" y="4952"/>
                </a:lnTo>
                <a:lnTo>
                  <a:pt x="8988" y="5099"/>
                </a:lnTo>
                <a:lnTo>
                  <a:pt x="9098" y="5209"/>
                </a:lnTo>
                <a:lnTo>
                  <a:pt x="9245" y="5282"/>
                </a:lnTo>
                <a:lnTo>
                  <a:pt x="9391" y="5355"/>
                </a:lnTo>
                <a:lnTo>
                  <a:pt x="9538" y="5355"/>
                </a:lnTo>
                <a:lnTo>
                  <a:pt x="9721" y="5319"/>
                </a:lnTo>
                <a:lnTo>
                  <a:pt x="9868" y="5245"/>
                </a:lnTo>
                <a:lnTo>
                  <a:pt x="10015" y="5135"/>
                </a:lnTo>
                <a:lnTo>
                  <a:pt x="10088" y="4989"/>
                </a:lnTo>
                <a:lnTo>
                  <a:pt x="10125" y="4805"/>
                </a:lnTo>
                <a:lnTo>
                  <a:pt x="10125" y="4659"/>
                </a:lnTo>
                <a:lnTo>
                  <a:pt x="10088" y="4475"/>
                </a:lnTo>
                <a:lnTo>
                  <a:pt x="10052" y="4292"/>
                </a:lnTo>
                <a:lnTo>
                  <a:pt x="9978" y="4145"/>
                </a:lnTo>
                <a:lnTo>
                  <a:pt x="9905" y="3998"/>
                </a:lnTo>
                <a:lnTo>
                  <a:pt x="9795" y="3888"/>
                </a:lnTo>
                <a:lnTo>
                  <a:pt x="9648" y="3778"/>
                </a:lnTo>
                <a:lnTo>
                  <a:pt x="9501" y="3742"/>
                </a:lnTo>
                <a:lnTo>
                  <a:pt x="9355" y="3705"/>
                </a:lnTo>
                <a:close/>
                <a:moveTo>
                  <a:pt x="11262" y="6676"/>
                </a:moveTo>
                <a:lnTo>
                  <a:pt x="11262" y="6786"/>
                </a:lnTo>
                <a:lnTo>
                  <a:pt x="11225" y="6859"/>
                </a:lnTo>
                <a:lnTo>
                  <a:pt x="11152" y="6933"/>
                </a:lnTo>
                <a:lnTo>
                  <a:pt x="11042" y="7006"/>
                </a:lnTo>
                <a:lnTo>
                  <a:pt x="10785" y="7116"/>
                </a:lnTo>
                <a:lnTo>
                  <a:pt x="10602" y="7190"/>
                </a:lnTo>
                <a:lnTo>
                  <a:pt x="9795" y="7556"/>
                </a:lnTo>
                <a:lnTo>
                  <a:pt x="9721" y="7263"/>
                </a:lnTo>
                <a:lnTo>
                  <a:pt x="10639" y="6823"/>
                </a:lnTo>
                <a:lnTo>
                  <a:pt x="11079" y="6676"/>
                </a:lnTo>
                <a:close/>
                <a:moveTo>
                  <a:pt x="11115" y="6273"/>
                </a:moveTo>
                <a:lnTo>
                  <a:pt x="10859" y="6346"/>
                </a:lnTo>
                <a:lnTo>
                  <a:pt x="10052" y="6639"/>
                </a:lnTo>
                <a:lnTo>
                  <a:pt x="9648" y="6823"/>
                </a:lnTo>
                <a:lnTo>
                  <a:pt x="9281" y="7006"/>
                </a:lnTo>
                <a:lnTo>
                  <a:pt x="9208" y="7080"/>
                </a:lnTo>
                <a:lnTo>
                  <a:pt x="9208" y="7116"/>
                </a:lnTo>
                <a:lnTo>
                  <a:pt x="9208" y="7190"/>
                </a:lnTo>
                <a:lnTo>
                  <a:pt x="9208" y="7263"/>
                </a:lnTo>
                <a:lnTo>
                  <a:pt x="9318" y="7336"/>
                </a:lnTo>
                <a:lnTo>
                  <a:pt x="9465" y="7336"/>
                </a:lnTo>
                <a:lnTo>
                  <a:pt x="9465" y="7593"/>
                </a:lnTo>
                <a:lnTo>
                  <a:pt x="9538" y="7813"/>
                </a:lnTo>
                <a:lnTo>
                  <a:pt x="9575" y="7887"/>
                </a:lnTo>
                <a:lnTo>
                  <a:pt x="9648" y="7923"/>
                </a:lnTo>
                <a:lnTo>
                  <a:pt x="9758" y="7923"/>
                </a:lnTo>
                <a:lnTo>
                  <a:pt x="10492" y="7630"/>
                </a:lnTo>
                <a:lnTo>
                  <a:pt x="10859" y="7483"/>
                </a:lnTo>
                <a:lnTo>
                  <a:pt x="11225" y="7336"/>
                </a:lnTo>
                <a:lnTo>
                  <a:pt x="11409" y="7190"/>
                </a:lnTo>
                <a:lnTo>
                  <a:pt x="11556" y="7006"/>
                </a:lnTo>
                <a:lnTo>
                  <a:pt x="11629" y="6896"/>
                </a:lnTo>
                <a:lnTo>
                  <a:pt x="11629" y="6786"/>
                </a:lnTo>
                <a:lnTo>
                  <a:pt x="11629" y="6676"/>
                </a:lnTo>
                <a:lnTo>
                  <a:pt x="11592" y="6566"/>
                </a:lnTo>
                <a:lnTo>
                  <a:pt x="11556" y="6419"/>
                </a:lnTo>
                <a:lnTo>
                  <a:pt x="11482" y="6346"/>
                </a:lnTo>
                <a:lnTo>
                  <a:pt x="11372" y="6273"/>
                </a:lnTo>
                <a:close/>
                <a:moveTo>
                  <a:pt x="10198" y="2861"/>
                </a:moveTo>
                <a:lnTo>
                  <a:pt x="10235" y="3228"/>
                </a:lnTo>
                <a:lnTo>
                  <a:pt x="10345" y="3595"/>
                </a:lnTo>
                <a:lnTo>
                  <a:pt x="10565" y="4292"/>
                </a:lnTo>
                <a:lnTo>
                  <a:pt x="10822" y="5062"/>
                </a:lnTo>
                <a:lnTo>
                  <a:pt x="10895" y="5282"/>
                </a:lnTo>
                <a:lnTo>
                  <a:pt x="9025" y="6052"/>
                </a:lnTo>
                <a:lnTo>
                  <a:pt x="7154" y="6786"/>
                </a:lnTo>
                <a:lnTo>
                  <a:pt x="5173" y="7593"/>
                </a:lnTo>
                <a:lnTo>
                  <a:pt x="4146" y="7997"/>
                </a:lnTo>
                <a:lnTo>
                  <a:pt x="3816" y="8143"/>
                </a:lnTo>
                <a:lnTo>
                  <a:pt x="3486" y="8290"/>
                </a:lnTo>
                <a:lnTo>
                  <a:pt x="3266" y="7887"/>
                </a:lnTo>
                <a:lnTo>
                  <a:pt x="3045" y="7446"/>
                </a:lnTo>
                <a:lnTo>
                  <a:pt x="2679" y="6566"/>
                </a:lnTo>
                <a:lnTo>
                  <a:pt x="2532" y="6162"/>
                </a:lnTo>
                <a:lnTo>
                  <a:pt x="2385" y="5869"/>
                </a:lnTo>
                <a:lnTo>
                  <a:pt x="2238" y="5612"/>
                </a:lnTo>
                <a:lnTo>
                  <a:pt x="2715" y="5539"/>
                </a:lnTo>
                <a:lnTo>
                  <a:pt x="3192" y="5429"/>
                </a:lnTo>
                <a:lnTo>
                  <a:pt x="3669" y="5282"/>
                </a:lnTo>
                <a:lnTo>
                  <a:pt x="4146" y="5099"/>
                </a:lnTo>
                <a:lnTo>
                  <a:pt x="5210" y="4659"/>
                </a:lnTo>
                <a:lnTo>
                  <a:pt x="6273" y="4218"/>
                </a:lnTo>
                <a:lnTo>
                  <a:pt x="6824" y="4035"/>
                </a:lnTo>
                <a:lnTo>
                  <a:pt x="7374" y="3852"/>
                </a:lnTo>
                <a:lnTo>
                  <a:pt x="8474" y="3558"/>
                </a:lnTo>
                <a:lnTo>
                  <a:pt x="9025" y="3411"/>
                </a:lnTo>
                <a:lnTo>
                  <a:pt x="9538" y="3191"/>
                </a:lnTo>
                <a:lnTo>
                  <a:pt x="9868" y="3081"/>
                </a:lnTo>
                <a:lnTo>
                  <a:pt x="10015" y="2971"/>
                </a:lnTo>
                <a:lnTo>
                  <a:pt x="10198" y="2861"/>
                </a:lnTo>
                <a:close/>
                <a:moveTo>
                  <a:pt x="8658" y="7740"/>
                </a:moveTo>
                <a:lnTo>
                  <a:pt x="8694" y="7923"/>
                </a:lnTo>
                <a:lnTo>
                  <a:pt x="8071" y="8253"/>
                </a:lnTo>
                <a:lnTo>
                  <a:pt x="7704" y="8437"/>
                </a:lnTo>
                <a:lnTo>
                  <a:pt x="7594" y="8437"/>
                </a:lnTo>
                <a:lnTo>
                  <a:pt x="7557" y="8363"/>
                </a:lnTo>
                <a:lnTo>
                  <a:pt x="7557" y="8180"/>
                </a:lnTo>
                <a:lnTo>
                  <a:pt x="8658" y="7740"/>
                </a:lnTo>
                <a:close/>
                <a:moveTo>
                  <a:pt x="10198" y="2384"/>
                </a:moveTo>
                <a:lnTo>
                  <a:pt x="9978" y="2458"/>
                </a:lnTo>
                <a:lnTo>
                  <a:pt x="9795" y="2568"/>
                </a:lnTo>
                <a:lnTo>
                  <a:pt x="9391" y="2788"/>
                </a:lnTo>
                <a:lnTo>
                  <a:pt x="8841" y="2971"/>
                </a:lnTo>
                <a:lnTo>
                  <a:pt x="8328" y="3155"/>
                </a:lnTo>
                <a:lnTo>
                  <a:pt x="7264" y="3411"/>
                </a:lnTo>
                <a:lnTo>
                  <a:pt x="6750" y="3558"/>
                </a:lnTo>
                <a:lnTo>
                  <a:pt x="6237" y="3742"/>
                </a:lnTo>
                <a:lnTo>
                  <a:pt x="5210" y="4145"/>
                </a:lnTo>
                <a:lnTo>
                  <a:pt x="4219" y="4585"/>
                </a:lnTo>
                <a:lnTo>
                  <a:pt x="3669" y="4805"/>
                </a:lnTo>
                <a:lnTo>
                  <a:pt x="3119" y="4989"/>
                </a:lnTo>
                <a:lnTo>
                  <a:pt x="2018" y="5319"/>
                </a:lnTo>
                <a:lnTo>
                  <a:pt x="1945" y="5355"/>
                </a:lnTo>
                <a:lnTo>
                  <a:pt x="1908" y="5392"/>
                </a:lnTo>
                <a:lnTo>
                  <a:pt x="1908" y="5466"/>
                </a:lnTo>
                <a:lnTo>
                  <a:pt x="1945" y="5539"/>
                </a:lnTo>
                <a:lnTo>
                  <a:pt x="1982" y="5576"/>
                </a:lnTo>
                <a:lnTo>
                  <a:pt x="1945" y="5686"/>
                </a:lnTo>
                <a:lnTo>
                  <a:pt x="1945" y="5759"/>
                </a:lnTo>
                <a:lnTo>
                  <a:pt x="2018" y="5979"/>
                </a:lnTo>
                <a:lnTo>
                  <a:pt x="2165" y="6456"/>
                </a:lnTo>
                <a:lnTo>
                  <a:pt x="2385" y="6933"/>
                </a:lnTo>
                <a:lnTo>
                  <a:pt x="2752" y="7850"/>
                </a:lnTo>
                <a:lnTo>
                  <a:pt x="2972" y="8290"/>
                </a:lnTo>
                <a:lnTo>
                  <a:pt x="3192" y="8694"/>
                </a:lnTo>
                <a:lnTo>
                  <a:pt x="3266" y="8767"/>
                </a:lnTo>
                <a:lnTo>
                  <a:pt x="3302" y="8804"/>
                </a:lnTo>
                <a:lnTo>
                  <a:pt x="3412" y="8804"/>
                </a:lnTo>
                <a:lnTo>
                  <a:pt x="3522" y="8730"/>
                </a:lnTo>
                <a:lnTo>
                  <a:pt x="3596" y="8620"/>
                </a:lnTo>
                <a:lnTo>
                  <a:pt x="3999" y="8510"/>
                </a:lnTo>
                <a:lnTo>
                  <a:pt x="4403" y="8363"/>
                </a:lnTo>
                <a:lnTo>
                  <a:pt x="5173" y="8033"/>
                </a:lnTo>
                <a:lnTo>
                  <a:pt x="7300" y="7190"/>
                </a:lnTo>
                <a:lnTo>
                  <a:pt x="9281" y="6419"/>
                </a:lnTo>
                <a:lnTo>
                  <a:pt x="10235" y="6052"/>
                </a:lnTo>
                <a:lnTo>
                  <a:pt x="10712" y="5832"/>
                </a:lnTo>
                <a:lnTo>
                  <a:pt x="11152" y="5612"/>
                </a:lnTo>
                <a:lnTo>
                  <a:pt x="11262" y="5612"/>
                </a:lnTo>
                <a:lnTo>
                  <a:pt x="11335" y="5539"/>
                </a:lnTo>
                <a:lnTo>
                  <a:pt x="11372" y="5392"/>
                </a:lnTo>
                <a:lnTo>
                  <a:pt x="11372" y="5282"/>
                </a:lnTo>
                <a:lnTo>
                  <a:pt x="11299" y="5025"/>
                </a:lnTo>
                <a:lnTo>
                  <a:pt x="11042" y="4255"/>
                </a:lnTo>
                <a:lnTo>
                  <a:pt x="10785" y="3485"/>
                </a:lnTo>
                <a:lnTo>
                  <a:pt x="10639" y="3118"/>
                </a:lnTo>
                <a:lnTo>
                  <a:pt x="10455" y="2751"/>
                </a:lnTo>
                <a:lnTo>
                  <a:pt x="10418" y="2714"/>
                </a:lnTo>
                <a:lnTo>
                  <a:pt x="10345" y="2678"/>
                </a:lnTo>
                <a:lnTo>
                  <a:pt x="10382" y="2568"/>
                </a:lnTo>
                <a:lnTo>
                  <a:pt x="10382" y="2494"/>
                </a:lnTo>
                <a:lnTo>
                  <a:pt x="10308" y="2421"/>
                </a:lnTo>
                <a:lnTo>
                  <a:pt x="10198" y="2384"/>
                </a:lnTo>
                <a:close/>
                <a:moveTo>
                  <a:pt x="8694" y="7263"/>
                </a:moveTo>
                <a:lnTo>
                  <a:pt x="7337" y="7813"/>
                </a:lnTo>
                <a:lnTo>
                  <a:pt x="7264" y="7850"/>
                </a:lnTo>
                <a:lnTo>
                  <a:pt x="7227" y="7923"/>
                </a:lnTo>
                <a:lnTo>
                  <a:pt x="7190" y="7997"/>
                </a:lnTo>
                <a:lnTo>
                  <a:pt x="7227" y="8070"/>
                </a:lnTo>
                <a:lnTo>
                  <a:pt x="7190" y="8143"/>
                </a:lnTo>
                <a:lnTo>
                  <a:pt x="7154" y="8363"/>
                </a:lnTo>
                <a:lnTo>
                  <a:pt x="7190" y="8620"/>
                </a:lnTo>
                <a:lnTo>
                  <a:pt x="7227" y="8730"/>
                </a:lnTo>
                <a:lnTo>
                  <a:pt x="7300" y="8840"/>
                </a:lnTo>
                <a:lnTo>
                  <a:pt x="7411" y="8877"/>
                </a:lnTo>
                <a:lnTo>
                  <a:pt x="7557" y="8877"/>
                </a:lnTo>
                <a:lnTo>
                  <a:pt x="7704" y="8840"/>
                </a:lnTo>
                <a:lnTo>
                  <a:pt x="7887" y="8804"/>
                </a:lnTo>
                <a:lnTo>
                  <a:pt x="8218" y="8620"/>
                </a:lnTo>
                <a:lnTo>
                  <a:pt x="9061" y="8217"/>
                </a:lnTo>
                <a:lnTo>
                  <a:pt x="9098" y="8180"/>
                </a:lnTo>
                <a:lnTo>
                  <a:pt x="9171" y="8107"/>
                </a:lnTo>
                <a:lnTo>
                  <a:pt x="9171" y="8033"/>
                </a:lnTo>
                <a:lnTo>
                  <a:pt x="9171" y="7960"/>
                </a:lnTo>
                <a:lnTo>
                  <a:pt x="8951" y="7410"/>
                </a:lnTo>
                <a:lnTo>
                  <a:pt x="8914" y="7336"/>
                </a:lnTo>
                <a:lnTo>
                  <a:pt x="8841" y="7300"/>
                </a:lnTo>
                <a:lnTo>
                  <a:pt x="8768" y="7263"/>
                </a:lnTo>
                <a:close/>
                <a:moveTo>
                  <a:pt x="11702" y="8327"/>
                </a:moveTo>
                <a:lnTo>
                  <a:pt x="11886" y="8694"/>
                </a:lnTo>
                <a:lnTo>
                  <a:pt x="12106" y="9060"/>
                </a:lnTo>
                <a:lnTo>
                  <a:pt x="11702" y="9244"/>
                </a:lnTo>
                <a:lnTo>
                  <a:pt x="11335" y="9390"/>
                </a:lnTo>
                <a:lnTo>
                  <a:pt x="10932" y="9500"/>
                </a:lnTo>
                <a:lnTo>
                  <a:pt x="10528" y="9611"/>
                </a:lnTo>
                <a:lnTo>
                  <a:pt x="10382" y="9244"/>
                </a:lnTo>
                <a:lnTo>
                  <a:pt x="10198" y="8877"/>
                </a:lnTo>
                <a:lnTo>
                  <a:pt x="10162" y="8840"/>
                </a:lnTo>
                <a:lnTo>
                  <a:pt x="10565" y="8730"/>
                </a:lnTo>
                <a:lnTo>
                  <a:pt x="10932" y="8620"/>
                </a:lnTo>
                <a:lnTo>
                  <a:pt x="11702" y="8327"/>
                </a:lnTo>
                <a:close/>
                <a:moveTo>
                  <a:pt x="11776" y="7887"/>
                </a:moveTo>
                <a:lnTo>
                  <a:pt x="11299" y="8070"/>
                </a:lnTo>
                <a:lnTo>
                  <a:pt x="10822" y="8217"/>
                </a:lnTo>
                <a:lnTo>
                  <a:pt x="9868" y="8510"/>
                </a:lnTo>
                <a:lnTo>
                  <a:pt x="9832" y="8510"/>
                </a:lnTo>
                <a:lnTo>
                  <a:pt x="9795" y="8583"/>
                </a:lnTo>
                <a:lnTo>
                  <a:pt x="9758" y="8694"/>
                </a:lnTo>
                <a:lnTo>
                  <a:pt x="9832" y="8804"/>
                </a:lnTo>
                <a:lnTo>
                  <a:pt x="9868" y="8840"/>
                </a:lnTo>
                <a:lnTo>
                  <a:pt x="9942" y="8877"/>
                </a:lnTo>
                <a:lnTo>
                  <a:pt x="9905" y="8950"/>
                </a:lnTo>
                <a:lnTo>
                  <a:pt x="9905" y="9024"/>
                </a:lnTo>
                <a:lnTo>
                  <a:pt x="10088" y="9427"/>
                </a:lnTo>
                <a:lnTo>
                  <a:pt x="10198" y="9867"/>
                </a:lnTo>
                <a:lnTo>
                  <a:pt x="10235" y="9941"/>
                </a:lnTo>
                <a:lnTo>
                  <a:pt x="10272" y="9977"/>
                </a:lnTo>
                <a:lnTo>
                  <a:pt x="10308" y="10014"/>
                </a:lnTo>
                <a:lnTo>
                  <a:pt x="10382" y="10051"/>
                </a:lnTo>
                <a:lnTo>
                  <a:pt x="10932" y="9904"/>
                </a:lnTo>
                <a:lnTo>
                  <a:pt x="11446" y="9757"/>
                </a:lnTo>
                <a:lnTo>
                  <a:pt x="11959" y="9574"/>
                </a:lnTo>
                <a:lnTo>
                  <a:pt x="12436" y="9317"/>
                </a:lnTo>
                <a:lnTo>
                  <a:pt x="12509" y="9280"/>
                </a:lnTo>
                <a:lnTo>
                  <a:pt x="12583" y="9207"/>
                </a:lnTo>
                <a:lnTo>
                  <a:pt x="12583" y="9097"/>
                </a:lnTo>
                <a:lnTo>
                  <a:pt x="12546" y="9024"/>
                </a:lnTo>
                <a:lnTo>
                  <a:pt x="12253" y="8547"/>
                </a:lnTo>
                <a:lnTo>
                  <a:pt x="11996" y="7997"/>
                </a:lnTo>
                <a:lnTo>
                  <a:pt x="11959" y="7923"/>
                </a:lnTo>
                <a:lnTo>
                  <a:pt x="11922" y="7887"/>
                </a:lnTo>
                <a:close/>
                <a:moveTo>
                  <a:pt x="8914" y="9354"/>
                </a:moveTo>
                <a:lnTo>
                  <a:pt x="9061" y="9757"/>
                </a:lnTo>
                <a:lnTo>
                  <a:pt x="9281" y="10161"/>
                </a:lnTo>
                <a:lnTo>
                  <a:pt x="8658" y="10491"/>
                </a:lnTo>
                <a:lnTo>
                  <a:pt x="7961" y="10784"/>
                </a:lnTo>
                <a:lnTo>
                  <a:pt x="7814" y="10858"/>
                </a:lnTo>
                <a:lnTo>
                  <a:pt x="7741" y="10858"/>
                </a:lnTo>
                <a:lnTo>
                  <a:pt x="7704" y="10821"/>
                </a:lnTo>
                <a:lnTo>
                  <a:pt x="7631" y="10674"/>
                </a:lnTo>
                <a:lnTo>
                  <a:pt x="7594" y="10491"/>
                </a:lnTo>
                <a:lnTo>
                  <a:pt x="7521" y="10161"/>
                </a:lnTo>
                <a:lnTo>
                  <a:pt x="7374" y="9867"/>
                </a:lnTo>
                <a:lnTo>
                  <a:pt x="8914" y="9354"/>
                </a:lnTo>
                <a:close/>
                <a:moveTo>
                  <a:pt x="8951" y="8950"/>
                </a:moveTo>
                <a:lnTo>
                  <a:pt x="7154" y="9537"/>
                </a:lnTo>
                <a:lnTo>
                  <a:pt x="7117" y="9574"/>
                </a:lnTo>
                <a:lnTo>
                  <a:pt x="7080" y="9611"/>
                </a:lnTo>
                <a:lnTo>
                  <a:pt x="7044" y="9721"/>
                </a:lnTo>
                <a:lnTo>
                  <a:pt x="7080" y="9831"/>
                </a:lnTo>
                <a:lnTo>
                  <a:pt x="7190" y="9904"/>
                </a:lnTo>
                <a:lnTo>
                  <a:pt x="7190" y="10124"/>
                </a:lnTo>
                <a:lnTo>
                  <a:pt x="7227" y="10381"/>
                </a:lnTo>
                <a:lnTo>
                  <a:pt x="7374" y="10858"/>
                </a:lnTo>
                <a:lnTo>
                  <a:pt x="7411" y="11004"/>
                </a:lnTo>
                <a:lnTo>
                  <a:pt x="7521" y="11114"/>
                </a:lnTo>
                <a:lnTo>
                  <a:pt x="7631" y="11188"/>
                </a:lnTo>
                <a:lnTo>
                  <a:pt x="7777" y="11225"/>
                </a:lnTo>
                <a:lnTo>
                  <a:pt x="8034" y="11151"/>
                </a:lnTo>
                <a:lnTo>
                  <a:pt x="8291" y="11078"/>
                </a:lnTo>
                <a:lnTo>
                  <a:pt x="8768" y="10858"/>
                </a:lnTo>
                <a:lnTo>
                  <a:pt x="9245" y="10601"/>
                </a:lnTo>
                <a:lnTo>
                  <a:pt x="9685" y="10344"/>
                </a:lnTo>
                <a:lnTo>
                  <a:pt x="9721" y="10271"/>
                </a:lnTo>
                <a:lnTo>
                  <a:pt x="9758" y="10197"/>
                </a:lnTo>
                <a:lnTo>
                  <a:pt x="9758" y="10161"/>
                </a:lnTo>
                <a:lnTo>
                  <a:pt x="9721" y="10087"/>
                </a:lnTo>
                <a:lnTo>
                  <a:pt x="9538" y="9867"/>
                </a:lnTo>
                <a:lnTo>
                  <a:pt x="9391" y="9611"/>
                </a:lnTo>
                <a:lnTo>
                  <a:pt x="9281" y="9354"/>
                </a:lnTo>
                <a:lnTo>
                  <a:pt x="9208" y="9060"/>
                </a:lnTo>
                <a:lnTo>
                  <a:pt x="9171" y="8987"/>
                </a:lnTo>
                <a:lnTo>
                  <a:pt x="9098" y="8950"/>
                </a:lnTo>
                <a:close/>
                <a:moveTo>
                  <a:pt x="12473" y="10344"/>
                </a:moveTo>
                <a:lnTo>
                  <a:pt x="12619" y="10711"/>
                </a:lnTo>
                <a:lnTo>
                  <a:pt x="11959" y="11078"/>
                </a:lnTo>
                <a:lnTo>
                  <a:pt x="11299" y="11445"/>
                </a:lnTo>
                <a:lnTo>
                  <a:pt x="11152" y="10894"/>
                </a:lnTo>
                <a:lnTo>
                  <a:pt x="11189" y="10858"/>
                </a:lnTo>
                <a:lnTo>
                  <a:pt x="11189" y="10784"/>
                </a:lnTo>
                <a:lnTo>
                  <a:pt x="11482" y="10674"/>
                </a:lnTo>
                <a:lnTo>
                  <a:pt x="11776" y="10601"/>
                </a:lnTo>
                <a:lnTo>
                  <a:pt x="12473" y="10344"/>
                </a:lnTo>
                <a:close/>
                <a:moveTo>
                  <a:pt x="6273" y="10418"/>
                </a:moveTo>
                <a:lnTo>
                  <a:pt x="6347" y="10454"/>
                </a:lnTo>
                <a:lnTo>
                  <a:pt x="6420" y="10564"/>
                </a:lnTo>
                <a:lnTo>
                  <a:pt x="6567" y="10894"/>
                </a:lnTo>
                <a:lnTo>
                  <a:pt x="5797" y="11261"/>
                </a:lnTo>
                <a:lnTo>
                  <a:pt x="5100" y="11738"/>
                </a:lnTo>
                <a:lnTo>
                  <a:pt x="4953" y="11298"/>
                </a:lnTo>
                <a:lnTo>
                  <a:pt x="4843" y="11078"/>
                </a:lnTo>
                <a:lnTo>
                  <a:pt x="4733" y="10894"/>
                </a:lnTo>
                <a:lnTo>
                  <a:pt x="5613" y="10601"/>
                </a:lnTo>
                <a:lnTo>
                  <a:pt x="5943" y="10491"/>
                </a:lnTo>
                <a:lnTo>
                  <a:pt x="6237" y="10418"/>
                </a:lnTo>
                <a:close/>
                <a:moveTo>
                  <a:pt x="12583" y="9867"/>
                </a:moveTo>
                <a:lnTo>
                  <a:pt x="12509" y="9904"/>
                </a:lnTo>
                <a:lnTo>
                  <a:pt x="11519" y="10271"/>
                </a:lnTo>
                <a:lnTo>
                  <a:pt x="11115" y="10381"/>
                </a:lnTo>
                <a:lnTo>
                  <a:pt x="10932" y="10491"/>
                </a:lnTo>
                <a:lnTo>
                  <a:pt x="10859" y="10564"/>
                </a:lnTo>
                <a:lnTo>
                  <a:pt x="10785" y="10638"/>
                </a:lnTo>
                <a:lnTo>
                  <a:pt x="10785" y="10748"/>
                </a:lnTo>
                <a:lnTo>
                  <a:pt x="10822" y="10821"/>
                </a:lnTo>
                <a:lnTo>
                  <a:pt x="10859" y="10858"/>
                </a:lnTo>
                <a:lnTo>
                  <a:pt x="10859" y="10894"/>
                </a:lnTo>
                <a:lnTo>
                  <a:pt x="10895" y="11335"/>
                </a:lnTo>
                <a:lnTo>
                  <a:pt x="11005" y="11738"/>
                </a:lnTo>
                <a:lnTo>
                  <a:pt x="11005" y="11848"/>
                </a:lnTo>
                <a:lnTo>
                  <a:pt x="11079" y="11885"/>
                </a:lnTo>
                <a:lnTo>
                  <a:pt x="11152" y="11921"/>
                </a:lnTo>
                <a:lnTo>
                  <a:pt x="11225" y="11921"/>
                </a:lnTo>
                <a:lnTo>
                  <a:pt x="12142" y="11445"/>
                </a:lnTo>
                <a:lnTo>
                  <a:pt x="12986" y="10931"/>
                </a:lnTo>
                <a:lnTo>
                  <a:pt x="13060" y="10858"/>
                </a:lnTo>
                <a:lnTo>
                  <a:pt x="13096" y="10784"/>
                </a:lnTo>
                <a:lnTo>
                  <a:pt x="13096" y="10711"/>
                </a:lnTo>
                <a:lnTo>
                  <a:pt x="13060" y="10638"/>
                </a:lnTo>
                <a:lnTo>
                  <a:pt x="12876" y="10344"/>
                </a:lnTo>
                <a:lnTo>
                  <a:pt x="12766" y="10014"/>
                </a:lnTo>
                <a:lnTo>
                  <a:pt x="12729" y="9941"/>
                </a:lnTo>
                <a:lnTo>
                  <a:pt x="12656" y="9904"/>
                </a:lnTo>
                <a:lnTo>
                  <a:pt x="12583" y="9867"/>
                </a:lnTo>
                <a:close/>
                <a:moveTo>
                  <a:pt x="6200" y="9977"/>
                </a:moveTo>
                <a:lnTo>
                  <a:pt x="5980" y="10014"/>
                </a:lnTo>
                <a:lnTo>
                  <a:pt x="5760" y="10087"/>
                </a:lnTo>
                <a:lnTo>
                  <a:pt x="5356" y="10234"/>
                </a:lnTo>
                <a:lnTo>
                  <a:pt x="4843" y="10381"/>
                </a:lnTo>
                <a:lnTo>
                  <a:pt x="4329" y="10564"/>
                </a:lnTo>
                <a:lnTo>
                  <a:pt x="4293" y="10601"/>
                </a:lnTo>
                <a:lnTo>
                  <a:pt x="4256" y="10638"/>
                </a:lnTo>
                <a:lnTo>
                  <a:pt x="4219" y="10784"/>
                </a:lnTo>
                <a:lnTo>
                  <a:pt x="4256" y="10894"/>
                </a:lnTo>
                <a:lnTo>
                  <a:pt x="4293" y="10931"/>
                </a:lnTo>
                <a:lnTo>
                  <a:pt x="4366" y="10968"/>
                </a:lnTo>
                <a:lnTo>
                  <a:pt x="4513" y="11298"/>
                </a:lnTo>
                <a:lnTo>
                  <a:pt x="4659" y="11701"/>
                </a:lnTo>
                <a:lnTo>
                  <a:pt x="4769" y="12142"/>
                </a:lnTo>
                <a:lnTo>
                  <a:pt x="4843" y="12215"/>
                </a:lnTo>
                <a:lnTo>
                  <a:pt x="4916" y="12252"/>
                </a:lnTo>
                <a:lnTo>
                  <a:pt x="4990" y="12252"/>
                </a:lnTo>
                <a:lnTo>
                  <a:pt x="5100" y="12215"/>
                </a:lnTo>
                <a:lnTo>
                  <a:pt x="5540" y="11921"/>
                </a:lnTo>
                <a:lnTo>
                  <a:pt x="5980" y="11665"/>
                </a:lnTo>
                <a:lnTo>
                  <a:pt x="6420" y="11445"/>
                </a:lnTo>
                <a:lnTo>
                  <a:pt x="6934" y="11225"/>
                </a:lnTo>
                <a:lnTo>
                  <a:pt x="6970" y="11188"/>
                </a:lnTo>
                <a:lnTo>
                  <a:pt x="7044" y="11114"/>
                </a:lnTo>
                <a:lnTo>
                  <a:pt x="7044" y="11041"/>
                </a:lnTo>
                <a:lnTo>
                  <a:pt x="7044" y="10931"/>
                </a:lnTo>
                <a:lnTo>
                  <a:pt x="6897" y="10601"/>
                </a:lnTo>
                <a:lnTo>
                  <a:pt x="6750" y="10307"/>
                </a:lnTo>
                <a:lnTo>
                  <a:pt x="6677" y="10161"/>
                </a:lnTo>
                <a:lnTo>
                  <a:pt x="6530" y="10051"/>
                </a:lnTo>
                <a:lnTo>
                  <a:pt x="6383" y="10014"/>
                </a:lnTo>
                <a:lnTo>
                  <a:pt x="6200" y="9977"/>
                </a:lnTo>
                <a:close/>
                <a:moveTo>
                  <a:pt x="9832" y="11371"/>
                </a:moveTo>
                <a:lnTo>
                  <a:pt x="10125" y="11921"/>
                </a:lnTo>
                <a:lnTo>
                  <a:pt x="9721" y="12142"/>
                </a:lnTo>
                <a:lnTo>
                  <a:pt x="9318" y="12288"/>
                </a:lnTo>
                <a:lnTo>
                  <a:pt x="8914" y="12435"/>
                </a:lnTo>
                <a:lnTo>
                  <a:pt x="8511" y="12545"/>
                </a:lnTo>
                <a:lnTo>
                  <a:pt x="8328" y="12032"/>
                </a:lnTo>
                <a:lnTo>
                  <a:pt x="8694" y="11921"/>
                </a:lnTo>
                <a:lnTo>
                  <a:pt x="9098" y="11738"/>
                </a:lnTo>
                <a:lnTo>
                  <a:pt x="9832" y="11371"/>
                </a:lnTo>
                <a:close/>
                <a:moveTo>
                  <a:pt x="9868" y="10894"/>
                </a:moveTo>
                <a:lnTo>
                  <a:pt x="8951" y="11298"/>
                </a:lnTo>
                <a:lnTo>
                  <a:pt x="8474" y="11481"/>
                </a:lnTo>
                <a:lnTo>
                  <a:pt x="8071" y="11738"/>
                </a:lnTo>
                <a:lnTo>
                  <a:pt x="7997" y="11738"/>
                </a:lnTo>
                <a:lnTo>
                  <a:pt x="7924" y="11775"/>
                </a:lnTo>
                <a:lnTo>
                  <a:pt x="7887" y="11885"/>
                </a:lnTo>
                <a:lnTo>
                  <a:pt x="7887" y="11958"/>
                </a:lnTo>
                <a:lnTo>
                  <a:pt x="8034" y="12398"/>
                </a:lnTo>
                <a:lnTo>
                  <a:pt x="8181" y="12839"/>
                </a:lnTo>
                <a:lnTo>
                  <a:pt x="8254" y="12949"/>
                </a:lnTo>
                <a:lnTo>
                  <a:pt x="8328" y="12985"/>
                </a:lnTo>
                <a:lnTo>
                  <a:pt x="8364" y="12985"/>
                </a:lnTo>
                <a:lnTo>
                  <a:pt x="8951" y="12839"/>
                </a:lnTo>
                <a:lnTo>
                  <a:pt x="9465" y="12655"/>
                </a:lnTo>
                <a:lnTo>
                  <a:pt x="10015" y="12472"/>
                </a:lnTo>
                <a:lnTo>
                  <a:pt x="10528" y="12215"/>
                </a:lnTo>
                <a:lnTo>
                  <a:pt x="10565" y="12142"/>
                </a:lnTo>
                <a:lnTo>
                  <a:pt x="10602" y="12105"/>
                </a:lnTo>
                <a:lnTo>
                  <a:pt x="10602" y="12032"/>
                </a:lnTo>
                <a:lnTo>
                  <a:pt x="10602" y="11958"/>
                </a:lnTo>
                <a:lnTo>
                  <a:pt x="10125" y="11041"/>
                </a:lnTo>
                <a:lnTo>
                  <a:pt x="10088" y="10968"/>
                </a:lnTo>
                <a:lnTo>
                  <a:pt x="10015" y="10894"/>
                </a:lnTo>
                <a:close/>
                <a:moveTo>
                  <a:pt x="13133" y="12288"/>
                </a:moveTo>
                <a:lnTo>
                  <a:pt x="13243" y="12325"/>
                </a:lnTo>
                <a:lnTo>
                  <a:pt x="13353" y="12472"/>
                </a:lnTo>
                <a:lnTo>
                  <a:pt x="13610" y="12985"/>
                </a:lnTo>
                <a:lnTo>
                  <a:pt x="12839" y="13242"/>
                </a:lnTo>
                <a:lnTo>
                  <a:pt x="12106" y="13572"/>
                </a:lnTo>
                <a:lnTo>
                  <a:pt x="11996" y="13352"/>
                </a:lnTo>
                <a:lnTo>
                  <a:pt x="11886" y="13132"/>
                </a:lnTo>
                <a:lnTo>
                  <a:pt x="11739" y="12692"/>
                </a:lnTo>
                <a:lnTo>
                  <a:pt x="12032" y="12618"/>
                </a:lnTo>
                <a:lnTo>
                  <a:pt x="12289" y="12545"/>
                </a:lnTo>
                <a:lnTo>
                  <a:pt x="12839" y="12362"/>
                </a:lnTo>
                <a:lnTo>
                  <a:pt x="13023" y="12288"/>
                </a:lnTo>
                <a:close/>
                <a:moveTo>
                  <a:pt x="7044" y="12325"/>
                </a:moveTo>
                <a:lnTo>
                  <a:pt x="7337" y="13022"/>
                </a:lnTo>
                <a:lnTo>
                  <a:pt x="5833" y="13792"/>
                </a:lnTo>
                <a:lnTo>
                  <a:pt x="5613" y="13132"/>
                </a:lnTo>
                <a:lnTo>
                  <a:pt x="5943" y="12875"/>
                </a:lnTo>
                <a:lnTo>
                  <a:pt x="6273" y="12655"/>
                </a:lnTo>
                <a:lnTo>
                  <a:pt x="6677" y="12472"/>
                </a:lnTo>
                <a:lnTo>
                  <a:pt x="7044" y="12325"/>
                </a:lnTo>
                <a:close/>
                <a:moveTo>
                  <a:pt x="13060" y="11885"/>
                </a:moveTo>
                <a:lnTo>
                  <a:pt x="12839" y="11921"/>
                </a:lnTo>
                <a:lnTo>
                  <a:pt x="12473" y="12068"/>
                </a:lnTo>
                <a:lnTo>
                  <a:pt x="11922" y="12215"/>
                </a:lnTo>
                <a:lnTo>
                  <a:pt x="11666" y="12288"/>
                </a:lnTo>
                <a:lnTo>
                  <a:pt x="11446" y="12398"/>
                </a:lnTo>
                <a:lnTo>
                  <a:pt x="11372" y="12435"/>
                </a:lnTo>
                <a:lnTo>
                  <a:pt x="11372" y="12472"/>
                </a:lnTo>
                <a:lnTo>
                  <a:pt x="11372" y="12582"/>
                </a:lnTo>
                <a:lnTo>
                  <a:pt x="11446" y="12655"/>
                </a:lnTo>
                <a:lnTo>
                  <a:pt x="11519" y="12692"/>
                </a:lnTo>
                <a:lnTo>
                  <a:pt x="11482" y="12839"/>
                </a:lnTo>
                <a:lnTo>
                  <a:pt x="11482" y="13022"/>
                </a:lnTo>
                <a:lnTo>
                  <a:pt x="11519" y="13169"/>
                </a:lnTo>
                <a:lnTo>
                  <a:pt x="11556" y="13315"/>
                </a:lnTo>
                <a:lnTo>
                  <a:pt x="11702" y="13646"/>
                </a:lnTo>
                <a:lnTo>
                  <a:pt x="11886" y="13902"/>
                </a:lnTo>
                <a:lnTo>
                  <a:pt x="11996" y="13976"/>
                </a:lnTo>
                <a:lnTo>
                  <a:pt x="12106" y="13976"/>
                </a:lnTo>
                <a:lnTo>
                  <a:pt x="13023" y="13609"/>
                </a:lnTo>
                <a:lnTo>
                  <a:pt x="13940" y="13279"/>
                </a:lnTo>
                <a:lnTo>
                  <a:pt x="14013" y="13205"/>
                </a:lnTo>
                <a:lnTo>
                  <a:pt x="14050" y="13169"/>
                </a:lnTo>
                <a:lnTo>
                  <a:pt x="14087" y="13095"/>
                </a:lnTo>
                <a:lnTo>
                  <a:pt x="14050" y="13022"/>
                </a:lnTo>
                <a:lnTo>
                  <a:pt x="13646" y="12142"/>
                </a:lnTo>
                <a:lnTo>
                  <a:pt x="13573" y="12032"/>
                </a:lnTo>
                <a:lnTo>
                  <a:pt x="13463" y="11958"/>
                </a:lnTo>
                <a:lnTo>
                  <a:pt x="13353" y="11885"/>
                </a:lnTo>
                <a:close/>
                <a:moveTo>
                  <a:pt x="7190" y="11848"/>
                </a:moveTo>
                <a:lnTo>
                  <a:pt x="7117" y="11885"/>
                </a:lnTo>
                <a:lnTo>
                  <a:pt x="6640" y="12032"/>
                </a:lnTo>
                <a:lnTo>
                  <a:pt x="6163" y="12215"/>
                </a:lnTo>
                <a:lnTo>
                  <a:pt x="5723" y="12508"/>
                </a:lnTo>
                <a:lnTo>
                  <a:pt x="5320" y="12802"/>
                </a:lnTo>
                <a:lnTo>
                  <a:pt x="5246" y="12839"/>
                </a:lnTo>
                <a:lnTo>
                  <a:pt x="5210" y="12875"/>
                </a:lnTo>
                <a:lnTo>
                  <a:pt x="5173" y="12912"/>
                </a:lnTo>
                <a:lnTo>
                  <a:pt x="5173" y="12985"/>
                </a:lnTo>
                <a:lnTo>
                  <a:pt x="5246" y="13279"/>
                </a:lnTo>
                <a:lnTo>
                  <a:pt x="5320" y="13572"/>
                </a:lnTo>
                <a:lnTo>
                  <a:pt x="5540" y="14159"/>
                </a:lnTo>
                <a:lnTo>
                  <a:pt x="5576" y="14196"/>
                </a:lnTo>
                <a:lnTo>
                  <a:pt x="5650" y="14269"/>
                </a:lnTo>
                <a:lnTo>
                  <a:pt x="5797" y="14269"/>
                </a:lnTo>
                <a:lnTo>
                  <a:pt x="7667" y="13315"/>
                </a:lnTo>
                <a:lnTo>
                  <a:pt x="7741" y="13279"/>
                </a:lnTo>
                <a:lnTo>
                  <a:pt x="7777" y="13205"/>
                </a:lnTo>
                <a:lnTo>
                  <a:pt x="7814" y="13132"/>
                </a:lnTo>
                <a:lnTo>
                  <a:pt x="7777" y="13059"/>
                </a:lnTo>
                <a:lnTo>
                  <a:pt x="7374" y="11995"/>
                </a:lnTo>
                <a:lnTo>
                  <a:pt x="7337" y="11921"/>
                </a:lnTo>
                <a:lnTo>
                  <a:pt x="7264" y="11885"/>
                </a:lnTo>
                <a:lnTo>
                  <a:pt x="7190" y="11848"/>
                </a:lnTo>
                <a:close/>
                <a:moveTo>
                  <a:pt x="10528" y="13279"/>
                </a:moveTo>
                <a:lnTo>
                  <a:pt x="10895" y="13976"/>
                </a:lnTo>
                <a:lnTo>
                  <a:pt x="9318" y="14599"/>
                </a:lnTo>
                <a:lnTo>
                  <a:pt x="9025" y="13902"/>
                </a:lnTo>
                <a:lnTo>
                  <a:pt x="9098" y="13829"/>
                </a:lnTo>
                <a:lnTo>
                  <a:pt x="9098" y="13792"/>
                </a:lnTo>
                <a:lnTo>
                  <a:pt x="9135" y="13756"/>
                </a:lnTo>
                <a:lnTo>
                  <a:pt x="9465" y="13609"/>
                </a:lnTo>
                <a:lnTo>
                  <a:pt x="9758" y="13535"/>
                </a:lnTo>
                <a:lnTo>
                  <a:pt x="10528" y="13279"/>
                </a:lnTo>
                <a:close/>
                <a:moveTo>
                  <a:pt x="10639" y="12839"/>
                </a:moveTo>
                <a:lnTo>
                  <a:pt x="10565" y="12875"/>
                </a:lnTo>
                <a:lnTo>
                  <a:pt x="9501" y="13242"/>
                </a:lnTo>
                <a:lnTo>
                  <a:pt x="9061" y="13352"/>
                </a:lnTo>
                <a:lnTo>
                  <a:pt x="8878" y="13462"/>
                </a:lnTo>
                <a:lnTo>
                  <a:pt x="8768" y="13499"/>
                </a:lnTo>
                <a:lnTo>
                  <a:pt x="8731" y="13572"/>
                </a:lnTo>
                <a:lnTo>
                  <a:pt x="8658" y="13682"/>
                </a:lnTo>
                <a:lnTo>
                  <a:pt x="8694" y="13829"/>
                </a:lnTo>
                <a:lnTo>
                  <a:pt x="8731" y="13866"/>
                </a:lnTo>
                <a:lnTo>
                  <a:pt x="8731" y="13902"/>
                </a:lnTo>
                <a:lnTo>
                  <a:pt x="8768" y="14159"/>
                </a:lnTo>
                <a:lnTo>
                  <a:pt x="8841" y="14416"/>
                </a:lnTo>
                <a:lnTo>
                  <a:pt x="9025" y="14893"/>
                </a:lnTo>
                <a:lnTo>
                  <a:pt x="9098" y="14929"/>
                </a:lnTo>
                <a:lnTo>
                  <a:pt x="9135" y="14966"/>
                </a:lnTo>
                <a:lnTo>
                  <a:pt x="9208" y="15003"/>
                </a:lnTo>
                <a:lnTo>
                  <a:pt x="9281" y="15003"/>
                </a:lnTo>
                <a:lnTo>
                  <a:pt x="11225" y="14269"/>
                </a:lnTo>
                <a:lnTo>
                  <a:pt x="11262" y="14232"/>
                </a:lnTo>
                <a:lnTo>
                  <a:pt x="11299" y="14159"/>
                </a:lnTo>
                <a:lnTo>
                  <a:pt x="11335" y="14086"/>
                </a:lnTo>
                <a:lnTo>
                  <a:pt x="11335" y="14012"/>
                </a:lnTo>
                <a:lnTo>
                  <a:pt x="10822" y="12985"/>
                </a:lnTo>
                <a:lnTo>
                  <a:pt x="10785" y="12912"/>
                </a:lnTo>
                <a:lnTo>
                  <a:pt x="10712" y="12875"/>
                </a:lnTo>
                <a:lnTo>
                  <a:pt x="10639" y="12839"/>
                </a:lnTo>
                <a:close/>
                <a:moveTo>
                  <a:pt x="7997" y="14342"/>
                </a:moveTo>
                <a:lnTo>
                  <a:pt x="8107" y="14489"/>
                </a:lnTo>
                <a:lnTo>
                  <a:pt x="8144" y="14599"/>
                </a:lnTo>
                <a:lnTo>
                  <a:pt x="8107" y="14746"/>
                </a:lnTo>
                <a:lnTo>
                  <a:pt x="8034" y="14893"/>
                </a:lnTo>
                <a:lnTo>
                  <a:pt x="7924" y="15003"/>
                </a:lnTo>
                <a:lnTo>
                  <a:pt x="7814" y="15149"/>
                </a:lnTo>
                <a:lnTo>
                  <a:pt x="7557" y="15296"/>
                </a:lnTo>
                <a:lnTo>
                  <a:pt x="7044" y="15516"/>
                </a:lnTo>
                <a:lnTo>
                  <a:pt x="6787" y="15590"/>
                </a:lnTo>
                <a:lnTo>
                  <a:pt x="6567" y="15736"/>
                </a:lnTo>
                <a:lnTo>
                  <a:pt x="6310" y="15113"/>
                </a:lnTo>
                <a:lnTo>
                  <a:pt x="6383" y="15076"/>
                </a:lnTo>
                <a:lnTo>
                  <a:pt x="6457" y="14966"/>
                </a:lnTo>
                <a:lnTo>
                  <a:pt x="6457" y="14929"/>
                </a:lnTo>
                <a:lnTo>
                  <a:pt x="6530" y="15003"/>
                </a:lnTo>
                <a:lnTo>
                  <a:pt x="6604" y="14966"/>
                </a:lnTo>
                <a:lnTo>
                  <a:pt x="6787" y="14929"/>
                </a:lnTo>
                <a:lnTo>
                  <a:pt x="7227" y="14783"/>
                </a:lnTo>
                <a:lnTo>
                  <a:pt x="7631" y="14599"/>
                </a:lnTo>
                <a:lnTo>
                  <a:pt x="7997" y="14342"/>
                </a:lnTo>
                <a:close/>
                <a:moveTo>
                  <a:pt x="15150" y="15370"/>
                </a:moveTo>
                <a:lnTo>
                  <a:pt x="15150" y="15443"/>
                </a:lnTo>
                <a:lnTo>
                  <a:pt x="15224" y="15480"/>
                </a:lnTo>
                <a:lnTo>
                  <a:pt x="15260" y="15516"/>
                </a:lnTo>
                <a:lnTo>
                  <a:pt x="15150" y="15736"/>
                </a:lnTo>
                <a:lnTo>
                  <a:pt x="15004" y="15993"/>
                </a:lnTo>
                <a:lnTo>
                  <a:pt x="14857" y="15626"/>
                </a:lnTo>
                <a:lnTo>
                  <a:pt x="15150" y="15370"/>
                </a:lnTo>
                <a:close/>
                <a:moveTo>
                  <a:pt x="7997" y="13902"/>
                </a:moveTo>
                <a:lnTo>
                  <a:pt x="7887" y="13939"/>
                </a:lnTo>
                <a:lnTo>
                  <a:pt x="7631" y="14122"/>
                </a:lnTo>
                <a:lnTo>
                  <a:pt x="7337" y="14269"/>
                </a:lnTo>
                <a:lnTo>
                  <a:pt x="7044" y="14416"/>
                </a:lnTo>
                <a:lnTo>
                  <a:pt x="6750" y="14526"/>
                </a:lnTo>
                <a:lnTo>
                  <a:pt x="6347" y="14599"/>
                </a:lnTo>
                <a:lnTo>
                  <a:pt x="6163" y="14673"/>
                </a:lnTo>
                <a:lnTo>
                  <a:pt x="6090" y="14746"/>
                </a:lnTo>
                <a:lnTo>
                  <a:pt x="6017" y="14819"/>
                </a:lnTo>
                <a:lnTo>
                  <a:pt x="6017" y="14929"/>
                </a:lnTo>
                <a:lnTo>
                  <a:pt x="5943" y="15003"/>
                </a:lnTo>
                <a:lnTo>
                  <a:pt x="5943" y="15113"/>
                </a:lnTo>
                <a:lnTo>
                  <a:pt x="6127" y="15590"/>
                </a:lnTo>
                <a:lnTo>
                  <a:pt x="6273" y="16103"/>
                </a:lnTo>
                <a:lnTo>
                  <a:pt x="6347" y="16177"/>
                </a:lnTo>
                <a:lnTo>
                  <a:pt x="6420" y="16213"/>
                </a:lnTo>
                <a:lnTo>
                  <a:pt x="6493" y="16213"/>
                </a:lnTo>
                <a:lnTo>
                  <a:pt x="6567" y="16177"/>
                </a:lnTo>
                <a:lnTo>
                  <a:pt x="6787" y="16030"/>
                </a:lnTo>
                <a:lnTo>
                  <a:pt x="7007" y="15920"/>
                </a:lnTo>
                <a:lnTo>
                  <a:pt x="7484" y="15736"/>
                </a:lnTo>
                <a:lnTo>
                  <a:pt x="7704" y="15663"/>
                </a:lnTo>
                <a:lnTo>
                  <a:pt x="7924" y="15553"/>
                </a:lnTo>
                <a:lnTo>
                  <a:pt x="8144" y="15406"/>
                </a:lnTo>
                <a:lnTo>
                  <a:pt x="8328" y="15223"/>
                </a:lnTo>
                <a:lnTo>
                  <a:pt x="8438" y="15076"/>
                </a:lnTo>
                <a:lnTo>
                  <a:pt x="8511" y="14893"/>
                </a:lnTo>
                <a:lnTo>
                  <a:pt x="8511" y="14709"/>
                </a:lnTo>
                <a:lnTo>
                  <a:pt x="8511" y="14526"/>
                </a:lnTo>
                <a:lnTo>
                  <a:pt x="8474" y="14342"/>
                </a:lnTo>
                <a:lnTo>
                  <a:pt x="8364" y="14159"/>
                </a:lnTo>
                <a:lnTo>
                  <a:pt x="8254" y="14049"/>
                </a:lnTo>
                <a:lnTo>
                  <a:pt x="8071" y="13939"/>
                </a:lnTo>
                <a:lnTo>
                  <a:pt x="7997" y="13902"/>
                </a:lnTo>
                <a:close/>
                <a:moveTo>
                  <a:pt x="14710" y="15736"/>
                </a:moveTo>
                <a:lnTo>
                  <a:pt x="14747" y="15993"/>
                </a:lnTo>
                <a:lnTo>
                  <a:pt x="14820" y="16250"/>
                </a:lnTo>
                <a:lnTo>
                  <a:pt x="14490" y="16507"/>
                </a:lnTo>
                <a:lnTo>
                  <a:pt x="14417" y="16397"/>
                </a:lnTo>
                <a:lnTo>
                  <a:pt x="14307" y="15993"/>
                </a:lnTo>
                <a:lnTo>
                  <a:pt x="14380" y="15956"/>
                </a:lnTo>
                <a:lnTo>
                  <a:pt x="14710" y="15736"/>
                </a:lnTo>
                <a:close/>
                <a:moveTo>
                  <a:pt x="14123" y="16103"/>
                </a:moveTo>
                <a:lnTo>
                  <a:pt x="14160" y="16397"/>
                </a:lnTo>
                <a:lnTo>
                  <a:pt x="14233" y="16690"/>
                </a:lnTo>
                <a:lnTo>
                  <a:pt x="13830" y="16873"/>
                </a:lnTo>
                <a:lnTo>
                  <a:pt x="13720" y="16727"/>
                </a:lnTo>
                <a:lnTo>
                  <a:pt x="13500" y="16433"/>
                </a:lnTo>
                <a:lnTo>
                  <a:pt x="14123" y="16103"/>
                </a:lnTo>
                <a:close/>
                <a:moveTo>
                  <a:pt x="13426" y="16470"/>
                </a:moveTo>
                <a:lnTo>
                  <a:pt x="13500" y="16727"/>
                </a:lnTo>
                <a:lnTo>
                  <a:pt x="13536" y="16873"/>
                </a:lnTo>
                <a:lnTo>
                  <a:pt x="13573" y="16984"/>
                </a:lnTo>
                <a:lnTo>
                  <a:pt x="13096" y="17167"/>
                </a:lnTo>
                <a:lnTo>
                  <a:pt x="12986" y="17057"/>
                </a:lnTo>
                <a:lnTo>
                  <a:pt x="12876" y="16873"/>
                </a:lnTo>
                <a:lnTo>
                  <a:pt x="12839" y="16727"/>
                </a:lnTo>
                <a:lnTo>
                  <a:pt x="13426" y="16470"/>
                </a:lnTo>
                <a:close/>
                <a:moveTo>
                  <a:pt x="12583" y="16837"/>
                </a:moveTo>
                <a:lnTo>
                  <a:pt x="12656" y="17094"/>
                </a:lnTo>
                <a:lnTo>
                  <a:pt x="12803" y="17277"/>
                </a:lnTo>
                <a:lnTo>
                  <a:pt x="12399" y="17460"/>
                </a:lnTo>
                <a:lnTo>
                  <a:pt x="12326" y="17387"/>
                </a:lnTo>
                <a:lnTo>
                  <a:pt x="12253" y="17277"/>
                </a:lnTo>
                <a:lnTo>
                  <a:pt x="12216" y="17167"/>
                </a:lnTo>
                <a:lnTo>
                  <a:pt x="12216" y="17020"/>
                </a:lnTo>
                <a:lnTo>
                  <a:pt x="12583" y="16837"/>
                </a:lnTo>
                <a:close/>
                <a:moveTo>
                  <a:pt x="12032" y="17094"/>
                </a:moveTo>
                <a:lnTo>
                  <a:pt x="11996" y="17240"/>
                </a:lnTo>
                <a:lnTo>
                  <a:pt x="12032" y="17387"/>
                </a:lnTo>
                <a:lnTo>
                  <a:pt x="12106" y="17570"/>
                </a:lnTo>
                <a:lnTo>
                  <a:pt x="11812" y="17644"/>
                </a:lnTo>
                <a:lnTo>
                  <a:pt x="11776" y="17644"/>
                </a:lnTo>
                <a:lnTo>
                  <a:pt x="11739" y="17497"/>
                </a:lnTo>
                <a:lnTo>
                  <a:pt x="11666" y="17240"/>
                </a:lnTo>
                <a:lnTo>
                  <a:pt x="12032" y="17094"/>
                </a:lnTo>
                <a:close/>
                <a:moveTo>
                  <a:pt x="11446" y="17350"/>
                </a:moveTo>
                <a:lnTo>
                  <a:pt x="11482" y="17607"/>
                </a:lnTo>
                <a:lnTo>
                  <a:pt x="11519" y="17791"/>
                </a:lnTo>
                <a:lnTo>
                  <a:pt x="11189" y="17901"/>
                </a:lnTo>
                <a:lnTo>
                  <a:pt x="11115" y="17937"/>
                </a:lnTo>
                <a:lnTo>
                  <a:pt x="11115" y="17864"/>
                </a:lnTo>
                <a:lnTo>
                  <a:pt x="11115" y="17827"/>
                </a:lnTo>
                <a:lnTo>
                  <a:pt x="11115" y="17717"/>
                </a:lnTo>
                <a:lnTo>
                  <a:pt x="11005" y="17607"/>
                </a:lnTo>
                <a:lnTo>
                  <a:pt x="10969" y="17534"/>
                </a:lnTo>
                <a:lnTo>
                  <a:pt x="11446" y="17350"/>
                </a:lnTo>
                <a:close/>
                <a:moveTo>
                  <a:pt x="10639" y="17644"/>
                </a:moveTo>
                <a:lnTo>
                  <a:pt x="10749" y="17791"/>
                </a:lnTo>
                <a:lnTo>
                  <a:pt x="10859" y="17901"/>
                </a:lnTo>
                <a:lnTo>
                  <a:pt x="10932" y="17974"/>
                </a:lnTo>
                <a:lnTo>
                  <a:pt x="10969" y="17974"/>
                </a:lnTo>
                <a:lnTo>
                  <a:pt x="10455" y="18194"/>
                </a:lnTo>
                <a:lnTo>
                  <a:pt x="10418" y="18121"/>
                </a:lnTo>
                <a:lnTo>
                  <a:pt x="10345" y="18121"/>
                </a:lnTo>
                <a:lnTo>
                  <a:pt x="10235" y="18157"/>
                </a:lnTo>
                <a:lnTo>
                  <a:pt x="10162" y="17901"/>
                </a:lnTo>
                <a:lnTo>
                  <a:pt x="10125" y="17827"/>
                </a:lnTo>
                <a:lnTo>
                  <a:pt x="10639" y="17644"/>
                </a:lnTo>
                <a:close/>
                <a:moveTo>
                  <a:pt x="10272" y="440"/>
                </a:moveTo>
                <a:lnTo>
                  <a:pt x="10455" y="477"/>
                </a:lnTo>
                <a:lnTo>
                  <a:pt x="10565" y="550"/>
                </a:lnTo>
                <a:lnTo>
                  <a:pt x="10675" y="624"/>
                </a:lnTo>
                <a:lnTo>
                  <a:pt x="10785" y="734"/>
                </a:lnTo>
                <a:lnTo>
                  <a:pt x="10969" y="990"/>
                </a:lnTo>
                <a:lnTo>
                  <a:pt x="11005" y="1210"/>
                </a:lnTo>
                <a:lnTo>
                  <a:pt x="11042" y="1431"/>
                </a:lnTo>
                <a:lnTo>
                  <a:pt x="11335" y="2348"/>
                </a:lnTo>
                <a:lnTo>
                  <a:pt x="11886" y="3998"/>
                </a:lnTo>
                <a:lnTo>
                  <a:pt x="13060" y="7300"/>
                </a:lnTo>
                <a:lnTo>
                  <a:pt x="14233" y="10564"/>
                </a:lnTo>
                <a:lnTo>
                  <a:pt x="14857" y="12215"/>
                </a:lnTo>
                <a:lnTo>
                  <a:pt x="15187" y="13095"/>
                </a:lnTo>
                <a:lnTo>
                  <a:pt x="15407" y="13646"/>
                </a:lnTo>
                <a:lnTo>
                  <a:pt x="15334" y="13682"/>
                </a:lnTo>
                <a:lnTo>
                  <a:pt x="15297" y="13829"/>
                </a:lnTo>
                <a:lnTo>
                  <a:pt x="15297" y="13939"/>
                </a:lnTo>
                <a:lnTo>
                  <a:pt x="15260" y="14196"/>
                </a:lnTo>
                <a:lnTo>
                  <a:pt x="15224" y="14379"/>
                </a:lnTo>
                <a:lnTo>
                  <a:pt x="15187" y="14526"/>
                </a:lnTo>
                <a:lnTo>
                  <a:pt x="15004" y="14856"/>
                </a:lnTo>
                <a:lnTo>
                  <a:pt x="14747" y="15149"/>
                </a:lnTo>
                <a:lnTo>
                  <a:pt x="14453" y="15370"/>
                </a:lnTo>
                <a:lnTo>
                  <a:pt x="14123" y="15590"/>
                </a:lnTo>
                <a:lnTo>
                  <a:pt x="13793" y="15773"/>
                </a:lnTo>
                <a:lnTo>
                  <a:pt x="13060" y="16140"/>
                </a:lnTo>
                <a:lnTo>
                  <a:pt x="12326" y="16470"/>
                </a:lnTo>
                <a:lnTo>
                  <a:pt x="10859" y="17094"/>
                </a:lnTo>
                <a:lnTo>
                  <a:pt x="10015" y="17424"/>
                </a:lnTo>
                <a:lnTo>
                  <a:pt x="9978" y="17387"/>
                </a:lnTo>
                <a:lnTo>
                  <a:pt x="9942" y="17387"/>
                </a:lnTo>
                <a:lnTo>
                  <a:pt x="9905" y="17424"/>
                </a:lnTo>
                <a:lnTo>
                  <a:pt x="9905" y="17460"/>
                </a:lnTo>
                <a:lnTo>
                  <a:pt x="8841" y="17791"/>
                </a:lnTo>
                <a:lnTo>
                  <a:pt x="7777" y="18121"/>
                </a:lnTo>
                <a:lnTo>
                  <a:pt x="6970" y="18304"/>
                </a:lnTo>
                <a:lnTo>
                  <a:pt x="6163" y="18487"/>
                </a:lnTo>
                <a:lnTo>
                  <a:pt x="5797" y="18524"/>
                </a:lnTo>
                <a:lnTo>
                  <a:pt x="5613" y="18524"/>
                </a:lnTo>
                <a:lnTo>
                  <a:pt x="5430" y="18451"/>
                </a:lnTo>
                <a:lnTo>
                  <a:pt x="5283" y="18377"/>
                </a:lnTo>
                <a:lnTo>
                  <a:pt x="5173" y="18231"/>
                </a:lnTo>
                <a:lnTo>
                  <a:pt x="5063" y="18121"/>
                </a:lnTo>
                <a:lnTo>
                  <a:pt x="4953" y="17974"/>
                </a:lnTo>
                <a:lnTo>
                  <a:pt x="4879" y="17680"/>
                </a:lnTo>
                <a:lnTo>
                  <a:pt x="4769" y="17387"/>
                </a:lnTo>
                <a:lnTo>
                  <a:pt x="4476" y="16507"/>
                </a:lnTo>
                <a:lnTo>
                  <a:pt x="3926" y="14819"/>
                </a:lnTo>
                <a:lnTo>
                  <a:pt x="3376" y="13169"/>
                </a:lnTo>
                <a:lnTo>
                  <a:pt x="2752" y="11518"/>
                </a:lnTo>
                <a:lnTo>
                  <a:pt x="2165" y="9867"/>
                </a:lnTo>
                <a:lnTo>
                  <a:pt x="1505" y="8253"/>
                </a:lnTo>
                <a:lnTo>
                  <a:pt x="845" y="6603"/>
                </a:lnTo>
                <a:lnTo>
                  <a:pt x="588" y="6052"/>
                </a:lnTo>
                <a:lnTo>
                  <a:pt x="478" y="5796"/>
                </a:lnTo>
                <a:lnTo>
                  <a:pt x="331" y="5539"/>
                </a:lnTo>
                <a:lnTo>
                  <a:pt x="368" y="5502"/>
                </a:lnTo>
                <a:lnTo>
                  <a:pt x="404" y="5429"/>
                </a:lnTo>
                <a:lnTo>
                  <a:pt x="368" y="5209"/>
                </a:lnTo>
                <a:lnTo>
                  <a:pt x="404" y="5025"/>
                </a:lnTo>
                <a:lnTo>
                  <a:pt x="404" y="4879"/>
                </a:lnTo>
                <a:lnTo>
                  <a:pt x="478" y="4695"/>
                </a:lnTo>
                <a:lnTo>
                  <a:pt x="624" y="4402"/>
                </a:lnTo>
                <a:lnTo>
                  <a:pt x="845" y="4145"/>
                </a:lnTo>
                <a:lnTo>
                  <a:pt x="1101" y="3888"/>
                </a:lnTo>
                <a:lnTo>
                  <a:pt x="1395" y="3668"/>
                </a:lnTo>
                <a:lnTo>
                  <a:pt x="1725" y="3485"/>
                </a:lnTo>
                <a:lnTo>
                  <a:pt x="2018" y="3301"/>
                </a:lnTo>
                <a:lnTo>
                  <a:pt x="2789" y="2935"/>
                </a:lnTo>
                <a:lnTo>
                  <a:pt x="3596" y="2641"/>
                </a:lnTo>
                <a:lnTo>
                  <a:pt x="5210" y="2017"/>
                </a:lnTo>
                <a:lnTo>
                  <a:pt x="6787" y="1394"/>
                </a:lnTo>
                <a:lnTo>
                  <a:pt x="7557" y="1100"/>
                </a:lnTo>
                <a:lnTo>
                  <a:pt x="8364" y="807"/>
                </a:lnTo>
                <a:lnTo>
                  <a:pt x="9135" y="587"/>
                </a:lnTo>
                <a:lnTo>
                  <a:pt x="9538" y="514"/>
                </a:lnTo>
                <a:lnTo>
                  <a:pt x="9942" y="440"/>
                </a:lnTo>
                <a:close/>
                <a:moveTo>
                  <a:pt x="9868" y="17937"/>
                </a:moveTo>
                <a:lnTo>
                  <a:pt x="9868" y="17974"/>
                </a:lnTo>
                <a:lnTo>
                  <a:pt x="9905" y="18157"/>
                </a:lnTo>
                <a:lnTo>
                  <a:pt x="10015" y="18341"/>
                </a:lnTo>
                <a:lnTo>
                  <a:pt x="9575" y="18524"/>
                </a:lnTo>
                <a:lnTo>
                  <a:pt x="9575" y="18487"/>
                </a:lnTo>
                <a:lnTo>
                  <a:pt x="9538" y="18341"/>
                </a:lnTo>
                <a:lnTo>
                  <a:pt x="9465" y="18231"/>
                </a:lnTo>
                <a:lnTo>
                  <a:pt x="9391" y="18084"/>
                </a:lnTo>
                <a:lnTo>
                  <a:pt x="9868" y="17937"/>
                </a:lnTo>
                <a:close/>
                <a:moveTo>
                  <a:pt x="9098" y="18194"/>
                </a:moveTo>
                <a:lnTo>
                  <a:pt x="9171" y="18414"/>
                </a:lnTo>
                <a:lnTo>
                  <a:pt x="9245" y="18524"/>
                </a:lnTo>
                <a:lnTo>
                  <a:pt x="9318" y="18598"/>
                </a:lnTo>
                <a:lnTo>
                  <a:pt x="8841" y="18781"/>
                </a:lnTo>
                <a:lnTo>
                  <a:pt x="8768" y="18708"/>
                </a:lnTo>
                <a:lnTo>
                  <a:pt x="8694" y="18598"/>
                </a:lnTo>
                <a:lnTo>
                  <a:pt x="8621" y="18487"/>
                </a:lnTo>
                <a:lnTo>
                  <a:pt x="8584" y="18341"/>
                </a:lnTo>
                <a:lnTo>
                  <a:pt x="9098" y="18194"/>
                </a:lnTo>
                <a:close/>
                <a:moveTo>
                  <a:pt x="8254" y="18414"/>
                </a:moveTo>
                <a:lnTo>
                  <a:pt x="8291" y="18561"/>
                </a:lnTo>
                <a:lnTo>
                  <a:pt x="8364" y="18744"/>
                </a:lnTo>
                <a:lnTo>
                  <a:pt x="8511" y="18928"/>
                </a:lnTo>
                <a:lnTo>
                  <a:pt x="8181" y="19038"/>
                </a:lnTo>
                <a:lnTo>
                  <a:pt x="8144" y="18964"/>
                </a:lnTo>
                <a:lnTo>
                  <a:pt x="8107" y="18928"/>
                </a:lnTo>
                <a:lnTo>
                  <a:pt x="7997" y="18854"/>
                </a:lnTo>
                <a:lnTo>
                  <a:pt x="7961" y="18818"/>
                </a:lnTo>
                <a:lnTo>
                  <a:pt x="7851" y="18634"/>
                </a:lnTo>
                <a:lnTo>
                  <a:pt x="7851" y="18561"/>
                </a:lnTo>
                <a:lnTo>
                  <a:pt x="8254" y="18414"/>
                </a:lnTo>
                <a:close/>
                <a:moveTo>
                  <a:pt x="5246" y="18818"/>
                </a:moveTo>
                <a:lnTo>
                  <a:pt x="5430" y="18891"/>
                </a:lnTo>
                <a:lnTo>
                  <a:pt x="5650" y="18928"/>
                </a:lnTo>
                <a:lnTo>
                  <a:pt x="5870" y="18964"/>
                </a:lnTo>
                <a:lnTo>
                  <a:pt x="5943" y="19221"/>
                </a:lnTo>
                <a:lnTo>
                  <a:pt x="5760" y="19148"/>
                </a:lnTo>
                <a:lnTo>
                  <a:pt x="5576" y="19038"/>
                </a:lnTo>
                <a:lnTo>
                  <a:pt x="5393" y="18928"/>
                </a:lnTo>
                <a:lnTo>
                  <a:pt x="5246" y="18818"/>
                </a:lnTo>
                <a:close/>
                <a:moveTo>
                  <a:pt x="7557" y="18634"/>
                </a:moveTo>
                <a:lnTo>
                  <a:pt x="7557" y="18781"/>
                </a:lnTo>
                <a:lnTo>
                  <a:pt x="7631" y="18928"/>
                </a:lnTo>
                <a:lnTo>
                  <a:pt x="7704" y="19038"/>
                </a:lnTo>
                <a:lnTo>
                  <a:pt x="7777" y="19148"/>
                </a:lnTo>
                <a:lnTo>
                  <a:pt x="7704" y="19184"/>
                </a:lnTo>
                <a:lnTo>
                  <a:pt x="7227" y="19294"/>
                </a:lnTo>
                <a:lnTo>
                  <a:pt x="7154" y="19184"/>
                </a:lnTo>
                <a:lnTo>
                  <a:pt x="7080" y="19074"/>
                </a:lnTo>
                <a:lnTo>
                  <a:pt x="6970" y="18928"/>
                </a:lnTo>
                <a:lnTo>
                  <a:pt x="6897" y="18781"/>
                </a:lnTo>
                <a:lnTo>
                  <a:pt x="7117" y="18708"/>
                </a:lnTo>
                <a:lnTo>
                  <a:pt x="7557" y="18634"/>
                </a:lnTo>
                <a:close/>
                <a:moveTo>
                  <a:pt x="6604" y="18854"/>
                </a:moveTo>
                <a:lnTo>
                  <a:pt x="6677" y="19111"/>
                </a:lnTo>
                <a:lnTo>
                  <a:pt x="6750" y="19221"/>
                </a:lnTo>
                <a:lnTo>
                  <a:pt x="6824" y="19331"/>
                </a:lnTo>
                <a:lnTo>
                  <a:pt x="6493" y="19331"/>
                </a:lnTo>
                <a:lnTo>
                  <a:pt x="6493" y="19258"/>
                </a:lnTo>
                <a:lnTo>
                  <a:pt x="6493" y="19221"/>
                </a:lnTo>
                <a:lnTo>
                  <a:pt x="6420" y="19184"/>
                </a:lnTo>
                <a:lnTo>
                  <a:pt x="6383" y="19184"/>
                </a:lnTo>
                <a:lnTo>
                  <a:pt x="6310" y="19221"/>
                </a:lnTo>
                <a:lnTo>
                  <a:pt x="6273" y="19221"/>
                </a:lnTo>
                <a:lnTo>
                  <a:pt x="6200" y="19184"/>
                </a:lnTo>
                <a:lnTo>
                  <a:pt x="6163" y="19074"/>
                </a:lnTo>
                <a:lnTo>
                  <a:pt x="6127" y="18928"/>
                </a:lnTo>
                <a:lnTo>
                  <a:pt x="6604" y="18854"/>
                </a:lnTo>
                <a:close/>
                <a:moveTo>
                  <a:pt x="10125" y="0"/>
                </a:moveTo>
                <a:lnTo>
                  <a:pt x="9721" y="37"/>
                </a:lnTo>
                <a:lnTo>
                  <a:pt x="9318" y="110"/>
                </a:lnTo>
                <a:lnTo>
                  <a:pt x="8804" y="220"/>
                </a:lnTo>
                <a:lnTo>
                  <a:pt x="8291" y="403"/>
                </a:lnTo>
                <a:lnTo>
                  <a:pt x="7300" y="734"/>
                </a:lnTo>
                <a:lnTo>
                  <a:pt x="5320" y="1504"/>
                </a:lnTo>
                <a:lnTo>
                  <a:pt x="3376" y="2274"/>
                </a:lnTo>
                <a:lnTo>
                  <a:pt x="2422" y="2678"/>
                </a:lnTo>
                <a:lnTo>
                  <a:pt x="1945" y="2898"/>
                </a:lnTo>
                <a:lnTo>
                  <a:pt x="1505" y="3118"/>
                </a:lnTo>
                <a:lnTo>
                  <a:pt x="1248" y="3301"/>
                </a:lnTo>
                <a:lnTo>
                  <a:pt x="955" y="3485"/>
                </a:lnTo>
                <a:lnTo>
                  <a:pt x="698" y="3742"/>
                </a:lnTo>
                <a:lnTo>
                  <a:pt x="441" y="3998"/>
                </a:lnTo>
                <a:lnTo>
                  <a:pt x="221" y="4292"/>
                </a:lnTo>
                <a:lnTo>
                  <a:pt x="74" y="4622"/>
                </a:lnTo>
                <a:lnTo>
                  <a:pt x="38" y="4769"/>
                </a:lnTo>
                <a:lnTo>
                  <a:pt x="38" y="4915"/>
                </a:lnTo>
                <a:lnTo>
                  <a:pt x="38" y="5099"/>
                </a:lnTo>
                <a:lnTo>
                  <a:pt x="74" y="5245"/>
                </a:lnTo>
                <a:lnTo>
                  <a:pt x="1" y="5282"/>
                </a:lnTo>
                <a:lnTo>
                  <a:pt x="1" y="5319"/>
                </a:lnTo>
                <a:lnTo>
                  <a:pt x="38" y="5722"/>
                </a:lnTo>
                <a:lnTo>
                  <a:pt x="148" y="6052"/>
                </a:lnTo>
                <a:lnTo>
                  <a:pt x="441" y="6786"/>
                </a:lnTo>
                <a:lnTo>
                  <a:pt x="1065" y="8400"/>
                </a:lnTo>
                <a:lnTo>
                  <a:pt x="2348" y="11665"/>
                </a:lnTo>
                <a:lnTo>
                  <a:pt x="2935" y="13315"/>
                </a:lnTo>
                <a:lnTo>
                  <a:pt x="3522" y="15003"/>
                </a:lnTo>
                <a:lnTo>
                  <a:pt x="4072" y="16653"/>
                </a:lnTo>
                <a:lnTo>
                  <a:pt x="4293" y="17424"/>
                </a:lnTo>
                <a:lnTo>
                  <a:pt x="4439" y="17827"/>
                </a:lnTo>
                <a:lnTo>
                  <a:pt x="4513" y="18047"/>
                </a:lnTo>
                <a:lnTo>
                  <a:pt x="4623" y="18231"/>
                </a:lnTo>
                <a:lnTo>
                  <a:pt x="4659" y="18451"/>
                </a:lnTo>
                <a:lnTo>
                  <a:pt x="4733" y="18634"/>
                </a:lnTo>
                <a:lnTo>
                  <a:pt x="4806" y="18781"/>
                </a:lnTo>
                <a:lnTo>
                  <a:pt x="4916" y="18928"/>
                </a:lnTo>
                <a:lnTo>
                  <a:pt x="5026" y="19074"/>
                </a:lnTo>
                <a:lnTo>
                  <a:pt x="5173" y="19221"/>
                </a:lnTo>
                <a:lnTo>
                  <a:pt x="5503" y="19404"/>
                </a:lnTo>
                <a:lnTo>
                  <a:pt x="5833" y="19551"/>
                </a:lnTo>
                <a:lnTo>
                  <a:pt x="6237" y="19661"/>
                </a:lnTo>
                <a:lnTo>
                  <a:pt x="6604" y="19698"/>
                </a:lnTo>
                <a:lnTo>
                  <a:pt x="7007" y="19698"/>
                </a:lnTo>
                <a:lnTo>
                  <a:pt x="7484" y="19625"/>
                </a:lnTo>
                <a:lnTo>
                  <a:pt x="7924" y="19515"/>
                </a:lnTo>
                <a:lnTo>
                  <a:pt x="8841" y="19184"/>
                </a:lnTo>
                <a:lnTo>
                  <a:pt x="11079" y="18341"/>
                </a:lnTo>
                <a:lnTo>
                  <a:pt x="13206" y="17570"/>
                </a:lnTo>
                <a:lnTo>
                  <a:pt x="13830" y="17314"/>
                </a:lnTo>
                <a:lnTo>
                  <a:pt x="14417" y="17020"/>
                </a:lnTo>
                <a:lnTo>
                  <a:pt x="14527" y="17020"/>
                </a:lnTo>
                <a:lnTo>
                  <a:pt x="14674" y="16947"/>
                </a:lnTo>
                <a:lnTo>
                  <a:pt x="14710" y="16873"/>
                </a:lnTo>
                <a:lnTo>
                  <a:pt x="14710" y="16837"/>
                </a:lnTo>
                <a:lnTo>
                  <a:pt x="14894" y="16690"/>
                </a:lnTo>
                <a:lnTo>
                  <a:pt x="15187" y="16433"/>
                </a:lnTo>
                <a:lnTo>
                  <a:pt x="15407" y="16103"/>
                </a:lnTo>
                <a:lnTo>
                  <a:pt x="15554" y="15773"/>
                </a:lnTo>
                <a:lnTo>
                  <a:pt x="15701" y="15406"/>
                </a:lnTo>
                <a:lnTo>
                  <a:pt x="15774" y="15039"/>
                </a:lnTo>
                <a:lnTo>
                  <a:pt x="15811" y="14636"/>
                </a:lnTo>
                <a:lnTo>
                  <a:pt x="15847" y="13866"/>
                </a:lnTo>
                <a:lnTo>
                  <a:pt x="15884" y="13829"/>
                </a:lnTo>
                <a:lnTo>
                  <a:pt x="15884" y="13756"/>
                </a:lnTo>
                <a:lnTo>
                  <a:pt x="15847" y="13572"/>
                </a:lnTo>
                <a:lnTo>
                  <a:pt x="15811" y="13389"/>
                </a:lnTo>
                <a:lnTo>
                  <a:pt x="15664" y="13059"/>
                </a:lnTo>
                <a:lnTo>
                  <a:pt x="15334" y="12178"/>
                </a:lnTo>
                <a:lnTo>
                  <a:pt x="14710" y="10564"/>
                </a:lnTo>
                <a:lnTo>
                  <a:pt x="13500" y="7263"/>
                </a:lnTo>
                <a:lnTo>
                  <a:pt x="12326" y="3962"/>
                </a:lnTo>
                <a:lnTo>
                  <a:pt x="11776" y="2311"/>
                </a:lnTo>
                <a:lnTo>
                  <a:pt x="11446" y="1431"/>
                </a:lnTo>
                <a:lnTo>
                  <a:pt x="11372" y="1174"/>
                </a:lnTo>
                <a:lnTo>
                  <a:pt x="11409" y="1027"/>
                </a:lnTo>
                <a:lnTo>
                  <a:pt x="11409" y="917"/>
                </a:lnTo>
                <a:lnTo>
                  <a:pt x="11372" y="770"/>
                </a:lnTo>
                <a:lnTo>
                  <a:pt x="11299" y="624"/>
                </a:lnTo>
                <a:lnTo>
                  <a:pt x="11152" y="403"/>
                </a:lnTo>
                <a:lnTo>
                  <a:pt x="10895" y="220"/>
                </a:lnTo>
                <a:lnTo>
                  <a:pt x="10712" y="110"/>
                </a:lnTo>
                <a:lnTo>
                  <a:pt x="10528" y="37"/>
                </a:lnTo>
                <a:lnTo>
                  <a:pt x="10345"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49" name="Google Shape;249;p4"/>
          <p:cNvSpPr/>
          <p:nvPr/>
        </p:nvSpPr>
        <p:spPr>
          <a:xfrm>
            <a:off x="-35374" y="3366963"/>
            <a:ext cx="443260" cy="504670"/>
          </a:xfrm>
          <a:custGeom>
            <a:avLst/>
            <a:gdLst/>
            <a:ahLst/>
            <a:cxnLst/>
            <a:rect l="l" t="t" r="r" b="b"/>
            <a:pathLst>
              <a:path w="15627" h="17792" extrusionOk="0">
                <a:moveTo>
                  <a:pt x="10528" y="1"/>
                </a:moveTo>
                <a:lnTo>
                  <a:pt x="10455" y="37"/>
                </a:lnTo>
                <a:lnTo>
                  <a:pt x="10308" y="221"/>
                </a:lnTo>
                <a:lnTo>
                  <a:pt x="10198" y="441"/>
                </a:lnTo>
                <a:lnTo>
                  <a:pt x="10015" y="881"/>
                </a:lnTo>
                <a:lnTo>
                  <a:pt x="9831" y="1468"/>
                </a:lnTo>
                <a:lnTo>
                  <a:pt x="9685" y="2091"/>
                </a:lnTo>
                <a:lnTo>
                  <a:pt x="9685" y="2201"/>
                </a:lnTo>
                <a:lnTo>
                  <a:pt x="9721" y="2311"/>
                </a:lnTo>
                <a:lnTo>
                  <a:pt x="9795" y="2348"/>
                </a:lnTo>
                <a:lnTo>
                  <a:pt x="9868" y="2385"/>
                </a:lnTo>
                <a:lnTo>
                  <a:pt x="9941" y="2421"/>
                </a:lnTo>
                <a:lnTo>
                  <a:pt x="10051" y="2385"/>
                </a:lnTo>
                <a:lnTo>
                  <a:pt x="10125" y="2311"/>
                </a:lnTo>
                <a:lnTo>
                  <a:pt x="10198" y="2238"/>
                </a:lnTo>
                <a:lnTo>
                  <a:pt x="10235" y="2055"/>
                </a:lnTo>
                <a:lnTo>
                  <a:pt x="10235" y="2018"/>
                </a:lnTo>
                <a:lnTo>
                  <a:pt x="10235" y="1981"/>
                </a:lnTo>
                <a:lnTo>
                  <a:pt x="10455" y="1138"/>
                </a:lnTo>
                <a:lnTo>
                  <a:pt x="10638" y="624"/>
                </a:lnTo>
                <a:lnTo>
                  <a:pt x="10675" y="367"/>
                </a:lnTo>
                <a:lnTo>
                  <a:pt x="10712" y="111"/>
                </a:lnTo>
                <a:lnTo>
                  <a:pt x="10675" y="37"/>
                </a:lnTo>
                <a:lnTo>
                  <a:pt x="10602" y="1"/>
                </a:lnTo>
                <a:close/>
                <a:moveTo>
                  <a:pt x="3559" y="1028"/>
                </a:moveTo>
                <a:lnTo>
                  <a:pt x="3522" y="1064"/>
                </a:lnTo>
                <a:lnTo>
                  <a:pt x="3485" y="1101"/>
                </a:lnTo>
                <a:lnTo>
                  <a:pt x="3485" y="1138"/>
                </a:lnTo>
                <a:lnTo>
                  <a:pt x="3559" y="1321"/>
                </a:lnTo>
                <a:lnTo>
                  <a:pt x="3669" y="1468"/>
                </a:lnTo>
                <a:lnTo>
                  <a:pt x="3889" y="1761"/>
                </a:lnTo>
                <a:lnTo>
                  <a:pt x="4109" y="2055"/>
                </a:lnTo>
                <a:lnTo>
                  <a:pt x="4366" y="2348"/>
                </a:lnTo>
                <a:lnTo>
                  <a:pt x="4476" y="2605"/>
                </a:lnTo>
                <a:lnTo>
                  <a:pt x="4586" y="2862"/>
                </a:lnTo>
                <a:lnTo>
                  <a:pt x="4696" y="2972"/>
                </a:lnTo>
                <a:lnTo>
                  <a:pt x="4769" y="3045"/>
                </a:lnTo>
                <a:lnTo>
                  <a:pt x="4916" y="3082"/>
                </a:lnTo>
                <a:lnTo>
                  <a:pt x="5063" y="3082"/>
                </a:lnTo>
                <a:lnTo>
                  <a:pt x="5136" y="3045"/>
                </a:lnTo>
                <a:lnTo>
                  <a:pt x="5209" y="3008"/>
                </a:lnTo>
                <a:lnTo>
                  <a:pt x="5246" y="2935"/>
                </a:lnTo>
                <a:lnTo>
                  <a:pt x="5246" y="2862"/>
                </a:lnTo>
                <a:lnTo>
                  <a:pt x="5209" y="2715"/>
                </a:lnTo>
                <a:lnTo>
                  <a:pt x="5173" y="2642"/>
                </a:lnTo>
                <a:lnTo>
                  <a:pt x="5099" y="2605"/>
                </a:lnTo>
                <a:lnTo>
                  <a:pt x="4989" y="2605"/>
                </a:lnTo>
                <a:lnTo>
                  <a:pt x="4989" y="2568"/>
                </a:lnTo>
                <a:lnTo>
                  <a:pt x="4989" y="2495"/>
                </a:lnTo>
                <a:lnTo>
                  <a:pt x="4953" y="2385"/>
                </a:lnTo>
                <a:lnTo>
                  <a:pt x="4806" y="2128"/>
                </a:lnTo>
                <a:lnTo>
                  <a:pt x="4623" y="1871"/>
                </a:lnTo>
                <a:lnTo>
                  <a:pt x="4402" y="1615"/>
                </a:lnTo>
                <a:lnTo>
                  <a:pt x="4146" y="1394"/>
                </a:lnTo>
                <a:lnTo>
                  <a:pt x="3889" y="1174"/>
                </a:lnTo>
                <a:lnTo>
                  <a:pt x="3595" y="1028"/>
                </a:lnTo>
                <a:close/>
                <a:moveTo>
                  <a:pt x="15334" y="3999"/>
                </a:moveTo>
                <a:lnTo>
                  <a:pt x="15260" y="4035"/>
                </a:lnTo>
                <a:lnTo>
                  <a:pt x="15187" y="4109"/>
                </a:lnTo>
                <a:lnTo>
                  <a:pt x="15077" y="4182"/>
                </a:lnTo>
                <a:lnTo>
                  <a:pt x="14967" y="4256"/>
                </a:lnTo>
                <a:lnTo>
                  <a:pt x="14820" y="4329"/>
                </a:lnTo>
                <a:lnTo>
                  <a:pt x="14673" y="4329"/>
                </a:lnTo>
                <a:lnTo>
                  <a:pt x="14527" y="4402"/>
                </a:lnTo>
                <a:lnTo>
                  <a:pt x="14490" y="4439"/>
                </a:lnTo>
                <a:lnTo>
                  <a:pt x="14453" y="4549"/>
                </a:lnTo>
                <a:lnTo>
                  <a:pt x="14417" y="4586"/>
                </a:lnTo>
                <a:lnTo>
                  <a:pt x="14380" y="4622"/>
                </a:lnTo>
                <a:lnTo>
                  <a:pt x="14233" y="4732"/>
                </a:lnTo>
                <a:lnTo>
                  <a:pt x="13940" y="4842"/>
                </a:lnTo>
                <a:lnTo>
                  <a:pt x="13720" y="4989"/>
                </a:lnTo>
                <a:lnTo>
                  <a:pt x="13536" y="5173"/>
                </a:lnTo>
                <a:lnTo>
                  <a:pt x="13499" y="5246"/>
                </a:lnTo>
                <a:lnTo>
                  <a:pt x="13499" y="5319"/>
                </a:lnTo>
                <a:lnTo>
                  <a:pt x="13573" y="5356"/>
                </a:lnTo>
                <a:lnTo>
                  <a:pt x="13830" y="5356"/>
                </a:lnTo>
                <a:lnTo>
                  <a:pt x="14013" y="5319"/>
                </a:lnTo>
                <a:lnTo>
                  <a:pt x="14380" y="5173"/>
                </a:lnTo>
                <a:lnTo>
                  <a:pt x="14673" y="5026"/>
                </a:lnTo>
                <a:lnTo>
                  <a:pt x="14783" y="4953"/>
                </a:lnTo>
                <a:lnTo>
                  <a:pt x="14857" y="4806"/>
                </a:lnTo>
                <a:lnTo>
                  <a:pt x="15077" y="4769"/>
                </a:lnTo>
                <a:lnTo>
                  <a:pt x="15260" y="4659"/>
                </a:lnTo>
                <a:lnTo>
                  <a:pt x="15370" y="4696"/>
                </a:lnTo>
                <a:lnTo>
                  <a:pt x="15444" y="4696"/>
                </a:lnTo>
                <a:lnTo>
                  <a:pt x="15554" y="4622"/>
                </a:lnTo>
                <a:lnTo>
                  <a:pt x="15627" y="4549"/>
                </a:lnTo>
                <a:lnTo>
                  <a:pt x="15627" y="4476"/>
                </a:lnTo>
                <a:lnTo>
                  <a:pt x="15590" y="4366"/>
                </a:lnTo>
                <a:lnTo>
                  <a:pt x="15627" y="4329"/>
                </a:lnTo>
                <a:lnTo>
                  <a:pt x="15627" y="4256"/>
                </a:lnTo>
                <a:lnTo>
                  <a:pt x="15590" y="4182"/>
                </a:lnTo>
                <a:lnTo>
                  <a:pt x="15554" y="4109"/>
                </a:lnTo>
                <a:lnTo>
                  <a:pt x="15480" y="4035"/>
                </a:lnTo>
                <a:lnTo>
                  <a:pt x="15407" y="4035"/>
                </a:lnTo>
                <a:lnTo>
                  <a:pt x="15334" y="3999"/>
                </a:lnTo>
                <a:close/>
                <a:moveTo>
                  <a:pt x="2238" y="7447"/>
                </a:moveTo>
                <a:lnTo>
                  <a:pt x="2128" y="7484"/>
                </a:lnTo>
                <a:lnTo>
                  <a:pt x="1064" y="7960"/>
                </a:lnTo>
                <a:lnTo>
                  <a:pt x="477" y="8217"/>
                </a:lnTo>
                <a:lnTo>
                  <a:pt x="257" y="8364"/>
                </a:lnTo>
                <a:lnTo>
                  <a:pt x="147" y="8474"/>
                </a:lnTo>
                <a:lnTo>
                  <a:pt x="111" y="8437"/>
                </a:lnTo>
                <a:lnTo>
                  <a:pt x="74" y="8437"/>
                </a:lnTo>
                <a:lnTo>
                  <a:pt x="1" y="8511"/>
                </a:lnTo>
                <a:lnTo>
                  <a:pt x="1" y="8584"/>
                </a:lnTo>
                <a:lnTo>
                  <a:pt x="37" y="8621"/>
                </a:lnTo>
                <a:lnTo>
                  <a:pt x="111" y="8694"/>
                </a:lnTo>
                <a:lnTo>
                  <a:pt x="221" y="8731"/>
                </a:lnTo>
                <a:lnTo>
                  <a:pt x="367" y="8694"/>
                </a:lnTo>
                <a:lnTo>
                  <a:pt x="514" y="8657"/>
                </a:lnTo>
                <a:lnTo>
                  <a:pt x="808" y="8547"/>
                </a:lnTo>
                <a:lnTo>
                  <a:pt x="1028" y="8474"/>
                </a:lnTo>
                <a:lnTo>
                  <a:pt x="2385" y="7887"/>
                </a:lnTo>
                <a:lnTo>
                  <a:pt x="2458" y="7850"/>
                </a:lnTo>
                <a:lnTo>
                  <a:pt x="2532" y="7777"/>
                </a:lnTo>
                <a:lnTo>
                  <a:pt x="2532" y="7667"/>
                </a:lnTo>
                <a:lnTo>
                  <a:pt x="2495" y="7594"/>
                </a:lnTo>
                <a:lnTo>
                  <a:pt x="2422" y="7520"/>
                </a:lnTo>
                <a:lnTo>
                  <a:pt x="2348" y="7484"/>
                </a:lnTo>
                <a:lnTo>
                  <a:pt x="2238" y="7447"/>
                </a:lnTo>
                <a:close/>
                <a:moveTo>
                  <a:pt x="6677" y="7814"/>
                </a:moveTo>
                <a:lnTo>
                  <a:pt x="6603" y="7887"/>
                </a:lnTo>
                <a:lnTo>
                  <a:pt x="6603" y="7960"/>
                </a:lnTo>
                <a:lnTo>
                  <a:pt x="6603" y="8070"/>
                </a:lnTo>
                <a:lnTo>
                  <a:pt x="6933" y="8474"/>
                </a:lnTo>
                <a:lnTo>
                  <a:pt x="7044" y="8694"/>
                </a:lnTo>
                <a:lnTo>
                  <a:pt x="7154" y="8914"/>
                </a:lnTo>
                <a:lnTo>
                  <a:pt x="7227" y="8951"/>
                </a:lnTo>
                <a:lnTo>
                  <a:pt x="7264" y="8987"/>
                </a:lnTo>
                <a:lnTo>
                  <a:pt x="7410" y="8987"/>
                </a:lnTo>
                <a:lnTo>
                  <a:pt x="7594" y="8877"/>
                </a:lnTo>
                <a:lnTo>
                  <a:pt x="7777" y="8767"/>
                </a:lnTo>
                <a:lnTo>
                  <a:pt x="7924" y="8621"/>
                </a:lnTo>
                <a:lnTo>
                  <a:pt x="7924" y="8657"/>
                </a:lnTo>
                <a:lnTo>
                  <a:pt x="7997" y="8767"/>
                </a:lnTo>
                <a:lnTo>
                  <a:pt x="8071" y="8877"/>
                </a:lnTo>
                <a:lnTo>
                  <a:pt x="8181" y="8951"/>
                </a:lnTo>
                <a:lnTo>
                  <a:pt x="8327" y="9024"/>
                </a:lnTo>
                <a:lnTo>
                  <a:pt x="8584" y="9061"/>
                </a:lnTo>
                <a:lnTo>
                  <a:pt x="8768" y="9061"/>
                </a:lnTo>
                <a:lnTo>
                  <a:pt x="8951" y="8987"/>
                </a:lnTo>
                <a:lnTo>
                  <a:pt x="9281" y="8841"/>
                </a:lnTo>
                <a:lnTo>
                  <a:pt x="9611" y="8657"/>
                </a:lnTo>
                <a:lnTo>
                  <a:pt x="9721" y="8547"/>
                </a:lnTo>
                <a:lnTo>
                  <a:pt x="9758" y="8474"/>
                </a:lnTo>
                <a:lnTo>
                  <a:pt x="9758" y="8364"/>
                </a:lnTo>
                <a:lnTo>
                  <a:pt x="9685" y="8254"/>
                </a:lnTo>
                <a:lnTo>
                  <a:pt x="9648" y="8217"/>
                </a:lnTo>
                <a:lnTo>
                  <a:pt x="9464" y="8217"/>
                </a:lnTo>
                <a:lnTo>
                  <a:pt x="9428" y="8291"/>
                </a:lnTo>
                <a:lnTo>
                  <a:pt x="9244" y="8437"/>
                </a:lnTo>
                <a:lnTo>
                  <a:pt x="8988" y="8547"/>
                </a:lnTo>
                <a:lnTo>
                  <a:pt x="8768" y="8621"/>
                </a:lnTo>
                <a:lnTo>
                  <a:pt x="8584" y="8657"/>
                </a:lnTo>
                <a:lnTo>
                  <a:pt x="8474" y="8657"/>
                </a:lnTo>
                <a:lnTo>
                  <a:pt x="8401" y="8621"/>
                </a:lnTo>
                <a:lnTo>
                  <a:pt x="8364" y="8584"/>
                </a:lnTo>
                <a:lnTo>
                  <a:pt x="8327" y="8547"/>
                </a:lnTo>
                <a:lnTo>
                  <a:pt x="8254" y="8254"/>
                </a:lnTo>
                <a:lnTo>
                  <a:pt x="8181" y="8144"/>
                </a:lnTo>
                <a:lnTo>
                  <a:pt x="8071" y="8107"/>
                </a:lnTo>
                <a:lnTo>
                  <a:pt x="7961" y="8107"/>
                </a:lnTo>
                <a:lnTo>
                  <a:pt x="7887" y="8144"/>
                </a:lnTo>
                <a:lnTo>
                  <a:pt x="7740" y="8254"/>
                </a:lnTo>
                <a:lnTo>
                  <a:pt x="7630" y="8401"/>
                </a:lnTo>
                <a:lnTo>
                  <a:pt x="7410" y="8547"/>
                </a:lnTo>
                <a:lnTo>
                  <a:pt x="7264" y="8364"/>
                </a:lnTo>
                <a:lnTo>
                  <a:pt x="7117" y="8180"/>
                </a:lnTo>
                <a:lnTo>
                  <a:pt x="6970" y="7997"/>
                </a:lnTo>
                <a:lnTo>
                  <a:pt x="6787" y="7850"/>
                </a:lnTo>
                <a:lnTo>
                  <a:pt x="6713" y="7814"/>
                </a:lnTo>
                <a:close/>
                <a:moveTo>
                  <a:pt x="12876" y="11005"/>
                </a:moveTo>
                <a:lnTo>
                  <a:pt x="12803" y="11042"/>
                </a:lnTo>
                <a:lnTo>
                  <a:pt x="12766" y="11078"/>
                </a:lnTo>
                <a:lnTo>
                  <a:pt x="12766" y="11152"/>
                </a:lnTo>
                <a:lnTo>
                  <a:pt x="12729" y="11225"/>
                </a:lnTo>
                <a:lnTo>
                  <a:pt x="12766" y="11298"/>
                </a:lnTo>
                <a:lnTo>
                  <a:pt x="12986" y="11702"/>
                </a:lnTo>
                <a:lnTo>
                  <a:pt x="13279" y="12069"/>
                </a:lnTo>
                <a:lnTo>
                  <a:pt x="13499" y="12399"/>
                </a:lnTo>
                <a:lnTo>
                  <a:pt x="13646" y="12509"/>
                </a:lnTo>
                <a:lnTo>
                  <a:pt x="13830" y="12619"/>
                </a:lnTo>
                <a:lnTo>
                  <a:pt x="13976" y="12619"/>
                </a:lnTo>
                <a:lnTo>
                  <a:pt x="14013" y="12582"/>
                </a:lnTo>
                <a:lnTo>
                  <a:pt x="14086" y="12546"/>
                </a:lnTo>
                <a:lnTo>
                  <a:pt x="14160" y="12436"/>
                </a:lnTo>
                <a:lnTo>
                  <a:pt x="14160" y="12325"/>
                </a:lnTo>
                <a:lnTo>
                  <a:pt x="14160" y="12252"/>
                </a:lnTo>
                <a:lnTo>
                  <a:pt x="14123" y="12142"/>
                </a:lnTo>
                <a:lnTo>
                  <a:pt x="14086" y="12069"/>
                </a:lnTo>
                <a:lnTo>
                  <a:pt x="14050" y="12032"/>
                </a:lnTo>
                <a:lnTo>
                  <a:pt x="13903" y="12032"/>
                </a:lnTo>
                <a:lnTo>
                  <a:pt x="13830" y="11885"/>
                </a:lnTo>
                <a:lnTo>
                  <a:pt x="13573" y="11592"/>
                </a:lnTo>
                <a:lnTo>
                  <a:pt x="13316" y="11298"/>
                </a:lnTo>
                <a:lnTo>
                  <a:pt x="13059" y="11042"/>
                </a:lnTo>
                <a:lnTo>
                  <a:pt x="13023" y="11005"/>
                </a:lnTo>
                <a:close/>
                <a:moveTo>
                  <a:pt x="8181" y="3192"/>
                </a:moveTo>
                <a:lnTo>
                  <a:pt x="8511" y="3228"/>
                </a:lnTo>
                <a:lnTo>
                  <a:pt x="8878" y="3265"/>
                </a:lnTo>
                <a:lnTo>
                  <a:pt x="9208" y="3339"/>
                </a:lnTo>
                <a:lnTo>
                  <a:pt x="9538" y="3412"/>
                </a:lnTo>
                <a:lnTo>
                  <a:pt x="9868" y="3522"/>
                </a:lnTo>
                <a:lnTo>
                  <a:pt x="10198" y="3669"/>
                </a:lnTo>
                <a:lnTo>
                  <a:pt x="10528" y="3852"/>
                </a:lnTo>
                <a:lnTo>
                  <a:pt x="10822" y="4035"/>
                </a:lnTo>
                <a:lnTo>
                  <a:pt x="11078" y="4256"/>
                </a:lnTo>
                <a:lnTo>
                  <a:pt x="11335" y="4476"/>
                </a:lnTo>
                <a:lnTo>
                  <a:pt x="11592" y="4732"/>
                </a:lnTo>
                <a:lnTo>
                  <a:pt x="11812" y="4989"/>
                </a:lnTo>
                <a:lnTo>
                  <a:pt x="11996" y="5319"/>
                </a:lnTo>
                <a:lnTo>
                  <a:pt x="12142" y="5576"/>
                </a:lnTo>
                <a:lnTo>
                  <a:pt x="12252" y="5870"/>
                </a:lnTo>
                <a:lnTo>
                  <a:pt x="12362" y="6200"/>
                </a:lnTo>
                <a:lnTo>
                  <a:pt x="12436" y="6530"/>
                </a:lnTo>
                <a:lnTo>
                  <a:pt x="12509" y="6823"/>
                </a:lnTo>
                <a:lnTo>
                  <a:pt x="12509" y="7153"/>
                </a:lnTo>
                <a:lnTo>
                  <a:pt x="12509" y="7484"/>
                </a:lnTo>
                <a:lnTo>
                  <a:pt x="12472" y="7814"/>
                </a:lnTo>
                <a:lnTo>
                  <a:pt x="12399" y="8144"/>
                </a:lnTo>
                <a:lnTo>
                  <a:pt x="12289" y="8511"/>
                </a:lnTo>
                <a:lnTo>
                  <a:pt x="12142" y="8804"/>
                </a:lnTo>
                <a:lnTo>
                  <a:pt x="11996" y="9134"/>
                </a:lnTo>
                <a:lnTo>
                  <a:pt x="11812" y="9428"/>
                </a:lnTo>
                <a:lnTo>
                  <a:pt x="11592" y="9721"/>
                </a:lnTo>
                <a:lnTo>
                  <a:pt x="11115" y="10271"/>
                </a:lnTo>
                <a:lnTo>
                  <a:pt x="10345" y="11115"/>
                </a:lnTo>
                <a:lnTo>
                  <a:pt x="9941" y="11555"/>
                </a:lnTo>
                <a:lnTo>
                  <a:pt x="9575" y="12032"/>
                </a:lnTo>
                <a:lnTo>
                  <a:pt x="9281" y="12509"/>
                </a:lnTo>
                <a:lnTo>
                  <a:pt x="8988" y="13022"/>
                </a:lnTo>
                <a:lnTo>
                  <a:pt x="8914" y="13279"/>
                </a:lnTo>
                <a:lnTo>
                  <a:pt x="8804" y="13573"/>
                </a:lnTo>
                <a:lnTo>
                  <a:pt x="8768" y="13829"/>
                </a:lnTo>
                <a:lnTo>
                  <a:pt x="8731" y="14123"/>
                </a:lnTo>
                <a:lnTo>
                  <a:pt x="8217" y="14013"/>
                </a:lnTo>
                <a:lnTo>
                  <a:pt x="7704" y="13939"/>
                </a:lnTo>
                <a:lnTo>
                  <a:pt x="8584" y="11665"/>
                </a:lnTo>
                <a:lnTo>
                  <a:pt x="9061" y="10418"/>
                </a:lnTo>
                <a:lnTo>
                  <a:pt x="9318" y="9831"/>
                </a:lnTo>
                <a:lnTo>
                  <a:pt x="9391" y="9538"/>
                </a:lnTo>
                <a:lnTo>
                  <a:pt x="9391" y="9391"/>
                </a:lnTo>
                <a:lnTo>
                  <a:pt x="9354" y="9244"/>
                </a:lnTo>
                <a:lnTo>
                  <a:pt x="9318" y="9208"/>
                </a:lnTo>
                <a:lnTo>
                  <a:pt x="9281" y="9208"/>
                </a:lnTo>
                <a:lnTo>
                  <a:pt x="9171" y="9281"/>
                </a:lnTo>
                <a:lnTo>
                  <a:pt x="9098" y="9391"/>
                </a:lnTo>
                <a:lnTo>
                  <a:pt x="8988" y="9611"/>
                </a:lnTo>
                <a:lnTo>
                  <a:pt x="8768" y="10088"/>
                </a:lnTo>
                <a:lnTo>
                  <a:pt x="8217" y="11445"/>
                </a:lnTo>
                <a:lnTo>
                  <a:pt x="7337" y="13719"/>
                </a:lnTo>
                <a:lnTo>
                  <a:pt x="7227" y="13903"/>
                </a:lnTo>
                <a:lnTo>
                  <a:pt x="6970" y="13829"/>
                </a:lnTo>
                <a:lnTo>
                  <a:pt x="6420" y="13683"/>
                </a:lnTo>
                <a:lnTo>
                  <a:pt x="6420" y="13646"/>
                </a:lnTo>
                <a:lnTo>
                  <a:pt x="6493" y="13389"/>
                </a:lnTo>
                <a:lnTo>
                  <a:pt x="6530" y="13096"/>
                </a:lnTo>
                <a:lnTo>
                  <a:pt x="6530" y="12546"/>
                </a:lnTo>
                <a:lnTo>
                  <a:pt x="6603" y="11372"/>
                </a:lnTo>
                <a:lnTo>
                  <a:pt x="6677" y="10125"/>
                </a:lnTo>
                <a:lnTo>
                  <a:pt x="6713" y="9501"/>
                </a:lnTo>
                <a:lnTo>
                  <a:pt x="6677" y="8877"/>
                </a:lnTo>
                <a:lnTo>
                  <a:pt x="6677" y="8804"/>
                </a:lnTo>
                <a:lnTo>
                  <a:pt x="6640" y="8767"/>
                </a:lnTo>
                <a:lnTo>
                  <a:pt x="6530" y="8694"/>
                </a:lnTo>
                <a:lnTo>
                  <a:pt x="6420" y="8731"/>
                </a:lnTo>
                <a:lnTo>
                  <a:pt x="6383" y="8767"/>
                </a:lnTo>
                <a:lnTo>
                  <a:pt x="6347" y="8841"/>
                </a:lnTo>
                <a:lnTo>
                  <a:pt x="6273" y="9391"/>
                </a:lnTo>
                <a:lnTo>
                  <a:pt x="6237" y="9978"/>
                </a:lnTo>
                <a:lnTo>
                  <a:pt x="6200" y="11115"/>
                </a:lnTo>
                <a:lnTo>
                  <a:pt x="6090" y="12289"/>
                </a:lnTo>
                <a:lnTo>
                  <a:pt x="6016" y="12912"/>
                </a:lnTo>
                <a:lnTo>
                  <a:pt x="6016" y="13206"/>
                </a:lnTo>
                <a:lnTo>
                  <a:pt x="6016" y="13536"/>
                </a:lnTo>
                <a:lnTo>
                  <a:pt x="5540" y="13353"/>
                </a:lnTo>
                <a:lnTo>
                  <a:pt x="5099" y="13206"/>
                </a:lnTo>
                <a:lnTo>
                  <a:pt x="4623" y="13132"/>
                </a:lnTo>
                <a:lnTo>
                  <a:pt x="4182" y="13132"/>
                </a:lnTo>
                <a:lnTo>
                  <a:pt x="4329" y="12876"/>
                </a:lnTo>
                <a:lnTo>
                  <a:pt x="4439" y="12619"/>
                </a:lnTo>
                <a:lnTo>
                  <a:pt x="4549" y="12362"/>
                </a:lnTo>
                <a:lnTo>
                  <a:pt x="4623" y="12069"/>
                </a:lnTo>
                <a:lnTo>
                  <a:pt x="4696" y="11482"/>
                </a:lnTo>
                <a:lnTo>
                  <a:pt x="4696" y="10895"/>
                </a:lnTo>
                <a:lnTo>
                  <a:pt x="4623" y="10161"/>
                </a:lnTo>
                <a:lnTo>
                  <a:pt x="4512" y="9428"/>
                </a:lnTo>
                <a:lnTo>
                  <a:pt x="4366" y="8694"/>
                </a:lnTo>
                <a:lnTo>
                  <a:pt x="4219" y="7960"/>
                </a:lnTo>
                <a:lnTo>
                  <a:pt x="4182" y="7594"/>
                </a:lnTo>
                <a:lnTo>
                  <a:pt x="4182" y="7190"/>
                </a:lnTo>
                <a:lnTo>
                  <a:pt x="4182" y="6823"/>
                </a:lnTo>
                <a:lnTo>
                  <a:pt x="4219" y="6456"/>
                </a:lnTo>
                <a:lnTo>
                  <a:pt x="4292" y="6090"/>
                </a:lnTo>
                <a:lnTo>
                  <a:pt x="4439" y="5760"/>
                </a:lnTo>
                <a:lnTo>
                  <a:pt x="4586" y="5429"/>
                </a:lnTo>
                <a:lnTo>
                  <a:pt x="4769" y="5063"/>
                </a:lnTo>
                <a:lnTo>
                  <a:pt x="5026" y="4769"/>
                </a:lnTo>
                <a:lnTo>
                  <a:pt x="5246" y="4476"/>
                </a:lnTo>
                <a:lnTo>
                  <a:pt x="5503" y="4219"/>
                </a:lnTo>
                <a:lnTo>
                  <a:pt x="5796" y="3999"/>
                </a:lnTo>
                <a:lnTo>
                  <a:pt x="6090" y="3779"/>
                </a:lnTo>
                <a:lnTo>
                  <a:pt x="6420" y="3595"/>
                </a:lnTo>
                <a:lnTo>
                  <a:pt x="6787" y="3449"/>
                </a:lnTo>
                <a:lnTo>
                  <a:pt x="7117" y="3339"/>
                </a:lnTo>
                <a:lnTo>
                  <a:pt x="7484" y="3265"/>
                </a:lnTo>
                <a:lnTo>
                  <a:pt x="7814" y="3228"/>
                </a:lnTo>
                <a:lnTo>
                  <a:pt x="8181" y="3192"/>
                </a:lnTo>
                <a:close/>
                <a:moveTo>
                  <a:pt x="3962" y="13426"/>
                </a:moveTo>
                <a:lnTo>
                  <a:pt x="4623" y="13536"/>
                </a:lnTo>
                <a:lnTo>
                  <a:pt x="5246" y="13719"/>
                </a:lnTo>
                <a:lnTo>
                  <a:pt x="5943" y="13939"/>
                </a:lnTo>
                <a:lnTo>
                  <a:pt x="6603" y="14196"/>
                </a:lnTo>
                <a:lnTo>
                  <a:pt x="6860" y="14270"/>
                </a:lnTo>
                <a:lnTo>
                  <a:pt x="7154" y="14306"/>
                </a:lnTo>
                <a:lnTo>
                  <a:pt x="7704" y="14380"/>
                </a:lnTo>
                <a:lnTo>
                  <a:pt x="8217" y="14490"/>
                </a:lnTo>
                <a:lnTo>
                  <a:pt x="8474" y="14563"/>
                </a:lnTo>
                <a:lnTo>
                  <a:pt x="8731" y="14636"/>
                </a:lnTo>
                <a:lnTo>
                  <a:pt x="8768" y="14783"/>
                </a:lnTo>
                <a:lnTo>
                  <a:pt x="8841" y="14857"/>
                </a:lnTo>
                <a:lnTo>
                  <a:pt x="8951" y="14893"/>
                </a:lnTo>
                <a:lnTo>
                  <a:pt x="9061" y="14893"/>
                </a:lnTo>
                <a:lnTo>
                  <a:pt x="9061" y="15003"/>
                </a:lnTo>
                <a:lnTo>
                  <a:pt x="9024" y="15150"/>
                </a:lnTo>
                <a:lnTo>
                  <a:pt x="8914" y="15223"/>
                </a:lnTo>
                <a:lnTo>
                  <a:pt x="8768" y="15333"/>
                </a:lnTo>
                <a:lnTo>
                  <a:pt x="8034" y="15040"/>
                </a:lnTo>
                <a:lnTo>
                  <a:pt x="6383" y="14490"/>
                </a:lnTo>
                <a:lnTo>
                  <a:pt x="5576" y="14270"/>
                </a:lnTo>
                <a:lnTo>
                  <a:pt x="4769" y="14086"/>
                </a:lnTo>
                <a:lnTo>
                  <a:pt x="4292" y="14013"/>
                </a:lnTo>
                <a:lnTo>
                  <a:pt x="4072" y="14013"/>
                </a:lnTo>
                <a:lnTo>
                  <a:pt x="3852" y="14050"/>
                </a:lnTo>
                <a:lnTo>
                  <a:pt x="3742" y="14013"/>
                </a:lnTo>
                <a:lnTo>
                  <a:pt x="3669" y="13939"/>
                </a:lnTo>
                <a:lnTo>
                  <a:pt x="3632" y="13829"/>
                </a:lnTo>
                <a:lnTo>
                  <a:pt x="3632" y="13719"/>
                </a:lnTo>
                <a:lnTo>
                  <a:pt x="3632" y="13609"/>
                </a:lnTo>
                <a:lnTo>
                  <a:pt x="3705" y="13536"/>
                </a:lnTo>
                <a:lnTo>
                  <a:pt x="3816" y="13463"/>
                </a:lnTo>
                <a:lnTo>
                  <a:pt x="3926" y="13426"/>
                </a:lnTo>
                <a:close/>
                <a:moveTo>
                  <a:pt x="4256" y="15737"/>
                </a:moveTo>
                <a:lnTo>
                  <a:pt x="4696" y="15847"/>
                </a:lnTo>
                <a:lnTo>
                  <a:pt x="4476" y="16067"/>
                </a:lnTo>
                <a:lnTo>
                  <a:pt x="4292" y="16287"/>
                </a:lnTo>
                <a:lnTo>
                  <a:pt x="4292" y="16250"/>
                </a:lnTo>
                <a:lnTo>
                  <a:pt x="4256" y="16140"/>
                </a:lnTo>
                <a:lnTo>
                  <a:pt x="4256" y="15994"/>
                </a:lnTo>
                <a:lnTo>
                  <a:pt x="4256" y="15737"/>
                </a:lnTo>
                <a:close/>
                <a:moveTo>
                  <a:pt x="4843" y="15920"/>
                </a:moveTo>
                <a:lnTo>
                  <a:pt x="4989" y="15957"/>
                </a:lnTo>
                <a:lnTo>
                  <a:pt x="5136" y="15994"/>
                </a:lnTo>
                <a:lnTo>
                  <a:pt x="4879" y="16140"/>
                </a:lnTo>
                <a:lnTo>
                  <a:pt x="4623" y="16360"/>
                </a:lnTo>
                <a:lnTo>
                  <a:pt x="4623" y="16360"/>
                </a:lnTo>
                <a:lnTo>
                  <a:pt x="4733" y="16140"/>
                </a:lnTo>
                <a:lnTo>
                  <a:pt x="4843" y="15920"/>
                </a:lnTo>
                <a:close/>
                <a:moveTo>
                  <a:pt x="4146" y="14453"/>
                </a:moveTo>
                <a:lnTo>
                  <a:pt x="4659" y="14490"/>
                </a:lnTo>
                <a:lnTo>
                  <a:pt x="5356" y="14673"/>
                </a:lnTo>
                <a:lnTo>
                  <a:pt x="6053" y="14857"/>
                </a:lnTo>
                <a:lnTo>
                  <a:pt x="7410" y="15333"/>
                </a:lnTo>
                <a:lnTo>
                  <a:pt x="8034" y="15553"/>
                </a:lnTo>
                <a:lnTo>
                  <a:pt x="8401" y="15663"/>
                </a:lnTo>
                <a:lnTo>
                  <a:pt x="8694" y="15774"/>
                </a:lnTo>
                <a:lnTo>
                  <a:pt x="8731" y="15847"/>
                </a:lnTo>
                <a:lnTo>
                  <a:pt x="8768" y="15884"/>
                </a:lnTo>
                <a:lnTo>
                  <a:pt x="8841" y="15957"/>
                </a:lnTo>
                <a:lnTo>
                  <a:pt x="8951" y="15957"/>
                </a:lnTo>
                <a:lnTo>
                  <a:pt x="8914" y="16067"/>
                </a:lnTo>
                <a:lnTo>
                  <a:pt x="8841" y="16214"/>
                </a:lnTo>
                <a:lnTo>
                  <a:pt x="8694" y="16397"/>
                </a:lnTo>
                <a:lnTo>
                  <a:pt x="8547" y="16507"/>
                </a:lnTo>
                <a:lnTo>
                  <a:pt x="8401" y="16581"/>
                </a:lnTo>
                <a:lnTo>
                  <a:pt x="7227" y="16140"/>
                </a:lnTo>
                <a:lnTo>
                  <a:pt x="6016" y="15774"/>
                </a:lnTo>
                <a:lnTo>
                  <a:pt x="4733" y="15370"/>
                </a:lnTo>
                <a:lnTo>
                  <a:pt x="4072" y="15223"/>
                </a:lnTo>
                <a:lnTo>
                  <a:pt x="3449" y="15113"/>
                </a:lnTo>
                <a:lnTo>
                  <a:pt x="3449" y="15040"/>
                </a:lnTo>
                <a:lnTo>
                  <a:pt x="3449" y="14857"/>
                </a:lnTo>
                <a:lnTo>
                  <a:pt x="3522" y="14673"/>
                </a:lnTo>
                <a:lnTo>
                  <a:pt x="3632" y="14563"/>
                </a:lnTo>
                <a:lnTo>
                  <a:pt x="3705" y="14490"/>
                </a:lnTo>
                <a:lnTo>
                  <a:pt x="3926" y="14490"/>
                </a:lnTo>
                <a:lnTo>
                  <a:pt x="3962" y="14526"/>
                </a:lnTo>
                <a:lnTo>
                  <a:pt x="3999" y="14526"/>
                </a:lnTo>
                <a:lnTo>
                  <a:pt x="4036" y="14490"/>
                </a:lnTo>
                <a:lnTo>
                  <a:pt x="4146" y="14453"/>
                </a:lnTo>
                <a:close/>
                <a:moveTo>
                  <a:pt x="5503" y="16067"/>
                </a:moveTo>
                <a:lnTo>
                  <a:pt x="5723" y="16140"/>
                </a:lnTo>
                <a:lnTo>
                  <a:pt x="5503" y="16287"/>
                </a:lnTo>
                <a:lnTo>
                  <a:pt x="5246" y="16434"/>
                </a:lnTo>
                <a:lnTo>
                  <a:pt x="5026" y="16617"/>
                </a:lnTo>
                <a:lnTo>
                  <a:pt x="4843" y="16837"/>
                </a:lnTo>
                <a:lnTo>
                  <a:pt x="4659" y="16764"/>
                </a:lnTo>
                <a:lnTo>
                  <a:pt x="4733" y="16691"/>
                </a:lnTo>
                <a:lnTo>
                  <a:pt x="5503" y="16067"/>
                </a:lnTo>
                <a:close/>
                <a:moveTo>
                  <a:pt x="5980" y="16214"/>
                </a:moveTo>
                <a:lnTo>
                  <a:pt x="6200" y="16287"/>
                </a:lnTo>
                <a:lnTo>
                  <a:pt x="6200" y="16324"/>
                </a:lnTo>
                <a:lnTo>
                  <a:pt x="5943" y="16434"/>
                </a:lnTo>
                <a:lnTo>
                  <a:pt x="5723" y="16581"/>
                </a:lnTo>
                <a:lnTo>
                  <a:pt x="5540" y="16727"/>
                </a:lnTo>
                <a:lnTo>
                  <a:pt x="5393" y="16947"/>
                </a:lnTo>
                <a:lnTo>
                  <a:pt x="5246" y="16911"/>
                </a:lnTo>
                <a:lnTo>
                  <a:pt x="5613" y="16544"/>
                </a:lnTo>
                <a:lnTo>
                  <a:pt x="5980" y="16214"/>
                </a:lnTo>
                <a:close/>
                <a:moveTo>
                  <a:pt x="6383" y="16360"/>
                </a:moveTo>
                <a:lnTo>
                  <a:pt x="6897" y="16544"/>
                </a:lnTo>
                <a:lnTo>
                  <a:pt x="6420" y="16801"/>
                </a:lnTo>
                <a:lnTo>
                  <a:pt x="6200" y="16947"/>
                </a:lnTo>
                <a:lnTo>
                  <a:pt x="5980" y="17131"/>
                </a:lnTo>
                <a:lnTo>
                  <a:pt x="5796" y="17057"/>
                </a:lnTo>
                <a:lnTo>
                  <a:pt x="5833" y="16984"/>
                </a:lnTo>
                <a:lnTo>
                  <a:pt x="5833" y="16911"/>
                </a:lnTo>
                <a:lnTo>
                  <a:pt x="5833" y="16874"/>
                </a:lnTo>
                <a:lnTo>
                  <a:pt x="6090" y="16617"/>
                </a:lnTo>
                <a:lnTo>
                  <a:pt x="6383" y="16397"/>
                </a:lnTo>
                <a:lnTo>
                  <a:pt x="6383" y="16360"/>
                </a:lnTo>
                <a:close/>
                <a:moveTo>
                  <a:pt x="7080" y="16581"/>
                </a:moveTo>
                <a:lnTo>
                  <a:pt x="7410" y="16691"/>
                </a:lnTo>
                <a:lnTo>
                  <a:pt x="7154" y="16911"/>
                </a:lnTo>
                <a:lnTo>
                  <a:pt x="6787" y="17314"/>
                </a:lnTo>
                <a:lnTo>
                  <a:pt x="6457" y="17241"/>
                </a:lnTo>
                <a:lnTo>
                  <a:pt x="6493" y="17167"/>
                </a:lnTo>
                <a:lnTo>
                  <a:pt x="6457" y="17131"/>
                </a:lnTo>
                <a:lnTo>
                  <a:pt x="6750" y="16837"/>
                </a:lnTo>
                <a:lnTo>
                  <a:pt x="7080" y="16581"/>
                </a:lnTo>
                <a:close/>
                <a:moveTo>
                  <a:pt x="8034" y="2678"/>
                </a:moveTo>
                <a:lnTo>
                  <a:pt x="7704" y="2715"/>
                </a:lnTo>
                <a:lnTo>
                  <a:pt x="7374" y="2752"/>
                </a:lnTo>
                <a:lnTo>
                  <a:pt x="7044" y="2825"/>
                </a:lnTo>
                <a:lnTo>
                  <a:pt x="6750" y="2898"/>
                </a:lnTo>
                <a:lnTo>
                  <a:pt x="6420" y="3008"/>
                </a:lnTo>
                <a:lnTo>
                  <a:pt x="6126" y="3155"/>
                </a:lnTo>
                <a:lnTo>
                  <a:pt x="5833" y="3302"/>
                </a:lnTo>
                <a:lnTo>
                  <a:pt x="5576" y="3522"/>
                </a:lnTo>
                <a:lnTo>
                  <a:pt x="5026" y="3962"/>
                </a:lnTo>
                <a:lnTo>
                  <a:pt x="4806" y="4219"/>
                </a:lnTo>
                <a:lnTo>
                  <a:pt x="4586" y="4512"/>
                </a:lnTo>
                <a:lnTo>
                  <a:pt x="4366" y="4769"/>
                </a:lnTo>
                <a:lnTo>
                  <a:pt x="4182" y="5099"/>
                </a:lnTo>
                <a:lnTo>
                  <a:pt x="3999" y="5393"/>
                </a:lnTo>
                <a:lnTo>
                  <a:pt x="3852" y="5723"/>
                </a:lnTo>
                <a:lnTo>
                  <a:pt x="3742" y="6163"/>
                </a:lnTo>
                <a:lnTo>
                  <a:pt x="3669" y="6603"/>
                </a:lnTo>
                <a:lnTo>
                  <a:pt x="3632" y="7043"/>
                </a:lnTo>
                <a:lnTo>
                  <a:pt x="3632" y="7520"/>
                </a:lnTo>
                <a:lnTo>
                  <a:pt x="3705" y="7960"/>
                </a:lnTo>
                <a:lnTo>
                  <a:pt x="3779" y="8437"/>
                </a:lnTo>
                <a:lnTo>
                  <a:pt x="3962" y="9318"/>
                </a:lnTo>
                <a:lnTo>
                  <a:pt x="4109" y="10308"/>
                </a:lnTo>
                <a:lnTo>
                  <a:pt x="4182" y="10785"/>
                </a:lnTo>
                <a:lnTo>
                  <a:pt x="4219" y="11262"/>
                </a:lnTo>
                <a:lnTo>
                  <a:pt x="4182" y="11739"/>
                </a:lnTo>
                <a:lnTo>
                  <a:pt x="4109" y="12215"/>
                </a:lnTo>
                <a:lnTo>
                  <a:pt x="3999" y="12619"/>
                </a:lnTo>
                <a:lnTo>
                  <a:pt x="3816" y="13059"/>
                </a:lnTo>
                <a:lnTo>
                  <a:pt x="3595" y="13132"/>
                </a:lnTo>
                <a:lnTo>
                  <a:pt x="3449" y="13279"/>
                </a:lnTo>
                <a:lnTo>
                  <a:pt x="3302" y="13426"/>
                </a:lnTo>
                <a:lnTo>
                  <a:pt x="3229" y="13646"/>
                </a:lnTo>
                <a:lnTo>
                  <a:pt x="3229" y="13829"/>
                </a:lnTo>
                <a:lnTo>
                  <a:pt x="3265" y="13976"/>
                </a:lnTo>
                <a:lnTo>
                  <a:pt x="3339" y="14160"/>
                </a:lnTo>
                <a:lnTo>
                  <a:pt x="3412" y="14270"/>
                </a:lnTo>
                <a:lnTo>
                  <a:pt x="3339" y="14343"/>
                </a:lnTo>
                <a:lnTo>
                  <a:pt x="3265" y="14416"/>
                </a:lnTo>
                <a:lnTo>
                  <a:pt x="3192" y="14526"/>
                </a:lnTo>
                <a:lnTo>
                  <a:pt x="3119" y="14673"/>
                </a:lnTo>
                <a:lnTo>
                  <a:pt x="3082" y="14857"/>
                </a:lnTo>
                <a:lnTo>
                  <a:pt x="3045" y="15040"/>
                </a:lnTo>
                <a:lnTo>
                  <a:pt x="3045" y="15187"/>
                </a:lnTo>
                <a:lnTo>
                  <a:pt x="3082" y="15370"/>
                </a:lnTo>
                <a:lnTo>
                  <a:pt x="3192" y="15480"/>
                </a:lnTo>
                <a:lnTo>
                  <a:pt x="3302" y="15590"/>
                </a:lnTo>
                <a:lnTo>
                  <a:pt x="3412" y="15627"/>
                </a:lnTo>
                <a:lnTo>
                  <a:pt x="3485" y="15590"/>
                </a:lnTo>
                <a:lnTo>
                  <a:pt x="3522" y="15553"/>
                </a:lnTo>
                <a:lnTo>
                  <a:pt x="3559" y="15553"/>
                </a:lnTo>
                <a:lnTo>
                  <a:pt x="4072" y="15700"/>
                </a:lnTo>
                <a:lnTo>
                  <a:pt x="3999" y="15810"/>
                </a:lnTo>
                <a:lnTo>
                  <a:pt x="3926" y="15957"/>
                </a:lnTo>
                <a:lnTo>
                  <a:pt x="3926" y="16140"/>
                </a:lnTo>
                <a:lnTo>
                  <a:pt x="3926" y="16324"/>
                </a:lnTo>
                <a:lnTo>
                  <a:pt x="3999" y="16507"/>
                </a:lnTo>
                <a:lnTo>
                  <a:pt x="4072" y="16654"/>
                </a:lnTo>
                <a:lnTo>
                  <a:pt x="4146" y="16801"/>
                </a:lnTo>
                <a:lnTo>
                  <a:pt x="4292" y="16874"/>
                </a:lnTo>
                <a:lnTo>
                  <a:pt x="4256" y="16947"/>
                </a:lnTo>
                <a:lnTo>
                  <a:pt x="4292" y="17021"/>
                </a:lnTo>
                <a:lnTo>
                  <a:pt x="4329" y="17057"/>
                </a:lnTo>
                <a:lnTo>
                  <a:pt x="4402" y="17094"/>
                </a:lnTo>
                <a:lnTo>
                  <a:pt x="4586" y="17167"/>
                </a:lnTo>
                <a:lnTo>
                  <a:pt x="4806" y="17277"/>
                </a:lnTo>
                <a:lnTo>
                  <a:pt x="5283" y="17388"/>
                </a:lnTo>
                <a:lnTo>
                  <a:pt x="5393" y="17424"/>
                </a:lnTo>
                <a:lnTo>
                  <a:pt x="5576" y="17461"/>
                </a:lnTo>
                <a:lnTo>
                  <a:pt x="6310" y="17681"/>
                </a:lnTo>
                <a:lnTo>
                  <a:pt x="6677" y="17754"/>
                </a:lnTo>
                <a:lnTo>
                  <a:pt x="6860" y="17791"/>
                </a:lnTo>
                <a:lnTo>
                  <a:pt x="7044" y="17754"/>
                </a:lnTo>
                <a:lnTo>
                  <a:pt x="7117" y="17718"/>
                </a:lnTo>
                <a:lnTo>
                  <a:pt x="7154" y="17681"/>
                </a:lnTo>
                <a:lnTo>
                  <a:pt x="7154" y="17608"/>
                </a:lnTo>
                <a:lnTo>
                  <a:pt x="7117" y="17534"/>
                </a:lnTo>
                <a:lnTo>
                  <a:pt x="7447" y="17204"/>
                </a:lnTo>
                <a:lnTo>
                  <a:pt x="7594" y="17021"/>
                </a:lnTo>
                <a:lnTo>
                  <a:pt x="7740" y="16837"/>
                </a:lnTo>
                <a:lnTo>
                  <a:pt x="8327" y="17021"/>
                </a:lnTo>
                <a:lnTo>
                  <a:pt x="8437" y="17021"/>
                </a:lnTo>
                <a:lnTo>
                  <a:pt x="8547" y="16984"/>
                </a:lnTo>
                <a:lnTo>
                  <a:pt x="8731" y="16911"/>
                </a:lnTo>
                <a:lnTo>
                  <a:pt x="8914" y="16764"/>
                </a:lnTo>
                <a:lnTo>
                  <a:pt x="9098" y="16581"/>
                </a:lnTo>
                <a:lnTo>
                  <a:pt x="9208" y="16360"/>
                </a:lnTo>
                <a:lnTo>
                  <a:pt x="9281" y="16140"/>
                </a:lnTo>
                <a:lnTo>
                  <a:pt x="9318" y="15884"/>
                </a:lnTo>
                <a:lnTo>
                  <a:pt x="9281" y="15700"/>
                </a:lnTo>
                <a:lnTo>
                  <a:pt x="9208" y="15590"/>
                </a:lnTo>
                <a:lnTo>
                  <a:pt x="9171" y="15517"/>
                </a:lnTo>
                <a:lnTo>
                  <a:pt x="9244" y="15407"/>
                </a:lnTo>
                <a:lnTo>
                  <a:pt x="9354" y="15260"/>
                </a:lnTo>
                <a:lnTo>
                  <a:pt x="9391" y="15113"/>
                </a:lnTo>
                <a:lnTo>
                  <a:pt x="9428" y="15003"/>
                </a:lnTo>
                <a:lnTo>
                  <a:pt x="9501" y="14930"/>
                </a:lnTo>
                <a:lnTo>
                  <a:pt x="9575" y="14857"/>
                </a:lnTo>
                <a:lnTo>
                  <a:pt x="9575" y="14783"/>
                </a:lnTo>
                <a:lnTo>
                  <a:pt x="9538" y="14673"/>
                </a:lnTo>
                <a:lnTo>
                  <a:pt x="9391" y="14526"/>
                </a:lnTo>
                <a:lnTo>
                  <a:pt x="9244" y="14380"/>
                </a:lnTo>
                <a:lnTo>
                  <a:pt x="9244" y="14050"/>
                </a:lnTo>
                <a:lnTo>
                  <a:pt x="9318" y="13683"/>
                </a:lnTo>
                <a:lnTo>
                  <a:pt x="9428" y="13353"/>
                </a:lnTo>
                <a:lnTo>
                  <a:pt x="9538" y="13059"/>
                </a:lnTo>
                <a:lnTo>
                  <a:pt x="9721" y="12766"/>
                </a:lnTo>
                <a:lnTo>
                  <a:pt x="9905" y="12472"/>
                </a:lnTo>
                <a:lnTo>
                  <a:pt x="10308" y="11885"/>
                </a:lnTo>
                <a:lnTo>
                  <a:pt x="10785" y="11335"/>
                </a:lnTo>
                <a:lnTo>
                  <a:pt x="11299" y="10822"/>
                </a:lnTo>
                <a:lnTo>
                  <a:pt x="11775" y="10308"/>
                </a:lnTo>
                <a:lnTo>
                  <a:pt x="12179" y="9758"/>
                </a:lnTo>
                <a:lnTo>
                  <a:pt x="12362" y="9501"/>
                </a:lnTo>
                <a:lnTo>
                  <a:pt x="12546" y="9208"/>
                </a:lnTo>
                <a:lnTo>
                  <a:pt x="12656" y="8951"/>
                </a:lnTo>
                <a:lnTo>
                  <a:pt x="12803" y="8657"/>
                </a:lnTo>
                <a:lnTo>
                  <a:pt x="12876" y="8364"/>
                </a:lnTo>
                <a:lnTo>
                  <a:pt x="12949" y="8034"/>
                </a:lnTo>
                <a:lnTo>
                  <a:pt x="12986" y="7740"/>
                </a:lnTo>
                <a:lnTo>
                  <a:pt x="13023" y="7447"/>
                </a:lnTo>
                <a:lnTo>
                  <a:pt x="13023" y="6823"/>
                </a:lnTo>
                <a:lnTo>
                  <a:pt x="12913" y="6236"/>
                </a:lnTo>
                <a:lnTo>
                  <a:pt x="12729" y="5613"/>
                </a:lnTo>
                <a:lnTo>
                  <a:pt x="12436" y="5026"/>
                </a:lnTo>
                <a:lnTo>
                  <a:pt x="12252" y="4769"/>
                </a:lnTo>
                <a:lnTo>
                  <a:pt x="12069" y="4476"/>
                </a:lnTo>
                <a:lnTo>
                  <a:pt x="11849" y="4256"/>
                </a:lnTo>
                <a:lnTo>
                  <a:pt x="11629" y="3999"/>
                </a:lnTo>
                <a:lnTo>
                  <a:pt x="11372" y="3815"/>
                </a:lnTo>
                <a:lnTo>
                  <a:pt x="11115" y="3595"/>
                </a:lnTo>
                <a:lnTo>
                  <a:pt x="10565" y="3265"/>
                </a:lnTo>
                <a:lnTo>
                  <a:pt x="9978" y="3008"/>
                </a:lnTo>
                <a:lnTo>
                  <a:pt x="9354" y="2825"/>
                </a:lnTo>
                <a:lnTo>
                  <a:pt x="8694" y="2715"/>
                </a:lnTo>
                <a:lnTo>
                  <a:pt x="8034" y="2678"/>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50" name="Google Shape;250;p4"/>
          <p:cNvSpPr/>
          <p:nvPr/>
        </p:nvSpPr>
        <p:spPr>
          <a:xfrm>
            <a:off x="8817948" y="3439661"/>
            <a:ext cx="414157" cy="507762"/>
          </a:xfrm>
          <a:custGeom>
            <a:avLst/>
            <a:gdLst/>
            <a:ahLst/>
            <a:cxnLst/>
            <a:rect l="l" t="t" r="r" b="b"/>
            <a:pathLst>
              <a:path w="14601" h="17901" extrusionOk="0">
                <a:moveTo>
                  <a:pt x="10492" y="4329"/>
                </a:moveTo>
                <a:lnTo>
                  <a:pt x="10859" y="4769"/>
                </a:lnTo>
                <a:lnTo>
                  <a:pt x="10712" y="4769"/>
                </a:lnTo>
                <a:lnTo>
                  <a:pt x="10712" y="4696"/>
                </a:lnTo>
                <a:lnTo>
                  <a:pt x="10675" y="4622"/>
                </a:lnTo>
                <a:lnTo>
                  <a:pt x="10639" y="4622"/>
                </a:lnTo>
                <a:lnTo>
                  <a:pt x="10602" y="4549"/>
                </a:lnTo>
                <a:lnTo>
                  <a:pt x="10565" y="4512"/>
                </a:lnTo>
                <a:lnTo>
                  <a:pt x="10455" y="4475"/>
                </a:lnTo>
                <a:lnTo>
                  <a:pt x="10345" y="4512"/>
                </a:lnTo>
                <a:lnTo>
                  <a:pt x="10308" y="4549"/>
                </a:lnTo>
                <a:lnTo>
                  <a:pt x="10272" y="4622"/>
                </a:lnTo>
                <a:lnTo>
                  <a:pt x="10272" y="4696"/>
                </a:lnTo>
                <a:lnTo>
                  <a:pt x="10052" y="4622"/>
                </a:lnTo>
                <a:lnTo>
                  <a:pt x="10492" y="4329"/>
                </a:lnTo>
                <a:close/>
                <a:moveTo>
                  <a:pt x="6897" y="3448"/>
                </a:moveTo>
                <a:lnTo>
                  <a:pt x="7044" y="3485"/>
                </a:lnTo>
                <a:lnTo>
                  <a:pt x="7227" y="3522"/>
                </a:lnTo>
                <a:lnTo>
                  <a:pt x="7374" y="3595"/>
                </a:lnTo>
                <a:lnTo>
                  <a:pt x="7484" y="3705"/>
                </a:lnTo>
                <a:lnTo>
                  <a:pt x="7521" y="3815"/>
                </a:lnTo>
                <a:lnTo>
                  <a:pt x="7521" y="3889"/>
                </a:lnTo>
                <a:lnTo>
                  <a:pt x="7484" y="3999"/>
                </a:lnTo>
                <a:lnTo>
                  <a:pt x="7447" y="4109"/>
                </a:lnTo>
                <a:lnTo>
                  <a:pt x="7264" y="4292"/>
                </a:lnTo>
                <a:lnTo>
                  <a:pt x="7154" y="4439"/>
                </a:lnTo>
                <a:lnTo>
                  <a:pt x="6934" y="4732"/>
                </a:lnTo>
                <a:lnTo>
                  <a:pt x="6714" y="4952"/>
                </a:lnTo>
                <a:lnTo>
                  <a:pt x="6494" y="5099"/>
                </a:lnTo>
                <a:lnTo>
                  <a:pt x="6384" y="5136"/>
                </a:lnTo>
                <a:lnTo>
                  <a:pt x="6310" y="5136"/>
                </a:lnTo>
                <a:lnTo>
                  <a:pt x="6237" y="5062"/>
                </a:lnTo>
                <a:lnTo>
                  <a:pt x="6200" y="4989"/>
                </a:lnTo>
                <a:lnTo>
                  <a:pt x="6163" y="4806"/>
                </a:lnTo>
                <a:lnTo>
                  <a:pt x="6163" y="4659"/>
                </a:lnTo>
                <a:lnTo>
                  <a:pt x="6163" y="4145"/>
                </a:lnTo>
                <a:lnTo>
                  <a:pt x="6127" y="3595"/>
                </a:lnTo>
                <a:lnTo>
                  <a:pt x="6273" y="3522"/>
                </a:lnTo>
                <a:lnTo>
                  <a:pt x="6420" y="3485"/>
                </a:lnTo>
                <a:lnTo>
                  <a:pt x="6567" y="3448"/>
                </a:lnTo>
                <a:close/>
                <a:moveTo>
                  <a:pt x="6457" y="3118"/>
                </a:moveTo>
                <a:lnTo>
                  <a:pt x="6237" y="3192"/>
                </a:lnTo>
                <a:lnTo>
                  <a:pt x="6017" y="3265"/>
                </a:lnTo>
                <a:lnTo>
                  <a:pt x="5833" y="3375"/>
                </a:lnTo>
                <a:lnTo>
                  <a:pt x="5723" y="3558"/>
                </a:lnTo>
                <a:lnTo>
                  <a:pt x="5723" y="3632"/>
                </a:lnTo>
                <a:lnTo>
                  <a:pt x="5760" y="3668"/>
                </a:lnTo>
                <a:lnTo>
                  <a:pt x="5797" y="3705"/>
                </a:lnTo>
                <a:lnTo>
                  <a:pt x="5870" y="3705"/>
                </a:lnTo>
                <a:lnTo>
                  <a:pt x="5980" y="3668"/>
                </a:lnTo>
                <a:lnTo>
                  <a:pt x="5943" y="4219"/>
                </a:lnTo>
                <a:lnTo>
                  <a:pt x="5943" y="4769"/>
                </a:lnTo>
                <a:lnTo>
                  <a:pt x="5943" y="4952"/>
                </a:lnTo>
                <a:lnTo>
                  <a:pt x="5980" y="5099"/>
                </a:lnTo>
                <a:lnTo>
                  <a:pt x="6053" y="5209"/>
                </a:lnTo>
                <a:lnTo>
                  <a:pt x="6163" y="5319"/>
                </a:lnTo>
                <a:lnTo>
                  <a:pt x="6237" y="5393"/>
                </a:lnTo>
                <a:lnTo>
                  <a:pt x="6530" y="5393"/>
                </a:lnTo>
                <a:lnTo>
                  <a:pt x="6714" y="5282"/>
                </a:lnTo>
                <a:lnTo>
                  <a:pt x="6897" y="5136"/>
                </a:lnTo>
                <a:lnTo>
                  <a:pt x="7227" y="4806"/>
                </a:lnTo>
                <a:lnTo>
                  <a:pt x="7447" y="4512"/>
                </a:lnTo>
                <a:lnTo>
                  <a:pt x="7594" y="4329"/>
                </a:lnTo>
                <a:lnTo>
                  <a:pt x="7741" y="4182"/>
                </a:lnTo>
                <a:lnTo>
                  <a:pt x="7814" y="3962"/>
                </a:lnTo>
                <a:lnTo>
                  <a:pt x="7851" y="3852"/>
                </a:lnTo>
                <a:lnTo>
                  <a:pt x="7851" y="3742"/>
                </a:lnTo>
                <a:lnTo>
                  <a:pt x="7777" y="3595"/>
                </a:lnTo>
                <a:lnTo>
                  <a:pt x="7667" y="3448"/>
                </a:lnTo>
                <a:lnTo>
                  <a:pt x="7521" y="3302"/>
                </a:lnTo>
                <a:lnTo>
                  <a:pt x="7374" y="3228"/>
                </a:lnTo>
                <a:lnTo>
                  <a:pt x="7190" y="3155"/>
                </a:lnTo>
                <a:lnTo>
                  <a:pt x="6970" y="3118"/>
                </a:lnTo>
                <a:close/>
                <a:moveTo>
                  <a:pt x="2789" y="3522"/>
                </a:moveTo>
                <a:lnTo>
                  <a:pt x="2935" y="3668"/>
                </a:lnTo>
                <a:lnTo>
                  <a:pt x="3082" y="3779"/>
                </a:lnTo>
                <a:lnTo>
                  <a:pt x="3449" y="3925"/>
                </a:lnTo>
                <a:lnTo>
                  <a:pt x="3632" y="3999"/>
                </a:lnTo>
                <a:lnTo>
                  <a:pt x="3669" y="4072"/>
                </a:lnTo>
                <a:lnTo>
                  <a:pt x="3706" y="4145"/>
                </a:lnTo>
                <a:lnTo>
                  <a:pt x="3706" y="4219"/>
                </a:lnTo>
                <a:lnTo>
                  <a:pt x="3742" y="4255"/>
                </a:lnTo>
                <a:lnTo>
                  <a:pt x="3779" y="4292"/>
                </a:lnTo>
                <a:lnTo>
                  <a:pt x="3852" y="4329"/>
                </a:lnTo>
                <a:lnTo>
                  <a:pt x="4036" y="4402"/>
                </a:lnTo>
                <a:lnTo>
                  <a:pt x="4219" y="4475"/>
                </a:lnTo>
                <a:lnTo>
                  <a:pt x="4403" y="4586"/>
                </a:lnTo>
                <a:lnTo>
                  <a:pt x="4549" y="4696"/>
                </a:lnTo>
                <a:lnTo>
                  <a:pt x="4843" y="5026"/>
                </a:lnTo>
                <a:lnTo>
                  <a:pt x="5100" y="5319"/>
                </a:lnTo>
                <a:lnTo>
                  <a:pt x="4770" y="5356"/>
                </a:lnTo>
                <a:lnTo>
                  <a:pt x="4476" y="5356"/>
                </a:lnTo>
                <a:lnTo>
                  <a:pt x="3816" y="5319"/>
                </a:lnTo>
                <a:lnTo>
                  <a:pt x="3486" y="5319"/>
                </a:lnTo>
                <a:lnTo>
                  <a:pt x="3156" y="5393"/>
                </a:lnTo>
                <a:lnTo>
                  <a:pt x="2972" y="5466"/>
                </a:lnTo>
                <a:lnTo>
                  <a:pt x="2789" y="5576"/>
                </a:lnTo>
                <a:lnTo>
                  <a:pt x="2605" y="5649"/>
                </a:lnTo>
                <a:lnTo>
                  <a:pt x="2495" y="5686"/>
                </a:lnTo>
                <a:lnTo>
                  <a:pt x="2349" y="5686"/>
                </a:lnTo>
                <a:lnTo>
                  <a:pt x="2312" y="5723"/>
                </a:lnTo>
                <a:lnTo>
                  <a:pt x="2275" y="5796"/>
                </a:lnTo>
                <a:lnTo>
                  <a:pt x="2275" y="5833"/>
                </a:lnTo>
                <a:lnTo>
                  <a:pt x="2349" y="6676"/>
                </a:lnTo>
                <a:lnTo>
                  <a:pt x="2128" y="6493"/>
                </a:lnTo>
                <a:lnTo>
                  <a:pt x="1908" y="6383"/>
                </a:lnTo>
                <a:lnTo>
                  <a:pt x="1908" y="6126"/>
                </a:lnTo>
                <a:lnTo>
                  <a:pt x="1835" y="5906"/>
                </a:lnTo>
                <a:lnTo>
                  <a:pt x="1725" y="5796"/>
                </a:lnTo>
                <a:lnTo>
                  <a:pt x="1578" y="5723"/>
                </a:lnTo>
                <a:lnTo>
                  <a:pt x="1285" y="5649"/>
                </a:lnTo>
                <a:lnTo>
                  <a:pt x="1101" y="5649"/>
                </a:lnTo>
                <a:lnTo>
                  <a:pt x="918" y="5686"/>
                </a:lnTo>
                <a:lnTo>
                  <a:pt x="918" y="5686"/>
                </a:lnTo>
                <a:lnTo>
                  <a:pt x="1101" y="5356"/>
                </a:lnTo>
                <a:lnTo>
                  <a:pt x="1285" y="5026"/>
                </a:lnTo>
                <a:lnTo>
                  <a:pt x="1468" y="4732"/>
                </a:lnTo>
                <a:lnTo>
                  <a:pt x="1688" y="4439"/>
                </a:lnTo>
                <a:lnTo>
                  <a:pt x="1945" y="4182"/>
                </a:lnTo>
                <a:lnTo>
                  <a:pt x="2202" y="3962"/>
                </a:lnTo>
                <a:lnTo>
                  <a:pt x="2495" y="3742"/>
                </a:lnTo>
                <a:lnTo>
                  <a:pt x="2789" y="3522"/>
                </a:lnTo>
                <a:close/>
                <a:moveTo>
                  <a:pt x="10639" y="7520"/>
                </a:moveTo>
                <a:lnTo>
                  <a:pt x="11042" y="7703"/>
                </a:lnTo>
                <a:lnTo>
                  <a:pt x="11336" y="7850"/>
                </a:lnTo>
                <a:lnTo>
                  <a:pt x="11482" y="7924"/>
                </a:lnTo>
                <a:lnTo>
                  <a:pt x="11629" y="7960"/>
                </a:lnTo>
                <a:lnTo>
                  <a:pt x="11556" y="8254"/>
                </a:lnTo>
                <a:lnTo>
                  <a:pt x="11225" y="8107"/>
                </a:lnTo>
                <a:lnTo>
                  <a:pt x="10895" y="7960"/>
                </a:lnTo>
                <a:lnTo>
                  <a:pt x="10785" y="7887"/>
                </a:lnTo>
                <a:lnTo>
                  <a:pt x="10639" y="7520"/>
                </a:lnTo>
                <a:close/>
                <a:moveTo>
                  <a:pt x="10272" y="8070"/>
                </a:moveTo>
                <a:lnTo>
                  <a:pt x="10382" y="8144"/>
                </a:lnTo>
                <a:lnTo>
                  <a:pt x="10529" y="8217"/>
                </a:lnTo>
                <a:lnTo>
                  <a:pt x="10565" y="8327"/>
                </a:lnTo>
                <a:lnTo>
                  <a:pt x="10602" y="8400"/>
                </a:lnTo>
                <a:lnTo>
                  <a:pt x="10712" y="8437"/>
                </a:lnTo>
                <a:lnTo>
                  <a:pt x="10932" y="8510"/>
                </a:lnTo>
                <a:lnTo>
                  <a:pt x="11042" y="8547"/>
                </a:lnTo>
                <a:lnTo>
                  <a:pt x="11042" y="8584"/>
                </a:lnTo>
                <a:lnTo>
                  <a:pt x="11042" y="8657"/>
                </a:lnTo>
                <a:lnTo>
                  <a:pt x="11079" y="8731"/>
                </a:lnTo>
                <a:lnTo>
                  <a:pt x="11152" y="8804"/>
                </a:lnTo>
                <a:lnTo>
                  <a:pt x="11336" y="8841"/>
                </a:lnTo>
                <a:lnTo>
                  <a:pt x="11152" y="9244"/>
                </a:lnTo>
                <a:lnTo>
                  <a:pt x="11079" y="9171"/>
                </a:lnTo>
                <a:lnTo>
                  <a:pt x="10602" y="8767"/>
                </a:lnTo>
                <a:lnTo>
                  <a:pt x="10602" y="8547"/>
                </a:lnTo>
                <a:lnTo>
                  <a:pt x="10565" y="8364"/>
                </a:lnTo>
                <a:lnTo>
                  <a:pt x="10492" y="8254"/>
                </a:lnTo>
                <a:lnTo>
                  <a:pt x="10345" y="8180"/>
                </a:lnTo>
                <a:lnTo>
                  <a:pt x="10272" y="8070"/>
                </a:lnTo>
                <a:close/>
                <a:moveTo>
                  <a:pt x="9135" y="4806"/>
                </a:moveTo>
                <a:lnTo>
                  <a:pt x="9501" y="4842"/>
                </a:lnTo>
                <a:lnTo>
                  <a:pt x="9575" y="4879"/>
                </a:lnTo>
                <a:lnTo>
                  <a:pt x="9611" y="4842"/>
                </a:lnTo>
                <a:lnTo>
                  <a:pt x="9905" y="4916"/>
                </a:lnTo>
                <a:lnTo>
                  <a:pt x="10198" y="5026"/>
                </a:lnTo>
                <a:lnTo>
                  <a:pt x="10015" y="5246"/>
                </a:lnTo>
                <a:lnTo>
                  <a:pt x="10015" y="5319"/>
                </a:lnTo>
                <a:lnTo>
                  <a:pt x="10052" y="5393"/>
                </a:lnTo>
                <a:lnTo>
                  <a:pt x="10125" y="5429"/>
                </a:lnTo>
                <a:lnTo>
                  <a:pt x="10198" y="5429"/>
                </a:lnTo>
                <a:lnTo>
                  <a:pt x="10418" y="5319"/>
                </a:lnTo>
                <a:lnTo>
                  <a:pt x="10639" y="5246"/>
                </a:lnTo>
                <a:lnTo>
                  <a:pt x="10859" y="5209"/>
                </a:lnTo>
                <a:lnTo>
                  <a:pt x="11115" y="5172"/>
                </a:lnTo>
                <a:lnTo>
                  <a:pt x="11336" y="5613"/>
                </a:lnTo>
                <a:lnTo>
                  <a:pt x="10859" y="5723"/>
                </a:lnTo>
                <a:lnTo>
                  <a:pt x="10602" y="5796"/>
                </a:lnTo>
                <a:lnTo>
                  <a:pt x="10382" y="5906"/>
                </a:lnTo>
                <a:lnTo>
                  <a:pt x="10345" y="5943"/>
                </a:lnTo>
                <a:lnTo>
                  <a:pt x="10345" y="5979"/>
                </a:lnTo>
                <a:lnTo>
                  <a:pt x="10345" y="6016"/>
                </a:lnTo>
                <a:lnTo>
                  <a:pt x="10382" y="6053"/>
                </a:lnTo>
                <a:lnTo>
                  <a:pt x="10639" y="6126"/>
                </a:lnTo>
                <a:lnTo>
                  <a:pt x="10932" y="6126"/>
                </a:lnTo>
                <a:lnTo>
                  <a:pt x="11225" y="6089"/>
                </a:lnTo>
                <a:lnTo>
                  <a:pt x="11482" y="6016"/>
                </a:lnTo>
                <a:lnTo>
                  <a:pt x="11629" y="6566"/>
                </a:lnTo>
                <a:lnTo>
                  <a:pt x="11666" y="6640"/>
                </a:lnTo>
                <a:lnTo>
                  <a:pt x="11666" y="6640"/>
                </a:lnTo>
                <a:lnTo>
                  <a:pt x="11262" y="6530"/>
                </a:lnTo>
                <a:lnTo>
                  <a:pt x="10932" y="6456"/>
                </a:lnTo>
                <a:lnTo>
                  <a:pt x="10749" y="6420"/>
                </a:lnTo>
                <a:lnTo>
                  <a:pt x="10565" y="6456"/>
                </a:lnTo>
                <a:lnTo>
                  <a:pt x="10529" y="6456"/>
                </a:lnTo>
                <a:lnTo>
                  <a:pt x="10565" y="6530"/>
                </a:lnTo>
                <a:lnTo>
                  <a:pt x="10712" y="6640"/>
                </a:lnTo>
                <a:lnTo>
                  <a:pt x="10895" y="6750"/>
                </a:lnTo>
                <a:lnTo>
                  <a:pt x="11336" y="6933"/>
                </a:lnTo>
                <a:lnTo>
                  <a:pt x="11702" y="7043"/>
                </a:lnTo>
                <a:lnTo>
                  <a:pt x="11666" y="7593"/>
                </a:lnTo>
                <a:lnTo>
                  <a:pt x="11482" y="7520"/>
                </a:lnTo>
                <a:lnTo>
                  <a:pt x="11299" y="7447"/>
                </a:lnTo>
                <a:lnTo>
                  <a:pt x="10785" y="7227"/>
                </a:lnTo>
                <a:lnTo>
                  <a:pt x="10529" y="7153"/>
                </a:lnTo>
                <a:lnTo>
                  <a:pt x="10235" y="7117"/>
                </a:lnTo>
                <a:lnTo>
                  <a:pt x="10198" y="7117"/>
                </a:lnTo>
                <a:lnTo>
                  <a:pt x="10198" y="7153"/>
                </a:lnTo>
                <a:lnTo>
                  <a:pt x="10198" y="7190"/>
                </a:lnTo>
                <a:lnTo>
                  <a:pt x="10198" y="7227"/>
                </a:lnTo>
                <a:lnTo>
                  <a:pt x="10492" y="7410"/>
                </a:lnTo>
                <a:lnTo>
                  <a:pt x="10418" y="7447"/>
                </a:lnTo>
                <a:lnTo>
                  <a:pt x="10015" y="7593"/>
                </a:lnTo>
                <a:lnTo>
                  <a:pt x="9905" y="7483"/>
                </a:lnTo>
                <a:lnTo>
                  <a:pt x="9832" y="7447"/>
                </a:lnTo>
                <a:lnTo>
                  <a:pt x="9795" y="7483"/>
                </a:lnTo>
                <a:lnTo>
                  <a:pt x="9758" y="7520"/>
                </a:lnTo>
                <a:lnTo>
                  <a:pt x="9722" y="7557"/>
                </a:lnTo>
                <a:lnTo>
                  <a:pt x="9722" y="7703"/>
                </a:lnTo>
                <a:lnTo>
                  <a:pt x="9685" y="7740"/>
                </a:lnTo>
                <a:lnTo>
                  <a:pt x="9685" y="7813"/>
                </a:lnTo>
                <a:lnTo>
                  <a:pt x="9722" y="7924"/>
                </a:lnTo>
                <a:lnTo>
                  <a:pt x="9942" y="8180"/>
                </a:lnTo>
                <a:lnTo>
                  <a:pt x="9611" y="7960"/>
                </a:lnTo>
                <a:lnTo>
                  <a:pt x="9281" y="7777"/>
                </a:lnTo>
                <a:lnTo>
                  <a:pt x="9245" y="7777"/>
                </a:lnTo>
                <a:lnTo>
                  <a:pt x="9208" y="7813"/>
                </a:lnTo>
                <a:lnTo>
                  <a:pt x="9171" y="7850"/>
                </a:lnTo>
                <a:lnTo>
                  <a:pt x="9171" y="7924"/>
                </a:lnTo>
                <a:lnTo>
                  <a:pt x="9391" y="8180"/>
                </a:lnTo>
                <a:lnTo>
                  <a:pt x="9648" y="8437"/>
                </a:lnTo>
                <a:lnTo>
                  <a:pt x="10162" y="8877"/>
                </a:lnTo>
                <a:lnTo>
                  <a:pt x="10235" y="8951"/>
                </a:lnTo>
                <a:lnTo>
                  <a:pt x="10162" y="9134"/>
                </a:lnTo>
                <a:lnTo>
                  <a:pt x="10052" y="9317"/>
                </a:lnTo>
                <a:lnTo>
                  <a:pt x="9905" y="9391"/>
                </a:lnTo>
                <a:lnTo>
                  <a:pt x="9832" y="9354"/>
                </a:lnTo>
                <a:lnTo>
                  <a:pt x="9428" y="9097"/>
                </a:lnTo>
                <a:lnTo>
                  <a:pt x="9318" y="8914"/>
                </a:lnTo>
                <a:lnTo>
                  <a:pt x="9171" y="8694"/>
                </a:lnTo>
                <a:lnTo>
                  <a:pt x="8951" y="8547"/>
                </a:lnTo>
                <a:lnTo>
                  <a:pt x="8768" y="8400"/>
                </a:lnTo>
                <a:lnTo>
                  <a:pt x="8658" y="8290"/>
                </a:lnTo>
                <a:lnTo>
                  <a:pt x="8548" y="8107"/>
                </a:lnTo>
                <a:lnTo>
                  <a:pt x="8511" y="7887"/>
                </a:lnTo>
                <a:lnTo>
                  <a:pt x="8474" y="7887"/>
                </a:lnTo>
                <a:lnTo>
                  <a:pt x="8474" y="7777"/>
                </a:lnTo>
                <a:lnTo>
                  <a:pt x="8438" y="7740"/>
                </a:lnTo>
                <a:lnTo>
                  <a:pt x="8364" y="7740"/>
                </a:lnTo>
                <a:lnTo>
                  <a:pt x="7887" y="7667"/>
                </a:lnTo>
                <a:lnTo>
                  <a:pt x="7374" y="7630"/>
                </a:lnTo>
                <a:lnTo>
                  <a:pt x="7117" y="7630"/>
                </a:lnTo>
                <a:lnTo>
                  <a:pt x="6860" y="7667"/>
                </a:lnTo>
                <a:lnTo>
                  <a:pt x="6640" y="7740"/>
                </a:lnTo>
                <a:lnTo>
                  <a:pt x="6457" y="7887"/>
                </a:lnTo>
                <a:lnTo>
                  <a:pt x="6384" y="7777"/>
                </a:lnTo>
                <a:lnTo>
                  <a:pt x="6347" y="7703"/>
                </a:lnTo>
                <a:lnTo>
                  <a:pt x="6384" y="7630"/>
                </a:lnTo>
                <a:lnTo>
                  <a:pt x="6420" y="7557"/>
                </a:lnTo>
                <a:lnTo>
                  <a:pt x="6604" y="7410"/>
                </a:lnTo>
                <a:lnTo>
                  <a:pt x="6787" y="7337"/>
                </a:lnTo>
                <a:lnTo>
                  <a:pt x="7080" y="7300"/>
                </a:lnTo>
                <a:lnTo>
                  <a:pt x="7374" y="7227"/>
                </a:lnTo>
                <a:lnTo>
                  <a:pt x="7521" y="7153"/>
                </a:lnTo>
                <a:lnTo>
                  <a:pt x="7704" y="7006"/>
                </a:lnTo>
                <a:lnTo>
                  <a:pt x="7741" y="6896"/>
                </a:lnTo>
                <a:lnTo>
                  <a:pt x="7777" y="6823"/>
                </a:lnTo>
                <a:lnTo>
                  <a:pt x="7741" y="6750"/>
                </a:lnTo>
                <a:lnTo>
                  <a:pt x="7667" y="6676"/>
                </a:lnTo>
                <a:lnTo>
                  <a:pt x="7594" y="6603"/>
                </a:lnTo>
                <a:lnTo>
                  <a:pt x="7484" y="6603"/>
                </a:lnTo>
                <a:lnTo>
                  <a:pt x="7227" y="6640"/>
                </a:lnTo>
                <a:lnTo>
                  <a:pt x="7007" y="6713"/>
                </a:lnTo>
                <a:lnTo>
                  <a:pt x="6787" y="6786"/>
                </a:lnTo>
                <a:lnTo>
                  <a:pt x="6714" y="6786"/>
                </a:lnTo>
                <a:lnTo>
                  <a:pt x="6640" y="6750"/>
                </a:lnTo>
                <a:lnTo>
                  <a:pt x="6640" y="6676"/>
                </a:lnTo>
                <a:lnTo>
                  <a:pt x="6677" y="6603"/>
                </a:lnTo>
                <a:lnTo>
                  <a:pt x="6750" y="6456"/>
                </a:lnTo>
                <a:lnTo>
                  <a:pt x="6824" y="6346"/>
                </a:lnTo>
                <a:lnTo>
                  <a:pt x="7080" y="6199"/>
                </a:lnTo>
                <a:lnTo>
                  <a:pt x="7337" y="6016"/>
                </a:lnTo>
                <a:lnTo>
                  <a:pt x="7704" y="5759"/>
                </a:lnTo>
                <a:lnTo>
                  <a:pt x="8108" y="5466"/>
                </a:lnTo>
                <a:lnTo>
                  <a:pt x="8181" y="5539"/>
                </a:lnTo>
                <a:lnTo>
                  <a:pt x="8218" y="5539"/>
                </a:lnTo>
                <a:lnTo>
                  <a:pt x="8254" y="5503"/>
                </a:lnTo>
                <a:lnTo>
                  <a:pt x="8511" y="5172"/>
                </a:lnTo>
                <a:lnTo>
                  <a:pt x="8731" y="4806"/>
                </a:lnTo>
                <a:close/>
                <a:moveTo>
                  <a:pt x="10492" y="9171"/>
                </a:moveTo>
                <a:lnTo>
                  <a:pt x="10749" y="9391"/>
                </a:lnTo>
                <a:lnTo>
                  <a:pt x="10969" y="9611"/>
                </a:lnTo>
                <a:lnTo>
                  <a:pt x="10675" y="10124"/>
                </a:lnTo>
                <a:lnTo>
                  <a:pt x="10602" y="10198"/>
                </a:lnTo>
                <a:lnTo>
                  <a:pt x="10565" y="10161"/>
                </a:lnTo>
                <a:lnTo>
                  <a:pt x="10529" y="10088"/>
                </a:lnTo>
                <a:lnTo>
                  <a:pt x="10418" y="9941"/>
                </a:lnTo>
                <a:lnTo>
                  <a:pt x="10308" y="9758"/>
                </a:lnTo>
                <a:lnTo>
                  <a:pt x="10162" y="9611"/>
                </a:lnTo>
                <a:lnTo>
                  <a:pt x="10272" y="9501"/>
                </a:lnTo>
                <a:lnTo>
                  <a:pt x="10345" y="9427"/>
                </a:lnTo>
                <a:lnTo>
                  <a:pt x="10492" y="9171"/>
                </a:lnTo>
                <a:close/>
                <a:moveTo>
                  <a:pt x="551" y="7300"/>
                </a:moveTo>
                <a:lnTo>
                  <a:pt x="808" y="7483"/>
                </a:lnTo>
                <a:lnTo>
                  <a:pt x="991" y="7703"/>
                </a:lnTo>
                <a:lnTo>
                  <a:pt x="1211" y="7924"/>
                </a:lnTo>
                <a:lnTo>
                  <a:pt x="1431" y="8144"/>
                </a:lnTo>
                <a:lnTo>
                  <a:pt x="1982" y="8584"/>
                </a:lnTo>
                <a:lnTo>
                  <a:pt x="2238" y="8841"/>
                </a:lnTo>
                <a:lnTo>
                  <a:pt x="2349" y="8987"/>
                </a:lnTo>
                <a:lnTo>
                  <a:pt x="2422" y="9134"/>
                </a:lnTo>
                <a:lnTo>
                  <a:pt x="2202" y="9281"/>
                </a:lnTo>
                <a:lnTo>
                  <a:pt x="2018" y="9464"/>
                </a:lnTo>
                <a:lnTo>
                  <a:pt x="1872" y="9684"/>
                </a:lnTo>
                <a:lnTo>
                  <a:pt x="1762" y="9978"/>
                </a:lnTo>
                <a:lnTo>
                  <a:pt x="1725" y="10344"/>
                </a:lnTo>
                <a:lnTo>
                  <a:pt x="1762" y="10675"/>
                </a:lnTo>
                <a:lnTo>
                  <a:pt x="1908" y="11408"/>
                </a:lnTo>
                <a:lnTo>
                  <a:pt x="1542" y="10968"/>
                </a:lnTo>
                <a:lnTo>
                  <a:pt x="1248" y="10528"/>
                </a:lnTo>
                <a:lnTo>
                  <a:pt x="991" y="10014"/>
                </a:lnTo>
                <a:lnTo>
                  <a:pt x="808" y="9501"/>
                </a:lnTo>
                <a:lnTo>
                  <a:pt x="661" y="8951"/>
                </a:lnTo>
                <a:lnTo>
                  <a:pt x="551" y="8400"/>
                </a:lnTo>
                <a:lnTo>
                  <a:pt x="514" y="7850"/>
                </a:lnTo>
                <a:lnTo>
                  <a:pt x="551" y="7300"/>
                </a:lnTo>
                <a:close/>
                <a:moveTo>
                  <a:pt x="6897" y="8620"/>
                </a:moveTo>
                <a:lnTo>
                  <a:pt x="6934" y="8694"/>
                </a:lnTo>
                <a:lnTo>
                  <a:pt x="7007" y="8731"/>
                </a:lnTo>
                <a:lnTo>
                  <a:pt x="7264" y="8877"/>
                </a:lnTo>
                <a:lnTo>
                  <a:pt x="7484" y="9024"/>
                </a:lnTo>
                <a:lnTo>
                  <a:pt x="7704" y="9207"/>
                </a:lnTo>
                <a:lnTo>
                  <a:pt x="7887" y="9427"/>
                </a:lnTo>
                <a:lnTo>
                  <a:pt x="8034" y="9648"/>
                </a:lnTo>
                <a:lnTo>
                  <a:pt x="8181" y="9904"/>
                </a:lnTo>
                <a:lnTo>
                  <a:pt x="8254" y="10161"/>
                </a:lnTo>
                <a:lnTo>
                  <a:pt x="8254" y="10418"/>
                </a:lnTo>
                <a:lnTo>
                  <a:pt x="8218" y="10638"/>
                </a:lnTo>
                <a:lnTo>
                  <a:pt x="7704" y="10088"/>
                </a:lnTo>
                <a:lnTo>
                  <a:pt x="7154" y="9611"/>
                </a:lnTo>
                <a:lnTo>
                  <a:pt x="7080" y="9611"/>
                </a:lnTo>
                <a:lnTo>
                  <a:pt x="7044" y="9648"/>
                </a:lnTo>
                <a:lnTo>
                  <a:pt x="7080" y="9684"/>
                </a:lnTo>
                <a:lnTo>
                  <a:pt x="7557" y="10344"/>
                </a:lnTo>
                <a:lnTo>
                  <a:pt x="8071" y="10968"/>
                </a:lnTo>
                <a:lnTo>
                  <a:pt x="7887" y="11188"/>
                </a:lnTo>
                <a:lnTo>
                  <a:pt x="7741" y="11408"/>
                </a:lnTo>
                <a:lnTo>
                  <a:pt x="7521" y="11628"/>
                </a:lnTo>
                <a:lnTo>
                  <a:pt x="7227" y="11372"/>
                </a:lnTo>
                <a:lnTo>
                  <a:pt x="6860" y="11005"/>
                </a:lnTo>
                <a:lnTo>
                  <a:pt x="6787" y="10748"/>
                </a:lnTo>
                <a:lnTo>
                  <a:pt x="6750" y="10491"/>
                </a:lnTo>
                <a:lnTo>
                  <a:pt x="6640" y="10234"/>
                </a:lnTo>
                <a:lnTo>
                  <a:pt x="6530" y="9978"/>
                </a:lnTo>
                <a:lnTo>
                  <a:pt x="6457" y="9868"/>
                </a:lnTo>
                <a:lnTo>
                  <a:pt x="6310" y="9868"/>
                </a:lnTo>
                <a:lnTo>
                  <a:pt x="5870" y="10014"/>
                </a:lnTo>
                <a:lnTo>
                  <a:pt x="5650" y="10088"/>
                </a:lnTo>
                <a:lnTo>
                  <a:pt x="5577" y="10088"/>
                </a:lnTo>
                <a:lnTo>
                  <a:pt x="5466" y="10014"/>
                </a:lnTo>
                <a:lnTo>
                  <a:pt x="5210" y="9904"/>
                </a:lnTo>
                <a:lnTo>
                  <a:pt x="5026" y="9758"/>
                </a:lnTo>
                <a:lnTo>
                  <a:pt x="4953" y="9648"/>
                </a:lnTo>
                <a:lnTo>
                  <a:pt x="4880" y="9538"/>
                </a:lnTo>
                <a:lnTo>
                  <a:pt x="4843" y="9427"/>
                </a:lnTo>
                <a:lnTo>
                  <a:pt x="4843" y="9281"/>
                </a:lnTo>
                <a:lnTo>
                  <a:pt x="4880" y="9134"/>
                </a:lnTo>
                <a:lnTo>
                  <a:pt x="4953" y="8987"/>
                </a:lnTo>
                <a:lnTo>
                  <a:pt x="5063" y="8877"/>
                </a:lnTo>
                <a:lnTo>
                  <a:pt x="5210" y="8804"/>
                </a:lnTo>
                <a:lnTo>
                  <a:pt x="5577" y="8694"/>
                </a:lnTo>
                <a:lnTo>
                  <a:pt x="5870" y="8657"/>
                </a:lnTo>
                <a:lnTo>
                  <a:pt x="6384" y="8657"/>
                </a:lnTo>
                <a:lnTo>
                  <a:pt x="6897" y="8620"/>
                </a:lnTo>
                <a:close/>
                <a:moveTo>
                  <a:pt x="8621" y="10088"/>
                </a:moveTo>
                <a:lnTo>
                  <a:pt x="9355" y="10565"/>
                </a:lnTo>
                <a:lnTo>
                  <a:pt x="9501" y="10711"/>
                </a:lnTo>
                <a:lnTo>
                  <a:pt x="9648" y="10858"/>
                </a:lnTo>
                <a:lnTo>
                  <a:pt x="9758" y="11005"/>
                </a:lnTo>
                <a:lnTo>
                  <a:pt x="9868" y="11151"/>
                </a:lnTo>
                <a:lnTo>
                  <a:pt x="9355" y="11628"/>
                </a:lnTo>
                <a:lnTo>
                  <a:pt x="9318" y="11592"/>
                </a:lnTo>
                <a:lnTo>
                  <a:pt x="9208" y="11482"/>
                </a:lnTo>
                <a:lnTo>
                  <a:pt x="9061" y="11408"/>
                </a:lnTo>
                <a:lnTo>
                  <a:pt x="8878" y="11298"/>
                </a:lnTo>
                <a:lnTo>
                  <a:pt x="8768" y="11188"/>
                </a:lnTo>
                <a:lnTo>
                  <a:pt x="8511" y="10931"/>
                </a:lnTo>
                <a:lnTo>
                  <a:pt x="8548" y="10821"/>
                </a:lnTo>
                <a:lnTo>
                  <a:pt x="8621" y="10638"/>
                </a:lnTo>
                <a:lnTo>
                  <a:pt x="8658" y="10455"/>
                </a:lnTo>
                <a:lnTo>
                  <a:pt x="8658" y="10271"/>
                </a:lnTo>
                <a:lnTo>
                  <a:pt x="8621" y="10088"/>
                </a:lnTo>
                <a:close/>
                <a:moveTo>
                  <a:pt x="6860" y="11555"/>
                </a:moveTo>
                <a:lnTo>
                  <a:pt x="7190" y="11885"/>
                </a:lnTo>
                <a:lnTo>
                  <a:pt x="7007" y="11958"/>
                </a:lnTo>
                <a:lnTo>
                  <a:pt x="6897" y="11958"/>
                </a:lnTo>
                <a:lnTo>
                  <a:pt x="6787" y="11922"/>
                </a:lnTo>
                <a:lnTo>
                  <a:pt x="6860" y="11555"/>
                </a:lnTo>
                <a:close/>
                <a:moveTo>
                  <a:pt x="8328" y="11262"/>
                </a:moveTo>
                <a:lnTo>
                  <a:pt x="8474" y="11445"/>
                </a:lnTo>
                <a:lnTo>
                  <a:pt x="8658" y="11628"/>
                </a:lnTo>
                <a:lnTo>
                  <a:pt x="8878" y="11775"/>
                </a:lnTo>
                <a:lnTo>
                  <a:pt x="8988" y="11812"/>
                </a:lnTo>
                <a:lnTo>
                  <a:pt x="9098" y="11848"/>
                </a:lnTo>
                <a:lnTo>
                  <a:pt x="8731" y="12105"/>
                </a:lnTo>
                <a:lnTo>
                  <a:pt x="8328" y="12325"/>
                </a:lnTo>
                <a:lnTo>
                  <a:pt x="8291" y="12289"/>
                </a:lnTo>
                <a:lnTo>
                  <a:pt x="7814" y="11885"/>
                </a:lnTo>
                <a:lnTo>
                  <a:pt x="8071" y="11592"/>
                </a:lnTo>
                <a:lnTo>
                  <a:pt x="8328" y="11262"/>
                </a:lnTo>
                <a:close/>
                <a:moveTo>
                  <a:pt x="6970" y="2678"/>
                </a:moveTo>
                <a:lnTo>
                  <a:pt x="7374" y="2715"/>
                </a:lnTo>
                <a:lnTo>
                  <a:pt x="7777" y="2788"/>
                </a:lnTo>
                <a:lnTo>
                  <a:pt x="8181" y="2898"/>
                </a:lnTo>
                <a:lnTo>
                  <a:pt x="8548" y="3008"/>
                </a:lnTo>
                <a:lnTo>
                  <a:pt x="8915" y="3192"/>
                </a:lnTo>
                <a:lnTo>
                  <a:pt x="9281" y="3375"/>
                </a:lnTo>
                <a:lnTo>
                  <a:pt x="9611" y="3595"/>
                </a:lnTo>
                <a:lnTo>
                  <a:pt x="9501" y="3632"/>
                </a:lnTo>
                <a:lnTo>
                  <a:pt x="9281" y="3815"/>
                </a:lnTo>
                <a:lnTo>
                  <a:pt x="9171" y="3925"/>
                </a:lnTo>
                <a:lnTo>
                  <a:pt x="9061" y="4035"/>
                </a:lnTo>
                <a:lnTo>
                  <a:pt x="9061" y="4072"/>
                </a:lnTo>
                <a:lnTo>
                  <a:pt x="9061" y="4109"/>
                </a:lnTo>
                <a:lnTo>
                  <a:pt x="9135" y="4109"/>
                </a:lnTo>
                <a:lnTo>
                  <a:pt x="9245" y="4072"/>
                </a:lnTo>
                <a:lnTo>
                  <a:pt x="9355" y="4072"/>
                </a:lnTo>
                <a:lnTo>
                  <a:pt x="9685" y="3925"/>
                </a:lnTo>
                <a:lnTo>
                  <a:pt x="9905" y="3815"/>
                </a:lnTo>
                <a:lnTo>
                  <a:pt x="10198" y="4035"/>
                </a:lnTo>
                <a:lnTo>
                  <a:pt x="9905" y="4255"/>
                </a:lnTo>
                <a:lnTo>
                  <a:pt x="9611" y="4512"/>
                </a:lnTo>
                <a:lnTo>
                  <a:pt x="9281" y="4475"/>
                </a:lnTo>
                <a:lnTo>
                  <a:pt x="8731" y="4475"/>
                </a:lnTo>
                <a:lnTo>
                  <a:pt x="8584" y="4512"/>
                </a:lnTo>
                <a:lnTo>
                  <a:pt x="8548" y="4549"/>
                </a:lnTo>
                <a:lnTo>
                  <a:pt x="8511" y="4622"/>
                </a:lnTo>
                <a:lnTo>
                  <a:pt x="8328" y="4989"/>
                </a:lnTo>
                <a:lnTo>
                  <a:pt x="8108" y="5356"/>
                </a:lnTo>
                <a:lnTo>
                  <a:pt x="7851" y="5466"/>
                </a:lnTo>
                <a:lnTo>
                  <a:pt x="7594" y="5613"/>
                </a:lnTo>
                <a:lnTo>
                  <a:pt x="7117" y="5906"/>
                </a:lnTo>
                <a:lnTo>
                  <a:pt x="6714" y="6163"/>
                </a:lnTo>
                <a:lnTo>
                  <a:pt x="6530" y="6310"/>
                </a:lnTo>
                <a:lnTo>
                  <a:pt x="6457" y="6383"/>
                </a:lnTo>
                <a:lnTo>
                  <a:pt x="6420" y="6493"/>
                </a:lnTo>
                <a:lnTo>
                  <a:pt x="6384" y="6676"/>
                </a:lnTo>
                <a:lnTo>
                  <a:pt x="6420" y="6786"/>
                </a:lnTo>
                <a:lnTo>
                  <a:pt x="6457" y="6896"/>
                </a:lnTo>
                <a:lnTo>
                  <a:pt x="6567" y="6970"/>
                </a:lnTo>
                <a:lnTo>
                  <a:pt x="6677" y="6970"/>
                </a:lnTo>
                <a:lnTo>
                  <a:pt x="6824" y="7006"/>
                </a:lnTo>
                <a:lnTo>
                  <a:pt x="7117" y="6933"/>
                </a:lnTo>
                <a:lnTo>
                  <a:pt x="7301" y="6860"/>
                </a:lnTo>
                <a:lnTo>
                  <a:pt x="7447" y="6823"/>
                </a:lnTo>
                <a:lnTo>
                  <a:pt x="7484" y="6860"/>
                </a:lnTo>
                <a:lnTo>
                  <a:pt x="7411" y="6896"/>
                </a:lnTo>
                <a:lnTo>
                  <a:pt x="7227" y="7006"/>
                </a:lnTo>
                <a:lnTo>
                  <a:pt x="6860" y="7080"/>
                </a:lnTo>
                <a:lnTo>
                  <a:pt x="6530" y="7153"/>
                </a:lnTo>
                <a:lnTo>
                  <a:pt x="6347" y="7227"/>
                </a:lnTo>
                <a:lnTo>
                  <a:pt x="6237" y="7337"/>
                </a:lnTo>
                <a:lnTo>
                  <a:pt x="6163" y="7483"/>
                </a:lnTo>
                <a:lnTo>
                  <a:pt x="6127" y="7630"/>
                </a:lnTo>
                <a:lnTo>
                  <a:pt x="6127" y="7777"/>
                </a:lnTo>
                <a:lnTo>
                  <a:pt x="6163" y="7924"/>
                </a:lnTo>
                <a:lnTo>
                  <a:pt x="6237" y="8070"/>
                </a:lnTo>
                <a:lnTo>
                  <a:pt x="6384" y="8180"/>
                </a:lnTo>
                <a:lnTo>
                  <a:pt x="6494" y="8180"/>
                </a:lnTo>
                <a:lnTo>
                  <a:pt x="6567" y="8144"/>
                </a:lnTo>
                <a:lnTo>
                  <a:pt x="6640" y="8070"/>
                </a:lnTo>
                <a:lnTo>
                  <a:pt x="6714" y="7997"/>
                </a:lnTo>
                <a:lnTo>
                  <a:pt x="6897" y="7924"/>
                </a:lnTo>
                <a:lnTo>
                  <a:pt x="7337" y="7924"/>
                </a:lnTo>
                <a:lnTo>
                  <a:pt x="8328" y="7997"/>
                </a:lnTo>
                <a:lnTo>
                  <a:pt x="8328" y="8144"/>
                </a:lnTo>
                <a:lnTo>
                  <a:pt x="8364" y="8327"/>
                </a:lnTo>
                <a:lnTo>
                  <a:pt x="8438" y="8474"/>
                </a:lnTo>
                <a:lnTo>
                  <a:pt x="8548" y="8584"/>
                </a:lnTo>
                <a:lnTo>
                  <a:pt x="8768" y="8767"/>
                </a:lnTo>
                <a:lnTo>
                  <a:pt x="8548" y="8694"/>
                </a:lnTo>
                <a:lnTo>
                  <a:pt x="8328" y="8657"/>
                </a:lnTo>
                <a:lnTo>
                  <a:pt x="8291" y="8657"/>
                </a:lnTo>
                <a:lnTo>
                  <a:pt x="8291" y="8731"/>
                </a:lnTo>
                <a:lnTo>
                  <a:pt x="8511" y="8951"/>
                </a:lnTo>
                <a:lnTo>
                  <a:pt x="8768" y="9171"/>
                </a:lnTo>
                <a:lnTo>
                  <a:pt x="9355" y="9501"/>
                </a:lnTo>
                <a:lnTo>
                  <a:pt x="9428" y="9574"/>
                </a:lnTo>
                <a:lnTo>
                  <a:pt x="9538" y="9648"/>
                </a:lnTo>
                <a:lnTo>
                  <a:pt x="9648" y="9684"/>
                </a:lnTo>
                <a:lnTo>
                  <a:pt x="9795" y="9794"/>
                </a:lnTo>
                <a:lnTo>
                  <a:pt x="9942" y="9941"/>
                </a:lnTo>
                <a:lnTo>
                  <a:pt x="10125" y="10198"/>
                </a:lnTo>
                <a:lnTo>
                  <a:pt x="10272" y="10344"/>
                </a:lnTo>
                <a:lnTo>
                  <a:pt x="10418" y="10491"/>
                </a:lnTo>
                <a:lnTo>
                  <a:pt x="10125" y="10858"/>
                </a:lnTo>
                <a:lnTo>
                  <a:pt x="9978" y="10638"/>
                </a:lnTo>
                <a:lnTo>
                  <a:pt x="9795" y="10455"/>
                </a:lnTo>
                <a:lnTo>
                  <a:pt x="9428" y="10161"/>
                </a:lnTo>
                <a:lnTo>
                  <a:pt x="8988" y="9904"/>
                </a:lnTo>
                <a:lnTo>
                  <a:pt x="8401" y="9501"/>
                </a:lnTo>
                <a:lnTo>
                  <a:pt x="8144" y="9171"/>
                </a:lnTo>
                <a:lnTo>
                  <a:pt x="7851" y="8877"/>
                </a:lnTo>
                <a:lnTo>
                  <a:pt x="7557" y="8657"/>
                </a:lnTo>
                <a:lnTo>
                  <a:pt x="7227" y="8437"/>
                </a:lnTo>
                <a:lnTo>
                  <a:pt x="7190" y="8437"/>
                </a:lnTo>
                <a:lnTo>
                  <a:pt x="7190" y="8400"/>
                </a:lnTo>
                <a:lnTo>
                  <a:pt x="7154" y="8400"/>
                </a:lnTo>
                <a:lnTo>
                  <a:pt x="7044" y="8364"/>
                </a:lnTo>
                <a:lnTo>
                  <a:pt x="6677" y="8327"/>
                </a:lnTo>
                <a:lnTo>
                  <a:pt x="6273" y="8290"/>
                </a:lnTo>
                <a:lnTo>
                  <a:pt x="5870" y="8327"/>
                </a:lnTo>
                <a:lnTo>
                  <a:pt x="5466" y="8364"/>
                </a:lnTo>
                <a:lnTo>
                  <a:pt x="5173" y="8437"/>
                </a:lnTo>
                <a:lnTo>
                  <a:pt x="4990" y="8510"/>
                </a:lnTo>
                <a:lnTo>
                  <a:pt x="4843" y="8620"/>
                </a:lnTo>
                <a:lnTo>
                  <a:pt x="4733" y="8731"/>
                </a:lnTo>
                <a:lnTo>
                  <a:pt x="4623" y="8841"/>
                </a:lnTo>
                <a:lnTo>
                  <a:pt x="4549" y="8987"/>
                </a:lnTo>
                <a:lnTo>
                  <a:pt x="4476" y="9171"/>
                </a:lnTo>
                <a:lnTo>
                  <a:pt x="4476" y="9317"/>
                </a:lnTo>
                <a:lnTo>
                  <a:pt x="4476" y="9464"/>
                </a:lnTo>
                <a:lnTo>
                  <a:pt x="4513" y="9611"/>
                </a:lnTo>
                <a:lnTo>
                  <a:pt x="4549" y="9721"/>
                </a:lnTo>
                <a:lnTo>
                  <a:pt x="4733" y="9978"/>
                </a:lnTo>
                <a:lnTo>
                  <a:pt x="4953" y="10161"/>
                </a:lnTo>
                <a:lnTo>
                  <a:pt x="5246" y="10344"/>
                </a:lnTo>
                <a:lnTo>
                  <a:pt x="5577" y="10491"/>
                </a:lnTo>
                <a:lnTo>
                  <a:pt x="5687" y="10491"/>
                </a:lnTo>
                <a:lnTo>
                  <a:pt x="5797" y="10418"/>
                </a:lnTo>
                <a:lnTo>
                  <a:pt x="6090" y="10308"/>
                </a:lnTo>
                <a:lnTo>
                  <a:pt x="6090" y="10418"/>
                </a:lnTo>
                <a:lnTo>
                  <a:pt x="6090" y="10528"/>
                </a:lnTo>
                <a:lnTo>
                  <a:pt x="6163" y="10785"/>
                </a:lnTo>
                <a:lnTo>
                  <a:pt x="6310" y="10968"/>
                </a:lnTo>
                <a:lnTo>
                  <a:pt x="6494" y="11188"/>
                </a:lnTo>
                <a:lnTo>
                  <a:pt x="6494" y="11592"/>
                </a:lnTo>
                <a:lnTo>
                  <a:pt x="6420" y="11958"/>
                </a:lnTo>
                <a:lnTo>
                  <a:pt x="6384" y="12105"/>
                </a:lnTo>
                <a:lnTo>
                  <a:pt x="6420" y="12142"/>
                </a:lnTo>
                <a:lnTo>
                  <a:pt x="6457" y="12179"/>
                </a:lnTo>
                <a:lnTo>
                  <a:pt x="6714" y="12289"/>
                </a:lnTo>
                <a:lnTo>
                  <a:pt x="6970" y="12325"/>
                </a:lnTo>
                <a:lnTo>
                  <a:pt x="7227" y="12252"/>
                </a:lnTo>
                <a:lnTo>
                  <a:pt x="7447" y="12142"/>
                </a:lnTo>
                <a:lnTo>
                  <a:pt x="7924" y="12509"/>
                </a:lnTo>
                <a:lnTo>
                  <a:pt x="7484" y="12655"/>
                </a:lnTo>
                <a:lnTo>
                  <a:pt x="7044" y="12802"/>
                </a:lnTo>
                <a:lnTo>
                  <a:pt x="6714" y="12876"/>
                </a:lnTo>
                <a:lnTo>
                  <a:pt x="6604" y="12765"/>
                </a:lnTo>
                <a:lnTo>
                  <a:pt x="6494" y="12582"/>
                </a:lnTo>
                <a:lnTo>
                  <a:pt x="6310" y="12289"/>
                </a:lnTo>
                <a:lnTo>
                  <a:pt x="6090" y="12032"/>
                </a:lnTo>
                <a:lnTo>
                  <a:pt x="5870" y="11812"/>
                </a:lnTo>
                <a:lnTo>
                  <a:pt x="5466" y="11372"/>
                </a:lnTo>
                <a:lnTo>
                  <a:pt x="5100" y="10895"/>
                </a:lnTo>
                <a:lnTo>
                  <a:pt x="5063" y="10858"/>
                </a:lnTo>
                <a:lnTo>
                  <a:pt x="4990" y="10858"/>
                </a:lnTo>
                <a:lnTo>
                  <a:pt x="4953" y="10895"/>
                </a:lnTo>
                <a:lnTo>
                  <a:pt x="4953" y="10931"/>
                </a:lnTo>
                <a:lnTo>
                  <a:pt x="4953" y="11151"/>
                </a:lnTo>
                <a:lnTo>
                  <a:pt x="5026" y="11335"/>
                </a:lnTo>
                <a:lnTo>
                  <a:pt x="5100" y="11518"/>
                </a:lnTo>
                <a:lnTo>
                  <a:pt x="5246" y="11702"/>
                </a:lnTo>
                <a:lnTo>
                  <a:pt x="5540" y="12032"/>
                </a:lnTo>
                <a:lnTo>
                  <a:pt x="5833" y="12325"/>
                </a:lnTo>
                <a:lnTo>
                  <a:pt x="6017" y="12582"/>
                </a:lnTo>
                <a:lnTo>
                  <a:pt x="6200" y="12912"/>
                </a:lnTo>
                <a:lnTo>
                  <a:pt x="5650" y="12949"/>
                </a:lnTo>
                <a:lnTo>
                  <a:pt x="5026" y="12362"/>
                </a:lnTo>
                <a:lnTo>
                  <a:pt x="4659" y="11995"/>
                </a:lnTo>
                <a:lnTo>
                  <a:pt x="4513" y="11812"/>
                </a:lnTo>
                <a:lnTo>
                  <a:pt x="4439" y="11555"/>
                </a:lnTo>
                <a:lnTo>
                  <a:pt x="4403" y="11518"/>
                </a:lnTo>
                <a:lnTo>
                  <a:pt x="4329" y="11482"/>
                </a:lnTo>
                <a:lnTo>
                  <a:pt x="4256" y="11482"/>
                </a:lnTo>
                <a:lnTo>
                  <a:pt x="4219" y="11555"/>
                </a:lnTo>
                <a:lnTo>
                  <a:pt x="4219" y="11665"/>
                </a:lnTo>
                <a:lnTo>
                  <a:pt x="4219" y="11812"/>
                </a:lnTo>
                <a:lnTo>
                  <a:pt x="4293" y="12032"/>
                </a:lnTo>
                <a:lnTo>
                  <a:pt x="4403" y="12252"/>
                </a:lnTo>
                <a:lnTo>
                  <a:pt x="4586" y="12435"/>
                </a:lnTo>
                <a:lnTo>
                  <a:pt x="4953" y="12876"/>
                </a:lnTo>
                <a:lnTo>
                  <a:pt x="4880" y="12876"/>
                </a:lnTo>
                <a:lnTo>
                  <a:pt x="4880" y="12839"/>
                </a:lnTo>
                <a:lnTo>
                  <a:pt x="4880" y="12802"/>
                </a:lnTo>
                <a:lnTo>
                  <a:pt x="4843" y="12765"/>
                </a:lnTo>
                <a:lnTo>
                  <a:pt x="4549" y="12692"/>
                </a:lnTo>
                <a:lnTo>
                  <a:pt x="4439" y="12655"/>
                </a:lnTo>
                <a:lnTo>
                  <a:pt x="4366" y="12545"/>
                </a:lnTo>
                <a:lnTo>
                  <a:pt x="4293" y="12362"/>
                </a:lnTo>
                <a:lnTo>
                  <a:pt x="4073" y="11995"/>
                </a:lnTo>
                <a:lnTo>
                  <a:pt x="3926" y="11848"/>
                </a:lnTo>
                <a:lnTo>
                  <a:pt x="3816" y="11738"/>
                </a:lnTo>
                <a:lnTo>
                  <a:pt x="3816" y="11665"/>
                </a:lnTo>
                <a:lnTo>
                  <a:pt x="3816" y="11592"/>
                </a:lnTo>
                <a:lnTo>
                  <a:pt x="3779" y="11555"/>
                </a:lnTo>
                <a:lnTo>
                  <a:pt x="3742" y="11518"/>
                </a:lnTo>
                <a:lnTo>
                  <a:pt x="3669" y="11555"/>
                </a:lnTo>
                <a:lnTo>
                  <a:pt x="3559" y="11628"/>
                </a:lnTo>
                <a:lnTo>
                  <a:pt x="3522" y="11702"/>
                </a:lnTo>
                <a:lnTo>
                  <a:pt x="3522" y="11848"/>
                </a:lnTo>
                <a:lnTo>
                  <a:pt x="3559" y="11958"/>
                </a:lnTo>
                <a:lnTo>
                  <a:pt x="3669" y="12105"/>
                </a:lnTo>
                <a:lnTo>
                  <a:pt x="3779" y="12252"/>
                </a:lnTo>
                <a:lnTo>
                  <a:pt x="3889" y="12435"/>
                </a:lnTo>
                <a:lnTo>
                  <a:pt x="3963" y="12655"/>
                </a:lnTo>
                <a:lnTo>
                  <a:pt x="3963" y="12655"/>
                </a:lnTo>
                <a:lnTo>
                  <a:pt x="3376" y="12435"/>
                </a:lnTo>
                <a:lnTo>
                  <a:pt x="2825" y="12105"/>
                </a:lnTo>
                <a:lnTo>
                  <a:pt x="2789" y="12069"/>
                </a:lnTo>
                <a:lnTo>
                  <a:pt x="2715" y="11958"/>
                </a:lnTo>
                <a:lnTo>
                  <a:pt x="2605" y="11885"/>
                </a:lnTo>
                <a:lnTo>
                  <a:pt x="2349" y="11812"/>
                </a:lnTo>
                <a:lnTo>
                  <a:pt x="2312" y="11738"/>
                </a:lnTo>
                <a:lnTo>
                  <a:pt x="2165" y="11115"/>
                </a:lnTo>
                <a:lnTo>
                  <a:pt x="2092" y="10748"/>
                </a:lnTo>
                <a:lnTo>
                  <a:pt x="2055" y="10381"/>
                </a:lnTo>
                <a:lnTo>
                  <a:pt x="2055" y="10051"/>
                </a:lnTo>
                <a:lnTo>
                  <a:pt x="2092" y="9868"/>
                </a:lnTo>
                <a:lnTo>
                  <a:pt x="2165" y="9758"/>
                </a:lnTo>
                <a:lnTo>
                  <a:pt x="2238" y="9611"/>
                </a:lnTo>
                <a:lnTo>
                  <a:pt x="2349" y="9538"/>
                </a:lnTo>
                <a:lnTo>
                  <a:pt x="2495" y="9464"/>
                </a:lnTo>
                <a:lnTo>
                  <a:pt x="2679" y="9391"/>
                </a:lnTo>
                <a:lnTo>
                  <a:pt x="2715" y="9391"/>
                </a:lnTo>
                <a:lnTo>
                  <a:pt x="2752" y="9354"/>
                </a:lnTo>
                <a:lnTo>
                  <a:pt x="2789" y="9281"/>
                </a:lnTo>
                <a:lnTo>
                  <a:pt x="2789" y="9207"/>
                </a:lnTo>
                <a:lnTo>
                  <a:pt x="2715" y="9024"/>
                </a:lnTo>
                <a:lnTo>
                  <a:pt x="2605" y="8841"/>
                </a:lnTo>
                <a:lnTo>
                  <a:pt x="2495" y="8694"/>
                </a:lnTo>
                <a:lnTo>
                  <a:pt x="2349" y="8510"/>
                </a:lnTo>
                <a:lnTo>
                  <a:pt x="2055" y="8254"/>
                </a:lnTo>
                <a:lnTo>
                  <a:pt x="1725" y="7960"/>
                </a:lnTo>
                <a:lnTo>
                  <a:pt x="1505" y="7813"/>
                </a:lnTo>
                <a:lnTo>
                  <a:pt x="1285" y="7630"/>
                </a:lnTo>
                <a:lnTo>
                  <a:pt x="1175" y="7447"/>
                </a:lnTo>
                <a:lnTo>
                  <a:pt x="991" y="7300"/>
                </a:lnTo>
                <a:lnTo>
                  <a:pt x="771" y="7153"/>
                </a:lnTo>
                <a:lnTo>
                  <a:pt x="551" y="7117"/>
                </a:lnTo>
                <a:lnTo>
                  <a:pt x="661" y="6566"/>
                </a:lnTo>
                <a:lnTo>
                  <a:pt x="771" y="6089"/>
                </a:lnTo>
                <a:lnTo>
                  <a:pt x="808" y="6016"/>
                </a:lnTo>
                <a:lnTo>
                  <a:pt x="955" y="5943"/>
                </a:lnTo>
                <a:lnTo>
                  <a:pt x="1101" y="5906"/>
                </a:lnTo>
                <a:lnTo>
                  <a:pt x="1248" y="5906"/>
                </a:lnTo>
                <a:lnTo>
                  <a:pt x="1395" y="5943"/>
                </a:lnTo>
                <a:lnTo>
                  <a:pt x="1505" y="6016"/>
                </a:lnTo>
                <a:lnTo>
                  <a:pt x="1615" y="6126"/>
                </a:lnTo>
                <a:lnTo>
                  <a:pt x="1652" y="6236"/>
                </a:lnTo>
                <a:lnTo>
                  <a:pt x="1652" y="6420"/>
                </a:lnTo>
                <a:lnTo>
                  <a:pt x="1652" y="6530"/>
                </a:lnTo>
                <a:lnTo>
                  <a:pt x="1688" y="6566"/>
                </a:lnTo>
                <a:lnTo>
                  <a:pt x="1725" y="6566"/>
                </a:lnTo>
                <a:lnTo>
                  <a:pt x="1945" y="6676"/>
                </a:lnTo>
                <a:lnTo>
                  <a:pt x="2128" y="6786"/>
                </a:lnTo>
                <a:lnTo>
                  <a:pt x="2275" y="6970"/>
                </a:lnTo>
                <a:lnTo>
                  <a:pt x="2385" y="7153"/>
                </a:lnTo>
                <a:lnTo>
                  <a:pt x="2459" y="7227"/>
                </a:lnTo>
                <a:lnTo>
                  <a:pt x="2532" y="7227"/>
                </a:lnTo>
                <a:lnTo>
                  <a:pt x="2605" y="7190"/>
                </a:lnTo>
                <a:lnTo>
                  <a:pt x="2642" y="7080"/>
                </a:lnTo>
                <a:lnTo>
                  <a:pt x="2532" y="5943"/>
                </a:lnTo>
                <a:lnTo>
                  <a:pt x="2752" y="5906"/>
                </a:lnTo>
                <a:lnTo>
                  <a:pt x="3009" y="5796"/>
                </a:lnTo>
                <a:lnTo>
                  <a:pt x="3229" y="5723"/>
                </a:lnTo>
                <a:lnTo>
                  <a:pt x="3449" y="5686"/>
                </a:lnTo>
                <a:lnTo>
                  <a:pt x="3669" y="5649"/>
                </a:lnTo>
                <a:lnTo>
                  <a:pt x="3889" y="5686"/>
                </a:lnTo>
                <a:lnTo>
                  <a:pt x="4293" y="5723"/>
                </a:lnTo>
                <a:lnTo>
                  <a:pt x="5100" y="5723"/>
                </a:lnTo>
                <a:lnTo>
                  <a:pt x="5283" y="5649"/>
                </a:lnTo>
                <a:lnTo>
                  <a:pt x="5503" y="5576"/>
                </a:lnTo>
                <a:lnTo>
                  <a:pt x="5577" y="5539"/>
                </a:lnTo>
                <a:lnTo>
                  <a:pt x="5613" y="5466"/>
                </a:lnTo>
                <a:lnTo>
                  <a:pt x="5613" y="5356"/>
                </a:lnTo>
                <a:lnTo>
                  <a:pt x="5577" y="5282"/>
                </a:lnTo>
                <a:lnTo>
                  <a:pt x="5246" y="4916"/>
                </a:lnTo>
                <a:lnTo>
                  <a:pt x="4880" y="4549"/>
                </a:lnTo>
                <a:lnTo>
                  <a:pt x="4696" y="4365"/>
                </a:lnTo>
                <a:lnTo>
                  <a:pt x="4513" y="4219"/>
                </a:lnTo>
                <a:lnTo>
                  <a:pt x="4293" y="4109"/>
                </a:lnTo>
                <a:lnTo>
                  <a:pt x="4036" y="3999"/>
                </a:lnTo>
                <a:lnTo>
                  <a:pt x="3999" y="3889"/>
                </a:lnTo>
                <a:lnTo>
                  <a:pt x="3963" y="3815"/>
                </a:lnTo>
                <a:lnTo>
                  <a:pt x="3852" y="3742"/>
                </a:lnTo>
                <a:lnTo>
                  <a:pt x="3742" y="3668"/>
                </a:lnTo>
                <a:lnTo>
                  <a:pt x="3376" y="3522"/>
                </a:lnTo>
                <a:lnTo>
                  <a:pt x="3192" y="3448"/>
                </a:lnTo>
                <a:lnTo>
                  <a:pt x="2972" y="3412"/>
                </a:lnTo>
                <a:lnTo>
                  <a:pt x="3412" y="3228"/>
                </a:lnTo>
                <a:lnTo>
                  <a:pt x="3816" y="3045"/>
                </a:lnTo>
                <a:lnTo>
                  <a:pt x="4256" y="2935"/>
                </a:lnTo>
                <a:lnTo>
                  <a:pt x="4696" y="2861"/>
                </a:lnTo>
                <a:lnTo>
                  <a:pt x="5136" y="2788"/>
                </a:lnTo>
                <a:lnTo>
                  <a:pt x="6494" y="2788"/>
                </a:lnTo>
                <a:lnTo>
                  <a:pt x="6567" y="2751"/>
                </a:lnTo>
                <a:lnTo>
                  <a:pt x="6567" y="2678"/>
                </a:lnTo>
                <a:close/>
                <a:moveTo>
                  <a:pt x="5100" y="15590"/>
                </a:moveTo>
                <a:lnTo>
                  <a:pt x="5246" y="15627"/>
                </a:lnTo>
                <a:lnTo>
                  <a:pt x="5503" y="15700"/>
                </a:lnTo>
                <a:lnTo>
                  <a:pt x="5393" y="15737"/>
                </a:lnTo>
                <a:lnTo>
                  <a:pt x="5320" y="15810"/>
                </a:lnTo>
                <a:lnTo>
                  <a:pt x="5246" y="15920"/>
                </a:lnTo>
                <a:lnTo>
                  <a:pt x="5246" y="16030"/>
                </a:lnTo>
                <a:lnTo>
                  <a:pt x="5210" y="16177"/>
                </a:lnTo>
                <a:lnTo>
                  <a:pt x="5246" y="16360"/>
                </a:lnTo>
                <a:lnTo>
                  <a:pt x="5246" y="16434"/>
                </a:lnTo>
                <a:lnTo>
                  <a:pt x="5283" y="16507"/>
                </a:lnTo>
                <a:lnTo>
                  <a:pt x="5356" y="16580"/>
                </a:lnTo>
                <a:lnTo>
                  <a:pt x="5430" y="16617"/>
                </a:lnTo>
                <a:lnTo>
                  <a:pt x="5540" y="16617"/>
                </a:lnTo>
                <a:lnTo>
                  <a:pt x="5870" y="16947"/>
                </a:lnTo>
                <a:lnTo>
                  <a:pt x="6237" y="17167"/>
                </a:lnTo>
                <a:lnTo>
                  <a:pt x="6567" y="17351"/>
                </a:lnTo>
                <a:lnTo>
                  <a:pt x="6750" y="17424"/>
                </a:lnTo>
                <a:lnTo>
                  <a:pt x="3449" y="17387"/>
                </a:lnTo>
                <a:lnTo>
                  <a:pt x="3596" y="17314"/>
                </a:lnTo>
                <a:lnTo>
                  <a:pt x="3926" y="17167"/>
                </a:lnTo>
                <a:lnTo>
                  <a:pt x="4256" y="16984"/>
                </a:lnTo>
                <a:lnTo>
                  <a:pt x="4476" y="16837"/>
                </a:lnTo>
                <a:lnTo>
                  <a:pt x="4696" y="16654"/>
                </a:lnTo>
                <a:lnTo>
                  <a:pt x="4770" y="16690"/>
                </a:lnTo>
                <a:lnTo>
                  <a:pt x="4880" y="16690"/>
                </a:lnTo>
                <a:lnTo>
                  <a:pt x="4953" y="16654"/>
                </a:lnTo>
                <a:lnTo>
                  <a:pt x="5026" y="16580"/>
                </a:lnTo>
                <a:lnTo>
                  <a:pt x="5136" y="16397"/>
                </a:lnTo>
                <a:lnTo>
                  <a:pt x="5210" y="16214"/>
                </a:lnTo>
                <a:lnTo>
                  <a:pt x="5173" y="16103"/>
                </a:lnTo>
                <a:lnTo>
                  <a:pt x="5100" y="16030"/>
                </a:lnTo>
                <a:lnTo>
                  <a:pt x="5063" y="15993"/>
                </a:lnTo>
                <a:lnTo>
                  <a:pt x="5100" y="15773"/>
                </a:lnTo>
                <a:lnTo>
                  <a:pt x="5100" y="15590"/>
                </a:lnTo>
                <a:close/>
                <a:moveTo>
                  <a:pt x="9795" y="0"/>
                </a:moveTo>
                <a:lnTo>
                  <a:pt x="9648" y="74"/>
                </a:lnTo>
                <a:lnTo>
                  <a:pt x="9391" y="110"/>
                </a:lnTo>
                <a:lnTo>
                  <a:pt x="9171" y="220"/>
                </a:lnTo>
                <a:lnTo>
                  <a:pt x="9061" y="294"/>
                </a:lnTo>
                <a:lnTo>
                  <a:pt x="8988" y="404"/>
                </a:lnTo>
                <a:lnTo>
                  <a:pt x="8951" y="514"/>
                </a:lnTo>
                <a:lnTo>
                  <a:pt x="8915" y="661"/>
                </a:lnTo>
                <a:lnTo>
                  <a:pt x="8915" y="771"/>
                </a:lnTo>
                <a:lnTo>
                  <a:pt x="8915" y="881"/>
                </a:lnTo>
                <a:lnTo>
                  <a:pt x="8988" y="1027"/>
                </a:lnTo>
                <a:lnTo>
                  <a:pt x="9025" y="1137"/>
                </a:lnTo>
                <a:lnTo>
                  <a:pt x="8254" y="2348"/>
                </a:lnTo>
                <a:lnTo>
                  <a:pt x="7631" y="2201"/>
                </a:lnTo>
                <a:lnTo>
                  <a:pt x="7007" y="2165"/>
                </a:lnTo>
                <a:lnTo>
                  <a:pt x="6384" y="2165"/>
                </a:lnTo>
                <a:lnTo>
                  <a:pt x="5797" y="2238"/>
                </a:lnTo>
                <a:lnTo>
                  <a:pt x="5650" y="2275"/>
                </a:lnTo>
                <a:lnTo>
                  <a:pt x="5577" y="2385"/>
                </a:lnTo>
                <a:lnTo>
                  <a:pt x="5100" y="2348"/>
                </a:lnTo>
                <a:lnTo>
                  <a:pt x="4623" y="2421"/>
                </a:lnTo>
                <a:lnTo>
                  <a:pt x="4109" y="2495"/>
                </a:lnTo>
                <a:lnTo>
                  <a:pt x="3632" y="2641"/>
                </a:lnTo>
                <a:lnTo>
                  <a:pt x="3192" y="2825"/>
                </a:lnTo>
                <a:lnTo>
                  <a:pt x="2715" y="3045"/>
                </a:lnTo>
                <a:lnTo>
                  <a:pt x="2312" y="3302"/>
                </a:lnTo>
                <a:lnTo>
                  <a:pt x="1945" y="3558"/>
                </a:lnTo>
                <a:lnTo>
                  <a:pt x="1505" y="3925"/>
                </a:lnTo>
                <a:lnTo>
                  <a:pt x="1138" y="4365"/>
                </a:lnTo>
                <a:lnTo>
                  <a:pt x="808" y="4806"/>
                </a:lnTo>
                <a:lnTo>
                  <a:pt x="551" y="5282"/>
                </a:lnTo>
                <a:lnTo>
                  <a:pt x="331" y="5796"/>
                </a:lnTo>
                <a:lnTo>
                  <a:pt x="184" y="6346"/>
                </a:lnTo>
                <a:lnTo>
                  <a:pt x="74" y="6896"/>
                </a:lnTo>
                <a:lnTo>
                  <a:pt x="1" y="7447"/>
                </a:lnTo>
                <a:lnTo>
                  <a:pt x="1" y="7997"/>
                </a:lnTo>
                <a:lnTo>
                  <a:pt x="38" y="8547"/>
                </a:lnTo>
                <a:lnTo>
                  <a:pt x="148" y="9097"/>
                </a:lnTo>
                <a:lnTo>
                  <a:pt x="294" y="9648"/>
                </a:lnTo>
                <a:lnTo>
                  <a:pt x="478" y="10161"/>
                </a:lnTo>
                <a:lnTo>
                  <a:pt x="698" y="10638"/>
                </a:lnTo>
                <a:lnTo>
                  <a:pt x="991" y="11115"/>
                </a:lnTo>
                <a:lnTo>
                  <a:pt x="1358" y="11555"/>
                </a:lnTo>
                <a:lnTo>
                  <a:pt x="1725" y="11958"/>
                </a:lnTo>
                <a:lnTo>
                  <a:pt x="2165" y="12325"/>
                </a:lnTo>
                <a:lnTo>
                  <a:pt x="2679" y="12655"/>
                </a:lnTo>
                <a:lnTo>
                  <a:pt x="3156" y="12912"/>
                </a:lnTo>
                <a:lnTo>
                  <a:pt x="3706" y="13132"/>
                </a:lnTo>
                <a:lnTo>
                  <a:pt x="4256" y="13279"/>
                </a:lnTo>
                <a:lnTo>
                  <a:pt x="4806" y="13389"/>
                </a:lnTo>
                <a:lnTo>
                  <a:pt x="5393" y="13462"/>
                </a:lnTo>
                <a:lnTo>
                  <a:pt x="5943" y="13462"/>
                </a:lnTo>
                <a:lnTo>
                  <a:pt x="6494" y="13426"/>
                </a:lnTo>
                <a:lnTo>
                  <a:pt x="7044" y="13352"/>
                </a:lnTo>
                <a:lnTo>
                  <a:pt x="7594" y="13206"/>
                </a:lnTo>
                <a:lnTo>
                  <a:pt x="8108" y="13022"/>
                </a:lnTo>
                <a:lnTo>
                  <a:pt x="8621" y="12802"/>
                </a:lnTo>
                <a:lnTo>
                  <a:pt x="9098" y="12509"/>
                </a:lnTo>
                <a:lnTo>
                  <a:pt x="9538" y="12215"/>
                </a:lnTo>
                <a:lnTo>
                  <a:pt x="10052" y="11775"/>
                </a:lnTo>
                <a:lnTo>
                  <a:pt x="10492" y="11262"/>
                </a:lnTo>
                <a:lnTo>
                  <a:pt x="10932" y="10711"/>
                </a:lnTo>
                <a:lnTo>
                  <a:pt x="11299" y="10161"/>
                </a:lnTo>
                <a:lnTo>
                  <a:pt x="11629" y="9538"/>
                </a:lnTo>
                <a:lnTo>
                  <a:pt x="11886" y="8914"/>
                </a:lnTo>
                <a:lnTo>
                  <a:pt x="12106" y="8290"/>
                </a:lnTo>
                <a:lnTo>
                  <a:pt x="12179" y="7924"/>
                </a:lnTo>
                <a:lnTo>
                  <a:pt x="12216" y="7593"/>
                </a:lnTo>
                <a:lnTo>
                  <a:pt x="12253" y="7080"/>
                </a:lnTo>
                <a:lnTo>
                  <a:pt x="12216" y="6603"/>
                </a:lnTo>
                <a:lnTo>
                  <a:pt x="12106" y="6126"/>
                </a:lnTo>
                <a:lnTo>
                  <a:pt x="11922" y="5649"/>
                </a:lnTo>
                <a:lnTo>
                  <a:pt x="11739" y="5172"/>
                </a:lnTo>
                <a:lnTo>
                  <a:pt x="11482" y="4732"/>
                </a:lnTo>
                <a:lnTo>
                  <a:pt x="11189" y="4329"/>
                </a:lnTo>
                <a:lnTo>
                  <a:pt x="10859" y="3962"/>
                </a:lnTo>
                <a:lnTo>
                  <a:pt x="10822" y="3852"/>
                </a:lnTo>
                <a:lnTo>
                  <a:pt x="10712" y="3815"/>
                </a:lnTo>
                <a:lnTo>
                  <a:pt x="10272" y="3375"/>
                </a:lnTo>
                <a:lnTo>
                  <a:pt x="10162" y="3302"/>
                </a:lnTo>
                <a:lnTo>
                  <a:pt x="9832" y="3082"/>
                </a:lnTo>
                <a:lnTo>
                  <a:pt x="9501" y="2861"/>
                </a:lnTo>
                <a:lnTo>
                  <a:pt x="9135" y="2678"/>
                </a:lnTo>
                <a:lnTo>
                  <a:pt x="8768" y="2531"/>
                </a:lnTo>
                <a:lnTo>
                  <a:pt x="8804" y="2458"/>
                </a:lnTo>
                <a:lnTo>
                  <a:pt x="8841" y="2421"/>
                </a:lnTo>
                <a:lnTo>
                  <a:pt x="8804" y="2348"/>
                </a:lnTo>
                <a:lnTo>
                  <a:pt x="9171" y="1871"/>
                </a:lnTo>
                <a:lnTo>
                  <a:pt x="9501" y="1394"/>
                </a:lnTo>
                <a:lnTo>
                  <a:pt x="9758" y="1394"/>
                </a:lnTo>
                <a:lnTo>
                  <a:pt x="9868" y="1358"/>
                </a:lnTo>
                <a:lnTo>
                  <a:pt x="9978" y="1284"/>
                </a:lnTo>
                <a:lnTo>
                  <a:pt x="10052" y="1211"/>
                </a:lnTo>
                <a:lnTo>
                  <a:pt x="10602" y="1468"/>
                </a:lnTo>
                <a:lnTo>
                  <a:pt x="11079" y="1798"/>
                </a:lnTo>
                <a:lnTo>
                  <a:pt x="11556" y="2128"/>
                </a:lnTo>
                <a:lnTo>
                  <a:pt x="11996" y="2531"/>
                </a:lnTo>
                <a:lnTo>
                  <a:pt x="12399" y="2972"/>
                </a:lnTo>
                <a:lnTo>
                  <a:pt x="12766" y="3412"/>
                </a:lnTo>
                <a:lnTo>
                  <a:pt x="13060" y="3925"/>
                </a:lnTo>
                <a:lnTo>
                  <a:pt x="13353" y="4439"/>
                </a:lnTo>
                <a:lnTo>
                  <a:pt x="13573" y="4989"/>
                </a:lnTo>
                <a:lnTo>
                  <a:pt x="13757" y="5539"/>
                </a:lnTo>
                <a:lnTo>
                  <a:pt x="13903" y="6126"/>
                </a:lnTo>
                <a:lnTo>
                  <a:pt x="14013" y="6713"/>
                </a:lnTo>
                <a:lnTo>
                  <a:pt x="14087" y="7300"/>
                </a:lnTo>
                <a:lnTo>
                  <a:pt x="14087" y="7887"/>
                </a:lnTo>
                <a:lnTo>
                  <a:pt x="14087" y="8510"/>
                </a:lnTo>
                <a:lnTo>
                  <a:pt x="14013" y="9097"/>
                </a:lnTo>
                <a:lnTo>
                  <a:pt x="13867" y="9758"/>
                </a:lnTo>
                <a:lnTo>
                  <a:pt x="13720" y="10381"/>
                </a:lnTo>
                <a:lnTo>
                  <a:pt x="13463" y="11005"/>
                </a:lnTo>
                <a:lnTo>
                  <a:pt x="13206" y="11592"/>
                </a:lnTo>
                <a:lnTo>
                  <a:pt x="12876" y="12179"/>
                </a:lnTo>
                <a:lnTo>
                  <a:pt x="12473" y="12692"/>
                </a:lnTo>
                <a:lnTo>
                  <a:pt x="12069" y="13206"/>
                </a:lnTo>
                <a:lnTo>
                  <a:pt x="11592" y="13683"/>
                </a:lnTo>
                <a:lnTo>
                  <a:pt x="11079" y="14049"/>
                </a:lnTo>
                <a:lnTo>
                  <a:pt x="10565" y="14416"/>
                </a:lnTo>
                <a:lnTo>
                  <a:pt x="9978" y="14710"/>
                </a:lnTo>
                <a:lnTo>
                  <a:pt x="9391" y="14966"/>
                </a:lnTo>
                <a:lnTo>
                  <a:pt x="8804" y="15150"/>
                </a:lnTo>
                <a:lnTo>
                  <a:pt x="8181" y="15260"/>
                </a:lnTo>
                <a:lnTo>
                  <a:pt x="7557" y="15333"/>
                </a:lnTo>
                <a:lnTo>
                  <a:pt x="6897" y="15370"/>
                </a:lnTo>
                <a:lnTo>
                  <a:pt x="6420" y="15333"/>
                </a:lnTo>
                <a:lnTo>
                  <a:pt x="5943" y="15296"/>
                </a:lnTo>
                <a:lnTo>
                  <a:pt x="5466" y="15186"/>
                </a:lnTo>
                <a:lnTo>
                  <a:pt x="5026" y="15076"/>
                </a:lnTo>
                <a:lnTo>
                  <a:pt x="4549" y="14893"/>
                </a:lnTo>
                <a:lnTo>
                  <a:pt x="4109" y="14673"/>
                </a:lnTo>
                <a:lnTo>
                  <a:pt x="3632" y="14453"/>
                </a:lnTo>
                <a:lnTo>
                  <a:pt x="3669" y="14416"/>
                </a:lnTo>
                <a:lnTo>
                  <a:pt x="3706" y="14343"/>
                </a:lnTo>
                <a:lnTo>
                  <a:pt x="3706" y="14269"/>
                </a:lnTo>
                <a:lnTo>
                  <a:pt x="3706" y="14196"/>
                </a:lnTo>
                <a:lnTo>
                  <a:pt x="3669" y="14123"/>
                </a:lnTo>
                <a:lnTo>
                  <a:pt x="3522" y="14013"/>
                </a:lnTo>
                <a:lnTo>
                  <a:pt x="3376" y="13939"/>
                </a:lnTo>
                <a:lnTo>
                  <a:pt x="3229" y="13903"/>
                </a:lnTo>
                <a:lnTo>
                  <a:pt x="3009" y="13903"/>
                </a:lnTo>
                <a:lnTo>
                  <a:pt x="2899" y="13939"/>
                </a:lnTo>
                <a:lnTo>
                  <a:pt x="2752" y="14013"/>
                </a:lnTo>
                <a:lnTo>
                  <a:pt x="2642" y="14123"/>
                </a:lnTo>
                <a:lnTo>
                  <a:pt x="2605" y="14269"/>
                </a:lnTo>
                <a:lnTo>
                  <a:pt x="2605" y="14416"/>
                </a:lnTo>
                <a:lnTo>
                  <a:pt x="2642" y="14563"/>
                </a:lnTo>
                <a:lnTo>
                  <a:pt x="2715" y="14710"/>
                </a:lnTo>
                <a:lnTo>
                  <a:pt x="2825" y="14820"/>
                </a:lnTo>
                <a:lnTo>
                  <a:pt x="2972" y="14856"/>
                </a:lnTo>
                <a:lnTo>
                  <a:pt x="3119" y="14893"/>
                </a:lnTo>
                <a:lnTo>
                  <a:pt x="3266" y="14856"/>
                </a:lnTo>
                <a:lnTo>
                  <a:pt x="3376" y="14746"/>
                </a:lnTo>
                <a:lnTo>
                  <a:pt x="3522" y="14856"/>
                </a:lnTo>
                <a:lnTo>
                  <a:pt x="4036" y="15150"/>
                </a:lnTo>
                <a:lnTo>
                  <a:pt x="4439" y="15333"/>
                </a:lnTo>
                <a:lnTo>
                  <a:pt x="4806" y="15480"/>
                </a:lnTo>
                <a:lnTo>
                  <a:pt x="4770" y="15553"/>
                </a:lnTo>
                <a:lnTo>
                  <a:pt x="4733" y="15590"/>
                </a:lnTo>
                <a:lnTo>
                  <a:pt x="4659" y="15810"/>
                </a:lnTo>
                <a:lnTo>
                  <a:pt x="4623" y="16030"/>
                </a:lnTo>
                <a:lnTo>
                  <a:pt x="4586" y="16470"/>
                </a:lnTo>
                <a:lnTo>
                  <a:pt x="3963" y="16654"/>
                </a:lnTo>
                <a:lnTo>
                  <a:pt x="3376" y="16910"/>
                </a:lnTo>
                <a:lnTo>
                  <a:pt x="2752" y="17167"/>
                </a:lnTo>
                <a:lnTo>
                  <a:pt x="2128" y="17387"/>
                </a:lnTo>
                <a:lnTo>
                  <a:pt x="2055" y="17424"/>
                </a:lnTo>
                <a:lnTo>
                  <a:pt x="2018" y="17497"/>
                </a:lnTo>
                <a:lnTo>
                  <a:pt x="1982" y="17571"/>
                </a:lnTo>
                <a:lnTo>
                  <a:pt x="1982" y="17644"/>
                </a:lnTo>
                <a:lnTo>
                  <a:pt x="2018" y="17717"/>
                </a:lnTo>
                <a:lnTo>
                  <a:pt x="2055" y="17791"/>
                </a:lnTo>
                <a:lnTo>
                  <a:pt x="2128" y="17828"/>
                </a:lnTo>
                <a:lnTo>
                  <a:pt x="2202" y="17864"/>
                </a:lnTo>
                <a:lnTo>
                  <a:pt x="8401" y="17901"/>
                </a:lnTo>
                <a:lnTo>
                  <a:pt x="8474" y="17901"/>
                </a:lnTo>
                <a:lnTo>
                  <a:pt x="8548" y="17864"/>
                </a:lnTo>
                <a:lnTo>
                  <a:pt x="8621" y="17791"/>
                </a:lnTo>
                <a:lnTo>
                  <a:pt x="8621" y="17717"/>
                </a:lnTo>
                <a:lnTo>
                  <a:pt x="8621" y="17644"/>
                </a:lnTo>
                <a:lnTo>
                  <a:pt x="8621" y="17571"/>
                </a:lnTo>
                <a:lnTo>
                  <a:pt x="8584" y="17497"/>
                </a:lnTo>
                <a:lnTo>
                  <a:pt x="8474" y="17424"/>
                </a:lnTo>
                <a:lnTo>
                  <a:pt x="8108" y="17277"/>
                </a:lnTo>
                <a:lnTo>
                  <a:pt x="7667" y="17167"/>
                </a:lnTo>
                <a:lnTo>
                  <a:pt x="7264" y="17057"/>
                </a:lnTo>
                <a:lnTo>
                  <a:pt x="6860" y="16947"/>
                </a:lnTo>
                <a:lnTo>
                  <a:pt x="6494" y="16764"/>
                </a:lnTo>
                <a:lnTo>
                  <a:pt x="6163" y="16544"/>
                </a:lnTo>
                <a:lnTo>
                  <a:pt x="5907" y="16324"/>
                </a:lnTo>
                <a:lnTo>
                  <a:pt x="5797" y="16214"/>
                </a:lnTo>
                <a:lnTo>
                  <a:pt x="5650" y="16140"/>
                </a:lnTo>
                <a:lnTo>
                  <a:pt x="5650" y="16103"/>
                </a:lnTo>
                <a:lnTo>
                  <a:pt x="5687" y="15920"/>
                </a:lnTo>
                <a:lnTo>
                  <a:pt x="5650" y="15737"/>
                </a:lnTo>
                <a:lnTo>
                  <a:pt x="6127" y="15810"/>
                </a:lnTo>
                <a:lnTo>
                  <a:pt x="6640" y="15847"/>
                </a:lnTo>
                <a:lnTo>
                  <a:pt x="7631" y="15847"/>
                </a:lnTo>
                <a:lnTo>
                  <a:pt x="8218" y="15773"/>
                </a:lnTo>
                <a:lnTo>
                  <a:pt x="8841" y="15627"/>
                </a:lnTo>
                <a:lnTo>
                  <a:pt x="9428" y="15480"/>
                </a:lnTo>
                <a:lnTo>
                  <a:pt x="10015" y="15260"/>
                </a:lnTo>
                <a:lnTo>
                  <a:pt x="10565" y="14966"/>
                </a:lnTo>
                <a:lnTo>
                  <a:pt x="11079" y="14673"/>
                </a:lnTo>
                <a:lnTo>
                  <a:pt x="11592" y="14306"/>
                </a:lnTo>
                <a:lnTo>
                  <a:pt x="12069" y="13903"/>
                </a:lnTo>
                <a:lnTo>
                  <a:pt x="12509" y="13462"/>
                </a:lnTo>
                <a:lnTo>
                  <a:pt x="12913" y="12986"/>
                </a:lnTo>
                <a:lnTo>
                  <a:pt x="13280" y="12472"/>
                </a:lnTo>
                <a:lnTo>
                  <a:pt x="13573" y="11922"/>
                </a:lnTo>
                <a:lnTo>
                  <a:pt x="13867" y="11372"/>
                </a:lnTo>
                <a:lnTo>
                  <a:pt x="14087" y="10785"/>
                </a:lnTo>
                <a:lnTo>
                  <a:pt x="14307" y="10198"/>
                </a:lnTo>
                <a:lnTo>
                  <a:pt x="14417" y="9574"/>
                </a:lnTo>
                <a:lnTo>
                  <a:pt x="14527" y="8951"/>
                </a:lnTo>
                <a:lnTo>
                  <a:pt x="14600" y="8327"/>
                </a:lnTo>
                <a:lnTo>
                  <a:pt x="14600" y="7703"/>
                </a:lnTo>
                <a:lnTo>
                  <a:pt x="14564" y="7080"/>
                </a:lnTo>
                <a:lnTo>
                  <a:pt x="14490" y="6456"/>
                </a:lnTo>
                <a:lnTo>
                  <a:pt x="14380" y="5833"/>
                </a:lnTo>
                <a:lnTo>
                  <a:pt x="14197" y="5209"/>
                </a:lnTo>
                <a:lnTo>
                  <a:pt x="13977" y="4622"/>
                </a:lnTo>
                <a:lnTo>
                  <a:pt x="13720" y="3999"/>
                </a:lnTo>
                <a:lnTo>
                  <a:pt x="13353" y="3412"/>
                </a:lnTo>
                <a:lnTo>
                  <a:pt x="12986" y="2861"/>
                </a:lnTo>
                <a:lnTo>
                  <a:pt x="12509" y="2311"/>
                </a:lnTo>
                <a:lnTo>
                  <a:pt x="12032" y="1834"/>
                </a:lnTo>
                <a:lnTo>
                  <a:pt x="11482" y="1394"/>
                </a:lnTo>
                <a:lnTo>
                  <a:pt x="10895" y="1027"/>
                </a:lnTo>
                <a:lnTo>
                  <a:pt x="10602" y="881"/>
                </a:lnTo>
                <a:lnTo>
                  <a:pt x="10272" y="734"/>
                </a:lnTo>
                <a:lnTo>
                  <a:pt x="10308" y="587"/>
                </a:lnTo>
                <a:lnTo>
                  <a:pt x="10308" y="441"/>
                </a:lnTo>
                <a:lnTo>
                  <a:pt x="10272" y="294"/>
                </a:lnTo>
                <a:lnTo>
                  <a:pt x="10198" y="147"/>
                </a:lnTo>
                <a:lnTo>
                  <a:pt x="10088" y="74"/>
                </a:lnTo>
                <a:lnTo>
                  <a:pt x="9942"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51" name="Google Shape;251;p4"/>
          <p:cNvSpPr/>
          <p:nvPr/>
        </p:nvSpPr>
        <p:spPr>
          <a:xfrm>
            <a:off x="8742973" y="4166677"/>
            <a:ext cx="495281" cy="340238"/>
          </a:xfrm>
          <a:custGeom>
            <a:avLst/>
            <a:gdLst/>
            <a:ahLst/>
            <a:cxnLst/>
            <a:rect l="l" t="t" r="r" b="b"/>
            <a:pathLst>
              <a:path w="17461" h="11995" extrusionOk="0">
                <a:moveTo>
                  <a:pt x="9758" y="2238"/>
                </a:moveTo>
                <a:lnTo>
                  <a:pt x="9721" y="2274"/>
                </a:lnTo>
                <a:lnTo>
                  <a:pt x="9648" y="2311"/>
                </a:lnTo>
                <a:lnTo>
                  <a:pt x="9611" y="2458"/>
                </a:lnTo>
                <a:lnTo>
                  <a:pt x="9648" y="2568"/>
                </a:lnTo>
                <a:lnTo>
                  <a:pt x="9721" y="2605"/>
                </a:lnTo>
                <a:lnTo>
                  <a:pt x="9758" y="2641"/>
                </a:lnTo>
                <a:lnTo>
                  <a:pt x="9941" y="2641"/>
                </a:lnTo>
                <a:lnTo>
                  <a:pt x="9978" y="2605"/>
                </a:lnTo>
                <a:lnTo>
                  <a:pt x="10051" y="2531"/>
                </a:lnTo>
                <a:lnTo>
                  <a:pt x="10051" y="2458"/>
                </a:lnTo>
                <a:lnTo>
                  <a:pt x="10051" y="2348"/>
                </a:lnTo>
                <a:lnTo>
                  <a:pt x="9978" y="2274"/>
                </a:lnTo>
                <a:lnTo>
                  <a:pt x="9941" y="2238"/>
                </a:lnTo>
                <a:close/>
                <a:moveTo>
                  <a:pt x="9795" y="3191"/>
                </a:moveTo>
                <a:lnTo>
                  <a:pt x="9721" y="3265"/>
                </a:lnTo>
                <a:lnTo>
                  <a:pt x="9684" y="3301"/>
                </a:lnTo>
                <a:lnTo>
                  <a:pt x="9684" y="3375"/>
                </a:lnTo>
                <a:lnTo>
                  <a:pt x="9684" y="3485"/>
                </a:lnTo>
                <a:lnTo>
                  <a:pt x="9758" y="3522"/>
                </a:lnTo>
                <a:lnTo>
                  <a:pt x="9795" y="3558"/>
                </a:lnTo>
                <a:lnTo>
                  <a:pt x="9941" y="3558"/>
                </a:lnTo>
                <a:lnTo>
                  <a:pt x="9978" y="3522"/>
                </a:lnTo>
                <a:lnTo>
                  <a:pt x="10015" y="3485"/>
                </a:lnTo>
                <a:lnTo>
                  <a:pt x="10051" y="3375"/>
                </a:lnTo>
                <a:lnTo>
                  <a:pt x="10015" y="3301"/>
                </a:lnTo>
                <a:lnTo>
                  <a:pt x="9978" y="3228"/>
                </a:lnTo>
                <a:lnTo>
                  <a:pt x="9941" y="3191"/>
                </a:lnTo>
                <a:close/>
                <a:moveTo>
                  <a:pt x="11519" y="3045"/>
                </a:moveTo>
                <a:lnTo>
                  <a:pt x="11409" y="3081"/>
                </a:lnTo>
                <a:lnTo>
                  <a:pt x="11335" y="3118"/>
                </a:lnTo>
                <a:lnTo>
                  <a:pt x="11298" y="3191"/>
                </a:lnTo>
                <a:lnTo>
                  <a:pt x="11262" y="3265"/>
                </a:lnTo>
                <a:lnTo>
                  <a:pt x="11262" y="3338"/>
                </a:lnTo>
                <a:lnTo>
                  <a:pt x="11262" y="3412"/>
                </a:lnTo>
                <a:lnTo>
                  <a:pt x="11298" y="3485"/>
                </a:lnTo>
                <a:lnTo>
                  <a:pt x="11372" y="3522"/>
                </a:lnTo>
                <a:lnTo>
                  <a:pt x="11445" y="3595"/>
                </a:lnTo>
                <a:lnTo>
                  <a:pt x="11592" y="3595"/>
                </a:lnTo>
                <a:lnTo>
                  <a:pt x="11665" y="3522"/>
                </a:lnTo>
                <a:lnTo>
                  <a:pt x="11702" y="3485"/>
                </a:lnTo>
                <a:lnTo>
                  <a:pt x="11739" y="3412"/>
                </a:lnTo>
                <a:lnTo>
                  <a:pt x="11702" y="3265"/>
                </a:lnTo>
                <a:lnTo>
                  <a:pt x="11702" y="3155"/>
                </a:lnTo>
                <a:lnTo>
                  <a:pt x="11629" y="3081"/>
                </a:lnTo>
                <a:lnTo>
                  <a:pt x="11519" y="3045"/>
                </a:lnTo>
                <a:close/>
                <a:moveTo>
                  <a:pt x="15554" y="1541"/>
                </a:moveTo>
                <a:lnTo>
                  <a:pt x="15407" y="1871"/>
                </a:lnTo>
                <a:lnTo>
                  <a:pt x="15187" y="2164"/>
                </a:lnTo>
                <a:lnTo>
                  <a:pt x="14967" y="2458"/>
                </a:lnTo>
                <a:lnTo>
                  <a:pt x="14710" y="2715"/>
                </a:lnTo>
                <a:lnTo>
                  <a:pt x="14416" y="2935"/>
                </a:lnTo>
                <a:lnTo>
                  <a:pt x="14123" y="3155"/>
                </a:lnTo>
                <a:lnTo>
                  <a:pt x="13536" y="3595"/>
                </a:lnTo>
                <a:lnTo>
                  <a:pt x="13279" y="3265"/>
                </a:lnTo>
                <a:lnTo>
                  <a:pt x="12986" y="2971"/>
                </a:lnTo>
                <a:lnTo>
                  <a:pt x="13096" y="2935"/>
                </a:lnTo>
                <a:lnTo>
                  <a:pt x="13683" y="2531"/>
                </a:lnTo>
                <a:lnTo>
                  <a:pt x="14306" y="2164"/>
                </a:lnTo>
                <a:lnTo>
                  <a:pt x="14930" y="1834"/>
                </a:lnTo>
                <a:lnTo>
                  <a:pt x="15554" y="1541"/>
                </a:lnTo>
                <a:close/>
                <a:moveTo>
                  <a:pt x="8914" y="3228"/>
                </a:moveTo>
                <a:lnTo>
                  <a:pt x="8841" y="3301"/>
                </a:lnTo>
                <a:lnTo>
                  <a:pt x="8804" y="3375"/>
                </a:lnTo>
                <a:lnTo>
                  <a:pt x="8804" y="3485"/>
                </a:lnTo>
                <a:lnTo>
                  <a:pt x="8804" y="3558"/>
                </a:lnTo>
                <a:lnTo>
                  <a:pt x="8877" y="3632"/>
                </a:lnTo>
                <a:lnTo>
                  <a:pt x="8951" y="3668"/>
                </a:lnTo>
                <a:lnTo>
                  <a:pt x="9098" y="3668"/>
                </a:lnTo>
                <a:lnTo>
                  <a:pt x="9134" y="3632"/>
                </a:lnTo>
                <a:lnTo>
                  <a:pt x="9208" y="3558"/>
                </a:lnTo>
                <a:lnTo>
                  <a:pt x="9208" y="3485"/>
                </a:lnTo>
                <a:lnTo>
                  <a:pt x="9208" y="3375"/>
                </a:lnTo>
                <a:lnTo>
                  <a:pt x="9171" y="3338"/>
                </a:lnTo>
                <a:lnTo>
                  <a:pt x="9134" y="3265"/>
                </a:lnTo>
                <a:lnTo>
                  <a:pt x="9061" y="3228"/>
                </a:lnTo>
                <a:close/>
                <a:moveTo>
                  <a:pt x="16324" y="1101"/>
                </a:moveTo>
                <a:lnTo>
                  <a:pt x="16140" y="1541"/>
                </a:lnTo>
                <a:lnTo>
                  <a:pt x="15884" y="1944"/>
                </a:lnTo>
                <a:lnTo>
                  <a:pt x="15590" y="2348"/>
                </a:lnTo>
                <a:lnTo>
                  <a:pt x="15297" y="2751"/>
                </a:lnTo>
                <a:lnTo>
                  <a:pt x="14967" y="3081"/>
                </a:lnTo>
                <a:lnTo>
                  <a:pt x="14600" y="3412"/>
                </a:lnTo>
                <a:lnTo>
                  <a:pt x="13829" y="4072"/>
                </a:lnTo>
                <a:lnTo>
                  <a:pt x="13756" y="3925"/>
                </a:lnTo>
                <a:lnTo>
                  <a:pt x="13976" y="3778"/>
                </a:lnTo>
                <a:lnTo>
                  <a:pt x="14343" y="3558"/>
                </a:lnTo>
                <a:lnTo>
                  <a:pt x="14673" y="3301"/>
                </a:lnTo>
                <a:lnTo>
                  <a:pt x="15003" y="3008"/>
                </a:lnTo>
                <a:lnTo>
                  <a:pt x="15297" y="2715"/>
                </a:lnTo>
                <a:lnTo>
                  <a:pt x="15554" y="2384"/>
                </a:lnTo>
                <a:lnTo>
                  <a:pt x="15774" y="2018"/>
                </a:lnTo>
                <a:lnTo>
                  <a:pt x="15957" y="1651"/>
                </a:lnTo>
                <a:lnTo>
                  <a:pt x="16104" y="1211"/>
                </a:lnTo>
                <a:lnTo>
                  <a:pt x="16104" y="1137"/>
                </a:lnTo>
                <a:lnTo>
                  <a:pt x="16324" y="1101"/>
                </a:lnTo>
                <a:close/>
                <a:moveTo>
                  <a:pt x="10528" y="3962"/>
                </a:moveTo>
                <a:lnTo>
                  <a:pt x="10455" y="3998"/>
                </a:lnTo>
                <a:lnTo>
                  <a:pt x="10381" y="4072"/>
                </a:lnTo>
                <a:lnTo>
                  <a:pt x="10381" y="4108"/>
                </a:lnTo>
                <a:lnTo>
                  <a:pt x="10345" y="4219"/>
                </a:lnTo>
                <a:lnTo>
                  <a:pt x="10381" y="4329"/>
                </a:lnTo>
                <a:lnTo>
                  <a:pt x="10455" y="4402"/>
                </a:lnTo>
                <a:lnTo>
                  <a:pt x="10491" y="4439"/>
                </a:lnTo>
                <a:lnTo>
                  <a:pt x="10638" y="4439"/>
                </a:lnTo>
                <a:lnTo>
                  <a:pt x="10748" y="4365"/>
                </a:lnTo>
                <a:lnTo>
                  <a:pt x="10785" y="4292"/>
                </a:lnTo>
                <a:lnTo>
                  <a:pt x="10822" y="4219"/>
                </a:lnTo>
                <a:lnTo>
                  <a:pt x="10785" y="4108"/>
                </a:lnTo>
                <a:lnTo>
                  <a:pt x="10748" y="4072"/>
                </a:lnTo>
                <a:lnTo>
                  <a:pt x="10712" y="3998"/>
                </a:lnTo>
                <a:lnTo>
                  <a:pt x="10675" y="3962"/>
                </a:lnTo>
                <a:close/>
                <a:moveTo>
                  <a:pt x="16434" y="477"/>
                </a:moveTo>
                <a:lnTo>
                  <a:pt x="16617" y="514"/>
                </a:lnTo>
                <a:lnTo>
                  <a:pt x="16764" y="587"/>
                </a:lnTo>
                <a:lnTo>
                  <a:pt x="16837" y="734"/>
                </a:lnTo>
                <a:lnTo>
                  <a:pt x="16911" y="880"/>
                </a:lnTo>
                <a:lnTo>
                  <a:pt x="16947" y="1064"/>
                </a:lnTo>
                <a:lnTo>
                  <a:pt x="16947" y="1247"/>
                </a:lnTo>
                <a:lnTo>
                  <a:pt x="16911" y="1541"/>
                </a:lnTo>
                <a:lnTo>
                  <a:pt x="16764" y="1871"/>
                </a:lnTo>
                <a:lnTo>
                  <a:pt x="16544" y="2128"/>
                </a:lnTo>
                <a:lnTo>
                  <a:pt x="16104" y="2641"/>
                </a:lnTo>
                <a:lnTo>
                  <a:pt x="15077" y="3668"/>
                </a:lnTo>
                <a:lnTo>
                  <a:pt x="14086" y="4549"/>
                </a:lnTo>
                <a:lnTo>
                  <a:pt x="14013" y="4402"/>
                </a:lnTo>
                <a:lnTo>
                  <a:pt x="14123" y="4329"/>
                </a:lnTo>
                <a:lnTo>
                  <a:pt x="14967" y="3632"/>
                </a:lnTo>
                <a:lnTo>
                  <a:pt x="15370" y="3228"/>
                </a:lnTo>
                <a:lnTo>
                  <a:pt x="15737" y="2825"/>
                </a:lnTo>
                <a:lnTo>
                  <a:pt x="16067" y="2384"/>
                </a:lnTo>
                <a:lnTo>
                  <a:pt x="16361" y="1908"/>
                </a:lnTo>
                <a:lnTo>
                  <a:pt x="16617" y="1431"/>
                </a:lnTo>
                <a:lnTo>
                  <a:pt x="16764" y="880"/>
                </a:lnTo>
                <a:lnTo>
                  <a:pt x="16764" y="770"/>
                </a:lnTo>
                <a:lnTo>
                  <a:pt x="16727" y="697"/>
                </a:lnTo>
                <a:lnTo>
                  <a:pt x="16654" y="660"/>
                </a:lnTo>
                <a:lnTo>
                  <a:pt x="16544" y="660"/>
                </a:lnTo>
                <a:lnTo>
                  <a:pt x="15920" y="770"/>
                </a:lnTo>
                <a:lnTo>
                  <a:pt x="15333" y="954"/>
                </a:lnTo>
                <a:lnTo>
                  <a:pt x="15333" y="954"/>
                </a:lnTo>
                <a:lnTo>
                  <a:pt x="15590" y="807"/>
                </a:lnTo>
                <a:lnTo>
                  <a:pt x="15884" y="660"/>
                </a:lnTo>
                <a:lnTo>
                  <a:pt x="16177" y="550"/>
                </a:lnTo>
                <a:lnTo>
                  <a:pt x="16434" y="477"/>
                </a:lnTo>
                <a:close/>
                <a:moveTo>
                  <a:pt x="9354" y="4182"/>
                </a:moveTo>
                <a:lnTo>
                  <a:pt x="9208" y="4255"/>
                </a:lnTo>
                <a:lnTo>
                  <a:pt x="9134" y="4365"/>
                </a:lnTo>
                <a:lnTo>
                  <a:pt x="9134" y="4439"/>
                </a:lnTo>
                <a:lnTo>
                  <a:pt x="9171" y="4512"/>
                </a:lnTo>
                <a:lnTo>
                  <a:pt x="9208" y="4585"/>
                </a:lnTo>
                <a:lnTo>
                  <a:pt x="9281" y="4622"/>
                </a:lnTo>
                <a:lnTo>
                  <a:pt x="9428" y="4622"/>
                </a:lnTo>
                <a:lnTo>
                  <a:pt x="9538" y="4585"/>
                </a:lnTo>
                <a:lnTo>
                  <a:pt x="9611" y="4475"/>
                </a:lnTo>
                <a:lnTo>
                  <a:pt x="9648" y="4402"/>
                </a:lnTo>
                <a:lnTo>
                  <a:pt x="9648" y="4292"/>
                </a:lnTo>
                <a:lnTo>
                  <a:pt x="9611" y="4255"/>
                </a:lnTo>
                <a:lnTo>
                  <a:pt x="9538" y="4182"/>
                </a:lnTo>
                <a:close/>
                <a:moveTo>
                  <a:pt x="13243" y="6566"/>
                </a:moveTo>
                <a:lnTo>
                  <a:pt x="13169" y="6639"/>
                </a:lnTo>
                <a:lnTo>
                  <a:pt x="13133" y="6713"/>
                </a:lnTo>
                <a:lnTo>
                  <a:pt x="13133" y="6860"/>
                </a:lnTo>
                <a:lnTo>
                  <a:pt x="13133" y="6933"/>
                </a:lnTo>
                <a:lnTo>
                  <a:pt x="13206" y="6970"/>
                </a:lnTo>
                <a:lnTo>
                  <a:pt x="13316" y="7006"/>
                </a:lnTo>
                <a:lnTo>
                  <a:pt x="13463" y="6970"/>
                </a:lnTo>
                <a:lnTo>
                  <a:pt x="13536" y="6933"/>
                </a:lnTo>
                <a:lnTo>
                  <a:pt x="13536" y="6860"/>
                </a:lnTo>
                <a:lnTo>
                  <a:pt x="13573" y="6750"/>
                </a:lnTo>
                <a:lnTo>
                  <a:pt x="13536" y="6676"/>
                </a:lnTo>
                <a:lnTo>
                  <a:pt x="13463" y="6603"/>
                </a:lnTo>
                <a:lnTo>
                  <a:pt x="13316" y="6566"/>
                </a:lnTo>
                <a:close/>
                <a:moveTo>
                  <a:pt x="12216" y="7300"/>
                </a:moveTo>
                <a:lnTo>
                  <a:pt x="12105" y="7336"/>
                </a:lnTo>
                <a:lnTo>
                  <a:pt x="12032" y="7410"/>
                </a:lnTo>
                <a:lnTo>
                  <a:pt x="11995" y="7520"/>
                </a:lnTo>
                <a:lnTo>
                  <a:pt x="11995" y="7630"/>
                </a:lnTo>
                <a:lnTo>
                  <a:pt x="12032" y="7703"/>
                </a:lnTo>
                <a:lnTo>
                  <a:pt x="12105" y="7777"/>
                </a:lnTo>
                <a:lnTo>
                  <a:pt x="12216" y="7777"/>
                </a:lnTo>
                <a:lnTo>
                  <a:pt x="12289" y="7740"/>
                </a:lnTo>
                <a:lnTo>
                  <a:pt x="12362" y="7703"/>
                </a:lnTo>
                <a:lnTo>
                  <a:pt x="12436" y="7630"/>
                </a:lnTo>
                <a:lnTo>
                  <a:pt x="12436" y="7520"/>
                </a:lnTo>
                <a:lnTo>
                  <a:pt x="12436" y="7410"/>
                </a:lnTo>
                <a:lnTo>
                  <a:pt x="12326" y="7336"/>
                </a:lnTo>
                <a:lnTo>
                  <a:pt x="12216" y="7300"/>
                </a:lnTo>
                <a:close/>
                <a:moveTo>
                  <a:pt x="12729" y="8033"/>
                </a:moveTo>
                <a:lnTo>
                  <a:pt x="12656" y="8107"/>
                </a:lnTo>
                <a:lnTo>
                  <a:pt x="12656" y="8143"/>
                </a:lnTo>
                <a:lnTo>
                  <a:pt x="12619" y="8253"/>
                </a:lnTo>
                <a:lnTo>
                  <a:pt x="12619" y="8400"/>
                </a:lnTo>
                <a:lnTo>
                  <a:pt x="12656" y="8437"/>
                </a:lnTo>
                <a:lnTo>
                  <a:pt x="12692" y="8474"/>
                </a:lnTo>
                <a:lnTo>
                  <a:pt x="12729" y="8474"/>
                </a:lnTo>
                <a:lnTo>
                  <a:pt x="12802" y="8510"/>
                </a:lnTo>
                <a:lnTo>
                  <a:pt x="12912" y="8474"/>
                </a:lnTo>
                <a:lnTo>
                  <a:pt x="12986" y="8437"/>
                </a:lnTo>
                <a:lnTo>
                  <a:pt x="13022" y="8400"/>
                </a:lnTo>
                <a:lnTo>
                  <a:pt x="13022" y="8253"/>
                </a:lnTo>
                <a:lnTo>
                  <a:pt x="13022" y="8180"/>
                </a:lnTo>
                <a:lnTo>
                  <a:pt x="12949" y="8107"/>
                </a:lnTo>
                <a:lnTo>
                  <a:pt x="12912" y="8033"/>
                </a:lnTo>
                <a:close/>
                <a:moveTo>
                  <a:pt x="10051" y="2128"/>
                </a:moveTo>
                <a:lnTo>
                  <a:pt x="10455" y="2164"/>
                </a:lnTo>
                <a:lnTo>
                  <a:pt x="10858" y="2238"/>
                </a:lnTo>
                <a:lnTo>
                  <a:pt x="11262" y="2348"/>
                </a:lnTo>
                <a:lnTo>
                  <a:pt x="11225" y="2458"/>
                </a:lnTo>
                <a:lnTo>
                  <a:pt x="11262" y="2568"/>
                </a:lnTo>
                <a:lnTo>
                  <a:pt x="11335" y="2641"/>
                </a:lnTo>
                <a:lnTo>
                  <a:pt x="11445" y="2715"/>
                </a:lnTo>
                <a:lnTo>
                  <a:pt x="11629" y="2715"/>
                </a:lnTo>
                <a:lnTo>
                  <a:pt x="11775" y="2788"/>
                </a:lnTo>
                <a:lnTo>
                  <a:pt x="12105" y="2935"/>
                </a:lnTo>
                <a:lnTo>
                  <a:pt x="12179" y="2971"/>
                </a:lnTo>
                <a:lnTo>
                  <a:pt x="12252" y="3008"/>
                </a:lnTo>
                <a:lnTo>
                  <a:pt x="12472" y="3191"/>
                </a:lnTo>
                <a:lnTo>
                  <a:pt x="12692" y="3412"/>
                </a:lnTo>
                <a:lnTo>
                  <a:pt x="13096" y="3852"/>
                </a:lnTo>
                <a:lnTo>
                  <a:pt x="11482" y="4842"/>
                </a:lnTo>
                <a:lnTo>
                  <a:pt x="9868" y="5796"/>
                </a:lnTo>
                <a:lnTo>
                  <a:pt x="6090" y="8070"/>
                </a:lnTo>
                <a:lnTo>
                  <a:pt x="5209" y="8620"/>
                </a:lnTo>
                <a:lnTo>
                  <a:pt x="5356" y="8327"/>
                </a:lnTo>
                <a:lnTo>
                  <a:pt x="5649" y="7960"/>
                </a:lnTo>
                <a:lnTo>
                  <a:pt x="5943" y="7557"/>
                </a:lnTo>
                <a:lnTo>
                  <a:pt x="5906" y="7483"/>
                </a:lnTo>
                <a:lnTo>
                  <a:pt x="5870" y="7483"/>
                </a:lnTo>
                <a:lnTo>
                  <a:pt x="5686" y="7593"/>
                </a:lnTo>
                <a:lnTo>
                  <a:pt x="5539" y="7740"/>
                </a:lnTo>
                <a:lnTo>
                  <a:pt x="5209" y="8070"/>
                </a:lnTo>
                <a:lnTo>
                  <a:pt x="4989" y="8437"/>
                </a:lnTo>
                <a:lnTo>
                  <a:pt x="4769" y="8840"/>
                </a:lnTo>
                <a:lnTo>
                  <a:pt x="4732" y="8877"/>
                </a:lnTo>
                <a:lnTo>
                  <a:pt x="4622" y="8584"/>
                </a:lnTo>
                <a:lnTo>
                  <a:pt x="4916" y="8107"/>
                </a:lnTo>
                <a:lnTo>
                  <a:pt x="5283" y="7630"/>
                </a:lnTo>
                <a:lnTo>
                  <a:pt x="5649" y="7190"/>
                </a:lnTo>
                <a:lnTo>
                  <a:pt x="6016" y="6786"/>
                </a:lnTo>
                <a:lnTo>
                  <a:pt x="6016" y="6750"/>
                </a:lnTo>
                <a:lnTo>
                  <a:pt x="6016" y="6713"/>
                </a:lnTo>
                <a:lnTo>
                  <a:pt x="5943" y="6713"/>
                </a:lnTo>
                <a:lnTo>
                  <a:pt x="5539" y="7043"/>
                </a:lnTo>
                <a:lnTo>
                  <a:pt x="5173" y="7410"/>
                </a:lnTo>
                <a:lnTo>
                  <a:pt x="4842" y="7777"/>
                </a:lnTo>
                <a:lnTo>
                  <a:pt x="4512" y="8180"/>
                </a:lnTo>
                <a:lnTo>
                  <a:pt x="4476" y="7923"/>
                </a:lnTo>
                <a:lnTo>
                  <a:pt x="4439" y="7667"/>
                </a:lnTo>
                <a:lnTo>
                  <a:pt x="4659" y="7336"/>
                </a:lnTo>
                <a:lnTo>
                  <a:pt x="4879" y="7080"/>
                </a:lnTo>
                <a:lnTo>
                  <a:pt x="5686" y="6016"/>
                </a:lnTo>
                <a:lnTo>
                  <a:pt x="5723" y="5943"/>
                </a:lnTo>
                <a:lnTo>
                  <a:pt x="5686" y="5906"/>
                </a:lnTo>
                <a:lnTo>
                  <a:pt x="5576" y="5906"/>
                </a:lnTo>
                <a:lnTo>
                  <a:pt x="5283" y="6199"/>
                </a:lnTo>
                <a:lnTo>
                  <a:pt x="4953" y="6529"/>
                </a:lnTo>
                <a:lnTo>
                  <a:pt x="4402" y="7153"/>
                </a:lnTo>
                <a:lnTo>
                  <a:pt x="4402" y="6529"/>
                </a:lnTo>
                <a:lnTo>
                  <a:pt x="4622" y="6199"/>
                </a:lnTo>
                <a:lnTo>
                  <a:pt x="4953" y="5759"/>
                </a:lnTo>
                <a:lnTo>
                  <a:pt x="5136" y="5502"/>
                </a:lnTo>
                <a:lnTo>
                  <a:pt x="5246" y="5392"/>
                </a:lnTo>
                <a:lnTo>
                  <a:pt x="5393" y="5319"/>
                </a:lnTo>
                <a:lnTo>
                  <a:pt x="5429" y="5319"/>
                </a:lnTo>
                <a:lnTo>
                  <a:pt x="5429" y="5282"/>
                </a:lnTo>
                <a:lnTo>
                  <a:pt x="5393" y="5246"/>
                </a:lnTo>
                <a:lnTo>
                  <a:pt x="5393" y="5209"/>
                </a:lnTo>
                <a:lnTo>
                  <a:pt x="5173" y="5209"/>
                </a:lnTo>
                <a:lnTo>
                  <a:pt x="5063" y="5282"/>
                </a:lnTo>
                <a:lnTo>
                  <a:pt x="4953" y="5356"/>
                </a:lnTo>
                <a:lnTo>
                  <a:pt x="4769" y="5539"/>
                </a:lnTo>
                <a:lnTo>
                  <a:pt x="4622" y="5722"/>
                </a:lnTo>
                <a:lnTo>
                  <a:pt x="4476" y="5869"/>
                </a:lnTo>
                <a:lnTo>
                  <a:pt x="4586" y="5466"/>
                </a:lnTo>
                <a:lnTo>
                  <a:pt x="4732" y="5062"/>
                </a:lnTo>
                <a:lnTo>
                  <a:pt x="4879" y="4842"/>
                </a:lnTo>
                <a:lnTo>
                  <a:pt x="5026" y="4622"/>
                </a:lnTo>
                <a:lnTo>
                  <a:pt x="5209" y="4402"/>
                </a:lnTo>
                <a:lnTo>
                  <a:pt x="5393" y="4219"/>
                </a:lnTo>
                <a:lnTo>
                  <a:pt x="5796" y="3852"/>
                </a:lnTo>
                <a:lnTo>
                  <a:pt x="6236" y="3522"/>
                </a:lnTo>
                <a:lnTo>
                  <a:pt x="6677" y="3228"/>
                </a:lnTo>
                <a:lnTo>
                  <a:pt x="7117" y="2935"/>
                </a:lnTo>
                <a:lnTo>
                  <a:pt x="7594" y="2715"/>
                </a:lnTo>
                <a:lnTo>
                  <a:pt x="8070" y="2494"/>
                </a:lnTo>
                <a:lnTo>
                  <a:pt x="8474" y="2348"/>
                </a:lnTo>
                <a:lnTo>
                  <a:pt x="8841" y="2238"/>
                </a:lnTo>
                <a:lnTo>
                  <a:pt x="9244" y="2164"/>
                </a:lnTo>
                <a:lnTo>
                  <a:pt x="9648" y="2128"/>
                </a:lnTo>
                <a:close/>
                <a:moveTo>
                  <a:pt x="13316" y="4219"/>
                </a:moveTo>
                <a:lnTo>
                  <a:pt x="13426" y="4365"/>
                </a:lnTo>
                <a:lnTo>
                  <a:pt x="12582" y="5026"/>
                </a:lnTo>
                <a:lnTo>
                  <a:pt x="11702" y="5649"/>
                </a:lnTo>
                <a:lnTo>
                  <a:pt x="10785" y="6273"/>
                </a:lnTo>
                <a:lnTo>
                  <a:pt x="9868" y="6860"/>
                </a:lnTo>
                <a:lnTo>
                  <a:pt x="8877" y="7446"/>
                </a:lnTo>
                <a:lnTo>
                  <a:pt x="7887" y="8033"/>
                </a:lnTo>
                <a:lnTo>
                  <a:pt x="6860" y="8584"/>
                </a:lnTo>
                <a:lnTo>
                  <a:pt x="5796" y="9097"/>
                </a:lnTo>
                <a:lnTo>
                  <a:pt x="4989" y="9464"/>
                </a:lnTo>
                <a:lnTo>
                  <a:pt x="4916" y="9317"/>
                </a:lnTo>
                <a:lnTo>
                  <a:pt x="4953" y="9207"/>
                </a:lnTo>
                <a:lnTo>
                  <a:pt x="6053" y="8584"/>
                </a:lnTo>
                <a:lnTo>
                  <a:pt x="10198" y="6089"/>
                </a:lnTo>
                <a:lnTo>
                  <a:pt x="11775" y="5136"/>
                </a:lnTo>
                <a:lnTo>
                  <a:pt x="13316" y="4219"/>
                </a:lnTo>
                <a:close/>
                <a:moveTo>
                  <a:pt x="3962" y="7960"/>
                </a:moveTo>
                <a:lnTo>
                  <a:pt x="3999" y="8070"/>
                </a:lnTo>
                <a:lnTo>
                  <a:pt x="3999" y="8107"/>
                </a:lnTo>
                <a:lnTo>
                  <a:pt x="4146" y="8694"/>
                </a:lnTo>
                <a:lnTo>
                  <a:pt x="3962" y="9024"/>
                </a:lnTo>
                <a:lnTo>
                  <a:pt x="3925" y="9097"/>
                </a:lnTo>
                <a:lnTo>
                  <a:pt x="3925" y="9134"/>
                </a:lnTo>
                <a:lnTo>
                  <a:pt x="3999" y="9244"/>
                </a:lnTo>
                <a:lnTo>
                  <a:pt x="3339" y="9501"/>
                </a:lnTo>
                <a:lnTo>
                  <a:pt x="3008" y="9611"/>
                </a:lnTo>
                <a:lnTo>
                  <a:pt x="2642" y="9684"/>
                </a:lnTo>
                <a:lnTo>
                  <a:pt x="2898" y="9171"/>
                </a:lnTo>
                <a:lnTo>
                  <a:pt x="3229" y="8694"/>
                </a:lnTo>
                <a:lnTo>
                  <a:pt x="3559" y="8327"/>
                </a:lnTo>
                <a:lnTo>
                  <a:pt x="3962" y="7960"/>
                </a:lnTo>
                <a:close/>
                <a:moveTo>
                  <a:pt x="13609" y="4732"/>
                </a:moveTo>
                <a:lnTo>
                  <a:pt x="13683" y="4915"/>
                </a:lnTo>
                <a:lnTo>
                  <a:pt x="12986" y="5502"/>
                </a:lnTo>
                <a:lnTo>
                  <a:pt x="12105" y="6199"/>
                </a:lnTo>
                <a:lnTo>
                  <a:pt x="11225" y="6823"/>
                </a:lnTo>
                <a:lnTo>
                  <a:pt x="10308" y="7446"/>
                </a:lnTo>
                <a:lnTo>
                  <a:pt x="9354" y="8033"/>
                </a:lnTo>
                <a:lnTo>
                  <a:pt x="8401" y="8584"/>
                </a:lnTo>
                <a:lnTo>
                  <a:pt x="7447" y="9097"/>
                </a:lnTo>
                <a:lnTo>
                  <a:pt x="6456" y="9574"/>
                </a:lnTo>
                <a:lnTo>
                  <a:pt x="5429" y="10014"/>
                </a:lnTo>
                <a:lnTo>
                  <a:pt x="5246" y="9794"/>
                </a:lnTo>
                <a:lnTo>
                  <a:pt x="5466" y="9684"/>
                </a:lnTo>
                <a:lnTo>
                  <a:pt x="6603" y="9134"/>
                </a:lnTo>
                <a:lnTo>
                  <a:pt x="7740" y="8547"/>
                </a:lnTo>
                <a:lnTo>
                  <a:pt x="8877" y="7923"/>
                </a:lnTo>
                <a:lnTo>
                  <a:pt x="9978" y="7263"/>
                </a:lnTo>
                <a:lnTo>
                  <a:pt x="10895" y="6676"/>
                </a:lnTo>
                <a:lnTo>
                  <a:pt x="11812" y="6053"/>
                </a:lnTo>
                <a:lnTo>
                  <a:pt x="12729" y="5392"/>
                </a:lnTo>
                <a:lnTo>
                  <a:pt x="13609" y="4732"/>
                </a:lnTo>
                <a:close/>
                <a:moveTo>
                  <a:pt x="11995" y="9721"/>
                </a:moveTo>
                <a:lnTo>
                  <a:pt x="12472" y="9831"/>
                </a:lnTo>
                <a:lnTo>
                  <a:pt x="12436" y="9867"/>
                </a:lnTo>
                <a:lnTo>
                  <a:pt x="12032" y="10271"/>
                </a:lnTo>
                <a:lnTo>
                  <a:pt x="12032" y="10198"/>
                </a:lnTo>
                <a:lnTo>
                  <a:pt x="11995" y="9721"/>
                </a:lnTo>
                <a:close/>
                <a:moveTo>
                  <a:pt x="2715" y="8804"/>
                </a:moveTo>
                <a:lnTo>
                  <a:pt x="2422" y="9317"/>
                </a:lnTo>
                <a:lnTo>
                  <a:pt x="2165" y="9867"/>
                </a:lnTo>
                <a:lnTo>
                  <a:pt x="2165" y="9941"/>
                </a:lnTo>
                <a:lnTo>
                  <a:pt x="2201" y="10051"/>
                </a:lnTo>
                <a:lnTo>
                  <a:pt x="2275" y="10088"/>
                </a:lnTo>
                <a:lnTo>
                  <a:pt x="2348" y="10124"/>
                </a:lnTo>
                <a:lnTo>
                  <a:pt x="2898" y="10014"/>
                </a:lnTo>
                <a:lnTo>
                  <a:pt x="3449" y="9867"/>
                </a:lnTo>
                <a:lnTo>
                  <a:pt x="3925" y="9684"/>
                </a:lnTo>
                <a:lnTo>
                  <a:pt x="4439" y="9464"/>
                </a:lnTo>
                <a:lnTo>
                  <a:pt x="4549" y="9684"/>
                </a:lnTo>
                <a:lnTo>
                  <a:pt x="3559" y="10124"/>
                </a:lnTo>
                <a:lnTo>
                  <a:pt x="3082" y="10308"/>
                </a:lnTo>
                <a:lnTo>
                  <a:pt x="2568" y="10528"/>
                </a:lnTo>
                <a:lnTo>
                  <a:pt x="2275" y="10638"/>
                </a:lnTo>
                <a:lnTo>
                  <a:pt x="2018" y="10674"/>
                </a:lnTo>
                <a:lnTo>
                  <a:pt x="1761" y="10711"/>
                </a:lnTo>
                <a:lnTo>
                  <a:pt x="1468" y="10711"/>
                </a:lnTo>
                <a:lnTo>
                  <a:pt x="2091" y="9794"/>
                </a:lnTo>
                <a:lnTo>
                  <a:pt x="2348" y="9317"/>
                </a:lnTo>
                <a:lnTo>
                  <a:pt x="2642" y="8877"/>
                </a:lnTo>
                <a:lnTo>
                  <a:pt x="2715" y="8804"/>
                </a:lnTo>
                <a:close/>
                <a:moveTo>
                  <a:pt x="13829" y="5429"/>
                </a:moveTo>
                <a:lnTo>
                  <a:pt x="13940" y="5943"/>
                </a:lnTo>
                <a:lnTo>
                  <a:pt x="13940" y="6456"/>
                </a:lnTo>
                <a:lnTo>
                  <a:pt x="13940" y="6896"/>
                </a:lnTo>
                <a:lnTo>
                  <a:pt x="13866" y="7336"/>
                </a:lnTo>
                <a:lnTo>
                  <a:pt x="13756" y="7740"/>
                </a:lnTo>
                <a:lnTo>
                  <a:pt x="13609" y="8143"/>
                </a:lnTo>
                <a:lnTo>
                  <a:pt x="13426" y="8547"/>
                </a:lnTo>
                <a:lnTo>
                  <a:pt x="13206" y="8914"/>
                </a:lnTo>
                <a:lnTo>
                  <a:pt x="12949" y="9281"/>
                </a:lnTo>
                <a:lnTo>
                  <a:pt x="12656" y="9647"/>
                </a:lnTo>
                <a:lnTo>
                  <a:pt x="12289" y="9611"/>
                </a:lnTo>
                <a:lnTo>
                  <a:pt x="11922" y="9537"/>
                </a:lnTo>
                <a:lnTo>
                  <a:pt x="11849" y="9574"/>
                </a:lnTo>
                <a:lnTo>
                  <a:pt x="11812" y="9574"/>
                </a:lnTo>
                <a:lnTo>
                  <a:pt x="11775" y="9647"/>
                </a:lnTo>
                <a:lnTo>
                  <a:pt x="11702" y="10418"/>
                </a:lnTo>
                <a:lnTo>
                  <a:pt x="11702" y="10491"/>
                </a:lnTo>
                <a:lnTo>
                  <a:pt x="11409" y="10711"/>
                </a:lnTo>
                <a:lnTo>
                  <a:pt x="11188" y="10821"/>
                </a:lnTo>
                <a:lnTo>
                  <a:pt x="11152" y="10858"/>
                </a:lnTo>
                <a:lnTo>
                  <a:pt x="11042" y="10931"/>
                </a:lnTo>
                <a:lnTo>
                  <a:pt x="11042" y="10564"/>
                </a:lnTo>
                <a:lnTo>
                  <a:pt x="11115" y="10198"/>
                </a:lnTo>
                <a:lnTo>
                  <a:pt x="11188" y="9867"/>
                </a:lnTo>
                <a:lnTo>
                  <a:pt x="11298" y="9501"/>
                </a:lnTo>
                <a:lnTo>
                  <a:pt x="11298" y="9464"/>
                </a:lnTo>
                <a:lnTo>
                  <a:pt x="11262" y="9427"/>
                </a:lnTo>
                <a:lnTo>
                  <a:pt x="11225" y="9427"/>
                </a:lnTo>
                <a:lnTo>
                  <a:pt x="11188" y="9464"/>
                </a:lnTo>
                <a:lnTo>
                  <a:pt x="11078" y="9647"/>
                </a:lnTo>
                <a:lnTo>
                  <a:pt x="10968" y="9831"/>
                </a:lnTo>
                <a:lnTo>
                  <a:pt x="10785" y="10234"/>
                </a:lnTo>
                <a:lnTo>
                  <a:pt x="10712" y="10638"/>
                </a:lnTo>
                <a:lnTo>
                  <a:pt x="10712" y="11078"/>
                </a:lnTo>
                <a:lnTo>
                  <a:pt x="10271" y="11261"/>
                </a:lnTo>
                <a:lnTo>
                  <a:pt x="9831" y="11371"/>
                </a:lnTo>
                <a:lnTo>
                  <a:pt x="9868" y="11005"/>
                </a:lnTo>
                <a:lnTo>
                  <a:pt x="9978" y="10638"/>
                </a:lnTo>
                <a:lnTo>
                  <a:pt x="10051" y="10344"/>
                </a:lnTo>
                <a:lnTo>
                  <a:pt x="10161" y="10088"/>
                </a:lnTo>
                <a:lnTo>
                  <a:pt x="10418" y="9574"/>
                </a:lnTo>
                <a:lnTo>
                  <a:pt x="10418" y="9537"/>
                </a:lnTo>
                <a:lnTo>
                  <a:pt x="10381" y="9501"/>
                </a:lnTo>
                <a:lnTo>
                  <a:pt x="10345" y="9501"/>
                </a:lnTo>
                <a:lnTo>
                  <a:pt x="10345" y="9537"/>
                </a:lnTo>
                <a:lnTo>
                  <a:pt x="10015" y="9941"/>
                </a:lnTo>
                <a:lnTo>
                  <a:pt x="9758" y="10418"/>
                </a:lnTo>
                <a:lnTo>
                  <a:pt x="9538" y="10895"/>
                </a:lnTo>
                <a:lnTo>
                  <a:pt x="9501" y="11151"/>
                </a:lnTo>
                <a:lnTo>
                  <a:pt x="9428" y="11408"/>
                </a:lnTo>
                <a:lnTo>
                  <a:pt x="8951" y="11408"/>
                </a:lnTo>
                <a:lnTo>
                  <a:pt x="8951" y="11261"/>
                </a:lnTo>
                <a:lnTo>
                  <a:pt x="8914" y="11225"/>
                </a:lnTo>
                <a:lnTo>
                  <a:pt x="8877" y="11188"/>
                </a:lnTo>
                <a:lnTo>
                  <a:pt x="8841" y="11188"/>
                </a:lnTo>
                <a:lnTo>
                  <a:pt x="8804" y="11225"/>
                </a:lnTo>
                <a:lnTo>
                  <a:pt x="8731" y="11298"/>
                </a:lnTo>
                <a:lnTo>
                  <a:pt x="9171" y="10454"/>
                </a:lnTo>
                <a:lnTo>
                  <a:pt x="9391" y="10051"/>
                </a:lnTo>
                <a:lnTo>
                  <a:pt x="9684" y="9647"/>
                </a:lnTo>
                <a:lnTo>
                  <a:pt x="9684" y="9611"/>
                </a:lnTo>
                <a:lnTo>
                  <a:pt x="9648" y="9611"/>
                </a:lnTo>
                <a:lnTo>
                  <a:pt x="9648" y="9574"/>
                </a:lnTo>
                <a:lnTo>
                  <a:pt x="9611" y="9611"/>
                </a:lnTo>
                <a:lnTo>
                  <a:pt x="9244" y="10014"/>
                </a:lnTo>
                <a:lnTo>
                  <a:pt x="8914" y="10418"/>
                </a:lnTo>
                <a:lnTo>
                  <a:pt x="8621" y="10858"/>
                </a:lnTo>
                <a:lnTo>
                  <a:pt x="8327" y="11335"/>
                </a:lnTo>
                <a:lnTo>
                  <a:pt x="7960" y="11225"/>
                </a:lnTo>
                <a:lnTo>
                  <a:pt x="7997" y="11188"/>
                </a:lnTo>
                <a:lnTo>
                  <a:pt x="7997" y="11151"/>
                </a:lnTo>
                <a:lnTo>
                  <a:pt x="7960" y="11115"/>
                </a:lnTo>
                <a:lnTo>
                  <a:pt x="7960" y="11078"/>
                </a:lnTo>
                <a:lnTo>
                  <a:pt x="7924" y="10968"/>
                </a:lnTo>
                <a:lnTo>
                  <a:pt x="7960" y="10858"/>
                </a:lnTo>
                <a:lnTo>
                  <a:pt x="8034" y="10601"/>
                </a:lnTo>
                <a:lnTo>
                  <a:pt x="8181" y="10308"/>
                </a:lnTo>
                <a:lnTo>
                  <a:pt x="8474" y="9831"/>
                </a:lnTo>
                <a:lnTo>
                  <a:pt x="8767" y="9427"/>
                </a:lnTo>
                <a:lnTo>
                  <a:pt x="8804" y="9391"/>
                </a:lnTo>
                <a:lnTo>
                  <a:pt x="8767" y="9317"/>
                </a:lnTo>
                <a:lnTo>
                  <a:pt x="8694" y="9317"/>
                </a:lnTo>
                <a:lnTo>
                  <a:pt x="8364" y="9537"/>
                </a:lnTo>
                <a:lnTo>
                  <a:pt x="8107" y="9831"/>
                </a:lnTo>
                <a:lnTo>
                  <a:pt x="7887" y="10124"/>
                </a:lnTo>
                <a:lnTo>
                  <a:pt x="7704" y="10454"/>
                </a:lnTo>
                <a:lnTo>
                  <a:pt x="7594" y="10784"/>
                </a:lnTo>
                <a:lnTo>
                  <a:pt x="7557" y="10968"/>
                </a:lnTo>
                <a:lnTo>
                  <a:pt x="7594" y="11115"/>
                </a:lnTo>
                <a:lnTo>
                  <a:pt x="7153" y="10968"/>
                </a:lnTo>
                <a:lnTo>
                  <a:pt x="6713" y="10784"/>
                </a:lnTo>
                <a:lnTo>
                  <a:pt x="6933" y="10564"/>
                </a:lnTo>
                <a:lnTo>
                  <a:pt x="7080" y="10344"/>
                </a:lnTo>
                <a:lnTo>
                  <a:pt x="7153" y="10234"/>
                </a:lnTo>
                <a:lnTo>
                  <a:pt x="7190" y="10124"/>
                </a:lnTo>
                <a:lnTo>
                  <a:pt x="7190" y="10088"/>
                </a:lnTo>
                <a:lnTo>
                  <a:pt x="7153" y="10088"/>
                </a:lnTo>
                <a:lnTo>
                  <a:pt x="7080" y="10124"/>
                </a:lnTo>
                <a:lnTo>
                  <a:pt x="7007" y="10161"/>
                </a:lnTo>
                <a:lnTo>
                  <a:pt x="6823" y="10308"/>
                </a:lnTo>
                <a:lnTo>
                  <a:pt x="6493" y="10564"/>
                </a:lnTo>
                <a:lnTo>
                  <a:pt x="6420" y="10638"/>
                </a:lnTo>
                <a:lnTo>
                  <a:pt x="5906" y="10344"/>
                </a:lnTo>
                <a:lnTo>
                  <a:pt x="6897" y="9904"/>
                </a:lnTo>
                <a:lnTo>
                  <a:pt x="7887" y="9391"/>
                </a:lnTo>
                <a:lnTo>
                  <a:pt x="8877" y="8877"/>
                </a:lnTo>
                <a:lnTo>
                  <a:pt x="9795" y="8327"/>
                </a:lnTo>
                <a:lnTo>
                  <a:pt x="10748" y="7740"/>
                </a:lnTo>
                <a:lnTo>
                  <a:pt x="11665" y="7116"/>
                </a:lnTo>
                <a:lnTo>
                  <a:pt x="12546" y="6456"/>
                </a:lnTo>
                <a:lnTo>
                  <a:pt x="13426" y="5796"/>
                </a:lnTo>
                <a:lnTo>
                  <a:pt x="13829" y="5429"/>
                </a:lnTo>
                <a:close/>
                <a:moveTo>
                  <a:pt x="1651" y="9757"/>
                </a:moveTo>
                <a:lnTo>
                  <a:pt x="1028" y="10711"/>
                </a:lnTo>
                <a:lnTo>
                  <a:pt x="991" y="10784"/>
                </a:lnTo>
                <a:lnTo>
                  <a:pt x="1028" y="10858"/>
                </a:lnTo>
                <a:lnTo>
                  <a:pt x="1028" y="10931"/>
                </a:lnTo>
                <a:lnTo>
                  <a:pt x="1101" y="10968"/>
                </a:lnTo>
                <a:lnTo>
                  <a:pt x="1358" y="11041"/>
                </a:lnTo>
                <a:lnTo>
                  <a:pt x="1651" y="11078"/>
                </a:lnTo>
                <a:lnTo>
                  <a:pt x="1908" y="11078"/>
                </a:lnTo>
                <a:lnTo>
                  <a:pt x="2165" y="11041"/>
                </a:lnTo>
                <a:lnTo>
                  <a:pt x="2715" y="10858"/>
                </a:lnTo>
                <a:lnTo>
                  <a:pt x="3229" y="10638"/>
                </a:lnTo>
                <a:lnTo>
                  <a:pt x="4769" y="10014"/>
                </a:lnTo>
                <a:lnTo>
                  <a:pt x="4953" y="10198"/>
                </a:lnTo>
                <a:lnTo>
                  <a:pt x="4072" y="10564"/>
                </a:lnTo>
                <a:lnTo>
                  <a:pt x="3192" y="10895"/>
                </a:lnTo>
                <a:lnTo>
                  <a:pt x="2238" y="11188"/>
                </a:lnTo>
                <a:lnTo>
                  <a:pt x="1248" y="11445"/>
                </a:lnTo>
                <a:lnTo>
                  <a:pt x="1101" y="11518"/>
                </a:lnTo>
                <a:lnTo>
                  <a:pt x="844" y="11555"/>
                </a:lnTo>
                <a:lnTo>
                  <a:pt x="624" y="11555"/>
                </a:lnTo>
                <a:lnTo>
                  <a:pt x="551" y="11518"/>
                </a:lnTo>
                <a:lnTo>
                  <a:pt x="477" y="11481"/>
                </a:lnTo>
                <a:lnTo>
                  <a:pt x="477" y="11408"/>
                </a:lnTo>
                <a:lnTo>
                  <a:pt x="514" y="11298"/>
                </a:lnTo>
                <a:lnTo>
                  <a:pt x="661" y="11005"/>
                </a:lnTo>
                <a:lnTo>
                  <a:pt x="991" y="10601"/>
                </a:lnTo>
                <a:lnTo>
                  <a:pt x="1321" y="10161"/>
                </a:lnTo>
                <a:lnTo>
                  <a:pt x="1651" y="9757"/>
                </a:lnTo>
                <a:close/>
                <a:moveTo>
                  <a:pt x="16324" y="0"/>
                </a:moveTo>
                <a:lnTo>
                  <a:pt x="16140" y="37"/>
                </a:lnTo>
                <a:lnTo>
                  <a:pt x="15774" y="147"/>
                </a:lnTo>
                <a:lnTo>
                  <a:pt x="15480" y="330"/>
                </a:lnTo>
                <a:lnTo>
                  <a:pt x="14636" y="807"/>
                </a:lnTo>
                <a:lnTo>
                  <a:pt x="13866" y="1357"/>
                </a:lnTo>
                <a:lnTo>
                  <a:pt x="13059" y="1908"/>
                </a:lnTo>
                <a:lnTo>
                  <a:pt x="12289" y="2458"/>
                </a:lnTo>
                <a:lnTo>
                  <a:pt x="12032" y="2311"/>
                </a:lnTo>
                <a:lnTo>
                  <a:pt x="11812" y="2238"/>
                </a:lnTo>
                <a:lnTo>
                  <a:pt x="11629" y="2238"/>
                </a:lnTo>
                <a:lnTo>
                  <a:pt x="11372" y="2091"/>
                </a:lnTo>
                <a:lnTo>
                  <a:pt x="11115" y="1981"/>
                </a:lnTo>
                <a:lnTo>
                  <a:pt x="10858" y="1908"/>
                </a:lnTo>
                <a:lnTo>
                  <a:pt x="10565" y="1834"/>
                </a:lnTo>
                <a:lnTo>
                  <a:pt x="10015" y="1761"/>
                </a:lnTo>
                <a:lnTo>
                  <a:pt x="9464" y="1761"/>
                </a:lnTo>
                <a:lnTo>
                  <a:pt x="8914" y="1834"/>
                </a:lnTo>
                <a:lnTo>
                  <a:pt x="8364" y="1981"/>
                </a:lnTo>
                <a:lnTo>
                  <a:pt x="7814" y="2164"/>
                </a:lnTo>
                <a:lnTo>
                  <a:pt x="7300" y="2384"/>
                </a:lnTo>
                <a:lnTo>
                  <a:pt x="6677" y="2715"/>
                </a:lnTo>
                <a:lnTo>
                  <a:pt x="6090" y="3081"/>
                </a:lnTo>
                <a:lnTo>
                  <a:pt x="5503" y="3522"/>
                </a:lnTo>
                <a:lnTo>
                  <a:pt x="4989" y="3962"/>
                </a:lnTo>
                <a:lnTo>
                  <a:pt x="4769" y="4219"/>
                </a:lnTo>
                <a:lnTo>
                  <a:pt x="4549" y="4475"/>
                </a:lnTo>
                <a:lnTo>
                  <a:pt x="4402" y="4769"/>
                </a:lnTo>
                <a:lnTo>
                  <a:pt x="4256" y="5062"/>
                </a:lnTo>
                <a:lnTo>
                  <a:pt x="4146" y="5356"/>
                </a:lnTo>
                <a:lnTo>
                  <a:pt x="4035" y="5686"/>
                </a:lnTo>
                <a:lnTo>
                  <a:pt x="3999" y="6016"/>
                </a:lnTo>
                <a:lnTo>
                  <a:pt x="3925" y="6346"/>
                </a:lnTo>
                <a:lnTo>
                  <a:pt x="3889" y="6970"/>
                </a:lnTo>
                <a:lnTo>
                  <a:pt x="3925" y="7630"/>
                </a:lnTo>
                <a:lnTo>
                  <a:pt x="3339" y="7960"/>
                </a:lnTo>
                <a:lnTo>
                  <a:pt x="2752" y="8290"/>
                </a:lnTo>
                <a:lnTo>
                  <a:pt x="2238" y="8657"/>
                </a:lnTo>
                <a:lnTo>
                  <a:pt x="1725" y="9097"/>
                </a:lnTo>
                <a:lnTo>
                  <a:pt x="1248" y="9574"/>
                </a:lnTo>
                <a:lnTo>
                  <a:pt x="808" y="10051"/>
                </a:lnTo>
                <a:lnTo>
                  <a:pt x="404" y="10601"/>
                </a:lnTo>
                <a:lnTo>
                  <a:pt x="221" y="10858"/>
                </a:lnTo>
                <a:lnTo>
                  <a:pt x="74" y="11151"/>
                </a:lnTo>
                <a:lnTo>
                  <a:pt x="1" y="11371"/>
                </a:lnTo>
                <a:lnTo>
                  <a:pt x="37" y="11555"/>
                </a:lnTo>
                <a:lnTo>
                  <a:pt x="111" y="11738"/>
                </a:lnTo>
                <a:lnTo>
                  <a:pt x="184" y="11812"/>
                </a:lnTo>
                <a:lnTo>
                  <a:pt x="257" y="11885"/>
                </a:lnTo>
                <a:lnTo>
                  <a:pt x="477" y="11958"/>
                </a:lnTo>
                <a:lnTo>
                  <a:pt x="697" y="11995"/>
                </a:lnTo>
                <a:lnTo>
                  <a:pt x="918" y="11995"/>
                </a:lnTo>
                <a:lnTo>
                  <a:pt x="1174" y="11958"/>
                </a:lnTo>
                <a:lnTo>
                  <a:pt x="1835" y="11812"/>
                </a:lnTo>
                <a:lnTo>
                  <a:pt x="2495" y="11591"/>
                </a:lnTo>
                <a:lnTo>
                  <a:pt x="3815" y="11151"/>
                </a:lnTo>
                <a:lnTo>
                  <a:pt x="4586" y="10858"/>
                </a:lnTo>
                <a:lnTo>
                  <a:pt x="5356" y="10564"/>
                </a:lnTo>
                <a:lnTo>
                  <a:pt x="5760" y="10858"/>
                </a:lnTo>
                <a:lnTo>
                  <a:pt x="6200" y="11078"/>
                </a:lnTo>
                <a:lnTo>
                  <a:pt x="6236" y="11261"/>
                </a:lnTo>
                <a:lnTo>
                  <a:pt x="6273" y="11335"/>
                </a:lnTo>
                <a:lnTo>
                  <a:pt x="6346" y="11371"/>
                </a:lnTo>
                <a:lnTo>
                  <a:pt x="6493" y="11371"/>
                </a:lnTo>
                <a:lnTo>
                  <a:pt x="6603" y="11261"/>
                </a:lnTo>
                <a:lnTo>
                  <a:pt x="7410" y="11591"/>
                </a:lnTo>
                <a:lnTo>
                  <a:pt x="7814" y="11702"/>
                </a:lnTo>
                <a:lnTo>
                  <a:pt x="8217" y="11812"/>
                </a:lnTo>
                <a:lnTo>
                  <a:pt x="8291" y="11848"/>
                </a:lnTo>
                <a:lnTo>
                  <a:pt x="8364" y="11885"/>
                </a:lnTo>
                <a:lnTo>
                  <a:pt x="8474" y="11848"/>
                </a:lnTo>
                <a:lnTo>
                  <a:pt x="8547" y="11885"/>
                </a:lnTo>
                <a:lnTo>
                  <a:pt x="8877" y="11922"/>
                </a:lnTo>
                <a:lnTo>
                  <a:pt x="9574" y="11922"/>
                </a:lnTo>
                <a:lnTo>
                  <a:pt x="9905" y="11885"/>
                </a:lnTo>
                <a:lnTo>
                  <a:pt x="10235" y="11812"/>
                </a:lnTo>
                <a:lnTo>
                  <a:pt x="10565" y="11702"/>
                </a:lnTo>
                <a:lnTo>
                  <a:pt x="10895" y="11555"/>
                </a:lnTo>
                <a:lnTo>
                  <a:pt x="11225" y="11408"/>
                </a:lnTo>
                <a:lnTo>
                  <a:pt x="11555" y="11225"/>
                </a:lnTo>
                <a:lnTo>
                  <a:pt x="11885" y="11041"/>
                </a:lnTo>
                <a:lnTo>
                  <a:pt x="12179" y="10784"/>
                </a:lnTo>
                <a:lnTo>
                  <a:pt x="12472" y="10564"/>
                </a:lnTo>
                <a:lnTo>
                  <a:pt x="12766" y="10308"/>
                </a:lnTo>
                <a:lnTo>
                  <a:pt x="13022" y="10014"/>
                </a:lnTo>
                <a:lnTo>
                  <a:pt x="13279" y="9721"/>
                </a:lnTo>
                <a:lnTo>
                  <a:pt x="13499" y="9391"/>
                </a:lnTo>
                <a:lnTo>
                  <a:pt x="13719" y="9097"/>
                </a:lnTo>
                <a:lnTo>
                  <a:pt x="13903" y="8730"/>
                </a:lnTo>
                <a:lnTo>
                  <a:pt x="14050" y="8400"/>
                </a:lnTo>
                <a:lnTo>
                  <a:pt x="14196" y="8033"/>
                </a:lnTo>
                <a:lnTo>
                  <a:pt x="14306" y="7667"/>
                </a:lnTo>
                <a:lnTo>
                  <a:pt x="14380" y="7300"/>
                </a:lnTo>
                <a:lnTo>
                  <a:pt x="14453" y="6933"/>
                </a:lnTo>
                <a:lnTo>
                  <a:pt x="14490" y="6529"/>
                </a:lnTo>
                <a:lnTo>
                  <a:pt x="14490" y="6163"/>
                </a:lnTo>
                <a:lnTo>
                  <a:pt x="14453" y="5796"/>
                </a:lnTo>
                <a:lnTo>
                  <a:pt x="14380" y="5429"/>
                </a:lnTo>
                <a:lnTo>
                  <a:pt x="14270" y="5062"/>
                </a:lnTo>
                <a:lnTo>
                  <a:pt x="15113" y="4329"/>
                </a:lnTo>
                <a:lnTo>
                  <a:pt x="15920" y="3558"/>
                </a:lnTo>
                <a:lnTo>
                  <a:pt x="16434" y="3045"/>
                </a:lnTo>
                <a:lnTo>
                  <a:pt x="16691" y="2751"/>
                </a:lnTo>
                <a:lnTo>
                  <a:pt x="16947" y="2458"/>
                </a:lnTo>
                <a:lnTo>
                  <a:pt x="17168" y="2128"/>
                </a:lnTo>
                <a:lnTo>
                  <a:pt x="17351" y="1798"/>
                </a:lnTo>
                <a:lnTo>
                  <a:pt x="17461" y="1431"/>
                </a:lnTo>
                <a:lnTo>
                  <a:pt x="17461" y="1247"/>
                </a:lnTo>
                <a:lnTo>
                  <a:pt x="17461" y="1064"/>
                </a:lnTo>
                <a:lnTo>
                  <a:pt x="17388" y="770"/>
                </a:lnTo>
                <a:lnTo>
                  <a:pt x="17278" y="514"/>
                </a:lnTo>
                <a:lnTo>
                  <a:pt x="17094" y="257"/>
                </a:lnTo>
                <a:lnTo>
                  <a:pt x="16837" y="74"/>
                </a:lnTo>
                <a:lnTo>
                  <a:pt x="16691" y="37"/>
                </a:lnTo>
                <a:lnTo>
                  <a:pt x="16507"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52" name="Google Shape;252;p4"/>
          <p:cNvSpPr/>
          <p:nvPr/>
        </p:nvSpPr>
        <p:spPr>
          <a:xfrm>
            <a:off x="8360955" y="4506916"/>
            <a:ext cx="372518" cy="384998"/>
          </a:xfrm>
          <a:custGeom>
            <a:avLst/>
            <a:gdLst/>
            <a:ahLst/>
            <a:cxnLst/>
            <a:rect l="l" t="t" r="r" b="b"/>
            <a:pathLst>
              <a:path w="13133" h="13573" extrusionOk="0">
                <a:moveTo>
                  <a:pt x="2714" y="1798"/>
                </a:moveTo>
                <a:lnTo>
                  <a:pt x="2971" y="1908"/>
                </a:lnTo>
                <a:lnTo>
                  <a:pt x="3118" y="2018"/>
                </a:lnTo>
                <a:lnTo>
                  <a:pt x="3265" y="2128"/>
                </a:lnTo>
                <a:lnTo>
                  <a:pt x="3411" y="2311"/>
                </a:lnTo>
                <a:lnTo>
                  <a:pt x="3485" y="2458"/>
                </a:lnTo>
                <a:lnTo>
                  <a:pt x="3375" y="2458"/>
                </a:lnTo>
                <a:lnTo>
                  <a:pt x="3301" y="2495"/>
                </a:lnTo>
                <a:lnTo>
                  <a:pt x="3265" y="2568"/>
                </a:lnTo>
                <a:lnTo>
                  <a:pt x="3228" y="2605"/>
                </a:lnTo>
                <a:lnTo>
                  <a:pt x="3155" y="2568"/>
                </a:lnTo>
                <a:lnTo>
                  <a:pt x="3008" y="2348"/>
                </a:lnTo>
                <a:lnTo>
                  <a:pt x="2825" y="1981"/>
                </a:lnTo>
                <a:lnTo>
                  <a:pt x="2714" y="1798"/>
                </a:lnTo>
                <a:close/>
                <a:moveTo>
                  <a:pt x="1908" y="2825"/>
                </a:moveTo>
                <a:lnTo>
                  <a:pt x="1797" y="2861"/>
                </a:lnTo>
                <a:lnTo>
                  <a:pt x="1761" y="2898"/>
                </a:lnTo>
                <a:lnTo>
                  <a:pt x="1687" y="2971"/>
                </a:lnTo>
                <a:lnTo>
                  <a:pt x="1687" y="3045"/>
                </a:lnTo>
                <a:lnTo>
                  <a:pt x="1687" y="3118"/>
                </a:lnTo>
                <a:lnTo>
                  <a:pt x="1724" y="3191"/>
                </a:lnTo>
                <a:lnTo>
                  <a:pt x="1797" y="3228"/>
                </a:lnTo>
                <a:lnTo>
                  <a:pt x="1944" y="3301"/>
                </a:lnTo>
                <a:lnTo>
                  <a:pt x="2054" y="3412"/>
                </a:lnTo>
                <a:lnTo>
                  <a:pt x="2164" y="3522"/>
                </a:lnTo>
                <a:lnTo>
                  <a:pt x="2201" y="3595"/>
                </a:lnTo>
                <a:lnTo>
                  <a:pt x="2274" y="3632"/>
                </a:lnTo>
                <a:lnTo>
                  <a:pt x="2384" y="3632"/>
                </a:lnTo>
                <a:lnTo>
                  <a:pt x="2458" y="3558"/>
                </a:lnTo>
                <a:lnTo>
                  <a:pt x="2494" y="3448"/>
                </a:lnTo>
                <a:lnTo>
                  <a:pt x="2494" y="3338"/>
                </a:lnTo>
                <a:lnTo>
                  <a:pt x="2421" y="3228"/>
                </a:lnTo>
                <a:lnTo>
                  <a:pt x="2348" y="3155"/>
                </a:lnTo>
                <a:lnTo>
                  <a:pt x="2164" y="2971"/>
                </a:lnTo>
                <a:lnTo>
                  <a:pt x="1981" y="2861"/>
                </a:lnTo>
                <a:lnTo>
                  <a:pt x="1908" y="2825"/>
                </a:lnTo>
                <a:close/>
                <a:moveTo>
                  <a:pt x="1137" y="2311"/>
                </a:moveTo>
                <a:lnTo>
                  <a:pt x="1614" y="2458"/>
                </a:lnTo>
                <a:lnTo>
                  <a:pt x="2054" y="2678"/>
                </a:lnTo>
                <a:lnTo>
                  <a:pt x="2201" y="2751"/>
                </a:lnTo>
                <a:lnTo>
                  <a:pt x="2348" y="2898"/>
                </a:lnTo>
                <a:lnTo>
                  <a:pt x="2458" y="3008"/>
                </a:lnTo>
                <a:lnTo>
                  <a:pt x="2531" y="3191"/>
                </a:lnTo>
                <a:lnTo>
                  <a:pt x="2568" y="3265"/>
                </a:lnTo>
                <a:lnTo>
                  <a:pt x="2568" y="3338"/>
                </a:lnTo>
                <a:lnTo>
                  <a:pt x="2531" y="3485"/>
                </a:lnTo>
                <a:lnTo>
                  <a:pt x="2384" y="3742"/>
                </a:lnTo>
                <a:lnTo>
                  <a:pt x="2274" y="3852"/>
                </a:lnTo>
                <a:lnTo>
                  <a:pt x="2164" y="3962"/>
                </a:lnTo>
                <a:lnTo>
                  <a:pt x="1834" y="3632"/>
                </a:lnTo>
                <a:lnTo>
                  <a:pt x="1541" y="3228"/>
                </a:lnTo>
                <a:lnTo>
                  <a:pt x="1321" y="2788"/>
                </a:lnTo>
                <a:lnTo>
                  <a:pt x="1137" y="2311"/>
                </a:lnTo>
                <a:close/>
                <a:moveTo>
                  <a:pt x="8804" y="514"/>
                </a:moveTo>
                <a:lnTo>
                  <a:pt x="8694" y="2531"/>
                </a:lnTo>
                <a:lnTo>
                  <a:pt x="8657" y="3632"/>
                </a:lnTo>
                <a:lnTo>
                  <a:pt x="8657" y="4549"/>
                </a:lnTo>
                <a:lnTo>
                  <a:pt x="7556" y="3778"/>
                </a:lnTo>
                <a:lnTo>
                  <a:pt x="7043" y="3375"/>
                </a:lnTo>
                <a:lnTo>
                  <a:pt x="6529" y="2971"/>
                </a:lnTo>
                <a:lnTo>
                  <a:pt x="6639" y="2788"/>
                </a:lnTo>
                <a:lnTo>
                  <a:pt x="6713" y="2678"/>
                </a:lnTo>
                <a:lnTo>
                  <a:pt x="7556" y="1798"/>
                </a:lnTo>
                <a:lnTo>
                  <a:pt x="8290" y="991"/>
                </a:lnTo>
                <a:lnTo>
                  <a:pt x="8510" y="734"/>
                </a:lnTo>
                <a:lnTo>
                  <a:pt x="8657" y="624"/>
                </a:lnTo>
                <a:lnTo>
                  <a:pt x="8804" y="514"/>
                </a:lnTo>
                <a:close/>
                <a:moveTo>
                  <a:pt x="660" y="4145"/>
                </a:moveTo>
                <a:lnTo>
                  <a:pt x="880" y="4219"/>
                </a:lnTo>
                <a:lnTo>
                  <a:pt x="1064" y="4255"/>
                </a:lnTo>
                <a:lnTo>
                  <a:pt x="1247" y="4329"/>
                </a:lnTo>
                <a:lnTo>
                  <a:pt x="1357" y="4439"/>
                </a:lnTo>
                <a:lnTo>
                  <a:pt x="1431" y="4585"/>
                </a:lnTo>
                <a:lnTo>
                  <a:pt x="1467" y="4659"/>
                </a:lnTo>
                <a:lnTo>
                  <a:pt x="1467" y="4732"/>
                </a:lnTo>
                <a:lnTo>
                  <a:pt x="1467" y="4805"/>
                </a:lnTo>
                <a:lnTo>
                  <a:pt x="1394" y="4842"/>
                </a:lnTo>
                <a:lnTo>
                  <a:pt x="1284" y="4805"/>
                </a:lnTo>
                <a:lnTo>
                  <a:pt x="1211" y="4769"/>
                </a:lnTo>
                <a:lnTo>
                  <a:pt x="990" y="4585"/>
                </a:lnTo>
                <a:lnTo>
                  <a:pt x="844" y="4402"/>
                </a:lnTo>
                <a:lnTo>
                  <a:pt x="660" y="4145"/>
                </a:lnTo>
                <a:close/>
                <a:moveTo>
                  <a:pt x="3962" y="2935"/>
                </a:moveTo>
                <a:lnTo>
                  <a:pt x="4218" y="3155"/>
                </a:lnTo>
                <a:lnTo>
                  <a:pt x="4035" y="3338"/>
                </a:lnTo>
                <a:lnTo>
                  <a:pt x="2641" y="4659"/>
                </a:lnTo>
                <a:lnTo>
                  <a:pt x="2311" y="5026"/>
                </a:lnTo>
                <a:lnTo>
                  <a:pt x="2054" y="5392"/>
                </a:lnTo>
                <a:lnTo>
                  <a:pt x="1797" y="5172"/>
                </a:lnTo>
                <a:lnTo>
                  <a:pt x="2971" y="4072"/>
                </a:lnTo>
                <a:lnTo>
                  <a:pt x="3485" y="3522"/>
                </a:lnTo>
                <a:lnTo>
                  <a:pt x="3742" y="3265"/>
                </a:lnTo>
                <a:lnTo>
                  <a:pt x="3962" y="2935"/>
                </a:lnTo>
                <a:close/>
                <a:moveTo>
                  <a:pt x="4989" y="5209"/>
                </a:moveTo>
                <a:lnTo>
                  <a:pt x="5356" y="5686"/>
                </a:lnTo>
                <a:lnTo>
                  <a:pt x="5686" y="6199"/>
                </a:lnTo>
                <a:lnTo>
                  <a:pt x="6199" y="7080"/>
                </a:lnTo>
                <a:lnTo>
                  <a:pt x="6199" y="7080"/>
                </a:lnTo>
                <a:lnTo>
                  <a:pt x="5282" y="6640"/>
                </a:lnTo>
                <a:lnTo>
                  <a:pt x="4365" y="6199"/>
                </a:lnTo>
                <a:lnTo>
                  <a:pt x="4512" y="5943"/>
                </a:lnTo>
                <a:lnTo>
                  <a:pt x="4989" y="5209"/>
                </a:lnTo>
                <a:close/>
                <a:moveTo>
                  <a:pt x="4879" y="4695"/>
                </a:moveTo>
                <a:lnTo>
                  <a:pt x="4805" y="4805"/>
                </a:lnTo>
                <a:lnTo>
                  <a:pt x="4218" y="5649"/>
                </a:lnTo>
                <a:lnTo>
                  <a:pt x="3962" y="6053"/>
                </a:lnTo>
                <a:lnTo>
                  <a:pt x="3852" y="6053"/>
                </a:lnTo>
                <a:lnTo>
                  <a:pt x="3778" y="6126"/>
                </a:lnTo>
                <a:lnTo>
                  <a:pt x="3742" y="6199"/>
                </a:lnTo>
                <a:lnTo>
                  <a:pt x="3705" y="6273"/>
                </a:lnTo>
                <a:lnTo>
                  <a:pt x="3742" y="6346"/>
                </a:lnTo>
                <a:lnTo>
                  <a:pt x="3778" y="6493"/>
                </a:lnTo>
                <a:lnTo>
                  <a:pt x="3852" y="6529"/>
                </a:lnTo>
                <a:lnTo>
                  <a:pt x="3925" y="6566"/>
                </a:lnTo>
                <a:lnTo>
                  <a:pt x="3998" y="6566"/>
                </a:lnTo>
                <a:lnTo>
                  <a:pt x="5172" y="7080"/>
                </a:lnTo>
                <a:lnTo>
                  <a:pt x="5722" y="7336"/>
                </a:lnTo>
                <a:lnTo>
                  <a:pt x="6053" y="7447"/>
                </a:lnTo>
                <a:lnTo>
                  <a:pt x="6346" y="7483"/>
                </a:lnTo>
                <a:lnTo>
                  <a:pt x="6419" y="7483"/>
                </a:lnTo>
                <a:lnTo>
                  <a:pt x="6493" y="7447"/>
                </a:lnTo>
                <a:lnTo>
                  <a:pt x="6529" y="7483"/>
                </a:lnTo>
                <a:lnTo>
                  <a:pt x="6603" y="7483"/>
                </a:lnTo>
                <a:lnTo>
                  <a:pt x="6639" y="7447"/>
                </a:lnTo>
                <a:lnTo>
                  <a:pt x="6639" y="7410"/>
                </a:lnTo>
                <a:lnTo>
                  <a:pt x="6566" y="7080"/>
                </a:lnTo>
                <a:lnTo>
                  <a:pt x="6456" y="6750"/>
                </a:lnTo>
                <a:lnTo>
                  <a:pt x="6273" y="6419"/>
                </a:lnTo>
                <a:lnTo>
                  <a:pt x="6089" y="6089"/>
                </a:lnTo>
                <a:lnTo>
                  <a:pt x="5649" y="5429"/>
                </a:lnTo>
                <a:lnTo>
                  <a:pt x="5135" y="4769"/>
                </a:lnTo>
                <a:lnTo>
                  <a:pt x="5062" y="4695"/>
                </a:lnTo>
                <a:close/>
                <a:moveTo>
                  <a:pt x="9757" y="9537"/>
                </a:moveTo>
                <a:lnTo>
                  <a:pt x="9794" y="9647"/>
                </a:lnTo>
                <a:lnTo>
                  <a:pt x="9831" y="9757"/>
                </a:lnTo>
                <a:lnTo>
                  <a:pt x="9867" y="9867"/>
                </a:lnTo>
                <a:lnTo>
                  <a:pt x="9867" y="9978"/>
                </a:lnTo>
                <a:lnTo>
                  <a:pt x="9831" y="10088"/>
                </a:lnTo>
                <a:lnTo>
                  <a:pt x="9794" y="9757"/>
                </a:lnTo>
                <a:lnTo>
                  <a:pt x="9757" y="9537"/>
                </a:lnTo>
                <a:close/>
                <a:moveTo>
                  <a:pt x="8950" y="8877"/>
                </a:moveTo>
                <a:lnTo>
                  <a:pt x="9207" y="9024"/>
                </a:lnTo>
                <a:lnTo>
                  <a:pt x="9207" y="9207"/>
                </a:lnTo>
                <a:lnTo>
                  <a:pt x="9281" y="9391"/>
                </a:lnTo>
                <a:lnTo>
                  <a:pt x="9391" y="9757"/>
                </a:lnTo>
                <a:lnTo>
                  <a:pt x="9574" y="10418"/>
                </a:lnTo>
                <a:lnTo>
                  <a:pt x="9464" y="10491"/>
                </a:lnTo>
                <a:lnTo>
                  <a:pt x="9391" y="10271"/>
                </a:lnTo>
                <a:lnTo>
                  <a:pt x="9281" y="10088"/>
                </a:lnTo>
                <a:lnTo>
                  <a:pt x="8914" y="9281"/>
                </a:lnTo>
                <a:lnTo>
                  <a:pt x="8840" y="9134"/>
                </a:lnTo>
                <a:lnTo>
                  <a:pt x="8767" y="9024"/>
                </a:lnTo>
                <a:lnTo>
                  <a:pt x="8950" y="8877"/>
                </a:lnTo>
                <a:close/>
                <a:moveTo>
                  <a:pt x="8547" y="9244"/>
                </a:moveTo>
                <a:lnTo>
                  <a:pt x="8547" y="9281"/>
                </a:lnTo>
                <a:lnTo>
                  <a:pt x="8657" y="9281"/>
                </a:lnTo>
                <a:lnTo>
                  <a:pt x="8694" y="9244"/>
                </a:lnTo>
                <a:lnTo>
                  <a:pt x="8657" y="9354"/>
                </a:lnTo>
                <a:lnTo>
                  <a:pt x="8657" y="9464"/>
                </a:lnTo>
                <a:lnTo>
                  <a:pt x="8767" y="9721"/>
                </a:lnTo>
                <a:lnTo>
                  <a:pt x="9024" y="10198"/>
                </a:lnTo>
                <a:lnTo>
                  <a:pt x="9170" y="10528"/>
                </a:lnTo>
                <a:lnTo>
                  <a:pt x="8804" y="10234"/>
                </a:lnTo>
                <a:lnTo>
                  <a:pt x="8804" y="10198"/>
                </a:lnTo>
                <a:lnTo>
                  <a:pt x="8767" y="9904"/>
                </a:lnTo>
                <a:lnTo>
                  <a:pt x="8657" y="9611"/>
                </a:lnTo>
                <a:lnTo>
                  <a:pt x="8584" y="9464"/>
                </a:lnTo>
                <a:lnTo>
                  <a:pt x="8474" y="9317"/>
                </a:lnTo>
                <a:lnTo>
                  <a:pt x="8547" y="9244"/>
                </a:lnTo>
                <a:close/>
                <a:moveTo>
                  <a:pt x="9464" y="10601"/>
                </a:moveTo>
                <a:lnTo>
                  <a:pt x="9574" y="10638"/>
                </a:lnTo>
                <a:lnTo>
                  <a:pt x="9464" y="10638"/>
                </a:lnTo>
                <a:lnTo>
                  <a:pt x="9464" y="10601"/>
                </a:lnTo>
                <a:close/>
                <a:moveTo>
                  <a:pt x="8877" y="8510"/>
                </a:moveTo>
                <a:lnTo>
                  <a:pt x="8584" y="8730"/>
                </a:lnTo>
                <a:lnTo>
                  <a:pt x="8327" y="8914"/>
                </a:lnTo>
                <a:lnTo>
                  <a:pt x="8143" y="9171"/>
                </a:lnTo>
                <a:lnTo>
                  <a:pt x="8070" y="9354"/>
                </a:lnTo>
                <a:lnTo>
                  <a:pt x="7997" y="9501"/>
                </a:lnTo>
                <a:lnTo>
                  <a:pt x="7997" y="9647"/>
                </a:lnTo>
                <a:lnTo>
                  <a:pt x="8033" y="9831"/>
                </a:lnTo>
                <a:lnTo>
                  <a:pt x="8070" y="9978"/>
                </a:lnTo>
                <a:lnTo>
                  <a:pt x="8143" y="10088"/>
                </a:lnTo>
                <a:lnTo>
                  <a:pt x="8363" y="10344"/>
                </a:lnTo>
                <a:lnTo>
                  <a:pt x="8584" y="10564"/>
                </a:lnTo>
                <a:lnTo>
                  <a:pt x="8914" y="10785"/>
                </a:lnTo>
                <a:lnTo>
                  <a:pt x="9244" y="10968"/>
                </a:lnTo>
                <a:lnTo>
                  <a:pt x="9391" y="11041"/>
                </a:lnTo>
                <a:lnTo>
                  <a:pt x="9537" y="11078"/>
                </a:lnTo>
                <a:lnTo>
                  <a:pt x="9684" y="11041"/>
                </a:lnTo>
                <a:lnTo>
                  <a:pt x="9867" y="10968"/>
                </a:lnTo>
                <a:lnTo>
                  <a:pt x="10051" y="10821"/>
                </a:lnTo>
                <a:lnTo>
                  <a:pt x="10234" y="10601"/>
                </a:lnTo>
                <a:lnTo>
                  <a:pt x="10271" y="10491"/>
                </a:lnTo>
                <a:lnTo>
                  <a:pt x="10271" y="10381"/>
                </a:lnTo>
                <a:lnTo>
                  <a:pt x="10271" y="10271"/>
                </a:lnTo>
                <a:lnTo>
                  <a:pt x="10198" y="10161"/>
                </a:lnTo>
                <a:lnTo>
                  <a:pt x="10198" y="9904"/>
                </a:lnTo>
                <a:lnTo>
                  <a:pt x="10161" y="9684"/>
                </a:lnTo>
                <a:lnTo>
                  <a:pt x="10088" y="9464"/>
                </a:lnTo>
                <a:lnTo>
                  <a:pt x="9977" y="9244"/>
                </a:lnTo>
                <a:lnTo>
                  <a:pt x="9831" y="9060"/>
                </a:lnTo>
                <a:lnTo>
                  <a:pt x="9647" y="8914"/>
                </a:lnTo>
                <a:lnTo>
                  <a:pt x="9464" y="8767"/>
                </a:lnTo>
                <a:lnTo>
                  <a:pt x="9060" y="8510"/>
                </a:lnTo>
                <a:close/>
                <a:moveTo>
                  <a:pt x="2604" y="8510"/>
                </a:moveTo>
                <a:lnTo>
                  <a:pt x="3815" y="9757"/>
                </a:lnTo>
                <a:lnTo>
                  <a:pt x="4292" y="10271"/>
                </a:lnTo>
                <a:lnTo>
                  <a:pt x="3852" y="10344"/>
                </a:lnTo>
                <a:lnTo>
                  <a:pt x="2678" y="10674"/>
                </a:lnTo>
                <a:lnTo>
                  <a:pt x="1577" y="10968"/>
                </a:lnTo>
                <a:lnTo>
                  <a:pt x="1064" y="11115"/>
                </a:lnTo>
                <a:lnTo>
                  <a:pt x="697" y="11188"/>
                </a:lnTo>
                <a:lnTo>
                  <a:pt x="587" y="11188"/>
                </a:lnTo>
                <a:lnTo>
                  <a:pt x="477" y="11151"/>
                </a:lnTo>
                <a:lnTo>
                  <a:pt x="1577" y="9721"/>
                </a:lnTo>
                <a:lnTo>
                  <a:pt x="1908" y="9317"/>
                </a:lnTo>
                <a:lnTo>
                  <a:pt x="2201" y="8914"/>
                </a:lnTo>
                <a:lnTo>
                  <a:pt x="2421" y="8730"/>
                </a:lnTo>
                <a:lnTo>
                  <a:pt x="2604" y="8510"/>
                </a:lnTo>
                <a:close/>
                <a:moveTo>
                  <a:pt x="8914" y="8180"/>
                </a:moveTo>
                <a:lnTo>
                  <a:pt x="9097" y="8217"/>
                </a:lnTo>
                <a:lnTo>
                  <a:pt x="9244" y="8253"/>
                </a:lnTo>
                <a:lnTo>
                  <a:pt x="9574" y="8400"/>
                </a:lnTo>
                <a:lnTo>
                  <a:pt x="9867" y="8584"/>
                </a:lnTo>
                <a:lnTo>
                  <a:pt x="10124" y="8840"/>
                </a:lnTo>
                <a:lnTo>
                  <a:pt x="10308" y="9171"/>
                </a:lnTo>
                <a:lnTo>
                  <a:pt x="10454" y="9464"/>
                </a:lnTo>
                <a:lnTo>
                  <a:pt x="10564" y="9794"/>
                </a:lnTo>
                <a:lnTo>
                  <a:pt x="10601" y="10161"/>
                </a:lnTo>
                <a:lnTo>
                  <a:pt x="10601" y="10528"/>
                </a:lnTo>
                <a:lnTo>
                  <a:pt x="10491" y="10858"/>
                </a:lnTo>
                <a:lnTo>
                  <a:pt x="10491" y="10895"/>
                </a:lnTo>
                <a:lnTo>
                  <a:pt x="10454" y="10858"/>
                </a:lnTo>
                <a:lnTo>
                  <a:pt x="10344" y="10785"/>
                </a:lnTo>
                <a:lnTo>
                  <a:pt x="10271" y="10785"/>
                </a:lnTo>
                <a:lnTo>
                  <a:pt x="10161" y="10821"/>
                </a:lnTo>
                <a:lnTo>
                  <a:pt x="10124" y="10931"/>
                </a:lnTo>
                <a:lnTo>
                  <a:pt x="10088" y="11078"/>
                </a:lnTo>
                <a:lnTo>
                  <a:pt x="10051" y="11188"/>
                </a:lnTo>
                <a:lnTo>
                  <a:pt x="9867" y="11298"/>
                </a:lnTo>
                <a:lnTo>
                  <a:pt x="9794" y="11371"/>
                </a:lnTo>
                <a:lnTo>
                  <a:pt x="9757" y="11445"/>
                </a:lnTo>
                <a:lnTo>
                  <a:pt x="9611" y="11481"/>
                </a:lnTo>
                <a:lnTo>
                  <a:pt x="9464" y="11481"/>
                </a:lnTo>
                <a:lnTo>
                  <a:pt x="9354" y="11445"/>
                </a:lnTo>
                <a:lnTo>
                  <a:pt x="9207" y="11408"/>
                </a:lnTo>
                <a:lnTo>
                  <a:pt x="8620" y="11078"/>
                </a:lnTo>
                <a:lnTo>
                  <a:pt x="8327" y="10895"/>
                </a:lnTo>
                <a:lnTo>
                  <a:pt x="8070" y="10674"/>
                </a:lnTo>
                <a:lnTo>
                  <a:pt x="7850" y="10418"/>
                </a:lnTo>
                <a:lnTo>
                  <a:pt x="7703" y="10124"/>
                </a:lnTo>
                <a:lnTo>
                  <a:pt x="7593" y="9794"/>
                </a:lnTo>
                <a:lnTo>
                  <a:pt x="7593" y="9501"/>
                </a:lnTo>
                <a:lnTo>
                  <a:pt x="7630" y="9171"/>
                </a:lnTo>
                <a:lnTo>
                  <a:pt x="7777" y="8877"/>
                </a:lnTo>
                <a:lnTo>
                  <a:pt x="7960" y="8620"/>
                </a:lnTo>
                <a:lnTo>
                  <a:pt x="8217" y="8400"/>
                </a:lnTo>
                <a:lnTo>
                  <a:pt x="8400" y="8290"/>
                </a:lnTo>
                <a:lnTo>
                  <a:pt x="8584" y="8217"/>
                </a:lnTo>
                <a:lnTo>
                  <a:pt x="8730" y="8180"/>
                </a:lnTo>
                <a:close/>
                <a:moveTo>
                  <a:pt x="8767" y="7777"/>
                </a:moveTo>
                <a:lnTo>
                  <a:pt x="8547" y="7813"/>
                </a:lnTo>
                <a:lnTo>
                  <a:pt x="8363" y="7850"/>
                </a:lnTo>
                <a:lnTo>
                  <a:pt x="8143" y="7960"/>
                </a:lnTo>
                <a:lnTo>
                  <a:pt x="7960" y="8033"/>
                </a:lnTo>
                <a:lnTo>
                  <a:pt x="7777" y="8180"/>
                </a:lnTo>
                <a:lnTo>
                  <a:pt x="7593" y="8364"/>
                </a:lnTo>
                <a:lnTo>
                  <a:pt x="7446" y="8510"/>
                </a:lnTo>
                <a:lnTo>
                  <a:pt x="7336" y="8657"/>
                </a:lnTo>
                <a:lnTo>
                  <a:pt x="7190" y="9024"/>
                </a:lnTo>
                <a:lnTo>
                  <a:pt x="7116" y="9427"/>
                </a:lnTo>
                <a:lnTo>
                  <a:pt x="7116" y="9831"/>
                </a:lnTo>
                <a:lnTo>
                  <a:pt x="7153" y="10051"/>
                </a:lnTo>
                <a:lnTo>
                  <a:pt x="7226" y="10271"/>
                </a:lnTo>
                <a:lnTo>
                  <a:pt x="7336" y="10454"/>
                </a:lnTo>
                <a:lnTo>
                  <a:pt x="7446" y="10638"/>
                </a:lnTo>
                <a:lnTo>
                  <a:pt x="7740" y="11005"/>
                </a:lnTo>
                <a:lnTo>
                  <a:pt x="8107" y="11298"/>
                </a:lnTo>
                <a:lnTo>
                  <a:pt x="8510" y="11555"/>
                </a:lnTo>
                <a:lnTo>
                  <a:pt x="8914" y="11775"/>
                </a:lnTo>
                <a:lnTo>
                  <a:pt x="9134" y="11885"/>
                </a:lnTo>
                <a:lnTo>
                  <a:pt x="9354" y="11958"/>
                </a:lnTo>
                <a:lnTo>
                  <a:pt x="9574" y="11958"/>
                </a:lnTo>
                <a:lnTo>
                  <a:pt x="9757" y="11922"/>
                </a:lnTo>
                <a:lnTo>
                  <a:pt x="9977" y="11848"/>
                </a:lnTo>
                <a:lnTo>
                  <a:pt x="10198" y="11702"/>
                </a:lnTo>
                <a:lnTo>
                  <a:pt x="10381" y="11555"/>
                </a:lnTo>
                <a:lnTo>
                  <a:pt x="10491" y="11371"/>
                </a:lnTo>
                <a:lnTo>
                  <a:pt x="10674" y="11298"/>
                </a:lnTo>
                <a:lnTo>
                  <a:pt x="10784" y="11151"/>
                </a:lnTo>
                <a:lnTo>
                  <a:pt x="10895" y="10968"/>
                </a:lnTo>
                <a:lnTo>
                  <a:pt x="10968" y="10785"/>
                </a:lnTo>
                <a:lnTo>
                  <a:pt x="11005" y="10601"/>
                </a:lnTo>
                <a:lnTo>
                  <a:pt x="11005" y="10381"/>
                </a:lnTo>
                <a:lnTo>
                  <a:pt x="11005" y="10124"/>
                </a:lnTo>
                <a:lnTo>
                  <a:pt x="10968" y="9684"/>
                </a:lnTo>
                <a:lnTo>
                  <a:pt x="10821" y="9207"/>
                </a:lnTo>
                <a:lnTo>
                  <a:pt x="10638" y="8804"/>
                </a:lnTo>
                <a:lnTo>
                  <a:pt x="10491" y="8620"/>
                </a:lnTo>
                <a:lnTo>
                  <a:pt x="10344" y="8437"/>
                </a:lnTo>
                <a:lnTo>
                  <a:pt x="10198" y="8290"/>
                </a:lnTo>
                <a:lnTo>
                  <a:pt x="10014" y="8143"/>
                </a:lnTo>
                <a:lnTo>
                  <a:pt x="9831" y="8033"/>
                </a:lnTo>
                <a:lnTo>
                  <a:pt x="9611" y="7923"/>
                </a:lnTo>
                <a:lnTo>
                  <a:pt x="9427" y="7850"/>
                </a:lnTo>
                <a:lnTo>
                  <a:pt x="9207" y="7813"/>
                </a:lnTo>
                <a:lnTo>
                  <a:pt x="8987" y="7777"/>
                </a:lnTo>
                <a:close/>
                <a:moveTo>
                  <a:pt x="9024" y="0"/>
                </a:moveTo>
                <a:lnTo>
                  <a:pt x="8767" y="37"/>
                </a:lnTo>
                <a:lnTo>
                  <a:pt x="8547" y="110"/>
                </a:lnTo>
                <a:lnTo>
                  <a:pt x="8363" y="257"/>
                </a:lnTo>
                <a:lnTo>
                  <a:pt x="8180" y="440"/>
                </a:lnTo>
                <a:lnTo>
                  <a:pt x="7593" y="1027"/>
                </a:lnTo>
                <a:lnTo>
                  <a:pt x="7006" y="1651"/>
                </a:lnTo>
                <a:lnTo>
                  <a:pt x="6639" y="2054"/>
                </a:lnTo>
                <a:lnTo>
                  <a:pt x="6383" y="2311"/>
                </a:lnTo>
                <a:lnTo>
                  <a:pt x="6199" y="2605"/>
                </a:lnTo>
                <a:lnTo>
                  <a:pt x="5796" y="2201"/>
                </a:lnTo>
                <a:lnTo>
                  <a:pt x="5722" y="2128"/>
                </a:lnTo>
                <a:lnTo>
                  <a:pt x="5502" y="2128"/>
                </a:lnTo>
                <a:lnTo>
                  <a:pt x="5392" y="2201"/>
                </a:lnTo>
                <a:lnTo>
                  <a:pt x="5356" y="2238"/>
                </a:lnTo>
                <a:lnTo>
                  <a:pt x="4915" y="2531"/>
                </a:lnTo>
                <a:lnTo>
                  <a:pt x="4512" y="2898"/>
                </a:lnTo>
                <a:lnTo>
                  <a:pt x="4292" y="2715"/>
                </a:lnTo>
                <a:lnTo>
                  <a:pt x="4072" y="2495"/>
                </a:lnTo>
                <a:lnTo>
                  <a:pt x="3998" y="2458"/>
                </a:lnTo>
                <a:lnTo>
                  <a:pt x="3888" y="2458"/>
                </a:lnTo>
                <a:lnTo>
                  <a:pt x="3815" y="2495"/>
                </a:lnTo>
                <a:lnTo>
                  <a:pt x="3778" y="2568"/>
                </a:lnTo>
                <a:lnTo>
                  <a:pt x="3778" y="2421"/>
                </a:lnTo>
                <a:lnTo>
                  <a:pt x="3778" y="2311"/>
                </a:lnTo>
                <a:lnTo>
                  <a:pt x="3668" y="2128"/>
                </a:lnTo>
                <a:lnTo>
                  <a:pt x="3521" y="1908"/>
                </a:lnTo>
                <a:lnTo>
                  <a:pt x="3338" y="1761"/>
                </a:lnTo>
                <a:lnTo>
                  <a:pt x="3118" y="1614"/>
                </a:lnTo>
                <a:lnTo>
                  <a:pt x="2861" y="1504"/>
                </a:lnTo>
                <a:lnTo>
                  <a:pt x="2458" y="1321"/>
                </a:lnTo>
                <a:lnTo>
                  <a:pt x="2348" y="1321"/>
                </a:lnTo>
                <a:lnTo>
                  <a:pt x="2238" y="1357"/>
                </a:lnTo>
                <a:lnTo>
                  <a:pt x="2201" y="1431"/>
                </a:lnTo>
                <a:lnTo>
                  <a:pt x="2201" y="1504"/>
                </a:lnTo>
                <a:lnTo>
                  <a:pt x="2531" y="2238"/>
                </a:lnTo>
                <a:lnTo>
                  <a:pt x="2678" y="2531"/>
                </a:lnTo>
                <a:lnTo>
                  <a:pt x="2751" y="2678"/>
                </a:lnTo>
                <a:lnTo>
                  <a:pt x="2861" y="2825"/>
                </a:lnTo>
                <a:lnTo>
                  <a:pt x="3008" y="2898"/>
                </a:lnTo>
                <a:lnTo>
                  <a:pt x="3191" y="2935"/>
                </a:lnTo>
                <a:lnTo>
                  <a:pt x="3338" y="2935"/>
                </a:lnTo>
                <a:lnTo>
                  <a:pt x="3485" y="2861"/>
                </a:lnTo>
                <a:lnTo>
                  <a:pt x="3632" y="2788"/>
                </a:lnTo>
                <a:lnTo>
                  <a:pt x="3301" y="3155"/>
                </a:lnTo>
                <a:lnTo>
                  <a:pt x="2971" y="3485"/>
                </a:lnTo>
                <a:lnTo>
                  <a:pt x="2935" y="3412"/>
                </a:lnTo>
                <a:lnTo>
                  <a:pt x="2935" y="3265"/>
                </a:lnTo>
                <a:lnTo>
                  <a:pt x="2898" y="3081"/>
                </a:lnTo>
                <a:lnTo>
                  <a:pt x="2825" y="2825"/>
                </a:lnTo>
                <a:lnTo>
                  <a:pt x="2678" y="2605"/>
                </a:lnTo>
                <a:lnTo>
                  <a:pt x="2458" y="2384"/>
                </a:lnTo>
                <a:lnTo>
                  <a:pt x="2238" y="2238"/>
                </a:lnTo>
                <a:lnTo>
                  <a:pt x="1981" y="2091"/>
                </a:lnTo>
                <a:lnTo>
                  <a:pt x="1687" y="1981"/>
                </a:lnTo>
                <a:lnTo>
                  <a:pt x="1431" y="1908"/>
                </a:lnTo>
                <a:lnTo>
                  <a:pt x="880" y="1834"/>
                </a:lnTo>
                <a:lnTo>
                  <a:pt x="770" y="1834"/>
                </a:lnTo>
                <a:lnTo>
                  <a:pt x="697" y="1871"/>
                </a:lnTo>
                <a:lnTo>
                  <a:pt x="624" y="1944"/>
                </a:lnTo>
                <a:lnTo>
                  <a:pt x="624" y="2054"/>
                </a:lnTo>
                <a:lnTo>
                  <a:pt x="697" y="2384"/>
                </a:lnTo>
                <a:lnTo>
                  <a:pt x="807" y="2751"/>
                </a:lnTo>
                <a:lnTo>
                  <a:pt x="917" y="3045"/>
                </a:lnTo>
                <a:lnTo>
                  <a:pt x="1101" y="3375"/>
                </a:lnTo>
                <a:lnTo>
                  <a:pt x="1284" y="3668"/>
                </a:lnTo>
                <a:lnTo>
                  <a:pt x="1504" y="3925"/>
                </a:lnTo>
                <a:lnTo>
                  <a:pt x="1724" y="4182"/>
                </a:lnTo>
                <a:lnTo>
                  <a:pt x="1981" y="4439"/>
                </a:lnTo>
                <a:lnTo>
                  <a:pt x="2018" y="4439"/>
                </a:lnTo>
                <a:lnTo>
                  <a:pt x="1761" y="4695"/>
                </a:lnTo>
                <a:lnTo>
                  <a:pt x="1761" y="4549"/>
                </a:lnTo>
                <a:lnTo>
                  <a:pt x="1724" y="4402"/>
                </a:lnTo>
                <a:lnTo>
                  <a:pt x="1614" y="4255"/>
                </a:lnTo>
                <a:lnTo>
                  <a:pt x="1467" y="4108"/>
                </a:lnTo>
                <a:lnTo>
                  <a:pt x="1321" y="3998"/>
                </a:lnTo>
                <a:lnTo>
                  <a:pt x="1101" y="3925"/>
                </a:lnTo>
                <a:lnTo>
                  <a:pt x="697" y="3815"/>
                </a:lnTo>
                <a:lnTo>
                  <a:pt x="330" y="3742"/>
                </a:lnTo>
                <a:lnTo>
                  <a:pt x="220" y="3742"/>
                </a:lnTo>
                <a:lnTo>
                  <a:pt x="147" y="3815"/>
                </a:lnTo>
                <a:lnTo>
                  <a:pt x="110" y="3925"/>
                </a:lnTo>
                <a:lnTo>
                  <a:pt x="147" y="3998"/>
                </a:lnTo>
                <a:lnTo>
                  <a:pt x="367" y="4329"/>
                </a:lnTo>
                <a:lnTo>
                  <a:pt x="624" y="4732"/>
                </a:lnTo>
                <a:lnTo>
                  <a:pt x="807" y="4915"/>
                </a:lnTo>
                <a:lnTo>
                  <a:pt x="954" y="5062"/>
                </a:lnTo>
                <a:lnTo>
                  <a:pt x="1137" y="5172"/>
                </a:lnTo>
                <a:lnTo>
                  <a:pt x="1321" y="5246"/>
                </a:lnTo>
                <a:lnTo>
                  <a:pt x="1321" y="5282"/>
                </a:lnTo>
                <a:lnTo>
                  <a:pt x="1394" y="5356"/>
                </a:lnTo>
                <a:lnTo>
                  <a:pt x="1834" y="5759"/>
                </a:lnTo>
                <a:lnTo>
                  <a:pt x="1651" y="6126"/>
                </a:lnTo>
                <a:lnTo>
                  <a:pt x="1504" y="6493"/>
                </a:lnTo>
                <a:lnTo>
                  <a:pt x="1394" y="6896"/>
                </a:lnTo>
                <a:lnTo>
                  <a:pt x="1321" y="6933"/>
                </a:lnTo>
                <a:lnTo>
                  <a:pt x="1321" y="7043"/>
                </a:lnTo>
                <a:lnTo>
                  <a:pt x="1321" y="7153"/>
                </a:lnTo>
                <a:lnTo>
                  <a:pt x="1357" y="7263"/>
                </a:lnTo>
                <a:lnTo>
                  <a:pt x="1431" y="7373"/>
                </a:lnTo>
                <a:lnTo>
                  <a:pt x="1467" y="7410"/>
                </a:lnTo>
                <a:lnTo>
                  <a:pt x="1541" y="7447"/>
                </a:lnTo>
                <a:lnTo>
                  <a:pt x="1651" y="7593"/>
                </a:lnTo>
                <a:lnTo>
                  <a:pt x="2311" y="8217"/>
                </a:lnTo>
                <a:lnTo>
                  <a:pt x="2164" y="8327"/>
                </a:lnTo>
                <a:lnTo>
                  <a:pt x="2018" y="8437"/>
                </a:lnTo>
                <a:lnTo>
                  <a:pt x="1761" y="8694"/>
                </a:lnTo>
                <a:lnTo>
                  <a:pt x="1394" y="9207"/>
                </a:lnTo>
                <a:lnTo>
                  <a:pt x="990" y="9721"/>
                </a:lnTo>
                <a:lnTo>
                  <a:pt x="220" y="10748"/>
                </a:lnTo>
                <a:lnTo>
                  <a:pt x="73" y="10968"/>
                </a:lnTo>
                <a:lnTo>
                  <a:pt x="0" y="11151"/>
                </a:lnTo>
                <a:lnTo>
                  <a:pt x="0" y="11225"/>
                </a:lnTo>
                <a:lnTo>
                  <a:pt x="37" y="11335"/>
                </a:lnTo>
                <a:lnTo>
                  <a:pt x="183" y="11518"/>
                </a:lnTo>
                <a:lnTo>
                  <a:pt x="257" y="11592"/>
                </a:lnTo>
                <a:lnTo>
                  <a:pt x="367" y="11628"/>
                </a:lnTo>
                <a:lnTo>
                  <a:pt x="550" y="11665"/>
                </a:lnTo>
                <a:lnTo>
                  <a:pt x="770" y="11628"/>
                </a:lnTo>
                <a:lnTo>
                  <a:pt x="990" y="11592"/>
                </a:lnTo>
                <a:lnTo>
                  <a:pt x="2348" y="11188"/>
                </a:lnTo>
                <a:lnTo>
                  <a:pt x="3595" y="10821"/>
                </a:lnTo>
                <a:lnTo>
                  <a:pt x="4072" y="10711"/>
                </a:lnTo>
                <a:lnTo>
                  <a:pt x="4292" y="10638"/>
                </a:lnTo>
                <a:lnTo>
                  <a:pt x="4512" y="10491"/>
                </a:lnTo>
                <a:lnTo>
                  <a:pt x="5025" y="11005"/>
                </a:lnTo>
                <a:lnTo>
                  <a:pt x="5539" y="11518"/>
                </a:lnTo>
                <a:lnTo>
                  <a:pt x="6089" y="11995"/>
                </a:lnTo>
                <a:lnTo>
                  <a:pt x="6676" y="12398"/>
                </a:lnTo>
                <a:lnTo>
                  <a:pt x="7006" y="12619"/>
                </a:lnTo>
                <a:lnTo>
                  <a:pt x="7373" y="12802"/>
                </a:lnTo>
                <a:lnTo>
                  <a:pt x="7740" y="12985"/>
                </a:lnTo>
                <a:lnTo>
                  <a:pt x="8070" y="13132"/>
                </a:lnTo>
                <a:lnTo>
                  <a:pt x="8474" y="13242"/>
                </a:lnTo>
                <a:lnTo>
                  <a:pt x="8840" y="13352"/>
                </a:lnTo>
                <a:lnTo>
                  <a:pt x="9207" y="13426"/>
                </a:lnTo>
                <a:lnTo>
                  <a:pt x="9611" y="13499"/>
                </a:lnTo>
                <a:lnTo>
                  <a:pt x="9977" y="13536"/>
                </a:lnTo>
                <a:lnTo>
                  <a:pt x="10381" y="13572"/>
                </a:lnTo>
                <a:lnTo>
                  <a:pt x="11115" y="13536"/>
                </a:lnTo>
                <a:lnTo>
                  <a:pt x="11812" y="13426"/>
                </a:lnTo>
                <a:lnTo>
                  <a:pt x="12215" y="13316"/>
                </a:lnTo>
                <a:lnTo>
                  <a:pt x="12362" y="13279"/>
                </a:lnTo>
                <a:lnTo>
                  <a:pt x="12435" y="13279"/>
                </a:lnTo>
                <a:lnTo>
                  <a:pt x="12435" y="13316"/>
                </a:lnTo>
                <a:lnTo>
                  <a:pt x="12509" y="13352"/>
                </a:lnTo>
                <a:lnTo>
                  <a:pt x="12545" y="13352"/>
                </a:lnTo>
                <a:lnTo>
                  <a:pt x="12582" y="13316"/>
                </a:lnTo>
                <a:lnTo>
                  <a:pt x="12619" y="13279"/>
                </a:lnTo>
                <a:lnTo>
                  <a:pt x="12655" y="13169"/>
                </a:lnTo>
                <a:lnTo>
                  <a:pt x="12655" y="13022"/>
                </a:lnTo>
                <a:lnTo>
                  <a:pt x="12545" y="12949"/>
                </a:lnTo>
                <a:lnTo>
                  <a:pt x="12435" y="12912"/>
                </a:lnTo>
                <a:lnTo>
                  <a:pt x="12178" y="12912"/>
                </a:lnTo>
                <a:lnTo>
                  <a:pt x="11702" y="13022"/>
                </a:lnTo>
                <a:lnTo>
                  <a:pt x="11188" y="13095"/>
                </a:lnTo>
                <a:lnTo>
                  <a:pt x="10748" y="13132"/>
                </a:lnTo>
                <a:lnTo>
                  <a:pt x="10308" y="13095"/>
                </a:lnTo>
                <a:lnTo>
                  <a:pt x="9867" y="13095"/>
                </a:lnTo>
                <a:lnTo>
                  <a:pt x="9464" y="13022"/>
                </a:lnTo>
                <a:lnTo>
                  <a:pt x="9024" y="12949"/>
                </a:lnTo>
                <a:lnTo>
                  <a:pt x="8584" y="12802"/>
                </a:lnTo>
                <a:lnTo>
                  <a:pt x="8180" y="12655"/>
                </a:lnTo>
                <a:lnTo>
                  <a:pt x="7777" y="12509"/>
                </a:lnTo>
                <a:lnTo>
                  <a:pt x="7300" y="12252"/>
                </a:lnTo>
                <a:lnTo>
                  <a:pt x="6860" y="11958"/>
                </a:lnTo>
                <a:lnTo>
                  <a:pt x="6419" y="11628"/>
                </a:lnTo>
                <a:lnTo>
                  <a:pt x="6016" y="11298"/>
                </a:lnTo>
                <a:lnTo>
                  <a:pt x="5246" y="10564"/>
                </a:lnTo>
                <a:lnTo>
                  <a:pt x="4512" y="9794"/>
                </a:lnTo>
                <a:lnTo>
                  <a:pt x="3008" y="8290"/>
                </a:lnTo>
                <a:lnTo>
                  <a:pt x="2274" y="7520"/>
                </a:lnTo>
                <a:lnTo>
                  <a:pt x="2091" y="7300"/>
                </a:lnTo>
                <a:lnTo>
                  <a:pt x="1871" y="7080"/>
                </a:lnTo>
                <a:lnTo>
                  <a:pt x="1944" y="6713"/>
                </a:lnTo>
                <a:lnTo>
                  <a:pt x="2054" y="6383"/>
                </a:lnTo>
                <a:lnTo>
                  <a:pt x="2238" y="6053"/>
                </a:lnTo>
                <a:lnTo>
                  <a:pt x="2421" y="5722"/>
                </a:lnTo>
                <a:lnTo>
                  <a:pt x="2641" y="5429"/>
                </a:lnTo>
                <a:lnTo>
                  <a:pt x="2898" y="5172"/>
                </a:lnTo>
                <a:lnTo>
                  <a:pt x="3411" y="4622"/>
                </a:lnTo>
                <a:lnTo>
                  <a:pt x="4475" y="3558"/>
                </a:lnTo>
                <a:lnTo>
                  <a:pt x="5025" y="3045"/>
                </a:lnTo>
                <a:lnTo>
                  <a:pt x="5246" y="2825"/>
                </a:lnTo>
                <a:lnTo>
                  <a:pt x="5392" y="2678"/>
                </a:lnTo>
                <a:lnTo>
                  <a:pt x="5502" y="2605"/>
                </a:lnTo>
                <a:lnTo>
                  <a:pt x="5612" y="2715"/>
                </a:lnTo>
                <a:lnTo>
                  <a:pt x="5392" y="2825"/>
                </a:lnTo>
                <a:lnTo>
                  <a:pt x="5246" y="2971"/>
                </a:lnTo>
                <a:lnTo>
                  <a:pt x="4952" y="3301"/>
                </a:lnTo>
                <a:lnTo>
                  <a:pt x="4805" y="3485"/>
                </a:lnTo>
                <a:lnTo>
                  <a:pt x="4695" y="3668"/>
                </a:lnTo>
                <a:lnTo>
                  <a:pt x="4585" y="3888"/>
                </a:lnTo>
                <a:lnTo>
                  <a:pt x="4585" y="3962"/>
                </a:lnTo>
                <a:lnTo>
                  <a:pt x="4622" y="4072"/>
                </a:lnTo>
                <a:lnTo>
                  <a:pt x="4659" y="4145"/>
                </a:lnTo>
                <a:lnTo>
                  <a:pt x="4732" y="4145"/>
                </a:lnTo>
                <a:lnTo>
                  <a:pt x="4915" y="4035"/>
                </a:lnTo>
                <a:lnTo>
                  <a:pt x="5025" y="3888"/>
                </a:lnTo>
                <a:lnTo>
                  <a:pt x="5209" y="3558"/>
                </a:lnTo>
                <a:lnTo>
                  <a:pt x="5502" y="3228"/>
                </a:lnTo>
                <a:lnTo>
                  <a:pt x="5759" y="2898"/>
                </a:lnTo>
                <a:lnTo>
                  <a:pt x="6016" y="3118"/>
                </a:lnTo>
                <a:lnTo>
                  <a:pt x="5832" y="3301"/>
                </a:lnTo>
                <a:lnTo>
                  <a:pt x="5612" y="3522"/>
                </a:lnTo>
                <a:lnTo>
                  <a:pt x="5466" y="3742"/>
                </a:lnTo>
                <a:lnTo>
                  <a:pt x="5356" y="3962"/>
                </a:lnTo>
                <a:lnTo>
                  <a:pt x="5319" y="4072"/>
                </a:lnTo>
                <a:lnTo>
                  <a:pt x="5392" y="4182"/>
                </a:lnTo>
                <a:lnTo>
                  <a:pt x="5502" y="4219"/>
                </a:lnTo>
                <a:lnTo>
                  <a:pt x="5539" y="4219"/>
                </a:lnTo>
                <a:lnTo>
                  <a:pt x="5612" y="4182"/>
                </a:lnTo>
                <a:lnTo>
                  <a:pt x="5796" y="3998"/>
                </a:lnTo>
                <a:lnTo>
                  <a:pt x="5942" y="3778"/>
                </a:lnTo>
                <a:lnTo>
                  <a:pt x="6089" y="3558"/>
                </a:lnTo>
                <a:lnTo>
                  <a:pt x="6199" y="3301"/>
                </a:lnTo>
                <a:lnTo>
                  <a:pt x="6309" y="3375"/>
                </a:lnTo>
                <a:lnTo>
                  <a:pt x="6456" y="3485"/>
                </a:lnTo>
                <a:lnTo>
                  <a:pt x="6346" y="3595"/>
                </a:lnTo>
                <a:lnTo>
                  <a:pt x="6236" y="3705"/>
                </a:lnTo>
                <a:lnTo>
                  <a:pt x="6089" y="3962"/>
                </a:lnTo>
                <a:lnTo>
                  <a:pt x="5869" y="4255"/>
                </a:lnTo>
                <a:lnTo>
                  <a:pt x="5796" y="4402"/>
                </a:lnTo>
                <a:lnTo>
                  <a:pt x="5722" y="4585"/>
                </a:lnTo>
                <a:lnTo>
                  <a:pt x="5722" y="4622"/>
                </a:lnTo>
                <a:lnTo>
                  <a:pt x="5722" y="4695"/>
                </a:lnTo>
                <a:lnTo>
                  <a:pt x="5796" y="4732"/>
                </a:lnTo>
                <a:lnTo>
                  <a:pt x="5906" y="4769"/>
                </a:lnTo>
                <a:lnTo>
                  <a:pt x="6016" y="4695"/>
                </a:lnTo>
                <a:lnTo>
                  <a:pt x="6126" y="4585"/>
                </a:lnTo>
                <a:lnTo>
                  <a:pt x="6199" y="4439"/>
                </a:lnTo>
                <a:lnTo>
                  <a:pt x="6383" y="4145"/>
                </a:lnTo>
                <a:lnTo>
                  <a:pt x="6456" y="3962"/>
                </a:lnTo>
                <a:lnTo>
                  <a:pt x="6603" y="3632"/>
                </a:lnTo>
                <a:lnTo>
                  <a:pt x="7300" y="4145"/>
                </a:lnTo>
                <a:lnTo>
                  <a:pt x="7116" y="4292"/>
                </a:lnTo>
                <a:lnTo>
                  <a:pt x="6933" y="4439"/>
                </a:lnTo>
                <a:lnTo>
                  <a:pt x="6713" y="4695"/>
                </a:lnTo>
                <a:lnTo>
                  <a:pt x="6529" y="5026"/>
                </a:lnTo>
                <a:lnTo>
                  <a:pt x="6529" y="5099"/>
                </a:lnTo>
                <a:lnTo>
                  <a:pt x="6529" y="5172"/>
                </a:lnTo>
                <a:lnTo>
                  <a:pt x="6566" y="5209"/>
                </a:lnTo>
                <a:lnTo>
                  <a:pt x="6639" y="5246"/>
                </a:lnTo>
                <a:lnTo>
                  <a:pt x="6676" y="5282"/>
                </a:lnTo>
                <a:lnTo>
                  <a:pt x="6749" y="5282"/>
                </a:lnTo>
                <a:lnTo>
                  <a:pt x="6823" y="5246"/>
                </a:lnTo>
                <a:lnTo>
                  <a:pt x="6860" y="5172"/>
                </a:lnTo>
                <a:lnTo>
                  <a:pt x="7153" y="4695"/>
                </a:lnTo>
                <a:lnTo>
                  <a:pt x="7410" y="4255"/>
                </a:lnTo>
                <a:lnTo>
                  <a:pt x="7740" y="4475"/>
                </a:lnTo>
                <a:lnTo>
                  <a:pt x="7483" y="4732"/>
                </a:lnTo>
                <a:lnTo>
                  <a:pt x="7116" y="5136"/>
                </a:lnTo>
                <a:lnTo>
                  <a:pt x="7080" y="5209"/>
                </a:lnTo>
                <a:lnTo>
                  <a:pt x="7043" y="5246"/>
                </a:lnTo>
                <a:lnTo>
                  <a:pt x="7080" y="5319"/>
                </a:lnTo>
                <a:lnTo>
                  <a:pt x="7116" y="5356"/>
                </a:lnTo>
                <a:lnTo>
                  <a:pt x="7190" y="5392"/>
                </a:lnTo>
                <a:lnTo>
                  <a:pt x="7263" y="5429"/>
                </a:lnTo>
                <a:lnTo>
                  <a:pt x="7336" y="5429"/>
                </a:lnTo>
                <a:lnTo>
                  <a:pt x="7373" y="5356"/>
                </a:lnTo>
                <a:lnTo>
                  <a:pt x="7556" y="5172"/>
                </a:lnTo>
                <a:lnTo>
                  <a:pt x="7740" y="4989"/>
                </a:lnTo>
                <a:lnTo>
                  <a:pt x="7813" y="4805"/>
                </a:lnTo>
                <a:lnTo>
                  <a:pt x="7850" y="4695"/>
                </a:lnTo>
                <a:lnTo>
                  <a:pt x="7887" y="4585"/>
                </a:lnTo>
                <a:lnTo>
                  <a:pt x="8474" y="4989"/>
                </a:lnTo>
                <a:lnTo>
                  <a:pt x="8107" y="5319"/>
                </a:lnTo>
                <a:lnTo>
                  <a:pt x="7813" y="5722"/>
                </a:lnTo>
                <a:lnTo>
                  <a:pt x="7777" y="5796"/>
                </a:lnTo>
                <a:lnTo>
                  <a:pt x="7777" y="5833"/>
                </a:lnTo>
                <a:lnTo>
                  <a:pt x="7813" y="5943"/>
                </a:lnTo>
                <a:lnTo>
                  <a:pt x="7887" y="5979"/>
                </a:lnTo>
                <a:lnTo>
                  <a:pt x="7997" y="5979"/>
                </a:lnTo>
                <a:lnTo>
                  <a:pt x="8033" y="5943"/>
                </a:lnTo>
                <a:lnTo>
                  <a:pt x="8327" y="5502"/>
                </a:lnTo>
                <a:lnTo>
                  <a:pt x="8584" y="5062"/>
                </a:lnTo>
                <a:lnTo>
                  <a:pt x="9024" y="5356"/>
                </a:lnTo>
                <a:lnTo>
                  <a:pt x="8767" y="5612"/>
                </a:lnTo>
                <a:lnTo>
                  <a:pt x="8584" y="5796"/>
                </a:lnTo>
                <a:lnTo>
                  <a:pt x="8510" y="5906"/>
                </a:lnTo>
                <a:lnTo>
                  <a:pt x="8474" y="6053"/>
                </a:lnTo>
                <a:lnTo>
                  <a:pt x="8253" y="6383"/>
                </a:lnTo>
                <a:lnTo>
                  <a:pt x="8217" y="6456"/>
                </a:lnTo>
                <a:lnTo>
                  <a:pt x="8253" y="6566"/>
                </a:lnTo>
                <a:lnTo>
                  <a:pt x="8290" y="6603"/>
                </a:lnTo>
                <a:lnTo>
                  <a:pt x="8363" y="6640"/>
                </a:lnTo>
                <a:lnTo>
                  <a:pt x="8474" y="6640"/>
                </a:lnTo>
                <a:lnTo>
                  <a:pt x="8547" y="6566"/>
                </a:lnTo>
                <a:lnTo>
                  <a:pt x="8804" y="6199"/>
                </a:lnTo>
                <a:lnTo>
                  <a:pt x="8877" y="6126"/>
                </a:lnTo>
                <a:lnTo>
                  <a:pt x="8950" y="6016"/>
                </a:lnTo>
                <a:lnTo>
                  <a:pt x="9097" y="5796"/>
                </a:lnTo>
                <a:lnTo>
                  <a:pt x="9244" y="5539"/>
                </a:lnTo>
                <a:lnTo>
                  <a:pt x="9537" y="5722"/>
                </a:lnTo>
                <a:lnTo>
                  <a:pt x="9354" y="5906"/>
                </a:lnTo>
                <a:lnTo>
                  <a:pt x="9207" y="6126"/>
                </a:lnTo>
                <a:lnTo>
                  <a:pt x="8950" y="6419"/>
                </a:lnTo>
                <a:lnTo>
                  <a:pt x="8877" y="6566"/>
                </a:lnTo>
                <a:lnTo>
                  <a:pt x="8840" y="6750"/>
                </a:lnTo>
                <a:lnTo>
                  <a:pt x="8914" y="6823"/>
                </a:lnTo>
                <a:lnTo>
                  <a:pt x="8950" y="6860"/>
                </a:lnTo>
                <a:lnTo>
                  <a:pt x="8987" y="6860"/>
                </a:lnTo>
                <a:lnTo>
                  <a:pt x="9134" y="6786"/>
                </a:lnTo>
                <a:lnTo>
                  <a:pt x="9244" y="6640"/>
                </a:lnTo>
                <a:lnTo>
                  <a:pt x="9391" y="6383"/>
                </a:lnTo>
                <a:lnTo>
                  <a:pt x="9537" y="6126"/>
                </a:lnTo>
                <a:lnTo>
                  <a:pt x="9721" y="5869"/>
                </a:lnTo>
                <a:lnTo>
                  <a:pt x="10198" y="6236"/>
                </a:lnTo>
                <a:lnTo>
                  <a:pt x="10051" y="6419"/>
                </a:lnTo>
                <a:lnTo>
                  <a:pt x="9867" y="6640"/>
                </a:lnTo>
                <a:lnTo>
                  <a:pt x="9684" y="6860"/>
                </a:lnTo>
                <a:lnTo>
                  <a:pt x="9611" y="7006"/>
                </a:lnTo>
                <a:lnTo>
                  <a:pt x="9574" y="7116"/>
                </a:lnTo>
                <a:lnTo>
                  <a:pt x="9574" y="7190"/>
                </a:lnTo>
                <a:lnTo>
                  <a:pt x="9611" y="7263"/>
                </a:lnTo>
                <a:lnTo>
                  <a:pt x="9757" y="7263"/>
                </a:lnTo>
                <a:lnTo>
                  <a:pt x="9867" y="7190"/>
                </a:lnTo>
                <a:lnTo>
                  <a:pt x="9941" y="7080"/>
                </a:lnTo>
                <a:lnTo>
                  <a:pt x="10124" y="6823"/>
                </a:lnTo>
                <a:lnTo>
                  <a:pt x="10271" y="6603"/>
                </a:lnTo>
                <a:lnTo>
                  <a:pt x="10381" y="6383"/>
                </a:lnTo>
                <a:lnTo>
                  <a:pt x="10895" y="6823"/>
                </a:lnTo>
                <a:lnTo>
                  <a:pt x="10931" y="6860"/>
                </a:lnTo>
                <a:lnTo>
                  <a:pt x="10638" y="7226"/>
                </a:lnTo>
                <a:lnTo>
                  <a:pt x="10381" y="7593"/>
                </a:lnTo>
                <a:lnTo>
                  <a:pt x="10271" y="7703"/>
                </a:lnTo>
                <a:lnTo>
                  <a:pt x="10271" y="7777"/>
                </a:lnTo>
                <a:lnTo>
                  <a:pt x="10271" y="7813"/>
                </a:lnTo>
                <a:lnTo>
                  <a:pt x="10344" y="7923"/>
                </a:lnTo>
                <a:lnTo>
                  <a:pt x="10418" y="7960"/>
                </a:lnTo>
                <a:lnTo>
                  <a:pt x="10491" y="7923"/>
                </a:lnTo>
                <a:lnTo>
                  <a:pt x="10528" y="7887"/>
                </a:lnTo>
                <a:lnTo>
                  <a:pt x="10821" y="7483"/>
                </a:lnTo>
                <a:lnTo>
                  <a:pt x="11115" y="7043"/>
                </a:lnTo>
                <a:lnTo>
                  <a:pt x="11445" y="7447"/>
                </a:lnTo>
                <a:lnTo>
                  <a:pt x="11298" y="7703"/>
                </a:lnTo>
                <a:lnTo>
                  <a:pt x="11151" y="7960"/>
                </a:lnTo>
                <a:lnTo>
                  <a:pt x="10968" y="8253"/>
                </a:lnTo>
                <a:lnTo>
                  <a:pt x="10931" y="8437"/>
                </a:lnTo>
                <a:lnTo>
                  <a:pt x="10931" y="8510"/>
                </a:lnTo>
                <a:lnTo>
                  <a:pt x="10931" y="8584"/>
                </a:lnTo>
                <a:lnTo>
                  <a:pt x="10968" y="8657"/>
                </a:lnTo>
                <a:lnTo>
                  <a:pt x="11041" y="8657"/>
                </a:lnTo>
                <a:lnTo>
                  <a:pt x="11188" y="8584"/>
                </a:lnTo>
                <a:lnTo>
                  <a:pt x="11261" y="8474"/>
                </a:lnTo>
                <a:lnTo>
                  <a:pt x="11408" y="8180"/>
                </a:lnTo>
                <a:lnTo>
                  <a:pt x="11628" y="7703"/>
                </a:lnTo>
                <a:lnTo>
                  <a:pt x="11812" y="7997"/>
                </a:lnTo>
                <a:lnTo>
                  <a:pt x="11995" y="8290"/>
                </a:lnTo>
                <a:lnTo>
                  <a:pt x="11812" y="8694"/>
                </a:lnTo>
                <a:lnTo>
                  <a:pt x="11628" y="9097"/>
                </a:lnTo>
                <a:lnTo>
                  <a:pt x="11518" y="9097"/>
                </a:lnTo>
                <a:lnTo>
                  <a:pt x="11408" y="9317"/>
                </a:lnTo>
                <a:lnTo>
                  <a:pt x="11335" y="9501"/>
                </a:lnTo>
                <a:lnTo>
                  <a:pt x="11335" y="9574"/>
                </a:lnTo>
                <a:lnTo>
                  <a:pt x="11335" y="9647"/>
                </a:lnTo>
                <a:lnTo>
                  <a:pt x="11408" y="9721"/>
                </a:lnTo>
                <a:lnTo>
                  <a:pt x="11591" y="9721"/>
                </a:lnTo>
                <a:lnTo>
                  <a:pt x="11628" y="9684"/>
                </a:lnTo>
                <a:lnTo>
                  <a:pt x="11812" y="9427"/>
                </a:lnTo>
                <a:lnTo>
                  <a:pt x="11958" y="9171"/>
                </a:lnTo>
                <a:lnTo>
                  <a:pt x="12105" y="8914"/>
                </a:lnTo>
                <a:lnTo>
                  <a:pt x="12178" y="8657"/>
                </a:lnTo>
                <a:lnTo>
                  <a:pt x="12325" y="9024"/>
                </a:lnTo>
                <a:lnTo>
                  <a:pt x="12472" y="9427"/>
                </a:lnTo>
                <a:lnTo>
                  <a:pt x="12068" y="10088"/>
                </a:lnTo>
                <a:lnTo>
                  <a:pt x="11995" y="10088"/>
                </a:lnTo>
                <a:lnTo>
                  <a:pt x="11922" y="10271"/>
                </a:lnTo>
                <a:lnTo>
                  <a:pt x="11848" y="10418"/>
                </a:lnTo>
                <a:lnTo>
                  <a:pt x="11848" y="10491"/>
                </a:lnTo>
                <a:lnTo>
                  <a:pt x="11848" y="10528"/>
                </a:lnTo>
                <a:lnTo>
                  <a:pt x="11922" y="10601"/>
                </a:lnTo>
                <a:lnTo>
                  <a:pt x="12068" y="10601"/>
                </a:lnTo>
                <a:lnTo>
                  <a:pt x="12142" y="10564"/>
                </a:lnTo>
                <a:lnTo>
                  <a:pt x="12362" y="10198"/>
                </a:lnTo>
                <a:lnTo>
                  <a:pt x="12582" y="9831"/>
                </a:lnTo>
                <a:lnTo>
                  <a:pt x="12692" y="10454"/>
                </a:lnTo>
                <a:lnTo>
                  <a:pt x="12509" y="10638"/>
                </a:lnTo>
                <a:lnTo>
                  <a:pt x="12362" y="10858"/>
                </a:lnTo>
                <a:lnTo>
                  <a:pt x="12215" y="11078"/>
                </a:lnTo>
                <a:lnTo>
                  <a:pt x="12178" y="11225"/>
                </a:lnTo>
                <a:lnTo>
                  <a:pt x="12178" y="11371"/>
                </a:lnTo>
                <a:lnTo>
                  <a:pt x="12215" y="11408"/>
                </a:lnTo>
                <a:lnTo>
                  <a:pt x="12252" y="11408"/>
                </a:lnTo>
                <a:lnTo>
                  <a:pt x="12362" y="11371"/>
                </a:lnTo>
                <a:lnTo>
                  <a:pt x="12472" y="11298"/>
                </a:lnTo>
                <a:lnTo>
                  <a:pt x="12582" y="11078"/>
                </a:lnTo>
                <a:lnTo>
                  <a:pt x="12692" y="10858"/>
                </a:lnTo>
                <a:lnTo>
                  <a:pt x="12729" y="11188"/>
                </a:lnTo>
                <a:lnTo>
                  <a:pt x="12655" y="11775"/>
                </a:lnTo>
                <a:lnTo>
                  <a:pt x="12509" y="11922"/>
                </a:lnTo>
                <a:lnTo>
                  <a:pt x="12362" y="12068"/>
                </a:lnTo>
                <a:lnTo>
                  <a:pt x="12325" y="12215"/>
                </a:lnTo>
                <a:lnTo>
                  <a:pt x="12325" y="12288"/>
                </a:lnTo>
                <a:lnTo>
                  <a:pt x="12362" y="12362"/>
                </a:lnTo>
                <a:lnTo>
                  <a:pt x="12435" y="12398"/>
                </a:lnTo>
                <a:lnTo>
                  <a:pt x="12472" y="12398"/>
                </a:lnTo>
                <a:lnTo>
                  <a:pt x="12619" y="12288"/>
                </a:lnTo>
                <a:lnTo>
                  <a:pt x="12655" y="12655"/>
                </a:lnTo>
                <a:lnTo>
                  <a:pt x="12692" y="12692"/>
                </a:lnTo>
                <a:lnTo>
                  <a:pt x="12729" y="12655"/>
                </a:lnTo>
                <a:lnTo>
                  <a:pt x="12802" y="12545"/>
                </a:lnTo>
                <a:lnTo>
                  <a:pt x="12912" y="12398"/>
                </a:lnTo>
                <a:lnTo>
                  <a:pt x="13022" y="12068"/>
                </a:lnTo>
                <a:lnTo>
                  <a:pt x="13095" y="11738"/>
                </a:lnTo>
                <a:lnTo>
                  <a:pt x="13132" y="11408"/>
                </a:lnTo>
                <a:lnTo>
                  <a:pt x="13132" y="11005"/>
                </a:lnTo>
                <a:lnTo>
                  <a:pt x="13132" y="10638"/>
                </a:lnTo>
                <a:lnTo>
                  <a:pt x="13095" y="10234"/>
                </a:lnTo>
                <a:lnTo>
                  <a:pt x="13022" y="9867"/>
                </a:lnTo>
                <a:lnTo>
                  <a:pt x="12949" y="9464"/>
                </a:lnTo>
                <a:lnTo>
                  <a:pt x="12839" y="9060"/>
                </a:lnTo>
                <a:lnTo>
                  <a:pt x="12692" y="8694"/>
                </a:lnTo>
                <a:lnTo>
                  <a:pt x="12545" y="8327"/>
                </a:lnTo>
                <a:lnTo>
                  <a:pt x="12325" y="7960"/>
                </a:lnTo>
                <a:lnTo>
                  <a:pt x="12142" y="7630"/>
                </a:lnTo>
                <a:lnTo>
                  <a:pt x="11885" y="7300"/>
                </a:lnTo>
                <a:lnTo>
                  <a:pt x="11628" y="6970"/>
                </a:lnTo>
                <a:lnTo>
                  <a:pt x="11335" y="6640"/>
                </a:lnTo>
                <a:lnTo>
                  <a:pt x="11041" y="6346"/>
                </a:lnTo>
                <a:lnTo>
                  <a:pt x="10344" y="5759"/>
                </a:lnTo>
                <a:lnTo>
                  <a:pt x="9647" y="5246"/>
                </a:lnTo>
                <a:lnTo>
                  <a:pt x="8914" y="4732"/>
                </a:lnTo>
                <a:lnTo>
                  <a:pt x="8987" y="4439"/>
                </a:lnTo>
                <a:lnTo>
                  <a:pt x="9024" y="4182"/>
                </a:lnTo>
                <a:lnTo>
                  <a:pt x="9060" y="3558"/>
                </a:lnTo>
                <a:lnTo>
                  <a:pt x="9097" y="2898"/>
                </a:lnTo>
                <a:lnTo>
                  <a:pt x="9281" y="220"/>
                </a:lnTo>
                <a:lnTo>
                  <a:pt x="9244" y="110"/>
                </a:lnTo>
                <a:lnTo>
                  <a:pt x="9207" y="37"/>
                </a:lnTo>
                <a:lnTo>
                  <a:pt x="9097"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53" name="Google Shape;253;p4"/>
          <p:cNvSpPr/>
          <p:nvPr/>
        </p:nvSpPr>
        <p:spPr>
          <a:xfrm>
            <a:off x="-77078" y="1488018"/>
            <a:ext cx="339602" cy="400617"/>
          </a:xfrm>
          <a:custGeom>
            <a:avLst/>
            <a:gdLst/>
            <a:ahLst/>
            <a:cxnLst/>
            <a:rect l="l" t="t" r="r" b="b"/>
            <a:pathLst>
              <a:path w="9391" h="11079" extrusionOk="0">
                <a:moveTo>
                  <a:pt x="4916" y="441"/>
                </a:moveTo>
                <a:lnTo>
                  <a:pt x="5026" y="477"/>
                </a:lnTo>
                <a:lnTo>
                  <a:pt x="5099" y="551"/>
                </a:lnTo>
                <a:lnTo>
                  <a:pt x="5099" y="771"/>
                </a:lnTo>
                <a:lnTo>
                  <a:pt x="5026" y="954"/>
                </a:lnTo>
                <a:lnTo>
                  <a:pt x="4953" y="1064"/>
                </a:lnTo>
                <a:lnTo>
                  <a:pt x="4842" y="1138"/>
                </a:lnTo>
                <a:lnTo>
                  <a:pt x="4732" y="1174"/>
                </a:lnTo>
                <a:lnTo>
                  <a:pt x="4622" y="1138"/>
                </a:lnTo>
                <a:lnTo>
                  <a:pt x="4366" y="1028"/>
                </a:lnTo>
                <a:lnTo>
                  <a:pt x="4439" y="917"/>
                </a:lnTo>
                <a:lnTo>
                  <a:pt x="4439" y="771"/>
                </a:lnTo>
                <a:lnTo>
                  <a:pt x="4402" y="697"/>
                </a:lnTo>
                <a:lnTo>
                  <a:pt x="4366" y="661"/>
                </a:lnTo>
                <a:lnTo>
                  <a:pt x="4476" y="551"/>
                </a:lnTo>
                <a:lnTo>
                  <a:pt x="4622" y="477"/>
                </a:lnTo>
                <a:lnTo>
                  <a:pt x="4769" y="441"/>
                </a:lnTo>
                <a:close/>
                <a:moveTo>
                  <a:pt x="3375" y="6493"/>
                </a:moveTo>
                <a:lnTo>
                  <a:pt x="3375" y="6530"/>
                </a:lnTo>
                <a:lnTo>
                  <a:pt x="3339" y="6530"/>
                </a:lnTo>
                <a:lnTo>
                  <a:pt x="3375" y="6493"/>
                </a:lnTo>
                <a:close/>
                <a:moveTo>
                  <a:pt x="4292" y="6933"/>
                </a:moveTo>
                <a:lnTo>
                  <a:pt x="4256" y="7007"/>
                </a:lnTo>
                <a:lnTo>
                  <a:pt x="4219" y="6970"/>
                </a:lnTo>
                <a:lnTo>
                  <a:pt x="4292" y="6933"/>
                </a:lnTo>
                <a:close/>
                <a:moveTo>
                  <a:pt x="5209" y="4219"/>
                </a:moveTo>
                <a:lnTo>
                  <a:pt x="5429" y="4329"/>
                </a:lnTo>
                <a:lnTo>
                  <a:pt x="5649" y="4439"/>
                </a:lnTo>
                <a:lnTo>
                  <a:pt x="5686" y="4549"/>
                </a:lnTo>
                <a:lnTo>
                  <a:pt x="5723" y="4586"/>
                </a:lnTo>
                <a:lnTo>
                  <a:pt x="5796" y="4586"/>
                </a:lnTo>
                <a:lnTo>
                  <a:pt x="6016" y="4879"/>
                </a:lnTo>
                <a:lnTo>
                  <a:pt x="6163" y="5173"/>
                </a:lnTo>
                <a:lnTo>
                  <a:pt x="6200" y="5503"/>
                </a:lnTo>
                <a:lnTo>
                  <a:pt x="6200" y="5833"/>
                </a:lnTo>
                <a:lnTo>
                  <a:pt x="6090" y="6126"/>
                </a:lnTo>
                <a:lnTo>
                  <a:pt x="5943" y="6420"/>
                </a:lnTo>
                <a:lnTo>
                  <a:pt x="5796" y="6603"/>
                </a:lnTo>
                <a:lnTo>
                  <a:pt x="5649" y="6750"/>
                </a:lnTo>
                <a:lnTo>
                  <a:pt x="5649" y="6713"/>
                </a:lnTo>
                <a:lnTo>
                  <a:pt x="5649" y="6566"/>
                </a:lnTo>
                <a:lnTo>
                  <a:pt x="5649" y="6383"/>
                </a:lnTo>
                <a:lnTo>
                  <a:pt x="5613" y="6346"/>
                </a:lnTo>
                <a:lnTo>
                  <a:pt x="5576" y="6310"/>
                </a:lnTo>
                <a:lnTo>
                  <a:pt x="5539" y="6310"/>
                </a:lnTo>
                <a:lnTo>
                  <a:pt x="5503" y="6346"/>
                </a:lnTo>
                <a:lnTo>
                  <a:pt x="5393" y="6493"/>
                </a:lnTo>
                <a:lnTo>
                  <a:pt x="5356" y="6676"/>
                </a:lnTo>
                <a:lnTo>
                  <a:pt x="5319" y="6933"/>
                </a:lnTo>
                <a:lnTo>
                  <a:pt x="5099" y="7007"/>
                </a:lnTo>
                <a:lnTo>
                  <a:pt x="5099" y="6860"/>
                </a:lnTo>
                <a:lnTo>
                  <a:pt x="5099" y="6713"/>
                </a:lnTo>
                <a:lnTo>
                  <a:pt x="5136" y="6566"/>
                </a:lnTo>
                <a:lnTo>
                  <a:pt x="5209" y="6456"/>
                </a:lnTo>
                <a:lnTo>
                  <a:pt x="5246" y="6420"/>
                </a:lnTo>
                <a:lnTo>
                  <a:pt x="5209" y="6383"/>
                </a:lnTo>
                <a:lnTo>
                  <a:pt x="5173" y="6346"/>
                </a:lnTo>
                <a:lnTo>
                  <a:pt x="5136" y="6346"/>
                </a:lnTo>
                <a:lnTo>
                  <a:pt x="4953" y="6456"/>
                </a:lnTo>
                <a:lnTo>
                  <a:pt x="4842" y="6640"/>
                </a:lnTo>
                <a:lnTo>
                  <a:pt x="4769" y="6823"/>
                </a:lnTo>
                <a:lnTo>
                  <a:pt x="4769" y="7043"/>
                </a:lnTo>
                <a:lnTo>
                  <a:pt x="4696" y="7043"/>
                </a:lnTo>
                <a:lnTo>
                  <a:pt x="4659" y="7007"/>
                </a:lnTo>
                <a:lnTo>
                  <a:pt x="4622" y="6970"/>
                </a:lnTo>
                <a:lnTo>
                  <a:pt x="4586" y="6970"/>
                </a:lnTo>
                <a:lnTo>
                  <a:pt x="5026" y="6016"/>
                </a:lnTo>
                <a:lnTo>
                  <a:pt x="5026" y="5943"/>
                </a:lnTo>
                <a:lnTo>
                  <a:pt x="4989" y="5906"/>
                </a:lnTo>
                <a:lnTo>
                  <a:pt x="4953" y="5906"/>
                </a:lnTo>
                <a:lnTo>
                  <a:pt x="4916" y="5943"/>
                </a:lnTo>
                <a:lnTo>
                  <a:pt x="4402" y="6750"/>
                </a:lnTo>
                <a:lnTo>
                  <a:pt x="4366" y="6676"/>
                </a:lnTo>
                <a:lnTo>
                  <a:pt x="4329" y="6640"/>
                </a:lnTo>
                <a:lnTo>
                  <a:pt x="4256" y="6640"/>
                </a:lnTo>
                <a:lnTo>
                  <a:pt x="4439" y="6236"/>
                </a:lnTo>
                <a:lnTo>
                  <a:pt x="4659" y="5796"/>
                </a:lnTo>
                <a:lnTo>
                  <a:pt x="4696" y="5759"/>
                </a:lnTo>
                <a:lnTo>
                  <a:pt x="4659" y="5723"/>
                </a:lnTo>
                <a:lnTo>
                  <a:pt x="4586" y="5723"/>
                </a:lnTo>
                <a:lnTo>
                  <a:pt x="4182" y="6273"/>
                </a:lnTo>
                <a:lnTo>
                  <a:pt x="3999" y="6566"/>
                </a:lnTo>
                <a:lnTo>
                  <a:pt x="3852" y="6860"/>
                </a:lnTo>
                <a:lnTo>
                  <a:pt x="3669" y="6786"/>
                </a:lnTo>
                <a:lnTo>
                  <a:pt x="3779" y="6750"/>
                </a:lnTo>
                <a:lnTo>
                  <a:pt x="3852" y="6640"/>
                </a:lnTo>
                <a:lnTo>
                  <a:pt x="3889" y="6566"/>
                </a:lnTo>
                <a:lnTo>
                  <a:pt x="3889" y="6420"/>
                </a:lnTo>
                <a:lnTo>
                  <a:pt x="3889" y="6383"/>
                </a:lnTo>
                <a:lnTo>
                  <a:pt x="3815" y="6383"/>
                </a:lnTo>
                <a:lnTo>
                  <a:pt x="3999" y="6163"/>
                </a:lnTo>
                <a:lnTo>
                  <a:pt x="4512" y="5539"/>
                </a:lnTo>
                <a:lnTo>
                  <a:pt x="4512" y="5466"/>
                </a:lnTo>
                <a:lnTo>
                  <a:pt x="4476" y="5429"/>
                </a:lnTo>
                <a:lnTo>
                  <a:pt x="4402" y="5429"/>
                </a:lnTo>
                <a:lnTo>
                  <a:pt x="3779" y="6016"/>
                </a:lnTo>
                <a:lnTo>
                  <a:pt x="3632" y="6126"/>
                </a:lnTo>
                <a:lnTo>
                  <a:pt x="3595" y="6090"/>
                </a:lnTo>
                <a:lnTo>
                  <a:pt x="3559" y="6090"/>
                </a:lnTo>
                <a:lnTo>
                  <a:pt x="3485" y="6126"/>
                </a:lnTo>
                <a:lnTo>
                  <a:pt x="3669" y="5869"/>
                </a:lnTo>
                <a:lnTo>
                  <a:pt x="3889" y="5649"/>
                </a:lnTo>
                <a:lnTo>
                  <a:pt x="4146" y="5466"/>
                </a:lnTo>
                <a:lnTo>
                  <a:pt x="4402" y="5283"/>
                </a:lnTo>
                <a:lnTo>
                  <a:pt x="4439" y="5246"/>
                </a:lnTo>
                <a:lnTo>
                  <a:pt x="4402" y="5209"/>
                </a:lnTo>
                <a:lnTo>
                  <a:pt x="4402" y="5173"/>
                </a:lnTo>
                <a:lnTo>
                  <a:pt x="4329" y="5136"/>
                </a:lnTo>
                <a:lnTo>
                  <a:pt x="3962" y="5319"/>
                </a:lnTo>
                <a:lnTo>
                  <a:pt x="3632" y="5539"/>
                </a:lnTo>
                <a:lnTo>
                  <a:pt x="3339" y="5796"/>
                </a:lnTo>
                <a:lnTo>
                  <a:pt x="3082" y="6126"/>
                </a:lnTo>
                <a:lnTo>
                  <a:pt x="3045" y="6016"/>
                </a:lnTo>
                <a:lnTo>
                  <a:pt x="3082" y="5980"/>
                </a:lnTo>
                <a:lnTo>
                  <a:pt x="3339" y="5613"/>
                </a:lnTo>
                <a:lnTo>
                  <a:pt x="3632" y="5283"/>
                </a:lnTo>
                <a:lnTo>
                  <a:pt x="3962" y="4952"/>
                </a:lnTo>
                <a:lnTo>
                  <a:pt x="4292" y="4659"/>
                </a:lnTo>
                <a:lnTo>
                  <a:pt x="4292" y="4622"/>
                </a:lnTo>
                <a:lnTo>
                  <a:pt x="4256" y="4586"/>
                </a:lnTo>
                <a:lnTo>
                  <a:pt x="4219" y="4586"/>
                </a:lnTo>
                <a:lnTo>
                  <a:pt x="3925" y="4732"/>
                </a:lnTo>
                <a:lnTo>
                  <a:pt x="3632" y="4879"/>
                </a:lnTo>
                <a:lnTo>
                  <a:pt x="3375" y="5099"/>
                </a:lnTo>
                <a:lnTo>
                  <a:pt x="3155" y="5356"/>
                </a:lnTo>
                <a:lnTo>
                  <a:pt x="3228" y="5209"/>
                </a:lnTo>
                <a:lnTo>
                  <a:pt x="3339" y="5062"/>
                </a:lnTo>
                <a:lnTo>
                  <a:pt x="3559" y="4842"/>
                </a:lnTo>
                <a:lnTo>
                  <a:pt x="3852" y="4622"/>
                </a:lnTo>
                <a:lnTo>
                  <a:pt x="4146" y="4476"/>
                </a:lnTo>
                <a:lnTo>
                  <a:pt x="4402" y="4366"/>
                </a:lnTo>
                <a:lnTo>
                  <a:pt x="4659" y="4292"/>
                </a:lnTo>
                <a:lnTo>
                  <a:pt x="4953" y="4219"/>
                </a:lnTo>
                <a:close/>
                <a:moveTo>
                  <a:pt x="807" y="8767"/>
                </a:moveTo>
                <a:lnTo>
                  <a:pt x="807" y="8841"/>
                </a:lnTo>
                <a:lnTo>
                  <a:pt x="844" y="8914"/>
                </a:lnTo>
                <a:lnTo>
                  <a:pt x="918" y="8951"/>
                </a:lnTo>
                <a:lnTo>
                  <a:pt x="1138" y="8951"/>
                </a:lnTo>
                <a:lnTo>
                  <a:pt x="1211" y="8987"/>
                </a:lnTo>
                <a:lnTo>
                  <a:pt x="1321" y="8987"/>
                </a:lnTo>
                <a:lnTo>
                  <a:pt x="1321" y="9061"/>
                </a:lnTo>
                <a:lnTo>
                  <a:pt x="1321" y="9097"/>
                </a:lnTo>
                <a:lnTo>
                  <a:pt x="1248" y="9171"/>
                </a:lnTo>
                <a:lnTo>
                  <a:pt x="1174" y="9207"/>
                </a:lnTo>
                <a:lnTo>
                  <a:pt x="954" y="9244"/>
                </a:lnTo>
                <a:lnTo>
                  <a:pt x="844" y="9207"/>
                </a:lnTo>
                <a:lnTo>
                  <a:pt x="697" y="9134"/>
                </a:lnTo>
                <a:lnTo>
                  <a:pt x="587" y="9061"/>
                </a:lnTo>
                <a:lnTo>
                  <a:pt x="551" y="8951"/>
                </a:lnTo>
                <a:lnTo>
                  <a:pt x="661" y="8841"/>
                </a:lnTo>
                <a:lnTo>
                  <a:pt x="807" y="8767"/>
                </a:lnTo>
                <a:close/>
                <a:moveTo>
                  <a:pt x="8511" y="8657"/>
                </a:moveTo>
                <a:lnTo>
                  <a:pt x="8621" y="8694"/>
                </a:lnTo>
                <a:lnTo>
                  <a:pt x="8731" y="8731"/>
                </a:lnTo>
                <a:lnTo>
                  <a:pt x="8841" y="8804"/>
                </a:lnTo>
                <a:lnTo>
                  <a:pt x="8951" y="8877"/>
                </a:lnTo>
                <a:lnTo>
                  <a:pt x="8987" y="8987"/>
                </a:lnTo>
                <a:lnTo>
                  <a:pt x="9024" y="9097"/>
                </a:lnTo>
                <a:lnTo>
                  <a:pt x="9024" y="9134"/>
                </a:lnTo>
                <a:lnTo>
                  <a:pt x="8987" y="9134"/>
                </a:lnTo>
                <a:lnTo>
                  <a:pt x="8877" y="9097"/>
                </a:lnTo>
                <a:lnTo>
                  <a:pt x="8804" y="9134"/>
                </a:lnTo>
                <a:lnTo>
                  <a:pt x="8731" y="9171"/>
                </a:lnTo>
                <a:lnTo>
                  <a:pt x="8621" y="9281"/>
                </a:lnTo>
                <a:lnTo>
                  <a:pt x="8474" y="9354"/>
                </a:lnTo>
                <a:lnTo>
                  <a:pt x="8327" y="9318"/>
                </a:lnTo>
                <a:lnTo>
                  <a:pt x="8254" y="9244"/>
                </a:lnTo>
                <a:lnTo>
                  <a:pt x="8217" y="9171"/>
                </a:lnTo>
                <a:lnTo>
                  <a:pt x="8217" y="9024"/>
                </a:lnTo>
                <a:lnTo>
                  <a:pt x="8254" y="8841"/>
                </a:lnTo>
                <a:lnTo>
                  <a:pt x="8254" y="8694"/>
                </a:lnTo>
                <a:lnTo>
                  <a:pt x="8511" y="8657"/>
                </a:lnTo>
                <a:close/>
                <a:moveTo>
                  <a:pt x="5026" y="9501"/>
                </a:moveTo>
                <a:lnTo>
                  <a:pt x="5063" y="9574"/>
                </a:lnTo>
                <a:lnTo>
                  <a:pt x="4989" y="9538"/>
                </a:lnTo>
                <a:lnTo>
                  <a:pt x="5026" y="9501"/>
                </a:lnTo>
                <a:close/>
                <a:moveTo>
                  <a:pt x="4696" y="9868"/>
                </a:moveTo>
                <a:lnTo>
                  <a:pt x="4953" y="9941"/>
                </a:lnTo>
                <a:lnTo>
                  <a:pt x="4916" y="10014"/>
                </a:lnTo>
                <a:lnTo>
                  <a:pt x="4879" y="10271"/>
                </a:lnTo>
                <a:lnTo>
                  <a:pt x="4842" y="10308"/>
                </a:lnTo>
                <a:lnTo>
                  <a:pt x="4549" y="10308"/>
                </a:lnTo>
                <a:lnTo>
                  <a:pt x="4439" y="10235"/>
                </a:lnTo>
                <a:lnTo>
                  <a:pt x="4329" y="10125"/>
                </a:lnTo>
                <a:lnTo>
                  <a:pt x="4292" y="10051"/>
                </a:lnTo>
                <a:lnTo>
                  <a:pt x="4256" y="9941"/>
                </a:lnTo>
                <a:lnTo>
                  <a:pt x="4329" y="9904"/>
                </a:lnTo>
                <a:lnTo>
                  <a:pt x="4439" y="9868"/>
                </a:lnTo>
                <a:close/>
                <a:moveTo>
                  <a:pt x="4806" y="0"/>
                </a:moveTo>
                <a:lnTo>
                  <a:pt x="4622" y="37"/>
                </a:lnTo>
                <a:lnTo>
                  <a:pt x="4476" y="110"/>
                </a:lnTo>
                <a:lnTo>
                  <a:pt x="4292" y="147"/>
                </a:lnTo>
                <a:lnTo>
                  <a:pt x="4146" y="257"/>
                </a:lnTo>
                <a:lnTo>
                  <a:pt x="3999" y="367"/>
                </a:lnTo>
                <a:lnTo>
                  <a:pt x="3889" y="477"/>
                </a:lnTo>
                <a:lnTo>
                  <a:pt x="3779" y="624"/>
                </a:lnTo>
                <a:lnTo>
                  <a:pt x="3705" y="807"/>
                </a:lnTo>
                <a:lnTo>
                  <a:pt x="3669" y="954"/>
                </a:lnTo>
                <a:lnTo>
                  <a:pt x="3669" y="1138"/>
                </a:lnTo>
                <a:lnTo>
                  <a:pt x="3705" y="1321"/>
                </a:lnTo>
                <a:lnTo>
                  <a:pt x="3815" y="1578"/>
                </a:lnTo>
                <a:lnTo>
                  <a:pt x="3999" y="1761"/>
                </a:lnTo>
                <a:lnTo>
                  <a:pt x="4182" y="1871"/>
                </a:lnTo>
                <a:lnTo>
                  <a:pt x="4402" y="1945"/>
                </a:lnTo>
                <a:lnTo>
                  <a:pt x="4366" y="2055"/>
                </a:lnTo>
                <a:lnTo>
                  <a:pt x="4329" y="2165"/>
                </a:lnTo>
                <a:lnTo>
                  <a:pt x="4329" y="2531"/>
                </a:lnTo>
                <a:lnTo>
                  <a:pt x="4329" y="2898"/>
                </a:lnTo>
                <a:lnTo>
                  <a:pt x="4329" y="3522"/>
                </a:lnTo>
                <a:lnTo>
                  <a:pt x="4329" y="3669"/>
                </a:lnTo>
                <a:lnTo>
                  <a:pt x="4366" y="3779"/>
                </a:lnTo>
                <a:lnTo>
                  <a:pt x="4072" y="3925"/>
                </a:lnTo>
                <a:lnTo>
                  <a:pt x="3815" y="4109"/>
                </a:lnTo>
                <a:lnTo>
                  <a:pt x="3742" y="4182"/>
                </a:lnTo>
                <a:lnTo>
                  <a:pt x="3742" y="4255"/>
                </a:lnTo>
                <a:lnTo>
                  <a:pt x="3522" y="4402"/>
                </a:lnTo>
                <a:lnTo>
                  <a:pt x="3339" y="4549"/>
                </a:lnTo>
                <a:lnTo>
                  <a:pt x="3155" y="4696"/>
                </a:lnTo>
                <a:lnTo>
                  <a:pt x="3008" y="4879"/>
                </a:lnTo>
                <a:lnTo>
                  <a:pt x="2862" y="5062"/>
                </a:lnTo>
                <a:lnTo>
                  <a:pt x="2752" y="5283"/>
                </a:lnTo>
                <a:lnTo>
                  <a:pt x="2678" y="5503"/>
                </a:lnTo>
                <a:lnTo>
                  <a:pt x="2642" y="5686"/>
                </a:lnTo>
                <a:lnTo>
                  <a:pt x="2642" y="5906"/>
                </a:lnTo>
                <a:lnTo>
                  <a:pt x="2678" y="6126"/>
                </a:lnTo>
                <a:lnTo>
                  <a:pt x="2752" y="6346"/>
                </a:lnTo>
                <a:lnTo>
                  <a:pt x="2825" y="6566"/>
                </a:lnTo>
                <a:lnTo>
                  <a:pt x="2898" y="6676"/>
                </a:lnTo>
                <a:lnTo>
                  <a:pt x="2421" y="7080"/>
                </a:lnTo>
                <a:lnTo>
                  <a:pt x="1908" y="7447"/>
                </a:lnTo>
                <a:lnTo>
                  <a:pt x="1431" y="7850"/>
                </a:lnTo>
                <a:lnTo>
                  <a:pt x="1211" y="8070"/>
                </a:lnTo>
                <a:lnTo>
                  <a:pt x="991" y="8327"/>
                </a:lnTo>
                <a:lnTo>
                  <a:pt x="771" y="8364"/>
                </a:lnTo>
                <a:lnTo>
                  <a:pt x="624" y="8327"/>
                </a:lnTo>
                <a:lnTo>
                  <a:pt x="477" y="8327"/>
                </a:lnTo>
                <a:lnTo>
                  <a:pt x="367" y="8364"/>
                </a:lnTo>
                <a:lnTo>
                  <a:pt x="257" y="8437"/>
                </a:lnTo>
                <a:lnTo>
                  <a:pt x="184" y="8511"/>
                </a:lnTo>
                <a:lnTo>
                  <a:pt x="111" y="8584"/>
                </a:lnTo>
                <a:lnTo>
                  <a:pt x="37" y="8804"/>
                </a:lnTo>
                <a:lnTo>
                  <a:pt x="0" y="9061"/>
                </a:lnTo>
                <a:lnTo>
                  <a:pt x="0" y="9318"/>
                </a:lnTo>
                <a:lnTo>
                  <a:pt x="74" y="9538"/>
                </a:lnTo>
                <a:lnTo>
                  <a:pt x="257" y="9684"/>
                </a:lnTo>
                <a:lnTo>
                  <a:pt x="477" y="9831"/>
                </a:lnTo>
                <a:lnTo>
                  <a:pt x="697" y="9904"/>
                </a:lnTo>
                <a:lnTo>
                  <a:pt x="954" y="9941"/>
                </a:lnTo>
                <a:lnTo>
                  <a:pt x="1174" y="9904"/>
                </a:lnTo>
                <a:lnTo>
                  <a:pt x="1431" y="9868"/>
                </a:lnTo>
                <a:lnTo>
                  <a:pt x="1651" y="9794"/>
                </a:lnTo>
                <a:lnTo>
                  <a:pt x="1798" y="9648"/>
                </a:lnTo>
                <a:lnTo>
                  <a:pt x="1908" y="9574"/>
                </a:lnTo>
                <a:lnTo>
                  <a:pt x="1945" y="9464"/>
                </a:lnTo>
                <a:lnTo>
                  <a:pt x="1981" y="9354"/>
                </a:lnTo>
                <a:lnTo>
                  <a:pt x="1981" y="9207"/>
                </a:lnTo>
                <a:lnTo>
                  <a:pt x="1908" y="8987"/>
                </a:lnTo>
                <a:lnTo>
                  <a:pt x="1798" y="8767"/>
                </a:lnTo>
                <a:lnTo>
                  <a:pt x="1651" y="8584"/>
                </a:lnTo>
                <a:lnTo>
                  <a:pt x="1431" y="8437"/>
                </a:lnTo>
                <a:lnTo>
                  <a:pt x="1394" y="8437"/>
                </a:lnTo>
                <a:lnTo>
                  <a:pt x="1578" y="8254"/>
                </a:lnTo>
                <a:lnTo>
                  <a:pt x="1761" y="8070"/>
                </a:lnTo>
                <a:lnTo>
                  <a:pt x="2165" y="7777"/>
                </a:lnTo>
                <a:lnTo>
                  <a:pt x="2421" y="7557"/>
                </a:lnTo>
                <a:lnTo>
                  <a:pt x="2642" y="7337"/>
                </a:lnTo>
                <a:lnTo>
                  <a:pt x="2862" y="7080"/>
                </a:lnTo>
                <a:lnTo>
                  <a:pt x="3008" y="6786"/>
                </a:lnTo>
                <a:lnTo>
                  <a:pt x="3118" y="6897"/>
                </a:lnTo>
                <a:lnTo>
                  <a:pt x="3302" y="7043"/>
                </a:lnTo>
                <a:lnTo>
                  <a:pt x="3632" y="7227"/>
                </a:lnTo>
                <a:lnTo>
                  <a:pt x="3999" y="7337"/>
                </a:lnTo>
                <a:lnTo>
                  <a:pt x="4366" y="7410"/>
                </a:lnTo>
                <a:lnTo>
                  <a:pt x="4439" y="7410"/>
                </a:lnTo>
                <a:lnTo>
                  <a:pt x="4402" y="7887"/>
                </a:lnTo>
                <a:lnTo>
                  <a:pt x="4402" y="8364"/>
                </a:lnTo>
                <a:lnTo>
                  <a:pt x="4439" y="9318"/>
                </a:lnTo>
                <a:lnTo>
                  <a:pt x="4256" y="9391"/>
                </a:lnTo>
                <a:lnTo>
                  <a:pt x="4109" y="9464"/>
                </a:lnTo>
                <a:lnTo>
                  <a:pt x="3999" y="9574"/>
                </a:lnTo>
                <a:lnTo>
                  <a:pt x="3925" y="9684"/>
                </a:lnTo>
                <a:lnTo>
                  <a:pt x="3889" y="9794"/>
                </a:lnTo>
                <a:lnTo>
                  <a:pt x="3852" y="9941"/>
                </a:lnTo>
                <a:lnTo>
                  <a:pt x="3815" y="10125"/>
                </a:lnTo>
                <a:lnTo>
                  <a:pt x="3852" y="10271"/>
                </a:lnTo>
                <a:lnTo>
                  <a:pt x="3925" y="10565"/>
                </a:lnTo>
                <a:lnTo>
                  <a:pt x="4072" y="10821"/>
                </a:lnTo>
                <a:lnTo>
                  <a:pt x="4182" y="10895"/>
                </a:lnTo>
                <a:lnTo>
                  <a:pt x="4329" y="10968"/>
                </a:lnTo>
                <a:lnTo>
                  <a:pt x="4439" y="11042"/>
                </a:lnTo>
                <a:lnTo>
                  <a:pt x="4586" y="11078"/>
                </a:lnTo>
                <a:lnTo>
                  <a:pt x="4879" y="11078"/>
                </a:lnTo>
                <a:lnTo>
                  <a:pt x="5173" y="11005"/>
                </a:lnTo>
                <a:lnTo>
                  <a:pt x="5283" y="10932"/>
                </a:lnTo>
                <a:lnTo>
                  <a:pt x="5393" y="10821"/>
                </a:lnTo>
                <a:lnTo>
                  <a:pt x="5466" y="10711"/>
                </a:lnTo>
                <a:lnTo>
                  <a:pt x="5503" y="10601"/>
                </a:lnTo>
                <a:lnTo>
                  <a:pt x="5576" y="10308"/>
                </a:lnTo>
                <a:lnTo>
                  <a:pt x="5539" y="10051"/>
                </a:lnTo>
                <a:lnTo>
                  <a:pt x="5503" y="9904"/>
                </a:lnTo>
                <a:lnTo>
                  <a:pt x="5393" y="9794"/>
                </a:lnTo>
                <a:lnTo>
                  <a:pt x="5319" y="9684"/>
                </a:lnTo>
                <a:lnTo>
                  <a:pt x="5173" y="9611"/>
                </a:lnTo>
                <a:lnTo>
                  <a:pt x="5136" y="9428"/>
                </a:lnTo>
                <a:lnTo>
                  <a:pt x="5099" y="9354"/>
                </a:lnTo>
                <a:lnTo>
                  <a:pt x="4842" y="9354"/>
                </a:lnTo>
                <a:lnTo>
                  <a:pt x="4806" y="8474"/>
                </a:lnTo>
                <a:lnTo>
                  <a:pt x="4806" y="7960"/>
                </a:lnTo>
                <a:lnTo>
                  <a:pt x="4769" y="7447"/>
                </a:lnTo>
                <a:lnTo>
                  <a:pt x="5136" y="7410"/>
                </a:lnTo>
                <a:lnTo>
                  <a:pt x="5503" y="7300"/>
                </a:lnTo>
                <a:lnTo>
                  <a:pt x="5833" y="7117"/>
                </a:lnTo>
                <a:lnTo>
                  <a:pt x="6126" y="6860"/>
                </a:lnTo>
                <a:lnTo>
                  <a:pt x="6200" y="6786"/>
                </a:lnTo>
                <a:lnTo>
                  <a:pt x="6310" y="6933"/>
                </a:lnTo>
                <a:lnTo>
                  <a:pt x="6493" y="7080"/>
                </a:lnTo>
                <a:lnTo>
                  <a:pt x="6677" y="7190"/>
                </a:lnTo>
                <a:lnTo>
                  <a:pt x="6860" y="7300"/>
                </a:lnTo>
                <a:lnTo>
                  <a:pt x="7043" y="7630"/>
                </a:lnTo>
                <a:lnTo>
                  <a:pt x="7263" y="7997"/>
                </a:lnTo>
                <a:lnTo>
                  <a:pt x="7557" y="8437"/>
                </a:lnTo>
                <a:lnTo>
                  <a:pt x="7667" y="8584"/>
                </a:lnTo>
                <a:lnTo>
                  <a:pt x="7557" y="8767"/>
                </a:lnTo>
                <a:lnTo>
                  <a:pt x="7484" y="8951"/>
                </a:lnTo>
                <a:lnTo>
                  <a:pt x="7447" y="9097"/>
                </a:lnTo>
                <a:lnTo>
                  <a:pt x="7447" y="9281"/>
                </a:lnTo>
                <a:lnTo>
                  <a:pt x="7484" y="9428"/>
                </a:lnTo>
                <a:lnTo>
                  <a:pt x="7520" y="9611"/>
                </a:lnTo>
                <a:lnTo>
                  <a:pt x="7594" y="9758"/>
                </a:lnTo>
                <a:lnTo>
                  <a:pt x="7704" y="9904"/>
                </a:lnTo>
                <a:lnTo>
                  <a:pt x="7850" y="10014"/>
                </a:lnTo>
                <a:lnTo>
                  <a:pt x="7960" y="10125"/>
                </a:lnTo>
                <a:lnTo>
                  <a:pt x="8107" y="10161"/>
                </a:lnTo>
                <a:lnTo>
                  <a:pt x="8254" y="10198"/>
                </a:lnTo>
                <a:lnTo>
                  <a:pt x="8547" y="10198"/>
                </a:lnTo>
                <a:lnTo>
                  <a:pt x="8694" y="10125"/>
                </a:lnTo>
                <a:lnTo>
                  <a:pt x="8877" y="10051"/>
                </a:lnTo>
                <a:lnTo>
                  <a:pt x="9098" y="9831"/>
                </a:lnTo>
                <a:lnTo>
                  <a:pt x="9281" y="9538"/>
                </a:lnTo>
                <a:lnTo>
                  <a:pt x="9354" y="9391"/>
                </a:lnTo>
                <a:lnTo>
                  <a:pt x="9391" y="9244"/>
                </a:lnTo>
                <a:lnTo>
                  <a:pt x="9391" y="9061"/>
                </a:lnTo>
                <a:lnTo>
                  <a:pt x="9391" y="8914"/>
                </a:lnTo>
                <a:lnTo>
                  <a:pt x="9318" y="8767"/>
                </a:lnTo>
                <a:lnTo>
                  <a:pt x="9244" y="8621"/>
                </a:lnTo>
                <a:lnTo>
                  <a:pt x="9134" y="8511"/>
                </a:lnTo>
                <a:lnTo>
                  <a:pt x="8987" y="8437"/>
                </a:lnTo>
                <a:lnTo>
                  <a:pt x="8841" y="8364"/>
                </a:lnTo>
                <a:lnTo>
                  <a:pt x="8694" y="8327"/>
                </a:lnTo>
                <a:lnTo>
                  <a:pt x="8364" y="8290"/>
                </a:lnTo>
                <a:lnTo>
                  <a:pt x="8180" y="8290"/>
                </a:lnTo>
                <a:lnTo>
                  <a:pt x="7997" y="8364"/>
                </a:lnTo>
                <a:lnTo>
                  <a:pt x="7924" y="8217"/>
                </a:lnTo>
                <a:lnTo>
                  <a:pt x="7814" y="8070"/>
                </a:lnTo>
                <a:lnTo>
                  <a:pt x="7557" y="7667"/>
                </a:lnTo>
                <a:lnTo>
                  <a:pt x="7300" y="7300"/>
                </a:lnTo>
                <a:lnTo>
                  <a:pt x="7227" y="7153"/>
                </a:lnTo>
                <a:lnTo>
                  <a:pt x="7153" y="7007"/>
                </a:lnTo>
                <a:lnTo>
                  <a:pt x="7043" y="6933"/>
                </a:lnTo>
                <a:lnTo>
                  <a:pt x="6897" y="6897"/>
                </a:lnTo>
                <a:lnTo>
                  <a:pt x="6640" y="6750"/>
                </a:lnTo>
                <a:lnTo>
                  <a:pt x="6346" y="6530"/>
                </a:lnTo>
                <a:lnTo>
                  <a:pt x="6530" y="6236"/>
                </a:lnTo>
                <a:lnTo>
                  <a:pt x="6603" y="5869"/>
                </a:lnTo>
                <a:lnTo>
                  <a:pt x="6603" y="5503"/>
                </a:lnTo>
                <a:lnTo>
                  <a:pt x="6567" y="5173"/>
                </a:lnTo>
                <a:lnTo>
                  <a:pt x="6456" y="4842"/>
                </a:lnTo>
                <a:lnTo>
                  <a:pt x="6310" y="4586"/>
                </a:lnTo>
                <a:lnTo>
                  <a:pt x="6126" y="4329"/>
                </a:lnTo>
                <a:lnTo>
                  <a:pt x="5870" y="4109"/>
                </a:lnTo>
                <a:lnTo>
                  <a:pt x="5613" y="3962"/>
                </a:lnTo>
                <a:lnTo>
                  <a:pt x="5356" y="3815"/>
                </a:lnTo>
                <a:lnTo>
                  <a:pt x="5026" y="3742"/>
                </a:lnTo>
                <a:lnTo>
                  <a:pt x="4732" y="3742"/>
                </a:lnTo>
                <a:lnTo>
                  <a:pt x="4732" y="3522"/>
                </a:lnTo>
                <a:lnTo>
                  <a:pt x="4696" y="2678"/>
                </a:lnTo>
                <a:lnTo>
                  <a:pt x="4732" y="2385"/>
                </a:lnTo>
                <a:lnTo>
                  <a:pt x="4696" y="2165"/>
                </a:lnTo>
                <a:lnTo>
                  <a:pt x="4659" y="1981"/>
                </a:lnTo>
                <a:lnTo>
                  <a:pt x="4842" y="1945"/>
                </a:lnTo>
                <a:lnTo>
                  <a:pt x="5063" y="1871"/>
                </a:lnTo>
                <a:lnTo>
                  <a:pt x="5246" y="1761"/>
                </a:lnTo>
                <a:lnTo>
                  <a:pt x="5393" y="1651"/>
                </a:lnTo>
                <a:lnTo>
                  <a:pt x="5539" y="1468"/>
                </a:lnTo>
                <a:lnTo>
                  <a:pt x="5613" y="1284"/>
                </a:lnTo>
                <a:lnTo>
                  <a:pt x="5686" y="1101"/>
                </a:lnTo>
                <a:lnTo>
                  <a:pt x="5686" y="844"/>
                </a:lnTo>
                <a:lnTo>
                  <a:pt x="5613" y="624"/>
                </a:lnTo>
                <a:lnTo>
                  <a:pt x="5503" y="404"/>
                </a:lnTo>
                <a:lnTo>
                  <a:pt x="5466" y="257"/>
                </a:lnTo>
                <a:lnTo>
                  <a:pt x="5429" y="184"/>
                </a:lnTo>
                <a:lnTo>
                  <a:pt x="5356" y="147"/>
                </a:lnTo>
                <a:lnTo>
                  <a:pt x="5209" y="147"/>
                </a:lnTo>
                <a:lnTo>
                  <a:pt x="5063" y="110"/>
                </a:lnTo>
                <a:lnTo>
                  <a:pt x="4989" y="37"/>
                </a:lnTo>
                <a:lnTo>
                  <a:pt x="4806"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54" name="Google Shape;254;p4"/>
          <p:cNvSpPr/>
          <p:nvPr/>
        </p:nvSpPr>
        <p:spPr>
          <a:xfrm>
            <a:off x="8052572" y="4825260"/>
            <a:ext cx="589992" cy="414129"/>
          </a:xfrm>
          <a:custGeom>
            <a:avLst/>
            <a:gdLst/>
            <a:ahLst/>
            <a:cxnLst/>
            <a:rect l="l" t="t" r="r" b="b"/>
            <a:pathLst>
              <a:path w="20800" h="14600" extrusionOk="0">
                <a:moveTo>
                  <a:pt x="5466" y="441"/>
                </a:moveTo>
                <a:lnTo>
                  <a:pt x="5650" y="478"/>
                </a:lnTo>
                <a:lnTo>
                  <a:pt x="5577" y="478"/>
                </a:lnTo>
                <a:lnTo>
                  <a:pt x="5466" y="441"/>
                </a:lnTo>
                <a:close/>
                <a:moveTo>
                  <a:pt x="4843" y="478"/>
                </a:moveTo>
                <a:lnTo>
                  <a:pt x="4806" y="514"/>
                </a:lnTo>
                <a:lnTo>
                  <a:pt x="4586" y="551"/>
                </a:lnTo>
                <a:lnTo>
                  <a:pt x="4843" y="478"/>
                </a:lnTo>
                <a:close/>
                <a:moveTo>
                  <a:pt x="5173" y="808"/>
                </a:moveTo>
                <a:lnTo>
                  <a:pt x="5210" y="844"/>
                </a:lnTo>
                <a:lnTo>
                  <a:pt x="5246" y="918"/>
                </a:lnTo>
                <a:lnTo>
                  <a:pt x="5356" y="991"/>
                </a:lnTo>
                <a:lnTo>
                  <a:pt x="5503" y="1028"/>
                </a:lnTo>
                <a:lnTo>
                  <a:pt x="5760" y="1028"/>
                </a:lnTo>
                <a:lnTo>
                  <a:pt x="5870" y="991"/>
                </a:lnTo>
                <a:lnTo>
                  <a:pt x="5980" y="991"/>
                </a:lnTo>
                <a:lnTo>
                  <a:pt x="6017" y="1028"/>
                </a:lnTo>
                <a:lnTo>
                  <a:pt x="6053" y="1101"/>
                </a:lnTo>
                <a:lnTo>
                  <a:pt x="6163" y="1431"/>
                </a:lnTo>
                <a:lnTo>
                  <a:pt x="6163" y="1725"/>
                </a:lnTo>
                <a:lnTo>
                  <a:pt x="6127" y="2055"/>
                </a:lnTo>
                <a:lnTo>
                  <a:pt x="6053" y="2348"/>
                </a:lnTo>
                <a:lnTo>
                  <a:pt x="5980" y="2532"/>
                </a:lnTo>
                <a:lnTo>
                  <a:pt x="5907" y="2715"/>
                </a:lnTo>
                <a:lnTo>
                  <a:pt x="5650" y="3009"/>
                </a:lnTo>
                <a:lnTo>
                  <a:pt x="5393" y="3229"/>
                </a:lnTo>
                <a:lnTo>
                  <a:pt x="5063" y="3412"/>
                </a:lnTo>
                <a:lnTo>
                  <a:pt x="5063" y="3375"/>
                </a:lnTo>
                <a:lnTo>
                  <a:pt x="5063" y="3302"/>
                </a:lnTo>
                <a:lnTo>
                  <a:pt x="5026" y="3265"/>
                </a:lnTo>
                <a:lnTo>
                  <a:pt x="4953" y="3229"/>
                </a:lnTo>
                <a:lnTo>
                  <a:pt x="4880" y="3229"/>
                </a:lnTo>
                <a:lnTo>
                  <a:pt x="5063" y="2789"/>
                </a:lnTo>
                <a:lnTo>
                  <a:pt x="5063" y="2715"/>
                </a:lnTo>
                <a:lnTo>
                  <a:pt x="4990" y="2679"/>
                </a:lnTo>
                <a:lnTo>
                  <a:pt x="4953" y="2679"/>
                </a:lnTo>
                <a:lnTo>
                  <a:pt x="4880" y="2715"/>
                </a:lnTo>
                <a:lnTo>
                  <a:pt x="4549" y="3229"/>
                </a:lnTo>
                <a:lnTo>
                  <a:pt x="4329" y="3559"/>
                </a:lnTo>
                <a:lnTo>
                  <a:pt x="4109" y="3522"/>
                </a:lnTo>
                <a:lnTo>
                  <a:pt x="3853" y="3486"/>
                </a:lnTo>
                <a:lnTo>
                  <a:pt x="3706" y="3449"/>
                </a:lnTo>
                <a:lnTo>
                  <a:pt x="3999" y="3192"/>
                </a:lnTo>
                <a:lnTo>
                  <a:pt x="4586" y="2642"/>
                </a:lnTo>
                <a:lnTo>
                  <a:pt x="4586" y="2568"/>
                </a:lnTo>
                <a:lnTo>
                  <a:pt x="4586" y="2495"/>
                </a:lnTo>
                <a:lnTo>
                  <a:pt x="4513" y="2458"/>
                </a:lnTo>
                <a:lnTo>
                  <a:pt x="4439" y="2458"/>
                </a:lnTo>
                <a:lnTo>
                  <a:pt x="3486" y="3119"/>
                </a:lnTo>
                <a:lnTo>
                  <a:pt x="3302" y="3265"/>
                </a:lnTo>
                <a:lnTo>
                  <a:pt x="3229" y="3192"/>
                </a:lnTo>
                <a:lnTo>
                  <a:pt x="3266" y="3082"/>
                </a:lnTo>
                <a:lnTo>
                  <a:pt x="3302" y="3009"/>
                </a:lnTo>
                <a:lnTo>
                  <a:pt x="3266" y="2935"/>
                </a:lnTo>
                <a:lnTo>
                  <a:pt x="3229" y="2899"/>
                </a:lnTo>
                <a:lnTo>
                  <a:pt x="3339" y="2935"/>
                </a:lnTo>
                <a:lnTo>
                  <a:pt x="3669" y="2752"/>
                </a:lnTo>
                <a:lnTo>
                  <a:pt x="4733" y="2055"/>
                </a:lnTo>
                <a:lnTo>
                  <a:pt x="4770" y="1982"/>
                </a:lnTo>
                <a:lnTo>
                  <a:pt x="4770" y="1945"/>
                </a:lnTo>
                <a:lnTo>
                  <a:pt x="4733" y="1872"/>
                </a:lnTo>
                <a:lnTo>
                  <a:pt x="4660" y="1872"/>
                </a:lnTo>
                <a:lnTo>
                  <a:pt x="4329" y="1982"/>
                </a:lnTo>
                <a:lnTo>
                  <a:pt x="3816" y="2202"/>
                </a:lnTo>
                <a:lnTo>
                  <a:pt x="3302" y="2458"/>
                </a:lnTo>
                <a:lnTo>
                  <a:pt x="3082" y="2642"/>
                </a:lnTo>
                <a:lnTo>
                  <a:pt x="2935" y="2789"/>
                </a:lnTo>
                <a:lnTo>
                  <a:pt x="2899" y="2605"/>
                </a:lnTo>
                <a:lnTo>
                  <a:pt x="2899" y="2458"/>
                </a:lnTo>
                <a:lnTo>
                  <a:pt x="3082" y="2385"/>
                </a:lnTo>
                <a:lnTo>
                  <a:pt x="3266" y="2238"/>
                </a:lnTo>
                <a:lnTo>
                  <a:pt x="3632" y="2018"/>
                </a:lnTo>
                <a:lnTo>
                  <a:pt x="4109" y="1725"/>
                </a:lnTo>
                <a:lnTo>
                  <a:pt x="4586" y="1505"/>
                </a:lnTo>
                <a:lnTo>
                  <a:pt x="4660" y="1431"/>
                </a:lnTo>
                <a:lnTo>
                  <a:pt x="4660" y="1358"/>
                </a:lnTo>
                <a:lnTo>
                  <a:pt x="4586" y="1321"/>
                </a:lnTo>
                <a:lnTo>
                  <a:pt x="4513" y="1285"/>
                </a:lnTo>
                <a:lnTo>
                  <a:pt x="4256" y="1358"/>
                </a:lnTo>
                <a:lnTo>
                  <a:pt x="3963" y="1431"/>
                </a:lnTo>
                <a:lnTo>
                  <a:pt x="3706" y="1505"/>
                </a:lnTo>
                <a:lnTo>
                  <a:pt x="3449" y="1651"/>
                </a:lnTo>
                <a:lnTo>
                  <a:pt x="3156" y="1798"/>
                </a:lnTo>
                <a:lnTo>
                  <a:pt x="3302" y="1578"/>
                </a:lnTo>
                <a:lnTo>
                  <a:pt x="3486" y="1358"/>
                </a:lnTo>
                <a:lnTo>
                  <a:pt x="3779" y="1211"/>
                </a:lnTo>
                <a:lnTo>
                  <a:pt x="4109" y="1065"/>
                </a:lnTo>
                <a:lnTo>
                  <a:pt x="4733" y="844"/>
                </a:lnTo>
                <a:lnTo>
                  <a:pt x="4770" y="918"/>
                </a:lnTo>
                <a:lnTo>
                  <a:pt x="4843" y="991"/>
                </a:lnTo>
                <a:lnTo>
                  <a:pt x="4916" y="991"/>
                </a:lnTo>
                <a:lnTo>
                  <a:pt x="4990" y="1028"/>
                </a:lnTo>
                <a:lnTo>
                  <a:pt x="5063" y="991"/>
                </a:lnTo>
                <a:lnTo>
                  <a:pt x="5100" y="955"/>
                </a:lnTo>
                <a:lnTo>
                  <a:pt x="5173" y="881"/>
                </a:lnTo>
                <a:lnTo>
                  <a:pt x="5173" y="808"/>
                </a:lnTo>
                <a:close/>
                <a:moveTo>
                  <a:pt x="9648" y="3302"/>
                </a:moveTo>
                <a:lnTo>
                  <a:pt x="9905" y="3375"/>
                </a:lnTo>
                <a:lnTo>
                  <a:pt x="9905" y="3412"/>
                </a:lnTo>
                <a:lnTo>
                  <a:pt x="10125" y="3632"/>
                </a:lnTo>
                <a:lnTo>
                  <a:pt x="10308" y="3889"/>
                </a:lnTo>
                <a:lnTo>
                  <a:pt x="10162" y="4036"/>
                </a:lnTo>
                <a:lnTo>
                  <a:pt x="9978" y="4182"/>
                </a:lnTo>
                <a:lnTo>
                  <a:pt x="9795" y="4293"/>
                </a:lnTo>
                <a:lnTo>
                  <a:pt x="9612" y="4329"/>
                </a:lnTo>
                <a:lnTo>
                  <a:pt x="9501" y="4293"/>
                </a:lnTo>
                <a:lnTo>
                  <a:pt x="9428" y="4256"/>
                </a:lnTo>
                <a:lnTo>
                  <a:pt x="9501" y="4146"/>
                </a:lnTo>
                <a:lnTo>
                  <a:pt x="9501" y="4072"/>
                </a:lnTo>
                <a:lnTo>
                  <a:pt x="9465" y="3999"/>
                </a:lnTo>
                <a:lnTo>
                  <a:pt x="9391" y="3926"/>
                </a:lnTo>
                <a:lnTo>
                  <a:pt x="9245" y="3926"/>
                </a:lnTo>
                <a:lnTo>
                  <a:pt x="9465" y="3816"/>
                </a:lnTo>
                <a:lnTo>
                  <a:pt x="9501" y="3779"/>
                </a:lnTo>
                <a:lnTo>
                  <a:pt x="9538" y="3742"/>
                </a:lnTo>
                <a:lnTo>
                  <a:pt x="9538" y="3632"/>
                </a:lnTo>
                <a:lnTo>
                  <a:pt x="9465" y="3559"/>
                </a:lnTo>
                <a:lnTo>
                  <a:pt x="9391" y="3522"/>
                </a:lnTo>
                <a:lnTo>
                  <a:pt x="9355" y="3522"/>
                </a:lnTo>
                <a:lnTo>
                  <a:pt x="9061" y="3632"/>
                </a:lnTo>
                <a:lnTo>
                  <a:pt x="9208" y="3375"/>
                </a:lnTo>
                <a:lnTo>
                  <a:pt x="9281" y="3412"/>
                </a:lnTo>
                <a:lnTo>
                  <a:pt x="9355" y="3412"/>
                </a:lnTo>
                <a:lnTo>
                  <a:pt x="9501" y="3375"/>
                </a:lnTo>
                <a:lnTo>
                  <a:pt x="9648" y="3302"/>
                </a:lnTo>
                <a:close/>
                <a:moveTo>
                  <a:pt x="1505" y="4329"/>
                </a:moveTo>
                <a:lnTo>
                  <a:pt x="1615" y="4366"/>
                </a:lnTo>
                <a:lnTo>
                  <a:pt x="1725" y="4439"/>
                </a:lnTo>
                <a:lnTo>
                  <a:pt x="1872" y="4586"/>
                </a:lnTo>
                <a:lnTo>
                  <a:pt x="1908" y="4769"/>
                </a:lnTo>
                <a:lnTo>
                  <a:pt x="1945" y="4916"/>
                </a:lnTo>
                <a:lnTo>
                  <a:pt x="1908" y="5100"/>
                </a:lnTo>
                <a:lnTo>
                  <a:pt x="1872" y="5246"/>
                </a:lnTo>
                <a:lnTo>
                  <a:pt x="1762" y="5393"/>
                </a:lnTo>
                <a:lnTo>
                  <a:pt x="1615" y="5503"/>
                </a:lnTo>
                <a:lnTo>
                  <a:pt x="1468" y="5576"/>
                </a:lnTo>
                <a:lnTo>
                  <a:pt x="1432" y="5430"/>
                </a:lnTo>
                <a:lnTo>
                  <a:pt x="1432" y="5283"/>
                </a:lnTo>
                <a:lnTo>
                  <a:pt x="1432" y="5210"/>
                </a:lnTo>
                <a:lnTo>
                  <a:pt x="1395" y="5136"/>
                </a:lnTo>
                <a:lnTo>
                  <a:pt x="1395" y="5063"/>
                </a:lnTo>
                <a:lnTo>
                  <a:pt x="1321" y="4989"/>
                </a:lnTo>
                <a:lnTo>
                  <a:pt x="1285" y="4953"/>
                </a:lnTo>
                <a:lnTo>
                  <a:pt x="1175" y="4989"/>
                </a:lnTo>
                <a:lnTo>
                  <a:pt x="1028" y="5063"/>
                </a:lnTo>
                <a:lnTo>
                  <a:pt x="1138" y="4989"/>
                </a:lnTo>
                <a:lnTo>
                  <a:pt x="1321" y="4879"/>
                </a:lnTo>
                <a:lnTo>
                  <a:pt x="1468" y="4769"/>
                </a:lnTo>
                <a:lnTo>
                  <a:pt x="1542" y="4696"/>
                </a:lnTo>
                <a:lnTo>
                  <a:pt x="1505" y="4623"/>
                </a:lnTo>
                <a:lnTo>
                  <a:pt x="1468" y="4549"/>
                </a:lnTo>
                <a:lnTo>
                  <a:pt x="1395" y="4513"/>
                </a:lnTo>
                <a:lnTo>
                  <a:pt x="1432" y="4476"/>
                </a:lnTo>
                <a:lnTo>
                  <a:pt x="1468" y="4439"/>
                </a:lnTo>
                <a:lnTo>
                  <a:pt x="1468" y="4403"/>
                </a:lnTo>
                <a:lnTo>
                  <a:pt x="1432" y="4329"/>
                </a:lnTo>
                <a:close/>
                <a:moveTo>
                  <a:pt x="1138" y="5576"/>
                </a:moveTo>
                <a:lnTo>
                  <a:pt x="1138" y="5650"/>
                </a:lnTo>
                <a:lnTo>
                  <a:pt x="1028" y="5613"/>
                </a:lnTo>
                <a:lnTo>
                  <a:pt x="1138" y="5576"/>
                </a:lnTo>
                <a:close/>
                <a:moveTo>
                  <a:pt x="7887" y="5907"/>
                </a:moveTo>
                <a:lnTo>
                  <a:pt x="8218" y="5980"/>
                </a:lnTo>
                <a:lnTo>
                  <a:pt x="8291" y="6090"/>
                </a:lnTo>
                <a:lnTo>
                  <a:pt x="8401" y="6163"/>
                </a:lnTo>
                <a:lnTo>
                  <a:pt x="8511" y="6273"/>
                </a:lnTo>
                <a:lnTo>
                  <a:pt x="8621" y="6383"/>
                </a:lnTo>
                <a:lnTo>
                  <a:pt x="8694" y="6530"/>
                </a:lnTo>
                <a:lnTo>
                  <a:pt x="8768" y="6677"/>
                </a:lnTo>
                <a:lnTo>
                  <a:pt x="8805" y="6934"/>
                </a:lnTo>
                <a:lnTo>
                  <a:pt x="8768" y="7154"/>
                </a:lnTo>
                <a:lnTo>
                  <a:pt x="8658" y="7374"/>
                </a:lnTo>
                <a:lnTo>
                  <a:pt x="8548" y="7557"/>
                </a:lnTo>
                <a:lnTo>
                  <a:pt x="8438" y="7704"/>
                </a:lnTo>
                <a:lnTo>
                  <a:pt x="8291" y="7814"/>
                </a:lnTo>
                <a:lnTo>
                  <a:pt x="8144" y="7887"/>
                </a:lnTo>
                <a:lnTo>
                  <a:pt x="7998" y="7961"/>
                </a:lnTo>
                <a:lnTo>
                  <a:pt x="8071" y="7594"/>
                </a:lnTo>
                <a:lnTo>
                  <a:pt x="8071" y="7520"/>
                </a:lnTo>
                <a:lnTo>
                  <a:pt x="8034" y="7484"/>
                </a:lnTo>
                <a:lnTo>
                  <a:pt x="7961" y="7484"/>
                </a:lnTo>
                <a:lnTo>
                  <a:pt x="7924" y="7520"/>
                </a:lnTo>
                <a:lnTo>
                  <a:pt x="7741" y="7741"/>
                </a:lnTo>
                <a:lnTo>
                  <a:pt x="7557" y="7997"/>
                </a:lnTo>
                <a:lnTo>
                  <a:pt x="7264" y="7924"/>
                </a:lnTo>
                <a:lnTo>
                  <a:pt x="7484" y="7594"/>
                </a:lnTo>
                <a:lnTo>
                  <a:pt x="7741" y="7337"/>
                </a:lnTo>
                <a:lnTo>
                  <a:pt x="7741" y="7264"/>
                </a:lnTo>
                <a:lnTo>
                  <a:pt x="7741" y="7227"/>
                </a:lnTo>
                <a:lnTo>
                  <a:pt x="7631" y="7227"/>
                </a:lnTo>
                <a:lnTo>
                  <a:pt x="7447" y="7337"/>
                </a:lnTo>
                <a:lnTo>
                  <a:pt x="7264" y="7447"/>
                </a:lnTo>
                <a:lnTo>
                  <a:pt x="7080" y="7594"/>
                </a:lnTo>
                <a:lnTo>
                  <a:pt x="6934" y="7777"/>
                </a:lnTo>
                <a:lnTo>
                  <a:pt x="6860" y="7704"/>
                </a:lnTo>
                <a:lnTo>
                  <a:pt x="6714" y="7557"/>
                </a:lnTo>
                <a:lnTo>
                  <a:pt x="7227" y="7264"/>
                </a:lnTo>
                <a:lnTo>
                  <a:pt x="7741" y="6934"/>
                </a:lnTo>
                <a:lnTo>
                  <a:pt x="7741" y="6897"/>
                </a:lnTo>
                <a:lnTo>
                  <a:pt x="7704" y="6860"/>
                </a:lnTo>
                <a:lnTo>
                  <a:pt x="7411" y="6860"/>
                </a:lnTo>
                <a:lnTo>
                  <a:pt x="7080" y="6934"/>
                </a:lnTo>
                <a:lnTo>
                  <a:pt x="6787" y="7044"/>
                </a:lnTo>
                <a:lnTo>
                  <a:pt x="6530" y="7227"/>
                </a:lnTo>
                <a:lnTo>
                  <a:pt x="6494" y="7007"/>
                </a:lnTo>
                <a:lnTo>
                  <a:pt x="6494" y="6750"/>
                </a:lnTo>
                <a:lnTo>
                  <a:pt x="6604" y="6713"/>
                </a:lnTo>
                <a:lnTo>
                  <a:pt x="6970" y="6603"/>
                </a:lnTo>
                <a:lnTo>
                  <a:pt x="7117" y="6530"/>
                </a:lnTo>
                <a:lnTo>
                  <a:pt x="7301" y="6420"/>
                </a:lnTo>
                <a:lnTo>
                  <a:pt x="7337" y="6347"/>
                </a:lnTo>
                <a:lnTo>
                  <a:pt x="7337" y="6310"/>
                </a:lnTo>
                <a:lnTo>
                  <a:pt x="7301" y="6310"/>
                </a:lnTo>
                <a:lnTo>
                  <a:pt x="7007" y="6273"/>
                </a:lnTo>
                <a:lnTo>
                  <a:pt x="6750" y="6310"/>
                </a:lnTo>
                <a:lnTo>
                  <a:pt x="6750" y="6310"/>
                </a:lnTo>
                <a:lnTo>
                  <a:pt x="6860" y="6200"/>
                </a:lnTo>
                <a:lnTo>
                  <a:pt x="6970" y="6090"/>
                </a:lnTo>
                <a:lnTo>
                  <a:pt x="7117" y="6017"/>
                </a:lnTo>
                <a:lnTo>
                  <a:pt x="7264" y="5943"/>
                </a:lnTo>
                <a:lnTo>
                  <a:pt x="7557" y="5907"/>
                </a:lnTo>
                <a:close/>
                <a:moveTo>
                  <a:pt x="4953" y="1"/>
                </a:moveTo>
                <a:lnTo>
                  <a:pt x="4733" y="37"/>
                </a:lnTo>
                <a:lnTo>
                  <a:pt x="4476" y="111"/>
                </a:lnTo>
                <a:lnTo>
                  <a:pt x="4256" y="184"/>
                </a:lnTo>
                <a:lnTo>
                  <a:pt x="4036" y="294"/>
                </a:lnTo>
                <a:lnTo>
                  <a:pt x="3632" y="551"/>
                </a:lnTo>
                <a:lnTo>
                  <a:pt x="3302" y="881"/>
                </a:lnTo>
                <a:lnTo>
                  <a:pt x="2972" y="1248"/>
                </a:lnTo>
                <a:lnTo>
                  <a:pt x="2679" y="1651"/>
                </a:lnTo>
                <a:lnTo>
                  <a:pt x="2569" y="1872"/>
                </a:lnTo>
                <a:lnTo>
                  <a:pt x="2495" y="2092"/>
                </a:lnTo>
                <a:lnTo>
                  <a:pt x="2422" y="2348"/>
                </a:lnTo>
                <a:lnTo>
                  <a:pt x="2385" y="2568"/>
                </a:lnTo>
                <a:lnTo>
                  <a:pt x="2422" y="2789"/>
                </a:lnTo>
                <a:lnTo>
                  <a:pt x="2459" y="2935"/>
                </a:lnTo>
                <a:lnTo>
                  <a:pt x="2532" y="3119"/>
                </a:lnTo>
                <a:lnTo>
                  <a:pt x="2605" y="3265"/>
                </a:lnTo>
                <a:lnTo>
                  <a:pt x="2495" y="3339"/>
                </a:lnTo>
                <a:lnTo>
                  <a:pt x="2018" y="3559"/>
                </a:lnTo>
                <a:lnTo>
                  <a:pt x="1798" y="3706"/>
                </a:lnTo>
                <a:lnTo>
                  <a:pt x="1688" y="3779"/>
                </a:lnTo>
                <a:lnTo>
                  <a:pt x="1578" y="3852"/>
                </a:lnTo>
                <a:lnTo>
                  <a:pt x="1065" y="3852"/>
                </a:lnTo>
                <a:lnTo>
                  <a:pt x="881" y="3926"/>
                </a:lnTo>
                <a:lnTo>
                  <a:pt x="735" y="3999"/>
                </a:lnTo>
                <a:lnTo>
                  <a:pt x="588" y="4109"/>
                </a:lnTo>
                <a:lnTo>
                  <a:pt x="478" y="4256"/>
                </a:lnTo>
                <a:lnTo>
                  <a:pt x="368" y="4403"/>
                </a:lnTo>
                <a:lnTo>
                  <a:pt x="184" y="4623"/>
                </a:lnTo>
                <a:lnTo>
                  <a:pt x="74" y="4879"/>
                </a:lnTo>
                <a:lnTo>
                  <a:pt x="38" y="4989"/>
                </a:lnTo>
                <a:lnTo>
                  <a:pt x="1" y="5136"/>
                </a:lnTo>
                <a:lnTo>
                  <a:pt x="38" y="5283"/>
                </a:lnTo>
                <a:lnTo>
                  <a:pt x="74" y="5430"/>
                </a:lnTo>
                <a:lnTo>
                  <a:pt x="184" y="5576"/>
                </a:lnTo>
                <a:lnTo>
                  <a:pt x="258" y="5723"/>
                </a:lnTo>
                <a:lnTo>
                  <a:pt x="404" y="5833"/>
                </a:lnTo>
                <a:lnTo>
                  <a:pt x="514" y="5943"/>
                </a:lnTo>
                <a:lnTo>
                  <a:pt x="661" y="6017"/>
                </a:lnTo>
                <a:lnTo>
                  <a:pt x="845" y="6053"/>
                </a:lnTo>
                <a:lnTo>
                  <a:pt x="1175" y="6127"/>
                </a:lnTo>
                <a:lnTo>
                  <a:pt x="1358" y="6127"/>
                </a:lnTo>
                <a:lnTo>
                  <a:pt x="1505" y="6090"/>
                </a:lnTo>
                <a:lnTo>
                  <a:pt x="1688" y="6053"/>
                </a:lnTo>
                <a:lnTo>
                  <a:pt x="1835" y="5980"/>
                </a:lnTo>
                <a:lnTo>
                  <a:pt x="2055" y="5760"/>
                </a:lnTo>
                <a:lnTo>
                  <a:pt x="2275" y="5503"/>
                </a:lnTo>
                <a:lnTo>
                  <a:pt x="2385" y="5210"/>
                </a:lnTo>
                <a:lnTo>
                  <a:pt x="2422" y="5063"/>
                </a:lnTo>
                <a:lnTo>
                  <a:pt x="2422" y="4879"/>
                </a:lnTo>
                <a:lnTo>
                  <a:pt x="2385" y="4733"/>
                </a:lnTo>
                <a:lnTo>
                  <a:pt x="2349" y="4586"/>
                </a:lnTo>
                <a:lnTo>
                  <a:pt x="2275" y="4403"/>
                </a:lnTo>
                <a:lnTo>
                  <a:pt x="2202" y="4256"/>
                </a:lnTo>
                <a:lnTo>
                  <a:pt x="2092" y="4146"/>
                </a:lnTo>
                <a:lnTo>
                  <a:pt x="2055" y="4109"/>
                </a:lnTo>
                <a:lnTo>
                  <a:pt x="2165" y="4036"/>
                </a:lnTo>
                <a:lnTo>
                  <a:pt x="2495" y="3816"/>
                </a:lnTo>
                <a:lnTo>
                  <a:pt x="2679" y="3669"/>
                </a:lnTo>
                <a:lnTo>
                  <a:pt x="2862" y="3522"/>
                </a:lnTo>
                <a:lnTo>
                  <a:pt x="3119" y="3706"/>
                </a:lnTo>
                <a:lnTo>
                  <a:pt x="3156" y="3779"/>
                </a:lnTo>
                <a:lnTo>
                  <a:pt x="3229" y="3816"/>
                </a:lnTo>
                <a:lnTo>
                  <a:pt x="3339" y="3816"/>
                </a:lnTo>
                <a:lnTo>
                  <a:pt x="3706" y="3962"/>
                </a:lnTo>
                <a:lnTo>
                  <a:pt x="4109" y="4036"/>
                </a:lnTo>
                <a:lnTo>
                  <a:pt x="4513" y="4072"/>
                </a:lnTo>
                <a:lnTo>
                  <a:pt x="4880" y="3999"/>
                </a:lnTo>
                <a:lnTo>
                  <a:pt x="5246" y="3889"/>
                </a:lnTo>
                <a:lnTo>
                  <a:pt x="5283" y="3962"/>
                </a:lnTo>
                <a:lnTo>
                  <a:pt x="5320" y="4036"/>
                </a:lnTo>
                <a:lnTo>
                  <a:pt x="5540" y="4219"/>
                </a:lnTo>
                <a:lnTo>
                  <a:pt x="5723" y="4439"/>
                </a:lnTo>
                <a:lnTo>
                  <a:pt x="5980" y="4916"/>
                </a:lnTo>
                <a:lnTo>
                  <a:pt x="6200" y="5430"/>
                </a:lnTo>
                <a:lnTo>
                  <a:pt x="6347" y="5650"/>
                </a:lnTo>
                <a:lnTo>
                  <a:pt x="6530" y="5870"/>
                </a:lnTo>
                <a:lnTo>
                  <a:pt x="6347" y="6017"/>
                </a:lnTo>
                <a:lnTo>
                  <a:pt x="6237" y="6200"/>
                </a:lnTo>
                <a:lnTo>
                  <a:pt x="6127" y="6383"/>
                </a:lnTo>
                <a:lnTo>
                  <a:pt x="6053" y="6567"/>
                </a:lnTo>
                <a:lnTo>
                  <a:pt x="5797" y="6713"/>
                </a:lnTo>
                <a:lnTo>
                  <a:pt x="5723" y="6824"/>
                </a:lnTo>
                <a:lnTo>
                  <a:pt x="5723" y="6934"/>
                </a:lnTo>
                <a:lnTo>
                  <a:pt x="5760" y="7044"/>
                </a:lnTo>
                <a:lnTo>
                  <a:pt x="5833" y="7080"/>
                </a:lnTo>
                <a:lnTo>
                  <a:pt x="6017" y="7080"/>
                </a:lnTo>
                <a:lnTo>
                  <a:pt x="6053" y="7300"/>
                </a:lnTo>
                <a:lnTo>
                  <a:pt x="6127" y="7520"/>
                </a:lnTo>
                <a:lnTo>
                  <a:pt x="6127" y="7631"/>
                </a:lnTo>
                <a:lnTo>
                  <a:pt x="6127" y="7741"/>
                </a:lnTo>
                <a:lnTo>
                  <a:pt x="6200" y="7814"/>
                </a:lnTo>
                <a:lnTo>
                  <a:pt x="6310" y="7851"/>
                </a:lnTo>
                <a:lnTo>
                  <a:pt x="6347" y="7851"/>
                </a:lnTo>
                <a:lnTo>
                  <a:pt x="6494" y="8034"/>
                </a:lnTo>
                <a:lnTo>
                  <a:pt x="6640" y="8144"/>
                </a:lnTo>
                <a:lnTo>
                  <a:pt x="6787" y="8254"/>
                </a:lnTo>
                <a:lnTo>
                  <a:pt x="6860" y="8291"/>
                </a:lnTo>
                <a:lnTo>
                  <a:pt x="6934" y="8327"/>
                </a:lnTo>
                <a:lnTo>
                  <a:pt x="7191" y="8438"/>
                </a:lnTo>
                <a:lnTo>
                  <a:pt x="7447" y="8474"/>
                </a:lnTo>
                <a:lnTo>
                  <a:pt x="7741" y="8474"/>
                </a:lnTo>
                <a:lnTo>
                  <a:pt x="7998" y="8438"/>
                </a:lnTo>
                <a:lnTo>
                  <a:pt x="8254" y="8364"/>
                </a:lnTo>
                <a:lnTo>
                  <a:pt x="8511" y="8254"/>
                </a:lnTo>
                <a:lnTo>
                  <a:pt x="8731" y="8071"/>
                </a:lnTo>
                <a:lnTo>
                  <a:pt x="8915" y="7887"/>
                </a:lnTo>
                <a:lnTo>
                  <a:pt x="9098" y="7631"/>
                </a:lnTo>
                <a:lnTo>
                  <a:pt x="9245" y="7300"/>
                </a:lnTo>
                <a:lnTo>
                  <a:pt x="9281" y="7007"/>
                </a:lnTo>
                <a:lnTo>
                  <a:pt x="9318" y="6824"/>
                </a:lnTo>
                <a:lnTo>
                  <a:pt x="9281" y="6677"/>
                </a:lnTo>
                <a:lnTo>
                  <a:pt x="9208" y="6457"/>
                </a:lnTo>
                <a:lnTo>
                  <a:pt x="9135" y="6200"/>
                </a:lnTo>
                <a:lnTo>
                  <a:pt x="8951" y="5980"/>
                </a:lnTo>
                <a:lnTo>
                  <a:pt x="8878" y="5907"/>
                </a:lnTo>
                <a:lnTo>
                  <a:pt x="8768" y="5833"/>
                </a:lnTo>
                <a:lnTo>
                  <a:pt x="8805" y="5686"/>
                </a:lnTo>
                <a:lnTo>
                  <a:pt x="9025" y="5246"/>
                </a:lnTo>
                <a:lnTo>
                  <a:pt x="9208" y="4769"/>
                </a:lnTo>
                <a:lnTo>
                  <a:pt x="9428" y="4806"/>
                </a:lnTo>
                <a:lnTo>
                  <a:pt x="9648" y="4806"/>
                </a:lnTo>
                <a:lnTo>
                  <a:pt x="9832" y="4733"/>
                </a:lnTo>
                <a:lnTo>
                  <a:pt x="10052" y="4659"/>
                </a:lnTo>
                <a:lnTo>
                  <a:pt x="10235" y="4549"/>
                </a:lnTo>
                <a:lnTo>
                  <a:pt x="10419" y="4403"/>
                </a:lnTo>
                <a:lnTo>
                  <a:pt x="10712" y="4109"/>
                </a:lnTo>
                <a:lnTo>
                  <a:pt x="10785" y="3962"/>
                </a:lnTo>
                <a:lnTo>
                  <a:pt x="10785" y="3816"/>
                </a:lnTo>
                <a:lnTo>
                  <a:pt x="10639" y="3559"/>
                </a:lnTo>
                <a:lnTo>
                  <a:pt x="10492" y="3339"/>
                </a:lnTo>
                <a:lnTo>
                  <a:pt x="10345" y="3155"/>
                </a:lnTo>
                <a:lnTo>
                  <a:pt x="10125" y="2972"/>
                </a:lnTo>
                <a:lnTo>
                  <a:pt x="9905" y="2825"/>
                </a:lnTo>
                <a:lnTo>
                  <a:pt x="9795" y="2789"/>
                </a:lnTo>
                <a:lnTo>
                  <a:pt x="9685" y="2752"/>
                </a:lnTo>
                <a:lnTo>
                  <a:pt x="9501" y="2862"/>
                </a:lnTo>
                <a:lnTo>
                  <a:pt x="9391" y="2825"/>
                </a:lnTo>
                <a:lnTo>
                  <a:pt x="9318" y="2862"/>
                </a:lnTo>
                <a:lnTo>
                  <a:pt x="9025" y="3009"/>
                </a:lnTo>
                <a:lnTo>
                  <a:pt x="8768" y="3192"/>
                </a:lnTo>
                <a:lnTo>
                  <a:pt x="8658" y="3302"/>
                </a:lnTo>
                <a:lnTo>
                  <a:pt x="8548" y="3449"/>
                </a:lnTo>
                <a:lnTo>
                  <a:pt x="8474" y="3559"/>
                </a:lnTo>
                <a:lnTo>
                  <a:pt x="8438" y="3742"/>
                </a:lnTo>
                <a:lnTo>
                  <a:pt x="8438" y="3852"/>
                </a:lnTo>
                <a:lnTo>
                  <a:pt x="8438" y="3962"/>
                </a:lnTo>
                <a:lnTo>
                  <a:pt x="8474" y="4182"/>
                </a:lnTo>
                <a:lnTo>
                  <a:pt x="8621" y="4403"/>
                </a:lnTo>
                <a:lnTo>
                  <a:pt x="8768" y="4549"/>
                </a:lnTo>
                <a:lnTo>
                  <a:pt x="8878" y="4623"/>
                </a:lnTo>
                <a:lnTo>
                  <a:pt x="8694" y="4879"/>
                </a:lnTo>
                <a:lnTo>
                  <a:pt x="8548" y="5136"/>
                </a:lnTo>
                <a:lnTo>
                  <a:pt x="8291" y="5613"/>
                </a:lnTo>
                <a:lnTo>
                  <a:pt x="8144" y="5540"/>
                </a:lnTo>
                <a:lnTo>
                  <a:pt x="7961" y="5503"/>
                </a:lnTo>
                <a:lnTo>
                  <a:pt x="7777" y="5466"/>
                </a:lnTo>
                <a:lnTo>
                  <a:pt x="7411" y="5466"/>
                </a:lnTo>
                <a:lnTo>
                  <a:pt x="7227" y="5503"/>
                </a:lnTo>
                <a:lnTo>
                  <a:pt x="7044" y="5540"/>
                </a:lnTo>
                <a:lnTo>
                  <a:pt x="6860" y="5650"/>
                </a:lnTo>
                <a:lnTo>
                  <a:pt x="6750" y="5320"/>
                </a:lnTo>
                <a:lnTo>
                  <a:pt x="6604" y="5026"/>
                </a:lnTo>
                <a:lnTo>
                  <a:pt x="6273" y="4476"/>
                </a:lnTo>
                <a:lnTo>
                  <a:pt x="6163" y="4256"/>
                </a:lnTo>
                <a:lnTo>
                  <a:pt x="6053" y="4072"/>
                </a:lnTo>
                <a:lnTo>
                  <a:pt x="5870" y="3889"/>
                </a:lnTo>
                <a:lnTo>
                  <a:pt x="5687" y="3779"/>
                </a:lnTo>
                <a:lnTo>
                  <a:pt x="5723" y="3706"/>
                </a:lnTo>
                <a:lnTo>
                  <a:pt x="5723" y="3632"/>
                </a:lnTo>
                <a:lnTo>
                  <a:pt x="5907" y="3486"/>
                </a:lnTo>
                <a:lnTo>
                  <a:pt x="6053" y="3339"/>
                </a:lnTo>
                <a:lnTo>
                  <a:pt x="6200" y="3155"/>
                </a:lnTo>
                <a:lnTo>
                  <a:pt x="6347" y="2972"/>
                </a:lnTo>
                <a:lnTo>
                  <a:pt x="6457" y="2752"/>
                </a:lnTo>
                <a:lnTo>
                  <a:pt x="6530" y="2532"/>
                </a:lnTo>
                <a:lnTo>
                  <a:pt x="6604" y="2312"/>
                </a:lnTo>
                <a:lnTo>
                  <a:pt x="6677" y="2055"/>
                </a:lnTo>
                <a:lnTo>
                  <a:pt x="6677" y="1615"/>
                </a:lnTo>
                <a:lnTo>
                  <a:pt x="6677" y="1358"/>
                </a:lnTo>
                <a:lnTo>
                  <a:pt x="6640" y="1138"/>
                </a:lnTo>
                <a:lnTo>
                  <a:pt x="6567" y="881"/>
                </a:lnTo>
                <a:lnTo>
                  <a:pt x="6457" y="698"/>
                </a:lnTo>
                <a:lnTo>
                  <a:pt x="6273" y="551"/>
                </a:lnTo>
                <a:lnTo>
                  <a:pt x="6200" y="478"/>
                </a:lnTo>
                <a:lnTo>
                  <a:pt x="6090" y="478"/>
                </a:lnTo>
                <a:lnTo>
                  <a:pt x="6017" y="331"/>
                </a:lnTo>
                <a:lnTo>
                  <a:pt x="5907" y="221"/>
                </a:lnTo>
                <a:lnTo>
                  <a:pt x="5760" y="148"/>
                </a:lnTo>
                <a:lnTo>
                  <a:pt x="5613" y="74"/>
                </a:lnTo>
                <a:lnTo>
                  <a:pt x="5283" y="1"/>
                </a:lnTo>
                <a:close/>
                <a:moveTo>
                  <a:pt x="15114" y="6750"/>
                </a:moveTo>
                <a:lnTo>
                  <a:pt x="15187" y="6787"/>
                </a:lnTo>
                <a:lnTo>
                  <a:pt x="15481" y="6897"/>
                </a:lnTo>
                <a:lnTo>
                  <a:pt x="15591" y="6970"/>
                </a:lnTo>
                <a:lnTo>
                  <a:pt x="15737" y="7044"/>
                </a:lnTo>
                <a:lnTo>
                  <a:pt x="15847" y="7190"/>
                </a:lnTo>
                <a:lnTo>
                  <a:pt x="15921" y="7337"/>
                </a:lnTo>
                <a:lnTo>
                  <a:pt x="16068" y="7667"/>
                </a:lnTo>
                <a:lnTo>
                  <a:pt x="16141" y="8034"/>
                </a:lnTo>
                <a:lnTo>
                  <a:pt x="16178" y="8438"/>
                </a:lnTo>
                <a:lnTo>
                  <a:pt x="16178" y="8621"/>
                </a:lnTo>
                <a:lnTo>
                  <a:pt x="16141" y="8804"/>
                </a:lnTo>
                <a:lnTo>
                  <a:pt x="16068" y="8988"/>
                </a:lnTo>
                <a:lnTo>
                  <a:pt x="15957" y="9134"/>
                </a:lnTo>
                <a:lnTo>
                  <a:pt x="15701" y="9355"/>
                </a:lnTo>
                <a:lnTo>
                  <a:pt x="15407" y="9575"/>
                </a:lnTo>
                <a:lnTo>
                  <a:pt x="15077" y="9758"/>
                </a:lnTo>
                <a:lnTo>
                  <a:pt x="14710" y="9905"/>
                </a:lnTo>
                <a:lnTo>
                  <a:pt x="14710" y="9905"/>
                </a:lnTo>
                <a:lnTo>
                  <a:pt x="15187" y="9208"/>
                </a:lnTo>
                <a:lnTo>
                  <a:pt x="15187" y="9134"/>
                </a:lnTo>
                <a:lnTo>
                  <a:pt x="15150" y="9098"/>
                </a:lnTo>
                <a:lnTo>
                  <a:pt x="15114" y="9061"/>
                </a:lnTo>
                <a:lnTo>
                  <a:pt x="15040" y="9098"/>
                </a:lnTo>
                <a:lnTo>
                  <a:pt x="14564" y="9538"/>
                </a:lnTo>
                <a:lnTo>
                  <a:pt x="14123" y="9978"/>
                </a:lnTo>
                <a:lnTo>
                  <a:pt x="13940" y="9978"/>
                </a:lnTo>
                <a:lnTo>
                  <a:pt x="13757" y="9905"/>
                </a:lnTo>
                <a:lnTo>
                  <a:pt x="13940" y="9648"/>
                </a:lnTo>
                <a:lnTo>
                  <a:pt x="14160" y="9391"/>
                </a:lnTo>
                <a:lnTo>
                  <a:pt x="14380" y="9134"/>
                </a:lnTo>
                <a:lnTo>
                  <a:pt x="14637" y="8914"/>
                </a:lnTo>
                <a:lnTo>
                  <a:pt x="14674" y="8841"/>
                </a:lnTo>
                <a:lnTo>
                  <a:pt x="14674" y="8804"/>
                </a:lnTo>
                <a:lnTo>
                  <a:pt x="14637" y="8731"/>
                </a:lnTo>
                <a:lnTo>
                  <a:pt x="14564" y="8731"/>
                </a:lnTo>
                <a:lnTo>
                  <a:pt x="14784" y="8584"/>
                </a:lnTo>
                <a:lnTo>
                  <a:pt x="14820" y="8511"/>
                </a:lnTo>
                <a:lnTo>
                  <a:pt x="14784" y="8438"/>
                </a:lnTo>
                <a:lnTo>
                  <a:pt x="14710" y="8401"/>
                </a:lnTo>
                <a:lnTo>
                  <a:pt x="14637" y="8401"/>
                </a:lnTo>
                <a:lnTo>
                  <a:pt x="14233" y="8621"/>
                </a:lnTo>
                <a:lnTo>
                  <a:pt x="13867" y="8841"/>
                </a:lnTo>
                <a:lnTo>
                  <a:pt x="13500" y="9061"/>
                </a:lnTo>
                <a:lnTo>
                  <a:pt x="13170" y="9318"/>
                </a:lnTo>
                <a:lnTo>
                  <a:pt x="13060" y="9098"/>
                </a:lnTo>
                <a:lnTo>
                  <a:pt x="13720" y="8658"/>
                </a:lnTo>
                <a:lnTo>
                  <a:pt x="14417" y="8291"/>
                </a:lnTo>
                <a:lnTo>
                  <a:pt x="14454" y="8217"/>
                </a:lnTo>
                <a:lnTo>
                  <a:pt x="14454" y="8144"/>
                </a:lnTo>
                <a:lnTo>
                  <a:pt x="14417" y="8107"/>
                </a:lnTo>
                <a:lnTo>
                  <a:pt x="14343" y="8107"/>
                </a:lnTo>
                <a:lnTo>
                  <a:pt x="13647" y="8364"/>
                </a:lnTo>
                <a:lnTo>
                  <a:pt x="12986" y="8658"/>
                </a:lnTo>
                <a:lnTo>
                  <a:pt x="12986" y="8474"/>
                </a:lnTo>
                <a:lnTo>
                  <a:pt x="13133" y="8401"/>
                </a:lnTo>
                <a:lnTo>
                  <a:pt x="13243" y="8327"/>
                </a:lnTo>
                <a:lnTo>
                  <a:pt x="13500" y="8144"/>
                </a:lnTo>
                <a:lnTo>
                  <a:pt x="14013" y="7924"/>
                </a:lnTo>
                <a:lnTo>
                  <a:pt x="14307" y="7814"/>
                </a:lnTo>
                <a:lnTo>
                  <a:pt x="14564" y="7777"/>
                </a:lnTo>
                <a:lnTo>
                  <a:pt x="14600" y="7741"/>
                </a:lnTo>
                <a:lnTo>
                  <a:pt x="14600" y="7704"/>
                </a:lnTo>
                <a:lnTo>
                  <a:pt x="14564" y="7667"/>
                </a:lnTo>
                <a:lnTo>
                  <a:pt x="14233" y="7667"/>
                </a:lnTo>
                <a:lnTo>
                  <a:pt x="13903" y="7704"/>
                </a:lnTo>
                <a:lnTo>
                  <a:pt x="13573" y="7777"/>
                </a:lnTo>
                <a:lnTo>
                  <a:pt x="13280" y="7851"/>
                </a:lnTo>
                <a:lnTo>
                  <a:pt x="13500" y="7594"/>
                </a:lnTo>
                <a:lnTo>
                  <a:pt x="14087" y="7484"/>
                </a:lnTo>
                <a:lnTo>
                  <a:pt x="14380" y="7410"/>
                </a:lnTo>
                <a:lnTo>
                  <a:pt x="14674" y="7264"/>
                </a:lnTo>
                <a:lnTo>
                  <a:pt x="14710" y="7227"/>
                </a:lnTo>
                <a:lnTo>
                  <a:pt x="14710" y="7190"/>
                </a:lnTo>
                <a:lnTo>
                  <a:pt x="14710" y="7154"/>
                </a:lnTo>
                <a:lnTo>
                  <a:pt x="14637" y="7117"/>
                </a:lnTo>
                <a:lnTo>
                  <a:pt x="14343" y="7080"/>
                </a:lnTo>
                <a:lnTo>
                  <a:pt x="14013" y="7080"/>
                </a:lnTo>
                <a:lnTo>
                  <a:pt x="14270" y="6934"/>
                </a:lnTo>
                <a:lnTo>
                  <a:pt x="14527" y="6824"/>
                </a:lnTo>
                <a:lnTo>
                  <a:pt x="14820" y="6750"/>
                </a:lnTo>
                <a:close/>
                <a:moveTo>
                  <a:pt x="5246" y="9098"/>
                </a:moveTo>
                <a:lnTo>
                  <a:pt x="5320" y="9208"/>
                </a:lnTo>
                <a:lnTo>
                  <a:pt x="5393" y="9245"/>
                </a:lnTo>
                <a:lnTo>
                  <a:pt x="5577" y="9245"/>
                </a:lnTo>
                <a:lnTo>
                  <a:pt x="5650" y="9281"/>
                </a:lnTo>
                <a:lnTo>
                  <a:pt x="5760" y="9318"/>
                </a:lnTo>
                <a:lnTo>
                  <a:pt x="5833" y="9391"/>
                </a:lnTo>
                <a:lnTo>
                  <a:pt x="5870" y="9465"/>
                </a:lnTo>
                <a:lnTo>
                  <a:pt x="5907" y="9538"/>
                </a:lnTo>
                <a:lnTo>
                  <a:pt x="5907" y="9648"/>
                </a:lnTo>
                <a:lnTo>
                  <a:pt x="5870" y="9758"/>
                </a:lnTo>
                <a:lnTo>
                  <a:pt x="5797" y="9831"/>
                </a:lnTo>
                <a:lnTo>
                  <a:pt x="5723" y="9905"/>
                </a:lnTo>
                <a:lnTo>
                  <a:pt x="5650" y="9978"/>
                </a:lnTo>
                <a:lnTo>
                  <a:pt x="5540" y="10015"/>
                </a:lnTo>
                <a:lnTo>
                  <a:pt x="5466" y="9868"/>
                </a:lnTo>
                <a:lnTo>
                  <a:pt x="5356" y="9758"/>
                </a:lnTo>
                <a:lnTo>
                  <a:pt x="5210" y="9685"/>
                </a:lnTo>
                <a:lnTo>
                  <a:pt x="5026" y="9648"/>
                </a:lnTo>
                <a:lnTo>
                  <a:pt x="5063" y="9648"/>
                </a:lnTo>
                <a:lnTo>
                  <a:pt x="5210" y="9575"/>
                </a:lnTo>
                <a:lnTo>
                  <a:pt x="5283" y="9538"/>
                </a:lnTo>
                <a:lnTo>
                  <a:pt x="5283" y="9501"/>
                </a:lnTo>
                <a:lnTo>
                  <a:pt x="5283" y="9355"/>
                </a:lnTo>
                <a:lnTo>
                  <a:pt x="5210" y="9245"/>
                </a:lnTo>
                <a:lnTo>
                  <a:pt x="5100" y="9245"/>
                </a:lnTo>
                <a:lnTo>
                  <a:pt x="4953" y="9281"/>
                </a:lnTo>
                <a:lnTo>
                  <a:pt x="4806" y="9355"/>
                </a:lnTo>
                <a:lnTo>
                  <a:pt x="4806" y="9355"/>
                </a:lnTo>
                <a:lnTo>
                  <a:pt x="4843" y="9281"/>
                </a:lnTo>
                <a:lnTo>
                  <a:pt x="4880" y="9208"/>
                </a:lnTo>
                <a:lnTo>
                  <a:pt x="4843" y="9171"/>
                </a:lnTo>
                <a:lnTo>
                  <a:pt x="5026" y="9134"/>
                </a:lnTo>
                <a:lnTo>
                  <a:pt x="5246" y="9098"/>
                </a:lnTo>
                <a:close/>
                <a:moveTo>
                  <a:pt x="6347" y="8034"/>
                </a:moveTo>
                <a:lnTo>
                  <a:pt x="6347" y="8071"/>
                </a:lnTo>
                <a:lnTo>
                  <a:pt x="6310" y="8181"/>
                </a:lnTo>
                <a:lnTo>
                  <a:pt x="6127" y="8254"/>
                </a:lnTo>
                <a:lnTo>
                  <a:pt x="5980" y="8364"/>
                </a:lnTo>
                <a:lnTo>
                  <a:pt x="5687" y="8621"/>
                </a:lnTo>
                <a:lnTo>
                  <a:pt x="5577" y="8621"/>
                </a:lnTo>
                <a:lnTo>
                  <a:pt x="5466" y="8694"/>
                </a:lnTo>
                <a:lnTo>
                  <a:pt x="5393" y="8768"/>
                </a:lnTo>
                <a:lnTo>
                  <a:pt x="5246" y="8731"/>
                </a:lnTo>
                <a:lnTo>
                  <a:pt x="4806" y="8731"/>
                </a:lnTo>
                <a:lnTo>
                  <a:pt x="4549" y="8841"/>
                </a:lnTo>
                <a:lnTo>
                  <a:pt x="4293" y="9024"/>
                </a:lnTo>
                <a:lnTo>
                  <a:pt x="4183" y="9171"/>
                </a:lnTo>
                <a:lnTo>
                  <a:pt x="4073" y="9355"/>
                </a:lnTo>
                <a:lnTo>
                  <a:pt x="4073" y="9501"/>
                </a:lnTo>
                <a:lnTo>
                  <a:pt x="4073" y="9648"/>
                </a:lnTo>
                <a:lnTo>
                  <a:pt x="4073" y="9721"/>
                </a:lnTo>
                <a:lnTo>
                  <a:pt x="4146" y="9831"/>
                </a:lnTo>
                <a:lnTo>
                  <a:pt x="4256" y="9978"/>
                </a:lnTo>
                <a:lnTo>
                  <a:pt x="4439" y="10162"/>
                </a:lnTo>
                <a:lnTo>
                  <a:pt x="4623" y="10308"/>
                </a:lnTo>
                <a:lnTo>
                  <a:pt x="4843" y="10382"/>
                </a:lnTo>
                <a:lnTo>
                  <a:pt x="5026" y="10455"/>
                </a:lnTo>
                <a:lnTo>
                  <a:pt x="5246" y="10492"/>
                </a:lnTo>
                <a:lnTo>
                  <a:pt x="5466" y="10492"/>
                </a:lnTo>
                <a:lnTo>
                  <a:pt x="5723" y="10455"/>
                </a:lnTo>
                <a:lnTo>
                  <a:pt x="5907" y="10345"/>
                </a:lnTo>
                <a:lnTo>
                  <a:pt x="6090" y="10235"/>
                </a:lnTo>
                <a:lnTo>
                  <a:pt x="6237" y="10052"/>
                </a:lnTo>
                <a:lnTo>
                  <a:pt x="6347" y="9868"/>
                </a:lnTo>
                <a:lnTo>
                  <a:pt x="6384" y="9575"/>
                </a:lnTo>
                <a:lnTo>
                  <a:pt x="6310" y="9355"/>
                </a:lnTo>
                <a:lnTo>
                  <a:pt x="6200" y="9134"/>
                </a:lnTo>
                <a:lnTo>
                  <a:pt x="6017" y="8951"/>
                </a:lnTo>
                <a:lnTo>
                  <a:pt x="6310" y="8658"/>
                </a:lnTo>
                <a:lnTo>
                  <a:pt x="6420" y="8548"/>
                </a:lnTo>
                <a:lnTo>
                  <a:pt x="6567" y="8401"/>
                </a:lnTo>
                <a:lnTo>
                  <a:pt x="6567" y="8327"/>
                </a:lnTo>
                <a:lnTo>
                  <a:pt x="6567" y="8254"/>
                </a:lnTo>
                <a:lnTo>
                  <a:pt x="6530" y="8217"/>
                </a:lnTo>
                <a:lnTo>
                  <a:pt x="6494" y="8181"/>
                </a:lnTo>
                <a:lnTo>
                  <a:pt x="6384" y="8071"/>
                </a:lnTo>
                <a:lnTo>
                  <a:pt x="6347" y="8034"/>
                </a:lnTo>
                <a:close/>
                <a:moveTo>
                  <a:pt x="19992" y="10418"/>
                </a:moveTo>
                <a:lnTo>
                  <a:pt x="20139" y="10492"/>
                </a:lnTo>
                <a:lnTo>
                  <a:pt x="20139" y="10602"/>
                </a:lnTo>
                <a:lnTo>
                  <a:pt x="20176" y="10638"/>
                </a:lnTo>
                <a:lnTo>
                  <a:pt x="20213" y="10638"/>
                </a:lnTo>
                <a:lnTo>
                  <a:pt x="20249" y="10602"/>
                </a:lnTo>
                <a:lnTo>
                  <a:pt x="20286" y="10785"/>
                </a:lnTo>
                <a:lnTo>
                  <a:pt x="20286" y="11042"/>
                </a:lnTo>
                <a:lnTo>
                  <a:pt x="20286" y="11189"/>
                </a:lnTo>
                <a:lnTo>
                  <a:pt x="20213" y="11372"/>
                </a:lnTo>
                <a:lnTo>
                  <a:pt x="20139" y="11519"/>
                </a:lnTo>
                <a:lnTo>
                  <a:pt x="20066" y="11665"/>
                </a:lnTo>
                <a:lnTo>
                  <a:pt x="19956" y="11812"/>
                </a:lnTo>
                <a:lnTo>
                  <a:pt x="19809" y="11886"/>
                </a:lnTo>
                <a:lnTo>
                  <a:pt x="19662" y="11959"/>
                </a:lnTo>
                <a:lnTo>
                  <a:pt x="19479" y="11959"/>
                </a:lnTo>
                <a:lnTo>
                  <a:pt x="19442" y="11886"/>
                </a:lnTo>
                <a:lnTo>
                  <a:pt x="19222" y="11776"/>
                </a:lnTo>
                <a:lnTo>
                  <a:pt x="19626" y="11702"/>
                </a:lnTo>
                <a:lnTo>
                  <a:pt x="19662" y="11665"/>
                </a:lnTo>
                <a:lnTo>
                  <a:pt x="19736" y="11629"/>
                </a:lnTo>
                <a:lnTo>
                  <a:pt x="19736" y="11482"/>
                </a:lnTo>
                <a:lnTo>
                  <a:pt x="19699" y="11372"/>
                </a:lnTo>
                <a:lnTo>
                  <a:pt x="19626" y="11335"/>
                </a:lnTo>
                <a:lnTo>
                  <a:pt x="19406" y="11335"/>
                </a:lnTo>
                <a:lnTo>
                  <a:pt x="19662" y="11152"/>
                </a:lnTo>
                <a:lnTo>
                  <a:pt x="19736" y="11115"/>
                </a:lnTo>
                <a:lnTo>
                  <a:pt x="19736" y="11042"/>
                </a:lnTo>
                <a:lnTo>
                  <a:pt x="19736" y="10969"/>
                </a:lnTo>
                <a:lnTo>
                  <a:pt x="19736" y="10932"/>
                </a:lnTo>
                <a:lnTo>
                  <a:pt x="19699" y="10858"/>
                </a:lnTo>
                <a:lnTo>
                  <a:pt x="19626" y="10822"/>
                </a:lnTo>
                <a:lnTo>
                  <a:pt x="19552" y="10822"/>
                </a:lnTo>
                <a:lnTo>
                  <a:pt x="19479" y="10858"/>
                </a:lnTo>
                <a:lnTo>
                  <a:pt x="19332" y="10895"/>
                </a:lnTo>
                <a:lnTo>
                  <a:pt x="19185" y="10932"/>
                </a:lnTo>
                <a:lnTo>
                  <a:pt x="19185" y="10932"/>
                </a:lnTo>
                <a:lnTo>
                  <a:pt x="19626" y="10748"/>
                </a:lnTo>
                <a:lnTo>
                  <a:pt x="19662" y="10712"/>
                </a:lnTo>
                <a:lnTo>
                  <a:pt x="19662" y="10675"/>
                </a:lnTo>
                <a:lnTo>
                  <a:pt x="19626" y="10638"/>
                </a:lnTo>
                <a:lnTo>
                  <a:pt x="19479" y="10602"/>
                </a:lnTo>
                <a:lnTo>
                  <a:pt x="19295" y="10602"/>
                </a:lnTo>
                <a:lnTo>
                  <a:pt x="19369" y="10565"/>
                </a:lnTo>
                <a:lnTo>
                  <a:pt x="19589" y="10455"/>
                </a:lnTo>
                <a:lnTo>
                  <a:pt x="19772" y="10418"/>
                </a:lnTo>
                <a:close/>
                <a:moveTo>
                  <a:pt x="16691" y="13390"/>
                </a:moveTo>
                <a:lnTo>
                  <a:pt x="16801" y="13463"/>
                </a:lnTo>
                <a:lnTo>
                  <a:pt x="16874" y="13536"/>
                </a:lnTo>
                <a:lnTo>
                  <a:pt x="16728" y="13646"/>
                </a:lnTo>
                <a:lnTo>
                  <a:pt x="16581" y="13756"/>
                </a:lnTo>
                <a:lnTo>
                  <a:pt x="16434" y="13903"/>
                </a:lnTo>
                <a:lnTo>
                  <a:pt x="16361" y="14050"/>
                </a:lnTo>
                <a:lnTo>
                  <a:pt x="16104" y="14013"/>
                </a:lnTo>
                <a:lnTo>
                  <a:pt x="16068" y="13976"/>
                </a:lnTo>
                <a:lnTo>
                  <a:pt x="16691" y="13390"/>
                </a:lnTo>
                <a:close/>
                <a:moveTo>
                  <a:pt x="16654" y="11959"/>
                </a:moveTo>
                <a:lnTo>
                  <a:pt x="17058" y="12326"/>
                </a:lnTo>
                <a:lnTo>
                  <a:pt x="17278" y="12546"/>
                </a:lnTo>
                <a:lnTo>
                  <a:pt x="17498" y="12803"/>
                </a:lnTo>
                <a:lnTo>
                  <a:pt x="17681" y="13059"/>
                </a:lnTo>
                <a:lnTo>
                  <a:pt x="17755" y="13169"/>
                </a:lnTo>
                <a:lnTo>
                  <a:pt x="17792" y="13279"/>
                </a:lnTo>
                <a:lnTo>
                  <a:pt x="17792" y="13426"/>
                </a:lnTo>
                <a:lnTo>
                  <a:pt x="17755" y="13536"/>
                </a:lnTo>
                <a:lnTo>
                  <a:pt x="17718" y="13646"/>
                </a:lnTo>
                <a:lnTo>
                  <a:pt x="17608" y="13756"/>
                </a:lnTo>
                <a:lnTo>
                  <a:pt x="17498" y="13866"/>
                </a:lnTo>
                <a:lnTo>
                  <a:pt x="17351" y="13940"/>
                </a:lnTo>
                <a:lnTo>
                  <a:pt x="17278" y="13866"/>
                </a:lnTo>
                <a:lnTo>
                  <a:pt x="17168" y="13866"/>
                </a:lnTo>
                <a:lnTo>
                  <a:pt x="17095" y="13903"/>
                </a:lnTo>
                <a:lnTo>
                  <a:pt x="17058" y="13940"/>
                </a:lnTo>
                <a:lnTo>
                  <a:pt x="17021" y="13940"/>
                </a:lnTo>
                <a:lnTo>
                  <a:pt x="16948" y="13976"/>
                </a:lnTo>
                <a:lnTo>
                  <a:pt x="16911" y="14050"/>
                </a:lnTo>
                <a:lnTo>
                  <a:pt x="16874" y="14050"/>
                </a:lnTo>
                <a:lnTo>
                  <a:pt x="16948" y="13940"/>
                </a:lnTo>
                <a:lnTo>
                  <a:pt x="17095" y="13793"/>
                </a:lnTo>
                <a:lnTo>
                  <a:pt x="17168" y="13683"/>
                </a:lnTo>
                <a:lnTo>
                  <a:pt x="17205" y="13573"/>
                </a:lnTo>
                <a:lnTo>
                  <a:pt x="17168" y="13500"/>
                </a:lnTo>
                <a:lnTo>
                  <a:pt x="17131" y="13426"/>
                </a:lnTo>
                <a:lnTo>
                  <a:pt x="17021" y="13316"/>
                </a:lnTo>
                <a:lnTo>
                  <a:pt x="16874" y="13206"/>
                </a:lnTo>
                <a:lnTo>
                  <a:pt x="16691" y="13169"/>
                </a:lnTo>
                <a:lnTo>
                  <a:pt x="16618" y="13169"/>
                </a:lnTo>
                <a:lnTo>
                  <a:pt x="16581" y="13206"/>
                </a:lnTo>
                <a:lnTo>
                  <a:pt x="15627" y="13793"/>
                </a:lnTo>
                <a:lnTo>
                  <a:pt x="15517" y="13756"/>
                </a:lnTo>
                <a:lnTo>
                  <a:pt x="15407" y="13646"/>
                </a:lnTo>
                <a:lnTo>
                  <a:pt x="15884" y="13353"/>
                </a:lnTo>
                <a:lnTo>
                  <a:pt x="16361" y="13096"/>
                </a:lnTo>
                <a:lnTo>
                  <a:pt x="16398" y="13023"/>
                </a:lnTo>
                <a:lnTo>
                  <a:pt x="16398" y="12986"/>
                </a:lnTo>
                <a:lnTo>
                  <a:pt x="16361" y="12913"/>
                </a:lnTo>
                <a:lnTo>
                  <a:pt x="16288" y="12913"/>
                </a:lnTo>
                <a:lnTo>
                  <a:pt x="15994" y="12949"/>
                </a:lnTo>
                <a:lnTo>
                  <a:pt x="15701" y="13059"/>
                </a:lnTo>
                <a:lnTo>
                  <a:pt x="15407" y="13169"/>
                </a:lnTo>
                <a:lnTo>
                  <a:pt x="15150" y="13279"/>
                </a:lnTo>
                <a:lnTo>
                  <a:pt x="15040" y="13023"/>
                </a:lnTo>
                <a:lnTo>
                  <a:pt x="15077" y="12986"/>
                </a:lnTo>
                <a:lnTo>
                  <a:pt x="16068" y="12399"/>
                </a:lnTo>
                <a:lnTo>
                  <a:pt x="16104" y="12362"/>
                </a:lnTo>
                <a:lnTo>
                  <a:pt x="16104" y="12326"/>
                </a:lnTo>
                <a:lnTo>
                  <a:pt x="16068" y="12289"/>
                </a:lnTo>
                <a:lnTo>
                  <a:pt x="15994" y="12252"/>
                </a:lnTo>
                <a:lnTo>
                  <a:pt x="15554" y="12362"/>
                </a:lnTo>
                <a:lnTo>
                  <a:pt x="15150" y="12472"/>
                </a:lnTo>
                <a:lnTo>
                  <a:pt x="15150" y="12472"/>
                </a:lnTo>
                <a:lnTo>
                  <a:pt x="15297" y="12326"/>
                </a:lnTo>
                <a:lnTo>
                  <a:pt x="15517" y="12179"/>
                </a:lnTo>
                <a:lnTo>
                  <a:pt x="15737" y="12069"/>
                </a:lnTo>
                <a:lnTo>
                  <a:pt x="15994" y="11996"/>
                </a:lnTo>
                <a:lnTo>
                  <a:pt x="16324" y="11959"/>
                </a:lnTo>
                <a:close/>
                <a:moveTo>
                  <a:pt x="14857" y="6310"/>
                </a:moveTo>
                <a:lnTo>
                  <a:pt x="14600" y="6347"/>
                </a:lnTo>
                <a:lnTo>
                  <a:pt x="14380" y="6383"/>
                </a:lnTo>
                <a:lnTo>
                  <a:pt x="14197" y="6457"/>
                </a:lnTo>
                <a:lnTo>
                  <a:pt x="13793" y="6677"/>
                </a:lnTo>
                <a:lnTo>
                  <a:pt x="13426" y="6970"/>
                </a:lnTo>
                <a:lnTo>
                  <a:pt x="13243" y="7154"/>
                </a:lnTo>
                <a:lnTo>
                  <a:pt x="12950" y="7190"/>
                </a:lnTo>
                <a:lnTo>
                  <a:pt x="12840" y="7227"/>
                </a:lnTo>
                <a:lnTo>
                  <a:pt x="12803" y="7300"/>
                </a:lnTo>
                <a:lnTo>
                  <a:pt x="12766" y="7374"/>
                </a:lnTo>
                <a:lnTo>
                  <a:pt x="12766" y="7447"/>
                </a:lnTo>
                <a:lnTo>
                  <a:pt x="11042" y="7631"/>
                </a:lnTo>
                <a:lnTo>
                  <a:pt x="10052" y="7667"/>
                </a:lnTo>
                <a:lnTo>
                  <a:pt x="9575" y="7704"/>
                </a:lnTo>
                <a:lnTo>
                  <a:pt x="9098" y="7741"/>
                </a:lnTo>
                <a:lnTo>
                  <a:pt x="9025" y="7777"/>
                </a:lnTo>
                <a:lnTo>
                  <a:pt x="8988" y="7814"/>
                </a:lnTo>
                <a:lnTo>
                  <a:pt x="8951" y="7924"/>
                </a:lnTo>
                <a:lnTo>
                  <a:pt x="9025" y="8034"/>
                </a:lnTo>
                <a:lnTo>
                  <a:pt x="9061" y="8071"/>
                </a:lnTo>
                <a:lnTo>
                  <a:pt x="9135" y="8107"/>
                </a:lnTo>
                <a:lnTo>
                  <a:pt x="9612" y="8144"/>
                </a:lnTo>
                <a:lnTo>
                  <a:pt x="10125" y="8144"/>
                </a:lnTo>
                <a:lnTo>
                  <a:pt x="11152" y="8071"/>
                </a:lnTo>
                <a:lnTo>
                  <a:pt x="11922" y="8034"/>
                </a:lnTo>
                <a:lnTo>
                  <a:pt x="12693" y="7961"/>
                </a:lnTo>
                <a:lnTo>
                  <a:pt x="12546" y="8254"/>
                </a:lnTo>
                <a:lnTo>
                  <a:pt x="12473" y="8438"/>
                </a:lnTo>
                <a:lnTo>
                  <a:pt x="12473" y="8584"/>
                </a:lnTo>
                <a:lnTo>
                  <a:pt x="12509" y="8914"/>
                </a:lnTo>
                <a:lnTo>
                  <a:pt x="12363" y="9024"/>
                </a:lnTo>
                <a:lnTo>
                  <a:pt x="12253" y="9134"/>
                </a:lnTo>
                <a:lnTo>
                  <a:pt x="12253" y="9245"/>
                </a:lnTo>
                <a:lnTo>
                  <a:pt x="12289" y="9355"/>
                </a:lnTo>
                <a:lnTo>
                  <a:pt x="12399" y="9428"/>
                </a:lnTo>
                <a:lnTo>
                  <a:pt x="12546" y="9465"/>
                </a:lnTo>
                <a:lnTo>
                  <a:pt x="12693" y="9465"/>
                </a:lnTo>
                <a:lnTo>
                  <a:pt x="12803" y="9685"/>
                </a:lnTo>
                <a:lnTo>
                  <a:pt x="12950" y="9868"/>
                </a:lnTo>
                <a:lnTo>
                  <a:pt x="13096" y="10052"/>
                </a:lnTo>
                <a:lnTo>
                  <a:pt x="13243" y="10198"/>
                </a:lnTo>
                <a:lnTo>
                  <a:pt x="13426" y="10308"/>
                </a:lnTo>
                <a:lnTo>
                  <a:pt x="13647" y="10418"/>
                </a:lnTo>
                <a:lnTo>
                  <a:pt x="13867" y="10455"/>
                </a:lnTo>
                <a:lnTo>
                  <a:pt x="14087" y="10492"/>
                </a:lnTo>
                <a:lnTo>
                  <a:pt x="14233" y="10492"/>
                </a:lnTo>
                <a:lnTo>
                  <a:pt x="14600" y="10418"/>
                </a:lnTo>
                <a:lnTo>
                  <a:pt x="14967" y="10345"/>
                </a:lnTo>
                <a:lnTo>
                  <a:pt x="14930" y="10455"/>
                </a:lnTo>
                <a:lnTo>
                  <a:pt x="14930" y="10602"/>
                </a:lnTo>
                <a:lnTo>
                  <a:pt x="15004" y="10895"/>
                </a:lnTo>
                <a:lnTo>
                  <a:pt x="15077" y="11079"/>
                </a:lnTo>
                <a:lnTo>
                  <a:pt x="15150" y="11299"/>
                </a:lnTo>
                <a:lnTo>
                  <a:pt x="15297" y="11482"/>
                </a:lnTo>
                <a:lnTo>
                  <a:pt x="15481" y="11629"/>
                </a:lnTo>
                <a:lnTo>
                  <a:pt x="15481" y="11665"/>
                </a:lnTo>
                <a:lnTo>
                  <a:pt x="15261" y="11739"/>
                </a:lnTo>
                <a:lnTo>
                  <a:pt x="15077" y="11886"/>
                </a:lnTo>
                <a:lnTo>
                  <a:pt x="14894" y="11996"/>
                </a:lnTo>
                <a:lnTo>
                  <a:pt x="14784" y="12142"/>
                </a:lnTo>
                <a:lnTo>
                  <a:pt x="14674" y="12326"/>
                </a:lnTo>
                <a:lnTo>
                  <a:pt x="14600" y="12509"/>
                </a:lnTo>
                <a:lnTo>
                  <a:pt x="14564" y="12693"/>
                </a:lnTo>
                <a:lnTo>
                  <a:pt x="14527" y="12876"/>
                </a:lnTo>
                <a:lnTo>
                  <a:pt x="14527" y="12986"/>
                </a:lnTo>
                <a:lnTo>
                  <a:pt x="14527" y="13059"/>
                </a:lnTo>
                <a:lnTo>
                  <a:pt x="14600" y="13353"/>
                </a:lnTo>
                <a:lnTo>
                  <a:pt x="14747" y="13610"/>
                </a:lnTo>
                <a:lnTo>
                  <a:pt x="14747" y="13720"/>
                </a:lnTo>
                <a:lnTo>
                  <a:pt x="14784" y="13830"/>
                </a:lnTo>
                <a:lnTo>
                  <a:pt x="14930" y="13903"/>
                </a:lnTo>
                <a:lnTo>
                  <a:pt x="15004" y="13976"/>
                </a:lnTo>
                <a:lnTo>
                  <a:pt x="15297" y="14197"/>
                </a:lnTo>
                <a:lnTo>
                  <a:pt x="15627" y="14380"/>
                </a:lnTo>
                <a:lnTo>
                  <a:pt x="15994" y="14527"/>
                </a:lnTo>
                <a:lnTo>
                  <a:pt x="16398" y="14600"/>
                </a:lnTo>
                <a:lnTo>
                  <a:pt x="16801" y="14600"/>
                </a:lnTo>
                <a:lnTo>
                  <a:pt x="17205" y="14527"/>
                </a:lnTo>
                <a:lnTo>
                  <a:pt x="17571" y="14417"/>
                </a:lnTo>
                <a:lnTo>
                  <a:pt x="17902" y="14233"/>
                </a:lnTo>
                <a:lnTo>
                  <a:pt x="18122" y="14013"/>
                </a:lnTo>
                <a:lnTo>
                  <a:pt x="18268" y="13793"/>
                </a:lnTo>
                <a:lnTo>
                  <a:pt x="18305" y="13536"/>
                </a:lnTo>
                <a:lnTo>
                  <a:pt x="18305" y="13316"/>
                </a:lnTo>
                <a:lnTo>
                  <a:pt x="18232" y="13059"/>
                </a:lnTo>
                <a:lnTo>
                  <a:pt x="18122" y="12803"/>
                </a:lnTo>
                <a:lnTo>
                  <a:pt x="17975" y="12546"/>
                </a:lnTo>
                <a:lnTo>
                  <a:pt x="17792" y="12326"/>
                </a:lnTo>
                <a:lnTo>
                  <a:pt x="17902" y="12289"/>
                </a:lnTo>
                <a:lnTo>
                  <a:pt x="18232" y="12106"/>
                </a:lnTo>
                <a:lnTo>
                  <a:pt x="18599" y="11849"/>
                </a:lnTo>
                <a:lnTo>
                  <a:pt x="18709" y="12032"/>
                </a:lnTo>
                <a:lnTo>
                  <a:pt x="18855" y="12179"/>
                </a:lnTo>
                <a:lnTo>
                  <a:pt x="19002" y="12289"/>
                </a:lnTo>
                <a:lnTo>
                  <a:pt x="19149" y="12362"/>
                </a:lnTo>
                <a:lnTo>
                  <a:pt x="19406" y="12436"/>
                </a:lnTo>
                <a:lnTo>
                  <a:pt x="19662" y="12399"/>
                </a:lnTo>
                <a:lnTo>
                  <a:pt x="19919" y="12326"/>
                </a:lnTo>
                <a:lnTo>
                  <a:pt x="20139" y="12179"/>
                </a:lnTo>
                <a:lnTo>
                  <a:pt x="20359" y="11996"/>
                </a:lnTo>
                <a:lnTo>
                  <a:pt x="20543" y="11776"/>
                </a:lnTo>
                <a:lnTo>
                  <a:pt x="20653" y="11519"/>
                </a:lnTo>
                <a:lnTo>
                  <a:pt x="20726" y="11225"/>
                </a:lnTo>
                <a:lnTo>
                  <a:pt x="20799" y="10858"/>
                </a:lnTo>
                <a:lnTo>
                  <a:pt x="20763" y="10675"/>
                </a:lnTo>
                <a:lnTo>
                  <a:pt x="20726" y="10528"/>
                </a:lnTo>
                <a:lnTo>
                  <a:pt x="20689" y="10382"/>
                </a:lnTo>
                <a:lnTo>
                  <a:pt x="20579" y="10272"/>
                </a:lnTo>
                <a:lnTo>
                  <a:pt x="20359" y="10088"/>
                </a:lnTo>
                <a:lnTo>
                  <a:pt x="20066" y="9978"/>
                </a:lnTo>
                <a:lnTo>
                  <a:pt x="19919" y="9941"/>
                </a:lnTo>
                <a:lnTo>
                  <a:pt x="19626" y="9941"/>
                </a:lnTo>
                <a:lnTo>
                  <a:pt x="19516" y="10015"/>
                </a:lnTo>
                <a:lnTo>
                  <a:pt x="19479" y="10088"/>
                </a:lnTo>
                <a:lnTo>
                  <a:pt x="19185" y="10198"/>
                </a:lnTo>
                <a:lnTo>
                  <a:pt x="18929" y="10308"/>
                </a:lnTo>
                <a:lnTo>
                  <a:pt x="18819" y="10418"/>
                </a:lnTo>
                <a:lnTo>
                  <a:pt x="18672" y="10528"/>
                </a:lnTo>
                <a:lnTo>
                  <a:pt x="18599" y="10675"/>
                </a:lnTo>
                <a:lnTo>
                  <a:pt x="18525" y="10822"/>
                </a:lnTo>
                <a:lnTo>
                  <a:pt x="18452" y="11115"/>
                </a:lnTo>
                <a:lnTo>
                  <a:pt x="18452" y="11409"/>
                </a:lnTo>
                <a:lnTo>
                  <a:pt x="18048" y="11702"/>
                </a:lnTo>
                <a:lnTo>
                  <a:pt x="17645" y="11996"/>
                </a:lnTo>
                <a:lnTo>
                  <a:pt x="17608" y="12032"/>
                </a:lnTo>
                <a:lnTo>
                  <a:pt x="17608" y="12106"/>
                </a:lnTo>
                <a:lnTo>
                  <a:pt x="17241" y="11776"/>
                </a:lnTo>
                <a:lnTo>
                  <a:pt x="16911" y="11519"/>
                </a:lnTo>
                <a:lnTo>
                  <a:pt x="16838" y="11482"/>
                </a:lnTo>
                <a:lnTo>
                  <a:pt x="16691" y="11482"/>
                </a:lnTo>
                <a:lnTo>
                  <a:pt x="16654" y="11555"/>
                </a:lnTo>
                <a:lnTo>
                  <a:pt x="16434" y="11519"/>
                </a:lnTo>
                <a:lnTo>
                  <a:pt x="16214" y="11519"/>
                </a:lnTo>
                <a:lnTo>
                  <a:pt x="15774" y="11555"/>
                </a:lnTo>
                <a:lnTo>
                  <a:pt x="15811" y="11445"/>
                </a:lnTo>
                <a:lnTo>
                  <a:pt x="15774" y="11335"/>
                </a:lnTo>
                <a:lnTo>
                  <a:pt x="15664" y="11152"/>
                </a:lnTo>
                <a:lnTo>
                  <a:pt x="15554" y="11005"/>
                </a:lnTo>
                <a:lnTo>
                  <a:pt x="15444" y="10822"/>
                </a:lnTo>
                <a:lnTo>
                  <a:pt x="15371" y="10602"/>
                </a:lnTo>
                <a:lnTo>
                  <a:pt x="15334" y="10418"/>
                </a:lnTo>
                <a:lnTo>
                  <a:pt x="15297" y="10308"/>
                </a:lnTo>
                <a:lnTo>
                  <a:pt x="15224" y="10235"/>
                </a:lnTo>
                <a:lnTo>
                  <a:pt x="15627" y="10015"/>
                </a:lnTo>
                <a:lnTo>
                  <a:pt x="16031" y="9758"/>
                </a:lnTo>
                <a:lnTo>
                  <a:pt x="16361" y="9428"/>
                </a:lnTo>
                <a:lnTo>
                  <a:pt x="16471" y="9281"/>
                </a:lnTo>
                <a:lnTo>
                  <a:pt x="16581" y="9098"/>
                </a:lnTo>
                <a:lnTo>
                  <a:pt x="16654" y="8878"/>
                </a:lnTo>
                <a:lnTo>
                  <a:pt x="16691" y="8621"/>
                </a:lnTo>
                <a:lnTo>
                  <a:pt x="16691" y="8364"/>
                </a:lnTo>
                <a:lnTo>
                  <a:pt x="16691" y="8107"/>
                </a:lnTo>
                <a:lnTo>
                  <a:pt x="16581" y="7631"/>
                </a:lnTo>
                <a:lnTo>
                  <a:pt x="16398" y="7190"/>
                </a:lnTo>
                <a:lnTo>
                  <a:pt x="16251" y="6897"/>
                </a:lnTo>
                <a:lnTo>
                  <a:pt x="16031" y="6640"/>
                </a:lnTo>
                <a:lnTo>
                  <a:pt x="15884" y="6530"/>
                </a:lnTo>
                <a:lnTo>
                  <a:pt x="15737" y="6457"/>
                </a:lnTo>
                <a:lnTo>
                  <a:pt x="15591" y="6420"/>
                </a:lnTo>
                <a:lnTo>
                  <a:pt x="15407" y="6383"/>
                </a:lnTo>
                <a:lnTo>
                  <a:pt x="15077" y="631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55" name="Google Shape;255;p4"/>
          <p:cNvSpPr/>
          <p:nvPr/>
        </p:nvSpPr>
        <p:spPr>
          <a:xfrm>
            <a:off x="8052577" y="4132327"/>
            <a:ext cx="388118" cy="408938"/>
          </a:xfrm>
          <a:custGeom>
            <a:avLst/>
            <a:gdLst/>
            <a:ahLst/>
            <a:cxnLst/>
            <a:rect l="l" t="t" r="r" b="b"/>
            <a:pathLst>
              <a:path w="13683" h="14417" extrusionOk="0">
                <a:moveTo>
                  <a:pt x="9281" y="2311"/>
                </a:moveTo>
                <a:lnTo>
                  <a:pt x="9170" y="2385"/>
                </a:lnTo>
                <a:lnTo>
                  <a:pt x="9134" y="2495"/>
                </a:lnTo>
                <a:lnTo>
                  <a:pt x="9097" y="2568"/>
                </a:lnTo>
                <a:lnTo>
                  <a:pt x="9097" y="2678"/>
                </a:lnTo>
                <a:lnTo>
                  <a:pt x="9134" y="2862"/>
                </a:lnTo>
                <a:lnTo>
                  <a:pt x="9207" y="3082"/>
                </a:lnTo>
                <a:lnTo>
                  <a:pt x="9464" y="3742"/>
                </a:lnTo>
                <a:lnTo>
                  <a:pt x="9721" y="4402"/>
                </a:lnTo>
                <a:lnTo>
                  <a:pt x="9647" y="4439"/>
                </a:lnTo>
                <a:lnTo>
                  <a:pt x="9060" y="5283"/>
                </a:lnTo>
                <a:lnTo>
                  <a:pt x="8804" y="5649"/>
                </a:lnTo>
                <a:lnTo>
                  <a:pt x="8694" y="5833"/>
                </a:lnTo>
                <a:lnTo>
                  <a:pt x="8657" y="5943"/>
                </a:lnTo>
                <a:lnTo>
                  <a:pt x="8694" y="6053"/>
                </a:lnTo>
                <a:lnTo>
                  <a:pt x="8804" y="6016"/>
                </a:lnTo>
                <a:lnTo>
                  <a:pt x="8877" y="5980"/>
                </a:lnTo>
                <a:lnTo>
                  <a:pt x="9024" y="5833"/>
                </a:lnTo>
                <a:lnTo>
                  <a:pt x="9281" y="5503"/>
                </a:lnTo>
                <a:lnTo>
                  <a:pt x="9941" y="4659"/>
                </a:lnTo>
                <a:lnTo>
                  <a:pt x="10014" y="4659"/>
                </a:lnTo>
                <a:lnTo>
                  <a:pt x="10124" y="4622"/>
                </a:lnTo>
                <a:lnTo>
                  <a:pt x="10161" y="4549"/>
                </a:lnTo>
                <a:lnTo>
                  <a:pt x="10161" y="4439"/>
                </a:lnTo>
                <a:lnTo>
                  <a:pt x="9684" y="3229"/>
                </a:lnTo>
                <a:lnTo>
                  <a:pt x="9427" y="2715"/>
                </a:lnTo>
                <a:lnTo>
                  <a:pt x="9354" y="2532"/>
                </a:lnTo>
                <a:lnTo>
                  <a:pt x="9317" y="2422"/>
                </a:lnTo>
                <a:lnTo>
                  <a:pt x="9317" y="2348"/>
                </a:lnTo>
                <a:lnTo>
                  <a:pt x="9317" y="2311"/>
                </a:lnTo>
                <a:close/>
                <a:moveTo>
                  <a:pt x="8694" y="1615"/>
                </a:moveTo>
                <a:lnTo>
                  <a:pt x="8767" y="1798"/>
                </a:lnTo>
                <a:lnTo>
                  <a:pt x="8804" y="1908"/>
                </a:lnTo>
                <a:lnTo>
                  <a:pt x="8914" y="1981"/>
                </a:lnTo>
                <a:lnTo>
                  <a:pt x="9024" y="2055"/>
                </a:lnTo>
                <a:lnTo>
                  <a:pt x="9170" y="2018"/>
                </a:lnTo>
                <a:lnTo>
                  <a:pt x="9391" y="1908"/>
                </a:lnTo>
                <a:lnTo>
                  <a:pt x="9611" y="1725"/>
                </a:lnTo>
                <a:lnTo>
                  <a:pt x="9867" y="2275"/>
                </a:lnTo>
                <a:lnTo>
                  <a:pt x="10161" y="2752"/>
                </a:lnTo>
                <a:lnTo>
                  <a:pt x="10454" y="3265"/>
                </a:lnTo>
                <a:lnTo>
                  <a:pt x="10674" y="3779"/>
                </a:lnTo>
                <a:lnTo>
                  <a:pt x="10528" y="3925"/>
                </a:lnTo>
                <a:lnTo>
                  <a:pt x="10381" y="4072"/>
                </a:lnTo>
                <a:lnTo>
                  <a:pt x="10271" y="4256"/>
                </a:lnTo>
                <a:lnTo>
                  <a:pt x="10234" y="4476"/>
                </a:lnTo>
                <a:lnTo>
                  <a:pt x="10271" y="4586"/>
                </a:lnTo>
                <a:lnTo>
                  <a:pt x="10344" y="4659"/>
                </a:lnTo>
                <a:lnTo>
                  <a:pt x="10344" y="4806"/>
                </a:lnTo>
                <a:lnTo>
                  <a:pt x="10381" y="4879"/>
                </a:lnTo>
                <a:lnTo>
                  <a:pt x="10491" y="4916"/>
                </a:lnTo>
                <a:lnTo>
                  <a:pt x="10491" y="4953"/>
                </a:lnTo>
                <a:lnTo>
                  <a:pt x="10344" y="5173"/>
                </a:lnTo>
                <a:lnTo>
                  <a:pt x="9977" y="5649"/>
                </a:lnTo>
                <a:lnTo>
                  <a:pt x="9647" y="6163"/>
                </a:lnTo>
                <a:lnTo>
                  <a:pt x="9501" y="6090"/>
                </a:lnTo>
                <a:lnTo>
                  <a:pt x="9317" y="6053"/>
                </a:lnTo>
                <a:lnTo>
                  <a:pt x="9134" y="6126"/>
                </a:lnTo>
                <a:lnTo>
                  <a:pt x="8950" y="6200"/>
                </a:lnTo>
                <a:lnTo>
                  <a:pt x="8840" y="6346"/>
                </a:lnTo>
                <a:lnTo>
                  <a:pt x="8730" y="6493"/>
                </a:lnTo>
                <a:lnTo>
                  <a:pt x="8327" y="6493"/>
                </a:lnTo>
                <a:lnTo>
                  <a:pt x="7556" y="6530"/>
                </a:lnTo>
                <a:lnTo>
                  <a:pt x="7520" y="6456"/>
                </a:lnTo>
                <a:lnTo>
                  <a:pt x="7410" y="6383"/>
                </a:lnTo>
                <a:lnTo>
                  <a:pt x="7080" y="6273"/>
                </a:lnTo>
                <a:lnTo>
                  <a:pt x="7043" y="6273"/>
                </a:lnTo>
                <a:lnTo>
                  <a:pt x="6970" y="6236"/>
                </a:lnTo>
                <a:lnTo>
                  <a:pt x="6786" y="6236"/>
                </a:lnTo>
                <a:lnTo>
                  <a:pt x="6639" y="6200"/>
                </a:lnTo>
                <a:lnTo>
                  <a:pt x="5832" y="5429"/>
                </a:lnTo>
                <a:lnTo>
                  <a:pt x="5246" y="4879"/>
                </a:lnTo>
                <a:lnTo>
                  <a:pt x="5319" y="4696"/>
                </a:lnTo>
                <a:lnTo>
                  <a:pt x="5319" y="4512"/>
                </a:lnTo>
                <a:lnTo>
                  <a:pt x="5282" y="4439"/>
                </a:lnTo>
                <a:lnTo>
                  <a:pt x="5246" y="4366"/>
                </a:lnTo>
                <a:lnTo>
                  <a:pt x="5099" y="4256"/>
                </a:lnTo>
                <a:lnTo>
                  <a:pt x="5282" y="3815"/>
                </a:lnTo>
                <a:lnTo>
                  <a:pt x="5796" y="2715"/>
                </a:lnTo>
                <a:lnTo>
                  <a:pt x="6126" y="2018"/>
                </a:lnTo>
                <a:lnTo>
                  <a:pt x="6273" y="2018"/>
                </a:lnTo>
                <a:lnTo>
                  <a:pt x="6419" y="1981"/>
                </a:lnTo>
                <a:lnTo>
                  <a:pt x="6566" y="1908"/>
                </a:lnTo>
                <a:lnTo>
                  <a:pt x="6713" y="1798"/>
                </a:lnTo>
                <a:lnTo>
                  <a:pt x="6823" y="1688"/>
                </a:lnTo>
                <a:lnTo>
                  <a:pt x="7483" y="1651"/>
                </a:lnTo>
                <a:lnTo>
                  <a:pt x="8694" y="1615"/>
                </a:lnTo>
                <a:close/>
                <a:moveTo>
                  <a:pt x="6823" y="6823"/>
                </a:moveTo>
                <a:lnTo>
                  <a:pt x="6933" y="6897"/>
                </a:lnTo>
                <a:lnTo>
                  <a:pt x="6749" y="6897"/>
                </a:lnTo>
                <a:lnTo>
                  <a:pt x="6713" y="6860"/>
                </a:lnTo>
                <a:lnTo>
                  <a:pt x="6823" y="6823"/>
                </a:lnTo>
                <a:close/>
                <a:moveTo>
                  <a:pt x="2714" y="5393"/>
                </a:moveTo>
                <a:lnTo>
                  <a:pt x="2641" y="5429"/>
                </a:lnTo>
                <a:lnTo>
                  <a:pt x="2531" y="5503"/>
                </a:lnTo>
                <a:lnTo>
                  <a:pt x="2458" y="5576"/>
                </a:lnTo>
                <a:lnTo>
                  <a:pt x="2274" y="5796"/>
                </a:lnTo>
                <a:lnTo>
                  <a:pt x="1981" y="6310"/>
                </a:lnTo>
                <a:lnTo>
                  <a:pt x="1651" y="6860"/>
                </a:lnTo>
                <a:lnTo>
                  <a:pt x="1504" y="7080"/>
                </a:lnTo>
                <a:lnTo>
                  <a:pt x="1431" y="7190"/>
                </a:lnTo>
                <a:lnTo>
                  <a:pt x="1394" y="7263"/>
                </a:lnTo>
                <a:lnTo>
                  <a:pt x="1394" y="7337"/>
                </a:lnTo>
                <a:lnTo>
                  <a:pt x="1321" y="7374"/>
                </a:lnTo>
                <a:lnTo>
                  <a:pt x="1321" y="7410"/>
                </a:lnTo>
                <a:lnTo>
                  <a:pt x="1321" y="7520"/>
                </a:lnTo>
                <a:lnTo>
                  <a:pt x="1394" y="7557"/>
                </a:lnTo>
                <a:lnTo>
                  <a:pt x="1504" y="7594"/>
                </a:lnTo>
                <a:lnTo>
                  <a:pt x="1614" y="7520"/>
                </a:lnTo>
                <a:lnTo>
                  <a:pt x="1724" y="7447"/>
                </a:lnTo>
                <a:lnTo>
                  <a:pt x="1834" y="7337"/>
                </a:lnTo>
                <a:lnTo>
                  <a:pt x="2018" y="7043"/>
                </a:lnTo>
                <a:lnTo>
                  <a:pt x="2128" y="6823"/>
                </a:lnTo>
                <a:lnTo>
                  <a:pt x="2568" y="6200"/>
                </a:lnTo>
                <a:lnTo>
                  <a:pt x="2751" y="5870"/>
                </a:lnTo>
                <a:lnTo>
                  <a:pt x="2861" y="5723"/>
                </a:lnTo>
                <a:lnTo>
                  <a:pt x="2861" y="5539"/>
                </a:lnTo>
                <a:lnTo>
                  <a:pt x="2861" y="5466"/>
                </a:lnTo>
                <a:lnTo>
                  <a:pt x="2788" y="5429"/>
                </a:lnTo>
                <a:lnTo>
                  <a:pt x="2714" y="5393"/>
                </a:lnTo>
                <a:close/>
                <a:moveTo>
                  <a:pt x="4072" y="4843"/>
                </a:moveTo>
                <a:lnTo>
                  <a:pt x="4182" y="5026"/>
                </a:lnTo>
                <a:lnTo>
                  <a:pt x="4328" y="5173"/>
                </a:lnTo>
                <a:lnTo>
                  <a:pt x="4475" y="5209"/>
                </a:lnTo>
                <a:lnTo>
                  <a:pt x="4622" y="5246"/>
                </a:lnTo>
                <a:lnTo>
                  <a:pt x="4769" y="5246"/>
                </a:lnTo>
                <a:lnTo>
                  <a:pt x="4915" y="5209"/>
                </a:lnTo>
                <a:lnTo>
                  <a:pt x="5319" y="5576"/>
                </a:lnTo>
                <a:lnTo>
                  <a:pt x="6163" y="6456"/>
                </a:lnTo>
                <a:lnTo>
                  <a:pt x="6126" y="6530"/>
                </a:lnTo>
                <a:lnTo>
                  <a:pt x="6089" y="6640"/>
                </a:lnTo>
                <a:lnTo>
                  <a:pt x="6126" y="6787"/>
                </a:lnTo>
                <a:lnTo>
                  <a:pt x="6163" y="6897"/>
                </a:lnTo>
                <a:lnTo>
                  <a:pt x="6236" y="7007"/>
                </a:lnTo>
                <a:lnTo>
                  <a:pt x="6236" y="7080"/>
                </a:lnTo>
                <a:lnTo>
                  <a:pt x="5942" y="7410"/>
                </a:lnTo>
                <a:lnTo>
                  <a:pt x="5686" y="7777"/>
                </a:lnTo>
                <a:lnTo>
                  <a:pt x="5172" y="8511"/>
                </a:lnTo>
                <a:lnTo>
                  <a:pt x="4695" y="9134"/>
                </a:lnTo>
                <a:lnTo>
                  <a:pt x="4585" y="9061"/>
                </a:lnTo>
                <a:lnTo>
                  <a:pt x="4439" y="9061"/>
                </a:lnTo>
                <a:lnTo>
                  <a:pt x="4255" y="9098"/>
                </a:lnTo>
                <a:lnTo>
                  <a:pt x="4108" y="9208"/>
                </a:lnTo>
                <a:lnTo>
                  <a:pt x="3998" y="9354"/>
                </a:lnTo>
                <a:lnTo>
                  <a:pt x="3925" y="9538"/>
                </a:lnTo>
                <a:lnTo>
                  <a:pt x="3595" y="9501"/>
                </a:lnTo>
                <a:lnTo>
                  <a:pt x="2825" y="9538"/>
                </a:lnTo>
                <a:lnTo>
                  <a:pt x="2788" y="9354"/>
                </a:lnTo>
                <a:lnTo>
                  <a:pt x="2678" y="9208"/>
                </a:lnTo>
                <a:lnTo>
                  <a:pt x="2531" y="9098"/>
                </a:lnTo>
                <a:lnTo>
                  <a:pt x="2384" y="9061"/>
                </a:lnTo>
                <a:lnTo>
                  <a:pt x="2238" y="9061"/>
                </a:lnTo>
                <a:lnTo>
                  <a:pt x="2054" y="9098"/>
                </a:lnTo>
                <a:lnTo>
                  <a:pt x="1577" y="8437"/>
                </a:lnTo>
                <a:lnTo>
                  <a:pt x="1394" y="8107"/>
                </a:lnTo>
                <a:lnTo>
                  <a:pt x="1137" y="7777"/>
                </a:lnTo>
                <a:lnTo>
                  <a:pt x="1211" y="7594"/>
                </a:lnTo>
                <a:lnTo>
                  <a:pt x="1247" y="7447"/>
                </a:lnTo>
                <a:lnTo>
                  <a:pt x="1211" y="7263"/>
                </a:lnTo>
                <a:lnTo>
                  <a:pt x="1174" y="7117"/>
                </a:lnTo>
                <a:lnTo>
                  <a:pt x="1064" y="7007"/>
                </a:lnTo>
                <a:lnTo>
                  <a:pt x="1101" y="6933"/>
                </a:lnTo>
                <a:lnTo>
                  <a:pt x="1174" y="6823"/>
                </a:lnTo>
                <a:lnTo>
                  <a:pt x="1247" y="6640"/>
                </a:lnTo>
                <a:lnTo>
                  <a:pt x="1614" y="5980"/>
                </a:lnTo>
                <a:lnTo>
                  <a:pt x="1944" y="5356"/>
                </a:lnTo>
                <a:lnTo>
                  <a:pt x="2164" y="5356"/>
                </a:lnTo>
                <a:lnTo>
                  <a:pt x="2384" y="5283"/>
                </a:lnTo>
                <a:lnTo>
                  <a:pt x="2531" y="5136"/>
                </a:lnTo>
                <a:lnTo>
                  <a:pt x="2604" y="5063"/>
                </a:lnTo>
                <a:lnTo>
                  <a:pt x="2641" y="4953"/>
                </a:lnTo>
                <a:lnTo>
                  <a:pt x="2678" y="4916"/>
                </a:lnTo>
                <a:lnTo>
                  <a:pt x="3118" y="4953"/>
                </a:lnTo>
                <a:lnTo>
                  <a:pt x="3705" y="4916"/>
                </a:lnTo>
                <a:lnTo>
                  <a:pt x="4072" y="4843"/>
                </a:lnTo>
                <a:close/>
                <a:moveTo>
                  <a:pt x="8877" y="7740"/>
                </a:moveTo>
                <a:lnTo>
                  <a:pt x="8877" y="7777"/>
                </a:lnTo>
                <a:lnTo>
                  <a:pt x="8877" y="7814"/>
                </a:lnTo>
                <a:lnTo>
                  <a:pt x="8914" y="7997"/>
                </a:lnTo>
                <a:lnTo>
                  <a:pt x="8914" y="8070"/>
                </a:lnTo>
                <a:lnTo>
                  <a:pt x="8950" y="8181"/>
                </a:lnTo>
                <a:lnTo>
                  <a:pt x="9391" y="8731"/>
                </a:lnTo>
                <a:lnTo>
                  <a:pt x="9794" y="9281"/>
                </a:lnTo>
                <a:lnTo>
                  <a:pt x="9941" y="9464"/>
                </a:lnTo>
                <a:lnTo>
                  <a:pt x="10014" y="9538"/>
                </a:lnTo>
                <a:lnTo>
                  <a:pt x="10124" y="9574"/>
                </a:lnTo>
                <a:lnTo>
                  <a:pt x="10234" y="9574"/>
                </a:lnTo>
                <a:lnTo>
                  <a:pt x="10308" y="9538"/>
                </a:lnTo>
                <a:lnTo>
                  <a:pt x="10381" y="9501"/>
                </a:lnTo>
                <a:lnTo>
                  <a:pt x="10418" y="9391"/>
                </a:lnTo>
                <a:lnTo>
                  <a:pt x="10418" y="9354"/>
                </a:lnTo>
                <a:lnTo>
                  <a:pt x="10418" y="9244"/>
                </a:lnTo>
                <a:lnTo>
                  <a:pt x="10381" y="9171"/>
                </a:lnTo>
                <a:lnTo>
                  <a:pt x="10308" y="9134"/>
                </a:lnTo>
                <a:lnTo>
                  <a:pt x="10198" y="9098"/>
                </a:lnTo>
                <a:lnTo>
                  <a:pt x="10088" y="8951"/>
                </a:lnTo>
                <a:lnTo>
                  <a:pt x="10014" y="8841"/>
                </a:lnTo>
                <a:lnTo>
                  <a:pt x="9647" y="8401"/>
                </a:lnTo>
                <a:lnTo>
                  <a:pt x="9281" y="7924"/>
                </a:lnTo>
                <a:lnTo>
                  <a:pt x="9207" y="7850"/>
                </a:lnTo>
                <a:lnTo>
                  <a:pt x="9134" y="7814"/>
                </a:lnTo>
                <a:lnTo>
                  <a:pt x="8950" y="7740"/>
                </a:lnTo>
                <a:close/>
                <a:moveTo>
                  <a:pt x="2128" y="9721"/>
                </a:moveTo>
                <a:lnTo>
                  <a:pt x="2054" y="9758"/>
                </a:lnTo>
                <a:lnTo>
                  <a:pt x="2054" y="9721"/>
                </a:lnTo>
                <a:close/>
                <a:moveTo>
                  <a:pt x="5612" y="9281"/>
                </a:moveTo>
                <a:lnTo>
                  <a:pt x="5576" y="9318"/>
                </a:lnTo>
                <a:lnTo>
                  <a:pt x="5576" y="9354"/>
                </a:lnTo>
                <a:lnTo>
                  <a:pt x="5576" y="9538"/>
                </a:lnTo>
                <a:lnTo>
                  <a:pt x="5649" y="9684"/>
                </a:lnTo>
                <a:lnTo>
                  <a:pt x="5796" y="9941"/>
                </a:lnTo>
                <a:lnTo>
                  <a:pt x="6163" y="10455"/>
                </a:lnTo>
                <a:lnTo>
                  <a:pt x="6456" y="10895"/>
                </a:lnTo>
                <a:lnTo>
                  <a:pt x="6603" y="11115"/>
                </a:lnTo>
                <a:lnTo>
                  <a:pt x="6823" y="11298"/>
                </a:lnTo>
                <a:lnTo>
                  <a:pt x="6860" y="11372"/>
                </a:lnTo>
                <a:lnTo>
                  <a:pt x="6970" y="11482"/>
                </a:lnTo>
                <a:lnTo>
                  <a:pt x="7043" y="11519"/>
                </a:lnTo>
                <a:lnTo>
                  <a:pt x="7116" y="11519"/>
                </a:lnTo>
                <a:lnTo>
                  <a:pt x="7190" y="11482"/>
                </a:lnTo>
                <a:lnTo>
                  <a:pt x="7226" y="11408"/>
                </a:lnTo>
                <a:lnTo>
                  <a:pt x="7263" y="11188"/>
                </a:lnTo>
                <a:lnTo>
                  <a:pt x="7226" y="11078"/>
                </a:lnTo>
                <a:lnTo>
                  <a:pt x="7153" y="10968"/>
                </a:lnTo>
                <a:lnTo>
                  <a:pt x="7080" y="10932"/>
                </a:lnTo>
                <a:lnTo>
                  <a:pt x="7006" y="10895"/>
                </a:lnTo>
                <a:lnTo>
                  <a:pt x="6933" y="10785"/>
                </a:lnTo>
                <a:lnTo>
                  <a:pt x="6860" y="10675"/>
                </a:lnTo>
                <a:lnTo>
                  <a:pt x="6713" y="10455"/>
                </a:lnTo>
                <a:lnTo>
                  <a:pt x="6273" y="9831"/>
                </a:lnTo>
                <a:lnTo>
                  <a:pt x="6016" y="9501"/>
                </a:lnTo>
                <a:lnTo>
                  <a:pt x="5869" y="9391"/>
                </a:lnTo>
                <a:lnTo>
                  <a:pt x="5722" y="9281"/>
                </a:lnTo>
                <a:close/>
                <a:moveTo>
                  <a:pt x="8730" y="6970"/>
                </a:moveTo>
                <a:lnTo>
                  <a:pt x="8804" y="7080"/>
                </a:lnTo>
                <a:lnTo>
                  <a:pt x="8914" y="7153"/>
                </a:lnTo>
                <a:lnTo>
                  <a:pt x="8987" y="7227"/>
                </a:lnTo>
                <a:lnTo>
                  <a:pt x="9097" y="7263"/>
                </a:lnTo>
                <a:lnTo>
                  <a:pt x="9391" y="7227"/>
                </a:lnTo>
                <a:lnTo>
                  <a:pt x="9501" y="7263"/>
                </a:lnTo>
                <a:lnTo>
                  <a:pt x="9574" y="7300"/>
                </a:lnTo>
                <a:lnTo>
                  <a:pt x="9721" y="7557"/>
                </a:lnTo>
                <a:lnTo>
                  <a:pt x="9867" y="7814"/>
                </a:lnTo>
                <a:lnTo>
                  <a:pt x="10234" y="8364"/>
                </a:lnTo>
                <a:lnTo>
                  <a:pt x="10711" y="9098"/>
                </a:lnTo>
                <a:lnTo>
                  <a:pt x="10638" y="9281"/>
                </a:lnTo>
                <a:lnTo>
                  <a:pt x="10601" y="9428"/>
                </a:lnTo>
                <a:lnTo>
                  <a:pt x="10564" y="9758"/>
                </a:lnTo>
                <a:lnTo>
                  <a:pt x="10528" y="9941"/>
                </a:lnTo>
                <a:lnTo>
                  <a:pt x="10528" y="10125"/>
                </a:lnTo>
                <a:lnTo>
                  <a:pt x="10528" y="10235"/>
                </a:lnTo>
                <a:lnTo>
                  <a:pt x="10564" y="10271"/>
                </a:lnTo>
                <a:lnTo>
                  <a:pt x="10344" y="10638"/>
                </a:lnTo>
                <a:lnTo>
                  <a:pt x="9794" y="11555"/>
                </a:lnTo>
                <a:lnTo>
                  <a:pt x="9684" y="11519"/>
                </a:lnTo>
                <a:lnTo>
                  <a:pt x="9537" y="11519"/>
                </a:lnTo>
                <a:lnTo>
                  <a:pt x="9391" y="11555"/>
                </a:lnTo>
                <a:lnTo>
                  <a:pt x="9281" y="11629"/>
                </a:lnTo>
                <a:lnTo>
                  <a:pt x="9170" y="11702"/>
                </a:lnTo>
                <a:lnTo>
                  <a:pt x="9097" y="11812"/>
                </a:lnTo>
                <a:lnTo>
                  <a:pt x="9024" y="11922"/>
                </a:lnTo>
                <a:lnTo>
                  <a:pt x="8987" y="12032"/>
                </a:lnTo>
                <a:lnTo>
                  <a:pt x="8400" y="12069"/>
                </a:lnTo>
                <a:lnTo>
                  <a:pt x="7483" y="12142"/>
                </a:lnTo>
                <a:lnTo>
                  <a:pt x="7006" y="12142"/>
                </a:lnTo>
                <a:lnTo>
                  <a:pt x="6970" y="11959"/>
                </a:lnTo>
                <a:lnTo>
                  <a:pt x="6823" y="11775"/>
                </a:lnTo>
                <a:lnTo>
                  <a:pt x="6749" y="11739"/>
                </a:lnTo>
                <a:lnTo>
                  <a:pt x="6676" y="11702"/>
                </a:lnTo>
                <a:lnTo>
                  <a:pt x="6493" y="11665"/>
                </a:lnTo>
                <a:lnTo>
                  <a:pt x="6419" y="11629"/>
                </a:lnTo>
                <a:lnTo>
                  <a:pt x="6346" y="11665"/>
                </a:lnTo>
                <a:lnTo>
                  <a:pt x="6273" y="11739"/>
                </a:lnTo>
                <a:lnTo>
                  <a:pt x="6199" y="11739"/>
                </a:lnTo>
                <a:lnTo>
                  <a:pt x="5979" y="11225"/>
                </a:lnTo>
                <a:lnTo>
                  <a:pt x="5722" y="10712"/>
                </a:lnTo>
                <a:lnTo>
                  <a:pt x="5466" y="10308"/>
                </a:lnTo>
                <a:lnTo>
                  <a:pt x="5172" y="9868"/>
                </a:lnTo>
                <a:lnTo>
                  <a:pt x="5209" y="9758"/>
                </a:lnTo>
                <a:lnTo>
                  <a:pt x="5246" y="9648"/>
                </a:lnTo>
                <a:lnTo>
                  <a:pt x="5246" y="9501"/>
                </a:lnTo>
                <a:lnTo>
                  <a:pt x="5209" y="9391"/>
                </a:lnTo>
                <a:lnTo>
                  <a:pt x="5135" y="9318"/>
                </a:lnTo>
                <a:lnTo>
                  <a:pt x="5099" y="9318"/>
                </a:lnTo>
                <a:lnTo>
                  <a:pt x="5209" y="9171"/>
                </a:lnTo>
                <a:lnTo>
                  <a:pt x="5759" y="8401"/>
                </a:lnTo>
                <a:lnTo>
                  <a:pt x="6163" y="7850"/>
                </a:lnTo>
                <a:lnTo>
                  <a:pt x="6383" y="7594"/>
                </a:lnTo>
                <a:lnTo>
                  <a:pt x="6529" y="7300"/>
                </a:lnTo>
                <a:lnTo>
                  <a:pt x="6676" y="7337"/>
                </a:lnTo>
                <a:lnTo>
                  <a:pt x="6933" y="7337"/>
                </a:lnTo>
                <a:lnTo>
                  <a:pt x="7080" y="7300"/>
                </a:lnTo>
                <a:lnTo>
                  <a:pt x="7190" y="7263"/>
                </a:lnTo>
                <a:lnTo>
                  <a:pt x="7300" y="7153"/>
                </a:lnTo>
                <a:lnTo>
                  <a:pt x="7410" y="7080"/>
                </a:lnTo>
                <a:lnTo>
                  <a:pt x="7483" y="6970"/>
                </a:lnTo>
                <a:close/>
                <a:moveTo>
                  <a:pt x="4769" y="1"/>
                </a:moveTo>
                <a:lnTo>
                  <a:pt x="4769" y="37"/>
                </a:lnTo>
                <a:lnTo>
                  <a:pt x="4805" y="184"/>
                </a:lnTo>
                <a:lnTo>
                  <a:pt x="4879" y="294"/>
                </a:lnTo>
                <a:lnTo>
                  <a:pt x="4989" y="367"/>
                </a:lnTo>
                <a:lnTo>
                  <a:pt x="5099" y="404"/>
                </a:lnTo>
                <a:lnTo>
                  <a:pt x="5172" y="551"/>
                </a:lnTo>
                <a:lnTo>
                  <a:pt x="5282" y="697"/>
                </a:lnTo>
                <a:lnTo>
                  <a:pt x="5466" y="991"/>
                </a:lnTo>
                <a:lnTo>
                  <a:pt x="5539" y="1101"/>
                </a:lnTo>
                <a:lnTo>
                  <a:pt x="5466" y="1284"/>
                </a:lnTo>
                <a:lnTo>
                  <a:pt x="5466" y="1468"/>
                </a:lnTo>
                <a:lnTo>
                  <a:pt x="5539" y="1688"/>
                </a:lnTo>
                <a:lnTo>
                  <a:pt x="5649" y="1835"/>
                </a:lnTo>
                <a:lnTo>
                  <a:pt x="5722" y="1908"/>
                </a:lnTo>
                <a:lnTo>
                  <a:pt x="5356" y="2605"/>
                </a:lnTo>
                <a:lnTo>
                  <a:pt x="4879" y="3595"/>
                </a:lnTo>
                <a:lnTo>
                  <a:pt x="4769" y="3852"/>
                </a:lnTo>
                <a:lnTo>
                  <a:pt x="4622" y="4072"/>
                </a:lnTo>
                <a:lnTo>
                  <a:pt x="4402" y="4072"/>
                </a:lnTo>
                <a:lnTo>
                  <a:pt x="4292" y="4109"/>
                </a:lnTo>
                <a:lnTo>
                  <a:pt x="4182" y="4182"/>
                </a:lnTo>
                <a:lnTo>
                  <a:pt x="4108" y="4292"/>
                </a:lnTo>
                <a:lnTo>
                  <a:pt x="4072" y="4402"/>
                </a:lnTo>
                <a:lnTo>
                  <a:pt x="3485" y="4476"/>
                </a:lnTo>
                <a:lnTo>
                  <a:pt x="3045" y="4512"/>
                </a:lnTo>
                <a:lnTo>
                  <a:pt x="2678" y="4549"/>
                </a:lnTo>
                <a:lnTo>
                  <a:pt x="2568" y="4366"/>
                </a:lnTo>
                <a:lnTo>
                  <a:pt x="2458" y="4219"/>
                </a:lnTo>
                <a:lnTo>
                  <a:pt x="2274" y="4146"/>
                </a:lnTo>
                <a:lnTo>
                  <a:pt x="2091" y="4109"/>
                </a:lnTo>
                <a:lnTo>
                  <a:pt x="1907" y="4109"/>
                </a:lnTo>
                <a:lnTo>
                  <a:pt x="1797" y="4182"/>
                </a:lnTo>
                <a:lnTo>
                  <a:pt x="1651" y="4292"/>
                </a:lnTo>
                <a:lnTo>
                  <a:pt x="1577" y="4402"/>
                </a:lnTo>
                <a:lnTo>
                  <a:pt x="1504" y="4512"/>
                </a:lnTo>
                <a:lnTo>
                  <a:pt x="1504" y="4622"/>
                </a:lnTo>
                <a:lnTo>
                  <a:pt x="1431" y="4769"/>
                </a:lnTo>
                <a:lnTo>
                  <a:pt x="1431" y="4953"/>
                </a:lnTo>
                <a:lnTo>
                  <a:pt x="1467" y="5099"/>
                </a:lnTo>
                <a:lnTo>
                  <a:pt x="1504" y="5173"/>
                </a:lnTo>
                <a:lnTo>
                  <a:pt x="1504" y="5209"/>
                </a:lnTo>
                <a:lnTo>
                  <a:pt x="1247" y="5760"/>
                </a:lnTo>
                <a:lnTo>
                  <a:pt x="880" y="6420"/>
                </a:lnTo>
                <a:lnTo>
                  <a:pt x="770" y="6640"/>
                </a:lnTo>
                <a:lnTo>
                  <a:pt x="770" y="6713"/>
                </a:lnTo>
                <a:lnTo>
                  <a:pt x="734" y="6823"/>
                </a:lnTo>
                <a:lnTo>
                  <a:pt x="734" y="6787"/>
                </a:lnTo>
                <a:lnTo>
                  <a:pt x="624" y="6787"/>
                </a:lnTo>
                <a:lnTo>
                  <a:pt x="550" y="6823"/>
                </a:lnTo>
                <a:lnTo>
                  <a:pt x="404" y="6933"/>
                </a:lnTo>
                <a:lnTo>
                  <a:pt x="330" y="6970"/>
                </a:lnTo>
                <a:lnTo>
                  <a:pt x="257" y="7007"/>
                </a:lnTo>
                <a:lnTo>
                  <a:pt x="183" y="7117"/>
                </a:lnTo>
                <a:lnTo>
                  <a:pt x="110" y="7227"/>
                </a:lnTo>
                <a:lnTo>
                  <a:pt x="110" y="7447"/>
                </a:lnTo>
                <a:lnTo>
                  <a:pt x="0" y="7777"/>
                </a:lnTo>
                <a:lnTo>
                  <a:pt x="37" y="7850"/>
                </a:lnTo>
                <a:lnTo>
                  <a:pt x="73" y="7887"/>
                </a:lnTo>
                <a:lnTo>
                  <a:pt x="110" y="7960"/>
                </a:lnTo>
                <a:lnTo>
                  <a:pt x="183" y="7960"/>
                </a:lnTo>
                <a:lnTo>
                  <a:pt x="367" y="8034"/>
                </a:lnTo>
                <a:lnTo>
                  <a:pt x="660" y="8034"/>
                </a:lnTo>
                <a:lnTo>
                  <a:pt x="660" y="7997"/>
                </a:lnTo>
                <a:lnTo>
                  <a:pt x="770" y="7997"/>
                </a:lnTo>
                <a:lnTo>
                  <a:pt x="880" y="8181"/>
                </a:lnTo>
                <a:lnTo>
                  <a:pt x="990" y="8364"/>
                </a:lnTo>
                <a:lnTo>
                  <a:pt x="1211" y="8657"/>
                </a:lnTo>
                <a:lnTo>
                  <a:pt x="1651" y="9281"/>
                </a:lnTo>
                <a:lnTo>
                  <a:pt x="1687" y="9354"/>
                </a:lnTo>
                <a:lnTo>
                  <a:pt x="1651" y="9501"/>
                </a:lnTo>
                <a:lnTo>
                  <a:pt x="1614" y="9648"/>
                </a:lnTo>
                <a:lnTo>
                  <a:pt x="1577" y="9831"/>
                </a:lnTo>
                <a:lnTo>
                  <a:pt x="1577" y="9941"/>
                </a:lnTo>
                <a:lnTo>
                  <a:pt x="1614" y="10051"/>
                </a:lnTo>
                <a:lnTo>
                  <a:pt x="1541" y="10235"/>
                </a:lnTo>
                <a:lnTo>
                  <a:pt x="1431" y="10418"/>
                </a:lnTo>
                <a:lnTo>
                  <a:pt x="1357" y="10601"/>
                </a:lnTo>
                <a:lnTo>
                  <a:pt x="1211" y="10785"/>
                </a:lnTo>
                <a:lnTo>
                  <a:pt x="1137" y="10858"/>
                </a:lnTo>
                <a:lnTo>
                  <a:pt x="1137" y="10968"/>
                </a:lnTo>
                <a:lnTo>
                  <a:pt x="1174" y="11078"/>
                </a:lnTo>
                <a:lnTo>
                  <a:pt x="1247" y="11152"/>
                </a:lnTo>
                <a:lnTo>
                  <a:pt x="1357" y="11188"/>
                </a:lnTo>
                <a:lnTo>
                  <a:pt x="1467" y="11152"/>
                </a:lnTo>
                <a:lnTo>
                  <a:pt x="1541" y="11078"/>
                </a:lnTo>
                <a:lnTo>
                  <a:pt x="1577" y="10968"/>
                </a:lnTo>
                <a:lnTo>
                  <a:pt x="1614" y="10932"/>
                </a:lnTo>
                <a:lnTo>
                  <a:pt x="1687" y="10822"/>
                </a:lnTo>
                <a:lnTo>
                  <a:pt x="1761" y="10638"/>
                </a:lnTo>
                <a:lnTo>
                  <a:pt x="1834" y="10491"/>
                </a:lnTo>
                <a:lnTo>
                  <a:pt x="1907" y="10198"/>
                </a:lnTo>
                <a:lnTo>
                  <a:pt x="2164" y="10198"/>
                </a:lnTo>
                <a:lnTo>
                  <a:pt x="2348" y="10161"/>
                </a:lnTo>
                <a:lnTo>
                  <a:pt x="2494" y="10088"/>
                </a:lnTo>
                <a:lnTo>
                  <a:pt x="2641" y="10015"/>
                </a:lnTo>
                <a:lnTo>
                  <a:pt x="2714" y="9905"/>
                </a:lnTo>
                <a:lnTo>
                  <a:pt x="3338" y="9905"/>
                </a:lnTo>
                <a:lnTo>
                  <a:pt x="3998" y="9941"/>
                </a:lnTo>
                <a:lnTo>
                  <a:pt x="4035" y="10051"/>
                </a:lnTo>
                <a:lnTo>
                  <a:pt x="4072" y="10088"/>
                </a:lnTo>
                <a:lnTo>
                  <a:pt x="4145" y="10161"/>
                </a:lnTo>
                <a:lnTo>
                  <a:pt x="4292" y="10235"/>
                </a:lnTo>
                <a:lnTo>
                  <a:pt x="4439" y="10308"/>
                </a:lnTo>
                <a:lnTo>
                  <a:pt x="4622" y="10308"/>
                </a:lnTo>
                <a:lnTo>
                  <a:pt x="4805" y="10271"/>
                </a:lnTo>
                <a:lnTo>
                  <a:pt x="4879" y="10235"/>
                </a:lnTo>
                <a:lnTo>
                  <a:pt x="5282" y="10822"/>
                </a:lnTo>
                <a:lnTo>
                  <a:pt x="5429" y="11115"/>
                </a:lnTo>
                <a:lnTo>
                  <a:pt x="5576" y="11408"/>
                </a:lnTo>
                <a:lnTo>
                  <a:pt x="5796" y="11995"/>
                </a:lnTo>
                <a:lnTo>
                  <a:pt x="5759" y="12105"/>
                </a:lnTo>
                <a:lnTo>
                  <a:pt x="5759" y="12215"/>
                </a:lnTo>
                <a:lnTo>
                  <a:pt x="5759" y="12362"/>
                </a:lnTo>
                <a:lnTo>
                  <a:pt x="5759" y="12472"/>
                </a:lnTo>
                <a:lnTo>
                  <a:pt x="5759" y="12509"/>
                </a:lnTo>
                <a:lnTo>
                  <a:pt x="5722" y="12619"/>
                </a:lnTo>
                <a:lnTo>
                  <a:pt x="5722" y="12692"/>
                </a:lnTo>
                <a:lnTo>
                  <a:pt x="5759" y="12766"/>
                </a:lnTo>
                <a:lnTo>
                  <a:pt x="5979" y="12876"/>
                </a:lnTo>
                <a:lnTo>
                  <a:pt x="5759" y="13169"/>
                </a:lnTo>
                <a:lnTo>
                  <a:pt x="5612" y="13463"/>
                </a:lnTo>
                <a:lnTo>
                  <a:pt x="5502" y="13793"/>
                </a:lnTo>
                <a:lnTo>
                  <a:pt x="5429" y="14123"/>
                </a:lnTo>
                <a:lnTo>
                  <a:pt x="5392" y="14196"/>
                </a:lnTo>
                <a:lnTo>
                  <a:pt x="5429" y="14270"/>
                </a:lnTo>
                <a:lnTo>
                  <a:pt x="5502" y="14343"/>
                </a:lnTo>
                <a:lnTo>
                  <a:pt x="5576" y="14380"/>
                </a:lnTo>
                <a:lnTo>
                  <a:pt x="5649" y="14416"/>
                </a:lnTo>
                <a:lnTo>
                  <a:pt x="5722" y="14416"/>
                </a:lnTo>
                <a:lnTo>
                  <a:pt x="5759" y="14380"/>
                </a:lnTo>
                <a:lnTo>
                  <a:pt x="5832" y="14306"/>
                </a:lnTo>
                <a:lnTo>
                  <a:pt x="5832" y="14233"/>
                </a:lnTo>
                <a:lnTo>
                  <a:pt x="5869" y="14086"/>
                </a:lnTo>
                <a:lnTo>
                  <a:pt x="5979" y="13793"/>
                </a:lnTo>
                <a:lnTo>
                  <a:pt x="6089" y="13463"/>
                </a:lnTo>
                <a:lnTo>
                  <a:pt x="6309" y="13022"/>
                </a:lnTo>
                <a:lnTo>
                  <a:pt x="6566" y="13022"/>
                </a:lnTo>
                <a:lnTo>
                  <a:pt x="6713" y="12986"/>
                </a:lnTo>
                <a:lnTo>
                  <a:pt x="6786" y="12876"/>
                </a:lnTo>
                <a:lnTo>
                  <a:pt x="6860" y="12582"/>
                </a:lnTo>
                <a:lnTo>
                  <a:pt x="7593" y="12582"/>
                </a:lnTo>
                <a:lnTo>
                  <a:pt x="8253" y="12546"/>
                </a:lnTo>
                <a:lnTo>
                  <a:pt x="8914" y="12509"/>
                </a:lnTo>
                <a:lnTo>
                  <a:pt x="8950" y="12509"/>
                </a:lnTo>
                <a:lnTo>
                  <a:pt x="8950" y="12619"/>
                </a:lnTo>
                <a:lnTo>
                  <a:pt x="9024" y="12692"/>
                </a:lnTo>
                <a:lnTo>
                  <a:pt x="9170" y="12802"/>
                </a:lnTo>
                <a:lnTo>
                  <a:pt x="9354" y="12876"/>
                </a:lnTo>
                <a:lnTo>
                  <a:pt x="9537" y="12912"/>
                </a:lnTo>
                <a:lnTo>
                  <a:pt x="9647" y="13279"/>
                </a:lnTo>
                <a:lnTo>
                  <a:pt x="9794" y="13829"/>
                </a:lnTo>
                <a:lnTo>
                  <a:pt x="9904" y="14050"/>
                </a:lnTo>
                <a:lnTo>
                  <a:pt x="9977" y="14160"/>
                </a:lnTo>
                <a:lnTo>
                  <a:pt x="10051" y="14270"/>
                </a:lnTo>
                <a:lnTo>
                  <a:pt x="10198" y="14270"/>
                </a:lnTo>
                <a:lnTo>
                  <a:pt x="10271" y="14233"/>
                </a:lnTo>
                <a:lnTo>
                  <a:pt x="10308" y="14160"/>
                </a:lnTo>
                <a:lnTo>
                  <a:pt x="10308" y="14013"/>
                </a:lnTo>
                <a:lnTo>
                  <a:pt x="10308" y="13903"/>
                </a:lnTo>
                <a:lnTo>
                  <a:pt x="10198" y="13609"/>
                </a:lnTo>
                <a:lnTo>
                  <a:pt x="9977" y="12949"/>
                </a:lnTo>
                <a:lnTo>
                  <a:pt x="9904" y="12729"/>
                </a:lnTo>
                <a:lnTo>
                  <a:pt x="9977" y="12619"/>
                </a:lnTo>
                <a:lnTo>
                  <a:pt x="10088" y="12399"/>
                </a:lnTo>
                <a:lnTo>
                  <a:pt x="10124" y="12215"/>
                </a:lnTo>
                <a:lnTo>
                  <a:pt x="10161" y="12032"/>
                </a:lnTo>
                <a:lnTo>
                  <a:pt x="10161" y="11885"/>
                </a:lnTo>
                <a:lnTo>
                  <a:pt x="10124" y="11849"/>
                </a:lnTo>
                <a:lnTo>
                  <a:pt x="10601" y="11042"/>
                </a:lnTo>
                <a:lnTo>
                  <a:pt x="11115" y="10235"/>
                </a:lnTo>
                <a:lnTo>
                  <a:pt x="11371" y="10088"/>
                </a:lnTo>
                <a:lnTo>
                  <a:pt x="11518" y="9978"/>
                </a:lnTo>
                <a:lnTo>
                  <a:pt x="11628" y="9868"/>
                </a:lnTo>
                <a:lnTo>
                  <a:pt x="11665" y="9831"/>
                </a:lnTo>
                <a:lnTo>
                  <a:pt x="11738" y="9758"/>
                </a:lnTo>
                <a:lnTo>
                  <a:pt x="11812" y="9611"/>
                </a:lnTo>
                <a:lnTo>
                  <a:pt x="11885" y="9464"/>
                </a:lnTo>
                <a:lnTo>
                  <a:pt x="12068" y="9501"/>
                </a:lnTo>
                <a:lnTo>
                  <a:pt x="12288" y="9501"/>
                </a:lnTo>
                <a:lnTo>
                  <a:pt x="12875" y="9538"/>
                </a:lnTo>
                <a:lnTo>
                  <a:pt x="13426" y="9501"/>
                </a:lnTo>
                <a:lnTo>
                  <a:pt x="13499" y="9501"/>
                </a:lnTo>
                <a:lnTo>
                  <a:pt x="13572" y="9464"/>
                </a:lnTo>
                <a:lnTo>
                  <a:pt x="13646" y="9391"/>
                </a:lnTo>
                <a:lnTo>
                  <a:pt x="13646" y="9318"/>
                </a:lnTo>
                <a:lnTo>
                  <a:pt x="13682" y="9244"/>
                </a:lnTo>
                <a:lnTo>
                  <a:pt x="13646" y="9171"/>
                </a:lnTo>
                <a:lnTo>
                  <a:pt x="13609" y="9098"/>
                </a:lnTo>
                <a:lnTo>
                  <a:pt x="13536" y="9024"/>
                </a:lnTo>
                <a:lnTo>
                  <a:pt x="13426" y="9024"/>
                </a:lnTo>
                <a:lnTo>
                  <a:pt x="13059" y="8988"/>
                </a:lnTo>
                <a:lnTo>
                  <a:pt x="12655" y="8988"/>
                </a:lnTo>
                <a:lnTo>
                  <a:pt x="11885" y="9024"/>
                </a:lnTo>
                <a:lnTo>
                  <a:pt x="11812" y="8951"/>
                </a:lnTo>
                <a:lnTo>
                  <a:pt x="11738" y="8877"/>
                </a:lnTo>
                <a:lnTo>
                  <a:pt x="11518" y="8767"/>
                </a:lnTo>
                <a:lnTo>
                  <a:pt x="11445" y="8767"/>
                </a:lnTo>
                <a:lnTo>
                  <a:pt x="11335" y="8804"/>
                </a:lnTo>
                <a:lnTo>
                  <a:pt x="11225" y="8767"/>
                </a:lnTo>
                <a:lnTo>
                  <a:pt x="11078" y="8804"/>
                </a:lnTo>
                <a:lnTo>
                  <a:pt x="10638" y="8107"/>
                </a:lnTo>
                <a:lnTo>
                  <a:pt x="10271" y="7594"/>
                </a:lnTo>
                <a:lnTo>
                  <a:pt x="10088" y="7300"/>
                </a:lnTo>
                <a:lnTo>
                  <a:pt x="9904" y="7080"/>
                </a:lnTo>
                <a:lnTo>
                  <a:pt x="9977" y="6970"/>
                </a:lnTo>
                <a:lnTo>
                  <a:pt x="10051" y="6823"/>
                </a:lnTo>
                <a:lnTo>
                  <a:pt x="10088" y="6713"/>
                </a:lnTo>
                <a:lnTo>
                  <a:pt x="10124" y="6567"/>
                </a:lnTo>
                <a:lnTo>
                  <a:pt x="10088" y="6493"/>
                </a:lnTo>
                <a:lnTo>
                  <a:pt x="10051" y="6456"/>
                </a:lnTo>
                <a:lnTo>
                  <a:pt x="9941" y="6456"/>
                </a:lnTo>
                <a:lnTo>
                  <a:pt x="10124" y="6236"/>
                </a:lnTo>
                <a:lnTo>
                  <a:pt x="10308" y="5980"/>
                </a:lnTo>
                <a:lnTo>
                  <a:pt x="10638" y="5503"/>
                </a:lnTo>
                <a:lnTo>
                  <a:pt x="11005" y="4953"/>
                </a:lnTo>
                <a:lnTo>
                  <a:pt x="11078" y="4953"/>
                </a:lnTo>
                <a:lnTo>
                  <a:pt x="11151" y="4916"/>
                </a:lnTo>
                <a:lnTo>
                  <a:pt x="11225" y="4843"/>
                </a:lnTo>
                <a:lnTo>
                  <a:pt x="11298" y="4769"/>
                </a:lnTo>
                <a:lnTo>
                  <a:pt x="11518" y="4586"/>
                </a:lnTo>
                <a:lnTo>
                  <a:pt x="11591" y="4476"/>
                </a:lnTo>
                <a:lnTo>
                  <a:pt x="11665" y="4366"/>
                </a:lnTo>
                <a:lnTo>
                  <a:pt x="11702" y="4256"/>
                </a:lnTo>
                <a:lnTo>
                  <a:pt x="11702" y="4146"/>
                </a:lnTo>
                <a:lnTo>
                  <a:pt x="11665" y="3999"/>
                </a:lnTo>
                <a:lnTo>
                  <a:pt x="11591" y="3889"/>
                </a:lnTo>
                <a:lnTo>
                  <a:pt x="11518" y="3779"/>
                </a:lnTo>
                <a:lnTo>
                  <a:pt x="11408" y="3742"/>
                </a:lnTo>
                <a:lnTo>
                  <a:pt x="11298" y="3705"/>
                </a:lnTo>
                <a:lnTo>
                  <a:pt x="11151" y="3669"/>
                </a:lnTo>
                <a:lnTo>
                  <a:pt x="10931" y="3192"/>
                </a:lnTo>
                <a:lnTo>
                  <a:pt x="10674" y="2752"/>
                </a:lnTo>
                <a:lnTo>
                  <a:pt x="10344" y="2091"/>
                </a:lnTo>
                <a:lnTo>
                  <a:pt x="10124" y="1725"/>
                </a:lnTo>
                <a:lnTo>
                  <a:pt x="9904" y="1431"/>
                </a:lnTo>
                <a:lnTo>
                  <a:pt x="9941" y="1284"/>
                </a:lnTo>
                <a:lnTo>
                  <a:pt x="9941" y="1211"/>
                </a:lnTo>
                <a:lnTo>
                  <a:pt x="9977" y="1064"/>
                </a:lnTo>
                <a:lnTo>
                  <a:pt x="9941" y="954"/>
                </a:lnTo>
                <a:lnTo>
                  <a:pt x="9904" y="844"/>
                </a:lnTo>
                <a:lnTo>
                  <a:pt x="9831" y="697"/>
                </a:lnTo>
                <a:lnTo>
                  <a:pt x="9721" y="587"/>
                </a:lnTo>
                <a:lnTo>
                  <a:pt x="9574" y="514"/>
                </a:lnTo>
                <a:lnTo>
                  <a:pt x="9427" y="477"/>
                </a:lnTo>
                <a:lnTo>
                  <a:pt x="9244" y="514"/>
                </a:lnTo>
                <a:lnTo>
                  <a:pt x="9097" y="551"/>
                </a:lnTo>
                <a:lnTo>
                  <a:pt x="8987" y="661"/>
                </a:lnTo>
                <a:lnTo>
                  <a:pt x="8914" y="808"/>
                </a:lnTo>
                <a:lnTo>
                  <a:pt x="8877" y="954"/>
                </a:lnTo>
                <a:lnTo>
                  <a:pt x="8840" y="1028"/>
                </a:lnTo>
                <a:lnTo>
                  <a:pt x="7887" y="1101"/>
                </a:lnTo>
                <a:lnTo>
                  <a:pt x="7080" y="1174"/>
                </a:lnTo>
                <a:lnTo>
                  <a:pt x="6933" y="1174"/>
                </a:lnTo>
                <a:lnTo>
                  <a:pt x="6860" y="1064"/>
                </a:lnTo>
                <a:lnTo>
                  <a:pt x="6749" y="918"/>
                </a:lnTo>
                <a:lnTo>
                  <a:pt x="6713" y="881"/>
                </a:lnTo>
                <a:lnTo>
                  <a:pt x="6639" y="808"/>
                </a:lnTo>
                <a:lnTo>
                  <a:pt x="6529" y="771"/>
                </a:lnTo>
                <a:lnTo>
                  <a:pt x="6456" y="771"/>
                </a:lnTo>
                <a:lnTo>
                  <a:pt x="6383" y="808"/>
                </a:lnTo>
                <a:lnTo>
                  <a:pt x="5942" y="808"/>
                </a:lnTo>
                <a:lnTo>
                  <a:pt x="5686" y="477"/>
                </a:lnTo>
                <a:lnTo>
                  <a:pt x="5576" y="294"/>
                </a:lnTo>
                <a:lnTo>
                  <a:pt x="5466" y="111"/>
                </a:lnTo>
                <a:lnTo>
                  <a:pt x="5429" y="37"/>
                </a:lnTo>
                <a:lnTo>
                  <a:pt x="5356" y="1"/>
                </a:lnTo>
                <a:lnTo>
                  <a:pt x="5209" y="1"/>
                </a:lnTo>
                <a:lnTo>
                  <a:pt x="5025" y="37"/>
                </a:lnTo>
                <a:lnTo>
                  <a:pt x="4915" y="1"/>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56" name="Google Shape;256;p4"/>
          <p:cNvSpPr/>
          <p:nvPr/>
        </p:nvSpPr>
        <p:spPr>
          <a:xfrm>
            <a:off x="7430898" y="4873171"/>
            <a:ext cx="297606" cy="211234"/>
          </a:xfrm>
          <a:custGeom>
            <a:avLst/>
            <a:gdLst/>
            <a:ahLst/>
            <a:cxnLst/>
            <a:rect l="l" t="t" r="r" b="b"/>
            <a:pathLst>
              <a:path w="10492" h="7447" extrusionOk="0">
                <a:moveTo>
                  <a:pt x="7300" y="1761"/>
                </a:moveTo>
                <a:lnTo>
                  <a:pt x="7117" y="1797"/>
                </a:lnTo>
                <a:lnTo>
                  <a:pt x="6897" y="1834"/>
                </a:lnTo>
                <a:lnTo>
                  <a:pt x="6713" y="1907"/>
                </a:lnTo>
                <a:lnTo>
                  <a:pt x="6530" y="2017"/>
                </a:lnTo>
                <a:lnTo>
                  <a:pt x="6383" y="2128"/>
                </a:lnTo>
                <a:lnTo>
                  <a:pt x="6273" y="2274"/>
                </a:lnTo>
                <a:lnTo>
                  <a:pt x="6200" y="2458"/>
                </a:lnTo>
                <a:lnTo>
                  <a:pt x="6200" y="2531"/>
                </a:lnTo>
                <a:lnTo>
                  <a:pt x="6237" y="2604"/>
                </a:lnTo>
                <a:lnTo>
                  <a:pt x="6310" y="2641"/>
                </a:lnTo>
                <a:lnTo>
                  <a:pt x="6383" y="2641"/>
                </a:lnTo>
                <a:lnTo>
                  <a:pt x="6530" y="2604"/>
                </a:lnTo>
                <a:lnTo>
                  <a:pt x="6640" y="2531"/>
                </a:lnTo>
                <a:lnTo>
                  <a:pt x="6860" y="2384"/>
                </a:lnTo>
                <a:lnTo>
                  <a:pt x="7007" y="2348"/>
                </a:lnTo>
                <a:lnTo>
                  <a:pt x="7154" y="2274"/>
                </a:lnTo>
                <a:lnTo>
                  <a:pt x="7484" y="2274"/>
                </a:lnTo>
                <a:lnTo>
                  <a:pt x="7667" y="2311"/>
                </a:lnTo>
                <a:lnTo>
                  <a:pt x="7851" y="2384"/>
                </a:lnTo>
                <a:lnTo>
                  <a:pt x="7924" y="2458"/>
                </a:lnTo>
                <a:lnTo>
                  <a:pt x="7961" y="2531"/>
                </a:lnTo>
                <a:lnTo>
                  <a:pt x="7997" y="2641"/>
                </a:lnTo>
                <a:lnTo>
                  <a:pt x="7997" y="2751"/>
                </a:lnTo>
                <a:lnTo>
                  <a:pt x="7961" y="2898"/>
                </a:lnTo>
                <a:lnTo>
                  <a:pt x="7887" y="3045"/>
                </a:lnTo>
                <a:lnTo>
                  <a:pt x="7667" y="3338"/>
                </a:lnTo>
                <a:lnTo>
                  <a:pt x="7190" y="3998"/>
                </a:lnTo>
                <a:lnTo>
                  <a:pt x="6713" y="4622"/>
                </a:lnTo>
                <a:lnTo>
                  <a:pt x="5686" y="5869"/>
                </a:lnTo>
                <a:lnTo>
                  <a:pt x="5613" y="6016"/>
                </a:lnTo>
                <a:lnTo>
                  <a:pt x="5650" y="6162"/>
                </a:lnTo>
                <a:lnTo>
                  <a:pt x="5686" y="6236"/>
                </a:lnTo>
                <a:lnTo>
                  <a:pt x="5723" y="6273"/>
                </a:lnTo>
                <a:lnTo>
                  <a:pt x="5796" y="6309"/>
                </a:lnTo>
                <a:lnTo>
                  <a:pt x="5870" y="6309"/>
                </a:lnTo>
                <a:lnTo>
                  <a:pt x="6567" y="6273"/>
                </a:lnTo>
                <a:lnTo>
                  <a:pt x="7264" y="6309"/>
                </a:lnTo>
                <a:lnTo>
                  <a:pt x="8034" y="6346"/>
                </a:lnTo>
                <a:lnTo>
                  <a:pt x="8401" y="6419"/>
                </a:lnTo>
                <a:lnTo>
                  <a:pt x="8547" y="6419"/>
                </a:lnTo>
                <a:lnTo>
                  <a:pt x="8731" y="6383"/>
                </a:lnTo>
                <a:lnTo>
                  <a:pt x="8841" y="6309"/>
                </a:lnTo>
                <a:lnTo>
                  <a:pt x="8878" y="6199"/>
                </a:lnTo>
                <a:lnTo>
                  <a:pt x="8878" y="6089"/>
                </a:lnTo>
                <a:lnTo>
                  <a:pt x="8768" y="6016"/>
                </a:lnTo>
                <a:lnTo>
                  <a:pt x="8658" y="5942"/>
                </a:lnTo>
                <a:lnTo>
                  <a:pt x="8474" y="5869"/>
                </a:lnTo>
                <a:lnTo>
                  <a:pt x="8107" y="5796"/>
                </a:lnTo>
                <a:lnTo>
                  <a:pt x="7410" y="5759"/>
                </a:lnTo>
                <a:lnTo>
                  <a:pt x="6457" y="5759"/>
                </a:lnTo>
                <a:lnTo>
                  <a:pt x="7557" y="4365"/>
                </a:lnTo>
                <a:lnTo>
                  <a:pt x="7851" y="3998"/>
                </a:lnTo>
                <a:lnTo>
                  <a:pt x="8144" y="3595"/>
                </a:lnTo>
                <a:lnTo>
                  <a:pt x="8291" y="3375"/>
                </a:lnTo>
                <a:lnTo>
                  <a:pt x="8401" y="3191"/>
                </a:lnTo>
                <a:lnTo>
                  <a:pt x="8474" y="2935"/>
                </a:lnTo>
                <a:lnTo>
                  <a:pt x="8511" y="2714"/>
                </a:lnTo>
                <a:lnTo>
                  <a:pt x="8511" y="2494"/>
                </a:lnTo>
                <a:lnTo>
                  <a:pt x="8437" y="2311"/>
                </a:lnTo>
                <a:lnTo>
                  <a:pt x="8327" y="2164"/>
                </a:lnTo>
                <a:lnTo>
                  <a:pt x="8217" y="2017"/>
                </a:lnTo>
                <a:lnTo>
                  <a:pt x="8071" y="1907"/>
                </a:lnTo>
                <a:lnTo>
                  <a:pt x="7887" y="1834"/>
                </a:lnTo>
                <a:lnTo>
                  <a:pt x="7667" y="1797"/>
                </a:lnTo>
                <a:lnTo>
                  <a:pt x="7484" y="1761"/>
                </a:lnTo>
                <a:close/>
                <a:moveTo>
                  <a:pt x="954" y="0"/>
                </a:moveTo>
                <a:lnTo>
                  <a:pt x="771" y="37"/>
                </a:lnTo>
                <a:lnTo>
                  <a:pt x="624" y="110"/>
                </a:lnTo>
                <a:lnTo>
                  <a:pt x="441" y="183"/>
                </a:lnTo>
                <a:lnTo>
                  <a:pt x="294" y="257"/>
                </a:lnTo>
                <a:lnTo>
                  <a:pt x="147" y="404"/>
                </a:lnTo>
                <a:lnTo>
                  <a:pt x="37" y="514"/>
                </a:lnTo>
                <a:lnTo>
                  <a:pt x="1" y="587"/>
                </a:lnTo>
                <a:lnTo>
                  <a:pt x="1" y="660"/>
                </a:lnTo>
                <a:lnTo>
                  <a:pt x="74" y="770"/>
                </a:lnTo>
                <a:lnTo>
                  <a:pt x="184" y="844"/>
                </a:lnTo>
                <a:lnTo>
                  <a:pt x="257" y="844"/>
                </a:lnTo>
                <a:lnTo>
                  <a:pt x="331" y="807"/>
                </a:lnTo>
                <a:lnTo>
                  <a:pt x="661" y="660"/>
                </a:lnTo>
                <a:lnTo>
                  <a:pt x="844" y="624"/>
                </a:lnTo>
                <a:lnTo>
                  <a:pt x="1028" y="587"/>
                </a:lnTo>
                <a:lnTo>
                  <a:pt x="991" y="624"/>
                </a:lnTo>
                <a:lnTo>
                  <a:pt x="991" y="844"/>
                </a:lnTo>
                <a:lnTo>
                  <a:pt x="991" y="1064"/>
                </a:lnTo>
                <a:lnTo>
                  <a:pt x="1101" y="1467"/>
                </a:lnTo>
                <a:lnTo>
                  <a:pt x="1358" y="2641"/>
                </a:lnTo>
                <a:lnTo>
                  <a:pt x="2312" y="7263"/>
                </a:lnTo>
                <a:lnTo>
                  <a:pt x="2348" y="7336"/>
                </a:lnTo>
                <a:lnTo>
                  <a:pt x="2422" y="7410"/>
                </a:lnTo>
                <a:lnTo>
                  <a:pt x="2495" y="7446"/>
                </a:lnTo>
                <a:lnTo>
                  <a:pt x="2678" y="7446"/>
                </a:lnTo>
                <a:lnTo>
                  <a:pt x="2752" y="7410"/>
                </a:lnTo>
                <a:lnTo>
                  <a:pt x="2825" y="7336"/>
                </a:lnTo>
                <a:lnTo>
                  <a:pt x="2862" y="7263"/>
                </a:lnTo>
                <a:lnTo>
                  <a:pt x="4072" y="4108"/>
                </a:lnTo>
                <a:lnTo>
                  <a:pt x="5246" y="990"/>
                </a:lnTo>
                <a:lnTo>
                  <a:pt x="6457" y="917"/>
                </a:lnTo>
                <a:lnTo>
                  <a:pt x="7667" y="880"/>
                </a:lnTo>
                <a:lnTo>
                  <a:pt x="8988" y="917"/>
                </a:lnTo>
                <a:lnTo>
                  <a:pt x="9648" y="990"/>
                </a:lnTo>
                <a:lnTo>
                  <a:pt x="9978" y="990"/>
                </a:lnTo>
                <a:lnTo>
                  <a:pt x="10308" y="954"/>
                </a:lnTo>
                <a:lnTo>
                  <a:pt x="10382" y="917"/>
                </a:lnTo>
                <a:lnTo>
                  <a:pt x="10455" y="880"/>
                </a:lnTo>
                <a:lnTo>
                  <a:pt x="10492" y="807"/>
                </a:lnTo>
                <a:lnTo>
                  <a:pt x="10492" y="734"/>
                </a:lnTo>
                <a:lnTo>
                  <a:pt x="10418" y="587"/>
                </a:lnTo>
                <a:lnTo>
                  <a:pt x="10382" y="514"/>
                </a:lnTo>
                <a:lnTo>
                  <a:pt x="10308" y="477"/>
                </a:lnTo>
                <a:lnTo>
                  <a:pt x="10015" y="404"/>
                </a:lnTo>
                <a:lnTo>
                  <a:pt x="9721" y="367"/>
                </a:lnTo>
                <a:lnTo>
                  <a:pt x="9134" y="330"/>
                </a:lnTo>
                <a:lnTo>
                  <a:pt x="7814" y="293"/>
                </a:lnTo>
                <a:lnTo>
                  <a:pt x="6420" y="330"/>
                </a:lnTo>
                <a:lnTo>
                  <a:pt x="5026" y="404"/>
                </a:lnTo>
                <a:lnTo>
                  <a:pt x="4916" y="440"/>
                </a:lnTo>
                <a:lnTo>
                  <a:pt x="4843" y="477"/>
                </a:lnTo>
                <a:lnTo>
                  <a:pt x="4806" y="550"/>
                </a:lnTo>
                <a:lnTo>
                  <a:pt x="4733" y="624"/>
                </a:lnTo>
                <a:lnTo>
                  <a:pt x="2678" y="6162"/>
                </a:lnTo>
                <a:lnTo>
                  <a:pt x="2128" y="3705"/>
                </a:lnTo>
                <a:lnTo>
                  <a:pt x="1725" y="1981"/>
                </a:lnTo>
                <a:lnTo>
                  <a:pt x="1541" y="1210"/>
                </a:lnTo>
                <a:lnTo>
                  <a:pt x="1468" y="844"/>
                </a:lnTo>
                <a:lnTo>
                  <a:pt x="1431" y="660"/>
                </a:lnTo>
                <a:lnTo>
                  <a:pt x="1395" y="550"/>
                </a:lnTo>
                <a:lnTo>
                  <a:pt x="1431" y="550"/>
                </a:lnTo>
                <a:lnTo>
                  <a:pt x="1468" y="514"/>
                </a:lnTo>
                <a:lnTo>
                  <a:pt x="1468" y="477"/>
                </a:lnTo>
                <a:lnTo>
                  <a:pt x="1505" y="367"/>
                </a:lnTo>
                <a:lnTo>
                  <a:pt x="1505" y="220"/>
                </a:lnTo>
                <a:lnTo>
                  <a:pt x="1468" y="110"/>
                </a:lnTo>
                <a:lnTo>
                  <a:pt x="1395" y="73"/>
                </a:lnTo>
                <a:lnTo>
                  <a:pt x="1321" y="37"/>
                </a:lnTo>
                <a:lnTo>
                  <a:pt x="1138"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57" name="Google Shape;257;p4"/>
          <p:cNvSpPr/>
          <p:nvPr/>
        </p:nvSpPr>
        <p:spPr>
          <a:xfrm>
            <a:off x="8749725" y="4950125"/>
            <a:ext cx="288245" cy="184202"/>
          </a:xfrm>
          <a:custGeom>
            <a:avLst/>
            <a:gdLst/>
            <a:ahLst/>
            <a:cxnLst/>
            <a:rect l="l" t="t" r="r" b="b"/>
            <a:pathLst>
              <a:path w="10162" h="6494" extrusionOk="0">
                <a:moveTo>
                  <a:pt x="8291" y="587"/>
                </a:moveTo>
                <a:lnTo>
                  <a:pt x="8291" y="698"/>
                </a:lnTo>
                <a:lnTo>
                  <a:pt x="8327" y="771"/>
                </a:lnTo>
                <a:lnTo>
                  <a:pt x="8401" y="808"/>
                </a:lnTo>
                <a:lnTo>
                  <a:pt x="8474" y="808"/>
                </a:lnTo>
                <a:lnTo>
                  <a:pt x="8768" y="771"/>
                </a:lnTo>
                <a:lnTo>
                  <a:pt x="8914" y="771"/>
                </a:lnTo>
                <a:lnTo>
                  <a:pt x="8988" y="808"/>
                </a:lnTo>
                <a:lnTo>
                  <a:pt x="9024" y="844"/>
                </a:lnTo>
                <a:lnTo>
                  <a:pt x="9208" y="1101"/>
                </a:lnTo>
                <a:lnTo>
                  <a:pt x="9318" y="1321"/>
                </a:lnTo>
                <a:lnTo>
                  <a:pt x="9465" y="1615"/>
                </a:lnTo>
                <a:lnTo>
                  <a:pt x="9538" y="1871"/>
                </a:lnTo>
                <a:lnTo>
                  <a:pt x="9611" y="2165"/>
                </a:lnTo>
                <a:lnTo>
                  <a:pt x="9648" y="2458"/>
                </a:lnTo>
                <a:lnTo>
                  <a:pt x="9648" y="2715"/>
                </a:lnTo>
                <a:lnTo>
                  <a:pt x="9575" y="2972"/>
                </a:lnTo>
                <a:lnTo>
                  <a:pt x="9501" y="3229"/>
                </a:lnTo>
                <a:lnTo>
                  <a:pt x="9354" y="3485"/>
                </a:lnTo>
                <a:lnTo>
                  <a:pt x="9171" y="3669"/>
                </a:lnTo>
                <a:lnTo>
                  <a:pt x="8988" y="3852"/>
                </a:lnTo>
                <a:lnTo>
                  <a:pt x="8731" y="3962"/>
                </a:lnTo>
                <a:lnTo>
                  <a:pt x="8474" y="3999"/>
                </a:lnTo>
                <a:lnTo>
                  <a:pt x="8327" y="3999"/>
                </a:lnTo>
                <a:lnTo>
                  <a:pt x="8217" y="3925"/>
                </a:lnTo>
                <a:lnTo>
                  <a:pt x="8107" y="3852"/>
                </a:lnTo>
                <a:lnTo>
                  <a:pt x="7997" y="3742"/>
                </a:lnTo>
                <a:lnTo>
                  <a:pt x="7851" y="3485"/>
                </a:lnTo>
                <a:lnTo>
                  <a:pt x="7740" y="3229"/>
                </a:lnTo>
                <a:lnTo>
                  <a:pt x="7630" y="2935"/>
                </a:lnTo>
                <a:lnTo>
                  <a:pt x="7594" y="2605"/>
                </a:lnTo>
                <a:lnTo>
                  <a:pt x="7557" y="2311"/>
                </a:lnTo>
                <a:lnTo>
                  <a:pt x="7594" y="1981"/>
                </a:lnTo>
                <a:lnTo>
                  <a:pt x="7630" y="1578"/>
                </a:lnTo>
                <a:lnTo>
                  <a:pt x="7777" y="1211"/>
                </a:lnTo>
                <a:lnTo>
                  <a:pt x="7887" y="1028"/>
                </a:lnTo>
                <a:lnTo>
                  <a:pt x="7997" y="844"/>
                </a:lnTo>
                <a:lnTo>
                  <a:pt x="8107" y="698"/>
                </a:lnTo>
                <a:lnTo>
                  <a:pt x="8291" y="587"/>
                </a:lnTo>
                <a:close/>
                <a:moveTo>
                  <a:pt x="8401" y="147"/>
                </a:moveTo>
                <a:lnTo>
                  <a:pt x="8181" y="221"/>
                </a:lnTo>
                <a:lnTo>
                  <a:pt x="7961" y="294"/>
                </a:lnTo>
                <a:lnTo>
                  <a:pt x="7814" y="404"/>
                </a:lnTo>
                <a:lnTo>
                  <a:pt x="7667" y="551"/>
                </a:lnTo>
                <a:lnTo>
                  <a:pt x="7520" y="698"/>
                </a:lnTo>
                <a:lnTo>
                  <a:pt x="7410" y="881"/>
                </a:lnTo>
                <a:lnTo>
                  <a:pt x="7264" y="1284"/>
                </a:lnTo>
                <a:lnTo>
                  <a:pt x="7154" y="1688"/>
                </a:lnTo>
                <a:lnTo>
                  <a:pt x="7117" y="2055"/>
                </a:lnTo>
                <a:lnTo>
                  <a:pt x="7080" y="2458"/>
                </a:lnTo>
                <a:lnTo>
                  <a:pt x="7154" y="2935"/>
                </a:lnTo>
                <a:lnTo>
                  <a:pt x="7264" y="3375"/>
                </a:lnTo>
                <a:lnTo>
                  <a:pt x="7410" y="3779"/>
                </a:lnTo>
                <a:lnTo>
                  <a:pt x="7520" y="3962"/>
                </a:lnTo>
                <a:lnTo>
                  <a:pt x="7667" y="4146"/>
                </a:lnTo>
                <a:lnTo>
                  <a:pt x="7814" y="4292"/>
                </a:lnTo>
                <a:lnTo>
                  <a:pt x="7961" y="4402"/>
                </a:lnTo>
                <a:lnTo>
                  <a:pt x="8144" y="4476"/>
                </a:lnTo>
                <a:lnTo>
                  <a:pt x="8364" y="4512"/>
                </a:lnTo>
                <a:lnTo>
                  <a:pt x="8584" y="4512"/>
                </a:lnTo>
                <a:lnTo>
                  <a:pt x="8768" y="4476"/>
                </a:lnTo>
                <a:lnTo>
                  <a:pt x="8988" y="4439"/>
                </a:lnTo>
                <a:lnTo>
                  <a:pt x="9134" y="4366"/>
                </a:lnTo>
                <a:lnTo>
                  <a:pt x="9318" y="4256"/>
                </a:lnTo>
                <a:lnTo>
                  <a:pt x="9465" y="4146"/>
                </a:lnTo>
                <a:lnTo>
                  <a:pt x="9721" y="3852"/>
                </a:lnTo>
                <a:lnTo>
                  <a:pt x="9905" y="3522"/>
                </a:lnTo>
                <a:lnTo>
                  <a:pt x="10051" y="3118"/>
                </a:lnTo>
                <a:lnTo>
                  <a:pt x="10161" y="2752"/>
                </a:lnTo>
                <a:lnTo>
                  <a:pt x="10161" y="2348"/>
                </a:lnTo>
                <a:lnTo>
                  <a:pt x="10125" y="2091"/>
                </a:lnTo>
                <a:lnTo>
                  <a:pt x="10051" y="1761"/>
                </a:lnTo>
                <a:lnTo>
                  <a:pt x="9941" y="1394"/>
                </a:lnTo>
                <a:lnTo>
                  <a:pt x="9758" y="1064"/>
                </a:lnTo>
                <a:lnTo>
                  <a:pt x="9575" y="734"/>
                </a:lnTo>
                <a:lnTo>
                  <a:pt x="9354" y="441"/>
                </a:lnTo>
                <a:lnTo>
                  <a:pt x="9244" y="331"/>
                </a:lnTo>
                <a:lnTo>
                  <a:pt x="9098" y="257"/>
                </a:lnTo>
                <a:lnTo>
                  <a:pt x="8988" y="221"/>
                </a:lnTo>
                <a:lnTo>
                  <a:pt x="8841" y="184"/>
                </a:lnTo>
                <a:lnTo>
                  <a:pt x="8621" y="147"/>
                </a:lnTo>
                <a:close/>
                <a:moveTo>
                  <a:pt x="3999" y="1"/>
                </a:moveTo>
                <a:lnTo>
                  <a:pt x="3926" y="37"/>
                </a:lnTo>
                <a:lnTo>
                  <a:pt x="3852" y="111"/>
                </a:lnTo>
                <a:lnTo>
                  <a:pt x="3816" y="404"/>
                </a:lnTo>
                <a:lnTo>
                  <a:pt x="3779" y="734"/>
                </a:lnTo>
                <a:lnTo>
                  <a:pt x="3705" y="1321"/>
                </a:lnTo>
                <a:lnTo>
                  <a:pt x="3632" y="2458"/>
                </a:lnTo>
                <a:lnTo>
                  <a:pt x="2898" y="2385"/>
                </a:lnTo>
                <a:lnTo>
                  <a:pt x="2128" y="2385"/>
                </a:lnTo>
                <a:lnTo>
                  <a:pt x="1395" y="2422"/>
                </a:lnTo>
                <a:lnTo>
                  <a:pt x="1028" y="2495"/>
                </a:lnTo>
                <a:lnTo>
                  <a:pt x="661" y="2568"/>
                </a:lnTo>
                <a:lnTo>
                  <a:pt x="661" y="2495"/>
                </a:lnTo>
                <a:lnTo>
                  <a:pt x="588" y="2458"/>
                </a:lnTo>
                <a:lnTo>
                  <a:pt x="551" y="2495"/>
                </a:lnTo>
                <a:lnTo>
                  <a:pt x="478" y="1651"/>
                </a:lnTo>
                <a:lnTo>
                  <a:pt x="441" y="918"/>
                </a:lnTo>
                <a:lnTo>
                  <a:pt x="404" y="551"/>
                </a:lnTo>
                <a:lnTo>
                  <a:pt x="367" y="184"/>
                </a:lnTo>
                <a:lnTo>
                  <a:pt x="331" y="111"/>
                </a:lnTo>
                <a:lnTo>
                  <a:pt x="147" y="111"/>
                </a:lnTo>
                <a:lnTo>
                  <a:pt x="111" y="184"/>
                </a:lnTo>
                <a:lnTo>
                  <a:pt x="37" y="514"/>
                </a:lnTo>
                <a:lnTo>
                  <a:pt x="1" y="881"/>
                </a:lnTo>
                <a:lnTo>
                  <a:pt x="1" y="1578"/>
                </a:lnTo>
                <a:lnTo>
                  <a:pt x="37" y="2275"/>
                </a:lnTo>
                <a:lnTo>
                  <a:pt x="111" y="2972"/>
                </a:lnTo>
                <a:lnTo>
                  <a:pt x="184" y="3632"/>
                </a:lnTo>
                <a:lnTo>
                  <a:pt x="294" y="4329"/>
                </a:lnTo>
                <a:lnTo>
                  <a:pt x="404" y="4989"/>
                </a:lnTo>
                <a:lnTo>
                  <a:pt x="478" y="5356"/>
                </a:lnTo>
                <a:lnTo>
                  <a:pt x="551" y="5503"/>
                </a:lnTo>
                <a:lnTo>
                  <a:pt x="588" y="5650"/>
                </a:lnTo>
                <a:lnTo>
                  <a:pt x="551" y="5723"/>
                </a:lnTo>
                <a:lnTo>
                  <a:pt x="588" y="5833"/>
                </a:lnTo>
                <a:lnTo>
                  <a:pt x="661" y="5906"/>
                </a:lnTo>
                <a:lnTo>
                  <a:pt x="734" y="5943"/>
                </a:lnTo>
                <a:lnTo>
                  <a:pt x="881" y="5943"/>
                </a:lnTo>
                <a:lnTo>
                  <a:pt x="954" y="5906"/>
                </a:lnTo>
                <a:lnTo>
                  <a:pt x="1028" y="5833"/>
                </a:lnTo>
                <a:lnTo>
                  <a:pt x="1064" y="5760"/>
                </a:lnTo>
                <a:lnTo>
                  <a:pt x="1064" y="5650"/>
                </a:lnTo>
                <a:lnTo>
                  <a:pt x="1064" y="5466"/>
                </a:lnTo>
                <a:lnTo>
                  <a:pt x="881" y="4696"/>
                </a:lnTo>
                <a:lnTo>
                  <a:pt x="734" y="3889"/>
                </a:lnTo>
                <a:lnTo>
                  <a:pt x="624" y="3082"/>
                </a:lnTo>
                <a:lnTo>
                  <a:pt x="588" y="2935"/>
                </a:lnTo>
                <a:lnTo>
                  <a:pt x="991" y="2972"/>
                </a:lnTo>
                <a:lnTo>
                  <a:pt x="1358" y="2935"/>
                </a:lnTo>
                <a:lnTo>
                  <a:pt x="2128" y="2898"/>
                </a:lnTo>
                <a:lnTo>
                  <a:pt x="2862" y="2898"/>
                </a:lnTo>
                <a:lnTo>
                  <a:pt x="3632" y="2972"/>
                </a:lnTo>
                <a:lnTo>
                  <a:pt x="3559" y="4256"/>
                </a:lnTo>
                <a:lnTo>
                  <a:pt x="3485" y="4843"/>
                </a:lnTo>
                <a:lnTo>
                  <a:pt x="3485" y="4989"/>
                </a:lnTo>
                <a:lnTo>
                  <a:pt x="3522" y="5173"/>
                </a:lnTo>
                <a:lnTo>
                  <a:pt x="3559" y="5283"/>
                </a:lnTo>
                <a:lnTo>
                  <a:pt x="3632" y="5393"/>
                </a:lnTo>
                <a:lnTo>
                  <a:pt x="3669" y="5429"/>
                </a:lnTo>
                <a:lnTo>
                  <a:pt x="3742" y="5466"/>
                </a:lnTo>
                <a:lnTo>
                  <a:pt x="3852" y="5393"/>
                </a:lnTo>
                <a:lnTo>
                  <a:pt x="3926" y="5319"/>
                </a:lnTo>
                <a:lnTo>
                  <a:pt x="3999" y="5209"/>
                </a:lnTo>
                <a:lnTo>
                  <a:pt x="4036" y="4916"/>
                </a:lnTo>
                <a:lnTo>
                  <a:pt x="4036" y="4366"/>
                </a:lnTo>
                <a:lnTo>
                  <a:pt x="4109" y="2935"/>
                </a:lnTo>
                <a:lnTo>
                  <a:pt x="4146" y="1468"/>
                </a:lnTo>
                <a:lnTo>
                  <a:pt x="4182" y="771"/>
                </a:lnTo>
                <a:lnTo>
                  <a:pt x="4182" y="441"/>
                </a:lnTo>
                <a:lnTo>
                  <a:pt x="4146" y="111"/>
                </a:lnTo>
                <a:lnTo>
                  <a:pt x="4072" y="37"/>
                </a:lnTo>
                <a:lnTo>
                  <a:pt x="3999" y="1"/>
                </a:lnTo>
                <a:close/>
                <a:moveTo>
                  <a:pt x="5503" y="3779"/>
                </a:moveTo>
                <a:lnTo>
                  <a:pt x="5246" y="3815"/>
                </a:lnTo>
                <a:lnTo>
                  <a:pt x="5026" y="3925"/>
                </a:lnTo>
                <a:lnTo>
                  <a:pt x="4879" y="3999"/>
                </a:lnTo>
                <a:lnTo>
                  <a:pt x="4806" y="4109"/>
                </a:lnTo>
                <a:lnTo>
                  <a:pt x="4806" y="4146"/>
                </a:lnTo>
                <a:lnTo>
                  <a:pt x="4843" y="4182"/>
                </a:lnTo>
                <a:lnTo>
                  <a:pt x="4916" y="4256"/>
                </a:lnTo>
                <a:lnTo>
                  <a:pt x="5246" y="4256"/>
                </a:lnTo>
                <a:lnTo>
                  <a:pt x="5723" y="4219"/>
                </a:lnTo>
                <a:lnTo>
                  <a:pt x="5723" y="4219"/>
                </a:lnTo>
                <a:lnTo>
                  <a:pt x="5686" y="4329"/>
                </a:lnTo>
                <a:lnTo>
                  <a:pt x="5576" y="4439"/>
                </a:lnTo>
                <a:lnTo>
                  <a:pt x="5393" y="4622"/>
                </a:lnTo>
                <a:lnTo>
                  <a:pt x="5026" y="5099"/>
                </a:lnTo>
                <a:lnTo>
                  <a:pt x="4659" y="5613"/>
                </a:lnTo>
                <a:lnTo>
                  <a:pt x="4366" y="6126"/>
                </a:lnTo>
                <a:lnTo>
                  <a:pt x="4329" y="6273"/>
                </a:lnTo>
                <a:lnTo>
                  <a:pt x="4366" y="6420"/>
                </a:lnTo>
                <a:lnTo>
                  <a:pt x="4476" y="6493"/>
                </a:lnTo>
                <a:lnTo>
                  <a:pt x="4623" y="6493"/>
                </a:lnTo>
                <a:lnTo>
                  <a:pt x="6310" y="6126"/>
                </a:lnTo>
                <a:lnTo>
                  <a:pt x="6383" y="6090"/>
                </a:lnTo>
                <a:lnTo>
                  <a:pt x="6457" y="6016"/>
                </a:lnTo>
                <a:lnTo>
                  <a:pt x="6493" y="5943"/>
                </a:lnTo>
                <a:lnTo>
                  <a:pt x="6457" y="5833"/>
                </a:lnTo>
                <a:lnTo>
                  <a:pt x="6420" y="5760"/>
                </a:lnTo>
                <a:lnTo>
                  <a:pt x="6383" y="5686"/>
                </a:lnTo>
                <a:lnTo>
                  <a:pt x="6273" y="5650"/>
                </a:lnTo>
                <a:lnTo>
                  <a:pt x="6163" y="5650"/>
                </a:lnTo>
                <a:lnTo>
                  <a:pt x="5026" y="5906"/>
                </a:lnTo>
                <a:lnTo>
                  <a:pt x="5319" y="5466"/>
                </a:lnTo>
                <a:lnTo>
                  <a:pt x="5650" y="5063"/>
                </a:lnTo>
                <a:lnTo>
                  <a:pt x="5870" y="4806"/>
                </a:lnTo>
                <a:lnTo>
                  <a:pt x="6053" y="4549"/>
                </a:lnTo>
                <a:lnTo>
                  <a:pt x="6126" y="4402"/>
                </a:lnTo>
                <a:lnTo>
                  <a:pt x="6200" y="4256"/>
                </a:lnTo>
                <a:lnTo>
                  <a:pt x="6200" y="4109"/>
                </a:lnTo>
                <a:lnTo>
                  <a:pt x="6200" y="3925"/>
                </a:lnTo>
                <a:lnTo>
                  <a:pt x="6163" y="3889"/>
                </a:lnTo>
                <a:lnTo>
                  <a:pt x="6126" y="3815"/>
                </a:lnTo>
                <a:lnTo>
                  <a:pt x="5980" y="3779"/>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58" name="Google Shape;258;p4"/>
          <p:cNvSpPr/>
          <p:nvPr/>
        </p:nvSpPr>
        <p:spPr>
          <a:xfrm>
            <a:off x="8522444" y="4000279"/>
            <a:ext cx="306966" cy="385027"/>
          </a:xfrm>
          <a:custGeom>
            <a:avLst/>
            <a:gdLst/>
            <a:ahLst/>
            <a:cxnLst/>
            <a:rect l="l" t="t" r="r" b="b"/>
            <a:pathLst>
              <a:path w="10822" h="13574" extrusionOk="0">
                <a:moveTo>
                  <a:pt x="10235" y="1358"/>
                </a:moveTo>
                <a:lnTo>
                  <a:pt x="10345" y="1652"/>
                </a:lnTo>
                <a:lnTo>
                  <a:pt x="10345" y="1982"/>
                </a:lnTo>
                <a:lnTo>
                  <a:pt x="10345" y="2312"/>
                </a:lnTo>
                <a:lnTo>
                  <a:pt x="10235" y="2605"/>
                </a:lnTo>
                <a:lnTo>
                  <a:pt x="10235" y="2569"/>
                </a:lnTo>
                <a:lnTo>
                  <a:pt x="10198" y="1945"/>
                </a:lnTo>
                <a:lnTo>
                  <a:pt x="10235" y="1358"/>
                </a:lnTo>
                <a:close/>
                <a:moveTo>
                  <a:pt x="9538" y="2092"/>
                </a:moveTo>
                <a:lnTo>
                  <a:pt x="9538" y="2422"/>
                </a:lnTo>
                <a:lnTo>
                  <a:pt x="9538" y="2789"/>
                </a:lnTo>
                <a:lnTo>
                  <a:pt x="9465" y="2202"/>
                </a:lnTo>
                <a:lnTo>
                  <a:pt x="9538" y="2092"/>
                </a:lnTo>
                <a:close/>
                <a:moveTo>
                  <a:pt x="9941" y="1285"/>
                </a:moveTo>
                <a:lnTo>
                  <a:pt x="9868" y="1835"/>
                </a:lnTo>
                <a:lnTo>
                  <a:pt x="9831" y="2129"/>
                </a:lnTo>
                <a:lnTo>
                  <a:pt x="9831" y="2459"/>
                </a:lnTo>
                <a:lnTo>
                  <a:pt x="9831" y="2642"/>
                </a:lnTo>
                <a:lnTo>
                  <a:pt x="9868" y="2789"/>
                </a:lnTo>
                <a:lnTo>
                  <a:pt x="9941" y="2936"/>
                </a:lnTo>
                <a:lnTo>
                  <a:pt x="10015" y="3046"/>
                </a:lnTo>
                <a:lnTo>
                  <a:pt x="10051" y="3046"/>
                </a:lnTo>
                <a:lnTo>
                  <a:pt x="9941" y="3229"/>
                </a:lnTo>
                <a:lnTo>
                  <a:pt x="9648" y="3632"/>
                </a:lnTo>
                <a:lnTo>
                  <a:pt x="9575" y="3046"/>
                </a:lnTo>
                <a:lnTo>
                  <a:pt x="9611" y="3119"/>
                </a:lnTo>
                <a:lnTo>
                  <a:pt x="9648" y="3156"/>
                </a:lnTo>
                <a:lnTo>
                  <a:pt x="9721" y="3192"/>
                </a:lnTo>
                <a:lnTo>
                  <a:pt x="9795" y="3156"/>
                </a:lnTo>
                <a:lnTo>
                  <a:pt x="9868" y="3156"/>
                </a:lnTo>
                <a:lnTo>
                  <a:pt x="9905" y="3082"/>
                </a:lnTo>
                <a:lnTo>
                  <a:pt x="9905" y="3046"/>
                </a:lnTo>
                <a:lnTo>
                  <a:pt x="9905" y="2972"/>
                </a:lnTo>
                <a:lnTo>
                  <a:pt x="9868" y="2936"/>
                </a:lnTo>
                <a:lnTo>
                  <a:pt x="9831" y="2899"/>
                </a:lnTo>
                <a:lnTo>
                  <a:pt x="9758" y="2899"/>
                </a:lnTo>
                <a:lnTo>
                  <a:pt x="9758" y="2642"/>
                </a:lnTo>
                <a:lnTo>
                  <a:pt x="9721" y="2092"/>
                </a:lnTo>
                <a:lnTo>
                  <a:pt x="9685" y="2018"/>
                </a:lnTo>
                <a:lnTo>
                  <a:pt x="9587" y="2018"/>
                </a:lnTo>
                <a:lnTo>
                  <a:pt x="9611" y="1982"/>
                </a:lnTo>
                <a:lnTo>
                  <a:pt x="9721" y="1762"/>
                </a:lnTo>
                <a:lnTo>
                  <a:pt x="9831" y="1542"/>
                </a:lnTo>
                <a:lnTo>
                  <a:pt x="9941" y="1285"/>
                </a:lnTo>
                <a:close/>
                <a:moveTo>
                  <a:pt x="9318" y="2385"/>
                </a:moveTo>
                <a:lnTo>
                  <a:pt x="9281" y="3119"/>
                </a:lnTo>
                <a:lnTo>
                  <a:pt x="9318" y="3889"/>
                </a:lnTo>
                <a:lnTo>
                  <a:pt x="9354" y="3963"/>
                </a:lnTo>
                <a:lnTo>
                  <a:pt x="9098" y="4183"/>
                </a:lnTo>
                <a:lnTo>
                  <a:pt x="9098" y="3963"/>
                </a:lnTo>
                <a:lnTo>
                  <a:pt x="9098" y="3743"/>
                </a:lnTo>
                <a:lnTo>
                  <a:pt x="9024" y="3302"/>
                </a:lnTo>
                <a:lnTo>
                  <a:pt x="8988" y="2715"/>
                </a:lnTo>
                <a:lnTo>
                  <a:pt x="9134" y="2569"/>
                </a:lnTo>
                <a:lnTo>
                  <a:pt x="9318" y="2385"/>
                </a:lnTo>
                <a:close/>
                <a:moveTo>
                  <a:pt x="8107" y="3596"/>
                </a:moveTo>
                <a:lnTo>
                  <a:pt x="7997" y="3889"/>
                </a:lnTo>
                <a:lnTo>
                  <a:pt x="7924" y="4219"/>
                </a:lnTo>
                <a:lnTo>
                  <a:pt x="7887" y="3779"/>
                </a:lnTo>
                <a:lnTo>
                  <a:pt x="8107" y="3596"/>
                </a:lnTo>
                <a:close/>
                <a:moveTo>
                  <a:pt x="8731" y="2972"/>
                </a:moveTo>
                <a:lnTo>
                  <a:pt x="8731" y="3302"/>
                </a:lnTo>
                <a:lnTo>
                  <a:pt x="8731" y="3816"/>
                </a:lnTo>
                <a:lnTo>
                  <a:pt x="8768" y="4109"/>
                </a:lnTo>
                <a:lnTo>
                  <a:pt x="8841" y="4366"/>
                </a:lnTo>
                <a:lnTo>
                  <a:pt x="8841" y="4403"/>
                </a:lnTo>
                <a:lnTo>
                  <a:pt x="8621" y="4586"/>
                </a:lnTo>
                <a:lnTo>
                  <a:pt x="8621" y="4586"/>
                </a:lnTo>
                <a:lnTo>
                  <a:pt x="8658" y="4219"/>
                </a:lnTo>
                <a:lnTo>
                  <a:pt x="8694" y="3816"/>
                </a:lnTo>
                <a:lnTo>
                  <a:pt x="8694" y="3449"/>
                </a:lnTo>
                <a:lnTo>
                  <a:pt x="8658" y="3082"/>
                </a:lnTo>
                <a:lnTo>
                  <a:pt x="8731" y="2972"/>
                </a:lnTo>
                <a:close/>
                <a:moveTo>
                  <a:pt x="8364" y="3339"/>
                </a:moveTo>
                <a:lnTo>
                  <a:pt x="8254" y="4733"/>
                </a:lnTo>
                <a:lnTo>
                  <a:pt x="8291" y="4806"/>
                </a:lnTo>
                <a:lnTo>
                  <a:pt x="8291" y="4843"/>
                </a:lnTo>
                <a:lnTo>
                  <a:pt x="8217" y="4916"/>
                </a:lnTo>
                <a:lnTo>
                  <a:pt x="8181" y="4880"/>
                </a:lnTo>
                <a:lnTo>
                  <a:pt x="8327" y="3522"/>
                </a:lnTo>
                <a:lnTo>
                  <a:pt x="8291" y="3486"/>
                </a:lnTo>
                <a:lnTo>
                  <a:pt x="8254" y="3449"/>
                </a:lnTo>
                <a:lnTo>
                  <a:pt x="8364" y="3339"/>
                </a:lnTo>
                <a:close/>
                <a:moveTo>
                  <a:pt x="7704" y="3963"/>
                </a:moveTo>
                <a:lnTo>
                  <a:pt x="7667" y="4329"/>
                </a:lnTo>
                <a:lnTo>
                  <a:pt x="7594" y="4696"/>
                </a:lnTo>
                <a:lnTo>
                  <a:pt x="7520" y="5026"/>
                </a:lnTo>
                <a:lnTo>
                  <a:pt x="7410" y="5393"/>
                </a:lnTo>
                <a:lnTo>
                  <a:pt x="7410" y="5467"/>
                </a:lnTo>
                <a:lnTo>
                  <a:pt x="7337" y="5430"/>
                </a:lnTo>
                <a:lnTo>
                  <a:pt x="7300" y="5430"/>
                </a:lnTo>
                <a:lnTo>
                  <a:pt x="7300" y="4990"/>
                </a:lnTo>
                <a:lnTo>
                  <a:pt x="7264" y="4696"/>
                </a:lnTo>
                <a:lnTo>
                  <a:pt x="7227" y="4366"/>
                </a:lnTo>
                <a:lnTo>
                  <a:pt x="7704" y="3963"/>
                </a:lnTo>
                <a:close/>
                <a:moveTo>
                  <a:pt x="7044" y="4513"/>
                </a:moveTo>
                <a:lnTo>
                  <a:pt x="6970" y="5026"/>
                </a:lnTo>
                <a:lnTo>
                  <a:pt x="6970" y="5320"/>
                </a:lnTo>
                <a:lnTo>
                  <a:pt x="6970" y="5540"/>
                </a:lnTo>
                <a:lnTo>
                  <a:pt x="7007" y="5650"/>
                </a:lnTo>
                <a:lnTo>
                  <a:pt x="7080" y="5760"/>
                </a:lnTo>
                <a:lnTo>
                  <a:pt x="6677" y="6053"/>
                </a:lnTo>
                <a:lnTo>
                  <a:pt x="6677" y="6053"/>
                </a:lnTo>
                <a:lnTo>
                  <a:pt x="6713" y="5797"/>
                </a:lnTo>
                <a:lnTo>
                  <a:pt x="6750" y="5540"/>
                </a:lnTo>
                <a:lnTo>
                  <a:pt x="6750" y="5173"/>
                </a:lnTo>
                <a:lnTo>
                  <a:pt x="6677" y="4843"/>
                </a:lnTo>
                <a:lnTo>
                  <a:pt x="7044" y="4513"/>
                </a:lnTo>
                <a:close/>
                <a:moveTo>
                  <a:pt x="6603" y="4916"/>
                </a:moveTo>
                <a:lnTo>
                  <a:pt x="6567" y="5173"/>
                </a:lnTo>
                <a:lnTo>
                  <a:pt x="6530" y="5430"/>
                </a:lnTo>
                <a:lnTo>
                  <a:pt x="6457" y="5613"/>
                </a:lnTo>
                <a:lnTo>
                  <a:pt x="6383" y="5760"/>
                </a:lnTo>
                <a:lnTo>
                  <a:pt x="6310" y="5943"/>
                </a:lnTo>
                <a:lnTo>
                  <a:pt x="6310" y="6127"/>
                </a:lnTo>
                <a:lnTo>
                  <a:pt x="6310" y="6200"/>
                </a:lnTo>
                <a:lnTo>
                  <a:pt x="6383" y="6237"/>
                </a:lnTo>
                <a:lnTo>
                  <a:pt x="5980" y="6494"/>
                </a:lnTo>
                <a:lnTo>
                  <a:pt x="6053" y="6090"/>
                </a:lnTo>
                <a:lnTo>
                  <a:pt x="6053" y="5760"/>
                </a:lnTo>
                <a:lnTo>
                  <a:pt x="6016" y="5393"/>
                </a:lnTo>
                <a:lnTo>
                  <a:pt x="6603" y="4916"/>
                </a:lnTo>
                <a:close/>
                <a:moveTo>
                  <a:pt x="5870" y="5540"/>
                </a:moveTo>
                <a:lnTo>
                  <a:pt x="5796" y="5943"/>
                </a:lnTo>
                <a:lnTo>
                  <a:pt x="5686" y="6347"/>
                </a:lnTo>
                <a:lnTo>
                  <a:pt x="5613" y="6567"/>
                </a:lnTo>
                <a:lnTo>
                  <a:pt x="5613" y="6677"/>
                </a:lnTo>
                <a:lnTo>
                  <a:pt x="5613" y="6750"/>
                </a:lnTo>
                <a:lnTo>
                  <a:pt x="5173" y="7081"/>
                </a:lnTo>
                <a:lnTo>
                  <a:pt x="5393" y="5943"/>
                </a:lnTo>
                <a:lnTo>
                  <a:pt x="5870" y="5540"/>
                </a:lnTo>
                <a:close/>
                <a:moveTo>
                  <a:pt x="9134" y="478"/>
                </a:moveTo>
                <a:lnTo>
                  <a:pt x="9428" y="588"/>
                </a:lnTo>
                <a:lnTo>
                  <a:pt x="9318" y="735"/>
                </a:lnTo>
                <a:lnTo>
                  <a:pt x="9318" y="845"/>
                </a:lnTo>
                <a:lnTo>
                  <a:pt x="9354" y="918"/>
                </a:lnTo>
                <a:lnTo>
                  <a:pt x="9428" y="955"/>
                </a:lnTo>
                <a:lnTo>
                  <a:pt x="9538" y="955"/>
                </a:lnTo>
                <a:lnTo>
                  <a:pt x="9538" y="1101"/>
                </a:lnTo>
                <a:lnTo>
                  <a:pt x="9465" y="1285"/>
                </a:lnTo>
                <a:lnTo>
                  <a:pt x="9318" y="1615"/>
                </a:lnTo>
                <a:lnTo>
                  <a:pt x="9134" y="1908"/>
                </a:lnTo>
                <a:lnTo>
                  <a:pt x="8914" y="2202"/>
                </a:lnTo>
                <a:lnTo>
                  <a:pt x="8841" y="2165"/>
                </a:lnTo>
                <a:lnTo>
                  <a:pt x="8804" y="2202"/>
                </a:lnTo>
                <a:lnTo>
                  <a:pt x="8768" y="2202"/>
                </a:lnTo>
                <a:lnTo>
                  <a:pt x="8731" y="2275"/>
                </a:lnTo>
                <a:lnTo>
                  <a:pt x="8731" y="2349"/>
                </a:lnTo>
                <a:lnTo>
                  <a:pt x="8364" y="2715"/>
                </a:lnTo>
                <a:lnTo>
                  <a:pt x="7740" y="3339"/>
                </a:lnTo>
                <a:lnTo>
                  <a:pt x="7667" y="3339"/>
                </a:lnTo>
                <a:lnTo>
                  <a:pt x="7667" y="3412"/>
                </a:lnTo>
                <a:lnTo>
                  <a:pt x="6493" y="4439"/>
                </a:lnTo>
                <a:lnTo>
                  <a:pt x="5650" y="5173"/>
                </a:lnTo>
                <a:lnTo>
                  <a:pt x="4806" y="5870"/>
                </a:lnTo>
                <a:lnTo>
                  <a:pt x="4769" y="5870"/>
                </a:lnTo>
                <a:lnTo>
                  <a:pt x="4733" y="5907"/>
                </a:lnTo>
                <a:lnTo>
                  <a:pt x="4623" y="6017"/>
                </a:lnTo>
                <a:lnTo>
                  <a:pt x="3889" y="6567"/>
                </a:lnTo>
                <a:lnTo>
                  <a:pt x="3852" y="6567"/>
                </a:lnTo>
                <a:lnTo>
                  <a:pt x="3816" y="6604"/>
                </a:lnTo>
                <a:lnTo>
                  <a:pt x="3632" y="6714"/>
                </a:lnTo>
                <a:lnTo>
                  <a:pt x="3339" y="6897"/>
                </a:lnTo>
                <a:lnTo>
                  <a:pt x="3155" y="7007"/>
                </a:lnTo>
                <a:lnTo>
                  <a:pt x="3045" y="7154"/>
                </a:lnTo>
                <a:lnTo>
                  <a:pt x="2972" y="7117"/>
                </a:lnTo>
                <a:lnTo>
                  <a:pt x="2605" y="6824"/>
                </a:lnTo>
                <a:lnTo>
                  <a:pt x="2312" y="6457"/>
                </a:lnTo>
                <a:lnTo>
                  <a:pt x="2128" y="6274"/>
                </a:lnTo>
                <a:lnTo>
                  <a:pt x="1945" y="6090"/>
                </a:lnTo>
                <a:lnTo>
                  <a:pt x="2202" y="5943"/>
                </a:lnTo>
                <a:lnTo>
                  <a:pt x="2458" y="5723"/>
                </a:lnTo>
                <a:lnTo>
                  <a:pt x="2605" y="5943"/>
                </a:lnTo>
                <a:lnTo>
                  <a:pt x="2825" y="6127"/>
                </a:lnTo>
                <a:lnTo>
                  <a:pt x="2935" y="6200"/>
                </a:lnTo>
                <a:lnTo>
                  <a:pt x="3082" y="6237"/>
                </a:lnTo>
                <a:lnTo>
                  <a:pt x="3229" y="6237"/>
                </a:lnTo>
                <a:lnTo>
                  <a:pt x="3339" y="6127"/>
                </a:lnTo>
                <a:lnTo>
                  <a:pt x="3375" y="6090"/>
                </a:lnTo>
                <a:lnTo>
                  <a:pt x="3412" y="6017"/>
                </a:lnTo>
                <a:lnTo>
                  <a:pt x="3375" y="5870"/>
                </a:lnTo>
                <a:lnTo>
                  <a:pt x="3339" y="5797"/>
                </a:lnTo>
                <a:lnTo>
                  <a:pt x="3265" y="5760"/>
                </a:lnTo>
                <a:lnTo>
                  <a:pt x="3119" y="5760"/>
                </a:lnTo>
                <a:lnTo>
                  <a:pt x="3082" y="5797"/>
                </a:lnTo>
                <a:lnTo>
                  <a:pt x="3082" y="5760"/>
                </a:lnTo>
                <a:lnTo>
                  <a:pt x="2935" y="5650"/>
                </a:lnTo>
                <a:lnTo>
                  <a:pt x="2752" y="5503"/>
                </a:lnTo>
                <a:lnTo>
                  <a:pt x="2825" y="5430"/>
                </a:lnTo>
                <a:lnTo>
                  <a:pt x="3302" y="4990"/>
                </a:lnTo>
                <a:lnTo>
                  <a:pt x="3375" y="5173"/>
                </a:lnTo>
                <a:lnTo>
                  <a:pt x="3449" y="5283"/>
                </a:lnTo>
                <a:lnTo>
                  <a:pt x="3559" y="5393"/>
                </a:lnTo>
                <a:lnTo>
                  <a:pt x="3669" y="5503"/>
                </a:lnTo>
                <a:lnTo>
                  <a:pt x="3816" y="5540"/>
                </a:lnTo>
                <a:lnTo>
                  <a:pt x="3926" y="5540"/>
                </a:lnTo>
                <a:lnTo>
                  <a:pt x="3999" y="5467"/>
                </a:lnTo>
                <a:lnTo>
                  <a:pt x="4036" y="5393"/>
                </a:lnTo>
                <a:lnTo>
                  <a:pt x="4036" y="5283"/>
                </a:lnTo>
                <a:lnTo>
                  <a:pt x="3889" y="5136"/>
                </a:lnTo>
                <a:lnTo>
                  <a:pt x="3742" y="4990"/>
                </a:lnTo>
                <a:lnTo>
                  <a:pt x="3632" y="4843"/>
                </a:lnTo>
                <a:lnTo>
                  <a:pt x="3595" y="4770"/>
                </a:lnTo>
                <a:lnTo>
                  <a:pt x="3595" y="4733"/>
                </a:lnTo>
                <a:lnTo>
                  <a:pt x="3926" y="4439"/>
                </a:lnTo>
                <a:lnTo>
                  <a:pt x="4146" y="4256"/>
                </a:lnTo>
                <a:lnTo>
                  <a:pt x="4182" y="4403"/>
                </a:lnTo>
                <a:lnTo>
                  <a:pt x="4256" y="4513"/>
                </a:lnTo>
                <a:lnTo>
                  <a:pt x="4329" y="4623"/>
                </a:lnTo>
                <a:lnTo>
                  <a:pt x="4439" y="4770"/>
                </a:lnTo>
                <a:lnTo>
                  <a:pt x="4586" y="4843"/>
                </a:lnTo>
                <a:lnTo>
                  <a:pt x="4696" y="4880"/>
                </a:lnTo>
                <a:lnTo>
                  <a:pt x="4806" y="4843"/>
                </a:lnTo>
                <a:lnTo>
                  <a:pt x="4843" y="4770"/>
                </a:lnTo>
                <a:lnTo>
                  <a:pt x="4879" y="4733"/>
                </a:lnTo>
                <a:lnTo>
                  <a:pt x="4879" y="4623"/>
                </a:lnTo>
                <a:lnTo>
                  <a:pt x="4843" y="4549"/>
                </a:lnTo>
                <a:lnTo>
                  <a:pt x="4769" y="4476"/>
                </a:lnTo>
                <a:lnTo>
                  <a:pt x="4623" y="4329"/>
                </a:lnTo>
                <a:lnTo>
                  <a:pt x="4513" y="4219"/>
                </a:lnTo>
                <a:lnTo>
                  <a:pt x="4476" y="4073"/>
                </a:lnTo>
                <a:lnTo>
                  <a:pt x="4476" y="3999"/>
                </a:lnTo>
                <a:lnTo>
                  <a:pt x="4989" y="3522"/>
                </a:lnTo>
                <a:lnTo>
                  <a:pt x="5063" y="3632"/>
                </a:lnTo>
                <a:lnTo>
                  <a:pt x="5173" y="3853"/>
                </a:lnTo>
                <a:lnTo>
                  <a:pt x="5356" y="4036"/>
                </a:lnTo>
                <a:lnTo>
                  <a:pt x="5430" y="4073"/>
                </a:lnTo>
                <a:lnTo>
                  <a:pt x="5503" y="4109"/>
                </a:lnTo>
                <a:lnTo>
                  <a:pt x="5576" y="4073"/>
                </a:lnTo>
                <a:lnTo>
                  <a:pt x="5650" y="4036"/>
                </a:lnTo>
                <a:lnTo>
                  <a:pt x="5686" y="3963"/>
                </a:lnTo>
                <a:lnTo>
                  <a:pt x="5686" y="3926"/>
                </a:lnTo>
                <a:lnTo>
                  <a:pt x="5686" y="3853"/>
                </a:lnTo>
                <a:lnTo>
                  <a:pt x="5650" y="3779"/>
                </a:lnTo>
                <a:lnTo>
                  <a:pt x="5246" y="3302"/>
                </a:lnTo>
                <a:lnTo>
                  <a:pt x="5980" y="2642"/>
                </a:lnTo>
                <a:lnTo>
                  <a:pt x="6016" y="2715"/>
                </a:lnTo>
                <a:lnTo>
                  <a:pt x="6163" y="3082"/>
                </a:lnTo>
                <a:lnTo>
                  <a:pt x="6200" y="3156"/>
                </a:lnTo>
                <a:lnTo>
                  <a:pt x="6237" y="3192"/>
                </a:lnTo>
                <a:lnTo>
                  <a:pt x="6383" y="3192"/>
                </a:lnTo>
                <a:lnTo>
                  <a:pt x="6457" y="3156"/>
                </a:lnTo>
                <a:lnTo>
                  <a:pt x="6493" y="3082"/>
                </a:lnTo>
                <a:lnTo>
                  <a:pt x="6530" y="3009"/>
                </a:lnTo>
                <a:lnTo>
                  <a:pt x="6493" y="2936"/>
                </a:lnTo>
                <a:lnTo>
                  <a:pt x="6383" y="2605"/>
                </a:lnTo>
                <a:lnTo>
                  <a:pt x="6273" y="2422"/>
                </a:lnTo>
                <a:lnTo>
                  <a:pt x="7007" y="1725"/>
                </a:lnTo>
                <a:lnTo>
                  <a:pt x="7044" y="1945"/>
                </a:lnTo>
                <a:lnTo>
                  <a:pt x="7080" y="2129"/>
                </a:lnTo>
                <a:lnTo>
                  <a:pt x="7154" y="2349"/>
                </a:lnTo>
                <a:lnTo>
                  <a:pt x="7227" y="2532"/>
                </a:lnTo>
                <a:lnTo>
                  <a:pt x="7300" y="2605"/>
                </a:lnTo>
                <a:lnTo>
                  <a:pt x="7410" y="2642"/>
                </a:lnTo>
                <a:lnTo>
                  <a:pt x="7557" y="2569"/>
                </a:lnTo>
                <a:lnTo>
                  <a:pt x="7630" y="2495"/>
                </a:lnTo>
                <a:lnTo>
                  <a:pt x="7667" y="2385"/>
                </a:lnTo>
                <a:lnTo>
                  <a:pt x="7667" y="2312"/>
                </a:lnTo>
                <a:lnTo>
                  <a:pt x="7630" y="2239"/>
                </a:lnTo>
                <a:lnTo>
                  <a:pt x="7557" y="2165"/>
                </a:lnTo>
                <a:lnTo>
                  <a:pt x="7484" y="2165"/>
                </a:lnTo>
                <a:lnTo>
                  <a:pt x="7337" y="1835"/>
                </a:lnTo>
                <a:lnTo>
                  <a:pt x="7227" y="1542"/>
                </a:lnTo>
                <a:lnTo>
                  <a:pt x="7740" y="1101"/>
                </a:lnTo>
                <a:lnTo>
                  <a:pt x="8217" y="735"/>
                </a:lnTo>
                <a:lnTo>
                  <a:pt x="8364" y="625"/>
                </a:lnTo>
                <a:lnTo>
                  <a:pt x="8511" y="551"/>
                </a:lnTo>
                <a:lnTo>
                  <a:pt x="8841" y="478"/>
                </a:lnTo>
                <a:close/>
                <a:moveTo>
                  <a:pt x="3485" y="7264"/>
                </a:moveTo>
                <a:lnTo>
                  <a:pt x="3449" y="7447"/>
                </a:lnTo>
                <a:lnTo>
                  <a:pt x="3302" y="7337"/>
                </a:lnTo>
                <a:lnTo>
                  <a:pt x="3485" y="7264"/>
                </a:lnTo>
                <a:close/>
                <a:moveTo>
                  <a:pt x="5099" y="6163"/>
                </a:moveTo>
                <a:lnTo>
                  <a:pt x="4733" y="7264"/>
                </a:lnTo>
                <a:lnTo>
                  <a:pt x="4733" y="7337"/>
                </a:lnTo>
                <a:lnTo>
                  <a:pt x="4586" y="7447"/>
                </a:lnTo>
                <a:lnTo>
                  <a:pt x="4586" y="7337"/>
                </a:lnTo>
                <a:lnTo>
                  <a:pt x="4586" y="7301"/>
                </a:lnTo>
                <a:lnTo>
                  <a:pt x="4623" y="6860"/>
                </a:lnTo>
                <a:lnTo>
                  <a:pt x="4733" y="6457"/>
                </a:lnTo>
                <a:lnTo>
                  <a:pt x="5026" y="6237"/>
                </a:lnTo>
                <a:lnTo>
                  <a:pt x="5099" y="6163"/>
                </a:lnTo>
                <a:close/>
                <a:moveTo>
                  <a:pt x="4292" y="6750"/>
                </a:moveTo>
                <a:lnTo>
                  <a:pt x="4219" y="7117"/>
                </a:lnTo>
                <a:lnTo>
                  <a:pt x="4219" y="7484"/>
                </a:lnTo>
                <a:lnTo>
                  <a:pt x="4219" y="7594"/>
                </a:lnTo>
                <a:lnTo>
                  <a:pt x="4292" y="7631"/>
                </a:lnTo>
                <a:lnTo>
                  <a:pt x="3889" y="7924"/>
                </a:lnTo>
                <a:lnTo>
                  <a:pt x="3816" y="7851"/>
                </a:lnTo>
                <a:lnTo>
                  <a:pt x="3889" y="7777"/>
                </a:lnTo>
                <a:lnTo>
                  <a:pt x="3926" y="7667"/>
                </a:lnTo>
                <a:lnTo>
                  <a:pt x="3926" y="7594"/>
                </a:lnTo>
                <a:lnTo>
                  <a:pt x="3889" y="7521"/>
                </a:lnTo>
                <a:lnTo>
                  <a:pt x="3852" y="7484"/>
                </a:lnTo>
                <a:lnTo>
                  <a:pt x="3816" y="7484"/>
                </a:lnTo>
                <a:lnTo>
                  <a:pt x="3889" y="7227"/>
                </a:lnTo>
                <a:lnTo>
                  <a:pt x="3926" y="7007"/>
                </a:lnTo>
                <a:lnTo>
                  <a:pt x="3926" y="6970"/>
                </a:lnTo>
                <a:lnTo>
                  <a:pt x="4292" y="6750"/>
                </a:lnTo>
                <a:close/>
                <a:moveTo>
                  <a:pt x="1101" y="6127"/>
                </a:moveTo>
                <a:lnTo>
                  <a:pt x="1358" y="6200"/>
                </a:lnTo>
                <a:lnTo>
                  <a:pt x="1578" y="6310"/>
                </a:lnTo>
                <a:lnTo>
                  <a:pt x="1761" y="6457"/>
                </a:lnTo>
                <a:lnTo>
                  <a:pt x="1945" y="6677"/>
                </a:lnTo>
                <a:lnTo>
                  <a:pt x="2312" y="7081"/>
                </a:lnTo>
                <a:lnTo>
                  <a:pt x="2715" y="7447"/>
                </a:lnTo>
                <a:lnTo>
                  <a:pt x="3155" y="7777"/>
                </a:lnTo>
                <a:lnTo>
                  <a:pt x="3339" y="7961"/>
                </a:lnTo>
                <a:lnTo>
                  <a:pt x="3522" y="8144"/>
                </a:lnTo>
                <a:lnTo>
                  <a:pt x="3522" y="8181"/>
                </a:lnTo>
                <a:lnTo>
                  <a:pt x="3485" y="8291"/>
                </a:lnTo>
                <a:lnTo>
                  <a:pt x="3485" y="8401"/>
                </a:lnTo>
                <a:lnTo>
                  <a:pt x="3559" y="8474"/>
                </a:lnTo>
                <a:lnTo>
                  <a:pt x="3669" y="8511"/>
                </a:lnTo>
                <a:lnTo>
                  <a:pt x="3669" y="8621"/>
                </a:lnTo>
                <a:lnTo>
                  <a:pt x="3669" y="8658"/>
                </a:lnTo>
                <a:lnTo>
                  <a:pt x="3595" y="8695"/>
                </a:lnTo>
                <a:lnTo>
                  <a:pt x="3229" y="8731"/>
                </a:lnTo>
                <a:lnTo>
                  <a:pt x="3009" y="8474"/>
                </a:lnTo>
                <a:lnTo>
                  <a:pt x="2825" y="8254"/>
                </a:lnTo>
                <a:lnTo>
                  <a:pt x="2165" y="7484"/>
                </a:lnTo>
                <a:lnTo>
                  <a:pt x="1615" y="6897"/>
                </a:lnTo>
                <a:lnTo>
                  <a:pt x="1321" y="6604"/>
                </a:lnTo>
                <a:lnTo>
                  <a:pt x="1174" y="6494"/>
                </a:lnTo>
                <a:lnTo>
                  <a:pt x="991" y="6420"/>
                </a:lnTo>
                <a:lnTo>
                  <a:pt x="1101" y="6127"/>
                </a:lnTo>
                <a:close/>
                <a:moveTo>
                  <a:pt x="8731" y="1"/>
                </a:moveTo>
                <a:lnTo>
                  <a:pt x="8474" y="74"/>
                </a:lnTo>
                <a:lnTo>
                  <a:pt x="8217" y="184"/>
                </a:lnTo>
                <a:lnTo>
                  <a:pt x="7997" y="331"/>
                </a:lnTo>
                <a:lnTo>
                  <a:pt x="7777" y="478"/>
                </a:lnTo>
                <a:lnTo>
                  <a:pt x="7154" y="1028"/>
                </a:lnTo>
                <a:lnTo>
                  <a:pt x="6530" y="1578"/>
                </a:lnTo>
                <a:lnTo>
                  <a:pt x="4036" y="3779"/>
                </a:lnTo>
                <a:lnTo>
                  <a:pt x="2825" y="4843"/>
                </a:lnTo>
                <a:lnTo>
                  <a:pt x="2312" y="5283"/>
                </a:lnTo>
                <a:lnTo>
                  <a:pt x="2092" y="5540"/>
                </a:lnTo>
                <a:lnTo>
                  <a:pt x="1871" y="5797"/>
                </a:lnTo>
                <a:lnTo>
                  <a:pt x="1761" y="5833"/>
                </a:lnTo>
                <a:lnTo>
                  <a:pt x="1725" y="5943"/>
                </a:lnTo>
                <a:lnTo>
                  <a:pt x="1541" y="5833"/>
                </a:lnTo>
                <a:lnTo>
                  <a:pt x="1358" y="5797"/>
                </a:lnTo>
                <a:lnTo>
                  <a:pt x="1174" y="5760"/>
                </a:lnTo>
                <a:lnTo>
                  <a:pt x="954" y="5760"/>
                </a:lnTo>
                <a:lnTo>
                  <a:pt x="844" y="5797"/>
                </a:lnTo>
                <a:lnTo>
                  <a:pt x="771" y="5907"/>
                </a:lnTo>
                <a:lnTo>
                  <a:pt x="624" y="6420"/>
                </a:lnTo>
                <a:lnTo>
                  <a:pt x="624" y="6494"/>
                </a:lnTo>
                <a:lnTo>
                  <a:pt x="661" y="6567"/>
                </a:lnTo>
                <a:lnTo>
                  <a:pt x="698" y="6604"/>
                </a:lnTo>
                <a:lnTo>
                  <a:pt x="771" y="6640"/>
                </a:lnTo>
                <a:lnTo>
                  <a:pt x="918" y="6860"/>
                </a:lnTo>
                <a:lnTo>
                  <a:pt x="1101" y="7081"/>
                </a:lnTo>
                <a:lnTo>
                  <a:pt x="1505" y="7484"/>
                </a:lnTo>
                <a:lnTo>
                  <a:pt x="2385" y="8511"/>
                </a:lnTo>
                <a:lnTo>
                  <a:pt x="2715" y="8951"/>
                </a:lnTo>
                <a:lnTo>
                  <a:pt x="2935" y="9171"/>
                </a:lnTo>
                <a:lnTo>
                  <a:pt x="3155" y="9318"/>
                </a:lnTo>
                <a:lnTo>
                  <a:pt x="3302" y="9355"/>
                </a:lnTo>
                <a:lnTo>
                  <a:pt x="3412" y="9355"/>
                </a:lnTo>
                <a:lnTo>
                  <a:pt x="3522" y="9281"/>
                </a:lnTo>
                <a:lnTo>
                  <a:pt x="3595" y="9171"/>
                </a:lnTo>
                <a:lnTo>
                  <a:pt x="3816" y="9135"/>
                </a:lnTo>
                <a:lnTo>
                  <a:pt x="3962" y="9061"/>
                </a:lnTo>
                <a:lnTo>
                  <a:pt x="4072" y="8951"/>
                </a:lnTo>
                <a:lnTo>
                  <a:pt x="4146" y="8805"/>
                </a:lnTo>
                <a:lnTo>
                  <a:pt x="4146" y="8548"/>
                </a:lnTo>
                <a:lnTo>
                  <a:pt x="4109" y="8328"/>
                </a:lnTo>
                <a:lnTo>
                  <a:pt x="5320" y="7557"/>
                </a:lnTo>
                <a:lnTo>
                  <a:pt x="6530" y="6750"/>
                </a:lnTo>
                <a:lnTo>
                  <a:pt x="7667" y="5907"/>
                </a:lnTo>
                <a:lnTo>
                  <a:pt x="8804" y="5026"/>
                </a:lnTo>
                <a:lnTo>
                  <a:pt x="9281" y="4660"/>
                </a:lnTo>
                <a:lnTo>
                  <a:pt x="9721" y="4219"/>
                </a:lnTo>
                <a:lnTo>
                  <a:pt x="10125" y="3743"/>
                </a:lnTo>
                <a:lnTo>
                  <a:pt x="10308" y="3486"/>
                </a:lnTo>
                <a:lnTo>
                  <a:pt x="10455" y="3229"/>
                </a:lnTo>
                <a:lnTo>
                  <a:pt x="10602" y="2972"/>
                </a:lnTo>
                <a:lnTo>
                  <a:pt x="10712" y="2679"/>
                </a:lnTo>
                <a:lnTo>
                  <a:pt x="10785" y="2385"/>
                </a:lnTo>
                <a:lnTo>
                  <a:pt x="10822" y="2129"/>
                </a:lnTo>
                <a:lnTo>
                  <a:pt x="10822" y="1835"/>
                </a:lnTo>
                <a:lnTo>
                  <a:pt x="10785" y="1542"/>
                </a:lnTo>
                <a:lnTo>
                  <a:pt x="10675" y="1248"/>
                </a:lnTo>
                <a:lnTo>
                  <a:pt x="10528" y="955"/>
                </a:lnTo>
                <a:lnTo>
                  <a:pt x="10382" y="735"/>
                </a:lnTo>
                <a:lnTo>
                  <a:pt x="10198" y="515"/>
                </a:lnTo>
                <a:lnTo>
                  <a:pt x="9978" y="368"/>
                </a:lnTo>
                <a:lnTo>
                  <a:pt x="9758" y="221"/>
                </a:lnTo>
                <a:lnTo>
                  <a:pt x="9501" y="111"/>
                </a:lnTo>
                <a:lnTo>
                  <a:pt x="9281" y="38"/>
                </a:lnTo>
                <a:lnTo>
                  <a:pt x="8988" y="1"/>
                </a:lnTo>
                <a:close/>
                <a:moveTo>
                  <a:pt x="1981" y="12399"/>
                </a:moveTo>
                <a:lnTo>
                  <a:pt x="1981" y="12509"/>
                </a:lnTo>
                <a:lnTo>
                  <a:pt x="1981" y="12656"/>
                </a:lnTo>
                <a:lnTo>
                  <a:pt x="1908" y="12913"/>
                </a:lnTo>
                <a:lnTo>
                  <a:pt x="1798" y="12913"/>
                </a:lnTo>
                <a:lnTo>
                  <a:pt x="1871" y="12656"/>
                </a:lnTo>
                <a:lnTo>
                  <a:pt x="1981" y="12399"/>
                </a:lnTo>
                <a:close/>
                <a:moveTo>
                  <a:pt x="1651" y="9391"/>
                </a:moveTo>
                <a:lnTo>
                  <a:pt x="1688" y="9575"/>
                </a:lnTo>
                <a:lnTo>
                  <a:pt x="1908" y="10198"/>
                </a:lnTo>
                <a:lnTo>
                  <a:pt x="2348" y="11372"/>
                </a:lnTo>
                <a:lnTo>
                  <a:pt x="2422" y="11739"/>
                </a:lnTo>
                <a:lnTo>
                  <a:pt x="2458" y="12106"/>
                </a:lnTo>
                <a:lnTo>
                  <a:pt x="2422" y="12436"/>
                </a:lnTo>
                <a:lnTo>
                  <a:pt x="2348" y="12619"/>
                </a:lnTo>
                <a:lnTo>
                  <a:pt x="2275" y="12766"/>
                </a:lnTo>
                <a:lnTo>
                  <a:pt x="2312" y="12583"/>
                </a:lnTo>
                <a:lnTo>
                  <a:pt x="2275" y="12436"/>
                </a:lnTo>
                <a:lnTo>
                  <a:pt x="2202" y="12326"/>
                </a:lnTo>
                <a:lnTo>
                  <a:pt x="2128" y="12216"/>
                </a:lnTo>
                <a:lnTo>
                  <a:pt x="2018" y="12179"/>
                </a:lnTo>
                <a:lnTo>
                  <a:pt x="1871" y="12179"/>
                </a:lnTo>
                <a:lnTo>
                  <a:pt x="1835" y="12253"/>
                </a:lnTo>
                <a:lnTo>
                  <a:pt x="1835" y="12326"/>
                </a:lnTo>
                <a:lnTo>
                  <a:pt x="1578" y="12656"/>
                </a:lnTo>
                <a:lnTo>
                  <a:pt x="1505" y="12840"/>
                </a:lnTo>
                <a:lnTo>
                  <a:pt x="1431" y="13023"/>
                </a:lnTo>
                <a:lnTo>
                  <a:pt x="1358" y="13023"/>
                </a:lnTo>
                <a:lnTo>
                  <a:pt x="1578" y="12509"/>
                </a:lnTo>
                <a:lnTo>
                  <a:pt x="1761" y="11996"/>
                </a:lnTo>
                <a:lnTo>
                  <a:pt x="1761" y="11959"/>
                </a:lnTo>
                <a:lnTo>
                  <a:pt x="1725" y="11922"/>
                </a:lnTo>
                <a:lnTo>
                  <a:pt x="1688" y="11922"/>
                </a:lnTo>
                <a:lnTo>
                  <a:pt x="1651" y="11959"/>
                </a:lnTo>
                <a:lnTo>
                  <a:pt x="1321" y="12399"/>
                </a:lnTo>
                <a:lnTo>
                  <a:pt x="1028" y="12913"/>
                </a:lnTo>
                <a:lnTo>
                  <a:pt x="881" y="12840"/>
                </a:lnTo>
                <a:lnTo>
                  <a:pt x="881" y="12729"/>
                </a:lnTo>
                <a:lnTo>
                  <a:pt x="1028" y="12436"/>
                </a:lnTo>
                <a:lnTo>
                  <a:pt x="1174" y="12143"/>
                </a:lnTo>
                <a:lnTo>
                  <a:pt x="1358" y="11849"/>
                </a:lnTo>
                <a:lnTo>
                  <a:pt x="1541" y="11556"/>
                </a:lnTo>
                <a:lnTo>
                  <a:pt x="1541" y="11519"/>
                </a:lnTo>
                <a:lnTo>
                  <a:pt x="1505" y="11482"/>
                </a:lnTo>
                <a:lnTo>
                  <a:pt x="1468" y="11519"/>
                </a:lnTo>
                <a:lnTo>
                  <a:pt x="1138" y="11812"/>
                </a:lnTo>
                <a:lnTo>
                  <a:pt x="954" y="11996"/>
                </a:lnTo>
                <a:lnTo>
                  <a:pt x="808" y="12179"/>
                </a:lnTo>
                <a:lnTo>
                  <a:pt x="698" y="12399"/>
                </a:lnTo>
                <a:lnTo>
                  <a:pt x="588" y="12619"/>
                </a:lnTo>
                <a:lnTo>
                  <a:pt x="551" y="12583"/>
                </a:lnTo>
                <a:lnTo>
                  <a:pt x="624" y="12473"/>
                </a:lnTo>
                <a:lnTo>
                  <a:pt x="661" y="12363"/>
                </a:lnTo>
                <a:lnTo>
                  <a:pt x="1138" y="11629"/>
                </a:lnTo>
                <a:lnTo>
                  <a:pt x="1321" y="11262"/>
                </a:lnTo>
                <a:lnTo>
                  <a:pt x="1468" y="10859"/>
                </a:lnTo>
                <a:lnTo>
                  <a:pt x="1431" y="10822"/>
                </a:lnTo>
                <a:lnTo>
                  <a:pt x="1395" y="10822"/>
                </a:lnTo>
                <a:lnTo>
                  <a:pt x="1064" y="11189"/>
                </a:lnTo>
                <a:lnTo>
                  <a:pt x="734" y="11556"/>
                </a:lnTo>
                <a:lnTo>
                  <a:pt x="844" y="11372"/>
                </a:lnTo>
                <a:lnTo>
                  <a:pt x="1248" y="10749"/>
                </a:lnTo>
                <a:lnTo>
                  <a:pt x="1651" y="10125"/>
                </a:lnTo>
                <a:lnTo>
                  <a:pt x="1651" y="10052"/>
                </a:lnTo>
                <a:lnTo>
                  <a:pt x="1615" y="9978"/>
                </a:lnTo>
                <a:lnTo>
                  <a:pt x="1505" y="9978"/>
                </a:lnTo>
                <a:lnTo>
                  <a:pt x="1321" y="10162"/>
                </a:lnTo>
                <a:lnTo>
                  <a:pt x="1505" y="9795"/>
                </a:lnTo>
                <a:lnTo>
                  <a:pt x="1651" y="9391"/>
                </a:lnTo>
                <a:close/>
                <a:moveTo>
                  <a:pt x="1541" y="8768"/>
                </a:moveTo>
                <a:lnTo>
                  <a:pt x="1468" y="8805"/>
                </a:lnTo>
                <a:lnTo>
                  <a:pt x="1395" y="8915"/>
                </a:lnTo>
                <a:lnTo>
                  <a:pt x="1395" y="9025"/>
                </a:lnTo>
                <a:lnTo>
                  <a:pt x="1395" y="9061"/>
                </a:lnTo>
                <a:lnTo>
                  <a:pt x="1211" y="9355"/>
                </a:lnTo>
                <a:lnTo>
                  <a:pt x="1101" y="9648"/>
                </a:lnTo>
                <a:lnTo>
                  <a:pt x="661" y="10602"/>
                </a:lnTo>
                <a:lnTo>
                  <a:pt x="294" y="11409"/>
                </a:lnTo>
                <a:lnTo>
                  <a:pt x="147" y="11812"/>
                </a:lnTo>
                <a:lnTo>
                  <a:pt x="37" y="12253"/>
                </a:lnTo>
                <a:lnTo>
                  <a:pt x="1" y="12399"/>
                </a:lnTo>
                <a:lnTo>
                  <a:pt x="1" y="12509"/>
                </a:lnTo>
                <a:lnTo>
                  <a:pt x="74" y="12729"/>
                </a:lnTo>
                <a:lnTo>
                  <a:pt x="221" y="12913"/>
                </a:lnTo>
                <a:lnTo>
                  <a:pt x="404" y="13096"/>
                </a:lnTo>
                <a:lnTo>
                  <a:pt x="441" y="13170"/>
                </a:lnTo>
                <a:lnTo>
                  <a:pt x="514" y="13206"/>
                </a:lnTo>
                <a:lnTo>
                  <a:pt x="588" y="13243"/>
                </a:lnTo>
                <a:lnTo>
                  <a:pt x="661" y="13243"/>
                </a:lnTo>
                <a:lnTo>
                  <a:pt x="734" y="13280"/>
                </a:lnTo>
                <a:lnTo>
                  <a:pt x="881" y="13353"/>
                </a:lnTo>
                <a:lnTo>
                  <a:pt x="954" y="13426"/>
                </a:lnTo>
                <a:lnTo>
                  <a:pt x="1101" y="13426"/>
                </a:lnTo>
                <a:lnTo>
                  <a:pt x="1431" y="13536"/>
                </a:lnTo>
                <a:lnTo>
                  <a:pt x="1468" y="13573"/>
                </a:lnTo>
                <a:lnTo>
                  <a:pt x="1688" y="13573"/>
                </a:lnTo>
                <a:lnTo>
                  <a:pt x="1908" y="13536"/>
                </a:lnTo>
                <a:lnTo>
                  <a:pt x="2128" y="13463"/>
                </a:lnTo>
                <a:lnTo>
                  <a:pt x="2312" y="13390"/>
                </a:lnTo>
                <a:lnTo>
                  <a:pt x="2495" y="13280"/>
                </a:lnTo>
                <a:lnTo>
                  <a:pt x="2605" y="13133"/>
                </a:lnTo>
                <a:lnTo>
                  <a:pt x="2715" y="12986"/>
                </a:lnTo>
                <a:lnTo>
                  <a:pt x="2788" y="12840"/>
                </a:lnTo>
                <a:lnTo>
                  <a:pt x="2862" y="12693"/>
                </a:lnTo>
                <a:lnTo>
                  <a:pt x="2935" y="12326"/>
                </a:lnTo>
                <a:lnTo>
                  <a:pt x="2935" y="11959"/>
                </a:lnTo>
                <a:lnTo>
                  <a:pt x="2862" y="11592"/>
                </a:lnTo>
                <a:lnTo>
                  <a:pt x="2788" y="11226"/>
                </a:lnTo>
                <a:lnTo>
                  <a:pt x="2678" y="10895"/>
                </a:lnTo>
                <a:lnTo>
                  <a:pt x="2055" y="9061"/>
                </a:lnTo>
                <a:lnTo>
                  <a:pt x="1981" y="8951"/>
                </a:lnTo>
                <a:lnTo>
                  <a:pt x="1871" y="8878"/>
                </a:lnTo>
                <a:lnTo>
                  <a:pt x="1761" y="8805"/>
                </a:lnTo>
                <a:lnTo>
                  <a:pt x="1651" y="8768"/>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59" name="Google Shape;259;p4"/>
          <p:cNvSpPr/>
          <p:nvPr/>
        </p:nvSpPr>
        <p:spPr>
          <a:xfrm>
            <a:off x="8829403" y="4583868"/>
            <a:ext cx="391238" cy="289295"/>
          </a:xfrm>
          <a:custGeom>
            <a:avLst/>
            <a:gdLst/>
            <a:ahLst/>
            <a:cxnLst/>
            <a:rect l="l" t="t" r="r" b="b"/>
            <a:pathLst>
              <a:path w="13793" h="10199" extrusionOk="0">
                <a:moveTo>
                  <a:pt x="5649" y="2128"/>
                </a:moveTo>
                <a:lnTo>
                  <a:pt x="5503" y="2165"/>
                </a:lnTo>
                <a:lnTo>
                  <a:pt x="5356" y="2238"/>
                </a:lnTo>
                <a:lnTo>
                  <a:pt x="5209" y="2312"/>
                </a:lnTo>
                <a:lnTo>
                  <a:pt x="5099" y="2422"/>
                </a:lnTo>
                <a:lnTo>
                  <a:pt x="4989" y="2532"/>
                </a:lnTo>
                <a:lnTo>
                  <a:pt x="4916" y="2642"/>
                </a:lnTo>
                <a:lnTo>
                  <a:pt x="4879" y="2788"/>
                </a:lnTo>
                <a:lnTo>
                  <a:pt x="4842" y="2935"/>
                </a:lnTo>
                <a:lnTo>
                  <a:pt x="4842" y="3119"/>
                </a:lnTo>
                <a:lnTo>
                  <a:pt x="4879" y="3265"/>
                </a:lnTo>
                <a:lnTo>
                  <a:pt x="4916" y="3375"/>
                </a:lnTo>
                <a:lnTo>
                  <a:pt x="5026" y="3485"/>
                </a:lnTo>
                <a:lnTo>
                  <a:pt x="5136" y="3522"/>
                </a:lnTo>
                <a:lnTo>
                  <a:pt x="5209" y="3522"/>
                </a:lnTo>
                <a:lnTo>
                  <a:pt x="5319" y="3449"/>
                </a:lnTo>
                <a:lnTo>
                  <a:pt x="5356" y="3375"/>
                </a:lnTo>
                <a:lnTo>
                  <a:pt x="5393" y="3119"/>
                </a:lnTo>
                <a:lnTo>
                  <a:pt x="5393" y="2899"/>
                </a:lnTo>
                <a:lnTo>
                  <a:pt x="5429" y="3045"/>
                </a:lnTo>
                <a:lnTo>
                  <a:pt x="5466" y="3229"/>
                </a:lnTo>
                <a:lnTo>
                  <a:pt x="5503" y="3632"/>
                </a:lnTo>
                <a:lnTo>
                  <a:pt x="5576" y="3926"/>
                </a:lnTo>
                <a:lnTo>
                  <a:pt x="5613" y="4072"/>
                </a:lnTo>
                <a:lnTo>
                  <a:pt x="5723" y="4219"/>
                </a:lnTo>
                <a:lnTo>
                  <a:pt x="5796" y="4256"/>
                </a:lnTo>
                <a:lnTo>
                  <a:pt x="5833" y="4256"/>
                </a:lnTo>
                <a:lnTo>
                  <a:pt x="5906" y="4219"/>
                </a:lnTo>
                <a:lnTo>
                  <a:pt x="5943" y="4146"/>
                </a:lnTo>
                <a:lnTo>
                  <a:pt x="5980" y="4036"/>
                </a:lnTo>
                <a:lnTo>
                  <a:pt x="5980" y="3926"/>
                </a:lnTo>
                <a:lnTo>
                  <a:pt x="5943" y="3669"/>
                </a:lnTo>
                <a:lnTo>
                  <a:pt x="5833" y="3082"/>
                </a:lnTo>
                <a:lnTo>
                  <a:pt x="5759" y="2825"/>
                </a:lnTo>
                <a:lnTo>
                  <a:pt x="5686" y="2715"/>
                </a:lnTo>
                <a:lnTo>
                  <a:pt x="5613" y="2642"/>
                </a:lnTo>
                <a:lnTo>
                  <a:pt x="5723" y="2605"/>
                </a:lnTo>
                <a:lnTo>
                  <a:pt x="6016" y="2605"/>
                </a:lnTo>
                <a:lnTo>
                  <a:pt x="6163" y="2642"/>
                </a:lnTo>
                <a:lnTo>
                  <a:pt x="6310" y="3045"/>
                </a:lnTo>
                <a:lnTo>
                  <a:pt x="6456" y="3522"/>
                </a:lnTo>
                <a:lnTo>
                  <a:pt x="6603" y="3999"/>
                </a:lnTo>
                <a:lnTo>
                  <a:pt x="6640" y="4072"/>
                </a:lnTo>
                <a:lnTo>
                  <a:pt x="6677" y="4109"/>
                </a:lnTo>
                <a:lnTo>
                  <a:pt x="6750" y="4146"/>
                </a:lnTo>
                <a:lnTo>
                  <a:pt x="6823" y="4109"/>
                </a:lnTo>
                <a:lnTo>
                  <a:pt x="6897" y="4072"/>
                </a:lnTo>
                <a:lnTo>
                  <a:pt x="6970" y="4036"/>
                </a:lnTo>
                <a:lnTo>
                  <a:pt x="7007" y="3926"/>
                </a:lnTo>
                <a:lnTo>
                  <a:pt x="7007" y="3852"/>
                </a:lnTo>
                <a:lnTo>
                  <a:pt x="6860" y="3412"/>
                </a:lnTo>
                <a:lnTo>
                  <a:pt x="6750" y="3009"/>
                </a:lnTo>
                <a:lnTo>
                  <a:pt x="6677" y="2862"/>
                </a:lnTo>
                <a:lnTo>
                  <a:pt x="6970" y="3045"/>
                </a:lnTo>
                <a:lnTo>
                  <a:pt x="7227" y="3229"/>
                </a:lnTo>
                <a:lnTo>
                  <a:pt x="7227" y="3449"/>
                </a:lnTo>
                <a:lnTo>
                  <a:pt x="7263" y="3669"/>
                </a:lnTo>
                <a:lnTo>
                  <a:pt x="7410" y="4072"/>
                </a:lnTo>
                <a:lnTo>
                  <a:pt x="7484" y="4146"/>
                </a:lnTo>
                <a:lnTo>
                  <a:pt x="7520" y="4182"/>
                </a:lnTo>
                <a:lnTo>
                  <a:pt x="7667" y="4182"/>
                </a:lnTo>
                <a:lnTo>
                  <a:pt x="7740" y="4146"/>
                </a:lnTo>
                <a:lnTo>
                  <a:pt x="7777" y="4109"/>
                </a:lnTo>
                <a:lnTo>
                  <a:pt x="7814" y="4036"/>
                </a:lnTo>
                <a:lnTo>
                  <a:pt x="7777" y="3926"/>
                </a:lnTo>
                <a:lnTo>
                  <a:pt x="7704" y="3669"/>
                </a:lnTo>
                <a:lnTo>
                  <a:pt x="8034" y="3962"/>
                </a:lnTo>
                <a:lnTo>
                  <a:pt x="8070" y="3999"/>
                </a:lnTo>
                <a:lnTo>
                  <a:pt x="8107" y="3999"/>
                </a:lnTo>
                <a:lnTo>
                  <a:pt x="8144" y="3962"/>
                </a:lnTo>
                <a:lnTo>
                  <a:pt x="8144" y="3926"/>
                </a:lnTo>
                <a:lnTo>
                  <a:pt x="8144" y="3742"/>
                </a:lnTo>
                <a:lnTo>
                  <a:pt x="8107" y="3595"/>
                </a:lnTo>
                <a:lnTo>
                  <a:pt x="7960" y="3302"/>
                </a:lnTo>
                <a:lnTo>
                  <a:pt x="7740" y="3009"/>
                </a:lnTo>
                <a:lnTo>
                  <a:pt x="7484" y="2788"/>
                </a:lnTo>
                <a:lnTo>
                  <a:pt x="7190" y="2568"/>
                </a:lnTo>
                <a:lnTo>
                  <a:pt x="6897" y="2422"/>
                </a:lnTo>
                <a:lnTo>
                  <a:pt x="6566" y="2275"/>
                </a:lnTo>
                <a:lnTo>
                  <a:pt x="6273" y="2165"/>
                </a:lnTo>
                <a:lnTo>
                  <a:pt x="5943" y="2128"/>
                </a:lnTo>
                <a:close/>
                <a:moveTo>
                  <a:pt x="12215" y="3485"/>
                </a:moveTo>
                <a:lnTo>
                  <a:pt x="12142" y="3522"/>
                </a:lnTo>
                <a:lnTo>
                  <a:pt x="12142" y="3559"/>
                </a:lnTo>
                <a:lnTo>
                  <a:pt x="12142" y="3742"/>
                </a:lnTo>
                <a:lnTo>
                  <a:pt x="12142" y="3926"/>
                </a:lnTo>
                <a:lnTo>
                  <a:pt x="12252" y="4292"/>
                </a:lnTo>
                <a:lnTo>
                  <a:pt x="12436" y="4769"/>
                </a:lnTo>
                <a:lnTo>
                  <a:pt x="12582" y="5136"/>
                </a:lnTo>
                <a:lnTo>
                  <a:pt x="12546" y="5209"/>
                </a:lnTo>
                <a:lnTo>
                  <a:pt x="12546" y="5320"/>
                </a:lnTo>
                <a:lnTo>
                  <a:pt x="12582" y="5356"/>
                </a:lnTo>
                <a:lnTo>
                  <a:pt x="12582" y="5430"/>
                </a:lnTo>
                <a:lnTo>
                  <a:pt x="11885" y="5613"/>
                </a:lnTo>
                <a:lnTo>
                  <a:pt x="11885" y="5430"/>
                </a:lnTo>
                <a:lnTo>
                  <a:pt x="11849" y="5246"/>
                </a:lnTo>
                <a:lnTo>
                  <a:pt x="11702" y="4843"/>
                </a:lnTo>
                <a:lnTo>
                  <a:pt x="11629" y="4549"/>
                </a:lnTo>
                <a:lnTo>
                  <a:pt x="11482" y="4256"/>
                </a:lnTo>
                <a:lnTo>
                  <a:pt x="11335" y="3999"/>
                </a:lnTo>
                <a:lnTo>
                  <a:pt x="11115" y="3742"/>
                </a:lnTo>
                <a:lnTo>
                  <a:pt x="11005" y="3742"/>
                </a:lnTo>
                <a:lnTo>
                  <a:pt x="10968" y="3779"/>
                </a:lnTo>
                <a:lnTo>
                  <a:pt x="10932" y="3852"/>
                </a:lnTo>
                <a:lnTo>
                  <a:pt x="10968" y="4109"/>
                </a:lnTo>
                <a:lnTo>
                  <a:pt x="11078" y="4366"/>
                </a:lnTo>
                <a:lnTo>
                  <a:pt x="11262" y="4879"/>
                </a:lnTo>
                <a:lnTo>
                  <a:pt x="11372" y="5320"/>
                </a:lnTo>
                <a:lnTo>
                  <a:pt x="11445" y="5540"/>
                </a:lnTo>
                <a:lnTo>
                  <a:pt x="11555" y="5686"/>
                </a:lnTo>
                <a:lnTo>
                  <a:pt x="11482" y="5723"/>
                </a:lnTo>
                <a:lnTo>
                  <a:pt x="11372" y="5723"/>
                </a:lnTo>
                <a:lnTo>
                  <a:pt x="11262" y="5686"/>
                </a:lnTo>
                <a:lnTo>
                  <a:pt x="11152" y="5650"/>
                </a:lnTo>
                <a:lnTo>
                  <a:pt x="11078" y="5576"/>
                </a:lnTo>
                <a:lnTo>
                  <a:pt x="10895" y="5393"/>
                </a:lnTo>
                <a:lnTo>
                  <a:pt x="10785" y="5209"/>
                </a:lnTo>
                <a:lnTo>
                  <a:pt x="10712" y="5173"/>
                </a:lnTo>
                <a:lnTo>
                  <a:pt x="10675" y="4916"/>
                </a:lnTo>
                <a:lnTo>
                  <a:pt x="10601" y="4696"/>
                </a:lnTo>
                <a:lnTo>
                  <a:pt x="10418" y="4292"/>
                </a:lnTo>
                <a:lnTo>
                  <a:pt x="10381" y="4256"/>
                </a:lnTo>
                <a:lnTo>
                  <a:pt x="10345" y="4219"/>
                </a:lnTo>
                <a:lnTo>
                  <a:pt x="10198" y="4219"/>
                </a:lnTo>
                <a:lnTo>
                  <a:pt x="10125" y="4292"/>
                </a:lnTo>
                <a:lnTo>
                  <a:pt x="10088" y="4366"/>
                </a:lnTo>
                <a:lnTo>
                  <a:pt x="10088" y="4402"/>
                </a:lnTo>
                <a:lnTo>
                  <a:pt x="10125" y="4659"/>
                </a:lnTo>
                <a:lnTo>
                  <a:pt x="10051" y="4623"/>
                </a:lnTo>
                <a:lnTo>
                  <a:pt x="9941" y="4586"/>
                </a:lnTo>
                <a:lnTo>
                  <a:pt x="9868" y="4623"/>
                </a:lnTo>
                <a:lnTo>
                  <a:pt x="9794" y="4696"/>
                </a:lnTo>
                <a:lnTo>
                  <a:pt x="9721" y="4806"/>
                </a:lnTo>
                <a:lnTo>
                  <a:pt x="9684" y="4916"/>
                </a:lnTo>
                <a:lnTo>
                  <a:pt x="9721" y="5026"/>
                </a:lnTo>
                <a:lnTo>
                  <a:pt x="9758" y="5099"/>
                </a:lnTo>
                <a:lnTo>
                  <a:pt x="9905" y="5246"/>
                </a:lnTo>
                <a:lnTo>
                  <a:pt x="10125" y="5356"/>
                </a:lnTo>
                <a:lnTo>
                  <a:pt x="10271" y="5430"/>
                </a:lnTo>
                <a:lnTo>
                  <a:pt x="10345" y="5540"/>
                </a:lnTo>
                <a:lnTo>
                  <a:pt x="10528" y="5796"/>
                </a:lnTo>
                <a:lnTo>
                  <a:pt x="10712" y="5980"/>
                </a:lnTo>
                <a:lnTo>
                  <a:pt x="10932" y="6163"/>
                </a:lnTo>
                <a:lnTo>
                  <a:pt x="11078" y="6200"/>
                </a:lnTo>
                <a:lnTo>
                  <a:pt x="11225" y="6237"/>
                </a:lnTo>
                <a:lnTo>
                  <a:pt x="11519" y="6237"/>
                </a:lnTo>
                <a:lnTo>
                  <a:pt x="11849" y="6163"/>
                </a:lnTo>
                <a:lnTo>
                  <a:pt x="12142" y="6090"/>
                </a:lnTo>
                <a:lnTo>
                  <a:pt x="12986" y="5833"/>
                </a:lnTo>
                <a:lnTo>
                  <a:pt x="13353" y="5686"/>
                </a:lnTo>
                <a:lnTo>
                  <a:pt x="13536" y="5613"/>
                </a:lnTo>
                <a:lnTo>
                  <a:pt x="13719" y="5540"/>
                </a:lnTo>
                <a:lnTo>
                  <a:pt x="13793" y="5466"/>
                </a:lnTo>
                <a:lnTo>
                  <a:pt x="13793" y="5356"/>
                </a:lnTo>
                <a:lnTo>
                  <a:pt x="13756" y="5283"/>
                </a:lnTo>
                <a:lnTo>
                  <a:pt x="13646" y="5246"/>
                </a:lnTo>
                <a:lnTo>
                  <a:pt x="13353" y="5246"/>
                </a:lnTo>
                <a:lnTo>
                  <a:pt x="13059" y="5320"/>
                </a:lnTo>
                <a:lnTo>
                  <a:pt x="13059" y="5099"/>
                </a:lnTo>
                <a:lnTo>
                  <a:pt x="12986" y="4879"/>
                </a:lnTo>
                <a:lnTo>
                  <a:pt x="12839" y="4513"/>
                </a:lnTo>
                <a:lnTo>
                  <a:pt x="12619" y="3962"/>
                </a:lnTo>
                <a:lnTo>
                  <a:pt x="12509" y="3706"/>
                </a:lnTo>
                <a:lnTo>
                  <a:pt x="12326" y="3485"/>
                </a:lnTo>
                <a:close/>
                <a:moveTo>
                  <a:pt x="12069" y="1"/>
                </a:moveTo>
                <a:lnTo>
                  <a:pt x="11702" y="37"/>
                </a:lnTo>
                <a:lnTo>
                  <a:pt x="11335" y="147"/>
                </a:lnTo>
                <a:lnTo>
                  <a:pt x="10638" y="368"/>
                </a:lnTo>
                <a:lnTo>
                  <a:pt x="9905" y="588"/>
                </a:lnTo>
                <a:lnTo>
                  <a:pt x="9538" y="698"/>
                </a:lnTo>
                <a:lnTo>
                  <a:pt x="9171" y="844"/>
                </a:lnTo>
                <a:lnTo>
                  <a:pt x="8914" y="1028"/>
                </a:lnTo>
                <a:lnTo>
                  <a:pt x="8694" y="1211"/>
                </a:lnTo>
                <a:lnTo>
                  <a:pt x="8547" y="1431"/>
                </a:lnTo>
                <a:lnTo>
                  <a:pt x="8437" y="1688"/>
                </a:lnTo>
                <a:lnTo>
                  <a:pt x="8401" y="1945"/>
                </a:lnTo>
                <a:lnTo>
                  <a:pt x="8401" y="2238"/>
                </a:lnTo>
                <a:lnTo>
                  <a:pt x="8401" y="2532"/>
                </a:lnTo>
                <a:lnTo>
                  <a:pt x="8474" y="2825"/>
                </a:lnTo>
                <a:lnTo>
                  <a:pt x="8804" y="4402"/>
                </a:lnTo>
                <a:lnTo>
                  <a:pt x="8951" y="5173"/>
                </a:lnTo>
                <a:lnTo>
                  <a:pt x="9098" y="5980"/>
                </a:lnTo>
                <a:lnTo>
                  <a:pt x="9134" y="6347"/>
                </a:lnTo>
                <a:lnTo>
                  <a:pt x="9134" y="6713"/>
                </a:lnTo>
                <a:lnTo>
                  <a:pt x="8914" y="6126"/>
                </a:lnTo>
                <a:lnTo>
                  <a:pt x="8841" y="5796"/>
                </a:lnTo>
                <a:lnTo>
                  <a:pt x="8731" y="5430"/>
                </a:lnTo>
                <a:lnTo>
                  <a:pt x="8657" y="5246"/>
                </a:lnTo>
                <a:lnTo>
                  <a:pt x="8547" y="5099"/>
                </a:lnTo>
                <a:lnTo>
                  <a:pt x="8437" y="4953"/>
                </a:lnTo>
                <a:lnTo>
                  <a:pt x="8327" y="4879"/>
                </a:lnTo>
                <a:lnTo>
                  <a:pt x="8254" y="4879"/>
                </a:lnTo>
                <a:lnTo>
                  <a:pt x="8217" y="4916"/>
                </a:lnTo>
                <a:lnTo>
                  <a:pt x="8180" y="5026"/>
                </a:lnTo>
                <a:lnTo>
                  <a:pt x="8180" y="5136"/>
                </a:lnTo>
                <a:lnTo>
                  <a:pt x="8217" y="5393"/>
                </a:lnTo>
                <a:lnTo>
                  <a:pt x="8364" y="5906"/>
                </a:lnTo>
                <a:lnTo>
                  <a:pt x="8584" y="6567"/>
                </a:lnTo>
                <a:lnTo>
                  <a:pt x="8767" y="7227"/>
                </a:lnTo>
                <a:lnTo>
                  <a:pt x="8731" y="7374"/>
                </a:lnTo>
                <a:lnTo>
                  <a:pt x="8731" y="7447"/>
                </a:lnTo>
                <a:lnTo>
                  <a:pt x="8731" y="7520"/>
                </a:lnTo>
                <a:lnTo>
                  <a:pt x="8804" y="7594"/>
                </a:lnTo>
                <a:lnTo>
                  <a:pt x="8694" y="7740"/>
                </a:lnTo>
                <a:lnTo>
                  <a:pt x="8547" y="7887"/>
                </a:lnTo>
                <a:lnTo>
                  <a:pt x="8401" y="7997"/>
                </a:lnTo>
                <a:lnTo>
                  <a:pt x="8180" y="8107"/>
                </a:lnTo>
                <a:lnTo>
                  <a:pt x="8144" y="8034"/>
                </a:lnTo>
                <a:lnTo>
                  <a:pt x="8144" y="7997"/>
                </a:lnTo>
                <a:lnTo>
                  <a:pt x="8070" y="7961"/>
                </a:lnTo>
                <a:lnTo>
                  <a:pt x="7630" y="6530"/>
                </a:lnTo>
                <a:lnTo>
                  <a:pt x="7337" y="5650"/>
                </a:lnTo>
                <a:lnTo>
                  <a:pt x="7153" y="5283"/>
                </a:lnTo>
                <a:lnTo>
                  <a:pt x="7080" y="5026"/>
                </a:lnTo>
                <a:lnTo>
                  <a:pt x="7080" y="4953"/>
                </a:lnTo>
                <a:lnTo>
                  <a:pt x="7080" y="4879"/>
                </a:lnTo>
                <a:lnTo>
                  <a:pt x="7117" y="4806"/>
                </a:lnTo>
                <a:lnTo>
                  <a:pt x="7153" y="4733"/>
                </a:lnTo>
                <a:lnTo>
                  <a:pt x="7117" y="4659"/>
                </a:lnTo>
                <a:lnTo>
                  <a:pt x="7080" y="4623"/>
                </a:lnTo>
                <a:lnTo>
                  <a:pt x="6860" y="4476"/>
                </a:lnTo>
                <a:lnTo>
                  <a:pt x="6750" y="4439"/>
                </a:lnTo>
                <a:lnTo>
                  <a:pt x="6640" y="4476"/>
                </a:lnTo>
                <a:lnTo>
                  <a:pt x="6603" y="4549"/>
                </a:lnTo>
                <a:lnTo>
                  <a:pt x="6603" y="4623"/>
                </a:lnTo>
                <a:lnTo>
                  <a:pt x="6640" y="4659"/>
                </a:lnTo>
                <a:lnTo>
                  <a:pt x="6677" y="4769"/>
                </a:lnTo>
                <a:lnTo>
                  <a:pt x="6640" y="4879"/>
                </a:lnTo>
                <a:lnTo>
                  <a:pt x="6640" y="5063"/>
                </a:lnTo>
                <a:lnTo>
                  <a:pt x="6713" y="5320"/>
                </a:lnTo>
                <a:lnTo>
                  <a:pt x="6787" y="5576"/>
                </a:lnTo>
                <a:lnTo>
                  <a:pt x="6970" y="6090"/>
                </a:lnTo>
                <a:lnTo>
                  <a:pt x="7667" y="8254"/>
                </a:lnTo>
                <a:lnTo>
                  <a:pt x="7300" y="8254"/>
                </a:lnTo>
                <a:lnTo>
                  <a:pt x="6970" y="8181"/>
                </a:lnTo>
                <a:lnTo>
                  <a:pt x="6970" y="8107"/>
                </a:lnTo>
                <a:lnTo>
                  <a:pt x="6970" y="8034"/>
                </a:lnTo>
                <a:lnTo>
                  <a:pt x="6897" y="7997"/>
                </a:lnTo>
                <a:lnTo>
                  <a:pt x="6530" y="6383"/>
                </a:lnTo>
                <a:lnTo>
                  <a:pt x="6310" y="5503"/>
                </a:lnTo>
                <a:lnTo>
                  <a:pt x="6200" y="5099"/>
                </a:lnTo>
                <a:lnTo>
                  <a:pt x="6090" y="4916"/>
                </a:lnTo>
                <a:lnTo>
                  <a:pt x="5980" y="4733"/>
                </a:lnTo>
                <a:lnTo>
                  <a:pt x="5943" y="4696"/>
                </a:lnTo>
                <a:lnTo>
                  <a:pt x="5906" y="4696"/>
                </a:lnTo>
                <a:lnTo>
                  <a:pt x="5833" y="4733"/>
                </a:lnTo>
                <a:lnTo>
                  <a:pt x="5833" y="4769"/>
                </a:lnTo>
                <a:lnTo>
                  <a:pt x="5796" y="4989"/>
                </a:lnTo>
                <a:lnTo>
                  <a:pt x="5796" y="5173"/>
                </a:lnTo>
                <a:lnTo>
                  <a:pt x="5870" y="5576"/>
                </a:lnTo>
                <a:lnTo>
                  <a:pt x="6053" y="6383"/>
                </a:lnTo>
                <a:lnTo>
                  <a:pt x="6420" y="7887"/>
                </a:lnTo>
                <a:lnTo>
                  <a:pt x="6420" y="7887"/>
                </a:lnTo>
                <a:lnTo>
                  <a:pt x="6163" y="7740"/>
                </a:lnTo>
                <a:lnTo>
                  <a:pt x="5980" y="7520"/>
                </a:lnTo>
                <a:lnTo>
                  <a:pt x="5759" y="7227"/>
                </a:lnTo>
                <a:lnTo>
                  <a:pt x="5576" y="6897"/>
                </a:lnTo>
                <a:lnTo>
                  <a:pt x="5466" y="6567"/>
                </a:lnTo>
                <a:lnTo>
                  <a:pt x="5393" y="6237"/>
                </a:lnTo>
                <a:lnTo>
                  <a:pt x="5246" y="5540"/>
                </a:lnTo>
                <a:lnTo>
                  <a:pt x="5173" y="5209"/>
                </a:lnTo>
                <a:lnTo>
                  <a:pt x="5063" y="4879"/>
                </a:lnTo>
                <a:lnTo>
                  <a:pt x="4916" y="4586"/>
                </a:lnTo>
                <a:lnTo>
                  <a:pt x="4732" y="4366"/>
                </a:lnTo>
                <a:lnTo>
                  <a:pt x="4512" y="4146"/>
                </a:lnTo>
                <a:lnTo>
                  <a:pt x="4292" y="3962"/>
                </a:lnTo>
                <a:lnTo>
                  <a:pt x="4035" y="3816"/>
                </a:lnTo>
                <a:lnTo>
                  <a:pt x="3779" y="3706"/>
                </a:lnTo>
                <a:lnTo>
                  <a:pt x="3485" y="3595"/>
                </a:lnTo>
                <a:lnTo>
                  <a:pt x="3192" y="3522"/>
                </a:lnTo>
                <a:lnTo>
                  <a:pt x="2862" y="3449"/>
                </a:lnTo>
                <a:lnTo>
                  <a:pt x="2128" y="3449"/>
                </a:lnTo>
                <a:lnTo>
                  <a:pt x="1798" y="3522"/>
                </a:lnTo>
                <a:lnTo>
                  <a:pt x="1101" y="3669"/>
                </a:lnTo>
                <a:lnTo>
                  <a:pt x="404" y="3889"/>
                </a:lnTo>
                <a:lnTo>
                  <a:pt x="184" y="3962"/>
                </a:lnTo>
                <a:lnTo>
                  <a:pt x="74" y="4036"/>
                </a:lnTo>
                <a:lnTo>
                  <a:pt x="0" y="4109"/>
                </a:lnTo>
                <a:lnTo>
                  <a:pt x="0" y="4182"/>
                </a:lnTo>
                <a:lnTo>
                  <a:pt x="0" y="4219"/>
                </a:lnTo>
                <a:lnTo>
                  <a:pt x="0" y="4402"/>
                </a:lnTo>
                <a:lnTo>
                  <a:pt x="37" y="4439"/>
                </a:lnTo>
                <a:lnTo>
                  <a:pt x="74" y="4513"/>
                </a:lnTo>
                <a:lnTo>
                  <a:pt x="257" y="4586"/>
                </a:lnTo>
                <a:lnTo>
                  <a:pt x="404" y="4586"/>
                </a:lnTo>
                <a:lnTo>
                  <a:pt x="514" y="4513"/>
                </a:lnTo>
                <a:lnTo>
                  <a:pt x="624" y="4439"/>
                </a:lnTo>
                <a:lnTo>
                  <a:pt x="881" y="4329"/>
                </a:lnTo>
                <a:lnTo>
                  <a:pt x="881" y="4366"/>
                </a:lnTo>
                <a:lnTo>
                  <a:pt x="881" y="4549"/>
                </a:lnTo>
                <a:lnTo>
                  <a:pt x="881" y="4696"/>
                </a:lnTo>
                <a:lnTo>
                  <a:pt x="954" y="5026"/>
                </a:lnTo>
                <a:lnTo>
                  <a:pt x="1211" y="5686"/>
                </a:lnTo>
                <a:lnTo>
                  <a:pt x="1468" y="6493"/>
                </a:lnTo>
                <a:lnTo>
                  <a:pt x="1761" y="7300"/>
                </a:lnTo>
                <a:lnTo>
                  <a:pt x="1798" y="7374"/>
                </a:lnTo>
                <a:lnTo>
                  <a:pt x="1871" y="7447"/>
                </a:lnTo>
                <a:lnTo>
                  <a:pt x="2055" y="7447"/>
                </a:lnTo>
                <a:lnTo>
                  <a:pt x="2128" y="7410"/>
                </a:lnTo>
                <a:lnTo>
                  <a:pt x="2165" y="7337"/>
                </a:lnTo>
                <a:lnTo>
                  <a:pt x="2201" y="7227"/>
                </a:lnTo>
                <a:lnTo>
                  <a:pt x="2201" y="7154"/>
                </a:lnTo>
                <a:lnTo>
                  <a:pt x="1945" y="6383"/>
                </a:lnTo>
                <a:lnTo>
                  <a:pt x="1688" y="5650"/>
                </a:lnTo>
                <a:lnTo>
                  <a:pt x="1468" y="4989"/>
                </a:lnTo>
                <a:lnTo>
                  <a:pt x="1321" y="4696"/>
                </a:lnTo>
                <a:lnTo>
                  <a:pt x="1138" y="4402"/>
                </a:lnTo>
                <a:lnTo>
                  <a:pt x="1211" y="4329"/>
                </a:lnTo>
                <a:lnTo>
                  <a:pt x="1248" y="4329"/>
                </a:lnTo>
                <a:lnTo>
                  <a:pt x="1248" y="4292"/>
                </a:lnTo>
                <a:lnTo>
                  <a:pt x="1211" y="4292"/>
                </a:lnTo>
                <a:lnTo>
                  <a:pt x="1174" y="4256"/>
                </a:lnTo>
                <a:lnTo>
                  <a:pt x="1138" y="4256"/>
                </a:lnTo>
                <a:lnTo>
                  <a:pt x="1504" y="4182"/>
                </a:lnTo>
                <a:lnTo>
                  <a:pt x="1871" y="4109"/>
                </a:lnTo>
                <a:lnTo>
                  <a:pt x="1945" y="4256"/>
                </a:lnTo>
                <a:lnTo>
                  <a:pt x="2055" y="4439"/>
                </a:lnTo>
                <a:lnTo>
                  <a:pt x="2238" y="4879"/>
                </a:lnTo>
                <a:lnTo>
                  <a:pt x="2421" y="5320"/>
                </a:lnTo>
                <a:lnTo>
                  <a:pt x="2495" y="5760"/>
                </a:lnTo>
                <a:lnTo>
                  <a:pt x="2605" y="6200"/>
                </a:lnTo>
                <a:lnTo>
                  <a:pt x="2715" y="6420"/>
                </a:lnTo>
                <a:lnTo>
                  <a:pt x="2788" y="6603"/>
                </a:lnTo>
                <a:lnTo>
                  <a:pt x="2935" y="6787"/>
                </a:lnTo>
                <a:lnTo>
                  <a:pt x="3082" y="6933"/>
                </a:lnTo>
                <a:lnTo>
                  <a:pt x="3228" y="6970"/>
                </a:lnTo>
                <a:lnTo>
                  <a:pt x="3302" y="6933"/>
                </a:lnTo>
                <a:lnTo>
                  <a:pt x="3375" y="6860"/>
                </a:lnTo>
                <a:lnTo>
                  <a:pt x="3375" y="6750"/>
                </a:lnTo>
                <a:lnTo>
                  <a:pt x="3302" y="6530"/>
                </a:lnTo>
                <a:lnTo>
                  <a:pt x="3192" y="6347"/>
                </a:lnTo>
                <a:lnTo>
                  <a:pt x="3082" y="6126"/>
                </a:lnTo>
                <a:lnTo>
                  <a:pt x="3008" y="5943"/>
                </a:lnTo>
                <a:lnTo>
                  <a:pt x="2898" y="5503"/>
                </a:lnTo>
                <a:lnTo>
                  <a:pt x="2788" y="5063"/>
                </a:lnTo>
                <a:lnTo>
                  <a:pt x="2605" y="4549"/>
                </a:lnTo>
                <a:lnTo>
                  <a:pt x="2458" y="4292"/>
                </a:lnTo>
                <a:lnTo>
                  <a:pt x="2311" y="4036"/>
                </a:lnTo>
                <a:lnTo>
                  <a:pt x="2752" y="4036"/>
                </a:lnTo>
                <a:lnTo>
                  <a:pt x="3192" y="4109"/>
                </a:lnTo>
                <a:lnTo>
                  <a:pt x="3192" y="4219"/>
                </a:lnTo>
                <a:lnTo>
                  <a:pt x="3228" y="4366"/>
                </a:lnTo>
                <a:lnTo>
                  <a:pt x="3302" y="4623"/>
                </a:lnTo>
                <a:lnTo>
                  <a:pt x="3522" y="5063"/>
                </a:lnTo>
                <a:lnTo>
                  <a:pt x="3779" y="5833"/>
                </a:lnTo>
                <a:lnTo>
                  <a:pt x="3852" y="5943"/>
                </a:lnTo>
                <a:lnTo>
                  <a:pt x="3889" y="6016"/>
                </a:lnTo>
                <a:lnTo>
                  <a:pt x="3962" y="6090"/>
                </a:lnTo>
                <a:lnTo>
                  <a:pt x="4109" y="6126"/>
                </a:lnTo>
                <a:lnTo>
                  <a:pt x="4146" y="6090"/>
                </a:lnTo>
                <a:lnTo>
                  <a:pt x="4219" y="6053"/>
                </a:lnTo>
                <a:lnTo>
                  <a:pt x="4292" y="5943"/>
                </a:lnTo>
                <a:lnTo>
                  <a:pt x="4292" y="5796"/>
                </a:lnTo>
                <a:lnTo>
                  <a:pt x="4256" y="5686"/>
                </a:lnTo>
                <a:lnTo>
                  <a:pt x="4182" y="5540"/>
                </a:lnTo>
                <a:lnTo>
                  <a:pt x="3852" y="4659"/>
                </a:lnTo>
                <a:lnTo>
                  <a:pt x="3669" y="4292"/>
                </a:lnTo>
                <a:lnTo>
                  <a:pt x="4035" y="4513"/>
                </a:lnTo>
                <a:lnTo>
                  <a:pt x="4182" y="4623"/>
                </a:lnTo>
                <a:lnTo>
                  <a:pt x="4329" y="4769"/>
                </a:lnTo>
                <a:lnTo>
                  <a:pt x="4439" y="4953"/>
                </a:lnTo>
                <a:lnTo>
                  <a:pt x="4512" y="5136"/>
                </a:lnTo>
                <a:lnTo>
                  <a:pt x="4659" y="5540"/>
                </a:lnTo>
                <a:lnTo>
                  <a:pt x="4806" y="6347"/>
                </a:lnTo>
                <a:lnTo>
                  <a:pt x="4842" y="6640"/>
                </a:lnTo>
                <a:lnTo>
                  <a:pt x="4952" y="6933"/>
                </a:lnTo>
                <a:lnTo>
                  <a:pt x="5063" y="7190"/>
                </a:lnTo>
                <a:lnTo>
                  <a:pt x="5209" y="7447"/>
                </a:lnTo>
                <a:lnTo>
                  <a:pt x="5393" y="7704"/>
                </a:lnTo>
                <a:lnTo>
                  <a:pt x="5576" y="7924"/>
                </a:lnTo>
                <a:lnTo>
                  <a:pt x="5759" y="8144"/>
                </a:lnTo>
                <a:lnTo>
                  <a:pt x="5980" y="8327"/>
                </a:lnTo>
                <a:lnTo>
                  <a:pt x="6236" y="8474"/>
                </a:lnTo>
                <a:lnTo>
                  <a:pt x="6493" y="8621"/>
                </a:lnTo>
                <a:lnTo>
                  <a:pt x="6750" y="8694"/>
                </a:lnTo>
                <a:lnTo>
                  <a:pt x="7043" y="8768"/>
                </a:lnTo>
                <a:lnTo>
                  <a:pt x="7300" y="8804"/>
                </a:lnTo>
                <a:lnTo>
                  <a:pt x="7924" y="8804"/>
                </a:lnTo>
                <a:lnTo>
                  <a:pt x="8217" y="8694"/>
                </a:lnTo>
                <a:lnTo>
                  <a:pt x="8511" y="8621"/>
                </a:lnTo>
                <a:lnTo>
                  <a:pt x="8731" y="8474"/>
                </a:lnTo>
                <a:lnTo>
                  <a:pt x="8951" y="8291"/>
                </a:lnTo>
                <a:lnTo>
                  <a:pt x="9171" y="8107"/>
                </a:lnTo>
                <a:lnTo>
                  <a:pt x="9354" y="7887"/>
                </a:lnTo>
                <a:lnTo>
                  <a:pt x="9464" y="7667"/>
                </a:lnTo>
                <a:lnTo>
                  <a:pt x="9611" y="7410"/>
                </a:lnTo>
                <a:lnTo>
                  <a:pt x="9684" y="7117"/>
                </a:lnTo>
                <a:lnTo>
                  <a:pt x="9721" y="6787"/>
                </a:lnTo>
                <a:lnTo>
                  <a:pt x="9758" y="6457"/>
                </a:lnTo>
                <a:lnTo>
                  <a:pt x="9721" y="6090"/>
                </a:lnTo>
                <a:lnTo>
                  <a:pt x="9684" y="5760"/>
                </a:lnTo>
                <a:lnTo>
                  <a:pt x="9538" y="5063"/>
                </a:lnTo>
                <a:lnTo>
                  <a:pt x="9354" y="4366"/>
                </a:lnTo>
                <a:lnTo>
                  <a:pt x="9024" y="2788"/>
                </a:lnTo>
                <a:lnTo>
                  <a:pt x="8951" y="2422"/>
                </a:lnTo>
                <a:lnTo>
                  <a:pt x="8951" y="2238"/>
                </a:lnTo>
                <a:lnTo>
                  <a:pt x="8951" y="2055"/>
                </a:lnTo>
                <a:lnTo>
                  <a:pt x="9024" y="2348"/>
                </a:lnTo>
                <a:lnTo>
                  <a:pt x="9098" y="2568"/>
                </a:lnTo>
                <a:lnTo>
                  <a:pt x="9244" y="2788"/>
                </a:lnTo>
                <a:lnTo>
                  <a:pt x="9391" y="3009"/>
                </a:lnTo>
                <a:lnTo>
                  <a:pt x="9501" y="3082"/>
                </a:lnTo>
                <a:lnTo>
                  <a:pt x="9611" y="3119"/>
                </a:lnTo>
                <a:lnTo>
                  <a:pt x="9684" y="3119"/>
                </a:lnTo>
                <a:lnTo>
                  <a:pt x="9758" y="3082"/>
                </a:lnTo>
                <a:lnTo>
                  <a:pt x="9794" y="3045"/>
                </a:lnTo>
                <a:lnTo>
                  <a:pt x="9831" y="2972"/>
                </a:lnTo>
                <a:lnTo>
                  <a:pt x="9758" y="2788"/>
                </a:lnTo>
                <a:lnTo>
                  <a:pt x="9648" y="2605"/>
                </a:lnTo>
                <a:lnTo>
                  <a:pt x="9464" y="2275"/>
                </a:lnTo>
                <a:lnTo>
                  <a:pt x="9318" y="1908"/>
                </a:lnTo>
                <a:lnTo>
                  <a:pt x="9244" y="1725"/>
                </a:lnTo>
                <a:lnTo>
                  <a:pt x="9134" y="1541"/>
                </a:lnTo>
                <a:lnTo>
                  <a:pt x="9171" y="1505"/>
                </a:lnTo>
                <a:lnTo>
                  <a:pt x="9354" y="1358"/>
                </a:lnTo>
                <a:lnTo>
                  <a:pt x="9538" y="1248"/>
                </a:lnTo>
                <a:lnTo>
                  <a:pt x="9978" y="1101"/>
                </a:lnTo>
                <a:lnTo>
                  <a:pt x="10051" y="1395"/>
                </a:lnTo>
                <a:lnTo>
                  <a:pt x="10125" y="1688"/>
                </a:lnTo>
                <a:lnTo>
                  <a:pt x="10345" y="2238"/>
                </a:lnTo>
                <a:lnTo>
                  <a:pt x="10418" y="2495"/>
                </a:lnTo>
                <a:lnTo>
                  <a:pt x="10491" y="2825"/>
                </a:lnTo>
                <a:lnTo>
                  <a:pt x="10565" y="2972"/>
                </a:lnTo>
                <a:lnTo>
                  <a:pt x="10638" y="3082"/>
                </a:lnTo>
                <a:lnTo>
                  <a:pt x="10748" y="3192"/>
                </a:lnTo>
                <a:lnTo>
                  <a:pt x="10858" y="3229"/>
                </a:lnTo>
                <a:lnTo>
                  <a:pt x="10968" y="3229"/>
                </a:lnTo>
                <a:lnTo>
                  <a:pt x="11042" y="3192"/>
                </a:lnTo>
                <a:lnTo>
                  <a:pt x="11115" y="3119"/>
                </a:lnTo>
                <a:lnTo>
                  <a:pt x="11115" y="3009"/>
                </a:lnTo>
                <a:lnTo>
                  <a:pt x="11115" y="2972"/>
                </a:lnTo>
                <a:lnTo>
                  <a:pt x="11078" y="2899"/>
                </a:lnTo>
                <a:lnTo>
                  <a:pt x="11005" y="2825"/>
                </a:lnTo>
                <a:lnTo>
                  <a:pt x="10932" y="2642"/>
                </a:lnTo>
                <a:lnTo>
                  <a:pt x="10895" y="2458"/>
                </a:lnTo>
                <a:lnTo>
                  <a:pt x="10675" y="1835"/>
                </a:lnTo>
                <a:lnTo>
                  <a:pt x="10528" y="1395"/>
                </a:lnTo>
                <a:lnTo>
                  <a:pt x="10418" y="1174"/>
                </a:lnTo>
                <a:lnTo>
                  <a:pt x="10308" y="991"/>
                </a:lnTo>
                <a:lnTo>
                  <a:pt x="10455" y="918"/>
                </a:lnTo>
                <a:lnTo>
                  <a:pt x="11005" y="734"/>
                </a:lnTo>
                <a:lnTo>
                  <a:pt x="11152" y="1174"/>
                </a:lnTo>
                <a:lnTo>
                  <a:pt x="11298" y="1615"/>
                </a:lnTo>
                <a:lnTo>
                  <a:pt x="11555" y="2348"/>
                </a:lnTo>
                <a:lnTo>
                  <a:pt x="11702" y="2678"/>
                </a:lnTo>
                <a:lnTo>
                  <a:pt x="11775" y="2788"/>
                </a:lnTo>
                <a:lnTo>
                  <a:pt x="11922" y="2899"/>
                </a:lnTo>
                <a:lnTo>
                  <a:pt x="11959" y="2935"/>
                </a:lnTo>
                <a:lnTo>
                  <a:pt x="12032" y="2899"/>
                </a:lnTo>
                <a:lnTo>
                  <a:pt x="12069" y="2899"/>
                </a:lnTo>
                <a:lnTo>
                  <a:pt x="12105" y="2825"/>
                </a:lnTo>
                <a:lnTo>
                  <a:pt x="12142" y="2715"/>
                </a:lnTo>
                <a:lnTo>
                  <a:pt x="12142" y="2568"/>
                </a:lnTo>
                <a:lnTo>
                  <a:pt x="12069" y="2275"/>
                </a:lnTo>
                <a:lnTo>
                  <a:pt x="11812" y="1688"/>
                </a:lnTo>
                <a:lnTo>
                  <a:pt x="11592" y="1101"/>
                </a:lnTo>
                <a:lnTo>
                  <a:pt x="11445" y="698"/>
                </a:lnTo>
                <a:lnTo>
                  <a:pt x="11372" y="588"/>
                </a:lnTo>
                <a:lnTo>
                  <a:pt x="11665" y="441"/>
                </a:lnTo>
                <a:lnTo>
                  <a:pt x="11922" y="294"/>
                </a:lnTo>
                <a:lnTo>
                  <a:pt x="12105" y="147"/>
                </a:lnTo>
                <a:lnTo>
                  <a:pt x="12142" y="111"/>
                </a:lnTo>
                <a:lnTo>
                  <a:pt x="12142" y="74"/>
                </a:lnTo>
                <a:lnTo>
                  <a:pt x="12105" y="37"/>
                </a:lnTo>
                <a:lnTo>
                  <a:pt x="12069" y="1"/>
                </a:lnTo>
                <a:close/>
                <a:moveTo>
                  <a:pt x="4072" y="7080"/>
                </a:moveTo>
                <a:lnTo>
                  <a:pt x="4035" y="7117"/>
                </a:lnTo>
                <a:lnTo>
                  <a:pt x="3999" y="7154"/>
                </a:lnTo>
                <a:lnTo>
                  <a:pt x="3999" y="7337"/>
                </a:lnTo>
                <a:lnTo>
                  <a:pt x="3999" y="7557"/>
                </a:lnTo>
                <a:lnTo>
                  <a:pt x="4072" y="7961"/>
                </a:lnTo>
                <a:lnTo>
                  <a:pt x="4219" y="8327"/>
                </a:lnTo>
                <a:lnTo>
                  <a:pt x="4366" y="8731"/>
                </a:lnTo>
                <a:lnTo>
                  <a:pt x="4439" y="8804"/>
                </a:lnTo>
                <a:lnTo>
                  <a:pt x="4182" y="8988"/>
                </a:lnTo>
                <a:lnTo>
                  <a:pt x="3889" y="9098"/>
                </a:lnTo>
                <a:lnTo>
                  <a:pt x="3852" y="8951"/>
                </a:lnTo>
                <a:lnTo>
                  <a:pt x="3815" y="8804"/>
                </a:lnTo>
                <a:lnTo>
                  <a:pt x="3669" y="8511"/>
                </a:lnTo>
                <a:lnTo>
                  <a:pt x="3522" y="8071"/>
                </a:lnTo>
                <a:lnTo>
                  <a:pt x="3449" y="7887"/>
                </a:lnTo>
                <a:lnTo>
                  <a:pt x="3339" y="7667"/>
                </a:lnTo>
                <a:lnTo>
                  <a:pt x="3228" y="7630"/>
                </a:lnTo>
                <a:lnTo>
                  <a:pt x="3155" y="7630"/>
                </a:lnTo>
                <a:lnTo>
                  <a:pt x="3045" y="7704"/>
                </a:lnTo>
                <a:lnTo>
                  <a:pt x="3045" y="7777"/>
                </a:lnTo>
                <a:lnTo>
                  <a:pt x="3082" y="7997"/>
                </a:lnTo>
                <a:lnTo>
                  <a:pt x="3118" y="8217"/>
                </a:lnTo>
                <a:lnTo>
                  <a:pt x="3265" y="8658"/>
                </a:lnTo>
                <a:lnTo>
                  <a:pt x="3339" y="8951"/>
                </a:lnTo>
                <a:lnTo>
                  <a:pt x="3412" y="9098"/>
                </a:lnTo>
                <a:lnTo>
                  <a:pt x="3485" y="9244"/>
                </a:lnTo>
                <a:lnTo>
                  <a:pt x="2825" y="9428"/>
                </a:lnTo>
                <a:lnTo>
                  <a:pt x="2788" y="9281"/>
                </a:lnTo>
                <a:lnTo>
                  <a:pt x="2642" y="8768"/>
                </a:lnTo>
                <a:lnTo>
                  <a:pt x="2532" y="8547"/>
                </a:lnTo>
                <a:lnTo>
                  <a:pt x="2385" y="8327"/>
                </a:lnTo>
                <a:lnTo>
                  <a:pt x="2385" y="8254"/>
                </a:lnTo>
                <a:lnTo>
                  <a:pt x="2385" y="8217"/>
                </a:lnTo>
                <a:lnTo>
                  <a:pt x="2421" y="8181"/>
                </a:lnTo>
                <a:lnTo>
                  <a:pt x="2421" y="8144"/>
                </a:lnTo>
                <a:lnTo>
                  <a:pt x="2421" y="8107"/>
                </a:lnTo>
                <a:lnTo>
                  <a:pt x="2385" y="8107"/>
                </a:lnTo>
                <a:lnTo>
                  <a:pt x="2275" y="8144"/>
                </a:lnTo>
                <a:lnTo>
                  <a:pt x="2128" y="8144"/>
                </a:lnTo>
                <a:lnTo>
                  <a:pt x="2055" y="8181"/>
                </a:lnTo>
                <a:lnTo>
                  <a:pt x="2018" y="8254"/>
                </a:lnTo>
                <a:lnTo>
                  <a:pt x="1981" y="8327"/>
                </a:lnTo>
                <a:lnTo>
                  <a:pt x="1981" y="8401"/>
                </a:lnTo>
                <a:lnTo>
                  <a:pt x="2165" y="8841"/>
                </a:lnTo>
                <a:lnTo>
                  <a:pt x="2348" y="9318"/>
                </a:lnTo>
                <a:lnTo>
                  <a:pt x="2385" y="9575"/>
                </a:lnTo>
                <a:lnTo>
                  <a:pt x="1945" y="9685"/>
                </a:lnTo>
                <a:lnTo>
                  <a:pt x="1871" y="9721"/>
                </a:lnTo>
                <a:lnTo>
                  <a:pt x="1798" y="9795"/>
                </a:lnTo>
                <a:lnTo>
                  <a:pt x="1798" y="9868"/>
                </a:lnTo>
                <a:lnTo>
                  <a:pt x="1761" y="9941"/>
                </a:lnTo>
                <a:lnTo>
                  <a:pt x="1798" y="10015"/>
                </a:lnTo>
                <a:lnTo>
                  <a:pt x="1835" y="10088"/>
                </a:lnTo>
                <a:lnTo>
                  <a:pt x="1908" y="10161"/>
                </a:lnTo>
                <a:lnTo>
                  <a:pt x="1981" y="10198"/>
                </a:lnTo>
                <a:lnTo>
                  <a:pt x="2275" y="10198"/>
                </a:lnTo>
                <a:lnTo>
                  <a:pt x="2385" y="10125"/>
                </a:lnTo>
                <a:lnTo>
                  <a:pt x="2495" y="10088"/>
                </a:lnTo>
                <a:lnTo>
                  <a:pt x="2532" y="10051"/>
                </a:lnTo>
                <a:lnTo>
                  <a:pt x="2568" y="10088"/>
                </a:lnTo>
                <a:lnTo>
                  <a:pt x="2605" y="10125"/>
                </a:lnTo>
                <a:lnTo>
                  <a:pt x="2678" y="10125"/>
                </a:lnTo>
                <a:lnTo>
                  <a:pt x="2788" y="10088"/>
                </a:lnTo>
                <a:lnTo>
                  <a:pt x="2825" y="9978"/>
                </a:lnTo>
                <a:lnTo>
                  <a:pt x="3265" y="9868"/>
                </a:lnTo>
                <a:lnTo>
                  <a:pt x="3742" y="9721"/>
                </a:lnTo>
                <a:lnTo>
                  <a:pt x="4146" y="9575"/>
                </a:lnTo>
                <a:lnTo>
                  <a:pt x="4549" y="9354"/>
                </a:lnTo>
                <a:lnTo>
                  <a:pt x="4732" y="9208"/>
                </a:lnTo>
                <a:lnTo>
                  <a:pt x="4879" y="9061"/>
                </a:lnTo>
                <a:lnTo>
                  <a:pt x="5026" y="8841"/>
                </a:lnTo>
                <a:lnTo>
                  <a:pt x="5136" y="8621"/>
                </a:lnTo>
                <a:lnTo>
                  <a:pt x="5209" y="8401"/>
                </a:lnTo>
                <a:lnTo>
                  <a:pt x="5173" y="8181"/>
                </a:lnTo>
                <a:lnTo>
                  <a:pt x="5099" y="7997"/>
                </a:lnTo>
                <a:lnTo>
                  <a:pt x="5026" y="7887"/>
                </a:lnTo>
                <a:lnTo>
                  <a:pt x="4952" y="7814"/>
                </a:lnTo>
                <a:lnTo>
                  <a:pt x="4842" y="7814"/>
                </a:lnTo>
                <a:lnTo>
                  <a:pt x="4806" y="7851"/>
                </a:lnTo>
                <a:lnTo>
                  <a:pt x="4806" y="7887"/>
                </a:lnTo>
                <a:lnTo>
                  <a:pt x="4732" y="8327"/>
                </a:lnTo>
                <a:lnTo>
                  <a:pt x="4512" y="7667"/>
                </a:lnTo>
                <a:lnTo>
                  <a:pt x="4366" y="7374"/>
                </a:lnTo>
                <a:lnTo>
                  <a:pt x="4182" y="7117"/>
                </a:lnTo>
                <a:lnTo>
                  <a:pt x="4146" y="708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60" name="Google Shape;260;p4"/>
          <p:cNvSpPr/>
          <p:nvPr/>
        </p:nvSpPr>
        <p:spPr>
          <a:xfrm>
            <a:off x="8963979" y="1338718"/>
            <a:ext cx="180033" cy="373539"/>
          </a:xfrm>
          <a:custGeom>
            <a:avLst/>
            <a:gdLst/>
            <a:ahLst/>
            <a:cxnLst/>
            <a:rect l="l" t="t" r="r" b="b"/>
            <a:pathLst>
              <a:path w="6347" h="13169" extrusionOk="0">
                <a:moveTo>
                  <a:pt x="588" y="330"/>
                </a:moveTo>
                <a:lnTo>
                  <a:pt x="808" y="367"/>
                </a:lnTo>
                <a:lnTo>
                  <a:pt x="1028" y="440"/>
                </a:lnTo>
                <a:lnTo>
                  <a:pt x="1211" y="550"/>
                </a:lnTo>
                <a:lnTo>
                  <a:pt x="1395" y="734"/>
                </a:lnTo>
                <a:lnTo>
                  <a:pt x="1578" y="917"/>
                </a:lnTo>
                <a:lnTo>
                  <a:pt x="1688" y="1101"/>
                </a:lnTo>
                <a:lnTo>
                  <a:pt x="1798" y="1321"/>
                </a:lnTo>
                <a:lnTo>
                  <a:pt x="1908" y="1541"/>
                </a:lnTo>
                <a:lnTo>
                  <a:pt x="1982" y="1761"/>
                </a:lnTo>
                <a:lnTo>
                  <a:pt x="2018" y="2018"/>
                </a:lnTo>
                <a:lnTo>
                  <a:pt x="2018" y="2458"/>
                </a:lnTo>
                <a:lnTo>
                  <a:pt x="2018" y="2495"/>
                </a:lnTo>
                <a:lnTo>
                  <a:pt x="1982" y="2421"/>
                </a:lnTo>
                <a:lnTo>
                  <a:pt x="1762" y="1944"/>
                </a:lnTo>
                <a:lnTo>
                  <a:pt x="1615" y="1724"/>
                </a:lnTo>
                <a:lnTo>
                  <a:pt x="1432" y="1504"/>
                </a:lnTo>
                <a:lnTo>
                  <a:pt x="1395" y="1467"/>
                </a:lnTo>
                <a:lnTo>
                  <a:pt x="1322" y="1467"/>
                </a:lnTo>
                <a:lnTo>
                  <a:pt x="1285" y="1504"/>
                </a:lnTo>
                <a:lnTo>
                  <a:pt x="1285" y="1578"/>
                </a:lnTo>
                <a:lnTo>
                  <a:pt x="1322" y="1834"/>
                </a:lnTo>
                <a:lnTo>
                  <a:pt x="1395" y="2128"/>
                </a:lnTo>
                <a:lnTo>
                  <a:pt x="1615" y="2641"/>
                </a:lnTo>
                <a:lnTo>
                  <a:pt x="1725" y="2935"/>
                </a:lnTo>
                <a:lnTo>
                  <a:pt x="1615" y="2861"/>
                </a:lnTo>
                <a:lnTo>
                  <a:pt x="1468" y="2715"/>
                </a:lnTo>
                <a:lnTo>
                  <a:pt x="1248" y="2348"/>
                </a:lnTo>
                <a:lnTo>
                  <a:pt x="1065" y="1981"/>
                </a:lnTo>
                <a:lnTo>
                  <a:pt x="955" y="1724"/>
                </a:lnTo>
                <a:lnTo>
                  <a:pt x="845" y="1394"/>
                </a:lnTo>
                <a:lnTo>
                  <a:pt x="735" y="1027"/>
                </a:lnTo>
                <a:lnTo>
                  <a:pt x="661" y="697"/>
                </a:lnTo>
                <a:lnTo>
                  <a:pt x="588" y="330"/>
                </a:lnTo>
                <a:close/>
                <a:moveTo>
                  <a:pt x="3706" y="2825"/>
                </a:moveTo>
                <a:lnTo>
                  <a:pt x="3926" y="2861"/>
                </a:lnTo>
                <a:lnTo>
                  <a:pt x="4109" y="2935"/>
                </a:lnTo>
                <a:lnTo>
                  <a:pt x="4733" y="3118"/>
                </a:lnTo>
                <a:lnTo>
                  <a:pt x="4990" y="3228"/>
                </a:lnTo>
                <a:lnTo>
                  <a:pt x="5283" y="3375"/>
                </a:lnTo>
                <a:lnTo>
                  <a:pt x="5503" y="3522"/>
                </a:lnTo>
                <a:lnTo>
                  <a:pt x="5687" y="3668"/>
                </a:lnTo>
                <a:lnTo>
                  <a:pt x="5687" y="3668"/>
                </a:lnTo>
                <a:lnTo>
                  <a:pt x="5540" y="3632"/>
                </a:lnTo>
                <a:lnTo>
                  <a:pt x="5467" y="3632"/>
                </a:lnTo>
                <a:lnTo>
                  <a:pt x="5393" y="3705"/>
                </a:lnTo>
                <a:lnTo>
                  <a:pt x="5356" y="3778"/>
                </a:lnTo>
                <a:lnTo>
                  <a:pt x="5393" y="3888"/>
                </a:lnTo>
                <a:lnTo>
                  <a:pt x="5026" y="4035"/>
                </a:lnTo>
                <a:lnTo>
                  <a:pt x="4660" y="4109"/>
                </a:lnTo>
                <a:lnTo>
                  <a:pt x="4293" y="4182"/>
                </a:lnTo>
                <a:lnTo>
                  <a:pt x="3889" y="4182"/>
                </a:lnTo>
                <a:lnTo>
                  <a:pt x="3449" y="4109"/>
                </a:lnTo>
                <a:lnTo>
                  <a:pt x="3046" y="3999"/>
                </a:lnTo>
                <a:lnTo>
                  <a:pt x="2862" y="3925"/>
                </a:lnTo>
                <a:lnTo>
                  <a:pt x="2642" y="3815"/>
                </a:lnTo>
                <a:lnTo>
                  <a:pt x="2459" y="3668"/>
                </a:lnTo>
                <a:lnTo>
                  <a:pt x="2349" y="3595"/>
                </a:lnTo>
                <a:lnTo>
                  <a:pt x="2312" y="3522"/>
                </a:lnTo>
                <a:lnTo>
                  <a:pt x="2532" y="3668"/>
                </a:lnTo>
                <a:lnTo>
                  <a:pt x="2789" y="3815"/>
                </a:lnTo>
                <a:lnTo>
                  <a:pt x="3046" y="3888"/>
                </a:lnTo>
                <a:lnTo>
                  <a:pt x="3339" y="3999"/>
                </a:lnTo>
                <a:lnTo>
                  <a:pt x="3596" y="4035"/>
                </a:lnTo>
                <a:lnTo>
                  <a:pt x="3889" y="4109"/>
                </a:lnTo>
                <a:lnTo>
                  <a:pt x="4073" y="4109"/>
                </a:lnTo>
                <a:lnTo>
                  <a:pt x="4183" y="4072"/>
                </a:lnTo>
                <a:lnTo>
                  <a:pt x="4329" y="4035"/>
                </a:lnTo>
                <a:lnTo>
                  <a:pt x="4439" y="3962"/>
                </a:lnTo>
                <a:lnTo>
                  <a:pt x="4476" y="3888"/>
                </a:lnTo>
                <a:lnTo>
                  <a:pt x="4439" y="3778"/>
                </a:lnTo>
                <a:lnTo>
                  <a:pt x="4329" y="3705"/>
                </a:lnTo>
                <a:lnTo>
                  <a:pt x="4219" y="3632"/>
                </a:lnTo>
                <a:lnTo>
                  <a:pt x="3963" y="3595"/>
                </a:lnTo>
                <a:lnTo>
                  <a:pt x="3706" y="3558"/>
                </a:lnTo>
                <a:lnTo>
                  <a:pt x="3449" y="3522"/>
                </a:lnTo>
                <a:lnTo>
                  <a:pt x="2715" y="3338"/>
                </a:lnTo>
                <a:lnTo>
                  <a:pt x="2862" y="3228"/>
                </a:lnTo>
                <a:lnTo>
                  <a:pt x="3082" y="3081"/>
                </a:lnTo>
                <a:lnTo>
                  <a:pt x="3302" y="2935"/>
                </a:lnTo>
                <a:lnTo>
                  <a:pt x="3486" y="2861"/>
                </a:lnTo>
                <a:lnTo>
                  <a:pt x="3706" y="2825"/>
                </a:lnTo>
                <a:close/>
                <a:moveTo>
                  <a:pt x="1285" y="5686"/>
                </a:moveTo>
                <a:lnTo>
                  <a:pt x="1725" y="5723"/>
                </a:lnTo>
                <a:lnTo>
                  <a:pt x="1762" y="5723"/>
                </a:lnTo>
                <a:lnTo>
                  <a:pt x="1835" y="5869"/>
                </a:lnTo>
                <a:lnTo>
                  <a:pt x="1908" y="5943"/>
                </a:lnTo>
                <a:lnTo>
                  <a:pt x="2018" y="5943"/>
                </a:lnTo>
                <a:lnTo>
                  <a:pt x="2129" y="5869"/>
                </a:lnTo>
                <a:lnTo>
                  <a:pt x="2165" y="5759"/>
                </a:lnTo>
                <a:lnTo>
                  <a:pt x="2642" y="5796"/>
                </a:lnTo>
                <a:lnTo>
                  <a:pt x="3082" y="5796"/>
                </a:lnTo>
                <a:lnTo>
                  <a:pt x="3339" y="5833"/>
                </a:lnTo>
                <a:lnTo>
                  <a:pt x="3522" y="5869"/>
                </a:lnTo>
                <a:lnTo>
                  <a:pt x="3522" y="6016"/>
                </a:lnTo>
                <a:lnTo>
                  <a:pt x="3376" y="5979"/>
                </a:lnTo>
                <a:lnTo>
                  <a:pt x="3266" y="6016"/>
                </a:lnTo>
                <a:lnTo>
                  <a:pt x="3119" y="6089"/>
                </a:lnTo>
                <a:lnTo>
                  <a:pt x="3082" y="6163"/>
                </a:lnTo>
                <a:lnTo>
                  <a:pt x="3082" y="6236"/>
                </a:lnTo>
                <a:lnTo>
                  <a:pt x="2752" y="6236"/>
                </a:lnTo>
                <a:lnTo>
                  <a:pt x="1322" y="6163"/>
                </a:lnTo>
                <a:lnTo>
                  <a:pt x="808" y="6089"/>
                </a:lnTo>
                <a:lnTo>
                  <a:pt x="515" y="6053"/>
                </a:lnTo>
                <a:lnTo>
                  <a:pt x="258" y="6089"/>
                </a:lnTo>
                <a:lnTo>
                  <a:pt x="368" y="5943"/>
                </a:lnTo>
                <a:lnTo>
                  <a:pt x="515" y="5833"/>
                </a:lnTo>
                <a:lnTo>
                  <a:pt x="661" y="5723"/>
                </a:lnTo>
                <a:lnTo>
                  <a:pt x="808" y="5686"/>
                </a:lnTo>
                <a:close/>
                <a:moveTo>
                  <a:pt x="2239" y="6676"/>
                </a:moveTo>
                <a:lnTo>
                  <a:pt x="3009" y="6713"/>
                </a:lnTo>
                <a:lnTo>
                  <a:pt x="3156" y="6750"/>
                </a:lnTo>
                <a:lnTo>
                  <a:pt x="3156" y="7997"/>
                </a:lnTo>
                <a:lnTo>
                  <a:pt x="3119" y="9244"/>
                </a:lnTo>
                <a:lnTo>
                  <a:pt x="2422" y="9354"/>
                </a:lnTo>
                <a:lnTo>
                  <a:pt x="2422" y="8951"/>
                </a:lnTo>
                <a:lnTo>
                  <a:pt x="2312" y="7630"/>
                </a:lnTo>
                <a:lnTo>
                  <a:pt x="2275" y="6933"/>
                </a:lnTo>
                <a:lnTo>
                  <a:pt x="2239" y="6676"/>
                </a:lnTo>
                <a:close/>
                <a:moveTo>
                  <a:pt x="1065" y="6566"/>
                </a:moveTo>
                <a:lnTo>
                  <a:pt x="1872" y="6676"/>
                </a:lnTo>
                <a:lnTo>
                  <a:pt x="1835" y="6786"/>
                </a:lnTo>
                <a:lnTo>
                  <a:pt x="1835" y="6933"/>
                </a:lnTo>
                <a:lnTo>
                  <a:pt x="1872" y="7226"/>
                </a:lnTo>
                <a:lnTo>
                  <a:pt x="1945" y="8804"/>
                </a:lnTo>
                <a:lnTo>
                  <a:pt x="1982" y="9391"/>
                </a:lnTo>
                <a:lnTo>
                  <a:pt x="1542" y="9391"/>
                </a:lnTo>
                <a:lnTo>
                  <a:pt x="1101" y="9427"/>
                </a:lnTo>
                <a:lnTo>
                  <a:pt x="1028" y="8254"/>
                </a:lnTo>
                <a:lnTo>
                  <a:pt x="955" y="7410"/>
                </a:lnTo>
                <a:lnTo>
                  <a:pt x="918" y="6970"/>
                </a:lnTo>
                <a:lnTo>
                  <a:pt x="808" y="6566"/>
                </a:lnTo>
                <a:close/>
                <a:moveTo>
                  <a:pt x="3082" y="9721"/>
                </a:moveTo>
                <a:lnTo>
                  <a:pt x="3009" y="10454"/>
                </a:lnTo>
                <a:lnTo>
                  <a:pt x="2972" y="10454"/>
                </a:lnTo>
                <a:lnTo>
                  <a:pt x="2862" y="10418"/>
                </a:lnTo>
                <a:lnTo>
                  <a:pt x="2752" y="10418"/>
                </a:lnTo>
                <a:lnTo>
                  <a:pt x="2605" y="10454"/>
                </a:lnTo>
                <a:lnTo>
                  <a:pt x="2495" y="10528"/>
                </a:lnTo>
                <a:lnTo>
                  <a:pt x="2495" y="10418"/>
                </a:lnTo>
                <a:lnTo>
                  <a:pt x="2459" y="9831"/>
                </a:lnTo>
                <a:lnTo>
                  <a:pt x="2789" y="9794"/>
                </a:lnTo>
                <a:lnTo>
                  <a:pt x="3082" y="9721"/>
                </a:lnTo>
                <a:close/>
                <a:moveTo>
                  <a:pt x="1138" y="9758"/>
                </a:moveTo>
                <a:lnTo>
                  <a:pt x="1358" y="9831"/>
                </a:lnTo>
                <a:lnTo>
                  <a:pt x="1542" y="9831"/>
                </a:lnTo>
                <a:lnTo>
                  <a:pt x="1982" y="9868"/>
                </a:lnTo>
                <a:lnTo>
                  <a:pt x="2018" y="10088"/>
                </a:lnTo>
                <a:lnTo>
                  <a:pt x="1982" y="10124"/>
                </a:lnTo>
                <a:lnTo>
                  <a:pt x="1688" y="10088"/>
                </a:lnTo>
                <a:lnTo>
                  <a:pt x="1615" y="10124"/>
                </a:lnTo>
                <a:lnTo>
                  <a:pt x="1542" y="10161"/>
                </a:lnTo>
                <a:lnTo>
                  <a:pt x="1542" y="10234"/>
                </a:lnTo>
                <a:lnTo>
                  <a:pt x="1578" y="10308"/>
                </a:lnTo>
                <a:lnTo>
                  <a:pt x="1725" y="10454"/>
                </a:lnTo>
                <a:lnTo>
                  <a:pt x="1945" y="10491"/>
                </a:lnTo>
                <a:lnTo>
                  <a:pt x="2018" y="10491"/>
                </a:lnTo>
                <a:lnTo>
                  <a:pt x="2018" y="10748"/>
                </a:lnTo>
                <a:lnTo>
                  <a:pt x="1798" y="10785"/>
                </a:lnTo>
                <a:lnTo>
                  <a:pt x="1798" y="10748"/>
                </a:lnTo>
                <a:lnTo>
                  <a:pt x="1762" y="10748"/>
                </a:lnTo>
                <a:lnTo>
                  <a:pt x="1688" y="10785"/>
                </a:lnTo>
                <a:lnTo>
                  <a:pt x="1615" y="10821"/>
                </a:lnTo>
                <a:lnTo>
                  <a:pt x="1542" y="10895"/>
                </a:lnTo>
                <a:lnTo>
                  <a:pt x="1505" y="11005"/>
                </a:lnTo>
                <a:lnTo>
                  <a:pt x="1542" y="11078"/>
                </a:lnTo>
                <a:lnTo>
                  <a:pt x="1652" y="11151"/>
                </a:lnTo>
                <a:lnTo>
                  <a:pt x="2055" y="11151"/>
                </a:lnTo>
                <a:lnTo>
                  <a:pt x="2129" y="11408"/>
                </a:lnTo>
                <a:lnTo>
                  <a:pt x="2239" y="11592"/>
                </a:lnTo>
                <a:lnTo>
                  <a:pt x="2275" y="11628"/>
                </a:lnTo>
                <a:lnTo>
                  <a:pt x="2349" y="11628"/>
                </a:lnTo>
                <a:lnTo>
                  <a:pt x="2422" y="11592"/>
                </a:lnTo>
                <a:lnTo>
                  <a:pt x="2459" y="11555"/>
                </a:lnTo>
                <a:lnTo>
                  <a:pt x="2532" y="11371"/>
                </a:lnTo>
                <a:lnTo>
                  <a:pt x="2569" y="11188"/>
                </a:lnTo>
                <a:lnTo>
                  <a:pt x="2569" y="11005"/>
                </a:lnTo>
                <a:lnTo>
                  <a:pt x="2532" y="10785"/>
                </a:lnTo>
                <a:lnTo>
                  <a:pt x="2679" y="10821"/>
                </a:lnTo>
                <a:lnTo>
                  <a:pt x="3009" y="10821"/>
                </a:lnTo>
                <a:lnTo>
                  <a:pt x="2936" y="11408"/>
                </a:lnTo>
                <a:lnTo>
                  <a:pt x="2862" y="11812"/>
                </a:lnTo>
                <a:lnTo>
                  <a:pt x="2825" y="11995"/>
                </a:lnTo>
                <a:lnTo>
                  <a:pt x="2752" y="12178"/>
                </a:lnTo>
                <a:lnTo>
                  <a:pt x="2642" y="12362"/>
                </a:lnTo>
                <a:lnTo>
                  <a:pt x="2532" y="12472"/>
                </a:lnTo>
                <a:lnTo>
                  <a:pt x="2349" y="12582"/>
                </a:lnTo>
                <a:lnTo>
                  <a:pt x="2129" y="12619"/>
                </a:lnTo>
                <a:lnTo>
                  <a:pt x="1945" y="12619"/>
                </a:lnTo>
                <a:lnTo>
                  <a:pt x="1798" y="12582"/>
                </a:lnTo>
                <a:lnTo>
                  <a:pt x="1652" y="12472"/>
                </a:lnTo>
                <a:lnTo>
                  <a:pt x="1505" y="12362"/>
                </a:lnTo>
                <a:lnTo>
                  <a:pt x="1432" y="12215"/>
                </a:lnTo>
                <a:lnTo>
                  <a:pt x="1322" y="12068"/>
                </a:lnTo>
                <a:lnTo>
                  <a:pt x="1211" y="11738"/>
                </a:lnTo>
                <a:lnTo>
                  <a:pt x="1138" y="11335"/>
                </a:lnTo>
                <a:lnTo>
                  <a:pt x="1138" y="10858"/>
                </a:lnTo>
                <a:lnTo>
                  <a:pt x="1138" y="10014"/>
                </a:lnTo>
                <a:lnTo>
                  <a:pt x="1138" y="9758"/>
                </a:lnTo>
                <a:close/>
                <a:moveTo>
                  <a:pt x="625" y="0"/>
                </a:moveTo>
                <a:lnTo>
                  <a:pt x="478" y="37"/>
                </a:lnTo>
                <a:lnTo>
                  <a:pt x="331" y="110"/>
                </a:lnTo>
                <a:lnTo>
                  <a:pt x="294" y="184"/>
                </a:lnTo>
                <a:lnTo>
                  <a:pt x="294" y="220"/>
                </a:lnTo>
                <a:lnTo>
                  <a:pt x="294" y="294"/>
                </a:lnTo>
                <a:lnTo>
                  <a:pt x="331" y="330"/>
                </a:lnTo>
                <a:lnTo>
                  <a:pt x="294" y="587"/>
                </a:lnTo>
                <a:lnTo>
                  <a:pt x="294" y="844"/>
                </a:lnTo>
                <a:lnTo>
                  <a:pt x="331" y="1101"/>
                </a:lnTo>
                <a:lnTo>
                  <a:pt x="368" y="1321"/>
                </a:lnTo>
                <a:lnTo>
                  <a:pt x="551" y="1834"/>
                </a:lnTo>
                <a:lnTo>
                  <a:pt x="735" y="2274"/>
                </a:lnTo>
                <a:lnTo>
                  <a:pt x="918" y="2641"/>
                </a:lnTo>
                <a:lnTo>
                  <a:pt x="1175" y="3008"/>
                </a:lnTo>
                <a:lnTo>
                  <a:pt x="1322" y="3155"/>
                </a:lnTo>
                <a:lnTo>
                  <a:pt x="1505" y="3265"/>
                </a:lnTo>
                <a:lnTo>
                  <a:pt x="1652" y="3375"/>
                </a:lnTo>
                <a:lnTo>
                  <a:pt x="1872" y="3375"/>
                </a:lnTo>
                <a:lnTo>
                  <a:pt x="1798" y="3815"/>
                </a:lnTo>
                <a:lnTo>
                  <a:pt x="1725" y="4365"/>
                </a:lnTo>
                <a:lnTo>
                  <a:pt x="1725" y="4659"/>
                </a:lnTo>
                <a:lnTo>
                  <a:pt x="1762" y="4806"/>
                </a:lnTo>
                <a:lnTo>
                  <a:pt x="1798" y="4916"/>
                </a:lnTo>
                <a:lnTo>
                  <a:pt x="1762" y="5319"/>
                </a:lnTo>
                <a:lnTo>
                  <a:pt x="1615" y="5319"/>
                </a:lnTo>
                <a:lnTo>
                  <a:pt x="1138" y="5282"/>
                </a:lnTo>
                <a:lnTo>
                  <a:pt x="918" y="5246"/>
                </a:lnTo>
                <a:lnTo>
                  <a:pt x="698" y="5282"/>
                </a:lnTo>
                <a:lnTo>
                  <a:pt x="404" y="5392"/>
                </a:lnTo>
                <a:lnTo>
                  <a:pt x="294" y="5466"/>
                </a:lnTo>
                <a:lnTo>
                  <a:pt x="184" y="5576"/>
                </a:lnTo>
                <a:lnTo>
                  <a:pt x="111" y="5686"/>
                </a:lnTo>
                <a:lnTo>
                  <a:pt x="74" y="5796"/>
                </a:lnTo>
                <a:lnTo>
                  <a:pt x="38" y="5943"/>
                </a:lnTo>
                <a:lnTo>
                  <a:pt x="1" y="6089"/>
                </a:lnTo>
                <a:lnTo>
                  <a:pt x="38" y="6163"/>
                </a:lnTo>
                <a:lnTo>
                  <a:pt x="111" y="6199"/>
                </a:lnTo>
                <a:lnTo>
                  <a:pt x="38" y="6273"/>
                </a:lnTo>
                <a:lnTo>
                  <a:pt x="38" y="6346"/>
                </a:lnTo>
                <a:lnTo>
                  <a:pt x="38" y="6456"/>
                </a:lnTo>
                <a:lnTo>
                  <a:pt x="111" y="6530"/>
                </a:lnTo>
                <a:lnTo>
                  <a:pt x="184" y="6566"/>
                </a:lnTo>
                <a:lnTo>
                  <a:pt x="294" y="6566"/>
                </a:lnTo>
                <a:lnTo>
                  <a:pt x="368" y="6493"/>
                </a:lnTo>
                <a:lnTo>
                  <a:pt x="441" y="6493"/>
                </a:lnTo>
                <a:lnTo>
                  <a:pt x="441" y="6530"/>
                </a:lnTo>
                <a:lnTo>
                  <a:pt x="441" y="6786"/>
                </a:lnTo>
                <a:lnTo>
                  <a:pt x="441" y="7080"/>
                </a:lnTo>
                <a:lnTo>
                  <a:pt x="515" y="7593"/>
                </a:lnTo>
                <a:lnTo>
                  <a:pt x="588" y="8657"/>
                </a:lnTo>
                <a:lnTo>
                  <a:pt x="625" y="9721"/>
                </a:lnTo>
                <a:lnTo>
                  <a:pt x="625" y="10785"/>
                </a:lnTo>
                <a:lnTo>
                  <a:pt x="661" y="11225"/>
                </a:lnTo>
                <a:lnTo>
                  <a:pt x="698" y="11665"/>
                </a:lnTo>
                <a:lnTo>
                  <a:pt x="808" y="12105"/>
                </a:lnTo>
                <a:lnTo>
                  <a:pt x="881" y="12289"/>
                </a:lnTo>
                <a:lnTo>
                  <a:pt x="991" y="12509"/>
                </a:lnTo>
                <a:lnTo>
                  <a:pt x="1065" y="12655"/>
                </a:lnTo>
                <a:lnTo>
                  <a:pt x="1175" y="12765"/>
                </a:lnTo>
                <a:lnTo>
                  <a:pt x="1322" y="12912"/>
                </a:lnTo>
                <a:lnTo>
                  <a:pt x="1468" y="12985"/>
                </a:lnTo>
                <a:lnTo>
                  <a:pt x="1615" y="13059"/>
                </a:lnTo>
                <a:lnTo>
                  <a:pt x="1798" y="13096"/>
                </a:lnTo>
                <a:lnTo>
                  <a:pt x="1945" y="13132"/>
                </a:lnTo>
                <a:lnTo>
                  <a:pt x="2129" y="13169"/>
                </a:lnTo>
                <a:lnTo>
                  <a:pt x="2349" y="13132"/>
                </a:lnTo>
                <a:lnTo>
                  <a:pt x="2569" y="13096"/>
                </a:lnTo>
                <a:lnTo>
                  <a:pt x="2752" y="12985"/>
                </a:lnTo>
                <a:lnTo>
                  <a:pt x="2899" y="12875"/>
                </a:lnTo>
                <a:lnTo>
                  <a:pt x="3009" y="12765"/>
                </a:lnTo>
                <a:lnTo>
                  <a:pt x="3119" y="12582"/>
                </a:lnTo>
                <a:lnTo>
                  <a:pt x="3302" y="12215"/>
                </a:lnTo>
                <a:lnTo>
                  <a:pt x="3412" y="11812"/>
                </a:lnTo>
                <a:lnTo>
                  <a:pt x="3449" y="11408"/>
                </a:lnTo>
                <a:lnTo>
                  <a:pt x="3522" y="10601"/>
                </a:lnTo>
                <a:lnTo>
                  <a:pt x="3632" y="9647"/>
                </a:lnTo>
                <a:lnTo>
                  <a:pt x="3669" y="8657"/>
                </a:lnTo>
                <a:lnTo>
                  <a:pt x="3669" y="7667"/>
                </a:lnTo>
                <a:lnTo>
                  <a:pt x="3669" y="6676"/>
                </a:lnTo>
                <a:lnTo>
                  <a:pt x="3743" y="6603"/>
                </a:lnTo>
                <a:lnTo>
                  <a:pt x="3779" y="6530"/>
                </a:lnTo>
                <a:lnTo>
                  <a:pt x="3779" y="6456"/>
                </a:lnTo>
                <a:lnTo>
                  <a:pt x="3889" y="6273"/>
                </a:lnTo>
                <a:lnTo>
                  <a:pt x="3963" y="6053"/>
                </a:lnTo>
                <a:lnTo>
                  <a:pt x="3999" y="5833"/>
                </a:lnTo>
                <a:lnTo>
                  <a:pt x="3963" y="5723"/>
                </a:lnTo>
                <a:lnTo>
                  <a:pt x="3926" y="5612"/>
                </a:lnTo>
                <a:lnTo>
                  <a:pt x="3816" y="5502"/>
                </a:lnTo>
                <a:lnTo>
                  <a:pt x="3669" y="5429"/>
                </a:lnTo>
                <a:lnTo>
                  <a:pt x="3486" y="5392"/>
                </a:lnTo>
                <a:lnTo>
                  <a:pt x="3266" y="5356"/>
                </a:lnTo>
                <a:lnTo>
                  <a:pt x="2532" y="5356"/>
                </a:lnTo>
                <a:lnTo>
                  <a:pt x="2165" y="5319"/>
                </a:lnTo>
                <a:lnTo>
                  <a:pt x="2092" y="4806"/>
                </a:lnTo>
                <a:lnTo>
                  <a:pt x="2165" y="4585"/>
                </a:lnTo>
                <a:lnTo>
                  <a:pt x="2165" y="4365"/>
                </a:lnTo>
                <a:lnTo>
                  <a:pt x="2202" y="3962"/>
                </a:lnTo>
                <a:lnTo>
                  <a:pt x="2459" y="4145"/>
                </a:lnTo>
                <a:lnTo>
                  <a:pt x="2715" y="4292"/>
                </a:lnTo>
                <a:lnTo>
                  <a:pt x="2972" y="4402"/>
                </a:lnTo>
                <a:lnTo>
                  <a:pt x="3266" y="4475"/>
                </a:lnTo>
                <a:lnTo>
                  <a:pt x="3522" y="4549"/>
                </a:lnTo>
                <a:lnTo>
                  <a:pt x="3816" y="4585"/>
                </a:lnTo>
                <a:lnTo>
                  <a:pt x="4403" y="4585"/>
                </a:lnTo>
                <a:lnTo>
                  <a:pt x="4660" y="4549"/>
                </a:lnTo>
                <a:lnTo>
                  <a:pt x="4953" y="4475"/>
                </a:lnTo>
                <a:lnTo>
                  <a:pt x="5210" y="4402"/>
                </a:lnTo>
                <a:lnTo>
                  <a:pt x="5503" y="4292"/>
                </a:lnTo>
                <a:lnTo>
                  <a:pt x="5760" y="4182"/>
                </a:lnTo>
                <a:lnTo>
                  <a:pt x="5833" y="4109"/>
                </a:lnTo>
                <a:lnTo>
                  <a:pt x="5833" y="3999"/>
                </a:lnTo>
                <a:lnTo>
                  <a:pt x="5833" y="3888"/>
                </a:lnTo>
                <a:lnTo>
                  <a:pt x="5797" y="3778"/>
                </a:lnTo>
                <a:lnTo>
                  <a:pt x="5797" y="3778"/>
                </a:lnTo>
                <a:lnTo>
                  <a:pt x="5833" y="3815"/>
                </a:lnTo>
                <a:lnTo>
                  <a:pt x="5980" y="3962"/>
                </a:lnTo>
                <a:lnTo>
                  <a:pt x="6053" y="3999"/>
                </a:lnTo>
                <a:lnTo>
                  <a:pt x="6200" y="4035"/>
                </a:lnTo>
                <a:lnTo>
                  <a:pt x="6237" y="4035"/>
                </a:lnTo>
                <a:lnTo>
                  <a:pt x="6274" y="3999"/>
                </a:lnTo>
                <a:lnTo>
                  <a:pt x="6347" y="3888"/>
                </a:lnTo>
                <a:lnTo>
                  <a:pt x="6310" y="3742"/>
                </a:lnTo>
                <a:lnTo>
                  <a:pt x="6274" y="3632"/>
                </a:lnTo>
                <a:lnTo>
                  <a:pt x="6200" y="3522"/>
                </a:lnTo>
                <a:lnTo>
                  <a:pt x="6090" y="3375"/>
                </a:lnTo>
                <a:lnTo>
                  <a:pt x="5833" y="3192"/>
                </a:lnTo>
                <a:lnTo>
                  <a:pt x="5613" y="3045"/>
                </a:lnTo>
                <a:lnTo>
                  <a:pt x="5283" y="2861"/>
                </a:lnTo>
                <a:lnTo>
                  <a:pt x="4953" y="2715"/>
                </a:lnTo>
                <a:lnTo>
                  <a:pt x="4256" y="2495"/>
                </a:lnTo>
                <a:lnTo>
                  <a:pt x="3926" y="2421"/>
                </a:lnTo>
                <a:lnTo>
                  <a:pt x="3596" y="2385"/>
                </a:lnTo>
                <a:lnTo>
                  <a:pt x="3302" y="2458"/>
                </a:lnTo>
                <a:lnTo>
                  <a:pt x="2972" y="2605"/>
                </a:lnTo>
                <a:lnTo>
                  <a:pt x="2679" y="2788"/>
                </a:lnTo>
                <a:lnTo>
                  <a:pt x="2349" y="3081"/>
                </a:lnTo>
                <a:lnTo>
                  <a:pt x="2349" y="3045"/>
                </a:lnTo>
                <a:lnTo>
                  <a:pt x="2385" y="2788"/>
                </a:lnTo>
                <a:lnTo>
                  <a:pt x="2459" y="2568"/>
                </a:lnTo>
                <a:lnTo>
                  <a:pt x="2495" y="2458"/>
                </a:lnTo>
                <a:lnTo>
                  <a:pt x="2495" y="2311"/>
                </a:lnTo>
                <a:lnTo>
                  <a:pt x="2495" y="2201"/>
                </a:lnTo>
                <a:lnTo>
                  <a:pt x="2422" y="2128"/>
                </a:lnTo>
                <a:lnTo>
                  <a:pt x="2385" y="1871"/>
                </a:lnTo>
                <a:lnTo>
                  <a:pt x="2312" y="1614"/>
                </a:lnTo>
                <a:lnTo>
                  <a:pt x="2129" y="1137"/>
                </a:lnTo>
                <a:lnTo>
                  <a:pt x="2018" y="917"/>
                </a:lnTo>
                <a:lnTo>
                  <a:pt x="1835" y="661"/>
                </a:lnTo>
                <a:lnTo>
                  <a:pt x="1652" y="440"/>
                </a:lnTo>
                <a:lnTo>
                  <a:pt x="1395" y="220"/>
                </a:lnTo>
                <a:lnTo>
                  <a:pt x="1138" y="74"/>
                </a:lnTo>
                <a:lnTo>
                  <a:pt x="881"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61" name="Google Shape;261;p4"/>
          <p:cNvSpPr/>
          <p:nvPr/>
        </p:nvSpPr>
        <p:spPr>
          <a:xfrm rot="-2426120">
            <a:off x="7110132" y="4877011"/>
            <a:ext cx="279910" cy="357971"/>
          </a:xfrm>
          <a:custGeom>
            <a:avLst/>
            <a:gdLst/>
            <a:ahLst/>
            <a:cxnLst/>
            <a:rect l="l" t="t" r="r" b="b"/>
            <a:pathLst>
              <a:path w="9868" h="12620" extrusionOk="0">
                <a:moveTo>
                  <a:pt x="4182" y="661"/>
                </a:moveTo>
                <a:lnTo>
                  <a:pt x="4182" y="918"/>
                </a:lnTo>
                <a:lnTo>
                  <a:pt x="4182" y="1431"/>
                </a:lnTo>
                <a:lnTo>
                  <a:pt x="4145" y="2202"/>
                </a:lnTo>
                <a:lnTo>
                  <a:pt x="3925" y="2165"/>
                </a:lnTo>
                <a:lnTo>
                  <a:pt x="3962" y="2018"/>
                </a:lnTo>
                <a:lnTo>
                  <a:pt x="3962" y="1835"/>
                </a:lnTo>
                <a:lnTo>
                  <a:pt x="3889" y="1468"/>
                </a:lnTo>
                <a:lnTo>
                  <a:pt x="3852" y="1101"/>
                </a:lnTo>
                <a:lnTo>
                  <a:pt x="3889" y="918"/>
                </a:lnTo>
                <a:lnTo>
                  <a:pt x="3962" y="771"/>
                </a:lnTo>
                <a:lnTo>
                  <a:pt x="3999" y="698"/>
                </a:lnTo>
                <a:lnTo>
                  <a:pt x="4072" y="661"/>
                </a:lnTo>
                <a:close/>
                <a:moveTo>
                  <a:pt x="1541" y="404"/>
                </a:moveTo>
                <a:lnTo>
                  <a:pt x="1578" y="441"/>
                </a:lnTo>
                <a:lnTo>
                  <a:pt x="1614" y="514"/>
                </a:lnTo>
                <a:lnTo>
                  <a:pt x="1614" y="1138"/>
                </a:lnTo>
                <a:lnTo>
                  <a:pt x="1688" y="2202"/>
                </a:lnTo>
                <a:lnTo>
                  <a:pt x="1284" y="2238"/>
                </a:lnTo>
                <a:lnTo>
                  <a:pt x="1211" y="2238"/>
                </a:lnTo>
                <a:lnTo>
                  <a:pt x="1211" y="1871"/>
                </a:lnTo>
                <a:lnTo>
                  <a:pt x="1174" y="1505"/>
                </a:lnTo>
                <a:lnTo>
                  <a:pt x="1211" y="1211"/>
                </a:lnTo>
                <a:lnTo>
                  <a:pt x="1248" y="954"/>
                </a:lnTo>
                <a:lnTo>
                  <a:pt x="1358" y="404"/>
                </a:lnTo>
                <a:close/>
                <a:moveTo>
                  <a:pt x="3815" y="2678"/>
                </a:moveTo>
                <a:lnTo>
                  <a:pt x="4439" y="2715"/>
                </a:lnTo>
                <a:lnTo>
                  <a:pt x="5026" y="2789"/>
                </a:lnTo>
                <a:lnTo>
                  <a:pt x="5026" y="2825"/>
                </a:lnTo>
                <a:lnTo>
                  <a:pt x="5136" y="3485"/>
                </a:lnTo>
                <a:lnTo>
                  <a:pt x="3925" y="3559"/>
                </a:lnTo>
                <a:lnTo>
                  <a:pt x="2678" y="3632"/>
                </a:lnTo>
                <a:lnTo>
                  <a:pt x="1358" y="3669"/>
                </a:lnTo>
                <a:lnTo>
                  <a:pt x="917" y="3706"/>
                </a:lnTo>
                <a:lnTo>
                  <a:pt x="477" y="3742"/>
                </a:lnTo>
                <a:lnTo>
                  <a:pt x="441" y="3229"/>
                </a:lnTo>
                <a:lnTo>
                  <a:pt x="441" y="2972"/>
                </a:lnTo>
                <a:lnTo>
                  <a:pt x="404" y="2862"/>
                </a:lnTo>
                <a:lnTo>
                  <a:pt x="331" y="2752"/>
                </a:lnTo>
                <a:lnTo>
                  <a:pt x="587" y="2789"/>
                </a:lnTo>
                <a:lnTo>
                  <a:pt x="807" y="2789"/>
                </a:lnTo>
                <a:lnTo>
                  <a:pt x="1284" y="2752"/>
                </a:lnTo>
                <a:lnTo>
                  <a:pt x="1945" y="2678"/>
                </a:lnTo>
                <a:close/>
                <a:moveTo>
                  <a:pt x="4916" y="3999"/>
                </a:moveTo>
                <a:lnTo>
                  <a:pt x="4989" y="4072"/>
                </a:lnTo>
                <a:lnTo>
                  <a:pt x="5136" y="4109"/>
                </a:lnTo>
                <a:lnTo>
                  <a:pt x="5209" y="4072"/>
                </a:lnTo>
                <a:lnTo>
                  <a:pt x="5246" y="4623"/>
                </a:lnTo>
                <a:lnTo>
                  <a:pt x="5209" y="5173"/>
                </a:lnTo>
                <a:lnTo>
                  <a:pt x="5173" y="5430"/>
                </a:lnTo>
                <a:lnTo>
                  <a:pt x="5099" y="5723"/>
                </a:lnTo>
                <a:lnTo>
                  <a:pt x="4989" y="5980"/>
                </a:lnTo>
                <a:lnTo>
                  <a:pt x="4806" y="6200"/>
                </a:lnTo>
                <a:lnTo>
                  <a:pt x="4659" y="6310"/>
                </a:lnTo>
                <a:lnTo>
                  <a:pt x="4476" y="6420"/>
                </a:lnTo>
                <a:lnTo>
                  <a:pt x="4292" y="6457"/>
                </a:lnTo>
                <a:lnTo>
                  <a:pt x="4072" y="6493"/>
                </a:lnTo>
                <a:lnTo>
                  <a:pt x="3632" y="6530"/>
                </a:lnTo>
                <a:lnTo>
                  <a:pt x="3265" y="6567"/>
                </a:lnTo>
                <a:lnTo>
                  <a:pt x="2605" y="6567"/>
                </a:lnTo>
                <a:lnTo>
                  <a:pt x="2642" y="6493"/>
                </a:lnTo>
                <a:lnTo>
                  <a:pt x="2678" y="6383"/>
                </a:lnTo>
                <a:lnTo>
                  <a:pt x="2788" y="6310"/>
                </a:lnTo>
                <a:lnTo>
                  <a:pt x="2825" y="6273"/>
                </a:lnTo>
                <a:lnTo>
                  <a:pt x="2825" y="6237"/>
                </a:lnTo>
                <a:lnTo>
                  <a:pt x="2788" y="6200"/>
                </a:lnTo>
                <a:lnTo>
                  <a:pt x="2715" y="6200"/>
                </a:lnTo>
                <a:lnTo>
                  <a:pt x="2605" y="6237"/>
                </a:lnTo>
                <a:lnTo>
                  <a:pt x="2458" y="6310"/>
                </a:lnTo>
                <a:lnTo>
                  <a:pt x="2348" y="6420"/>
                </a:lnTo>
                <a:lnTo>
                  <a:pt x="2311" y="6567"/>
                </a:lnTo>
                <a:lnTo>
                  <a:pt x="1724" y="6493"/>
                </a:lnTo>
                <a:lnTo>
                  <a:pt x="1541" y="6457"/>
                </a:lnTo>
                <a:lnTo>
                  <a:pt x="1688" y="6420"/>
                </a:lnTo>
                <a:lnTo>
                  <a:pt x="2055" y="6383"/>
                </a:lnTo>
                <a:lnTo>
                  <a:pt x="2201" y="6310"/>
                </a:lnTo>
                <a:lnTo>
                  <a:pt x="2275" y="6237"/>
                </a:lnTo>
                <a:lnTo>
                  <a:pt x="2311" y="6163"/>
                </a:lnTo>
                <a:lnTo>
                  <a:pt x="2311" y="6090"/>
                </a:lnTo>
                <a:lnTo>
                  <a:pt x="2275" y="6016"/>
                </a:lnTo>
                <a:lnTo>
                  <a:pt x="2238" y="5980"/>
                </a:lnTo>
                <a:lnTo>
                  <a:pt x="2201" y="5943"/>
                </a:lnTo>
                <a:lnTo>
                  <a:pt x="2055" y="5943"/>
                </a:lnTo>
                <a:lnTo>
                  <a:pt x="1981" y="6016"/>
                </a:lnTo>
                <a:lnTo>
                  <a:pt x="1798" y="6053"/>
                </a:lnTo>
                <a:lnTo>
                  <a:pt x="1394" y="6127"/>
                </a:lnTo>
                <a:lnTo>
                  <a:pt x="1138" y="6200"/>
                </a:lnTo>
                <a:lnTo>
                  <a:pt x="917" y="6273"/>
                </a:lnTo>
                <a:lnTo>
                  <a:pt x="807" y="6200"/>
                </a:lnTo>
                <a:lnTo>
                  <a:pt x="697" y="6127"/>
                </a:lnTo>
                <a:lnTo>
                  <a:pt x="661" y="5980"/>
                </a:lnTo>
                <a:lnTo>
                  <a:pt x="624" y="5870"/>
                </a:lnTo>
                <a:lnTo>
                  <a:pt x="624" y="5870"/>
                </a:lnTo>
                <a:lnTo>
                  <a:pt x="844" y="5906"/>
                </a:lnTo>
                <a:lnTo>
                  <a:pt x="1504" y="5906"/>
                </a:lnTo>
                <a:lnTo>
                  <a:pt x="1724" y="5870"/>
                </a:lnTo>
                <a:lnTo>
                  <a:pt x="1945" y="5833"/>
                </a:lnTo>
                <a:lnTo>
                  <a:pt x="1981" y="5796"/>
                </a:lnTo>
                <a:lnTo>
                  <a:pt x="2018" y="5760"/>
                </a:lnTo>
                <a:lnTo>
                  <a:pt x="2055" y="5650"/>
                </a:lnTo>
                <a:lnTo>
                  <a:pt x="1981" y="5540"/>
                </a:lnTo>
                <a:lnTo>
                  <a:pt x="1945" y="5503"/>
                </a:lnTo>
                <a:lnTo>
                  <a:pt x="1504" y="5503"/>
                </a:lnTo>
                <a:lnTo>
                  <a:pt x="1101" y="5540"/>
                </a:lnTo>
                <a:lnTo>
                  <a:pt x="844" y="5576"/>
                </a:lnTo>
                <a:lnTo>
                  <a:pt x="587" y="5576"/>
                </a:lnTo>
                <a:lnTo>
                  <a:pt x="587" y="5356"/>
                </a:lnTo>
                <a:lnTo>
                  <a:pt x="734" y="5430"/>
                </a:lnTo>
                <a:lnTo>
                  <a:pt x="881" y="5466"/>
                </a:lnTo>
                <a:lnTo>
                  <a:pt x="1211" y="5466"/>
                </a:lnTo>
                <a:lnTo>
                  <a:pt x="1541" y="5393"/>
                </a:lnTo>
                <a:lnTo>
                  <a:pt x="1835" y="5246"/>
                </a:lnTo>
                <a:lnTo>
                  <a:pt x="1871" y="5173"/>
                </a:lnTo>
                <a:lnTo>
                  <a:pt x="1908" y="5099"/>
                </a:lnTo>
                <a:lnTo>
                  <a:pt x="1908" y="5026"/>
                </a:lnTo>
                <a:lnTo>
                  <a:pt x="1871" y="4953"/>
                </a:lnTo>
                <a:lnTo>
                  <a:pt x="1835" y="4916"/>
                </a:lnTo>
                <a:lnTo>
                  <a:pt x="1761" y="4879"/>
                </a:lnTo>
                <a:lnTo>
                  <a:pt x="1724" y="4879"/>
                </a:lnTo>
                <a:lnTo>
                  <a:pt x="1614" y="4916"/>
                </a:lnTo>
                <a:lnTo>
                  <a:pt x="1358" y="5026"/>
                </a:lnTo>
                <a:lnTo>
                  <a:pt x="1101" y="5099"/>
                </a:lnTo>
                <a:lnTo>
                  <a:pt x="844" y="5099"/>
                </a:lnTo>
                <a:lnTo>
                  <a:pt x="551" y="5063"/>
                </a:lnTo>
                <a:lnTo>
                  <a:pt x="551" y="4916"/>
                </a:lnTo>
                <a:lnTo>
                  <a:pt x="844" y="4879"/>
                </a:lnTo>
                <a:lnTo>
                  <a:pt x="1138" y="4879"/>
                </a:lnTo>
                <a:lnTo>
                  <a:pt x="1724" y="4769"/>
                </a:lnTo>
                <a:lnTo>
                  <a:pt x="1908" y="4696"/>
                </a:lnTo>
                <a:lnTo>
                  <a:pt x="2091" y="4586"/>
                </a:lnTo>
                <a:lnTo>
                  <a:pt x="2128" y="4513"/>
                </a:lnTo>
                <a:lnTo>
                  <a:pt x="2165" y="4439"/>
                </a:lnTo>
                <a:lnTo>
                  <a:pt x="2128" y="4329"/>
                </a:lnTo>
                <a:lnTo>
                  <a:pt x="2055" y="4256"/>
                </a:lnTo>
                <a:lnTo>
                  <a:pt x="1945" y="4182"/>
                </a:lnTo>
                <a:lnTo>
                  <a:pt x="1871" y="4182"/>
                </a:lnTo>
                <a:lnTo>
                  <a:pt x="1835" y="4219"/>
                </a:lnTo>
                <a:lnTo>
                  <a:pt x="1761" y="4256"/>
                </a:lnTo>
                <a:lnTo>
                  <a:pt x="1724" y="4329"/>
                </a:lnTo>
                <a:lnTo>
                  <a:pt x="1468" y="4403"/>
                </a:lnTo>
                <a:lnTo>
                  <a:pt x="991" y="4476"/>
                </a:lnTo>
                <a:lnTo>
                  <a:pt x="551" y="4586"/>
                </a:lnTo>
                <a:lnTo>
                  <a:pt x="514" y="4146"/>
                </a:lnTo>
                <a:lnTo>
                  <a:pt x="1358" y="4146"/>
                </a:lnTo>
                <a:lnTo>
                  <a:pt x="2678" y="4109"/>
                </a:lnTo>
                <a:lnTo>
                  <a:pt x="3815" y="4072"/>
                </a:lnTo>
                <a:lnTo>
                  <a:pt x="4916" y="3999"/>
                </a:lnTo>
                <a:close/>
                <a:moveTo>
                  <a:pt x="1211" y="1"/>
                </a:moveTo>
                <a:lnTo>
                  <a:pt x="1101" y="37"/>
                </a:lnTo>
                <a:lnTo>
                  <a:pt x="1028" y="147"/>
                </a:lnTo>
                <a:lnTo>
                  <a:pt x="881" y="771"/>
                </a:lnTo>
                <a:lnTo>
                  <a:pt x="807" y="1395"/>
                </a:lnTo>
                <a:lnTo>
                  <a:pt x="807" y="1835"/>
                </a:lnTo>
                <a:lnTo>
                  <a:pt x="807" y="2092"/>
                </a:lnTo>
                <a:lnTo>
                  <a:pt x="881" y="2312"/>
                </a:lnTo>
                <a:lnTo>
                  <a:pt x="551" y="2385"/>
                </a:lnTo>
                <a:lnTo>
                  <a:pt x="367" y="2458"/>
                </a:lnTo>
                <a:lnTo>
                  <a:pt x="221" y="2568"/>
                </a:lnTo>
                <a:lnTo>
                  <a:pt x="184" y="2605"/>
                </a:lnTo>
                <a:lnTo>
                  <a:pt x="147" y="2678"/>
                </a:lnTo>
                <a:lnTo>
                  <a:pt x="37" y="2825"/>
                </a:lnTo>
                <a:lnTo>
                  <a:pt x="37" y="3009"/>
                </a:lnTo>
                <a:lnTo>
                  <a:pt x="37" y="3375"/>
                </a:lnTo>
                <a:lnTo>
                  <a:pt x="37" y="3852"/>
                </a:lnTo>
                <a:lnTo>
                  <a:pt x="37" y="3889"/>
                </a:lnTo>
                <a:lnTo>
                  <a:pt x="0" y="3962"/>
                </a:lnTo>
                <a:lnTo>
                  <a:pt x="37" y="4072"/>
                </a:lnTo>
                <a:lnTo>
                  <a:pt x="74" y="4439"/>
                </a:lnTo>
                <a:lnTo>
                  <a:pt x="110" y="5540"/>
                </a:lnTo>
                <a:lnTo>
                  <a:pt x="110" y="5943"/>
                </a:lnTo>
                <a:lnTo>
                  <a:pt x="184" y="6127"/>
                </a:lnTo>
                <a:lnTo>
                  <a:pt x="257" y="6310"/>
                </a:lnTo>
                <a:lnTo>
                  <a:pt x="367" y="6457"/>
                </a:lnTo>
                <a:lnTo>
                  <a:pt x="477" y="6567"/>
                </a:lnTo>
                <a:lnTo>
                  <a:pt x="624" y="6677"/>
                </a:lnTo>
                <a:lnTo>
                  <a:pt x="771" y="6750"/>
                </a:lnTo>
                <a:lnTo>
                  <a:pt x="1101" y="6860"/>
                </a:lnTo>
                <a:lnTo>
                  <a:pt x="1468" y="6934"/>
                </a:lnTo>
                <a:lnTo>
                  <a:pt x="2091" y="7007"/>
                </a:lnTo>
                <a:lnTo>
                  <a:pt x="2678" y="7044"/>
                </a:lnTo>
                <a:lnTo>
                  <a:pt x="2605" y="7264"/>
                </a:lnTo>
                <a:lnTo>
                  <a:pt x="2605" y="7484"/>
                </a:lnTo>
                <a:lnTo>
                  <a:pt x="2605" y="7887"/>
                </a:lnTo>
                <a:lnTo>
                  <a:pt x="2605" y="8548"/>
                </a:lnTo>
                <a:lnTo>
                  <a:pt x="2678" y="9208"/>
                </a:lnTo>
                <a:lnTo>
                  <a:pt x="2825" y="10455"/>
                </a:lnTo>
                <a:lnTo>
                  <a:pt x="3045" y="11665"/>
                </a:lnTo>
                <a:lnTo>
                  <a:pt x="3118" y="11922"/>
                </a:lnTo>
                <a:lnTo>
                  <a:pt x="3228" y="12106"/>
                </a:lnTo>
                <a:lnTo>
                  <a:pt x="3375" y="12252"/>
                </a:lnTo>
                <a:lnTo>
                  <a:pt x="3595" y="12399"/>
                </a:lnTo>
                <a:lnTo>
                  <a:pt x="3779" y="12472"/>
                </a:lnTo>
                <a:lnTo>
                  <a:pt x="3999" y="12546"/>
                </a:lnTo>
                <a:lnTo>
                  <a:pt x="4476" y="12619"/>
                </a:lnTo>
                <a:lnTo>
                  <a:pt x="4732" y="12582"/>
                </a:lnTo>
                <a:lnTo>
                  <a:pt x="4952" y="12509"/>
                </a:lnTo>
                <a:lnTo>
                  <a:pt x="5136" y="12399"/>
                </a:lnTo>
                <a:lnTo>
                  <a:pt x="5283" y="12216"/>
                </a:lnTo>
                <a:lnTo>
                  <a:pt x="5429" y="12032"/>
                </a:lnTo>
                <a:lnTo>
                  <a:pt x="5503" y="11812"/>
                </a:lnTo>
                <a:lnTo>
                  <a:pt x="5576" y="11592"/>
                </a:lnTo>
                <a:lnTo>
                  <a:pt x="5613" y="11372"/>
                </a:lnTo>
                <a:lnTo>
                  <a:pt x="5613" y="11079"/>
                </a:lnTo>
                <a:lnTo>
                  <a:pt x="5613" y="10785"/>
                </a:lnTo>
                <a:lnTo>
                  <a:pt x="5539" y="10162"/>
                </a:lnTo>
                <a:lnTo>
                  <a:pt x="5539" y="9538"/>
                </a:lnTo>
                <a:lnTo>
                  <a:pt x="5649" y="8951"/>
                </a:lnTo>
                <a:lnTo>
                  <a:pt x="5723" y="8658"/>
                </a:lnTo>
                <a:lnTo>
                  <a:pt x="5833" y="8364"/>
                </a:lnTo>
                <a:lnTo>
                  <a:pt x="5980" y="8071"/>
                </a:lnTo>
                <a:lnTo>
                  <a:pt x="6090" y="7961"/>
                </a:lnTo>
                <a:lnTo>
                  <a:pt x="6200" y="7851"/>
                </a:lnTo>
                <a:lnTo>
                  <a:pt x="6273" y="7814"/>
                </a:lnTo>
                <a:lnTo>
                  <a:pt x="6310" y="7814"/>
                </a:lnTo>
                <a:lnTo>
                  <a:pt x="6456" y="7887"/>
                </a:lnTo>
                <a:lnTo>
                  <a:pt x="6530" y="7997"/>
                </a:lnTo>
                <a:lnTo>
                  <a:pt x="6603" y="8144"/>
                </a:lnTo>
                <a:lnTo>
                  <a:pt x="6640" y="8291"/>
                </a:lnTo>
                <a:lnTo>
                  <a:pt x="6603" y="8474"/>
                </a:lnTo>
                <a:lnTo>
                  <a:pt x="6566" y="8804"/>
                </a:lnTo>
                <a:lnTo>
                  <a:pt x="6530" y="9208"/>
                </a:lnTo>
                <a:lnTo>
                  <a:pt x="6566" y="9428"/>
                </a:lnTo>
                <a:lnTo>
                  <a:pt x="6603" y="9648"/>
                </a:lnTo>
                <a:lnTo>
                  <a:pt x="6676" y="9868"/>
                </a:lnTo>
                <a:lnTo>
                  <a:pt x="6787" y="10051"/>
                </a:lnTo>
                <a:lnTo>
                  <a:pt x="6970" y="10162"/>
                </a:lnTo>
                <a:lnTo>
                  <a:pt x="7153" y="10272"/>
                </a:lnTo>
                <a:lnTo>
                  <a:pt x="7447" y="10345"/>
                </a:lnTo>
                <a:lnTo>
                  <a:pt x="7777" y="10382"/>
                </a:lnTo>
                <a:lnTo>
                  <a:pt x="8437" y="10382"/>
                </a:lnTo>
                <a:lnTo>
                  <a:pt x="9061" y="10308"/>
                </a:lnTo>
                <a:lnTo>
                  <a:pt x="9684" y="10162"/>
                </a:lnTo>
                <a:lnTo>
                  <a:pt x="9758" y="10125"/>
                </a:lnTo>
                <a:lnTo>
                  <a:pt x="9831" y="10051"/>
                </a:lnTo>
                <a:lnTo>
                  <a:pt x="9868" y="9941"/>
                </a:lnTo>
                <a:lnTo>
                  <a:pt x="9831" y="9868"/>
                </a:lnTo>
                <a:lnTo>
                  <a:pt x="9794" y="9758"/>
                </a:lnTo>
                <a:lnTo>
                  <a:pt x="9721" y="9685"/>
                </a:lnTo>
                <a:lnTo>
                  <a:pt x="9648" y="9648"/>
                </a:lnTo>
                <a:lnTo>
                  <a:pt x="9538" y="9648"/>
                </a:lnTo>
                <a:lnTo>
                  <a:pt x="8951" y="9758"/>
                </a:lnTo>
                <a:lnTo>
                  <a:pt x="8327" y="9831"/>
                </a:lnTo>
                <a:lnTo>
                  <a:pt x="7740" y="9831"/>
                </a:lnTo>
                <a:lnTo>
                  <a:pt x="7447" y="9795"/>
                </a:lnTo>
                <a:lnTo>
                  <a:pt x="7300" y="9721"/>
                </a:lnTo>
                <a:lnTo>
                  <a:pt x="7190" y="9648"/>
                </a:lnTo>
                <a:lnTo>
                  <a:pt x="7117" y="9575"/>
                </a:lnTo>
                <a:lnTo>
                  <a:pt x="7080" y="9465"/>
                </a:lnTo>
                <a:lnTo>
                  <a:pt x="7080" y="9208"/>
                </a:lnTo>
                <a:lnTo>
                  <a:pt x="7080" y="8914"/>
                </a:lnTo>
                <a:lnTo>
                  <a:pt x="7117" y="8694"/>
                </a:lnTo>
                <a:lnTo>
                  <a:pt x="7153" y="8474"/>
                </a:lnTo>
                <a:lnTo>
                  <a:pt x="7153" y="8254"/>
                </a:lnTo>
                <a:lnTo>
                  <a:pt x="7117" y="8034"/>
                </a:lnTo>
                <a:lnTo>
                  <a:pt x="7043" y="7851"/>
                </a:lnTo>
                <a:lnTo>
                  <a:pt x="6970" y="7667"/>
                </a:lnTo>
                <a:lnTo>
                  <a:pt x="6823" y="7520"/>
                </a:lnTo>
                <a:lnTo>
                  <a:pt x="6676" y="7410"/>
                </a:lnTo>
                <a:lnTo>
                  <a:pt x="6530" y="7337"/>
                </a:lnTo>
                <a:lnTo>
                  <a:pt x="6383" y="7300"/>
                </a:lnTo>
                <a:lnTo>
                  <a:pt x="6200" y="7300"/>
                </a:lnTo>
                <a:lnTo>
                  <a:pt x="6016" y="7337"/>
                </a:lnTo>
                <a:lnTo>
                  <a:pt x="5833" y="7447"/>
                </a:lnTo>
                <a:lnTo>
                  <a:pt x="5649" y="7594"/>
                </a:lnTo>
                <a:lnTo>
                  <a:pt x="5503" y="7814"/>
                </a:lnTo>
                <a:lnTo>
                  <a:pt x="5393" y="8034"/>
                </a:lnTo>
                <a:lnTo>
                  <a:pt x="5283" y="8291"/>
                </a:lnTo>
                <a:lnTo>
                  <a:pt x="5136" y="8768"/>
                </a:lnTo>
                <a:lnTo>
                  <a:pt x="5026" y="9281"/>
                </a:lnTo>
                <a:lnTo>
                  <a:pt x="4989" y="9795"/>
                </a:lnTo>
                <a:lnTo>
                  <a:pt x="5026" y="10308"/>
                </a:lnTo>
                <a:lnTo>
                  <a:pt x="5062" y="10858"/>
                </a:lnTo>
                <a:lnTo>
                  <a:pt x="5062" y="11372"/>
                </a:lnTo>
                <a:lnTo>
                  <a:pt x="5062" y="11519"/>
                </a:lnTo>
                <a:lnTo>
                  <a:pt x="5026" y="11665"/>
                </a:lnTo>
                <a:lnTo>
                  <a:pt x="4952" y="11775"/>
                </a:lnTo>
                <a:lnTo>
                  <a:pt x="4879" y="11886"/>
                </a:lnTo>
                <a:lnTo>
                  <a:pt x="4769" y="11959"/>
                </a:lnTo>
                <a:lnTo>
                  <a:pt x="4659" y="12032"/>
                </a:lnTo>
                <a:lnTo>
                  <a:pt x="4512" y="12069"/>
                </a:lnTo>
                <a:lnTo>
                  <a:pt x="4366" y="12069"/>
                </a:lnTo>
                <a:lnTo>
                  <a:pt x="4109" y="11996"/>
                </a:lnTo>
                <a:lnTo>
                  <a:pt x="3815" y="11922"/>
                </a:lnTo>
                <a:lnTo>
                  <a:pt x="3705" y="11849"/>
                </a:lnTo>
                <a:lnTo>
                  <a:pt x="3595" y="11739"/>
                </a:lnTo>
                <a:lnTo>
                  <a:pt x="3559" y="11592"/>
                </a:lnTo>
                <a:lnTo>
                  <a:pt x="3522" y="11445"/>
                </a:lnTo>
                <a:lnTo>
                  <a:pt x="3302" y="10272"/>
                </a:lnTo>
                <a:lnTo>
                  <a:pt x="3155" y="9061"/>
                </a:lnTo>
                <a:lnTo>
                  <a:pt x="3045" y="7887"/>
                </a:lnTo>
                <a:lnTo>
                  <a:pt x="3045" y="7484"/>
                </a:lnTo>
                <a:lnTo>
                  <a:pt x="3008" y="7264"/>
                </a:lnTo>
                <a:lnTo>
                  <a:pt x="2935" y="7044"/>
                </a:lnTo>
                <a:lnTo>
                  <a:pt x="3375" y="7044"/>
                </a:lnTo>
                <a:lnTo>
                  <a:pt x="3779" y="7007"/>
                </a:lnTo>
                <a:lnTo>
                  <a:pt x="4219" y="6970"/>
                </a:lnTo>
                <a:lnTo>
                  <a:pt x="4622" y="6860"/>
                </a:lnTo>
                <a:lnTo>
                  <a:pt x="4806" y="6787"/>
                </a:lnTo>
                <a:lnTo>
                  <a:pt x="4952" y="6677"/>
                </a:lnTo>
                <a:lnTo>
                  <a:pt x="5099" y="6603"/>
                </a:lnTo>
                <a:lnTo>
                  <a:pt x="5209" y="6493"/>
                </a:lnTo>
                <a:lnTo>
                  <a:pt x="5429" y="6200"/>
                </a:lnTo>
                <a:lnTo>
                  <a:pt x="5539" y="5906"/>
                </a:lnTo>
                <a:lnTo>
                  <a:pt x="5649" y="5576"/>
                </a:lnTo>
                <a:lnTo>
                  <a:pt x="5723" y="5210"/>
                </a:lnTo>
                <a:lnTo>
                  <a:pt x="5723" y="4806"/>
                </a:lnTo>
                <a:lnTo>
                  <a:pt x="5686" y="4036"/>
                </a:lnTo>
                <a:lnTo>
                  <a:pt x="5649" y="3559"/>
                </a:lnTo>
                <a:lnTo>
                  <a:pt x="5576" y="3082"/>
                </a:lnTo>
                <a:lnTo>
                  <a:pt x="5539" y="2789"/>
                </a:lnTo>
                <a:lnTo>
                  <a:pt x="5503" y="2678"/>
                </a:lnTo>
                <a:lnTo>
                  <a:pt x="5466" y="2568"/>
                </a:lnTo>
                <a:lnTo>
                  <a:pt x="5429" y="2422"/>
                </a:lnTo>
                <a:lnTo>
                  <a:pt x="5356" y="2348"/>
                </a:lnTo>
                <a:lnTo>
                  <a:pt x="5173" y="2238"/>
                </a:lnTo>
                <a:lnTo>
                  <a:pt x="5026" y="2202"/>
                </a:lnTo>
                <a:lnTo>
                  <a:pt x="4916" y="2202"/>
                </a:lnTo>
                <a:lnTo>
                  <a:pt x="4879" y="2238"/>
                </a:lnTo>
                <a:lnTo>
                  <a:pt x="4586" y="2238"/>
                </a:lnTo>
                <a:lnTo>
                  <a:pt x="4622" y="808"/>
                </a:lnTo>
                <a:lnTo>
                  <a:pt x="4586" y="551"/>
                </a:lnTo>
                <a:lnTo>
                  <a:pt x="4549" y="441"/>
                </a:lnTo>
                <a:lnTo>
                  <a:pt x="4512" y="331"/>
                </a:lnTo>
                <a:lnTo>
                  <a:pt x="4439" y="258"/>
                </a:lnTo>
                <a:lnTo>
                  <a:pt x="4329" y="221"/>
                </a:lnTo>
                <a:lnTo>
                  <a:pt x="4219" y="184"/>
                </a:lnTo>
                <a:lnTo>
                  <a:pt x="4072" y="221"/>
                </a:lnTo>
                <a:lnTo>
                  <a:pt x="3815" y="331"/>
                </a:lnTo>
                <a:lnTo>
                  <a:pt x="3705" y="404"/>
                </a:lnTo>
                <a:lnTo>
                  <a:pt x="3632" y="514"/>
                </a:lnTo>
                <a:lnTo>
                  <a:pt x="3522" y="734"/>
                </a:lnTo>
                <a:lnTo>
                  <a:pt x="3449" y="991"/>
                </a:lnTo>
                <a:lnTo>
                  <a:pt x="3485" y="1321"/>
                </a:lnTo>
                <a:lnTo>
                  <a:pt x="3522" y="1651"/>
                </a:lnTo>
                <a:lnTo>
                  <a:pt x="3559" y="1908"/>
                </a:lnTo>
                <a:lnTo>
                  <a:pt x="3669" y="2165"/>
                </a:lnTo>
                <a:lnTo>
                  <a:pt x="2091" y="2165"/>
                </a:lnTo>
                <a:lnTo>
                  <a:pt x="2055" y="1358"/>
                </a:lnTo>
                <a:lnTo>
                  <a:pt x="2018" y="514"/>
                </a:lnTo>
                <a:lnTo>
                  <a:pt x="2018" y="368"/>
                </a:lnTo>
                <a:lnTo>
                  <a:pt x="1945" y="221"/>
                </a:lnTo>
                <a:lnTo>
                  <a:pt x="1871" y="147"/>
                </a:lnTo>
                <a:lnTo>
                  <a:pt x="1761" y="74"/>
                </a:lnTo>
                <a:lnTo>
                  <a:pt x="1651" y="37"/>
                </a:lnTo>
                <a:lnTo>
                  <a:pt x="1504" y="1"/>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62" name="Google Shape;262;p4"/>
          <p:cNvSpPr/>
          <p:nvPr/>
        </p:nvSpPr>
        <p:spPr>
          <a:xfrm>
            <a:off x="7659648" y="4370196"/>
            <a:ext cx="377708" cy="426638"/>
          </a:xfrm>
          <a:custGeom>
            <a:avLst/>
            <a:gdLst/>
            <a:ahLst/>
            <a:cxnLst/>
            <a:rect l="l" t="t" r="r" b="b"/>
            <a:pathLst>
              <a:path w="13316" h="15041" extrusionOk="0">
                <a:moveTo>
                  <a:pt x="5466" y="1"/>
                </a:moveTo>
                <a:lnTo>
                  <a:pt x="5466" y="38"/>
                </a:lnTo>
                <a:lnTo>
                  <a:pt x="5576" y="1248"/>
                </a:lnTo>
                <a:lnTo>
                  <a:pt x="5612" y="1321"/>
                </a:lnTo>
                <a:lnTo>
                  <a:pt x="5649" y="1395"/>
                </a:lnTo>
                <a:lnTo>
                  <a:pt x="5759" y="1431"/>
                </a:lnTo>
                <a:lnTo>
                  <a:pt x="5833" y="1395"/>
                </a:lnTo>
                <a:lnTo>
                  <a:pt x="6713" y="881"/>
                </a:lnTo>
                <a:lnTo>
                  <a:pt x="6713" y="881"/>
                </a:lnTo>
                <a:lnTo>
                  <a:pt x="6640" y="1285"/>
                </a:lnTo>
                <a:lnTo>
                  <a:pt x="6603" y="1652"/>
                </a:lnTo>
                <a:lnTo>
                  <a:pt x="6603" y="2055"/>
                </a:lnTo>
                <a:lnTo>
                  <a:pt x="6640" y="2459"/>
                </a:lnTo>
                <a:lnTo>
                  <a:pt x="6676" y="2569"/>
                </a:lnTo>
                <a:lnTo>
                  <a:pt x="6750" y="2605"/>
                </a:lnTo>
                <a:lnTo>
                  <a:pt x="6823" y="2642"/>
                </a:lnTo>
                <a:lnTo>
                  <a:pt x="6896" y="2679"/>
                </a:lnTo>
                <a:lnTo>
                  <a:pt x="6970" y="2642"/>
                </a:lnTo>
                <a:lnTo>
                  <a:pt x="7043" y="2605"/>
                </a:lnTo>
                <a:lnTo>
                  <a:pt x="7080" y="2532"/>
                </a:lnTo>
                <a:lnTo>
                  <a:pt x="7080" y="2459"/>
                </a:lnTo>
                <a:lnTo>
                  <a:pt x="7043" y="2275"/>
                </a:lnTo>
                <a:lnTo>
                  <a:pt x="7006" y="1835"/>
                </a:lnTo>
                <a:lnTo>
                  <a:pt x="7043" y="1395"/>
                </a:lnTo>
                <a:lnTo>
                  <a:pt x="7116" y="955"/>
                </a:lnTo>
                <a:lnTo>
                  <a:pt x="7226" y="514"/>
                </a:lnTo>
                <a:lnTo>
                  <a:pt x="7190" y="404"/>
                </a:lnTo>
                <a:lnTo>
                  <a:pt x="7153" y="294"/>
                </a:lnTo>
                <a:lnTo>
                  <a:pt x="7043" y="258"/>
                </a:lnTo>
                <a:lnTo>
                  <a:pt x="6933" y="294"/>
                </a:lnTo>
                <a:lnTo>
                  <a:pt x="5906" y="918"/>
                </a:lnTo>
                <a:lnTo>
                  <a:pt x="5869" y="698"/>
                </a:lnTo>
                <a:lnTo>
                  <a:pt x="5796" y="478"/>
                </a:lnTo>
                <a:lnTo>
                  <a:pt x="5686" y="221"/>
                </a:lnTo>
                <a:lnTo>
                  <a:pt x="5576" y="1"/>
                </a:lnTo>
                <a:close/>
                <a:moveTo>
                  <a:pt x="8840" y="3816"/>
                </a:moveTo>
                <a:lnTo>
                  <a:pt x="8730" y="3852"/>
                </a:lnTo>
                <a:lnTo>
                  <a:pt x="8657" y="3926"/>
                </a:lnTo>
                <a:lnTo>
                  <a:pt x="8510" y="4146"/>
                </a:lnTo>
                <a:lnTo>
                  <a:pt x="8364" y="4293"/>
                </a:lnTo>
                <a:lnTo>
                  <a:pt x="8143" y="4476"/>
                </a:lnTo>
                <a:lnTo>
                  <a:pt x="7997" y="4659"/>
                </a:lnTo>
                <a:lnTo>
                  <a:pt x="7997" y="4733"/>
                </a:lnTo>
                <a:lnTo>
                  <a:pt x="7997" y="4769"/>
                </a:lnTo>
                <a:lnTo>
                  <a:pt x="8033" y="4806"/>
                </a:lnTo>
                <a:lnTo>
                  <a:pt x="8070" y="4843"/>
                </a:lnTo>
                <a:lnTo>
                  <a:pt x="8253" y="4843"/>
                </a:lnTo>
                <a:lnTo>
                  <a:pt x="8400" y="4806"/>
                </a:lnTo>
                <a:lnTo>
                  <a:pt x="8547" y="4733"/>
                </a:lnTo>
                <a:lnTo>
                  <a:pt x="8694" y="4659"/>
                </a:lnTo>
                <a:lnTo>
                  <a:pt x="8914" y="4403"/>
                </a:lnTo>
                <a:lnTo>
                  <a:pt x="9097" y="4146"/>
                </a:lnTo>
                <a:lnTo>
                  <a:pt x="9134" y="4073"/>
                </a:lnTo>
                <a:lnTo>
                  <a:pt x="9134" y="3963"/>
                </a:lnTo>
                <a:lnTo>
                  <a:pt x="9097" y="3889"/>
                </a:lnTo>
                <a:lnTo>
                  <a:pt x="9024" y="3852"/>
                </a:lnTo>
                <a:lnTo>
                  <a:pt x="8914" y="3816"/>
                </a:lnTo>
                <a:close/>
                <a:moveTo>
                  <a:pt x="147" y="2972"/>
                </a:moveTo>
                <a:lnTo>
                  <a:pt x="73" y="3009"/>
                </a:lnTo>
                <a:lnTo>
                  <a:pt x="37" y="3082"/>
                </a:lnTo>
                <a:lnTo>
                  <a:pt x="0" y="3229"/>
                </a:lnTo>
                <a:lnTo>
                  <a:pt x="37" y="3559"/>
                </a:lnTo>
                <a:lnTo>
                  <a:pt x="110" y="4073"/>
                </a:lnTo>
                <a:lnTo>
                  <a:pt x="220" y="4549"/>
                </a:lnTo>
                <a:lnTo>
                  <a:pt x="257" y="4623"/>
                </a:lnTo>
                <a:lnTo>
                  <a:pt x="330" y="4696"/>
                </a:lnTo>
                <a:lnTo>
                  <a:pt x="514" y="4696"/>
                </a:lnTo>
                <a:lnTo>
                  <a:pt x="1174" y="4219"/>
                </a:lnTo>
                <a:lnTo>
                  <a:pt x="1247" y="4843"/>
                </a:lnTo>
                <a:lnTo>
                  <a:pt x="1284" y="4990"/>
                </a:lnTo>
                <a:lnTo>
                  <a:pt x="1321" y="5173"/>
                </a:lnTo>
                <a:lnTo>
                  <a:pt x="1394" y="5320"/>
                </a:lnTo>
                <a:lnTo>
                  <a:pt x="1431" y="5356"/>
                </a:lnTo>
                <a:lnTo>
                  <a:pt x="1541" y="5393"/>
                </a:lnTo>
                <a:lnTo>
                  <a:pt x="1614" y="5393"/>
                </a:lnTo>
                <a:lnTo>
                  <a:pt x="1687" y="5356"/>
                </a:lnTo>
                <a:lnTo>
                  <a:pt x="1724" y="5320"/>
                </a:lnTo>
                <a:lnTo>
                  <a:pt x="1761" y="5246"/>
                </a:lnTo>
                <a:lnTo>
                  <a:pt x="1761" y="5173"/>
                </a:lnTo>
                <a:lnTo>
                  <a:pt x="1724" y="5063"/>
                </a:lnTo>
                <a:lnTo>
                  <a:pt x="1724" y="5026"/>
                </a:lnTo>
                <a:lnTo>
                  <a:pt x="1687" y="4953"/>
                </a:lnTo>
                <a:lnTo>
                  <a:pt x="1651" y="4549"/>
                </a:lnTo>
                <a:lnTo>
                  <a:pt x="1614" y="4183"/>
                </a:lnTo>
                <a:lnTo>
                  <a:pt x="1577" y="3816"/>
                </a:lnTo>
                <a:lnTo>
                  <a:pt x="1577" y="3706"/>
                </a:lnTo>
                <a:lnTo>
                  <a:pt x="1467" y="3632"/>
                </a:lnTo>
                <a:lnTo>
                  <a:pt x="1357" y="3632"/>
                </a:lnTo>
                <a:lnTo>
                  <a:pt x="1247" y="3669"/>
                </a:lnTo>
                <a:lnTo>
                  <a:pt x="880" y="3889"/>
                </a:lnTo>
                <a:lnTo>
                  <a:pt x="550" y="4146"/>
                </a:lnTo>
                <a:lnTo>
                  <a:pt x="330" y="3302"/>
                </a:lnTo>
                <a:lnTo>
                  <a:pt x="294" y="3082"/>
                </a:lnTo>
                <a:lnTo>
                  <a:pt x="220" y="2972"/>
                </a:lnTo>
                <a:close/>
                <a:moveTo>
                  <a:pt x="8400" y="2679"/>
                </a:moveTo>
                <a:lnTo>
                  <a:pt x="10124" y="5173"/>
                </a:lnTo>
                <a:lnTo>
                  <a:pt x="10161" y="5210"/>
                </a:lnTo>
                <a:lnTo>
                  <a:pt x="10124" y="5246"/>
                </a:lnTo>
                <a:lnTo>
                  <a:pt x="9684" y="5613"/>
                </a:lnTo>
                <a:lnTo>
                  <a:pt x="9207" y="6017"/>
                </a:lnTo>
                <a:lnTo>
                  <a:pt x="8804" y="6310"/>
                </a:lnTo>
                <a:lnTo>
                  <a:pt x="8584" y="6017"/>
                </a:lnTo>
                <a:lnTo>
                  <a:pt x="6970" y="3852"/>
                </a:lnTo>
                <a:lnTo>
                  <a:pt x="7703" y="3339"/>
                </a:lnTo>
                <a:lnTo>
                  <a:pt x="8033" y="3045"/>
                </a:lnTo>
                <a:lnTo>
                  <a:pt x="8364" y="2752"/>
                </a:lnTo>
                <a:lnTo>
                  <a:pt x="8400" y="2679"/>
                </a:lnTo>
                <a:close/>
                <a:moveTo>
                  <a:pt x="2494" y="7227"/>
                </a:moveTo>
                <a:lnTo>
                  <a:pt x="2421" y="7301"/>
                </a:lnTo>
                <a:lnTo>
                  <a:pt x="2421" y="7411"/>
                </a:lnTo>
                <a:lnTo>
                  <a:pt x="2678" y="7887"/>
                </a:lnTo>
                <a:lnTo>
                  <a:pt x="2494" y="8034"/>
                </a:lnTo>
                <a:lnTo>
                  <a:pt x="2458" y="8108"/>
                </a:lnTo>
                <a:lnTo>
                  <a:pt x="2421" y="8218"/>
                </a:lnTo>
                <a:lnTo>
                  <a:pt x="2421" y="8291"/>
                </a:lnTo>
                <a:lnTo>
                  <a:pt x="2494" y="8328"/>
                </a:lnTo>
                <a:lnTo>
                  <a:pt x="2605" y="8364"/>
                </a:lnTo>
                <a:lnTo>
                  <a:pt x="2678" y="8328"/>
                </a:lnTo>
                <a:lnTo>
                  <a:pt x="2861" y="8254"/>
                </a:lnTo>
                <a:lnTo>
                  <a:pt x="2935" y="8364"/>
                </a:lnTo>
                <a:lnTo>
                  <a:pt x="3155" y="8694"/>
                </a:lnTo>
                <a:lnTo>
                  <a:pt x="3301" y="8841"/>
                </a:lnTo>
                <a:lnTo>
                  <a:pt x="3375" y="8878"/>
                </a:lnTo>
                <a:lnTo>
                  <a:pt x="3485" y="8915"/>
                </a:lnTo>
                <a:lnTo>
                  <a:pt x="3558" y="8878"/>
                </a:lnTo>
                <a:lnTo>
                  <a:pt x="3595" y="8804"/>
                </a:lnTo>
                <a:lnTo>
                  <a:pt x="3632" y="8731"/>
                </a:lnTo>
                <a:lnTo>
                  <a:pt x="3595" y="8621"/>
                </a:lnTo>
                <a:lnTo>
                  <a:pt x="3558" y="8438"/>
                </a:lnTo>
                <a:lnTo>
                  <a:pt x="3301" y="8108"/>
                </a:lnTo>
                <a:lnTo>
                  <a:pt x="3228" y="7997"/>
                </a:lnTo>
                <a:lnTo>
                  <a:pt x="3558" y="7704"/>
                </a:lnTo>
                <a:lnTo>
                  <a:pt x="3595" y="7594"/>
                </a:lnTo>
                <a:lnTo>
                  <a:pt x="3595" y="7484"/>
                </a:lnTo>
                <a:lnTo>
                  <a:pt x="3558" y="7411"/>
                </a:lnTo>
                <a:lnTo>
                  <a:pt x="3485" y="7374"/>
                </a:lnTo>
                <a:lnTo>
                  <a:pt x="3412" y="7337"/>
                </a:lnTo>
                <a:lnTo>
                  <a:pt x="3338" y="7337"/>
                </a:lnTo>
                <a:lnTo>
                  <a:pt x="3228" y="7411"/>
                </a:lnTo>
                <a:lnTo>
                  <a:pt x="2971" y="7631"/>
                </a:lnTo>
                <a:lnTo>
                  <a:pt x="2641" y="7264"/>
                </a:lnTo>
                <a:lnTo>
                  <a:pt x="2568" y="7227"/>
                </a:lnTo>
                <a:close/>
                <a:moveTo>
                  <a:pt x="3191" y="6090"/>
                </a:moveTo>
                <a:lnTo>
                  <a:pt x="3595" y="6860"/>
                </a:lnTo>
                <a:lnTo>
                  <a:pt x="3998" y="7594"/>
                </a:lnTo>
                <a:lnTo>
                  <a:pt x="4439" y="8328"/>
                </a:lnTo>
                <a:lnTo>
                  <a:pt x="4915" y="9025"/>
                </a:lnTo>
                <a:lnTo>
                  <a:pt x="4769" y="9098"/>
                </a:lnTo>
                <a:lnTo>
                  <a:pt x="4622" y="9171"/>
                </a:lnTo>
                <a:lnTo>
                  <a:pt x="4365" y="9355"/>
                </a:lnTo>
                <a:lnTo>
                  <a:pt x="3778" y="9721"/>
                </a:lnTo>
                <a:lnTo>
                  <a:pt x="3522" y="9905"/>
                </a:lnTo>
                <a:lnTo>
                  <a:pt x="3412" y="10015"/>
                </a:lnTo>
                <a:lnTo>
                  <a:pt x="3265" y="10052"/>
                </a:lnTo>
                <a:lnTo>
                  <a:pt x="3228" y="10052"/>
                </a:lnTo>
                <a:lnTo>
                  <a:pt x="3191" y="10088"/>
                </a:lnTo>
                <a:lnTo>
                  <a:pt x="3191" y="10162"/>
                </a:lnTo>
                <a:lnTo>
                  <a:pt x="2421" y="9025"/>
                </a:lnTo>
                <a:lnTo>
                  <a:pt x="1761" y="7997"/>
                </a:lnTo>
                <a:lnTo>
                  <a:pt x="1064" y="7007"/>
                </a:lnTo>
                <a:lnTo>
                  <a:pt x="1394" y="6897"/>
                </a:lnTo>
                <a:lnTo>
                  <a:pt x="1724" y="6714"/>
                </a:lnTo>
                <a:lnTo>
                  <a:pt x="2348" y="6383"/>
                </a:lnTo>
                <a:lnTo>
                  <a:pt x="2494" y="6310"/>
                </a:lnTo>
                <a:lnTo>
                  <a:pt x="2641" y="6273"/>
                </a:lnTo>
                <a:lnTo>
                  <a:pt x="2935" y="6237"/>
                </a:lnTo>
                <a:lnTo>
                  <a:pt x="3081" y="6200"/>
                </a:lnTo>
                <a:lnTo>
                  <a:pt x="3191" y="6090"/>
                </a:lnTo>
                <a:close/>
                <a:moveTo>
                  <a:pt x="12729" y="11005"/>
                </a:moveTo>
                <a:lnTo>
                  <a:pt x="12655" y="11225"/>
                </a:lnTo>
                <a:lnTo>
                  <a:pt x="12582" y="11115"/>
                </a:lnTo>
                <a:lnTo>
                  <a:pt x="12729" y="11005"/>
                </a:lnTo>
                <a:close/>
                <a:moveTo>
                  <a:pt x="9647" y="12949"/>
                </a:moveTo>
                <a:lnTo>
                  <a:pt x="9721" y="13096"/>
                </a:lnTo>
                <a:lnTo>
                  <a:pt x="9831" y="13280"/>
                </a:lnTo>
                <a:lnTo>
                  <a:pt x="9941" y="13463"/>
                </a:lnTo>
                <a:lnTo>
                  <a:pt x="10088" y="13573"/>
                </a:lnTo>
                <a:lnTo>
                  <a:pt x="10051" y="13573"/>
                </a:lnTo>
                <a:lnTo>
                  <a:pt x="9647" y="13756"/>
                </a:lnTo>
                <a:lnTo>
                  <a:pt x="9647" y="13646"/>
                </a:lnTo>
                <a:lnTo>
                  <a:pt x="9574" y="13536"/>
                </a:lnTo>
                <a:lnTo>
                  <a:pt x="9427" y="13426"/>
                </a:lnTo>
                <a:lnTo>
                  <a:pt x="9354" y="13280"/>
                </a:lnTo>
                <a:lnTo>
                  <a:pt x="9281" y="13133"/>
                </a:lnTo>
                <a:lnTo>
                  <a:pt x="9244" y="12986"/>
                </a:lnTo>
                <a:lnTo>
                  <a:pt x="9647" y="12949"/>
                </a:lnTo>
                <a:close/>
                <a:moveTo>
                  <a:pt x="6640" y="12839"/>
                </a:moveTo>
                <a:lnTo>
                  <a:pt x="6493" y="13426"/>
                </a:lnTo>
                <a:lnTo>
                  <a:pt x="6419" y="14013"/>
                </a:lnTo>
                <a:lnTo>
                  <a:pt x="6419" y="14160"/>
                </a:lnTo>
                <a:lnTo>
                  <a:pt x="6163" y="13940"/>
                </a:lnTo>
                <a:lnTo>
                  <a:pt x="6126" y="13940"/>
                </a:lnTo>
                <a:lnTo>
                  <a:pt x="6126" y="13903"/>
                </a:lnTo>
                <a:lnTo>
                  <a:pt x="6126" y="13646"/>
                </a:lnTo>
                <a:lnTo>
                  <a:pt x="6163" y="13353"/>
                </a:lnTo>
                <a:lnTo>
                  <a:pt x="6236" y="13096"/>
                </a:lnTo>
                <a:lnTo>
                  <a:pt x="6346" y="12876"/>
                </a:lnTo>
                <a:lnTo>
                  <a:pt x="6640" y="12839"/>
                </a:lnTo>
                <a:close/>
                <a:moveTo>
                  <a:pt x="7336" y="13170"/>
                </a:moveTo>
                <a:lnTo>
                  <a:pt x="7263" y="13206"/>
                </a:lnTo>
                <a:lnTo>
                  <a:pt x="7226" y="13243"/>
                </a:lnTo>
                <a:lnTo>
                  <a:pt x="7080" y="13720"/>
                </a:lnTo>
                <a:lnTo>
                  <a:pt x="7006" y="13977"/>
                </a:lnTo>
                <a:lnTo>
                  <a:pt x="7006" y="14233"/>
                </a:lnTo>
                <a:lnTo>
                  <a:pt x="7006" y="14307"/>
                </a:lnTo>
                <a:lnTo>
                  <a:pt x="7043" y="14380"/>
                </a:lnTo>
                <a:lnTo>
                  <a:pt x="7116" y="14453"/>
                </a:lnTo>
                <a:lnTo>
                  <a:pt x="7190" y="14490"/>
                </a:lnTo>
                <a:lnTo>
                  <a:pt x="7263" y="14527"/>
                </a:lnTo>
                <a:lnTo>
                  <a:pt x="7336" y="14527"/>
                </a:lnTo>
                <a:lnTo>
                  <a:pt x="7410" y="14453"/>
                </a:lnTo>
                <a:lnTo>
                  <a:pt x="7483" y="14380"/>
                </a:lnTo>
                <a:lnTo>
                  <a:pt x="7483" y="14270"/>
                </a:lnTo>
                <a:lnTo>
                  <a:pt x="7446" y="14160"/>
                </a:lnTo>
                <a:lnTo>
                  <a:pt x="7373" y="14123"/>
                </a:lnTo>
                <a:lnTo>
                  <a:pt x="7373" y="13830"/>
                </a:lnTo>
                <a:lnTo>
                  <a:pt x="7410" y="13280"/>
                </a:lnTo>
                <a:lnTo>
                  <a:pt x="7373" y="13206"/>
                </a:lnTo>
                <a:lnTo>
                  <a:pt x="7336" y="13170"/>
                </a:lnTo>
                <a:close/>
                <a:moveTo>
                  <a:pt x="10418" y="5613"/>
                </a:moveTo>
                <a:lnTo>
                  <a:pt x="11188" y="6714"/>
                </a:lnTo>
                <a:lnTo>
                  <a:pt x="11555" y="7264"/>
                </a:lnTo>
                <a:lnTo>
                  <a:pt x="11922" y="7814"/>
                </a:lnTo>
                <a:lnTo>
                  <a:pt x="12252" y="8474"/>
                </a:lnTo>
                <a:lnTo>
                  <a:pt x="12399" y="8841"/>
                </a:lnTo>
                <a:lnTo>
                  <a:pt x="12545" y="9208"/>
                </a:lnTo>
                <a:lnTo>
                  <a:pt x="12619" y="9575"/>
                </a:lnTo>
                <a:lnTo>
                  <a:pt x="12692" y="9942"/>
                </a:lnTo>
                <a:lnTo>
                  <a:pt x="12729" y="10308"/>
                </a:lnTo>
                <a:lnTo>
                  <a:pt x="12729" y="10675"/>
                </a:lnTo>
                <a:lnTo>
                  <a:pt x="12325" y="10932"/>
                </a:lnTo>
                <a:lnTo>
                  <a:pt x="12288" y="10969"/>
                </a:lnTo>
                <a:lnTo>
                  <a:pt x="12252" y="11042"/>
                </a:lnTo>
                <a:lnTo>
                  <a:pt x="12288" y="11079"/>
                </a:lnTo>
                <a:lnTo>
                  <a:pt x="12325" y="11152"/>
                </a:lnTo>
                <a:lnTo>
                  <a:pt x="12435" y="11372"/>
                </a:lnTo>
                <a:lnTo>
                  <a:pt x="12509" y="11446"/>
                </a:lnTo>
                <a:lnTo>
                  <a:pt x="12582" y="11519"/>
                </a:lnTo>
                <a:lnTo>
                  <a:pt x="12472" y="11776"/>
                </a:lnTo>
                <a:lnTo>
                  <a:pt x="12325" y="12032"/>
                </a:lnTo>
                <a:lnTo>
                  <a:pt x="11848" y="11666"/>
                </a:lnTo>
                <a:lnTo>
                  <a:pt x="11775" y="11629"/>
                </a:lnTo>
                <a:lnTo>
                  <a:pt x="11702" y="11666"/>
                </a:lnTo>
                <a:lnTo>
                  <a:pt x="11665" y="11739"/>
                </a:lnTo>
                <a:lnTo>
                  <a:pt x="11702" y="11812"/>
                </a:lnTo>
                <a:lnTo>
                  <a:pt x="12142" y="12326"/>
                </a:lnTo>
                <a:lnTo>
                  <a:pt x="11848" y="12619"/>
                </a:lnTo>
                <a:lnTo>
                  <a:pt x="11812" y="12546"/>
                </a:lnTo>
                <a:lnTo>
                  <a:pt x="11665" y="12399"/>
                </a:lnTo>
                <a:lnTo>
                  <a:pt x="11518" y="12253"/>
                </a:lnTo>
                <a:lnTo>
                  <a:pt x="11371" y="12069"/>
                </a:lnTo>
                <a:lnTo>
                  <a:pt x="11298" y="11886"/>
                </a:lnTo>
                <a:lnTo>
                  <a:pt x="11225" y="11849"/>
                </a:lnTo>
                <a:lnTo>
                  <a:pt x="11188" y="11812"/>
                </a:lnTo>
                <a:lnTo>
                  <a:pt x="11115" y="11849"/>
                </a:lnTo>
                <a:lnTo>
                  <a:pt x="11078" y="11922"/>
                </a:lnTo>
                <a:lnTo>
                  <a:pt x="11078" y="12106"/>
                </a:lnTo>
                <a:lnTo>
                  <a:pt x="11115" y="12253"/>
                </a:lnTo>
                <a:lnTo>
                  <a:pt x="11188" y="12436"/>
                </a:lnTo>
                <a:lnTo>
                  <a:pt x="11261" y="12583"/>
                </a:lnTo>
                <a:lnTo>
                  <a:pt x="11371" y="12729"/>
                </a:lnTo>
                <a:lnTo>
                  <a:pt x="11518" y="12876"/>
                </a:lnTo>
                <a:lnTo>
                  <a:pt x="11115" y="13096"/>
                </a:lnTo>
                <a:lnTo>
                  <a:pt x="11151" y="12986"/>
                </a:lnTo>
                <a:lnTo>
                  <a:pt x="11151" y="12839"/>
                </a:lnTo>
                <a:lnTo>
                  <a:pt x="11078" y="12766"/>
                </a:lnTo>
                <a:lnTo>
                  <a:pt x="10968" y="12656"/>
                </a:lnTo>
                <a:lnTo>
                  <a:pt x="10931" y="12656"/>
                </a:lnTo>
                <a:lnTo>
                  <a:pt x="10858" y="12693"/>
                </a:lnTo>
                <a:lnTo>
                  <a:pt x="10858" y="12766"/>
                </a:lnTo>
                <a:lnTo>
                  <a:pt x="10821" y="12729"/>
                </a:lnTo>
                <a:lnTo>
                  <a:pt x="10491" y="12436"/>
                </a:lnTo>
                <a:lnTo>
                  <a:pt x="10418" y="12363"/>
                </a:lnTo>
                <a:lnTo>
                  <a:pt x="10344" y="12399"/>
                </a:lnTo>
                <a:lnTo>
                  <a:pt x="10308" y="12473"/>
                </a:lnTo>
                <a:lnTo>
                  <a:pt x="10308" y="12546"/>
                </a:lnTo>
                <a:lnTo>
                  <a:pt x="10491" y="12839"/>
                </a:lnTo>
                <a:lnTo>
                  <a:pt x="10711" y="13206"/>
                </a:lnTo>
                <a:lnTo>
                  <a:pt x="10785" y="13280"/>
                </a:lnTo>
                <a:lnTo>
                  <a:pt x="10381" y="13426"/>
                </a:lnTo>
                <a:lnTo>
                  <a:pt x="10381" y="13353"/>
                </a:lnTo>
                <a:lnTo>
                  <a:pt x="10344" y="13280"/>
                </a:lnTo>
                <a:lnTo>
                  <a:pt x="10234" y="13133"/>
                </a:lnTo>
                <a:lnTo>
                  <a:pt x="10051" y="12913"/>
                </a:lnTo>
                <a:lnTo>
                  <a:pt x="9904" y="12693"/>
                </a:lnTo>
                <a:lnTo>
                  <a:pt x="9831" y="12619"/>
                </a:lnTo>
                <a:lnTo>
                  <a:pt x="9721" y="12619"/>
                </a:lnTo>
                <a:lnTo>
                  <a:pt x="9391" y="12693"/>
                </a:lnTo>
                <a:lnTo>
                  <a:pt x="9097" y="12729"/>
                </a:lnTo>
                <a:lnTo>
                  <a:pt x="9024" y="12766"/>
                </a:lnTo>
                <a:lnTo>
                  <a:pt x="8987" y="12839"/>
                </a:lnTo>
                <a:lnTo>
                  <a:pt x="8987" y="12913"/>
                </a:lnTo>
                <a:lnTo>
                  <a:pt x="9024" y="12986"/>
                </a:lnTo>
                <a:lnTo>
                  <a:pt x="9024" y="13243"/>
                </a:lnTo>
                <a:lnTo>
                  <a:pt x="9097" y="13500"/>
                </a:lnTo>
                <a:lnTo>
                  <a:pt x="9134" y="13646"/>
                </a:lnTo>
                <a:lnTo>
                  <a:pt x="9207" y="13756"/>
                </a:lnTo>
                <a:lnTo>
                  <a:pt x="9317" y="13830"/>
                </a:lnTo>
                <a:lnTo>
                  <a:pt x="9427" y="13867"/>
                </a:lnTo>
                <a:lnTo>
                  <a:pt x="8987" y="14050"/>
                </a:lnTo>
                <a:lnTo>
                  <a:pt x="8950" y="13977"/>
                </a:lnTo>
                <a:lnTo>
                  <a:pt x="8804" y="13903"/>
                </a:lnTo>
                <a:lnTo>
                  <a:pt x="8767" y="13903"/>
                </a:lnTo>
                <a:lnTo>
                  <a:pt x="8620" y="13536"/>
                </a:lnTo>
                <a:lnTo>
                  <a:pt x="8510" y="13390"/>
                </a:lnTo>
                <a:lnTo>
                  <a:pt x="8364" y="13206"/>
                </a:lnTo>
                <a:lnTo>
                  <a:pt x="8327" y="13206"/>
                </a:lnTo>
                <a:lnTo>
                  <a:pt x="8327" y="13243"/>
                </a:lnTo>
                <a:lnTo>
                  <a:pt x="8327" y="13500"/>
                </a:lnTo>
                <a:lnTo>
                  <a:pt x="8364" y="13756"/>
                </a:lnTo>
                <a:lnTo>
                  <a:pt x="8510" y="14270"/>
                </a:lnTo>
                <a:lnTo>
                  <a:pt x="8070" y="14453"/>
                </a:lnTo>
                <a:lnTo>
                  <a:pt x="8033" y="14160"/>
                </a:lnTo>
                <a:lnTo>
                  <a:pt x="7960" y="13903"/>
                </a:lnTo>
                <a:lnTo>
                  <a:pt x="7923" y="13536"/>
                </a:lnTo>
                <a:lnTo>
                  <a:pt x="7923" y="13206"/>
                </a:lnTo>
                <a:lnTo>
                  <a:pt x="7887" y="13133"/>
                </a:lnTo>
                <a:lnTo>
                  <a:pt x="7813" y="13096"/>
                </a:lnTo>
                <a:lnTo>
                  <a:pt x="7777" y="13096"/>
                </a:lnTo>
                <a:lnTo>
                  <a:pt x="7703" y="13170"/>
                </a:lnTo>
                <a:lnTo>
                  <a:pt x="7667" y="13536"/>
                </a:lnTo>
                <a:lnTo>
                  <a:pt x="7630" y="13903"/>
                </a:lnTo>
                <a:lnTo>
                  <a:pt x="7667" y="14233"/>
                </a:lnTo>
                <a:lnTo>
                  <a:pt x="7667" y="14380"/>
                </a:lnTo>
                <a:lnTo>
                  <a:pt x="7740" y="14527"/>
                </a:lnTo>
                <a:lnTo>
                  <a:pt x="7483" y="14563"/>
                </a:lnTo>
                <a:lnTo>
                  <a:pt x="7190" y="14527"/>
                </a:lnTo>
                <a:lnTo>
                  <a:pt x="7006" y="14453"/>
                </a:lnTo>
                <a:lnTo>
                  <a:pt x="6786" y="14380"/>
                </a:lnTo>
                <a:lnTo>
                  <a:pt x="6823" y="14160"/>
                </a:lnTo>
                <a:lnTo>
                  <a:pt x="6860" y="13646"/>
                </a:lnTo>
                <a:lnTo>
                  <a:pt x="6860" y="13206"/>
                </a:lnTo>
                <a:lnTo>
                  <a:pt x="6860" y="12766"/>
                </a:lnTo>
                <a:lnTo>
                  <a:pt x="6823" y="12693"/>
                </a:lnTo>
                <a:lnTo>
                  <a:pt x="6713" y="12656"/>
                </a:lnTo>
                <a:lnTo>
                  <a:pt x="6346" y="12693"/>
                </a:lnTo>
                <a:lnTo>
                  <a:pt x="6309" y="12656"/>
                </a:lnTo>
                <a:lnTo>
                  <a:pt x="6236" y="12693"/>
                </a:lnTo>
                <a:lnTo>
                  <a:pt x="6089" y="12913"/>
                </a:lnTo>
                <a:lnTo>
                  <a:pt x="5943" y="13133"/>
                </a:lnTo>
                <a:lnTo>
                  <a:pt x="5869" y="13390"/>
                </a:lnTo>
                <a:lnTo>
                  <a:pt x="5796" y="13610"/>
                </a:lnTo>
                <a:lnTo>
                  <a:pt x="5392" y="13206"/>
                </a:lnTo>
                <a:lnTo>
                  <a:pt x="5686" y="12839"/>
                </a:lnTo>
                <a:lnTo>
                  <a:pt x="5943" y="12473"/>
                </a:lnTo>
                <a:lnTo>
                  <a:pt x="5943" y="12363"/>
                </a:lnTo>
                <a:lnTo>
                  <a:pt x="5943" y="12289"/>
                </a:lnTo>
                <a:lnTo>
                  <a:pt x="5869" y="12216"/>
                </a:lnTo>
                <a:lnTo>
                  <a:pt x="5686" y="12216"/>
                </a:lnTo>
                <a:lnTo>
                  <a:pt x="5612" y="12289"/>
                </a:lnTo>
                <a:lnTo>
                  <a:pt x="5209" y="12949"/>
                </a:lnTo>
                <a:lnTo>
                  <a:pt x="4952" y="12619"/>
                </a:lnTo>
                <a:lnTo>
                  <a:pt x="5136" y="12473"/>
                </a:lnTo>
                <a:lnTo>
                  <a:pt x="5319" y="12289"/>
                </a:lnTo>
                <a:lnTo>
                  <a:pt x="5466" y="12069"/>
                </a:lnTo>
                <a:lnTo>
                  <a:pt x="5576" y="11849"/>
                </a:lnTo>
                <a:lnTo>
                  <a:pt x="5576" y="11776"/>
                </a:lnTo>
                <a:lnTo>
                  <a:pt x="5576" y="11739"/>
                </a:lnTo>
                <a:lnTo>
                  <a:pt x="5539" y="11666"/>
                </a:lnTo>
                <a:lnTo>
                  <a:pt x="5502" y="11629"/>
                </a:lnTo>
                <a:lnTo>
                  <a:pt x="5319" y="11629"/>
                </a:lnTo>
                <a:lnTo>
                  <a:pt x="5282" y="11702"/>
                </a:lnTo>
                <a:lnTo>
                  <a:pt x="4805" y="12399"/>
                </a:lnTo>
                <a:lnTo>
                  <a:pt x="4439" y="11922"/>
                </a:lnTo>
                <a:lnTo>
                  <a:pt x="4549" y="11812"/>
                </a:lnTo>
                <a:lnTo>
                  <a:pt x="4879" y="11409"/>
                </a:lnTo>
                <a:lnTo>
                  <a:pt x="5209" y="10969"/>
                </a:lnTo>
                <a:lnTo>
                  <a:pt x="5209" y="10895"/>
                </a:lnTo>
                <a:lnTo>
                  <a:pt x="5246" y="10859"/>
                </a:lnTo>
                <a:lnTo>
                  <a:pt x="5282" y="10785"/>
                </a:lnTo>
                <a:lnTo>
                  <a:pt x="5282" y="10712"/>
                </a:lnTo>
                <a:lnTo>
                  <a:pt x="5209" y="10639"/>
                </a:lnTo>
                <a:lnTo>
                  <a:pt x="5099" y="10602"/>
                </a:lnTo>
                <a:lnTo>
                  <a:pt x="5026" y="10602"/>
                </a:lnTo>
                <a:lnTo>
                  <a:pt x="4952" y="10639"/>
                </a:lnTo>
                <a:lnTo>
                  <a:pt x="4549" y="11225"/>
                </a:lnTo>
                <a:lnTo>
                  <a:pt x="4329" y="11556"/>
                </a:lnTo>
                <a:lnTo>
                  <a:pt x="4292" y="11482"/>
                </a:lnTo>
                <a:lnTo>
                  <a:pt x="4145" y="11482"/>
                </a:lnTo>
                <a:lnTo>
                  <a:pt x="3888" y="11152"/>
                </a:lnTo>
                <a:lnTo>
                  <a:pt x="4329" y="10822"/>
                </a:lnTo>
                <a:lnTo>
                  <a:pt x="4549" y="10675"/>
                </a:lnTo>
                <a:lnTo>
                  <a:pt x="4732" y="10455"/>
                </a:lnTo>
                <a:lnTo>
                  <a:pt x="4769" y="10418"/>
                </a:lnTo>
                <a:lnTo>
                  <a:pt x="4805" y="10345"/>
                </a:lnTo>
                <a:lnTo>
                  <a:pt x="4732" y="10235"/>
                </a:lnTo>
                <a:lnTo>
                  <a:pt x="4659" y="10162"/>
                </a:lnTo>
                <a:lnTo>
                  <a:pt x="4585" y="10162"/>
                </a:lnTo>
                <a:lnTo>
                  <a:pt x="4512" y="10198"/>
                </a:lnTo>
                <a:lnTo>
                  <a:pt x="4292" y="10345"/>
                </a:lnTo>
                <a:lnTo>
                  <a:pt x="4072" y="10528"/>
                </a:lnTo>
                <a:lnTo>
                  <a:pt x="3705" y="10895"/>
                </a:lnTo>
                <a:lnTo>
                  <a:pt x="3256" y="10239"/>
                </a:lnTo>
                <a:lnTo>
                  <a:pt x="3256" y="10239"/>
                </a:lnTo>
                <a:lnTo>
                  <a:pt x="3485" y="10272"/>
                </a:lnTo>
                <a:lnTo>
                  <a:pt x="3742" y="10235"/>
                </a:lnTo>
                <a:lnTo>
                  <a:pt x="3888" y="10162"/>
                </a:lnTo>
                <a:lnTo>
                  <a:pt x="4072" y="10052"/>
                </a:lnTo>
                <a:lnTo>
                  <a:pt x="4365" y="9868"/>
                </a:lnTo>
                <a:lnTo>
                  <a:pt x="4769" y="9648"/>
                </a:lnTo>
                <a:lnTo>
                  <a:pt x="4989" y="9538"/>
                </a:lnTo>
                <a:lnTo>
                  <a:pt x="5172" y="9391"/>
                </a:lnTo>
                <a:lnTo>
                  <a:pt x="6053" y="10675"/>
                </a:lnTo>
                <a:lnTo>
                  <a:pt x="6383" y="11115"/>
                </a:lnTo>
                <a:lnTo>
                  <a:pt x="6713" y="11556"/>
                </a:lnTo>
                <a:lnTo>
                  <a:pt x="6896" y="11739"/>
                </a:lnTo>
                <a:lnTo>
                  <a:pt x="7116" y="11922"/>
                </a:lnTo>
                <a:lnTo>
                  <a:pt x="7336" y="12069"/>
                </a:lnTo>
                <a:lnTo>
                  <a:pt x="7593" y="12179"/>
                </a:lnTo>
                <a:lnTo>
                  <a:pt x="7813" y="12253"/>
                </a:lnTo>
                <a:lnTo>
                  <a:pt x="8070" y="12289"/>
                </a:lnTo>
                <a:lnTo>
                  <a:pt x="8547" y="12289"/>
                </a:lnTo>
                <a:lnTo>
                  <a:pt x="8767" y="12253"/>
                </a:lnTo>
                <a:lnTo>
                  <a:pt x="8987" y="12179"/>
                </a:lnTo>
                <a:lnTo>
                  <a:pt x="9207" y="12106"/>
                </a:lnTo>
                <a:lnTo>
                  <a:pt x="9427" y="11996"/>
                </a:lnTo>
                <a:lnTo>
                  <a:pt x="9684" y="11849"/>
                </a:lnTo>
                <a:lnTo>
                  <a:pt x="9867" y="11666"/>
                </a:lnTo>
                <a:lnTo>
                  <a:pt x="10051" y="11482"/>
                </a:lnTo>
                <a:lnTo>
                  <a:pt x="10198" y="11262"/>
                </a:lnTo>
                <a:lnTo>
                  <a:pt x="10308" y="11042"/>
                </a:lnTo>
                <a:lnTo>
                  <a:pt x="10418" y="10822"/>
                </a:lnTo>
                <a:lnTo>
                  <a:pt x="10491" y="10565"/>
                </a:lnTo>
                <a:lnTo>
                  <a:pt x="10528" y="10345"/>
                </a:lnTo>
                <a:lnTo>
                  <a:pt x="10564" y="9832"/>
                </a:lnTo>
                <a:lnTo>
                  <a:pt x="10528" y="9318"/>
                </a:lnTo>
                <a:lnTo>
                  <a:pt x="10418" y="8804"/>
                </a:lnTo>
                <a:lnTo>
                  <a:pt x="10234" y="8328"/>
                </a:lnTo>
                <a:lnTo>
                  <a:pt x="9978" y="7887"/>
                </a:lnTo>
                <a:lnTo>
                  <a:pt x="9684" y="7484"/>
                </a:lnTo>
                <a:lnTo>
                  <a:pt x="9097" y="6640"/>
                </a:lnTo>
                <a:lnTo>
                  <a:pt x="9354" y="6494"/>
                </a:lnTo>
                <a:lnTo>
                  <a:pt x="9574" y="6347"/>
                </a:lnTo>
                <a:lnTo>
                  <a:pt x="10014" y="5980"/>
                </a:lnTo>
                <a:lnTo>
                  <a:pt x="10418" y="5613"/>
                </a:lnTo>
                <a:close/>
                <a:moveTo>
                  <a:pt x="8400" y="2055"/>
                </a:moveTo>
                <a:lnTo>
                  <a:pt x="8290" y="2092"/>
                </a:lnTo>
                <a:lnTo>
                  <a:pt x="8217" y="2165"/>
                </a:lnTo>
                <a:lnTo>
                  <a:pt x="8180" y="2202"/>
                </a:lnTo>
                <a:lnTo>
                  <a:pt x="8180" y="2312"/>
                </a:lnTo>
                <a:lnTo>
                  <a:pt x="8180" y="2385"/>
                </a:lnTo>
                <a:lnTo>
                  <a:pt x="8107" y="2422"/>
                </a:lnTo>
                <a:lnTo>
                  <a:pt x="8033" y="2459"/>
                </a:lnTo>
                <a:lnTo>
                  <a:pt x="7300" y="3045"/>
                </a:lnTo>
                <a:lnTo>
                  <a:pt x="6896" y="3339"/>
                </a:lnTo>
                <a:lnTo>
                  <a:pt x="6529" y="3596"/>
                </a:lnTo>
                <a:lnTo>
                  <a:pt x="6456" y="3669"/>
                </a:lnTo>
                <a:lnTo>
                  <a:pt x="6419" y="3742"/>
                </a:lnTo>
                <a:lnTo>
                  <a:pt x="6419" y="3852"/>
                </a:lnTo>
                <a:lnTo>
                  <a:pt x="6419" y="3926"/>
                </a:lnTo>
                <a:lnTo>
                  <a:pt x="8547" y="6677"/>
                </a:lnTo>
                <a:lnTo>
                  <a:pt x="8547" y="6750"/>
                </a:lnTo>
                <a:lnTo>
                  <a:pt x="8620" y="6787"/>
                </a:lnTo>
                <a:lnTo>
                  <a:pt x="9391" y="7851"/>
                </a:lnTo>
                <a:lnTo>
                  <a:pt x="9684" y="8291"/>
                </a:lnTo>
                <a:lnTo>
                  <a:pt x="9904" y="8768"/>
                </a:lnTo>
                <a:lnTo>
                  <a:pt x="10014" y="9025"/>
                </a:lnTo>
                <a:lnTo>
                  <a:pt x="10088" y="9281"/>
                </a:lnTo>
                <a:lnTo>
                  <a:pt x="10124" y="9538"/>
                </a:lnTo>
                <a:lnTo>
                  <a:pt x="10124" y="9832"/>
                </a:lnTo>
                <a:lnTo>
                  <a:pt x="10124" y="10088"/>
                </a:lnTo>
                <a:lnTo>
                  <a:pt x="10088" y="10308"/>
                </a:lnTo>
                <a:lnTo>
                  <a:pt x="10014" y="10565"/>
                </a:lnTo>
                <a:lnTo>
                  <a:pt x="9904" y="10785"/>
                </a:lnTo>
                <a:lnTo>
                  <a:pt x="9794" y="11005"/>
                </a:lnTo>
                <a:lnTo>
                  <a:pt x="9647" y="11189"/>
                </a:lnTo>
                <a:lnTo>
                  <a:pt x="9464" y="11372"/>
                </a:lnTo>
                <a:lnTo>
                  <a:pt x="9281" y="11556"/>
                </a:lnTo>
                <a:lnTo>
                  <a:pt x="9097" y="11666"/>
                </a:lnTo>
                <a:lnTo>
                  <a:pt x="8877" y="11739"/>
                </a:lnTo>
                <a:lnTo>
                  <a:pt x="8657" y="11776"/>
                </a:lnTo>
                <a:lnTo>
                  <a:pt x="8437" y="11812"/>
                </a:lnTo>
                <a:lnTo>
                  <a:pt x="7997" y="11812"/>
                </a:lnTo>
                <a:lnTo>
                  <a:pt x="7813" y="11739"/>
                </a:lnTo>
                <a:lnTo>
                  <a:pt x="7593" y="11666"/>
                </a:lnTo>
                <a:lnTo>
                  <a:pt x="7373" y="11519"/>
                </a:lnTo>
                <a:lnTo>
                  <a:pt x="7153" y="11372"/>
                </a:lnTo>
                <a:lnTo>
                  <a:pt x="6970" y="11152"/>
                </a:lnTo>
                <a:lnTo>
                  <a:pt x="6823" y="10932"/>
                </a:lnTo>
                <a:lnTo>
                  <a:pt x="6053" y="9905"/>
                </a:lnTo>
                <a:lnTo>
                  <a:pt x="5356" y="8878"/>
                </a:lnTo>
                <a:lnTo>
                  <a:pt x="4659" y="7814"/>
                </a:lnTo>
                <a:lnTo>
                  <a:pt x="4035" y="6714"/>
                </a:lnTo>
                <a:lnTo>
                  <a:pt x="3742" y="6163"/>
                </a:lnTo>
                <a:lnTo>
                  <a:pt x="3485" y="5613"/>
                </a:lnTo>
                <a:lnTo>
                  <a:pt x="3412" y="5540"/>
                </a:lnTo>
                <a:lnTo>
                  <a:pt x="3301" y="5503"/>
                </a:lnTo>
                <a:lnTo>
                  <a:pt x="3191" y="5503"/>
                </a:lnTo>
                <a:lnTo>
                  <a:pt x="3118" y="5576"/>
                </a:lnTo>
                <a:lnTo>
                  <a:pt x="3008" y="5687"/>
                </a:lnTo>
                <a:lnTo>
                  <a:pt x="2861" y="5760"/>
                </a:lnTo>
                <a:lnTo>
                  <a:pt x="2715" y="5833"/>
                </a:lnTo>
                <a:lnTo>
                  <a:pt x="2568" y="5833"/>
                </a:lnTo>
                <a:lnTo>
                  <a:pt x="2421" y="5870"/>
                </a:lnTo>
                <a:lnTo>
                  <a:pt x="2274" y="5907"/>
                </a:lnTo>
                <a:lnTo>
                  <a:pt x="2018" y="6053"/>
                </a:lnTo>
                <a:lnTo>
                  <a:pt x="1431" y="6420"/>
                </a:lnTo>
                <a:lnTo>
                  <a:pt x="1137" y="6604"/>
                </a:lnTo>
                <a:lnTo>
                  <a:pt x="880" y="6824"/>
                </a:lnTo>
                <a:lnTo>
                  <a:pt x="770" y="6824"/>
                </a:lnTo>
                <a:lnTo>
                  <a:pt x="697" y="6897"/>
                </a:lnTo>
                <a:lnTo>
                  <a:pt x="660" y="6970"/>
                </a:lnTo>
                <a:lnTo>
                  <a:pt x="697" y="7080"/>
                </a:lnTo>
                <a:lnTo>
                  <a:pt x="1101" y="7814"/>
                </a:lnTo>
                <a:lnTo>
                  <a:pt x="1541" y="8548"/>
                </a:lnTo>
                <a:lnTo>
                  <a:pt x="2458" y="9942"/>
                </a:lnTo>
                <a:lnTo>
                  <a:pt x="3412" y="11335"/>
                </a:lnTo>
                <a:lnTo>
                  <a:pt x="4402" y="12693"/>
                </a:lnTo>
                <a:lnTo>
                  <a:pt x="4989" y="13426"/>
                </a:lnTo>
                <a:lnTo>
                  <a:pt x="4952" y="13426"/>
                </a:lnTo>
                <a:lnTo>
                  <a:pt x="4952" y="13500"/>
                </a:lnTo>
                <a:lnTo>
                  <a:pt x="4989" y="13536"/>
                </a:lnTo>
                <a:lnTo>
                  <a:pt x="5026" y="13573"/>
                </a:lnTo>
                <a:lnTo>
                  <a:pt x="5099" y="13536"/>
                </a:lnTo>
                <a:lnTo>
                  <a:pt x="5429" y="13940"/>
                </a:lnTo>
                <a:lnTo>
                  <a:pt x="5796" y="14307"/>
                </a:lnTo>
                <a:lnTo>
                  <a:pt x="5833" y="14343"/>
                </a:lnTo>
                <a:lnTo>
                  <a:pt x="5906" y="14380"/>
                </a:lnTo>
                <a:lnTo>
                  <a:pt x="6126" y="14563"/>
                </a:lnTo>
                <a:lnTo>
                  <a:pt x="6383" y="14710"/>
                </a:lnTo>
                <a:lnTo>
                  <a:pt x="6640" y="14857"/>
                </a:lnTo>
                <a:lnTo>
                  <a:pt x="6933" y="14967"/>
                </a:lnTo>
                <a:lnTo>
                  <a:pt x="7226" y="15040"/>
                </a:lnTo>
                <a:lnTo>
                  <a:pt x="7850" y="15040"/>
                </a:lnTo>
                <a:lnTo>
                  <a:pt x="8180" y="14967"/>
                </a:lnTo>
                <a:lnTo>
                  <a:pt x="8510" y="14820"/>
                </a:lnTo>
                <a:lnTo>
                  <a:pt x="8877" y="14673"/>
                </a:lnTo>
                <a:lnTo>
                  <a:pt x="9574" y="14343"/>
                </a:lnTo>
                <a:lnTo>
                  <a:pt x="11115" y="13683"/>
                </a:lnTo>
                <a:lnTo>
                  <a:pt x="11592" y="13426"/>
                </a:lnTo>
                <a:lnTo>
                  <a:pt x="11995" y="13170"/>
                </a:lnTo>
                <a:lnTo>
                  <a:pt x="12399" y="12839"/>
                </a:lnTo>
                <a:lnTo>
                  <a:pt x="12729" y="12436"/>
                </a:lnTo>
                <a:lnTo>
                  <a:pt x="12912" y="12142"/>
                </a:lnTo>
                <a:lnTo>
                  <a:pt x="13059" y="11849"/>
                </a:lnTo>
                <a:lnTo>
                  <a:pt x="13169" y="11519"/>
                </a:lnTo>
                <a:lnTo>
                  <a:pt x="13242" y="11189"/>
                </a:lnTo>
                <a:lnTo>
                  <a:pt x="13279" y="10859"/>
                </a:lnTo>
                <a:lnTo>
                  <a:pt x="13316" y="10528"/>
                </a:lnTo>
                <a:lnTo>
                  <a:pt x="13279" y="10198"/>
                </a:lnTo>
                <a:lnTo>
                  <a:pt x="13242" y="9868"/>
                </a:lnTo>
                <a:lnTo>
                  <a:pt x="13169" y="9538"/>
                </a:lnTo>
                <a:lnTo>
                  <a:pt x="13095" y="9208"/>
                </a:lnTo>
                <a:lnTo>
                  <a:pt x="12875" y="8584"/>
                </a:lnTo>
                <a:lnTo>
                  <a:pt x="12582" y="7961"/>
                </a:lnTo>
                <a:lnTo>
                  <a:pt x="12252" y="7374"/>
                </a:lnTo>
                <a:lnTo>
                  <a:pt x="11885" y="6824"/>
                </a:lnTo>
                <a:lnTo>
                  <a:pt x="10271" y="4476"/>
                </a:lnTo>
                <a:lnTo>
                  <a:pt x="8657" y="2165"/>
                </a:lnTo>
                <a:lnTo>
                  <a:pt x="8584" y="2092"/>
                </a:lnTo>
                <a:lnTo>
                  <a:pt x="8474" y="2055"/>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63" name="Google Shape;263;p4"/>
          <p:cNvSpPr/>
          <p:nvPr/>
        </p:nvSpPr>
        <p:spPr>
          <a:xfrm>
            <a:off x="8797588" y="3078732"/>
            <a:ext cx="386048" cy="258065"/>
          </a:xfrm>
          <a:custGeom>
            <a:avLst/>
            <a:gdLst/>
            <a:ahLst/>
            <a:cxnLst/>
            <a:rect l="l" t="t" r="r" b="b"/>
            <a:pathLst>
              <a:path w="13610" h="9098" extrusionOk="0">
                <a:moveTo>
                  <a:pt x="4696" y="0"/>
                </a:moveTo>
                <a:lnTo>
                  <a:pt x="4586" y="74"/>
                </a:lnTo>
                <a:lnTo>
                  <a:pt x="4256" y="440"/>
                </a:lnTo>
                <a:lnTo>
                  <a:pt x="3999" y="844"/>
                </a:lnTo>
                <a:lnTo>
                  <a:pt x="3742" y="1247"/>
                </a:lnTo>
                <a:lnTo>
                  <a:pt x="3522" y="1688"/>
                </a:lnTo>
                <a:lnTo>
                  <a:pt x="3339" y="2128"/>
                </a:lnTo>
                <a:lnTo>
                  <a:pt x="3228" y="2605"/>
                </a:lnTo>
                <a:lnTo>
                  <a:pt x="3118" y="3081"/>
                </a:lnTo>
                <a:lnTo>
                  <a:pt x="3045" y="3595"/>
                </a:lnTo>
                <a:lnTo>
                  <a:pt x="3008" y="3852"/>
                </a:lnTo>
                <a:lnTo>
                  <a:pt x="2935" y="4072"/>
                </a:lnTo>
                <a:lnTo>
                  <a:pt x="2825" y="4329"/>
                </a:lnTo>
                <a:lnTo>
                  <a:pt x="2678" y="4512"/>
                </a:lnTo>
                <a:lnTo>
                  <a:pt x="2605" y="4622"/>
                </a:lnTo>
                <a:lnTo>
                  <a:pt x="2495" y="4659"/>
                </a:lnTo>
                <a:lnTo>
                  <a:pt x="2275" y="4732"/>
                </a:lnTo>
                <a:lnTo>
                  <a:pt x="1835" y="4732"/>
                </a:lnTo>
                <a:lnTo>
                  <a:pt x="1541" y="4659"/>
                </a:lnTo>
                <a:lnTo>
                  <a:pt x="991" y="4659"/>
                </a:lnTo>
                <a:lnTo>
                  <a:pt x="881" y="4732"/>
                </a:lnTo>
                <a:lnTo>
                  <a:pt x="771" y="4769"/>
                </a:lnTo>
                <a:lnTo>
                  <a:pt x="587" y="4732"/>
                </a:lnTo>
                <a:lnTo>
                  <a:pt x="404" y="4732"/>
                </a:lnTo>
                <a:lnTo>
                  <a:pt x="257" y="4805"/>
                </a:lnTo>
                <a:lnTo>
                  <a:pt x="74" y="4879"/>
                </a:lnTo>
                <a:lnTo>
                  <a:pt x="37" y="4952"/>
                </a:lnTo>
                <a:lnTo>
                  <a:pt x="0" y="5026"/>
                </a:lnTo>
                <a:lnTo>
                  <a:pt x="0" y="5172"/>
                </a:lnTo>
                <a:lnTo>
                  <a:pt x="37" y="5209"/>
                </a:lnTo>
                <a:lnTo>
                  <a:pt x="74" y="5246"/>
                </a:lnTo>
                <a:lnTo>
                  <a:pt x="147" y="5282"/>
                </a:lnTo>
                <a:lnTo>
                  <a:pt x="221" y="5246"/>
                </a:lnTo>
                <a:lnTo>
                  <a:pt x="514" y="5172"/>
                </a:lnTo>
                <a:lnTo>
                  <a:pt x="587" y="5282"/>
                </a:lnTo>
                <a:lnTo>
                  <a:pt x="697" y="5356"/>
                </a:lnTo>
                <a:lnTo>
                  <a:pt x="807" y="5356"/>
                </a:lnTo>
                <a:lnTo>
                  <a:pt x="881" y="5319"/>
                </a:lnTo>
                <a:lnTo>
                  <a:pt x="918" y="5282"/>
                </a:lnTo>
                <a:lnTo>
                  <a:pt x="991" y="5209"/>
                </a:lnTo>
                <a:lnTo>
                  <a:pt x="1064" y="5172"/>
                </a:lnTo>
                <a:lnTo>
                  <a:pt x="1248" y="5136"/>
                </a:lnTo>
                <a:lnTo>
                  <a:pt x="1431" y="5172"/>
                </a:lnTo>
                <a:lnTo>
                  <a:pt x="1614" y="5209"/>
                </a:lnTo>
                <a:lnTo>
                  <a:pt x="1981" y="5282"/>
                </a:lnTo>
                <a:lnTo>
                  <a:pt x="2201" y="5282"/>
                </a:lnTo>
                <a:lnTo>
                  <a:pt x="2385" y="5246"/>
                </a:lnTo>
                <a:lnTo>
                  <a:pt x="2605" y="5209"/>
                </a:lnTo>
                <a:lnTo>
                  <a:pt x="2752" y="5136"/>
                </a:lnTo>
                <a:lnTo>
                  <a:pt x="2935" y="5026"/>
                </a:lnTo>
                <a:lnTo>
                  <a:pt x="3082" y="4879"/>
                </a:lnTo>
                <a:lnTo>
                  <a:pt x="3192" y="4732"/>
                </a:lnTo>
                <a:lnTo>
                  <a:pt x="3302" y="4549"/>
                </a:lnTo>
                <a:lnTo>
                  <a:pt x="3449" y="4182"/>
                </a:lnTo>
                <a:lnTo>
                  <a:pt x="3522" y="3925"/>
                </a:lnTo>
                <a:lnTo>
                  <a:pt x="3559" y="3668"/>
                </a:lnTo>
                <a:lnTo>
                  <a:pt x="3632" y="3118"/>
                </a:lnTo>
                <a:lnTo>
                  <a:pt x="3742" y="2641"/>
                </a:lnTo>
                <a:lnTo>
                  <a:pt x="3889" y="2201"/>
                </a:lnTo>
                <a:lnTo>
                  <a:pt x="4035" y="1834"/>
                </a:lnTo>
                <a:lnTo>
                  <a:pt x="4219" y="1467"/>
                </a:lnTo>
                <a:lnTo>
                  <a:pt x="4402" y="1137"/>
                </a:lnTo>
                <a:lnTo>
                  <a:pt x="4659" y="844"/>
                </a:lnTo>
                <a:lnTo>
                  <a:pt x="5173" y="2861"/>
                </a:lnTo>
                <a:lnTo>
                  <a:pt x="5649" y="4842"/>
                </a:lnTo>
                <a:lnTo>
                  <a:pt x="6126" y="6860"/>
                </a:lnTo>
                <a:lnTo>
                  <a:pt x="6567" y="8914"/>
                </a:lnTo>
                <a:lnTo>
                  <a:pt x="6603" y="8987"/>
                </a:lnTo>
                <a:lnTo>
                  <a:pt x="6713" y="9061"/>
                </a:lnTo>
                <a:lnTo>
                  <a:pt x="6787" y="9097"/>
                </a:lnTo>
                <a:lnTo>
                  <a:pt x="6897" y="9097"/>
                </a:lnTo>
                <a:lnTo>
                  <a:pt x="7153" y="8987"/>
                </a:lnTo>
                <a:lnTo>
                  <a:pt x="7374" y="8804"/>
                </a:lnTo>
                <a:lnTo>
                  <a:pt x="7520" y="8620"/>
                </a:lnTo>
                <a:lnTo>
                  <a:pt x="7667" y="8364"/>
                </a:lnTo>
                <a:lnTo>
                  <a:pt x="7814" y="7997"/>
                </a:lnTo>
                <a:lnTo>
                  <a:pt x="7924" y="7593"/>
                </a:lnTo>
                <a:lnTo>
                  <a:pt x="8181" y="6823"/>
                </a:lnTo>
                <a:lnTo>
                  <a:pt x="9061" y="3962"/>
                </a:lnTo>
                <a:lnTo>
                  <a:pt x="9208" y="4439"/>
                </a:lnTo>
                <a:lnTo>
                  <a:pt x="9318" y="4952"/>
                </a:lnTo>
                <a:lnTo>
                  <a:pt x="9318" y="5062"/>
                </a:lnTo>
                <a:lnTo>
                  <a:pt x="9391" y="5136"/>
                </a:lnTo>
                <a:lnTo>
                  <a:pt x="9464" y="5209"/>
                </a:lnTo>
                <a:lnTo>
                  <a:pt x="9574" y="5209"/>
                </a:lnTo>
                <a:lnTo>
                  <a:pt x="12032" y="5062"/>
                </a:lnTo>
                <a:lnTo>
                  <a:pt x="12069" y="5136"/>
                </a:lnTo>
                <a:lnTo>
                  <a:pt x="12105" y="5209"/>
                </a:lnTo>
                <a:lnTo>
                  <a:pt x="12326" y="5356"/>
                </a:lnTo>
                <a:lnTo>
                  <a:pt x="12582" y="5429"/>
                </a:lnTo>
                <a:lnTo>
                  <a:pt x="12619" y="5466"/>
                </a:lnTo>
                <a:lnTo>
                  <a:pt x="12912" y="5466"/>
                </a:lnTo>
                <a:lnTo>
                  <a:pt x="13059" y="5429"/>
                </a:lnTo>
                <a:lnTo>
                  <a:pt x="13206" y="5319"/>
                </a:lnTo>
                <a:lnTo>
                  <a:pt x="13316" y="5209"/>
                </a:lnTo>
                <a:lnTo>
                  <a:pt x="13426" y="5062"/>
                </a:lnTo>
                <a:lnTo>
                  <a:pt x="13536" y="4915"/>
                </a:lnTo>
                <a:lnTo>
                  <a:pt x="13609" y="4732"/>
                </a:lnTo>
                <a:lnTo>
                  <a:pt x="13609" y="4659"/>
                </a:lnTo>
                <a:lnTo>
                  <a:pt x="13609" y="4549"/>
                </a:lnTo>
                <a:lnTo>
                  <a:pt x="13536" y="4439"/>
                </a:lnTo>
                <a:lnTo>
                  <a:pt x="13426" y="4292"/>
                </a:lnTo>
                <a:lnTo>
                  <a:pt x="13279" y="4219"/>
                </a:lnTo>
                <a:lnTo>
                  <a:pt x="13133" y="4145"/>
                </a:lnTo>
                <a:lnTo>
                  <a:pt x="12949" y="4072"/>
                </a:lnTo>
                <a:lnTo>
                  <a:pt x="12802" y="4072"/>
                </a:lnTo>
                <a:lnTo>
                  <a:pt x="12619" y="4108"/>
                </a:lnTo>
                <a:lnTo>
                  <a:pt x="12436" y="4182"/>
                </a:lnTo>
                <a:lnTo>
                  <a:pt x="12326" y="4255"/>
                </a:lnTo>
                <a:lnTo>
                  <a:pt x="12252" y="4329"/>
                </a:lnTo>
                <a:lnTo>
                  <a:pt x="12142" y="4512"/>
                </a:lnTo>
                <a:lnTo>
                  <a:pt x="9794" y="4659"/>
                </a:lnTo>
                <a:lnTo>
                  <a:pt x="9721" y="4255"/>
                </a:lnTo>
                <a:lnTo>
                  <a:pt x="9611" y="3852"/>
                </a:lnTo>
                <a:lnTo>
                  <a:pt x="9464" y="3448"/>
                </a:lnTo>
                <a:lnTo>
                  <a:pt x="9281" y="3045"/>
                </a:lnTo>
                <a:lnTo>
                  <a:pt x="9208" y="2971"/>
                </a:lnTo>
                <a:lnTo>
                  <a:pt x="9134" y="2935"/>
                </a:lnTo>
                <a:lnTo>
                  <a:pt x="8987" y="2935"/>
                </a:lnTo>
                <a:lnTo>
                  <a:pt x="8841" y="2971"/>
                </a:lnTo>
                <a:lnTo>
                  <a:pt x="8804" y="3045"/>
                </a:lnTo>
                <a:lnTo>
                  <a:pt x="8767" y="3118"/>
                </a:lnTo>
                <a:lnTo>
                  <a:pt x="7850" y="6016"/>
                </a:lnTo>
                <a:lnTo>
                  <a:pt x="7374" y="7557"/>
                </a:lnTo>
                <a:lnTo>
                  <a:pt x="7227" y="7997"/>
                </a:lnTo>
                <a:lnTo>
                  <a:pt x="7153" y="8217"/>
                </a:lnTo>
                <a:lnTo>
                  <a:pt x="7007" y="8400"/>
                </a:lnTo>
                <a:lnTo>
                  <a:pt x="6567" y="6346"/>
                </a:lnTo>
                <a:lnTo>
                  <a:pt x="6090" y="4292"/>
                </a:lnTo>
                <a:lnTo>
                  <a:pt x="5576" y="2238"/>
                </a:lnTo>
                <a:lnTo>
                  <a:pt x="5026" y="220"/>
                </a:lnTo>
                <a:lnTo>
                  <a:pt x="4953" y="74"/>
                </a:lnTo>
                <a:lnTo>
                  <a:pt x="4842" y="37"/>
                </a:lnTo>
                <a:lnTo>
                  <a:pt x="4696"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64" name="Google Shape;264;p4"/>
          <p:cNvSpPr/>
          <p:nvPr/>
        </p:nvSpPr>
        <p:spPr>
          <a:xfrm>
            <a:off x="7782420" y="4885132"/>
            <a:ext cx="174842" cy="187322"/>
          </a:xfrm>
          <a:custGeom>
            <a:avLst/>
            <a:gdLst/>
            <a:ahLst/>
            <a:cxnLst/>
            <a:rect l="l" t="t" r="r" b="b"/>
            <a:pathLst>
              <a:path w="6164" h="6604" extrusionOk="0">
                <a:moveTo>
                  <a:pt x="3962" y="0"/>
                </a:moveTo>
                <a:lnTo>
                  <a:pt x="3926" y="37"/>
                </a:lnTo>
                <a:lnTo>
                  <a:pt x="3889" y="74"/>
                </a:lnTo>
                <a:lnTo>
                  <a:pt x="3889" y="147"/>
                </a:lnTo>
                <a:lnTo>
                  <a:pt x="3522" y="477"/>
                </a:lnTo>
                <a:lnTo>
                  <a:pt x="3229" y="807"/>
                </a:lnTo>
                <a:lnTo>
                  <a:pt x="2788" y="1284"/>
                </a:lnTo>
                <a:lnTo>
                  <a:pt x="2458" y="1651"/>
                </a:lnTo>
                <a:lnTo>
                  <a:pt x="2201" y="1578"/>
                </a:lnTo>
                <a:lnTo>
                  <a:pt x="1321" y="1321"/>
                </a:lnTo>
                <a:lnTo>
                  <a:pt x="1138" y="1284"/>
                </a:lnTo>
                <a:lnTo>
                  <a:pt x="808" y="1211"/>
                </a:lnTo>
                <a:lnTo>
                  <a:pt x="661" y="1174"/>
                </a:lnTo>
                <a:lnTo>
                  <a:pt x="514" y="1211"/>
                </a:lnTo>
                <a:lnTo>
                  <a:pt x="441" y="1248"/>
                </a:lnTo>
                <a:lnTo>
                  <a:pt x="441" y="1284"/>
                </a:lnTo>
                <a:lnTo>
                  <a:pt x="441" y="1358"/>
                </a:lnTo>
                <a:lnTo>
                  <a:pt x="477" y="1468"/>
                </a:lnTo>
                <a:lnTo>
                  <a:pt x="551" y="1541"/>
                </a:lnTo>
                <a:lnTo>
                  <a:pt x="661" y="1614"/>
                </a:lnTo>
                <a:lnTo>
                  <a:pt x="771" y="1651"/>
                </a:lnTo>
                <a:lnTo>
                  <a:pt x="1064" y="1761"/>
                </a:lnTo>
                <a:lnTo>
                  <a:pt x="1284" y="1798"/>
                </a:lnTo>
                <a:lnTo>
                  <a:pt x="2055" y="2018"/>
                </a:lnTo>
                <a:lnTo>
                  <a:pt x="2055" y="2091"/>
                </a:lnTo>
                <a:lnTo>
                  <a:pt x="2091" y="2165"/>
                </a:lnTo>
                <a:lnTo>
                  <a:pt x="2165" y="2238"/>
                </a:lnTo>
                <a:lnTo>
                  <a:pt x="2201" y="2238"/>
                </a:lnTo>
                <a:lnTo>
                  <a:pt x="2275" y="2275"/>
                </a:lnTo>
                <a:lnTo>
                  <a:pt x="2385" y="2238"/>
                </a:lnTo>
                <a:lnTo>
                  <a:pt x="2532" y="2165"/>
                </a:lnTo>
                <a:lnTo>
                  <a:pt x="2678" y="2128"/>
                </a:lnTo>
                <a:lnTo>
                  <a:pt x="2752" y="2091"/>
                </a:lnTo>
                <a:lnTo>
                  <a:pt x="2788" y="2055"/>
                </a:lnTo>
                <a:lnTo>
                  <a:pt x="2788" y="1981"/>
                </a:lnTo>
                <a:lnTo>
                  <a:pt x="2788" y="1908"/>
                </a:lnTo>
                <a:lnTo>
                  <a:pt x="2935" y="1761"/>
                </a:lnTo>
                <a:lnTo>
                  <a:pt x="3375" y="1284"/>
                </a:lnTo>
                <a:lnTo>
                  <a:pt x="3815" y="771"/>
                </a:lnTo>
                <a:lnTo>
                  <a:pt x="3852" y="1394"/>
                </a:lnTo>
                <a:lnTo>
                  <a:pt x="3852" y="2091"/>
                </a:lnTo>
                <a:lnTo>
                  <a:pt x="3889" y="2421"/>
                </a:lnTo>
                <a:lnTo>
                  <a:pt x="3962" y="2605"/>
                </a:lnTo>
                <a:lnTo>
                  <a:pt x="4036" y="2751"/>
                </a:lnTo>
                <a:lnTo>
                  <a:pt x="4109" y="2825"/>
                </a:lnTo>
                <a:lnTo>
                  <a:pt x="4219" y="2825"/>
                </a:lnTo>
                <a:lnTo>
                  <a:pt x="4476" y="3008"/>
                </a:lnTo>
                <a:lnTo>
                  <a:pt x="4732" y="3155"/>
                </a:lnTo>
                <a:lnTo>
                  <a:pt x="5063" y="3265"/>
                </a:lnTo>
                <a:lnTo>
                  <a:pt x="5356" y="3338"/>
                </a:lnTo>
                <a:lnTo>
                  <a:pt x="5246" y="3412"/>
                </a:lnTo>
                <a:lnTo>
                  <a:pt x="4732" y="3669"/>
                </a:lnTo>
                <a:lnTo>
                  <a:pt x="4512" y="3779"/>
                </a:lnTo>
                <a:lnTo>
                  <a:pt x="4292" y="3925"/>
                </a:lnTo>
                <a:lnTo>
                  <a:pt x="4219" y="3925"/>
                </a:lnTo>
                <a:lnTo>
                  <a:pt x="4182" y="3962"/>
                </a:lnTo>
                <a:lnTo>
                  <a:pt x="4072" y="4072"/>
                </a:lnTo>
                <a:lnTo>
                  <a:pt x="3962" y="4292"/>
                </a:lnTo>
                <a:lnTo>
                  <a:pt x="3889" y="4549"/>
                </a:lnTo>
                <a:lnTo>
                  <a:pt x="3852" y="5283"/>
                </a:lnTo>
                <a:lnTo>
                  <a:pt x="3852" y="5649"/>
                </a:lnTo>
                <a:lnTo>
                  <a:pt x="3852" y="6053"/>
                </a:lnTo>
                <a:lnTo>
                  <a:pt x="3559" y="5723"/>
                </a:lnTo>
                <a:lnTo>
                  <a:pt x="3229" y="5393"/>
                </a:lnTo>
                <a:lnTo>
                  <a:pt x="2642" y="4769"/>
                </a:lnTo>
                <a:lnTo>
                  <a:pt x="2568" y="4659"/>
                </a:lnTo>
                <a:lnTo>
                  <a:pt x="2495" y="4586"/>
                </a:lnTo>
                <a:lnTo>
                  <a:pt x="2385" y="4586"/>
                </a:lnTo>
                <a:lnTo>
                  <a:pt x="2385" y="4622"/>
                </a:lnTo>
                <a:lnTo>
                  <a:pt x="2312" y="4622"/>
                </a:lnTo>
                <a:lnTo>
                  <a:pt x="1908" y="4769"/>
                </a:lnTo>
                <a:lnTo>
                  <a:pt x="1468" y="4842"/>
                </a:lnTo>
                <a:lnTo>
                  <a:pt x="1064" y="4916"/>
                </a:lnTo>
                <a:lnTo>
                  <a:pt x="624" y="4952"/>
                </a:lnTo>
                <a:lnTo>
                  <a:pt x="1138" y="4329"/>
                </a:lnTo>
                <a:lnTo>
                  <a:pt x="1358" y="3999"/>
                </a:lnTo>
                <a:lnTo>
                  <a:pt x="1541" y="3632"/>
                </a:lnTo>
                <a:lnTo>
                  <a:pt x="1688" y="3595"/>
                </a:lnTo>
                <a:lnTo>
                  <a:pt x="1725" y="3558"/>
                </a:lnTo>
                <a:lnTo>
                  <a:pt x="1761" y="3485"/>
                </a:lnTo>
                <a:lnTo>
                  <a:pt x="1798" y="3448"/>
                </a:lnTo>
                <a:lnTo>
                  <a:pt x="1798" y="3375"/>
                </a:lnTo>
                <a:lnTo>
                  <a:pt x="1761" y="3302"/>
                </a:lnTo>
                <a:lnTo>
                  <a:pt x="1725" y="3265"/>
                </a:lnTo>
                <a:lnTo>
                  <a:pt x="1651" y="3228"/>
                </a:lnTo>
                <a:lnTo>
                  <a:pt x="1541" y="3045"/>
                </a:lnTo>
                <a:lnTo>
                  <a:pt x="1211" y="2458"/>
                </a:lnTo>
                <a:lnTo>
                  <a:pt x="844" y="1908"/>
                </a:lnTo>
                <a:lnTo>
                  <a:pt x="624" y="1651"/>
                </a:lnTo>
                <a:lnTo>
                  <a:pt x="367" y="1431"/>
                </a:lnTo>
                <a:lnTo>
                  <a:pt x="257" y="1394"/>
                </a:lnTo>
                <a:lnTo>
                  <a:pt x="184" y="1431"/>
                </a:lnTo>
                <a:lnTo>
                  <a:pt x="111" y="1504"/>
                </a:lnTo>
                <a:lnTo>
                  <a:pt x="111" y="1578"/>
                </a:lnTo>
                <a:lnTo>
                  <a:pt x="111" y="1614"/>
                </a:lnTo>
                <a:lnTo>
                  <a:pt x="331" y="1945"/>
                </a:lnTo>
                <a:lnTo>
                  <a:pt x="551" y="2238"/>
                </a:lnTo>
                <a:lnTo>
                  <a:pt x="771" y="2531"/>
                </a:lnTo>
                <a:lnTo>
                  <a:pt x="954" y="2825"/>
                </a:lnTo>
                <a:lnTo>
                  <a:pt x="1101" y="3155"/>
                </a:lnTo>
                <a:lnTo>
                  <a:pt x="1174" y="3338"/>
                </a:lnTo>
                <a:lnTo>
                  <a:pt x="1284" y="3522"/>
                </a:lnTo>
                <a:lnTo>
                  <a:pt x="1101" y="3669"/>
                </a:lnTo>
                <a:lnTo>
                  <a:pt x="918" y="3815"/>
                </a:lnTo>
                <a:lnTo>
                  <a:pt x="587" y="4219"/>
                </a:lnTo>
                <a:lnTo>
                  <a:pt x="294" y="4622"/>
                </a:lnTo>
                <a:lnTo>
                  <a:pt x="37" y="5062"/>
                </a:lnTo>
                <a:lnTo>
                  <a:pt x="1" y="5172"/>
                </a:lnTo>
                <a:lnTo>
                  <a:pt x="1" y="5283"/>
                </a:lnTo>
                <a:lnTo>
                  <a:pt x="74" y="5356"/>
                </a:lnTo>
                <a:lnTo>
                  <a:pt x="184" y="5393"/>
                </a:lnTo>
                <a:lnTo>
                  <a:pt x="734" y="5393"/>
                </a:lnTo>
                <a:lnTo>
                  <a:pt x="1284" y="5356"/>
                </a:lnTo>
                <a:lnTo>
                  <a:pt x="1835" y="5246"/>
                </a:lnTo>
                <a:lnTo>
                  <a:pt x="2348" y="5062"/>
                </a:lnTo>
                <a:lnTo>
                  <a:pt x="2568" y="5356"/>
                </a:lnTo>
                <a:lnTo>
                  <a:pt x="2788" y="5576"/>
                </a:lnTo>
                <a:lnTo>
                  <a:pt x="3229" y="6163"/>
                </a:lnTo>
                <a:lnTo>
                  <a:pt x="3485" y="6383"/>
                </a:lnTo>
                <a:lnTo>
                  <a:pt x="3632" y="6493"/>
                </a:lnTo>
                <a:lnTo>
                  <a:pt x="3779" y="6566"/>
                </a:lnTo>
                <a:lnTo>
                  <a:pt x="3889" y="6566"/>
                </a:lnTo>
                <a:lnTo>
                  <a:pt x="4036" y="6530"/>
                </a:lnTo>
                <a:lnTo>
                  <a:pt x="4146" y="6603"/>
                </a:lnTo>
                <a:lnTo>
                  <a:pt x="4292" y="6603"/>
                </a:lnTo>
                <a:lnTo>
                  <a:pt x="4366" y="6530"/>
                </a:lnTo>
                <a:lnTo>
                  <a:pt x="4402" y="6456"/>
                </a:lnTo>
                <a:lnTo>
                  <a:pt x="4439" y="6383"/>
                </a:lnTo>
                <a:lnTo>
                  <a:pt x="4402" y="6310"/>
                </a:lnTo>
                <a:lnTo>
                  <a:pt x="4366" y="6273"/>
                </a:lnTo>
                <a:lnTo>
                  <a:pt x="4329" y="6236"/>
                </a:lnTo>
                <a:lnTo>
                  <a:pt x="4292" y="6053"/>
                </a:lnTo>
                <a:lnTo>
                  <a:pt x="4292" y="5833"/>
                </a:lnTo>
                <a:lnTo>
                  <a:pt x="4256" y="5172"/>
                </a:lnTo>
                <a:lnTo>
                  <a:pt x="4256" y="4769"/>
                </a:lnTo>
                <a:lnTo>
                  <a:pt x="4256" y="4402"/>
                </a:lnTo>
                <a:lnTo>
                  <a:pt x="4402" y="4402"/>
                </a:lnTo>
                <a:lnTo>
                  <a:pt x="4476" y="4365"/>
                </a:lnTo>
                <a:lnTo>
                  <a:pt x="4549" y="4292"/>
                </a:lnTo>
                <a:lnTo>
                  <a:pt x="4549" y="4255"/>
                </a:lnTo>
                <a:lnTo>
                  <a:pt x="4622" y="4219"/>
                </a:lnTo>
                <a:lnTo>
                  <a:pt x="5209" y="3889"/>
                </a:lnTo>
                <a:lnTo>
                  <a:pt x="5539" y="3705"/>
                </a:lnTo>
                <a:lnTo>
                  <a:pt x="5686" y="3595"/>
                </a:lnTo>
                <a:lnTo>
                  <a:pt x="5833" y="3485"/>
                </a:lnTo>
                <a:lnTo>
                  <a:pt x="5980" y="3485"/>
                </a:lnTo>
                <a:lnTo>
                  <a:pt x="6090" y="3448"/>
                </a:lnTo>
                <a:lnTo>
                  <a:pt x="6126" y="3375"/>
                </a:lnTo>
                <a:lnTo>
                  <a:pt x="6163" y="3302"/>
                </a:lnTo>
                <a:lnTo>
                  <a:pt x="6163" y="3228"/>
                </a:lnTo>
                <a:lnTo>
                  <a:pt x="6126" y="3118"/>
                </a:lnTo>
                <a:lnTo>
                  <a:pt x="6090" y="3045"/>
                </a:lnTo>
                <a:lnTo>
                  <a:pt x="5980" y="3008"/>
                </a:lnTo>
                <a:lnTo>
                  <a:pt x="5576" y="2935"/>
                </a:lnTo>
                <a:lnTo>
                  <a:pt x="5173" y="2788"/>
                </a:lnTo>
                <a:lnTo>
                  <a:pt x="4769" y="2678"/>
                </a:lnTo>
                <a:lnTo>
                  <a:pt x="4366" y="2568"/>
                </a:lnTo>
                <a:lnTo>
                  <a:pt x="4366" y="2275"/>
                </a:lnTo>
                <a:lnTo>
                  <a:pt x="4329" y="2018"/>
                </a:lnTo>
                <a:lnTo>
                  <a:pt x="4256" y="1468"/>
                </a:lnTo>
                <a:lnTo>
                  <a:pt x="4256" y="881"/>
                </a:lnTo>
                <a:lnTo>
                  <a:pt x="4219" y="551"/>
                </a:lnTo>
                <a:lnTo>
                  <a:pt x="4182" y="257"/>
                </a:lnTo>
                <a:lnTo>
                  <a:pt x="4219" y="184"/>
                </a:lnTo>
                <a:lnTo>
                  <a:pt x="4256" y="110"/>
                </a:lnTo>
                <a:lnTo>
                  <a:pt x="4219" y="37"/>
                </a:lnTo>
                <a:lnTo>
                  <a:pt x="4182"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65" name="Google Shape;265;p4"/>
          <p:cNvSpPr/>
          <p:nvPr/>
        </p:nvSpPr>
        <p:spPr>
          <a:xfrm>
            <a:off x="346877" y="608615"/>
            <a:ext cx="210213" cy="458889"/>
          </a:xfrm>
          <a:custGeom>
            <a:avLst/>
            <a:gdLst/>
            <a:ahLst/>
            <a:cxnLst/>
            <a:rect l="l" t="t" r="r" b="b"/>
            <a:pathLst>
              <a:path w="7411" h="16178" extrusionOk="0">
                <a:moveTo>
                  <a:pt x="3339" y="147"/>
                </a:moveTo>
                <a:lnTo>
                  <a:pt x="3229" y="441"/>
                </a:lnTo>
                <a:lnTo>
                  <a:pt x="3155" y="734"/>
                </a:lnTo>
                <a:lnTo>
                  <a:pt x="3119" y="1358"/>
                </a:lnTo>
                <a:lnTo>
                  <a:pt x="3082" y="2972"/>
                </a:lnTo>
                <a:lnTo>
                  <a:pt x="3119" y="4476"/>
                </a:lnTo>
                <a:lnTo>
                  <a:pt x="3119" y="5283"/>
                </a:lnTo>
                <a:lnTo>
                  <a:pt x="3119" y="5576"/>
                </a:lnTo>
                <a:lnTo>
                  <a:pt x="3155" y="5723"/>
                </a:lnTo>
                <a:lnTo>
                  <a:pt x="3229" y="5870"/>
                </a:lnTo>
                <a:lnTo>
                  <a:pt x="3265" y="5906"/>
                </a:lnTo>
                <a:lnTo>
                  <a:pt x="3339" y="5943"/>
                </a:lnTo>
                <a:lnTo>
                  <a:pt x="3375" y="5943"/>
                </a:lnTo>
                <a:lnTo>
                  <a:pt x="3449" y="5870"/>
                </a:lnTo>
                <a:lnTo>
                  <a:pt x="3486" y="5760"/>
                </a:lnTo>
                <a:lnTo>
                  <a:pt x="3522" y="5649"/>
                </a:lnTo>
                <a:lnTo>
                  <a:pt x="3522" y="5393"/>
                </a:lnTo>
                <a:lnTo>
                  <a:pt x="3522" y="4586"/>
                </a:lnTo>
                <a:lnTo>
                  <a:pt x="3486" y="2972"/>
                </a:lnTo>
                <a:lnTo>
                  <a:pt x="3522" y="1504"/>
                </a:lnTo>
                <a:lnTo>
                  <a:pt x="3522" y="808"/>
                </a:lnTo>
                <a:lnTo>
                  <a:pt x="3486" y="477"/>
                </a:lnTo>
                <a:lnTo>
                  <a:pt x="3412" y="294"/>
                </a:lnTo>
                <a:lnTo>
                  <a:pt x="3375" y="147"/>
                </a:lnTo>
                <a:close/>
                <a:moveTo>
                  <a:pt x="1725" y="1"/>
                </a:moveTo>
                <a:lnTo>
                  <a:pt x="1688" y="37"/>
                </a:lnTo>
                <a:lnTo>
                  <a:pt x="1615" y="147"/>
                </a:lnTo>
                <a:lnTo>
                  <a:pt x="1578" y="294"/>
                </a:lnTo>
                <a:lnTo>
                  <a:pt x="1541" y="624"/>
                </a:lnTo>
                <a:lnTo>
                  <a:pt x="1578" y="1284"/>
                </a:lnTo>
                <a:lnTo>
                  <a:pt x="1615" y="2898"/>
                </a:lnTo>
                <a:lnTo>
                  <a:pt x="1725" y="6236"/>
                </a:lnTo>
                <a:lnTo>
                  <a:pt x="1761" y="6346"/>
                </a:lnTo>
                <a:lnTo>
                  <a:pt x="1798" y="6383"/>
                </a:lnTo>
                <a:lnTo>
                  <a:pt x="1872" y="6420"/>
                </a:lnTo>
                <a:lnTo>
                  <a:pt x="1945" y="6456"/>
                </a:lnTo>
                <a:lnTo>
                  <a:pt x="2018" y="6420"/>
                </a:lnTo>
                <a:lnTo>
                  <a:pt x="2092" y="6383"/>
                </a:lnTo>
                <a:lnTo>
                  <a:pt x="2165" y="6346"/>
                </a:lnTo>
                <a:lnTo>
                  <a:pt x="2165" y="6236"/>
                </a:lnTo>
                <a:lnTo>
                  <a:pt x="2165" y="5980"/>
                </a:lnTo>
                <a:lnTo>
                  <a:pt x="2165" y="5943"/>
                </a:lnTo>
                <a:lnTo>
                  <a:pt x="2055" y="3008"/>
                </a:lnTo>
                <a:lnTo>
                  <a:pt x="1982" y="1394"/>
                </a:lnTo>
                <a:lnTo>
                  <a:pt x="1945" y="587"/>
                </a:lnTo>
                <a:lnTo>
                  <a:pt x="1908" y="294"/>
                </a:lnTo>
                <a:lnTo>
                  <a:pt x="1872" y="147"/>
                </a:lnTo>
                <a:lnTo>
                  <a:pt x="1761" y="37"/>
                </a:lnTo>
                <a:lnTo>
                  <a:pt x="1725" y="1"/>
                </a:lnTo>
                <a:close/>
                <a:moveTo>
                  <a:pt x="4953" y="184"/>
                </a:moveTo>
                <a:lnTo>
                  <a:pt x="4879" y="221"/>
                </a:lnTo>
                <a:lnTo>
                  <a:pt x="4843" y="257"/>
                </a:lnTo>
                <a:lnTo>
                  <a:pt x="4843" y="331"/>
                </a:lnTo>
                <a:lnTo>
                  <a:pt x="4769" y="1101"/>
                </a:lnTo>
                <a:lnTo>
                  <a:pt x="4733" y="1908"/>
                </a:lnTo>
                <a:lnTo>
                  <a:pt x="4733" y="3522"/>
                </a:lnTo>
                <a:lnTo>
                  <a:pt x="4733" y="5136"/>
                </a:lnTo>
                <a:lnTo>
                  <a:pt x="4696" y="5870"/>
                </a:lnTo>
                <a:lnTo>
                  <a:pt x="4696" y="6273"/>
                </a:lnTo>
                <a:lnTo>
                  <a:pt x="4769" y="6640"/>
                </a:lnTo>
                <a:lnTo>
                  <a:pt x="4806" y="6713"/>
                </a:lnTo>
                <a:lnTo>
                  <a:pt x="4916" y="6750"/>
                </a:lnTo>
                <a:lnTo>
                  <a:pt x="5026" y="6713"/>
                </a:lnTo>
                <a:lnTo>
                  <a:pt x="5100" y="6640"/>
                </a:lnTo>
                <a:lnTo>
                  <a:pt x="5173" y="6273"/>
                </a:lnTo>
                <a:lnTo>
                  <a:pt x="5173" y="5870"/>
                </a:lnTo>
                <a:lnTo>
                  <a:pt x="5136" y="5136"/>
                </a:lnTo>
                <a:lnTo>
                  <a:pt x="5136" y="3522"/>
                </a:lnTo>
                <a:lnTo>
                  <a:pt x="5173" y="1908"/>
                </a:lnTo>
                <a:lnTo>
                  <a:pt x="5136" y="1138"/>
                </a:lnTo>
                <a:lnTo>
                  <a:pt x="5100" y="331"/>
                </a:lnTo>
                <a:lnTo>
                  <a:pt x="5100" y="257"/>
                </a:lnTo>
                <a:lnTo>
                  <a:pt x="5063" y="221"/>
                </a:lnTo>
                <a:lnTo>
                  <a:pt x="4953" y="184"/>
                </a:lnTo>
                <a:close/>
                <a:moveTo>
                  <a:pt x="6273" y="2678"/>
                </a:moveTo>
                <a:lnTo>
                  <a:pt x="6273" y="2715"/>
                </a:lnTo>
                <a:lnTo>
                  <a:pt x="6200" y="3008"/>
                </a:lnTo>
                <a:lnTo>
                  <a:pt x="6163" y="3302"/>
                </a:lnTo>
                <a:lnTo>
                  <a:pt x="6127" y="3925"/>
                </a:lnTo>
                <a:lnTo>
                  <a:pt x="6127" y="5173"/>
                </a:lnTo>
                <a:lnTo>
                  <a:pt x="6090" y="7667"/>
                </a:lnTo>
                <a:lnTo>
                  <a:pt x="6090" y="7887"/>
                </a:lnTo>
                <a:lnTo>
                  <a:pt x="6127" y="7960"/>
                </a:lnTo>
                <a:lnTo>
                  <a:pt x="6163" y="8034"/>
                </a:lnTo>
                <a:lnTo>
                  <a:pt x="6237" y="8070"/>
                </a:lnTo>
                <a:lnTo>
                  <a:pt x="6383" y="8070"/>
                </a:lnTo>
                <a:lnTo>
                  <a:pt x="6457" y="8034"/>
                </a:lnTo>
                <a:lnTo>
                  <a:pt x="6493" y="7960"/>
                </a:lnTo>
                <a:lnTo>
                  <a:pt x="6530" y="7887"/>
                </a:lnTo>
                <a:lnTo>
                  <a:pt x="6530" y="5283"/>
                </a:lnTo>
                <a:lnTo>
                  <a:pt x="6530" y="3962"/>
                </a:lnTo>
                <a:lnTo>
                  <a:pt x="6493" y="3339"/>
                </a:lnTo>
                <a:lnTo>
                  <a:pt x="6457" y="3008"/>
                </a:lnTo>
                <a:lnTo>
                  <a:pt x="6383" y="2715"/>
                </a:lnTo>
                <a:lnTo>
                  <a:pt x="6347" y="2678"/>
                </a:lnTo>
                <a:close/>
                <a:moveTo>
                  <a:pt x="3265" y="7887"/>
                </a:moveTo>
                <a:lnTo>
                  <a:pt x="3082" y="8107"/>
                </a:lnTo>
                <a:lnTo>
                  <a:pt x="2862" y="8291"/>
                </a:lnTo>
                <a:lnTo>
                  <a:pt x="2679" y="8401"/>
                </a:lnTo>
                <a:lnTo>
                  <a:pt x="2458" y="8474"/>
                </a:lnTo>
                <a:lnTo>
                  <a:pt x="2458" y="8474"/>
                </a:lnTo>
                <a:lnTo>
                  <a:pt x="2605" y="8291"/>
                </a:lnTo>
                <a:lnTo>
                  <a:pt x="2752" y="8144"/>
                </a:lnTo>
                <a:lnTo>
                  <a:pt x="2972" y="7997"/>
                </a:lnTo>
                <a:lnTo>
                  <a:pt x="3192" y="7924"/>
                </a:lnTo>
                <a:lnTo>
                  <a:pt x="3265" y="7887"/>
                </a:lnTo>
                <a:close/>
                <a:moveTo>
                  <a:pt x="4806" y="9501"/>
                </a:moveTo>
                <a:lnTo>
                  <a:pt x="4513" y="9538"/>
                </a:lnTo>
                <a:lnTo>
                  <a:pt x="4329" y="9574"/>
                </a:lnTo>
                <a:lnTo>
                  <a:pt x="4072" y="9574"/>
                </a:lnTo>
                <a:lnTo>
                  <a:pt x="4072" y="9611"/>
                </a:lnTo>
                <a:lnTo>
                  <a:pt x="4072" y="9684"/>
                </a:lnTo>
                <a:lnTo>
                  <a:pt x="4109" y="9758"/>
                </a:lnTo>
                <a:lnTo>
                  <a:pt x="4146" y="9831"/>
                </a:lnTo>
                <a:lnTo>
                  <a:pt x="4219" y="9868"/>
                </a:lnTo>
                <a:lnTo>
                  <a:pt x="4293" y="9905"/>
                </a:lnTo>
                <a:lnTo>
                  <a:pt x="4476" y="9941"/>
                </a:lnTo>
                <a:lnTo>
                  <a:pt x="4659" y="9905"/>
                </a:lnTo>
                <a:lnTo>
                  <a:pt x="4806" y="9941"/>
                </a:lnTo>
                <a:lnTo>
                  <a:pt x="4953" y="9978"/>
                </a:lnTo>
                <a:lnTo>
                  <a:pt x="5100" y="10015"/>
                </a:lnTo>
                <a:lnTo>
                  <a:pt x="5246" y="10125"/>
                </a:lnTo>
                <a:lnTo>
                  <a:pt x="5320" y="10235"/>
                </a:lnTo>
                <a:lnTo>
                  <a:pt x="5430" y="10381"/>
                </a:lnTo>
                <a:lnTo>
                  <a:pt x="5466" y="10528"/>
                </a:lnTo>
                <a:lnTo>
                  <a:pt x="5503" y="10675"/>
                </a:lnTo>
                <a:lnTo>
                  <a:pt x="5540" y="10748"/>
                </a:lnTo>
                <a:lnTo>
                  <a:pt x="5613" y="10822"/>
                </a:lnTo>
                <a:lnTo>
                  <a:pt x="5833" y="10822"/>
                </a:lnTo>
                <a:lnTo>
                  <a:pt x="5907" y="10748"/>
                </a:lnTo>
                <a:lnTo>
                  <a:pt x="5943" y="10711"/>
                </a:lnTo>
                <a:lnTo>
                  <a:pt x="5980" y="10601"/>
                </a:lnTo>
                <a:lnTo>
                  <a:pt x="5907" y="10308"/>
                </a:lnTo>
                <a:lnTo>
                  <a:pt x="5760" y="10051"/>
                </a:lnTo>
                <a:lnTo>
                  <a:pt x="5576" y="9831"/>
                </a:lnTo>
                <a:lnTo>
                  <a:pt x="5356" y="9648"/>
                </a:lnTo>
                <a:lnTo>
                  <a:pt x="5100" y="9538"/>
                </a:lnTo>
                <a:lnTo>
                  <a:pt x="4806" y="9501"/>
                </a:lnTo>
                <a:close/>
                <a:moveTo>
                  <a:pt x="4879" y="8547"/>
                </a:moveTo>
                <a:lnTo>
                  <a:pt x="5136" y="8621"/>
                </a:lnTo>
                <a:lnTo>
                  <a:pt x="5393" y="8731"/>
                </a:lnTo>
                <a:lnTo>
                  <a:pt x="5650" y="8877"/>
                </a:lnTo>
                <a:lnTo>
                  <a:pt x="5907" y="9061"/>
                </a:lnTo>
                <a:lnTo>
                  <a:pt x="6090" y="9244"/>
                </a:lnTo>
                <a:lnTo>
                  <a:pt x="6310" y="9464"/>
                </a:lnTo>
                <a:lnTo>
                  <a:pt x="6457" y="9684"/>
                </a:lnTo>
                <a:lnTo>
                  <a:pt x="6603" y="9941"/>
                </a:lnTo>
                <a:lnTo>
                  <a:pt x="6714" y="10198"/>
                </a:lnTo>
                <a:lnTo>
                  <a:pt x="6787" y="10491"/>
                </a:lnTo>
                <a:lnTo>
                  <a:pt x="6860" y="10748"/>
                </a:lnTo>
                <a:lnTo>
                  <a:pt x="6934" y="11078"/>
                </a:lnTo>
                <a:lnTo>
                  <a:pt x="6934" y="11372"/>
                </a:lnTo>
                <a:lnTo>
                  <a:pt x="6934" y="11665"/>
                </a:lnTo>
                <a:lnTo>
                  <a:pt x="6934" y="11995"/>
                </a:lnTo>
                <a:lnTo>
                  <a:pt x="6824" y="12619"/>
                </a:lnTo>
                <a:lnTo>
                  <a:pt x="6677" y="13206"/>
                </a:lnTo>
                <a:lnTo>
                  <a:pt x="6530" y="13499"/>
                </a:lnTo>
                <a:lnTo>
                  <a:pt x="6383" y="13793"/>
                </a:lnTo>
                <a:lnTo>
                  <a:pt x="6310" y="13939"/>
                </a:lnTo>
                <a:lnTo>
                  <a:pt x="6163" y="14050"/>
                </a:lnTo>
                <a:lnTo>
                  <a:pt x="5907" y="14270"/>
                </a:lnTo>
                <a:lnTo>
                  <a:pt x="5540" y="14526"/>
                </a:lnTo>
                <a:lnTo>
                  <a:pt x="5173" y="14857"/>
                </a:lnTo>
                <a:lnTo>
                  <a:pt x="5026" y="14967"/>
                </a:lnTo>
                <a:lnTo>
                  <a:pt x="4659" y="15187"/>
                </a:lnTo>
                <a:lnTo>
                  <a:pt x="4659" y="15187"/>
                </a:lnTo>
                <a:lnTo>
                  <a:pt x="4806" y="14857"/>
                </a:lnTo>
                <a:lnTo>
                  <a:pt x="4916" y="14636"/>
                </a:lnTo>
                <a:lnTo>
                  <a:pt x="4953" y="14490"/>
                </a:lnTo>
                <a:lnTo>
                  <a:pt x="4989" y="14380"/>
                </a:lnTo>
                <a:lnTo>
                  <a:pt x="4953" y="14270"/>
                </a:lnTo>
                <a:lnTo>
                  <a:pt x="4916" y="14160"/>
                </a:lnTo>
                <a:lnTo>
                  <a:pt x="4843" y="14123"/>
                </a:lnTo>
                <a:lnTo>
                  <a:pt x="4659" y="14123"/>
                </a:lnTo>
                <a:lnTo>
                  <a:pt x="4586" y="14160"/>
                </a:lnTo>
                <a:lnTo>
                  <a:pt x="4549" y="14233"/>
                </a:lnTo>
                <a:lnTo>
                  <a:pt x="4513" y="14343"/>
                </a:lnTo>
                <a:lnTo>
                  <a:pt x="4549" y="14453"/>
                </a:lnTo>
                <a:lnTo>
                  <a:pt x="4513" y="14526"/>
                </a:lnTo>
                <a:lnTo>
                  <a:pt x="4439" y="14783"/>
                </a:lnTo>
                <a:lnTo>
                  <a:pt x="4366" y="15003"/>
                </a:lnTo>
                <a:lnTo>
                  <a:pt x="4329" y="15260"/>
                </a:lnTo>
                <a:lnTo>
                  <a:pt x="4366" y="15333"/>
                </a:lnTo>
                <a:lnTo>
                  <a:pt x="4293" y="15370"/>
                </a:lnTo>
                <a:lnTo>
                  <a:pt x="3999" y="15480"/>
                </a:lnTo>
                <a:lnTo>
                  <a:pt x="3632" y="15590"/>
                </a:lnTo>
                <a:lnTo>
                  <a:pt x="3816" y="15333"/>
                </a:lnTo>
                <a:lnTo>
                  <a:pt x="4109" y="14746"/>
                </a:lnTo>
                <a:lnTo>
                  <a:pt x="4109" y="14673"/>
                </a:lnTo>
                <a:lnTo>
                  <a:pt x="4109" y="14600"/>
                </a:lnTo>
                <a:lnTo>
                  <a:pt x="4072" y="14526"/>
                </a:lnTo>
                <a:lnTo>
                  <a:pt x="4036" y="14490"/>
                </a:lnTo>
                <a:lnTo>
                  <a:pt x="3962" y="14453"/>
                </a:lnTo>
                <a:lnTo>
                  <a:pt x="3889" y="14453"/>
                </a:lnTo>
                <a:lnTo>
                  <a:pt x="3816" y="14490"/>
                </a:lnTo>
                <a:lnTo>
                  <a:pt x="3779" y="14563"/>
                </a:lnTo>
                <a:lnTo>
                  <a:pt x="3486" y="15150"/>
                </a:lnTo>
                <a:lnTo>
                  <a:pt x="3339" y="15407"/>
                </a:lnTo>
                <a:lnTo>
                  <a:pt x="3229" y="15663"/>
                </a:lnTo>
                <a:lnTo>
                  <a:pt x="2899" y="15700"/>
                </a:lnTo>
                <a:lnTo>
                  <a:pt x="2532" y="15627"/>
                </a:lnTo>
                <a:lnTo>
                  <a:pt x="2752" y="15407"/>
                </a:lnTo>
                <a:lnTo>
                  <a:pt x="2935" y="15187"/>
                </a:lnTo>
                <a:lnTo>
                  <a:pt x="3119" y="14893"/>
                </a:lnTo>
                <a:lnTo>
                  <a:pt x="3265" y="14600"/>
                </a:lnTo>
                <a:lnTo>
                  <a:pt x="3339" y="14600"/>
                </a:lnTo>
                <a:lnTo>
                  <a:pt x="3375" y="14526"/>
                </a:lnTo>
                <a:lnTo>
                  <a:pt x="3412" y="14490"/>
                </a:lnTo>
                <a:lnTo>
                  <a:pt x="3449" y="14380"/>
                </a:lnTo>
                <a:lnTo>
                  <a:pt x="3412" y="14343"/>
                </a:lnTo>
                <a:lnTo>
                  <a:pt x="3412" y="14270"/>
                </a:lnTo>
                <a:lnTo>
                  <a:pt x="3339" y="14233"/>
                </a:lnTo>
                <a:lnTo>
                  <a:pt x="3229" y="14196"/>
                </a:lnTo>
                <a:lnTo>
                  <a:pt x="3155" y="14196"/>
                </a:lnTo>
                <a:lnTo>
                  <a:pt x="3045" y="14233"/>
                </a:lnTo>
                <a:lnTo>
                  <a:pt x="2935" y="14380"/>
                </a:lnTo>
                <a:lnTo>
                  <a:pt x="2752" y="14673"/>
                </a:lnTo>
                <a:lnTo>
                  <a:pt x="2495" y="15077"/>
                </a:lnTo>
                <a:lnTo>
                  <a:pt x="2238" y="15443"/>
                </a:lnTo>
                <a:lnTo>
                  <a:pt x="2202" y="15553"/>
                </a:lnTo>
                <a:lnTo>
                  <a:pt x="1908" y="15370"/>
                </a:lnTo>
                <a:lnTo>
                  <a:pt x="1615" y="15187"/>
                </a:lnTo>
                <a:lnTo>
                  <a:pt x="1761" y="15077"/>
                </a:lnTo>
                <a:lnTo>
                  <a:pt x="1872" y="14967"/>
                </a:lnTo>
                <a:lnTo>
                  <a:pt x="2238" y="14563"/>
                </a:lnTo>
                <a:lnTo>
                  <a:pt x="2568" y="14196"/>
                </a:lnTo>
                <a:lnTo>
                  <a:pt x="2715" y="13976"/>
                </a:lnTo>
                <a:lnTo>
                  <a:pt x="2789" y="13756"/>
                </a:lnTo>
                <a:lnTo>
                  <a:pt x="2789" y="13683"/>
                </a:lnTo>
                <a:lnTo>
                  <a:pt x="2752" y="13609"/>
                </a:lnTo>
                <a:lnTo>
                  <a:pt x="2642" y="13609"/>
                </a:lnTo>
                <a:lnTo>
                  <a:pt x="2422" y="13719"/>
                </a:lnTo>
                <a:lnTo>
                  <a:pt x="2238" y="13866"/>
                </a:lnTo>
                <a:lnTo>
                  <a:pt x="1945" y="14233"/>
                </a:lnTo>
                <a:lnTo>
                  <a:pt x="1578" y="14673"/>
                </a:lnTo>
                <a:lnTo>
                  <a:pt x="1505" y="14820"/>
                </a:lnTo>
                <a:lnTo>
                  <a:pt x="1431" y="15003"/>
                </a:lnTo>
                <a:lnTo>
                  <a:pt x="1138" y="14636"/>
                </a:lnTo>
                <a:lnTo>
                  <a:pt x="1468" y="14306"/>
                </a:lnTo>
                <a:lnTo>
                  <a:pt x="1761" y="13939"/>
                </a:lnTo>
                <a:lnTo>
                  <a:pt x="2312" y="13206"/>
                </a:lnTo>
                <a:lnTo>
                  <a:pt x="2312" y="13132"/>
                </a:lnTo>
                <a:lnTo>
                  <a:pt x="2312" y="13059"/>
                </a:lnTo>
                <a:lnTo>
                  <a:pt x="2238" y="12949"/>
                </a:lnTo>
                <a:lnTo>
                  <a:pt x="2202" y="12912"/>
                </a:lnTo>
                <a:lnTo>
                  <a:pt x="2055" y="12912"/>
                </a:lnTo>
                <a:lnTo>
                  <a:pt x="1982" y="12949"/>
                </a:lnTo>
                <a:lnTo>
                  <a:pt x="1431" y="13646"/>
                </a:lnTo>
                <a:lnTo>
                  <a:pt x="1211" y="14013"/>
                </a:lnTo>
                <a:lnTo>
                  <a:pt x="991" y="14380"/>
                </a:lnTo>
                <a:lnTo>
                  <a:pt x="844" y="14050"/>
                </a:lnTo>
                <a:lnTo>
                  <a:pt x="698" y="13719"/>
                </a:lnTo>
                <a:lnTo>
                  <a:pt x="1028" y="13426"/>
                </a:lnTo>
                <a:lnTo>
                  <a:pt x="1358" y="13096"/>
                </a:lnTo>
                <a:lnTo>
                  <a:pt x="1872" y="12436"/>
                </a:lnTo>
                <a:lnTo>
                  <a:pt x="1908" y="12362"/>
                </a:lnTo>
                <a:lnTo>
                  <a:pt x="1908" y="12289"/>
                </a:lnTo>
                <a:lnTo>
                  <a:pt x="1872" y="12215"/>
                </a:lnTo>
                <a:lnTo>
                  <a:pt x="1835" y="12179"/>
                </a:lnTo>
                <a:lnTo>
                  <a:pt x="1761" y="12142"/>
                </a:lnTo>
                <a:lnTo>
                  <a:pt x="1688" y="12105"/>
                </a:lnTo>
                <a:lnTo>
                  <a:pt x="1615" y="12105"/>
                </a:lnTo>
                <a:lnTo>
                  <a:pt x="1541" y="12179"/>
                </a:lnTo>
                <a:lnTo>
                  <a:pt x="1065" y="12729"/>
                </a:lnTo>
                <a:lnTo>
                  <a:pt x="808" y="13022"/>
                </a:lnTo>
                <a:lnTo>
                  <a:pt x="624" y="13353"/>
                </a:lnTo>
                <a:lnTo>
                  <a:pt x="588" y="13206"/>
                </a:lnTo>
                <a:lnTo>
                  <a:pt x="551" y="12876"/>
                </a:lnTo>
                <a:lnTo>
                  <a:pt x="771" y="12656"/>
                </a:lnTo>
                <a:lnTo>
                  <a:pt x="1028" y="12399"/>
                </a:lnTo>
                <a:lnTo>
                  <a:pt x="1321" y="12069"/>
                </a:lnTo>
                <a:lnTo>
                  <a:pt x="1468" y="11885"/>
                </a:lnTo>
                <a:lnTo>
                  <a:pt x="1505" y="11775"/>
                </a:lnTo>
                <a:lnTo>
                  <a:pt x="1505" y="11665"/>
                </a:lnTo>
                <a:lnTo>
                  <a:pt x="1505" y="11592"/>
                </a:lnTo>
                <a:lnTo>
                  <a:pt x="1468" y="11555"/>
                </a:lnTo>
                <a:lnTo>
                  <a:pt x="1395" y="11518"/>
                </a:lnTo>
                <a:lnTo>
                  <a:pt x="1358" y="11555"/>
                </a:lnTo>
                <a:lnTo>
                  <a:pt x="1175" y="11629"/>
                </a:lnTo>
                <a:lnTo>
                  <a:pt x="1028" y="11775"/>
                </a:lnTo>
                <a:lnTo>
                  <a:pt x="771" y="12105"/>
                </a:lnTo>
                <a:lnTo>
                  <a:pt x="514" y="12436"/>
                </a:lnTo>
                <a:lnTo>
                  <a:pt x="514" y="11922"/>
                </a:lnTo>
                <a:lnTo>
                  <a:pt x="624" y="11812"/>
                </a:lnTo>
                <a:lnTo>
                  <a:pt x="734" y="11702"/>
                </a:lnTo>
                <a:lnTo>
                  <a:pt x="808" y="11482"/>
                </a:lnTo>
                <a:lnTo>
                  <a:pt x="991" y="11445"/>
                </a:lnTo>
                <a:lnTo>
                  <a:pt x="1138" y="11408"/>
                </a:lnTo>
                <a:lnTo>
                  <a:pt x="1248" y="11298"/>
                </a:lnTo>
                <a:lnTo>
                  <a:pt x="1358" y="11188"/>
                </a:lnTo>
                <a:lnTo>
                  <a:pt x="1468" y="11078"/>
                </a:lnTo>
                <a:lnTo>
                  <a:pt x="1505" y="10932"/>
                </a:lnTo>
                <a:lnTo>
                  <a:pt x="1505" y="10858"/>
                </a:lnTo>
                <a:lnTo>
                  <a:pt x="1505" y="10785"/>
                </a:lnTo>
                <a:lnTo>
                  <a:pt x="1468" y="10711"/>
                </a:lnTo>
                <a:lnTo>
                  <a:pt x="1395" y="10675"/>
                </a:lnTo>
                <a:lnTo>
                  <a:pt x="1175" y="10675"/>
                </a:lnTo>
                <a:lnTo>
                  <a:pt x="1101" y="10748"/>
                </a:lnTo>
                <a:lnTo>
                  <a:pt x="1065" y="10822"/>
                </a:lnTo>
                <a:lnTo>
                  <a:pt x="1028" y="10932"/>
                </a:lnTo>
                <a:lnTo>
                  <a:pt x="954" y="11005"/>
                </a:lnTo>
                <a:lnTo>
                  <a:pt x="844" y="11042"/>
                </a:lnTo>
                <a:lnTo>
                  <a:pt x="698" y="11078"/>
                </a:lnTo>
                <a:lnTo>
                  <a:pt x="881" y="10785"/>
                </a:lnTo>
                <a:lnTo>
                  <a:pt x="954" y="10675"/>
                </a:lnTo>
                <a:lnTo>
                  <a:pt x="1101" y="10565"/>
                </a:lnTo>
                <a:lnTo>
                  <a:pt x="1211" y="10455"/>
                </a:lnTo>
                <a:lnTo>
                  <a:pt x="1395" y="10418"/>
                </a:lnTo>
                <a:lnTo>
                  <a:pt x="1541" y="10345"/>
                </a:lnTo>
                <a:lnTo>
                  <a:pt x="1725" y="10345"/>
                </a:lnTo>
                <a:lnTo>
                  <a:pt x="2092" y="10308"/>
                </a:lnTo>
                <a:lnTo>
                  <a:pt x="2422" y="10271"/>
                </a:lnTo>
                <a:lnTo>
                  <a:pt x="2715" y="10161"/>
                </a:lnTo>
                <a:lnTo>
                  <a:pt x="3009" y="9978"/>
                </a:lnTo>
                <a:lnTo>
                  <a:pt x="3229" y="9721"/>
                </a:lnTo>
                <a:lnTo>
                  <a:pt x="3412" y="9464"/>
                </a:lnTo>
                <a:lnTo>
                  <a:pt x="3559" y="9171"/>
                </a:lnTo>
                <a:lnTo>
                  <a:pt x="3706" y="8841"/>
                </a:lnTo>
                <a:lnTo>
                  <a:pt x="3706" y="8804"/>
                </a:lnTo>
                <a:lnTo>
                  <a:pt x="3706" y="8767"/>
                </a:lnTo>
                <a:lnTo>
                  <a:pt x="3926" y="8731"/>
                </a:lnTo>
                <a:lnTo>
                  <a:pt x="4146" y="8657"/>
                </a:lnTo>
                <a:lnTo>
                  <a:pt x="4366" y="8584"/>
                </a:lnTo>
                <a:lnTo>
                  <a:pt x="4586" y="8547"/>
                </a:lnTo>
                <a:close/>
                <a:moveTo>
                  <a:pt x="3265" y="7484"/>
                </a:moveTo>
                <a:lnTo>
                  <a:pt x="3009" y="7557"/>
                </a:lnTo>
                <a:lnTo>
                  <a:pt x="2789" y="7704"/>
                </a:lnTo>
                <a:lnTo>
                  <a:pt x="2568" y="7850"/>
                </a:lnTo>
                <a:lnTo>
                  <a:pt x="2422" y="7997"/>
                </a:lnTo>
                <a:lnTo>
                  <a:pt x="2275" y="8180"/>
                </a:lnTo>
                <a:lnTo>
                  <a:pt x="2165" y="8364"/>
                </a:lnTo>
                <a:lnTo>
                  <a:pt x="2092" y="8584"/>
                </a:lnTo>
                <a:lnTo>
                  <a:pt x="2018" y="8254"/>
                </a:lnTo>
                <a:lnTo>
                  <a:pt x="1945" y="7924"/>
                </a:lnTo>
                <a:lnTo>
                  <a:pt x="1872" y="7850"/>
                </a:lnTo>
                <a:lnTo>
                  <a:pt x="1835" y="7850"/>
                </a:lnTo>
                <a:lnTo>
                  <a:pt x="1761" y="7887"/>
                </a:lnTo>
                <a:lnTo>
                  <a:pt x="1688" y="7997"/>
                </a:lnTo>
                <a:lnTo>
                  <a:pt x="1651" y="8107"/>
                </a:lnTo>
                <a:lnTo>
                  <a:pt x="1615" y="8364"/>
                </a:lnTo>
                <a:lnTo>
                  <a:pt x="1651" y="8657"/>
                </a:lnTo>
                <a:lnTo>
                  <a:pt x="1725" y="8914"/>
                </a:lnTo>
                <a:lnTo>
                  <a:pt x="1872" y="9208"/>
                </a:lnTo>
                <a:lnTo>
                  <a:pt x="2055" y="9428"/>
                </a:lnTo>
                <a:lnTo>
                  <a:pt x="2275" y="9611"/>
                </a:lnTo>
                <a:lnTo>
                  <a:pt x="2495" y="9758"/>
                </a:lnTo>
                <a:lnTo>
                  <a:pt x="2312" y="9831"/>
                </a:lnTo>
                <a:lnTo>
                  <a:pt x="2128" y="9868"/>
                </a:lnTo>
                <a:lnTo>
                  <a:pt x="1688" y="9868"/>
                </a:lnTo>
                <a:lnTo>
                  <a:pt x="1468" y="9905"/>
                </a:lnTo>
                <a:lnTo>
                  <a:pt x="1248" y="9941"/>
                </a:lnTo>
                <a:lnTo>
                  <a:pt x="1065" y="10015"/>
                </a:lnTo>
                <a:lnTo>
                  <a:pt x="881" y="10125"/>
                </a:lnTo>
                <a:lnTo>
                  <a:pt x="588" y="10381"/>
                </a:lnTo>
                <a:lnTo>
                  <a:pt x="441" y="10528"/>
                </a:lnTo>
                <a:lnTo>
                  <a:pt x="331" y="10711"/>
                </a:lnTo>
                <a:lnTo>
                  <a:pt x="221" y="10932"/>
                </a:lnTo>
                <a:lnTo>
                  <a:pt x="147" y="11115"/>
                </a:lnTo>
                <a:lnTo>
                  <a:pt x="37" y="11592"/>
                </a:lnTo>
                <a:lnTo>
                  <a:pt x="1" y="12069"/>
                </a:lnTo>
                <a:lnTo>
                  <a:pt x="1" y="12546"/>
                </a:lnTo>
                <a:lnTo>
                  <a:pt x="74" y="13022"/>
                </a:lnTo>
                <a:lnTo>
                  <a:pt x="147" y="13463"/>
                </a:lnTo>
                <a:lnTo>
                  <a:pt x="258" y="13903"/>
                </a:lnTo>
                <a:lnTo>
                  <a:pt x="404" y="14270"/>
                </a:lnTo>
                <a:lnTo>
                  <a:pt x="588" y="14673"/>
                </a:lnTo>
                <a:lnTo>
                  <a:pt x="844" y="15040"/>
                </a:lnTo>
                <a:lnTo>
                  <a:pt x="1101" y="15333"/>
                </a:lnTo>
                <a:lnTo>
                  <a:pt x="1431" y="15627"/>
                </a:lnTo>
                <a:lnTo>
                  <a:pt x="1761" y="15847"/>
                </a:lnTo>
                <a:lnTo>
                  <a:pt x="2165" y="16030"/>
                </a:lnTo>
                <a:lnTo>
                  <a:pt x="2568" y="16140"/>
                </a:lnTo>
                <a:lnTo>
                  <a:pt x="2789" y="16177"/>
                </a:lnTo>
                <a:lnTo>
                  <a:pt x="3009" y="16177"/>
                </a:lnTo>
                <a:lnTo>
                  <a:pt x="3486" y="16140"/>
                </a:lnTo>
                <a:lnTo>
                  <a:pt x="3926" y="16030"/>
                </a:lnTo>
                <a:lnTo>
                  <a:pt x="4329" y="15884"/>
                </a:lnTo>
                <a:lnTo>
                  <a:pt x="4696" y="15700"/>
                </a:lnTo>
                <a:lnTo>
                  <a:pt x="5100" y="15517"/>
                </a:lnTo>
                <a:lnTo>
                  <a:pt x="5430" y="15297"/>
                </a:lnTo>
                <a:lnTo>
                  <a:pt x="5613" y="15150"/>
                </a:lnTo>
                <a:lnTo>
                  <a:pt x="5723" y="15003"/>
                </a:lnTo>
                <a:lnTo>
                  <a:pt x="6310" y="14490"/>
                </a:lnTo>
                <a:lnTo>
                  <a:pt x="6567" y="14270"/>
                </a:lnTo>
                <a:lnTo>
                  <a:pt x="6714" y="14160"/>
                </a:lnTo>
                <a:lnTo>
                  <a:pt x="6787" y="14013"/>
                </a:lnTo>
                <a:lnTo>
                  <a:pt x="6970" y="13683"/>
                </a:lnTo>
                <a:lnTo>
                  <a:pt x="7117" y="13316"/>
                </a:lnTo>
                <a:lnTo>
                  <a:pt x="7227" y="12949"/>
                </a:lnTo>
                <a:lnTo>
                  <a:pt x="7300" y="12619"/>
                </a:lnTo>
                <a:lnTo>
                  <a:pt x="7374" y="12252"/>
                </a:lnTo>
                <a:lnTo>
                  <a:pt x="7410" y="11885"/>
                </a:lnTo>
                <a:lnTo>
                  <a:pt x="7410" y="11518"/>
                </a:lnTo>
                <a:lnTo>
                  <a:pt x="7374" y="11152"/>
                </a:lnTo>
                <a:lnTo>
                  <a:pt x="7337" y="10785"/>
                </a:lnTo>
                <a:lnTo>
                  <a:pt x="7264" y="10418"/>
                </a:lnTo>
                <a:lnTo>
                  <a:pt x="7154" y="10125"/>
                </a:lnTo>
                <a:lnTo>
                  <a:pt x="7007" y="9794"/>
                </a:lnTo>
                <a:lnTo>
                  <a:pt x="6860" y="9538"/>
                </a:lnTo>
                <a:lnTo>
                  <a:pt x="6677" y="9244"/>
                </a:lnTo>
                <a:lnTo>
                  <a:pt x="6457" y="8987"/>
                </a:lnTo>
                <a:lnTo>
                  <a:pt x="6237" y="8767"/>
                </a:lnTo>
                <a:lnTo>
                  <a:pt x="5980" y="8584"/>
                </a:lnTo>
                <a:lnTo>
                  <a:pt x="5686" y="8401"/>
                </a:lnTo>
                <a:lnTo>
                  <a:pt x="5393" y="8291"/>
                </a:lnTo>
                <a:lnTo>
                  <a:pt x="5100" y="8180"/>
                </a:lnTo>
                <a:lnTo>
                  <a:pt x="4769" y="8144"/>
                </a:lnTo>
                <a:lnTo>
                  <a:pt x="4476" y="8144"/>
                </a:lnTo>
                <a:lnTo>
                  <a:pt x="4219" y="8180"/>
                </a:lnTo>
                <a:lnTo>
                  <a:pt x="3926" y="8291"/>
                </a:lnTo>
                <a:lnTo>
                  <a:pt x="3816" y="8364"/>
                </a:lnTo>
                <a:lnTo>
                  <a:pt x="3706" y="8437"/>
                </a:lnTo>
                <a:lnTo>
                  <a:pt x="3632" y="8547"/>
                </a:lnTo>
                <a:lnTo>
                  <a:pt x="3559" y="8657"/>
                </a:lnTo>
                <a:lnTo>
                  <a:pt x="3559" y="8694"/>
                </a:lnTo>
                <a:lnTo>
                  <a:pt x="3522" y="8731"/>
                </a:lnTo>
                <a:lnTo>
                  <a:pt x="3486" y="8767"/>
                </a:lnTo>
                <a:lnTo>
                  <a:pt x="3192" y="9171"/>
                </a:lnTo>
                <a:lnTo>
                  <a:pt x="3009" y="9354"/>
                </a:lnTo>
                <a:lnTo>
                  <a:pt x="2825" y="9538"/>
                </a:lnTo>
                <a:lnTo>
                  <a:pt x="2789" y="9464"/>
                </a:lnTo>
                <a:lnTo>
                  <a:pt x="2458" y="9171"/>
                </a:lnTo>
                <a:lnTo>
                  <a:pt x="2348" y="9024"/>
                </a:lnTo>
                <a:lnTo>
                  <a:pt x="2202" y="8877"/>
                </a:lnTo>
                <a:lnTo>
                  <a:pt x="2275" y="8877"/>
                </a:lnTo>
                <a:lnTo>
                  <a:pt x="2312" y="8841"/>
                </a:lnTo>
                <a:lnTo>
                  <a:pt x="2532" y="8841"/>
                </a:lnTo>
                <a:lnTo>
                  <a:pt x="2715" y="8804"/>
                </a:lnTo>
                <a:lnTo>
                  <a:pt x="2899" y="8731"/>
                </a:lnTo>
                <a:lnTo>
                  <a:pt x="3045" y="8621"/>
                </a:lnTo>
                <a:lnTo>
                  <a:pt x="3265" y="8474"/>
                </a:lnTo>
                <a:lnTo>
                  <a:pt x="3486" y="8254"/>
                </a:lnTo>
                <a:lnTo>
                  <a:pt x="3669" y="8034"/>
                </a:lnTo>
                <a:lnTo>
                  <a:pt x="3816" y="7814"/>
                </a:lnTo>
                <a:lnTo>
                  <a:pt x="3852" y="7740"/>
                </a:lnTo>
                <a:lnTo>
                  <a:pt x="3852" y="7667"/>
                </a:lnTo>
                <a:lnTo>
                  <a:pt x="3779" y="7557"/>
                </a:lnTo>
                <a:lnTo>
                  <a:pt x="3669" y="7484"/>
                </a:lnTo>
                <a:lnTo>
                  <a:pt x="3596" y="7484"/>
                </a:lnTo>
                <a:lnTo>
                  <a:pt x="3522" y="7520"/>
                </a:lnTo>
                <a:lnTo>
                  <a:pt x="3412" y="7484"/>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66" name="Google Shape;266;p4"/>
          <p:cNvSpPr/>
          <p:nvPr/>
        </p:nvSpPr>
        <p:spPr>
          <a:xfrm>
            <a:off x="645010" y="355961"/>
            <a:ext cx="414157" cy="507762"/>
          </a:xfrm>
          <a:custGeom>
            <a:avLst/>
            <a:gdLst/>
            <a:ahLst/>
            <a:cxnLst/>
            <a:rect l="l" t="t" r="r" b="b"/>
            <a:pathLst>
              <a:path w="14601" h="17901" extrusionOk="0">
                <a:moveTo>
                  <a:pt x="10492" y="4329"/>
                </a:moveTo>
                <a:lnTo>
                  <a:pt x="10859" y="4769"/>
                </a:lnTo>
                <a:lnTo>
                  <a:pt x="10712" y="4769"/>
                </a:lnTo>
                <a:lnTo>
                  <a:pt x="10712" y="4696"/>
                </a:lnTo>
                <a:lnTo>
                  <a:pt x="10675" y="4622"/>
                </a:lnTo>
                <a:lnTo>
                  <a:pt x="10639" y="4622"/>
                </a:lnTo>
                <a:lnTo>
                  <a:pt x="10602" y="4549"/>
                </a:lnTo>
                <a:lnTo>
                  <a:pt x="10565" y="4512"/>
                </a:lnTo>
                <a:lnTo>
                  <a:pt x="10455" y="4475"/>
                </a:lnTo>
                <a:lnTo>
                  <a:pt x="10345" y="4512"/>
                </a:lnTo>
                <a:lnTo>
                  <a:pt x="10308" y="4549"/>
                </a:lnTo>
                <a:lnTo>
                  <a:pt x="10272" y="4622"/>
                </a:lnTo>
                <a:lnTo>
                  <a:pt x="10272" y="4696"/>
                </a:lnTo>
                <a:lnTo>
                  <a:pt x="10052" y="4622"/>
                </a:lnTo>
                <a:lnTo>
                  <a:pt x="10492" y="4329"/>
                </a:lnTo>
                <a:close/>
                <a:moveTo>
                  <a:pt x="6897" y="3448"/>
                </a:moveTo>
                <a:lnTo>
                  <a:pt x="7044" y="3485"/>
                </a:lnTo>
                <a:lnTo>
                  <a:pt x="7227" y="3522"/>
                </a:lnTo>
                <a:lnTo>
                  <a:pt x="7374" y="3595"/>
                </a:lnTo>
                <a:lnTo>
                  <a:pt x="7484" y="3705"/>
                </a:lnTo>
                <a:lnTo>
                  <a:pt x="7521" y="3815"/>
                </a:lnTo>
                <a:lnTo>
                  <a:pt x="7521" y="3889"/>
                </a:lnTo>
                <a:lnTo>
                  <a:pt x="7484" y="3999"/>
                </a:lnTo>
                <a:lnTo>
                  <a:pt x="7447" y="4109"/>
                </a:lnTo>
                <a:lnTo>
                  <a:pt x="7264" y="4292"/>
                </a:lnTo>
                <a:lnTo>
                  <a:pt x="7154" y="4439"/>
                </a:lnTo>
                <a:lnTo>
                  <a:pt x="6934" y="4732"/>
                </a:lnTo>
                <a:lnTo>
                  <a:pt x="6714" y="4952"/>
                </a:lnTo>
                <a:lnTo>
                  <a:pt x="6494" y="5099"/>
                </a:lnTo>
                <a:lnTo>
                  <a:pt x="6384" y="5136"/>
                </a:lnTo>
                <a:lnTo>
                  <a:pt x="6310" y="5136"/>
                </a:lnTo>
                <a:lnTo>
                  <a:pt x="6237" y="5062"/>
                </a:lnTo>
                <a:lnTo>
                  <a:pt x="6200" y="4989"/>
                </a:lnTo>
                <a:lnTo>
                  <a:pt x="6163" y="4806"/>
                </a:lnTo>
                <a:lnTo>
                  <a:pt x="6163" y="4659"/>
                </a:lnTo>
                <a:lnTo>
                  <a:pt x="6163" y="4145"/>
                </a:lnTo>
                <a:lnTo>
                  <a:pt x="6127" y="3595"/>
                </a:lnTo>
                <a:lnTo>
                  <a:pt x="6273" y="3522"/>
                </a:lnTo>
                <a:lnTo>
                  <a:pt x="6420" y="3485"/>
                </a:lnTo>
                <a:lnTo>
                  <a:pt x="6567" y="3448"/>
                </a:lnTo>
                <a:close/>
                <a:moveTo>
                  <a:pt x="6457" y="3118"/>
                </a:moveTo>
                <a:lnTo>
                  <a:pt x="6237" y="3192"/>
                </a:lnTo>
                <a:lnTo>
                  <a:pt x="6017" y="3265"/>
                </a:lnTo>
                <a:lnTo>
                  <a:pt x="5833" y="3375"/>
                </a:lnTo>
                <a:lnTo>
                  <a:pt x="5723" y="3558"/>
                </a:lnTo>
                <a:lnTo>
                  <a:pt x="5723" y="3632"/>
                </a:lnTo>
                <a:lnTo>
                  <a:pt x="5760" y="3668"/>
                </a:lnTo>
                <a:lnTo>
                  <a:pt x="5797" y="3705"/>
                </a:lnTo>
                <a:lnTo>
                  <a:pt x="5870" y="3705"/>
                </a:lnTo>
                <a:lnTo>
                  <a:pt x="5980" y="3668"/>
                </a:lnTo>
                <a:lnTo>
                  <a:pt x="5943" y="4219"/>
                </a:lnTo>
                <a:lnTo>
                  <a:pt x="5943" y="4769"/>
                </a:lnTo>
                <a:lnTo>
                  <a:pt x="5943" y="4952"/>
                </a:lnTo>
                <a:lnTo>
                  <a:pt x="5980" y="5099"/>
                </a:lnTo>
                <a:lnTo>
                  <a:pt x="6053" y="5209"/>
                </a:lnTo>
                <a:lnTo>
                  <a:pt x="6163" y="5319"/>
                </a:lnTo>
                <a:lnTo>
                  <a:pt x="6237" y="5393"/>
                </a:lnTo>
                <a:lnTo>
                  <a:pt x="6530" y="5393"/>
                </a:lnTo>
                <a:lnTo>
                  <a:pt x="6714" y="5282"/>
                </a:lnTo>
                <a:lnTo>
                  <a:pt x="6897" y="5136"/>
                </a:lnTo>
                <a:lnTo>
                  <a:pt x="7227" y="4806"/>
                </a:lnTo>
                <a:lnTo>
                  <a:pt x="7447" y="4512"/>
                </a:lnTo>
                <a:lnTo>
                  <a:pt x="7594" y="4329"/>
                </a:lnTo>
                <a:lnTo>
                  <a:pt x="7741" y="4182"/>
                </a:lnTo>
                <a:lnTo>
                  <a:pt x="7814" y="3962"/>
                </a:lnTo>
                <a:lnTo>
                  <a:pt x="7851" y="3852"/>
                </a:lnTo>
                <a:lnTo>
                  <a:pt x="7851" y="3742"/>
                </a:lnTo>
                <a:lnTo>
                  <a:pt x="7777" y="3595"/>
                </a:lnTo>
                <a:lnTo>
                  <a:pt x="7667" y="3448"/>
                </a:lnTo>
                <a:lnTo>
                  <a:pt x="7521" y="3302"/>
                </a:lnTo>
                <a:lnTo>
                  <a:pt x="7374" y="3228"/>
                </a:lnTo>
                <a:lnTo>
                  <a:pt x="7190" y="3155"/>
                </a:lnTo>
                <a:lnTo>
                  <a:pt x="6970" y="3118"/>
                </a:lnTo>
                <a:close/>
                <a:moveTo>
                  <a:pt x="2789" y="3522"/>
                </a:moveTo>
                <a:lnTo>
                  <a:pt x="2935" y="3668"/>
                </a:lnTo>
                <a:lnTo>
                  <a:pt x="3082" y="3779"/>
                </a:lnTo>
                <a:lnTo>
                  <a:pt x="3449" y="3925"/>
                </a:lnTo>
                <a:lnTo>
                  <a:pt x="3632" y="3999"/>
                </a:lnTo>
                <a:lnTo>
                  <a:pt x="3669" y="4072"/>
                </a:lnTo>
                <a:lnTo>
                  <a:pt x="3706" y="4145"/>
                </a:lnTo>
                <a:lnTo>
                  <a:pt x="3706" y="4219"/>
                </a:lnTo>
                <a:lnTo>
                  <a:pt x="3742" y="4255"/>
                </a:lnTo>
                <a:lnTo>
                  <a:pt x="3779" y="4292"/>
                </a:lnTo>
                <a:lnTo>
                  <a:pt x="3852" y="4329"/>
                </a:lnTo>
                <a:lnTo>
                  <a:pt x="4036" y="4402"/>
                </a:lnTo>
                <a:lnTo>
                  <a:pt x="4219" y="4475"/>
                </a:lnTo>
                <a:lnTo>
                  <a:pt x="4403" y="4586"/>
                </a:lnTo>
                <a:lnTo>
                  <a:pt x="4549" y="4696"/>
                </a:lnTo>
                <a:lnTo>
                  <a:pt x="4843" y="5026"/>
                </a:lnTo>
                <a:lnTo>
                  <a:pt x="5100" y="5319"/>
                </a:lnTo>
                <a:lnTo>
                  <a:pt x="4770" y="5356"/>
                </a:lnTo>
                <a:lnTo>
                  <a:pt x="4476" y="5356"/>
                </a:lnTo>
                <a:lnTo>
                  <a:pt x="3816" y="5319"/>
                </a:lnTo>
                <a:lnTo>
                  <a:pt x="3486" y="5319"/>
                </a:lnTo>
                <a:lnTo>
                  <a:pt x="3156" y="5393"/>
                </a:lnTo>
                <a:lnTo>
                  <a:pt x="2972" y="5466"/>
                </a:lnTo>
                <a:lnTo>
                  <a:pt x="2789" y="5576"/>
                </a:lnTo>
                <a:lnTo>
                  <a:pt x="2605" y="5649"/>
                </a:lnTo>
                <a:lnTo>
                  <a:pt x="2495" y="5686"/>
                </a:lnTo>
                <a:lnTo>
                  <a:pt x="2349" y="5686"/>
                </a:lnTo>
                <a:lnTo>
                  <a:pt x="2312" y="5723"/>
                </a:lnTo>
                <a:lnTo>
                  <a:pt x="2275" y="5796"/>
                </a:lnTo>
                <a:lnTo>
                  <a:pt x="2275" y="5833"/>
                </a:lnTo>
                <a:lnTo>
                  <a:pt x="2349" y="6676"/>
                </a:lnTo>
                <a:lnTo>
                  <a:pt x="2128" y="6493"/>
                </a:lnTo>
                <a:lnTo>
                  <a:pt x="1908" y="6383"/>
                </a:lnTo>
                <a:lnTo>
                  <a:pt x="1908" y="6126"/>
                </a:lnTo>
                <a:lnTo>
                  <a:pt x="1835" y="5906"/>
                </a:lnTo>
                <a:lnTo>
                  <a:pt x="1725" y="5796"/>
                </a:lnTo>
                <a:lnTo>
                  <a:pt x="1578" y="5723"/>
                </a:lnTo>
                <a:lnTo>
                  <a:pt x="1285" y="5649"/>
                </a:lnTo>
                <a:lnTo>
                  <a:pt x="1101" y="5649"/>
                </a:lnTo>
                <a:lnTo>
                  <a:pt x="918" y="5686"/>
                </a:lnTo>
                <a:lnTo>
                  <a:pt x="918" y="5686"/>
                </a:lnTo>
                <a:lnTo>
                  <a:pt x="1101" y="5356"/>
                </a:lnTo>
                <a:lnTo>
                  <a:pt x="1285" y="5026"/>
                </a:lnTo>
                <a:lnTo>
                  <a:pt x="1468" y="4732"/>
                </a:lnTo>
                <a:lnTo>
                  <a:pt x="1688" y="4439"/>
                </a:lnTo>
                <a:lnTo>
                  <a:pt x="1945" y="4182"/>
                </a:lnTo>
                <a:lnTo>
                  <a:pt x="2202" y="3962"/>
                </a:lnTo>
                <a:lnTo>
                  <a:pt x="2495" y="3742"/>
                </a:lnTo>
                <a:lnTo>
                  <a:pt x="2789" y="3522"/>
                </a:lnTo>
                <a:close/>
                <a:moveTo>
                  <a:pt x="10639" y="7520"/>
                </a:moveTo>
                <a:lnTo>
                  <a:pt x="11042" y="7703"/>
                </a:lnTo>
                <a:lnTo>
                  <a:pt x="11336" y="7850"/>
                </a:lnTo>
                <a:lnTo>
                  <a:pt x="11482" y="7924"/>
                </a:lnTo>
                <a:lnTo>
                  <a:pt x="11629" y="7960"/>
                </a:lnTo>
                <a:lnTo>
                  <a:pt x="11556" y="8254"/>
                </a:lnTo>
                <a:lnTo>
                  <a:pt x="11225" y="8107"/>
                </a:lnTo>
                <a:lnTo>
                  <a:pt x="10895" y="7960"/>
                </a:lnTo>
                <a:lnTo>
                  <a:pt x="10785" y="7887"/>
                </a:lnTo>
                <a:lnTo>
                  <a:pt x="10639" y="7520"/>
                </a:lnTo>
                <a:close/>
                <a:moveTo>
                  <a:pt x="10272" y="8070"/>
                </a:moveTo>
                <a:lnTo>
                  <a:pt x="10382" y="8144"/>
                </a:lnTo>
                <a:lnTo>
                  <a:pt x="10529" y="8217"/>
                </a:lnTo>
                <a:lnTo>
                  <a:pt x="10565" y="8327"/>
                </a:lnTo>
                <a:lnTo>
                  <a:pt x="10602" y="8400"/>
                </a:lnTo>
                <a:lnTo>
                  <a:pt x="10712" y="8437"/>
                </a:lnTo>
                <a:lnTo>
                  <a:pt x="10932" y="8510"/>
                </a:lnTo>
                <a:lnTo>
                  <a:pt x="11042" y="8547"/>
                </a:lnTo>
                <a:lnTo>
                  <a:pt x="11042" y="8584"/>
                </a:lnTo>
                <a:lnTo>
                  <a:pt x="11042" y="8657"/>
                </a:lnTo>
                <a:lnTo>
                  <a:pt x="11079" y="8731"/>
                </a:lnTo>
                <a:lnTo>
                  <a:pt x="11152" y="8804"/>
                </a:lnTo>
                <a:lnTo>
                  <a:pt x="11336" y="8841"/>
                </a:lnTo>
                <a:lnTo>
                  <a:pt x="11152" y="9244"/>
                </a:lnTo>
                <a:lnTo>
                  <a:pt x="11079" y="9171"/>
                </a:lnTo>
                <a:lnTo>
                  <a:pt x="10602" y="8767"/>
                </a:lnTo>
                <a:lnTo>
                  <a:pt x="10602" y="8547"/>
                </a:lnTo>
                <a:lnTo>
                  <a:pt x="10565" y="8364"/>
                </a:lnTo>
                <a:lnTo>
                  <a:pt x="10492" y="8254"/>
                </a:lnTo>
                <a:lnTo>
                  <a:pt x="10345" y="8180"/>
                </a:lnTo>
                <a:lnTo>
                  <a:pt x="10272" y="8070"/>
                </a:lnTo>
                <a:close/>
                <a:moveTo>
                  <a:pt x="9135" y="4806"/>
                </a:moveTo>
                <a:lnTo>
                  <a:pt x="9501" y="4842"/>
                </a:lnTo>
                <a:lnTo>
                  <a:pt x="9575" y="4879"/>
                </a:lnTo>
                <a:lnTo>
                  <a:pt x="9611" y="4842"/>
                </a:lnTo>
                <a:lnTo>
                  <a:pt x="9905" y="4916"/>
                </a:lnTo>
                <a:lnTo>
                  <a:pt x="10198" y="5026"/>
                </a:lnTo>
                <a:lnTo>
                  <a:pt x="10015" y="5246"/>
                </a:lnTo>
                <a:lnTo>
                  <a:pt x="10015" y="5319"/>
                </a:lnTo>
                <a:lnTo>
                  <a:pt x="10052" y="5393"/>
                </a:lnTo>
                <a:lnTo>
                  <a:pt x="10125" y="5429"/>
                </a:lnTo>
                <a:lnTo>
                  <a:pt x="10198" y="5429"/>
                </a:lnTo>
                <a:lnTo>
                  <a:pt x="10418" y="5319"/>
                </a:lnTo>
                <a:lnTo>
                  <a:pt x="10639" y="5246"/>
                </a:lnTo>
                <a:lnTo>
                  <a:pt x="10859" y="5209"/>
                </a:lnTo>
                <a:lnTo>
                  <a:pt x="11115" y="5172"/>
                </a:lnTo>
                <a:lnTo>
                  <a:pt x="11336" y="5613"/>
                </a:lnTo>
                <a:lnTo>
                  <a:pt x="10859" y="5723"/>
                </a:lnTo>
                <a:lnTo>
                  <a:pt x="10602" y="5796"/>
                </a:lnTo>
                <a:lnTo>
                  <a:pt x="10382" y="5906"/>
                </a:lnTo>
                <a:lnTo>
                  <a:pt x="10345" y="5943"/>
                </a:lnTo>
                <a:lnTo>
                  <a:pt x="10345" y="5979"/>
                </a:lnTo>
                <a:lnTo>
                  <a:pt x="10345" y="6016"/>
                </a:lnTo>
                <a:lnTo>
                  <a:pt x="10382" y="6053"/>
                </a:lnTo>
                <a:lnTo>
                  <a:pt x="10639" y="6126"/>
                </a:lnTo>
                <a:lnTo>
                  <a:pt x="10932" y="6126"/>
                </a:lnTo>
                <a:lnTo>
                  <a:pt x="11225" y="6089"/>
                </a:lnTo>
                <a:lnTo>
                  <a:pt x="11482" y="6016"/>
                </a:lnTo>
                <a:lnTo>
                  <a:pt x="11629" y="6566"/>
                </a:lnTo>
                <a:lnTo>
                  <a:pt x="11666" y="6640"/>
                </a:lnTo>
                <a:lnTo>
                  <a:pt x="11666" y="6640"/>
                </a:lnTo>
                <a:lnTo>
                  <a:pt x="11262" y="6530"/>
                </a:lnTo>
                <a:lnTo>
                  <a:pt x="10932" y="6456"/>
                </a:lnTo>
                <a:lnTo>
                  <a:pt x="10749" y="6420"/>
                </a:lnTo>
                <a:lnTo>
                  <a:pt x="10565" y="6456"/>
                </a:lnTo>
                <a:lnTo>
                  <a:pt x="10529" y="6456"/>
                </a:lnTo>
                <a:lnTo>
                  <a:pt x="10565" y="6530"/>
                </a:lnTo>
                <a:lnTo>
                  <a:pt x="10712" y="6640"/>
                </a:lnTo>
                <a:lnTo>
                  <a:pt x="10895" y="6750"/>
                </a:lnTo>
                <a:lnTo>
                  <a:pt x="11336" y="6933"/>
                </a:lnTo>
                <a:lnTo>
                  <a:pt x="11702" y="7043"/>
                </a:lnTo>
                <a:lnTo>
                  <a:pt x="11666" y="7593"/>
                </a:lnTo>
                <a:lnTo>
                  <a:pt x="11482" y="7520"/>
                </a:lnTo>
                <a:lnTo>
                  <a:pt x="11299" y="7447"/>
                </a:lnTo>
                <a:lnTo>
                  <a:pt x="10785" y="7227"/>
                </a:lnTo>
                <a:lnTo>
                  <a:pt x="10529" y="7153"/>
                </a:lnTo>
                <a:lnTo>
                  <a:pt x="10235" y="7117"/>
                </a:lnTo>
                <a:lnTo>
                  <a:pt x="10198" y="7117"/>
                </a:lnTo>
                <a:lnTo>
                  <a:pt x="10198" y="7153"/>
                </a:lnTo>
                <a:lnTo>
                  <a:pt x="10198" y="7190"/>
                </a:lnTo>
                <a:lnTo>
                  <a:pt x="10198" y="7227"/>
                </a:lnTo>
                <a:lnTo>
                  <a:pt x="10492" y="7410"/>
                </a:lnTo>
                <a:lnTo>
                  <a:pt x="10418" y="7447"/>
                </a:lnTo>
                <a:lnTo>
                  <a:pt x="10015" y="7593"/>
                </a:lnTo>
                <a:lnTo>
                  <a:pt x="9905" y="7483"/>
                </a:lnTo>
                <a:lnTo>
                  <a:pt x="9832" y="7447"/>
                </a:lnTo>
                <a:lnTo>
                  <a:pt x="9795" y="7483"/>
                </a:lnTo>
                <a:lnTo>
                  <a:pt x="9758" y="7520"/>
                </a:lnTo>
                <a:lnTo>
                  <a:pt x="9722" y="7557"/>
                </a:lnTo>
                <a:lnTo>
                  <a:pt x="9722" y="7703"/>
                </a:lnTo>
                <a:lnTo>
                  <a:pt x="9685" y="7740"/>
                </a:lnTo>
                <a:lnTo>
                  <a:pt x="9685" y="7813"/>
                </a:lnTo>
                <a:lnTo>
                  <a:pt x="9722" y="7924"/>
                </a:lnTo>
                <a:lnTo>
                  <a:pt x="9942" y="8180"/>
                </a:lnTo>
                <a:lnTo>
                  <a:pt x="9611" y="7960"/>
                </a:lnTo>
                <a:lnTo>
                  <a:pt x="9281" y="7777"/>
                </a:lnTo>
                <a:lnTo>
                  <a:pt x="9245" y="7777"/>
                </a:lnTo>
                <a:lnTo>
                  <a:pt x="9208" y="7813"/>
                </a:lnTo>
                <a:lnTo>
                  <a:pt x="9171" y="7850"/>
                </a:lnTo>
                <a:lnTo>
                  <a:pt x="9171" y="7924"/>
                </a:lnTo>
                <a:lnTo>
                  <a:pt x="9391" y="8180"/>
                </a:lnTo>
                <a:lnTo>
                  <a:pt x="9648" y="8437"/>
                </a:lnTo>
                <a:lnTo>
                  <a:pt x="10162" y="8877"/>
                </a:lnTo>
                <a:lnTo>
                  <a:pt x="10235" y="8951"/>
                </a:lnTo>
                <a:lnTo>
                  <a:pt x="10162" y="9134"/>
                </a:lnTo>
                <a:lnTo>
                  <a:pt x="10052" y="9317"/>
                </a:lnTo>
                <a:lnTo>
                  <a:pt x="9905" y="9391"/>
                </a:lnTo>
                <a:lnTo>
                  <a:pt x="9832" y="9354"/>
                </a:lnTo>
                <a:lnTo>
                  <a:pt x="9428" y="9097"/>
                </a:lnTo>
                <a:lnTo>
                  <a:pt x="9318" y="8914"/>
                </a:lnTo>
                <a:lnTo>
                  <a:pt x="9171" y="8694"/>
                </a:lnTo>
                <a:lnTo>
                  <a:pt x="8951" y="8547"/>
                </a:lnTo>
                <a:lnTo>
                  <a:pt x="8768" y="8400"/>
                </a:lnTo>
                <a:lnTo>
                  <a:pt x="8658" y="8290"/>
                </a:lnTo>
                <a:lnTo>
                  <a:pt x="8548" y="8107"/>
                </a:lnTo>
                <a:lnTo>
                  <a:pt x="8511" y="7887"/>
                </a:lnTo>
                <a:lnTo>
                  <a:pt x="8474" y="7887"/>
                </a:lnTo>
                <a:lnTo>
                  <a:pt x="8474" y="7777"/>
                </a:lnTo>
                <a:lnTo>
                  <a:pt x="8438" y="7740"/>
                </a:lnTo>
                <a:lnTo>
                  <a:pt x="8364" y="7740"/>
                </a:lnTo>
                <a:lnTo>
                  <a:pt x="7887" y="7667"/>
                </a:lnTo>
                <a:lnTo>
                  <a:pt x="7374" y="7630"/>
                </a:lnTo>
                <a:lnTo>
                  <a:pt x="7117" y="7630"/>
                </a:lnTo>
                <a:lnTo>
                  <a:pt x="6860" y="7667"/>
                </a:lnTo>
                <a:lnTo>
                  <a:pt x="6640" y="7740"/>
                </a:lnTo>
                <a:lnTo>
                  <a:pt x="6457" y="7887"/>
                </a:lnTo>
                <a:lnTo>
                  <a:pt x="6384" y="7777"/>
                </a:lnTo>
                <a:lnTo>
                  <a:pt x="6347" y="7703"/>
                </a:lnTo>
                <a:lnTo>
                  <a:pt x="6384" y="7630"/>
                </a:lnTo>
                <a:lnTo>
                  <a:pt x="6420" y="7557"/>
                </a:lnTo>
                <a:lnTo>
                  <a:pt x="6604" y="7410"/>
                </a:lnTo>
                <a:lnTo>
                  <a:pt x="6787" y="7337"/>
                </a:lnTo>
                <a:lnTo>
                  <a:pt x="7080" y="7300"/>
                </a:lnTo>
                <a:lnTo>
                  <a:pt x="7374" y="7227"/>
                </a:lnTo>
                <a:lnTo>
                  <a:pt x="7521" y="7153"/>
                </a:lnTo>
                <a:lnTo>
                  <a:pt x="7704" y="7006"/>
                </a:lnTo>
                <a:lnTo>
                  <a:pt x="7741" y="6896"/>
                </a:lnTo>
                <a:lnTo>
                  <a:pt x="7777" y="6823"/>
                </a:lnTo>
                <a:lnTo>
                  <a:pt x="7741" y="6750"/>
                </a:lnTo>
                <a:lnTo>
                  <a:pt x="7667" y="6676"/>
                </a:lnTo>
                <a:lnTo>
                  <a:pt x="7594" y="6603"/>
                </a:lnTo>
                <a:lnTo>
                  <a:pt x="7484" y="6603"/>
                </a:lnTo>
                <a:lnTo>
                  <a:pt x="7227" y="6640"/>
                </a:lnTo>
                <a:lnTo>
                  <a:pt x="7007" y="6713"/>
                </a:lnTo>
                <a:lnTo>
                  <a:pt x="6787" y="6786"/>
                </a:lnTo>
                <a:lnTo>
                  <a:pt x="6714" y="6786"/>
                </a:lnTo>
                <a:lnTo>
                  <a:pt x="6640" y="6750"/>
                </a:lnTo>
                <a:lnTo>
                  <a:pt x="6640" y="6676"/>
                </a:lnTo>
                <a:lnTo>
                  <a:pt x="6677" y="6603"/>
                </a:lnTo>
                <a:lnTo>
                  <a:pt x="6750" y="6456"/>
                </a:lnTo>
                <a:lnTo>
                  <a:pt x="6824" y="6346"/>
                </a:lnTo>
                <a:lnTo>
                  <a:pt x="7080" y="6199"/>
                </a:lnTo>
                <a:lnTo>
                  <a:pt x="7337" y="6016"/>
                </a:lnTo>
                <a:lnTo>
                  <a:pt x="7704" y="5759"/>
                </a:lnTo>
                <a:lnTo>
                  <a:pt x="8108" y="5466"/>
                </a:lnTo>
                <a:lnTo>
                  <a:pt x="8181" y="5539"/>
                </a:lnTo>
                <a:lnTo>
                  <a:pt x="8218" y="5539"/>
                </a:lnTo>
                <a:lnTo>
                  <a:pt x="8254" y="5503"/>
                </a:lnTo>
                <a:lnTo>
                  <a:pt x="8511" y="5172"/>
                </a:lnTo>
                <a:lnTo>
                  <a:pt x="8731" y="4806"/>
                </a:lnTo>
                <a:close/>
                <a:moveTo>
                  <a:pt x="10492" y="9171"/>
                </a:moveTo>
                <a:lnTo>
                  <a:pt x="10749" y="9391"/>
                </a:lnTo>
                <a:lnTo>
                  <a:pt x="10969" y="9611"/>
                </a:lnTo>
                <a:lnTo>
                  <a:pt x="10675" y="10124"/>
                </a:lnTo>
                <a:lnTo>
                  <a:pt x="10602" y="10198"/>
                </a:lnTo>
                <a:lnTo>
                  <a:pt x="10565" y="10161"/>
                </a:lnTo>
                <a:lnTo>
                  <a:pt x="10529" y="10088"/>
                </a:lnTo>
                <a:lnTo>
                  <a:pt x="10418" y="9941"/>
                </a:lnTo>
                <a:lnTo>
                  <a:pt x="10308" y="9758"/>
                </a:lnTo>
                <a:lnTo>
                  <a:pt x="10162" y="9611"/>
                </a:lnTo>
                <a:lnTo>
                  <a:pt x="10272" y="9501"/>
                </a:lnTo>
                <a:lnTo>
                  <a:pt x="10345" y="9427"/>
                </a:lnTo>
                <a:lnTo>
                  <a:pt x="10492" y="9171"/>
                </a:lnTo>
                <a:close/>
                <a:moveTo>
                  <a:pt x="551" y="7300"/>
                </a:moveTo>
                <a:lnTo>
                  <a:pt x="808" y="7483"/>
                </a:lnTo>
                <a:lnTo>
                  <a:pt x="991" y="7703"/>
                </a:lnTo>
                <a:lnTo>
                  <a:pt x="1211" y="7924"/>
                </a:lnTo>
                <a:lnTo>
                  <a:pt x="1431" y="8144"/>
                </a:lnTo>
                <a:lnTo>
                  <a:pt x="1982" y="8584"/>
                </a:lnTo>
                <a:lnTo>
                  <a:pt x="2238" y="8841"/>
                </a:lnTo>
                <a:lnTo>
                  <a:pt x="2349" y="8987"/>
                </a:lnTo>
                <a:lnTo>
                  <a:pt x="2422" y="9134"/>
                </a:lnTo>
                <a:lnTo>
                  <a:pt x="2202" y="9281"/>
                </a:lnTo>
                <a:lnTo>
                  <a:pt x="2018" y="9464"/>
                </a:lnTo>
                <a:lnTo>
                  <a:pt x="1872" y="9684"/>
                </a:lnTo>
                <a:lnTo>
                  <a:pt x="1762" y="9978"/>
                </a:lnTo>
                <a:lnTo>
                  <a:pt x="1725" y="10344"/>
                </a:lnTo>
                <a:lnTo>
                  <a:pt x="1762" y="10675"/>
                </a:lnTo>
                <a:lnTo>
                  <a:pt x="1908" y="11408"/>
                </a:lnTo>
                <a:lnTo>
                  <a:pt x="1542" y="10968"/>
                </a:lnTo>
                <a:lnTo>
                  <a:pt x="1248" y="10528"/>
                </a:lnTo>
                <a:lnTo>
                  <a:pt x="991" y="10014"/>
                </a:lnTo>
                <a:lnTo>
                  <a:pt x="808" y="9501"/>
                </a:lnTo>
                <a:lnTo>
                  <a:pt x="661" y="8951"/>
                </a:lnTo>
                <a:lnTo>
                  <a:pt x="551" y="8400"/>
                </a:lnTo>
                <a:lnTo>
                  <a:pt x="514" y="7850"/>
                </a:lnTo>
                <a:lnTo>
                  <a:pt x="551" y="7300"/>
                </a:lnTo>
                <a:close/>
                <a:moveTo>
                  <a:pt x="6897" y="8620"/>
                </a:moveTo>
                <a:lnTo>
                  <a:pt x="6934" y="8694"/>
                </a:lnTo>
                <a:lnTo>
                  <a:pt x="7007" y="8731"/>
                </a:lnTo>
                <a:lnTo>
                  <a:pt x="7264" y="8877"/>
                </a:lnTo>
                <a:lnTo>
                  <a:pt x="7484" y="9024"/>
                </a:lnTo>
                <a:lnTo>
                  <a:pt x="7704" y="9207"/>
                </a:lnTo>
                <a:lnTo>
                  <a:pt x="7887" y="9427"/>
                </a:lnTo>
                <a:lnTo>
                  <a:pt x="8034" y="9648"/>
                </a:lnTo>
                <a:lnTo>
                  <a:pt x="8181" y="9904"/>
                </a:lnTo>
                <a:lnTo>
                  <a:pt x="8254" y="10161"/>
                </a:lnTo>
                <a:lnTo>
                  <a:pt x="8254" y="10418"/>
                </a:lnTo>
                <a:lnTo>
                  <a:pt x="8218" y="10638"/>
                </a:lnTo>
                <a:lnTo>
                  <a:pt x="7704" y="10088"/>
                </a:lnTo>
                <a:lnTo>
                  <a:pt x="7154" y="9611"/>
                </a:lnTo>
                <a:lnTo>
                  <a:pt x="7080" y="9611"/>
                </a:lnTo>
                <a:lnTo>
                  <a:pt x="7044" y="9648"/>
                </a:lnTo>
                <a:lnTo>
                  <a:pt x="7080" y="9684"/>
                </a:lnTo>
                <a:lnTo>
                  <a:pt x="7557" y="10344"/>
                </a:lnTo>
                <a:lnTo>
                  <a:pt x="8071" y="10968"/>
                </a:lnTo>
                <a:lnTo>
                  <a:pt x="7887" y="11188"/>
                </a:lnTo>
                <a:lnTo>
                  <a:pt x="7741" y="11408"/>
                </a:lnTo>
                <a:lnTo>
                  <a:pt x="7521" y="11628"/>
                </a:lnTo>
                <a:lnTo>
                  <a:pt x="7227" y="11372"/>
                </a:lnTo>
                <a:lnTo>
                  <a:pt x="6860" y="11005"/>
                </a:lnTo>
                <a:lnTo>
                  <a:pt x="6787" y="10748"/>
                </a:lnTo>
                <a:lnTo>
                  <a:pt x="6750" y="10491"/>
                </a:lnTo>
                <a:lnTo>
                  <a:pt x="6640" y="10234"/>
                </a:lnTo>
                <a:lnTo>
                  <a:pt x="6530" y="9978"/>
                </a:lnTo>
                <a:lnTo>
                  <a:pt x="6457" y="9868"/>
                </a:lnTo>
                <a:lnTo>
                  <a:pt x="6310" y="9868"/>
                </a:lnTo>
                <a:lnTo>
                  <a:pt x="5870" y="10014"/>
                </a:lnTo>
                <a:lnTo>
                  <a:pt x="5650" y="10088"/>
                </a:lnTo>
                <a:lnTo>
                  <a:pt x="5577" y="10088"/>
                </a:lnTo>
                <a:lnTo>
                  <a:pt x="5466" y="10014"/>
                </a:lnTo>
                <a:lnTo>
                  <a:pt x="5210" y="9904"/>
                </a:lnTo>
                <a:lnTo>
                  <a:pt x="5026" y="9758"/>
                </a:lnTo>
                <a:lnTo>
                  <a:pt x="4953" y="9648"/>
                </a:lnTo>
                <a:lnTo>
                  <a:pt x="4880" y="9538"/>
                </a:lnTo>
                <a:lnTo>
                  <a:pt x="4843" y="9427"/>
                </a:lnTo>
                <a:lnTo>
                  <a:pt x="4843" y="9281"/>
                </a:lnTo>
                <a:lnTo>
                  <a:pt x="4880" y="9134"/>
                </a:lnTo>
                <a:lnTo>
                  <a:pt x="4953" y="8987"/>
                </a:lnTo>
                <a:lnTo>
                  <a:pt x="5063" y="8877"/>
                </a:lnTo>
                <a:lnTo>
                  <a:pt x="5210" y="8804"/>
                </a:lnTo>
                <a:lnTo>
                  <a:pt x="5577" y="8694"/>
                </a:lnTo>
                <a:lnTo>
                  <a:pt x="5870" y="8657"/>
                </a:lnTo>
                <a:lnTo>
                  <a:pt x="6384" y="8657"/>
                </a:lnTo>
                <a:lnTo>
                  <a:pt x="6897" y="8620"/>
                </a:lnTo>
                <a:close/>
                <a:moveTo>
                  <a:pt x="8621" y="10088"/>
                </a:moveTo>
                <a:lnTo>
                  <a:pt x="9355" y="10565"/>
                </a:lnTo>
                <a:lnTo>
                  <a:pt x="9501" y="10711"/>
                </a:lnTo>
                <a:lnTo>
                  <a:pt x="9648" y="10858"/>
                </a:lnTo>
                <a:lnTo>
                  <a:pt x="9758" y="11005"/>
                </a:lnTo>
                <a:lnTo>
                  <a:pt x="9868" y="11151"/>
                </a:lnTo>
                <a:lnTo>
                  <a:pt x="9355" y="11628"/>
                </a:lnTo>
                <a:lnTo>
                  <a:pt x="9318" y="11592"/>
                </a:lnTo>
                <a:lnTo>
                  <a:pt x="9208" y="11482"/>
                </a:lnTo>
                <a:lnTo>
                  <a:pt x="9061" y="11408"/>
                </a:lnTo>
                <a:lnTo>
                  <a:pt x="8878" y="11298"/>
                </a:lnTo>
                <a:lnTo>
                  <a:pt x="8768" y="11188"/>
                </a:lnTo>
                <a:lnTo>
                  <a:pt x="8511" y="10931"/>
                </a:lnTo>
                <a:lnTo>
                  <a:pt x="8548" y="10821"/>
                </a:lnTo>
                <a:lnTo>
                  <a:pt x="8621" y="10638"/>
                </a:lnTo>
                <a:lnTo>
                  <a:pt x="8658" y="10455"/>
                </a:lnTo>
                <a:lnTo>
                  <a:pt x="8658" y="10271"/>
                </a:lnTo>
                <a:lnTo>
                  <a:pt x="8621" y="10088"/>
                </a:lnTo>
                <a:close/>
                <a:moveTo>
                  <a:pt x="6860" y="11555"/>
                </a:moveTo>
                <a:lnTo>
                  <a:pt x="7190" y="11885"/>
                </a:lnTo>
                <a:lnTo>
                  <a:pt x="7007" y="11958"/>
                </a:lnTo>
                <a:lnTo>
                  <a:pt x="6897" y="11958"/>
                </a:lnTo>
                <a:lnTo>
                  <a:pt x="6787" y="11922"/>
                </a:lnTo>
                <a:lnTo>
                  <a:pt x="6860" y="11555"/>
                </a:lnTo>
                <a:close/>
                <a:moveTo>
                  <a:pt x="8328" y="11262"/>
                </a:moveTo>
                <a:lnTo>
                  <a:pt x="8474" y="11445"/>
                </a:lnTo>
                <a:lnTo>
                  <a:pt x="8658" y="11628"/>
                </a:lnTo>
                <a:lnTo>
                  <a:pt x="8878" y="11775"/>
                </a:lnTo>
                <a:lnTo>
                  <a:pt x="8988" y="11812"/>
                </a:lnTo>
                <a:lnTo>
                  <a:pt x="9098" y="11848"/>
                </a:lnTo>
                <a:lnTo>
                  <a:pt x="8731" y="12105"/>
                </a:lnTo>
                <a:lnTo>
                  <a:pt x="8328" y="12325"/>
                </a:lnTo>
                <a:lnTo>
                  <a:pt x="8291" y="12289"/>
                </a:lnTo>
                <a:lnTo>
                  <a:pt x="7814" y="11885"/>
                </a:lnTo>
                <a:lnTo>
                  <a:pt x="8071" y="11592"/>
                </a:lnTo>
                <a:lnTo>
                  <a:pt x="8328" y="11262"/>
                </a:lnTo>
                <a:close/>
                <a:moveTo>
                  <a:pt x="6970" y="2678"/>
                </a:moveTo>
                <a:lnTo>
                  <a:pt x="7374" y="2715"/>
                </a:lnTo>
                <a:lnTo>
                  <a:pt x="7777" y="2788"/>
                </a:lnTo>
                <a:lnTo>
                  <a:pt x="8181" y="2898"/>
                </a:lnTo>
                <a:lnTo>
                  <a:pt x="8548" y="3008"/>
                </a:lnTo>
                <a:lnTo>
                  <a:pt x="8915" y="3192"/>
                </a:lnTo>
                <a:lnTo>
                  <a:pt x="9281" y="3375"/>
                </a:lnTo>
                <a:lnTo>
                  <a:pt x="9611" y="3595"/>
                </a:lnTo>
                <a:lnTo>
                  <a:pt x="9501" y="3632"/>
                </a:lnTo>
                <a:lnTo>
                  <a:pt x="9281" y="3815"/>
                </a:lnTo>
                <a:lnTo>
                  <a:pt x="9171" y="3925"/>
                </a:lnTo>
                <a:lnTo>
                  <a:pt x="9061" y="4035"/>
                </a:lnTo>
                <a:lnTo>
                  <a:pt x="9061" y="4072"/>
                </a:lnTo>
                <a:lnTo>
                  <a:pt x="9061" y="4109"/>
                </a:lnTo>
                <a:lnTo>
                  <a:pt x="9135" y="4109"/>
                </a:lnTo>
                <a:lnTo>
                  <a:pt x="9245" y="4072"/>
                </a:lnTo>
                <a:lnTo>
                  <a:pt x="9355" y="4072"/>
                </a:lnTo>
                <a:lnTo>
                  <a:pt x="9685" y="3925"/>
                </a:lnTo>
                <a:lnTo>
                  <a:pt x="9905" y="3815"/>
                </a:lnTo>
                <a:lnTo>
                  <a:pt x="10198" y="4035"/>
                </a:lnTo>
                <a:lnTo>
                  <a:pt x="9905" y="4255"/>
                </a:lnTo>
                <a:lnTo>
                  <a:pt x="9611" y="4512"/>
                </a:lnTo>
                <a:lnTo>
                  <a:pt x="9281" y="4475"/>
                </a:lnTo>
                <a:lnTo>
                  <a:pt x="8731" y="4475"/>
                </a:lnTo>
                <a:lnTo>
                  <a:pt x="8584" y="4512"/>
                </a:lnTo>
                <a:lnTo>
                  <a:pt x="8548" y="4549"/>
                </a:lnTo>
                <a:lnTo>
                  <a:pt x="8511" y="4622"/>
                </a:lnTo>
                <a:lnTo>
                  <a:pt x="8328" y="4989"/>
                </a:lnTo>
                <a:lnTo>
                  <a:pt x="8108" y="5356"/>
                </a:lnTo>
                <a:lnTo>
                  <a:pt x="7851" y="5466"/>
                </a:lnTo>
                <a:lnTo>
                  <a:pt x="7594" y="5613"/>
                </a:lnTo>
                <a:lnTo>
                  <a:pt x="7117" y="5906"/>
                </a:lnTo>
                <a:lnTo>
                  <a:pt x="6714" y="6163"/>
                </a:lnTo>
                <a:lnTo>
                  <a:pt x="6530" y="6310"/>
                </a:lnTo>
                <a:lnTo>
                  <a:pt x="6457" y="6383"/>
                </a:lnTo>
                <a:lnTo>
                  <a:pt x="6420" y="6493"/>
                </a:lnTo>
                <a:lnTo>
                  <a:pt x="6384" y="6676"/>
                </a:lnTo>
                <a:lnTo>
                  <a:pt x="6420" y="6786"/>
                </a:lnTo>
                <a:lnTo>
                  <a:pt x="6457" y="6896"/>
                </a:lnTo>
                <a:lnTo>
                  <a:pt x="6567" y="6970"/>
                </a:lnTo>
                <a:lnTo>
                  <a:pt x="6677" y="6970"/>
                </a:lnTo>
                <a:lnTo>
                  <a:pt x="6824" y="7006"/>
                </a:lnTo>
                <a:lnTo>
                  <a:pt x="7117" y="6933"/>
                </a:lnTo>
                <a:lnTo>
                  <a:pt x="7301" y="6860"/>
                </a:lnTo>
                <a:lnTo>
                  <a:pt x="7447" y="6823"/>
                </a:lnTo>
                <a:lnTo>
                  <a:pt x="7484" y="6860"/>
                </a:lnTo>
                <a:lnTo>
                  <a:pt x="7411" y="6896"/>
                </a:lnTo>
                <a:lnTo>
                  <a:pt x="7227" y="7006"/>
                </a:lnTo>
                <a:lnTo>
                  <a:pt x="6860" y="7080"/>
                </a:lnTo>
                <a:lnTo>
                  <a:pt x="6530" y="7153"/>
                </a:lnTo>
                <a:lnTo>
                  <a:pt x="6347" y="7227"/>
                </a:lnTo>
                <a:lnTo>
                  <a:pt x="6237" y="7337"/>
                </a:lnTo>
                <a:lnTo>
                  <a:pt x="6163" y="7483"/>
                </a:lnTo>
                <a:lnTo>
                  <a:pt x="6127" y="7630"/>
                </a:lnTo>
                <a:lnTo>
                  <a:pt x="6127" y="7777"/>
                </a:lnTo>
                <a:lnTo>
                  <a:pt x="6163" y="7924"/>
                </a:lnTo>
                <a:lnTo>
                  <a:pt x="6237" y="8070"/>
                </a:lnTo>
                <a:lnTo>
                  <a:pt x="6384" y="8180"/>
                </a:lnTo>
                <a:lnTo>
                  <a:pt x="6494" y="8180"/>
                </a:lnTo>
                <a:lnTo>
                  <a:pt x="6567" y="8144"/>
                </a:lnTo>
                <a:lnTo>
                  <a:pt x="6640" y="8070"/>
                </a:lnTo>
                <a:lnTo>
                  <a:pt x="6714" y="7997"/>
                </a:lnTo>
                <a:lnTo>
                  <a:pt x="6897" y="7924"/>
                </a:lnTo>
                <a:lnTo>
                  <a:pt x="7337" y="7924"/>
                </a:lnTo>
                <a:lnTo>
                  <a:pt x="8328" y="7997"/>
                </a:lnTo>
                <a:lnTo>
                  <a:pt x="8328" y="8144"/>
                </a:lnTo>
                <a:lnTo>
                  <a:pt x="8364" y="8327"/>
                </a:lnTo>
                <a:lnTo>
                  <a:pt x="8438" y="8474"/>
                </a:lnTo>
                <a:lnTo>
                  <a:pt x="8548" y="8584"/>
                </a:lnTo>
                <a:lnTo>
                  <a:pt x="8768" y="8767"/>
                </a:lnTo>
                <a:lnTo>
                  <a:pt x="8548" y="8694"/>
                </a:lnTo>
                <a:lnTo>
                  <a:pt x="8328" y="8657"/>
                </a:lnTo>
                <a:lnTo>
                  <a:pt x="8291" y="8657"/>
                </a:lnTo>
                <a:lnTo>
                  <a:pt x="8291" y="8731"/>
                </a:lnTo>
                <a:lnTo>
                  <a:pt x="8511" y="8951"/>
                </a:lnTo>
                <a:lnTo>
                  <a:pt x="8768" y="9171"/>
                </a:lnTo>
                <a:lnTo>
                  <a:pt x="9355" y="9501"/>
                </a:lnTo>
                <a:lnTo>
                  <a:pt x="9428" y="9574"/>
                </a:lnTo>
                <a:lnTo>
                  <a:pt x="9538" y="9648"/>
                </a:lnTo>
                <a:lnTo>
                  <a:pt x="9648" y="9684"/>
                </a:lnTo>
                <a:lnTo>
                  <a:pt x="9795" y="9794"/>
                </a:lnTo>
                <a:lnTo>
                  <a:pt x="9942" y="9941"/>
                </a:lnTo>
                <a:lnTo>
                  <a:pt x="10125" y="10198"/>
                </a:lnTo>
                <a:lnTo>
                  <a:pt x="10272" y="10344"/>
                </a:lnTo>
                <a:lnTo>
                  <a:pt x="10418" y="10491"/>
                </a:lnTo>
                <a:lnTo>
                  <a:pt x="10125" y="10858"/>
                </a:lnTo>
                <a:lnTo>
                  <a:pt x="9978" y="10638"/>
                </a:lnTo>
                <a:lnTo>
                  <a:pt x="9795" y="10455"/>
                </a:lnTo>
                <a:lnTo>
                  <a:pt x="9428" y="10161"/>
                </a:lnTo>
                <a:lnTo>
                  <a:pt x="8988" y="9904"/>
                </a:lnTo>
                <a:lnTo>
                  <a:pt x="8401" y="9501"/>
                </a:lnTo>
                <a:lnTo>
                  <a:pt x="8144" y="9171"/>
                </a:lnTo>
                <a:lnTo>
                  <a:pt x="7851" y="8877"/>
                </a:lnTo>
                <a:lnTo>
                  <a:pt x="7557" y="8657"/>
                </a:lnTo>
                <a:lnTo>
                  <a:pt x="7227" y="8437"/>
                </a:lnTo>
                <a:lnTo>
                  <a:pt x="7190" y="8437"/>
                </a:lnTo>
                <a:lnTo>
                  <a:pt x="7190" y="8400"/>
                </a:lnTo>
                <a:lnTo>
                  <a:pt x="7154" y="8400"/>
                </a:lnTo>
                <a:lnTo>
                  <a:pt x="7044" y="8364"/>
                </a:lnTo>
                <a:lnTo>
                  <a:pt x="6677" y="8327"/>
                </a:lnTo>
                <a:lnTo>
                  <a:pt x="6273" y="8290"/>
                </a:lnTo>
                <a:lnTo>
                  <a:pt x="5870" y="8327"/>
                </a:lnTo>
                <a:lnTo>
                  <a:pt x="5466" y="8364"/>
                </a:lnTo>
                <a:lnTo>
                  <a:pt x="5173" y="8437"/>
                </a:lnTo>
                <a:lnTo>
                  <a:pt x="4990" y="8510"/>
                </a:lnTo>
                <a:lnTo>
                  <a:pt x="4843" y="8620"/>
                </a:lnTo>
                <a:lnTo>
                  <a:pt x="4733" y="8731"/>
                </a:lnTo>
                <a:lnTo>
                  <a:pt x="4623" y="8841"/>
                </a:lnTo>
                <a:lnTo>
                  <a:pt x="4549" y="8987"/>
                </a:lnTo>
                <a:lnTo>
                  <a:pt x="4476" y="9171"/>
                </a:lnTo>
                <a:lnTo>
                  <a:pt x="4476" y="9317"/>
                </a:lnTo>
                <a:lnTo>
                  <a:pt x="4476" y="9464"/>
                </a:lnTo>
                <a:lnTo>
                  <a:pt x="4513" y="9611"/>
                </a:lnTo>
                <a:lnTo>
                  <a:pt x="4549" y="9721"/>
                </a:lnTo>
                <a:lnTo>
                  <a:pt x="4733" y="9978"/>
                </a:lnTo>
                <a:lnTo>
                  <a:pt x="4953" y="10161"/>
                </a:lnTo>
                <a:lnTo>
                  <a:pt x="5246" y="10344"/>
                </a:lnTo>
                <a:lnTo>
                  <a:pt x="5577" y="10491"/>
                </a:lnTo>
                <a:lnTo>
                  <a:pt x="5687" y="10491"/>
                </a:lnTo>
                <a:lnTo>
                  <a:pt x="5797" y="10418"/>
                </a:lnTo>
                <a:lnTo>
                  <a:pt x="6090" y="10308"/>
                </a:lnTo>
                <a:lnTo>
                  <a:pt x="6090" y="10418"/>
                </a:lnTo>
                <a:lnTo>
                  <a:pt x="6090" y="10528"/>
                </a:lnTo>
                <a:lnTo>
                  <a:pt x="6163" y="10785"/>
                </a:lnTo>
                <a:lnTo>
                  <a:pt x="6310" y="10968"/>
                </a:lnTo>
                <a:lnTo>
                  <a:pt x="6494" y="11188"/>
                </a:lnTo>
                <a:lnTo>
                  <a:pt x="6494" y="11592"/>
                </a:lnTo>
                <a:lnTo>
                  <a:pt x="6420" y="11958"/>
                </a:lnTo>
                <a:lnTo>
                  <a:pt x="6384" y="12105"/>
                </a:lnTo>
                <a:lnTo>
                  <a:pt x="6420" y="12142"/>
                </a:lnTo>
                <a:lnTo>
                  <a:pt x="6457" y="12179"/>
                </a:lnTo>
                <a:lnTo>
                  <a:pt x="6714" y="12289"/>
                </a:lnTo>
                <a:lnTo>
                  <a:pt x="6970" y="12325"/>
                </a:lnTo>
                <a:lnTo>
                  <a:pt x="7227" y="12252"/>
                </a:lnTo>
                <a:lnTo>
                  <a:pt x="7447" y="12142"/>
                </a:lnTo>
                <a:lnTo>
                  <a:pt x="7924" y="12509"/>
                </a:lnTo>
                <a:lnTo>
                  <a:pt x="7484" y="12655"/>
                </a:lnTo>
                <a:lnTo>
                  <a:pt x="7044" y="12802"/>
                </a:lnTo>
                <a:lnTo>
                  <a:pt x="6714" y="12876"/>
                </a:lnTo>
                <a:lnTo>
                  <a:pt x="6604" y="12765"/>
                </a:lnTo>
                <a:lnTo>
                  <a:pt x="6494" y="12582"/>
                </a:lnTo>
                <a:lnTo>
                  <a:pt x="6310" y="12289"/>
                </a:lnTo>
                <a:lnTo>
                  <a:pt x="6090" y="12032"/>
                </a:lnTo>
                <a:lnTo>
                  <a:pt x="5870" y="11812"/>
                </a:lnTo>
                <a:lnTo>
                  <a:pt x="5466" y="11372"/>
                </a:lnTo>
                <a:lnTo>
                  <a:pt x="5100" y="10895"/>
                </a:lnTo>
                <a:lnTo>
                  <a:pt x="5063" y="10858"/>
                </a:lnTo>
                <a:lnTo>
                  <a:pt x="4990" y="10858"/>
                </a:lnTo>
                <a:lnTo>
                  <a:pt x="4953" y="10895"/>
                </a:lnTo>
                <a:lnTo>
                  <a:pt x="4953" y="10931"/>
                </a:lnTo>
                <a:lnTo>
                  <a:pt x="4953" y="11151"/>
                </a:lnTo>
                <a:lnTo>
                  <a:pt x="5026" y="11335"/>
                </a:lnTo>
                <a:lnTo>
                  <a:pt x="5100" y="11518"/>
                </a:lnTo>
                <a:lnTo>
                  <a:pt x="5246" y="11702"/>
                </a:lnTo>
                <a:lnTo>
                  <a:pt x="5540" y="12032"/>
                </a:lnTo>
                <a:lnTo>
                  <a:pt x="5833" y="12325"/>
                </a:lnTo>
                <a:lnTo>
                  <a:pt x="6017" y="12582"/>
                </a:lnTo>
                <a:lnTo>
                  <a:pt x="6200" y="12912"/>
                </a:lnTo>
                <a:lnTo>
                  <a:pt x="5650" y="12949"/>
                </a:lnTo>
                <a:lnTo>
                  <a:pt x="5026" y="12362"/>
                </a:lnTo>
                <a:lnTo>
                  <a:pt x="4659" y="11995"/>
                </a:lnTo>
                <a:lnTo>
                  <a:pt x="4513" y="11812"/>
                </a:lnTo>
                <a:lnTo>
                  <a:pt x="4439" y="11555"/>
                </a:lnTo>
                <a:lnTo>
                  <a:pt x="4403" y="11518"/>
                </a:lnTo>
                <a:lnTo>
                  <a:pt x="4329" y="11482"/>
                </a:lnTo>
                <a:lnTo>
                  <a:pt x="4256" y="11482"/>
                </a:lnTo>
                <a:lnTo>
                  <a:pt x="4219" y="11555"/>
                </a:lnTo>
                <a:lnTo>
                  <a:pt x="4219" y="11665"/>
                </a:lnTo>
                <a:lnTo>
                  <a:pt x="4219" y="11812"/>
                </a:lnTo>
                <a:lnTo>
                  <a:pt x="4293" y="12032"/>
                </a:lnTo>
                <a:lnTo>
                  <a:pt x="4403" y="12252"/>
                </a:lnTo>
                <a:lnTo>
                  <a:pt x="4586" y="12435"/>
                </a:lnTo>
                <a:lnTo>
                  <a:pt x="4953" y="12876"/>
                </a:lnTo>
                <a:lnTo>
                  <a:pt x="4880" y="12876"/>
                </a:lnTo>
                <a:lnTo>
                  <a:pt x="4880" y="12839"/>
                </a:lnTo>
                <a:lnTo>
                  <a:pt x="4880" y="12802"/>
                </a:lnTo>
                <a:lnTo>
                  <a:pt x="4843" y="12765"/>
                </a:lnTo>
                <a:lnTo>
                  <a:pt x="4549" y="12692"/>
                </a:lnTo>
                <a:lnTo>
                  <a:pt x="4439" y="12655"/>
                </a:lnTo>
                <a:lnTo>
                  <a:pt x="4366" y="12545"/>
                </a:lnTo>
                <a:lnTo>
                  <a:pt x="4293" y="12362"/>
                </a:lnTo>
                <a:lnTo>
                  <a:pt x="4073" y="11995"/>
                </a:lnTo>
                <a:lnTo>
                  <a:pt x="3926" y="11848"/>
                </a:lnTo>
                <a:lnTo>
                  <a:pt x="3816" y="11738"/>
                </a:lnTo>
                <a:lnTo>
                  <a:pt x="3816" y="11665"/>
                </a:lnTo>
                <a:lnTo>
                  <a:pt x="3816" y="11592"/>
                </a:lnTo>
                <a:lnTo>
                  <a:pt x="3779" y="11555"/>
                </a:lnTo>
                <a:lnTo>
                  <a:pt x="3742" y="11518"/>
                </a:lnTo>
                <a:lnTo>
                  <a:pt x="3669" y="11555"/>
                </a:lnTo>
                <a:lnTo>
                  <a:pt x="3559" y="11628"/>
                </a:lnTo>
                <a:lnTo>
                  <a:pt x="3522" y="11702"/>
                </a:lnTo>
                <a:lnTo>
                  <a:pt x="3522" y="11848"/>
                </a:lnTo>
                <a:lnTo>
                  <a:pt x="3559" y="11958"/>
                </a:lnTo>
                <a:lnTo>
                  <a:pt x="3669" y="12105"/>
                </a:lnTo>
                <a:lnTo>
                  <a:pt x="3779" y="12252"/>
                </a:lnTo>
                <a:lnTo>
                  <a:pt x="3889" y="12435"/>
                </a:lnTo>
                <a:lnTo>
                  <a:pt x="3963" y="12655"/>
                </a:lnTo>
                <a:lnTo>
                  <a:pt x="3963" y="12655"/>
                </a:lnTo>
                <a:lnTo>
                  <a:pt x="3376" y="12435"/>
                </a:lnTo>
                <a:lnTo>
                  <a:pt x="2825" y="12105"/>
                </a:lnTo>
                <a:lnTo>
                  <a:pt x="2789" y="12069"/>
                </a:lnTo>
                <a:lnTo>
                  <a:pt x="2715" y="11958"/>
                </a:lnTo>
                <a:lnTo>
                  <a:pt x="2605" y="11885"/>
                </a:lnTo>
                <a:lnTo>
                  <a:pt x="2349" y="11812"/>
                </a:lnTo>
                <a:lnTo>
                  <a:pt x="2312" y="11738"/>
                </a:lnTo>
                <a:lnTo>
                  <a:pt x="2165" y="11115"/>
                </a:lnTo>
                <a:lnTo>
                  <a:pt x="2092" y="10748"/>
                </a:lnTo>
                <a:lnTo>
                  <a:pt x="2055" y="10381"/>
                </a:lnTo>
                <a:lnTo>
                  <a:pt x="2055" y="10051"/>
                </a:lnTo>
                <a:lnTo>
                  <a:pt x="2092" y="9868"/>
                </a:lnTo>
                <a:lnTo>
                  <a:pt x="2165" y="9758"/>
                </a:lnTo>
                <a:lnTo>
                  <a:pt x="2238" y="9611"/>
                </a:lnTo>
                <a:lnTo>
                  <a:pt x="2349" y="9538"/>
                </a:lnTo>
                <a:lnTo>
                  <a:pt x="2495" y="9464"/>
                </a:lnTo>
                <a:lnTo>
                  <a:pt x="2679" y="9391"/>
                </a:lnTo>
                <a:lnTo>
                  <a:pt x="2715" y="9391"/>
                </a:lnTo>
                <a:lnTo>
                  <a:pt x="2752" y="9354"/>
                </a:lnTo>
                <a:lnTo>
                  <a:pt x="2789" y="9281"/>
                </a:lnTo>
                <a:lnTo>
                  <a:pt x="2789" y="9207"/>
                </a:lnTo>
                <a:lnTo>
                  <a:pt x="2715" y="9024"/>
                </a:lnTo>
                <a:lnTo>
                  <a:pt x="2605" y="8841"/>
                </a:lnTo>
                <a:lnTo>
                  <a:pt x="2495" y="8694"/>
                </a:lnTo>
                <a:lnTo>
                  <a:pt x="2349" y="8510"/>
                </a:lnTo>
                <a:lnTo>
                  <a:pt x="2055" y="8254"/>
                </a:lnTo>
                <a:lnTo>
                  <a:pt x="1725" y="7960"/>
                </a:lnTo>
                <a:lnTo>
                  <a:pt x="1505" y="7813"/>
                </a:lnTo>
                <a:lnTo>
                  <a:pt x="1285" y="7630"/>
                </a:lnTo>
                <a:lnTo>
                  <a:pt x="1175" y="7447"/>
                </a:lnTo>
                <a:lnTo>
                  <a:pt x="991" y="7300"/>
                </a:lnTo>
                <a:lnTo>
                  <a:pt x="771" y="7153"/>
                </a:lnTo>
                <a:lnTo>
                  <a:pt x="551" y="7117"/>
                </a:lnTo>
                <a:lnTo>
                  <a:pt x="661" y="6566"/>
                </a:lnTo>
                <a:lnTo>
                  <a:pt x="771" y="6089"/>
                </a:lnTo>
                <a:lnTo>
                  <a:pt x="808" y="6016"/>
                </a:lnTo>
                <a:lnTo>
                  <a:pt x="955" y="5943"/>
                </a:lnTo>
                <a:lnTo>
                  <a:pt x="1101" y="5906"/>
                </a:lnTo>
                <a:lnTo>
                  <a:pt x="1248" y="5906"/>
                </a:lnTo>
                <a:lnTo>
                  <a:pt x="1395" y="5943"/>
                </a:lnTo>
                <a:lnTo>
                  <a:pt x="1505" y="6016"/>
                </a:lnTo>
                <a:lnTo>
                  <a:pt x="1615" y="6126"/>
                </a:lnTo>
                <a:lnTo>
                  <a:pt x="1652" y="6236"/>
                </a:lnTo>
                <a:lnTo>
                  <a:pt x="1652" y="6420"/>
                </a:lnTo>
                <a:lnTo>
                  <a:pt x="1652" y="6530"/>
                </a:lnTo>
                <a:lnTo>
                  <a:pt x="1688" y="6566"/>
                </a:lnTo>
                <a:lnTo>
                  <a:pt x="1725" y="6566"/>
                </a:lnTo>
                <a:lnTo>
                  <a:pt x="1945" y="6676"/>
                </a:lnTo>
                <a:lnTo>
                  <a:pt x="2128" y="6786"/>
                </a:lnTo>
                <a:lnTo>
                  <a:pt x="2275" y="6970"/>
                </a:lnTo>
                <a:lnTo>
                  <a:pt x="2385" y="7153"/>
                </a:lnTo>
                <a:lnTo>
                  <a:pt x="2459" y="7227"/>
                </a:lnTo>
                <a:lnTo>
                  <a:pt x="2532" y="7227"/>
                </a:lnTo>
                <a:lnTo>
                  <a:pt x="2605" y="7190"/>
                </a:lnTo>
                <a:lnTo>
                  <a:pt x="2642" y="7080"/>
                </a:lnTo>
                <a:lnTo>
                  <a:pt x="2532" y="5943"/>
                </a:lnTo>
                <a:lnTo>
                  <a:pt x="2752" y="5906"/>
                </a:lnTo>
                <a:lnTo>
                  <a:pt x="3009" y="5796"/>
                </a:lnTo>
                <a:lnTo>
                  <a:pt x="3229" y="5723"/>
                </a:lnTo>
                <a:lnTo>
                  <a:pt x="3449" y="5686"/>
                </a:lnTo>
                <a:lnTo>
                  <a:pt x="3669" y="5649"/>
                </a:lnTo>
                <a:lnTo>
                  <a:pt x="3889" y="5686"/>
                </a:lnTo>
                <a:lnTo>
                  <a:pt x="4293" y="5723"/>
                </a:lnTo>
                <a:lnTo>
                  <a:pt x="5100" y="5723"/>
                </a:lnTo>
                <a:lnTo>
                  <a:pt x="5283" y="5649"/>
                </a:lnTo>
                <a:lnTo>
                  <a:pt x="5503" y="5576"/>
                </a:lnTo>
                <a:lnTo>
                  <a:pt x="5577" y="5539"/>
                </a:lnTo>
                <a:lnTo>
                  <a:pt x="5613" y="5466"/>
                </a:lnTo>
                <a:lnTo>
                  <a:pt x="5613" y="5356"/>
                </a:lnTo>
                <a:lnTo>
                  <a:pt x="5577" y="5282"/>
                </a:lnTo>
                <a:lnTo>
                  <a:pt x="5246" y="4916"/>
                </a:lnTo>
                <a:lnTo>
                  <a:pt x="4880" y="4549"/>
                </a:lnTo>
                <a:lnTo>
                  <a:pt x="4696" y="4365"/>
                </a:lnTo>
                <a:lnTo>
                  <a:pt x="4513" y="4219"/>
                </a:lnTo>
                <a:lnTo>
                  <a:pt x="4293" y="4109"/>
                </a:lnTo>
                <a:lnTo>
                  <a:pt x="4036" y="3999"/>
                </a:lnTo>
                <a:lnTo>
                  <a:pt x="3999" y="3889"/>
                </a:lnTo>
                <a:lnTo>
                  <a:pt x="3963" y="3815"/>
                </a:lnTo>
                <a:lnTo>
                  <a:pt x="3852" y="3742"/>
                </a:lnTo>
                <a:lnTo>
                  <a:pt x="3742" y="3668"/>
                </a:lnTo>
                <a:lnTo>
                  <a:pt x="3376" y="3522"/>
                </a:lnTo>
                <a:lnTo>
                  <a:pt x="3192" y="3448"/>
                </a:lnTo>
                <a:lnTo>
                  <a:pt x="2972" y="3412"/>
                </a:lnTo>
                <a:lnTo>
                  <a:pt x="3412" y="3228"/>
                </a:lnTo>
                <a:lnTo>
                  <a:pt x="3816" y="3045"/>
                </a:lnTo>
                <a:lnTo>
                  <a:pt x="4256" y="2935"/>
                </a:lnTo>
                <a:lnTo>
                  <a:pt x="4696" y="2861"/>
                </a:lnTo>
                <a:lnTo>
                  <a:pt x="5136" y="2788"/>
                </a:lnTo>
                <a:lnTo>
                  <a:pt x="6494" y="2788"/>
                </a:lnTo>
                <a:lnTo>
                  <a:pt x="6567" y="2751"/>
                </a:lnTo>
                <a:lnTo>
                  <a:pt x="6567" y="2678"/>
                </a:lnTo>
                <a:close/>
                <a:moveTo>
                  <a:pt x="5100" y="15590"/>
                </a:moveTo>
                <a:lnTo>
                  <a:pt x="5246" y="15627"/>
                </a:lnTo>
                <a:lnTo>
                  <a:pt x="5503" y="15700"/>
                </a:lnTo>
                <a:lnTo>
                  <a:pt x="5393" y="15737"/>
                </a:lnTo>
                <a:lnTo>
                  <a:pt x="5320" y="15810"/>
                </a:lnTo>
                <a:lnTo>
                  <a:pt x="5246" y="15920"/>
                </a:lnTo>
                <a:lnTo>
                  <a:pt x="5246" y="16030"/>
                </a:lnTo>
                <a:lnTo>
                  <a:pt x="5210" y="16177"/>
                </a:lnTo>
                <a:lnTo>
                  <a:pt x="5246" y="16360"/>
                </a:lnTo>
                <a:lnTo>
                  <a:pt x="5246" y="16434"/>
                </a:lnTo>
                <a:lnTo>
                  <a:pt x="5283" y="16507"/>
                </a:lnTo>
                <a:lnTo>
                  <a:pt x="5356" y="16580"/>
                </a:lnTo>
                <a:lnTo>
                  <a:pt x="5430" y="16617"/>
                </a:lnTo>
                <a:lnTo>
                  <a:pt x="5540" y="16617"/>
                </a:lnTo>
                <a:lnTo>
                  <a:pt x="5870" y="16947"/>
                </a:lnTo>
                <a:lnTo>
                  <a:pt x="6237" y="17167"/>
                </a:lnTo>
                <a:lnTo>
                  <a:pt x="6567" y="17351"/>
                </a:lnTo>
                <a:lnTo>
                  <a:pt x="6750" y="17424"/>
                </a:lnTo>
                <a:lnTo>
                  <a:pt x="3449" y="17387"/>
                </a:lnTo>
                <a:lnTo>
                  <a:pt x="3596" y="17314"/>
                </a:lnTo>
                <a:lnTo>
                  <a:pt x="3926" y="17167"/>
                </a:lnTo>
                <a:lnTo>
                  <a:pt x="4256" y="16984"/>
                </a:lnTo>
                <a:lnTo>
                  <a:pt x="4476" y="16837"/>
                </a:lnTo>
                <a:lnTo>
                  <a:pt x="4696" y="16654"/>
                </a:lnTo>
                <a:lnTo>
                  <a:pt x="4770" y="16690"/>
                </a:lnTo>
                <a:lnTo>
                  <a:pt x="4880" y="16690"/>
                </a:lnTo>
                <a:lnTo>
                  <a:pt x="4953" y="16654"/>
                </a:lnTo>
                <a:lnTo>
                  <a:pt x="5026" y="16580"/>
                </a:lnTo>
                <a:lnTo>
                  <a:pt x="5136" y="16397"/>
                </a:lnTo>
                <a:lnTo>
                  <a:pt x="5210" y="16214"/>
                </a:lnTo>
                <a:lnTo>
                  <a:pt x="5173" y="16103"/>
                </a:lnTo>
                <a:lnTo>
                  <a:pt x="5100" y="16030"/>
                </a:lnTo>
                <a:lnTo>
                  <a:pt x="5063" y="15993"/>
                </a:lnTo>
                <a:lnTo>
                  <a:pt x="5100" y="15773"/>
                </a:lnTo>
                <a:lnTo>
                  <a:pt x="5100" y="15590"/>
                </a:lnTo>
                <a:close/>
                <a:moveTo>
                  <a:pt x="9795" y="0"/>
                </a:moveTo>
                <a:lnTo>
                  <a:pt x="9648" y="74"/>
                </a:lnTo>
                <a:lnTo>
                  <a:pt x="9391" y="110"/>
                </a:lnTo>
                <a:lnTo>
                  <a:pt x="9171" y="220"/>
                </a:lnTo>
                <a:lnTo>
                  <a:pt x="9061" y="294"/>
                </a:lnTo>
                <a:lnTo>
                  <a:pt x="8988" y="404"/>
                </a:lnTo>
                <a:lnTo>
                  <a:pt x="8951" y="514"/>
                </a:lnTo>
                <a:lnTo>
                  <a:pt x="8915" y="661"/>
                </a:lnTo>
                <a:lnTo>
                  <a:pt x="8915" y="771"/>
                </a:lnTo>
                <a:lnTo>
                  <a:pt x="8915" y="881"/>
                </a:lnTo>
                <a:lnTo>
                  <a:pt x="8988" y="1027"/>
                </a:lnTo>
                <a:lnTo>
                  <a:pt x="9025" y="1137"/>
                </a:lnTo>
                <a:lnTo>
                  <a:pt x="8254" y="2348"/>
                </a:lnTo>
                <a:lnTo>
                  <a:pt x="7631" y="2201"/>
                </a:lnTo>
                <a:lnTo>
                  <a:pt x="7007" y="2165"/>
                </a:lnTo>
                <a:lnTo>
                  <a:pt x="6384" y="2165"/>
                </a:lnTo>
                <a:lnTo>
                  <a:pt x="5797" y="2238"/>
                </a:lnTo>
                <a:lnTo>
                  <a:pt x="5650" y="2275"/>
                </a:lnTo>
                <a:lnTo>
                  <a:pt x="5577" y="2385"/>
                </a:lnTo>
                <a:lnTo>
                  <a:pt x="5100" y="2348"/>
                </a:lnTo>
                <a:lnTo>
                  <a:pt x="4623" y="2421"/>
                </a:lnTo>
                <a:lnTo>
                  <a:pt x="4109" y="2495"/>
                </a:lnTo>
                <a:lnTo>
                  <a:pt x="3632" y="2641"/>
                </a:lnTo>
                <a:lnTo>
                  <a:pt x="3192" y="2825"/>
                </a:lnTo>
                <a:lnTo>
                  <a:pt x="2715" y="3045"/>
                </a:lnTo>
                <a:lnTo>
                  <a:pt x="2312" y="3302"/>
                </a:lnTo>
                <a:lnTo>
                  <a:pt x="1945" y="3558"/>
                </a:lnTo>
                <a:lnTo>
                  <a:pt x="1505" y="3925"/>
                </a:lnTo>
                <a:lnTo>
                  <a:pt x="1138" y="4365"/>
                </a:lnTo>
                <a:lnTo>
                  <a:pt x="808" y="4806"/>
                </a:lnTo>
                <a:lnTo>
                  <a:pt x="551" y="5282"/>
                </a:lnTo>
                <a:lnTo>
                  <a:pt x="331" y="5796"/>
                </a:lnTo>
                <a:lnTo>
                  <a:pt x="184" y="6346"/>
                </a:lnTo>
                <a:lnTo>
                  <a:pt x="74" y="6896"/>
                </a:lnTo>
                <a:lnTo>
                  <a:pt x="1" y="7447"/>
                </a:lnTo>
                <a:lnTo>
                  <a:pt x="1" y="7997"/>
                </a:lnTo>
                <a:lnTo>
                  <a:pt x="38" y="8547"/>
                </a:lnTo>
                <a:lnTo>
                  <a:pt x="148" y="9097"/>
                </a:lnTo>
                <a:lnTo>
                  <a:pt x="294" y="9648"/>
                </a:lnTo>
                <a:lnTo>
                  <a:pt x="478" y="10161"/>
                </a:lnTo>
                <a:lnTo>
                  <a:pt x="698" y="10638"/>
                </a:lnTo>
                <a:lnTo>
                  <a:pt x="991" y="11115"/>
                </a:lnTo>
                <a:lnTo>
                  <a:pt x="1358" y="11555"/>
                </a:lnTo>
                <a:lnTo>
                  <a:pt x="1725" y="11958"/>
                </a:lnTo>
                <a:lnTo>
                  <a:pt x="2165" y="12325"/>
                </a:lnTo>
                <a:lnTo>
                  <a:pt x="2679" y="12655"/>
                </a:lnTo>
                <a:lnTo>
                  <a:pt x="3156" y="12912"/>
                </a:lnTo>
                <a:lnTo>
                  <a:pt x="3706" y="13132"/>
                </a:lnTo>
                <a:lnTo>
                  <a:pt x="4256" y="13279"/>
                </a:lnTo>
                <a:lnTo>
                  <a:pt x="4806" y="13389"/>
                </a:lnTo>
                <a:lnTo>
                  <a:pt x="5393" y="13462"/>
                </a:lnTo>
                <a:lnTo>
                  <a:pt x="5943" y="13462"/>
                </a:lnTo>
                <a:lnTo>
                  <a:pt x="6494" y="13426"/>
                </a:lnTo>
                <a:lnTo>
                  <a:pt x="7044" y="13352"/>
                </a:lnTo>
                <a:lnTo>
                  <a:pt x="7594" y="13206"/>
                </a:lnTo>
                <a:lnTo>
                  <a:pt x="8108" y="13022"/>
                </a:lnTo>
                <a:lnTo>
                  <a:pt x="8621" y="12802"/>
                </a:lnTo>
                <a:lnTo>
                  <a:pt x="9098" y="12509"/>
                </a:lnTo>
                <a:lnTo>
                  <a:pt x="9538" y="12215"/>
                </a:lnTo>
                <a:lnTo>
                  <a:pt x="10052" y="11775"/>
                </a:lnTo>
                <a:lnTo>
                  <a:pt x="10492" y="11262"/>
                </a:lnTo>
                <a:lnTo>
                  <a:pt x="10932" y="10711"/>
                </a:lnTo>
                <a:lnTo>
                  <a:pt x="11299" y="10161"/>
                </a:lnTo>
                <a:lnTo>
                  <a:pt x="11629" y="9538"/>
                </a:lnTo>
                <a:lnTo>
                  <a:pt x="11886" y="8914"/>
                </a:lnTo>
                <a:lnTo>
                  <a:pt x="12106" y="8290"/>
                </a:lnTo>
                <a:lnTo>
                  <a:pt x="12179" y="7924"/>
                </a:lnTo>
                <a:lnTo>
                  <a:pt x="12216" y="7593"/>
                </a:lnTo>
                <a:lnTo>
                  <a:pt x="12253" y="7080"/>
                </a:lnTo>
                <a:lnTo>
                  <a:pt x="12216" y="6603"/>
                </a:lnTo>
                <a:lnTo>
                  <a:pt x="12106" y="6126"/>
                </a:lnTo>
                <a:lnTo>
                  <a:pt x="11922" y="5649"/>
                </a:lnTo>
                <a:lnTo>
                  <a:pt x="11739" y="5172"/>
                </a:lnTo>
                <a:lnTo>
                  <a:pt x="11482" y="4732"/>
                </a:lnTo>
                <a:lnTo>
                  <a:pt x="11189" y="4329"/>
                </a:lnTo>
                <a:lnTo>
                  <a:pt x="10859" y="3962"/>
                </a:lnTo>
                <a:lnTo>
                  <a:pt x="10822" y="3852"/>
                </a:lnTo>
                <a:lnTo>
                  <a:pt x="10712" y="3815"/>
                </a:lnTo>
                <a:lnTo>
                  <a:pt x="10272" y="3375"/>
                </a:lnTo>
                <a:lnTo>
                  <a:pt x="10162" y="3302"/>
                </a:lnTo>
                <a:lnTo>
                  <a:pt x="9832" y="3082"/>
                </a:lnTo>
                <a:lnTo>
                  <a:pt x="9501" y="2861"/>
                </a:lnTo>
                <a:lnTo>
                  <a:pt x="9135" y="2678"/>
                </a:lnTo>
                <a:lnTo>
                  <a:pt x="8768" y="2531"/>
                </a:lnTo>
                <a:lnTo>
                  <a:pt x="8804" y="2458"/>
                </a:lnTo>
                <a:lnTo>
                  <a:pt x="8841" y="2421"/>
                </a:lnTo>
                <a:lnTo>
                  <a:pt x="8804" y="2348"/>
                </a:lnTo>
                <a:lnTo>
                  <a:pt x="9171" y="1871"/>
                </a:lnTo>
                <a:lnTo>
                  <a:pt x="9501" y="1394"/>
                </a:lnTo>
                <a:lnTo>
                  <a:pt x="9758" y="1394"/>
                </a:lnTo>
                <a:lnTo>
                  <a:pt x="9868" y="1358"/>
                </a:lnTo>
                <a:lnTo>
                  <a:pt x="9978" y="1284"/>
                </a:lnTo>
                <a:lnTo>
                  <a:pt x="10052" y="1211"/>
                </a:lnTo>
                <a:lnTo>
                  <a:pt x="10602" y="1468"/>
                </a:lnTo>
                <a:lnTo>
                  <a:pt x="11079" y="1798"/>
                </a:lnTo>
                <a:lnTo>
                  <a:pt x="11556" y="2128"/>
                </a:lnTo>
                <a:lnTo>
                  <a:pt x="11996" y="2531"/>
                </a:lnTo>
                <a:lnTo>
                  <a:pt x="12399" y="2972"/>
                </a:lnTo>
                <a:lnTo>
                  <a:pt x="12766" y="3412"/>
                </a:lnTo>
                <a:lnTo>
                  <a:pt x="13060" y="3925"/>
                </a:lnTo>
                <a:lnTo>
                  <a:pt x="13353" y="4439"/>
                </a:lnTo>
                <a:lnTo>
                  <a:pt x="13573" y="4989"/>
                </a:lnTo>
                <a:lnTo>
                  <a:pt x="13757" y="5539"/>
                </a:lnTo>
                <a:lnTo>
                  <a:pt x="13903" y="6126"/>
                </a:lnTo>
                <a:lnTo>
                  <a:pt x="14013" y="6713"/>
                </a:lnTo>
                <a:lnTo>
                  <a:pt x="14087" y="7300"/>
                </a:lnTo>
                <a:lnTo>
                  <a:pt x="14087" y="7887"/>
                </a:lnTo>
                <a:lnTo>
                  <a:pt x="14087" y="8510"/>
                </a:lnTo>
                <a:lnTo>
                  <a:pt x="14013" y="9097"/>
                </a:lnTo>
                <a:lnTo>
                  <a:pt x="13867" y="9758"/>
                </a:lnTo>
                <a:lnTo>
                  <a:pt x="13720" y="10381"/>
                </a:lnTo>
                <a:lnTo>
                  <a:pt x="13463" y="11005"/>
                </a:lnTo>
                <a:lnTo>
                  <a:pt x="13206" y="11592"/>
                </a:lnTo>
                <a:lnTo>
                  <a:pt x="12876" y="12179"/>
                </a:lnTo>
                <a:lnTo>
                  <a:pt x="12473" y="12692"/>
                </a:lnTo>
                <a:lnTo>
                  <a:pt x="12069" y="13206"/>
                </a:lnTo>
                <a:lnTo>
                  <a:pt x="11592" y="13683"/>
                </a:lnTo>
                <a:lnTo>
                  <a:pt x="11079" y="14049"/>
                </a:lnTo>
                <a:lnTo>
                  <a:pt x="10565" y="14416"/>
                </a:lnTo>
                <a:lnTo>
                  <a:pt x="9978" y="14710"/>
                </a:lnTo>
                <a:lnTo>
                  <a:pt x="9391" y="14966"/>
                </a:lnTo>
                <a:lnTo>
                  <a:pt x="8804" y="15150"/>
                </a:lnTo>
                <a:lnTo>
                  <a:pt x="8181" y="15260"/>
                </a:lnTo>
                <a:lnTo>
                  <a:pt x="7557" y="15333"/>
                </a:lnTo>
                <a:lnTo>
                  <a:pt x="6897" y="15370"/>
                </a:lnTo>
                <a:lnTo>
                  <a:pt x="6420" y="15333"/>
                </a:lnTo>
                <a:lnTo>
                  <a:pt x="5943" y="15296"/>
                </a:lnTo>
                <a:lnTo>
                  <a:pt x="5466" y="15186"/>
                </a:lnTo>
                <a:lnTo>
                  <a:pt x="5026" y="15076"/>
                </a:lnTo>
                <a:lnTo>
                  <a:pt x="4549" y="14893"/>
                </a:lnTo>
                <a:lnTo>
                  <a:pt x="4109" y="14673"/>
                </a:lnTo>
                <a:lnTo>
                  <a:pt x="3632" y="14453"/>
                </a:lnTo>
                <a:lnTo>
                  <a:pt x="3669" y="14416"/>
                </a:lnTo>
                <a:lnTo>
                  <a:pt x="3706" y="14343"/>
                </a:lnTo>
                <a:lnTo>
                  <a:pt x="3706" y="14269"/>
                </a:lnTo>
                <a:lnTo>
                  <a:pt x="3706" y="14196"/>
                </a:lnTo>
                <a:lnTo>
                  <a:pt x="3669" y="14123"/>
                </a:lnTo>
                <a:lnTo>
                  <a:pt x="3522" y="14013"/>
                </a:lnTo>
                <a:lnTo>
                  <a:pt x="3376" y="13939"/>
                </a:lnTo>
                <a:lnTo>
                  <a:pt x="3229" y="13903"/>
                </a:lnTo>
                <a:lnTo>
                  <a:pt x="3009" y="13903"/>
                </a:lnTo>
                <a:lnTo>
                  <a:pt x="2899" y="13939"/>
                </a:lnTo>
                <a:lnTo>
                  <a:pt x="2752" y="14013"/>
                </a:lnTo>
                <a:lnTo>
                  <a:pt x="2642" y="14123"/>
                </a:lnTo>
                <a:lnTo>
                  <a:pt x="2605" y="14269"/>
                </a:lnTo>
                <a:lnTo>
                  <a:pt x="2605" y="14416"/>
                </a:lnTo>
                <a:lnTo>
                  <a:pt x="2642" y="14563"/>
                </a:lnTo>
                <a:lnTo>
                  <a:pt x="2715" y="14710"/>
                </a:lnTo>
                <a:lnTo>
                  <a:pt x="2825" y="14820"/>
                </a:lnTo>
                <a:lnTo>
                  <a:pt x="2972" y="14856"/>
                </a:lnTo>
                <a:lnTo>
                  <a:pt x="3119" y="14893"/>
                </a:lnTo>
                <a:lnTo>
                  <a:pt x="3266" y="14856"/>
                </a:lnTo>
                <a:lnTo>
                  <a:pt x="3376" y="14746"/>
                </a:lnTo>
                <a:lnTo>
                  <a:pt x="3522" y="14856"/>
                </a:lnTo>
                <a:lnTo>
                  <a:pt x="4036" y="15150"/>
                </a:lnTo>
                <a:lnTo>
                  <a:pt x="4439" y="15333"/>
                </a:lnTo>
                <a:lnTo>
                  <a:pt x="4806" y="15480"/>
                </a:lnTo>
                <a:lnTo>
                  <a:pt x="4770" y="15553"/>
                </a:lnTo>
                <a:lnTo>
                  <a:pt x="4733" y="15590"/>
                </a:lnTo>
                <a:lnTo>
                  <a:pt x="4659" y="15810"/>
                </a:lnTo>
                <a:lnTo>
                  <a:pt x="4623" y="16030"/>
                </a:lnTo>
                <a:lnTo>
                  <a:pt x="4586" y="16470"/>
                </a:lnTo>
                <a:lnTo>
                  <a:pt x="3963" y="16654"/>
                </a:lnTo>
                <a:lnTo>
                  <a:pt x="3376" y="16910"/>
                </a:lnTo>
                <a:lnTo>
                  <a:pt x="2752" y="17167"/>
                </a:lnTo>
                <a:lnTo>
                  <a:pt x="2128" y="17387"/>
                </a:lnTo>
                <a:lnTo>
                  <a:pt x="2055" y="17424"/>
                </a:lnTo>
                <a:lnTo>
                  <a:pt x="2018" y="17497"/>
                </a:lnTo>
                <a:lnTo>
                  <a:pt x="1982" y="17571"/>
                </a:lnTo>
                <a:lnTo>
                  <a:pt x="1982" y="17644"/>
                </a:lnTo>
                <a:lnTo>
                  <a:pt x="2018" y="17717"/>
                </a:lnTo>
                <a:lnTo>
                  <a:pt x="2055" y="17791"/>
                </a:lnTo>
                <a:lnTo>
                  <a:pt x="2128" y="17828"/>
                </a:lnTo>
                <a:lnTo>
                  <a:pt x="2202" y="17864"/>
                </a:lnTo>
                <a:lnTo>
                  <a:pt x="8401" y="17901"/>
                </a:lnTo>
                <a:lnTo>
                  <a:pt x="8474" y="17901"/>
                </a:lnTo>
                <a:lnTo>
                  <a:pt x="8548" y="17864"/>
                </a:lnTo>
                <a:lnTo>
                  <a:pt x="8621" y="17791"/>
                </a:lnTo>
                <a:lnTo>
                  <a:pt x="8621" y="17717"/>
                </a:lnTo>
                <a:lnTo>
                  <a:pt x="8621" y="17644"/>
                </a:lnTo>
                <a:lnTo>
                  <a:pt x="8621" y="17571"/>
                </a:lnTo>
                <a:lnTo>
                  <a:pt x="8584" y="17497"/>
                </a:lnTo>
                <a:lnTo>
                  <a:pt x="8474" y="17424"/>
                </a:lnTo>
                <a:lnTo>
                  <a:pt x="8108" y="17277"/>
                </a:lnTo>
                <a:lnTo>
                  <a:pt x="7667" y="17167"/>
                </a:lnTo>
                <a:lnTo>
                  <a:pt x="7264" y="17057"/>
                </a:lnTo>
                <a:lnTo>
                  <a:pt x="6860" y="16947"/>
                </a:lnTo>
                <a:lnTo>
                  <a:pt x="6494" y="16764"/>
                </a:lnTo>
                <a:lnTo>
                  <a:pt x="6163" y="16544"/>
                </a:lnTo>
                <a:lnTo>
                  <a:pt x="5907" y="16324"/>
                </a:lnTo>
                <a:lnTo>
                  <a:pt x="5797" y="16214"/>
                </a:lnTo>
                <a:lnTo>
                  <a:pt x="5650" y="16140"/>
                </a:lnTo>
                <a:lnTo>
                  <a:pt x="5650" y="16103"/>
                </a:lnTo>
                <a:lnTo>
                  <a:pt x="5687" y="15920"/>
                </a:lnTo>
                <a:lnTo>
                  <a:pt x="5650" y="15737"/>
                </a:lnTo>
                <a:lnTo>
                  <a:pt x="6127" y="15810"/>
                </a:lnTo>
                <a:lnTo>
                  <a:pt x="6640" y="15847"/>
                </a:lnTo>
                <a:lnTo>
                  <a:pt x="7631" y="15847"/>
                </a:lnTo>
                <a:lnTo>
                  <a:pt x="8218" y="15773"/>
                </a:lnTo>
                <a:lnTo>
                  <a:pt x="8841" y="15627"/>
                </a:lnTo>
                <a:lnTo>
                  <a:pt x="9428" y="15480"/>
                </a:lnTo>
                <a:lnTo>
                  <a:pt x="10015" y="15260"/>
                </a:lnTo>
                <a:lnTo>
                  <a:pt x="10565" y="14966"/>
                </a:lnTo>
                <a:lnTo>
                  <a:pt x="11079" y="14673"/>
                </a:lnTo>
                <a:lnTo>
                  <a:pt x="11592" y="14306"/>
                </a:lnTo>
                <a:lnTo>
                  <a:pt x="12069" y="13903"/>
                </a:lnTo>
                <a:lnTo>
                  <a:pt x="12509" y="13462"/>
                </a:lnTo>
                <a:lnTo>
                  <a:pt x="12913" y="12986"/>
                </a:lnTo>
                <a:lnTo>
                  <a:pt x="13280" y="12472"/>
                </a:lnTo>
                <a:lnTo>
                  <a:pt x="13573" y="11922"/>
                </a:lnTo>
                <a:lnTo>
                  <a:pt x="13867" y="11372"/>
                </a:lnTo>
                <a:lnTo>
                  <a:pt x="14087" y="10785"/>
                </a:lnTo>
                <a:lnTo>
                  <a:pt x="14307" y="10198"/>
                </a:lnTo>
                <a:lnTo>
                  <a:pt x="14417" y="9574"/>
                </a:lnTo>
                <a:lnTo>
                  <a:pt x="14527" y="8951"/>
                </a:lnTo>
                <a:lnTo>
                  <a:pt x="14600" y="8327"/>
                </a:lnTo>
                <a:lnTo>
                  <a:pt x="14600" y="7703"/>
                </a:lnTo>
                <a:lnTo>
                  <a:pt x="14564" y="7080"/>
                </a:lnTo>
                <a:lnTo>
                  <a:pt x="14490" y="6456"/>
                </a:lnTo>
                <a:lnTo>
                  <a:pt x="14380" y="5833"/>
                </a:lnTo>
                <a:lnTo>
                  <a:pt x="14197" y="5209"/>
                </a:lnTo>
                <a:lnTo>
                  <a:pt x="13977" y="4622"/>
                </a:lnTo>
                <a:lnTo>
                  <a:pt x="13720" y="3999"/>
                </a:lnTo>
                <a:lnTo>
                  <a:pt x="13353" y="3412"/>
                </a:lnTo>
                <a:lnTo>
                  <a:pt x="12986" y="2861"/>
                </a:lnTo>
                <a:lnTo>
                  <a:pt x="12509" y="2311"/>
                </a:lnTo>
                <a:lnTo>
                  <a:pt x="12032" y="1834"/>
                </a:lnTo>
                <a:lnTo>
                  <a:pt x="11482" y="1394"/>
                </a:lnTo>
                <a:lnTo>
                  <a:pt x="10895" y="1027"/>
                </a:lnTo>
                <a:lnTo>
                  <a:pt x="10602" y="881"/>
                </a:lnTo>
                <a:lnTo>
                  <a:pt x="10272" y="734"/>
                </a:lnTo>
                <a:lnTo>
                  <a:pt x="10308" y="587"/>
                </a:lnTo>
                <a:lnTo>
                  <a:pt x="10308" y="441"/>
                </a:lnTo>
                <a:lnTo>
                  <a:pt x="10272" y="294"/>
                </a:lnTo>
                <a:lnTo>
                  <a:pt x="10198" y="147"/>
                </a:lnTo>
                <a:lnTo>
                  <a:pt x="10088" y="74"/>
                </a:lnTo>
                <a:lnTo>
                  <a:pt x="9942"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67" name="Google Shape;267;p4"/>
          <p:cNvSpPr/>
          <p:nvPr/>
        </p:nvSpPr>
        <p:spPr>
          <a:xfrm>
            <a:off x="8318810" y="-29822"/>
            <a:ext cx="456818" cy="425588"/>
          </a:xfrm>
          <a:custGeom>
            <a:avLst/>
            <a:gdLst/>
            <a:ahLst/>
            <a:cxnLst/>
            <a:rect l="l" t="t" r="r" b="b"/>
            <a:pathLst>
              <a:path w="16105" h="15004" extrusionOk="0">
                <a:moveTo>
                  <a:pt x="13170" y="587"/>
                </a:moveTo>
                <a:lnTo>
                  <a:pt x="13206" y="624"/>
                </a:lnTo>
                <a:lnTo>
                  <a:pt x="13280" y="661"/>
                </a:lnTo>
                <a:lnTo>
                  <a:pt x="13353" y="697"/>
                </a:lnTo>
                <a:lnTo>
                  <a:pt x="13610" y="771"/>
                </a:lnTo>
                <a:lnTo>
                  <a:pt x="13830" y="844"/>
                </a:lnTo>
                <a:lnTo>
                  <a:pt x="14013" y="954"/>
                </a:lnTo>
                <a:lnTo>
                  <a:pt x="14160" y="1174"/>
                </a:lnTo>
                <a:lnTo>
                  <a:pt x="14307" y="1394"/>
                </a:lnTo>
                <a:lnTo>
                  <a:pt x="14343" y="1651"/>
                </a:lnTo>
                <a:lnTo>
                  <a:pt x="14307" y="1908"/>
                </a:lnTo>
                <a:lnTo>
                  <a:pt x="14233" y="2128"/>
                </a:lnTo>
                <a:lnTo>
                  <a:pt x="14087" y="2348"/>
                </a:lnTo>
                <a:lnTo>
                  <a:pt x="13903" y="2531"/>
                </a:lnTo>
                <a:lnTo>
                  <a:pt x="13683" y="2678"/>
                </a:lnTo>
                <a:lnTo>
                  <a:pt x="13463" y="2788"/>
                </a:lnTo>
                <a:lnTo>
                  <a:pt x="13170" y="2825"/>
                </a:lnTo>
                <a:lnTo>
                  <a:pt x="12840" y="2788"/>
                </a:lnTo>
                <a:lnTo>
                  <a:pt x="12656" y="2751"/>
                </a:lnTo>
                <a:lnTo>
                  <a:pt x="12546" y="2715"/>
                </a:lnTo>
                <a:lnTo>
                  <a:pt x="12436" y="2641"/>
                </a:lnTo>
                <a:lnTo>
                  <a:pt x="12363" y="2495"/>
                </a:lnTo>
                <a:lnTo>
                  <a:pt x="12289" y="2495"/>
                </a:lnTo>
                <a:lnTo>
                  <a:pt x="12253" y="2275"/>
                </a:lnTo>
                <a:lnTo>
                  <a:pt x="12253" y="2054"/>
                </a:lnTo>
                <a:lnTo>
                  <a:pt x="12253" y="1871"/>
                </a:lnTo>
                <a:lnTo>
                  <a:pt x="12289" y="1724"/>
                </a:lnTo>
                <a:lnTo>
                  <a:pt x="12399" y="1394"/>
                </a:lnTo>
                <a:lnTo>
                  <a:pt x="12583" y="1064"/>
                </a:lnTo>
                <a:lnTo>
                  <a:pt x="12840" y="807"/>
                </a:lnTo>
                <a:lnTo>
                  <a:pt x="12986" y="697"/>
                </a:lnTo>
                <a:lnTo>
                  <a:pt x="13170" y="587"/>
                </a:lnTo>
                <a:close/>
                <a:moveTo>
                  <a:pt x="9061" y="3338"/>
                </a:moveTo>
                <a:lnTo>
                  <a:pt x="9245" y="3412"/>
                </a:lnTo>
                <a:lnTo>
                  <a:pt x="9245" y="3448"/>
                </a:lnTo>
                <a:lnTo>
                  <a:pt x="9171" y="3632"/>
                </a:lnTo>
                <a:lnTo>
                  <a:pt x="9171" y="3668"/>
                </a:lnTo>
                <a:lnTo>
                  <a:pt x="9135" y="3632"/>
                </a:lnTo>
                <a:lnTo>
                  <a:pt x="9061" y="3522"/>
                </a:lnTo>
                <a:lnTo>
                  <a:pt x="8988" y="3448"/>
                </a:lnTo>
                <a:lnTo>
                  <a:pt x="8988" y="3412"/>
                </a:lnTo>
                <a:lnTo>
                  <a:pt x="8988" y="3375"/>
                </a:lnTo>
                <a:lnTo>
                  <a:pt x="9061" y="3338"/>
                </a:lnTo>
                <a:close/>
                <a:moveTo>
                  <a:pt x="14123" y="440"/>
                </a:moveTo>
                <a:lnTo>
                  <a:pt x="14233" y="477"/>
                </a:lnTo>
                <a:lnTo>
                  <a:pt x="14307" y="587"/>
                </a:lnTo>
                <a:lnTo>
                  <a:pt x="14417" y="661"/>
                </a:lnTo>
                <a:lnTo>
                  <a:pt x="14454" y="807"/>
                </a:lnTo>
                <a:lnTo>
                  <a:pt x="14527" y="807"/>
                </a:lnTo>
                <a:lnTo>
                  <a:pt x="14490" y="624"/>
                </a:lnTo>
                <a:lnTo>
                  <a:pt x="14454" y="477"/>
                </a:lnTo>
                <a:lnTo>
                  <a:pt x="14600" y="551"/>
                </a:lnTo>
                <a:lnTo>
                  <a:pt x="14784" y="624"/>
                </a:lnTo>
                <a:lnTo>
                  <a:pt x="14967" y="771"/>
                </a:lnTo>
                <a:lnTo>
                  <a:pt x="15114" y="881"/>
                </a:lnTo>
                <a:lnTo>
                  <a:pt x="15224" y="1064"/>
                </a:lnTo>
                <a:lnTo>
                  <a:pt x="15334" y="1211"/>
                </a:lnTo>
                <a:lnTo>
                  <a:pt x="15444" y="1578"/>
                </a:lnTo>
                <a:lnTo>
                  <a:pt x="15554" y="1944"/>
                </a:lnTo>
                <a:lnTo>
                  <a:pt x="15627" y="2385"/>
                </a:lnTo>
                <a:lnTo>
                  <a:pt x="15664" y="2568"/>
                </a:lnTo>
                <a:lnTo>
                  <a:pt x="15627" y="2788"/>
                </a:lnTo>
                <a:lnTo>
                  <a:pt x="15591" y="2972"/>
                </a:lnTo>
                <a:lnTo>
                  <a:pt x="15481" y="3118"/>
                </a:lnTo>
                <a:lnTo>
                  <a:pt x="15187" y="3412"/>
                </a:lnTo>
                <a:lnTo>
                  <a:pt x="14930" y="3595"/>
                </a:lnTo>
                <a:lnTo>
                  <a:pt x="14600" y="3705"/>
                </a:lnTo>
                <a:lnTo>
                  <a:pt x="14270" y="3779"/>
                </a:lnTo>
                <a:lnTo>
                  <a:pt x="13940" y="3815"/>
                </a:lnTo>
                <a:lnTo>
                  <a:pt x="13720" y="3779"/>
                </a:lnTo>
                <a:lnTo>
                  <a:pt x="13500" y="3742"/>
                </a:lnTo>
                <a:lnTo>
                  <a:pt x="13316" y="3668"/>
                </a:lnTo>
                <a:lnTo>
                  <a:pt x="13133" y="3595"/>
                </a:lnTo>
                <a:lnTo>
                  <a:pt x="12950" y="3485"/>
                </a:lnTo>
                <a:lnTo>
                  <a:pt x="12803" y="3338"/>
                </a:lnTo>
                <a:lnTo>
                  <a:pt x="12656" y="3192"/>
                </a:lnTo>
                <a:lnTo>
                  <a:pt x="12546" y="3045"/>
                </a:lnTo>
                <a:lnTo>
                  <a:pt x="12840" y="3118"/>
                </a:lnTo>
                <a:lnTo>
                  <a:pt x="13133" y="3155"/>
                </a:lnTo>
                <a:lnTo>
                  <a:pt x="13426" y="3118"/>
                </a:lnTo>
                <a:lnTo>
                  <a:pt x="13720" y="3045"/>
                </a:lnTo>
                <a:lnTo>
                  <a:pt x="13977" y="2935"/>
                </a:lnTo>
                <a:lnTo>
                  <a:pt x="14233" y="2751"/>
                </a:lnTo>
                <a:lnTo>
                  <a:pt x="14417" y="2495"/>
                </a:lnTo>
                <a:lnTo>
                  <a:pt x="14600" y="2238"/>
                </a:lnTo>
                <a:lnTo>
                  <a:pt x="14674" y="1981"/>
                </a:lnTo>
                <a:lnTo>
                  <a:pt x="14710" y="1724"/>
                </a:lnTo>
                <a:lnTo>
                  <a:pt x="14674" y="1468"/>
                </a:lnTo>
                <a:lnTo>
                  <a:pt x="14600" y="1211"/>
                </a:lnTo>
                <a:lnTo>
                  <a:pt x="14490" y="991"/>
                </a:lnTo>
                <a:lnTo>
                  <a:pt x="14343" y="771"/>
                </a:lnTo>
                <a:lnTo>
                  <a:pt x="14160" y="587"/>
                </a:lnTo>
                <a:lnTo>
                  <a:pt x="13940" y="440"/>
                </a:lnTo>
                <a:close/>
                <a:moveTo>
                  <a:pt x="13757" y="0"/>
                </a:moveTo>
                <a:lnTo>
                  <a:pt x="13610" y="74"/>
                </a:lnTo>
                <a:lnTo>
                  <a:pt x="13353" y="110"/>
                </a:lnTo>
                <a:lnTo>
                  <a:pt x="13133" y="147"/>
                </a:lnTo>
                <a:lnTo>
                  <a:pt x="12913" y="257"/>
                </a:lnTo>
                <a:lnTo>
                  <a:pt x="12729" y="404"/>
                </a:lnTo>
                <a:lnTo>
                  <a:pt x="12509" y="551"/>
                </a:lnTo>
                <a:lnTo>
                  <a:pt x="12363" y="734"/>
                </a:lnTo>
                <a:lnTo>
                  <a:pt x="12216" y="917"/>
                </a:lnTo>
                <a:lnTo>
                  <a:pt x="12069" y="1137"/>
                </a:lnTo>
                <a:lnTo>
                  <a:pt x="11996" y="1321"/>
                </a:lnTo>
                <a:lnTo>
                  <a:pt x="11922" y="1578"/>
                </a:lnTo>
                <a:lnTo>
                  <a:pt x="11849" y="1798"/>
                </a:lnTo>
                <a:lnTo>
                  <a:pt x="11849" y="2054"/>
                </a:lnTo>
                <a:lnTo>
                  <a:pt x="11849" y="2275"/>
                </a:lnTo>
                <a:lnTo>
                  <a:pt x="11886" y="2531"/>
                </a:lnTo>
                <a:lnTo>
                  <a:pt x="11959" y="2751"/>
                </a:lnTo>
                <a:lnTo>
                  <a:pt x="12033" y="2972"/>
                </a:lnTo>
                <a:lnTo>
                  <a:pt x="12143" y="3192"/>
                </a:lnTo>
                <a:lnTo>
                  <a:pt x="12253" y="3375"/>
                </a:lnTo>
                <a:lnTo>
                  <a:pt x="12399" y="3558"/>
                </a:lnTo>
                <a:lnTo>
                  <a:pt x="12583" y="3705"/>
                </a:lnTo>
                <a:lnTo>
                  <a:pt x="12766" y="3852"/>
                </a:lnTo>
                <a:lnTo>
                  <a:pt x="12986" y="3999"/>
                </a:lnTo>
                <a:lnTo>
                  <a:pt x="13206" y="4072"/>
                </a:lnTo>
                <a:lnTo>
                  <a:pt x="13426" y="4145"/>
                </a:lnTo>
                <a:lnTo>
                  <a:pt x="13683" y="4219"/>
                </a:lnTo>
                <a:lnTo>
                  <a:pt x="14123" y="4219"/>
                </a:lnTo>
                <a:lnTo>
                  <a:pt x="14564" y="4145"/>
                </a:lnTo>
                <a:lnTo>
                  <a:pt x="15004" y="3999"/>
                </a:lnTo>
                <a:lnTo>
                  <a:pt x="15371" y="3779"/>
                </a:lnTo>
                <a:lnTo>
                  <a:pt x="15591" y="3632"/>
                </a:lnTo>
                <a:lnTo>
                  <a:pt x="15737" y="3448"/>
                </a:lnTo>
                <a:lnTo>
                  <a:pt x="15884" y="3265"/>
                </a:lnTo>
                <a:lnTo>
                  <a:pt x="15994" y="3045"/>
                </a:lnTo>
                <a:lnTo>
                  <a:pt x="16067" y="2788"/>
                </a:lnTo>
                <a:lnTo>
                  <a:pt x="16104" y="2495"/>
                </a:lnTo>
                <a:lnTo>
                  <a:pt x="16067" y="2238"/>
                </a:lnTo>
                <a:lnTo>
                  <a:pt x="15994" y="1981"/>
                </a:lnTo>
                <a:lnTo>
                  <a:pt x="15884" y="1431"/>
                </a:lnTo>
                <a:lnTo>
                  <a:pt x="15774" y="1174"/>
                </a:lnTo>
                <a:lnTo>
                  <a:pt x="15664" y="954"/>
                </a:lnTo>
                <a:lnTo>
                  <a:pt x="15517" y="734"/>
                </a:lnTo>
                <a:lnTo>
                  <a:pt x="15371" y="551"/>
                </a:lnTo>
                <a:lnTo>
                  <a:pt x="15150" y="367"/>
                </a:lnTo>
                <a:lnTo>
                  <a:pt x="14930" y="220"/>
                </a:lnTo>
                <a:lnTo>
                  <a:pt x="14637" y="74"/>
                </a:lnTo>
                <a:lnTo>
                  <a:pt x="14270" y="0"/>
                </a:lnTo>
                <a:close/>
                <a:moveTo>
                  <a:pt x="11115" y="4549"/>
                </a:moveTo>
                <a:lnTo>
                  <a:pt x="11446" y="4842"/>
                </a:lnTo>
                <a:lnTo>
                  <a:pt x="11299" y="4952"/>
                </a:lnTo>
                <a:lnTo>
                  <a:pt x="11115" y="4916"/>
                </a:lnTo>
                <a:lnTo>
                  <a:pt x="10932" y="4916"/>
                </a:lnTo>
                <a:lnTo>
                  <a:pt x="10639" y="4952"/>
                </a:lnTo>
                <a:lnTo>
                  <a:pt x="10859" y="4732"/>
                </a:lnTo>
                <a:lnTo>
                  <a:pt x="11115" y="4549"/>
                </a:lnTo>
                <a:close/>
                <a:moveTo>
                  <a:pt x="6860" y="3632"/>
                </a:moveTo>
                <a:lnTo>
                  <a:pt x="7007" y="3668"/>
                </a:lnTo>
                <a:lnTo>
                  <a:pt x="7044" y="3705"/>
                </a:lnTo>
                <a:lnTo>
                  <a:pt x="7044" y="3742"/>
                </a:lnTo>
                <a:lnTo>
                  <a:pt x="7044" y="3779"/>
                </a:lnTo>
                <a:lnTo>
                  <a:pt x="7080" y="3852"/>
                </a:lnTo>
                <a:lnTo>
                  <a:pt x="7191" y="3889"/>
                </a:lnTo>
                <a:lnTo>
                  <a:pt x="7374" y="3889"/>
                </a:lnTo>
                <a:lnTo>
                  <a:pt x="7411" y="3925"/>
                </a:lnTo>
                <a:lnTo>
                  <a:pt x="7447" y="4035"/>
                </a:lnTo>
                <a:lnTo>
                  <a:pt x="7484" y="4145"/>
                </a:lnTo>
                <a:lnTo>
                  <a:pt x="7484" y="4255"/>
                </a:lnTo>
                <a:lnTo>
                  <a:pt x="7447" y="4512"/>
                </a:lnTo>
                <a:lnTo>
                  <a:pt x="7374" y="4769"/>
                </a:lnTo>
                <a:lnTo>
                  <a:pt x="7227" y="5026"/>
                </a:lnTo>
                <a:lnTo>
                  <a:pt x="7154" y="5136"/>
                </a:lnTo>
                <a:lnTo>
                  <a:pt x="7044" y="5209"/>
                </a:lnTo>
                <a:lnTo>
                  <a:pt x="6934" y="5246"/>
                </a:lnTo>
                <a:lnTo>
                  <a:pt x="6787" y="5246"/>
                </a:lnTo>
                <a:lnTo>
                  <a:pt x="6787" y="4989"/>
                </a:lnTo>
                <a:lnTo>
                  <a:pt x="6750" y="4769"/>
                </a:lnTo>
                <a:lnTo>
                  <a:pt x="6640" y="4549"/>
                </a:lnTo>
                <a:lnTo>
                  <a:pt x="6494" y="4329"/>
                </a:lnTo>
                <a:lnTo>
                  <a:pt x="6310" y="4145"/>
                </a:lnTo>
                <a:lnTo>
                  <a:pt x="6090" y="4035"/>
                </a:lnTo>
                <a:lnTo>
                  <a:pt x="6090" y="3925"/>
                </a:lnTo>
                <a:lnTo>
                  <a:pt x="6163" y="3852"/>
                </a:lnTo>
                <a:lnTo>
                  <a:pt x="6237" y="3779"/>
                </a:lnTo>
                <a:lnTo>
                  <a:pt x="6347" y="3742"/>
                </a:lnTo>
                <a:lnTo>
                  <a:pt x="6567" y="3705"/>
                </a:lnTo>
                <a:lnTo>
                  <a:pt x="6860" y="3632"/>
                </a:lnTo>
                <a:close/>
                <a:moveTo>
                  <a:pt x="6530" y="3192"/>
                </a:moveTo>
                <a:lnTo>
                  <a:pt x="6494" y="3228"/>
                </a:lnTo>
                <a:lnTo>
                  <a:pt x="6457" y="3302"/>
                </a:lnTo>
                <a:lnTo>
                  <a:pt x="6457" y="3338"/>
                </a:lnTo>
                <a:lnTo>
                  <a:pt x="6457" y="3412"/>
                </a:lnTo>
                <a:lnTo>
                  <a:pt x="6200" y="3485"/>
                </a:lnTo>
                <a:lnTo>
                  <a:pt x="5980" y="3558"/>
                </a:lnTo>
                <a:lnTo>
                  <a:pt x="5797" y="3742"/>
                </a:lnTo>
                <a:lnTo>
                  <a:pt x="5760" y="3815"/>
                </a:lnTo>
                <a:lnTo>
                  <a:pt x="5687" y="3925"/>
                </a:lnTo>
                <a:lnTo>
                  <a:pt x="5687" y="4035"/>
                </a:lnTo>
                <a:lnTo>
                  <a:pt x="5687" y="4072"/>
                </a:lnTo>
                <a:lnTo>
                  <a:pt x="5797" y="4219"/>
                </a:lnTo>
                <a:lnTo>
                  <a:pt x="5907" y="4292"/>
                </a:lnTo>
                <a:lnTo>
                  <a:pt x="6053" y="4365"/>
                </a:lnTo>
                <a:lnTo>
                  <a:pt x="6163" y="4439"/>
                </a:lnTo>
                <a:lnTo>
                  <a:pt x="6274" y="4512"/>
                </a:lnTo>
                <a:lnTo>
                  <a:pt x="6347" y="4622"/>
                </a:lnTo>
                <a:lnTo>
                  <a:pt x="6420" y="4769"/>
                </a:lnTo>
                <a:lnTo>
                  <a:pt x="6494" y="5026"/>
                </a:lnTo>
                <a:lnTo>
                  <a:pt x="6457" y="5282"/>
                </a:lnTo>
                <a:lnTo>
                  <a:pt x="6494" y="5392"/>
                </a:lnTo>
                <a:lnTo>
                  <a:pt x="6530" y="5466"/>
                </a:lnTo>
                <a:lnTo>
                  <a:pt x="6750" y="5539"/>
                </a:lnTo>
                <a:lnTo>
                  <a:pt x="6934" y="5539"/>
                </a:lnTo>
                <a:lnTo>
                  <a:pt x="7117" y="5503"/>
                </a:lnTo>
                <a:lnTo>
                  <a:pt x="7264" y="5429"/>
                </a:lnTo>
                <a:lnTo>
                  <a:pt x="7411" y="5282"/>
                </a:lnTo>
                <a:lnTo>
                  <a:pt x="7521" y="5136"/>
                </a:lnTo>
                <a:lnTo>
                  <a:pt x="7631" y="4952"/>
                </a:lnTo>
                <a:lnTo>
                  <a:pt x="7704" y="4769"/>
                </a:lnTo>
                <a:lnTo>
                  <a:pt x="7741" y="4585"/>
                </a:lnTo>
                <a:lnTo>
                  <a:pt x="7777" y="4365"/>
                </a:lnTo>
                <a:lnTo>
                  <a:pt x="7777" y="4145"/>
                </a:lnTo>
                <a:lnTo>
                  <a:pt x="7777" y="3925"/>
                </a:lnTo>
                <a:lnTo>
                  <a:pt x="7704" y="3779"/>
                </a:lnTo>
                <a:lnTo>
                  <a:pt x="7631" y="3668"/>
                </a:lnTo>
                <a:lnTo>
                  <a:pt x="7484" y="3595"/>
                </a:lnTo>
                <a:lnTo>
                  <a:pt x="7337" y="3595"/>
                </a:lnTo>
                <a:lnTo>
                  <a:pt x="7301" y="3485"/>
                </a:lnTo>
                <a:lnTo>
                  <a:pt x="7227" y="3448"/>
                </a:lnTo>
                <a:lnTo>
                  <a:pt x="7044" y="3375"/>
                </a:lnTo>
                <a:lnTo>
                  <a:pt x="6824" y="3302"/>
                </a:lnTo>
                <a:lnTo>
                  <a:pt x="6677" y="3228"/>
                </a:lnTo>
                <a:lnTo>
                  <a:pt x="6567" y="3192"/>
                </a:lnTo>
                <a:close/>
                <a:moveTo>
                  <a:pt x="11739" y="5136"/>
                </a:moveTo>
                <a:lnTo>
                  <a:pt x="12179" y="5686"/>
                </a:lnTo>
                <a:lnTo>
                  <a:pt x="11776" y="5796"/>
                </a:lnTo>
                <a:lnTo>
                  <a:pt x="11409" y="6016"/>
                </a:lnTo>
                <a:lnTo>
                  <a:pt x="11042" y="6236"/>
                </a:lnTo>
                <a:lnTo>
                  <a:pt x="10895" y="6383"/>
                </a:lnTo>
                <a:lnTo>
                  <a:pt x="10785" y="6566"/>
                </a:lnTo>
                <a:lnTo>
                  <a:pt x="10749" y="6640"/>
                </a:lnTo>
                <a:lnTo>
                  <a:pt x="10785" y="6676"/>
                </a:lnTo>
                <a:lnTo>
                  <a:pt x="10859" y="6713"/>
                </a:lnTo>
                <a:lnTo>
                  <a:pt x="10932" y="6713"/>
                </a:lnTo>
                <a:lnTo>
                  <a:pt x="11262" y="6493"/>
                </a:lnTo>
                <a:lnTo>
                  <a:pt x="11556" y="6310"/>
                </a:lnTo>
                <a:lnTo>
                  <a:pt x="11849" y="6199"/>
                </a:lnTo>
                <a:lnTo>
                  <a:pt x="12143" y="6089"/>
                </a:lnTo>
                <a:lnTo>
                  <a:pt x="12253" y="6053"/>
                </a:lnTo>
                <a:lnTo>
                  <a:pt x="12363" y="6016"/>
                </a:lnTo>
                <a:lnTo>
                  <a:pt x="12399" y="5979"/>
                </a:lnTo>
                <a:lnTo>
                  <a:pt x="12619" y="6456"/>
                </a:lnTo>
                <a:lnTo>
                  <a:pt x="12840" y="6896"/>
                </a:lnTo>
                <a:lnTo>
                  <a:pt x="12803" y="6933"/>
                </a:lnTo>
                <a:lnTo>
                  <a:pt x="12326" y="7043"/>
                </a:lnTo>
                <a:lnTo>
                  <a:pt x="11812" y="7117"/>
                </a:lnTo>
                <a:lnTo>
                  <a:pt x="11299" y="7117"/>
                </a:lnTo>
                <a:lnTo>
                  <a:pt x="10749" y="7080"/>
                </a:lnTo>
                <a:lnTo>
                  <a:pt x="10675" y="7117"/>
                </a:lnTo>
                <a:lnTo>
                  <a:pt x="10639" y="7153"/>
                </a:lnTo>
                <a:lnTo>
                  <a:pt x="10639" y="7227"/>
                </a:lnTo>
                <a:lnTo>
                  <a:pt x="10712" y="7300"/>
                </a:lnTo>
                <a:lnTo>
                  <a:pt x="10932" y="7373"/>
                </a:lnTo>
                <a:lnTo>
                  <a:pt x="11189" y="7447"/>
                </a:lnTo>
                <a:lnTo>
                  <a:pt x="11702" y="7483"/>
                </a:lnTo>
                <a:lnTo>
                  <a:pt x="11959" y="7483"/>
                </a:lnTo>
                <a:lnTo>
                  <a:pt x="12216" y="7447"/>
                </a:lnTo>
                <a:lnTo>
                  <a:pt x="12583" y="7373"/>
                </a:lnTo>
                <a:lnTo>
                  <a:pt x="12693" y="7373"/>
                </a:lnTo>
                <a:lnTo>
                  <a:pt x="12766" y="7337"/>
                </a:lnTo>
                <a:lnTo>
                  <a:pt x="12803" y="7410"/>
                </a:lnTo>
                <a:lnTo>
                  <a:pt x="12840" y="7447"/>
                </a:lnTo>
                <a:lnTo>
                  <a:pt x="12876" y="7483"/>
                </a:lnTo>
                <a:lnTo>
                  <a:pt x="12986" y="7520"/>
                </a:lnTo>
                <a:lnTo>
                  <a:pt x="13023" y="7777"/>
                </a:lnTo>
                <a:lnTo>
                  <a:pt x="13060" y="8070"/>
                </a:lnTo>
                <a:lnTo>
                  <a:pt x="12986" y="8107"/>
                </a:lnTo>
                <a:lnTo>
                  <a:pt x="12693" y="7997"/>
                </a:lnTo>
                <a:lnTo>
                  <a:pt x="12473" y="7887"/>
                </a:lnTo>
                <a:lnTo>
                  <a:pt x="12253" y="7777"/>
                </a:lnTo>
                <a:lnTo>
                  <a:pt x="11886" y="7777"/>
                </a:lnTo>
                <a:lnTo>
                  <a:pt x="11776" y="7813"/>
                </a:lnTo>
                <a:lnTo>
                  <a:pt x="11226" y="7777"/>
                </a:lnTo>
                <a:lnTo>
                  <a:pt x="10895" y="7740"/>
                </a:lnTo>
                <a:lnTo>
                  <a:pt x="10749" y="7740"/>
                </a:lnTo>
                <a:lnTo>
                  <a:pt x="10675" y="7703"/>
                </a:lnTo>
                <a:lnTo>
                  <a:pt x="10565" y="7483"/>
                </a:lnTo>
                <a:lnTo>
                  <a:pt x="10529" y="7483"/>
                </a:lnTo>
                <a:lnTo>
                  <a:pt x="10529" y="7520"/>
                </a:lnTo>
                <a:lnTo>
                  <a:pt x="10529" y="7887"/>
                </a:lnTo>
                <a:lnTo>
                  <a:pt x="10529" y="7960"/>
                </a:lnTo>
                <a:lnTo>
                  <a:pt x="10602" y="7997"/>
                </a:lnTo>
                <a:lnTo>
                  <a:pt x="11042" y="8107"/>
                </a:lnTo>
                <a:lnTo>
                  <a:pt x="11482" y="8144"/>
                </a:lnTo>
                <a:lnTo>
                  <a:pt x="11482" y="8327"/>
                </a:lnTo>
                <a:lnTo>
                  <a:pt x="11519" y="8474"/>
                </a:lnTo>
                <a:lnTo>
                  <a:pt x="11592" y="8547"/>
                </a:lnTo>
                <a:lnTo>
                  <a:pt x="11629" y="8584"/>
                </a:lnTo>
                <a:lnTo>
                  <a:pt x="11776" y="8657"/>
                </a:lnTo>
                <a:lnTo>
                  <a:pt x="11959" y="8767"/>
                </a:lnTo>
                <a:lnTo>
                  <a:pt x="11409" y="8657"/>
                </a:lnTo>
                <a:lnTo>
                  <a:pt x="10969" y="8474"/>
                </a:lnTo>
                <a:lnTo>
                  <a:pt x="10712" y="8437"/>
                </a:lnTo>
                <a:lnTo>
                  <a:pt x="10455" y="8400"/>
                </a:lnTo>
                <a:lnTo>
                  <a:pt x="10198" y="8217"/>
                </a:lnTo>
                <a:lnTo>
                  <a:pt x="10052" y="8180"/>
                </a:lnTo>
                <a:lnTo>
                  <a:pt x="9942" y="8144"/>
                </a:lnTo>
                <a:lnTo>
                  <a:pt x="9722" y="8180"/>
                </a:lnTo>
                <a:lnTo>
                  <a:pt x="9575" y="8254"/>
                </a:lnTo>
                <a:lnTo>
                  <a:pt x="9465" y="8364"/>
                </a:lnTo>
                <a:lnTo>
                  <a:pt x="9355" y="8510"/>
                </a:lnTo>
                <a:lnTo>
                  <a:pt x="9245" y="8584"/>
                </a:lnTo>
                <a:lnTo>
                  <a:pt x="9098" y="8620"/>
                </a:lnTo>
                <a:lnTo>
                  <a:pt x="8841" y="8584"/>
                </a:lnTo>
                <a:lnTo>
                  <a:pt x="8621" y="8620"/>
                </a:lnTo>
                <a:lnTo>
                  <a:pt x="8401" y="8694"/>
                </a:lnTo>
                <a:lnTo>
                  <a:pt x="8181" y="8804"/>
                </a:lnTo>
                <a:lnTo>
                  <a:pt x="7924" y="8804"/>
                </a:lnTo>
                <a:lnTo>
                  <a:pt x="7851" y="8767"/>
                </a:lnTo>
                <a:lnTo>
                  <a:pt x="7814" y="8730"/>
                </a:lnTo>
                <a:lnTo>
                  <a:pt x="7814" y="8694"/>
                </a:lnTo>
                <a:lnTo>
                  <a:pt x="7887" y="8620"/>
                </a:lnTo>
                <a:lnTo>
                  <a:pt x="7998" y="8510"/>
                </a:lnTo>
                <a:lnTo>
                  <a:pt x="8144" y="8437"/>
                </a:lnTo>
                <a:lnTo>
                  <a:pt x="8401" y="8327"/>
                </a:lnTo>
                <a:lnTo>
                  <a:pt x="8731" y="8180"/>
                </a:lnTo>
                <a:lnTo>
                  <a:pt x="8915" y="8070"/>
                </a:lnTo>
                <a:lnTo>
                  <a:pt x="9025" y="7924"/>
                </a:lnTo>
                <a:lnTo>
                  <a:pt x="9135" y="7777"/>
                </a:lnTo>
                <a:lnTo>
                  <a:pt x="9208" y="7630"/>
                </a:lnTo>
                <a:lnTo>
                  <a:pt x="9208" y="7447"/>
                </a:lnTo>
                <a:lnTo>
                  <a:pt x="9171" y="7227"/>
                </a:lnTo>
                <a:lnTo>
                  <a:pt x="9098" y="7117"/>
                </a:lnTo>
                <a:lnTo>
                  <a:pt x="8988" y="7006"/>
                </a:lnTo>
                <a:lnTo>
                  <a:pt x="8841" y="6896"/>
                </a:lnTo>
                <a:lnTo>
                  <a:pt x="8694" y="6860"/>
                </a:lnTo>
                <a:lnTo>
                  <a:pt x="8548" y="6823"/>
                </a:lnTo>
                <a:lnTo>
                  <a:pt x="8401" y="6823"/>
                </a:lnTo>
                <a:lnTo>
                  <a:pt x="8254" y="6860"/>
                </a:lnTo>
                <a:lnTo>
                  <a:pt x="8108" y="6933"/>
                </a:lnTo>
                <a:lnTo>
                  <a:pt x="7924" y="7117"/>
                </a:lnTo>
                <a:lnTo>
                  <a:pt x="7924" y="7117"/>
                </a:lnTo>
                <a:lnTo>
                  <a:pt x="7998" y="6970"/>
                </a:lnTo>
                <a:lnTo>
                  <a:pt x="8108" y="6860"/>
                </a:lnTo>
                <a:lnTo>
                  <a:pt x="8291" y="6603"/>
                </a:lnTo>
                <a:lnTo>
                  <a:pt x="8511" y="6383"/>
                </a:lnTo>
                <a:lnTo>
                  <a:pt x="8768" y="6126"/>
                </a:lnTo>
                <a:lnTo>
                  <a:pt x="8951" y="5943"/>
                </a:lnTo>
                <a:lnTo>
                  <a:pt x="9135" y="5796"/>
                </a:lnTo>
                <a:lnTo>
                  <a:pt x="9171" y="5796"/>
                </a:lnTo>
                <a:lnTo>
                  <a:pt x="9391" y="5759"/>
                </a:lnTo>
                <a:lnTo>
                  <a:pt x="9612" y="5686"/>
                </a:lnTo>
                <a:lnTo>
                  <a:pt x="10052" y="5539"/>
                </a:lnTo>
                <a:lnTo>
                  <a:pt x="10455" y="5356"/>
                </a:lnTo>
                <a:lnTo>
                  <a:pt x="10639" y="5282"/>
                </a:lnTo>
                <a:lnTo>
                  <a:pt x="10895" y="5246"/>
                </a:lnTo>
                <a:lnTo>
                  <a:pt x="10895" y="5246"/>
                </a:lnTo>
                <a:lnTo>
                  <a:pt x="10602" y="5503"/>
                </a:lnTo>
                <a:lnTo>
                  <a:pt x="10492" y="5649"/>
                </a:lnTo>
                <a:lnTo>
                  <a:pt x="10419" y="5833"/>
                </a:lnTo>
                <a:lnTo>
                  <a:pt x="10455" y="5869"/>
                </a:lnTo>
                <a:lnTo>
                  <a:pt x="10639" y="5796"/>
                </a:lnTo>
                <a:lnTo>
                  <a:pt x="10822" y="5723"/>
                </a:lnTo>
                <a:lnTo>
                  <a:pt x="11152" y="5503"/>
                </a:lnTo>
                <a:lnTo>
                  <a:pt x="11739" y="5136"/>
                </a:lnTo>
                <a:close/>
                <a:moveTo>
                  <a:pt x="11996" y="8254"/>
                </a:moveTo>
                <a:lnTo>
                  <a:pt x="12546" y="8400"/>
                </a:lnTo>
                <a:lnTo>
                  <a:pt x="12729" y="8584"/>
                </a:lnTo>
                <a:lnTo>
                  <a:pt x="12803" y="8620"/>
                </a:lnTo>
                <a:lnTo>
                  <a:pt x="12876" y="8657"/>
                </a:lnTo>
                <a:lnTo>
                  <a:pt x="12950" y="8620"/>
                </a:lnTo>
                <a:lnTo>
                  <a:pt x="13023" y="8584"/>
                </a:lnTo>
                <a:lnTo>
                  <a:pt x="12950" y="9024"/>
                </a:lnTo>
                <a:lnTo>
                  <a:pt x="12509" y="8914"/>
                </a:lnTo>
                <a:lnTo>
                  <a:pt x="12399" y="8657"/>
                </a:lnTo>
                <a:lnTo>
                  <a:pt x="12216" y="8474"/>
                </a:lnTo>
                <a:lnTo>
                  <a:pt x="12033" y="8327"/>
                </a:lnTo>
                <a:lnTo>
                  <a:pt x="11959" y="8290"/>
                </a:lnTo>
                <a:lnTo>
                  <a:pt x="11996" y="8254"/>
                </a:lnTo>
                <a:close/>
                <a:moveTo>
                  <a:pt x="10932" y="8841"/>
                </a:moveTo>
                <a:lnTo>
                  <a:pt x="11519" y="9097"/>
                </a:lnTo>
                <a:lnTo>
                  <a:pt x="12106" y="9244"/>
                </a:lnTo>
                <a:lnTo>
                  <a:pt x="12033" y="9391"/>
                </a:lnTo>
                <a:lnTo>
                  <a:pt x="11922" y="9537"/>
                </a:lnTo>
                <a:lnTo>
                  <a:pt x="11776" y="9611"/>
                </a:lnTo>
                <a:lnTo>
                  <a:pt x="11702" y="9611"/>
                </a:lnTo>
                <a:lnTo>
                  <a:pt x="11629" y="9574"/>
                </a:lnTo>
                <a:lnTo>
                  <a:pt x="11519" y="9537"/>
                </a:lnTo>
                <a:lnTo>
                  <a:pt x="11409" y="9427"/>
                </a:lnTo>
                <a:lnTo>
                  <a:pt x="11226" y="9244"/>
                </a:lnTo>
                <a:lnTo>
                  <a:pt x="10932" y="8841"/>
                </a:lnTo>
                <a:close/>
                <a:moveTo>
                  <a:pt x="12509" y="9354"/>
                </a:moveTo>
                <a:lnTo>
                  <a:pt x="12876" y="9391"/>
                </a:lnTo>
                <a:lnTo>
                  <a:pt x="12656" y="10161"/>
                </a:lnTo>
                <a:lnTo>
                  <a:pt x="12583" y="10088"/>
                </a:lnTo>
                <a:lnTo>
                  <a:pt x="12363" y="10088"/>
                </a:lnTo>
                <a:lnTo>
                  <a:pt x="12216" y="10051"/>
                </a:lnTo>
                <a:lnTo>
                  <a:pt x="11886" y="9978"/>
                </a:lnTo>
                <a:lnTo>
                  <a:pt x="12106" y="9868"/>
                </a:lnTo>
                <a:lnTo>
                  <a:pt x="12289" y="9758"/>
                </a:lnTo>
                <a:lnTo>
                  <a:pt x="12399" y="9574"/>
                </a:lnTo>
                <a:lnTo>
                  <a:pt x="12509" y="9354"/>
                </a:lnTo>
                <a:close/>
                <a:moveTo>
                  <a:pt x="10382" y="9721"/>
                </a:moveTo>
                <a:lnTo>
                  <a:pt x="11409" y="10161"/>
                </a:lnTo>
                <a:lnTo>
                  <a:pt x="11922" y="10381"/>
                </a:lnTo>
                <a:lnTo>
                  <a:pt x="12253" y="10491"/>
                </a:lnTo>
                <a:lnTo>
                  <a:pt x="12399" y="10491"/>
                </a:lnTo>
                <a:lnTo>
                  <a:pt x="12509" y="10455"/>
                </a:lnTo>
                <a:lnTo>
                  <a:pt x="12326" y="10968"/>
                </a:lnTo>
                <a:lnTo>
                  <a:pt x="12033" y="10858"/>
                </a:lnTo>
                <a:lnTo>
                  <a:pt x="11886" y="10785"/>
                </a:lnTo>
                <a:lnTo>
                  <a:pt x="11776" y="10711"/>
                </a:lnTo>
                <a:lnTo>
                  <a:pt x="11519" y="10528"/>
                </a:lnTo>
                <a:lnTo>
                  <a:pt x="11409" y="10418"/>
                </a:lnTo>
                <a:lnTo>
                  <a:pt x="11262" y="10344"/>
                </a:lnTo>
                <a:lnTo>
                  <a:pt x="11079" y="10308"/>
                </a:lnTo>
                <a:lnTo>
                  <a:pt x="10895" y="10271"/>
                </a:lnTo>
                <a:lnTo>
                  <a:pt x="10492" y="10234"/>
                </a:lnTo>
                <a:lnTo>
                  <a:pt x="10455" y="9978"/>
                </a:lnTo>
                <a:lnTo>
                  <a:pt x="10382" y="9721"/>
                </a:lnTo>
                <a:close/>
                <a:moveTo>
                  <a:pt x="10455" y="10528"/>
                </a:moveTo>
                <a:lnTo>
                  <a:pt x="10785" y="10601"/>
                </a:lnTo>
                <a:lnTo>
                  <a:pt x="10969" y="10638"/>
                </a:lnTo>
                <a:lnTo>
                  <a:pt x="11115" y="10711"/>
                </a:lnTo>
                <a:lnTo>
                  <a:pt x="11336" y="10821"/>
                </a:lnTo>
                <a:lnTo>
                  <a:pt x="11519" y="10968"/>
                </a:lnTo>
                <a:lnTo>
                  <a:pt x="11702" y="11115"/>
                </a:lnTo>
                <a:lnTo>
                  <a:pt x="11886" y="11262"/>
                </a:lnTo>
                <a:lnTo>
                  <a:pt x="12106" y="11335"/>
                </a:lnTo>
                <a:lnTo>
                  <a:pt x="11739" y="11922"/>
                </a:lnTo>
                <a:lnTo>
                  <a:pt x="11629" y="11922"/>
                </a:lnTo>
                <a:lnTo>
                  <a:pt x="11482" y="11885"/>
                </a:lnTo>
                <a:lnTo>
                  <a:pt x="11226" y="11738"/>
                </a:lnTo>
                <a:lnTo>
                  <a:pt x="10565" y="11482"/>
                </a:lnTo>
                <a:lnTo>
                  <a:pt x="10272" y="11335"/>
                </a:lnTo>
                <a:lnTo>
                  <a:pt x="10382" y="10968"/>
                </a:lnTo>
                <a:lnTo>
                  <a:pt x="10455" y="10601"/>
                </a:lnTo>
                <a:lnTo>
                  <a:pt x="10455" y="10528"/>
                </a:lnTo>
                <a:close/>
                <a:moveTo>
                  <a:pt x="10125" y="11665"/>
                </a:moveTo>
                <a:lnTo>
                  <a:pt x="10785" y="11958"/>
                </a:lnTo>
                <a:lnTo>
                  <a:pt x="11115" y="12142"/>
                </a:lnTo>
                <a:lnTo>
                  <a:pt x="11299" y="12215"/>
                </a:lnTo>
                <a:lnTo>
                  <a:pt x="11482" y="12289"/>
                </a:lnTo>
                <a:lnTo>
                  <a:pt x="11226" y="12655"/>
                </a:lnTo>
                <a:lnTo>
                  <a:pt x="10895" y="12545"/>
                </a:lnTo>
                <a:lnTo>
                  <a:pt x="10455" y="12399"/>
                </a:lnTo>
                <a:lnTo>
                  <a:pt x="10052" y="12252"/>
                </a:lnTo>
                <a:lnTo>
                  <a:pt x="9868" y="12142"/>
                </a:lnTo>
                <a:lnTo>
                  <a:pt x="10125" y="11665"/>
                </a:lnTo>
                <a:close/>
                <a:moveTo>
                  <a:pt x="9355" y="9574"/>
                </a:moveTo>
                <a:lnTo>
                  <a:pt x="9575" y="9611"/>
                </a:lnTo>
                <a:lnTo>
                  <a:pt x="9795" y="9648"/>
                </a:lnTo>
                <a:lnTo>
                  <a:pt x="9978" y="9758"/>
                </a:lnTo>
                <a:lnTo>
                  <a:pt x="10052" y="9868"/>
                </a:lnTo>
                <a:lnTo>
                  <a:pt x="10088" y="9941"/>
                </a:lnTo>
                <a:lnTo>
                  <a:pt x="10125" y="10088"/>
                </a:lnTo>
                <a:lnTo>
                  <a:pt x="10125" y="10198"/>
                </a:lnTo>
                <a:lnTo>
                  <a:pt x="9832" y="10161"/>
                </a:lnTo>
                <a:lnTo>
                  <a:pt x="9795" y="10198"/>
                </a:lnTo>
                <a:lnTo>
                  <a:pt x="9795" y="10234"/>
                </a:lnTo>
                <a:lnTo>
                  <a:pt x="9942" y="10344"/>
                </a:lnTo>
                <a:lnTo>
                  <a:pt x="10088" y="10455"/>
                </a:lnTo>
                <a:lnTo>
                  <a:pt x="10015" y="10785"/>
                </a:lnTo>
                <a:lnTo>
                  <a:pt x="9942" y="11078"/>
                </a:lnTo>
                <a:lnTo>
                  <a:pt x="9905" y="11188"/>
                </a:lnTo>
                <a:lnTo>
                  <a:pt x="9648" y="11115"/>
                </a:lnTo>
                <a:lnTo>
                  <a:pt x="9391" y="11078"/>
                </a:lnTo>
                <a:lnTo>
                  <a:pt x="9355" y="11078"/>
                </a:lnTo>
                <a:lnTo>
                  <a:pt x="9318" y="11115"/>
                </a:lnTo>
                <a:lnTo>
                  <a:pt x="9318" y="11151"/>
                </a:lnTo>
                <a:lnTo>
                  <a:pt x="9355" y="11188"/>
                </a:lnTo>
                <a:lnTo>
                  <a:pt x="9538" y="11372"/>
                </a:lnTo>
                <a:lnTo>
                  <a:pt x="9795" y="11518"/>
                </a:lnTo>
                <a:lnTo>
                  <a:pt x="9501" y="11995"/>
                </a:lnTo>
                <a:lnTo>
                  <a:pt x="9061" y="11812"/>
                </a:lnTo>
                <a:lnTo>
                  <a:pt x="8584" y="11628"/>
                </a:lnTo>
                <a:lnTo>
                  <a:pt x="8548" y="11628"/>
                </a:lnTo>
                <a:lnTo>
                  <a:pt x="8548" y="11702"/>
                </a:lnTo>
                <a:lnTo>
                  <a:pt x="8731" y="11848"/>
                </a:lnTo>
                <a:lnTo>
                  <a:pt x="8915" y="12032"/>
                </a:lnTo>
                <a:lnTo>
                  <a:pt x="9318" y="12289"/>
                </a:lnTo>
                <a:lnTo>
                  <a:pt x="9061" y="12582"/>
                </a:lnTo>
                <a:lnTo>
                  <a:pt x="8805" y="12802"/>
                </a:lnTo>
                <a:lnTo>
                  <a:pt x="8548" y="12692"/>
                </a:lnTo>
                <a:lnTo>
                  <a:pt x="8401" y="12069"/>
                </a:lnTo>
                <a:lnTo>
                  <a:pt x="8291" y="11445"/>
                </a:lnTo>
                <a:lnTo>
                  <a:pt x="8218" y="11298"/>
                </a:lnTo>
                <a:lnTo>
                  <a:pt x="8144" y="11188"/>
                </a:lnTo>
                <a:lnTo>
                  <a:pt x="8034" y="11115"/>
                </a:lnTo>
                <a:lnTo>
                  <a:pt x="7374" y="11115"/>
                </a:lnTo>
                <a:lnTo>
                  <a:pt x="7264" y="11078"/>
                </a:lnTo>
                <a:lnTo>
                  <a:pt x="7154" y="11041"/>
                </a:lnTo>
                <a:lnTo>
                  <a:pt x="7007" y="10895"/>
                </a:lnTo>
                <a:lnTo>
                  <a:pt x="6897" y="10675"/>
                </a:lnTo>
                <a:lnTo>
                  <a:pt x="6860" y="10455"/>
                </a:lnTo>
                <a:lnTo>
                  <a:pt x="6860" y="10344"/>
                </a:lnTo>
                <a:lnTo>
                  <a:pt x="6897" y="10234"/>
                </a:lnTo>
                <a:lnTo>
                  <a:pt x="6934" y="10124"/>
                </a:lnTo>
                <a:lnTo>
                  <a:pt x="7007" y="10051"/>
                </a:lnTo>
                <a:lnTo>
                  <a:pt x="7227" y="9978"/>
                </a:lnTo>
                <a:lnTo>
                  <a:pt x="7447" y="9904"/>
                </a:lnTo>
                <a:lnTo>
                  <a:pt x="8328" y="9721"/>
                </a:lnTo>
                <a:lnTo>
                  <a:pt x="8401" y="9758"/>
                </a:lnTo>
                <a:lnTo>
                  <a:pt x="8548" y="9758"/>
                </a:lnTo>
                <a:lnTo>
                  <a:pt x="8841" y="9648"/>
                </a:lnTo>
                <a:lnTo>
                  <a:pt x="9135" y="9574"/>
                </a:lnTo>
                <a:close/>
                <a:moveTo>
                  <a:pt x="1028" y="7373"/>
                </a:moveTo>
                <a:lnTo>
                  <a:pt x="1028" y="7887"/>
                </a:lnTo>
                <a:lnTo>
                  <a:pt x="1101" y="8437"/>
                </a:lnTo>
                <a:lnTo>
                  <a:pt x="1138" y="8474"/>
                </a:lnTo>
                <a:lnTo>
                  <a:pt x="1211" y="8510"/>
                </a:lnTo>
                <a:lnTo>
                  <a:pt x="1285" y="8510"/>
                </a:lnTo>
                <a:lnTo>
                  <a:pt x="1358" y="8474"/>
                </a:lnTo>
                <a:lnTo>
                  <a:pt x="1872" y="8070"/>
                </a:lnTo>
                <a:lnTo>
                  <a:pt x="1945" y="8951"/>
                </a:lnTo>
                <a:lnTo>
                  <a:pt x="1982" y="9611"/>
                </a:lnTo>
                <a:lnTo>
                  <a:pt x="1982" y="9758"/>
                </a:lnTo>
                <a:lnTo>
                  <a:pt x="1982" y="9904"/>
                </a:lnTo>
                <a:lnTo>
                  <a:pt x="1872" y="10014"/>
                </a:lnTo>
                <a:lnTo>
                  <a:pt x="1762" y="10088"/>
                </a:lnTo>
                <a:lnTo>
                  <a:pt x="1615" y="10271"/>
                </a:lnTo>
                <a:lnTo>
                  <a:pt x="1505" y="10455"/>
                </a:lnTo>
                <a:lnTo>
                  <a:pt x="1468" y="10638"/>
                </a:lnTo>
                <a:lnTo>
                  <a:pt x="1468" y="10858"/>
                </a:lnTo>
                <a:lnTo>
                  <a:pt x="1505" y="11078"/>
                </a:lnTo>
                <a:lnTo>
                  <a:pt x="1578" y="11298"/>
                </a:lnTo>
                <a:lnTo>
                  <a:pt x="1688" y="11702"/>
                </a:lnTo>
                <a:lnTo>
                  <a:pt x="2165" y="12876"/>
                </a:lnTo>
                <a:lnTo>
                  <a:pt x="1835" y="12509"/>
                </a:lnTo>
                <a:lnTo>
                  <a:pt x="1505" y="12142"/>
                </a:lnTo>
                <a:lnTo>
                  <a:pt x="1211" y="11665"/>
                </a:lnTo>
                <a:lnTo>
                  <a:pt x="918" y="11188"/>
                </a:lnTo>
                <a:lnTo>
                  <a:pt x="735" y="10675"/>
                </a:lnTo>
                <a:lnTo>
                  <a:pt x="588" y="10161"/>
                </a:lnTo>
                <a:lnTo>
                  <a:pt x="551" y="9831"/>
                </a:lnTo>
                <a:lnTo>
                  <a:pt x="514" y="9501"/>
                </a:lnTo>
                <a:lnTo>
                  <a:pt x="551" y="9171"/>
                </a:lnTo>
                <a:lnTo>
                  <a:pt x="588" y="8841"/>
                </a:lnTo>
                <a:lnTo>
                  <a:pt x="771" y="8180"/>
                </a:lnTo>
                <a:lnTo>
                  <a:pt x="955" y="7557"/>
                </a:lnTo>
                <a:lnTo>
                  <a:pt x="1028" y="7373"/>
                </a:lnTo>
                <a:close/>
                <a:moveTo>
                  <a:pt x="9612" y="12472"/>
                </a:moveTo>
                <a:lnTo>
                  <a:pt x="9942" y="12619"/>
                </a:lnTo>
                <a:lnTo>
                  <a:pt x="10675" y="12912"/>
                </a:lnTo>
                <a:lnTo>
                  <a:pt x="10895" y="12986"/>
                </a:lnTo>
                <a:lnTo>
                  <a:pt x="10529" y="13316"/>
                </a:lnTo>
                <a:lnTo>
                  <a:pt x="10162" y="13609"/>
                </a:lnTo>
                <a:lnTo>
                  <a:pt x="9685" y="13279"/>
                </a:lnTo>
                <a:lnTo>
                  <a:pt x="9171" y="12986"/>
                </a:lnTo>
                <a:lnTo>
                  <a:pt x="9391" y="12729"/>
                </a:lnTo>
                <a:lnTo>
                  <a:pt x="9612" y="12472"/>
                </a:lnTo>
                <a:close/>
                <a:moveTo>
                  <a:pt x="2569" y="5209"/>
                </a:moveTo>
                <a:lnTo>
                  <a:pt x="2899" y="5319"/>
                </a:lnTo>
                <a:lnTo>
                  <a:pt x="3266" y="5356"/>
                </a:lnTo>
                <a:lnTo>
                  <a:pt x="3999" y="5356"/>
                </a:lnTo>
                <a:lnTo>
                  <a:pt x="4733" y="5429"/>
                </a:lnTo>
                <a:lnTo>
                  <a:pt x="5467" y="5539"/>
                </a:lnTo>
                <a:lnTo>
                  <a:pt x="5320" y="5649"/>
                </a:lnTo>
                <a:lnTo>
                  <a:pt x="5173" y="5723"/>
                </a:lnTo>
                <a:lnTo>
                  <a:pt x="4880" y="5833"/>
                </a:lnTo>
                <a:lnTo>
                  <a:pt x="4696" y="5943"/>
                </a:lnTo>
                <a:lnTo>
                  <a:pt x="4513" y="6053"/>
                </a:lnTo>
                <a:lnTo>
                  <a:pt x="4366" y="6236"/>
                </a:lnTo>
                <a:lnTo>
                  <a:pt x="4293" y="6420"/>
                </a:lnTo>
                <a:lnTo>
                  <a:pt x="4256" y="6493"/>
                </a:lnTo>
                <a:lnTo>
                  <a:pt x="4293" y="6603"/>
                </a:lnTo>
                <a:lnTo>
                  <a:pt x="4329" y="6676"/>
                </a:lnTo>
                <a:lnTo>
                  <a:pt x="4366" y="6750"/>
                </a:lnTo>
                <a:lnTo>
                  <a:pt x="4439" y="6823"/>
                </a:lnTo>
                <a:lnTo>
                  <a:pt x="4549" y="6823"/>
                </a:lnTo>
                <a:lnTo>
                  <a:pt x="4660" y="6860"/>
                </a:lnTo>
                <a:lnTo>
                  <a:pt x="4696" y="6933"/>
                </a:lnTo>
                <a:lnTo>
                  <a:pt x="4733" y="7117"/>
                </a:lnTo>
                <a:lnTo>
                  <a:pt x="4770" y="7300"/>
                </a:lnTo>
                <a:lnTo>
                  <a:pt x="4770" y="7667"/>
                </a:lnTo>
                <a:lnTo>
                  <a:pt x="4806" y="7813"/>
                </a:lnTo>
                <a:lnTo>
                  <a:pt x="4586" y="7520"/>
                </a:lnTo>
                <a:lnTo>
                  <a:pt x="4366" y="7263"/>
                </a:lnTo>
                <a:lnTo>
                  <a:pt x="4256" y="7190"/>
                </a:lnTo>
                <a:lnTo>
                  <a:pt x="4146" y="7153"/>
                </a:lnTo>
                <a:lnTo>
                  <a:pt x="3999" y="7117"/>
                </a:lnTo>
                <a:lnTo>
                  <a:pt x="3889" y="7153"/>
                </a:lnTo>
                <a:lnTo>
                  <a:pt x="3632" y="7227"/>
                </a:lnTo>
                <a:lnTo>
                  <a:pt x="3412" y="7373"/>
                </a:lnTo>
                <a:lnTo>
                  <a:pt x="3192" y="7593"/>
                </a:lnTo>
                <a:lnTo>
                  <a:pt x="2972" y="7813"/>
                </a:lnTo>
                <a:lnTo>
                  <a:pt x="2825" y="8070"/>
                </a:lnTo>
                <a:lnTo>
                  <a:pt x="2715" y="8364"/>
                </a:lnTo>
                <a:lnTo>
                  <a:pt x="2642" y="8657"/>
                </a:lnTo>
                <a:lnTo>
                  <a:pt x="2605" y="8951"/>
                </a:lnTo>
                <a:lnTo>
                  <a:pt x="2605" y="9244"/>
                </a:lnTo>
                <a:lnTo>
                  <a:pt x="2679" y="9537"/>
                </a:lnTo>
                <a:lnTo>
                  <a:pt x="2679" y="9611"/>
                </a:lnTo>
                <a:lnTo>
                  <a:pt x="2752" y="9648"/>
                </a:lnTo>
                <a:lnTo>
                  <a:pt x="2789" y="9684"/>
                </a:lnTo>
                <a:lnTo>
                  <a:pt x="3156" y="9684"/>
                </a:lnTo>
                <a:lnTo>
                  <a:pt x="3449" y="9758"/>
                </a:lnTo>
                <a:lnTo>
                  <a:pt x="3706" y="9868"/>
                </a:lnTo>
                <a:lnTo>
                  <a:pt x="3963" y="10014"/>
                </a:lnTo>
                <a:lnTo>
                  <a:pt x="4183" y="10198"/>
                </a:lnTo>
                <a:lnTo>
                  <a:pt x="4403" y="10418"/>
                </a:lnTo>
                <a:lnTo>
                  <a:pt x="4770" y="10858"/>
                </a:lnTo>
                <a:lnTo>
                  <a:pt x="4403" y="11151"/>
                </a:lnTo>
                <a:lnTo>
                  <a:pt x="4109" y="11445"/>
                </a:lnTo>
                <a:lnTo>
                  <a:pt x="3816" y="11775"/>
                </a:lnTo>
                <a:lnTo>
                  <a:pt x="3596" y="12142"/>
                </a:lnTo>
                <a:lnTo>
                  <a:pt x="3412" y="12545"/>
                </a:lnTo>
                <a:lnTo>
                  <a:pt x="3266" y="12986"/>
                </a:lnTo>
                <a:lnTo>
                  <a:pt x="3192" y="13426"/>
                </a:lnTo>
                <a:lnTo>
                  <a:pt x="3156" y="13866"/>
                </a:lnTo>
                <a:lnTo>
                  <a:pt x="3082" y="13829"/>
                </a:lnTo>
                <a:lnTo>
                  <a:pt x="2972" y="13719"/>
                </a:lnTo>
                <a:lnTo>
                  <a:pt x="2899" y="13572"/>
                </a:lnTo>
                <a:lnTo>
                  <a:pt x="2459" y="12582"/>
                </a:lnTo>
                <a:lnTo>
                  <a:pt x="2092" y="11702"/>
                </a:lnTo>
                <a:lnTo>
                  <a:pt x="1945" y="11262"/>
                </a:lnTo>
                <a:lnTo>
                  <a:pt x="1872" y="10821"/>
                </a:lnTo>
                <a:lnTo>
                  <a:pt x="1872" y="10638"/>
                </a:lnTo>
                <a:lnTo>
                  <a:pt x="1945" y="10491"/>
                </a:lnTo>
                <a:lnTo>
                  <a:pt x="2055" y="10381"/>
                </a:lnTo>
                <a:lnTo>
                  <a:pt x="2202" y="10271"/>
                </a:lnTo>
                <a:lnTo>
                  <a:pt x="2312" y="10161"/>
                </a:lnTo>
                <a:lnTo>
                  <a:pt x="2385" y="10051"/>
                </a:lnTo>
                <a:lnTo>
                  <a:pt x="2385" y="9904"/>
                </a:lnTo>
                <a:lnTo>
                  <a:pt x="2385" y="9721"/>
                </a:lnTo>
                <a:lnTo>
                  <a:pt x="2312" y="8730"/>
                </a:lnTo>
                <a:lnTo>
                  <a:pt x="2165" y="7740"/>
                </a:lnTo>
                <a:lnTo>
                  <a:pt x="2165" y="7667"/>
                </a:lnTo>
                <a:lnTo>
                  <a:pt x="2092" y="7593"/>
                </a:lnTo>
                <a:lnTo>
                  <a:pt x="1945" y="7593"/>
                </a:lnTo>
                <a:lnTo>
                  <a:pt x="1358" y="8070"/>
                </a:lnTo>
                <a:lnTo>
                  <a:pt x="1321" y="7667"/>
                </a:lnTo>
                <a:lnTo>
                  <a:pt x="1358" y="7263"/>
                </a:lnTo>
                <a:lnTo>
                  <a:pt x="1395" y="6860"/>
                </a:lnTo>
                <a:lnTo>
                  <a:pt x="1505" y="6456"/>
                </a:lnTo>
                <a:lnTo>
                  <a:pt x="1505" y="6383"/>
                </a:lnTo>
                <a:lnTo>
                  <a:pt x="1468" y="6310"/>
                </a:lnTo>
                <a:lnTo>
                  <a:pt x="1725" y="5796"/>
                </a:lnTo>
                <a:lnTo>
                  <a:pt x="1982" y="5319"/>
                </a:lnTo>
                <a:lnTo>
                  <a:pt x="2239" y="5356"/>
                </a:lnTo>
                <a:lnTo>
                  <a:pt x="2495" y="5392"/>
                </a:lnTo>
                <a:lnTo>
                  <a:pt x="2569" y="5356"/>
                </a:lnTo>
                <a:lnTo>
                  <a:pt x="2605" y="5319"/>
                </a:lnTo>
                <a:lnTo>
                  <a:pt x="2605" y="5282"/>
                </a:lnTo>
                <a:lnTo>
                  <a:pt x="2569" y="5209"/>
                </a:lnTo>
                <a:close/>
                <a:moveTo>
                  <a:pt x="8805" y="13939"/>
                </a:moveTo>
                <a:lnTo>
                  <a:pt x="9098" y="13976"/>
                </a:lnTo>
                <a:lnTo>
                  <a:pt x="9391" y="14049"/>
                </a:lnTo>
                <a:lnTo>
                  <a:pt x="9208" y="14086"/>
                </a:lnTo>
                <a:lnTo>
                  <a:pt x="9171" y="14049"/>
                </a:lnTo>
                <a:lnTo>
                  <a:pt x="9061" y="14049"/>
                </a:lnTo>
                <a:lnTo>
                  <a:pt x="8988" y="13976"/>
                </a:lnTo>
                <a:lnTo>
                  <a:pt x="8805" y="13939"/>
                </a:lnTo>
                <a:close/>
                <a:moveTo>
                  <a:pt x="5815" y="14178"/>
                </a:moveTo>
                <a:lnTo>
                  <a:pt x="5797" y="14196"/>
                </a:lnTo>
                <a:lnTo>
                  <a:pt x="5760" y="14196"/>
                </a:lnTo>
                <a:lnTo>
                  <a:pt x="5815" y="14178"/>
                </a:lnTo>
                <a:close/>
                <a:moveTo>
                  <a:pt x="7154" y="2935"/>
                </a:moveTo>
                <a:lnTo>
                  <a:pt x="7594" y="3008"/>
                </a:lnTo>
                <a:lnTo>
                  <a:pt x="8034" y="3082"/>
                </a:lnTo>
                <a:lnTo>
                  <a:pt x="8438" y="3155"/>
                </a:lnTo>
                <a:lnTo>
                  <a:pt x="8401" y="3192"/>
                </a:lnTo>
                <a:lnTo>
                  <a:pt x="8401" y="3228"/>
                </a:lnTo>
                <a:lnTo>
                  <a:pt x="8401" y="3265"/>
                </a:lnTo>
                <a:lnTo>
                  <a:pt x="8438" y="3265"/>
                </a:lnTo>
                <a:lnTo>
                  <a:pt x="8621" y="3228"/>
                </a:lnTo>
                <a:lnTo>
                  <a:pt x="8768" y="3265"/>
                </a:lnTo>
                <a:lnTo>
                  <a:pt x="8805" y="3265"/>
                </a:lnTo>
                <a:lnTo>
                  <a:pt x="8768" y="3338"/>
                </a:lnTo>
                <a:lnTo>
                  <a:pt x="8768" y="3412"/>
                </a:lnTo>
                <a:lnTo>
                  <a:pt x="8768" y="3448"/>
                </a:lnTo>
                <a:lnTo>
                  <a:pt x="8805" y="3485"/>
                </a:lnTo>
                <a:lnTo>
                  <a:pt x="8841" y="3485"/>
                </a:lnTo>
                <a:lnTo>
                  <a:pt x="8915" y="3522"/>
                </a:lnTo>
                <a:lnTo>
                  <a:pt x="8988" y="3558"/>
                </a:lnTo>
                <a:lnTo>
                  <a:pt x="9098" y="3668"/>
                </a:lnTo>
                <a:lnTo>
                  <a:pt x="9208" y="3815"/>
                </a:lnTo>
                <a:lnTo>
                  <a:pt x="9245" y="3852"/>
                </a:lnTo>
                <a:lnTo>
                  <a:pt x="9281" y="3889"/>
                </a:lnTo>
                <a:lnTo>
                  <a:pt x="9318" y="3852"/>
                </a:lnTo>
                <a:lnTo>
                  <a:pt x="9391" y="3742"/>
                </a:lnTo>
                <a:lnTo>
                  <a:pt x="9465" y="3632"/>
                </a:lnTo>
                <a:lnTo>
                  <a:pt x="9538" y="3558"/>
                </a:lnTo>
                <a:lnTo>
                  <a:pt x="9758" y="3632"/>
                </a:lnTo>
                <a:lnTo>
                  <a:pt x="9612" y="3815"/>
                </a:lnTo>
                <a:lnTo>
                  <a:pt x="9501" y="3999"/>
                </a:lnTo>
                <a:lnTo>
                  <a:pt x="9465" y="4072"/>
                </a:lnTo>
                <a:lnTo>
                  <a:pt x="9465" y="4182"/>
                </a:lnTo>
                <a:lnTo>
                  <a:pt x="9575" y="4182"/>
                </a:lnTo>
                <a:lnTo>
                  <a:pt x="9648" y="4145"/>
                </a:lnTo>
                <a:lnTo>
                  <a:pt x="9795" y="4035"/>
                </a:lnTo>
                <a:lnTo>
                  <a:pt x="10052" y="3815"/>
                </a:lnTo>
                <a:lnTo>
                  <a:pt x="10308" y="3962"/>
                </a:lnTo>
                <a:lnTo>
                  <a:pt x="10235" y="4035"/>
                </a:lnTo>
                <a:lnTo>
                  <a:pt x="9978" y="4365"/>
                </a:lnTo>
                <a:lnTo>
                  <a:pt x="9868" y="4512"/>
                </a:lnTo>
                <a:lnTo>
                  <a:pt x="9795" y="4696"/>
                </a:lnTo>
                <a:lnTo>
                  <a:pt x="9795" y="4732"/>
                </a:lnTo>
                <a:lnTo>
                  <a:pt x="9832" y="4732"/>
                </a:lnTo>
                <a:lnTo>
                  <a:pt x="10015" y="4659"/>
                </a:lnTo>
                <a:lnTo>
                  <a:pt x="10198" y="4549"/>
                </a:lnTo>
                <a:lnTo>
                  <a:pt x="10492" y="4329"/>
                </a:lnTo>
                <a:lnTo>
                  <a:pt x="10639" y="4182"/>
                </a:lnTo>
                <a:lnTo>
                  <a:pt x="10822" y="4292"/>
                </a:lnTo>
                <a:lnTo>
                  <a:pt x="10565" y="4549"/>
                </a:lnTo>
                <a:lnTo>
                  <a:pt x="10272" y="4879"/>
                </a:lnTo>
                <a:lnTo>
                  <a:pt x="10052" y="5209"/>
                </a:lnTo>
                <a:lnTo>
                  <a:pt x="9942" y="5246"/>
                </a:lnTo>
                <a:lnTo>
                  <a:pt x="9648" y="5392"/>
                </a:lnTo>
                <a:lnTo>
                  <a:pt x="9391" y="5539"/>
                </a:lnTo>
                <a:lnTo>
                  <a:pt x="9281" y="5539"/>
                </a:lnTo>
                <a:lnTo>
                  <a:pt x="9135" y="5576"/>
                </a:lnTo>
                <a:lnTo>
                  <a:pt x="8805" y="5759"/>
                </a:lnTo>
                <a:lnTo>
                  <a:pt x="8548" y="5979"/>
                </a:lnTo>
                <a:lnTo>
                  <a:pt x="8364" y="6089"/>
                </a:lnTo>
                <a:lnTo>
                  <a:pt x="8071" y="6346"/>
                </a:lnTo>
                <a:lnTo>
                  <a:pt x="7924" y="6566"/>
                </a:lnTo>
                <a:lnTo>
                  <a:pt x="7741" y="6750"/>
                </a:lnTo>
                <a:lnTo>
                  <a:pt x="7631" y="6970"/>
                </a:lnTo>
                <a:lnTo>
                  <a:pt x="7594" y="7153"/>
                </a:lnTo>
                <a:lnTo>
                  <a:pt x="7631" y="7227"/>
                </a:lnTo>
                <a:lnTo>
                  <a:pt x="7667" y="7300"/>
                </a:lnTo>
                <a:lnTo>
                  <a:pt x="7741" y="7373"/>
                </a:lnTo>
                <a:lnTo>
                  <a:pt x="7851" y="7410"/>
                </a:lnTo>
                <a:lnTo>
                  <a:pt x="7998" y="7410"/>
                </a:lnTo>
                <a:lnTo>
                  <a:pt x="8144" y="7337"/>
                </a:lnTo>
                <a:lnTo>
                  <a:pt x="8401" y="7190"/>
                </a:lnTo>
                <a:lnTo>
                  <a:pt x="8548" y="7153"/>
                </a:lnTo>
                <a:lnTo>
                  <a:pt x="8731" y="7227"/>
                </a:lnTo>
                <a:lnTo>
                  <a:pt x="8805" y="7263"/>
                </a:lnTo>
                <a:lnTo>
                  <a:pt x="8878" y="7337"/>
                </a:lnTo>
                <a:lnTo>
                  <a:pt x="8915" y="7410"/>
                </a:lnTo>
                <a:lnTo>
                  <a:pt x="8915" y="7483"/>
                </a:lnTo>
                <a:lnTo>
                  <a:pt x="8841" y="7593"/>
                </a:lnTo>
                <a:lnTo>
                  <a:pt x="8731" y="7740"/>
                </a:lnTo>
                <a:lnTo>
                  <a:pt x="8584" y="7850"/>
                </a:lnTo>
                <a:lnTo>
                  <a:pt x="8401" y="7960"/>
                </a:lnTo>
                <a:lnTo>
                  <a:pt x="8144" y="8070"/>
                </a:lnTo>
                <a:lnTo>
                  <a:pt x="7961" y="8144"/>
                </a:lnTo>
                <a:lnTo>
                  <a:pt x="7741" y="8254"/>
                </a:lnTo>
                <a:lnTo>
                  <a:pt x="7557" y="8400"/>
                </a:lnTo>
                <a:lnTo>
                  <a:pt x="7521" y="8474"/>
                </a:lnTo>
                <a:lnTo>
                  <a:pt x="7484" y="8584"/>
                </a:lnTo>
                <a:lnTo>
                  <a:pt x="7447" y="8767"/>
                </a:lnTo>
                <a:lnTo>
                  <a:pt x="7521" y="8914"/>
                </a:lnTo>
                <a:lnTo>
                  <a:pt x="7631" y="9061"/>
                </a:lnTo>
                <a:lnTo>
                  <a:pt x="7777" y="9134"/>
                </a:lnTo>
                <a:lnTo>
                  <a:pt x="7887" y="9171"/>
                </a:lnTo>
                <a:lnTo>
                  <a:pt x="8034" y="9207"/>
                </a:lnTo>
                <a:lnTo>
                  <a:pt x="8254" y="9134"/>
                </a:lnTo>
                <a:lnTo>
                  <a:pt x="8694" y="8951"/>
                </a:lnTo>
                <a:lnTo>
                  <a:pt x="9208" y="8951"/>
                </a:lnTo>
                <a:lnTo>
                  <a:pt x="9391" y="8877"/>
                </a:lnTo>
                <a:lnTo>
                  <a:pt x="9575" y="8767"/>
                </a:lnTo>
                <a:lnTo>
                  <a:pt x="9685" y="8657"/>
                </a:lnTo>
                <a:lnTo>
                  <a:pt x="9795" y="8547"/>
                </a:lnTo>
                <a:lnTo>
                  <a:pt x="9905" y="8547"/>
                </a:lnTo>
                <a:lnTo>
                  <a:pt x="10052" y="8584"/>
                </a:lnTo>
                <a:lnTo>
                  <a:pt x="10088" y="8620"/>
                </a:lnTo>
                <a:lnTo>
                  <a:pt x="10125" y="8620"/>
                </a:lnTo>
                <a:lnTo>
                  <a:pt x="10198" y="8657"/>
                </a:lnTo>
                <a:lnTo>
                  <a:pt x="10382" y="8804"/>
                </a:lnTo>
                <a:lnTo>
                  <a:pt x="10565" y="8987"/>
                </a:lnTo>
                <a:lnTo>
                  <a:pt x="11115" y="9648"/>
                </a:lnTo>
                <a:lnTo>
                  <a:pt x="10382" y="9391"/>
                </a:lnTo>
                <a:lnTo>
                  <a:pt x="10015" y="9281"/>
                </a:lnTo>
                <a:lnTo>
                  <a:pt x="9648" y="9171"/>
                </a:lnTo>
                <a:lnTo>
                  <a:pt x="9612" y="9207"/>
                </a:lnTo>
                <a:lnTo>
                  <a:pt x="9281" y="9171"/>
                </a:lnTo>
                <a:lnTo>
                  <a:pt x="8951" y="9207"/>
                </a:lnTo>
                <a:lnTo>
                  <a:pt x="8621" y="9281"/>
                </a:lnTo>
                <a:lnTo>
                  <a:pt x="8328" y="9391"/>
                </a:lnTo>
                <a:lnTo>
                  <a:pt x="8291" y="9427"/>
                </a:lnTo>
                <a:lnTo>
                  <a:pt x="8144" y="9427"/>
                </a:lnTo>
                <a:lnTo>
                  <a:pt x="7631" y="9537"/>
                </a:lnTo>
                <a:lnTo>
                  <a:pt x="7117" y="9648"/>
                </a:lnTo>
                <a:lnTo>
                  <a:pt x="6934" y="9684"/>
                </a:lnTo>
                <a:lnTo>
                  <a:pt x="6787" y="9794"/>
                </a:lnTo>
                <a:lnTo>
                  <a:pt x="6677" y="9904"/>
                </a:lnTo>
                <a:lnTo>
                  <a:pt x="6567" y="10088"/>
                </a:lnTo>
                <a:lnTo>
                  <a:pt x="6494" y="10271"/>
                </a:lnTo>
                <a:lnTo>
                  <a:pt x="6494" y="10455"/>
                </a:lnTo>
                <a:lnTo>
                  <a:pt x="6494" y="10601"/>
                </a:lnTo>
                <a:lnTo>
                  <a:pt x="6530" y="10785"/>
                </a:lnTo>
                <a:lnTo>
                  <a:pt x="6604" y="10968"/>
                </a:lnTo>
                <a:lnTo>
                  <a:pt x="6714" y="11115"/>
                </a:lnTo>
                <a:lnTo>
                  <a:pt x="6824" y="11225"/>
                </a:lnTo>
                <a:lnTo>
                  <a:pt x="6970" y="11335"/>
                </a:lnTo>
                <a:lnTo>
                  <a:pt x="7117" y="11408"/>
                </a:lnTo>
                <a:lnTo>
                  <a:pt x="7301" y="11445"/>
                </a:lnTo>
                <a:lnTo>
                  <a:pt x="7484" y="11482"/>
                </a:lnTo>
                <a:lnTo>
                  <a:pt x="7777" y="11482"/>
                </a:lnTo>
                <a:lnTo>
                  <a:pt x="7851" y="11555"/>
                </a:lnTo>
                <a:lnTo>
                  <a:pt x="7924" y="11665"/>
                </a:lnTo>
                <a:lnTo>
                  <a:pt x="7961" y="11812"/>
                </a:lnTo>
                <a:lnTo>
                  <a:pt x="8034" y="12105"/>
                </a:lnTo>
                <a:lnTo>
                  <a:pt x="8071" y="12362"/>
                </a:lnTo>
                <a:lnTo>
                  <a:pt x="8108" y="12509"/>
                </a:lnTo>
                <a:lnTo>
                  <a:pt x="7851" y="12435"/>
                </a:lnTo>
                <a:lnTo>
                  <a:pt x="7631" y="12399"/>
                </a:lnTo>
                <a:lnTo>
                  <a:pt x="7557" y="12362"/>
                </a:lnTo>
                <a:lnTo>
                  <a:pt x="7521" y="12215"/>
                </a:lnTo>
                <a:lnTo>
                  <a:pt x="7521" y="12179"/>
                </a:lnTo>
                <a:lnTo>
                  <a:pt x="7447" y="12179"/>
                </a:lnTo>
                <a:lnTo>
                  <a:pt x="7447" y="12215"/>
                </a:lnTo>
                <a:lnTo>
                  <a:pt x="7411" y="12472"/>
                </a:lnTo>
                <a:lnTo>
                  <a:pt x="7411" y="12509"/>
                </a:lnTo>
                <a:lnTo>
                  <a:pt x="7447" y="12545"/>
                </a:lnTo>
                <a:lnTo>
                  <a:pt x="7851" y="12729"/>
                </a:lnTo>
                <a:lnTo>
                  <a:pt x="8254" y="12949"/>
                </a:lnTo>
                <a:lnTo>
                  <a:pt x="8438" y="13316"/>
                </a:lnTo>
                <a:lnTo>
                  <a:pt x="8474" y="13389"/>
                </a:lnTo>
                <a:lnTo>
                  <a:pt x="8548" y="13426"/>
                </a:lnTo>
                <a:lnTo>
                  <a:pt x="8621" y="13426"/>
                </a:lnTo>
                <a:lnTo>
                  <a:pt x="8694" y="13389"/>
                </a:lnTo>
                <a:lnTo>
                  <a:pt x="8841" y="13279"/>
                </a:lnTo>
                <a:lnTo>
                  <a:pt x="9428" y="13609"/>
                </a:lnTo>
                <a:lnTo>
                  <a:pt x="9281" y="13609"/>
                </a:lnTo>
                <a:lnTo>
                  <a:pt x="8548" y="13536"/>
                </a:lnTo>
                <a:lnTo>
                  <a:pt x="7851" y="13536"/>
                </a:lnTo>
                <a:lnTo>
                  <a:pt x="7374" y="13206"/>
                </a:lnTo>
                <a:lnTo>
                  <a:pt x="6860" y="12912"/>
                </a:lnTo>
                <a:lnTo>
                  <a:pt x="6824" y="12876"/>
                </a:lnTo>
                <a:lnTo>
                  <a:pt x="6750" y="12912"/>
                </a:lnTo>
                <a:lnTo>
                  <a:pt x="6750" y="12949"/>
                </a:lnTo>
                <a:lnTo>
                  <a:pt x="6750" y="13022"/>
                </a:lnTo>
                <a:lnTo>
                  <a:pt x="6970" y="13316"/>
                </a:lnTo>
                <a:lnTo>
                  <a:pt x="7227" y="13572"/>
                </a:lnTo>
                <a:lnTo>
                  <a:pt x="6897" y="13609"/>
                </a:lnTo>
                <a:lnTo>
                  <a:pt x="6567" y="13646"/>
                </a:lnTo>
                <a:lnTo>
                  <a:pt x="6310" y="13426"/>
                </a:lnTo>
                <a:lnTo>
                  <a:pt x="6090" y="13169"/>
                </a:lnTo>
                <a:lnTo>
                  <a:pt x="6017" y="13169"/>
                </a:lnTo>
                <a:lnTo>
                  <a:pt x="5943" y="13242"/>
                </a:lnTo>
                <a:lnTo>
                  <a:pt x="5907" y="13389"/>
                </a:lnTo>
                <a:lnTo>
                  <a:pt x="5943" y="13499"/>
                </a:lnTo>
                <a:lnTo>
                  <a:pt x="5980" y="13646"/>
                </a:lnTo>
                <a:lnTo>
                  <a:pt x="6090" y="13756"/>
                </a:lnTo>
                <a:lnTo>
                  <a:pt x="5760" y="13829"/>
                </a:lnTo>
                <a:lnTo>
                  <a:pt x="5430" y="13939"/>
                </a:lnTo>
                <a:lnTo>
                  <a:pt x="5393" y="13903"/>
                </a:lnTo>
                <a:lnTo>
                  <a:pt x="5173" y="13682"/>
                </a:lnTo>
                <a:lnTo>
                  <a:pt x="5026" y="13609"/>
                </a:lnTo>
                <a:lnTo>
                  <a:pt x="4916" y="13572"/>
                </a:lnTo>
                <a:lnTo>
                  <a:pt x="4880" y="13572"/>
                </a:lnTo>
                <a:lnTo>
                  <a:pt x="4880" y="13609"/>
                </a:lnTo>
                <a:lnTo>
                  <a:pt x="4880" y="13682"/>
                </a:lnTo>
                <a:lnTo>
                  <a:pt x="4916" y="13793"/>
                </a:lnTo>
                <a:lnTo>
                  <a:pt x="4990" y="13939"/>
                </a:lnTo>
                <a:lnTo>
                  <a:pt x="5100" y="14086"/>
                </a:lnTo>
                <a:lnTo>
                  <a:pt x="5136" y="14086"/>
                </a:lnTo>
                <a:lnTo>
                  <a:pt x="4843" y="14306"/>
                </a:lnTo>
                <a:lnTo>
                  <a:pt x="4623" y="14269"/>
                </a:lnTo>
                <a:lnTo>
                  <a:pt x="4109" y="14196"/>
                </a:lnTo>
                <a:lnTo>
                  <a:pt x="3853" y="14159"/>
                </a:lnTo>
                <a:lnTo>
                  <a:pt x="3596" y="14086"/>
                </a:lnTo>
                <a:lnTo>
                  <a:pt x="3669" y="14013"/>
                </a:lnTo>
                <a:lnTo>
                  <a:pt x="3706" y="13903"/>
                </a:lnTo>
                <a:lnTo>
                  <a:pt x="3706" y="13829"/>
                </a:lnTo>
                <a:lnTo>
                  <a:pt x="3669" y="13719"/>
                </a:lnTo>
                <a:lnTo>
                  <a:pt x="3632" y="13646"/>
                </a:lnTo>
                <a:lnTo>
                  <a:pt x="3559" y="13609"/>
                </a:lnTo>
                <a:lnTo>
                  <a:pt x="3632" y="13242"/>
                </a:lnTo>
                <a:lnTo>
                  <a:pt x="3742" y="12876"/>
                </a:lnTo>
                <a:lnTo>
                  <a:pt x="3889" y="12509"/>
                </a:lnTo>
                <a:lnTo>
                  <a:pt x="4073" y="12179"/>
                </a:lnTo>
                <a:lnTo>
                  <a:pt x="4293" y="11848"/>
                </a:lnTo>
                <a:lnTo>
                  <a:pt x="4549" y="11555"/>
                </a:lnTo>
                <a:lnTo>
                  <a:pt x="4843" y="11298"/>
                </a:lnTo>
                <a:lnTo>
                  <a:pt x="5173" y="11115"/>
                </a:lnTo>
                <a:lnTo>
                  <a:pt x="5246" y="11041"/>
                </a:lnTo>
                <a:lnTo>
                  <a:pt x="5283" y="10931"/>
                </a:lnTo>
                <a:lnTo>
                  <a:pt x="5283" y="10858"/>
                </a:lnTo>
                <a:lnTo>
                  <a:pt x="5210" y="10785"/>
                </a:lnTo>
                <a:lnTo>
                  <a:pt x="4770" y="10234"/>
                </a:lnTo>
                <a:lnTo>
                  <a:pt x="4549" y="9978"/>
                </a:lnTo>
                <a:lnTo>
                  <a:pt x="4293" y="9758"/>
                </a:lnTo>
                <a:lnTo>
                  <a:pt x="3999" y="9574"/>
                </a:lnTo>
                <a:lnTo>
                  <a:pt x="3706" y="9427"/>
                </a:lnTo>
                <a:lnTo>
                  <a:pt x="3376" y="9317"/>
                </a:lnTo>
                <a:lnTo>
                  <a:pt x="3046" y="9281"/>
                </a:lnTo>
                <a:lnTo>
                  <a:pt x="3046" y="8877"/>
                </a:lnTo>
                <a:lnTo>
                  <a:pt x="3119" y="8510"/>
                </a:lnTo>
                <a:lnTo>
                  <a:pt x="3266" y="8180"/>
                </a:lnTo>
                <a:lnTo>
                  <a:pt x="3486" y="7887"/>
                </a:lnTo>
                <a:lnTo>
                  <a:pt x="3632" y="7740"/>
                </a:lnTo>
                <a:lnTo>
                  <a:pt x="3816" y="7593"/>
                </a:lnTo>
                <a:lnTo>
                  <a:pt x="3889" y="7557"/>
                </a:lnTo>
                <a:lnTo>
                  <a:pt x="3963" y="7557"/>
                </a:lnTo>
                <a:lnTo>
                  <a:pt x="4036" y="7593"/>
                </a:lnTo>
                <a:lnTo>
                  <a:pt x="4109" y="7630"/>
                </a:lnTo>
                <a:lnTo>
                  <a:pt x="4219" y="7740"/>
                </a:lnTo>
                <a:lnTo>
                  <a:pt x="4329" y="7887"/>
                </a:lnTo>
                <a:lnTo>
                  <a:pt x="4916" y="8657"/>
                </a:lnTo>
                <a:lnTo>
                  <a:pt x="5026" y="8730"/>
                </a:lnTo>
                <a:lnTo>
                  <a:pt x="5136" y="8767"/>
                </a:lnTo>
                <a:lnTo>
                  <a:pt x="5210" y="8730"/>
                </a:lnTo>
                <a:lnTo>
                  <a:pt x="5246" y="8694"/>
                </a:lnTo>
                <a:lnTo>
                  <a:pt x="5283" y="8620"/>
                </a:lnTo>
                <a:lnTo>
                  <a:pt x="5283" y="8547"/>
                </a:lnTo>
                <a:lnTo>
                  <a:pt x="5136" y="7006"/>
                </a:lnTo>
                <a:lnTo>
                  <a:pt x="5100" y="6823"/>
                </a:lnTo>
                <a:lnTo>
                  <a:pt x="4990" y="6640"/>
                </a:lnTo>
                <a:lnTo>
                  <a:pt x="4880" y="6493"/>
                </a:lnTo>
                <a:lnTo>
                  <a:pt x="4660" y="6456"/>
                </a:lnTo>
                <a:lnTo>
                  <a:pt x="4733" y="6420"/>
                </a:lnTo>
                <a:lnTo>
                  <a:pt x="4843" y="6346"/>
                </a:lnTo>
                <a:lnTo>
                  <a:pt x="5026" y="6199"/>
                </a:lnTo>
                <a:lnTo>
                  <a:pt x="5430" y="6016"/>
                </a:lnTo>
                <a:lnTo>
                  <a:pt x="5613" y="5943"/>
                </a:lnTo>
                <a:lnTo>
                  <a:pt x="5760" y="5796"/>
                </a:lnTo>
                <a:lnTo>
                  <a:pt x="5870" y="5649"/>
                </a:lnTo>
                <a:lnTo>
                  <a:pt x="5980" y="5466"/>
                </a:lnTo>
                <a:lnTo>
                  <a:pt x="5980" y="5392"/>
                </a:lnTo>
                <a:lnTo>
                  <a:pt x="5943" y="5319"/>
                </a:lnTo>
                <a:lnTo>
                  <a:pt x="5907" y="5246"/>
                </a:lnTo>
                <a:lnTo>
                  <a:pt x="5833" y="5209"/>
                </a:lnTo>
                <a:lnTo>
                  <a:pt x="4990" y="5099"/>
                </a:lnTo>
                <a:lnTo>
                  <a:pt x="4109" y="4989"/>
                </a:lnTo>
                <a:lnTo>
                  <a:pt x="3742" y="4989"/>
                </a:lnTo>
                <a:lnTo>
                  <a:pt x="3302" y="4952"/>
                </a:lnTo>
                <a:lnTo>
                  <a:pt x="2899" y="4989"/>
                </a:lnTo>
                <a:lnTo>
                  <a:pt x="2715" y="5026"/>
                </a:lnTo>
                <a:lnTo>
                  <a:pt x="2532" y="5099"/>
                </a:lnTo>
                <a:lnTo>
                  <a:pt x="2495" y="5136"/>
                </a:lnTo>
                <a:lnTo>
                  <a:pt x="2532" y="5209"/>
                </a:lnTo>
                <a:lnTo>
                  <a:pt x="2165" y="5062"/>
                </a:lnTo>
                <a:lnTo>
                  <a:pt x="2459" y="4732"/>
                </a:lnTo>
                <a:lnTo>
                  <a:pt x="2752" y="4402"/>
                </a:lnTo>
                <a:lnTo>
                  <a:pt x="3082" y="4145"/>
                </a:lnTo>
                <a:lnTo>
                  <a:pt x="3449" y="3889"/>
                </a:lnTo>
                <a:lnTo>
                  <a:pt x="3816" y="3668"/>
                </a:lnTo>
                <a:lnTo>
                  <a:pt x="4219" y="3448"/>
                </a:lnTo>
                <a:lnTo>
                  <a:pt x="4623" y="3302"/>
                </a:lnTo>
                <a:lnTo>
                  <a:pt x="5026" y="3155"/>
                </a:lnTo>
                <a:lnTo>
                  <a:pt x="5467" y="3045"/>
                </a:lnTo>
                <a:lnTo>
                  <a:pt x="5907" y="2972"/>
                </a:lnTo>
                <a:lnTo>
                  <a:pt x="6310" y="2935"/>
                </a:lnTo>
                <a:close/>
                <a:moveTo>
                  <a:pt x="5393" y="14343"/>
                </a:moveTo>
                <a:lnTo>
                  <a:pt x="5430" y="14379"/>
                </a:lnTo>
                <a:lnTo>
                  <a:pt x="5356" y="14379"/>
                </a:lnTo>
                <a:lnTo>
                  <a:pt x="5393" y="14343"/>
                </a:lnTo>
                <a:close/>
                <a:moveTo>
                  <a:pt x="7704" y="13903"/>
                </a:moveTo>
                <a:lnTo>
                  <a:pt x="7961" y="14049"/>
                </a:lnTo>
                <a:lnTo>
                  <a:pt x="8291" y="14196"/>
                </a:lnTo>
                <a:lnTo>
                  <a:pt x="8584" y="14306"/>
                </a:lnTo>
                <a:lnTo>
                  <a:pt x="8181" y="14379"/>
                </a:lnTo>
                <a:lnTo>
                  <a:pt x="7741" y="14416"/>
                </a:lnTo>
                <a:lnTo>
                  <a:pt x="7704" y="14306"/>
                </a:lnTo>
                <a:lnTo>
                  <a:pt x="7631" y="14233"/>
                </a:lnTo>
                <a:lnTo>
                  <a:pt x="7264" y="14123"/>
                </a:lnTo>
                <a:lnTo>
                  <a:pt x="6970" y="13939"/>
                </a:lnTo>
                <a:lnTo>
                  <a:pt x="7521" y="13903"/>
                </a:lnTo>
                <a:close/>
                <a:moveTo>
                  <a:pt x="6420" y="14013"/>
                </a:moveTo>
                <a:lnTo>
                  <a:pt x="6567" y="14123"/>
                </a:lnTo>
                <a:lnTo>
                  <a:pt x="6787" y="14306"/>
                </a:lnTo>
                <a:lnTo>
                  <a:pt x="7007" y="14453"/>
                </a:lnTo>
                <a:lnTo>
                  <a:pt x="6053" y="14416"/>
                </a:lnTo>
                <a:lnTo>
                  <a:pt x="6053" y="14343"/>
                </a:lnTo>
                <a:lnTo>
                  <a:pt x="6053" y="14269"/>
                </a:lnTo>
                <a:lnTo>
                  <a:pt x="5980" y="14196"/>
                </a:lnTo>
                <a:lnTo>
                  <a:pt x="5907" y="14159"/>
                </a:lnTo>
                <a:lnTo>
                  <a:pt x="5870" y="14159"/>
                </a:lnTo>
                <a:lnTo>
                  <a:pt x="5980" y="14123"/>
                </a:lnTo>
                <a:lnTo>
                  <a:pt x="6420" y="14013"/>
                </a:lnTo>
                <a:close/>
                <a:moveTo>
                  <a:pt x="6824" y="2385"/>
                </a:moveTo>
                <a:lnTo>
                  <a:pt x="6750" y="2421"/>
                </a:lnTo>
                <a:lnTo>
                  <a:pt x="6677" y="2495"/>
                </a:lnTo>
                <a:lnTo>
                  <a:pt x="6127" y="2531"/>
                </a:lnTo>
                <a:lnTo>
                  <a:pt x="5540" y="2605"/>
                </a:lnTo>
                <a:lnTo>
                  <a:pt x="5026" y="2715"/>
                </a:lnTo>
                <a:lnTo>
                  <a:pt x="4476" y="2861"/>
                </a:lnTo>
                <a:lnTo>
                  <a:pt x="3926" y="3082"/>
                </a:lnTo>
                <a:lnTo>
                  <a:pt x="3376" y="3375"/>
                </a:lnTo>
                <a:lnTo>
                  <a:pt x="2899" y="3705"/>
                </a:lnTo>
                <a:lnTo>
                  <a:pt x="2459" y="4109"/>
                </a:lnTo>
                <a:lnTo>
                  <a:pt x="2018" y="4512"/>
                </a:lnTo>
                <a:lnTo>
                  <a:pt x="1652" y="4989"/>
                </a:lnTo>
                <a:lnTo>
                  <a:pt x="1321" y="5466"/>
                </a:lnTo>
                <a:lnTo>
                  <a:pt x="1065" y="6016"/>
                </a:lnTo>
                <a:lnTo>
                  <a:pt x="735" y="6713"/>
                </a:lnTo>
                <a:lnTo>
                  <a:pt x="478" y="7447"/>
                </a:lnTo>
                <a:lnTo>
                  <a:pt x="221" y="8180"/>
                </a:lnTo>
                <a:lnTo>
                  <a:pt x="74" y="8914"/>
                </a:lnTo>
                <a:lnTo>
                  <a:pt x="38" y="9244"/>
                </a:lnTo>
                <a:lnTo>
                  <a:pt x="1" y="9611"/>
                </a:lnTo>
                <a:lnTo>
                  <a:pt x="38" y="9941"/>
                </a:lnTo>
                <a:lnTo>
                  <a:pt x="74" y="10271"/>
                </a:lnTo>
                <a:lnTo>
                  <a:pt x="148" y="10601"/>
                </a:lnTo>
                <a:lnTo>
                  <a:pt x="258" y="10931"/>
                </a:lnTo>
                <a:lnTo>
                  <a:pt x="368" y="11262"/>
                </a:lnTo>
                <a:lnTo>
                  <a:pt x="514" y="11555"/>
                </a:lnTo>
                <a:lnTo>
                  <a:pt x="881" y="12142"/>
                </a:lnTo>
                <a:lnTo>
                  <a:pt x="1285" y="12692"/>
                </a:lnTo>
                <a:lnTo>
                  <a:pt x="1725" y="13206"/>
                </a:lnTo>
                <a:lnTo>
                  <a:pt x="2202" y="13719"/>
                </a:lnTo>
                <a:lnTo>
                  <a:pt x="2459" y="13976"/>
                </a:lnTo>
                <a:lnTo>
                  <a:pt x="2752" y="14233"/>
                </a:lnTo>
                <a:lnTo>
                  <a:pt x="2825" y="14343"/>
                </a:lnTo>
                <a:lnTo>
                  <a:pt x="2899" y="14416"/>
                </a:lnTo>
                <a:lnTo>
                  <a:pt x="3009" y="14453"/>
                </a:lnTo>
                <a:lnTo>
                  <a:pt x="3119" y="14453"/>
                </a:lnTo>
                <a:lnTo>
                  <a:pt x="3192" y="14526"/>
                </a:lnTo>
                <a:lnTo>
                  <a:pt x="3559" y="14636"/>
                </a:lnTo>
                <a:lnTo>
                  <a:pt x="3889" y="14746"/>
                </a:lnTo>
                <a:lnTo>
                  <a:pt x="4623" y="14820"/>
                </a:lnTo>
                <a:lnTo>
                  <a:pt x="6017" y="14966"/>
                </a:lnTo>
                <a:lnTo>
                  <a:pt x="6714" y="15003"/>
                </a:lnTo>
                <a:lnTo>
                  <a:pt x="7411" y="15003"/>
                </a:lnTo>
                <a:lnTo>
                  <a:pt x="8108" y="14930"/>
                </a:lnTo>
                <a:lnTo>
                  <a:pt x="8768" y="14783"/>
                </a:lnTo>
                <a:lnTo>
                  <a:pt x="9465" y="14600"/>
                </a:lnTo>
                <a:lnTo>
                  <a:pt x="9758" y="14453"/>
                </a:lnTo>
                <a:lnTo>
                  <a:pt x="10088" y="14306"/>
                </a:lnTo>
                <a:lnTo>
                  <a:pt x="10382" y="14159"/>
                </a:lnTo>
                <a:lnTo>
                  <a:pt x="10675" y="13976"/>
                </a:lnTo>
                <a:lnTo>
                  <a:pt x="11152" y="13536"/>
                </a:lnTo>
                <a:lnTo>
                  <a:pt x="11629" y="13059"/>
                </a:lnTo>
                <a:lnTo>
                  <a:pt x="12033" y="12509"/>
                </a:lnTo>
                <a:lnTo>
                  <a:pt x="12399" y="11958"/>
                </a:lnTo>
                <a:lnTo>
                  <a:pt x="12729" y="11372"/>
                </a:lnTo>
                <a:lnTo>
                  <a:pt x="12986" y="10748"/>
                </a:lnTo>
                <a:lnTo>
                  <a:pt x="13243" y="10161"/>
                </a:lnTo>
                <a:lnTo>
                  <a:pt x="13426" y="9464"/>
                </a:lnTo>
                <a:lnTo>
                  <a:pt x="13500" y="9097"/>
                </a:lnTo>
                <a:lnTo>
                  <a:pt x="13573" y="8730"/>
                </a:lnTo>
                <a:lnTo>
                  <a:pt x="13573" y="8400"/>
                </a:lnTo>
                <a:lnTo>
                  <a:pt x="13573" y="8034"/>
                </a:lnTo>
                <a:lnTo>
                  <a:pt x="13573" y="7667"/>
                </a:lnTo>
                <a:lnTo>
                  <a:pt x="13500" y="7300"/>
                </a:lnTo>
                <a:lnTo>
                  <a:pt x="13426" y="6970"/>
                </a:lnTo>
                <a:lnTo>
                  <a:pt x="13353" y="6640"/>
                </a:lnTo>
                <a:lnTo>
                  <a:pt x="13206" y="6346"/>
                </a:lnTo>
                <a:lnTo>
                  <a:pt x="13060" y="6053"/>
                </a:lnTo>
                <a:lnTo>
                  <a:pt x="12693" y="5466"/>
                </a:lnTo>
                <a:lnTo>
                  <a:pt x="12289" y="4916"/>
                </a:lnTo>
                <a:lnTo>
                  <a:pt x="11849" y="4475"/>
                </a:lnTo>
                <a:lnTo>
                  <a:pt x="11372" y="4035"/>
                </a:lnTo>
                <a:lnTo>
                  <a:pt x="10895" y="3668"/>
                </a:lnTo>
                <a:lnTo>
                  <a:pt x="10345" y="3338"/>
                </a:lnTo>
                <a:lnTo>
                  <a:pt x="9795" y="3045"/>
                </a:lnTo>
                <a:lnTo>
                  <a:pt x="9208" y="2788"/>
                </a:lnTo>
                <a:lnTo>
                  <a:pt x="8584" y="2605"/>
                </a:lnTo>
                <a:lnTo>
                  <a:pt x="7998" y="2458"/>
                </a:lnTo>
                <a:lnTo>
                  <a:pt x="7447" y="2385"/>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68" name="Google Shape;268;p4"/>
          <p:cNvSpPr/>
          <p:nvPr/>
        </p:nvSpPr>
        <p:spPr>
          <a:xfrm>
            <a:off x="-8" y="1013366"/>
            <a:ext cx="372518" cy="384998"/>
          </a:xfrm>
          <a:custGeom>
            <a:avLst/>
            <a:gdLst/>
            <a:ahLst/>
            <a:cxnLst/>
            <a:rect l="l" t="t" r="r" b="b"/>
            <a:pathLst>
              <a:path w="13133" h="13573" extrusionOk="0">
                <a:moveTo>
                  <a:pt x="2714" y="1798"/>
                </a:moveTo>
                <a:lnTo>
                  <a:pt x="2971" y="1908"/>
                </a:lnTo>
                <a:lnTo>
                  <a:pt x="3118" y="2018"/>
                </a:lnTo>
                <a:lnTo>
                  <a:pt x="3265" y="2128"/>
                </a:lnTo>
                <a:lnTo>
                  <a:pt x="3411" y="2311"/>
                </a:lnTo>
                <a:lnTo>
                  <a:pt x="3485" y="2458"/>
                </a:lnTo>
                <a:lnTo>
                  <a:pt x="3375" y="2458"/>
                </a:lnTo>
                <a:lnTo>
                  <a:pt x="3301" y="2495"/>
                </a:lnTo>
                <a:lnTo>
                  <a:pt x="3265" y="2568"/>
                </a:lnTo>
                <a:lnTo>
                  <a:pt x="3228" y="2605"/>
                </a:lnTo>
                <a:lnTo>
                  <a:pt x="3155" y="2568"/>
                </a:lnTo>
                <a:lnTo>
                  <a:pt x="3008" y="2348"/>
                </a:lnTo>
                <a:lnTo>
                  <a:pt x="2825" y="1981"/>
                </a:lnTo>
                <a:lnTo>
                  <a:pt x="2714" y="1798"/>
                </a:lnTo>
                <a:close/>
                <a:moveTo>
                  <a:pt x="1908" y="2825"/>
                </a:moveTo>
                <a:lnTo>
                  <a:pt x="1797" y="2861"/>
                </a:lnTo>
                <a:lnTo>
                  <a:pt x="1761" y="2898"/>
                </a:lnTo>
                <a:lnTo>
                  <a:pt x="1687" y="2971"/>
                </a:lnTo>
                <a:lnTo>
                  <a:pt x="1687" y="3045"/>
                </a:lnTo>
                <a:lnTo>
                  <a:pt x="1687" y="3118"/>
                </a:lnTo>
                <a:lnTo>
                  <a:pt x="1724" y="3191"/>
                </a:lnTo>
                <a:lnTo>
                  <a:pt x="1797" y="3228"/>
                </a:lnTo>
                <a:lnTo>
                  <a:pt x="1944" y="3301"/>
                </a:lnTo>
                <a:lnTo>
                  <a:pt x="2054" y="3412"/>
                </a:lnTo>
                <a:lnTo>
                  <a:pt x="2164" y="3522"/>
                </a:lnTo>
                <a:lnTo>
                  <a:pt x="2201" y="3595"/>
                </a:lnTo>
                <a:lnTo>
                  <a:pt x="2274" y="3632"/>
                </a:lnTo>
                <a:lnTo>
                  <a:pt x="2384" y="3632"/>
                </a:lnTo>
                <a:lnTo>
                  <a:pt x="2458" y="3558"/>
                </a:lnTo>
                <a:lnTo>
                  <a:pt x="2494" y="3448"/>
                </a:lnTo>
                <a:lnTo>
                  <a:pt x="2494" y="3338"/>
                </a:lnTo>
                <a:lnTo>
                  <a:pt x="2421" y="3228"/>
                </a:lnTo>
                <a:lnTo>
                  <a:pt x="2348" y="3155"/>
                </a:lnTo>
                <a:lnTo>
                  <a:pt x="2164" y="2971"/>
                </a:lnTo>
                <a:lnTo>
                  <a:pt x="1981" y="2861"/>
                </a:lnTo>
                <a:lnTo>
                  <a:pt x="1908" y="2825"/>
                </a:lnTo>
                <a:close/>
                <a:moveTo>
                  <a:pt x="1137" y="2311"/>
                </a:moveTo>
                <a:lnTo>
                  <a:pt x="1614" y="2458"/>
                </a:lnTo>
                <a:lnTo>
                  <a:pt x="2054" y="2678"/>
                </a:lnTo>
                <a:lnTo>
                  <a:pt x="2201" y="2751"/>
                </a:lnTo>
                <a:lnTo>
                  <a:pt x="2348" y="2898"/>
                </a:lnTo>
                <a:lnTo>
                  <a:pt x="2458" y="3008"/>
                </a:lnTo>
                <a:lnTo>
                  <a:pt x="2531" y="3191"/>
                </a:lnTo>
                <a:lnTo>
                  <a:pt x="2568" y="3265"/>
                </a:lnTo>
                <a:lnTo>
                  <a:pt x="2568" y="3338"/>
                </a:lnTo>
                <a:lnTo>
                  <a:pt x="2531" y="3485"/>
                </a:lnTo>
                <a:lnTo>
                  <a:pt x="2384" y="3742"/>
                </a:lnTo>
                <a:lnTo>
                  <a:pt x="2274" y="3852"/>
                </a:lnTo>
                <a:lnTo>
                  <a:pt x="2164" y="3962"/>
                </a:lnTo>
                <a:lnTo>
                  <a:pt x="1834" y="3632"/>
                </a:lnTo>
                <a:lnTo>
                  <a:pt x="1541" y="3228"/>
                </a:lnTo>
                <a:lnTo>
                  <a:pt x="1321" y="2788"/>
                </a:lnTo>
                <a:lnTo>
                  <a:pt x="1137" y="2311"/>
                </a:lnTo>
                <a:close/>
                <a:moveTo>
                  <a:pt x="8804" y="514"/>
                </a:moveTo>
                <a:lnTo>
                  <a:pt x="8694" y="2531"/>
                </a:lnTo>
                <a:lnTo>
                  <a:pt x="8657" y="3632"/>
                </a:lnTo>
                <a:lnTo>
                  <a:pt x="8657" y="4549"/>
                </a:lnTo>
                <a:lnTo>
                  <a:pt x="7556" y="3778"/>
                </a:lnTo>
                <a:lnTo>
                  <a:pt x="7043" y="3375"/>
                </a:lnTo>
                <a:lnTo>
                  <a:pt x="6529" y="2971"/>
                </a:lnTo>
                <a:lnTo>
                  <a:pt x="6639" y="2788"/>
                </a:lnTo>
                <a:lnTo>
                  <a:pt x="6713" y="2678"/>
                </a:lnTo>
                <a:lnTo>
                  <a:pt x="7556" y="1798"/>
                </a:lnTo>
                <a:lnTo>
                  <a:pt x="8290" y="991"/>
                </a:lnTo>
                <a:lnTo>
                  <a:pt x="8510" y="734"/>
                </a:lnTo>
                <a:lnTo>
                  <a:pt x="8657" y="624"/>
                </a:lnTo>
                <a:lnTo>
                  <a:pt x="8804" y="514"/>
                </a:lnTo>
                <a:close/>
                <a:moveTo>
                  <a:pt x="660" y="4145"/>
                </a:moveTo>
                <a:lnTo>
                  <a:pt x="880" y="4219"/>
                </a:lnTo>
                <a:lnTo>
                  <a:pt x="1064" y="4255"/>
                </a:lnTo>
                <a:lnTo>
                  <a:pt x="1247" y="4329"/>
                </a:lnTo>
                <a:lnTo>
                  <a:pt x="1357" y="4439"/>
                </a:lnTo>
                <a:lnTo>
                  <a:pt x="1431" y="4585"/>
                </a:lnTo>
                <a:lnTo>
                  <a:pt x="1467" y="4659"/>
                </a:lnTo>
                <a:lnTo>
                  <a:pt x="1467" y="4732"/>
                </a:lnTo>
                <a:lnTo>
                  <a:pt x="1467" y="4805"/>
                </a:lnTo>
                <a:lnTo>
                  <a:pt x="1394" y="4842"/>
                </a:lnTo>
                <a:lnTo>
                  <a:pt x="1284" y="4805"/>
                </a:lnTo>
                <a:lnTo>
                  <a:pt x="1211" y="4769"/>
                </a:lnTo>
                <a:lnTo>
                  <a:pt x="990" y="4585"/>
                </a:lnTo>
                <a:lnTo>
                  <a:pt x="844" y="4402"/>
                </a:lnTo>
                <a:lnTo>
                  <a:pt x="660" y="4145"/>
                </a:lnTo>
                <a:close/>
                <a:moveTo>
                  <a:pt x="3962" y="2935"/>
                </a:moveTo>
                <a:lnTo>
                  <a:pt x="4218" y="3155"/>
                </a:lnTo>
                <a:lnTo>
                  <a:pt x="4035" y="3338"/>
                </a:lnTo>
                <a:lnTo>
                  <a:pt x="2641" y="4659"/>
                </a:lnTo>
                <a:lnTo>
                  <a:pt x="2311" y="5026"/>
                </a:lnTo>
                <a:lnTo>
                  <a:pt x="2054" y="5392"/>
                </a:lnTo>
                <a:lnTo>
                  <a:pt x="1797" y="5172"/>
                </a:lnTo>
                <a:lnTo>
                  <a:pt x="2971" y="4072"/>
                </a:lnTo>
                <a:lnTo>
                  <a:pt x="3485" y="3522"/>
                </a:lnTo>
                <a:lnTo>
                  <a:pt x="3742" y="3265"/>
                </a:lnTo>
                <a:lnTo>
                  <a:pt x="3962" y="2935"/>
                </a:lnTo>
                <a:close/>
                <a:moveTo>
                  <a:pt x="4989" y="5209"/>
                </a:moveTo>
                <a:lnTo>
                  <a:pt x="5356" y="5686"/>
                </a:lnTo>
                <a:lnTo>
                  <a:pt x="5686" y="6199"/>
                </a:lnTo>
                <a:lnTo>
                  <a:pt x="6199" y="7080"/>
                </a:lnTo>
                <a:lnTo>
                  <a:pt x="6199" y="7080"/>
                </a:lnTo>
                <a:lnTo>
                  <a:pt x="5282" y="6640"/>
                </a:lnTo>
                <a:lnTo>
                  <a:pt x="4365" y="6199"/>
                </a:lnTo>
                <a:lnTo>
                  <a:pt x="4512" y="5943"/>
                </a:lnTo>
                <a:lnTo>
                  <a:pt x="4989" y="5209"/>
                </a:lnTo>
                <a:close/>
                <a:moveTo>
                  <a:pt x="4879" y="4695"/>
                </a:moveTo>
                <a:lnTo>
                  <a:pt x="4805" y="4805"/>
                </a:lnTo>
                <a:lnTo>
                  <a:pt x="4218" y="5649"/>
                </a:lnTo>
                <a:lnTo>
                  <a:pt x="3962" y="6053"/>
                </a:lnTo>
                <a:lnTo>
                  <a:pt x="3852" y="6053"/>
                </a:lnTo>
                <a:lnTo>
                  <a:pt x="3778" y="6126"/>
                </a:lnTo>
                <a:lnTo>
                  <a:pt x="3742" y="6199"/>
                </a:lnTo>
                <a:lnTo>
                  <a:pt x="3705" y="6273"/>
                </a:lnTo>
                <a:lnTo>
                  <a:pt x="3742" y="6346"/>
                </a:lnTo>
                <a:lnTo>
                  <a:pt x="3778" y="6493"/>
                </a:lnTo>
                <a:lnTo>
                  <a:pt x="3852" y="6529"/>
                </a:lnTo>
                <a:lnTo>
                  <a:pt x="3925" y="6566"/>
                </a:lnTo>
                <a:lnTo>
                  <a:pt x="3998" y="6566"/>
                </a:lnTo>
                <a:lnTo>
                  <a:pt x="5172" y="7080"/>
                </a:lnTo>
                <a:lnTo>
                  <a:pt x="5722" y="7336"/>
                </a:lnTo>
                <a:lnTo>
                  <a:pt x="6053" y="7447"/>
                </a:lnTo>
                <a:lnTo>
                  <a:pt x="6346" y="7483"/>
                </a:lnTo>
                <a:lnTo>
                  <a:pt x="6419" y="7483"/>
                </a:lnTo>
                <a:lnTo>
                  <a:pt x="6493" y="7447"/>
                </a:lnTo>
                <a:lnTo>
                  <a:pt x="6529" y="7483"/>
                </a:lnTo>
                <a:lnTo>
                  <a:pt x="6603" y="7483"/>
                </a:lnTo>
                <a:lnTo>
                  <a:pt x="6639" y="7447"/>
                </a:lnTo>
                <a:lnTo>
                  <a:pt x="6639" y="7410"/>
                </a:lnTo>
                <a:lnTo>
                  <a:pt x="6566" y="7080"/>
                </a:lnTo>
                <a:lnTo>
                  <a:pt x="6456" y="6750"/>
                </a:lnTo>
                <a:lnTo>
                  <a:pt x="6273" y="6419"/>
                </a:lnTo>
                <a:lnTo>
                  <a:pt x="6089" y="6089"/>
                </a:lnTo>
                <a:lnTo>
                  <a:pt x="5649" y="5429"/>
                </a:lnTo>
                <a:lnTo>
                  <a:pt x="5135" y="4769"/>
                </a:lnTo>
                <a:lnTo>
                  <a:pt x="5062" y="4695"/>
                </a:lnTo>
                <a:close/>
                <a:moveTo>
                  <a:pt x="9757" y="9537"/>
                </a:moveTo>
                <a:lnTo>
                  <a:pt x="9794" y="9647"/>
                </a:lnTo>
                <a:lnTo>
                  <a:pt x="9831" y="9757"/>
                </a:lnTo>
                <a:lnTo>
                  <a:pt x="9867" y="9867"/>
                </a:lnTo>
                <a:lnTo>
                  <a:pt x="9867" y="9978"/>
                </a:lnTo>
                <a:lnTo>
                  <a:pt x="9831" y="10088"/>
                </a:lnTo>
                <a:lnTo>
                  <a:pt x="9794" y="9757"/>
                </a:lnTo>
                <a:lnTo>
                  <a:pt x="9757" y="9537"/>
                </a:lnTo>
                <a:close/>
                <a:moveTo>
                  <a:pt x="8950" y="8877"/>
                </a:moveTo>
                <a:lnTo>
                  <a:pt x="9207" y="9024"/>
                </a:lnTo>
                <a:lnTo>
                  <a:pt x="9207" y="9207"/>
                </a:lnTo>
                <a:lnTo>
                  <a:pt x="9281" y="9391"/>
                </a:lnTo>
                <a:lnTo>
                  <a:pt x="9391" y="9757"/>
                </a:lnTo>
                <a:lnTo>
                  <a:pt x="9574" y="10418"/>
                </a:lnTo>
                <a:lnTo>
                  <a:pt x="9464" y="10491"/>
                </a:lnTo>
                <a:lnTo>
                  <a:pt x="9391" y="10271"/>
                </a:lnTo>
                <a:lnTo>
                  <a:pt x="9281" y="10088"/>
                </a:lnTo>
                <a:lnTo>
                  <a:pt x="8914" y="9281"/>
                </a:lnTo>
                <a:lnTo>
                  <a:pt x="8840" y="9134"/>
                </a:lnTo>
                <a:lnTo>
                  <a:pt x="8767" y="9024"/>
                </a:lnTo>
                <a:lnTo>
                  <a:pt x="8950" y="8877"/>
                </a:lnTo>
                <a:close/>
                <a:moveTo>
                  <a:pt x="8547" y="9244"/>
                </a:moveTo>
                <a:lnTo>
                  <a:pt x="8547" y="9281"/>
                </a:lnTo>
                <a:lnTo>
                  <a:pt x="8657" y="9281"/>
                </a:lnTo>
                <a:lnTo>
                  <a:pt x="8694" y="9244"/>
                </a:lnTo>
                <a:lnTo>
                  <a:pt x="8657" y="9354"/>
                </a:lnTo>
                <a:lnTo>
                  <a:pt x="8657" y="9464"/>
                </a:lnTo>
                <a:lnTo>
                  <a:pt x="8767" y="9721"/>
                </a:lnTo>
                <a:lnTo>
                  <a:pt x="9024" y="10198"/>
                </a:lnTo>
                <a:lnTo>
                  <a:pt x="9170" y="10528"/>
                </a:lnTo>
                <a:lnTo>
                  <a:pt x="8804" y="10234"/>
                </a:lnTo>
                <a:lnTo>
                  <a:pt x="8804" y="10198"/>
                </a:lnTo>
                <a:lnTo>
                  <a:pt x="8767" y="9904"/>
                </a:lnTo>
                <a:lnTo>
                  <a:pt x="8657" y="9611"/>
                </a:lnTo>
                <a:lnTo>
                  <a:pt x="8584" y="9464"/>
                </a:lnTo>
                <a:lnTo>
                  <a:pt x="8474" y="9317"/>
                </a:lnTo>
                <a:lnTo>
                  <a:pt x="8547" y="9244"/>
                </a:lnTo>
                <a:close/>
                <a:moveTo>
                  <a:pt x="9464" y="10601"/>
                </a:moveTo>
                <a:lnTo>
                  <a:pt x="9574" y="10638"/>
                </a:lnTo>
                <a:lnTo>
                  <a:pt x="9464" y="10638"/>
                </a:lnTo>
                <a:lnTo>
                  <a:pt x="9464" y="10601"/>
                </a:lnTo>
                <a:close/>
                <a:moveTo>
                  <a:pt x="8877" y="8510"/>
                </a:moveTo>
                <a:lnTo>
                  <a:pt x="8584" y="8730"/>
                </a:lnTo>
                <a:lnTo>
                  <a:pt x="8327" y="8914"/>
                </a:lnTo>
                <a:lnTo>
                  <a:pt x="8143" y="9171"/>
                </a:lnTo>
                <a:lnTo>
                  <a:pt x="8070" y="9354"/>
                </a:lnTo>
                <a:lnTo>
                  <a:pt x="7997" y="9501"/>
                </a:lnTo>
                <a:lnTo>
                  <a:pt x="7997" y="9647"/>
                </a:lnTo>
                <a:lnTo>
                  <a:pt x="8033" y="9831"/>
                </a:lnTo>
                <a:lnTo>
                  <a:pt x="8070" y="9978"/>
                </a:lnTo>
                <a:lnTo>
                  <a:pt x="8143" y="10088"/>
                </a:lnTo>
                <a:lnTo>
                  <a:pt x="8363" y="10344"/>
                </a:lnTo>
                <a:lnTo>
                  <a:pt x="8584" y="10564"/>
                </a:lnTo>
                <a:lnTo>
                  <a:pt x="8914" y="10785"/>
                </a:lnTo>
                <a:lnTo>
                  <a:pt x="9244" y="10968"/>
                </a:lnTo>
                <a:lnTo>
                  <a:pt x="9391" y="11041"/>
                </a:lnTo>
                <a:lnTo>
                  <a:pt x="9537" y="11078"/>
                </a:lnTo>
                <a:lnTo>
                  <a:pt x="9684" y="11041"/>
                </a:lnTo>
                <a:lnTo>
                  <a:pt x="9867" y="10968"/>
                </a:lnTo>
                <a:lnTo>
                  <a:pt x="10051" y="10821"/>
                </a:lnTo>
                <a:lnTo>
                  <a:pt x="10234" y="10601"/>
                </a:lnTo>
                <a:lnTo>
                  <a:pt x="10271" y="10491"/>
                </a:lnTo>
                <a:lnTo>
                  <a:pt x="10271" y="10381"/>
                </a:lnTo>
                <a:lnTo>
                  <a:pt x="10271" y="10271"/>
                </a:lnTo>
                <a:lnTo>
                  <a:pt x="10198" y="10161"/>
                </a:lnTo>
                <a:lnTo>
                  <a:pt x="10198" y="9904"/>
                </a:lnTo>
                <a:lnTo>
                  <a:pt x="10161" y="9684"/>
                </a:lnTo>
                <a:lnTo>
                  <a:pt x="10088" y="9464"/>
                </a:lnTo>
                <a:lnTo>
                  <a:pt x="9977" y="9244"/>
                </a:lnTo>
                <a:lnTo>
                  <a:pt x="9831" y="9060"/>
                </a:lnTo>
                <a:lnTo>
                  <a:pt x="9647" y="8914"/>
                </a:lnTo>
                <a:lnTo>
                  <a:pt x="9464" y="8767"/>
                </a:lnTo>
                <a:lnTo>
                  <a:pt x="9060" y="8510"/>
                </a:lnTo>
                <a:close/>
                <a:moveTo>
                  <a:pt x="2604" y="8510"/>
                </a:moveTo>
                <a:lnTo>
                  <a:pt x="3815" y="9757"/>
                </a:lnTo>
                <a:lnTo>
                  <a:pt x="4292" y="10271"/>
                </a:lnTo>
                <a:lnTo>
                  <a:pt x="3852" y="10344"/>
                </a:lnTo>
                <a:lnTo>
                  <a:pt x="2678" y="10674"/>
                </a:lnTo>
                <a:lnTo>
                  <a:pt x="1577" y="10968"/>
                </a:lnTo>
                <a:lnTo>
                  <a:pt x="1064" y="11115"/>
                </a:lnTo>
                <a:lnTo>
                  <a:pt x="697" y="11188"/>
                </a:lnTo>
                <a:lnTo>
                  <a:pt x="587" y="11188"/>
                </a:lnTo>
                <a:lnTo>
                  <a:pt x="477" y="11151"/>
                </a:lnTo>
                <a:lnTo>
                  <a:pt x="1577" y="9721"/>
                </a:lnTo>
                <a:lnTo>
                  <a:pt x="1908" y="9317"/>
                </a:lnTo>
                <a:lnTo>
                  <a:pt x="2201" y="8914"/>
                </a:lnTo>
                <a:lnTo>
                  <a:pt x="2421" y="8730"/>
                </a:lnTo>
                <a:lnTo>
                  <a:pt x="2604" y="8510"/>
                </a:lnTo>
                <a:close/>
                <a:moveTo>
                  <a:pt x="8914" y="8180"/>
                </a:moveTo>
                <a:lnTo>
                  <a:pt x="9097" y="8217"/>
                </a:lnTo>
                <a:lnTo>
                  <a:pt x="9244" y="8253"/>
                </a:lnTo>
                <a:lnTo>
                  <a:pt x="9574" y="8400"/>
                </a:lnTo>
                <a:lnTo>
                  <a:pt x="9867" y="8584"/>
                </a:lnTo>
                <a:lnTo>
                  <a:pt x="10124" y="8840"/>
                </a:lnTo>
                <a:lnTo>
                  <a:pt x="10308" y="9171"/>
                </a:lnTo>
                <a:lnTo>
                  <a:pt x="10454" y="9464"/>
                </a:lnTo>
                <a:lnTo>
                  <a:pt x="10564" y="9794"/>
                </a:lnTo>
                <a:lnTo>
                  <a:pt x="10601" y="10161"/>
                </a:lnTo>
                <a:lnTo>
                  <a:pt x="10601" y="10528"/>
                </a:lnTo>
                <a:lnTo>
                  <a:pt x="10491" y="10858"/>
                </a:lnTo>
                <a:lnTo>
                  <a:pt x="10491" y="10895"/>
                </a:lnTo>
                <a:lnTo>
                  <a:pt x="10454" y="10858"/>
                </a:lnTo>
                <a:lnTo>
                  <a:pt x="10344" y="10785"/>
                </a:lnTo>
                <a:lnTo>
                  <a:pt x="10271" y="10785"/>
                </a:lnTo>
                <a:lnTo>
                  <a:pt x="10161" y="10821"/>
                </a:lnTo>
                <a:lnTo>
                  <a:pt x="10124" y="10931"/>
                </a:lnTo>
                <a:lnTo>
                  <a:pt x="10088" y="11078"/>
                </a:lnTo>
                <a:lnTo>
                  <a:pt x="10051" y="11188"/>
                </a:lnTo>
                <a:lnTo>
                  <a:pt x="9867" y="11298"/>
                </a:lnTo>
                <a:lnTo>
                  <a:pt x="9794" y="11371"/>
                </a:lnTo>
                <a:lnTo>
                  <a:pt x="9757" y="11445"/>
                </a:lnTo>
                <a:lnTo>
                  <a:pt x="9611" y="11481"/>
                </a:lnTo>
                <a:lnTo>
                  <a:pt x="9464" y="11481"/>
                </a:lnTo>
                <a:lnTo>
                  <a:pt x="9354" y="11445"/>
                </a:lnTo>
                <a:lnTo>
                  <a:pt x="9207" y="11408"/>
                </a:lnTo>
                <a:lnTo>
                  <a:pt x="8620" y="11078"/>
                </a:lnTo>
                <a:lnTo>
                  <a:pt x="8327" y="10895"/>
                </a:lnTo>
                <a:lnTo>
                  <a:pt x="8070" y="10674"/>
                </a:lnTo>
                <a:lnTo>
                  <a:pt x="7850" y="10418"/>
                </a:lnTo>
                <a:lnTo>
                  <a:pt x="7703" y="10124"/>
                </a:lnTo>
                <a:lnTo>
                  <a:pt x="7593" y="9794"/>
                </a:lnTo>
                <a:lnTo>
                  <a:pt x="7593" y="9501"/>
                </a:lnTo>
                <a:lnTo>
                  <a:pt x="7630" y="9171"/>
                </a:lnTo>
                <a:lnTo>
                  <a:pt x="7777" y="8877"/>
                </a:lnTo>
                <a:lnTo>
                  <a:pt x="7960" y="8620"/>
                </a:lnTo>
                <a:lnTo>
                  <a:pt x="8217" y="8400"/>
                </a:lnTo>
                <a:lnTo>
                  <a:pt x="8400" y="8290"/>
                </a:lnTo>
                <a:lnTo>
                  <a:pt x="8584" y="8217"/>
                </a:lnTo>
                <a:lnTo>
                  <a:pt x="8730" y="8180"/>
                </a:lnTo>
                <a:close/>
                <a:moveTo>
                  <a:pt x="8767" y="7777"/>
                </a:moveTo>
                <a:lnTo>
                  <a:pt x="8547" y="7813"/>
                </a:lnTo>
                <a:lnTo>
                  <a:pt x="8363" y="7850"/>
                </a:lnTo>
                <a:lnTo>
                  <a:pt x="8143" y="7960"/>
                </a:lnTo>
                <a:lnTo>
                  <a:pt x="7960" y="8033"/>
                </a:lnTo>
                <a:lnTo>
                  <a:pt x="7777" y="8180"/>
                </a:lnTo>
                <a:lnTo>
                  <a:pt x="7593" y="8364"/>
                </a:lnTo>
                <a:lnTo>
                  <a:pt x="7446" y="8510"/>
                </a:lnTo>
                <a:lnTo>
                  <a:pt x="7336" y="8657"/>
                </a:lnTo>
                <a:lnTo>
                  <a:pt x="7190" y="9024"/>
                </a:lnTo>
                <a:lnTo>
                  <a:pt x="7116" y="9427"/>
                </a:lnTo>
                <a:lnTo>
                  <a:pt x="7116" y="9831"/>
                </a:lnTo>
                <a:lnTo>
                  <a:pt x="7153" y="10051"/>
                </a:lnTo>
                <a:lnTo>
                  <a:pt x="7226" y="10271"/>
                </a:lnTo>
                <a:lnTo>
                  <a:pt x="7336" y="10454"/>
                </a:lnTo>
                <a:lnTo>
                  <a:pt x="7446" y="10638"/>
                </a:lnTo>
                <a:lnTo>
                  <a:pt x="7740" y="11005"/>
                </a:lnTo>
                <a:lnTo>
                  <a:pt x="8107" y="11298"/>
                </a:lnTo>
                <a:lnTo>
                  <a:pt x="8510" y="11555"/>
                </a:lnTo>
                <a:lnTo>
                  <a:pt x="8914" y="11775"/>
                </a:lnTo>
                <a:lnTo>
                  <a:pt x="9134" y="11885"/>
                </a:lnTo>
                <a:lnTo>
                  <a:pt x="9354" y="11958"/>
                </a:lnTo>
                <a:lnTo>
                  <a:pt x="9574" y="11958"/>
                </a:lnTo>
                <a:lnTo>
                  <a:pt x="9757" y="11922"/>
                </a:lnTo>
                <a:lnTo>
                  <a:pt x="9977" y="11848"/>
                </a:lnTo>
                <a:lnTo>
                  <a:pt x="10198" y="11702"/>
                </a:lnTo>
                <a:lnTo>
                  <a:pt x="10381" y="11555"/>
                </a:lnTo>
                <a:lnTo>
                  <a:pt x="10491" y="11371"/>
                </a:lnTo>
                <a:lnTo>
                  <a:pt x="10674" y="11298"/>
                </a:lnTo>
                <a:lnTo>
                  <a:pt x="10784" y="11151"/>
                </a:lnTo>
                <a:lnTo>
                  <a:pt x="10895" y="10968"/>
                </a:lnTo>
                <a:lnTo>
                  <a:pt x="10968" y="10785"/>
                </a:lnTo>
                <a:lnTo>
                  <a:pt x="11005" y="10601"/>
                </a:lnTo>
                <a:lnTo>
                  <a:pt x="11005" y="10381"/>
                </a:lnTo>
                <a:lnTo>
                  <a:pt x="11005" y="10124"/>
                </a:lnTo>
                <a:lnTo>
                  <a:pt x="10968" y="9684"/>
                </a:lnTo>
                <a:lnTo>
                  <a:pt x="10821" y="9207"/>
                </a:lnTo>
                <a:lnTo>
                  <a:pt x="10638" y="8804"/>
                </a:lnTo>
                <a:lnTo>
                  <a:pt x="10491" y="8620"/>
                </a:lnTo>
                <a:lnTo>
                  <a:pt x="10344" y="8437"/>
                </a:lnTo>
                <a:lnTo>
                  <a:pt x="10198" y="8290"/>
                </a:lnTo>
                <a:lnTo>
                  <a:pt x="10014" y="8143"/>
                </a:lnTo>
                <a:lnTo>
                  <a:pt x="9831" y="8033"/>
                </a:lnTo>
                <a:lnTo>
                  <a:pt x="9611" y="7923"/>
                </a:lnTo>
                <a:lnTo>
                  <a:pt x="9427" y="7850"/>
                </a:lnTo>
                <a:lnTo>
                  <a:pt x="9207" y="7813"/>
                </a:lnTo>
                <a:lnTo>
                  <a:pt x="8987" y="7777"/>
                </a:lnTo>
                <a:close/>
                <a:moveTo>
                  <a:pt x="9024" y="0"/>
                </a:moveTo>
                <a:lnTo>
                  <a:pt x="8767" y="37"/>
                </a:lnTo>
                <a:lnTo>
                  <a:pt x="8547" y="110"/>
                </a:lnTo>
                <a:lnTo>
                  <a:pt x="8363" y="257"/>
                </a:lnTo>
                <a:lnTo>
                  <a:pt x="8180" y="440"/>
                </a:lnTo>
                <a:lnTo>
                  <a:pt x="7593" y="1027"/>
                </a:lnTo>
                <a:lnTo>
                  <a:pt x="7006" y="1651"/>
                </a:lnTo>
                <a:lnTo>
                  <a:pt x="6639" y="2054"/>
                </a:lnTo>
                <a:lnTo>
                  <a:pt x="6383" y="2311"/>
                </a:lnTo>
                <a:lnTo>
                  <a:pt x="6199" y="2605"/>
                </a:lnTo>
                <a:lnTo>
                  <a:pt x="5796" y="2201"/>
                </a:lnTo>
                <a:lnTo>
                  <a:pt x="5722" y="2128"/>
                </a:lnTo>
                <a:lnTo>
                  <a:pt x="5502" y="2128"/>
                </a:lnTo>
                <a:lnTo>
                  <a:pt x="5392" y="2201"/>
                </a:lnTo>
                <a:lnTo>
                  <a:pt x="5356" y="2238"/>
                </a:lnTo>
                <a:lnTo>
                  <a:pt x="4915" y="2531"/>
                </a:lnTo>
                <a:lnTo>
                  <a:pt x="4512" y="2898"/>
                </a:lnTo>
                <a:lnTo>
                  <a:pt x="4292" y="2715"/>
                </a:lnTo>
                <a:lnTo>
                  <a:pt x="4072" y="2495"/>
                </a:lnTo>
                <a:lnTo>
                  <a:pt x="3998" y="2458"/>
                </a:lnTo>
                <a:lnTo>
                  <a:pt x="3888" y="2458"/>
                </a:lnTo>
                <a:lnTo>
                  <a:pt x="3815" y="2495"/>
                </a:lnTo>
                <a:lnTo>
                  <a:pt x="3778" y="2568"/>
                </a:lnTo>
                <a:lnTo>
                  <a:pt x="3778" y="2421"/>
                </a:lnTo>
                <a:lnTo>
                  <a:pt x="3778" y="2311"/>
                </a:lnTo>
                <a:lnTo>
                  <a:pt x="3668" y="2128"/>
                </a:lnTo>
                <a:lnTo>
                  <a:pt x="3521" y="1908"/>
                </a:lnTo>
                <a:lnTo>
                  <a:pt x="3338" y="1761"/>
                </a:lnTo>
                <a:lnTo>
                  <a:pt x="3118" y="1614"/>
                </a:lnTo>
                <a:lnTo>
                  <a:pt x="2861" y="1504"/>
                </a:lnTo>
                <a:lnTo>
                  <a:pt x="2458" y="1321"/>
                </a:lnTo>
                <a:lnTo>
                  <a:pt x="2348" y="1321"/>
                </a:lnTo>
                <a:lnTo>
                  <a:pt x="2238" y="1357"/>
                </a:lnTo>
                <a:lnTo>
                  <a:pt x="2201" y="1431"/>
                </a:lnTo>
                <a:lnTo>
                  <a:pt x="2201" y="1504"/>
                </a:lnTo>
                <a:lnTo>
                  <a:pt x="2531" y="2238"/>
                </a:lnTo>
                <a:lnTo>
                  <a:pt x="2678" y="2531"/>
                </a:lnTo>
                <a:lnTo>
                  <a:pt x="2751" y="2678"/>
                </a:lnTo>
                <a:lnTo>
                  <a:pt x="2861" y="2825"/>
                </a:lnTo>
                <a:lnTo>
                  <a:pt x="3008" y="2898"/>
                </a:lnTo>
                <a:lnTo>
                  <a:pt x="3191" y="2935"/>
                </a:lnTo>
                <a:lnTo>
                  <a:pt x="3338" y="2935"/>
                </a:lnTo>
                <a:lnTo>
                  <a:pt x="3485" y="2861"/>
                </a:lnTo>
                <a:lnTo>
                  <a:pt x="3632" y="2788"/>
                </a:lnTo>
                <a:lnTo>
                  <a:pt x="3301" y="3155"/>
                </a:lnTo>
                <a:lnTo>
                  <a:pt x="2971" y="3485"/>
                </a:lnTo>
                <a:lnTo>
                  <a:pt x="2935" y="3412"/>
                </a:lnTo>
                <a:lnTo>
                  <a:pt x="2935" y="3265"/>
                </a:lnTo>
                <a:lnTo>
                  <a:pt x="2898" y="3081"/>
                </a:lnTo>
                <a:lnTo>
                  <a:pt x="2825" y="2825"/>
                </a:lnTo>
                <a:lnTo>
                  <a:pt x="2678" y="2605"/>
                </a:lnTo>
                <a:lnTo>
                  <a:pt x="2458" y="2384"/>
                </a:lnTo>
                <a:lnTo>
                  <a:pt x="2238" y="2238"/>
                </a:lnTo>
                <a:lnTo>
                  <a:pt x="1981" y="2091"/>
                </a:lnTo>
                <a:lnTo>
                  <a:pt x="1687" y="1981"/>
                </a:lnTo>
                <a:lnTo>
                  <a:pt x="1431" y="1908"/>
                </a:lnTo>
                <a:lnTo>
                  <a:pt x="880" y="1834"/>
                </a:lnTo>
                <a:lnTo>
                  <a:pt x="770" y="1834"/>
                </a:lnTo>
                <a:lnTo>
                  <a:pt x="697" y="1871"/>
                </a:lnTo>
                <a:lnTo>
                  <a:pt x="624" y="1944"/>
                </a:lnTo>
                <a:lnTo>
                  <a:pt x="624" y="2054"/>
                </a:lnTo>
                <a:lnTo>
                  <a:pt x="697" y="2384"/>
                </a:lnTo>
                <a:lnTo>
                  <a:pt x="807" y="2751"/>
                </a:lnTo>
                <a:lnTo>
                  <a:pt x="917" y="3045"/>
                </a:lnTo>
                <a:lnTo>
                  <a:pt x="1101" y="3375"/>
                </a:lnTo>
                <a:lnTo>
                  <a:pt x="1284" y="3668"/>
                </a:lnTo>
                <a:lnTo>
                  <a:pt x="1504" y="3925"/>
                </a:lnTo>
                <a:lnTo>
                  <a:pt x="1724" y="4182"/>
                </a:lnTo>
                <a:lnTo>
                  <a:pt x="1981" y="4439"/>
                </a:lnTo>
                <a:lnTo>
                  <a:pt x="2018" y="4439"/>
                </a:lnTo>
                <a:lnTo>
                  <a:pt x="1761" y="4695"/>
                </a:lnTo>
                <a:lnTo>
                  <a:pt x="1761" y="4549"/>
                </a:lnTo>
                <a:lnTo>
                  <a:pt x="1724" y="4402"/>
                </a:lnTo>
                <a:lnTo>
                  <a:pt x="1614" y="4255"/>
                </a:lnTo>
                <a:lnTo>
                  <a:pt x="1467" y="4108"/>
                </a:lnTo>
                <a:lnTo>
                  <a:pt x="1321" y="3998"/>
                </a:lnTo>
                <a:lnTo>
                  <a:pt x="1101" y="3925"/>
                </a:lnTo>
                <a:lnTo>
                  <a:pt x="697" y="3815"/>
                </a:lnTo>
                <a:lnTo>
                  <a:pt x="330" y="3742"/>
                </a:lnTo>
                <a:lnTo>
                  <a:pt x="220" y="3742"/>
                </a:lnTo>
                <a:lnTo>
                  <a:pt x="147" y="3815"/>
                </a:lnTo>
                <a:lnTo>
                  <a:pt x="110" y="3925"/>
                </a:lnTo>
                <a:lnTo>
                  <a:pt x="147" y="3998"/>
                </a:lnTo>
                <a:lnTo>
                  <a:pt x="367" y="4329"/>
                </a:lnTo>
                <a:lnTo>
                  <a:pt x="624" y="4732"/>
                </a:lnTo>
                <a:lnTo>
                  <a:pt x="807" y="4915"/>
                </a:lnTo>
                <a:lnTo>
                  <a:pt x="954" y="5062"/>
                </a:lnTo>
                <a:lnTo>
                  <a:pt x="1137" y="5172"/>
                </a:lnTo>
                <a:lnTo>
                  <a:pt x="1321" y="5246"/>
                </a:lnTo>
                <a:lnTo>
                  <a:pt x="1321" y="5282"/>
                </a:lnTo>
                <a:lnTo>
                  <a:pt x="1394" y="5356"/>
                </a:lnTo>
                <a:lnTo>
                  <a:pt x="1834" y="5759"/>
                </a:lnTo>
                <a:lnTo>
                  <a:pt x="1651" y="6126"/>
                </a:lnTo>
                <a:lnTo>
                  <a:pt x="1504" y="6493"/>
                </a:lnTo>
                <a:lnTo>
                  <a:pt x="1394" y="6896"/>
                </a:lnTo>
                <a:lnTo>
                  <a:pt x="1321" y="6933"/>
                </a:lnTo>
                <a:lnTo>
                  <a:pt x="1321" y="7043"/>
                </a:lnTo>
                <a:lnTo>
                  <a:pt x="1321" y="7153"/>
                </a:lnTo>
                <a:lnTo>
                  <a:pt x="1357" y="7263"/>
                </a:lnTo>
                <a:lnTo>
                  <a:pt x="1431" y="7373"/>
                </a:lnTo>
                <a:lnTo>
                  <a:pt x="1467" y="7410"/>
                </a:lnTo>
                <a:lnTo>
                  <a:pt x="1541" y="7447"/>
                </a:lnTo>
                <a:lnTo>
                  <a:pt x="1651" y="7593"/>
                </a:lnTo>
                <a:lnTo>
                  <a:pt x="2311" y="8217"/>
                </a:lnTo>
                <a:lnTo>
                  <a:pt x="2164" y="8327"/>
                </a:lnTo>
                <a:lnTo>
                  <a:pt x="2018" y="8437"/>
                </a:lnTo>
                <a:lnTo>
                  <a:pt x="1761" y="8694"/>
                </a:lnTo>
                <a:lnTo>
                  <a:pt x="1394" y="9207"/>
                </a:lnTo>
                <a:lnTo>
                  <a:pt x="990" y="9721"/>
                </a:lnTo>
                <a:lnTo>
                  <a:pt x="220" y="10748"/>
                </a:lnTo>
                <a:lnTo>
                  <a:pt x="73" y="10968"/>
                </a:lnTo>
                <a:lnTo>
                  <a:pt x="0" y="11151"/>
                </a:lnTo>
                <a:lnTo>
                  <a:pt x="0" y="11225"/>
                </a:lnTo>
                <a:lnTo>
                  <a:pt x="37" y="11335"/>
                </a:lnTo>
                <a:lnTo>
                  <a:pt x="183" y="11518"/>
                </a:lnTo>
                <a:lnTo>
                  <a:pt x="257" y="11592"/>
                </a:lnTo>
                <a:lnTo>
                  <a:pt x="367" y="11628"/>
                </a:lnTo>
                <a:lnTo>
                  <a:pt x="550" y="11665"/>
                </a:lnTo>
                <a:lnTo>
                  <a:pt x="770" y="11628"/>
                </a:lnTo>
                <a:lnTo>
                  <a:pt x="990" y="11592"/>
                </a:lnTo>
                <a:lnTo>
                  <a:pt x="2348" y="11188"/>
                </a:lnTo>
                <a:lnTo>
                  <a:pt x="3595" y="10821"/>
                </a:lnTo>
                <a:lnTo>
                  <a:pt x="4072" y="10711"/>
                </a:lnTo>
                <a:lnTo>
                  <a:pt x="4292" y="10638"/>
                </a:lnTo>
                <a:lnTo>
                  <a:pt x="4512" y="10491"/>
                </a:lnTo>
                <a:lnTo>
                  <a:pt x="5025" y="11005"/>
                </a:lnTo>
                <a:lnTo>
                  <a:pt x="5539" y="11518"/>
                </a:lnTo>
                <a:lnTo>
                  <a:pt x="6089" y="11995"/>
                </a:lnTo>
                <a:lnTo>
                  <a:pt x="6676" y="12398"/>
                </a:lnTo>
                <a:lnTo>
                  <a:pt x="7006" y="12619"/>
                </a:lnTo>
                <a:lnTo>
                  <a:pt x="7373" y="12802"/>
                </a:lnTo>
                <a:lnTo>
                  <a:pt x="7740" y="12985"/>
                </a:lnTo>
                <a:lnTo>
                  <a:pt x="8070" y="13132"/>
                </a:lnTo>
                <a:lnTo>
                  <a:pt x="8474" y="13242"/>
                </a:lnTo>
                <a:lnTo>
                  <a:pt x="8840" y="13352"/>
                </a:lnTo>
                <a:lnTo>
                  <a:pt x="9207" y="13426"/>
                </a:lnTo>
                <a:lnTo>
                  <a:pt x="9611" y="13499"/>
                </a:lnTo>
                <a:lnTo>
                  <a:pt x="9977" y="13536"/>
                </a:lnTo>
                <a:lnTo>
                  <a:pt x="10381" y="13572"/>
                </a:lnTo>
                <a:lnTo>
                  <a:pt x="11115" y="13536"/>
                </a:lnTo>
                <a:lnTo>
                  <a:pt x="11812" y="13426"/>
                </a:lnTo>
                <a:lnTo>
                  <a:pt x="12215" y="13316"/>
                </a:lnTo>
                <a:lnTo>
                  <a:pt x="12362" y="13279"/>
                </a:lnTo>
                <a:lnTo>
                  <a:pt x="12435" y="13279"/>
                </a:lnTo>
                <a:lnTo>
                  <a:pt x="12435" y="13316"/>
                </a:lnTo>
                <a:lnTo>
                  <a:pt x="12509" y="13352"/>
                </a:lnTo>
                <a:lnTo>
                  <a:pt x="12545" y="13352"/>
                </a:lnTo>
                <a:lnTo>
                  <a:pt x="12582" y="13316"/>
                </a:lnTo>
                <a:lnTo>
                  <a:pt x="12619" y="13279"/>
                </a:lnTo>
                <a:lnTo>
                  <a:pt x="12655" y="13169"/>
                </a:lnTo>
                <a:lnTo>
                  <a:pt x="12655" y="13022"/>
                </a:lnTo>
                <a:lnTo>
                  <a:pt x="12545" y="12949"/>
                </a:lnTo>
                <a:lnTo>
                  <a:pt x="12435" y="12912"/>
                </a:lnTo>
                <a:lnTo>
                  <a:pt x="12178" y="12912"/>
                </a:lnTo>
                <a:lnTo>
                  <a:pt x="11702" y="13022"/>
                </a:lnTo>
                <a:lnTo>
                  <a:pt x="11188" y="13095"/>
                </a:lnTo>
                <a:lnTo>
                  <a:pt x="10748" y="13132"/>
                </a:lnTo>
                <a:lnTo>
                  <a:pt x="10308" y="13095"/>
                </a:lnTo>
                <a:lnTo>
                  <a:pt x="9867" y="13095"/>
                </a:lnTo>
                <a:lnTo>
                  <a:pt x="9464" y="13022"/>
                </a:lnTo>
                <a:lnTo>
                  <a:pt x="9024" y="12949"/>
                </a:lnTo>
                <a:lnTo>
                  <a:pt x="8584" y="12802"/>
                </a:lnTo>
                <a:lnTo>
                  <a:pt x="8180" y="12655"/>
                </a:lnTo>
                <a:lnTo>
                  <a:pt x="7777" y="12509"/>
                </a:lnTo>
                <a:lnTo>
                  <a:pt x="7300" y="12252"/>
                </a:lnTo>
                <a:lnTo>
                  <a:pt x="6860" y="11958"/>
                </a:lnTo>
                <a:lnTo>
                  <a:pt x="6419" y="11628"/>
                </a:lnTo>
                <a:lnTo>
                  <a:pt x="6016" y="11298"/>
                </a:lnTo>
                <a:lnTo>
                  <a:pt x="5246" y="10564"/>
                </a:lnTo>
                <a:lnTo>
                  <a:pt x="4512" y="9794"/>
                </a:lnTo>
                <a:lnTo>
                  <a:pt x="3008" y="8290"/>
                </a:lnTo>
                <a:lnTo>
                  <a:pt x="2274" y="7520"/>
                </a:lnTo>
                <a:lnTo>
                  <a:pt x="2091" y="7300"/>
                </a:lnTo>
                <a:lnTo>
                  <a:pt x="1871" y="7080"/>
                </a:lnTo>
                <a:lnTo>
                  <a:pt x="1944" y="6713"/>
                </a:lnTo>
                <a:lnTo>
                  <a:pt x="2054" y="6383"/>
                </a:lnTo>
                <a:lnTo>
                  <a:pt x="2238" y="6053"/>
                </a:lnTo>
                <a:lnTo>
                  <a:pt x="2421" y="5722"/>
                </a:lnTo>
                <a:lnTo>
                  <a:pt x="2641" y="5429"/>
                </a:lnTo>
                <a:lnTo>
                  <a:pt x="2898" y="5172"/>
                </a:lnTo>
                <a:lnTo>
                  <a:pt x="3411" y="4622"/>
                </a:lnTo>
                <a:lnTo>
                  <a:pt x="4475" y="3558"/>
                </a:lnTo>
                <a:lnTo>
                  <a:pt x="5025" y="3045"/>
                </a:lnTo>
                <a:lnTo>
                  <a:pt x="5246" y="2825"/>
                </a:lnTo>
                <a:lnTo>
                  <a:pt x="5392" y="2678"/>
                </a:lnTo>
                <a:lnTo>
                  <a:pt x="5502" y="2605"/>
                </a:lnTo>
                <a:lnTo>
                  <a:pt x="5612" y="2715"/>
                </a:lnTo>
                <a:lnTo>
                  <a:pt x="5392" y="2825"/>
                </a:lnTo>
                <a:lnTo>
                  <a:pt x="5246" y="2971"/>
                </a:lnTo>
                <a:lnTo>
                  <a:pt x="4952" y="3301"/>
                </a:lnTo>
                <a:lnTo>
                  <a:pt x="4805" y="3485"/>
                </a:lnTo>
                <a:lnTo>
                  <a:pt x="4695" y="3668"/>
                </a:lnTo>
                <a:lnTo>
                  <a:pt x="4585" y="3888"/>
                </a:lnTo>
                <a:lnTo>
                  <a:pt x="4585" y="3962"/>
                </a:lnTo>
                <a:lnTo>
                  <a:pt x="4622" y="4072"/>
                </a:lnTo>
                <a:lnTo>
                  <a:pt x="4659" y="4145"/>
                </a:lnTo>
                <a:lnTo>
                  <a:pt x="4732" y="4145"/>
                </a:lnTo>
                <a:lnTo>
                  <a:pt x="4915" y="4035"/>
                </a:lnTo>
                <a:lnTo>
                  <a:pt x="5025" y="3888"/>
                </a:lnTo>
                <a:lnTo>
                  <a:pt x="5209" y="3558"/>
                </a:lnTo>
                <a:lnTo>
                  <a:pt x="5502" y="3228"/>
                </a:lnTo>
                <a:lnTo>
                  <a:pt x="5759" y="2898"/>
                </a:lnTo>
                <a:lnTo>
                  <a:pt x="6016" y="3118"/>
                </a:lnTo>
                <a:lnTo>
                  <a:pt x="5832" y="3301"/>
                </a:lnTo>
                <a:lnTo>
                  <a:pt x="5612" y="3522"/>
                </a:lnTo>
                <a:lnTo>
                  <a:pt x="5466" y="3742"/>
                </a:lnTo>
                <a:lnTo>
                  <a:pt x="5356" y="3962"/>
                </a:lnTo>
                <a:lnTo>
                  <a:pt x="5319" y="4072"/>
                </a:lnTo>
                <a:lnTo>
                  <a:pt x="5392" y="4182"/>
                </a:lnTo>
                <a:lnTo>
                  <a:pt x="5502" y="4219"/>
                </a:lnTo>
                <a:lnTo>
                  <a:pt x="5539" y="4219"/>
                </a:lnTo>
                <a:lnTo>
                  <a:pt x="5612" y="4182"/>
                </a:lnTo>
                <a:lnTo>
                  <a:pt x="5796" y="3998"/>
                </a:lnTo>
                <a:lnTo>
                  <a:pt x="5942" y="3778"/>
                </a:lnTo>
                <a:lnTo>
                  <a:pt x="6089" y="3558"/>
                </a:lnTo>
                <a:lnTo>
                  <a:pt x="6199" y="3301"/>
                </a:lnTo>
                <a:lnTo>
                  <a:pt x="6309" y="3375"/>
                </a:lnTo>
                <a:lnTo>
                  <a:pt x="6456" y="3485"/>
                </a:lnTo>
                <a:lnTo>
                  <a:pt x="6346" y="3595"/>
                </a:lnTo>
                <a:lnTo>
                  <a:pt x="6236" y="3705"/>
                </a:lnTo>
                <a:lnTo>
                  <a:pt x="6089" y="3962"/>
                </a:lnTo>
                <a:lnTo>
                  <a:pt x="5869" y="4255"/>
                </a:lnTo>
                <a:lnTo>
                  <a:pt x="5796" y="4402"/>
                </a:lnTo>
                <a:lnTo>
                  <a:pt x="5722" y="4585"/>
                </a:lnTo>
                <a:lnTo>
                  <a:pt x="5722" y="4622"/>
                </a:lnTo>
                <a:lnTo>
                  <a:pt x="5722" y="4695"/>
                </a:lnTo>
                <a:lnTo>
                  <a:pt x="5796" y="4732"/>
                </a:lnTo>
                <a:lnTo>
                  <a:pt x="5906" y="4769"/>
                </a:lnTo>
                <a:lnTo>
                  <a:pt x="6016" y="4695"/>
                </a:lnTo>
                <a:lnTo>
                  <a:pt x="6126" y="4585"/>
                </a:lnTo>
                <a:lnTo>
                  <a:pt x="6199" y="4439"/>
                </a:lnTo>
                <a:lnTo>
                  <a:pt x="6383" y="4145"/>
                </a:lnTo>
                <a:lnTo>
                  <a:pt x="6456" y="3962"/>
                </a:lnTo>
                <a:lnTo>
                  <a:pt x="6603" y="3632"/>
                </a:lnTo>
                <a:lnTo>
                  <a:pt x="7300" y="4145"/>
                </a:lnTo>
                <a:lnTo>
                  <a:pt x="7116" y="4292"/>
                </a:lnTo>
                <a:lnTo>
                  <a:pt x="6933" y="4439"/>
                </a:lnTo>
                <a:lnTo>
                  <a:pt x="6713" y="4695"/>
                </a:lnTo>
                <a:lnTo>
                  <a:pt x="6529" y="5026"/>
                </a:lnTo>
                <a:lnTo>
                  <a:pt x="6529" y="5099"/>
                </a:lnTo>
                <a:lnTo>
                  <a:pt x="6529" y="5172"/>
                </a:lnTo>
                <a:lnTo>
                  <a:pt x="6566" y="5209"/>
                </a:lnTo>
                <a:lnTo>
                  <a:pt x="6639" y="5246"/>
                </a:lnTo>
                <a:lnTo>
                  <a:pt x="6676" y="5282"/>
                </a:lnTo>
                <a:lnTo>
                  <a:pt x="6749" y="5282"/>
                </a:lnTo>
                <a:lnTo>
                  <a:pt x="6823" y="5246"/>
                </a:lnTo>
                <a:lnTo>
                  <a:pt x="6860" y="5172"/>
                </a:lnTo>
                <a:lnTo>
                  <a:pt x="7153" y="4695"/>
                </a:lnTo>
                <a:lnTo>
                  <a:pt x="7410" y="4255"/>
                </a:lnTo>
                <a:lnTo>
                  <a:pt x="7740" y="4475"/>
                </a:lnTo>
                <a:lnTo>
                  <a:pt x="7483" y="4732"/>
                </a:lnTo>
                <a:lnTo>
                  <a:pt x="7116" y="5136"/>
                </a:lnTo>
                <a:lnTo>
                  <a:pt x="7080" y="5209"/>
                </a:lnTo>
                <a:lnTo>
                  <a:pt x="7043" y="5246"/>
                </a:lnTo>
                <a:lnTo>
                  <a:pt x="7080" y="5319"/>
                </a:lnTo>
                <a:lnTo>
                  <a:pt x="7116" y="5356"/>
                </a:lnTo>
                <a:lnTo>
                  <a:pt x="7190" y="5392"/>
                </a:lnTo>
                <a:lnTo>
                  <a:pt x="7263" y="5429"/>
                </a:lnTo>
                <a:lnTo>
                  <a:pt x="7336" y="5429"/>
                </a:lnTo>
                <a:lnTo>
                  <a:pt x="7373" y="5356"/>
                </a:lnTo>
                <a:lnTo>
                  <a:pt x="7556" y="5172"/>
                </a:lnTo>
                <a:lnTo>
                  <a:pt x="7740" y="4989"/>
                </a:lnTo>
                <a:lnTo>
                  <a:pt x="7813" y="4805"/>
                </a:lnTo>
                <a:lnTo>
                  <a:pt x="7850" y="4695"/>
                </a:lnTo>
                <a:lnTo>
                  <a:pt x="7887" y="4585"/>
                </a:lnTo>
                <a:lnTo>
                  <a:pt x="8474" y="4989"/>
                </a:lnTo>
                <a:lnTo>
                  <a:pt x="8107" y="5319"/>
                </a:lnTo>
                <a:lnTo>
                  <a:pt x="7813" y="5722"/>
                </a:lnTo>
                <a:lnTo>
                  <a:pt x="7777" y="5796"/>
                </a:lnTo>
                <a:lnTo>
                  <a:pt x="7777" y="5833"/>
                </a:lnTo>
                <a:lnTo>
                  <a:pt x="7813" y="5943"/>
                </a:lnTo>
                <a:lnTo>
                  <a:pt x="7887" y="5979"/>
                </a:lnTo>
                <a:lnTo>
                  <a:pt x="7997" y="5979"/>
                </a:lnTo>
                <a:lnTo>
                  <a:pt x="8033" y="5943"/>
                </a:lnTo>
                <a:lnTo>
                  <a:pt x="8327" y="5502"/>
                </a:lnTo>
                <a:lnTo>
                  <a:pt x="8584" y="5062"/>
                </a:lnTo>
                <a:lnTo>
                  <a:pt x="9024" y="5356"/>
                </a:lnTo>
                <a:lnTo>
                  <a:pt x="8767" y="5612"/>
                </a:lnTo>
                <a:lnTo>
                  <a:pt x="8584" y="5796"/>
                </a:lnTo>
                <a:lnTo>
                  <a:pt x="8510" y="5906"/>
                </a:lnTo>
                <a:lnTo>
                  <a:pt x="8474" y="6053"/>
                </a:lnTo>
                <a:lnTo>
                  <a:pt x="8253" y="6383"/>
                </a:lnTo>
                <a:lnTo>
                  <a:pt x="8217" y="6456"/>
                </a:lnTo>
                <a:lnTo>
                  <a:pt x="8253" y="6566"/>
                </a:lnTo>
                <a:lnTo>
                  <a:pt x="8290" y="6603"/>
                </a:lnTo>
                <a:lnTo>
                  <a:pt x="8363" y="6640"/>
                </a:lnTo>
                <a:lnTo>
                  <a:pt x="8474" y="6640"/>
                </a:lnTo>
                <a:lnTo>
                  <a:pt x="8547" y="6566"/>
                </a:lnTo>
                <a:lnTo>
                  <a:pt x="8804" y="6199"/>
                </a:lnTo>
                <a:lnTo>
                  <a:pt x="8877" y="6126"/>
                </a:lnTo>
                <a:lnTo>
                  <a:pt x="8950" y="6016"/>
                </a:lnTo>
                <a:lnTo>
                  <a:pt x="9097" y="5796"/>
                </a:lnTo>
                <a:lnTo>
                  <a:pt x="9244" y="5539"/>
                </a:lnTo>
                <a:lnTo>
                  <a:pt x="9537" y="5722"/>
                </a:lnTo>
                <a:lnTo>
                  <a:pt x="9354" y="5906"/>
                </a:lnTo>
                <a:lnTo>
                  <a:pt x="9207" y="6126"/>
                </a:lnTo>
                <a:lnTo>
                  <a:pt x="8950" y="6419"/>
                </a:lnTo>
                <a:lnTo>
                  <a:pt x="8877" y="6566"/>
                </a:lnTo>
                <a:lnTo>
                  <a:pt x="8840" y="6750"/>
                </a:lnTo>
                <a:lnTo>
                  <a:pt x="8914" y="6823"/>
                </a:lnTo>
                <a:lnTo>
                  <a:pt x="8950" y="6860"/>
                </a:lnTo>
                <a:lnTo>
                  <a:pt x="8987" y="6860"/>
                </a:lnTo>
                <a:lnTo>
                  <a:pt x="9134" y="6786"/>
                </a:lnTo>
                <a:lnTo>
                  <a:pt x="9244" y="6640"/>
                </a:lnTo>
                <a:lnTo>
                  <a:pt x="9391" y="6383"/>
                </a:lnTo>
                <a:lnTo>
                  <a:pt x="9537" y="6126"/>
                </a:lnTo>
                <a:lnTo>
                  <a:pt x="9721" y="5869"/>
                </a:lnTo>
                <a:lnTo>
                  <a:pt x="10198" y="6236"/>
                </a:lnTo>
                <a:lnTo>
                  <a:pt x="10051" y="6419"/>
                </a:lnTo>
                <a:lnTo>
                  <a:pt x="9867" y="6640"/>
                </a:lnTo>
                <a:lnTo>
                  <a:pt x="9684" y="6860"/>
                </a:lnTo>
                <a:lnTo>
                  <a:pt x="9611" y="7006"/>
                </a:lnTo>
                <a:lnTo>
                  <a:pt x="9574" y="7116"/>
                </a:lnTo>
                <a:lnTo>
                  <a:pt x="9574" y="7190"/>
                </a:lnTo>
                <a:lnTo>
                  <a:pt x="9611" y="7263"/>
                </a:lnTo>
                <a:lnTo>
                  <a:pt x="9757" y="7263"/>
                </a:lnTo>
                <a:lnTo>
                  <a:pt x="9867" y="7190"/>
                </a:lnTo>
                <a:lnTo>
                  <a:pt x="9941" y="7080"/>
                </a:lnTo>
                <a:lnTo>
                  <a:pt x="10124" y="6823"/>
                </a:lnTo>
                <a:lnTo>
                  <a:pt x="10271" y="6603"/>
                </a:lnTo>
                <a:lnTo>
                  <a:pt x="10381" y="6383"/>
                </a:lnTo>
                <a:lnTo>
                  <a:pt x="10895" y="6823"/>
                </a:lnTo>
                <a:lnTo>
                  <a:pt x="10931" y="6860"/>
                </a:lnTo>
                <a:lnTo>
                  <a:pt x="10638" y="7226"/>
                </a:lnTo>
                <a:lnTo>
                  <a:pt x="10381" y="7593"/>
                </a:lnTo>
                <a:lnTo>
                  <a:pt x="10271" y="7703"/>
                </a:lnTo>
                <a:lnTo>
                  <a:pt x="10271" y="7777"/>
                </a:lnTo>
                <a:lnTo>
                  <a:pt x="10271" y="7813"/>
                </a:lnTo>
                <a:lnTo>
                  <a:pt x="10344" y="7923"/>
                </a:lnTo>
                <a:lnTo>
                  <a:pt x="10418" y="7960"/>
                </a:lnTo>
                <a:lnTo>
                  <a:pt x="10491" y="7923"/>
                </a:lnTo>
                <a:lnTo>
                  <a:pt x="10528" y="7887"/>
                </a:lnTo>
                <a:lnTo>
                  <a:pt x="10821" y="7483"/>
                </a:lnTo>
                <a:lnTo>
                  <a:pt x="11115" y="7043"/>
                </a:lnTo>
                <a:lnTo>
                  <a:pt x="11445" y="7447"/>
                </a:lnTo>
                <a:lnTo>
                  <a:pt x="11298" y="7703"/>
                </a:lnTo>
                <a:lnTo>
                  <a:pt x="11151" y="7960"/>
                </a:lnTo>
                <a:lnTo>
                  <a:pt x="10968" y="8253"/>
                </a:lnTo>
                <a:lnTo>
                  <a:pt x="10931" y="8437"/>
                </a:lnTo>
                <a:lnTo>
                  <a:pt x="10931" y="8510"/>
                </a:lnTo>
                <a:lnTo>
                  <a:pt x="10931" y="8584"/>
                </a:lnTo>
                <a:lnTo>
                  <a:pt x="10968" y="8657"/>
                </a:lnTo>
                <a:lnTo>
                  <a:pt x="11041" y="8657"/>
                </a:lnTo>
                <a:lnTo>
                  <a:pt x="11188" y="8584"/>
                </a:lnTo>
                <a:lnTo>
                  <a:pt x="11261" y="8474"/>
                </a:lnTo>
                <a:lnTo>
                  <a:pt x="11408" y="8180"/>
                </a:lnTo>
                <a:lnTo>
                  <a:pt x="11628" y="7703"/>
                </a:lnTo>
                <a:lnTo>
                  <a:pt x="11812" y="7997"/>
                </a:lnTo>
                <a:lnTo>
                  <a:pt x="11995" y="8290"/>
                </a:lnTo>
                <a:lnTo>
                  <a:pt x="11812" y="8694"/>
                </a:lnTo>
                <a:lnTo>
                  <a:pt x="11628" y="9097"/>
                </a:lnTo>
                <a:lnTo>
                  <a:pt x="11518" y="9097"/>
                </a:lnTo>
                <a:lnTo>
                  <a:pt x="11408" y="9317"/>
                </a:lnTo>
                <a:lnTo>
                  <a:pt x="11335" y="9501"/>
                </a:lnTo>
                <a:lnTo>
                  <a:pt x="11335" y="9574"/>
                </a:lnTo>
                <a:lnTo>
                  <a:pt x="11335" y="9647"/>
                </a:lnTo>
                <a:lnTo>
                  <a:pt x="11408" y="9721"/>
                </a:lnTo>
                <a:lnTo>
                  <a:pt x="11591" y="9721"/>
                </a:lnTo>
                <a:lnTo>
                  <a:pt x="11628" y="9684"/>
                </a:lnTo>
                <a:lnTo>
                  <a:pt x="11812" y="9427"/>
                </a:lnTo>
                <a:lnTo>
                  <a:pt x="11958" y="9171"/>
                </a:lnTo>
                <a:lnTo>
                  <a:pt x="12105" y="8914"/>
                </a:lnTo>
                <a:lnTo>
                  <a:pt x="12178" y="8657"/>
                </a:lnTo>
                <a:lnTo>
                  <a:pt x="12325" y="9024"/>
                </a:lnTo>
                <a:lnTo>
                  <a:pt x="12472" y="9427"/>
                </a:lnTo>
                <a:lnTo>
                  <a:pt x="12068" y="10088"/>
                </a:lnTo>
                <a:lnTo>
                  <a:pt x="11995" y="10088"/>
                </a:lnTo>
                <a:lnTo>
                  <a:pt x="11922" y="10271"/>
                </a:lnTo>
                <a:lnTo>
                  <a:pt x="11848" y="10418"/>
                </a:lnTo>
                <a:lnTo>
                  <a:pt x="11848" y="10491"/>
                </a:lnTo>
                <a:lnTo>
                  <a:pt x="11848" y="10528"/>
                </a:lnTo>
                <a:lnTo>
                  <a:pt x="11922" y="10601"/>
                </a:lnTo>
                <a:lnTo>
                  <a:pt x="12068" y="10601"/>
                </a:lnTo>
                <a:lnTo>
                  <a:pt x="12142" y="10564"/>
                </a:lnTo>
                <a:lnTo>
                  <a:pt x="12362" y="10198"/>
                </a:lnTo>
                <a:lnTo>
                  <a:pt x="12582" y="9831"/>
                </a:lnTo>
                <a:lnTo>
                  <a:pt x="12692" y="10454"/>
                </a:lnTo>
                <a:lnTo>
                  <a:pt x="12509" y="10638"/>
                </a:lnTo>
                <a:lnTo>
                  <a:pt x="12362" y="10858"/>
                </a:lnTo>
                <a:lnTo>
                  <a:pt x="12215" y="11078"/>
                </a:lnTo>
                <a:lnTo>
                  <a:pt x="12178" y="11225"/>
                </a:lnTo>
                <a:lnTo>
                  <a:pt x="12178" y="11371"/>
                </a:lnTo>
                <a:lnTo>
                  <a:pt x="12215" y="11408"/>
                </a:lnTo>
                <a:lnTo>
                  <a:pt x="12252" y="11408"/>
                </a:lnTo>
                <a:lnTo>
                  <a:pt x="12362" y="11371"/>
                </a:lnTo>
                <a:lnTo>
                  <a:pt x="12472" y="11298"/>
                </a:lnTo>
                <a:lnTo>
                  <a:pt x="12582" y="11078"/>
                </a:lnTo>
                <a:lnTo>
                  <a:pt x="12692" y="10858"/>
                </a:lnTo>
                <a:lnTo>
                  <a:pt x="12729" y="11188"/>
                </a:lnTo>
                <a:lnTo>
                  <a:pt x="12655" y="11775"/>
                </a:lnTo>
                <a:lnTo>
                  <a:pt x="12509" y="11922"/>
                </a:lnTo>
                <a:lnTo>
                  <a:pt x="12362" y="12068"/>
                </a:lnTo>
                <a:lnTo>
                  <a:pt x="12325" y="12215"/>
                </a:lnTo>
                <a:lnTo>
                  <a:pt x="12325" y="12288"/>
                </a:lnTo>
                <a:lnTo>
                  <a:pt x="12362" y="12362"/>
                </a:lnTo>
                <a:lnTo>
                  <a:pt x="12435" y="12398"/>
                </a:lnTo>
                <a:lnTo>
                  <a:pt x="12472" y="12398"/>
                </a:lnTo>
                <a:lnTo>
                  <a:pt x="12619" y="12288"/>
                </a:lnTo>
                <a:lnTo>
                  <a:pt x="12655" y="12655"/>
                </a:lnTo>
                <a:lnTo>
                  <a:pt x="12692" y="12692"/>
                </a:lnTo>
                <a:lnTo>
                  <a:pt x="12729" y="12655"/>
                </a:lnTo>
                <a:lnTo>
                  <a:pt x="12802" y="12545"/>
                </a:lnTo>
                <a:lnTo>
                  <a:pt x="12912" y="12398"/>
                </a:lnTo>
                <a:lnTo>
                  <a:pt x="13022" y="12068"/>
                </a:lnTo>
                <a:lnTo>
                  <a:pt x="13095" y="11738"/>
                </a:lnTo>
                <a:lnTo>
                  <a:pt x="13132" y="11408"/>
                </a:lnTo>
                <a:lnTo>
                  <a:pt x="13132" y="11005"/>
                </a:lnTo>
                <a:lnTo>
                  <a:pt x="13132" y="10638"/>
                </a:lnTo>
                <a:lnTo>
                  <a:pt x="13095" y="10234"/>
                </a:lnTo>
                <a:lnTo>
                  <a:pt x="13022" y="9867"/>
                </a:lnTo>
                <a:lnTo>
                  <a:pt x="12949" y="9464"/>
                </a:lnTo>
                <a:lnTo>
                  <a:pt x="12839" y="9060"/>
                </a:lnTo>
                <a:lnTo>
                  <a:pt x="12692" y="8694"/>
                </a:lnTo>
                <a:lnTo>
                  <a:pt x="12545" y="8327"/>
                </a:lnTo>
                <a:lnTo>
                  <a:pt x="12325" y="7960"/>
                </a:lnTo>
                <a:lnTo>
                  <a:pt x="12142" y="7630"/>
                </a:lnTo>
                <a:lnTo>
                  <a:pt x="11885" y="7300"/>
                </a:lnTo>
                <a:lnTo>
                  <a:pt x="11628" y="6970"/>
                </a:lnTo>
                <a:lnTo>
                  <a:pt x="11335" y="6640"/>
                </a:lnTo>
                <a:lnTo>
                  <a:pt x="11041" y="6346"/>
                </a:lnTo>
                <a:lnTo>
                  <a:pt x="10344" y="5759"/>
                </a:lnTo>
                <a:lnTo>
                  <a:pt x="9647" y="5246"/>
                </a:lnTo>
                <a:lnTo>
                  <a:pt x="8914" y="4732"/>
                </a:lnTo>
                <a:lnTo>
                  <a:pt x="8987" y="4439"/>
                </a:lnTo>
                <a:lnTo>
                  <a:pt x="9024" y="4182"/>
                </a:lnTo>
                <a:lnTo>
                  <a:pt x="9060" y="3558"/>
                </a:lnTo>
                <a:lnTo>
                  <a:pt x="9097" y="2898"/>
                </a:lnTo>
                <a:lnTo>
                  <a:pt x="9281" y="220"/>
                </a:lnTo>
                <a:lnTo>
                  <a:pt x="9244" y="110"/>
                </a:lnTo>
                <a:lnTo>
                  <a:pt x="9207" y="37"/>
                </a:lnTo>
                <a:lnTo>
                  <a:pt x="9097"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69" name="Google Shape;269;p4"/>
          <p:cNvSpPr/>
          <p:nvPr/>
        </p:nvSpPr>
        <p:spPr>
          <a:xfrm>
            <a:off x="8699356" y="179112"/>
            <a:ext cx="521292" cy="538992"/>
          </a:xfrm>
          <a:custGeom>
            <a:avLst/>
            <a:gdLst/>
            <a:ahLst/>
            <a:cxnLst/>
            <a:rect l="l" t="t" r="r" b="b"/>
            <a:pathLst>
              <a:path w="18378" h="19002" extrusionOk="0">
                <a:moveTo>
                  <a:pt x="13793" y="5429"/>
                </a:moveTo>
                <a:lnTo>
                  <a:pt x="13682" y="5466"/>
                </a:lnTo>
                <a:lnTo>
                  <a:pt x="13572" y="5502"/>
                </a:lnTo>
                <a:lnTo>
                  <a:pt x="13499" y="5576"/>
                </a:lnTo>
                <a:lnTo>
                  <a:pt x="13352" y="5759"/>
                </a:lnTo>
                <a:lnTo>
                  <a:pt x="13352" y="5869"/>
                </a:lnTo>
                <a:lnTo>
                  <a:pt x="13352" y="5979"/>
                </a:lnTo>
                <a:lnTo>
                  <a:pt x="13389" y="6016"/>
                </a:lnTo>
                <a:lnTo>
                  <a:pt x="13426" y="6053"/>
                </a:lnTo>
                <a:lnTo>
                  <a:pt x="13499" y="6053"/>
                </a:lnTo>
                <a:lnTo>
                  <a:pt x="13572" y="5979"/>
                </a:lnTo>
                <a:lnTo>
                  <a:pt x="13646" y="5943"/>
                </a:lnTo>
                <a:lnTo>
                  <a:pt x="13719" y="5796"/>
                </a:lnTo>
                <a:lnTo>
                  <a:pt x="13829" y="5649"/>
                </a:lnTo>
                <a:lnTo>
                  <a:pt x="13903" y="5502"/>
                </a:lnTo>
                <a:lnTo>
                  <a:pt x="13903" y="5466"/>
                </a:lnTo>
                <a:lnTo>
                  <a:pt x="13903" y="5429"/>
                </a:lnTo>
                <a:close/>
                <a:moveTo>
                  <a:pt x="13242" y="6089"/>
                </a:moveTo>
                <a:lnTo>
                  <a:pt x="13169" y="6126"/>
                </a:lnTo>
                <a:lnTo>
                  <a:pt x="13022" y="6309"/>
                </a:lnTo>
                <a:lnTo>
                  <a:pt x="12912" y="6493"/>
                </a:lnTo>
                <a:lnTo>
                  <a:pt x="12875" y="6529"/>
                </a:lnTo>
                <a:lnTo>
                  <a:pt x="12875" y="6603"/>
                </a:lnTo>
                <a:lnTo>
                  <a:pt x="12949" y="6676"/>
                </a:lnTo>
                <a:lnTo>
                  <a:pt x="13022" y="6713"/>
                </a:lnTo>
                <a:lnTo>
                  <a:pt x="13096" y="6676"/>
                </a:lnTo>
                <a:lnTo>
                  <a:pt x="13132" y="6639"/>
                </a:lnTo>
                <a:lnTo>
                  <a:pt x="13242" y="6456"/>
                </a:lnTo>
                <a:lnTo>
                  <a:pt x="13352" y="6273"/>
                </a:lnTo>
                <a:lnTo>
                  <a:pt x="13389" y="6199"/>
                </a:lnTo>
                <a:lnTo>
                  <a:pt x="13316" y="6126"/>
                </a:lnTo>
                <a:lnTo>
                  <a:pt x="13242" y="6089"/>
                </a:lnTo>
                <a:close/>
                <a:moveTo>
                  <a:pt x="17241" y="6419"/>
                </a:moveTo>
                <a:lnTo>
                  <a:pt x="17534" y="6713"/>
                </a:lnTo>
                <a:lnTo>
                  <a:pt x="17497" y="6713"/>
                </a:lnTo>
                <a:lnTo>
                  <a:pt x="17387" y="6823"/>
                </a:lnTo>
                <a:lnTo>
                  <a:pt x="17351" y="6676"/>
                </a:lnTo>
                <a:lnTo>
                  <a:pt x="17241" y="6419"/>
                </a:lnTo>
                <a:close/>
                <a:moveTo>
                  <a:pt x="12692" y="6786"/>
                </a:moveTo>
                <a:lnTo>
                  <a:pt x="12582" y="6860"/>
                </a:lnTo>
                <a:lnTo>
                  <a:pt x="12435" y="6970"/>
                </a:lnTo>
                <a:lnTo>
                  <a:pt x="12399" y="7116"/>
                </a:lnTo>
                <a:lnTo>
                  <a:pt x="12362" y="7190"/>
                </a:lnTo>
                <a:lnTo>
                  <a:pt x="12399" y="7226"/>
                </a:lnTo>
                <a:lnTo>
                  <a:pt x="12472" y="7300"/>
                </a:lnTo>
                <a:lnTo>
                  <a:pt x="12582" y="7300"/>
                </a:lnTo>
                <a:lnTo>
                  <a:pt x="12619" y="7263"/>
                </a:lnTo>
                <a:lnTo>
                  <a:pt x="12655" y="7190"/>
                </a:lnTo>
                <a:lnTo>
                  <a:pt x="12729" y="7043"/>
                </a:lnTo>
                <a:lnTo>
                  <a:pt x="12802" y="7006"/>
                </a:lnTo>
                <a:lnTo>
                  <a:pt x="12839" y="6933"/>
                </a:lnTo>
                <a:lnTo>
                  <a:pt x="12875" y="6860"/>
                </a:lnTo>
                <a:lnTo>
                  <a:pt x="12875" y="6823"/>
                </a:lnTo>
                <a:lnTo>
                  <a:pt x="12839" y="6823"/>
                </a:lnTo>
                <a:lnTo>
                  <a:pt x="12765" y="6786"/>
                </a:lnTo>
                <a:close/>
                <a:moveTo>
                  <a:pt x="17571" y="6750"/>
                </a:moveTo>
                <a:lnTo>
                  <a:pt x="17828" y="7043"/>
                </a:lnTo>
                <a:lnTo>
                  <a:pt x="18048" y="7373"/>
                </a:lnTo>
                <a:lnTo>
                  <a:pt x="17828" y="7593"/>
                </a:lnTo>
                <a:lnTo>
                  <a:pt x="17828" y="7520"/>
                </a:lnTo>
                <a:lnTo>
                  <a:pt x="17864" y="7336"/>
                </a:lnTo>
                <a:lnTo>
                  <a:pt x="17828" y="7116"/>
                </a:lnTo>
                <a:lnTo>
                  <a:pt x="17828" y="7080"/>
                </a:lnTo>
                <a:lnTo>
                  <a:pt x="17754" y="7006"/>
                </a:lnTo>
                <a:lnTo>
                  <a:pt x="17681" y="7006"/>
                </a:lnTo>
                <a:lnTo>
                  <a:pt x="17644" y="7043"/>
                </a:lnTo>
                <a:lnTo>
                  <a:pt x="17681" y="7080"/>
                </a:lnTo>
                <a:lnTo>
                  <a:pt x="17644" y="7226"/>
                </a:lnTo>
                <a:lnTo>
                  <a:pt x="17607" y="7446"/>
                </a:lnTo>
                <a:lnTo>
                  <a:pt x="17534" y="7667"/>
                </a:lnTo>
                <a:lnTo>
                  <a:pt x="17534" y="7887"/>
                </a:lnTo>
                <a:lnTo>
                  <a:pt x="17534" y="7960"/>
                </a:lnTo>
                <a:lnTo>
                  <a:pt x="17131" y="8584"/>
                </a:lnTo>
                <a:lnTo>
                  <a:pt x="17167" y="8217"/>
                </a:lnTo>
                <a:lnTo>
                  <a:pt x="17241" y="7850"/>
                </a:lnTo>
                <a:lnTo>
                  <a:pt x="17387" y="7630"/>
                </a:lnTo>
                <a:lnTo>
                  <a:pt x="17387" y="7593"/>
                </a:lnTo>
                <a:lnTo>
                  <a:pt x="17387" y="7520"/>
                </a:lnTo>
                <a:lnTo>
                  <a:pt x="17461" y="7483"/>
                </a:lnTo>
                <a:lnTo>
                  <a:pt x="17497" y="7446"/>
                </a:lnTo>
                <a:lnTo>
                  <a:pt x="17534" y="7373"/>
                </a:lnTo>
                <a:lnTo>
                  <a:pt x="17534" y="7263"/>
                </a:lnTo>
                <a:lnTo>
                  <a:pt x="17497" y="7080"/>
                </a:lnTo>
                <a:lnTo>
                  <a:pt x="17571" y="6750"/>
                </a:lnTo>
                <a:close/>
                <a:moveTo>
                  <a:pt x="16874" y="8840"/>
                </a:moveTo>
                <a:lnTo>
                  <a:pt x="16947" y="8877"/>
                </a:lnTo>
                <a:lnTo>
                  <a:pt x="16874" y="8950"/>
                </a:lnTo>
                <a:lnTo>
                  <a:pt x="16874" y="8877"/>
                </a:lnTo>
                <a:lnTo>
                  <a:pt x="16874" y="8840"/>
                </a:lnTo>
                <a:close/>
                <a:moveTo>
                  <a:pt x="11445" y="8584"/>
                </a:moveTo>
                <a:lnTo>
                  <a:pt x="11408" y="8620"/>
                </a:lnTo>
                <a:lnTo>
                  <a:pt x="11298" y="8657"/>
                </a:lnTo>
                <a:lnTo>
                  <a:pt x="11188" y="8804"/>
                </a:lnTo>
                <a:lnTo>
                  <a:pt x="11188" y="8840"/>
                </a:lnTo>
                <a:lnTo>
                  <a:pt x="11188" y="8914"/>
                </a:lnTo>
                <a:lnTo>
                  <a:pt x="11188" y="8987"/>
                </a:lnTo>
                <a:lnTo>
                  <a:pt x="11225" y="9024"/>
                </a:lnTo>
                <a:lnTo>
                  <a:pt x="11408" y="9024"/>
                </a:lnTo>
                <a:lnTo>
                  <a:pt x="11445" y="8987"/>
                </a:lnTo>
                <a:lnTo>
                  <a:pt x="11555" y="8804"/>
                </a:lnTo>
                <a:lnTo>
                  <a:pt x="11555" y="8730"/>
                </a:lnTo>
                <a:lnTo>
                  <a:pt x="11555" y="8657"/>
                </a:lnTo>
                <a:lnTo>
                  <a:pt x="11518" y="8620"/>
                </a:lnTo>
                <a:lnTo>
                  <a:pt x="11445" y="8584"/>
                </a:lnTo>
                <a:close/>
                <a:moveTo>
                  <a:pt x="16580" y="8804"/>
                </a:moveTo>
                <a:lnTo>
                  <a:pt x="16580" y="8877"/>
                </a:lnTo>
                <a:lnTo>
                  <a:pt x="16580" y="9060"/>
                </a:lnTo>
                <a:lnTo>
                  <a:pt x="16617" y="9170"/>
                </a:lnTo>
                <a:lnTo>
                  <a:pt x="16654" y="9244"/>
                </a:lnTo>
                <a:lnTo>
                  <a:pt x="16397" y="9611"/>
                </a:lnTo>
                <a:lnTo>
                  <a:pt x="16360" y="9391"/>
                </a:lnTo>
                <a:lnTo>
                  <a:pt x="16324" y="9170"/>
                </a:lnTo>
                <a:lnTo>
                  <a:pt x="16324" y="9097"/>
                </a:lnTo>
                <a:lnTo>
                  <a:pt x="16580" y="8804"/>
                </a:lnTo>
                <a:close/>
                <a:moveTo>
                  <a:pt x="16067" y="9391"/>
                </a:moveTo>
                <a:lnTo>
                  <a:pt x="16067" y="9684"/>
                </a:lnTo>
                <a:lnTo>
                  <a:pt x="16103" y="9794"/>
                </a:lnTo>
                <a:lnTo>
                  <a:pt x="16177" y="9941"/>
                </a:lnTo>
                <a:lnTo>
                  <a:pt x="15993" y="10161"/>
                </a:lnTo>
                <a:lnTo>
                  <a:pt x="15920" y="10308"/>
                </a:lnTo>
                <a:lnTo>
                  <a:pt x="15957" y="9867"/>
                </a:lnTo>
                <a:lnTo>
                  <a:pt x="15920" y="9794"/>
                </a:lnTo>
                <a:lnTo>
                  <a:pt x="15847" y="9757"/>
                </a:lnTo>
                <a:lnTo>
                  <a:pt x="15810" y="9721"/>
                </a:lnTo>
                <a:lnTo>
                  <a:pt x="16067" y="9391"/>
                </a:lnTo>
                <a:close/>
                <a:moveTo>
                  <a:pt x="9611" y="2348"/>
                </a:moveTo>
                <a:lnTo>
                  <a:pt x="9574" y="2421"/>
                </a:lnTo>
                <a:lnTo>
                  <a:pt x="9134" y="2861"/>
                </a:lnTo>
                <a:lnTo>
                  <a:pt x="8767" y="3375"/>
                </a:lnTo>
                <a:lnTo>
                  <a:pt x="7997" y="4365"/>
                </a:lnTo>
                <a:lnTo>
                  <a:pt x="7630" y="4879"/>
                </a:lnTo>
                <a:lnTo>
                  <a:pt x="7227" y="5356"/>
                </a:lnTo>
                <a:lnTo>
                  <a:pt x="6823" y="5832"/>
                </a:lnTo>
                <a:lnTo>
                  <a:pt x="6346" y="6273"/>
                </a:lnTo>
                <a:lnTo>
                  <a:pt x="6273" y="6346"/>
                </a:lnTo>
                <a:lnTo>
                  <a:pt x="6273" y="6456"/>
                </a:lnTo>
                <a:lnTo>
                  <a:pt x="6236" y="6456"/>
                </a:lnTo>
                <a:lnTo>
                  <a:pt x="6163" y="6493"/>
                </a:lnTo>
                <a:lnTo>
                  <a:pt x="6163" y="6566"/>
                </a:lnTo>
                <a:lnTo>
                  <a:pt x="6199" y="6603"/>
                </a:lnTo>
                <a:lnTo>
                  <a:pt x="6309" y="6786"/>
                </a:lnTo>
                <a:lnTo>
                  <a:pt x="6493" y="6970"/>
                </a:lnTo>
                <a:lnTo>
                  <a:pt x="6823" y="7263"/>
                </a:lnTo>
                <a:lnTo>
                  <a:pt x="7593" y="7813"/>
                </a:lnTo>
                <a:lnTo>
                  <a:pt x="8437" y="8363"/>
                </a:lnTo>
                <a:lnTo>
                  <a:pt x="8620" y="8510"/>
                </a:lnTo>
                <a:lnTo>
                  <a:pt x="8767" y="8694"/>
                </a:lnTo>
                <a:lnTo>
                  <a:pt x="9061" y="9060"/>
                </a:lnTo>
                <a:lnTo>
                  <a:pt x="9207" y="9207"/>
                </a:lnTo>
                <a:lnTo>
                  <a:pt x="9391" y="9354"/>
                </a:lnTo>
                <a:lnTo>
                  <a:pt x="9758" y="9574"/>
                </a:lnTo>
                <a:lnTo>
                  <a:pt x="10638" y="10161"/>
                </a:lnTo>
                <a:lnTo>
                  <a:pt x="11482" y="10784"/>
                </a:lnTo>
                <a:lnTo>
                  <a:pt x="12289" y="11408"/>
                </a:lnTo>
                <a:lnTo>
                  <a:pt x="12362" y="11445"/>
                </a:lnTo>
                <a:lnTo>
                  <a:pt x="12472" y="11445"/>
                </a:lnTo>
                <a:lnTo>
                  <a:pt x="12545" y="11408"/>
                </a:lnTo>
                <a:lnTo>
                  <a:pt x="12582" y="11371"/>
                </a:lnTo>
                <a:lnTo>
                  <a:pt x="12619" y="11298"/>
                </a:lnTo>
                <a:lnTo>
                  <a:pt x="12655" y="11188"/>
                </a:lnTo>
                <a:lnTo>
                  <a:pt x="12619" y="11115"/>
                </a:lnTo>
                <a:lnTo>
                  <a:pt x="12545" y="11041"/>
                </a:lnTo>
                <a:lnTo>
                  <a:pt x="11775" y="10418"/>
                </a:lnTo>
                <a:lnTo>
                  <a:pt x="11812" y="10381"/>
                </a:lnTo>
                <a:lnTo>
                  <a:pt x="11922" y="10198"/>
                </a:lnTo>
                <a:lnTo>
                  <a:pt x="11995" y="10014"/>
                </a:lnTo>
                <a:lnTo>
                  <a:pt x="11995" y="9941"/>
                </a:lnTo>
                <a:lnTo>
                  <a:pt x="11958" y="9904"/>
                </a:lnTo>
                <a:lnTo>
                  <a:pt x="11885" y="9904"/>
                </a:lnTo>
                <a:lnTo>
                  <a:pt x="11738" y="10051"/>
                </a:lnTo>
                <a:lnTo>
                  <a:pt x="11592" y="10234"/>
                </a:lnTo>
                <a:lnTo>
                  <a:pt x="11555" y="10271"/>
                </a:lnTo>
                <a:lnTo>
                  <a:pt x="11005" y="9867"/>
                </a:lnTo>
                <a:lnTo>
                  <a:pt x="10821" y="9757"/>
                </a:lnTo>
                <a:lnTo>
                  <a:pt x="10858" y="9684"/>
                </a:lnTo>
                <a:lnTo>
                  <a:pt x="10895" y="9611"/>
                </a:lnTo>
                <a:lnTo>
                  <a:pt x="11041" y="9464"/>
                </a:lnTo>
                <a:lnTo>
                  <a:pt x="11078" y="9427"/>
                </a:lnTo>
                <a:lnTo>
                  <a:pt x="11078" y="9354"/>
                </a:lnTo>
                <a:lnTo>
                  <a:pt x="11078" y="9317"/>
                </a:lnTo>
                <a:lnTo>
                  <a:pt x="11005" y="9281"/>
                </a:lnTo>
                <a:lnTo>
                  <a:pt x="10968" y="9317"/>
                </a:lnTo>
                <a:lnTo>
                  <a:pt x="10895" y="9281"/>
                </a:lnTo>
                <a:lnTo>
                  <a:pt x="10821" y="9317"/>
                </a:lnTo>
                <a:lnTo>
                  <a:pt x="10711" y="9427"/>
                </a:lnTo>
                <a:lnTo>
                  <a:pt x="10601" y="9574"/>
                </a:lnTo>
                <a:lnTo>
                  <a:pt x="10124" y="9281"/>
                </a:lnTo>
                <a:lnTo>
                  <a:pt x="10051" y="9207"/>
                </a:lnTo>
                <a:lnTo>
                  <a:pt x="10234" y="8914"/>
                </a:lnTo>
                <a:lnTo>
                  <a:pt x="10234" y="8840"/>
                </a:lnTo>
                <a:lnTo>
                  <a:pt x="10234" y="8804"/>
                </a:lnTo>
                <a:lnTo>
                  <a:pt x="10198" y="8730"/>
                </a:lnTo>
                <a:lnTo>
                  <a:pt x="10088" y="8694"/>
                </a:lnTo>
                <a:lnTo>
                  <a:pt x="10051" y="8730"/>
                </a:lnTo>
                <a:lnTo>
                  <a:pt x="10014" y="8767"/>
                </a:lnTo>
                <a:lnTo>
                  <a:pt x="9758" y="9060"/>
                </a:lnTo>
                <a:lnTo>
                  <a:pt x="9537" y="8877"/>
                </a:lnTo>
                <a:lnTo>
                  <a:pt x="9354" y="8694"/>
                </a:lnTo>
                <a:lnTo>
                  <a:pt x="9134" y="8437"/>
                </a:lnTo>
                <a:lnTo>
                  <a:pt x="9207" y="8327"/>
                </a:lnTo>
                <a:lnTo>
                  <a:pt x="9281" y="8217"/>
                </a:lnTo>
                <a:lnTo>
                  <a:pt x="9354" y="7960"/>
                </a:lnTo>
                <a:lnTo>
                  <a:pt x="9354" y="7887"/>
                </a:lnTo>
                <a:lnTo>
                  <a:pt x="9317" y="7850"/>
                </a:lnTo>
                <a:lnTo>
                  <a:pt x="9244" y="7850"/>
                </a:lnTo>
                <a:lnTo>
                  <a:pt x="9171" y="7887"/>
                </a:lnTo>
                <a:lnTo>
                  <a:pt x="8987" y="8107"/>
                </a:lnTo>
                <a:lnTo>
                  <a:pt x="8951" y="8180"/>
                </a:lnTo>
                <a:lnTo>
                  <a:pt x="8767" y="8033"/>
                </a:lnTo>
                <a:lnTo>
                  <a:pt x="8327" y="7740"/>
                </a:lnTo>
                <a:lnTo>
                  <a:pt x="8364" y="7446"/>
                </a:lnTo>
                <a:lnTo>
                  <a:pt x="8364" y="7410"/>
                </a:lnTo>
                <a:lnTo>
                  <a:pt x="8327" y="7336"/>
                </a:lnTo>
                <a:lnTo>
                  <a:pt x="8290" y="7300"/>
                </a:lnTo>
                <a:lnTo>
                  <a:pt x="8180" y="7300"/>
                </a:lnTo>
                <a:lnTo>
                  <a:pt x="8107" y="7336"/>
                </a:lnTo>
                <a:lnTo>
                  <a:pt x="8070" y="7446"/>
                </a:lnTo>
                <a:lnTo>
                  <a:pt x="8034" y="7556"/>
                </a:lnTo>
                <a:lnTo>
                  <a:pt x="7960" y="7520"/>
                </a:lnTo>
                <a:lnTo>
                  <a:pt x="7410" y="7116"/>
                </a:lnTo>
                <a:lnTo>
                  <a:pt x="7447" y="7080"/>
                </a:lnTo>
                <a:lnTo>
                  <a:pt x="7520" y="6970"/>
                </a:lnTo>
                <a:lnTo>
                  <a:pt x="7520" y="6896"/>
                </a:lnTo>
                <a:lnTo>
                  <a:pt x="7520" y="6860"/>
                </a:lnTo>
                <a:lnTo>
                  <a:pt x="7557" y="6750"/>
                </a:lnTo>
                <a:lnTo>
                  <a:pt x="7520" y="6713"/>
                </a:lnTo>
                <a:lnTo>
                  <a:pt x="7483" y="6713"/>
                </a:lnTo>
                <a:lnTo>
                  <a:pt x="7410" y="6750"/>
                </a:lnTo>
                <a:lnTo>
                  <a:pt x="7337" y="6750"/>
                </a:lnTo>
                <a:lnTo>
                  <a:pt x="7227" y="6823"/>
                </a:lnTo>
                <a:lnTo>
                  <a:pt x="7116" y="6896"/>
                </a:lnTo>
                <a:lnTo>
                  <a:pt x="6640" y="6639"/>
                </a:lnTo>
                <a:lnTo>
                  <a:pt x="6640" y="6603"/>
                </a:lnTo>
                <a:lnTo>
                  <a:pt x="7116" y="6163"/>
                </a:lnTo>
                <a:lnTo>
                  <a:pt x="7557" y="5649"/>
                </a:lnTo>
                <a:lnTo>
                  <a:pt x="7593" y="5722"/>
                </a:lnTo>
                <a:lnTo>
                  <a:pt x="7630" y="5759"/>
                </a:lnTo>
                <a:lnTo>
                  <a:pt x="7740" y="5759"/>
                </a:lnTo>
                <a:lnTo>
                  <a:pt x="8034" y="5576"/>
                </a:lnTo>
                <a:lnTo>
                  <a:pt x="8327" y="5392"/>
                </a:lnTo>
                <a:lnTo>
                  <a:pt x="8620" y="5209"/>
                </a:lnTo>
                <a:lnTo>
                  <a:pt x="8914" y="5025"/>
                </a:lnTo>
                <a:lnTo>
                  <a:pt x="9244" y="4879"/>
                </a:lnTo>
                <a:lnTo>
                  <a:pt x="9574" y="4732"/>
                </a:lnTo>
                <a:lnTo>
                  <a:pt x="9941" y="4659"/>
                </a:lnTo>
                <a:lnTo>
                  <a:pt x="10308" y="4622"/>
                </a:lnTo>
                <a:lnTo>
                  <a:pt x="10491" y="4622"/>
                </a:lnTo>
                <a:lnTo>
                  <a:pt x="10675" y="4659"/>
                </a:lnTo>
                <a:lnTo>
                  <a:pt x="10821" y="4732"/>
                </a:lnTo>
                <a:lnTo>
                  <a:pt x="10931" y="4842"/>
                </a:lnTo>
                <a:lnTo>
                  <a:pt x="11041" y="4989"/>
                </a:lnTo>
                <a:lnTo>
                  <a:pt x="11078" y="5136"/>
                </a:lnTo>
                <a:lnTo>
                  <a:pt x="11151" y="5502"/>
                </a:lnTo>
                <a:lnTo>
                  <a:pt x="11151" y="5906"/>
                </a:lnTo>
                <a:lnTo>
                  <a:pt x="11151" y="6309"/>
                </a:lnTo>
                <a:lnTo>
                  <a:pt x="11151" y="6676"/>
                </a:lnTo>
                <a:lnTo>
                  <a:pt x="11188" y="7006"/>
                </a:lnTo>
                <a:lnTo>
                  <a:pt x="11261" y="7373"/>
                </a:lnTo>
                <a:lnTo>
                  <a:pt x="11445" y="7703"/>
                </a:lnTo>
                <a:lnTo>
                  <a:pt x="11408" y="7813"/>
                </a:lnTo>
                <a:lnTo>
                  <a:pt x="11372" y="7923"/>
                </a:lnTo>
                <a:lnTo>
                  <a:pt x="11372" y="8033"/>
                </a:lnTo>
                <a:lnTo>
                  <a:pt x="11372" y="8143"/>
                </a:lnTo>
                <a:lnTo>
                  <a:pt x="11445" y="8253"/>
                </a:lnTo>
                <a:lnTo>
                  <a:pt x="11482" y="8327"/>
                </a:lnTo>
                <a:lnTo>
                  <a:pt x="11592" y="8400"/>
                </a:lnTo>
                <a:lnTo>
                  <a:pt x="11665" y="8474"/>
                </a:lnTo>
                <a:lnTo>
                  <a:pt x="11775" y="8510"/>
                </a:lnTo>
                <a:lnTo>
                  <a:pt x="12105" y="8510"/>
                </a:lnTo>
                <a:lnTo>
                  <a:pt x="12435" y="8694"/>
                </a:lnTo>
                <a:lnTo>
                  <a:pt x="12765" y="8840"/>
                </a:lnTo>
                <a:lnTo>
                  <a:pt x="13022" y="8877"/>
                </a:lnTo>
                <a:lnTo>
                  <a:pt x="13316" y="8877"/>
                </a:lnTo>
                <a:lnTo>
                  <a:pt x="13646" y="8804"/>
                </a:lnTo>
                <a:lnTo>
                  <a:pt x="13939" y="8694"/>
                </a:lnTo>
                <a:lnTo>
                  <a:pt x="14233" y="8584"/>
                </a:lnTo>
                <a:lnTo>
                  <a:pt x="14489" y="8400"/>
                </a:lnTo>
                <a:lnTo>
                  <a:pt x="14746" y="8217"/>
                </a:lnTo>
                <a:lnTo>
                  <a:pt x="14930" y="8033"/>
                </a:lnTo>
                <a:lnTo>
                  <a:pt x="14966" y="7997"/>
                </a:lnTo>
                <a:lnTo>
                  <a:pt x="14966" y="7923"/>
                </a:lnTo>
                <a:lnTo>
                  <a:pt x="14930" y="7813"/>
                </a:lnTo>
                <a:lnTo>
                  <a:pt x="14820" y="7777"/>
                </a:lnTo>
                <a:lnTo>
                  <a:pt x="14710" y="7777"/>
                </a:lnTo>
                <a:lnTo>
                  <a:pt x="14123" y="8143"/>
                </a:lnTo>
                <a:lnTo>
                  <a:pt x="13829" y="8290"/>
                </a:lnTo>
                <a:lnTo>
                  <a:pt x="13462" y="8400"/>
                </a:lnTo>
                <a:lnTo>
                  <a:pt x="13206" y="8474"/>
                </a:lnTo>
                <a:lnTo>
                  <a:pt x="12912" y="8437"/>
                </a:lnTo>
                <a:lnTo>
                  <a:pt x="12692" y="8363"/>
                </a:lnTo>
                <a:lnTo>
                  <a:pt x="12472" y="8217"/>
                </a:lnTo>
                <a:lnTo>
                  <a:pt x="12545" y="8107"/>
                </a:lnTo>
                <a:lnTo>
                  <a:pt x="12582" y="7960"/>
                </a:lnTo>
                <a:lnTo>
                  <a:pt x="12582" y="7850"/>
                </a:lnTo>
                <a:lnTo>
                  <a:pt x="12545" y="7777"/>
                </a:lnTo>
                <a:lnTo>
                  <a:pt x="12509" y="7740"/>
                </a:lnTo>
                <a:lnTo>
                  <a:pt x="12325" y="7630"/>
                </a:lnTo>
                <a:lnTo>
                  <a:pt x="12142" y="7520"/>
                </a:lnTo>
                <a:lnTo>
                  <a:pt x="11812" y="7520"/>
                </a:lnTo>
                <a:lnTo>
                  <a:pt x="11628" y="7116"/>
                </a:lnTo>
                <a:lnTo>
                  <a:pt x="11518" y="6713"/>
                </a:lnTo>
                <a:lnTo>
                  <a:pt x="11518" y="6346"/>
                </a:lnTo>
                <a:lnTo>
                  <a:pt x="11518" y="6016"/>
                </a:lnTo>
                <a:lnTo>
                  <a:pt x="11555" y="5649"/>
                </a:lnTo>
                <a:lnTo>
                  <a:pt x="11518" y="5282"/>
                </a:lnTo>
                <a:lnTo>
                  <a:pt x="11445" y="4989"/>
                </a:lnTo>
                <a:lnTo>
                  <a:pt x="11335" y="4732"/>
                </a:lnTo>
                <a:lnTo>
                  <a:pt x="11188" y="4549"/>
                </a:lnTo>
                <a:lnTo>
                  <a:pt x="11005" y="4402"/>
                </a:lnTo>
                <a:lnTo>
                  <a:pt x="10785" y="4329"/>
                </a:lnTo>
                <a:lnTo>
                  <a:pt x="10565" y="4255"/>
                </a:lnTo>
                <a:lnTo>
                  <a:pt x="10051" y="4255"/>
                </a:lnTo>
                <a:lnTo>
                  <a:pt x="9758" y="4292"/>
                </a:lnTo>
                <a:lnTo>
                  <a:pt x="9464" y="4365"/>
                </a:lnTo>
                <a:lnTo>
                  <a:pt x="8914" y="4585"/>
                </a:lnTo>
                <a:lnTo>
                  <a:pt x="8400" y="4879"/>
                </a:lnTo>
                <a:lnTo>
                  <a:pt x="7960" y="5209"/>
                </a:lnTo>
                <a:lnTo>
                  <a:pt x="8290" y="4769"/>
                </a:lnTo>
                <a:lnTo>
                  <a:pt x="9061" y="3742"/>
                </a:lnTo>
                <a:lnTo>
                  <a:pt x="9464" y="3191"/>
                </a:lnTo>
                <a:lnTo>
                  <a:pt x="9831" y="2641"/>
                </a:lnTo>
                <a:lnTo>
                  <a:pt x="9868" y="2568"/>
                </a:lnTo>
                <a:lnTo>
                  <a:pt x="9868" y="2531"/>
                </a:lnTo>
                <a:lnTo>
                  <a:pt x="9794" y="2421"/>
                </a:lnTo>
                <a:lnTo>
                  <a:pt x="9721" y="2384"/>
                </a:lnTo>
                <a:lnTo>
                  <a:pt x="9684" y="2348"/>
                </a:lnTo>
                <a:close/>
                <a:moveTo>
                  <a:pt x="15663" y="9867"/>
                </a:moveTo>
                <a:lnTo>
                  <a:pt x="15700" y="9904"/>
                </a:lnTo>
                <a:lnTo>
                  <a:pt x="15627" y="10381"/>
                </a:lnTo>
                <a:lnTo>
                  <a:pt x="15663" y="10418"/>
                </a:lnTo>
                <a:lnTo>
                  <a:pt x="15663" y="10454"/>
                </a:lnTo>
                <a:lnTo>
                  <a:pt x="15773" y="10491"/>
                </a:lnTo>
                <a:lnTo>
                  <a:pt x="15443" y="10895"/>
                </a:lnTo>
                <a:lnTo>
                  <a:pt x="15443" y="10821"/>
                </a:lnTo>
                <a:lnTo>
                  <a:pt x="15333" y="10491"/>
                </a:lnTo>
                <a:lnTo>
                  <a:pt x="15296" y="10454"/>
                </a:lnTo>
                <a:lnTo>
                  <a:pt x="15260" y="10454"/>
                </a:lnTo>
                <a:lnTo>
                  <a:pt x="15223" y="10491"/>
                </a:lnTo>
                <a:lnTo>
                  <a:pt x="15223" y="10528"/>
                </a:lnTo>
                <a:lnTo>
                  <a:pt x="15186" y="10821"/>
                </a:lnTo>
                <a:lnTo>
                  <a:pt x="15186" y="11188"/>
                </a:lnTo>
                <a:lnTo>
                  <a:pt x="15223" y="11225"/>
                </a:lnTo>
                <a:lnTo>
                  <a:pt x="14746" y="11848"/>
                </a:lnTo>
                <a:lnTo>
                  <a:pt x="14746" y="11591"/>
                </a:lnTo>
                <a:lnTo>
                  <a:pt x="14746" y="11371"/>
                </a:lnTo>
                <a:lnTo>
                  <a:pt x="14746" y="11115"/>
                </a:lnTo>
                <a:lnTo>
                  <a:pt x="14710" y="11078"/>
                </a:lnTo>
                <a:lnTo>
                  <a:pt x="15333" y="10308"/>
                </a:lnTo>
                <a:lnTo>
                  <a:pt x="15663" y="9867"/>
                </a:lnTo>
                <a:close/>
                <a:moveTo>
                  <a:pt x="14526" y="11298"/>
                </a:moveTo>
                <a:lnTo>
                  <a:pt x="14453" y="11555"/>
                </a:lnTo>
                <a:lnTo>
                  <a:pt x="14416" y="11775"/>
                </a:lnTo>
                <a:lnTo>
                  <a:pt x="14453" y="11885"/>
                </a:lnTo>
                <a:lnTo>
                  <a:pt x="14489" y="11958"/>
                </a:lnTo>
                <a:lnTo>
                  <a:pt x="14563" y="11995"/>
                </a:lnTo>
                <a:lnTo>
                  <a:pt x="14600" y="11995"/>
                </a:lnTo>
                <a:lnTo>
                  <a:pt x="14123" y="12619"/>
                </a:lnTo>
                <a:lnTo>
                  <a:pt x="14049" y="12655"/>
                </a:lnTo>
                <a:lnTo>
                  <a:pt x="14049" y="12362"/>
                </a:lnTo>
                <a:lnTo>
                  <a:pt x="14049" y="12142"/>
                </a:lnTo>
                <a:lnTo>
                  <a:pt x="14049" y="12032"/>
                </a:lnTo>
                <a:lnTo>
                  <a:pt x="14013" y="11922"/>
                </a:lnTo>
                <a:lnTo>
                  <a:pt x="14526" y="11298"/>
                </a:lnTo>
                <a:close/>
                <a:moveTo>
                  <a:pt x="4806" y="7997"/>
                </a:moveTo>
                <a:lnTo>
                  <a:pt x="4769" y="8033"/>
                </a:lnTo>
                <a:lnTo>
                  <a:pt x="4769" y="8070"/>
                </a:lnTo>
                <a:lnTo>
                  <a:pt x="4952" y="8217"/>
                </a:lnTo>
                <a:lnTo>
                  <a:pt x="5099" y="8327"/>
                </a:lnTo>
                <a:lnTo>
                  <a:pt x="5576" y="8584"/>
                </a:lnTo>
                <a:lnTo>
                  <a:pt x="6126" y="8840"/>
                </a:lnTo>
                <a:lnTo>
                  <a:pt x="6640" y="9134"/>
                </a:lnTo>
                <a:lnTo>
                  <a:pt x="7116" y="9501"/>
                </a:lnTo>
                <a:lnTo>
                  <a:pt x="7557" y="9831"/>
                </a:lnTo>
                <a:lnTo>
                  <a:pt x="8437" y="10638"/>
                </a:lnTo>
                <a:lnTo>
                  <a:pt x="9244" y="11371"/>
                </a:lnTo>
                <a:lnTo>
                  <a:pt x="10088" y="12105"/>
                </a:lnTo>
                <a:lnTo>
                  <a:pt x="10344" y="12325"/>
                </a:lnTo>
                <a:lnTo>
                  <a:pt x="10748" y="12655"/>
                </a:lnTo>
                <a:lnTo>
                  <a:pt x="10931" y="12765"/>
                </a:lnTo>
                <a:lnTo>
                  <a:pt x="11115" y="12839"/>
                </a:lnTo>
                <a:lnTo>
                  <a:pt x="11225" y="12839"/>
                </a:lnTo>
                <a:lnTo>
                  <a:pt x="11298" y="12802"/>
                </a:lnTo>
                <a:lnTo>
                  <a:pt x="11335" y="12765"/>
                </a:lnTo>
                <a:lnTo>
                  <a:pt x="11372" y="12692"/>
                </a:lnTo>
                <a:lnTo>
                  <a:pt x="11372" y="12582"/>
                </a:lnTo>
                <a:lnTo>
                  <a:pt x="11335" y="12472"/>
                </a:lnTo>
                <a:lnTo>
                  <a:pt x="11151" y="12325"/>
                </a:lnTo>
                <a:lnTo>
                  <a:pt x="10711" y="11995"/>
                </a:lnTo>
                <a:lnTo>
                  <a:pt x="10271" y="11628"/>
                </a:lnTo>
                <a:lnTo>
                  <a:pt x="9391" y="10858"/>
                </a:lnTo>
                <a:lnTo>
                  <a:pt x="8547" y="10051"/>
                </a:lnTo>
                <a:lnTo>
                  <a:pt x="8107" y="9684"/>
                </a:lnTo>
                <a:lnTo>
                  <a:pt x="7703" y="9354"/>
                </a:lnTo>
                <a:lnTo>
                  <a:pt x="7227" y="9024"/>
                </a:lnTo>
                <a:lnTo>
                  <a:pt x="6786" y="8694"/>
                </a:lnTo>
                <a:lnTo>
                  <a:pt x="6309" y="8437"/>
                </a:lnTo>
                <a:lnTo>
                  <a:pt x="5833" y="8217"/>
                </a:lnTo>
                <a:lnTo>
                  <a:pt x="5356" y="8033"/>
                </a:lnTo>
                <a:lnTo>
                  <a:pt x="5209" y="7997"/>
                </a:lnTo>
                <a:close/>
                <a:moveTo>
                  <a:pt x="954" y="12582"/>
                </a:moveTo>
                <a:lnTo>
                  <a:pt x="1101" y="12692"/>
                </a:lnTo>
                <a:lnTo>
                  <a:pt x="1064" y="12765"/>
                </a:lnTo>
                <a:lnTo>
                  <a:pt x="1064" y="12839"/>
                </a:lnTo>
                <a:lnTo>
                  <a:pt x="1064" y="12875"/>
                </a:lnTo>
                <a:lnTo>
                  <a:pt x="1101" y="12839"/>
                </a:lnTo>
                <a:lnTo>
                  <a:pt x="1211" y="12912"/>
                </a:lnTo>
                <a:lnTo>
                  <a:pt x="1247" y="12985"/>
                </a:lnTo>
                <a:lnTo>
                  <a:pt x="1247" y="13059"/>
                </a:lnTo>
                <a:lnTo>
                  <a:pt x="1284" y="13242"/>
                </a:lnTo>
                <a:lnTo>
                  <a:pt x="991" y="13095"/>
                </a:lnTo>
                <a:lnTo>
                  <a:pt x="844" y="13059"/>
                </a:lnTo>
                <a:lnTo>
                  <a:pt x="697" y="13022"/>
                </a:lnTo>
                <a:lnTo>
                  <a:pt x="844" y="12765"/>
                </a:lnTo>
                <a:lnTo>
                  <a:pt x="954" y="12582"/>
                </a:lnTo>
                <a:close/>
                <a:moveTo>
                  <a:pt x="2715" y="10858"/>
                </a:moveTo>
                <a:lnTo>
                  <a:pt x="2641" y="10931"/>
                </a:lnTo>
                <a:lnTo>
                  <a:pt x="2641" y="10968"/>
                </a:lnTo>
                <a:lnTo>
                  <a:pt x="2788" y="11151"/>
                </a:lnTo>
                <a:lnTo>
                  <a:pt x="2935" y="11261"/>
                </a:lnTo>
                <a:lnTo>
                  <a:pt x="3302" y="11445"/>
                </a:lnTo>
                <a:lnTo>
                  <a:pt x="3778" y="11775"/>
                </a:lnTo>
                <a:lnTo>
                  <a:pt x="4255" y="12105"/>
                </a:lnTo>
                <a:lnTo>
                  <a:pt x="5099" y="12765"/>
                </a:lnTo>
                <a:lnTo>
                  <a:pt x="5539" y="13095"/>
                </a:lnTo>
                <a:lnTo>
                  <a:pt x="5759" y="13242"/>
                </a:lnTo>
                <a:lnTo>
                  <a:pt x="5869" y="13279"/>
                </a:lnTo>
                <a:lnTo>
                  <a:pt x="6053" y="13279"/>
                </a:lnTo>
                <a:lnTo>
                  <a:pt x="6126" y="13242"/>
                </a:lnTo>
                <a:lnTo>
                  <a:pt x="6163" y="13169"/>
                </a:lnTo>
                <a:lnTo>
                  <a:pt x="6126" y="13059"/>
                </a:lnTo>
                <a:lnTo>
                  <a:pt x="6089" y="12985"/>
                </a:lnTo>
                <a:lnTo>
                  <a:pt x="6016" y="12875"/>
                </a:lnTo>
                <a:lnTo>
                  <a:pt x="5869" y="12729"/>
                </a:lnTo>
                <a:lnTo>
                  <a:pt x="5502" y="12472"/>
                </a:lnTo>
                <a:lnTo>
                  <a:pt x="4512" y="11738"/>
                </a:lnTo>
                <a:lnTo>
                  <a:pt x="4035" y="11408"/>
                </a:lnTo>
                <a:lnTo>
                  <a:pt x="3522" y="11078"/>
                </a:lnTo>
                <a:lnTo>
                  <a:pt x="3338" y="11005"/>
                </a:lnTo>
                <a:lnTo>
                  <a:pt x="3118" y="10895"/>
                </a:lnTo>
                <a:lnTo>
                  <a:pt x="2935" y="10858"/>
                </a:lnTo>
                <a:close/>
                <a:moveTo>
                  <a:pt x="13756" y="12252"/>
                </a:moveTo>
                <a:lnTo>
                  <a:pt x="13719" y="12362"/>
                </a:lnTo>
                <a:lnTo>
                  <a:pt x="13719" y="12619"/>
                </a:lnTo>
                <a:lnTo>
                  <a:pt x="13719" y="12912"/>
                </a:lnTo>
                <a:lnTo>
                  <a:pt x="13756" y="12985"/>
                </a:lnTo>
                <a:lnTo>
                  <a:pt x="13793" y="13022"/>
                </a:lnTo>
                <a:lnTo>
                  <a:pt x="13719" y="13095"/>
                </a:lnTo>
                <a:lnTo>
                  <a:pt x="13389" y="13536"/>
                </a:lnTo>
                <a:lnTo>
                  <a:pt x="13426" y="13132"/>
                </a:lnTo>
                <a:lnTo>
                  <a:pt x="13462" y="12912"/>
                </a:lnTo>
                <a:lnTo>
                  <a:pt x="13462" y="12765"/>
                </a:lnTo>
                <a:lnTo>
                  <a:pt x="13426" y="12655"/>
                </a:lnTo>
                <a:lnTo>
                  <a:pt x="13756" y="12252"/>
                </a:lnTo>
                <a:close/>
                <a:moveTo>
                  <a:pt x="4402" y="8694"/>
                </a:moveTo>
                <a:lnTo>
                  <a:pt x="4329" y="8730"/>
                </a:lnTo>
                <a:lnTo>
                  <a:pt x="4255" y="8804"/>
                </a:lnTo>
                <a:lnTo>
                  <a:pt x="4255" y="8877"/>
                </a:lnTo>
                <a:lnTo>
                  <a:pt x="4255" y="8987"/>
                </a:lnTo>
                <a:lnTo>
                  <a:pt x="4292" y="9060"/>
                </a:lnTo>
                <a:lnTo>
                  <a:pt x="4365" y="9134"/>
                </a:lnTo>
                <a:lnTo>
                  <a:pt x="4512" y="9207"/>
                </a:lnTo>
                <a:lnTo>
                  <a:pt x="4842" y="9354"/>
                </a:lnTo>
                <a:lnTo>
                  <a:pt x="5136" y="9501"/>
                </a:lnTo>
                <a:lnTo>
                  <a:pt x="5392" y="9647"/>
                </a:lnTo>
                <a:lnTo>
                  <a:pt x="5869" y="10014"/>
                </a:lnTo>
                <a:lnTo>
                  <a:pt x="6346" y="10418"/>
                </a:lnTo>
                <a:lnTo>
                  <a:pt x="6786" y="10858"/>
                </a:lnTo>
                <a:lnTo>
                  <a:pt x="8584" y="12398"/>
                </a:lnTo>
                <a:lnTo>
                  <a:pt x="9501" y="13169"/>
                </a:lnTo>
                <a:lnTo>
                  <a:pt x="9721" y="13315"/>
                </a:lnTo>
                <a:lnTo>
                  <a:pt x="9941" y="13462"/>
                </a:lnTo>
                <a:lnTo>
                  <a:pt x="10161" y="13572"/>
                </a:lnTo>
                <a:lnTo>
                  <a:pt x="10271" y="13609"/>
                </a:lnTo>
                <a:lnTo>
                  <a:pt x="10381" y="13609"/>
                </a:lnTo>
                <a:lnTo>
                  <a:pt x="10454" y="13572"/>
                </a:lnTo>
                <a:lnTo>
                  <a:pt x="10491" y="13536"/>
                </a:lnTo>
                <a:lnTo>
                  <a:pt x="10528" y="13462"/>
                </a:lnTo>
                <a:lnTo>
                  <a:pt x="10491" y="13389"/>
                </a:lnTo>
                <a:lnTo>
                  <a:pt x="10418" y="13242"/>
                </a:lnTo>
                <a:lnTo>
                  <a:pt x="10271" y="13132"/>
                </a:lnTo>
                <a:lnTo>
                  <a:pt x="9978" y="12949"/>
                </a:lnTo>
                <a:lnTo>
                  <a:pt x="9537" y="12619"/>
                </a:lnTo>
                <a:lnTo>
                  <a:pt x="9134" y="12288"/>
                </a:lnTo>
                <a:lnTo>
                  <a:pt x="7557" y="10931"/>
                </a:lnTo>
                <a:lnTo>
                  <a:pt x="6823" y="10271"/>
                </a:lnTo>
                <a:lnTo>
                  <a:pt x="6089" y="9647"/>
                </a:lnTo>
                <a:lnTo>
                  <a:pt x="5686" y="9354"/>
                </a:lnTo>
                <a:lnTo>
                  <a:pt x="5246" y="9097"/>
                </a:lnTo>
                <a:lnTo>
                  <a:pt x="4769" y="8950"/>
                </a:lnTo>
                <a:lnTo>
                  <a:pt x="4549" y="8840"/>
                </a:lnTo>
                <a:lnTo>
                  <a:pt x="4475" y="8767"/>
                </a:lnTo>
                <a:lnTo>
                  <a:pt x="4439" y="8694"/>
                </a:lnTo>
                <a:close/>
                <a:moveTo>
                  <a:pt x="1541" y="13022"/>
                </a:moveTo>
                <a:lnTo>
                  <a:pt x="2091" y="13389"/>
                </a:lnTo>
                <a:lnTo>
                  <a:pt x="2091" y="13572"/>
                </a:lnTo>
                <a:lnTo>
                  <a:pt x="2126" y="13749"/>
                </a:lnTo>
                <a:lnTo>
                  <a:pt x="1504" y="13389"/>
                </a:lnTo>
                <a:lnTo>
                  <a:pt x="1578" y="13352"/>
                </a:lnTo>
                <a:lnTo>
                  <a:pt x="1614" y="13315"/>
                </a:lnTo>
                <a:lnTo>
                  <a:pt x="1614" y="13279"/>
                </a:lnTo>
                <a:lnTo>
                  <a:pt x="1614" y="13205"/>
                </a:lnTo>
                <a:lnTo>
                  <a:pt x="1541" y="13095"/>
                </a:lnTo>
                <a:lnTo>
                  <a:pt x="1541" y="13022"/>
                </a:lnTo>
                <a:close/>
                <a:moveTo>
                  <a:pt x="13206" y="12949"/>
                </a:moveTo>
                <a:lnTo>
                  <a:pt x="13169" y="13022"/>
                </a:lnTo>
                <a:lnTo>
                  <a:pt x="13059" y="13756"/>
                </a:lnTo>
                <a:lnTo>
                  <a:pt x="13059" y="13829"/>
                </a:lnTo>
                <a:lnTo>
                  <a:pt x="13096" y="13866"/>
                </a:lnTo>
                <a:lnTo>
                  <a:pt x="12912" y="14086"/>
                </a:lnTo>
                <a:lnTo>
                  <a:pt x="12912" y="13719"/>
                </a:lnTo>
                <a:lnTo>
                  <a:pt x="12875" y="13352"/>
                </a:lnTo>
                <a:lnTo>
                  <a:pt x="13206" y="12949"/>
                </a:lnTo>
                <a:close/>
                <a:moveTo>
                  <a:pt x="2458" y="13646"/>
                </a:moveTo>
                <a:lnTo>
                  <a:pt x="2641" y="13792"/>
                </a:lnTo>
                <a:lnTo>
                  <a:pt x="2788" y="13902"/>
                </a:lnTo>
                <a:lnTo>
                  <a:pt x="2788" y="14086"/>
                </a:lnTo>
                <a:lnTo>
                  <a:pt x="2825" y="14233"/>
                </a:lnTo>
                <a:lnTo>
                  <a:pt x="2605" y="14086"/>
                </a:lnTo>
                <a:lnTo>
                  <a:pt x="2385" y="13939"/>
                </a:lnTo>
                <a:lnTo>
                  <a:pt x="2495" y="13939"/>
                </a:lnTo>
                <a:lnTo>
                  <a:pt x="2568" y="13866"/>
                </a:lnTo>
                <a:lnTo>
                  <a:pt x="2568" y="13829"/>
                </a:lnTo>
                <a:lnTo>
                  <a:pt x="2568" y="13756"/>
                </a:lnTo>
                <a:lnTo>
                  <a:pt x="2458" y="13646"/>
                </a:lnTo>
                <a:close/>
                <a:moveTo>
                  <a:pt x="3595" y="9794"/>
                </a:moveTo>
                <a:lnTo>
                  <a:pt x="3558" y="9831"/>
                </a:lnTo>
                <a:lnTo>
                  <a:pt x="3522" y="9867"/>
                </a:lnTo>
                <a:lnTo>
                  <a:pt x="3558" y="9977"/>
                </a:lnTo>
                <a:lnTo>
                  <a:pt x="3595" y="10088"/>
                </a:lnTo>
                <a:lnTo>
                  <a:pt x="3815" y="10234"/>
                </a:lnTo>
                <a:lnTo>
                  <a:pt x="4659" y="10821"/>
                </a:lnTo>
                <a:lnTo>
                  <a:pt x="5466" y="11518"/>
                </a:lnTo>
                <a:lnTo>
                  <a:pt x="6236" y="12178"/>
                </a:lnTo>
                <a:lnTo>
                  <a:pt x="7080" y="12839"/>
                </a:lnTo>
                <a:lnTo>
                  <a:pt x="7923" y="13462"/>
                </a:lnTo>
                <a:lnTo>
                  <a:pt x="8730" y="14049"/>
                </a:lnTo>
                <a:lnTo>
                  <a:pt x="9134" y="14343"/>
                </a:lnTo>
                <a:lnTo>
                  <a:pt x="9574" y="14563"/>
                </a:lnTo>
                <a:lnTo>
                  <a:pt x="9684" y="14563"/>
                </a:lnTo>
                <a:lnTo>
                  <a:pt x="9794" y="14526"/>
                </a:lnTo>
                <a:lnTo>
                  <a:pt x="9868" y="14453"/>
                </a:lnTo>
                <a:lnTo>
                  <a:pt x="9904" y="14416"/>
                </a:lnTo>
                <a:lnTo>
                  <a:pt x="9904" y="14379"/>
                </a:lnTo>
                <a:lnTo>
                  <a:pt x="9904" y="14306"/>
                </a:lnTo>
                <a:lnTo>
                  <a:pt x="9868" y="14269"/>
                </a:lnTo>
                <a:lnTo>
                  <a:pt x="9794" y="14196"/>
                </a:lnTo>
                <a:lnTo>
                  <a:pt x="9721" y="14159"/>
                </a:lnTo>
                <a:lnTo>
                  <a:pt x="9501" y="14012"/>
                </a:lnTo>
                <a:lnTo>
                  <a:pt x="9281" y="13866"/>
                </a:lnTo>
                <a:lnTo>
                  <a:pt x="8290" y="13205"/>
                </a:lnTo>
                <a:lnTo>
                  <a:pt x="7373" y="12508"/>
                </a:lnTo>
                <a:lnTo>
                  <a:pt x="6493" y="11812"/>
                </a:lnTo>
                <a:lnTo>
                  <a:pt x="5649" y="11115"/>
                </a:lnTo>
                <a:lnTo>
                  <a:pt x="4769" y="10418"/>
                </a:lnTo>
                <a:lnTo>
                  <a:pt x="4549" y="10234"/>
                </a:lnTo>
                <a:lnTo>
                  <a:pt x="4145" y="9977"/>
                </a:lnTo>
                <a:lnTo>
                  <a:pt x="3925" y="9867"/>
                </a:lnTo>
                <a:lnTo>
                  <a:pt x="3742" y="9794"/>
                </a:lnTo>
                <a:close/>
                <a:moveTo>
                  <a:pt x="3155" y="14122"/>
                </a:moveTo>
                <a:lnTo>
                  <a:pt x="3778" y="14563"/>
                </a:lnTo>
                <a:lnTo>
                  <a:pt x="3742" y="14746"/>
                </a:lnTo>
                <a:lnTo>
                  <a:pt x="3742" y="14856"/>
                </a:lnTo>
                <a:lnTo>
                  <a:pt x="3338" y="14563"/>
                </a:lnTo>
                <a:lnTo>
                  <a:pt x="3338" y="14489"/>
                </a:lnTo>
                <a:lnTo>
                  <a:pt x="3302" y="14416"/>
                </a:lnTo>
                <a:lnTo>
                  <a:pt x="3192" y="14269"/>
                </a:lnTo>
                <a:lnTo>
                  <a:pt x="3155" y="14122"/>
                </a:lnTo>
                <a:close/>
                <a:moveTo>
                  <a:pt x="12692" y="13536"/>
                </a:moveTo>
                <a:lnTo>
                  <a:pt x="12619" y="13976"/>
                </a:lnTo>
                <a:lnTo>
                  <a:pt x="12582" y="14416"/>
                </a:lnTo>
                <a:lnTo>
                  <a:pt x="12582" y="14489"/>
                </a:lnTo>
                <a:lnTo>
                  <a:pt x="12142" y="15040"/>
                </a:lnTo>
                <a:lnTo>
                  <a:pt x="12142" y="14893"/>
                </a:lnTo>
                <a:lnTo>
                  <a:pt x="12142" y="14563"/>
                </a:lnTo>
                <a:lnTo>
                  <a:pt x="12105" y="14269"/>
                </a:lnTo>
                <a:lnTo>
                  <a:pt x="12692" y="13536"/>
                </a:lnTo>
                <a:close/>
                <a:moveTo>
                  <a:pt x="4035" y="14746"/>
                </a:moveTo>
                <a:lnTo>
                  <a:pt x="4402" y="15003"/>
                </a:lnTo>
                <a:lnTo>
                  <a:pt x="4402" y="15040"/>
                </a:lnTo>
                <a:lnTo>
                  <a:pt x="4402" y="15150"/>
                </a:lnTo>
                <a:lnTo>
                  <a:pt x="4439" y="15223"/>
                </a:lnTo>
                <a:lnTo>
                  <a:pt x="4549" y="15370"/>
                </a:lnTo>
                <a:lnTo>
                  <a:pt x="4659" y="15553"/>
                </a:lnTo>
                <a:lnTo>
                  <a:pt x="4255" y="15223"/>
                </a:lnTo>
                <a:lnTo>
                  <a:pt x="4255" y="15150"/>
                </a:lnTo>
                <a:lnTo>
                  <a:pt x="4219" y="15076"/>
                </a:lnTo>
                <a:lnTo>
                  <a:pt x="4109" y="14966"/>
                </a:lnTo>
                <a:lnTo>
                  <a:pt x="4035" y="14856"/>
                </a:lnTo>
                <a:lnTo>
                  <a:pt x="4035" y="14746"/>
                </a:lnTo>
                <a:close/>
                <a:moveTo>
                  <a:pt x="11922" y="14489"/>
                </a:moveTo>
                <a:lnTo>
                  <a:pt x="11885" y="14856"/>
                </a:lnTo>
                <a:lnTo>
                  <a:pt x="11848" y="15113"/>
                </a:lnTo>
                <a:lnTo>
                  <a:pt x="11848" y="15260"/>
                </a:lnTo>
                <a:lnTo>
                  <a:pt x="11848" y="15370"/>
                </a:lnTo>
                <a:lnTo>
                  <a:pt x="11555" y="15700"/>
                </a:lnTo>
                <a:lnTo>
                  <a:pt x="11592" y="15480"/>
                </a:lnTo>
                <a:lnTo>
                  <a:pt x="11555" y="15223"/>
                </a:lnTo>
                <a:lnTo>
                  <a:pt x="11555" y="15150"/>
                </a:lnTo>
                <a:lnTo>
                  <a:pt x="11482" y="15113"/>
                </a:lnTo>
                <a:lnTo>
                  <a:pt x="11445" y="15113"/>
                </a:lnTo>
                <a:lnTo>
                  <a:pt x="11922" y="14489"/>
                </a:lnTo>
                <a:close/>
                <a:moveTo>
                  <a:pt x="4769" y="15223"/>
                </a:moveTo>
                <a:lnTo>
                  <a:pt x="5026" y="15406"/>
                </a:lnTo>
                <a:lnTo>
                  <a:pt x="5576" y="15810"/>
                </a:lnTo>
                <a:lnTo>
                  <a:pt x="5576" y="15883"/>
                </a:lnTo>
                <a:lnTo>
                  <a:pt x="5576" y="16177"/>
                </a:lnTo>
                <a:lnTo>
                  <a:pt x="5576" y="16287"/>
                </a:lnTo>
                <a:lnTo>
                  <a:pt x="4916" y="15773"/>
                </a:lnTo>
                <a:lnTo>
                  <a:pt x="4952" y="15663"/>
                </a:lnTo>
                <a:lnTo>
                  <a:pt x="4952" y="15553"/>
                </a:lnTo>
                <a:lnTo>
                  <a:pt x="4916" y="15480"/>
                </a:lnTo>
                <a:lnTo>
                  <a:pt x="4879" y="15370"/>
                </a:lnTo>
                <a:lnTo>
                  <a:pt x="4769" y="15223"/>
                </a:lnTo>
                <a:close/>
                <a:moveTo>
                  <a:pt x="5833" y="15993"/>
                </a:moveTo>
                <a:lnTo>
                  <a:pt x="6456" y="16507"/>
                </a:lnTo>
                <a:lnTo>
                  <a:pt x="6420" y="16580"/>
                </a:lnTo>
                <a:lnTo>
                  <a:pt x="6383" y="16690"/>
                </a:lnTo>
                <a:lnTo>
                  <a:pt x="6346" y="16874"/>
                </a:lnTo>
                <a:lnTo>
                  <a:pt x="5869" y="16507"/>
                </a:lnTo>
                <a:lnTo>
                  <a:pt x="5869" y="16323"/>
                </a:lnTo>
                <a:lnTo>
                  <a:pt x="5869" y="16140"/>
                </a:lnTo>
                <a:lnTo>
                  <a:pt x="5833" y="15993"/>
                </a:lnTo>
                <a:close/>
                <a:moveTo>
                  <a:pt x="11298" y="15260"/>
                </a:moveTo>
                <a:lnTo>
                  <a:pt x="11298" y="15443"/>
                </a:lnTo>
                <a:lnTo>
                  <a:pt x="11225" y="15957"/>
                </a:lnTo>
                <a:lnTo>
                  <a:pt x="11225" y="16030"/>
                </a:lnTo>
                <a:lnTo>
                  <a:pt x="11261" y="16067"/>
                </a:lnTo>
                <a:lnTo>
                  <a:pt x="10088" y="17387"/>
                </a:lnTo>
                <a:lnTo>
                  <a:pt x="10088" y="17130"/>
                </a:lnTo>
                <a:lnTo>
                  <a:pt x="10088" y="16984"/>
                </a:lnTo>
                <a:lnTo>
                  <a:pt x="10308" y="16653"/>
                </a:lnTo>
                <a:lnTo>
                  <a:pt x="10821" y="15920"/>
                </a:lnTo>
                <a:lnTo>
                  <a:pt x="10785" y="16067"/>
                </a:lnTo>
                <a:lnTo>
                  <a:pt x="10711" y="16287"/>
                </a:lnTo>
                <a:lnTo>
                  <a:pt x="10711" y="16397"/>
                </a:lnTo>
                <a:lnTo>
                  <a:pt x="10711" y="16507"/>
                </a:lnTo>
                <a:lnTo>
                  <a:pt x="10748" y="16543"/>
                </a:lnTo>
                <a:lnTo>
                  <a:pt x="10785" y="16543"/>
                </a:lnTo>
                <a:lnTo>
                  <a:pt x="10895" y="16470"/>
                </a:lnTo>
                <a:lnTo>
                  <a:pt x="10968" y="16360"/>
                </a:lnTo>
                <a:lnTo>
                  <a:pt x="11005" y="16103"/>
                </a:lnTo>
                <a:lnTo>
                  <a:pt x="11005" y="15663"/>
                </a:lnTo>
                <a:lnTo>
                  <a:pt x="11225" y="15370"/>
                </a:lnTo>
                <a:lnTo>
                  <a:pt x="11298" y="15260"/>
                </a:lnTo>
                <a:close/>
                <a:moveTo>
                  <a:pt x="6566" y="16580"/>
                </a:moveTo>
                <a:lnTo>
                  <a:pt x="7006" y="17020"/>
                </a:lnTo>
                <a:lnTo>
                  <a:pt x="7006" y="17240"/>
                </a:lnTo>
                <a:lnTo>
                  <a:pt x="7006" y="17460"/>
                </a:lnTo>
                <a:lnTo>
                  <a:pt x="6896" y="17350"/>
                </a:lnTo>
                <a:lnTo>
                  <a:pt x="6640" y="17130"/>
                </a:lnTo>
                <a:lnTo>
                  <a:pt x="6640" y="17020"/>
                </a:lnTo>
                <a:lnTo>
                  <a:pt x="6603" y="16800"/>
                </a:lnTo>
                <a:lnTo>
                  <a:pt x="6566" y="16580"/>
                </a:lnTo>
                <a:close/>
                <a:moveTo>
                  <a:pt x="9464" y="404"/>
                </a:moveTo>
                <a:lnTo>
                  <a:pt x="9684" y="440"/>
                </a:lnTo>
                <a:lnTo>
                  <a:pt x="9868" y="477"/>
                </a:lnTo>
                <a:lnTo>
                  <a:pt x="10051" y="587"/>
                </a:lnTo>
                <a:lnTo>
                  <a:pt x="10418" y="844"/>
                </a:lnTo>
                <a:lnTo>
                  <a:pt x="10711" y="1064"/>
                </a:lnTo>
                <a:lnTo>
                  <a:pt x="12582" y="2421"/>
                </a:lnTo>
                <a:lnTo>
                  <a:pt x="14489" y="3815"/>
                </a:lnTo>
                <a:lnTo>
                  <a:pt x="15443" y="4512"/>
                </a:lnTo>
                <a:lnTo>
                  <a:pt x="15700" y="4732"/>
                </a:lnTo>
                <a:lnTo>
                  <a:pt x="15847" y="4805"/>
                </a:lnTo>
                <a:lnTo>
                  <a:pt x="15993" y="4879"/>
                </a:lnTo>
                <a:lnTo>
                  <a:pt x="15590" y="5356"/>
                </a:lnTo>
                <a:lnTo>
                  <a:pt x="15223" y="5869"/>
                </a:lnTo>
                <a:lnTo>
                  <a:pt x="15040" y="6089"/>
                </a:lnTo>
                <a:lnTo>
                  <a:pt x="14856" y="6383"/>
                </a:lnTo>
                <a:lnTo>
                  <a:pt x="14783" y="6529"/>
                </a:lnTo>
                <a:lnTo>
                  <a:pt x="14746" y="6639"/>
                </a:lnTo>
                <a:lnTo>
                  <a:pt x="14746" y="6786"/>
                </a:lnTo>
                <a:lnTo>
                  <a:pt x="14856" y="6896"/>
                </a:lnTo>
                <a:lnTo>
                  <a:pt x="14966" y="7006"/>
                </a:lnTo>
                <a:lnTo>
                  <a:pt x="15076" y="7080"/>
                </a:lnTo>
                <a:lnTo>
                  <a:pt x="15370" y="7190"/>
                </a:lnTo>
                <a:lnTo>
                  <a:pt x="15957" y="7300"/>
                </a:lnTo>
                <a:lnTo>
                  <a:pt x="16727" y="7446"/>
                </a:lnTo>
                <a:lnTo>
                  <a:pt x="17021" y="7520"/>
                </a:lnTo>
                <a:lnTo>
                  <a:pt x="16984" y="7593"/>
                </a:lnTo>
                <a:lnTo>
                  <a:pt x="16470" y="8143"/>
                </a:lnTo>
                <a:lnTo>
                  <a:pt x="15993" y="8730"/>
                </a:lnTo>
                <a:lnTo>
                  <a:pt x="15040" y="9904"/>
                </a:lnTo>
                <a:lnTo>
                  <a:pt x="12912" y="12508"/>
                </a:lnTo>
                <a:lnTo>
                  <a:pt x="11848" y="13792"/>
                </a:lnTo>
                <a:lnTo>
                  <a:pt x="10821" y="15113"/>
                </a:lnTo>
                <a:lnTo>
                  <a:pt x="10344" y="15736"/>
                </a:lnTo>
                <a:lnTo>
                  <a:pt x="9904" y="16397"/>
                </a:lnTo>
                <a:lnTo>
                  <a:pt x="9464" y="17057"/>
                </a:lnTo>
                <a:lnTo>
                  <a:pt x="9317" y="17277"/>
                </a:lnTo>
                <a:lnTo>
                  <a:pt x="9207" y="17497"/>
                </a:lnTo>
                <a:lnTo>
                  <a:pt x="8987" y="17387"/>
                </a:lnTo>
                <a:lnTo>
                  <a:pt x="8767" y="17350"/>
                </a:lnTo>
                <a:lnTo>
                  <a:pt x="8290" y="17204"/>
                </a:lnTo>
                <a:lnTo>
                  <a:pt x="7997" y="17094"/>
                </a:lnTo>
                <a:lnTo>
                  <a:pt x="7740" y="16910"/>
                </a:lnTo>
                <a:lnTo>
                  <a:pt x="7483" y="16727"/>
                </a:lnTo>
                <a:lnTo>
                  <a:pt x="7227" y="16507"/>
                </a:lnTo>
                <a:lnTo>
                  <a:pt x="6750" y="16067"/>
                </a:lnTo>
                <a:lnTo>
                  <a:pt x="6273" y="15663"/>
                </a:lnTo>
                <a:lnTo>
                  <a:pt x="5723" y="15296"/>
                </a:lnTo>
                <a:lnTo>
                  <a:pt x="5209" y="14929"/>
                </a:lnTo>
                <a:lnTo>
                  <a:pt x="3045" y="13462"/>
                </a:lnTo>
                <a:lnTo>
                  <a:pt x="1908" y="12619"/>
                </a:lnTo>
                <a:lnTo>
                  <a:pt x="1321" y="12215"/>
                </a:lnTo>
                <a:lnTo>
                  <a:pt x="697" y="11848"/>
                </a:lnTo>
                <a:lnTo>
                  <a:pt x="624" y="11812"/>
                </a:lnTo>
                <a:lnTo>
                  <a:pt x="1614" y="10381"/>
                </a:lnTo>
                <a:lnTo>
                  <a:pt x="2641" y="8950"/>
                </a:lnTo>
                <a:lnTo>
                  <a:pt x="3668" y="7556"/>
                </a:lnTo>
                <a:lnTo>
                  <a:pt x="4732" y="6163"/>
                </a:lnTo>
                <a:lnTo>
                  <a:pt x="6970" y="3338"/>
                </a:lnTo>
                <a:lnTo>
                  <a:pt x="8144" y="1944"/>
                </a:lnTo>
                <a:lnTo>
                  <a:pt x="8730" y="1284"/>
                </a:lnTo>
                <a:lnTo>
                  <a:pt x="9244" y="550"/>
                </a:lnTo>
                <a:lnTo>
                  <a:pt x="9281" y="477"/>
                </a:lnTo>
                <a:lnTo>
                  <a:pt x="9281" y="404"/>
                </a:lnTo>
                <a:close/>
                <a:moveTo>
                  <a:pt x="7227" y="17204"/>
                </a:moveTo>
                <a:lnTo>
                  <a:pt x="7667" y="17460"/>
                </a:lnTo>
                <a:lnTo>
                  <a:pt x="8107" y="17681"/>
                </a:lnTo>
                <a:lnTo>
                  <a:pt x="8070" y="17937"/>
                </a:lnTo>
                <a:lnTo>
                  <a:pt x="8107" y="18194"/>
                </a:lnTo>
                <a:lnTo>
                  <a:pt x="7850" y="18084"/>
                </a:lnTo>
                <a:lnTo>
                  <a:pt x="7447" y="17791"/>
                </a:lnTo>
                <a:lnTo>
                  <a:pt x="7410" y="17644"/>
                </a:lnTo>
                <a:lnTo>
                  <a:pt x="7337" y="17497"/>
                </a:lnTo>
                <a:lnTo>
                  <a:pt x="7227" y="17204"/>
                </a:lnTo>
                <a:close/>
                <a:moveTo>
                  <a:pt x="9831" y="17460"/>
                </a:moveTo>
                <a:lnTo>
                  <a:pt x="9868" y="17534"/>
                </a:lnTo>
                <a:lnTo>
                  <a:pt x="9904" y="17571"/>
                </a:lnTo>
                <a:lnTo>
                  <a:pt x="9464" y="18084"/>
                </a:lnTo>
                <a:lnTo>
                  <a:pt x="9207" y="18341"/>
                </a:lnTo>
                <a:lnTo>
                  <a:pt x="9171" y="18231"/>
                </a:lnTo>
                <a:lnTo>
                  <a:pt x="9134" y="18121"/>
                </a:lnTo>
                <a:lnTo>
                  <a:pt x="9134" y="17974"/>
                </a:lnTo>
                <a:lnTo>
                  <a:pt x="9317" y="17974"/>
                </a:lnTo>
                <a:lnTo>
                  <a:pt x="9317" y="17937"/>
                </a:lnTo>
                <a:lnTo>
                  <a:pt x="9391" y="17937"/>
                </a:lnTo>
                <a:lnTo>
                  <a:pt x="9464" y="17901"/>
                </a:lnTo>
                <a:lnTo>
                  <a:pt x="9574" y="17827"/>
                </a:lnTo>
                <a:lnTo>
                  <a:pt x="9647" y="17681"/>
                </a:lnTo>
                <a:lnTo>
                  <a:pt x="9794" y="17460"/>
                </a:lnTo>
                <a:close/>
                <a:moveTo>
                  <a:pt x="9464" y="0"/>
                </a:moveTo>
                <a:lnTo>
                  <a:pt x="9281" y="37"/>
                </a:lnTo>
                <a:lnTo>
                  <a:pt x="9134" y="110"/>
                </a:lnTo>
                <a:lnTo>
                  <a:pt x="9024" y="147"/>
                </a:lnTo>
                <a:lnTo>
                  <a:pt x="8951" y="257"/>
                </a:lnTo>
                <a:lnTo>
                  <a:pt x="8914" y="294"/>
                </a:lnTo>
                <a:lnTo>
                  <a:pt x="8914" y="330"/>
                </a:lnTo>
                <a:lnTo>
                  <a:pt x="8327" y="954"/>
                </a:lnTo>
                <a:lnTo>
                  <a:pt x="7740" y="1614"/>
                </a:lnTo>
                <a:lnTo>
                  <a:pt x="6640" y="2971"/>
                </a:lnTo>
                <a:lnTo>
                  <a:pt x="5502" y="4365"/>
                </a:lnTo>
                <a:lnTo>
                  <a:pt x="4402" y="5759"/>
                </a:lnTo>
                <a:lnTo>
                  <a:pt x="2421" y="8400"/>
                </a:lnTo>
                <a:lnTo>
                  <a:pt x="477" y="11041"/>
                </a:lnTo>
                <a:lnTo>
                  <a:pt x="330" y="11261"/>
                </a:lnTo>
                <a:lnTo>
                  <a:pt x="37" y="11701"/>
                </a:lnTo>
                <a:lnTo>
                  <a:pt x="0" y="11775"/>
                </a:lnTo>
                <a:lnTo>
                  <a:pt x="0" y="11885"/>
                </a:lnTo>
                <a:lnTo>
                  <a:pt x="37" y="11958"/>
                </a:lnTo>
                <a:lnTo>
                  <a:pt x="74" y="12032"/>
                </a:lnTo>
                <a:lnTo>
                  <a:pt x="147" y="12068"/>
                </a:lnTo>
                <a:lnTo>
                  <a:pt x="220" y="12105"/>
                </a:lnTo>
                <a:lnTo>
                  <a:pt x="294" y="12105"/>
                </a:lnTo>
                <a:lnTo>
                  <a:pt x="404" y="12068"/>
                </a:lnTo>
                <a:lnTo>
                  <a:pt x="440" y="12142"/>
                </a:lnTo>
                <a:lnTo>
                  <a:pt x="697" y="12398"/>
                </a:lnTo>
                <a:lnTo>
                  <a:pt x="587" y="12508"/>
                </a:lnTo>
                <a:lnTo>
                  <a:pt x="514" y="12655"/>
                </a:lnTo>
                <a:lnTo>
                  <a:pt x="440" y="12802"/>
                </a:lnTo>
                <a:lnTo>
                  <a:pt x="404" y="12949"/>
                </a:lnTo>
                <a:lnTo>
                  <a:pt x="404" y="13022"/>
                </a:lnTo>
                <a:lnTo>
                  <a:pt x="440" y="13059"/>
                </a:lnTo>
                <a:lnTo>
                  <a:pt x="514" y="13095"/>
                </a:lnTo>
                <a:lnTo>
                  <a:pt x="550" y="13095"/>
                </a:lnTo>
                <a:lnTo>
                  <a:pt x="624" y="13205"/>
                </a:lnTo>
                <a:lnTo>
                  <a:pt x="697" y="13315"/>
                </a:lnTo>
                <a:lnTo>
                  <a:pt x="881" y="13462"/>
                </a:lnTo>
                <a:lnTo>
                  <a:pt x="1284" y="13719"/>
                </a:lnTo>
                <a:lnTo>
                  <a:pt x="2385" y="14416"/>
                </a:lnTo>
                <a:lnTo>
                  <a:pt x="3558" y="15223"/>
                </a:lnTo>
                <a:lnTo>
                  <a:pt x="4659" y="16103"/>
                </a:lnTo>
                <a:lnTo>
                  <a:pt x="6420" y="17534"/>
                </a:lnTo>
                <a:lnTo>
                  <a:pt x="6420" y="17571"/>
                </a:lnTo>
                <a:lnTo>
                  <a:pt x="6493" y="17644"/>
                </a:lnTo>
                <a:lnTo>
                  <a:pt x="6566" y="17644"/>
                </a:lnTo>
                <a:lnTo>
                  <a:pt x="6823" y="17864"/>
                </a:lnTo>
                <a:lnTo>
                  <a:pt x="7300" y="18231"/>
                </a:lnTo>
                <a:lnTo>
                  <a:pt x="7777" y="18561"/>
                </a:lnTo>
                <a:lnTo>
                  <a:pt x="8034" y="18671"/>
                </a:lnTo>
                <a:lnTo>
                  <a:pt x="8254" y="18781"/>
                </a:lnTo>
                <a:lnTo>
                  <a:pt x="8510" y="18854"/>
                </a:lnTo>
                <a:lnTo>
                  <a:pt x="8620" y="18854"/>
                </a:lnTo>
                <a:lnTo>
                  <a:pt x="8767" y="18818"/>
                </a:lnTo>
                <a:lnTo>
                  <a:pt x="8804" y="18744"/>
                </a:lnTo>
                <a:lnTo>
                  <a:pt x="8840" y="18708"/>
                </a:lnTo>
                <a:lnTo>
                  <a:pt x="8840" y="18634"/>
                </a:lnTo>
                <a:lnTo>
                  <a:pt x="8804" y="18561"/>
                </a:lnTo>
                <a:lnTo>
                  <a:pt x="8730" y="18488"/>
                </a:lnTo>
                <a:lnTo>
                  <a:pt x="8620" y="18414"/>
                </a:lnTo>
                <a:lnTo>
                  <a:pt x="8437" y="18341"/>
                </a:lnTo>
                <a:lnTo>
                  <a:pt x="8400" y="18341"/>
                </a:lnTo>
                <a:lnTo>
                  <a:pt x="8400" y="18157"/>
                </a:lnTo>
                <a:lnTo>
                  <a:pt x="8400" y="17974"/>
                </a:lnTo>
                <a:lnTo>
                  <a:pt x="8364" y="17791"/>
                </a:lnTo>
                <a:lnTo>
                  <a:pt x="8620" y="17864"/>
                </a:lnTo>
                <a:lnTo>
                  <a:pt x="8951" y="17937"/>
                </a:lnTo>
                <a:lnTo>
                  <a:pt x="8877" y="18121"/>
                </a:lnTo>
                <a:lnTo>
                  <a:pt x="8877" y="18267"/>
                </a:lnTo>
                <a:lnTo>
                  <a:pt x="8914" y="18451"/>
                </a:lnTo>
                <a:lnTo>
                  <a:pt x="8987" y="18598"/>
                </a:lnTo>
                <a:lnTo>
                  <a:pt x="8877" y="18781"/>
                </a:lnTo>
                <a:lnTo>
                  <a:pt x="8877" y="18854"/>
                </a:lnTo>
                <a:lnTo>
                  <a:pt x="8914" y="18964"/>
                </a:lnTo>
                <a:lnTo>
                  <a:pt x="9024" y="19001"/>
                </a:lnTo>
                <a:lnTo>
                  <a:pt x="9097" y="18964"/>
                </a:lnTo>
                <a:lnTo>
                  <a:pt x="9281" y="18854"/>
                </a:lnTo>
                <a:lnTo>
                  <a:pt x="9427" y="18708"/>
                </a:lnTo>
                <a:lnTo>
                  <a:pt x="9721" y="18414"/>
                </a:lnTo>
                <a:lnTo>
                  <a:pt x="10344" y="17717"/>
                </a:lnTo>
                <a:lnTo>
                  <a:pt x="11555" y="16397"/>
                </a:lnTo>
                <a:lnTo>
                  <a:pt x="12802" y="14929"/>
                </a:lnTo>
                <a:lnTo>
                  <a:pt x="14013" y="13462"/>
                </a:lnTo>
                <a:lnTo>
                  <a:pt x="15150" y="11958"/>
                </a:lnTo>
                <a:lnTo>
                  <a:pt x="16214" y="10454"/>
                </a:lnTo>
                <a:lnTo>
                  <a:pt x="17314" y="8950"/>
                </a:lnTo>
                <a:lnTo>
                  <a:pt x="17791" y="8253"/>
                </a:lnTo>
                <a:lnTo>
                  <a:pt x="18011" y="7887"/>
                </a:lnTo>
                <a:lnTo>
                  <a:pt x="18231" y="7483"/>
                </a:lnTo>
                <a:lnTo>
                  <a:pt x="18304" y="7483"/>
                </a:lnTo>
                <a:lnTo>
                  <a:pt x="18341" y="7446"/>
                </a:lnTo>
                <a:lnTo>
                  <a:pt x="18378" y="7373"/>
                </a:lnTo>
                <a:lnTo>
                  <a:pt x="18378" y="7300"/>
                </a:lnTo>
                <a:lnTo>
                  <a:pt x="18268" y="7080"/>
                </a:lnTo>
                <a:lnTo>
                  <a:pt x="18158" y="6860"/>
                </a:lnTo>
                <a:lnTo>
                  <a:pt x="17828" y="6493"/>
                </a:lnTo>
                <a:lnTo>
                  <a:pt x="17644" y="6346"/>
                </a:lnTo>
                <a:lnTo>
                  <a:pt x="17424" y="6199"/>
                </a:lnTo>
                <a:lnTo>
                  <a:pt x="17277" y="6126"/>
                </a:lnTo>
                <a:lnTo>
                  <a:pt x="17131" y="6089"/>
                </a:lnTo>
                <a:lnTo>
                  <a:pt x="16910" y="5576"/>
                </a:lnTo>
                <a:lnTo>
                  <a:pt x="16837" y="5319"/>
                </a:lnTo>
                <a:lnTo>
                  <a:pt x="16800" y="5062"/>
                </a:lnTo>
                <a:lnTo>
                  <a:pt x="16800" y="4915"/>
                </a:lnTo>
                <a:lnTo>
                  <a:pt x="16727" y="4769"/>
                </a:lnTo>
                <a:lnTo>
                  <a:pt x="16654" y="4695"/>
                </a:lnTo>
                <a:lnTo>
                  <a:pt x="16470" y="4695"/>
                </a:lnTo>
                <a:lnTo>
                  <a:pt x="16397" y="4732"/>
                </a:lnTo>
                <a:lnTo>
                  <a:pt x="16360" y="4769"/>
                </a:lnTo>
                <a:lnTo>
                  <a:pt x="16397" y="4842"/>
                </a:lnTo>
                <a:lnTo>
                  <a:pt x="16434" y="4879"/>
                </a:lnTo>
                <a:lnTo>
                  <a:pt x="16434" y="4915"/>
                </a:lnTo>
                <a:lnTo>
                  <a:pt x="16434" y="5099"/>
                </a:lnTo>
                <a:lnTo>
                  <a:pt x="16434" y="5356"/>
                </a:lnTo>
                <a:lnTo>
                  <a:pt x="16470" y="5539"/>
                </a:lnTo>
                <a:lnTo>
                  <a:pt x="16544" y="5759"/>
                </a:lnTo>
                <a:lnTo>
                  <a:pt x="16690" y="6126"/>
                </a:lnTo>
                <a:lnTo>
                  <a:pt x="16984" y="7006"/>
                </a:lnTo>
                <a:lnTo>
                  <a:pt x="17021" y="7080"/>
                </a:lnTo>
                <a:lnTo>
                  <a:pt x="16544" y="6970"/>
                </a:lnTo>
                <a:lnTo>
                  <a:pt x="15920" y="6860"/>
                </a:lnTo>
                <a:lnTo>
                  <a:pt x="15296" y="6713"/>
                </a:lnTo>
                <a:lnTo>
                  <a:pt x="15186" y="6639"/>
                </a:lnTo>
                <a:lnTo>
                  <a:pt x="15223" y="6603"/>
                </a:lnTo>
                <a:lnTo>
                  <a:pt x="15333" y="6419"/>
                </a:lnTo>
                <a:lnTo>
                  <a:pt x="15700" y="5906"/>
                </a:lnTo>
                <a:lnTo>
                  <a:pt x="16030" y="5392"/>
                </a:lnTo>
                <a:lnTo>
                  <a:pt x="16287" y="4915"/>
                </a:lnTo>
                <a:lnTo>
                  <a:pt x="16360" y="4842"/>
                </a:lnTo>
                <a:lnTo>
                  <a:pt x="16360" y="4732"/>
                </a:lnTo>
                <a:lnTo>
                  <a:pt x="16324" y="4622"/>
                </a:lnTo>
                <a:lnTo>
                  <a:pt x="16250" y="4512"/>
                </a:lnTo>
                <a:lnTo>
                  <a:pt x="16067" y="4329"/>
                </a:lnTo>
                <a:lnTo>
                  <a:pt x="15590" y="4035"/>
                </a:lnTo>
                <a:lnTo>
                  <a:pt x="14526" y="3265"/>
                </a:lnTo>
                <a:lnTo>
                  <a:pt x="12435" y="1724"/>
                </a:lnTo>
                <a:lnTo>
                  <a:pt x="11445" y="1027"/>
                </a:lnTo>
                <a:lnTo>
                  <a:pt x="10454" y="330"/>
                </a:lnTo>
                <a:lnTo>
                  <a:pt x="10124" y="147"/>
                </a:lnTo>
                <a:lnTo>
                  <a:pt x="9794" y="37"/>
                </a:lnTo>
                <a:lnTo>
                  <a:pt x="9611"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70" name="Google Shape;270;p4"/>
          <p:cNvSpPr/>
          <p:nvPr/>
        </p:nvSpPr>
        <p:spPr>
          <a:xfrm>
            <a:off x="700454" y="4557600"/>
            <a:ext cx="504670" cy="400627"/>
          </a:xfrm>
          <a:custGeom>
            <a:avLst/>
            <a:gdLst/>
            <a:ahLst/>
            <a:cxnLst/>
            <a:rect l="l" t="t" r="r" b="b"/>
            <a:pathLst>
              <a:path w="17792" h="14124" extrusionOk="0">
                <a:moveTo>
                  <a:pt x="10565" y="2275"/>
                </a:moveTo>
                <a:lnTo>
                  <a:pt x="10785" y="2312"/>
                </a:lnTo>
                <a:lnTo>
                  <a:pt x="11189" y="2422"/>
                </a:lnTo>
                <a:lnTo>
                  <a:pt x="11555" y="2605"/>
                </a:lnTo>
                <a:lnTo>
                  <a:pt x="11445" y="2605"/>
                </a:lnTo>
                <a:lnTo>
                  <a:pt x="10638" y="2899"/>
                </a:lnTo>
                <a:lnTo>
                  <a:pt x="9868" y="3192"/>
                </a:lnTo>
                <a:lnTo>
                  <a:pt x="9245" y="3449"/>
                </a:lnTo>
                <a:lnTo>
                  <a:pt x="8584" y="3706"/>
                </a:lnTo>
                <a:lnTo>
                  <a:pt x="7961" y="4036"/>
                </a:lnTo>
                <a:lnTo>
                  <a:pt x="7667" y="4219"/>
                </a:lnTo>
                <a:lnTo>
                  <a:pt x="7410" y="4439"/>
                </a:lnTo>
                <a:lnTo>
                  <a:pt x="7631" y="4073"/>
                </a:lnTo>
                <a:lnTo>
                  <a:pt x="7887" y="3743"/>
                </a:lnTo>
                <a:lnTo>
                  <a:pt x="8144" y="3412"/>
                </a:lnTo>
                <a:lnTo>
                  <a:pt x="8438" y="3156"/>
                </a:lnTo>
                <a:lnTo>
                  <a:pt x="8768" y="2899"/>
                </a:lnTo>
                <a:lnTo>
                  <a:pt x="9098" y="2679"/>
                </a:lnTo>
                <a:lnTo>
                  <a:pt x="9501" y="2495"/>
                </a:lnTo>
                <a:lnTo>
                  <a:pt x="9905" y="2349"/>
                </a:lnTo>
                <a:lnTo>
                  <a:pt x="10125" y="2312"/>
                </a:lnTo>
                <a:lnTo>
                  <a:pt x="10345" y="2275"/>
                </a:lnTo>
                <a:close/>
                <a:moveTo>
                  <a:pt x="1285" y="2129"/>
                </a:moveTo>
                <a:lnTo>
                  <a:pt x="1248" y="2165"/>
                </a:lnTo>
                <a:lnTo>
                  <a:pt x="1101" y="2275"/>
                </a:lnTo>
                <a:lnTo>
                  <a:pt x="991" y="2422"/>
                </a:lnTo>
                <a:lnTo>
                  <a:pt x="808" y="2715"/>
                </a:lnTo>
                <a:lnTo>
                  <a:pt x="588" y="2605"/>
                </a:lnTo>
                <a:lnTo>
                  <a:pt x="441" y="2422"/>
                </a:lnTo>
                <a:lnTo>
                  <a:pt x="258" y="2239"/>
                </a:lnTo>
                <a:lnTo>
                  <a:pt x="184" y="2202"/>
                </a:lnTo>
                <a:lnTo>
                  <a:pt x="111" y="2202"/>
                </a:lnTo>
                <a:lnTo>
                  <a:pt x="37" y="2239"/>
                </a:lnTo>
                <a:lnTo>
                  <a:pt x="1" y="2312"/>
                </a:lnTo>
                <a:lnTo>
                  <a:pt x="1" y="2495"/>
                </a:lnTo>
                <a:lnTo>
                  <a:pt x="74" y="2642"/>
                </a:lnTo>
                <a:lnTo>
                  <a:pt x="147" y="2789"/>
                </a:lnTo>
                <a:lnTo>
                  <a:pt x="258" y="2936"/>
                </a:lnTo>
                <a:lnTo>
                  <a:pt x="404" y="3046"/>
                </a:lnTo>
                <a:lnTo>
                  <a:pt x="588" y="3119"/>
                </a:lnTo>
                <a:lnTo>
                  <a:pt x="294" y="3706"/>
                </a:lnTo>
                <a:lnTo>
                  <a:pt x="74" y="4293"/>
                </a:lnTo>
                <a:lnTo>
                  <a:pt x="74" y="4403"/>
                </a:lnTo>
                <a:lnTo>
                  <a:pt x="74" y="4476"/>
                </a:lnTo>
                <a:lnTo>
                  <a:pt x="147" y="4549"/>
                </a:lnTo>
                <a:lnTo>
                  <a:pt x="221" y="4586"/>
                </a:lnTo>
                <a:lnTo>
                  <a:pt x="294" y="4623"/>
                </a:lnTo>
                <a:lnTo>
                  <a:pt x="368" y="4586"/>
                </a:lnTo>
                <a:lnTo>
                  <a:pt x="441" y="4549"/>
                </a:lnTo>
                <a:lnTo>
                  <a:pt x="514" y="4476"/>
                </a:lnTo>
                <a:lnTo>
                  <a:pt x="991" y="3339"/>
                </a:lnTo>
                <a:lnTo>
                  <a:pt x="1248" y="2789"/>
                </a:lnTo>
                <a:lnTo>
                  <a:pt x="1321" y="2495"/>
                </a:lnTo>
                <a:lnTo>
                  <a:pt x="1395" y="2202"/>
                </a:lnTo>
                <a:lnTo>
                  <a:pt x="1358" y="2165"/>
                </a:lnTo>
                <a:lnTo>
                  <a:pt x="1321" y="2129"/>
                </a:lnTo>
                <a:close/>
                <a:moveTo>
                  <a:pt x="11702" y="2715"/>
                </a:moveTo>
                <a:lnTo>
                  <a:pt x="11959" y="2936"/>
                </a:lnTo>
                <a:lnTo>
                  <a:pt x="12142" y="3156"/>
                </a:lnTo>
                <a:lnTo>
                  <a:pt x="12216" y="3266"/>
                </a:lnTo>
                <a:lnTo>
                  <a:pt x="11812" y="3412"/>
                </a:lnTo>
                <a:lnTo>
                  <a:pt x="11445" y="3559"/>
                </a:lnTo>
                <a:lnTo>
                  <a:pt x="9758" y="4183"/>
                </a:lnTo>
                <a:lnTo>
                  <a:pt x="8254" y="4770"/>
                </a:lnTo>
                <a:lnTo>
                  <a:pt x="7484" y="5100"/>
                </a:lnTo>
                <a:lnTo>
                  <a:pt x="7117" y="5283"/>
                </a:lnTo>
                <a:lnTo>
                  <a:pt x="6787" y="5503"/>
                </a:lnTo>
                <a:lnTo>
                  <a:pt x="7337" y="4549"/>
                </a:lnTo>
                <a:lnTo>
                  <a:pt x="7374" y="4549"/>
                </a:lnTo>
                <a:lnTo>
                  <a:pt x="8364" y="4073"/>
                </a:lnTo>
                <a:lnTo>
                  <a:pt x="9355" y="3632"/>
                </a:lnTo>
                <a:lnTo>
                  <a:pt x="11409" y="2862"/>
                </a:lnTo>
                <a:lnTo>
                  <a:pt x="11445" y="2936"/>
                </a:lnTo>
                <a:lnTo>
                  <a:pt x="11519" y="2972"/>
                </a:lnTo>
                <a:lnTo>
                  <a:pt x="11592" y="3009"/>
                </a:lnTo>
                <a:lnTo>
                  <a:pt x="11666" y="2972"/>
                </a:lnTo>
                <a:lnTo>
                  <a:pt x="11739" y="2899"/>
                </a:lnTo>
                <a:lnTo>
                  <a:pt x="11739" y="2789"/>
                </a:lnTo>
                <a:lnTo>
                  <a:pt x="11702" y="2715"/>
                </a:lnTo>
                <a:close/>
                <a:moveTo>
                  <a:pt x="12326" y="3522"/>
                </a:moveTo>
                <a:lnTo>
                  <a:pt x="12399" y="3596"/>
                </a:lnTo>
                <a:lnTo>
                  <a:pt x="12436" y="3596"/>
                </a:lnTo>
                <a:lnTo>
                  <a:pt x="12583" y="3926"/>
                </a:lnTo>
                <a:lnTo>
                  <a:pt x="12546" y="3926"/>
                </a:lnTo>
                <a:lnTo>
                  <a:pt x="12473" y="3963"/>
                </a:lnTo>
                <a:lnTo>
                  <a:pt x="12289" y="4109"/>
                </a:lnTo>
                <a:lnTo>
                  <a:pt x="12106" y="4219"/>
                </a:lnTo>
                <a:lnTo>
                  <a:pt x="11702" y="4403"/>
                </a:lnTo>
                <a:lnTo>
                  <a:pt x="11262" y="4586"/>
                </a:lnTo>
                <a:lnTo>
                  <a:pt x="10822" y="4733"/>
                </a:lnTo>
                <a:lnTo>
                  <a:pt x="9941" y="5026"/>
                </a:lnTo>
                <a:lnTo>
                  <a:pt x="9061" y="5393"/>
                </a:lnTo>
                <a:lnTo>
                  <a:pt x="8217" y="5723"/>
                </a:lnTo>
                <a:lnTo>
                  <a:pt x="7374" y="6127"/>
                </a:lnTo>
                <a:lnTo>
                  <a:pt x="6750" y="6384"/>
                </a:lnTo>
                <a:lnTo>
                  <a:pt x="6420" y="6567"/>
                </a:lnTo>
                <a:lnTo>
                  <a:pt x="6090" y="6750"/>
                </a:lnTo>
                <a:lnTo>
                  <a:pt x="6310" y="6384"/>
                </a:lnTo>
                <a:lnTo>
                  <a:pt x="6677" y="5650"/>
                </a:lnTo>
                <a:lnTo>
                  <a:pt x="7410" y="5467"/>
                </a:lnTo>
                <a:lnTo>
                  <a:pt x="8107" y="5173"/>
                </a:lnTo>
                <a:lnTo>
                  <a:pt x="9465" y="4623"/>
                </a:lnTo>
                <a:lnTo>
                  <a:pt x="10932" y="4073"/>
                </a:lnTo>
                <a:lnTo>
                  <a:pt x="11629" y="3816"/>
                </a:lnTo>
                <a:lnTo>
                  <a:pt x="12326" y="3522"/>
                </a:lnTo>
                <a:close/>
                <a:moveTo>
                  <a:pt x="5100" y="8401"/>
                </a:moveTo>
                <a:lnTo>
                  <a:pt x="4989" y="8438"/>
                </a:lnTo>
                <a:lnTo>
                  <a:pt x="4953" y="8474"/>
                </a:lnTo>
                <a:lnTo>
                  <a:pt x="4953" y="8511"/>
                </a:lnTo>
                <a:lnTo>
                  <a:pt x="4916" y="8768"/>
                </a:lnTo>
                <a:lnTo>
                  <a:pt x="4879" y="8988"/>
                </a:lnTo>
                <a:lnTo>
                  <a:pt x="4879" y="9245"/>
                </a:lnTo>
                <a:lnTo>
                  <a:pt x="4916" y="9355"/>
                </a:lnTo>
                <a:lnTo>
                  <a:pt x="4989" y="9465"/>
                </a:lnTo>
                <a:lnTo>
                  <a:pt x="5026" y="9501"/>
                </a:lnTo>
                <a:lnTo>
                  <a:pt x="5173" y="9501"/>
                </a:lnTo>
                <a:lnTo>
                  <a:pt x="5210" y="9465"/>
                </a:lnTo>
                <a:lnTo>
                  <a:pt x="5283" y="9391"/>
                </a:lnTo>
                <a:lnTo>
                  <a:pt x="5320" y="9281"/>
                </a:lnTo>
                <a:lnTo>
                  <a:pt x="5320" y="9061"/>
                </a:lnTo>
                <a:lnTo>
                  <a:pt x="5320" y="8768"/>
                </a:lnTo>
                <a:lnTo>
                  <a:pt x="5283" y="8511"/>
                </a:lnTo>
                <a:lnTo>
                  <a:pt x="5246" y="8474"/>
                </a:lnTo>
                <a:lnTo>
                  <a:pt x="5210" y="8438"/>
                </a:lnTo>
                <a:lnTo>
                  <a:pt x="5100" y="8401"/>
                </a:lnTo>
                <a:close/>
                <a:moveTo>
                  <a:pt x="5210" y="9685"/>
                </a:moveTo>
                <a:lnTo>
                  <a:pt x="5136" y="9722"/>
                </a:lnTo>
                <a:lnTo>
                  <a:pt x="5063" y="9758"/>
                </a:lnTo>
                <a:lnTo>
                  <a:pt x="5026" y="9795"/>
                </a:lnTo>
                <a:lnTo>
                  <a:pt x="4989" y="9905"/>
                </a:lnTo>
                <a:lnTo>
                  <a:pt x="4989" y="9978"/>
                </a:lnTo>
                <a:lnTo>
                  <a:pt x="4916" y="10308"/>
                </a:lnTo>
                <a:lnTo>
                  <a:pt x="4916" y="10639"/>
                </a:lnTo>
                <a:lnTo>
                  <a:pt x="4953" y="10749"/>
                </a:lnTo>
                <a:lnTo>
                  <a:pt x="4989" y="10785"/>
                </a:lnTo>
                <a:lnTo>
                  <a:pt x="5063" y="10822"/>
                </a:lnTo>
                <a:lnTo>
                  <a:pt x="5173" y="10822"/>
                </a:lnTo>
                <a:lnTo>
                  <a:pt x="5246" y="10785"/>
                </a:lnTo>
                <a:lnTo>
                  <a:pt x="5283" y="10749"/>
                </a:lnTo>
                <a:lnTo>
                  <a:pt x="5283" y="10639"/>
                </a:lnTo>
                <a:lnTo>
                  <a:pt x="5283" y="10272"/>
                </a:lnTo>
                <a:lnTo>
                  <a:pt x="5356" y="9905"/>
                </a:lnTo>
                <a:lnTo>
                  <a:pt x="5356" y="9832"/>
                </a:lnTo>
                <a:lnTo>
                  <a:pt x="5320" y="9758"/>
                </a:lnTo>
                <a:lnTo>
                  <a:pt x="5283" y="9722"/>
                </a:lnTo>
                <a:lnTo>
                  <a:pt x="5210" y="9685"/>
                </a:lnTo>
                <a:close/>
                <a:moveTo>
                  <a:pt x="14600" y="9501"/>
                </a:moveTo>
                <a:lnTo>
                  <a:pt x="14563" y="9575"/>
                </a:lnTo>
                <a:lnTo>
                  <a:pt x="14490" y="9868"/>
                </a:lnTo>
                <a:lnTo>
                  <a:pt x="14417" y="10125"/>
                </a:lnTo>
                <a:lnTo>
                  <a:pt x="14380" y="10712"/>
                </a:lnTo>
                <a:lnTo>
                  <a:pt x="14417" y="10785"/>
                </a:lnTo>
                <a:lnTo>
                  <a:pt x="14453" y="10859"/>
                </a:lnTo>
                <a:lnTo>
                  <a:pt x="14527" y="10895"/>
                </a:lnTo>
                <a:lnTo>
                  <a:pt x="14600" y="10932"/>
                </a:lnTo>
                <a:lnTo>
                  <a:pt x="14673" y="10932"/>
                </a:lnTo>
                <a:lnTo>
                  <a:pt x="14747" y="10895"/>
                </a:lnTo>
                <a:lnTo>
                  <a:pt x="14783" y="10859"/>
                </a:lnTo>
                <a:lnTo>
                  <a:pt x="14820" y="10785"/>
                </a:lnTo>
                <a:lnTo>
                  <a:pt x="14820" y="10639"/>
                </a:lnTo>
                <a:lnTo>
                  <a:pt x="14820" y="10088"/>
                </a:lnTo>
                <a:lnTo>
                  <a:pt x="14820" y="9832"/>
                </a:lnTo>
                <a:lnTo>
                  <a:pt x="14747" y="9575"/>
                </a:lnTo>
                <a:lnTo>
                  <a:pt x="14710" y="9501"/>
                </a:lnTo>
                <a:close/>
                <a:moveTo>
                  <a:pt x="12729" y="4183"/>
                </a:moveTo>
                <a:lnTo>
                  <a:pt x="12986" y="4880"/>
                </a:lnTo>
                <a:lnTo>
                  <a:pt x="12766" y="4990"/>
                </a:lnTo>
                <a:lnTo>
                  <a:pt x="12509" y="5100"/>
                </a:lnTo>
                <a:lnTo>
                  <a:pt x="12032" y="5320"/>
                </a:lnTo>
                <a:lnTo>
                  <a:pt x="10969" y="5833"/>
                </a:lnTo>
                <a:lnTo>
                  <a:pt x="9978" y="6310"/>
                </a:lnTo>
                <a:lnTo>
                  <a:pt x="8988" y="6714"/>
                </a:lnTo>
                <a:lnTo>
                  <a:pt x="8071" y="7007"/>
                </a:lnTo>
                <a:lnTo>
                  <a:pt x="7117" y="7301"/>
                </a:lnTo>
                <a:lnTo>
                  <a:pt x="6677" y="7484"/>
                </a:lnTo>
                <a:lnTo>
                  <a:pt x="6237" y="7704"/>
                </a:lnTo>
                <a:lnTo>
                  <a:pt x="5796" y="7924"/>
                </a:lnTo>
                <a:lnTo>
                  <a:pt x="5430" y="8218"/>
                </a:lnTo>
                <a:lnTo>
                  <a:pt x="5393" y="8254"/>
                </a:lnTo>
                <a:lnTo>
                  <a:pt x="5393" y="8291"/>
                </a:lnTo>
                <a:lnTo>
                  <a:pt x="5430" y="8328"/>
                </a:lnTo>
                <a:lnTo>
                  <a:pt x="5466" y="8328"/>
                </a:lnTo>
                <a:lnTo>
                  <a:pt x="6420" y="7961"/>
                </a:lnTo>
                <a:lnTo>
                  <a:pt x="7337" y="7594"/>
                </a:lnTo>
                <a:lnTo>
                  <a:pt x="8364" y="7264"/>
                </a:lnTo>
                <a:lnTo>
                  <a:pt x="9391" y="6897"/>
                </a:lnTo>
                <a:lnTo>
                  <a:pt x="10345" y="6530"/>
                </a:lnTo>
                <a:lnTo>
                  <a:pt x="11262" y="6090"/>
                </a:lnTo>
                <a:lnTo>
                  <a:pt x="12326" y="5577"/>
                </a:lnTo>
                <a:lnTo>
                  <a:pt x="12729" y="5393"/>
                </a:lnTo>
                <a:lnTo>
                  <a:pt x="12913" y="5283"/>
                </a:lnTo>
                <a:lnTo>
                  <a:pt x="13133" y="5210"/>
                </a:lnTo>
                <a:lnTo>
                  <a:pt x="13169" y="5356"/>
                </a:lnTo>
                <a:lnTo>
                  <a:pt x="13426" y="5870"/>
                </a:lnTo>
                <a:lnTo>
                  <a:pt x="13390" y="5870"/>
                </a:lnTo>
                <a:lnTo>
                  <a:pt x="13353" y="5797"/>
                </a:lnTo>
                <a:lnTo>
                  <a:pt x="13280" y="5760"/>
                </a:lnTo>
                <a:lnTo>
                  <a:pt x="13206" y="5723"/>
                </a:lnTo>
                <a:lnTo>
                  <a:pt x="13133" y="5760"/>
                </a:lnTo>
                <a:lnTo>
                  <a:pt x="12216" y="6237"/>
                </a:lnTo>
                <a:lnTo>
                  <a:pt x="11299" y="6677"/>
                </a:lnTo>
                <a:lnTo>
                  <a:pt x="10345" y="7081"/>
                </a:lnTo>
                <a:lnTo>
                  <a:pt x="9428" y="7484"/>
                </a:lnTo>
                <a:lnTo>
                  <a:pt x="8474" y="7851"/>
                </a:lnTo>
                <a:lnTo>
                  <a:pt x="7520" y="8181"/>
                </a:lnTo>
                <a:lnTo>
                  <a:pt x="6640" y="8474"/>
                </a:lnTo>
                <a:lnTo>
                  <a:pt x="6163" y="8658"/>
                </a:lnTo>
                <a:lnTo>
                  <a:pt x="5980" y="8768"/>
                </a:lnTo>
                <a:lnTo>
                  <a:pt x="5760" y="8878"/>
                </a:lnTo>
                <a:lnTo>
                  <a:pt x="5760" y="8915"/>
                </a:lnTo>
                <a:lnTo>
                  <a:pt x="5760" y="8951"/>
                </a:lnTo>
                <a:lnTo>
                  <a:pt x="6273" y="8951"/>
                </a:lnTo>
                <a:lnTo>
                  <a:pt x="6713" y="8805"/>
                </a:lnTo>
                <a:lnTo>
                  <a:pt x="7631" y="8511"/>
                </a:lnTo>
                <a:lnTo>
                  <a:pt x="8621" y="8144"/>
                </a:lnTo>
                <a:lnTo>
                  <a:pt x="9611" y="7777"/>
                </a:lnTo>
                <a:lnTo>
                  <a:pt x="10528" y="7411"/>
                </a:lnTo>
                <a:lnTo>
                  <a:pt x="11409" y="7007"/>
                </a:lnTo>
                <a:lnTo>
                  <a:pt x="12289" y="6604"/>
                </a:lnTo>
                <a:lnTo>
                  <a:pt x="13133" y="6163"/>
                </a:lnTo>
                <a:lnTo>
                  <a:pt x="13206" y="6200"/>
                </a:lnTo>
                <a:lnTo>
                  <a:pt x="13316" y="6200"/>
                </a:lnTo>
                <a:lnTo>
                  <a:pt x="13390" y="6163"/>
                </a:lnTo>
                <a:lnTo>
                  <a:pt x="13463" y="6090"/>
                </a:lnTo>
                <a:lnTo>
                  <a:pt x="13500" y="6053"/>
                </a:lnTo>
                <a:lnTo>
                  <a:pt x="13866" y="6714"/>
                </a:lnTo>
                <a:lnTo>
                  <a:pt x="13646" y="6787"/>
                </a:lnTo>
                <a:lnTo>
                  <a:pt x="13463" y="6860"/>
                </a:lnTo>
                <a:lnTo>
                  <a:pt x="12913" y="7081"/>
                </a:lnTo>
                <a:lnTo>
                  <a:pt x="12399" y="7337"/>
                </a:lnTo>
                <a:lnTo>
                  <a:pt x="11225" y="7961"/>
                </a:lnTo>
                <a:lnTo>
                  <a:pt x="10675" y="8254"/>
                </a:lnTo>
                <a:lnTo>
                  <a:pt x="10052" y="8548"/>
                </a:lnTo>
                <a:lnTo>
                  <a:pt x="9428" y="8768"/>
                </a:lnTo>
                <a:lnTo>
                  <a:pt x="8804" y="8951"/>
                </a:lnTo>
                <a:lnTo>
                  <a:pt x="7520" y="9318"/>
                </a:lnTo>
                <a:lnTo>
                  <a:pt x="6200" y="9722"/>
                </a:lnTo>
                <a:lnTo>
                  <a:pt x="5796" y="9868"/>
                </a:lnTo>
                <a:lnTo>
                  <a:pt x="5650" y="10015"/>
                </a:lnTo>
                <a:lnTo>
                  <a:pt x="5576" y="10052"/>
                </a:lnTo>
                <a:lnTo>
                  <a:pt x="5576" y="10015"/>
                </a:lnTo>
                <a:lnTo>
                  <a:pt x="5540" y="9978"/>
                </a:lnTo>
                <a:lnTo>
                  <a:pt x="5540" y="10015"/>
                </a:lnTo>
                <a:lnTo>
                  <a:pt x="5503" y="10088"/>
                </a:lnTo>
                <a:lnTo>
                  <a:pt x="5503" y="10198"/>
                </a:lnTo>
                <a:lnTo>
                  <a:pt x="5540" y="10235"/>
                </a:lnTo>
                <a:lnTo>
                  <a:pt x="5576" y="10235"/>
                </a:lnTo>
                <a:lnTo>
                  <a:pt x="5796" y="10125"/>
                </a:lnTo>
                <a:lnTo>
                  <a:pt x="6017" y="10052"/>
                </a:lnTo>
                <a:lnTo>
                  <a:pt x="6530" y="9942"/>
                </a:lnTo>
                <a:lnTo>
                  <a:pt x="7704" y="9575"/>
                </a:lnTo>
                <a:lnTo>
                  <a:pt x="8878" y="9281"/>
                </a:lnTo>
                <a:lnTo>
                  <a:pt x="9465" y="9098"/>
                </a:lnTo>
                <a:lnTo>
                  <a:pt x="10015" y="8878"/>
                </a:lnTo>
                <a:lnTo>
                  <a:pt x="10528" y="8695"/>
                </a:lnTo>
                <a:lnTo>
                  <a:pt x="11005" y="8438"/>
                </a:lnTo>
                <a:lnTo>
                  <a:pt x="11959" y="7924"/>
                </a:lnTo>
                <a:lnTo>
                  <a:pt x="12473" y="7667"/>
                </a:lnTo>
                <a:lnTo>
                  <a:pt x="12986" y="7411"/>
                </a:lnTo>
                <a:lnTo>
                  <a:pt x="13573" y="7191"/>
                </a:lnTo>
                <a:lnTo>
                  <a:pt x="13756" y="7117"/>
                </a:lnTo>
                <a:lnTo>
                  <a:pt x="14013" y="7044"/>
                </a:lnTo>
                <a:lnTo>
                  <a:pt x="14050" y="7081"/>
                </a:lnTo>
                <a:lnTo>
                  <a:pt x="14160" y="7081"/>
                </a:lnTo>
                <a:lnTo>
                  <a:pt x="14197" y="7191"/>
                </a:lnTo>
                <a:lnTo>
                  <a:pt x="13830" y="7374"/>
                </a:lnTo>
                <a:lnTo>
                  <a:pt x="13500" y="7594"/>
                </a:lnTo>
                <a:lnTo>
                  <a:pt x="12436" y="8218"/>
                </a:lnTo>
                <a:lnTo>
                  <a:pt x="11335" y="8768"/>
                </a:lnTo>
                <a:lnTo>
                  <a:pt x="10198" y="9245"/>
                </a:lnTo>
                <a:lnTo>
                  <a:pt x="9061" y="9685"/>
                </a:lnTo>
                <a:lnTo>
                  <a:pt x="7887" y="10088"/>
                </a:lnTo>
                <a:lnTo>
                  <a:pt x="6750" y="10455"/>
                </a:lnTo>
                <a:lnTo>
                  <a:pt x="6200" y="10639"/>
                </a:lnTo>
                <a:lnTo>
                  <a:pt x="5906" y="10749"/>
                </a:lnTo>
                <a:lnTo>
                  <a:pt x="5650" y="10895"/>
                </a:lnTo>
                <a:lnTo>
                  <a:pt x="5613" y="10932"/>
                </a:lnTo>
                <a:lnTo>
                  <a:pt x="5613" y="10969"/>
                </a:lnTo>
                <a:lnTo>
                  <a:pt x="5613" y="11005"/>
                </a:lnTo>
                <a:lnTo>
                  <a:pt x="5686" y="11042"/>
                </a:lnTo>
                <a:lnTo>
                  <a:pt x="5943" y="11005"/>
                </a:lnTo>
                <a:lnTo>
                  <a:pt x="6200" y="10969"/>
                </a:lnTo>
                <a:lnTo>
                  <a:pt x="6713" y="10822"/>
                </a:lnTo>
                <a:lnTo>
                  <a:pt x="7337" y="10602"/>
                </a:lnTo>
                <a:lnTo>
                  <a:pt x="7961" y="10419"/>
                </a:lnTo>
                <a:lnTo>
                  <a:pt x="9208" y="10015"/>
                </a:lnTo>
                <a:lnTo>
                  <a:pt x="10418" y="9538"/>
                </a:lnTo>
                <a:lnTo>
                  <a:pt x="11445" y="9061"/>
                </a:lnTo>
                <a:lnTo>
                  <a:pt x="12473" y="8584"/>
                </a:lnTo>
                <a:lnTo>
                  <a:pt x="13573" y="7961"/>
                </a:lnTo>
                <a:lnTo>
                  <a:pt x="14013" y="7741"/>
                </a:lnTo>
                <a:lnTo>
                  <a:pt x="14233" y="7594"/>
                </a:lnTo>
                <a:lnTo>
                  <a:pt x="14417" y="7447"/>
                </a:lnTo>
                <a:lnTo>
                  <a:pt x="14527" y="7594"/>
                </a:lnTo>
                <a:lnTo>
                  <a:pt x="14527" y="7631"/>
                </a:lnTo>
                <a:lnTo>
                  <a:pt x="14417" y="7961"/>
                </a:lnTo>
                <a:lnTo>
                  <a:pt x="14417" y="8328"/>
                </a:lnTo>
                <a:lnTo>
                  <a:pt x="14343" y="8254"/>
                </a:lnTo>
                <a:lnTo>
                  <a:pt x="14233" y="8254"/>
                </a:lnTo>
                <a:lnTo>
                  <a:pt x="13830" y="8438"/>
                </a:lnTo>
                <a:lnTo>
                  <a:pt x="13426" y="8658"/>
                </a:lnTo>
                <a:lnTo>
                  <a:pt x="12693" y="9135"/>
                </a:lnTo>
                <a:lnTo>
                  <a:pt x="12252" y="9428"/>
                </a:lnTo>
                <a:lnTo>
                  <a:pt x="11776" y="9685"/>
                </a:lnTo>
                <a:lnTo>
                  <a:pt x="11299" y="9942"/>
                </a:lnTo>
                <a:lnTo>
                  <a:pt x="10822" y="10125"/>
                </a:lnTo>
                <a:lnTo>
                  <a:pt x="8658" y="10822"/>
                </a:lnTo>
                <a:lnTo>
                  <a:pt x="7741" y="11115"/>
                </a:lnTo>
                <a:lnTo>
                  <a:pt x="7300" y="11262"/>
                </a:lnTo>
                <a:lnTo>
                  <a:pt x="6860" y="11446"/>
                </a:lnTo>
                <a:lnTo>
                  <a:pt x="5283" y="11409"/>
                </a:lnTo>
                <a:lnTo>
                  <a:pt x="5246" y="11189"/>
                </a:lnTo>
                <a:lnTo>
                  <a:pt x="5173" y="11115"/>
                </a:lnTo>
                <a:lnTo>
                  <a:pt x="5026" y="11115"/>
                </a:lnTo>
                <a:lnTo>
                  <a:pt x="4989" y="11189"/>
                </a:lnTo>
                <a:lnTo>
                  <a:pt x="4953" y="11409"/>
                </a:lnTo>
                <a:lnTo>
                  <a:pt x="4182" y="11336"/>
                </a:lnTo>
                <a:lnTo>
                  <a:pt x="3816" y="11336"/>
                </a:lnTo>
                <a:lnTo>
                  <a:pt x="3412" y="11372"/>
                </a:lnTo>
                <a:lnTo>
                  <a:pt x="3119" y="11409"/>
                </a:lnTo>
                <a:lnTo>
                  <a:pt x="2862" y="11556"/>
                </a:lnTo>
                <a:lnTo>
                  <a:pt x="2825" y="11005"/>
                </a:lnTo>
                <a:lnTo>
                  <a:pt x="2715" y="9428"/>
                </a:lnTo>
                <a:lnTo>
                  <a:pt x="2715" y="9171"/>
                </a:lnTo>
                <a:lnTo>
                  <a:pt x="2972" y="9171"/>
                </a:lnTo>
                <a:lnTo>
                  <a:pt x="3265" y="9135"/>
                </a:lnTo>
                <a:lnTo>
                  <a:pt x="3522" y="9061"/>
                </a:lnTo>
                <a:lnTo>
                  <a:pt x="3779" y="8988"/>
                </a:lnTo>
                <a:lnTo>
                  <a:pt x="4036" y="8841"/>
                </a:lnTo>
                <a:lnTo>
                  <a:pt x="4293" y="8695"/>
                </a:lnTo>
                <a:lnTo>
                  <a:pt x="4733" y="8401"/>
                </a:lnTo>
                <a:lnTo>
                  <a:pt x="5063" y="8108"/>
                </a:lnTo>
                <a:lnTo>
                  <a:pt x="5356" y="7777"/>
                </a:lnTo>
                <a:lnTo>
                  <a:pt x="5613" y="7447"/>
                </a:lnTo>
                <a:lnTo>
                  <a:pt x="5870" y="7117"/>
                </a:lnTo>
                <a:lnTo>
                  <a:pt x="6273" y="7007"/>
                </a:lnTo>
                <a:lnTo>
                  <a:pt x="6640" y="6824"/>
                </a:lnTo>
                <a:lnTo>
                  <a:pt x="7410" y="6420"/>
                </a:lnTo>
                <a:lnTo>
                  <a:pt x="8401" y="5980"/>
                </a:lnTo>
                <a:lnTo>
                  <a:pt x="9355" y="5577"/>
                </a:lnTo>
                <a:lnTo>
                  <a:pt x="10308" y="5246"/>
                </a:lnTo>
                <a:lnTo>
                  <a:pt x="11262" y="4880"/>
                </a:lnTo>
                <a:lnTo>
                  <a:pt x="12032" y="4623"/>
                </a:lnTo>
                <a:lnTo>
                  <a:pt x="12436" y="4403"/>
                </a:lnTo>
                <a:lnTo>
                  <a:pt x="12619" y="4219"/>
                </a:lnTo>
                <a:lnTo>
                  <a:pt x="12729" y="4183"/>
                </a:lnTo>
                <a:close/>
                <a:moveTo>
                  <a:pt x="2385" y="1"/>
                </a:moveTo>
                <a:lnTo>
                  <a:pt x="2238" y="38"/>
                </a:lnTo>
                <a:lnTo>
                  <a:pt x="2202" y="74"/>
                </a:lnTo>
                <a:lnTo>
                  <a:pt x="2165" y="111"/>
                </a:lnTo>
                <a:lnTo>
                  <a:pt x="2055" y="368"/>
                </a:lnTo>
                <a:lnTo>
                  <a:pt x="1982" y="515"/>
                </a:lnTo>
                <a:lnTo>
                  <a:pt x="1578" y="1432"/>
                </a:lnTo>
                <a:lnTo>
                  <a:pt x="1541" y="1542"/>
                </a:lnTo>
                <a:lnTo>
                  <a:pt x="1578" y="1615"/>
                </a:lnTo>
                <a:lnTo>
                  <a:pt x="1615" y="1688"/>
                </a:lnTo>
                <a:lnTo>
                  <a:pt x="1688" y="1762"/>
                </a:lnTo>
                <a:lnTo>
                  <a:pt x="1761" y="1798"/>
                </a:lnTo>
                <a:lnTo>
                  <a:pt x="1835" y="1798"/>
                </a:lnTo>
                <a:lnTo>
                  <a:pt x="1908" y="1762"/>
                </a:lnTo>
                <a:lnTo>
                  <a:pt x="1982" y="1652"/>
                </a:lnTo>
                <a:lnTo>
                  <a:pt x="2128" y="1358"/>
                </a:lnTo>
                <a:lnTo>
                  <a:pt x="2092" y="2165"/>
                </a:lnTo>
                <a:lnTo>
                  <a:pt x="2092" y="2972"/>
                </a:lnTo>
                <a:lnTo>
                  <a:pt x="2055" y="4073"/>
                </a:lnTo>
                <a:lnTo>
                  <a:pt x="1982" y="4109"/>
                </a:lnTo>
                <a:lnTo>
                  <a:pt x="1835" y="4073"/>
                </a:lnTo>
                <a:lnTo>
                  <a:pt x="1725" y="3999"/>
                </a:lnTo>
                <a:lnTo>
                  <a:pt x="1615" y="3999"/>
                </a:lnTo>
                <a:lnTo>
                  <a:pt x="1541" y="4036"/>
                </a:lnTo>
                <a:lnTo>
                  <a:pt x="1505" y="4109"/>
                </a:lnTo>
                <a:lnTo>
                  <a:pt x="1541" y="4219"/>
                </a:lnTo>
                <a:lnTo>
                  <a:pt x="1651" y="4293"/>
                </a:lnTo>
                <a:lnTo>
                  <a:pt x="1761" y="4366"/>
                </a:lnTo>
                <a:lnTo>
                  <a:pt x="1908" y="4403"/>
                </a:lnTo>
                <a:lnTo>
                  <a:pt x="2055" y="4439"/>
                </a:lnTo>
                <a:lnTo>
                  <a:pt x="2055" y="5540"/>
                </a:lnTo>
                <a:lnTo>
                  <a:pt x="1908" y="5577"/>
                </a:lnTo>
                <a:lnTo>
                  <a:pt x="1651" y="5613"/>
                </a:lnTo>
                <a:lnTo>
                  <a:pt x="1615" y="5687"/>
                </a:lnTo>
                <a:lnTo>
                  <a:pt x="1541" y="5723"/>
                </a:lnTo>
                <a:lnTo>
                  <a:pt x="1541" y="5760"/>
                </a:lnTo>
                <a:lnTo>
                  <a:pt x="1505" y="5797"/>
                </a:lnTo>
                <a:lnTo>
                  <a:pt x="1541" y="5833"/>
                </a:lnTo>
                <a:lnTo>
                  <a:pt x="1578" y="5833"/>
                </a:lnTo>
                <a:lnTo>
                  <a:pt x="1651" y="5907"/>
                </a:lnTo>
                <a:lnTo>
                  <a:pt x="2055" y="5907"/>
                </a:lnTo>
                <a:lnTo>
                  <a:pt x="2092" y="6200"/>
                </a:lnTo>
                <a:lnTo>
                  <a:pt x="2092" y="7154"/>
                </a:lnTo>
                <a:lnTo>
                  <a:pt x="1835" y="7227"/>
                </a:lnTo>
                <a:lnTo>
                  <a:pt x="1541" y="7374"/>
                </a:lnTo>
                <a:lnTo>
                  <a:pt x="1505" y="7411"/>
                </a:lnTo>
                <a:lnTo>
                  <a:pt x="1505" y="7447"/>
                </a:lnTo>
                <a:lnTo>
                  <a:pt x="1541" y="7484"/>
                </a:lnTo>
                <a:lnTo>
                  <a:pt x="1578" y="7521"/>
                </a:lnTo>
                <a:lnTo>
                  <a:pt x="2092" y="7521"/>
                </a:lnTo>
                <a:lnTo>
                  <a:pt x="2165" y="8951"/>
                </a:lnTo>
                <a:lnTo>
                  <a:pt x="2165" y="8988"/>
                </a:lnTo>
                <a:lnTo>
                  <a:pt x="1982" y="8951"/>
                </a:lnTo>
                <a:lnTo>
                  <a:pt x="1578" y="8951"/>
                </a:lnTo>
                <a:lnTo>
                  <a:pt x="1505" y="8988"/>
                </a:lnTo>
                <a:lnTo>
                  <a:pt x="1468" y="9061"/>
                </a:lnTo>
                <a:lnTo>
                  <a:pt x="1468" y="9135"/>
                </a:lnTo>
                <a:lnTo>
                  <a:pt x="1541" y="9208"/>
                </a:lnTo>
                <a:lnTo>
                  <a:pt x="1688" y="9245"/>
                </a:lnTo>
                <a:lnTo>
                  <a:pt x="1835" y="9318"/>
                </a:lnTo>
                <a:lnTo>
                  <a:pt x="2202" y="9391"/>
                </a:lnTo>
                <a:lnTo>
                  <a:pt x="2238" y="10419"/>
                </a:lnTo>
                <a:lnTo>
                  <a:pt x="2018" y="10419"/>
                </a:lnTo>
                <a:lnTo>
                  <a:pt x="1798" y="10455"/>
                </a:lnTo>
                <a:lnTo>
                  <a:pt x="1725" y="10529"/>
                </a:lnTo>
                <a:lnTo>
                  <a:pt x="1651" y="10602"/>
                </a:lnTo>
                <a:lnTo>
                  <a:pt x="1578" y="10675"/>
                </a:lnTo>
                <a:lnTo>
                  <a:pt x="1615" y="10749"/>
                </a:lnTo>
                <a:lnTo>
                  <a:pt x="1688" y="10822"/>
                </a:lnTo>
                <a:lnTo>
                  <a:pt x="2128" y="10822"/>
                </a:lnTo>
                <a:lnTo>
                  <a:pt x="2275" y="10859"/>
                </a:lnTo>
                <a:lnTo>
                  <a:pt x="2275" y="10895"/>
                </a:lnTo>
                <a:lnTo>
                  <a:pt x="2312" y="11702"/>
                </a:lnTo>
                <a:lnTo>
                  <a:pt x="2348" y="11959"/>
                </a:lnTo>
                <a:lnTo>
                  <a:pt x="2385" y="12106"/>
                </a:lnTo>
                <a:lnTo>
                  <a:pt x="2495" y="12216"/>
                </a:lnTo>
                <a:lnTo>
                  <a:pt x="2568" y="12253"/>
                </a:lnTo>
                <a:lnTo>
                  <a:pt x="2679" y="12253"/>
                </a:lnTo>
                <a:lnTo>
                  <a:pt x="2752" y="12216"/>
                </a:lnTo>
                <a:lnTo>
                  <a:pt x="2789" y="12143"/>
                </a:lnTo>
                <a:lnTo>
                  <a:pt x="2825" y="12106"/>
                </a:lnTo>
                <a:lnTo>
                  <a:pt x="3009" y="11959"/>
                </a:lnTo>
                <a:lnTo>
                  <a:pt x="3265" y="11886"/>
                </a:lnTo>
                <a:lnTo>
                  <a:pt x="3486" y="11849"/>
                </a:lnTo>
                <a:lnTo>
                  <a:pt x="3742" y="11849"/>
                </a:lnTo>
                <a:lnTo>
                  <a:pt x="3742" y="12033"/>
                </a:lnTo>
                <a:lnTo>
                  <a:pt x="3742" y="12216"/>
                </a:lnTo>
                <a:lnTo>
                  <a:pt x="3816" y="12363"/>
                </a:lnTo>
                <a:lnTo>
                  <a:pt x="3889" y="12509"/>
                </a:lnTo>
                <a:lnTo>
                  <a:pt x="3962" y="12583"/>
                </a:lnTo>
                <a:lnTo>
                  <a:pt x="4036" y="12546"/>
                </a:lnTo>
                <a:lnTo>
                  <a:pt x="4109" y="12509"/>
                </a:lnTo>
                <a:lnTo>
                  <a:pt x="4146" y="12436"/>
                </a:lnTo>
                <a:lnTo>
                  <a:pt x="4072" y="12216"/>
                </a:lnTo>
                <a:lnTo>
                  <a:pt x="4036" y="12069"/>
                </a:lnTo>
                <a:lnTo>
                  <a:pt x="4036" y="11886"/>
                </a:lnTo>
                <a:lnTo>
                  <a:pt x="5063" y="11922"/>
                </a:lnTo>
                <a:lnTo>
                  <a:pt x="5063" y="12143"/>
                </a:lnTo>
                <a:lnTo>
                  <a:pt x="5100" y="12619"/>
                </a:lnTo>
                <a:lnTo>
                  <a:pt x="5136" y="12693"/>
                </a:lnTo>
                <a:lnTo>
                  <a:pt x="5173" y="12766"/>
                </a:lnTo>
                <a:lnTo>
                  <a:pt x="5320" y="12766"/>
                </a:lnTo>
                <a:lnTo>
                  <a:pt x="5466" y="12729"/>
                </a:lnTo>
                <a:lnTo>
                  <a:pt x="5503" y="12619"/>
                </a:lnTo>
                <a:lnTo>
                  <a:pt x="5540" y="12473"/>
                </a:lnTo>
                <a:lnTo>
                  <a:pt x="5466" y="12363"/>
                </a:lnTo>
                <a:lnTo>
                  <a:pt x="5393" y="12326"/>
                </a:lnTo>
                <a:lnTo>
                  <a:pt x="5356" y="12106"/>
                </a:lnTo>
                <a:lnTo>
                  <a:pt x="5283" y="11922"/>
                </a:lnTo>
                <a:lnTo>
                  <a:pt x="5906" y="11959"/>
                </a:lnTo>
                <a:lnTo>
                  <a:pt x="6493" y="11959"/>
                </a:lnTo>
                <a:lnTo>
                  <a:pt x="6493" y="11996"/>
                </a:lnTo>
                <a:lnTo>
                  <a:pt x="6457" y="12179"/>
                </a:lnTo>
                <a:lnTo>
                  <a:pt x="6420" y="12399"/>
                </a:lnTo>
                <a:lnTo>
                  <a:pt x="6457" y="12583"/>
                </a:lnTo>
                <a:lnTo>
                  <a:pt x="6567" y="12766"/>
                </a:lnTo>
                <a:lnTo>
                  <a:pt x="6603" y="12840"/>
                </a:lnTo>
                <a:lnTo>
                  <a:pt x="6677" y="12876"/>
                </a:lnTo>
                <a:lnTo>
                  <a:pt x="6750" y="12876"/>
                </a:lnTo>
                <a:lnTo>
                  <a:pt x="6824" y="12840"/>
                </a:lnTo>
                <a:lnTo>
                  <a:pt x="6897" y="12766"/>
                </a:lnTo>
                <a:lnTo>
                  <a:pt x="6897" y="12729"/>
                </a:lnTo>
                <a:lnTo>
                  <a:pt x="6897" y="12656"/>
                </a:lnTo>
                <a:lnTo>
                  <a:pt x="6824" y="12619"/>
                </a:lnTo>
                <a:lnTo>
                  <a:pt x="6787" y="12583"/>
                </a:lnTo>
                <a:lnTo>
                  <a:pt x="6713" y="12399"/>
                </a:lnTo>
                <a:lnTo>
                  <a:pt x="6677" y="12216"/>
                </a:lnTo>
                <a:lnTo>
                  <a:pt x="6640" y="11996"/>
                </a:lnTo>
                <a:lnTo>
                  <a:pt x="6640" y="11959"/>
                </a:lnTo>
                <a:lnTo>
                  <a:pt x="7924" y="11996"/>
                </a:lnTo>
                <a:lnTo>
                  <a:pt x="7851" y="12033"/>
                </a:lnTo>
                <a:lnTo>
                  <a:pt x="7814" y="12106"/>
                </a:lnTo>
                <a:lnTo>
                  <a:pt x="7777" y="12253"/>
                </a:lnTo>
                <a:lnTo>
                  <a:pt x="7777" y="12399"/>
                </a:lnTo>
                <a:lnTo>
                  <a:pt x="7777" y="12509"/>
                </a:lnTo>
                <a:lnTo>
                  <a:pt x="7814" y="12619"/>
                </a:lnTo>
                <a:lnTo>
                  <a:pt x="7887" y="12729"/>
                </a:lnTo>
                <a:lnTo>
                  <a:pt x="7961" y="12766"/>
                </a:lnTo>
                <a:lnTo>
                  <a:pt x="8034" y="12729"/>
                </a:lnTo>
                <a:lnTo>
                  <a:pt x="8107" y="12693"/>
                </a:lnTo>
                <a:lnTo>
                  <a:pt x="8144" y="12619"/>
                </a:lnTo>
                <a:lnTo>
                  <a:pt x="8107" y="12473"/>
                </a:lnTo>
                <a:lnTo>
                  <a:pt x="8071" y="12289"/>
                </a:lnTo>
                <a:lnTo>
                  <a:pt x="8071" y="12179"/>
                </a:lnTo>
                <a:lnTo>
                  <a:pt x="8034" y="12106"/>
                </a:lnTo>
                <a:lnTo>
                  <a:pt x="8034" y="12033"/>
                </a:lnTo>
                <a:lnTo>
                  <a:pt x="8034" y="11996"/>
                </a:lnTo>
                <a:lnTo>
                  <a:pt x="9391" y="11996"/>
                </a:lnTo>
                <a:lnTo>
                  <a:pt x="9318" y="12216"/>
                </a:lnTo>
                <a:lnTo>
                  <a:pt x="9318" y="12473"/>
                </a:lnTo>
                <a:lnTo>
                  <a:pt x="9355" y="12546"/>
                </a:lnTo>
                <a:lnTo>
                  <a:pt x="9428" y="12583"/>
                </a:lnTo>
                <a:lnTo>
                  <a:pt x="9611" y="12583"/>
                </a:lnTo>
                <a:lnTo>
                  <a:pt x="9685" y="12546"/>
                </a:lnTo>
                <a:lnTo>
                  <a:pt x="9721" y="12473"/>
                </a:lnTo>
                <a:lnTo>
                  <a:pt x="9721" y="12436"/>
                </a:lnTo>
                <a:lnTo>
                  <a:pt x="9721" y="12363"/>
                </a:lnTo>
                <a:lnTo>
                  <a:pt x="9611" y="12326"/>
                </a:lnTo>
                <a:lnTo>
                  <a:pt x="9611" y="11996"/>
                </a:lnTo>
                <a:lnTo>
                  <a:pt x="10638" y="11996"/>
                </a:lnTo>
                <a:lnTo>
                  <a:pt x="10675" y="12253"/>
                </a:lnTo>
                <a:lnTo>
                  <a:pt x="10748" y="12509"/>
                </a:lnTo>
                <a:lnTo>
                  <a:pt x="10822" y="12583"/>
                </a:lnTo>
                <a:lnTo>
                  <a:pt x="10969" y="12583"/>
                </a:lnTo>
                <a:lnTo>
                  <a:pt x="11005" y="12509"/>
                </a:lnTo>
                <a:lnTo>
                  <a:pt x="11042" y="12399"/>
                </a:lnTo>
                <a:lnTo>
                  <a:pt x="10969" y="12179"/>
                </a:lnTo>
                <a:lnTo>
                  <a:pt x="10895" y="11996"/>
                </a:lnTo>
                <a:lnTo>
                  <a:pt x="12106" y="11996"/>
                </a:lnTo>
                <a:lnTo>
                  <a:pt x="12069" y="12069"/>
                </a:lnTo>
                <a:lnTo>
                  <a:pt x="12032" y="12143"/>
                </a:lnTo>
                <a:lnTo>
                  <a:pt x="11996" y="12363"/>
                </a:lnTo>
                <a:lnTo>
                  <a:pt x="12032" y="12473"/>
                </a:lnTo>
                <a:lnTo>
                  <a:pt x="12069" y="12619"/>
                </a:lnTo>
                <a:lnTo>
                  <a:pt x="12142" y="12729"/>
                </a:lnTo>
                <a:lnTo>
                  <a:pt x="12216" y="12803"/>
                </a:lnTo>
                <a:lnTo>
                  <a:pt x="12289" y="12840"/>
                </a:lnTo>
                <a:lnTo>
                  <a:pt x="12362" y="12803"/>
                </a:lnTo>
                <a:lnTo>
                  <a:pt x="12399" y="12766"/>
                </a:lnTo>
                <a:lnTo>
                  <a:pt x="12399" y="12693"/>
                </a:lnTo>
                <a:lnTo>
                  <a:pt x="12362" y="12546"/>
                </a:lnTo>
                <a:lnTo>
                  <a:pt x="12289" y="12363"/>
                </a:lnTo>
                <a:lnTo>
                  <a:pt x="12252" y="12179"/>
                </a:lnTo>
                <a:lnTo>
                  <a:pt x="12252" y="11959"/>
                </a:lnTo>
                <a:lnTo>
                  <a:pt x="13353" y="11959"/>
                </a:lnTo>
                <a:lnTo>
                  <a:pt x="13280" y="12106"/>
                </a:lnTo>
                <a:lnTo>
                  <a:pt x="13243" y="12253"/>
                </a:lnTo>
                <a:lnTo>
                  <a:pt x="13243" y="12436"/>
                </a:lnTo>
                <a:lnTo>
                  <a:pt x="13316" y="12583"/>
                </a:lnTo>
                <a:lnTo>
                  <a:pt x="13353" y="12619"/>
                </a:lnTo>
                <a:lnTo>
                  <a:pt x="13426" y="12656"/>
                </a:lnTo>
                <a:lnTo>
                  <a:pt x="13500" y="12656"/>
                </a:lnTo>
                <a:lnTo>
                  <a:pt x="13573" y="12583"/>
                </a:lnTo>
                <a:lnTo>
                  <a:pt x="13610" y="12436"/>
                </a:lnTo>
                <a:lnTo>
                  <a:pt x="13536" y="12216"/>
                </a:lnTo>
                <a:lnTo>
                  <a:pt x="13536" y="12069"/>
                </a:lnTo>
                <a:lnTo>
                  <a:pt x="13573" y="11922"/>
                </a:lnTo>
                <a:lnTo>
                  <a:pt x="14563" y="11886"/>
                </a:lnTo>
                <a:lnTo>
                  <a:pt x="14563" y="11886"/>
                </a:lnTo>
                <a:lnTo>
                  <a:pt x="14527" y="12363"/>
                </a:lnTo>
                <a:lnTo>
                  <a:pt x="14563" y="12436"/>
                </a:lnTo>
                <a:lnTo>
                  <a:pt x="14637" y="12509"/>
                </a:lnTo>
                <a:lnTo>
                  <a:pt x="14747" y="12509"/>
                </a:lnTo>
                <a:lnTo>
                  <a:pt x="14820" y="12473"/>
                </a:lnTo>
                <a:lnTo>
                  <a:pt x="14893" y="12399"/>
                </a:lnTo>
                <a:lnTo>
                  <a:pt x="14967" y="12289"/>
                </a:lnTo>
                <a:lnTo>
                  <a:pt x="14967" y="12179"/>
                </a:lnTo>
                <a:lnTo>
                  <a:pt x="14967" y="12069"/>
                </a:lnTo>
                <a:lnTo>
                  <a:pt x="14930" y="11996"/>
                </a:lnTo>
                <a:lnTo>
                  <a:pt x="14857" y="11959"/>
                </a:lnTo>
                <a:lnTo>
                  <a:pt x="14857" y="11886"/>
                </a:lnTo>
                <a:lnTo>
                  <a:pt x="16618" y="11776"/>
                </a:lnTo>
                <a:lnTo>
                  <a:pt x="16654" y="11812"/>
                </a:lnTo>
                <a:lnTo>
                  <a:pt x="16544" y="11996"/>
                </a:lnTo>
                <a:lnTo>
                  <a:pt x="16361" y="12179"/>
                </a:lnTo>
                <a:lnTo>
                  <a:pt x="16287" y="12289"/>
                </a:lnTo>
                <a:lnTo>
                  <a:pt x="16251" y="12363"/>
                </a:lnTo>
                <a:lnTo>
                  <a:pt x="16287" y="12436"/>
                </a:lnTo>
                <a:lnTo>
                  <a:pt x="16324" y="12509"/>
                </a:lnTo>
                <a:lnTo>
                  <a:pt x="16397" y="12546"/>
                </a:lnTo>
                <a:lnTo>
                  <a:pt x="16471" y="12583"/>
                </a:lnTo>
                <a:lnTo>
                  <a:pt x="16544" y="12583"/>
                </a:lnTo>
                <a:lnTo>
                  <a:pt x="16581" y="12546"/>
                </a:lnTo>
                <a:lnTo>
                  <a:pt x="16728" y="12473"/>
                </a:lnTo>
                <a:lnTo>
                  <a:pt x="16801" y="12363"/>
                </a:lnTo>
                <a:lnTo>
                  <a:pt x="16984" y="12106"/>
                </a:lnTo>
                <a:lnTo>
                  <a:pt x="17461" y="11482"/>
                </a:lnTo>
                <a:lnTo>
                  <a:pt x="17461" y="11409"/>
                </a:lnTo>
                <a:lnTo>
                  <a:pt x="17461" y="11336"/>
                </a:lnTo>
                <a:lnTo>
                  <a:pt x="17461" y="11262"/>
                </a:lnTo>
                <a:lnTo>
                  <a:pt x="17425" y="11189"/>
                </a:lnTo>
                <a:lnTo>
                  <a:pt x="17058" y="10895"/>
                </a:lnTo>
                <a:lnTo>
                  <a:pt x="16728" y="10639"/>
                </a:lnTo>
                <a:lnTo>
                  <a:pt x="16654" y="10602"/>
                </a:lnTo>
                <a:lnTo>
                  <a:pt x="16581" y="10602"/>
                </a:lnTo>
                <a:lnTo>
                  <a:pt x="16544" y="10639"/>
                </a:lnTo>
                <a:lnTo>
                  <a:pt x="16471" y="10675"/>
                </a:lnTo>
                <a:lnTo>
                  <a:pt x="16434" y="10785"/>
                </a:lnTo>
                <a:lnTo>
                  <a:pt x="16434" y="10859"/>
                </a:lnTo>
                <a:lnTo>
                  <a:pt x="16471" y="10932"/>
                </a:lnTo>
                <a:lnTo>
                  <a:pt x="16801" y="11226"/>
                </a:lnTo>
                <a:lnTo>
                  <a:pt x="13940" y="11372"/>
                </a:lnTo>
                <a:lnTo>
                  <a:pt x="14050" y="11336"/>
                </a:lnTo>
                <a:lnTo>
                  <a:pt x="14270" y="11189"/>
                </a:lnTo>
                <a:lnTo>
                  <a:pt x="14343" y="11115"/>
                </a:lnTo>
                <a:lnTo>
                  <a:pt x="14417" y="11005"/>
                </a:lnTo>
                <a:lnTo>
                  <a:pt x="14417" y="10932"/>
                </a:lnTo>
                <a:lnTo>
                  <a:pt x="14380" y="10895"/>
                </a:lnTo>
                <a:lnTo>
                  <a:pt x="14233" y="10895"/>
                </a:lnTo>
                <a:lnTo>
                  <a:pt x="14123" y="10932"/>
                </a:lnTo>
                <a:lnTo>
                  <a:pt x="13903" y="11079"/>
                </a:lnTo>
                <a:lnTo>
                  <a:pt x="13720" y="11226"/>
                </a:lnTo>
                <a:lnTo>
                  <a:pt x="13573" y="11409"/>
                </a:lnTo>
                <a:lnTo>
                  <a:pt x="12289" y="11446"/>
                </a:lnTo>
                <a:lnTo>
                  <a:pt x="12546" y="11336"/>
                </a:lnTo>
                <a:lnTo>
                  <a:pt x="12839" y="11226"/>
                </a:lnTo>
                <a:lnTo>
                  <a:pt x="13169" y="11079"/>
                </a:lnTo>
                <a:lnTo>
                  <a:pt x="13500" y="10895"/>
                </a:lnTo>
                <a:lnTo>
                  <a:pt x="13793" y="10675"/>
                </a:lnTo>
                <a:lnTo>
                  <a:pt x="14050" y="10419"/>
                </a:lnTo>
                <a:lnTo>
                  <a:pt x="14087" y="10308"/>
                </a:lnTo>
                <a:lnTo>
                  <a:pt x="14050" y="10235"/>
                </a:lnTo>
                <a:lnTo>
                  <a:pt x="13976" y="10198"/>
                </a:lnTo>
                <a:lnTo>
                  <a:pt x="13903" y="10235"/>
                </a:lnTo>
                <a:lnTo>
                  <a:pt x="13646" y="10382"/>
                </a:lnTo>
                <a:lnTo>
                  <a:pt x="13390" y="10565"/>
                </a:lnTo>
                <a:lnTo>
                  <a:pt x="13133" y="10749"/>
                </a:lnTo>
                <a:lnTo>
                  <a:pt x="12876" y="10895"/>
                </a:lnTo>
                <a:lnTo>
                  <a:pt x="12583" y="11042"/>
                </a:lnTo>
                <a:lnTo>
                  <a:pt x="12289" y="11152"/>
                </a:lnTo>
                <a:lnTo>
                  <a:pt x="11996" y="11299"/>
                </a:lnTo>
                <a:lnTo>
                  <a:pt x="11702" y="11446"/>
                </a:lnTo>
                <a:lnTo>
                  <a:pt x="10162" y="11482"/>
                </a:lnTo>
                <a:lnTo>
                  <a:pt x="10602" y="11299"/>
                </a:lnTo>
                <a:lnTo>
                  <a:pt x="12216" y="10639"/>
                </a:lnTo>
                <a:lnTo>
                  <a:pt x="12766" y="10455"/>
                </a:lnTo>
                <a:lnTo>
                  <a:pt x="13316" y="10162"/>
                </a:lnTo>
                <a:lnTo>
                  <a:pt x="13573" y="10015"/>
                </a:lnTo>
                <a:lnTo>
                  <a:pt x="13793" y="9832"/>
                </a:lnTo>
                <a:lnTo>
                  <a:pt x="13976" y="9612"/>
                </a:lnTo>
                <a:lnTo>
                  <a:pt x="14087" y="9355"/>
                </a:lnTo>
                <a:lnTo>
                  <a:pt x="14087" y="9245"/>
                </a:lnTo>
                <a:lnTo>
                  <a:pt x="14050" y="9208"/>
                </a:lnTo>
                <a:lnTo>
                  <a:pt x="13940" y="9171"/>
                </a:lnTo>
                <a:lnTo>
                  <a:pt x="13866" y="9208"/>
                </a:lnTo>
                <a:lnTo>
                  <a:pt x="13463" y="9612"/>
                </a:lnTo>
                <a:lnTo>
                  <a:pt x="13243" y="9795"/>
                </a:lnTo>
                <a:lnTo>
                  <a:pt x="12986" y="9978"/>
                </a:lnTo>
                <a:lnTo>
                  <a:pt x="12693" y="10125"/>
                </a:lnTo>
                <a:lnTo>
                  <a:pt x="12399" y="10235"/>
                </a:lnTo>
                <a:lnTo>
                  <a:pt x="11776" y="10492"/>
                </a:lnTo>
                <a:lnTo>
                  <a:pt x="10418" y="11042"/>
                </a:lnTo>
                <a:lnTo>
                  <a:pt x="9905" y="11262"/>
                </a:lnTo>
                <a:lnTo>
                  <a:pt x="9428" y="11482"/>
                </a:lnTo>
                <a:lnTo>
                  <a:pt x="7667" y="11482"/>
                </a:lnTo>
                <a:lnTo>
                  <a:pt x="8621" y="11152"/>
                </a:lnTo>
                <a:lnTo>
                  <a:pt x="10895" y="10419"/>
                </a:lnTo>
                <a:lnTo>
                  <a:pt x="11335" y="10235"/>
                </a:lnTo>
                <a:lnTo>
                  <a:pt x="11776" y="10052"/>
                </a:lnTo>
                <a:lnTo>
                  <a:pt x="12179" y="9832"/>
                </a:lnTo>
                <a:lnTo>
                  <a:pt x="12583" y="9575"/>
                </a:lnTo>
                <a:lnTo>
                  <a:pt x="13426" y="9025"/>
                </a:lnTo>
                <a:lnTo>
                  <a:pt x="13866" y="8768"/>
                </a:lnTo>
                <a:lnTo>
                  <a:pt x="14307" y="8548"/>
                </a:lnTo>
                <a:lnTo>
                  <a:pt x="14380" y="8511"/>
                </a:lnTo>
                <a:lnTo>
                  <a:pt x="14417" y="8474"/>
                </a:lnTo>
                <a:lnTo>
                  <a:pt x="14417" y="8841"/>
                </a:lnTo>
                <a:lnTo>
                  <a:pt x="14453" y="8915"/>
                </a:lnTo>
                <a:lnTo>
                  <a:pt x="14490" y="8951"/>
                </a:lnTo>
                <a:lnTo>
                  <a:pt x="14527" y="8988"/>
                </a:lnTo>
                <a:lnTo>
                  <a:pt x="14600" y="9025"/>
                </a:lnTo>
                <a:lnTo>
                  <a:pt x="14673" y="8988"/>
                </a:lnTo>
                <a:lnTo>
                  <a:pt x="14747" y="8951"/>
                </a:lnTo>
                <a:lnTo>
                  <a:pt x="14783" y="8915"/>
                </a:lnTo>
                <a:lnTo>
                  <a:pt x="14783" y="8841"/>
                </a:lnTo>
                <a:lnTo>
                  <a:pt x="14783" y="8291"/>
                </a:lnTo>
                <a:lnTo>
                  <a:pt x="14747" y="8034"/>
                </a:lnTo>
                <a:lnTo>
                  <a:pt x="14673" y="7777"/>
                </a:lnTo>
                <a:lnTo>
                  <a:pt x="15077" y="8181"/>
                </a:lnTo>
                <a:lnTo>
                  <a:pt x="15517" y="8584"/>
                </a:lnTo>
                <a:lnTo>
                  <a:pt x="15737" y="8768"/>
                </a:lnTo>
                <a:lnTo>
                  <a:pt x="15847" y="8841"/>
                </a:lnTo>
                <a:lnTo>
                  <a:pt x="15994" y="8878"/>
                </a:lnTo>
                <a:lnTo>
                  <a:pt x="16361" y="8915"/>
                </a:lnTo>
                <a:lnTo>
                  <a:pt x="16764" y="8915"/>
                </a:lnTo>
                <a:lnTo>
                  <a:pt x="17204" y="8878"/>
                </a:lnTo>
                <a:lnTo>
                  <a:pt x="17608" y="8731"/>
                </a:lnTo>
                <a:lnTo>
                  <a:pt x="17681" y="8695"/>
                </a:lnTo>
                <a:lnTo>
                  <a:pt x="17755" y="8584"/>
                </a:lnTo>
                <a:lnTo>
                  <a:pt x="17791" y="8511"/>
                </a:lnTo>
                <a:lnTo>
                  <a:pt x="17755" y="8438"/>
                </a:lnTo>
                <a:lnTo>
                  <a:pt x="17718" y="8328"/>
                </a:lnTo>
                <a:lnTo>
                  <a:pt x="17681" y="8291"/>
                </a:lnTo>
                <a:lnTo>
                  <a:pt x="17571" y="8254"/>
                </a:lnTo>
                <a:lnTo>
                  <a:pt x="17461" y="8254"/>
                </a:lnTo>
                <a:lnTo>
                  <a:pt x="17131" y="8364"/>
                </a:lnTo>
                <a:lnTo>
                  <a:pt x="16764" y="8401"/>
                </a:lnTo>
                <a:lnTo>
                  <a:pt x="16397" y="8438"/>
                </a:lnTo>
                <a:lnTo>
                  <a:pt x="16177" y="8401"/>
                </a:lnTo>
                <a:lnTo>
                  <a:pt x="16031" y="8364"/>
                </a:lnTo>
                <a:lnTo>
                  <a:pt x="15480" y="7888"/>
                </a:lnTo>
                <a:lnTo>
                  <a:pt x="15004" y="7374"/>
                </a:lnTo>
                <a:lnTo>
                  <a:pt x="14563" y="6824"/>
                </a:lnTo>
                <a:lnTo>
                  <a:pt x="14160" y="6237"/>
                </a:lnTo>
                <a:lnTo>
                  <a:pt x="13830" y="5613"/>
                </a:lnTo>
                <a:lnTo>
                  <a:pt x="13536" y="4990"/>
                </a:lnTo>
                <a:lnTo>
                  <a:pt x="13096" y="3926"/>
                </a:lnTo>
                <a:lnTo>
                  <a:pt x="12803" y="3412"/>
                </a:lnTo>
                <a:lnTo>
                  <a:pt x="12509" y="2936"/>
                </a:lnTo>
                <a:lnTo>
                  <a:pt x="12326" y="2752"/>
                </a:lnTo>
                <a:lnTo>
                  <a:pt x="12142" y="2532"/>
                </a:lnTo>
                <a:lnTo>
                  <a:pt x="11959" y="2349"/>
                </a:lnTo>
                <a:lnTo>
                  <a:pt x="11739" y="2202"/>
                </a:lnTo>
                <a:lnTo>
                  <a:pt x="11482" y="2092"/>
                </a:lnTo>
                <a:lnTo>
                  <a:pt x="11225" y="1982"/>
                </a:lnTo>
                <a:lnTo>
                  <a:pt x="10932" y="1908"/>
                </a:lnTo>
                <a:lnTo>
                  <a:pt x="10602" y="1872"/>
                </a:lnTo>
                <a:lnTo>
                  <a:pt x="10308" y="1872"/>
                </a:lnTo>
                <a:lnTo>
                  <a:pt x="9978" y="1908"/>
                </a:lnTo>
                <a:lnTo>
                  <a:pt x="9685" y="1982"/>
                </a:lnTo>
                <a:lnTo>
                  <a:pt x="9391" y="2055"/>
                </a:lnTo>
                <a:lnTo>
                  <a:pt x="9098" y="2202"/>
                </a:lnTo>
                <a:lnTo>
                  <a:pt x="8841" y="2349"/>
                </a:lnTo>
                <a:lnTo>
                  <a:pt x="8584" y="2495"/>
                </a:lnTo>
                <a:lnTo>
                  <a:pt x="8327" y="2715"/>
                </a:lnTo>
                <a:lnTo>
                  <a:pt x="7887" y="3119"/>
                </a:lnTo>
                <a:lnTo>
                  <a:pt x="7484" y="3632"/>
                </a:lnTo>
                <a:lnTo>
                  <a:pt x="7117" y="4146"/>
                </a:lnTo>
                <a:lnTo>
                  <a:pt x="6787" y="4660"/>
                </a:lnTo>
                <a:lnTo>
                  <a:pt x="6127" y="5833"/>
                </a:lnTo>
                <a:lnTo>
                  <a:pt x="5796" y="6457"/>
                </a:lnTo>
                <a:lnTo>
                  <a:pt x="5430" y="7044"/>
                </a:lnTo>
                <a:lnTo>
                  <a:pt x="4989" y="7594"/>
                </a:lnTo>
                <a:lnTo>
                  <a:pt x="4769" y="7851"/>
                </a:lnTo>
                <a:lnTo>
                  <a:pt x="4513" y="8071"/>
                </a:lnTo>
                <a:lnTo>
                  <a:pt x="4256" y="8291"/>
                </a:lnTo>
                <a:lnTo>
                  <a:pt x="3962" y="8474"/>
                </a:lnTo>
                <a:lnTo>
                  <a:pt x="3669" y="8621"/>
                </a:lnTo>
                <a:lnTo>
                  <a:pt x="3339" y="8731"/>
                </a:lnTo>
                <a:lnTo>
                  <a:pt x="3009" y="8841"/>
                </a:lnTo>
                <a:lnTo>
                  <a:pt x="2715" y="8915"/>
                </a:lnTo>
                <a:lnTo>
                  <a:pt x="2605" y="6200"/>
                </a:lnTo>
                <a:lnTo>
                  <a:pt x="2568" y="3119"/>
                </a:lnTo>
                <a:lnTo>
                  <a:pt x="2605" y="1505"/>
                </a:lnTo>
                <a:lnTo>
                  <a:pt x="2568" y="1138"/>
                </a:lnTo>
                <a:lnTo>
                  <a:pt x="2715" y="1395"/>
                </a:lnTo>
                <a:lnTo>
                  <a:pt x="2862" y="1652"/>
                </a:lnTo>
                <a:lnTo>
                  <a:pt x="2899" y="1725"/>
                </a:lnTo>
                <a:lnTo>
                  <a:pt x="2972" y="1762"/>
                </a:lnTo>
                <a:lnTo>
                  <a:pt x="3119" y="1762"/>
                </a:lnTo>
                <a:lnTo>
                  <a:pt x="3192" y="1688"/>
                </a:lnTo>
                <a:lnTo>
                  <a:pt x="3229" y="1652"/>
                </a:lnTo>
                <a:lnTo>
                  <a:pt x="3265" y="1578"/>
                </a:lnTo>
                <a:lnTo>
                  <a:pt x="3265" y="1505"/>
                </a:lnTo>
                <a:lnTo>
                  <a:pt x="3155" y="1138"/>
                </a:lnTo>
                <a:lnTo>
                  <a:pt x="2972" y="771"/>
                </a:lnTo>
                <a:lnTo>
                  <a:pt x="2568" y="111"/>
                </a:lnTo>
                <a:lnTo>
                  <a:pt x="2495" y="38"/>
                </a:lnTo>
                <a:lnTo>
                  <a:pt x="2385" y="1"/>
                </a:lnTo>
                <a:close/>
                <a:moveTo>
                  <a:pt x="15554" y="12546"/>
                </a:moveTo>
                <a:lnTo>
                  <a:pt x="15480" y="12583"/>
                </a:lnTo>
                <a:lnTo>
                  <a:pt x="15370" y="12619"/>
                </a:lnTo>
                <a:lnTo>
                  <a:pt x="15224" y="12766"/>
                </a:lnTo>
                <a:lnTo>
                  <a:pt x="15077" y="12913"/>
                </a:lnTo>
                <a:lnTo>
                  <a:pt x="15077" y="12950"/>
                </a:lnTo>
                <a:lnTo>
                  <a:pt x="14820" y="12803"/>
                </a:lnTo>
                <a:lnTo>
                  <a:pt x="14527" y="12693"/>
                </a:lnTo>
                <a:lnTo>
                  <a:pt x="14453" y="12693"/>
                </a:lnTo>
                <a:lnTo>
                  <a:pt x="14417" y="12729"/>
                </a:lnTo>
                <a:lnTo>
                  <a:pt x="14380" y="12803"/>
                </a:lnTo>
                <a:lnTo>
                  <a:pt x="14380" y="12876"/>
                </a:lnTo>
                <a:lnTo>
                  <a:pt x="14563" y="13096"/>
                </a:lnTo>
                <a:lnTo>
                  <a:pt x="14783" y="13316"/>
                </a:lnTo>
                <a:lnTo>
                  <a:pt x="14673" y="13463"/>
                </a:lnTo>
                <a:lnTo>
                  <a:pt x="14490" y="13720"/>
                </a:lnTo>
                <a:lnTo>
                  <a:pt x="14417" y="13867"/>
                </a:lnTo>
                <a:lnTo>
                  <a:pt x="14417" y="14013"/>
                </a:lnTo>
                <a:lnTo>
                  <a:pt x="14453" y="14087"/>
                </a:lnTo>
                <a:lnTo>
                  <a:pt x="14490" y="14123"/>
                </a:lnTo>
                <a:lnTo>
                  <a:pt x="14600" y="14123"/>
                </a:lnTo>
                <a:lnTo>
                  <a:pt x="14673" y="14087"/>
                </a:lnTo>
                <a:lnTo>
                  <a:pt x="14783" y="14050"/>
                </a:lnTo>
                <a:lnTo>
                  <a:pt x="14893" y="13903"/>
                </a:lnTo>
                <a:lnTo>
                  <a:pt x="15150" y="13573"/>
                </a:lnTo>
                <a:lnTo>
                  <a:pt x="15590" y="13903"/>
                </a:lnTo>
                <a:lnTo>
                  <a:pt x="15700" y="13940"/>
                </a:lnTo>
                <a:lnTo>
                  <a:pt x="15774" y="13940"/>
                </a:lnTo>
                <a:lnTo>
                  <a:pt x="15847" y="13903"/>
                </a:lnTo>
                <a:lnTo>
                  <a:pt x="15884" y="13830"/>
                </a:lnTo>
                <a:lnTo>
                  <a:pt x="15921" y="13757"/>
                </a:lnTo>
                <a:lnTo>
                  <a:pt x="15921" y="13647"/>
                </a:lnTo>
                <a:lnTo>
                  <a:pt x="15921" y="13573"/>
                </a:lnTo>
                <a:lnTo>
                  <a:pt x="15847" y="13500"/>
                </a:lnTo>
                <a:lnTo>
                  <a:pt x="15407" y="13170"/>
                </a:lnTo>
                <a:lnTo>
                  <a:pt x="15480" y="13096"/>
                </a:lnTo>
                <a:lnTo>
                  <a:pt x="15590" y="12876"/>
                </a:lnTo>
                <a:lnTo>
                  <a:pt x="15664" y="12803"/>
                </a:lnTo>
                <a:lnTo>
                  <a:pt x="15737" y="12766"/>
                </a:lnTo>
                <a:lnTo>
                  <a:pt x="15774" y="12729"/>
                </a:lnTo>
                <a:lnTo>
                  <a:pt x="15811" y="12693"/>
                </a:lnTo>
                <a:lnTo>
                  <a:pt x="15811" y="12656"/>
                </a:lnTo>
                <a:lnTo>
                  <a:pt x="15774" y="12656"/>
                </a:lnTo>
                <a:lnTo>
                  <a:pt x="15664" y="12583"/>
                </a:lnTo>
                <a:lnTo>
                  <a:pt x="15554" y="12546"/>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71" name="Google Shape;271;p4"/>
          <p:cNvSpPr/>
          <p:nvPr/>
        </p:nvSpPr>
        <p:spPr>
          <a:xfrm>
            <a:off x="258967" y="-86251"/>
            <a:ext cx="470320" cy="442210"/>
          </a:xfrm>
          <a:custGeom>
            <a:avLst/>
            <a:gdLst/>
            <a:ahLst/>
            <a:cxnLst/>
            <a:rect l="l" t="t" r="r" b="b"/>
            <a:pathLst>
              <a:path w="16581" h="15590" extrusionOk="0">
                <a:moveTo>
                  <a:pt x="13793" y="2568"/>
                </a:moveTo>
                <a:lnTo>
                  <a:pt x="14123" y="2641"/>
                </a:lnTo>
                <a:lnTo>
                  <a:pt x="14123" y="2678"/>
                </a:lnTo>
                <a:lnTo>
                  <a:pt x="14086" y="2825"/>
                </a:lnTo>
                <a:lnTo>
                  <a:pt x="14013" y="2935"/>
                </a:lnTo>
                <a:lnTo>
                  <a:pt x="13866" y="3045"/>
                </a:lnTo>
                <a:lnTo>
                  <a:pt x="13756" y="3081"/>
                </a:lnTo>
                <a:lnTo>
                  <a:pt x="13573" y="2971"/>
                </a:lnTo>
                <a:lnTo>
                  <a:pt x="13609" y="2788"/>
                </a:lnTo>
                <a:lnTo>
                  <a:pt x="13683" y="2678"/>
                </a:lnTo>
                <a:lnTo>
                  <a:pt x="13720" y="2605"/>
                </a:lnTo>
                <a:lnTo>
                  <a:pt x="13793" y="2568"/>
                </a:lnTo>
                <a:close/>
                <a:moveTo>
                  <a:pt x="9428" y="3705"/>
                </a:moveTo>
                <a:lnTo>
                  <a:pt x="9831" y="4475"/>
                </a:lnTo>
                <a:lnTo>
                  <a:pt x="10161" y="5246"/>
                </a:lnTo>
                <a:lnTo>
                  <a:pt x="8327" y="4402"/>
                </a:lnTo>
                <a:lnTo>
                  <a:pt x="8878" y="4035"/>
                </a:lnTo>
                <a:lnTo>
                  <a:pt x="9428" y="3705"/>
                </a:lnTo>
                <a:close/>
                <a:moveTo>
                  <a:pt x="5283" y="3668"/>
                </a:moveTo>
                <a:lnTo>
                  <a:pt x="6383" y="4072"/>
                </a:lnTo>
                <a:lnTo>
                  <a:pt x="7410" y="4512"/>
                </a:lnTo>
                <a:lnTo>
                  <a:pt x="6383" y="5319"/>
                </a:lnTo>
                <a:lnTo>
                  <a:pt x="5393" y="6163"/>
                </a:lnTo>
                <a:lnTo>
                  <a:pt x="5319" y="5282"/>
                </a:lnTo>
                <a:lnTo>
                  <a:pt x="5283" y="4365"/>
                </a:lnTo>
                <a:lnTo>
                  <a:pt x="5283" y="3668"/>
                </a:lnTo>
                <a:close/>
                <a:moveTo>
                  <a:pt x="13096" y="2494"/>
                </a:moveTo>
                <a:lnTo>
                  <a:pt x="13023" y="2641"/>
                </a:lnTo>
                <a:lnTo>
                  <a:pt x="12986" y="2825"/>
                </a:lnTo>
                <a:lnTo>
                  <a:pt x="12949" y="3008"/>
                </a:lnTo>
                <a:lnTo>
                  <a:pt x="12986" y="3191"/>
                </a:lnTo>
                <a:lnTo>
                  <a:pt x="13096" y="3412"/>
                </a:lnTo>
                <a:lnTo>
                  <a:pt x="13243" y="3595"/>
                </a:lnTo>
                <a:lnTo>
                  <a:pt x="13426" y="3705"/>
                </a:lnTo>
                <a:lnTo>
                  <a:pt x="13646" y="3778"/>
                </a:lnTo>
                <a:lnTo>
                  <a:pt x="13793" y="3815"/>
                </a:lnTo>
                <a:lnTo>
                  <a:pt x="13536" y="4512"/>
                </a:lnTo>
                <a:lnTo>
                  <a:pt x="13243" y="5209"/>
                </a:lnTo>
                <a:lnTo>
                  <a:pt x="12913" y="5869"/>
                </a:lnTo>
                <a:lnTo>
                  <a:pt x="12546" y="6529"/>
                </a:lnTo>
                <a:lnTo>
                  <a:pt x="11665" y="6016"/>
                </a:lnTo>
                <a:lnTo>
                  <a:pt x="10785" y="5576"/>
                </a:lnTo>
                <a:lnTo>
                  <a:pt x="10602" y="5026"/>
                </a:lnTo>
                <a:lnTo>
                  <a:pt x="10345" y="4475"/>
                </a:lnTo>
                <a:lnTo>
                  <a:pt x="10125" y="3962"/>
                </a:lnTo>
                <a:lnTo>
                  <a:pt x="9831" y="3448"/>
                </a:lnTo>
                <a:lnTo>
                  <a:pt x="10602" y="3045"/>
                </a:lnTo>
                <a:lnTo>
                  <a:pt x="11005" y="2898"/>
                </a:lnTo>
                <a:lnTo>
                  <a:pt x="11409" y="2751"/>
                </a:lnTo>
                <a:lnTo>
                  <a:pt x="11849" y="2641"/>
                </a:lnTo>
                <a:lnTo>
                  <a:pt x="12252" y="2568"/>
                </a:lnTo>
                <a:lnTo>
                  <a:pt x="12692" y="2494"/>
                </a:lnTo>
                <a:close/>
                <a:moveTo>
                  <a:pt x="2605" y="6713"/>
                </a:moveTo>
                <a:lnTo>
                  <a:pt x="2678" y="6750"/>
                </a:lnTo>
                <a:lnTo>
                  <a:pt x="2752" y="6823"/>
                </a:lnTo>
                <a:lnTo>
                  <a:pt x="2788" y="6970"/>
                </a:lnTo>
                <a:lnTo>
                  <a:pt x="2752" y="7116"/>
                </a:lnTo>
                <a:lnTo>
                  <a:pt x="2715" y="7153"/>
                </a:lnTo>
                <a:lnTo>
                  <a:pt x="2605" y="7226"/>
                </a:lnTo>
                <a:lnTo>
                  <a:pt x="2458" y="7336"/>
                </a:lnTo>
                <a:lnTo>
                  <a:pt x="2165" y="7116"/>
                </a:lnTo>
                <a:lnTo>
                  <a:pt x="2275" y="6970"/>
                </a:lnTo>
                <a:lnTo>
                  <a:pt x="2275" y="6896"/>
                </a:lnTo>
                <a:lnTo>
                  <a:pt x="2458" y="6860"/>
                </a:lnTo>
                <a:lnTo>
                  <a:pt x="2715" y="6860"/>
                </a:lnTo>
                <a:lnTo>
                  <a:pt x="2715" y="6823"/>
                </a:lnTo>
                <a:lnTo>
                  <a:pt x="2678" y="6786"/>
                </a:lnTo>
                <a:lnTo>
                  <a:pt x="2605" y="6713"/>
                </a:lnTo>
                <a:close/>
                <a:moveTo>
                  <a:pt x="8364" y="6529"/>
                </a:moveTo>
                <a:lnTo>
                  <a:pt x="8547" y="6566"/>
                </a:lnTo>
                <a:lnTo>
                  <a:pt x="8657" y="6603"/>
                </a:lnTo>
                <a:lnTo>
                  <a:pt x="8657" y="6713"/>
                </a:lnTo>
                <a:lnTo>
                  <a:pt x="8694" y="6860"/>
                </a:lnTo>
                <a:lnTo>
                  <a:pt x="8694" y="6970"/>
                </a:lnTo>
                <a:lnTo>
                  <a:pt x="8694" y="7116"/>
                </a:lnTo>
                <a:lnTo>
                  <a:pt x="8657" y="7226"/>
                </a:lnTo>
                <a:lnTo>
                  <a:pt x="8621" y="7336"/>
                </a:lnTo>
                <a:lnTo>
                  <a:pt x="8547" y="7446"/>
                </a:lnTo>
                <a:lnTo>
                  <a:pt x="8364" y="7446"/>
                </a:lnTo>
                <a:lnTo>
                  <a:pt x="8107" y="7520"/>
                </a:lnTo>
                <a:lnTo>
                  <a:pt x="7850" y="7593"/>
                </a:lnTo>
                <a:lnTo>
                  <a:pt x="7704" y="7483"/>
                </a:lnTo>
                <a:lnTo>
                  <a:pt x="7630" y="7336"/>
                </a:lnTo>
                <a:lnTo>
                  <a:pt x="7557" y="7190"/>
                </a:lnTo>
                <a:lnTo>
                  <a:pt x="7594" y="7006"/>
                </a:lnTo>
                <a:lnTo>
                  <a:pt x="7667" y="6750"/>
                </a:lnTo>
                <a:lnTo>
                  <a:pt x="7777" y="6750"/>
                </a:lnTo>
                <a:lnTo>
                  <a:pt x="7850" y="6786"/>
                </a:lnTo>
                <a:lnTo>
                  <a:pt x="7924" y="6750"/>
                </a:lnTo>
                <a:lnTo>
                  <a:pt x="7960" y="6713"/>
                </a:lnTo>
                <a:lnTo>
                  <a:pt x="8071" y="6566"/>
                </a:lnTo>
                <a:lnTo>
                  <a:pt x="8364" y="6529"/>
                </a:lnTo>
                <a:close/>
                <a:moveTo>
                  <a:pt x="3155" y="3191"/>
                </a:moveTo>
                <a:lnTo>
                  <a:pt x="3595" y="3228"/>
                </a:lnTo>
                <a:lnTo>
                  <a:pt x="4036" y="3301"/>
                </a:lnTo>
                <a:lnTo>
                  <a:pt x="4439" y="3412"/>
                </a:lnTo>
                <a:lnTo>
                  <a:pt x="4879" y="3522"/>
                </a:lnTo>
                <a:lnTo>
                  <a:pt x="4843" y="4072"/>
                </a:lnTo>
                <a:lnTo>
                  <a:pt x="4843" y="4659"/>
                </a:lnTo>
                <a:lnTo>
                  <a:pt x="4879" y="5282"/>
                </a:lnTo>
                <a:lnTo>
                  <a:pt x="4989" y="6529"/>
                </a:lnTo>
                <a:lnTo>
                  <a:pt x="4182" y="7263"/>
                </a:lnTo>
                <a:lnTo>
                  <a:pt x="3779" y="7630"/>
                </a:lnTo>
                <a:lnTo>
                  <a:pt x="3375" y="8033"/>
                </a:lnTo>
                <a:lnTo>
                  <a:pt x="3265" y="7960"/>
                </a:lnTo>
                <a:lnTo>
                  <a:pt x="2898" y="7667"/>
                </a:lnTo>
                <a:lnTo>
                  <a:pt x="3008" y="7520"/>
                </a:lnTo>
                <a:lnTo>
                  <a:pt x="3119" y="7410"/>
                </a:lnTo>
                <a:lnTo>
                  <a:pt x="3155" y="7336"/>
                </a:lnTo>
                <a:lnTo>
                  <a:pt x="3192" y="7300"/>
                </a:lnTo>
                <a:lnTo>
                  <a:pt x="3192" y="7153"/>
                </a:lnTo>
                <a:lnTo>
                  <a:pt x="3229" y="6933"/>
                </a:lnTo>
                <a:lnTo>
                  <a:pt x="3192" y="6823"/>
                </a:lnTo>
                <a:lnTo>
                  <a:pt x="3155" y="6676"/>
                </a:lnTo>
                <a:lnTo>
                  <a:pt x="3119" y="6566"/>
                </a:lnTo>
                <a:lnTo>
                  <a:pt x="3045" y="6456"/>
                </a:lnTo>
                <a:lnTo>
                  <a:pt x="2972" y="6383"/>
                </a:lnTo>
                <a:lnTo>
                  <a:pt x="2862" y="6309"/>
                </a:lnTo>
                <a:lnTo>
                  <a:pt x="2752" y="6273"/>
                </a:lnTo>
                <a:lnTo>
                  <a:pt x="2605" y="6236"/>
                </a:lnTo>
                <a:lnTo>
                  <a:pt x="2495" y="6236"/>
                </a:lnTo>
                <a:lnTo>
                  <a:pt x="2348" y="6273"/>
                </a:lnTo>
                <a:lnTo>
                  <a:pt x="2128" y="6383"/>
                </a:lnTo>
                <a:lnTo>
                  <a:pt x="1908" y="6529"/>
                </a:lnTo>
                <a:lnTo>
                  <a:pt x="1761" y="6713"/>
                </a:lnTo>
                <a:lnTo>
                  <a:pt x="1321" y="6309"/>
                </a:lnTo>
                <a:lnTo>
                  <a:pt x="954" y="5833"/>
                </a:lnTo>
                <a:lnTo>
                  <a:pt x="734" y="5502"/>
                </a:lnTo>
                <a:lnTo>
                  <a:pt x="624" y="5172"/>
                </a:lnTo>
                <a:lnTo>
                  <a:pt x="551" y="4805"/>
                </a:lnTo>
                <a:lnTo>
                  <a:pt x="514" y="4439"/>
                </a:lnTo>
                <a:lnTo>
                  <a:pt x="551" y="4255"/>
                </a:lnTo>
                <a:lnTo>
                  <a:pt x="624" y="4072"/>
                </a:lnTo>
                <a:lnTo>
                  <a:pt x="734" y="3925"/>
                </a:lnTo>
                <a:lnTo>
                  <a:pt x="844" y="3778"/>
                </a:lnTo>
                <a:lnTo>
                  <a:pt x="991" y="3668"/>
                </a:lnTo>
                <a:lnTo>
                  <a:pt x="1174" y="3558"/>
                </a:lnTo>
                <a:lnTo>
                  <a:pt x="1541" y="3412"/>
                </a:lnTo>
                <a:lnTo>
                  <a:pt x="1908" y="3265"/>
                </a:lnTo>
                <a:lnTo>
                  <a:pt x="2312" y="3191"/>
                </a:lnTo>
                <a:close/>
                <a:moveTo>
                  <a:pt x="11005" y="6199"/>
                </a:moveTo>
                <a:lnTo>
                  <a:pt x="12289" y="6896"/>
                </a:lnTo>
                <a:lnTo>
                  <a:pt x="11885" y="7483"/>
                </a:lnTo>
                <a:lnTo>
                  <a:pt x="11482" y="8033"/>
                </a:lnTo>
                <a:lnTo>
                  <a:pt x="11335" y="7410"/>
                </a:lnTo>
                <a:lnTo>
                  <a:pt x="11188" y="6750"/>
                </a:lnTo>
                <a:lnTo>
                  <a:pt x="11005" y="6199"/>
                </a:lnTo>
                <a:close/>
                <a:moveTo>
                  <a:pt x="7264" y="8180"/>
                </a:moveTo>
                <a:lnTo>
                  <a:pt x="7410" y="8253"/>
                </a:lnTo>
                <a:lnTo>
                  <a:pt x="7594" y="8290"/>
                </a:lnTo>
                <a:lnTo>
                  <a:pt x="7960" y="8290"/>
                </a:lnTo>
                <a:lnTo>
                  <a:pt x="7704" y="8327"/>
                </a:lnTo>
                <a:lnTo>
                  <a:pt x="7557" y="8327"/>
                </a:lnTo>
                <a:lnTo>
                  <a:pt x="7447" y="8290"/>
                </a:lnTo>
                <a:lnTo>
                  <a:pt x="7337" y="8253"/>
                </a:lnTo>
                <a:lnTo>
                  <a:pt x="7264" y="8180"/>
                </a:lnTo>
                <a:close/>
                <a:moveTo>
                  <a:pt x="8181" y="5979"/>
                </a:moveTo>
                <a:lnTo>
                  <a:pt x="7997" y="6016"/>
                </a:lnTo>
                <a:lnTo>
                  <a:pt x="7814" y="6089"/>
                </a:lnTo>
                <a:lnTo>
                  <a:pt x="7667" y="6236"/>
                </a:lnTo>
                <a:lnTo>
                  <a:pt x="7410" y="6346"/>
                </a:lnTo>
                <a:lnTo>
                  <a:pt x="7190" y="6529"/>
                </a:lnTo>
                <a:lnTo>
                  <a:pt x="6970" y="6713"/>
                </a:lnTo>
                <a:lnTo>
                  <a:pt x="6787" y="6933"/>
                </a:lnTo>
                <a:lnTo>
                  <a:pt x="6677" y="7080"/>
                </a:lnTo>
                <a:lnTo>
                  <a:pt x="6640" y="7263"/>
                </a:lnTo>
                <a:lnTo>
                  <a:pt x="6567" y="7410"/>
                </a:lnTo>
                <a:lnTo>
                  <a:pt x="6567" y="7593"/>
                </a:lnTo>
                <a:lnTo>
                  <a:pt x="6567" y="7923"/>
                </a:lnTo>
                <a:lnTo>
                  <a:pt x="6677" y="8253"/>
                </a:lnTo>
                <a:lnTo>
                  <a:pt x="6787" y="8437"/>
                </a:lnTo>
                <a:lnTo>
                  <a:pt x="6897" y="8584"/>
                </a:lnTo>
                <a:lnTo>
                  <a:pt x="7043" y="8694"/>
                </a:lnTo>
                <a:lnTo>
                  <a:pt x="7190" y="8767"/>
                </a:lnTo>
                <a:lnTo>
                  <a:pt x="7374" y="8804"/>
                </a:lnTo>
                <a:lnTo>
                  <a:pt x="7557" y="8840"/>
                </a:lnTo>
                <a:lnTo>
                  <a:pt x="7924" y="8840"/>
                </a:lnTo>
                <a:lnTo>
                  <a:pt x="8254" y="8767"/>
                </a:lnTo>
                <a:lnTo>
                  <a:pt x="8584" y="8620"/>
                </a:lnTo>
                <a:lnTo>
                  <a:pt x="8914" y="8364"/>
                </a:lnTo>
                <a:lnTo>
                  <a:pt x="9208" y="8070"/>
                </a:lnTo>
                <a:lnTo>
                  <a:pt x="9464" y="7740"/>
                </a:lnTo>
                <a:lnTo>
                  <a:pt x="9538" y="7593"/>
                </a:lnTo>
                <a:lnTo>
                  <a:pt x="9611" y="7410"/>
                </a:lnTo>
                <a:lnTo>
                  <a:pt x="9648" y="7226"/>
                </a:lnTo>
                <a:lnTo>
                  <a:pt x="9648" y="7043"/>
                </a:lnTo>
                <a:lnTo>
                  <a:pt x="9648" y="6860"/>
                </a:lnTo>
                <a:lnTo>
                  <a:pt x="9574" y="6713"/>
                </a:lnTo>
                <a:lnTo>
                  <a:pt x="9464" y="6529"/>
                </a:lnTo>
                <a:lnTo>
                  <a:pt x="9354" y="6419"/>
                </a:lnTo>
                <a:lnTo>
                  <a:pt x="9208" y="6273"/>
                </a:lnTo>
                <a:lnTo>
                  <a:pt x="9061" y="6199"/>
                </a:lnTo>
                <a:lnTo>
                  <a:pt x="8731" y="6053"/>
                </a:lnTo>
                <a:lnTo>
                  <a:pt x="8364" y="5979"/>
                </a:lnTo>
                <a:close/>
                <a:moveTo>
                  <a:pt x="5063" y="7080"/>
                </a:moveTo>
                <a:lnTo>
                  <a:pt x="5246" y="8180"/>
                </a:lnTo>
                <a:lnTo>
                  <a:pt x="5466" y="9281"/>
                </a:lnTo>
                <a:lnTo>
                  <a:pt x="4622" y="8804"/>
                </a:lnTo>
                <a:lnTo>
                  <a:pt x="3779" y="8290"/>
                </a:lnTo>
                <a:lnTo>
                  <a:pt x="4439" y="7667"/>
                </a:lnTo>
                <a:lnTo>
                  <a:pt x="5063" y="7080"/>
                </a:lnTo>
                <a:close/>
                <a:moveTo>
                  <a:pt x="7887" y="4732"/>
                </a:moveTo>
                <a:lnTo>
                  <a:pt x="9171" y="5282"/>
                </a:lnTo>
                <a:lnTo>
                  <a:pt x="10381" y="5869"/>
                </a:lnTo>
                <a:lnTo>
                  <a:pt x="10602" y="6529"/>
                </a:lnTo>
                <a:lnTo>
                  <a:pt x="10785" y="7190"/>
                </a:lnTo>
                <a:lnTo>
                  <a:pt x="10932" y="7850"/>
                </a:lnTo>
                <a:lnTo>
                  <a:pt x="11078" y="8547"/>
                </a:lnTo>
                <a:lnTo>
                  <a:pt x="10565" y="9097"/>
                </a:lnTo>
                <a:lnTo>
                  <a:pt x="10015" y="9647"/>
                </a:lnTo>
                <a:lnTo>
                  <a:pt x="9428" y="10161"/>
                </a:lnTo>
                <a:lnTo>
                  <a:pt x="8841" y="10674"/>
                </a:lnTo>
                <a:lnTo>
                  <a:pt x="8107" y="10418"/>
                </a:lnTo>
                <a:lnTo>
                  <a:pt x="7374" y="10161"/>
                </a:lnTo>
                <a:lnTo>
                  <a:pt x="6677" y="9867"/>
                </a:lnTo>
                <a:lnTo>
                  <a:pt x="5980" y="9537"/>
                </a:lnTo>
                <a:lnTo>
                  <a:pt x="5723" y="8143"/>
                </a:lnTo>
                <a:lnTo>
                  <a:pt x="5466" y="6713"/>
                </a:lnTo>
                <a:lnTo>
                  <a:pt x="6677" y="5722"/>
                </a:lnTo>
                <a:lnTo>
                  <a:pt x="7887" y="4732"/>
                </a:lnTo>
                <a:close/>
                <a:moveTo>
                  <a:pt x="11152" y="9171"/>
                </a:moveTo>
                <a:lnTo>
                  <a:pt x="11225" y="10161"/>
                </a:lnTo>
                <a:lnTo>
                  <a:pt x="11225" y="11188"/>
                </a:lnTo>
                <a:lnTo>
                  <a:pt x="11225" y="11225"/>
                </a:lnTo>
                <a:lnTo>
                  <a:pt x="10308" y="11041"/>
                </a:lnTo>
                <a:lnTo>
                  <a:pt x="9391" y="10821"/>
                </a:lnTo>
                <a:lnTo>
                  <a:pt x="10015" y="10308"/>
                </a:lnTo>
                <a:lnTo>
                  <a:pt x="10565" y="9794"/>
                </a:lnTo>
                <a:lnTo>
                  <a:pt x="11152" y="9171"/>
                </a:lnTo>
                <a:close/>
                <a:moveTo>
                  <a:pt x="12729" y="7153"/>
                </a:moveTo>
                <a:lnTo>
                  <a:pt x="13243" y="7483"/>
                </a:lnTo>
                <a:lnTo>
                  <a:pt x="13756" y="7813"/>
                </a:lnTo>
                <a:lnTo>
                  <a:pt x="14233" y="8180"/>
                </a:lnTo>
                <a:lnTo>
                  <a:pt x="14673" y="8584"/>
                </a:lnTo>
                <a:lnTo>
                  <a:pt x="15113" y="9024"/>
                </a:lnTo>
                <a:lnTo>
                  <a:pt x="15480" y="9464"/>
                </a:lnTo>
                <a:lnTo>
                  <a:pt x="15810" y="9941"/>
                </a:lnTo>
                <a:lnTo>
                  <a:pt x="16067" y="10454"/>
                </a:lnTo>
                <a:lnTo>
                  <a:pt x="16251" y="11005"/>
                </a:lnTo>
                <a:lnTo>
                  <a:pt x="16177" y="11041"/>
                </a:lnTo>
                <a:lnTo>
                  <a:pt x="15957" y="11188"/>
                </a:lnTo>
                <a:lnTo>
                  <a:pt x="15700" y="11298"/>
                </a:lnTo>
                <a:lnTo>
                  <a:pt x="15444" y="11371"/>
                </a:lnTo>
                <a:lnTo>
                  <a:pt x="15187" y="11445"/>
                </a:lnTo>
                <a:lnTo>
                  <a:pt x="15113" y="11371"/>
                </a:lnTo>
                <a:lnTo>
                  <a:pt x="15077" y="11408"/>
                </a:lnTo>
                <a:lnTo>
                  <a:pt x="14233" y="11445"/>
                </a:lnTo>
                <a:lnTo>
                  <a:pt x="13389" y="11408"/>
                </a:lnTo>
                <a:lnTo>
                  <a:pt x="12582" y="11371"/>
                </a:lnTo>
                <a:lnTo>
                  <a:pt x="11739" y="11298"/>
                </a:lnTo>
                <a:lnTo>
                  <a:pt x="11702" y="10198"/>
                </a:lnTo>
                <a:lnTo>
                  <a:pt x="11665" y="9464"/>
                </a:lnTo>
                <a:lnTo>
                  <a:pt x="11592" y="8694"/>
                </a:lnTo>
                <a:lnTo>
                  <a:pt x="12179" y="7923"/>
                </a:lnTo>
                <a:lnTo>
                  <a:pt x="12729" y="7153"/>
                </a:lnTo>
                <a:close/>
                <a:moveTo>
                  <a:pt x="6126" y="10161"/>
                </a:moveTo>
                <a:lnTo>
                  <a:pt x="6787" y="10454"/>
                </a:lnTo>
                <a:lnTo>
                  <a:pt x="7447" y="10711"/>
                </a:lnTo>
                <a:lnTo>
                  <a:pt x="8327" y="11005"/>
                </a:lnTo>
                <a:lnTo>
                  <a:pt x="7557" y="11555"/>
                </a:lnTo>
                <a:lnTo>
                  <a:pt x="6713" y="11995"/>
                </a:lnTo>
                <a:lnTo>
                  <a:pt x="6603" y="12068"/>
                </a:lnTo>
                <a:lnTo>
                  <a:pt x="6346" y="11078"/>
                </a:lnTo>
                <a:lnTo>
                  <a:pt x="6126" y="10161"/>
                </a:lnTo>
                <a:close/>
                <a:moveTo>
                  <a:pt x="3449" y="8657"/>
                </a:moveTo>
                <a:lnTo>
                  <a:pt x="3889" y="8950"/>
                </a:lnTo>
                <a:lnTo>
                  <a:pt x="4733" y="9427"/>
                </a:lnTo>
                <a:lnTo>
                  <a:pt x="5613" y="9904"/>
                </a:lnTo>
                <a:lnTo>
                  <a:pt x="5870" y="11078"/>
                </a:lnTo>
                <a:lnTo>
                  <a:pt x="6016" y="11665"/>
                </a:lnTo>
                <a:lnTo>
                  <a:pt x="6200" y="12288"/>
                </a:lnTo>
                <a:lnTo>
                  <a:pt x="5686" y="12509"/>
                </a:lnTo>
                <a:lnTo>
                  <a:pt x="5136" y="12729"/>
                </a:lnTo>
                <a:lnTo>
                  <a:pt x="4622" y="12875"/>
                </a:lnTo>
                <a:lnTo>
                  <a:pt x="4072" y="12985"/>
                </a:lnTo>
                <a:lnTo>
                  <a:pt x="3705" y="12985"/>
                </a:lnTo>
                <a:lnTo>
                  <a:pt x="3375" y="12949"/>
                </a:lnTo>
                <a:lnTo>
                  <a:pt x="3045" y="12875"/>
                </a:lnTo>
                <a:lnTo>
                  <a:pt x="2715" y="12692"/>
                </a:lnTo>
                <a:lnTo>
                  <a:pt x="2568" y="12582"/>
                </a:lnTo>
                <a:lnTo>
                  <a:pt x="2458" y="12435"/>
                </a:lnTo>
                <a:lnTo>
                  <a:pt x="2348" y="12288"/>
                </a:lnTo>
                <a:lnTo>
                  <a:pt x="2275" y="12105"/>
                </a:lnTo>
                <a:lnTo>
                  <a:pt x="2165" y="11775"/>
                </a:lnTo>
                <a:lnTo>
                  <a:pt x="2165" y="11371"/>
                </a:lnTo>
                <a:lnTo>
                  <a:pt x="2201" y="11005"/>
                </a:lnTo>
                <a:lnTo>
                  <a:pt x="2275" y="10638"/>
                </a:lnTo>
                <a:lnTo>
                  <a:pt x="2385" y="10271"/>
                </a:lnTo>
                <a:lnTo>
                  <a:pt x="2532" y="9941"/>
                </a:lnTo>
                <a:lnTo>
                  <a:pt x="2715" y="9574"/>
                </a:lnTo>
                <a:lnTo>
                  <a:pt x="2935" y="9281"/>
                </a:lnTo>
                <a:lnTo>
                  <a:pt x="3192" y="8950"/>
                </a:lnTo>
                <a:lnTo>
                  <a:pt x="3449" y="8657"/>
                </a:lnTo>
                <a:close/>
                <a:moveTo>
                  <a:pt x="8291" y="14049"/>
                </a:moveTo>
                <a:lnTo>
                  <a:pt x="8401" y="14086"/>
                </a:lnTo>
                <a:lnTo>
                  <a:pt x="8401" y="14196"/>
                </a:lnTo>
                <a:lnTo>
                  <a:pt x="8401" y="14343"/>
                </a:lnTo>
                <a:lnTo>
                  <a:pt x="8364" y="14489"/>
                </a:lnTo>
                <a:lnTo>
                  <a:pt x="8291" y="14599"/>
                </a:lnTo>
                <a:lnTo>
                  <a:pt x="8181" y="14673"/>
                </a:lnTo>
                <a:lnTo>
                  <a:pt x="7960" y="14489"/>
                </a:lnTo>
                <a:lnTo>
                  <a:pt x="7777" y="14306"/>
                </a:lnTo>
                <a:lnTo>
                  <a:pt x="7850" y="14159"/>
                </a:lnTo>
                <a:lnTo>
                  <a:pt x="7997" y="14086"/>
                </a:lnTo>
                <a:lnTo>
                  <a:pt x="8144" y="14049"/>
                </a:lnTo>
                <a:close/>
                <a:moveTo>
                  <a:pt x="8914" y="11188"/>
                </a:moveTo>
                <a:lnTo>
                  <a:pt x="10051" y="11481"/>
                </a:lnTo>
                <a:lnTo>
                  <a:pt x="11225" y="11702"/>
                </a:lnTo>
                <a:lnTo>
                  <a:pt x="11188" y="12288"/>
                </a:lnTo>
                <a:lnTo>
                  <a:pt x="11115" y="12839"/>
                </a:lnTo>
                <a:lnTo>
                  <a:pt x="10968" y="13426"/>
                </a:lnTo>
                <a:lnTo>
                  <a:pt x="10822" y="13976"/>
                </a:lnTo>
                <a:lnTo>
                  <a:pt x="10638" y="14269"/>
                </a:lnTo>
                <a:lnTo>
                  <a:pt x="10455" y="14563"/>
                </a:lnTo>
                <a:lnTo>
                  <a:pt x="10198" y="14819"/>
                </a:lnTo>
                <a:lnTo>
                  <a:pt x="9905" y="15003"/>
                </a:lnTo>
                <a:lnTo>
                  <a:pt x="9648" y="15113"/>
                </a:lnTo>
                <a:lnTo>
                  <a:pt x="9391" y="15150"/>
                </a:lnTo>
                <a:lnTo>
                  <a:pt x="9098" y="15113"/>
                </a:lnTo>
                <a:lnTo>
                  <a:pt x="8841" y="15040"/>
                </a:lnTo>
                <a:lnTo>
                  <a:pt x="8951" y="14856"/>
                </a:lnTo>
                <a:lnTo>
                  <a:pt x="8988" y="14673"/>
                </a:lnTo>
                <a:lnTo>
                  <a:pt x="9061" y="14453"/>
                </a:lnTo>
                <a:lnTo>
                  <a:pt x="9061" y="14269"/>
                </a:lnTo>
                <a:lnTo>
                  <a:pt x="9024" y="14086"/>
                </a:lnTo>
                <a:lnTo>
                  <a:pt x="8951" y="13976"/>
                </a:lnTo>
                <a:lnTo>
                  <a:pt x="8841" y="13829"/>
                </a:lnTo>
                <a:lnTo>
                  <a:pt x="8731" y="13756"/>
                </a:lnTo>
                <a:lnTo>
                  <a:pt x="8547" y="13646"/>
                </a:lnTo>
                <a:lnTo>
                  <a:pt x="8401" y="13609"/>
                </a:lnTo>
                <a:lnTo>
                  <a:pt x="8254" y="13572"/>
                </a:lnTo>
                <a:lnTo>
                  <a:pt x="8071" y="13572"/>
                </a:lnTo>
                <a:lnTo>
                  <a:pt x="7887" y="13609"/>
                </a:lnTo>
                <a:lnTo>
                  <a:pt x="7740" y="13682"/>
                </a:lnTo>
                <a:lnTo>
                  <a:pt x="7594" y="13792"/>
                </a:lnTo>
                <a:lnTo>
                  <a:pt x="7447" y="13902"/>
                </a:lnTo>
                <a:lnTo>
                  <a:pt x="7264" y="13609"/>
                </a:lnTo>
                <a:lnTo>
                  <a:pt x="7080" y="13242"/>
                </a:lnTo>
                <a:lnTo>
                  <a:pt x="6897" y="12912"/>
                </a:lnTo>
                <a:lnTo>
                  <a:pt x="6750" y="12545"/>
                </a:lnTo>
                <a:lnTo>
                  <a:pt x="7814" y="11958"/>
                </a:lnTo>
                <a:lnTo>
                  <a:pt x="8364" y="11591"/>
                </a:lnTo>
                <a:lnTo>
                  <a:pt x="8914" y="11188"/>
                </a:lnTo>
                <a:close/>
                <a:moveTo>
                  <a:pt x="6493" y="0"/>
                </a:moveTo>
                <a:lnTo>
                  <a:pt x="6163" y="294"/>
                </a:lnTo>
                <a:lnTo>
                  <a:pt x="5870" y="624"/>
                </a:lnTo>
                <a:lnTo>
                  <a:pt x="5613" y="991"/>
                </a:lnTo>
                <a:lnTo>
                  <a:pt x="5429" y="1394"/>
                </a:lnTo>
                <a:lnTo>
                  <a:pt x="5246" y="1798"/>
                </a:lnTo>
                <a:lnTo>
                  <a:pt x="5099" y="2201"/>
                </a:lnTo>
                <a:lnTo>
                  <a:pt x="5026" y="2641"/>
                </a:lnTo>
                <a:lnTo>
                  <a:pt x="4953" y="3081"/>
                </a:lnTo>
                <a:lnTo>
                  <a:pt x="4219" y="2898"/>
                </a:lnTo>
                <a:lnTo>
                  <a:pt x="3485" y="2788"/>
                </a:lnTo>
                <a:lnTo>
                  <a:pt x="2752" y="2715"/>
                </a:lnTo>
                <a:lnTo>
                  <a:pt x="2385" y="2751"/>
                </a:lnTo>
                <a:lnTo>
                  <a:pt x="2055" y="2788"/>
                </a:lnTo>
                <a:lnTo>
                  <a:pt x="1725" y="2825"/>
                </a:lnTo>
                <a:lnTo>
                  <a:pt x="1394" y="2898"/>
                </a:lnTo>
                <a:lnTo>
                  <a:pt x="1101" y="3045"/>
                </a:lnTo>
                <a:lnTo>
                  <a:pt x="808" y="3191"/>
                </a:lnTo>
                <a:lnTo>
                  <a:pt x="551" y="3338"/>
                </a:lnTo>
                <a:lnTo>
                  <a:pt x="367" y="3558"/>
                </a:lnTo>
                <a:lnTo>
                  <a:pt x="184" y="3815"/>
                </a:lnTo>
                <a:lnTo>
                  <a:pt x="74" y="4108"/>
                </a:lnTo>
                <a:lnTo>
                  <a:pt x="1" y="4402"/>
                </a:lnTo>
                <a:lnTo>
                  <a:pt x="1" y="4732"/>
                </a:lnTo>
                <a:lnTo>
                  <a:pt x="37" y="5026"/>
                </a:lnTo>
                <a:lnTo>
                  <a:pt x="147" y="5356"/>
                </a:lnTo>
                <a:lnTo>
                  <a:pt x="257" y="5649"/>
                </a:lnTo>
                <a:lnTo>
                  <a:pt x="441" y="5943"/>
                </a:lnTo>
                <a:lnTo>
                  <a:pt x="624" y="6236"/>
                </a:lnTo>
                <a:lnTo>
                  <a:pt x="844" y="6493"/>
                </a:lnTo>
                <a:lnTo>
                  <a:pt x="1211" y="6860"/>
                </a:lnTo>
                <a:lnTo>
                  <a:pt x="1615" y="7263"/>
                </a:lnTo>
                <a:lnTo>
                  <a:pt x="1615" y="7300"/>
                </a:lnTo>
                <a:lnTo>
                  <a:pt x="1615" y="7520"/>
                </a:lnTo>
                <a:lnTo>
                  <a:pt x="1688" y="7777"/>
                </a:lnTo>
                <a:lnTo>
                  <a:pt x="1725" y="7887"/>
                </a:lnTo>
                <a:lnTo>
                  <a:pt x="1835" y="7960"/>
                </a:lnTo>
                <a:lnTo>
                  <a:pt x="1908" y="8033"/>
                </a:lnTo>
                <a:lnTo>
                  <a:pt x="2055" y="8070"/>
                </a:lnTo>
                <a:lnTo>
                  <a:pt x="2165" y="8107"/>
                </a:lnTo>
                <a:lnTo>
                  <a:pt x="2275" y="8070"/>
                </a:lnTo>
                <a:lnTo>
                  <a:pt x="2532" y="7997"/>
                </a:lnTo>
                <a:lnTo>
                  <a:pt x="3045" y="8400"/>
                </a:lnTo>
                <a:lnTo>
                  <a:pt x="2642" y="8914"/>
                </a:lnTo>
                <a:lnTo>
                  <a:pt x="2312" y="9464"/>
                </a:lnTo>
                <a:lnTo>
                  <a:pt x="2018" y="10051"/>
                </a:lnTo>
                <a:lnTo>
                  <a:pt x="1871" y="10344"/>
                </a:lnTo>
                <a:lnTo>
                  <a:pt x="1798" y="10674"/>
                </a:lnTo>
                <a:lnTo>
                  <a:pt x="1725" y="10968"/>
                </a:lnTo>
                <a:lnTo>
                  <a:pt x="1688" y="11261"/>
                </a:lnTo>
                <a:lnTo>
                  <a:pt x="1688" y="11555"/>
                </a:lnTo>
                <a:lnTo>
                  <a:pt x="1725" y="11885"/>
                </a:lnTo>
                <a:lnTo>
                  <a:pt x="1798" y="12142"/>
                </a:lnTo>
                <a:lnTo>
                  <a:pt x="1908" y="12435"/>
                </a:lnTo>
                <a:lnTo>
                  <a:pt x="2055" y="12692"/>
                </a:lnTo>
                <a:lnTo>
                  <a:pt x="2238" y="12912"/>
                </a:lnTo>
                <a:lnTo>
                  <a:pt x="2495" y="13132"/>
                </a:lnTo>
                <a:lnTo>
                  <a:pt x="2788" y="13279"/>
                </a:lnTo>
                <a:lnTo>
                  <a:pt x="3045" y="13389"/>
                </a:lnTo>
                <a:lnTo>
                  <a:pt x="3375" y="13426"/>
                </a:lnTo>
                <a:lnTo>
                  <a:pt x="3669" y="13462"/>
                </a:lnTo>
                <a:lnTo>
                  <a:pt x="3999" y="13462"/>
                </a:lnTo>
                <a:lnTo>
                  <a:pt x="4292" y="13426"/>
                </a:lnTo>
                <a:lnTo>
                  <a:pt x="4586" y="13389"/>
                </a:lnTo>
                <a:lnTo>
                  <a:pt x="5026" y="13242"/>
                </a:lnTo>
                <a:lnTo>
                  <a:pt x="5503" y="13095"/>
                </a:lnTo>
                <a:lnTo>
                  <a:pt x="5906" y="12949"/>
                </a:lnTo>
                <a:lnTo>
                  <a:pt x="6346" y="12729"/>
                </a:lnTo>
                <a:lnTo>
                  <a:pt x="6530" y="13169"/>
                </a:lnTo>
                <a:lnTo>
                  <a:pt x="6713" y="13572"/>
                </a:lnTo>
                <a:lnTo>
                  <a:pt x="6970" y="13976"/>
                </a:lnTo>
                <a:lnTo>
                  <a:pt x="7227" y="14343"/>
                </a:lnTo>
                <a:lnTo>
                  <a:pt x="7153" y="14526"/>
                </a:lnTo>
                <a:lnTo>
                  <a:pt x="7117" y="14709"/>
                </a:lnTo>
                <a:lnTo>
                  <a:pt x="7153" y="14893"/>
                </a:lnTo>
                <a:lnTo>
                  <a:pt x="7227" y="15076"/>
                </a:lnTo>
                <a:lnTo>
                  <a:pt x="7337" y="15223"/>
                </a:lnTo>
                <a:lnTo>
                  <a:pt x="7484" y="15333"/>
                </a:lnTo>
                <a:lnTo>
                  <a:pt x="7630" y="15406"/>
                </a:lnTo>
                <a:lnTo>
                  <a:pt x="7777" y="15480"/>
                </a:lnTo>
                <a:lnTo>
                  <a:pt x="7924" y="15516"/>
                </a:lnTo>
                <a:lnTo>
                  <a:pt x="8107" y="15516"/>
                </a:lnTo>
                <a:lnTo>
                  <a:pt x="8254" y="15480"/>
                </a:lnTo>
                <a:lnTo>
                  <a:pt x="8437" y="15406"/>
                </a:lnTo>
                <a:lnTo>
                  <a:pt x="8474" y="15406"/>
                </a:lnTo>
                <a:lnTo>
                  <a:pt x="8804" y="15516"/>
                </a:lnTo>
                <a:lnTo>
                  <a:pt x="9171" y="15590"/>
                </a:lnTo>
                <a:lnTo>
                  <a:pt x="9501" y="15590"/>
                </a:lnTo>
                <a:lnTo>
                  <a:pt x="9868" y="15516"/>
                </a:lnTo>
                <a:lnTo>
                  <a:pt x="10161" y="15406"/>
                </a:lnTo>
                <a:lnTo>
                  <a:pt x="10418" y="15260"/>
                </a:lnTo>
                <a:lnTo>
                  <a:pt x="10675" y="15040"/>
                </a:lnTo>
                <a:lnTo>
                  <a:pt x="10858" y="14819"/>
                </a:lnTo>
                <a:lnTo>
                  <a:pt x="11042" y="14563"/>
                </a:lnTo>
                <a:lnTo>
                  <a:pt x="11188" y="14269"/>
                </a:lnTo>
                <a:lnTo>
                  <a:pt x="11299" y="13976"/>
                </a:lnTo>
                <a:lnTo>
                  <a:pt x="11409" y="13682"/>
                </a:lnTo>
                <a:lnTo>
                  <a:pt x="11519" y="13242"/>
                </a:lnTo>
                <a:lnTo>
                  <a:pt x="11629" y="12765"/>
                </a:lnTo>
                <a:lnTo>
                  <a:pt x="11665" y="12252"/>
                </a:lnTo>
                <a:lnTo>
                  <a:pt x="11702" y="11775"/>
                </a:lnTo>
                <a:lnTo>
                  <a:pt x="12619" y="11848"/>
                </a:lnTo>
                <a:lnTo>
                  <a:pt x="13499" y="11922"/>
                </a:lnTo>
                <a:lnTo>
                  <a:pt x="14416" y="11922"/>
                </a:lnTo>
                <a:lnTo>
                  <a:pt x="15297" y="11885"/>
                </a:lnTo>
                <a:lnTo>
                  <a:pt x="15333" y="11848"/>
                </a:lnTo>
                <a:lnTo>
                  <a:pt x="15333" y="11775"/>
                </a:lnTo>
                <a:lnTo>
                  <a:pt x="15590" y="11702"/>
                </a:lnTo>
                <a:lnTo>
                  <a:pt x="15884" y="11628"/>
                </a:lnTo>
                <a:lnTo>
                  <a:pt x="16140" y="11481"/>
                </a:lnTo>
                <a:lnTo>
                  <a:pt x="16397" y="11335"/>
                </a:lnTo>
                <a:lnTo>
                  <a:pt x="16507" y="11335"/>
                </a:lnTo>
                <a:lnTo>
                  <a:pt x="16544" y="11298"/>
                </a:lnTo>
                <a:lnTo>
                  <a:pt x="16581" y="11225"/>
                </a:lnTo>
                <a:lnTo>
                  <a:pt x="16544" y="10931"/>
                </a:lnTo>
                <a:lnTo>
                  <a:pt x="16471" y="10638"/>
                </a:lnTo>
                <a:lnTo>
                  <a:pt x="16397" y="10344"/>
                </a:lnTo>
                <a:lnTo>
                  <a:pt x="16287" y="10088"/>
                </a:lnTo>
                <a:lnTo>
                  <a:pt x="15994" y="9537"/>
                </a:lnTo>
                <a:lnTo>
                  <a:pt x="15627" y="9060"/>
                </a:lnTo>
                <a:lnTo>
                  <a:pt x="15223" y="8584"/>
                </a:lnTo>
                <a:lnTo>
                  <a:pt x="14783" y="8143"/>
                </a:lnTo>
                <a:lnTo>
                  <a:pt x="14306" y="7740"/>
                </a:lnTo>
                <a:lnTo>
                  <a:pt x="13793" y="7336"/>
                </a:lnTo>
                <a:lnTo>
                  <a:pt x="12949" y="6786"/>
                </a:lnTo>
                <a:lnTo>
                  <a:pt x="13353" y="6053"/>
                </a:lnTo>
                <a:lnTo>
                  <a:pt x="13720" y="5319"/>
                </a:lnTo>
                <a:lnTo>
                  <a:pt x="14050" y="4549"/>
                </a:lnTo>
                <a:lnTo>
                  <a:pt x="14306" y="3778"/>
                </a:lnTo>
                <a:lnTo>
                  <a:pt x="14306" y="3632"/>
                </a:lnTo>
                <a:lnTo>
                  <a:pt x="14453" y="3522"/>
                </a:lnTo>
                <a:lnTo>
                  <a:pt x="14600" y="3375"/>
                </a:lnTo>
                <a:lnTo>
                  <a:pt x="14747" y="3155"/>
                </a:lnTo>
                <a:lnTo>
                  <a:pt x="14820" y="2935"/>
                </a:lnTo>
                <a:lnTo>
                  <a:pt x="14820" y="2678"/>
                </a:lnTo>
                <a:lnTo>
                  <a:pt x="14747" y="2421"/>
                </a:lnTo>
                <a:lnTo>
                  <a:pt x="14637" y="2238"/>
                </a:lnTo>
                <a:lnTo>
                  <a:pt x="14490" y="2054"/>
                </a:lnTo>
                <a:lnTo>
                  <a:pt x="14270" y="1944"/>
                </a:lnTo>
                <a:lnTo>
                  <a:pt x="14160" y="1908"/>
                </a:lnTo>
                <a:lnTo>
                  <a:pt x="14013" y="1908"/>
                </a:lnTo>
                <a:lnTo>
                  <a:pt x="13830" y="1944"/>
                </a:lnTo>
                <a:lnTo>
                  <a:pt x="13683" y="2018"/>
                </a:lnTo>
                <a:lnTo>
                  <a:pt x="13536" y="2091"/>
                </a:lnTo>
                <a:lnTo>
                  <a:pt x="13389" y="2201"/>
                </a:lnTo>
                <a:lnTo>
                  <a:pt x="12949" y="2128"/>
                </a:lnTo>
                <a:lnTo>
                  <a:pt x="12472" y="2164"/>
                </a:lnTo>
                <a:lnTo>
                  <a:pt x="12032" y="2201"/>
                </a:lnTo>
                <a:lnTo>
                  <a:pt x="11592" y="2274"/>
                </a:lnTo>
                <a:lnTo>
                  <a:pt x="11115" y="2421"/>
                </a:lnTo>
                <a:lnTo>
                  <a:pt x="10675" y="2568"/>
                </a:lnTo>
                <a:lnTo>
                  <a:pt x="10271" y="2751"/>
                </a:lnTo>
                <a:lnTo>
                  <a:pt x="9831" y="2971"/>
                </a:lnTo>
                <a:lnTo>
                  <a:pt x="9611" y="3081"/>
                </a:lnTo>
                <a:lnTo>
                  <a:pt x="9208" y="2421"/>
                </a:lnTo>
                <a:lnTo>
                  <a:pt x="8767" y="1761"/>
                </a:lnTo>
                <a:lnTo>
                  <a:pt x="8254" y="1137"/>
                </a:lnTo>
                <a:lnTo>
                  <a:pt x="7740" y="550"/>
                </a:lnTo>
                <a:lnTo>
                  <a:pt x="7630" y="477"/>
                </a:lnTo>
                <a:lnTo>
                  <a:pt x="7520" y="477"/>
                </a:lnTo>
                <a:lnTo>
                  <a:pt x="7117" y="624"/>
                </a:lnTo>
                <a:lnTo>
                  <a:pt x="6713" y="807"/>
                </a:lnTo>
                <a:lnTo>
                  <a:pt x="6640" y="844"/>
                </a:lnTo>
                <a:lnTo>
                  <a:pt x="6603" y="881"/>
                </a:lnTo>
                <a:lnTo>
                  <a:pt x="6640" y="991"/>
                </a:lnTo>
                <a:lnTo>
                  <a:pt x="6677" y="1064"/>
                </a:lnTo>
                <a:lnTo>
                  <a:pt x="6787" y="1064"/>
                </a:lnTo>
                <a:lnTo>
                  <a:pt x="7153" y="1027"/>
                </a:lnTo>
                <a:lnTo>
                  <a:pt x="7484" y="991"/>
                </a:lnTo>
                <a:lnTo>
                  <a:pt x="7960" y="1541"/>
                </a:lnTo>
                <a:lnTo>
                  <a:pt x="8401" y="2091"/>
                </a:lnTo>
                <a:lnTo>
                  <a:pt x="8841" y="2715"/>
                </a:lnTo>
                <a:lnTo>
                  <a:pt x="9208" y="3301"/>
                </a:lnTo>
                <a:lnTo>
                  <a:pt x="8511" y="3742"/>
                </a:lnTo>
                <a:lnTo>
                  <a:pt x="7850" y="4219"/>
                </a:lnTo>
                <a:lnTo>
                  <a:pt x="6603" y="3668"/>
                </a:lnTo>
                <a:lnTo>
                  <a:pt x="5980" y="3412"/>
                </a:lnTo>
                <a:lnTo>
                  <a:pt x="5319" y="3191"/>
                </a:lnTo>
                <a:lnTo>
                  <a:pt x="5393" y="2788"/>
                </a:lnTo>
                <a:lnTo>
                  <a:pt x="5466" y="2384"/>
                </a:lnTo>
                <a:lnTo>
                  <a:pt x="5576" y="1981"/>
                </a:lnTo>
                <a:lnTo>
                  <a:pt x="5723" y="1577"/>
                </a:lnTo>
                <a:lnTo>
                  <a:pt x="5906" y="1211"/>
                </a:lnTo>
                <a:lnTo>
                  <a:pt x="6126" y="844"/>
                </a:lnTo>
                <a:lnTo>
                  <a:pt x="6383" y="514"/>
                </a:lnTo>
                <a:lnTo>
                  <a:pt x="6640" y="184"/>
                </a:lnTo>
                <a:lnTo>
                  <a:pt x="6677" y="110"/>
                </a:lnTo>
                <a:lnTo>
                  <a:pt x="6677" y="37"/>
                </a:lnTo>
                <a:lnTo>
                  <a:pt x="6603"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72" name="Google Shape;272;p4"/>
          <p:cNvSpPr/>
          <p:nvPr/>
        </p:nvSpPr>
        <p:spPr>
          <a:xfrm>
            <a:off x="-35016" y="4075593"/>
            <a:ext cx="339602" cy="400617"/>
          </a:xfrm>
          <a:custGeom>
            <a:avLst/>
            <a:gdLst/>
            <a:ahLst/>
            <a:cxnLst/>
            <a:rect l="l" t="t" r="r" b="b"/>
            <a:pathLst>
              <a:path w="9391" h="11079" extrusionOk="0">
                <a:moveTo>
                  <a:pt x="4916" y="441"/>
                </a:moveTo>
                <a:lnTo>
                  <a:pt x="5026" y="477"/>
                </a:lnTo>
                <a:lnTo>
                  <a:pt x="5099" y="551"/>
                </a:lnTo>
                <a:lnTo>
                  <a:pt x="5099" y="771"/>
                </a:lnTo>
                <a:lnTo>
                  <a:pt x="5026" y="954"/>
                </a:lnTo>
                <a:lnTo>
                  <a:pt x="4953" y="1064"/>
                </a:lnTo>
                <a:lnTo>
                  <a:pt x="4842" y="1138"/>
                </a:lnTo>
                <a:lnTo>
                  <a:pt x="4732" y="1174"/>
                </a:lnTo>
                <a:lnTo>
                  <a:pt x="4622" y="1138"/>
                </a:lnTo>
                <a:lnTo>
                  <a:pt x="4366" y="1028"/>
                </a:lnTo>
                <a:lnTo>
                  <a:pt x="4439" y="917"/>
                </a:lnTo>
                <a:lnTo>
                  <a:pt x="4439" y="771"/>
                </a:lnTo>
                <a:lnTo>
                  <a:pt x="4402" y="697"/>
                </a:lnTo>
                <a:lnTo>
                  <a:pt x="4366" y="661"/>
                </a:lnTo>
                <a:lnTo>
                  <a:pt x="4476" y="551"/>
                </a:lnTo>
                <a:lnTo>
                  <a:pt x="4622" y="477"/>
                </a:lnTo>
                <a:lnTo>
                  <a:pt x="4769" y="441"/>
                </a:lnTo>
                <a:close/>
                <a:moveTo>
                  <a:pt x="3375" y="6493"/>
                </a:moveTo>
                <a:lnTo>
                  <a:pt x="3375" y="6530"/>
                </a:lnTo>
                <a:lnTo>
                  <a:pt x="3339" y="6530"/>
                </a:lnTo>
                <a:lnTo>
                  <a:pt x="3375" y="6493"/>
                </a:lnTo>
                <a:close/>
                <a:moveTo>
                  <a:pt x="4292" y="6933"/>
                </a:moveTo>
                <a:lnTo>
                  <a:pt x="4256" y="7007"/>
                </a:lnTo>
                <a:lnTo>
                  <a:pt x="4219" y="6970"/>
                </a:lnTo>
                <a:lnTo>
                  <a:pt x="4292" y="6933"/>
                </a:lnTo>
                <a:close/>
                <a:moveTo>
                  <a:pt x="5209" y="4219"/>
                </a:moveTo>
                <a:lnTo>
                  <a:pt x="5429" y="4329"/>
                </a:lnTo>
                <a:lnTo>
                  <a:pt x="5649" y="4439"/>
                </a:lnTo>
                <a:lnTo>
                  <a:pt x="5686" y="4549"/>
                </a:lnTo>
                <a:lnTo>
                  <a:pt x="5723" y="4586"/>
                </a:lnTo>
                <a:lnTo>
                  <a:pt x="5796" y="4586"/>
                </a:lnTo>
                <a:lnTo>
                  <a:pt x="6016" y="4879"/>
                </a:lnTo>
                <a:lnTo>
                  <a:pt x="6163" y="5173"/>
                </a:lnTo>
                <a:lnTo>
                  <a:pt x="6200" y="5503"/>
                </a:lnTo>
                <a:lnTo>
                  <a:pt x="6200" y="5833"/>
                </a:lnTo>
                <a:lnTo>
                  <a:pt x="6090" y="6126"/>
                </a:lnTo>
                <a:lnTo>
                  <a:pt x="5943" y="6420"/>
                </a:lnTo>
                <a:lnTo>
                  <a:pt x="5796" y="6603"/>
                </a:lnTo>
                <a:lnTo>
                  <a:pt x="5649" y="6750"/>
                </a:lnTo>
                <a:lnTo>
                  <a:pt x="5649" y="6713"/>
                </a:lnTo>
                <a:lnTo>
                  <a:pt x="5649" y="6566"/>
                </a:lnTo>
                <a:lnTo>
                  <a:pt x="5649" y="6383"/>
                </a:lnTo>
                <a:lnTo>
                  <a:pt x="5613" y="6346"/>
                </a:lnTo>
                <a:lnTo>
                  <a:pt x="5576" y="6310"/>
                </a:lnTo>
                <a:lnTo>
                  <a:pt x="5539" y="6310"/>
                </a:lnTo>
                <a:lnTo>
                  <a:pt x="5503" y="6346"/>
                </a:lnTo>
                <a:lnTo>
                  <a:pt x="5393" y="6493"/>
                </a:lnTo>
                <a:lnTo>
                  <a:pt x="5356" y="6676"/>
                </a:lnTo>
                <a:lnTo>
                  <a:pt x="5319" y="6933"/>
                </a:lnTo>
                <a:lnTo>
                  <a:pt x="5099" y="7007"/>
                </a:lnTo>
                <a:lnTo>
                  <a:pt x="5099" y="6860"/>
                </a:lnTo>
                <a:lnTo>
                  <a:pt x="5099" y="6713"/>
                </a:lnTo>
                <a:lnTo>
                  <a:pt x="5136" y="6566"/>
                </a:lnTo>
                <a:lnTo>
                  <a:pt x="5209" y="6456"/>
                </a:lnTo>
                <a:lnTo>
                  <a:pt x="5246" y="6420"/>
                </a:lnTo>
                <a:lnTo>
                  <a:pt x="5209" y="6383"/>
                </a:lnTo>
                <a:lnTo>
                  <a:pt x="5173" y="6346"/>
                </a:lnTo>
                <a:lnTo>
                  <a:pt x="5136" y="6346"/>
                </a:lnTo>
                <a:lnTo>
                  <a:pt x="4953" y="6456"/>
                </a:lnTo>
                <a:lnTo>
                  <a:pt x="4842" y="6640"/>
                </a:lnTo>
                <a:lnTo>
                  <a:pt x="4769" y="6823"/>
                </a:lnTo>
                <a:lnTo>
                  <a:pt x="4769" y="7043"/>
                </a:lnTo>
                <a:lnTo>
                  <a:pt x="4696" y="7043"/>
                </a:lnTo>
                <a:lnTo>
                  <a:pt x="4659" y="7007"/>
                </a:lnTo>
                <a:lnTo>
                  <a:pt x="4622" y="6970"/>
                </a:lnTo>
                <a:lnTo>
                  <a:pt x="4586" y="6970"/>
                </a:lnTo>
                <a:lnTo>
                  <a:pt x="5026" y="6016"/>
                </a:lnTo>
                <a:lnTo>
                  <a:pt x="5026" y="5943"/>
                </a:lnTo>
                <a:lnTo>
                  <a:pt x="4989" y="5906"/>
                </a:lnTo>
                <a:lnTo>
                  <a:pt x="4953" y="5906"/>
                </a:lnTo>
                <a:lnTo>
                  <a:pt x="4916" y="5943"/>
                </a:lnTo>
                <a:lnTo>
                  <a:pt x="4402" y="6750"/>
                </a:lnTo>
                <a:lnTo>
                  <a:pt x="4366" y="6676"/>
                </a:lnTo>
                <a:lnTo>
                  <a:pt x="4329" y="6640"/>
                </a:lnTo>
                <a:lnTo>
                  <a:pt x="4256" y="6640"/>
                </a:lnTo>
                <a:lnTo>
                  <a:pt x="4439" y="6236"/>
                </a:lnTo>
                <a:lnTo>
                  <a:pt x="4659" y="5796"/>
                </a:lnTo>
                <a:lnTo>
                  <a:pt x="4696" y="5759"/>
                </a:lnTo>
                <a:lnTo>
                  <a:pt x="4659" y="5723"/>
                </a:lnTo>
                <a:lnTo>
                  <a:pt x="4586" y="5723"/>
                </a:lnTo>
                <a:lnTo>
                  <a:pt x="4182" y="6273"/>
                </a:lnTo>
                <a:lnTo>
                  <a:pt x="3999" y="6566"/>
                </a:lnTo>
                <a:lnTo>
                  <a:pt x="3852" y="6860"/>
                </a:lnTo>
                <a:lnTo>
                  <a:pt x="3669" y="6786"/>
                </a:lnTo>
                <a:lnTo>
                  <a:pt x="3779" y="6750"/>
                </a:lnTo>
                <a:lnTo>
                  <a:pt x="3852" y="6640"/>
                </a:lnTo>
                <a:lnTo>
                  <a:pt x="3889" y="6566"/>
                </a:lnTo>
                <a:lnTo>
                  <a:pt x="3889" y="6420"/>
                </a:lnTo>
                <a:lnTo>
                  <a:pt x="3889" y="6383"/>
                </a:lnTo>
                <a:lnTo>
                  <a:pt x="3815" y="6383"/>
                </a:lnTo>
                <a:lnTo>
                  <a:pt x="3999" y="6163"/>
                </a:lnTo>
                <a:lnTo>
                  <a:pt x="4512" y="5539"/>
                </a:lnTo>
                <a:lnTo>
                  <a:pt x="4512" y="5466"/>
                </a:lnTo>
                <a:lnTo>
                  <a:pt x="4476" y="5429"/>
                </a:lnTo>
                <a:lnTo>
                  <a:pt x="4402" y="5429"/>
                </a:lnTo>
                <a:lnTo>
                  <a:pt x="3779" y="6016"/>
                </a:lnTo>
                <a:lnTo>
                  <a:pt x="3632" y="6126"/>
                </a:lnTo>
                <a:lnTo>
                  <a:pt x="3595" y="6090"/>
                </a:lnTo>
                <a:lnTo>
                  <a:pt x="3559" y="6090"/>
                </a:lnTo>
                <a:lnTo>
                  <a:pt x="3485" y="6126"/>
                </a:lnTo>
                <a:lnTo>
                  <a:pt x="3669" y="5869"/>
                </a:lnTo>
                <a:lnTo>
                  <a:pt x="3889" y="5649"/>
                </a:lnTo>
                <a:lnTo>
                  <a:pt x="4146" y="5466"/>
                </a:lnTo>
                <a:lnTo>
                  <a:pt x="4402" y="5283"/>
                </a:lnTo>
                <a:lnTo>
                  <a:pt x="4439" y="5246"/>
                </a:lnTo>
                <a:lnTo>
                  <a:pt x="4402" y="5209"/>
                </a:lnTo>
                <a:lnTo>
                  <a:pt x="4402" y="5173"/>
                </a:lnTo>
                <a:lnTo>
                  <a:pt x="4329" y="5136"/>
                </a:lnTo>
                <a:lnTo>
                  <a:pt x="3962" y="5319"/>
                </a:lnTo>
                <a:lnTo>
                  <a:pt x="3632" y="5539"/>
                </a:lnTo>
                <a:lnTo>
                  <a:pt x="3339" y="5796"/>
                </a:lnTo>
                <a:lnTo>
                  <a:pt x="3082" y="6126"/>
                </a:lnTo>
                <a:lnTo>
                  <a:pt x="3045" y="6016"/>
                </a:lnTo>
                <a:lnTo>
                  <a:pt x="3082" y="5980"/>
                </a:lnTo>
                <a:lnTo>
                  <a:pt x="3339" y="5613"/>
                </a:lnTo>
                <a:lnTo>
                  <a:pt x="3632" y="5283"/>
                </a:lnTo>
                <a:lnTo>
                  <a:pt x="3962" y="4952"/>
                </a:lnTo>
                <a:lnTo>
                  <a:pt x="4292" y="4659"/>
                </a:lnTo>
                <a:lnTo>
                  <a:pt x="4292" y="4622"/>
                </a:lnTo>
                <a:lnTo>
                  <a:pt x="4256" y="4586"/>
                </a:lnTo>
                <a:lnTo>
                  <a:pt x="4219" y="4586"/>
                </a:lnTo>
                <a:lnTo>
                  <a:pt x="3925" y="4732"/>
                </a:lnTo>
                <a:lnTo>
                  <a:pt x="3632" y="4879"/>
                </a:lnTo>
                <a:lnTo>
                  <a:pt x="3375" y="5099"/>
                </a:lnTo>
                <a:lnTo>
                  <a:pt x="3155" y="5356"/>
                </a:lnTo>
                <a:lnTo>
                  <a:pt x="3228" y="5209"/>
                </a:lnTo>
                <a:lnTo>
                  <a:pt x="3339" y="5062"/>
                </a:lnTo>
                <a:lnTo>
                  <a:pt x="3559" y="4842"/>
                </a:lnTo>
                <a:lnTo>
                  <a:pt x="3852" y="4622"/>
                </a:lnTo>
                <a:lnTo>
                  <a:pt x="4146" y="4476"/>
                </a:lnTo>
                <a:lnTo>
                  <a:pt x="4402" y="4366"/>
                </a:lnTo>
                <a:lnTo>
                  <a:pt x="4659" y="4292"/>
                </a:lnTo>
                <a:lnTo>
                  <a:pt x="4953" y="4219"/>
                </a:lnTo>
                <a:close/>
                <a:moveTo>
                  <a:pt x="807" y="8767"/>
                </a:moveTo>
                <a:lnTo>
                  <a:pt x="807" y="8841"/>
                </a:lnTo>
                <a:lnTo>
                  <a:pt x="844" y="8914"/>
                </a:lnTo>
                <a:lnTo>
                  <a:pt x="918" y="8951"/>
                </a:lnTo>
                <a:lnTo>
                  <a:pt x="1138" y="8951"/>
                </a:lnTo>
                <a:lnTo>
                  <a:pt x="1211" y="8987"/>
                </a:lnTo>
                <a:lnTo>
                  <a:pt x="1321" y="8987"/>
                </a:lnTo>
                <a:lnTo>
                  <a:pt x="1321" y="9061"/>
                </a:lnTo>
                <a:lnTo>
                  <a:pt x="1321" y="9097"/>
                </a:lnTo>
                <a:lnTo>
                  <a:pt x="1248" y="9171"/>
                </a:lnTo>
                <a:lnTo>
                  <a:pt x="1174" y="9207"/>
                </a:lnTo>
                <a:lnTo>
                  <a:pt x="954" y="9244"/>
                </a:lnTo>
                <a:lnTo>
                  <a:pt x="844" y="9207"/>
                </a:lnTo>
                <a:lnTo>
                  <a:pt x="697" y="9134"/>
                </a:lnTo>
                <a:lnTo>
                  <a:pt x="587" y="9061"/>
                </a:lnTo>
                <a:lnTo>
                  <a:pt x="551" y="8951"/>
                </a:lnTo>
                <a:lnTo>
                  <a:pt x="661" y="8841"/>
                </a:lnTo>
                <a:lnTo>
                  <a:pt x="807" y="8767"/>
                </a:lnTo>
                <a:close/>
                <a:moveTo>
                  <a:pt x="8511" y="8657"/>
                </a:moveTo>
                <a:lnTo>
                  <a:pt x="8621" y="8694"/>
                </a:lnTo>
                <a:lnTo>
                  <a:pt x="8731" y="8731"/>
                </a:lnTo>
                <a:lnTo>
                  <a:pt x="8841" y="8804"/>
                </a:lnTo>
                <a:lnTo>
                  <a:pt x="8951" y="8877"/>
                </a:lnTo>
                <a:lnTo>
                  <a:pt x="8987" y="8987"/>
                </a:lnTo>
                <a:lnTo>
                  <a:pt x="9024" y="9097"/>
                </a:lnTo>
                <a:lnTo>
                  <a:pt x="9024" y="9134"/>
                </a:lnTo>
                <a:lnTo>
                  <a:pt x="8987" y="9134"/>
                </a:lnTo>
                <a:lnTo>
                  <a:pt x="8877" y="9097"/>
                </a:lnTo>
                <a:lnTo>
                  <a:pt x="8804" y="9134"/>
                </a:lnTo>
                <a:lnTo>
                  <a:pt x="8731" y="9171"/>
                </a:lnTo>
                <a:lnTo>
                  <a:pt x="8621" y="9281"/>
                </a:lnTo>
                <a:lnTo>
                  <a:pt x="8474" y="9354"/>
                </a:lnTo>
                <a:lnTo>
                  <a:pt x="8327" y="9318"/>
                </a:lnTo>
                <a:lnTo>
                  <a:pt x="8254" y="9244"/>
                </a:lnTo>
                <a:lnTo>
                  <a:pt x="8217" y="9171"/>
                </a:lnTo>
                <a:lnTo>
                  <a:pt x="8217" y="9024"/>
                </a:lnTo>
                <a:lnTo>
                  <a:pt x="8254" y="8841"/>
                </a:lnTo>
                <a:lnTo>
                  <a:pt x="8254" y="8694"/>
                </a:lnTo>
                <a:lnTo>
                  <a:pt x="8511" y="8657"/>
                </a:lnTo>
                <a:close/>
                <a:moveTo>
                  <a:pt x="5026" y="9501"/>
                </a:moveTo>
                <a:lnTo>
                  <a:pt x="5063" y="9574"/>
                </a:lnTo>
                <a:lnTo>
                  <a:pt x="4989" y="9538"/>
                </a:lnTo>
                <a:lnTo>
                  <a:pt x="5026" y="9501"/>
                </a:lnTo>
                <a:close/>
                <a:moveTo>
                  <a:pt x="4696" y="9868"/>
                </a:moveTo>
                <a:lnTo>
                  <a:pt x="4953" y="9941"/>
                </a:lnTo>
                <a:lnTo>
                  <a:pt x="4916" y="10014"/>
                </a:lnTo>
                <a:lnTo>
                  <a:pt x="4879" y="10271"/>
                </a:lnTo>
                <a:lnTo>
                  <a:pt x="4842" y="10308"/>
                </a:lnTo>
                <a:lnTo>
                  <a:pt x="4549" y="10308"/>
                </a:lnTo>
                <a:lnTo>
                  <a:pt x="4439" y="10235"/>
                </a:lnTo>
                <a:lnTo>
                  <a:pt x="4329" y="10125"/>
                </a:lnTo>
                <a:lnTo>
                  <a:pt x="4292" y="10051"/>
                </a:lnTo>
                <a:lnTo>
                  <a:pt x="4256" y="9941"/>
                </a:lnTo>
                <a:lnTo>
                  <a:pt x="4329" y="9904"/>
                </a:lnTo>
                <a:lnTo>
                  <a:pt x="4439" y="9868"/>
                </a:lnTo>
                <a:close/>
                <a:moveTo>
                  <a:pt x="4806" y="0"/>
                </a:moveTo>
                <a:lnTo>
                  <a:pt x="4622" y="37"/>
                </a:lnTo>
                <a:lnTo>
                  <a:pt x="4476" y="110"/>
                </a:lnTo>
                <a:lnTo>
                  <a:pt x="4292" y="147"/>
                </a:lnTo>
                <a:lnTo>
                  <a:pt x="4146" y="257"/>
                </a:lnTo>
                <a:lnTo>
                  <a:pt x="3999" y="367"/>
                </a:lnTo>
                <a:lnTo>
                  <a:pt x="3889" y="477"/>
                </a:lnTo>
                <a:lnTo>
                  <a:pt x="3779" y="624"/>
                </a:lnTo>
                <a:lnTo>
                  <a:pt x="3705" y="807"/>
                </a:lnTo>
                <a:lnTo>
                  <a:pt x="3669" y="954"/>
                </a:lnTo>
                <a:lnTo>
                  <a:pt x="3669" y="1138"/>
                </a:lnTo>
                <a:lnTo>
                  <a:pt x="3705" y="1321"/>
                </a:lnTo>
                <a:lnTo>
                  <a:pt x="3815" y="1578"/>
                </a:lnTo>
                <a:lnTo>
                  <a:pt x="3999" y="1761"/>
                </a:lnTo>
                <a:lnTo>
                  <a:pt x="4182" y="1871"/>
                </a:lnTo>
                <a:lnTo>
                  <a:pt x="4402" y="1945"/>
                </a:lnTo>
                <a:lnTo>
                  <a:pt x="4366" y="2055"/>
                </a:lnTo>
                <a:lnTo>
                  <a:pt x="4329" y="2165"/>
                </a:lnTo>
                <a:lnTo>
                  <a:pt x="4329" y="2531"/>
                </a:lnTo>
                <a:lnTo>
                  <a:pt x="4329" y="2898"/>
                </a:lnTo>
                <a:lnTo>
                  <a:pt x="4329" y="3522"/>
                </a:lnTo>
                <a:lnTo>
                  <a:pt x="4329" y="3669"/>
                </a:lnTo>
                <a:lnTo>
                  <a:pt x="4366" y="3779"/>
                </a:lnTo>
                <a:lnTo>
                  <a:pt x="4072" y="3925"/>
                </a:lnTo>
                <a:lnTo>
                  <a:pt x="3815" y="4109"/>
                </a:lnTo>
                <a:lnTo>
                  <a:pt x="3742" y="4182"/>
                </a:lnTo>
                <a:lnTo>
                  <a:pt x="3742" y="4255"/>
                </a:lnTo>
                <a:lnTo>
                  <a:pt x="3522" y="4402"/>
                </a:lnTo>
                <a:lnTo>
                  <a:pt x="3339" y="4549"/>
                </a:lnTo>
                <a:lnTo>
                  <a:pt x="3155" y="4696"/>
                </a:lnTo>
                <a:lnTo>
                  <a:pt x="3008" y="4879"/>
                </a:lnTo>
                <a:lnTo>
                  <a:pt x="2862" y="5062"/>
                </a:lnTo>
                <a:lnTo>
                  <a:pt x="2752" y="5283"/>
                </a:lnTo>
                <a:lnTo>
                  <a:pt x="2678" y="5503"/>
                </a:lnTo>
                <a:lnTo>
                  <a:pt x="2642" y="5686"/>
                </a:lnTo>
                <a:lnTo>
                  <a:pt x="2642" y="5906"/>
                </a:lnTo>
                <a:lnTo>
                  <a:pt x="2678" y="6126"/>
                </a:lnTo>
                <a:lnTo>
                  <a:pt x="2752" y="6346"/>
                </a:lnTo>
                <a:lnTo>
                  <a:pt x="2825" y="6566"/>
                </a:lnTo>
                <a:lnTo>
                  <a:pt x="2898" y="6676"/>
                </a:lnTo>
                <a:lnTo>
                  <a:pt x="2421" y="7080"/>
                </a:lnTo>
                <a:lnTo>
                  <a:pt x="1908" y="7447"/>
                </a:lnTo>
                <a:lnTo>
                  <a:pt x="1431" y="7850"/>
                </a:lnTo>
                <a:lnTo>
                  <a:pt x="1211" y="8070"/>
                </a:lnTo>
                <a:lnTo>
                  <a:pt x="991" y="8327"/>
                </a:lnTo>
                <a:lnTo>
                  <a:pt x="771" y="8364"/>
                </a:lnTo>
                <a:lnTo>
                  <a:pt x="624" y="8327"/>
                </a:lnTo>
                <a:lnTo>
                  <a:pt x="477" y="8327"/>
                </a:lnTo>
                <a:lnTo>
                  <a:pt x="367" y="8364"/>
                </a:lnTo>
                <a:lnTo>
                  <a:pt x="257" y="8437"/>
                </a:lnTo>
                <a:lnTo>
                  <a:pt x="184" y="8511"/>
                </a:lnTo>
                <a:lnTo>
                  <a:pt x="111" y="8584"/>
                </a:lnTo>
                <a:lnTo>
                  <a:pt x="37" y="8804"/>
                </a:lnTo>
                <a:lnTo>
                  <a:pt x="0" y="9061"/>
                </a:lnTo>
                <a:lnTo>
                  <a:pt x="0" y="9318"/>
                </a:lnTo>
                <a:lnTo>
                  <a:pt x="74" y="9538"/>
                </a:lnTo>
                <a:lnTo>
                  <a:pt x="257" y="9684"/>
                </a:lnTo>
                <a:lnTo>
                  <a:pt x="477" y="9831"/>
                </a:lnTo>
                <a:lnTo>
                  <a:pt x="697" y="9904"/>
                </a:lnTo>
                <a:lnTo>
                  <a:pt x="954" y="9941"/>
                </a:lnTo>
                <a:lnTo>
                  <a:pt x="1174" y="9904"/>
                </a:lnTo>
                <a:lnTo>
                  <a:pt x="1431" y="9868"/>
                </a:lnTo>
                <a:lnTo>
                  <a:pt x="1651" y="9794"/>
                </a:lnTo>
                <a:lnTo>
                  <a:pt x="1798" y="9648"/>
                </a:lnTo>
                <a:lnTo>
                  <a:pt x="1908" y="9574"/>
                </a:lnTo>
                <a:lnTo>
                  <a:pt x="1945" y="9464"/>
                </a:lnTo>
                <a:lnTo>
                  <a:pt x="1981" y="9354"/>
                </a:lnTo>
                <a:lnTo>
                  <a:pt x="1981" y="9207"/>
                </a:lnTo>
                <a:lnTo>
                  <a:pt x="1908" y="8987"/>
                </a:lnTo>
                <a:lnTo>
                  <a:pt x="1798" y="8767"/>
                </a:lnTo>
                <a:lnTo>
                  <a:pt x="1651" y="8584"/>
                </a:lnTo>
                <a:lnTo>
                  <a:pt x="1431" y="8437"/>
                </a:lnTo>
                <a:lnTo>
                  <a:pt x="1394" y="8437"/>
                </a:lnTo>
                <a:lnTo>
                  <a:pt x="1578" y="8254"/>
                </a:lnTo>
                <a:lnTo>
                  <a:pt x="1761" y="8070"/>
                </a:lnTo>
                <a:lnTo>
                  <a:pt x="2165" y="7777"/>
                </a:lnTo>
                <a:lnTo>
                  <a:pt x="2421" y="7557"/>
                </a:lnTo>
                <a:lnTo>
                  <a:pt x="2642" y="7337"/>
                </a:lnTo>
                <a:lnTo>
                  <a:pt x="2862" y="7080"/>
                </a:lnTo>
                <a:lnTo>
                  <a:pt x="3008" y="6786"/>
                </a:lnTo>
                <a:lnTo>
                  <a:pt x="3118" y="6897"/>
                </a:lnTo>
                <a:lnTo>
                  <a:pt x="3302" y="7043"/>
                </a:lnTo>
                <a:lnTo>
                  <a:pt x="3632" y="7227"/>
                </a:lnTo>
                <a:lnTo>
                  <a:pt x="3999" y="7337"/>
                </a:lnTo>
                <a:lnTo>
                  <a:pt x="4366" y="7410"/>
                </a:lnTo>
                <a:lnTo>
                  <a:pt x="4439" y="7410"/>
                </a:lnTo>
                <a:lnTo>
                  <a:pt x="4402" y="7887"/>
                </a:lnTo>
                <a:lnTo>
                  <a:pt x="4402" y="8364"/>
                </a:lnTo>
                <a:lnTo>
                  <a:pt x="4439" y="9318"/>
                </a:lnTo>
                <a:lnTo>
                  <a:pt x="4256" y="9391"/>
                </a:lnTo>
                <a:lnTo>
                  <a:pt x="4109" y="9464"/>
                </a:lnTo>
                <a:lnTo>
                  <a:pt x="3999" y="9574"/>
                </a:lnTo>
                <a:lnTo>
                  <a:pt x="3925" y="9684"/>
                </a:lnTo>
                <a:lnTo>
                  <a:pt x="3889" y="9794"/>
                </a:lnTo>
                <a:lnTo>
                  <a:pt x="3852" y="9941"/>
                </a:lnTo>
                <a:lnTo>
                  <a:pt x="3815" y="10125"/>
                </a:lnTo>
                <a:lnTo>
                  <a:pt x="3852" y="10271"/>
                </a:lnTo>
                <a:lnTo>
                  <a:pt x="3925" y="10565"/>
                </a:lnTo>
                <a:lnTo>
                  <a:pt x="4072" y="10821"/>
                </a:lnTo>
                <a:lnTo>
                  <a:pt x="4182" y="10895"/>
                </a:lnTo>
                <a:lnTo>
                  <a:pt x="4329" y="10968"/>
                </a:lnTo>
                <a:lnTo>
                  <a:pt x="4439" y="11042"/>
                </a:lnTo>
                <a:lnTo>
                  <a:pt x="4586" y="11078"/>
                </a:lnTo>
                <a:lnTo>
                  <a:pt x="4879" y="11078"/>
                </a:lnTo>
                <a:lnTo>
                  <a:pt x="5173" y="11005"/>
                </a:lnTo>
                <a:lnTo>
                  <a:pt x="5283" y="10932"/>
                </a:lnTo>
                <a:lnTo>
                  <a:pt x="5393" y="10821"/>
                </a:lnTo>
                <a:lnTo>
                  <a:pt x="5466" y="10711"/>
                </a:lnTo>
                <a:lnTo>
                  <a:pt x="5503" y="10601"/>
                </a:lnTo>
                <a:lnTo>
                  <a:pt x="5576" y="10308"/>
                </a:lnTo>
                <a:lnTo>
                  <a:pt x="5539" y="10051"/>
                </a:lnTo>
                <a:lnTo>
                  <a:pt x="5503" y="9904"/>
                </a:lnTo>
                <a:lnTo>
                  <a:pt x="5393" y="9794"/>
                </a:lnTo>
                <a:lnTo>
                  <a:pt x="5319" y="9684"/>
                </a:lnTo>
                <a:lnTo>
                  <a:pt x="5173" y="9611"/>
                </a:lnTo>
                <a:lnTo>
                  <a:pt x="5136" y="9428"/>
                </a:lnTo>
                <a:lnTo>
                  <a:pt x="5099" y="9354"/>
                </a:lnTo>
                <a:lnTo>
                  <a:pt x="4842" y="9354"/>
                </a:lnTo>
                <a:lnTo>
                  <a:pt x="4806" y="8474"/>
                </a:lnTo>
                <a:lnTo>
                  <a:pt x="4806" y="7960"/>
                </a:lnTo>
                <a:lnTo>
                  <a:pt x="4769" y="7447"/>
                </a:lnTo>
                <a:lnTo>
                  <a:pt x="5136" y="7410"/>
                </a:lnTo>
                <a:lnTo>
                  <a:pt x="5503" y="7300"/>
                </a:lnTo>
                <a:lnTo>
                  <a:pt x="5833" y="7117"/>
                </a:lnTo>
                <a:lnTo>
                  <a:pt x="6126" y="6860"/>
                </a:lnTo>
                <a:lnTo>
                  <a:pt x="6200" y="6786"/>
                </a:lnTo>
                <a:lnTo>
                  <a:pt x="6310" y="6933"/>
                </a:lnTo>
                <a:lnTo>
                  <a:pt x="6493" y="7080"/>
                </a:lnTo>
                <a:lnTo>
                  <a:pt x="6677" y="7190"/>
                </a:lnTo>
                <a:lnTo>
                  <a:pt x="6860" y="7300"/>
                </a:lnTo>
                <a:lnTo>
                  <a:pt x="7043" y="7630"/>
                </a:lnTo>
                <a:lnTo>
                  <a:pt x="7263" y="7997"/>
                </a:lnTo>
                <a:lnTo>
                  <a:pt x="7557" y="8437"/>
                </a:lnTo>
                <a:lnTo>
                  <a:pt x="7667" y="8584"/>
                </a:lnTo>
                <a:lnTo>
                  <a:pt x="7557" y="8767"/>
                </a:lnTo>
                <a:lnTo>
                  <a:pt x="7484" y="8951"/>
                </a:lnTo>
                <a:lnTo>
                  <a:pt x="7447" y="9097"/>
                </a:lnTo>
                <a:lnTo>
                  <a:pt x="7447" y="9281"/>
                </a:lnTo>
                <a:lnTo>
                  <a:pt x="7484" y="9428"/>
                </a:lnTo>
                <a:lnTo>
                  <a:pt x="7520" y="9611"/>
                </a:lnTo>
                <a:lnTo>
                  <a:pt x="7594" y="9758"/>
                </a:lnTo>
                <a:lnTo>
                  <a:pt x="7704" y="9904"/>
                </a:lnTo>
                <a:lnTo>
                  <a:pt x="7850" y="10014"/>
                </a:lnTo>
                <a:lnTo>
                  <a:pt x="7960" y="10125"/>
                </a:lnTo>
                <a:lnTo>
                  <a:pt x="8107" y="10161"/>
                </a:lnTo>
                <a:lnTo>
                  <a:pt x="8254" y="10198"/>
                </a:lnTo>
                <a:lnTo>
                  <a:pt x="8547" y="10198"/>
                </a:lnTo>
                <a:lnTo>
                  <a:pt x="8694" y="10125"/>
                </a:lnTo>
                <a:lnTo>
                  <a:pt x="8877" y="10051"/>
                </a:lnTo>
                <a:lnTo>
                  <a:pt x="9098" y="9831"/>
                </a:lnTo>
                <a:lnTo>
                  <a:pt x="9281" y="9538"/>
                </a:lnTo>
                <a:lnTo>
                  <a:pt x="9354" y="9391"/>
                </a:lnTo>
                <a:lnTo>
                  <a:pt x="9391" y="9244"/>
                </a:lnTo>
                <a:lnTo>
                  <a:pt x="9391" y="9061"/>
                </a:lnTo>
                <a:lnTo>
                  <a:pt x="9391" y="8914"/>
                </a:lnTo>
                <a:lnTo>
                  <a:pt x="9318" y="8767"/>
                </a:lnTo>
                <a:lnTo>
                  <a:pt x="9244" y="8621"/>
                </a:lnTo>
                <a:lnTo>
                  <a:pt x="9134" y="8511"/>
                </a:lnTo>
                <a:lnTo>
                  <a:pt x="8987" y="8437"/>
                </a:lnTo>
                <a:lnTo>
                  <a:pt x="8841" y="8364"/>
                </a:lnTo>
                <a:lnTo>
                  <a:pt x="8694" y="8327"/>
                </a:lnTo>
                <a:lnTo>
                  <a:pt x="8364" y="8290"/>
                </a:lnTo>
                <a:lnTo>
                  <a:pt x="8180" y="8290"/>
                </a:lnTo>
                <a:lnTo>
                  <a:pt x="7997" y="8364"/>
                </a:lnTo>
                <a:lnTo>
                  <a:pt x="7924" y="8217"/>
                </a:lnTo>
                <a:lnTo>
                  <a:pt x="7814" y="8070"/>
                </a:lnTo>
                <a:lnTo>
                  <a:pt x="7557" y="7667"/>
                </a:lnTo>
                <a:lnTo>
                  <a:pt x="7300" y="7300"/>
                </a:lnTo>
                <a:lnTo>
                  <a:pt x="7227" y="7153"/>
                </a:lnTo>
                <a:lnTo>
                  <a:pt x="7153" y="7007"/>
                </a:lnTo>
                <a:lnTo>
                  <a:pt x="7043" y="6933"/>
                </a:lnTo>
                <a:lnTo>
                  <a:pt x="6897" y="6897"/>
                </a:lnTo>
                <a:lnTo>
                  <a:pt x="6640" y="6750"/>
                </a:lnTo>
                <a:lnTo>
                  <a:pt x="6346" y="6530"/>
                </a:lnTo>
                <a:lnTo>
                  <a:pt x="6530" y="6236"/>
                </a:lnTo>
                <a:lnTo>
                  <a:pt x="6603" y="5869"/>
                </a:lnTo>
                <a:lnTo>
                  <a:pt x="6603" y="5503"/>
                </a:lnTo>
                <a:lnTo>
                  <a:pt x="6567" y="5173"/>
                </a:lnTo>
                <a:lnTo>
                  <a:pt x="6456" y="4842"/>
                </a:lnTo>
                <a:lnTo>
                  <a:pt x="6310" y="4586"/>
                </a:lnTo>
                <a:lnTo>
                  <a:pt x="6126" y="4329"/>
                </a:lnTo>
                <a:lnTo>
                  <a:pt x="5870" y="4109"/>
                </a:lnTo>
                <a:lnTo>
                  <a:pt x="5613" y="3962"/>
                </a:lnTo>
                <a:lnTo>
                  <a:pt x="5356" y="3815"/>
                </a:lnTo>
                <a:lnTo>
                  <a:pt x="5026" y="3742"/>
                </a:lnTo>
                <a:lnTo>
                  <a:pt x="4732" y="3742"/>
                </a:lnTo>
                <a:lnTo>
                  <a:pt x="4732" y="3522"/>
                </a:lnTo>
                <a:lnTo>
                  <a:pt x="4696" y="2678"/>
                </a:lnTo>
                <a:lnTo>
                  <a:pt x="4732" y="2385"/>
                </a:lnTo>
                <a:lnTo>
                  <a:pt x="4696" y="2165"/>
                </a:lnTo>
                <a:lnTo>
                  <a:pt x="4659" y="1981"/>
                </a:lnTo>
                <a:lnTo>
                  <a:pt x="4842" y="1945"/>
                </a:lnTo>
                <a:lnTo>
                  <a:pt x="5063" y="1871"/>
                </a:lnTo>
                <a:lnTo>
                  <a:pt x="5246" y="1761"/>
                </a:lnTo>
                <a:lnTo>
                  <a:pt x="5393" y="1651"/>
                </a:lnTo>
                <a:lnTo>
                  <a:pt x="5539" y="1468"/>
                </a:lnTo>
                <a:lnTo>
                  <a:pt x="5613" y="1284"/>
                </a:lnTo>
                <a:lnTo>
                  <a:pt x="5686" y="1101"/>
                </a:lnTo>
                <a:lnTo>
                  <a:pt x="5686" y="844"/>
                </a:lnTo>
                <a:lnTo>
                  <a:pt x="5613" y="624"/>
                </a:lnTo>
                <a:lnTo>
                  <a:pt x="5503" y="404"/>
                </a:lnTo>
                <a:lnTo>
                  <a:pt x="5466" y="257"/>
                </a:lnTo>
                <a:lnTo>
                  <a:pt x="5429" y="184"/>
                </a:lnTo>
                <a:lnTo>
                  <a:pt x="5356" y="147"/>
                </a:lnTo>
                <a:lnTo>
                  <a:pt x="5209" y="147"/>
                </a:lnTo>
                <a:lnTo>
                  <a:pt x="5063" y="110"/>
                </a:lnTo>
                <a:lnTo>
                  <a:pt x="4989" y="37"/>
                </a:lnTo>
                <a:lnTo>
                  <a:pt x="4806"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73" name="Google Shape;273;p4"/>
          <p:cNvSpPr/>
          <p:nvPr/>
        </p:nvSpPr>
        <p:spPr>
          <a:xfrm>
            <a:off x="721258" y="4998019"/>
            <a:ext cx="463059" cy="177962"/>
          </a:xfrm>
          <a:custGeom>
            <a:avLst/>
            <a:gdLst/>
            <a:ahLst/>
            <a:cxnLst/>
            <a:rect l="l" t="t" r="r" b="b"/>
            <a:pathLst>
              <a:path w="16325" h="6274" extrusionOk="0">
                <a:moveTo>
                  <a:pt x="14710" y="1"/>
                </a:moveTo>
                <a:lnTo>
                  <a:pt x="14527" y="74"/>
                </a:lnTo>
                <a:lnTo>
                  <a:pt x="14380" y="147"/>
                </a:lnTo>
                <a:lnTo>
                  <a:pt x="14270" y="221"/>
                </a:lnTo>
                <a:lnTo>
                  <a:pt x="14270" y="257"/>
                </a:lnTo>
                <a:lnTo>
                  <a:pt x="14197" y="221"/>
                </a:lnTo>
                <a:lnTo>
                  <a:pt x="14087" y="221"/>
                </a:lnTo>
                <a:lnTo>
                  <a:pt x="14013" y="294"/>
                </a:lnTo>
                <a:lnTo>
                  <a:pt x="13977" y="331"/>
                </a:lnTo>
                <a:lnTo>
                  <a:pt x="13977" y="441"/>
                </a:lnTo>
                <a:lnTo>
                  <a:pt x="14013" y="551"/>
                </a:lnTo>
                <a:lnTo>
                  <a:pt x="14050" y="587"/>
                </a:lnTo>
                <a:lnTo>
                  <a:pt x="14123" y="624"/>
                </a:lnTo>
                <a:lnTo>
                  <a:pt x="14343" y="624"/>
                </a:lnTo>
                <a:lnTo>
                  <a:pt x="14527" y="551"/>
                </a:lnTo>
                <a:lnTo>
                  <a:pt x="14710" y="477"/>
                </a:lnTo>
                <a:lnTo>
                  <a:pt x="14894" y="441"/>
                </a:lnTo>
                <a:lnTo>
                  <a:pt x="14967" y="477"/>
                </a:lnTo>
                <a:lnTo>
                  <a:pt x="15004" y="514"/>
                </a:lnTo>
                <a:lnTo>
                  <a:pt x="14967" y="587"/>
                </a:lnTo>
                <a:lnTo>
                  <a:pt x="14930" y="661"/>
                </a:lnTo>
                <a:lnTo>
                  <a:pt x="14747" y="881"/>
                </a:lnTo>
                <a:lnTo>
                  <a:pt x="14123" y="1725"/>
                </a:lnTo>
                <a:lnTo>
                  <a:pt x="14123" y="1798"/>
                </a:lnTo>
                <a:lnTo>
                  <a:pt x="14087" y="1871"/>
                </a:lnTo>
                <a:lnTo>
                  <a:pt x="14123" y="1981"/>
                </a:lnTo>
                <a:lnTo>
                  <a:pt x="14233" y="2055"/>
                </a:lnTo>
                <a:lnTo>
                  <a:pt x="14343" y="2091"/>
                </a:lnTo>
                <a:lnTo>
                  <a:pt x="14820" y="2091"/>
                </a:lnTo>
                <a:lnTo>
                  <a:pt x="15260" y="2055"/>
                </a:lnTo>
                <a:lnTo>
                  <a:pt x="15774" y="1945"/>
                </a:lnTo>
                <a:lnTo>
                  <a:pt x="16031" y="1871"/>
                </a:lnTo>
                <a:lnTo>
                  <a:pt x="16251" y="1761"/>
                </a:lnTo>
                <a:lnTo>
                  <a:pt x="16324" y="1651"/>
                </a:lnTo>
                <a:lnTo>
                  <a:pt x="16324" y="1541"/>
                </a:lnTo>
                <a:lnTo>
                  <a:pt x="16288" y="1468"/>
                </a:lnTo>
                <a:lnTo>
                  <a:pt x="16214" y="1431"/>
                </a:lnTo>
                <a:lnTo>
                  <a:pt x="16141" y="1394"/>
                </a:lnTo>
                <a:lnTo>
                  <a:pt x="15957" y="1431"/>
                </a:lnTo>
                <a:lnTo>
                  <a:pt x="15774" y="1468"/>
                </a:lnTo>
                <a:lnTo>
                  <a:pt x="15370" y="1541"/>
                </a:lnTo>
                <a:lnTo>
                  <a:pt x="14820" y="1615"/>
                </a:lnTo>
                <a:lnTo>
                  <a:pt x="14820" y="1615"/>
                </a:lnTo>
                <a:lnTo>
                  <a:pt x="15260" y="1028"/>
                </a:lnTo>
                <a:lnTo>
                  <a:pt x="15370" y="844"/>
                </a:lnTo>
                <a:lnTo>
                  <a:pt x="15481" y="698"/>
                </a:lnTo>
                <a:lnTo>
                  <a:pt x="15517" y="477"/>
                </a:lnTo>
                <a:lnTo>
                  <a:pt x="15517" y="404"/>
                </a:lnTo>
                <a:lnTo>
                  <a:pt x="15481" y="294"/>
                </a:lnTo>
                <a:lnTo>
                  <a:pt x="15370" y="184"/>
                </a:lnTo>
                <a:lnTo>
                  <a:pt x="15224" y="74"/>
                </a:lnTo>
                <a:lnTo>
                  <a:pt x="15077" y="37"/>
                </a:lnTo>
                <a:lnTo>
                  <a:pt x="14894" y="1"/>
                </a:lnTo>
                <a:close/>
                <a:moveTo>
                  <a:pt x="6604" y="2788"/>
                </a:moveTo>
                <a:lnTo>
                  <a:pt x="6163" y="2898"/>
                </a:lnTo>
                <a:lnTo>
                  <a:pt x="5576" y="2972"/>
                </a:lnTo>
                <a:lnTo>
                  <a:pt x="5283" y="3045"/>
                </a:lnTo>
                <a:lnTo>
                  <a:pt x="4990" y="3118"/>
                </a:lnTo>
                <a:lnTo>
                  <a:pt x="4953" y="3155"/>
                </a:lnTo>
                <a:lnTo>
                  <a:pt x="4880" y="3229"/>
                </a:lnTo>
                <a:lnTo>
                  <a:pt x="4880" y="3302"/>
                </a:lnTo>
                <a:lnTo>
                  <a:pt x="4880" y="3339"/>
                </a:lnTo>
                <a:lnTo>
                  <a:pt x="4880" y="3412"/>
                </a:lnTo>
                <a:lnTo>
                  <a:pt x="4916" y="3485"/>
                </a:lnTo>
                <a:lnTo>
                  <a:pt x="4990" y="3522"/>
                </a:lnTo>
                <a:lnTo>
                  <a:pt x="5063" y="3522"/>
                </a:lnTo>
                <a:lnTo>
                  <a:pt x="5613" y="3485"/>
                </a:lnTo>
                <a:lnTo>
                  <a:pt x="6163" y="3412"/>
                </a:lnTo>
                <a:lnTo>
                  <a:pt x="6640" y="3339"/>
                </a:lnTo>
                <a:lnTo>
                  <a:pt x="6860" y="3265"/>
                </a:lnTo>
                <a:lnTo>
                  <a:pt x="6970" y="3192"/>
                </a:lnTo>
                <a:lnTo>
                  <a:pt x="7044" y="3118"/>
                </a:lnTo>
                <a:lnTo>
                  <a:pt x="7044" y="3008"/>
                </a:lnTo>
                <a:lnTo>
                  <a:pt x="7044" y="2972"/>
                </a:lnTo>
                <a:lnTo>
                  <a:pt x="7007" y="2898"/>
                </a:lnTo>
                <a:lnTo>
                  <a:pt x="6897" y="2862"/>
                </a:lnTo>
                <a:lnTo>
                  <a:pt x="6824" y="2825"/>
                </a:lnTo>
                <a:lnTo>
                  <a:pt x="6604" y="2788"/>
                </a:lnTo>
                <a:close/>
                <a:moveTo>
                  <a:pt x="13500" y="1945"/>
                </a:moveTo>
                <a:lnTo>
                  <a:pt x="13280" y="1981"/>
                </a:lnTo>
                <a:lnTo>
                  <a:pt x="13060" y="2018"/>
                </a:lnTo>
                <a:lnTo>
                  <a:pt x="12876" y="2055"/>
                </a:lnTo>
                <a:lnTo>
                  <a:pt x="12693" y="2201"/>
                </a:lnTo>
                <a:lnTo>
                  <a:pt x="12546" y="2275"/>
                </a:lnTo>
                <a:lnTo>
                  <a:pt x="12436" y="2422"/>
                </a:lnTo>
                <a:lnTo>
                  <a:pt x="12289" y="2678"/>
                </a:lnTo>
                <a:lnTo>
                  <a:pt x="12179" y="3008"/>
                </a:lnTo>
                <a:lnTo>
                  <a:pt x="12179" y="3339"/>
                </a:lnTo>
                <a:lnTo>
                  <a:pt x="12179" y="3522"/>
                </a:lnTo>
                <a:lnTo>
                  <a:pt x="12216" y="3669"/>
                </a:lnTo>
                <a:lnTo>
                  <a:pt x="12289" y="3815"/>
                </a:lnTo>
                <a:lnTo>
                  <a:pt x="12363" y="3962"/>
                </a:lnTo>
                <a:lnTo>
                  <a:pt x="12473" y="4109"/>
                </a:lnTo>
                <a:lnTo>
                  <a:pt x="12583" y="4219"/>
                </a:lnTo>
                <a:lnTo>
                  <a:pt x="12729" y="4292"/>
                </a:lnTo>
                <a:lnTo>
                  <a:pt x="12876" y="4366"/>
                </a:lnTo>
                <a:lnTo>
                  <a:pt x="12986" y="4402"/>
                </a:lnTo>
                <a:lnTo>
                  <a:pt x="13096" y="4402"/>
                </a:lnTo>
                <a:lnTo>
                  <a:pt x="13353" y="4329"/>
                </a:lnTo>
                <a:lnTo>
                  <a:pt x="13757" y="4146"/>
                </a:lnTo>
                <a:lnTo>
                  <a:pt x="14197" y="3999"/>
                </a:lnTo>
                <a:lnTo>
                  <a:pt x="14417" y="3852"/>
                </a:lnTo>
                <a:lnTo>
                  <a:pt x="14564" y="3705"/>
                </a:lnTo>
                <a:lnTo>
                  <a:pt x="14600" y="3632"/>
                </a:lnTo>
                <a:lnTo>
                  <a:pt x="14564" y="3559"/>
                </a:lnTo>
                <a:lnTo>
                  <a:pt x="14527" y="3485"/>
                </a:lnTo>
                <a:lnTo>
                  <a:pt x="14453" y="3449"/>
                </a:lnTo>
                <a:lnTo>
                  <a:pt x="14343" y="3412"/>
                </a:lnTo>
                <a:lnTo>
                  <a:pt x="14197" y="3449"/>
                </a:lnTo>
                <a:lnTo>
                  <a:pt x="13940" y="3522"/>
                </a:lnTo>
                <a:lnTo>
                  <a:pt x="13426" y="3742"/>
                </a:lnTo>
                <a:lnTo>
                  <a:pt x="13280" y="3815"/>
                </a:lnTo>
                <a:lnTo>
                  <a:pt x="13133" y="3852"/>
                </a:lnTo>
                <a:lnTo>
                  <a:pt x="12986" y="3852"/>
                </a:lnTo>
                <a:lnTo>
                  <a:pt x="12839" y="3779"/>
                </a:lnTo>
                <a:lnTo>
                  <a:pt x="12766" y="3669"/>
                </a:lnTo>
                <a:lnTo>
                  <a:pt x="12729" y="3559"/>
                </a:lnTo>
                <a:lnTo>
                  <a:pt x="12656" y="3339"/>
                </a:lnTo>
                <a:lnTo>
                  <a:pt x="12656" y="3118"/>
                </a:lnTo>
                <a:lnTo>
                  <a:pt x="12729" y="2898"/>
                </a:lnTo>
                <a:lnTo>
                  <a:pt x="12839" y="2715"/>
                </a:lnTo>
                <a:lnTo>
                  <a:pt x="12986" y="2532"/>
                </a:lnTo>
                <a:lnTo>
                  <a:pt x="13133" y="2458"/>
                </a:lnTo>
                <a:lnTo>
                  <a:pt x="13280" y="2422"/>
                </a:lnTo>
                <a:lnTo>
                  <a:pt x="13610" y="2385"/>
                </a:lnTo>
                <a:lnTo>
                  <a:pt x="13940" y="2348"/>
                </a:lnTo>
                <a:lnTo>
                  <a:pt x="14307" y="2348"/>
                </a:lnTo>
                <a:lnTo>
                  <a:pt x="14307" y="2311"/>
                </a:lnTo>
                <a:lnTo>
                  <a:pt x="14307" y="2275"/>
                </a:lnTo>
                <a:lnTo>
                  <a:pt x="14307" y="2238"/>
                </a:lnTo>
                <a:lnTo>
                  <a:pt x="14123" y="2128"/>
                </a:lnTo>
                <a:lnTo>
                  <a:pt x="13903" y="2055"/>
                </a:lnTo>
                <a:lnTo>
                  <a:pt x="13720" y="1981"/>
                </a:lnTo>
                <a:lnTo>
                  <a:pt x="13500" y="1945"/>
                </a:lnTo>
                <a:close/>
                <a:moveTo>
                  <a:pt x="6787" y="4182"/>
                </a:moveTo>
                <a:lnTo>
                  <a:pt x="6347" y="4292"/>
                </a:lnTo>
                <a:lnTo>
                  <a:pt x="5907" y="4366"/>
                </a:lnTo>
                <a:lnTo>
                  <a:pt x="5466" y="4439"/>
                </a:lnTo>
                <a:lnTo>
                  <a:pt x="5063" y="4549"/>
                </a:lnTo>
                <a:lnTo>
                  <a:pt x="4990" y="4622"/>
                </a:lnTo>
                <a:lnTo>
                  <a:pt x="4953" y="4696"/>
                </a:lnTo>
                <a:lnTo>
                  <a:pt x="4953" y="4806"/>
                </a:lnTo>
                <a:lnTo>
                  <a:pt x="5063" y="4843"/>
                </a:lnTo>
                <a:lnTo>
                  <a:pt x="5283" y="4879"/>
                </a:lnTo>
                <a:lnTo>
                  <a:pt x="5980" y="4879"/>
                </a:lnTo>
                <a:lnTo>
                  <a:pt x="6457" y="4769"/>
                </a:lnTo>
                <a:lnTo>
                  <a:pt x="6897" y="4659"/>
                </a:lnTo>
                <a:lnTo>
                  <a:pt x="6970" y="4622"/>
                </a:lnTo>
                <a:lnTo>
                  <a:pt x="7044" y="4586"/>
                </a:lnTo>
                <a:lnTo>
                  <a:pt x="7080" y="4512"/>
                </a:lnTo>
                <a:lnTo>
                  <a:pt x="7117" y="4439"/>
                </a:lnTo>
                <a:lnTo>
                  <a:pt x="7080" y="4292"/>
                </a:lnTo>
                <a:lnTo>
                  <a:pt x="7007" y="4219"/>
                </a:lnTo>
                <a:lnTo>
                  <a:pt x="6934" y="4182"/>
                </a:lnTo>
                <a:close/>
                <a:moveTo>
                  <a:pt x="11079" y="2055"/>
                </a:moveTo>
                <a:lnTo>
                  <a:pt x="10785" y="2091"/>
                </a:lnTo>
                <a:lnTo>
                  <a:pt x="10565" y="2165"/>
                </a:lnTo>
                <a:lnTo>
                  <a:pt x="10382" y="2311"/>
                </a:lnTo>
                <a:lnTo>
                  <a:pt x="10235" y="2495"/>
                </a:lnTo>
                <a:lnTo>
                  <a:pt x="10198" y="2385"/>
                </a:lnTo>
                <a:lnTo>
                  <a:pt x="10088" y="2348"/>
                </a:lnTo>
                <a:lnTo>
                  <a:pt x="9942" y="2311"/>
                </a:lnTo>
                <a:lnTo>
                  <a:pt x="9611" y="2311"/>
                </a:lnTo>
                <a:lnTo>
                  <a:pt x="9501" y="2348"/>
                </a:lnTo>
                <a:lnTo>
                  <a:pt x="9208" y="2495"/>
                </a:lnTo>
                <a:lnTo>
                  <a:pt x="8988" y="2678"/>
                </a:lnTo>
                <a:lnTo>
                  <a:pt x="8951" y="2568"/>
                </a:lnTo>
                <a:lnTo>
                  <a:pt x="8915" y="2532"/>
                </a:lnTo>
                <a:lnTo>
                  <a:pt x="8878" y="2532"/>
                </a:lnTo>
                <a:lnTo>
                  <a:pt x="8804" y="2568"/>
                </a:lnTo>
                <a:lnTo>
                  <a:pt x="8731" y="2752"/>
                </a:lnTo>
                <a:lnTo>
                  <a:pt x="8658" y="2935"/>
                </a:lnTo>
                <a:lnTo>
                  <a:pt x="8621" y="3339"/>
                </a:lnTo>
                <a:lnTo>
                  <a:pt x="8584" y="3705"/>
                </a:lnTo>
                <a:lnTo>
                  <a:pt x="8621" y="4072"/>
                </a:lnTo>
                <a:lnTo>
                  <a:pt x="8694" y="4439"/>
                </a:lnTo>
                <a:lnTo>
                  <a:pt x="8768" y="4806"/>
                </a:lnTo>
                <a:lnTo>
                  <a:pt x="8804" y="4879"/>
                </a:lnTo>
                <a:lnTo>
                  <a:pt x="8878" y="4953"/>
                </a:lnTo>
                <a:lnTo>
                  <a:pt x="8951" y="4989"/>
                </a:lnTo>
                <a:lnTo>
                  <a:pt x="9061" y="4953"/>
                </a:lnTo>
                <a:lnTo>
                  <a:pt x="9135" y="4916"/>
                </a:lnTo>
                <a:lnTo>
                  <a:pt x="9208" y="4879"/>
                </a:lnTo>
                <a:lnTo>
                  <a:pt x="9245" y="4769"/>
                </a:lnTo>
                <a:lnTo>
                  <a:pt x="9208" y="4659"/>
                </a:lnTo>
                <a:lnTo>
                  <a:pt x="9135" y="4182"/>
                </a:lnTo>
                <a:lnTo>
                  <a:pt x="9098" y="3669"/>
                </a:lnTo>
                <a:lnTo>
                  <a:pt x="9135" y="3339"/>
                </a:lnTo>
                <a:lnTo>
                  <a:pt x="9208" y="3118"/>
                </a:lnTo>
                <a:lnTo>
                  <a:pt x="9391" y="2972"/>
                </a:lnTo>
                <a:lnTo>
                  <a:pt x="9575" y="2825"/>
                </a:lnTo>
                <a:lnTo>
                  <a:pt x="9795" y="2788"/>
                </a:lnTo>
                <a:lnTo>
                  <a:pt x="9868" y="4072"/>
                </a:lnTo>
                <a:lnTo>
                  <a:pt x="9905" y="4146"/>
                </a:lnTo>
                <a:lnTo>
                  <a:pt x="9942" y="4219"/>
                </a:lnTo>
                <a:lnTo>
                  <a:pt x="10015" y="4292"/>
                </a:lnTo>
                <a:lnTo>
                  <a:pt x="10125" y="4292"/>
                </a:lnTo>
                <a:lnTo>
                  <a:pt x="10198" y="4329"/>
                </a:lnTo>
                <a:lnTo>
                  <a:pt x="10272" y="4292"/>
                </a:lnTo>
                <a:lnTo>
                  <a:pt x="10308" y="4219"/>
                </a:lnTo>
                <a:lnTo>
                  <a:pt x="10345" y="4146"/>
                </a:lnTo>
                <a:lnTo>
                  <a:pt x="10455" y="3559"/>
                </a:lnTo>
                <a:lnTo>
                  <a:pt x="10565" y="3008"/>
                </a:lnTo>
                <a:lnTo>
                  <a:pt x="10602" y="2862"/>
                </a:lnTo>
                <a:lnTo>
                  <a:pt x="10675" y="2752"/>
                </a:lnTo>
                <a:lnTo>
                  <a:pt x="10785" y="2642"/>
                </a:lnTo>
                <a:lnTo>
                  <a:pt x="10895" y="2568"/>
                </a:lnTo>
                <a:lnTo>
                  <a:pt x="11079" y="2568"/>
                </a:lnTo>
                <a:lnTo>
                  <a:pt x="11115" y="2642"/>
                </a:lnTo>
                <a:lnTo>
                  <a:pt x="11115" y="2752"/>
                </a:lnTo>
                <a:lnTo>
                  <a:pt x="11115" y="2862"/>
                </a:lnTo>
                <a:lnTo>
                  <a:pt x="11189" y="3449"/>
                </a:lnTo>
                <a:lnTo>
                  <a:pt x="11299" y="4036"/>
                </a:lnTo>
                <a:lnTo>
                  <a:pt x="11372" y="4256"/>
                </a:lnTo>
                <a:lnTo>
                  <a:pt x="11446" y="4512"/>
                </a:lnTo>
                <a:lnTo>
                  <a:pt x="11556" y="4732"/>
                </a:lnTo>
                <a:lnTo>
                  <a:pt x="11629" y="4806"/>
                </a:lnTo>
                <a:lnTo>
                  <a:pt x="11739" y="4843"/>
                </a:lnTo>
                <a:lnTo>
                  <a:pt x="11849" y="4843"/>
                </a:lnTo>
                <a:lnTo>
                  <a:pt x="11922" y="4806"/>
                </a:lnTo>
                <a:lnTo>
                  <a:pt x="11996" y="4769"/>
                </a:lnTo>
                <a:lnTo>
                  <a:pt x="12032" y="4696"/>
                </a:lnTo>
                <a:lnTo>
                  <a:pt x="12069" y="4586"/>
                </a:lnTo>
                <a:lnTo>
                  <a:pt x="11996" y="4476"/>
                </a:lnTo>
                <a:lnTo>
                  <a:pt x="11922" y="4402"/>
                </a:lnTo>
                <a:lnTo>
                  <a:pt x="11886" y="4256"/>
                </a:lnTo>
                <a:lnTo>
                  <a:pt x="11812" y="4072"/>
                </a:lnTo>
                <a:lnTo>
                  <a:pt x="11776" y="3779"/>
                </a:lnTo>
                <a:lnTo>
                  <a:pt x="11666" y="3339"/>
                </a:lnTo>
                <a:lnTo>
                  <a:pt x="11629" y="2862"/>
                </a:lnTo>
                <a:lnTo>
                  <a:pt x="11629" y="2532"/>
                </a:lnTo>
                <a:lnTo>
                  <a:pt x="11592" y="2385"/>
                </a:lnTo>
                <a:lnTo>
                  <a:pt x="11482" y="2275"/>
                </a:lnTo>
                <a:lnTo>
                  <a:pt x="11299" y="2128"/>
                </a:lnTo>
                <a:lnTo>
                  <a:pt x="11189" y="2091"/>
                </a:lnTo>
                <a:lnTo>
                  <a:pt x="11079" y="2055"/>
                </a:lnTo>
                <a:close/>
                <a:moveTo>
                  <a:pt x="2715" y="1138"/>
                </a:moveTo>
                <a:lnTo>
                  <a:pt x="2569" y="1174"/>
                </a:lnTo>
                <a:lnTo>
                  <a:pt x="2422" y="1284"/>
                </a:lnTo>
                <a:lnTo>
                  <a:pt x="2385" y="1358"/>
                </a:lnTo>
                <a:lnTo>
                  <a:pt x="2165" y="1284"/>
                </a:lnTo>
                <a:lnTo>
                  <a:pt x="1762" y="1284"/>
                </a:lnTo>
                <a:lnTo>
                  <a:pt x="1542" y="1358"/>
                </a:lnTo>
                <a:lnTo>
                  <a:pt x="771" y="1504"/>
                </a:lnTo>
                <a:lnTo>
                  <a:pt x="368" y="1651"/>
                </a:lnTo>
                <a:lnTo>
                  <a:pt x="184" y="1725"/>
                </a:lnTo>
                <a:lnTo>
                  <a:pt x="38" y="1835"/>
                </a:lnTo>
                <a:lnTo>
                  <a:pt x="1" y="1908"/>
                </a:lnTo>
                <a:lnTo>
                  <a:pt x="1" y="1981"/>
                </a:lnTo>
                <a:lnTo>
                  <a:pt x="38" y="2018"/>
                </a:lnTo>
                <a:lnTo>
                  <a:pt x="111" y="2055"/>
                </a:lnTo>
                <a:lnTo>
                  <a:pt x="74" y="2348"/>
                </a:lnTo>
                <a:lnTo>
                  <a:pt x="74" y="2642"/>
                </a:lnTo>
                <a:lnTo>
                  <a:pt x="74" y="3705"/>
                </a:lnTo>
                <a:lnTo>
                  <a:pt x="111" y="4843"/>
                </a:lnTo>
                <a:lnTo>
                  <a:pt x="148" y="5980"/>
                </a:lnTo>
                <a:lnTo>
                  <a:pt x="184" y="6090"/>
                </a:lnTo>
                <a:lnTo>
                  <a:pt x="294" y="6200"/>
                </a:lnTo>
                <a:lnTo>
                  <a:pt x="404" y="6236"/>
                </a:lnTo>
                <a:lnTo>
                  <a:pt x="514" y="6200"/>
                </a:lnTo>
                <a:lnTo>
                  <a:pt x="624" y="6236"/>
                </a:lnTo>
                <a:lnTo>
                  <a:pt x="845" y="6273"/>
                </a:lnTo>
                <a:lnTo>
                  <a:pt x="1028" y="6236"/>
                </a:lnTo>
                <a:lnTo>
                  <a:pt x="1395" y="6163"/>
                </a:lnTo>
                <a:lnTo>
                  <a:pt x="2385" y="5980"/>
                </a:lnTo>
                <a:lnTo>
                  <a:pt x="2605" y="5943"/>
                </a:lnTo>
                <a:lnTo>
                  <a:pt x="2752" y="5906"/>
                </a:lnTo>
                <a:lnTo>
                  <a:pt x="2899" y="5833"/>
                </a:lnTo>
                <a:lnTo>
                  <a:pt x="2972" y="5686"/>
                </a:lnTo>
                <a:lnTo>
                  <a:pt x="2972" y="5576"/>
                </a:lnTo>
                <a:lnTo>
                  <a:pt x="2935" y="5503"/>
                </a:lnTo>
                <a:lnTo>
                  <a:pt x="2825" y="5429"/>
                </a:lnTo>
                <a:lnTo>
                  <a:pt x="2679" y="5393"/>
                </a:lnTo>
                <a:lnTo>
                  <a:pt x="2532" y="5393"/>
                </a:lnTo>
                <a:lnTo>
                  <a:pt x="2385" y="5429"/>
                </a:lnTo>
                <a:lnTo>
                  <a:pt x="2055" y="5503"/>
                </a:lnTo>
                <a:lnTo>
                  <a:pt x="1762" y="5576"/>
                </a:lnTo>
                <a:lnTo>
                  <a:pt x="1028" y="5723"/>
                </a:lnTo>
                <a:lnTo>
                  <a:pt x="698" y="5796"/>
                </a:lnTo>
                <a:lnTo>
                  <a:pt x="661" y="4953"/>
                </a:lnTo>
                <a:lnTo>
                  <a:pt x="624" y="4109"/>
                </a:lnTo>
                <a:lnTo>
                  <a:pt x="845" y="4109"/>
                </a:lnTo>
                <a:lnTo>
                  <a:pt x="1028" y="4072"/>
                </a:lnTo>
                <a:lnTo>
                  <a:pt x="1431" y="3962"/>
                </a:lnTo>
                <a:lnTo>
                  <a:pt x="2459" y="3742"/>
                </a:lnTo>
                <a:lnTo>
                  <a:pt x="2495" y="3779"/>
                </a:lnTo>
                <a:lnTo>
                  <a:pt x="2605" y="3779"/>
                </a:lnTo>
                <a:lnTo>
                  <a:pt x="2679" y="3742"/>
                </a:lnTo>
                <a:lnTo>
                  <a:pt x="2752" y="3705"/>
                </a:lnTo>
                <a:lnTo>
                  <a:pt x="2789" y="3669"/>
                </a:lnTo>
                <a:lnTo>
                  <a:pt x="2862" y="3559"/>
                </a:lnTo>
                <a:lnTo>
                  <a:pt x="2899" y="3485"/>
                </a:lnTo>
                <a:lnTo>
                  <a:pt x="2899" y="3412"/>
                </a:lnTo>
                <a:lnTo>
                  <a:pt x="2862" y="3339"/>
                </a:lnTo>
                <a:lnTo>
                  <a:pt x="2825" y="3265"/>
                </a:lnTo>
                <a:lnTo>
                  <a:pt x="2715" y="3155"/>
                </a:lnTo>
                <a:lnTo>
                  <a:pt x="2532" y="3155"/>
                </a:lnTo>
                <a:lnTo>
                  <a:pt x="1431" y="3449"/>
                </a:lnTo>
                <a:lnTo>
                  <a:pt x="1028" y="3522"/>
                </a:lnTo>
                <a:lnTo>
                  <a:pt x="808" y="3595"/>
                </a:lnTo>
                <a:lnTo>
                  <a:pt x="624" y="3632"/>
                </a:lnTo>
                <a:lnTo>
                  <a:pt x="588" y="2788"/>
                </a:lnTo>
                <a:lnTo>
                  <a:pt x="588" y="2458"/>
                </a:lnTo>
                <a:lnTo>
                  <a:pt x="551" y="2091"/>
                </a:lnTo>
                <a:lnTo>
                  <a:pt x="1065" y="1981"/>
                </a:lnTo>
                <a:lnTo>
                  <a:pt x="1615" y="1835"/>
                </a:lnTo>
                <a:lnTo>
                  <a:pt x="1798" y="1798"/>
                </a:lnTo>
                <a:lnTo>
                  <a:pt x="2055" y="1798"/>
                </a:lnTo>
                <a:lnTo>
                  <a:pt x="2165" y="1871"/>
                </a:lnTo>
                <a:lnTo>
                  <a:pt x="2238" y="1908"/>
                </a:lnTo>
                <a:lnTo>
                  <a:pt x="2312" y="1945"/>
                </a:lnTo>
                <a:lnTo>
                  <a:pt x="2422" y="1945"/>
                </a:lnTo>
                <a:lnTo>
                  <a:pt x="2495" y="1908"/>
                </a:lnTo>
                <a:lnTo>
                  <a:pt x="3009" y="1651"/>
                </a:lnTo>
                <a:lnTo>
                  <a:pt x="3082" y="1615"/>
                </a:lnTo>
                <a:lnTo>
                  <a:pt x="3119" y="1578"/>
                </a:lnTo>
                <a:lnTo>
                  <a:pt x="3156" y="1431"/>
                </a:lnTo>
                <a:lnTo>
                  <a:pt x="3119" y="1284"/>
                </a:lnTo>
                <a:lnTo>
                  <a:pt x="3082" y="1248"/>
                </a:lnTo>
                <a:lnTo>
                  <a:pt x="3009" y="1174"/>
                </a:lnTo>
                <a:lnTo>
                  <a:pt x="2862" y="1138"/>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74" name="Google Shape;274;p4"/>
          <p:cNvSpPr/>
          <p:nvPr/>
        </p:nvSpPr>
        <p:spPr>
          <a:xfrm>
            <a:off x="-243128" y="54210"/>
            <a:ext cx="589992" cy="414129"/>
          </a:xfrm>
          <a:custGeom>
            <a:avLst/>
            <a:gdLst/>
            <a:ahLst/>
            <a:cxnLst/>
            <a:rect l="l" t="t" r="r" b="b"/>
            <a:pathLst>
              <a:path w="20800" h="14600" extrusionOk="0">
                <a:moveTo>
                  <a:pt x="5466" y="441"/>
                </a:moveTo>
                <a:lnTo>
                  <a:pt x="5650" y="478"/>
                </a:lnTo>
                <a:lnTo>
                  <a:pt x="5577" y="478"/>
                </a:lnTo>
                <a:lnTo>
                  <a:pt x="5466" y="441"/>
                </a:lnTo>
                <a:close/>
                <a:moveTo>
                  <a:pt x="4843" y="478"/>
                </a:moveTo>
                <a:lnTo>
                  <a:pt x="4806" y="514"/>
                </a:lnTo>
                <a:lnTo>
                  <a:pt x="4586" y="551"/>
                </a:lnTo>
                <a:lnTo>
                  <a:pt x="4843" y="478"/>
                </a:lnTo>
                <a:close/>
                <a:moveTo>
                  <a:pt x="5173" y="808"/>
                </a:moveTo>
                <a:lnTo>
                  <a:pt x="5210" y="844"/>
                </a:lnTo>
                <a:lnTo>
                  <a:pt x="5246" y="918"/>
                </a:lnTo>
                <a:lnTo>
                  <a:pt x="5356" y="991"/>
                </a:lnTo>
                <a:lnTo>
                  <a:pt x="5503" y="1028"/>
                </a:lnTo>
                <a:lnTo>
                  <a:pt x="5760" y="1028"/>
                </a:lnTo>
                <a:lnTo>
                  <a:pt x="5870" y="991"/>
                </a:lnTo>
                <a:lnTo>
                  <a:pt x="5980" y="991"/>
                </a:lnTo>
                <a:lnTo>
                  <a:pt x="6017" y="1028"/>
                </a:lnTo>
                <a:lnTo>
                  <a:pt x="6053" y="1101"/>
                </a:lnTo>
                <a:lnTo>
                  <a:pt x="6163" y="1431"/>
                </a:lnTo>
                <a:lnTo>
                  <a:pt x="6163" y="1725"/>
                </a:lnTo>
                <a:lnTo>
                  <a:pt x="6127" y="2055"/>
                </a:lnTo>
                <a:lnTo>
                  <a:pt x="6053" y="2348"/>
                </a:lnTo>
                <a:lnTo>
                  <a:pt x="5980" y="2532"/>
                </a:lnTo>
                <a:lnTo>
                  <a:pt x="5907" y="2715"/>
                </a:lnTo>
                <a:lnTo>
                  <a:pt x="5650" y="3009"/>
                </a:lnTo>
                <a:lnTo>
                  <a:pt x="5393" y="3229"/>
                </a:lnTo>
                <a:lnTo>
                  <a:pt x="5063" y="3412"/>
                </a:lnTo>
                <a:lnTo>
                  <a:pt x="5063" y="3375"/>
                </a:lnTo>
                <a:lnTo>
                  <a:pt x="5063" y="3302"/>
                </a:lnTo>
                <a:lnTo>
                  <a:pt x="5026" y="3265"/>
                </a:lnTo>
                <a:lnTo>
                  <a:pt x="4953" y="3229"/>
                </a:lnTo>
                <a:lnTo>
                  <a:pt x="4880" y="3229"/>
                </a:lnTo>
                <a:lnTo>
                  <a:pt x="5063" y="2789"/>
                </a:lnTo>
                <a:lnTo>
                  <a:pt x="5063" y="2715"/>
                </a:lnTo>
                <a:lnTo>
                  <a:pt x="4990" y="2679"/>
                </a:lnTo>
                <a:lnTo>
                  <a:pt x="4953" y="2679"/>
                </a:lnTo>
                <a:lnTo>
                  <a:pt x="4880" y="2715"/>
                </a:lnTo>
                <a:lnTo>
                  <a:pt x="4549" y="3229"/>
                </a:lnTo>
                <a:lnTo>
                  <a:pt x="4329" y="3559"/>
                </a:lnTo>
                <a:lnTo>
                  <a:pt x="4109" y="3522"/>
                </a:lnTo>
                <a:lnTo>
                  <a:pt x="3853" y="3486"/>
                </a:lnTo>
                <a:lnTo>
                  <a:pt x="3706" y="3449"/>
                </a:lnTo>
                <a:lnTo>
                  <a:pt x="3999" y="3192"/>
                </a:lnTo>
                <a:lnTo>
                  <a:pt x="4586" y="2642"/>
                </a:lnTo>
                <a:lnTo>
                  <a:pt x="4586" y="2568"/>
                </a:lnTo>
                <a:lnTo>
                  <a:pt x="4586" y="2495"/>
                </a:lnTo>
                <a:lnTo>
                  <a:pt x="4513" y="2458"/>
                </a:lnTo>
                <a:lnTo>
                  <a:pt x="4439" y="2458"/>
                </a:lnTo>
                <a:lnTo>
                  <a:pt x="3486" y="3119"/>
                </a:lnTo>
                <a:lnTo>
                  <a:pt x="3302" y="3265"/>
                </a:lnTo>
                <a:lnTo>
                  <a:pt x="3229" y="3192"/>
                </a:lnTo>
                <a:lnTo>
                  <a:pt x="3266" y="3082"/>
                </a:lnTo>
                <a:lnTo>
                  <a:pt x="3302" y="3009"/>
                </a:lnTo>
                <a:lnTo>
                  <a:pt x="3266" y="2935"/>
                </a:lnTo>
                <a:lnTo>
                  <a:pt x="3229" y="2899"/>
                </a:lnTo>
                <a:lnTo>
                  <a:pt x="3339" y="2935"/>
                </a:lnTo>
                <a:lnTo>
                  <a:pt x="3669" y="2752"/>
                </a:lnTo>
                <a:lnTo>
                  <a:pt x="4733" y="2055"/>
                </a:lnTo>
                <a:lnTo>
                  <a:pt x="4770" y="1982"/>
                </a:lnTo>
                <a:lnTo>
                  <a:pt x="4770" y="1945"/>
                </a:lnTo>
                <a:lnTo>
                  <a:pt x="4733" y="1872"/>
                </a:lnTo>
                <a:lnTo>
                  <a:pt x="4660" y="1872"/>
                </a:lnTo>
                <a:lnTo>
                  <a:pt x="4329" y="1982"/>
                </a:lnTo>
                <a:lnTo>
                  <a:pt x="3816" y="2202"/>
                </a:lnTo>
                <a:lnTo>
                  <a:pt x="3302" y="2458"/>
                </a:lnTo>
                <a:lnTo>
                  <a:pt x="3082" y="2642"/>
                </a:lnTo>
                <a:lnTo>
                  <a:pt x="2935" y="2789"/>
                </a:lnTo>
                <a:lnTo>
                  <a:pt x="2899" y="2605"/>
                </a:lnTo>
                <a:lnTo>
                  <a:pt x="2899" y="2458"/>
                </a:lnTo>
                <a:lnTo>
                  <a:pt x="3082" y="2385"/>
                </a:lnTo>
                <a:lnTo>
                  <a:pt x="3266" y="2238"/>
                </a:lnTo>
                <a:lnTo>
                  <a:pt x="3632" y="2018"/>
                </a:lnTo>
                <a:lnTo>
                  <a:pt x="4109" y="1725"/>
                </a:lnTo>
                <a:lnTo>
                  <a:pt x="4586" y="1505"/>
                </a:lnTo>
                <a:lnTo>
                  <a:pt x="4660" y="1431"/>
                </a:lnTo>
                <a:lnTo>
                  <a:pt x="4660" y="1358"/>
                </a:lnTo>
                <a:lnTo>
                  <a:pt x="4586" y="1321"/>
                </a:lnTo>
                <a:lnTo>
                  <a:pt x="4513" y="1285"/>
                </a:lnTo>
                <a:lnTo>
                  <a:pt x="4256" y="1358"/>
                </a:lnTo>
                <a:lnTo>
                  <a:pt x="3963" y="1431"/>
                </a:lnTo>
                <a:lnTo>
                  <a:pt x="3706" y="1505"/>
                </a:lnTo>
                <a:lnTo>
                  <a:pt x="3449" y="1651"/>
                </a:lnTo>
                <a:lnTo>
                  <a:pt x="3156" y="1798"/>
                </a:lnTo>
                <a:lnTo>
                  <a:pt x="3302" y="1578"/>
                </a:lnTo>
                <a:lnTo>
                  <a:pt x="3486" y="1358"/>
                </a:lnTo>
                <a:lnTo>
                  <a:pt x="3779" y="1211"/>
                </a:lnTo>
                <a:lnTo>
                  <a:pt x="4109" y="1065"/>
                </a:lnTo>
                <a:lnTo>
                  <a:pt x="4733" y="844"/>
                </a:lnTo>
                <a:lnTo>
                  <a:pt x="4770" y="918"/>
                </a:lnTo>
                <a:lnTo>
                  <a:pt x="4843" y="991"/>
                </a:lnTo>
                <a:lnTo>
                  <a:pt x="4916" y="991"/>
                </a:lnTo>
                <a:lnTo>
                  <a:pt x="4990" y="1028"/>
                </a:lnTo>
                <a:lnTo>
                  <a:pt x="5063" y="991"/>
                </a:lnTo>
                <a:lnTo>
                  <a:pt x="5100" y="955"/>
                </a:lnTo>
                <a:lnTo>
                  <a:pt x="5173" y="881"/>
                </a:lnTo>
                <a:lnTo>
                  <a:pt x="5173" y="808"/>
                </a:lnTo>
                <a:close/>
                <a:moveTo>
                  <a:pt x="9648" y="3302"/>
                </a:moveTo>
                <a:lnTo>
                  <a:pt x="9905" y="3375"/>
                </a:lnTo>
                <a:lnTo>
                  <a:pt x="9905" y="3412"/>
                </a:lnTo>
                <a:lnTo>
                  <a:pt x="10125" y="3632"/>
                </a:lnTo>
                <a:lnTo>
                  <a:pt x="10308" y="3889"/>
                </a:lnTo>
                <a:lnTo>
                  <a:pt x="10162" y="4036"/>
                </a:lnTo>
                <a:lnTo>
                  <a:pt x="9978" y="4182"/>
                </a:lnTo>
                <a:lnTo>
                  <a:pt x="9795" y="4293"/>
                </a:lnTo>
                <a:lnTo>
                  <a:pt x="9612" y="4329"/>
                </a:lnTo>
                <a:lnTo>
                  <a:pt x="9501" y="4293"/>
                </a:lnTo>
                <a:lnTo>
                  <a:pt x="9428" y="4256"/>
                </a:lnTo>
                <a:lnTo>
                  <a:pt x="9501" y="4146"/>
                </a:lnTo>
                <a:lnTo>
                  <a:pt x="9501" y="4072"/>
                </a:lnTo>
                <a:lnTo>
                  <a:pt x="9465" y="3999"/>
                </a:lnTo>
                <a:lnTo>
                  <a:pt x="9391" y="3926"/>
                </a:lnTo>
                <a:lnTo>
                  <a:pt x="9245" y="3926"/>
                </a:lnTo>
                <a:lnTo>
                  <a:pt x="9465" y="3816"/>
                </a:lnTo>
                <a:lnTo>
                  <a:pt x="9501" y="3779"/>
                </a:lnTo>
                <a:lnTo>
                  <a:pt x="9538" y="3742"/>
                </a:lnTo>
                <a:lnTo>
                  <a:pt x="9538" y="3632"/>
                </a:lnTo>
                <a:lnTo>
                  <a:pt x="9465" y="3559"/>
                </a:lnTo>
                <a:lnTo>
                  <a:pt x="9391" y="3522"/>
                </a:lnTo>
                <a:lnTo>
                  <a:pt x="9355" y="3522"/>
                </a:lnTo>
                <a:lnTo>
                  <a:pt x="9061" y="3632"/>
                </a:lnTo>
                <a:lnTo>
                  <a:pt x="9208" y="3375"/>
                </a:lnTo>
                <a:lnTo>
                  <a:pt x="9281" y="3412"/>
                </a:lnTo>
                <a:lnTo>
                  <a:pt x="9355" y="3412"/>
                </a:lnTo>
                <a:lnTo>
                  <a:pt x="9501" y="3375"/>
                </a:lnTo>
                <a:lnTo>
                  <a:pt x="9648" y="3302"/>
                </a:lnTo>
                <a:close/>
                <a:moveTo>
                  <a:pt x="1505" y="4329"/>
                </a:moveTo>
                <a:lnTo>
                  <a:pt x="1615" y="4366"/>
                </a:lnTo>
                <a:lnTo>
                  <a:pt x="1725" y="4439"/>
                </a:lnTo>
                <a:lnTo>
                  <a:pt x="1872" y="4586"/>
                </a:lnTo>
                <a:lnTo>
                  <a:pt x="1908" y="4769"/>
                </a:lnTo>
                <a:lnTo>
                  <a:pt x="1945" y="4916"/>
                </a:lnTo>
                <a:lnTo>
                  <a:pt x="1908" y="5100"/>
                </a:lnTo>
                <a:lnTo>
                  <a:pt x="1872" y="5246"/>
                </a:lnTo>
                <a:lnTo>
                  <a:pt x="1762" y="5393"/>
                </a:lnTo>
                <a:lnTo>
                  <a:pt x="1615" y="5503"/>
                </a:lnTo>
                <a:lnTo>
                  <a:pt x="1468" y="5576"/>
                </a:lnTo>
                <a:lnTo>
                  <a:pt x="1432" y="5430"/>
                </a:lnTo>
                <a:lnTo>
                  <a:pt x="1432" y="5283"/>
                </a:lnTo>
                <a:lnTo>
                  <a:pt x="1432" y="5210"/>
                </a:lnTo>
                <a:lnTo>
                  <a:pt x="1395" y="5136"/>
                </a:lnTo>
                <a:lnTo>
                  <a:pt x="1395" y="5063"/>
                </a:lnTo>
                <a:lnTo>
                  <a:pt x="1321" y="4989"/>
                </a:lnTo>
                <a:lnTo>
                  <a:pt x="1285" y="4953"/>
                </a:lnTo>
                <a:lnTo>
                  <a:pt x="1175" y="4989"/>
                </a:lnTo>
                <a:lnTo>
                  <a:pt x="1028" y="5063"/>
                </a:lnTo>
                <a:lnTo>
                  <a:pt x="1138" y="4989"/>
                </a:lnTo>
                <a:lnTo>
                  <a:pt x="1321" y="4879"/>
                </a:lnTo>
                <a:lnTo>
                  <a:pt x="1468" y="4769"/>
                </a:lnTo>
                <a:lnTo>
                  <a:pt x="1542" y="4696"/>
                </a:lnTo>
                <a:lnTo>
                  <a:pt x="1505" y="4623"/>
                </a:lnTo>
                <a:lnTo>
                  <a:pt x="1468" y="4549"/>
                </a:lnTo>
                <a:lnTo>
                  <a:pt x="1395" y="4513"/>
                </a:lnTo>
                <a:lnTo>
                  <a:pt x="1432" y="4476"/>
                </a:lnTo>
                <a:lnTo>
                  <a:pt x="1468" y="4439"/>
                </a:lnTo>
                <a:lnTo>
                  <a:pt x="1468" y="4403"/>
                </a:lnTo>
                <a:lnTo>
                  <a:pt x="1432" y="4329"/>
                </a:lnTo>
                <a:close/>
                <a:moveTo>
                  <a:pt x="1138" y="5576"/>
                </a:moveTo>
                <a:lnTo>
                  <a:pt x="1138" y="5650"/>
                </a:lnTo>
                <a:lnTo>
                  <a:pt x="1028" y="5613"/>
                </a:lnTo>
                <a:lnTo>
                  <a:pt x="1138" y="5576"/>
                </a:lnTo>
                <a:close/>
                <a:moveTo>
                  <a:pt x="7887" y="5907"/>
                </a:moveTo>
                <a:lnTo>
                  <a:pt x="8218" y="5980"/>
                </a:lnTo>
                <a:lnTo>
                  <a:pt x="8291" y="6090"/>
                </a:lnTo>
                <a:lnTo>
                  <a:pt x="8401" y="6163"/>
                </a:lnTo>
                <a:lnTo>
                  <a:pt x="8511" y="6273"/>
                </a:lnTo>
                <a:lnTo>
                  <a:pt x="8621" y="6383"/>
                </a:lnTo>
                <a:lnTo>
                  <a:pt x="8694" y="6530"/>
                </a:lnTo>
                <a:lnTo>
                  <a:pt x="8768" y="6677"/>
                </a:lnTo>
                <a:lnTo>
                  <a:pt x="8805" y="6934"/>
                </a:lnTo>
                <a:lnTo>
                  <a:pt x="8768" y="7154"/>
                </a:lnTo>
                <a:lnTo>
                  <a:pt x="8658" y="7374"/>
                </a:lnTo>
                <a:lnTo>
                  <a:pt x="8548" y="7557"/>
                </a:lnTo>
                <a:lnTo>
                  <a:pt x="8438" y="7704"/>
                </a:lnTo>
                <a:lnTo>
                  <a:pt x="8291" y="7814"/>
                </a:lnTo>
                <a:lnTo>
                  <a:pt x="8144" y="7887"/>
                </a:lnTo>
                <a:lnTo>
                  <a:pt x="7998" y="7961"/>
                </a:lnTo>
                <a:lnTo>
                  <a:pt x="8071" y="7594"/>
                </a:lnTo>
                <a:lnTo>
                  <a:pt x="8071" y="7520"/>
                </a:lnTo>
                <a:lnTo>
                  <a:pt x="8034" y="7484"/>
                </a:lnTo>
                <a:lnTo>
                  <a:pt x="7961" y="7484"/>
                </a:lnTo>
                <a:lnTo>
                  <a:pt x="7924" y="7520"/>
                </a:lnTo>
                <a:lnTo>
                  <a:pt x="7741" y="7741"/>
                </a:lnTo>
                <a:lnTo>
                  <a:pt x="7557" y="7997"/>
                </a:lnTo>
                <a:lnTo>
                  <a:pt x="7264" y="7924"/>
                </a:lnTo>
                <a:lnTo>
                  <a:pt x="7484" y="7594"/>
                </a:lnTo>
                <a:lnTo>
                  <a:pt x="7741" y="7337"/>
                </a:lnTo>
                <a:lnTo>
                  <a:pt x="7741" y="7264"/>
                </a:lnTo>
                <a:lnTo>
                  <a:pt x="7741" y="7227"/>
                </a:lnTo>
                <a:lnTo>
                  <a:pt x="7631" y="7227"/>
                </a:lnTo>
                <a:lnTo>
                  <a:pt x="7447" y="7337"/>
                </a:lnTo>
                <a:lnTo>
                  <a:pt x="7264" y="7447"/>
                </a:lnTo>
                <a:lnTo>
                  <a:pt x="7080" y="7594"/>
                </a:lnTo>
                <a:lnTo>
                  <a:pt x="6934" y="7777"/>
                </a:lnTo>
                <a:lnTo>
                  <a:pt x="6860" y="7704"/>
                </a:lnTo>
                <a:lnTo>
                  <a:pt x="6714" y="7557"/>
                </a:lnTo>
                <a:lnTo>
                  <a:pt x="7227" y="7264"/>
                </a:lnTo>
                <a:lnTo>
                  <a:pt x="7741" y="6934"/>
                </a:lnTo>
                <a:lnTo>
                  <a:pt x="7741" y="6897"/>
                </a:lnTo>
                <a:lnTo>
                  <a:pt x="7704" y="6860"/>
                </a:lnTo>
                <a:lnTo>
                  <a:pt x="7411" y="6860"/>
                </a:lnTo>
                <a:lnTo>
                  <a:pt x="7080" y="6934"/>
                </a:lnTo>
                <a:lnTo>
                  <a:pt x="6787" y="7044"/>
                </a:lnTo>
                <a:lnTo>
                  <a:pt x="6530" y="7227"/>
                </a:lnTo>
                <a:lnTo>
                  <a:pt x="6494" y="7007"/>
                </a:lnTo>
                <a:lnTo>
                  <a:pt x="6494" y="6750"/>
                </a:lnTo>
                <a:lnTo>
                  <a:pt x="6604" y="6713"/>
                </a:lnTo>
                <a:lnTo>
                  <a:pt x="6970" y="6603"/>
                </a:lnTo>
                <a:lnTo>
                  <a:pt x="7117" y="6530"/>
                </a:lnTo>
                <a:lnTo>
                  <a:pt x="7301" y="6420"/>
                </a:lnTo>
                <a:lnTo>
                  <a:pt x="7337" y="6347"/>
                </a:lnTo>
                <a:lnTo>
                  <a:pt x="7337" y="6310"/>
                </a:lnTo>
                <a:lnTo>
                  <a:pt x="7301" y="6310"/>
                </a:lnTo>
                <a:lnTo>
                  <a:pt x="7007" y="6273"/>
                </a:lnTo>
                <a:lnTo>
                  <a:pt x="6750" y="6310"/>
                </a:lnTo>
                <a:lnTo>
                  <a:pt x="6750" y="6310"/>
                </a:lnTo>
                <a:lnTo>
                  <a:pt x="6860" y="6200"/>
                </a:lnTo>
                <a:lnTo>
                  <a:pt x="6970" y="6090"/>
                </a:lnTo>
                <a:lnTo>
                  <a:pt x="7117" y="6017"/>
                </a:lnTo>
                <a:lnTo>
                  <a:pt x="7264" y="5943"/>
                </a:lnTo>
                <a:lnTo>
                  <a:pt x="7557" y="5907"/>
                </a:lnTo>
                <a:close/>
                <a:moveTo>
                  <a:pt x="4953" y="1"/>
                </a:moveTo>
                <a:lnTo>
                  <a:pt x="4733" y="37"/>
                </a:lnTo>
                <a:lnTo>
                  <a:pt x="4476" y="111"/>
                </a:lnTo>
                <a:lnTo>
                  <a:pt x="4256" y="184"/>
                </a:lnTo>
                <a:lnTo>
                  <a:pt x="4036" y="294"/>
                </a:lnTo>
                <a:lnTo>
                  <a:pt x="3632" y="551"/>
                </a:lnTo>
                <a:lnTo>
                  <a:pt x="3302" y="881"/>
                </a:lnTo>
                <a:lnTo>
                  <a:pt x="2972" y="1248"/>
                </a:lnTo>
                <a:lnTo>
                  <a:pt x="2679" y="1651"/>
                </a:lnTo>
                <a:lnTo>
                  <a:pt x="2569" y="1872"/>
                </a:lnTo>
                <a:lnTo>
                  <a:pt x="2495" y="2092"/>
                </a:lnTo>
                <a:lnTo>
                  <a:pt x="2422" y="2348"/>
                </a:lnTo>
                <a:lnTo>
                  <a:pt x="2385" y="2568"/>
                </a:lnTo>
                <a:lnTo>
                  <a:pt x="2422" y="2789"/>
                </a:lnTo>
                <a:lnTo>
                  <a:pt x="2459" y="2935"/>
                </a:lnTo>
                <a:lnTo>
                  <a:pt x="2532" y="3119"/>
                </a:lnTo>
                <a:lnTo>
                  <a:pt x="2605" y="3265"/>
                </a:lnTo>
                <a:lnTo>
                  <a:pt x="2495" y="3339"/>
                </a:lnTo>
                <a:lnTo>
                  <a:pt x="2018" y="3559"/>
                </a:lnTo>
                <a:lnTo>
                  <a:pt x="1798" y="3706"/>
                </a:lnTo>
                <a:lnTo>
                  <a:pt x="1688" y="3779"/>
                </a:lnTo>
                <a:lnTo>
                  <a:pt x="1578" y="3852"/>
                </a:lnTo>
                <a:lnTo>
                  <a:pt x="1065" y="3852"/>
                </a:lnTo>
                <a:lnTo>
                  <a:pt x="881" y="3926"/>
                </a:lnTo>
                <a:lnTo>
                  <a:pt x="735" y="3999"/>
                </a:lnTo>
                <a:lnTo>
                  <a:pt x="588" y="4109"/>
                </a:lnTo>
                <a:lnTo>
                  <a:pt x="478" y="4256"/>
                </a:lnTo>
                <a:lnTo>
                  <a:pt x="368" y="4403"/>
                </a:lnTo>
                <a:lnTo>
                  <a:pt x="184" y="4623"/>
                </a:lnTo>
                <a:lnTo>
                  <a:pt x="74" y="4879"/>
                </a:lnTo>
                <a:lnTo>
                  <a:pt x="38" y="4989"/>
                </a:lnTo>
                <a:lnTo>
                  <a:pt x="1" y="5136"/>
                </a:lnTo>
                <a:lnTo>
                  <a:pt x="38" y="5283"/>
                </a:lnTo>
                <a:lnTo>
                  <a:pt x="74" y="5430"/>
                </a:lnTo>
                <a:lnTo>
                  <a:pt x="184" y="5576"/>
                </a:lnTo>
                <a:lnTo>
                  <a:pt x="258" y="5723"/>
                </a:lnTo>
                <a:lnTo>
                  <a:pt x="404" y="5833"/>
                </a:lnTo>
                <a:lnTo>
                  <a:pt x="514" y="5943"/>
                </a:lnTo>
                <a:lnTo>
                  <a:pt x="661" y="6017"/>
                </a:lnTo>
                <a:lnTo>
                  <a:pt x="845" y="6053"/>
                </a:lnTo>
                <a:lnTo>
                  <a:pt x="1175" y="6127"/>
                </a:lnTo>
                <a:lnTo>
                  <a:pt x="1358" y="6127"/>
                </a:lnTo>
                <a:lnTo>
                  <a:pt x="1505" y="6090"/>
                </a:lnTo>
                <a:lnTo>
                  <a:pt x="1688" y="6053"/>
                </a:lnTo>
                <a:lnTo>
                  <a:pt x="1835" y="5980"/>
                </a:lnTo>
                <a:lnTo>
                  <a:pt x="2055" y="5760"/>
                </a:lnTo>
                <a:lnTo>
                  <a:pt x="2275" y="5503"/>
                </a:lnTo>
                <a:lnTo>
                  <a:pt x="2385" y="5210"/>
                </a:lnTo>
                <a:lnTo>
                  <a:pt x="2422" y="5063"/>
                </a:lnTo>
                <a:lnTo>
                  <a:pt x="2422" y="4879"/>
                </a:lnTo>
                <a:lnTo>
                  <a:pt x="2385" y="4733"/>
                </a:lnTo>
                <a:lnTo>
                  <a:pt x="2349" y="4586"/>
                </a:lnTo>
                <a:lnTo>
                  <a:pt x="2275" y="4403"/>
                </a:lnTo>
                <a:lnTo>
                  <a:pt x="2202" y="4256"/>
                </a:lnTo>
                <a:lnTo>
                  <a:pt x="2092" y="4146"/>
                </a:lnTo>
                <a:lnTo>
                  <a:pt x="2055" y="4109"/>
                </a:lnTo>
                <a:lnTo>
                  <a:pt x="2165" y="4036"/>
                </a:lnTo>
                <a:lnTo>
                  <a:pt x="2495" y="3816"/>
                </a:lnTo>
                <a:lnTo>
                  <a:pt x="2679" y="3669"/>
                </a:lnTo>
                <a:lnTo>
                  <a:pt x="2862" y="3522"/>
                </a:lnTo>
                <a:lnTo>
                  <a:pt x="3119" y="3706"/>
                </a:lnTo>
                <a:lnTo>
                  <a:pt x="3156" y="3779"/>
                </a:lnTo>
                <a:lnTo>
                  <a:pt x="3229" y="3816"/>
                </a:lnTo>
                <a:lnTo>
                  <a:pt x="3339" y="3816"/>
                </a:lnTo>
                <a:lnTo>
                  <a:pt x="3706" y="3962"/>
                </a:lnTo>
                <a:lnTo>
                  <a:pt x="4109" y="4036"/>
                </a:lnTo>
                <a:lnTo>
                  <a:pt x="4513" y="4072"/>
                </a:lnTo>
                <a:lnTo>
                  <a:pt x="4880" y="3999"/>
                </a:lnTo>
                <a:lnTo>
                  <a:pt x="5246" y="3889"/>
                </a:lnTo>
                <a:lnTo>
                  <a:pt x="5283" y="3962"/>
                </a:lnTo>
                <a:lnTo>
                  <a:pt x="5320" y="4036"/>
                </a:lnTo>
                <a:lnTo>
                  <a:pt x="5540" y="4219"/>
                </a:lnTo>
                <a:lnTo>
                  <a:pt x="5723" y="4439"/>
                </a:lnTo>
                <a:lnTo>
                  <a:pt x="5980" y="4916"/>
                </a:lnTo>
                <a:lnTo>
                  <a:pt x="6200" y="5430"/>
                </a:lnTo>
                <a:lnTo>
                  <a:pt x="6347" y="5650"/>
                </a:lnTo>
                <a:lnTo>
                  <a:pt x="6530" y="5870"/>
                </a:lnTo>
                <a:lnTo>
                  <a:pt x="6347" y="6017"/>
                </a:lnTo>
                <a:lnTo>
                  <a:pt x="6237" y="6200"/>
                </a:lnTo>
                <a:lnTo>
                  <a:pt x="6127" y="6383"/>
                </a:lnTo>
                <a:lnTo>
                  <a:pt x="6053" y="6567"/>
                </a:lnTo>
                <a:lnTo>
                  <a:pt x="5797" y="6713"/>
                </a:lnTo>
                <a:lnTo>
                  <a:pt x="5723" y="6824"/>
                </a:lnTo>
                <a:lnTo>
                  <a:pt x="5723" y="6934"/>
                </a:lnTo>
                <a:lnTo>
                  <a:pt x="5760" y="7044"/>
                </a:lnTo>
                <a:lnTo>
                  <a:pt x="5833" y="7080"/>
                </a:lnTo>
                <a:lnTo>
                  <a:pt x="6017" y="7080"/>
                </a:lnTo>
                <a:lnTo>
                  <a:pt x="6053" y="7300"/>
                </a:lnTo>
                <a:lnTo>
                  <a:pt x="6127" y="7520"/>
                </a:lnTo>
                <a:lnTo>
                  <a:pt x="6127" y="7631"/>
                </a:lnTo>
                <a:lnTo>
                  <a:pt x="6127" y="7741"/>
                </a:lnTo>
                <a:lnTo>
                  <a:pt x="6200" y="7814"/>
                </a:lnTo>
                <a:lnTo>
                  <a:pt x="6310" y="7851"/>
                </a:lnTo>
                <a:lnTo>
                  <a:pt x="6347" y="7851"/>
                </a:lnTo>
                <a:lnTo>
                  <a:pt x="6494" y="8034"/>
                </a:lnTo>
                <a:lnTo>
                  <a:pt x="6640" y="8144"/>
                </a:lnTo>
                <a:lnTo>
                  <a:pt x="6787" y="8254"/>
                </a:lnTo>
                <a:lnTo>
                  <a:pt x="6860" y="8291"/>
                </a:lnTo>
                <a:lnTo>
                  <a:pt x="6934" y="8327"/>
                </a:lnTo>
                <a:lnTo>
                  <a:pt x="7191" y="8438"/>
                </a:lnTo>
                <a:lnTo>
                  <a:pt x="7447" y="8474"/>
                </a:lnTo>
                <a:lnTo>
                  <a:pt x="7741" y="8474"/>
                </a:lnTo>
                <a:lnTo>
                  <a:pt x="7998" y="8438"/>
                </a:lnTo>
                <a:lnTo>
                  <a:pt x="8254" y="8364"/>
                </a:lnTo>
                <a:lnTo>
                  <a:pt x="8511" y="8254"/>
                </a:lnTo>
                <a:lnTo>
                  <a:pt x="8731" y="8071"/>
                </a:lnTo>
                <a:lnTo>
                  <a:pt x="8915" y="7887"/>
                </a:lnTo>
                <a:lnTo>
                  <a:pt x="9098" y="7631"/>
                </a:lnTo>
                <a:lnTo>
                  <a:pt x="9245" y="7300"/>
                </a:lnTo>
                <a:lnTo>
                  <a:pt x="9281" y="7007"/>
                </a:lnTo>
                <a:lnTo>
                  <a:pt x="9318" y="6824"/>
                </a:lnTo>
                <a:lnTo>
                  <a:pt x="9281" y="6677"/>
                </a:lnTo>
                <a:lnTo>
                  <a:pt x="9208" y="6457"/>
                </a:lnTo>
                <a:lnTo>
                  <a:pt x="9135" y="6200"/>
                </a:lnTo>
                <a:lnTo>
                  <a:pt x="8951" y="5980"/>
                </a:lnTo>
                <a:lnTo>
                  <a:pt x="8878" y="5907"/>
                </a:lnTo>
                <a:lnTo>
                  <a:pt x="8768" y="5833"/>
                </a:lnTo>
                <a:lnTo>
                  <a:pt x="8805" y="5686"/>
                </a:lnTo>
                <a:lnTo>
                  <a:pt x="9025" y="5246"/>
                </a:lnTo>
                <a:lnTo>
                  <a:pt x="9208" y="4769"/>
                </a:lnTo>
                <a:lnTo>
                  <a:pt x="9428" y="4806"/>
                </a:lnTo>
                <a:lnTo>
                  <a:pt x="9648" y="4806"/>
                </a:lnTo>
                <a:lnTo>
                  <a:pt x="9832" y="4733"/>
                </a:lnTo>
                <a:lnTo>
                  <a:pt x="10052" y="4659"/>
                </a:lnTo>
                <a:lnTo>
                  <a:pt x="10235" y="4549"/>
                </a:lnTo>
                <a:lnTo>
                  <a:pt x="10419" y="4403"/>
                </a:lnTo>
                <a:lnTo>
                  <a:pt x="10712" y="4109"/>
                </a:lnTo>
                <a:lnTo>
                  <a:pt x="10785" y="3962"/>
                </a:lnTo>
                <a:lnTo>
                  <a:pt x="10785" y="3816"/>
                </a:lnTo>
                <a:lnTo>
                  <a:pt x="10639" y="3559"/>
                </a:lnTo>
                <a:lnTo>
                  <a:pt x="10492" y="3339"/>
                </a:lnTo>
                <a:lnTo>
                  <a:pt x="10345" y="3155"/>
                </a:lnTo>
                <a:lnTo>
                  <a:pt x="10125" y="2972"/>
                </a:lnTo>
                <a:lnTo>
                  <a:pt x="9905" y="2825"/>
                </a:lnTo>
                <a:lnTo>
                  <a:pt x="9795" y="2789"/>
                </a:lnTo>
                <a:lnTo>
                  <a:pt x="9685" y="2752"/>
                </a:lnTo>
                <a:lnTo>
                  <a:pt x="9501" y="2862"/>
                </a:lnTo>
                <a:lnTo>
                  <a:pt x="9391" y="2825"/>
                </a:lnTo>
                <a:lnTo>
                  <a:pt x="9318" y="2862"/>
                </a:lnTo>
                <a:lnTo>
                  <a:pt x="9025" y="3009"/>
                </a:lnTo>
                <a:lnTo>
                  <a:pt x="8768" y="3192"/>
                </a:lnTo>
                <a:lnTo>
                  <a:pt x="8658" y="3302"/>
                </a:lnTo>
                <a:lnTo>
                  <a:pt x="8548" y="3449"/>
                </a:lnTo>
                <a:lnTo>
                  <a:pt x="8474" y="3559"/>
                </a:lnTo>
                <a:lnTo>
                  <a:pt x="8438" y="3742"/>
                </a:lnTo>
                <a:lnTo>
                  <a:pt x="8438" y="3852"/>
                </a:lnTo>
                <a:lnTo>
                  <a:pt x="8438" y="3962"/>
                </a:lnTo>
                <a:lnTo>
                  <a:pt x="8474" y="4182"/>
                </a:lnTo>
                <a:lnTo>
                  <a:pt x="8621" y="4403"/>
                </a:lnTo>
                <a:lnTo>
                  <a:pt x="8768" y="4549"/>
                </a:lnTo>
                <a:lnTo>
                  <a:pt x="8878" y="4623"/>
                </a:lnTo>
                <a:lnTo>
                  <a:pt x="8694" y="4879"/>
                </a:lnTo>
                <a:lnTo>
                  <a:pt x="8548" y="5136"/>
                </a:lnTo>
                <a:lnTo>
                  <a:pt x="8291" y="5613"/>
                </a:lnTo>
                <a:lnTo>
                  <a:pt x="8144" y="5540"/>
                </a:lnTo>
                <a:lnTo>
                  <a:pt x="7961" y="5503"/>
                </a:lnTo>
                <a:lnTo>
                  <a:pt x="7777" y="5466"/>
                </a:lnTo>
                <a:lnTo>
                  <a:pt x="7411" y="5466"/>
                </a:lnTo>
                <a:lnTo>
                  <a:pt x="7227" y="5503"/>
                </a:lnTo>
                <a:lnTo>
                  <a:pt x="7044" y="5540"/>
                </a:lnTo>
                <a:lnTo>
                  <a:pt x="6860" y="5650"/>
                </a:lnTo>
                <a:lnTo>
                  <a:pt x="6750" y="5320"/>
                </a:lnTo>
                <a:lnTo>
                  <a:pt x="6604" y="5026"/>
                </a:lnTo>
                <a:lnTo>
                  <a:pt x="6273" y="4476"/>
                </a:lnTo>
                <a:lnTo>
                  <a:pt x="6163" y="4256"/>
                </a:lnTo>
                <a:lnTo>
                  <a:pt x="6053" y="4072"/>
                </a:lnTo>
                <a:lnTo>
                  <a:pt x="5870" y="3889"/>
                </a:lnTo>
                <a:lnTo>
                  <a:pt x="5687" y="3779"/>
                </a:lnTo>
                <a:lnTo>
                  <a:pt x="5723" y="3706"/>
                </a:lnTo>
                <a:lnTo>
                  <a:pt x="5723" y="3632"/>
                </a:lnTo>
                <a:lnTo>
                  <a:pt x="5907" y="3486"/>
                </a:lnTo>
                <a:lnTo>
                  <a:pt x="6053" y="3339"/>
                </a:lnTo>
                <a:lnTo>
                  <a:pt x="6200" y="3155"/>
                </a:lnTo>
                <a:lnTo>
                  <a:pt x="6347" y="2972"/>
                </a:lnTo>
                <a:lnTo>
                  <a:pt x="6457" y="2752"/>
                </a:lnTo>
                <a:lnTo>
                  <a:pt x="6530" y="2532"/>
                </a:lnTo>
                <a:lnTo>
                  <a:pt x="6604" y="2312"/>
                </a:lnTo>
                <a:lnTo>
                  <a:pt x="6677" y="2055"/>
                </a:lnTo>
                <a:lnTo>
                  <a:pt x="6677" y="1615"/>
                </a:lnTo>
                <a:lnTo>
                  <a:pt x="6677" y="1358"/>
                </a:lnTo>
                <a:lnTo>
                  <a:pt x="6640" y="1138"/>
                </a:lnTo>
                <a:lnTo>
                  <a:pt x="6567" y="881"/>
                </a:lnTo>
                <a:lnTo>
                  <a:pt x="6457" y="698"/>
                </a:lnTo>
                <a:lnTo>
                  <a:pt x="6273" y="551"/>
                </a:lnTo>
                <a:lnTo>
                  <a:pt x="6200" y="478"/>
                </a:lnTo>
                <a:lnTo>
                  <a:pt x="6090" y="478"/>
                </a:lnTo>
                <a:lnTo>
                  <a:pt x="6017" y="331"/>
                </a:lnTo>
                <a:lnTo>
                  <a:pt x="5907" y="221"/>
                </a:lnTo>
                <a:lnTo>
                  <a:pt x="5760" y="148"/>
                </a:lnTo>
                <a:lnTo>
                  <a:pt x="5613" y="74"/>
                </a:lnTo>
                <a:lnTo>
                  <a:pt x="5283" y="1"/>
                </a:lnTo>
                <a:close/>
                <a:moveTo>
                  <a:pt x="15114" y="6750"/>
                </a:moveTo>
                <a:lnTo>
                  <a:pt x="15187" y="6787"/>
                </a:lnTo>
                <a:lnTo>
                  <a:pt x="15481" y="6897"/>
                </a:lnTo>
                <a:lnTo>
                  <a:pt x="15591" y="6970"/>
                </a:lnTo>
                <a:lnTo>
                  <a:pt x="15737" y="7044"/>
                </a:lnTo>
                <a:lnTo>
                  <a:pt x="15847" y="7190"/>
                </a:lnTo>
                <a:lnTo>
                  <a:pt x="15921" y="7337"/>
                </a:lnTo>
                <a:lnTo>
                  <a:pt x="16068" y="7667"/>
                </a:lnTo>
                <a:lnTo>
                  <a:pt x="16141" y="8034"/>
                </a:lnTo>
                <a:lnTo>
                  <a:pt x="16178" y="8438"/>
                </a:lnTo>
                <a:lnTo>
                  <a:pt x="16178" y="8621"/>
                </a:lnTo>
                <a:lnTo>
                  <a:pt x="16141" y="8804"/>
                </a:lnTo>
                <a:lnTo>
                  <a:pt x="16068" y="8988"/>
                </a:lnTo>
                <a:lnTo>
                  <a:pt x="15957" y="9134"/>
                </a:lnTo>
                <a:lnTo>
                  <a:pt x="15701" y="9355"/>
                </a:lnTo>
                <a:lnTo>
                  <a:pt x="15407" y="9575"/>
                </a:lnTo>
                <a:lnTo>
                  <a:pt x="15077" y="9758"/>
                </a:lnTo>
                <a:lnTo>
                  <a:pt x="14710" y="9905"/>
                </a:lnTo>
                <a:lnTo>
                  <a:pt x="14710" y="9905"/>
                </a:lnTo>
                <a:lnTo>
                  <a:pt x="15187" y="9208"/>
                </a:lnTo>
                <a:lnTo>
                  <a:pt x="15187" y="9134"/>
                </a:lnTo>
                <a:lnTo>
                  <a:pt x="15150" y="9098"/>
                </a:lnTo>
                <a:lnTo>
                  <a:pt x="15114" y="9061"/>
                </a:lnTo>
                <a:lnTo>
                  <a:pt x="15040" y="9098"/>
                </a:lnTo>
                <a:lnTo>
                  <a:pt x="14564" y="9538"/>
                </a:lnTo>
                <a:lnTo>
                  <a:pt x="14123" y="9978"/>
                </a:lnTo>
                <a:lnTo>
                  <a:pt x="13940" y="9978"/>
                </a:lnTo>
                <a:lnTo>
                  <a:pt x="13757" y="9905"/>
                </a:lnTo>
                <a:lnTo>
                  <a:pt x="13940" y="9648"/>
                </a:lnTo>
                <a:lnTo>
                  <a:pt x="14160" y="9391"/>
                </a:lnTo>
                <a:lnTo>
                  <a:pt x="14380" y="9134"/>
                </a:lnTo>
                <a:lnTo>
                  <a:pt x="14637" y="8914"/>
                </a:lnTo>
                <a:lnTo>
                  <a:pt x="14674" y="8841"/>
                </a:lnTo>
                <a:lnTo>
                  <a:pt x="14674" y="8804"/>
                </a:lnTo>
                <a:lnTo>
                  <a:pt x="14637" y="8731"/>
                </a:lnTo>
                <a:lnTo>
                  <a:pt x="14564" y="8731"/>
                </a:lnTo>
                <a:lnTo>
                  <a:pt x="14784" y="8584"/>
                </a:lnTo>
                <a:lnTo>
                  <a:pt x="14820" y="8511"/>
                </a:lnTo>
                <a:lnTo>
                  <a:pt x="14784" y="8438"/>
                </a:lnTo>
                <a:lnTo>
                  <a:pt x="14710" y="8401"/>
                </a:lnTo>
                <a:lnTo>
                  <a:pt x="14637" y="8401"/>
                </a:lnTo>
                <a:lnTo>
                  <a:pt x="14233" y="8621"/>
                </a:lnTo>
                <a:lnTo>
                  <a:pt x="13867" y="8841"/>
                </a:lnTo>
                <a:lnTo>
                  <a:pt x="13500" y="9061"/>
                </a:lnTo>
                <a:lnTo>
                  <a:pt x="13170" y="9318"/>
                </a:lnTo>
                <a:lnTo>
                  <a:pt x="13060" y="9098"/>
                </a:lnTo>
                <a:lnTo>
                  <a:pt x="13720" y="8658"/>
                </a:lnTo>
                <a:lnTo>
                  <a:pt x="14417" y="8291"/>
                </a:lnTo>
                <a:lnTo>
                  <a:pt x="14454" y="8217"/>
                </a:lnTo>
                <a:lnTo>
                  <a:pt x="14454" y="8144"/>
                </a:lnTo>
                <a:lnTo>
                  <a:pt x="14417" y="8107"/>
                </a:lnTo>
                <a:lnTo>
                  <a:pt x="14343" y="8107"/>
                </a:lnTo>
                <a:lnTo>
                  <a:pt x="13647" y="8364"/>
                </a:lnTo>
                <a:lnTo>
                  <a:pt x="12986" y="8658"/>
                </a:lnTo>
                <a:lnTo>
                  <a:pt x="12986" y="8474"/>
                </a:lnTo>
                <a:lnTo>
                  <a:pt x="13133" y="8401"/>
                </a:lnTo>
                <a:lnTo>
                  <a:pt x="13243" y="8327"/>
                </a:lnTo>
                <a:lnTo>
                  <a:pt x="13500" y="8144"/>
                </a:lnTo>
                <a:lnTo>
                  <a:pt x="14013" y="7924"/>
                </a:lnTo>
                <a:lnTo>
                  <a:pt x="14307" y="7814"/>
                </a:lnTo>
                <a:lnTo>
                  <a:pt x="14564" y="7777"/>
                </a:lnTo>
                <a:lnTo>
                  <a:pt x="14600" y="7741"/>
                </a:lnTo>
                <a:lnTo>
                  <a:pt x="14600" y="7704"/>
                </a:lnTo>
                <a:lnTo>
                  <a:pt x="14564" y="7667"/>
                </a:lnTo>
                <a:lnTo>
                  <a:pt x="14233" y="7667"/>
                </a:lnTo>
                <a:lnTo>
                  <a:pt x="13903" y="7704"/>
                </a:lnTo>
                <a:lnTo>
                  <a:pt x="13573" y="7777"/>
                </a:lnTo>
                <a:lnTo>
                  <a:pt x="13280" y="7851"/>
                </a:lnTo>
                <a:lnTo>
                  <a:pt x="13500" y="7594"/>
                </a:lnTo>
                <a:lnTo>
                  <a:pt x="14087" y="7484"/>
                </a:lnTo>
                <a:lnTo>
                  <a:pt x="14380" y="7410"/>
                </a:lnTo>
                <a:lnTo>
                  <a:pt x="14674" y="7264"/>
                </a:lnTo>
                <a:lnTo>
                  <a:pt x="14710" y="7227"/>
                </a:lnTo>
                <a:lnTo>
                  <a:pt x="14710" y="7190"/>
                </a:lnTo>
                <a:lnTo>
                  <a:pt x="14710" y="7154"/>
                </a:lnTo>
                <a:lnTo>
                  <a:pt x="14637" y="7117"/>
                </a:lnTo>
                <a:lnTo>
                  <a:pt x="14343" y="7080"/>
                </a:lnTo>
                <a:lnTo>
                  <a:pt x="14013" y="7080"/>
                </a:lnTo>
                <a:lnTo>
                  <a:pt x="14270" y="6934"/>
                </a:lnTo>
                <a:lnTo>
                  <a:pt x="14527" y="6824"/>
                </a:lnTo>
                <a:lnTo>
                  <a:pt x="14820" y="6750"/>
                </a:lnTo>
                <a:close/>
                <a:moveTo>
                  <a:pt x="5246" y="9098"/>
                </a:moveTo>
                <a:lnTo>
                  <a:pt x="5320" y="9208"/>
                </a:lnTo>
                <a:lnTo>
                  <a:pt x="5393" y="9245"/>
                </a:lnTo>
                <a:lnTo>
                  <a:pt x="5577" y="9245"/>
                </a:lnTo>
                <a:lnTo>
                  <a:pt x="5650" y="9281"/>
                </a:lnTo>
                <a:lnTo>
                  <a:pt x="5760" y="9318"/>
                </a:lnTo>
                <a:lnTo>
                  <a:pt x="5833" y="9391"/>
                </a:lnTo>
                <a:lnTo>
                  <a:pt x="5870" y="9465"/>
                </a:lnTo>
                <a:lnTo>
                  <a:pt x="5907" y="9538"/>
                </a:lnTo>
                <a:lnTo>
                  <a:pt x="5907" y="9648"/>
                </a:lnTo>
                <a:lnTo>
                  <a:pt x="5870" y="9758"/>
                </a:lnTo>
                <a:lnTo>
                  <a:pt x="5797" y="9831"/>
                </a:lnTo>
                <a:lnTo>
                  <a:pt x="5723" y="9905"/>
                </a:lnTo>
                <a:lnTo>
                  <a:pt x="5650" y="9978"/>
                </a:lnTo>
                <a:lnTo>
                  <a:pt x="5540" y="10015"/>
                </a:lnTo>
                <a:lnTo>
                  <a:pt x="5466" y="9868"/>
                </a:lnTo>
                <a:lnTo>
                  <a:pt x="5356" y="9758"/>
                </a:lnTo>
                <a:lnTo>
                  <a:pt x="5210" y="9685"/>
                </a:lnTo>
                <a:lnTo>
                  <a:pt x="5026" y="9648"/>
                </a:lnTo>
                <a:lnTo>
                  <a:pt x="5063" y="9648"/>
                </a:lnTo>
                <a:lnTo>
                  <a:pt x="5210" y="9575"/>
                </a:lnTo>
                <a:lnTo>
                  <a:pt x="5283" y="9538"/>
                </a:lnTo>
                <a:lnTo>
                  <a:pt x="5283" y="9501"/>
                </a:lnTo>
                <a:lnTo>
                  <a:pt x="5283" y="9355"/>
                </a:lnTo>
                <a:lnTo>
                  <a:pt x="5210" y="9245"/>
                </a:lnTo>
                <a:lnTo>
                  <a:pt x="5100" y="9245"/>
                </a:lnTo>
                <a:lnTo>
                  <a:pt x="4953" y="9281"/>
                </a:lnTo>
                <a:lnTo>
                  <a:pt x="4806" y="9355"/>
                </a:lnTo>
                <a:lnTo>
                  <a:pt x="4806" y="9355"/>
                </a:lnTo>
                <a:lnTo>
                  <a:pt x="4843" y="9281"/>
                </a:lnTo>
                <a:lnTo>
                  <a:pt x="4880" y="9208"/>
                </a:lnTo>
                <a:lnTo>
                  <a:pt x="4843" y="9171"/>
                </a:lnTo>
                <a:lnTo>
                  <a:pt x="5026" y="9134"/>
                </a:lnTo>
                <a:lnTo>
                  <a:pt x="5246" y="9098"/>
                </a:lnTo>
                <a:close/>
                <a:moveTo>
                  <a:pt x="6347" y="8034"/>
                </a:moveTo>
                <a:lnTo>
                  <a:pt x="6347" y="8071"/>
                </a:lnTo>
                <a:lnTo>
                  <a:pt x="6310" y="8181"/>
                </a:lnTo>
                <a:lnTo>
                  <a:pt x="6127" y="8254"/>
                </a:lnTo>
                <a:lnTo>
                  <a:pt x="5980" y="8364"/>
                </a:lnTo>
                <a:lnTo>
                  <a:pt x="5687" y="8621"/>
                </a:lnTo>
                <a:lnTo>
                  <a:pt x="5577" y="8621"/>
                </a:lnTo>
                <a:lnTo>
                  <a:pt x="5466" y="8694"/>
                </a:lnTo>
                <a:lnTo>
                  <a:pt x="5393" y="8768"/>
                </a:lnTo>
                <a:lnTo>
                  <a:pt x="5246" y="8731"/>
                </a:lnTo>
                <a:lnTo>
                  <a:pt x="4806" y="8731"/>
                </a:lnTo>
                <a:lnTo>
                  <a:pt x="4549" y="8841"/>
                </a:lnTo>
                <a:lnTo>
                  <a:pt x="4293" y="9024"/>
                </a:lnTo>
                <a:lnTo>
                  <a:pt x="4183" y="9171"/>
                </a:lnTo>
                <a:lnTo>
                  <a:pt x="4073" y="9355"/>
                </a:lnTo>
                <a:lnTo>
                  <a:pt x="4073" y="9501"/>
                </a:lnTo>
                <a:lnTo>
                  <a:pt x="4073" y="9648"/>
                </a:lnTo>
                <a:lnTo>
                  <a:pt x="4073" y="9721"/>
                </a:lnTo>
                <a:lnTo>
                  <a:pt x="4146" y="9831"/>
                </a:lnTo>
                <a:lnTo>
                  <a:pt x="4256" y="9978"/>
                </a:lnTo>
                <a:lnTo>
                  <a:pt x="4439" y="10162"/>
                </a:lnTo>
                <a:lnTo>
                  <a:pt x="4623" y="10308"/>
                </a:lnTo>
                <a:lnTo>
                  <a:pt x="4843" y="10382"/>
                </a:lnTo>
                <a:lnTo>
                  <a:pt x="5026" y="10455"/>
                </a:lnTo>
                <a:lnTo>
                  <a:pt x="5246" y="10492"/>
                </a:lnTo>
                <a:lnTo>
                  <a:pt x="5466" y="10492"/>
                </a:lnTo>
                <a:lnTo>
                  <a:pt x="5723" y="10455"/>
                </a:lnTo>
                <a:lnTo>
                  <a:pt x="5907" y="10345"/>
                </a:lnTo>
                <a:lnTo>
                  <a:pt x="6090" y="10235"/>
                </a:lnTo>
                <a:lnTo>
                  <a:pt x="6237" y="10052"/>
                </a:lnTo>
                <a:lnTo>
                  <a:pt x="6347" y="9868"/>
                </a:lnTo>
                <a:lnTo>
                  <a:pt x="6384" y="9575"/>
                </a:lnTo>
                <a:lnTo>
                  <a:pt x="6310" y="9355"/>
                </a:lnTo>
                <a:lnTo>
                  <a:pt x="6200" y="9134"/>
                </a:lnTo>
                <a:lnTo>
                  <a:pt x="6017" y="8951"/>
                </a:lnTo>
                <a:lnTo>
                  <a:pt x="6310" y="8658"/>
                </a:lnTo>
                <a:lnTo>
                  <a:pt x="6420" y="8548"/>
                </a:lnTo>
                <a:lnTo>
                  <a:pt x="6567" y="8401"/>
                </a:lnTo>
                <a:lnTo>
                  <a:pt x="6567" y="8327"/>
                </a:lnTo>
                <a:lnTo>
                  <a:pt x="6567" y="8254"/>
                </a:lnTo>
                <a:lnTo>
                  <a:pt x="6530" y="8217"/>
                </a:lnTo>
                <a:lnTo>
                  <a:pt x="6494" y="8181"/>
                </a:lnTo>
                <a:lnTo>
                  <a:pt x="6384" y="8071"/>
                </a:lnTo>
                <a:lnTo>
                  <a:pt x="6347" y="8034"/>
                </a:lnTo>
                <a:close/>
                <a:moveTo>
                  <a:pt x="19992" y="10418"/>
                </a:moveTo>
                <a:lnTo>
                  <a:pt x="20139" y="10492"/>
                </a:lnTo>
                <a:lnTo>
                  <a:pt x="20139" y="10602"/>
                </a:lnTo>
                <a:lnTo>
                  <a:pt x="20176" y="10638"/>
                </a:lnTo>
                <a:lnTo>
                  <a:pt x="20213" y="10638"/>
                </a:lnTo>
                <a:lnTo>
                  <a:pt x="20249" y="10602"/>
                </a:lnTo>
                <a:lnTo>
                  <a:pt x="20286" y="10785"/>
                </a:lnTo>
                <a:lnTo>
                  <a:pt x="20286" y="11042"/>
                </a:lnTo>
                <a:lnTo>
                  <a:pt x="20286" y="11189"/>
                </a:lnTo>
                <a:lnTo>
                  <a:pt x="20213" y="11372"/>
                </a:lnTo>
                <a:lnTo>
                  <a:pt x="20139" y="11519"/>
                </a:lnTo>
                <a:lnTo>
                  <a:pt x="20066" y="11665"/>
                </a:lnTo>
                <a:lnTo>
                  <a:pt x="19956" y="11812"/>
                </a:lnTo>
                <a:lnTo>
                  <a:pt x="19809" y="11886"/>
                </a:lnTo>
                <a:lnTo>
                  <a:pt x="19662" y="11959"/>
                </a:lnTo>
                <a:lnTo>
                  <a:pt x="19479" y="11959"/>
                </a:lnTo>
                <a:lnTo>
                  <a:pt x="19442" y="11886"/>
                </a:lnTo>
                <a:lnTo>
                  <a:pt x="19222" y="11776"/>
                </a:lnTo>
                <a:lnTo>
                  <a:pt x="19626" y="11702"/>
                </a:lnTo>
                <a:lnTo>
                  <a:pt x="19662" y="11665"/>
                </a:lnTo>
                <a:lnTo>
                  <a:pt x="19736" y="11629"/>
                </a:lnTo>
                <a:lnTo>
                  <a:pt x="19736" y="11482"/>
                </a:lnTo>
                <a:lnTo>
                  <a:pt x="19699" y="11372"/>
                </a:lnTo>
                <a:lnTo>
                  <a:pt x="19626" y="11335"/>
                </a:lnTo>
                <a:lnTo>
                  <a:pt x="19406" y="11335"/>
                </a:lnTo>
                <a:lnTo>
                  <a:pt x="19662" y="11152"/>
                </a:lnTo>
                <a:lnTo>
                  <a:pt x="19736" y="11115"/>
                </a:lnTo>
                <a:lnTo>
                  <a:pt x="19736" y="11042"/>
                </a:lnTo>
                <a:lnTo>
                  <a:pt x="19736" y="10969"/>
                </a:lnTo>
                <a:lnTo>
                  <a:pt x="19736" y="10932"/>
                </a:lnTo>
                <a:lnTo>
                  <a:pt x="19699" y="10858"/>
                </a:lnTo>
                <a:lnTo>
                  <a:pt x="19626" y="10822"/>
                </a:lnTo>
                <a:lnTo>
                  <a:pt x="19552" y="10822"/>
                </a:lnTo>
                <a:lnTo>
                  <a:pt x="19479" y="10858"/>
                </a:lnTo>
                <a:lnTo>
                  <a:pt x="19332" y="10895"/>
                </a:lnTo>
                <a:lnTo>
                  <a:pt x="19185" y="10932"/>
                </a:lnTo>
                <a:lnTo>
                  <a:pt x="19185" y="10932"/>
                </a:lnTo>
                <a:lnTo>
                  <a:pt x="19626" y="10748"/>
                </a:lnTo>
                <a:lnTo>
                  <a:pt x="19662" y="10712"/>
                </a:lnTo>
                <a:lnTo>
                  <a:pt x="19662" y="10675"/>
                </a:lnTo>
                <a:lnTo>
                  <a:pt x="19626" y="10638"/>
                </a:lnTo>
                <a:lnTo>
                  <a:pt x="19479" y="10602"/>
                </a:lnTo>
                <a:lnTo>
                  <a:pt x="19295" y="10602"/>
                </a:lnTo>
                <a:lnTo>
                  <a:pt x="19369" y="10565"/>
                </a:lnTo>
                <a:lnTo>
                  <a:pt x="19589" y="10455"/>
                </a:lnTo>
                <a:lnTo>
                  <a:pt x="19772" y="10418"/>
                </a:lnTo>
                <a:close/>
                <a:moveTo>
                  <a:pt x="16691" y="13390"/>
                </a:moveTo>
                <a:lnTo>
                  <a:pt x="16801" y="13463"/>
                </a:lnTo>
                <a:lnTo>
                  <a:pt x="16874" y="13536"/>
                </a:lnTo>
                <a:lnTo>
                  <a:pt x="16728" y="13646"/>
                </a:lnTo>
                <a:lnTo>
                  <a:pt x="16581" y="13756"/>
                </a:lnTo>
                <a:lnTo>
                  <a:pt x="16434" y="13903"/>
                </a:lnTo>
                <a:lnTo>
                  <a:pt x="16361" y="14050"/>
                </a:lnTo>
                <a:lnTo>
                  <a:pt x="16104" y="14013"/>
                </a:lnTo>
                <a:lnTo>
                  <a:pt x="16068" y="13976"/>
                </a:lnTo>
                <a:lnTo>
                  <a:pt x="16691" y="13390"/>
                </a:lnTo>
                <a:close/>
                <a:moveTo>
                  <a:pt x="16654" y="11959"/>
                </a:moveTo>
                <a:lnTo>
                  <a:pt x="17058" y="12326"/>
                </a:lnTo>
                <a:lnTo>
                  <a:pt x="17278" y="12546"/>
                </a:lnTo>
                <a:lnTo>
                  <a:pt x="17498" y="12803"/>
                </a:lnTo>
                <a:lnTo>
                  <a:pt x="17681" y="13059"/>
                </a:lnTo>
                <a:lnTo>
                  <a:pt x="17755" y="13169"/>
                </a:lnTo>
                <a:lnTo>
                  <a:pt x="17792" y="13279"/>
                </a:lnTo>
                <a:lnTo>
                  <a:pt x="17792" y="13426"/>
                </a:lnTo>
                <a:lnTo>
                  <a:pt x="17755" y="13536"/>
                </a:lnTo>
                <a:lnTo>
                  <a:pt x="17718" y="13646"/>
                </a:lnTo>
                <a:lnTo>
                  <a:pt x="17608" y="13756"/>
                </a:lnTo>
                <a:lnTo>
                  <a:pt x="17498" y="13866"/>
                </a:lnTo>
                <a:lnTo>
                  <a:pt x="17351" y="13940"/>
                </a:lnTo>
                <a:lnTo>
                  <a:pt x="17278" y="13866"/>
                </a:lnTo>
                <a:lnTo>
                  <a:pt x="17168" y="13866"/>
                </a:lnTo>
                <a:lnTo>
                  <a:pt x="17095" y="13903"/>
                </a:lnTo>
                <a:lnTo>
                  <a:pt x="17058" y="13940"/>
                </a:lnTo>
                <a:lnTo>
                  <a:pt x="17021" y="13940"/>
                </a:lnTo>
                <a:lnTo>
                  <a:pt x="16948" y="13976"/>
                </a:lnTo>
                <a:lnTo>
                  <a:pt x="16911" y="14050"/>
                </a:lnTo>
                <a:lnTo>
                  <a:pt x="16874" y="14050"/>
                </a:lnTo>
                <a:lnTo>
                  <a:pt x="16948" y="13940"/>
                </a:lnTo>
                <a:lnTo>
                  <a:pt x="17095" y="13793"/>
                </a:lnTo>
                <a:lnTo>
                  <a:pt x="17168" y="13683"/>
                </a:lnTo>
                <a:lnTo>
                  <a:pt x="17205" y="13573"/>
                </a:lnTo>
                <a:lnTo>
                  <a:pt x="17168" y="13500"/>
                </a:lnTo>
                <a:lnTo>
                  <a:pt x="17131" y="13426"/>
                </a:lnTo>
                <a:lnTo>
                  <a:pt x="17021" y="13316"/>
                </a:lnTo>
                <a:lnTo>
                  <a:pt x="16874" y="13206"/>
                </a:lnTo>
                <a:lnTo>
                  <a:pt x="16691" y="13169"/>
                </a:lnTo>
                <a:lnTo>
                  <a:pt x="16618" y="13169"/>
                </a:lnTo>
                <a:lnTo>
                  <a:pt x="16581" y="13206"/>
                </a:lnTo>
                <a:lnTo>
                  <a:pt x="15627" y="13793"/>
                </a:lnTo>
                <a:lnTo>
                  <a:pt x="15517" y="13756"/>
                </a:lnTo>
                <a:lnTo>
                  <a:pt x="15407" y="13646"/>
                </a:lnTo>
                <a:lnTo>
                  <a:pt x="15884" y="13353"/>
                </a:lnTo>
                <a:lnTo>
                  <a:pt x="16361" y="13096"/>
                </a:lnTo>
                <a:lnTo>
                  <a:pt x="16398" y="13023"/>
                </a:lnTo>
                <a:lnTo>
                  <a:pt x="16398" y="12986"/>
                </a:lnTo>
                <a:lnTo>
                  <a:pt x="16361" y="12913"/>
                </a:lnTo>
                <a:lnTo>
                  <a:pt x="16288" y="12913"/>
                </a:lnTo>
                <a:lnTo>
                  <a:pt x="15994" y="12949"/>
                </a:lnTo>
                <a:lnTo>
                  <a:pt x="15701" y="13059"/>
                </a:lnTo>
                <a:lnTo>
                  <a:pt x="15407" y="13169"/>
                </a:lnTo>
                <a:lnTo>
                  <a:pt x="15150" y="13279"/>
                </a:lnTo>
                <a:lnTo>
                  <a:pt x="15040" y="13023"/>
                </a:lnTo>
                <a:lnTo>
                  <a:pt x="15077" y="12986"/>
                </a:lnTo>
                <a:lnTo>
                  <a:pt x="16068" y="12399"/>
                </a:lnTo>
                <a:lnTo>
                  <a:pt x="16104" y="12362"/>
                </a:lnTo>
                <a:lnTo>
                  <a:pt x="16104" y="12326"/>
                </a:lnTo>
                <a:lnTo>
                  <a:pt x="16068" y="12289"/>
                </a:lnTo>
                <a:lnTo>
                  <a:pt x="15994" y="12252"/>
                </a:lnTo>
                <a:lnTo>
                  <a:pt x="15554" y="12362"/>
                </a:lnTo>
                <a:lnTo>
                  <a:pt x="15150" y="12472"/>
                </a:lnTo>
                <a:lnTo>
                  <a:pt x="15150" y="12472"/>
                </a:lnTo>
                <a:lnTo>
                  <a:pt x="15297" y="12326"/>
                </a:lnTo>
                <a:lnTo>
                  <a:pt x="15517" y="12179"/>
                </a:lnTo>
                <a:lnTo>
                  <a:pt x="15737" y="12069"/>
                </a:lnTo>
                <a:lnTo>
                  <a:pt x="15994" y="11996"/>
                </a:lnTo>
                <a:lnTo>
                  <a:pt x="16324" y="11959"/>
                </a:lnTo>
                <a:close/>
                <a:moveTo>
                  <a:pt x="14857" y="6310"/>
                </a:moveTo>
                <a:lnTo>
                  <a:pt x="14600" y="6347"/>
                </a:lnTo>
                <a:lnTo>
                  <a:pt x="14380" y="6383"/>
                </a:lnTo>
                <a:lnTo>
                  <a:pt x="14197" y="6457"/>
                </a:lnTo>
                <a:lnTo>
                  <a:pt x="13793" y="6677"/>
                </a:lnTo>
                <a:lnTo>
                  <a:pt x="13426" y="6970"/>
                </a:lnTo>
                <a:lnTo>
                  <a:pt x="13243" y="7154"/>
                </a:lnTo>
                <a:lnTo>
                  <a:pt x="12950" y="7190"/>
                </a:lnTo>
                <a:lnTo>
                  <a:pt x="12840" y="7227"/>
                </a:lnTo>
                <a:lnTo>
                  <a:pt x="12803" y="7300"/>
                </a:lnTo>
                <a:lnTo>
                  <a:pt x="12766" y="7374"/>
                </a:lnTo>
                <a:lnTo>
                  <a:pt x="12766" y="7447"/>
                </a:lnTo>
                <a:lnTo>
                  <a:pt x="11042" y="7631"/>
                </a:lnTo>
                <a:lnTo>
                  <a:pt x="10052" y="7667"/>
                </a:lnTo>
                <a:lnTo>
                  <a:pt x="9575" y="7704"/>
                </a:lnTo>
                <a:lnTo>
                  <a:pt x="9098" y="7741"/>
                </a:lnTo>
                <a:lnTo>
                  <a:pt x="9025" y="7777"/>
                </a:lnTo>
                <a:lnTo>
                  <a:pt x="8988" y="7814"/>
                </a:lnTo>
                <a:lnTo>
                  <a:pt x="8951" y="7924"/>
                </a:lnTo>
                <a:lnTo>
                  <a:pt x="9025" y="8034"/>
                </a:lnTo>
                <a:lnTo>
                  <a:pt x="9061" y="8071"/>
                </a:lnTo>
                <a:lnTo>
                  <a:pt x="9135" y="8107"/>
                </a:lnTo>
                <a:lnTo>
                  <a:pt x="9612" y="8144"/>
                </a:lnTo>
                <a:lnTo>
                  <a:pt x="10125" y="8144"/>
                </a:lnTo>
                <a:lnTo>
                  <a:pt x="11152" y="8071"/>
                </a:lnTo>
                <a:lnTo>
                  <a:pt x="11922" y="8034"/>
                </a:lnTo>
                <a:lnTo>
                  <a:pt x="12693" y="7961"/>
                </a:lnTo>
                <a:lnTo>
                  <a:pt x="12546" y="8254"/>
                </a:lnTo>
                <a:lnTo>
                  <a:pt x="12473" y="8438"/>
                </a:lnTo>
                <a:lnTo>
                  <a:pt x="12473" y="8584"/>
                </a:lnTo>
                <a:lnTo>
                  <a:pt x="12509" y="8914"/>
                </a:lnTo>
                <a:lnTo>
                  <a:pt x="12363" y="9024"/>
                </a:lnTo>
                <a:lnTo>
                  <a:pt x="12253" y="9134"/>
                </a:lnTo>
                <a:lnTo>
                  <a:pt x="12253" y="9245"/>
                </a:lnTo>
                <a:lnTo>
                  <a:pt x="12289" y="9355"/>
                </a:lnTo>
                <a:lnTo>
                  <a:pt x="12399" y="9428"/>
                </a:lnTo>
                <a:lnTo>
                  <a:pt x="12546" y="9465"/>
                </a:lnTo>
                <a:lnTo>
                  <a:pt x="12693" y="9465"/>
                </a:lnTo>
                <a:lnTo>
                  <a:pt x="12803" y="9685"/>
                </a:lnTo>
                <a:lnTo>
                  <a:pt x="12950" y="9868"/>
                </a:lnTo>
                <a:lnTo>
                  <a:pt x="13096" y="10052"/>
                </a:lnTo>
                <a:lnTo>
                  <a:pt x="13243" y="10198"/>
                </a:lnTo>
                <a:lnTo>
                  <a:pt x="13426" y="10308"/>
                </a:lnTo>
                <a:lnTo>
                  <a:pt x="13647" y="10418"/>
                </a:lnTo>
                <a:lnTo>
                  <a:pt x="13867" y="10455"/>
                </a:lnTo>
                <a:lnTo>
                  <a:pt x="14087" y="10492"/>
                </a:lnTo>
                <a:lnTo>
                  <a:pt x="14233" y="10492"/>
                </a:lnTo>
                <a:lnTo>
                  <a:pt x="14600" y="10418"/>
                </a:lnTo>
                <a:lnTo>
                  <a:pt x="14967" y="10345"/>
                </a:lnTo>
                <a:lnTo>
                  <a:pt x="14930" y="10455"/>
                </a:lnTo>
                <a:lnTo>
                  <a:pt x="14930" y="10602"/>
                </a:lnTo>
                <a:lnTo>
                  <a:pt x="15004" y="10895"/>
                </a:lnTo>
                <a:lnTo>
                  <a:pt x="15077" y="11079"/>
                </a:lnTo>
                <a:lnTo>
                  <a:pt x="15150" y="11299"/>
                </a:lnTo>
                <a:lnTo>
                  <a:pt x="15297" y="11482"/>
                </a:lnTo>
                <a:lnTo>
                  <a:pt x="15481" y="11629"/>
                </a:lnTo>
                <a:lnTo>
                  <a:pt x="15481" y="11665"/>
                </a:lnTo>
                <a:lnTo>
                  <a:pt x="15261" y="11739"/>
                </a:lnTo>
                <a:lnTo>
                  <a:pt x="15077" y="11886"/>
                </a:lnTo>
                <a:lnTo>
                  <a:pt x="14894" y="11996"/>
                </a:lnTo>
                <a:lnTo>
                  <a:pt x="14784" y="12142"/>
                </a:lnTo>
                <a:lnTo>
                  <a:pt x="14674" y="12326"/>
                </a:lnTo>
                <a:lnTo>
                  <a:pt x="14600" y="12509"/>
                </a:lnTo>
                <a:lnTo>
                  <a:pt x="14564" y="12693"/>
                </a:lnTo>
                <a:lnTo>
                  <a:pt x="14527" y="12876"/>
                </a:lnTo>
                <a:lnTo>
                  <a:pt x="14527" y="12986"/>
                </a:lnTo>
                <a:lnTo>
                  <a:pt x="14527" y="13059"/>
                </a:lnTo>
                <a:lnTo>
                  <a:pt x="14600" y="13353"/>
                </a:lnTo>
                <a:lnTo>
                  <a:pt x="14747" y="13610"/>
                </a:lnTo>
                <a:lnTo>
                  <a:pt x="14747" y="13720"/>
                </a:lnTo>
                <a:lnTo>
                  <a:pt x="14784" y="13830"/>
                </a:lnTo>
                <a:lnTo>
                  <a:pt x="14930" y="13903"/>
                </a:lnTo>
                <a:lnTo>
                  <a:pt x="15004" y="13976"/>
                </a:lnTo>
                <a:lnTo>
                  <a:pt x="15297" y="14197"/>
                </a:lnTo>
                <a:lnTo>
                  <a:pt x="15627" y="14380"/>
                </a:lnTo>
                <a:lnTo>
                  <a:pt x="15994" y="14527"/>
                </a:lnTo>
                <a:lnTo>
                  <a:pt x="16398" y="14600"/>
                </a:lnTo>
                <a:lnTo>
                  <a:pt x="16801" y="14600"/>
                </a:lnTo>
                <a:lnTo>
                  <a:pt x="17205" y="14527"/>
                </a:lnTo>
                <a:lnTo>
                  <a:pt x="17571" y="14417"/>
                </a:lnTo>
                <a:lnTo>
                  <a:pt x="17902" y="14233"/>
                </a:lnTo>
                <a:lnTo>
                  <a:pt x="18122" y="14013"/>
                </a:lnTo>
                <a:lnTo>
                  <a:pt x="18268" y="13793"/>
                </a:lnTo>
                <a:lnTo>
                  <a:pt x="18305" y="13536"/>
                </a:lnTo>
                <a:lnTo>
                  <a:pt x="18305" y="13316"/>
                </a:lnTo>
                <a:lnTo>
                  <a:pt x="18232" y="13059"/>
                </a:lnTo>
                <a:lnTo>
                  <a:pt x="18122" y="12803"/>
                </a:lnTo>
                <a:lnTo>
                  <a:pt x="17975" y="12546"/>
                </a:lnTo>
                <a:lnTo>
                  <a:pt x="17792" y="12326"/>
                </a:lnTo>
                <a:lnTo>
                  <a:pt x="17902" y="12289"/>
                </a:lnTo>
                <a:lnTo>
                  <a:pt x="18232" y="12106"/>
                </a:lnTo>
                <a:lnTo>
                  <a:pt x="18599" y="11849"/>
                </a:lnTo>
                <a:lnTo>
                  <a:pt x="18709" y="12032"/>
                </a:lnTo>
                <a:lnTo>
                  <a:pt x="18855" y="12179"/>
                </a:lnTo>
                <a:lnTo>
                  <a:pt x="19002" y="12289"/>
                </a:lnTo>
                <a:lnTo>
                  <a:pt x="19149" y="12362"/>
                </a:lnTo>
                <a:lnTo>
                  <a:pt x="19406" y="12436"/>
                </a:lnTo>
                <a:lnTo>
                  <a:pt x="19662" y="12399"/>
                </a:lnTo>
                <a:lnTo>
                  <a:pt x="19919" y="12326"/>
                </a:lnTo>
                <a:lnTo>
                  <a:pt x="20139" y="12179"/>
                </a:lnTo>
                <a:lnTo>
                  <a:pt x="20359" y="11996"/>
                </a:lnTo>
                <a:lnTo>
                  <a:pt x="20543" y="11776"/>
                </a:lnTo>
                <a:lnTo>
                  <a:pt x="20653" y="11519"/>
                </a:lnTo>
                <a:lnTo>
                  <a:pt x="20726" y="11225"/>
                </a:lnTo>
                <a:lnTo>
                  <a:pt x="20799" y="10858"/>
                </a:lnTo>
                <a:lnTo>
                  <a:pt x="20763" y="10675"/>
                </a:lnTo>
                <a:lnTo>
                  <a:pt x="20726" y="10528"/>
                </a:lnTo>
                <a:lnTo>
                  <a:pt x="20689" y="10382"/>
                </a:lnTo>
                <a:lnTo>
                  <a:pt x="20579" y="10272"/>
                </a:lnTo>
                <a:lnTo>
                  <a:pt x="20359" y="10088"/>
                </a:lnTo>
                <a:lnTo>
                  <a:pt x="20066" y="9978"/>
                </a:lnTo>
                <a:lnTo>
                  <a:pt x="19919" y="9941"/>
                </a:lnTo>
                <a:lnTo>
                  <a:pt x="19626" y="9941"/>
                </a:lnTo>
                <a:lnTo>
                  <a:pt x="19516" y="10015"/>
                </a:lnTo>
                <a:lnTo>
                  <a:pt x="19479" y="10088"/>
                </a:lnTo>
                <a:lnTo>
                  <a:pt x="19185" y="10198"/>
                </a:lnTo>
                <a:lnTo>
                  <a:pt x="18929" y="10308"/>
                </a:lnTo>
                <a:lnTo>
                  <a:pt x="18819" y="10418"/>
                </a:lnTo>
                <a:lnTo>
                  <a:pt x="18672" y="10528"/>
                </a:lnTo>
                <a:lnTo>
                  <a:pt x="18599" y="10675"/>
                </a:lnTo>
                <a:lnTo>
                  <a:pt x="18525" y="10822"/>
                </a:lnTo>
                <a:lnTo>
                  <a:pt x="18452" y="11115"/>
                </a:lnTo>
                <a:lnTo>
                  <a:pt x="18452" y="11409"/>
                </a:lnTo>
                <a:lnTo>
                  <a:pt x="18048" y="11702"/>
                </a:lnTo>
                <a:lnTo>
                  <a:pt x="17645" y="11996"/>
                </a:lnTo>
                <a:lnTo>
                  <a:pt x="17608" y="12032"/>
                </a:lnTo>
                <a:lnTo>
                  <a:pt x="17608" y="12106"/>
                </a:lnTo>
                <a:lnTo>
                  <a:pt x="17241" y="11776"/>
                </a:lnTo>
                <a:lnTo>
                  <a:pt x="16911" y="11519"/>
                </a:lnTo>
                <a:lnTo>
                  <a:pt x="16838" y="11482"/>
                </a:lnTo>
                <a:lnTo>
                  <a:pt x="16691" y="11482"/>
                </a:lnTo>
                <a:lnTo>
                  <a:pt x="16654" y="11555"/>
                </a:lnTo>
                <a:lnTo>
                  <a:pt x="16434" y="11519"/>
                </a:lnTo>
                <a:lnTo>
                  <a:pt x="16214" y="11519"/>
                </a:lnTo>
                <a:lnTo>
                  <a:pt x="15774" y="11555"/>
                </a:lnTo>
                <a:lnTo>
                  <a:pt x="15811" y="11445"/>
                </a:lnTo>
                <a:lnTo>
                  <a:pt x="15774" y="11335"/>
                </a:lnTo>
                <a:lnTo>
                  <a:pt x="15664" y="11152"/>
                </a:lnTo>
                <a:lnTo>
                  <a:pt x="15554" y="11005"/>
                </a:lnTo>
                <a:lnTo>
                  <a:pt x="15444" y="10822"/>
                </a:lnTo>
                <a:lnTo>
                  <a:pt x="15371" y="10602"/>
                </a:lnTo>
                <a:lnTo>
                  <a:pt x="15334" y="10418"/>
                </a:lnTo>
                <a:lnTo>
                  <a:pt x="15297" y="10308"/>
                </a:lnTo>
                <a:lnTo>
                  <a:pt x="15224" y="10235"/>
                </a:lnTo>
                <a:lnTo>
                  <a:pt x="15627" y="10015"/>
                </a:lnTo>
                <a:lnTo>
                  <a:pt x="16031" y="9758"/>
                </a:lnTo>
                <a:lnTo>
                  <a:pt x="16361" y="9428"/>
                </a:lnTo>
                <a:lnTo>
                  <a:pt x="16471" y="9281"/>
                </a:lnTo>
                <a:lnTo>
                  <a:pt x="16581" y="9098"/>
                </a:lnTo>
                <a:lnTo>
                  <a:pt x="16654" y="8878"/>
                </a:lnTo>
                <a:lnTo>
                  <a:pt x="16691" y="8621"/>
                </a:lnTo>
                <a:lnTo>
                  <a:pt x="16691" y="8364"/>
                </a:lnTo>
                <a:lnTo>
                  <a:pt x="16691" y="8107"/>
                </a:lnTo>
                <a:lnTo>
                  <a:pt x="16581" y="7631"/>
                </a:lnTo>
                <a:lnTo>
                  <a:pt x="16398" y="7190"/>
                </a:lnTo>
                <a:lnTo>
                  <a:pt x="16251" y="6897"/>
                </a:lnTo>
                <a:lnTo>
                  <a:pt x="16031" y="6640"/>
                </a:lnTo>
                <a:lnTo>
                  <a:pt x="15884" y="6530"/>
                </a:lnTo>
                <a:lnTo>
                  <a:pt x="15737" y="6457"/>
                </a:lnTo>
                <a:lnTo>
                  <a:pt x="15591" y="6420"/>
                </a:lnTo>
                <a:lnTo>
                  <a:pt x="15407" y="6383"/>
                </a:lnTo>
                <a:lnTo>
                  <a:pt x="15077" y="631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75" name="Google Shape;275;p4"/>
          <p:cNvSpPr/>
          <p:nvPr/>
        </p:nvSpPr>
        <p:spPr>
          <a:xfrm>
            <a:off x="7842052" y="-100873"/>
            <a:ext cx="388118" cy="408938"/>
          </a:xfrm>
          <a:custGeom>
            <a:avLst/>
            <a:gdLst/>
            <a:ahLst/>
            <a:cxnLst/>
            <a:rect l="l" t="t" r="r" b="b"/>
            <a:pathLst>
              <a:path w="13683" h="14417" extrusionOk="0">
                <a:moveTo>
                  <a:pt x="9281" y="2311"/>
                </a:moveTo>
                <a:lnTo>
                  <a:pt x="9170" y="2385"/>
                </a:lnTo>
                <a:lnTo>
                  <a:pt x="9134" y="2495"/>
                </a:lnTo>
                <a:lnTo>
                  <a:pt x="9097" y="2568"/>
                </a:lnTo>
                <a:lnTo>
                  <a:pt x="9097" y="2678"/>
                </a:lnTo>
                <a:lnTo>
                  <a:pt x="9134" y="2862"/>
                </a:lnTo>
                <a:lnTo>
                  <a:pt x="9207" y="3082"/>
                </a:lnTo>
                <a:lnTo>
                  <a:pt x="9464" y="3742"/>
                </a:lnTo>
                <a:lnTo>
                  <a:pt x="9721" y="4402"/>
                </a:lnTo>
                <a:lnTo>
                  <a:pt x="9647" y="4439"/>
                </a:lnTo>
                <a:lnTo>
                  <a:pt x="9060" y="5283"/>
                </a:lnTo>
                <a:lnTo>
                  <a:pt x="8804" y="5649"/>
                </a:lnTo>
                <a:lnTo>
                  <a:pt x="8694" y="5833"/>
                </a:lnTo>
                <a:lnTo>
                  <a:pt x="8657" y="5943"/>
                </a:lnTo>
                <a:lnTo>
                  <a:pt x="8694" y="6053"/>
                </a:lnTo>
                <a:lnTo>
                  <a:pt x="8804" y="6016"/>
                </a:lnTo>
                <a:lnTo>
                  <a:pt x="8877" y="5980"/>
                </a:lnTo>
                <a:lnTo>
                  <a:pt x="9024" y="5833"/>
                </a:lnTo>
                <a:lnTo>
                  <a:pt x="9281" y="5503"/>
                </a:lnTo>
                <a:lnTo>
                  <a:pt x="9941" y="4659"/>
                </a:lnTo>
                <a:lnTo>
                  <a:pt x="10014" y="4659"/>
                </a:lnTo>
                <a:lnTo>
                  <a:pt x="10124" y="4622"/>
                </a:lnTo>
                <a:lnTo>
                  <a:pt x="10161" y="4549"/>
                </a:lnTo>
                <a:lnTo>
                  <a:pt x="10161" y="4439"/>
                </a:lnTo>
                <a:lnTo>
                  <a:pt x="9684" y="3229"/>
                </a:lnTo>
                <a:lnTo>
                  <a:pt x="9427" y="2715"/>
                </a:lnTo>
                <a:lnTo>
                  <a:pt x="9354" y="2532"/>
                </a:lnTo>
                <a:lnTo>
                  <a:pt x="9317" y="2422"/>
                </a:lnTo>
                <a:lnTo>
                  <a:pt x="9317" y="2348"/>
                </a:lnTo>
                <a:lnTo>
                  <a:pt x="9317" y="2311"/>
                </a:lnTo>
                <a:close/>
                <a:moveTo>
                  <a:pt x="8694" y="1615"/>
                </a:moveTo>
                <a:lnTo>
                  <a:pt x="8767" y="1798"/>
                </a:lnTo>
                <a:lnTo>
                  <a:pt x="8804" y="1908"/>
                </a:lnTo>
                <a:lnTo>
                  <a:pt x="8914" y="1981"/>
                </a:lnTo>
                <a:lnTo>
                  <a:pt x="9024" y="2055"/>
                </a:lnTo>
                <a:lnTo>
                  <a:pt x="9170" y="2018"/>
                </a:lnTo>
                <a:lnTo>
                  <a:pt x="9391" y="1908"/>
                </a:lnTo>
                <a:lnTo>
                  <a:pt x="9611" y="1725"/>
                </a:lnTo>
                <a:lnTo>
                  <a:pt x="9867" y="2275"/>
                </a:lnTo>
                <a:lnTo>
                  <a:pt x="10161" y="2752"/>
                </a:lnTo>
                <a:lnTo>
                  <a:pt x="10454" y="3265"/>
                </a:lnTo>
                <a:lnTo>
                  <a:pt x="10674" y="3779"/>
                </a:lnTo>
                <a:lnTo>
                  <a:pt x="10528" y="3925"/>
                </a:lnTo>
                <a:lnTo>
                  <a:pt x="10381" y="4072"/>
                </a:lnTo>
                <a:lnTo>
                  <a:pt x="10271" y="4256"/>
                </a:lnTo>
                <a:lnTo>
                  <a:pt x="10234" y="4476"/>
                </a:lnTo>
                <a:lnTo>
                  <a:pt x="10271" y="4586"/>
                </a:lnTo>
                <a:lnTo>
                  <a:pt x="10344" y="4659"/>
                </a:lnTo>
                <a:lnTo>
                  <a:pt x="10344" y="4806"/>
                </a:lnTo>
                <a:lnTo>
                  <a:pt x="10381" y="4879"/>
                </a:lnTo>
                <a:lnTo>
                  <a:pt x="10491" y="4916"/>
                </a:lnTo>
                <a:lnTo>
                  <a:pt x="10491" y="4953"/>
                </a:lnTo>
                <a:lnTo>
                  <a:pt x="10344" y="5173"/>
                </a:lnTo>
                <a:lnTo>
                  <a:pt x="9977" y="5649"/>
                </a:lnTo>
                <a:lnTo>
                  <a:pt x="9647" y="6163"/>
                </a:lnTo>
                <a:lnTo>
                  <a:pt x="9501" y="6090"/>
                </a:lnTo>
                <a:lnTo>
                  <a:pt x="9317" y="6053"/>
                </a:lnTo>
                <a:lnTo>
                  <a:pt x="9134" y="6126"/>
                </a:lnTo>
                <a:lnTo>
                  <a:pt x="8950" y="6200"/>
                </a:lnTo>
                <a:lnTo>
                  <a:pt x="8840" y="6346"/>
                </a:lnTo>
                <a:lnTo>
                  <a:pt x="8730" y="6493"/>
                </a:lnTo>
                <a:lnTo>
                  <a:pt x="8327" y="6493"/>
                </a:lnTo>
                <a:lnTo>
                  <a:pt x="7556" y="6530"/>
                </a:lnTo>
                <a:lnTo>
                  <a:pt x="7520" y="6456"/>
                </a:lnTo>
                <a:lnTo>
                  <a:pt x="7410" y="6383"/>
                </a:lnTo>
                <a:lnTo>
                  <a:pt x="7080" y="6273"/>
                </a:lnTo>
                <a:lnTo>
                  <a:pt x="7043" y="6273"/>
                </a:lnTo>
                <a:lnTo>
                  <a:pt x="6970" y="6236"/>
                </a:lnTo>
                <a:lnTo>
                  <a:pt x="6786" y="6236"/>
                </a:lnTo>
                <a:lnTo>
                  <a:pt x="6639" y="6200"/>
                </a:lnTo>
                <a:lnTo>
                  <a:pt x="5832" y="5429"/>
                </a:lnTo>
                <a:lnTo>
                  <a:pt x="5246" y="4879"/>
                </a:lnTo>
                <a:lnTo>
                  <a:pt x="5319" y="4696"/>
                </a:lnTo>
                <a:lnTo>
                  <a:pt x="5319" y="4512"/>
                </a:lnTo>
                <a:lnTo>
                  <a:pt x="5282" y="4439"/>
                </a:lnTo>
                <a:lnTo>
                  <a:pt x="5246" y="4366"/>
                </a:lnTo>
                <a:lnTo>
                  <a:pt x="5099" y="4256"/>
                </a:lnTo>
                <a:lnTo>
                  <a:pt x="5282" y="3815"/>
                </a:lnTo>
                <a:lnTo>
                  <a:pt x="5796" y="2715"/>
                </a:lnTo>
                <a:lnTo>
                  <a:pt x="6126" y="2018"/>
                </a:lnTo>
                <a:lnTo>
                  <a:pt x="6273" y="2018"/>
                </a:lnTo>
                <a:lnTo>
                  <a:pt x="6419" y="1981"/>
                </a:lnTo>
                <a:lnTo>
                  <a:pt x="6566" y="1908"/>
                </a:lnTo>
                <a:lnTo>
                  <a:pt x="6713" y="1798"/>
                </a:lnTo>
                <a:lnTo>
                  <a:pt x="6823" y="1688"/>
                </a:lnTo>
                <a:lnTo>
                  <a:pt x="7483" y="1651"/>
                </a:lnTo>
                <a:lnTo>
                  <a:pt x="8694" y="1615"/>
                </a:lnTo>
                <a:close/>
                <a:moveTo>
                  <a:pt x="6823" y="6823"/>
                </a:moveTo>
                <a:lnTo>
                  <a:pt x="6933" y="6897"/>
                </a:lnTo>
                <a:lnTo>
                  <a:pt x="6749" y="6897"/>
                </a:lnTo>
                <a:lnTo>
                  <a:pt x="6713" y="6860"/>
                </a:lnTo>
                <a:lnTo>
                  <a:pt x="6823" y="6823"/>
                </a:lnTo>
                <a:close/>
                <a:moveTo>
                  <a:pt x="2714" y="5393"/>
                </a:moveTo>
                <a:lnTo>
                  <a:pt x="2641" y="5429"/>
                </a:lnTo>
                <a:lnTo>
                  <a:pt x="2531" y="5503"/>
                </a:lnTo>
                <a:lnTo>
                  <a:pt x="2458" y="5576"/>
                </a:lnTo>
                <a:lnTo>
                  <a:pt x="2274" y="5796"/>
                </a:lnTo>
                <a:lnTo>
                  <a:pt x="1981" y="6310"/>
                </a:lnTo>
                <a:lnTo>
                  <a:pt x="1651" y="6860"/>
                </a:lnTo>
                <a:lnTo>
                  <a:pt x="1504" y="7080"/>
                </a:lnTo>
                <a:lnTo>
                  <a:pt x="1431" y="7190"/>
                </a:lnTo>
                <a:lnTo>
                  <a:pt x="1394" y="7263"/>
                </a:lnTo>
                <a:lnTo>
                  <a:pt x="1394" y="7337"/>
                </a:lnTo>
                <a:lnTo>
                  <a:pt x="1321" y="7374"/>
                </a:lnTo>
                <a:lnTo>
                  <a:pt x="1321" y="7410"/>
                </a:lnTo>
                <a:lnTo>
                  <a:pt x="1321" y="7520"/>
                </a:lnTo>
                <a:lnTo>
                  <a:pt x="1394" y="7557"/>
                </a:lnTo>
                <a:lnTo>
                  <a:pt x="1504" y="7594"/>
                </a:lnTo>
                <a:lnTo>
                  <a:pt x="1614" y="7520"/>
                </a:lnTo>
                <a:lnTo>
                  <a:pt x="1724" y="7447"/>
                </a:lnTo>
                <a:lnTo>
                  <a:pt x="1834" y="7337"/>
                </a:lnTo>
                <a:lnTo>
                  <a:pt x="2018" y="7043"/>
                </a:lnTo>
                <a:lnTo>
                  <a:pt x="2128" y="6823"/>
                </a:lnTo>
                <a:lnTo>
                  <a:pt x="2568" y="6200"/>
                </a:lnTo>
                <a:lnTo>
                  <a:pt x="2751" y="5870"/>
                </a:lnTo>
                <a:lnTo>
                  <a:pt x="2861" y="5723"/>
                </a:lnTo>
                <a:lnTo>
                  <a:pt x="2861" y="5539"/>
                </a:lnTo>
                <a:lnTo>
                  <a:pt x="2861" y="5466"/>
                </a:lnTo>
                <a:lnTo>
                  <a:pt x="2788" y="5429"/>
                </a:lnTo>
                <a:lnTo>
                  <a:pt x="2714" y="5393"/>
                </a:lnTo>
                <a:close/>
                <a:moveTo>
                  <a:pt x="4072" y="4843"/>
                </a:moveTo>
                <a:lnTo>
                  <a:pt x="4182" y="5026"/>
                </a:lnTo>
                <a:lnTo>
                  <a:pt x="4328" y="5173"/>
                </a:lnTo>
                <a:lnTo>
                  <a:pt x="4475" y="5209"/>
                </a:lnTo>
                <a:lnTo>
                  <a:pt x="4622" y="5246"/>
                </a:lnTo>
                <a:lnTo>
                  <a:pt x="4769" y="5246"/>
                </a:lnTo>
                <a:lnTo>
                  <a:pt x="4915" y="5209"/>
                </a:lnTo>
                <a:lnTo>
                  <a:pt x="5319" y="5576"/>
                </a:lnTo>
                <a:lnTo>
                  <a:pt x="6163" y="6456"/>
                </a:lnTo>
                <a:lnTo>
                  <a:pt x="6126" y="6530"/>
                </a:lnTo>
                <a:lnTo>
                  <a:pt x="6089" y="6640"/>
                </a:lnTo>
                <a:lnTo>
                  <a:pt x="6126" y="6787"/>
                </a:lnTo>
                <a:lnTo>
                  <a:pt x="6163" y="6897"/>
                </a:lnTo>
                <a:lnTo>
                  <a:pt x="6236" y="7007"/>
                </a:lnTo>
                <a:lnTo>
                  <a:pt x="6236" y="7080"/>
                </a:lnTo>
                <a:lnTo>
                  <a:pt x="5942" y="7410"/>
                </a:lnTo>
                <a:lnTo>
                  <a:pt x="5686" y="7777"/>
                </a:lnTo>
                <a:lnTo>
                  <a:pt x="5172" y="8511"/>
                </a:lnTo>
                <a:lnTo>
                  <a:pt x="4695" y="9134"/>
                </a:lnTo>
                <a:lnTo>
                  <a:pt x="4585" y="9061"/>
                </a:lnTo>
                <a:lnTo>
                  <a:pt x="4439" y="9061"/>
                </a:lnTo>
                <a:lnTo>
                  <a:pt x="4255" y="9098"/>
                </a:lnTo>
                <a:lnTo>
                  <a:pt x="4108" y="9208"/>
                </a:lnTo>
                <a:lnTo>
                  <a:pt x="3998" y="9354"/>
                </a:lnTo>
                <a:lnTo>
                  <a:pt x="3925" y="9538"/>
                </a:lnTo>
                <a:lnTo>
                  <a:pt x="3595" y="9501"/>
                </a:lnTo>
                <a:lnTo>
                  <a:pt x="2825" y="9538"/>
                </a:lnTo>
                <a:lnTo>
                  <a:pt x="2788" y="9354"/>
                </a:lnTo>
                <a:lnTo>
                  <a:pt x="2678" y="9208"/>
                </a:lnTo>
                <a:lnTo>
                  <a:pt x="2531" y="9098"/>
                </a:lnTo>
                <a:lnTo>
                  <a:pt x="2384" y="9061"/>
                </a:lnTo>
                <a:lnTo>
                  <a:pt x="2238" y="9061"/>
                </a:lnTo>
                <a:lnTo>
                  <a:pt x="2054" y="9098"/>
                </a:lnTo>
                <a:lnTo>
                  <a:pt x="1577" y="8437"/>
                </a:lnTo>
                <a:lnTo>
                  <a:pt x="1394" y="8107"/>
                </a:lnTo>
                <a:lnTo>
                  <a:pt x="1137" y="7777"/>
                </a:lnTo>
                <a:lnTo>
                  <a:pt x="1211" y="7594"/>
                </a:lnTo>
                <a:lnTo>
                  <a:pt x="1247" y="7447"/>
                </a:lnTo>
                <a:lnTo>
                  <a:pt x="1211" y="7263"/>
                </a:lnTo>
                <a:lnTo>
                  <a:pt x="1174" y="7117"/>
                </a:lnTo>
                <a:lnTo>
                  <a:pt x="1064" y="7007"/>
                </a:lnTo>
                <a:lnTo>
                  <a:pt x="1101" y="6933"/>
                </a:lnTo>
                <a:lnTo>
                  <a:pt x="1174" y="6823"/>
                </a:lnTo>
                <a:lnTo>
                  <a:pt x="1247" y="6640"/>
                </a:lnTo>
                <a:lnTo>
                  <a:pt x="1614" y="5980"/>
                </a:lnTo>
                <a:lnTo>
                  <a:pt x="1944" y="5356"/>
                </a:lnTo>
                <a:lnTo>
                  <a:pt x="2164" y="5356"/>
                </a:lnTo>
                <a:lnTo>
                  <a:pt x="2384" y="5283"/>
                </a:lnTo>
                <a:lnTo>
                  <a:pt x="2531" y="5136"/>
                </a:lnTo>
                <a:lnTo>
                  <a:pt x="2604" y="5063"/>
                </a:lnTo>
                <a:lnTo>
                  <a:pt x="2641" y="4953"/>
                </a:lnTo>
                <a:lnTo>
                  <a:pt x="2678" y="4916"/>
                </a:lnTo>
                <a:lnTo>
                  <a:pt x="3118" y="4953"/>
                </a:lnTo>
                <a:lnTo>
                  <a:pt x="3705" y="4916"/>
                </a:lnTo>
                <a:lnTo>
                  <a:pt x="4072" y="4843"/>
                </a:lnTo>
                <a:close/>
                <a:moveTo>
                  <a:pt x="8877" y="7740"/>
                </a:moveTo>
                <a:lnTo>
                  <a:pt x="8877" y="7777"/>
                </a:lnTo>
                <a:lnTo>
                  <a:pt x="8877" y="7814"/>
                </a:lnTo>
                <a:lnTo>
                  <a:pt x="8914" y="7997"/>
                </a:lnTo>
                <a:lnTo>
                  <a:pt x="8914" y="8070"/>
                </a:lnTo>
                <a:lnTo>
                  <a:pt x="8950" y="8181"/>
                </a:lnTo>
                <a:lnTo>
                  <a:pt x="9391" y="8731"/>
                </a:lnTo>
                <a:lnTo>
                  <a:pt x="9794" y="9281"/>
                </a:lnTo>
                <a:lnTo>
                  <a:pt x="9941" y="9464"/>
                </a:lnTo>
                <a:lnTo>
                  <a:pt x="10014" y="9538"/>
                </a:lnTo>
                <a:lnTo>
                  <a:pt x="10124" y="9574"/>
                </a:lnTo>
                <a:lnTo>
                  <a:pt x="10234" y="9574"/>
                </a:lnTo>
                <a:lnTo>
                  <a:pt x="10308" y="9538"/>
                </a:lnTo>
                <a:lnTo>
                  <a:pt x="10381" y="9501"/>
                </a:lnTo>
                <a:lnTo>
                  <a:pt x="10418" y="9391"/>
                </a:lnTo>
                <a:lnTo>
                  <a:pt x="10418" y="9354"/>
                </a:lnTo>
                <a:lnTo>
                  <a:pt x="10418" y="9244"/>
                </a:lnTo>
                <a:lnTo>
                  <a:pt x="10381" y="9171"/>
                </a:lnTo>
                <a:lnTo>
                  <a:pt x="10308" y="9134"/>
                </a:lnTo>
                <a:lnTo>
                  <a:pt x="10198" y="9098"/>
                </a:lnTo>
                <a:lnTo>
                  <a:pt x="10088" y="8951"/>
                </a:lnTo>
                <a:lnTo>
                  <a:pt x="10014" y="8841"/>
                </a:lnTo>
                <a:lnTo>
                  <a:pt x="9647" y="8401"/>
                </a:lnTo>
                <a:lnTo>
                  <a:pt x="9281" y="7924"/>
                </a:lnTo>
                <a:lnTo>
                  <a:pt x="9207" y="7850"/>
                </a:lnTo>
                <a:lnTo>
                  <a:pt x="9134" y="7814"/>
                </a:lnTo>
                <a:lnTo>
                  <a:pt x="8950" y="7740"/>
                </a:lnTo>
                <a:close/>
                <a:moveTo>
                  <a:pt x="2128" y="9721"/>
                </a:moveTo>
                <a:lnTo>
                  <a:pt x="2054" y="9758"/>
                </a:lnTo>
                <a:lnTo>
                  <a:pt x="2054" y="9721"/>
                </a:lnTo>
                <a:close/>
                <a:moveTo>
                  <a:pt x="5612" y="9281"/>
                </a:moveTo>
                <a:lnTo>
                  <a:pt x="5576" y="9318"/>
                </a:lnTo>
                <a:lnTo>
                  <a:pt x="5576" y="9354"/>
                </a:lnTo>
                <a:lnTo>
                  <a:pt x="5576" y="9538"/>
                </a:lnTo>
                <a:lnTo>
                  <a:pt x="5649" y="9684"/>
                </a:lnTo>
                <a:lnTo>
                  <a:pt x="5796" y="9941"/>
                </a:lnTo>
                <a:lnTo>
                  <a:pt x="6163" y="10455"/>
                </a:lnTo>
                <a:lnTo>
                  <a:pt x="6456" y="10895"/>
                </a:lnTo>
                <a:lnTo>
                  <a:pt x="6603" y="11115"/>
                </a:lnTo>
                <a:lnTo>
                  <a:pt x="6823" y="11298"/>
                </a:lnTo>
                <a:lnTo>
                  <a:pt x="6860" y="11372"/>
                </a:lnTo>
                <a:lnTo>
                  <a:pt x="6970" y="11482"/>
                </a:lnTo>
                <a:lnTo>
                  <a:pt x="7043" y="11519"/>
                </a:lnTo>
                <a:lnTo>
                  <a:pt x="7116" y="11519"/>
                </a:lnTo>
                <a:lnTo>
                  <a:pt x="7190" y="11482"/>
                </a:lnTo>
                <a:lnTo>
                  <a:pt x="7226" y="11408"/>
                </a:lnTo>
                <a:lnTo>
                  <a:pt x="7263" y="11188"/>
                </a:lnTo>
                <a:lnTo>
                  <a:pt x="7226" y="11078"/>
                </a:lnTo>
                <a:lnTo>
                  <a:pt x="7153" y="10968"/>
                </a:lnTo>
                <a:lnTo>
                  <a:pt x="7080" y="10932"/>
                </a:lnTo>
                <a:lnTo>
                  <a:pt x="7006" y="10895"/>
                </a:lnTo>
                <a:lnTo>
                  <a:pt x="6933" y="10785"/>
                </a:lnTo>
                <a:lnTo>
                  <a:pt x="6860" y="10675"/>
                </a:lnTo>
                <a:lnTo>
                  <a:pt x="6713" y="10455"/>
                </a:lnTo>
                <a:lnTo>
                  <a:pt x="6273" y="9831"/>
                </a:lnTo>
                <a:lnTo>
                  <a:pt x="6016" y="9501"/>
                </a:lnTo>
                <a:lnTo>
                  <a:pt x="5869" y="9391"/>
                </a:lnTo>
                <a:lnTo>
                  <a:pt x="5722" y="9281"/>
                </a:lnTo>
                <a:close/>
                <a:moveTo>
                  <a:pt x="8730" y="6970"/>
                </a:moveTo>
                <a:lnTo>
                  <a:pt x="8804" y="7080"/>
                </a:lnTo>
                <a:lnTo>
                  <a:pt x="8914" y="7153"/>
                </a:lnTo>
                <a:lnTo>
                  <a:pt x="8987" y="7227"/>
                </a:lnTo>
                <a:lnTo>
                  <a:pt x="9097" y="7263"/>
                </a:lnTo>
                <a:lnTo>
                  <a:pt x="9391" y="7227"/>
                </a:lnTo>
                <a:lnTo>
                  <a:pt x="9501" y="7263"/>
                </a:lnTo>
                <a:lnTo>
                  <a:pt x="9574" y="7300"/>
                </a:lnTo>
                <a:lnTo>
                  <a:pt x="9721" y="7557"/>
                </a:lnTo>
                <a:lnTo>
                  <a:pt x="9867" y="7814"/>
                </a:lnTo>
                <a:lnTo>
                  <a:pt x="10234" y="8364"/>
                </a:lnTo>
                <a:lnTo>
                  <a:pt x="10711" y="9098"/>
                </a:lnTo>
                <a:lnTo>
                  <a:pt x="10638" y="9281"/>
                </a:lnTo>
                <a:lnTo>
                  <a:pt x="10601" y="9428"/>
                </a:lnTo>
                <a:lnTo>
                  <a:pt x="10564" y="9758"/>
                </a:lnTo>
                <a:lnTo>
                  <a:pt x="10528" y="9941"/>
                </a:lnTo>
                <a:lnTo>
                  <a:pt x="10528" y="10125"/>
                </a:lnTo>
                <a:lnTo>
                  <a:pt x="10528" y="10235"/>
                </a:lnTo>
                <a:lnTo>
                  <a:pt x="10564" y="10271"/>
                </a:lnTo>
                <a:lnTo>
                  <a:pt x="10344" y="10638"/>
                </a:lnTo>
                <a:lnTo>
                  <a:pt x="9794" y="11555"/>
                </a:lnTo>
                <a:lnTo>
                  <a:pt x="9684" y="11519"/>
                </a:lnTo>
                <a:lnTo>
                  <a:pt x="9537" y="11519"/>
                </a:lnTo>
                <a:lnTo>
                  <a:pt x="9391" y="11555"/>
                </a:lnTo>
                <a:lnTo>
                  <a:pt x="9281" y="11629"/>
                </a:lnTo>
                <a:lnTo>
                  <a:pt x="9170" y="11702"/>
                </a:lnTo>
                <a:lnTo>
                  <a:pt x="9097" y="11812"/>
                </a:lnTo>
                <a:lnTo>
                  <a:pt x="9024" y="11922"/>
                </a:lnTo>
                <a:lnTo>
                  <a:pt x="8987" y="12032"/>
                </a:lnTo>
                <a:lnTo>
                  <a:pt x="8400" y="12069"/>
                </a:lnTo>
                <a:lnTo>
                  <a:pt x="7483" y="12142"/>
                </a:lnTo>
                <a:lnTo>
                  <a:pt x="7006" y="12142"/>
                </a:lnTo>
                <a:lnTo>
                  <a:pt x="6970" y="11959"/>
                </a:lnTo>
                <a:lnTo>
                  <a:pt x="6823" y="11775"/>
                </a:lnTo>
                <a:lnTo>
                  <a:pt x="6749" y="11739"/>
                </a:lnTo>
                <a:lnTo>
                  <a:pt x="6676" y="11702"/>
                </a:lnTo>
                <a:lnTo>
                  <a:pt x="6493" y="11665"/>
                </a:lnTo>
                <a:lnTo>
                  <a:pt x="6419" y="11629"/>
                </a:lnTo>
                <a:lnTo>
                  <a:pt x="6346" y="11665"/>
                </a:lnTo>
                <a:lnTo>
                  <a:pt x="6273" y="11739"/>
                </a:lnTo>
                <a:lnTo>
                  <a:pt x="6199" y="11739"/>
                </a:lnTo>
                <a:lnTo>
                  <a:pt x="5979" y="11225"/>
                </a:lnTo>
                <a:lnTo>
                  <a:pt x="5722" y="10712"/>
                </a:lnTo>
                <a:lnTo>
                  <a:pt x="5466" y="10308"/>
                </a:lnTo>
                <a:lnTo>
                  <a:pt x="5172" y="9868"/>
                </a:lnTo>
                <a:lnTo>
                  <a:pt x="5209" y="9758"/>
                </a:lnTo>
                <a:lnTo>
                  <a:pt x="5246" y="9648"/>
                </a:lnTo>
                <a:lnTo>
                  <a:pt x="5246" y="9501"/>
                </a:lnTo>
                <a:lnTo>
                  <a:pt x="5209" y="9391"/>
                </a:lnTo>
                <a:lnTo>
                  <a:pt x="5135" y="9318"/>
                </a:lnTo>
                <a:lnTo>
                  <a:pt x="5099" y="9318"/>
                </a:lnTo>
                <a:lnTo>
                  <a:pt x="5209" y="9171"/>
                </a:lnTo>
                <a:lnTo>
                  <a:pt x="5759" y="8401"/>
                </a:lnTo>
                <a:lnTo>
                  <a:pt x="6163" y="7850"/>
                </a:lnTo>
                <a:lnTo>
                  <a:pt x="6383" y="7594"/>
                </a:lnTo>
                <a:lnTo>
                  <a:pt x="6529" y="7300"/>
                </a:lnTo>
                <a:lnTo>
                  <a:pt x="6676" y="7337"/>
                </a:lnTo>
                <a:lnTo>
                  <a:pt x="6933" y="7337"/>
                </a:lnTo>
                <a:lnTo>
                  <a:pt x="7080" y="7300"/>
                </a:lnTo>
                <a:lnTo>
                  <a:pt x="7190" y="7263"/>
                </a:lnTo>
                <a:lnTo>
                  <a:pt x="7300" y="7153"/>
                </a:lnTo>
                <a:lnTo>
                  <a:pt x="7410" y="7080"/>
                </a:lnTo>
                <a:lnTo>
                  <a:pt x="7483" y="6970"/>
                </a:lnTo>
                <a:close/>
                <a:moveTo>
                  <a:pt x="4769" y="1"/>
                </a:moveTo>
                <a:lnTo>
                  <a:pt x="4769" y="37"/>
                </a:lnTo>
                <a:lnTo>
                  <a:pt x="4805" y="184"/>
                </a:lnTo>
                <a:lnTo>
                  <a:pt x="4879" y="294"/>
                </a:lnTo>
                <a:lnTo>
                  <a:pt x="4989" y="367"/>
                </a:lnTo>
                <a:lnTo>
                  <a:pt x="5099" y="404"/>
                </a:lnTo>
                <a:lnTo>
                  <a:pt x="5172" y="551"/>
                </a:lnTo>
                <a:lnTo>
                  <a:pt x="5282" y="697"/>
                </a:lnTo>
                <a:lnTo>
                  <a:pt x="5466" y="991"/>
                </a:lnTo>
                <a:lnTo>
                  <a:pt x="5539" y="1101"/>
                </a:lnTo>
                <a:lnTo>
                  <a:pt x="5466" y="1284"/>
                </a:lnTo>
                <a:lnTo>
                  <a:pt x="5466" y="1468"/>
                </a:lnTo>
                <a:lnTo>
                  <a:pt x="5539" y="1688"/>
                </a:lnTo>
                <a:lnTo>
                  <a:pt x="5649" y="1835"/>
                </a:lnTo>
                <a:lnTo>
                  <a:pt x="5722" y="1908"/>
                </a:lnTo>
                <a:lnTo>
                  <a:pt x="5356" y="2605"/>
                </a:lnTo>
                <a:lnTo>
                  <a:pt x="4879" y="3595"/>
                </a:lnTo>
                <a:lnTo>
                  <a:pt x="4769" y="3852"/>
                </a:lnTo>
                <a:lnTo>
                  <a:pt x="4622" y="4072"/>
                </a:lnTo>
                <a:lnTo>
                  <a:pt x="4402" y="4072"/>
                </a:lnTo>
                <a:lnTo>
                  <a:pt x="4292" y="4109"/>
                </a:lnTo>
                <a:lnTo>
                  <a:pt x="4182" y="4182"/>
                </a:lnTo>
                <a:lnTo>
                  <a:pt x="4108" y="4292"/>
                </a:lnTo>
                <a:lnTo>
                  <a:pt x="4072" y="4402"/>
                </a:lnTo>
                <a:lnTo>
                  <a:pt x="3485" y="4476"/>
                </a:lnTo>
                <a:lnTo>
                  <a:pt x="3045" y="4512"/>
                </a:lnTo>
                <a:lnTo>
                  <a:pt x="2678" y="4549"/>
                </a:lnTo>
                <a:lnTo>
                  <a:pt x="2568" y="4366"/>
                </a:lnTo>
                <a:lnTo>
                  <a:pt x="2458" y="4219"/>
                </a:lnTo>
                <a:lnTo>
                  <a:pt x="2274" y="4146"/>
                </a:lnTo>
                <a:lnTo>
                  <a:pt x="2091" y="4109"/>
                </a:lnTo>
                <a:lnTo>
                  <a:pt x="1907" y="4109"/>
                </a:lnTo>
                <a:lnTo>
                  <a:pt x="1797" y="4182"/>
                </a:lnTo>
                <a:lnTo>
                  <a:pt x="1651" y="4292"/>
                </a:lnTo>
                <a:lnTo>
                  <a:pt x="1577" y="4402"/>
                </a:lnTo>
                <a:lnTo>
                  <a:pt x="1504" y="4512"/>
                </a:lnTo>
                <a:lnTo>
                  <a:pt x="1504" y="4622"/>
                </a:lnTo>
                <a:lnTo>
                  <a:pt x="1431" y="4769"/>
                </a:lnTo>
                <a:lnTo>
                  <a:pt x="1431" y="4953"/>
                </a:lnTo>
                <a:lnTo>
                  <a:pt x="1467" y="5099"/>
                </a:lnTo>
                <a:lnTo>
                  <a:pt x="1504" y="5173"/>
                </a:lnTo>
                <a:lnTo>
                  <a:pt x="1504" y="5209"/>
                </a:lnTo>
                <a:lnTo>
                  <a:pt x="1247" y="5760"/>
                </a:lnTo>
                <a:lnTo>
                  <a:pt x="880" y="6420"/>
                </a:lnTo>
                <a:lnTo>
                  <a:pt x="770" y="6640"/>
                </a:lnTo>
                <a:lnTo>
                  <a:pt x="770" y="6713"/>
                </a:lnTo>
                <a:lnTo>
                  <a:pt x="734" y="6823"/>
                </a:lnTo>
                <a:lnTo>
                  <a:pt x="734" y="6787"/>
                </a:lnTo>
                <a:lnTo>
                  <a:pt x="624" y="6787"/>
                </a:lnTo>
                <a:lnTo>
                  <a:pt x="550" y="6823"/>
                </a:lnTo>
                <a:lnTo>
                  <a:pt x="404" y="6933"/>
                </a:lnTo>
                <a:lnTo>
                  <a:pt x="330" y="6970"/>
                </a:lnTo>
                <a:lnTo>
                  <a:pt x="257" y="7007"/>
                </a:lnTo>
                <a:lnTo>
                  <a:pt x="183" y="7117"/>
                </a:lnTo>
                <a:lnTo>
                  <a:pt x="110" y="7227"/>
                </a:lnTo>
                <a:lnTo>
                  <a:pt x="110" y="7447"/>
                </a:lnTo>
                <a:lnTo>
                  <a:pt x="0" y="7777"/>
                </a:lnTo>
                <a:lnTo>
                  <a:pt x="37" y="7850"/>
                </a:lnTo>
                <a:lnTo>
                  <a:pt x="73" y="7887"/>
                </a:lnTo>
                <a:lnTo>
                  <a:pt x="110" y="7960"/>
                </a:lnTo>
                <a:lnTo>
                  <a:pt x="183" y="7960"/>
                </a:lnTo>
                <a:lnTo>
                  <a:pt x="367" y="8034"/>
                </a:lnTo>
                <a:lnTo>
                  <a:pt x="660" y="8034"/>
                </a:lnTo>
                <a:lnTo>
                  <a:pt x="660" y="7997"/>
                </a:lnTo>
                <a:lnTo>
                  <a:pt x="770" y="7997"/>
                </a:lnTo>
                <a:lnTo>
                  <a:pt x="880" y="8181"/>
                </a:lnTo>
                <a:lnTo>
                  <a:pt x="990" y="8364"/>
                </a:lnTo>
                <a:lnTo>
                  <a:pt x="1211" y="8657"/>
                </a:lnTo>
                <a:lnTo>
                  <a:pt x="1651" y="9281"/>
                </a:lnTo>
                <a:lnTo>
                  <a:pt x="1687" y="9354"/>
                </a:lnTo>
                <a:lnTo>
                  <a:pt x="1651" y="9501"/>
                </a:lnTo>
                <a:lnTo>
                  <a:pt x="1614" y="9648"/>
                </a:lnTo>
                <a:lnTo>
                  <a:pt x="1577" y="9831"/>
                </a:lnTo>
                <a:lnTo>
                  <a:pt x="1577" y="9941"/>
                </a:lnTo>
                <a:lnTo>
                  <a:pt x="1614" y="10051"/>
                </a:lnTo>
                <a:lnTo>
                  <a:pt x="1541" y="10235"/>
                </a:lnTo>
                <a:lnTo>
                  <a:pt x="1431" y="10418"/>
                </a:lnTo>
                <a:lnTo>
                  <a:pt x="1357" y="10601"/>
                </a:lnTo>
                <a:lnTo>
                  <a:pt x="1211" y="10785"/>
                </a:lnTo>
                <a:lnTo>
                  <a:pt x="1137" y="10858"/>
                </a:lnTo>
                <a:lnTo>
                  <a:pt x="1137" y="10968"/>
                </a:lnTo>
                <a:lnTo>
                  <a:pt x="1174" y="11078"/>
                </a:lnTo>
                <a:lnTo>
                  <a:pt x="1247" y="11152"/>
                </a:lnTo>
                <a:lnTo>
                  <a:pt x="1357" y="11188"/>
                </a:lnTo>
                <a:lnTo>
                  <a:pt x="1467" y="11152"/>
                </a:lnTo>
                <a:lnTo>
                  <a:pt x="1541" y="11078"/>
                </a:lnTo>
                <a:lnTo>
                  <a:pt x="1577" y="10968"/>
                </a:lnTo>
                <a:lnTo>
                  <a:pt x="1614" y="10932"/>
                </a:lnTo>
                <a:lnTo>
                  <a:pt x="1687" y="10822"/>
                </a:lnTo>
                <a:lnTo>
                  <a:pt x="1761" y="10638"/>
                </a:lnTo>
                <a:lnTo>
                  <a:pt x="1834" y="10491"/>
                </a:lnTo>
                <a:lnTo>
                  <a:pt x="1907" y="10198"/>
                </a:lnTo>
                <a:lnTo>
                  <a:pt x="2164" y="10198"/>
                </a:lnTo>
                <a:lnTo>
                  <a:pt x="2348" y="10161"/>
                </a:lnTo>
                <a:lnTo>
                  <a:pt x="2494" y="10088"/>
                </a:lnTo>
                <a:lnTo>
                  <a:pt x="2641" y="10015"/>
                </a:lnTo>
                <a:lnTo>
                  <a:pt x="2714" y="9905"/>
                </a:lnTo>
                <a:lnTo>
                  <a:pt x="3338" y="9905"/>
                </a:lnTo>
                <a:lnTo>
                  <a:pt x="3998" y="9941"/>
                </a:lnTo>
                <a:lnTo>
                  <a:pt x="4035" y="10051"/>
                </a:lnTo>
                <a:lnTo>
                  <a:pt x="4072" y="10088"/>
                </a:lnTo>
                <a:lnTo>
                  <a:pt x="4145" y="10161"/>
                </a:lnTo>
                <a:lnTo>
                  <a:pt x="4292" y="10235"/>
                </a:lnTo>
                <a:lnTo>
                  <a:pt x="4439" y="10308"/>
                </a:lnTo>
                <a:lnTo>
                  <a:pt x="4622" y="10308"/>
                </a:lnTo>
                <a:lnTo>
                  <a:pt x="4805" y="10271"/>
                </a:lnTo>
                <a:lnTo>
                  <a:pt x="4879" y="10235"/>
                </a:lnTo>
                <a:lnTo>
                  <a:pt x="5282" y="10822"/>
                </a:lnTo>
                <a:lnTo>
                  <a:pt x="5429" y="11115"/>
                </a:lnTo>
                <a:lnTo>
                  <a:pt x="5576" y="11408"/>
                </a:lnTo>
                <a:lnTo>
                  <a:pt x="5796" y="11995"/>
                </a:lnTo>
                <a:lnTo>
                  <a:pt x="5759" y="12105"/>
                </a:lnTo>
                <a:lnTo>
                  <a:pt x="5759" y="12215"/>
                </a:lnTo>
                <a:lnTo>
                  <a:pt x="5759" y="12362"/>
                </a:lnTo>
                <a:lnTo>
                  <a:pt x="5759" y="12472"/>
                </a:lnTo>
                <a:lnTo>
                  <a:pt x="5759" y="12509"/>
                </a:lnTo>
                <a:lnTo>
                  <a:pt x="5722" y="12619"/>
                </a:lnTo>
                <a:lnTo>
                  <a:pt x="5722" y="12692"/>
                </a:lnTo>
                <a:lnTo>
                  <a:pt x="5759" y="12766"/>
                </a:lnTo>
                <a:lnTo>
                  <a:pt x="5979" y="12876"/>
                </a:lnTo>
                <a:lnTo>
                  <a:pt x="5759" y="13169"/>
                </a:lnTo>
                <a:lnTo>
                  <a:pt x="5612" y="13463"/>
                </a:lnTo>
                <a:lnTo>
                  <a:pt x="5502" y="13793"/>
                </a:lnTo>
                <a:lnTo>
                  <a:pt x="5429" y="14123"/>
                </a:lnTo>
                <a:lnTo>
                  <a:pt x="5392" y="14196"/>
                </a:lnTo>
                <a:lnTo>
                  <a:pt x="5429" y="14270"/>
                </a:lnTo>
                <a:lnTo>
                  <a:pt x="5502" y="14343"/>
                </a:lnTo>
                <a:lnTo>
                  <a:pt x="5576" y="14380"/>
                </a:lnTo>
                <a:lnTo>
                  <a:pt x="5649" y="14416"/>
                </a:lnTo>
                <a:lnTo>
                  <a:pt x="5722" y="14416"/>
                </a:lnTo>
                <a:lnTo>
                  <a:pt x="5759" y="14380"/>
                </a:lnTo>
                <a:lnTo>
                  <a:pt x="5832" y="14306"/>
                </a:lnTo>
                <a:lnTo>
                  <a:pt x="5832" y="14233"/>
                </a:lnTo>
                <a:lnTo>
                  <a:pt x="5869" y="14086"/>
                </a:lnTo>
                <a:lnTo>
                  <a:pt x="5979" y="13793"/>
                </a:lnTo>
                <a:lnTo>
                  <a:pt x="6089" y="13463"/>
                </a:lnTo>
                <a:lnTo>
                  <a:pt x="6309" y="13022"/>
                </a:lnTo>
                <a:lnTo>
                  <a:pt x="6566" y="13022"/>
                </a:lnTo>
                <a:lnTo>
                  <a:pt x="6713" y="12986"/>
                </a:lnTo>
                <a:lnTo>
                  <a:pt x="6786" y="12876"/>
                </a:lnTo>
                <a:lnTo>
                  <a:pt x="6860" y="12582"/>
                </a:lnTo>
                <a:lnTo>
                  <a:pt x="7593" y="12582"/>
                </a:lnTo>
                <a:lnTo>
                  <a:pt x="8253" y="12546"/>
                </a:lnTo>
                <a:lnTo>
                  <a:pt x="8914" y="12509"/>
                </a:lnTo>
                <a:lnTo>
                  <a:pt x="8950" y="12509"/>
                </a:lnTo>
                <a:lnTo>
                  <a:pt x="8950" y="12619"/>
                </a:lnTo>
                <a:lnTo>
                  <a:pt x="9024" y="12692"/>
                </a:lnTo>
                <a:lnTo>
                  <a:pt x="9170" y="12802"/>
                </a:lnTo>
                <a:lnTo>
                  <a:pt x="9354" y="12876"/>
                </a:lnTo>
                <a:lnTo>
                  <a:pt x="9537" y="12912"/>
                </a:lnTo>
                <a:lnTo>
                  <a:pt x="9647" y="13279"/>
                </a:lnTo>
                <a:lnTo>
                  <a:pt x="9794" y="13829"/>
                </a:lnTo>
                <a:lnTo>
                  <a:pt x="9904" y="14050"/>
                </a:lnTo>
                <a:lnTo>
                  <a:pt x="9977" y="14160"/>
                </a:lnTo>
                <a:lnTo>
                  <a:pt x="10051" y="14270"/>
                </a:lnTo>
                <a:lnTo>
                  <a:pt x="10198" y="14270"/>
                </a:lnTo>
                <a:lnTo>
                  <a:pt x="10271" y="14233"/>
                </a:lnTo>
                <a:lnTo>
                  <a:pt x="10308" y="14160"/>
                </a:lnTo>
                <a:lnTo>
                  <a:pt x="10308" y="14013"/>
                </a:lnTo>
                <a:lnTo>
                  <a:pt x="10308" y="13903"/>
                </a:lnTo>
                <a:lnTo>
                  <a:pt x="10198" y="13609"/>
                </a:lnTo>
                <a:lnTo>
                  <a:pt x="9977" y="12949"/>
                </a:lnTo>
                <a:lnTo>
                  <a:pt x="9904" y="12729"/>
                </a:lnTo>
                <a:lnTo>
                  <a:pt x="9977" y="12619"/>
                </a:lnTo>
                <a:lnTo>
                  <a:pt x="10088" y="12399"/>
                </a:lnTo>
                <a:lnTo>
                  <a:pt x="10124" y="12215"/>
                </a:lnTo>
                <a:lnTo>
                  <a:pt x="10161" y="12032"/>
                </a:lnTo>
                <a:lnTo>
                  <a:pt x="10161" y="11885"/>
                </a:lnTo>
                <a:lnTo>
                  <a:pt x="10124" y="11849"/>
                </a:lnTo>
                <a:lnTo>
                  <a:pt x="10601" y="11042"/>
                </a:lnTo>
                <a:lnTo>
                  <a:pt x="11115" y="10235"/>
                </a:lnTo>
                <a:lnTo>
                  <a:pt x="11371" y="10088"/>
                </a:lnTo>
                <a:lnTo>
                  <a:pt x="11518" y="9978"/>
                </a:lnTo>
                <a:lnTo>
                  <a:pt x="11628" y="9868"/>
                </a:lnTo>
                <a:lnTo>
                  <a:pt x="11665" y="9831"/>
                </a:lnTo>
                <a:lnTo>
                  <a:pt x="11738" y="9758"/>
                </a:lnTo>
                <a:lnTo>
                  <a:pt x="11812" y="9611"/>
                </a:lnTo>
                <a:lnTo>
                  <a:pt x="11885" y="9464"/>
                </a:lnTo>
                <a:lnTo>
                  <a:pt x="12068" y="9501"/>
                </a:lnTo>
                <a:lnTo>
                  <a:pt x="12288" y="9501"/>
                </a:lnTo>
                <a:lnTo>
                  <a:pt x="12875" y="9538"/>
                </a:lnTo>
                <a:lnTo>
                  <a:pt x="13426" y="9501"/>
                </a:lnTo>
                <a:lnTo>
                  <a:pt x="13499" y="9501"/>
                </a:lnTo>
                <a:lnTo>
                  <a:pt x="13572" y="9464"/>
                </a:lnTo>
                <a:lnTo>
                  <a:pt x="13646" y="9391"/>
                </a:lnTo>
                <a:lnTo>
                  <a:pt x="13646" y="9318"/>
                </a:lnTo>
                <a:lnTo>
                  <a:pt x="13682" y="9244"/>
                </a:lnTo>
                <a:lnTo>
                  <a:pt x="13646" y="9171"/>
                </a:lnTo>
                <a:lnTo>
                  <a:pt x="13609" y="9098"/>
                </a:lnTo>
                <a:lnTo>
                  <a:pt x="13536" y="9024"/>
                </a:lnTo>
                <a:lnTo>
                  <a:pt x="13426" y="9024"/>
                </a:lnTo>
                <a:lnTo>
                  <a:pt x="13059" y="8988"/>
                </a:lnTo>
                <a:lnTo>
                  <a:pt x="12655" y="8988"/>
                </a:lnTo>
                <a:lnTo>
                  <a:pt x="11885" y="9024"/>
                </a:lnTo>
                <a:lnTo>
                  <a:pt x="11812" y="8951"/>
                </a:lnTo>
                <a:lnTo>
                  <a:pt x="11738" y="8877"/>
                </a:lnTo>
                <a:lnTo>
                  <a:pt x="11518" y="8767"/>
                </a:lnTo>
                <a:lnTo>
                  <a:pt x="11445" y="8767"/>
                </a:lnTo>
                <a:lnTo>
                  <a:pt x="11335" y="8804"/>
                </a:lnTo>
                <a:lnTo>
                  <a:pt x="11225" y="8767"/>
                </a:lnTo>
                <a:lnTo>
                  <a:pt x="11078" y="8804"/>
                </a:lnTo>
                <a:lnTo>
                  <a:pt x="10638" y="8107"/>
                </a:lnTo>
                <a:lnTo>
                  <a:pt x="10271" y="7594"/>
                </a:lnTo>
                <a:lnTo>
                  <a:pt x="10088" y="7300"/>
                </a:lnTo>
                <a:lnTo>
                  <a:pt x="9904" y="7080"/>
                </a:lnTo>
                <a:lnTo>
                  <a:pt x="9977" y="6970"/>
                </a:lnTo>
                <a:lnTo>
                  <a:pt x="10051" y="6823"/>
                </a:lnTo>
                <a:lnTo>
                  <a:pt x="10088" y="6713"/>
                </a:lnTo>
                <a:lnTo>
                  <a:pt x="10124" y="6567"/>
                </a:lnTo>
                <a:lnTo>
                  <a:pt x="10088" y="6493"/>
                </a:lnTo>
                <a:lnTo>
                  <a:pt x="10051" y="6456"/>
                </a:lnTo>
                <a:lnTo>
                  <a:pt x="9941" y="6456"/>
                </a:lnTo>
                <a:lnTo>
                  <a:pt x="10124" y="6236"/>
                </a:lnTo>
                <a:lnTo>
                  <a:pt x="10308" y="5980"/>
                </a:lnTo>
                <a:lnTo>
                  <a:pt x="10638" y="5503"/>
                </a:lnTo>
                <a:lnTo>
                  <a:pt x="11005" y="4953"/>
                </a:lnTo>
                <a:lnTo>
                  <a:pt x="11078" y="4953"/>
                </a:lnTo>
                <a:lnTo>
                  <a:pt x="11151" y="4916"/>
                </a:lnTo>
                <a:lnTo>
                  <a:pt x="11225" y="4843"/>
                </a:lnTo>
                <a:lnTo>
                  <a:pt x="11298" y="4769"/>
                </a:lnTo>
                <a:lnTo>
                  <a:pt x="11518" y="4586"/>
                </a:lnTo>
                <a:lnTo>
                  <a:pt x="11591" y="4476"/>
                </a:lnTo>
                <a:lnTo>
                  <a:pt x="11665" y="4366"/>
                </a:lnTo>
                <a:lnTo>
                  <a:pt x="11702" y="4256"/>
                </a:lnTo>
                <a:lnTo>
                  <a:pt x="11702" y="4146"/>
                </a:lnTo>
                <a:lnTo>
                  <a:pt x="11665" y="3999"/>
                </a:lnTo>
                <a:lnTo>
                  <a:pt x="11591" y="3889"/>
                </a:lnTo>
                <a:lnTo>
                  <a:pt x="11518" y="3779"/>
                </a:lnTo>
                <a:lnTo>
                  <a:pt x="11408" y="3742"/>
                </a:lnTo>
                <a:lnTo>
                  <a:pt x="11298" y="3705"/>
                </a:lnTo>
                <a:lnTo>
                  <a:pt x="11151" y="3669"/>
                </a:lnTo>
                <a:lnTo>
                  <a:pt x="10931" y="3192"/>
                </a:lnTo>
                <a:lnTo>
                  <a:pt x="10674" y="2752"/>
                </a:lnTo>
                <a:lnTo>
                  <a:pt x="10344" y="2091"/>
                </a:lnTo>
                <a:lnTo>
                  <a:pt x="10124" y="1725"/>
                </a:lnTo>
                <a:lnTo>
                  <a:pt x="9904" y="1431"/>
                </a:lnTo>
                <a:lnTo>
                  <a:pt x="9941" y="1284"/>
                </a:lnTo>
                <a:lnTo>
                  <a:pt x="9941" y="1211"/>
                </a:lnTo>
                <a:lnTo>
                  <a:pt x="9977" y="1064"/>
                </a:lnTo>
                <a:lnTo>
                  <a:pt x="9941" y="954"/>
                </a:lnTo>
                <a:lnTo>
                  <a:pt x="9904" y="844"/>
                </a:lnTo>
                <a:lnTo>
                  <a:pt x="9831" y="697"/>
                </a:lnTo>
                <a:lnTo>
                  <a:pt x="9721" y="587"/>
                </a:lnTo>
                <a:lnTo>
                  <a:pt x="9574" y="514"/>
                </a:lnTo>
                <a:lnTo>
                  <a:pt x="9427" y="477"/>
                </a:lnTo>
                <a:lnTo>
                  <a:pt x="9244" y="514"/>
                </a:lnTo>
                <a:lnTo>
                  <a:pt x="9097" y="551"/>
                </a:lnTo>
                <a:lnTo>
                  <a:pt x="8987" y="661"/>
                </a:lnTo>
                <a:lnTo>
                  <a:pt x="8914" y="808"/>
                </a:lnTo>
                <a:lnTo>
                  <a:pt x="8877" y="954"/>
                </a:lnTo>
                <a:lnTo>
                  <a:pt x="8840" y="1028"/>
                </a:lnTo>
                <a:lnTo>
                  <a:pt x="7887" y="1101"/>
                </a:lnTo>
                <a:lnTo>
                  <a:pt x="7080" y="1174"/>
                </a:lnTo>
                <a:lnTo>
                  <a:pt x="6933" y="1174"/>
                </a:lnTo>
                <a:lnTo>
                  <a:pt x="6860" y="1064"/>
                </a:lnTo>
                <a:lnTo>
                  <a:pt x="6749" y="918"/>
                </a:lnTo>
                <a:lnTo>
                  <a:pt x="6713" y="881"/>
                </a:lnTo>
                <a:lnTo>
                  <a:pt x="6639" y="808"/>
                </a:lnTo>
                <a:lnTo>
                  <a:pt x="6529" y="771"/>
                </a:lnTo>
                <a:lnTo>
                  <a:pt x="6456" y="771"/>
                </a:lnTo>
                <a:lnTo>
                  <a:pt x="6383" y="808"/>
                </a:lnTo>
                <a:lnTo>
                  <a:pt x="5942" y="808"/>
                </a:lnTo>
                <a:lnTo>
                  <a:pt x="5686" y="477"/>
                </a:lnTo>
                <a:lnTo>
                  <a:pt x="5576" y="294"/>
                </a:lnTo>
                <a:lnTo>
                  <a:pt x="5466" y="111"/>
                </a:lnTo>
                <a:lnTo>
                  <a:pt x="5429" y="37"/>
                </a:lnTo>
                <a:lnTo>
                  <a:pt x="5356" y="1"/>
                </a:lnTo>
                <a:lnTo>
                  <a:pt x="5209" y="1"/>
                </a:lnTo>
                <a:lnTo>
                  <a:pt x="5025" y="37"/>
                </a:lnTo>
                <a:lnTo>
                  <a:pt x="4915" y="1"/>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76" name="Google Shape;276;p4"/>
          <p:cNvSpPr/>
          <p:nvPr/>
        </p:nvSpPr>
        <p:spPr>
          <a:xfrm>
            <a:off x="-38626" y="579046"/>
            <a:ext cx="297606" cy="211234"/>
          </a:xfrm>
          <a:custGeom>
            <a:avLst/>
            <a:gdLst/>
            <a:ahLst/>
            <a:cxnLst/>
            <a:rect l="l" t="t" r="r" b="b"/>
            <a:pathLst>
              <a:path w="10492" h="7447" extrusionOk="0">
                <a:moveTo>
                  <a:pt x="7300" y="1761"/>
                </a:moveTo>
                <a:lnTo>
                  <a:pt x="7117" y="1797"/>
                </a:lnTo>
                <a:lnTo>
                  <a:pt x="6897" y="1834"/>
                </a:lnTo>
                <a:lnTo>
                  <a:pt x="6713" y="1907"/>
                </a:lnTo>
                <a:lnTo>
                  <a:pt x="6530" y="2017"/>
                </a:lnTo>
                <a:lnTo>
                  <a:pt x="6383" y="2128"/>
                </a:lnTo>
                <a:lnTo>
                  <a:pt x="6273" y="2274"/>
                </a:lnTo>
                <a:lnTo>
                  <a:pt x="6200" y="2458"/>
                </a:lnTo>
                <a:lnTo>
                  <a:pt x="6200" y="2531"/>
                </a:lnTo>
                <a:lnTo>
                  <a:pt x="6237" y="2604"/>
                </a:lnTo>
                <a:lnTo>
                  <a:pt x="6310" y="2641"/>
                </a:lnTo>
                <a:lnTo>
                  <a:pt x="6383" y="2641"/>
                </a:lnTo>
                <a:lnTo>
                  <a:pt x="6530" y="2604"/>
                </a:lnTo>
                <a:lnTo>
                  <a:pt x="6640" y="2531"/>
                </a:lnTo>
                <a:lnTo>
                  <a:pt x="6860" y="2384"/>
                </a:lnTo>
                <a:lnTo>
                  <a:pt x="7007" y="2348"/>
                </a:lnTo>
                <a:lnTo>
                  <a:pt x="7154" y="2274"/>
                </a:lnTo>
                <a:lnTo>
                  <a:pt x="7484" y="2274"/>
                </a:lnTo>
                <a:lnTo>
                  <a:pt x="7667" y="2311"/>
                </a:lnTo>
                <a:lnTo>
                  <a:pt x="7851" y="2384"/>
                </a:lnTo>
                <a:lnTo>
                  <a:pt x="7924" y="2458"/>
                </a:lnTo>
                <a:lnTo>
                  <a:pt x="7961" y="2531"/>
                </a:lnTo>
                <a:lnTo>
                  <a:pt x="7997" y="2641"/>
                </a:lnTo>
                <a:lnTo>
                  <a:pt x="7997" y="2751"/>
                </a:lnTo>
                <a:lnTo>
                  <a:pt x="7961" y="2898"/>
                </a:lnTo>
                <a:lnTo>
                  <a:pt x="7887" y="3045"/>
                </a:lnTo>
                <a:lnTo>
                  <a:pt x="7667" y="3338"/>
                </a:lnTo>
                <a:lnTo>
                  <a:pt x="7190" y="3998"/>
                </a:lnTo>
                <a:lnTo>
                  <a:pt x="6713" y="4622"/>
                </a:lnTo>
                <a:lnTo>
                  <a:pt x="5686" y="5869"/>
                </a:lnTo>
                <a:lnTo>
                  <a:pt x="5613" y="6016"/>
                </a:lnTo>
                <a:lnTo>
                  <a:pt x="5650" y="6162"/>
                </a:lnTo>
                <a:lnTo>
                  <a:pt x="5686" y="6236"/>
                </a:lnTo>
                <a:lnTo>
                  <a:pt x="5723" y="6273"/>
                </a:lnTo>
                <a:lnTo>
                  <a:pt x="5796" y="6309"/>
                </a:lnTo>
                <a:lnTo>
                  <a:pt x="5870" y="6309"/>
                </a:lnTo>
                <a:lnTo>
                  <a:pt x="6567" y="6273"/>
                </a:lnTo>
                <a:lnTo>
                  <a:pt x="7264" y="6309"/>
                </a:lnTo>
                <a:lnTo>
                  <a:pt x="8034" y="6346"/>
                </a:lnTo>
                <a:lnTo>
                  <a:pt x="8401" y="6419"/>
                </a:lnTo>
                <a:lnTo>
                  <a:pt x="8547" y="6419"/>
                </a:lnTo>
                <a:lnTo>
                  <a:pt x="8731" y="6383"/>
                </a:lnTo>
                <a:lnTo>
                  <a:pt x="8841" y="6309"/>
                </a:lnTo>
                <a:lnTo>
                  <a:pt x="8878" y="6199"/>
                </a:lnTo>
                <a:lnTo>
                  <a:pt x="8878" y="6089"/>
                </a:lnTo>
                <a:lnTo>
                  <a:pt x="8768" y="6016"/>
                </a:lnTo>
                <a:lnTo>
                  <a:pt x="8658" y="5942"/>
                </a:lnTo>
                <a:lnTo>
                  <a:pt x="8474" y="5869"/>
                </a:lnTo>
                <a:lnTo>
                  <a:pt x="8107" y="5796"/>
                </a:lnTo>
                <a:lnTo>
                  <a:pt x="7410" y="5759"/>
                </a:lnTo>
                <a:lnTo>
                  <a:pt x="6457" y="5759"/>
                </a:lnTo>
                <a:lnTo>
                  <a:pt x="7557" y="4365"/>
                </a:lnTo>
                <a:lnTo>
                  <a:pt x="7851" y="3998"/>
                </a:lnTo>
                <a:lnTo>
                  <a:pt x="8144" y="3595"/>
                </a:lnTo>
                <a:lnTo>
                  <a:pt x="8291" y="3375"/>
                </a:lnTo>
                <a:lnTo>
                  <a:pt x="8401" y="3191"/>
                </a:lnTo>
                <a:lnTo>
                  <a:pt x="8474" y="2935"/>
                </a:lnTo>
                <a:lnTo>
                  <a:pt x="8511" y="2714"/>
                </a:lnTo>
                <a:lnTo>
                  <a:pt x="8511" y="2494"/>
                </a:lnTo>
                <a:lnTo>
                  <a:pt x="8437" y="2311"/>
                </a:lnTo>
                <a:lnTo>
                  <a:pt x="8327" y="2164"/>
                </a:lnTo>
                <a:lnTo>
                  <a:pt x="8217" y="2017"/>
                </a:lnTo>
                <a:lnTo>
                  <a:pt x="8071" y="1907"/>
                </a:lnTo>
                <a:lnTo>
                  <a:pt x="7887" y="1834"/>
                </a:lnTo>
                <a:lnTo>
                  <a:pt x="7667" y="1797"/>
                </a:lnTo>
                <a:lnTo>
                  <a:pt x="7484" y="1761"/>
                </a:lnTo>
                <a:close/>
                <a:moveTo>
                  <a:pt x="954" y="0"/>
                </a:moveTo>
                <a:lnTo>
                  <a:pt x="771" y="37"/>
                </a:lnTo>
                <a:lnTo>
                  <a:pt x="624" y="110"/>
                </a:lnTo>
                <a:lnTo>
                  <a:pt x="441" y="183"/>
                </a:lnTo>
                <a:lnTo>
                  <a:pt x="294" y="257"/>
                </a:lnTo>
                <a:lnTo>
                  <a:pt x="147" y="404"/>
                </a:lnTo>
                <a:lnTo>
                  <a:pt x="37" y="514"/>
                </a:lnTo>
                <a:lnTo>
                  <a:pt x="1" y="587"/>
                </a:lnTo>
                <a:lnTo>
                  <a:pt x="1" y="660"/>
                </a:lnTo>
                <a:lnTo>
                  <a:pt x="74" y="770"/>
                </a:lnTo>
                <a:lnTo>
                  <a:pt x="184" y="844"/>
                </a:lnTo>
                <a:lnTo>
                  <a:pt x="257" y="844"/>
                </a:lnTo>
                <a:lnTo>
                  <a:pt x="331" y="807"/>
                </a:lnTo>
                <a:lnTo>
                  <a:pt x="661" y="660"/>
                </a:lnTo>
                <a:lnTo>
                  <a:pt x="844" y="624"/>
                </a:lnTo>
                <a:lnTo>
                  <a:pt x="1028" y="587"/>
                </a:lnTo>
                <a:lnTo>
                  <a:pt x="991" y="624"/>
                </a:lnTo>
                <a:lnTo>
                  <a:pt x="991" y="844"/>
                </a:lnTo>
                <a:lnTo>
                  <a:pt x="991" y="1064"/>
                </a:lnTo>
                <a:lnTo>
                  <a:pt x="1101" y="1467"/>
                </a:lnTo>
                <a:lnTo>
                  <a:pt x="1358" y="2641"/>
                </a:lnTo>
                <a:lnTo>
                  <a:pt x="2312" y="7263"/>
                </a:lnTo>
                <a:lnTo>
                  <a:pt x="2348" y="7336"/>
                </a:lnTo>
                <a:lnTo>
                  <a:pt x="2422" y="7410"/>
                </a:lnTo>
                <a:lnTo>
                  <a:pt x="2495" y="7446"/>
                </a:lnTo>
                <a:lnTo>
                  <a:pt x="2678" y="7446"/>
                </a:lnTo>
                <a:lnTo>
                  <a:pt x="2752" y="7410"/>
                </a:lnTo>
                <a:lnTo>
                  <a:pt x="2825" y="7336"/>
                </a:lnTo>
                <a:lnTo>
                  <a:pt x="2862" y="7263"/>
                </a:lnTo>
                <a:lnTo>
                  <a:pt x="4072" y="4108"/>
                </a:lnTo>
                <a:lnTo>
                  <a:pt x="5246" y="990"/>
                </a:lnTo>
                <a:lnTo>
                  <a:pt x="6457" y="917"/>
                </a:lnTo>
                <a:lnTo>
                  <a:pt x="7667" y="880"/>
                </a:lnTo>
                <a:lnTo>
                  <a:pt x="8988" y="917"/>
                </a:lnTo>
                <a:lnTo>
                  <a:pt x="9648" y="990"/>
                </a:lnTo>
                <a:lnTo>
                  <a:pt x="9978" y="990"/>
                </a:lnTo>
                <a:lnTo>
                  <a:pt x="10308" y="954"/>
                </a:lnTo>
                <a:lnTo>
                  <a:pt x="10382" y="917"/>
                </a:lnTo>
                <a:lnTo>
                  <a:pt x="10455" y="880"/>
                </a:lnTo>
                <a:lnTo>
                  <a:pt x="10492" y="807"/>
                </a:lnTo>
                <a:lnTo>
                  <a:pt x="10492" y="734"/>
                </a:lnTo>
                <a:lnTo>
                  <a:pt x="10418" y="587"/>
                </a:lnTo>
                <a:lnTo>
                  <a:pt x="10382" y="514"/>
                </a:lnTo>
                <a:lnTo>
                  <a:pt x="10308" y="477"/>
                </a:lnTo>
                <a:lnTo>
                  <a:pt x="10015" y="404"/>
                </a:lnTo>
                <a:lnTo>
                  <a:pt x="9721" y="367"/>
                </a:lnTo>
                <a:lnTo>
                  <a:pt x="9134" y="330"/>
                </a:lnTo>
                <a:lnTo>
                  <a:pt x="7814" y="293"/>
                </a:lnTo>
                <a:lnTo>
                  <a:pt x="6420" y="330"/>
                </a:lnTo>
                <a:lnTo>
                  <a:pt x="5026" y="404"/>
                </a:lnTo>
                <a:lnTo>
                  <a:pt x="4916" y="440"/>
                </a:lnTo>
                <a:lnTo>
                  <a:pt x="4843" y="477"/>
                </a:lnTo>
                <a:lnTo>
                  <a:pt x="4806" y="550"/>
                </a:lnTo>
                <a:lnTo>
                  <a:pt x="4733" y="624"/>
                </a:lnTo>
                <a:lnTo>
                  <a:pt x="2678" y="6162"/>
                </a:lnTo>
                <a:lnTo>
                  <a:pt x="2128" y="3705"/>
                </a:lnTo>
                <a:lnTo>
                  <a:pt x="1725" y="1981"/>
                </a:lnTo>
                <a:lnTo>
                  <a:pt x="1541" y="1210"/>
                </a:lnTo>
                <a:lnTo>
                  <a:pt x="1468" y="844"/>
                </a:lnTo>
                <a:lnTo>
                  <a:pt x="1431" y="660"/>
                </a:lnTo>
                <a:lnTo>
                  <a:pt x="1395" y="550"/>
                </a:lnTo>
                <a:lnTo>
                  <a:pt x="1431" y="550"/>
                </a:lnTo>
                <a:lnTo>
                  <a:pt x="1468" y="514"/>
                </a:lnTo>
                <a:lnTo>
                  <a:pt x="1468" y="477"/>
                </a:lnTo>
                <a:lnTo>
                  <a:pt x="1505" y="367"/>
                </a:lnTo>
                <a:lnTo>
                  <a:pt x="1505" y="220"/>
                </a:lnTo>
                <a:lnTo>
                  <a:pt x="1468" y="110"/>
                </a:lnTo>
                <a:lnTo>
                  <a:pt x="1395" y="73"/>
                </a:lnTo>
                <a:lnTo>
                  <a:pt x="1321" y="37"/>
                </a:lnTo>
                <a:lnTo>
                  <a:pt x="1138"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77" name="Google Shape;277;p4"/>
          <p:cNvSpPr/>
          <p:nvPr/>
        </p:nvSpPr>
        <p:spPr>
          <a:xfrm>
            <a:off x="1403775" y="11500"/>
            <a:ext cx="288245" cy="184202"/>
          </a:xfrm>
          <a:custGeom>
            <a:avLst/>
            <a:gdLst/>
            <a:ahLst/>
            <a:cxnLst/>
            <a:rect l="l" t="t" r="r" b="b"/>
            <a:pathLst>
              <a:path w="10162" h="6494" extrusionOk="0">
                <a:moveTo>
                  <a:pt x="8291" y="587"/>
                </a:moveTo>
                <a:lnTo>
                  <a:pt x="8291" y="698"/>
                </a:lnTo>
                <a:lnTo>
                  <a:pt x="8327" y="771"/>
                </a:lnTo>
                <a:lnTo>
                  <a:pt x="8401" y="808"/>
                </a:lnTo>
                <a:lnTo>
                  <a:pt x="8474" y="808"/>
                </a:lnTo>
                <a:lnTo>
                  <a:pt x="8768" y="771"/>
                </a:lnTo>
                <a:lnTo>
                  <a:pt x="8914" y="771"/>
                </a:lnTo>
                <a:lnTo>
                  <a:pt x="8988" y="808"/>
                </a:lnTo>
                <a:lnTo>
                  <a:pt x="9024" y="844"/>
                </a:lnTo>
                <a:lnTo>
                  <a:pt x="9208" y="1101"/>
                </a:lnTo>
                <a:lnTo>
                  <a:pt x="9318" y="1321"/>
                </a:lnTo>
                <a:lnTo>
                  <a:pt x="9465" y="1615"/>
                </a:lnTo>
                <a:lnTo>
                  <a:pt x="9538" y="1871"/>
                </a:lnTo>
                <a:lnTo>
                  <a:pt x="9611" y="2165"/>
                </a:lnTo>
                <a:lnTo>
                  <a:pt x="9648" y="2458"/>
                </a:lnTo>
                <a:lnTo>
                  <a:pt x="9648" y="2715"/>
                </a:lnTo>
                <a:lnTo>
                  <a:pt x="9575" y="2972"/>
                </a:lnTo>
                <a:lnTo>
                  <a:pt x="9501" y="3229"/>
                </a:lnTo>
                <a:lnTo>
                  <a:pt x="9354" y="3485"/>
                </a:lnTo>
                <a:lnTo>
                  <a:pt x="9171" y="3669"/>
                </a:lnTo>
                <a:lnTo>
                  <a:pt x="8988" y="3852"/>
                </a:lnTo>
                <a:lnTo>
                  <a:pt x="8731" y="3962"/>
                </a:lnTo>
                <a:lnTo>
                  <a:pt x="8474" y="3999"/>
                </a:lnTo>
                <a:lnTo>
                  <a:pt x="8327" y="3999"/>
                </a:lnTo>
                <a:lnTo>
                  <a:pt x="8217" y="3925"/>
                </a:lnTo>
                <a:lnTo>
                  <a:pt x="8107" y="3852"/>
                </a:lnTo>
                <a:lnTo>
                  <a:pt x="7997" y="3742"/>
                </a:lnTo>
                <a:lnTo>
                  <a:pt x="7851" y="3485"/>
                </a:lnTo>
                <a:lnTo>
                  <a:pt x="7740" y="3229"/>
                </a:lnTo>
                <a:lnTo>
                  <a:pt x="7630" y="2935"/>
                </a:lnTo>
                <a:lnTo>
                  <a:pt x="7594" y="2605"/>
                </a:lnTo>
                <a:lnTo>
                  <a:pt x="7557" y="2311"/>
                </a:lnTo>
                <a:lnTo>
                  <a:pt x="7594" y="1981"/>
                </a:lnTo>
                <a:lnTo>
                  <a:pt x="7630" y="1578"/>
                </a:lnTo>
                <a:lnTo>
                  <a:pt x="7777" y="1211"/>
                </a:lnTo>
                <a:lnTo>
                  <a:pt x="7887" y="1028"/>
                </a:lnTo>
                <a:lnTo>
                  <a:pt x="7997" y="844"/>
                </a:lnTo>
                <a:lnTo>
                  <a:pt x="8107" y="698"/>
                </a:lnTo>
                <a:lnTo>
                  <a:pt x="8291" y="587"/>
                </a:lnTo>
                <a:close/>
                <a:moveTo>
                  <a:pt x="8401" y="147"/>
                </a:moveTo>
                <a:lnTo>
                  <a:pt x="8181" y="221"/>
                </a:lnTo>
                <a:lnTo>
                  <a:pt x="7961" y="294"/>
                </a:lnTo>
                <a:lnTo>
                  <a:pt x="7814" y="404"/>
                </a:lnTo>
                <a:lnTo>
                  <a:pt x="7667" y="551"/>
                </a:lnTo>
                <a:lnTo>
                  <a:pt x="7520" y="698"/>
                </a:lnTo>
                <a:lnTo>
                  <a:pt x="7410" y="881"/>
                </a:lnTo>
                <a:lnTo>
                  <a:pt x="7264" y="1284"/>
                </a:lnTo>
                <a:lnTo>
                  <a:pt x="7154" y="1688"/>
                </a:lnTo>
                <a:lnTo>
                  <a:pt x="7117" y="2055"/>
                </a:lnTo>
                <a:lnTo>
                  <a:pt x="7080" y="2458"/>
                </a:lnTo>
                <a:lnTo>
                  <a:pt x="7154" y="2935"/>
                </a:lnTo>
                <a:lnTo>
                  <a:pt x="7264" y="3375"/>
                </a:lnTo>
                <a:lnTo>
                  <a:pt x="7410" y="3779"/>
                </a:lnTo>
                <a:lnTo>
                  <a:pt x="7520" y="3962"/>
                </a:lnTo>
                <a:lnTo>
                  <a:pt x="7667" y="4146"/>
                </a:lnTo>
                <a:lnTo>
                  <a:pt x="7814" y="4292"/>
                </a:lnTo>
                <a:lnTo>
                  <a:pt x="7961" y="4402"/>
                </a:lnTo>
                <a:lnTo>
                  <a:pt x="8144" y="4476"/>
                </a:lnTo>
                <a:lnTo>
                  <a:pt x="8364" y="4512"/>
                </a:lnTo>
                <a:lnTo>
                  <a:pt x="8584" y="4512"/>
                </a:lnTo>
                <a:lnTo>
                  <a:pt x="8768" y="4476"/>
                </a:lnTo>
                <a:lnTo>
                  <a:pt x="8988" y="4439"/>
                </a:lnTo>
                <a:lnTo>
                  <a:pt x="9134" y="4366"/>
                </a:lnTo>
                <a:lnTo>
                  <a:pt x="9318" y="4256"/>
                </a:lnTo>
                <a:lnTo>
                  <a:pt x="9465" y="4146"/>
                </a:lnTo>
                <a:lnTo>
                  <a:pt x="9721" y="3852"/>
                </a:lnTo>
                <a:lnTo>
                  <a:pt x="9905" y="3522"/>
                </a:lnTo>
                <a:lnTo>
                  <a:pt x="10051" y="3118"/>
                </a:lnTo>
                <a:lnTo>
                  <a:pt x="10161" y="2752"/>
                </a:lnTo>
                <a:lnTo>
                  <a:pt x="10161" y="2348"/>
                </a:lnTo>
                <a:lnTo>
                  <a:pt x="10125" y="2091"/>
                </a:lnTo>
                <a:lnTo>
                  <a:pt x="10051" y="1761"/>
                </a:lnTo>
                <a:lnTo>
                  <a:pt x="9941" y="1394"/>
                </a:lnTo>
                <a:lnTo>
                  <a:pt x="9758" y="1064"/>
                </a:lnTo>
                <a:lnTo>
                  <a:pt x="9575" y="734"/>
                </a:lnTo>
                <a:lnTo>
                  <a:pt x="9354" y="441"/>
                </a:lnTo>
                <a:lnTo>
                  <a:pt x="9244" y="331"/>
                </a:lnTo>
                <a:lnTo>
                  <a:pt x="9098" y="257"/>
                </a:lnTo>
                <a:lnTo>
                  <a:pt x="8988" y="221"/>
                </a:lnTo>
                <a:lnTo>
                  <a:pt x="8841" y="184"/>
                </a:lnTo>
                <a:lnTo>
                  <a:pt x="8621" y="147"/>
                </a:lnTo>
                <a:close/>
                <a:moveTo>
                  <a:pt x="3999" y="1"/>
                </a:moveTo>
                <a:lnTo>
                  <a:pt x="3926" y="37"/>
                </a:lnTo>
                <a:lnTo>
                  <a:pt x="3852" y="111"/>
                </a:lnTo>
                <a:lnTo>
                  <a:pt x="3816" y="404"/>
                </a:lnTo>
                <a:lnTo>
                  <a:pt x="3779" y="734"/>
                </a:lnTo>
                <a:lnTo>
                  <a:pt x="3705" y="1321"/>
                </a:lnTo>
                <a:lnTo>
                  <a:pt x="3632" y="2458"/>
                </a:lnTo>
                <a:lnTo>
                  <a:pt x="2898" y="2385"/>
                </a:lnTo>
                <a:lnTo>
                  <a:pt x="2128" y="2385"/>
                </a:lnTo>
                <a:lnTo>
                  <a:pt x="1395" y="2422"/>
                </a:lnTo>
                <a:lnTo>
                  <a:pt x="1028" y="2495"/>
                </a:lnTo>
                <a:lnTo>
                  <a:pt x="661" y="2568"/>
                </a:lnTo>
                <a:lnTo>
                  <a:pt x="661" y="2495"/>
                </a:lnTo>
                <a:lnTo>
                  <a:pt x="588" y="2458"/>
                </a:lnTo>
                <a:lnTo>
                  <a:pt x="551" y="2495"/>
                </a:lnTo>
                <a:lnTo>
                  <a:pt x="478" y="1651"/>
                </a:lnTo>
                <a:lnTo>
                  <a:pt x="441" y="918"/>
                </a:lnTo>
                <a:lnTo>
                  <a:pt x="404" y="551"/>
                </a:lnTo>
                <a:lnTo>
                  <a:pt x="367" y="184"/>
                </a:lnTo>
                <a:lnTo>
                  <a:pt x="331" y="111"/>
                </a:lnTo>
                <a:lnTo>
                  <a:pt x="147" y="111"/>
                </a:lnTo>
                <a:lnTo>
                  <a:pt x="111" y="184"/>
                </a:lnTo>
                <a:lnTo>
                  <a:pt x="37" y="514"/>
                </a:lnTo>
                <a:lnTo>
                  <a:pt x="1" y="881"/>
                </a:lnTo>
                <a:lnTo>
                  <a:pt x="1" y="1578"/>
                </a:lnTo>
                <a:lnTo>
                  <a:pt x="37" y="2275"/>
                </a:lnTo>
                <a:lnTo>
                  <a:pt x="111" y="2972"/>
                </a:lnTo>
                <a:lnTo>
                  <a:pt x="184" y="3632"/>
                </a:lnTo>
                <a:lnTo>
                  <a:pt x="294" y="4329"/>
                </a:lnTo>
                <a:lnTo>
                  <a:pt x="404" y="4989"/>
                </a:lnTo>
                <a:lnTo>
                  <a:pt x="478" y="5356"/>
                </a:lnTo>
                <a:lnTo>
                  <a:pt x="551" y="5503"/>
                </a:lnTo>
                <a:lnTo>
                  <a:pt x="588" y="5650"/>
                </a:lnTo>
                <a:lnTo>
                  <a:pt x="551" y="5723"/>
                </a:lnTo>
                <a:lnTo>
                  <a:pt x="588" y="5833"/>
                </a:lnTo>
                <a:lnTo>
                  <a:pt x="661" y="5906"/>
                </a:lnTo>
                <a:lnTo>
                  <a:pt x="734" y="5943"/>
                </a:lnTo>
                <a:lnTo>
                  <a:pt x="881" y="5943"/>
                </a:lnTo>
                <a:lnTo>
                  <a:pt x="954" y="5906"/>
                </a:lnTo>
                <a:lnTo>
                  <a:pt x="1028" y="5833"/>
                </a:lnTo>
                <a:lnTo>
                  <a:pt x="1064" y="5760"/>
                </a:lnTo>
                <a:lnTo>
                  <a:pt x="1064" y="5650"/>
                </a:lnTo>
                <a:lnTo>
                  <a:pt x="1064" y="5466"/>
                </a:lnTo>
                <a:lnTo>
                  <a:pt x="881" y="4696"/>
                </a:lnTo>
                <a:lnTo>
                  <a:pt x="734" y="3889"/>
                </a:lnTo>
                <a:lnTo>
                  <a:pt x="624" y="3082"/>
                </a:lnTo>
                <a:lnTo>
                  <a:pt x="588" y="2935"/>
                </a:lnTo>
                <a:lnTo>
                  <a:pt x="991" y="2972"/>
                </a:lnTo>
                <a:lnTo>
                  <a:pt x="1358" y="2935"/>
                </a:lnTo>
                <a:lnTo>
                  <a:pt x="2128" y="2898"/>
                </a:lnTo>
                <a:lnTo>
                  <a:pt x="2862" y="2898"/>
                </a:lnTo>
                <a:lnTo>
                  <a:pt x="3632" y="2972"/>
                </a:lnTo>
                <a:lnTo>
                  <a:pt x="3559" y="4256"/>
                </a:lnTo>
                <a:lnTo>
                  <a:pt x="3485" y="4843"/>
                </a:lnTo>
                <a:lnTo>
                  <a:pt x="3485" y="4989"/>
                </a:lnTo>
                <a:lnTo>
                  <a:pt x="3522" y="5173"/>
                </a:lnTo>
                <a:lnTo>
                  <a:pt x="3559" y="5283"/>
                </a:lnTo>
                <a:lnTo>
                  <a:pt x="3632" y="5393"/>
                </a:lnTo>
                <a:lnTo>
                  <a:pt x="3669" y="5429"/>
                </a:lnTo>
                <a:lnTo>
                  <a:pt x="3742" y="5466"/>
                </a:lnTo>
                <a:lnTo>
                  <a:pt x="3852" y="5393"/>
                </a:lnTo>
                <a:lnTo>
                  <a:pt x="3926" y="5319"/>
                </a:lnTo>
                <a:lnTo>
                  <a:pt x="3999" y="5209"/>
                </a:lnTo>
                <a:lnTo>
                  <a:pt x="4036" y="4916"/>
                </a:lnTo>
                <a:lnTo>
                  <a:pt x="4036" y="4366"/>
                </a:lnTo>
                <a:lnTo>
                  <a:pt x="4109" y="2935"/>
                </a:lnTo>
                <a:lnTo>
                  <a:pt x="4146" y="1468"/>
                </a:lnTo>
                <a:lnTo>
                  <a:pt x="4182" y="771"/>
                </a:lnTo>
                <a:lnTo>
                  <a:pt x="4182" y="441"/>
                </a:lnTo>
                <a:lnTo>
                  <a:pt x="4146" y="111"/>
                </a:lnTo>
                <a:lnTo>
                  <a:pt x="4072" y="37"/>
                </a:lnTo>
                <a:lnTo>
                  <a:pt x="3999" y="1"/>
                </a:lnTo>
                <a:close/>
                <a:moveTo>
                  <a:pt x="5503" y="3779"/>
                </a:moveTo>
                <a:lnTo>
                  <a:pt x="5246" y="3815"/>
                </a:lnTo>
                <a:lnTo>
                  <a:pt x="5026" y="3925"/>
                </a:lnTo>
                <a:lnTo>
                  <a:pt x="4879" y="3999"/>
                </a:lnTo>
                <a:lnTo>
                  <a:pt x="4806" y="4109"/>
                </a:lnTo>
                <a:lnTo>
                  <a:pt x="4806" y="4146"/>
                </a:lnTo>
                <a:lnTo>
                  <a:pt x="4843" y="4182"/>
                </a:lnTo>
                <a:lnTo>
                  <a:pt x="4916" y="4256"/>
                </a:lnTo>
                <a:lnTo>
                  <a:pt x="5246" y="4256"/>
                </a:lnTo>
                <a:lnTo>
                  <a:pt x="5723" y="4219"/>
                </a:lnTo>
                <a:lnTo>
                  <a:pt x="5723" y="4219"/>
                </a:lnTo>
                <a:lnTo>
                  <a:pt x="5686" y="4329"/>
                </a:lnTo>
                <a:lnTo>
                  <a:pt x="5576" y="4439"/>
                </a:lnTo>
                <a:lnTo>
                  <a:pt x="5393" y="4622"/>
                </a:lnTo>
                <a:lnTo>
                  <a:pt x="5026" y="5099"/>
                </a:lnTo>
                <a:lnTo>
                  <a:pt x="4659" y="5613"/>
                </a:lnTo>
                <a:lnTo>
                  <a:pt x="4366" y="6126"/>
                </a:lnTo>
                <a:lnTo>
                  <a:pt x="4329" y="6273"/>
                </a:lnTo>
                <a:lnTo>
                  <a:pt x="4366" y="6420"/>
                </a:lnTo>
                <a:lnTo>
                  <a:pt x="4476" y="6493"/>
                </a:lnTo>
                <a:lnTo>
                  <a:pt x="4623" y="6493"/>
                </a:lnTo>
                <a:lnTo>
                  <a:pt x="6310" y="6126"/>
                </a:lnTo>
                <a:lnTo>
                  <a:pt x="6383" y="6090"/>
                </a:lnTo>
                <a:lnTo>
                  <a:pt x="6457" y="6016"/>
                </a:lnTo>
                <a:lnTo>
                  <a:pt x="6493" y="5943"/>
                </a:lnTo>
                <a:lnTo>
                  <a:pt x="6457" y="5833"/>
                </a:lnTo>
                <a:lnTo>
                  <a:pt x="6420" y="5760"/>
                </a:lnTo>
                <a:lnTo>
                  <a:pt x="6383" y="5686"/>
                </a:lnTo>
                <a:lnTo>
                  <a:pt x="6273" y="5650"/>
                </a:lnTo>
                <a:lnTo>
                  <a:pt x="6163" y="5650"/>
                </a:lnTo>
                <a:lnTo>
                  <a:pt x="5026" y="5906"/>
                </a:lnTo>
                <a:lnTo>
                  <a:pt x="5319" y="5466"/>
                </a:lnTo>
                <a:lnTo>
                  <a:pt x="5650" y="5063"/>
                </a:lnTo>
                <a:lnTo>
                  <a:pt x="5870" y="4806"/>
                </a:lnTo>
                <a:lnTo>
                  <a:pt x="6053" y="4549"/>
                </a:lnTo>
                <a:lnTo>
                  <a:pt x="6126" y="4402"/>
                </a:lnTo>
                <a:lnTo>
                  <a:pt x="6200" y="4256"/>
                </a:lnTo>
                <a:lnTo>
                  <a:pt x="6200" y="4109"/>
                </a:lnTo>
                <a:lnTo>
                  <a:pt x="6200" y="3925"/>
                </a:lnTo>
                <a:lnTo>
                  <a:pt x="6163" y="3889"/>
                </a:lnTo>
                <a:lnTo>
                  <a:pt x="6126" y="3815"/>
                </a:lnTo>
                <a:lnTo>
                  <a:pt x="5980" y="3779"/>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78" name="Google Shape;278;p4"/>
          <p:cNvSpPr/>
          <p:nvPr/>
        </p:nvSpPr>
        <p:spPr>
          <a:xfrm>
            <a:off x="955990" y="-57166"/>
            <a:ext cx="323616" cy="321546"/>
          </a:xfrm>
          <a:custGeom>
            <a:avLst/>
            <a:gdLst/>
            <a:ahLst/>
            <a:cxnLst/>
            <a:rect l="l" t="t" r="r" b="b"/>
            <a:pathLst>
              <a:path w="11409" h="11336" extrusionOk="0">
                <a:moveTo>
                  <a:pt x="5173" y="4219"/>
                </a:moveTo>
                <a:lnTo>
                  <a:pt x="5136" y="4256"/>
                </a:lnTo>
                <a:lnTo>
                  <a:pt x="5100" y="4292"/>
                </a:lnTo>
                <a:lnTo>
                  <a:pt x="4990" y="4366"/>
                </a:lnTo>
                <a:lnTo>
                  <a:pt x="4916" y="4476"/>
                </a:lnTo>
                <a:lnTo>
                  <a:pt x="4916" y="4512"/>
                </a:lnTo>
                <a:lnTo>
                  <a:pt x="4843" y="4659"/>
                </a:lnTo>
                <a:lnTo>
                  <a:pt x="4843" y="4769"/>
                </a:lnTo>
                <a:lnTo>
                  <a:pt x="4880" y="4843"/>
                </a:lnTo>
                <a:lnTo>
                  <a:pt x="4990" y="4916"/>
                </a:lnTo>
                <a:lnTo>
                  <a:pt x="5100" y="4989"/>
                </a:lnTo>
                <a:lnTo>
                  <a:pt x="5283" y="4989"/>
                </a:lnTo>
                <a:lnTo>
                  <a:pt x="5430" y="4916"/>
                </a:lnTo>
                <a:lnTo>
                  <a:pt x="5540" y="4769"/>
                </a:lnTo>
                <a:lnTo>
                  <a:pt x="5577" y="4696"/>
                </a:lnTo>
                <a:lnTo>
                  <a:pt x="5613" y="4623"/>
                </a:lnTo>
                <a:lnTo>
                  <a:pt x="5577" y="4549"/>
                </a:lnTo>
                <a:lnTo>
                  <a:pt x="5577" y="4476"/>
                </a:lnTo>
                <a:lnTo>
                  <a:pt x="5430" y="4402"/>
                </a:lnTo>
                <a:lnTo>
                  <a:pt x="5320" y="4366"/>
                </a:lnTo>
                <a:lnTo>
                  <a:pt x="5320" y="4292"/>
                </a:lnTo>
                <a:lnTo>
                  <a:pt x="5246" y="4256"/>
                </a:lnTo>
                <a:lnTo>
                  <a:pt x="5173" y="4219"/>
                </a:lnTo>
                <a:close/>
                <a:moveTo>
                  <a:pt x="5980" y="6016"/>
                </a:moveTo>
                <a:lnTo>
                  <a:pt x="6017" y="6053"/>
                </a:lnTo>
                <a:lnTo>
                  <a:pt x="6053" y="6126"/>
                </a:lnTo>
                <a:lnTo>
                  <a:pt x="6053" y="6200"/>
                </a:lnTo>
                <a:lnTo>
                  <a:pt x="5907" y="6237"/>
                </a:lnTo>
                <a:lnTo>
                  <a:pt x="5943" y="6090"/>
                </a:lnTo>
                <a:lnTo>
                  <a:pt x="5980" y="6016"/>
                </a:lnTo>
                <a:close/>
                <a:moveTo>
                  <a:pt x="5833" y="5613"/>
                </a:moveTo>
                <a:lnTo>
                  <a:pt x="5723" y="5650"/>
                </a:lnTo>
                <a:lnTo>
                  <a:pt x="5650" y="5723"/>
                </a:lnTo>
                <a:lnTo>
                  <a:pt x="5613" y="5796"/>
                </a:lnTo>
                <a:lnTo>
                  <a:pt x="5613" y="5870"/>
                </a:lnTo>
                <a:lnTo>
                  <a:pt x="5687" y="5943"/>
                </a:lnTo>
                <a:lnTo>
                  <a:pt x="5577" y="6163"/>
                </a:lnTo>
                <a:lnTo>
                  <a:pt x="5540" y="6420"/>
                </a:lnTo>
                <a:lnTo>
                  <a:pt x="5577" y="6530"/>
                </a:lnTo>
                <a:lnTo>
                  <a:pt x="5687" y="6567"/>
                </a:lnTo>
                <a:lnTo>
                  <a:pt x="5833" y="6603"/>
                </a:lnTo>
                <a:lnTo>
                  <a:pt x="5980" y="6603"/>
                </a:lnTo>
                <a:lnTo>
                  <a:pt x="6090" y="6567"/>
                </a:lnTo>
                <a:lnTo>
                  <a:pt x="6237" y="6530"/>
                </a:lnTo>
                <a:lnTo>
                  <a:pt x="6347" y="6457"/>
                </a:lnTo>
                <a:lnTo>
                  <a:pt x="6420" y="6347"/>
                </a:lnTo>
                <a:lnTo>
                  <a:pt x="6457" y="6200"/>
                </a:lnTo>
                <a:lnTo>
                  <a:pt x="6457" y="6053"/>
                </a:lnTo>
                <a:lnTo>
                  <a:pt x="6420" y="5943"/>
                </a:lnTo>
                <a:lnTo>
                  <a:pt x="6347" y="5833"/>
                </a:lnTo>
                <a:lnTo>
                  <a:pt x="6274" y="5760"/>
                </a:lnTo>
                <a:lnTo>
                  <a:pt x="6163" y="5686"/>
                </a:lnTo>
                <a:lnTo>
                  <a:pt x="6053" y="5650"/>
                </a:lnTo>
                <a:lnTo>
                  <a:pt x="5943" y="5613"/>
                </a:lnTo>
                <a:close/>
                <a:moveTo>
                  <a:pt x="3926" y="441"/>
                </a:moveTo>
                <a:lnTo>
                  <a:pt x="4623" y="478"/>
                </a:lnTo>
                <a:lnTo>
                  <a:pt x="5356" y="478"/>
                </a:lnTo>
                <a:lnTo>
                  <a:pt x="6824" y="551"/>
                </a:lnTo>
                <a:lnTo>
                  <a:pt x="7631" y="551"/>
                </a:lnTo>
                <a:lnTo>
                  <a:pt x="7704" y="734"/>
                </a:lnTo>
                <a:lnTo>
                  <a:pt x="7777" y="1064"/>
                </a:lnTo>
                <a:lnTo>
                  <a:pt x="7521" y="1174"/>
                </a:lnTo>
                <a:lnTo>
                  <a:pt x="7191" y="1211"/>
                </a:lnTo>
                <a:lnTo>
                  <a:pt x="7044" y="1211"/>
                </a:lnTo>
                <a:lnTo>
                  <a:pt x="6860" y="1174"/>
                </a:lnTo>
                <a:lnTo>
                  <a:pt x="6714" y="1174"/>
                </a:lnTo>
                <a:lnTo>
                  <a:pt x="6530" y="1211"/>
                </a:lnTo>
                <a:lnTo>
                  <a:pt x="6494" y="1248"/>
                </a:lnTo>
                <a:lnTo>
                  <a:pt x="6457" y="1321"/>
                </a:lnTo>
                <a:lnTo>
                  <a:pt x="6420" y="1395"/>
                </a:lnTo>
                <a:lnTo>
                  <a:pt x="6457" y="1468"/>
                </a:lnTo>
                <a:lnTo>
                  <a:pt x="6457" y="1505"/>
                </a:lnTo>
                <a:lnTo>
                  <a:pt x="6494" y="1578"/>
                </a:lnTo>
                <a:lnTo>
                  <a:pt x="6567" y="1651"/>
                </a:lnTo>
                <a:lnTo>
                  <a:pt x="6567" y="1871"/>
                </a:lnTo>
                <a:lnTo>
                  <a:pt x="6567" y="2092"/>
                </a:lnTo>
                <a:lnTo>
                  <a:pt x="6640" y="2642"/>
                </a:lnTo>
                <a:lnTo>
                  <a:pt x="6677" y="3192"/>
                </a:lnTo>
                <a:lnTo>
                  <a:pt x="6714" y="3632"/>
                </a:lnTo>
                <a:lnTo>
                  <a:pt x="6714" y="4072"/>
                </a:lnTo>
                <a:lnTo>
                  <a:pt x="6677" y="4586"/>
                </a:lnTo>
                <a:lnTo>
                  <a:pt x="6640" y="4843"/>
                </a:lnTo>
                <a:lnTo>
                  <a:pt x="6640" y="5099"/>
                </a:lnTo>
                <a:lnTo>
                  <a:pt x="6677" y="5246"/>
                </a:lnTo>
                <a:lnTo>
                  <a:pt x="6640" y="5319"/>
                </a:lnTo>
                <a:lnTo>
                  <a:pt x="6640" y="5393"/>
                </a:lnTo>
                <a:lnTo>
                  <a:pt x="6640" y="5466"/>
                </a:lnTo>
                <a:lnTo>
                  <a:pt x="6714" y="5540"/>
                </a:lnTo>
                <a:lnTo>
                  <a:pt x="7117" y="5796"/>
                </a:lnTo>
                <a:lnTo>
                  <a:pt x="7484" y="6016"/>
                </a:lnTo>
                <a:lnTo>
                  <a:pt x="7851" y="6310"/>
                </a:lnTo>
                <a:lnTo>
                  <a:pt x="8218" y="6640"/>
                </a:lnTo>
                <a:lnTo>
                  <a:pt x="8915" y="7300"/>
                </a:lnTo>
                <a:lnTo>
                  <a:pt x="8621" y="7337"/>
                </a:lnTo>
                <a:lnTo>
                  <a:pt x="8328" y="7300"/>
                </a:lnTo>
                <a:lnTo>
                  <a:pt x="8108" y="7227"/>
                </a:lnTo>
                <a:lnTo>
                  <a:pt x="7887" y="7154"/>
                </a:lnTo>
                <a:lnTo>
                  <a:pt x="7484" y="6933"/>
                </a:lnTo>
                <a:lnTo>
                  <a:pt x="7117" y="6823"/>
                </a:lnTo>
                <a:lnTo>
                  <a:pt x="6750" y="6787"/>
                </a:lnTo>
                <a:lnTo>
                  <a:pt x="6384" y="6823"/>
                </a:lnTo>
                <a:lnTo>
                  <a:pt x="5980" y="6933"/>
                </a:lnTo>
                <a:lnTo>
                  <a:pt x="5577" y="7044"/>
                </a:lnTo>
                <a:lnTo>
                  <a:pt x="5210" y="7227"/>
                </a:lnTo>
                <a:lnTo>
                  <a:pt x="4843" y="7374"/>
                </a:lnTo>
                <a:lnTo>
                  <a:pt x="4439" y="7520"/>
                </a:lnTo>
                <a:lnTo>
                  <a:pt x="4109" y="7557"/>
                </a:lnTo>
                <a:lnTo>
                  <a:pt x="3816" y="7594"/>
                </a:lnTo>
                <a:lnTo>
                  <a:pt x="3889" y="7557"/>
                </a:lnTo>
                <a:lnTo>
                  <a:pt x="3926" y="7484"/>
                </a:lnTo>
                <a:lnTo>
                  <a:pt x="3926" y="7374"/>
                </a:lnTo>
                <a:lnTo>
                  <a:pt x="3926" y="7300"/>
                </a:lnTo>
                <a:lnTo>
                  <a:pt x="3889" y="7227"/>
                </a:lnTo>
                <a:lnTo>
                  <a:pt x="3816" y="7190"/>
                </a:lnTo>
                <a:lnTo>
                  <a:pt x="2789" y="7190"/>
                </a:lnTo>
                <a:lnTo>
                  <a:pt x="2935" y="7044"/>
                </a:lnTo>
                <a:lnTo>
                  <a:pt x="3266" y="6677"/>
                </a:lnTo>
                <a:lnTo>
                  <a:pt x="3559" y="6713"/>
                </a:lnTo>
                <a:lnTo>
                  <a:pt x="3853" y="6713"/>
                </a:lnTo>
                <a:lnTo>
                  <a:pt x="4403" y="6677"/>
                </a:lnTo>
                <a:lnTo>
                  <a:pt x="4549" y="6640"/>
                </a:lnTo>
                <a:lnTo>
                  <a:pt x="4623" y="6530"/>
                </a:lnTo>
                <a:lnTo>
                  <a:pt x="4623" y="6457"/>
                </a:lnTo>
                <a:lnTo>
                  <a:pt x="4586" y="6383"/>
                </a:lnTo>
                <a:lnTo>
                  <a:pt x="4513" y="6310"/>
                </a:lnTo>
                <a:lnTo>
                  <a:pt x="4403" y="6273"/>
                </a:lnTo>
                <a:lnTo>
                  <a:pt x="3669" y="6273"/>
                </a:lnTo>
                <a:lnTo>
                  <a:pt x="3926" y="6016"/>
                </a:lnTo>
                <a:lnTo>
                  <a:pt x="4183" y="5723"/>
                </a:lnTo>
                <a:lnTo>
                  <a:pt x="4293" y="5723"/>
                </a:lnTo>
                <a:lnTo>
                  <a:pt x="4366" y="5686"/>
                </a:lnTo>
                <a:lnTo>
                  <a:pt x="4439" y="5576"/>
                </a:lnTo>
                <a:lnTo>
                  <a:pt x="4476" y="5466"/>
                </a:lnTo>
                <a:lnTo>
                  <a:pt x="4403" y="3449"/>
                </a:lnTo>
                <a:lnTo>
                  <a:pt x="4366" y="2495"/>
                </a:lnTo>
                <a:lnTo>
                  <a:pt x="4329" y="2018"/>
                </a:lnTo>
                <a:lnTo>
                  <a:pt x="4293" y="1541"/>
                </a:lnTo>
                <a:lnTo>
                  <a:pt x="4256" y="1431"/>
                </a:lnTo>
                <a:lnTo>
                  <a:pt x="4549" y="1505"/>
                </a:lnTo>
                <a:lnTo>
                  <a:pt x="4953" y="1578"/>
                </a:lnTo>
                <a:lnTo>
                  <a:pt x="5173" y="1578"/>
                </a:lnTo>
                <a:lnTo>
                  <a:pt x="5356" y="1505"/>
                </a:lnTo>
                <a:lnTo>
                  <a:pt x="5393" y="1468"/>
                </a:lnTo>
                <a:lnTo>
                  <a:pt x="5430" y="1431"/>
                </a:lnTo>
                <a:lnTo>
                  <a:pt x="5430" y="1358"/>
                </a:lnTo>
                <a:lnTo>
                  <a:pt x="5393" y="1321"/>
                </a:lnTo>
                <a:lnTo>
                  <a:pt x="5246" y="1211"/>
                </a:lnTo>
                <a:lnTo>
                  <a:pt x="5063" y="1174"/>
                </a:lnTo>
                <a:lnTo>
                  <a:pt x="4733" y="1138"/>
                </a:lnTo>
                <a:lnTo>
                  <a:pt x="4219" y="1064"/>
                </a:lnTo>
                <a:lnTo>
                  <a:pt x="4183" y="1028"/>
                </a:lnTo>
                <a:lnTo>
                  <a:pt x="4146" y="991"/>
                </a:lnTo>
                <a:lnTo>
                  <a:pt x="3999" y="991"/>
                </a:lnTo>
                <a:lnTo>
                  <a:pt x="3853" y="1028"/>
                </a:lnTo>
                <a:lnTo>
                  <a:pt x="3706" y="1064"/>
                </a:lnTo>
                <a:lnTo>
                  <a:pt x="3596" y="1064"/>
                </a:lnTo>
                <a:lnTo>
                  <a:pt x="3522" y="1028"/>
                </a:lnTo>
                <a:lnTo>
                  <a:pt x="3486" y="991"/>
                </a:lnTo>
                <a:lnTo>
                  <a:pt x="3412" y="881"/>
                </a:lnTo>
                <a:lnTo>
                  <a:pt x="3412" y="771"/>
                </a:lnTo>
                <a:lnTo>
                  <a:pt x="3412" y="698"/>
                </a:lnTo>
                <a:lnTo>
                  <a:pt x="3486" y="624"/>
                </a:lnTo>
                <a:lnTo>
                  <a:pt x="3559" y="551"/>
                </a:lnTo>
                <a:lnTo>
                  <a:pt x="3742" y="478"/>
                </a:lnTo>
                <a:lnTo>
                  <a:pt x="3926" y="441"/>
                </a:lnTo>
                <a:close/>
                <a:moveTo>
                  <a:pt x="6090" y="8071"/>
                </a:moveTo>
                <a:lnTo>
                  <a:pt x="6127" y="8144"/>
                </a:lnTo>
                <a:lnTo>
                  <a:pt x="6127" y="8217"/>
                </a:lnTo>
                <a:lnTo>
                  <a:pt x="6090" y="8291"/>
                </a:lnTo>
                <a:lnTo>
                  <a:pt x="6053" y="8364"/>
                </a:lnTo>
                <a:lnTo>
                  <a:pt x="5980" y="8401"/>
                </a:lnTo>
                <a:lnTo>
                  <a:pt x="5907" y="8401"/>
                </a:lnTo>
                <a:lnTo>
                  <a:pt x="5833" y="8364"/>
                </a:lnTo>
                <a:lnTo>
                  <a:pt x="5760" y="8291"/>
                </a:lnTo>
                <a:lnTo>
                  <a:pt x="5760" y="8181"/>
                </a:lnTo>
                <a:lnTo>
                  <a:pt x="5833" y="8144"/>
                </a:lnTo>
                <a:lnTo>
                  <a:pt x="5943" y="8071"/>
                </a:lnTo>
                <a:lnTo>
                  <a:pt x="6017" y="8107"/>
                </a:lnTo>
                <a:lnTo>
                  <a:pt x="6053" y="8107"/>
                </a:lnTo>
                <a:lnTo>
                  <a:pt x="6090" y="8071"/>
                </a:lnTo>
                <a:close/>
                <a:moveTo>
                  <a:pt x="5907" y="7630"/>
                </a:moveTo>
                <a:lnTo>
                  <a:pt x="5797" y="7667"/>
                </a:lnTo>
                <a:lnTo>
                  <a:pt x="5687" y="7704"/>
                </a:lnTo>
                <a:lnTo>
                  <a:pt x="5577" y="7777"/>
                </a:lnTo>
                <a:lnTo>
                  <a:pt x="5467" y="7887"/>
                </a:lnTo>
                <a:lnTo>
                  <a:pt x="5467" y="7924"/>
                </a:lnTo>
                <a:lnTo>
                  <a:pt x="5430" y="7997"/>
                </a:lnTo>
                <a:lnTo>
                  <a:pt x="5503" y="8071"/>
                </a:lnTo>
                <a:lnTo>
                  <a:pt x="5430" y="8217"/>
                </a:lnTo>
                <a:lnTo>
                  <a:pt x="5430" y="8364"/>
                </a:lnTo>
                <a:lnTo>
                  <a:pt x="5467" y="8474"/>
                </a:lnTo>
                <a:lnTo>
                  <a:pt x="5540" y="8584"/>
                </a:lnTo>
                <a:lnTo>
                  <a:pt x="5650" y="8694"/>
                </a:lnTo>
                <a:lnTo>
                  <a:pt x="5797" y="8731"/>
                </a:lnTo>
                <a:lnTo>
                  <a:pt x="5907" y="8768"/>
                </a:lnTo>
                <a:lnTo>
                  <a:pt x="6053" y="8768"/>
                </a:lnTo>
                <a:lnTo>
                  <a:pt x="6200" y="8731"/>
                </a:lnTo>
                <a:lnTo>
                  <a:pt x="6310" y="8658"/>
                </a:lnTo>
                <a:lnTo>
                  <a:pt x="6384" y="8584"/>
                </a:lnTo>
                <a:lnTo>
                  <a:pt x="6457" y="8474"/>
                </a:lnTo>
                <a:lnTo>
                  <a:pt x="6494" y="8327"/>
                </a:lnTo>
                <a:lnTo>
                  <a:pt x="6494" y="8217"/>
                </a:lnTo>
                <a:lnTo>
                  <a:pt x="6494" y="8071"/>
                </a:lnTo>
                <a:lnTo>
                  <a:pt x="6457" y="7961"/>
                </a:lnTo>
                <a:lnTo>
                  <a:pt x="6384" y="7851"/>
                </a:lnTo>
                <a:lnTo>
                  <a:pt x="6310" y="7777"/>
                </a:lnTo>
                <a:lnTo>
                  <a:pt x="6200" y="7704"/>
                </a:lnTo>
                <a:lnTo>
                  <a:pt x="6053" y="7667"/>
                </a:lnTo>
                <a:lnTo>
                  <a:pt x="5907" y="7630"/>
                </a:lnTo>
                <a:close/>
                <a:moveTo>
                  <a:pt x="4476" y="9134"/>
                </a:moveTo>
                <a:lnTo>
                  <a:pt x="4513" y="9281"/>
                </a:lnTo>
                <a:lnTo>
                  <a:pt x="4476" y="9391"/>
                </a:lnTo>
                <a:lnTo>
                  <a:pt x="4403" y="9538"/>
                </a:lnTo>
                <a:lnTo>
                  <a:pt x="4256" y="9648"/>
                </a:lnTo>
                <a:lnTo>
                  <a:pt x="4183" y="9685"/>
                </a:lnTo>
                <a:lnTo>
                  <a:pt x="4109" y="9685"/>
                </a:lnTo>
                <a:lnTo>
                  <a:pt x="4036" y="9648"/>
                </a:lnTo>
                <a:lnTo>
                  <a:pt x="3963" y="9575"/>
                </a:lnTo>
                <a:lnTo>
                  <a:pt x="3926" y="9501"/>
                </a:lnTo>
                <a:lnTo>
                  <a:pt x="3926" y="9428"/>
                </a:lnTo>
                <a:lnTo>
                  <a:pt x="3963" y="9354"/>
                </a:lnTo>
                <a:lnTo>
                  <a:pt x="4036" y="9281"/>
                </a:lnTo>
                <a:lnTo>
                  <a:pt x="4219" y="9208"/>
                </a:lnTo>
                <a:lnTo>
                  <a:pt x="4403" y="9171"/>
                </a:lnTo>
                <a:lnTo>
                  <a:pt x="4439" y="9171"/>
                </a:lnTo>
                <a:lnTo>
                  <a:pt x="4476" y="9134"/>
                </a:lnTo>
                <a:close/>
                <a:moveTo>
                  <a:pt x="7741" y="9391"/>
                </a:moveTo>
                <a:lnTo>
                  <a:pt x="7814" y="9464"/>
                </a:lnTo>
                <a:lnTo>
                  <a:pt x="7851" y="9575"/>
                </a:lnTo>
                <a:lnTo>
                  <a:pt x="7851" y="9685"/>
                </a:lnTo>
                <a:lnTo>
                  <a:pt x="7814" y="9795"/>
                </a:lnTo>
                <a:lnTo>
                  <a:pt x="7704" y="9868"/>
                </a:lnTo>
                <a:lnTo>
                  <a:pt x="7557" y="9905"/>
                </a:lnTo>
                <a:lnTo>
                  <a:pt x="7447" y="9905"/>
                </a:lnTo>
                <a:lnTo>
                  <a:pt x="7301" y="9868"/>
                </a:lnTo>
                <a:lnTo>
                  <a:pt x="7227" y="9795"/>
                </a:lnTo>
                <a:lnTo>
                  <a:pt x="7301" y="9648"/>
                </a:lnTo>
                <a:lnTo>
                  <a:pt x="7374" y="9538"/>
                </a:lnTo>
                <a:lnTo>
                  <a:pt x="7484" y="9464"/>
                </a:lnTo>
                <a:lnTo>
                  <a:pt x="7631" y="9428"/>
                </a:lnTo>
                <a:lnTo>
                  <a:pt x="7704" y="9391"/>
                </a:lnTo>
                <a:close/>
                <a:moveTo>
                  <a:pt x="4439" y="8658"/>
                </a:moveTo>
                <a:lnTo>
                  <a:pt x="4293" y="8694"/>
                </a:lnTo>
                <a:lnTo>
                  <a:pt x="4146" y="8694"/>
                </a:lnTo>
                <a:lnTo>
                  <a:pt x="4073" y="8731"/>
                </a:lnTo>
                <a:lnTo>
                  <a:pt x="3999" y="8804"/>
                </a:lnTo>
                <a:lnTo>
                  <a:pt x="3963" y="8951"/>
                </a:lnTo>
                <a:lnTo>
                  <a:pt x="3742" y="9061"/>
                </a:lnTo>
                <a:lnTo>
                  <a:pt x="3596" y="9244"/>
                </a:lnTo>
                <a:lnTo>
                  <a:pt x="3559" y="9354"/>
                </a:lnTo>
                <a:lnTo>
                  <a:pt x="3522" y="9501"/>
                </a:lnTo>
                <a:lnTo>
                  <a:pt x="3559" y="9611"/>
                </a:lnTo>
                <a:lnTo>
                  <a:pt x="3596" y="9758"/>
                </a:lnTo>
                <a:lnTo>
                  <a:pt x="3706" y="9868"/>
                </a:lnTo>
                <a:lnTo>
                  <a:pt x="3779" y="9978"/>
                </a:lnTo>
                <a:lnTo>
                  <a:pt x="3926" y="10051"/>
                </a:lnTo>
                <a:lnTo>
                  <a:pt x="4036" y="10088"/>
                </a:lnTo>
                <a:lnTo>
                  <a:pt x="4366" y="10088"/>
                </a:lnTo>
                <a:lnTo>
                  <a:pt x="4513" y="10015"/>
                </a:lnTo>
                <a:lnTo>
                  <a:pt x="4623" y="9905"/>
                </a:lnTo>
                <a:lnTo>
                  <a:pt x="4733" y="9795"/>
                </a:lnTo>
                <a:lnTo>
                  <a:pt x="4843" y="9648"/>
                </a:lnTo>
                <a:lnTo>
                  <a:pt x="4880" y="9501"/>
                </a:lnTo>
                <a:lnTo>
                  <a:pt x="4916" y="9354"/>
                </a:lnTo>
                <a:lnTo>
                  <a:pt x="4916" y="9171"/>
                </a:lnTo>
                <a:lnTo>
                  <a:pt x="4880" y="9024"/>
                </a:lnTo>
                <a:lnTo>
                  <a:pt x="4806" y="8878"/>
                </a:lnTo>
                <a:lnTo>
                  <a:pt x="4733" y="8768"/>
                </a:lnTo>
                <a:lnTo>
                  <a:pt x="4586" y="8694"/>
                </a:lnTo>
                <a:lnTo>
                  <a:pt x="4439" y="8658"/>
                </a:lnTo>
                <a:close/>
                <a:moveTo>
                  <a:pt x="7447" y="8951"/>
                </a:moveTo>
                <a:lnTo>
                  <a:pt x="7337" y="8988"/>
                </a:lnTo>
                <a:lnTo>
                  <a:pt x="7264" y="9061"/>
                </a:lnTo>
                <a:lnTo>
                  <a:pt x="7227" y="9134"/>
                </a:lnTo>
                <a:lnTo>
                  <a:pt x="7227" y="9208"/>
                </a:lnTo>
                <a:lnTo>
                  <a:pt x="7117" y="9318"/>
                </a:lnTo>
                <a:lnTo>
                  <a:pt x="7007" y="9391"/>
                </a:lnTo>
                <a:lnTo>
                  <a:pt x="6934" y="9501"/>
                </a:lnTo>
                <a:lnTo>
                  <a:pt x="6897" y="9611"/>
                </a:lnTo>
                <a:lnTo>
                  <a:pt x="6897" y="9575"/>
                </a:lnTo>
                <a:lnTo>
                  <a:pt x="6860" y="9611"/>
                </a:lnTo>
                <a:lnTo>
                  <a:pt x="6824" y="9758"/>
                </a:lnTo>
                <a:lnTo>
                  <a:pt x="6824" y="9905"/>
                </a:lnTo>
                <a:lnTo>
                  <a:pt x="6860" y="9978"/>
                </a:lnTo>
                <a:lnTo>
                  <a:pt x="6897" y="10051"/>
                </a:lnTo>
                <a:lnTo>
                  <a:pt x="7007" y="10125"/>
                </a:lnTo>
                <a:lnTo>
                  <a:pt x="7044" y="10161"/>
                </a:lnTo>
                <a:lnTo>
                  <a:pt x="7044" y="10198"/>
                </a:lnTo>
                <a:lnTo>
                  <a:pt x="7227" y="10271"/>
                </a:lnTo>
                <a:lnTo>
                  <a:pt x="7374" y="10345"/>
                </a:lnTo>
                <a:lnTo>
                  <a:pt x="7704" y="10345"/>
                </a:lnTo>
                <a:lnTo>
                  <a:pt x="7851" y="10271"/>
                </a:lnTo>
                <a:lnTo>
                  <a:pt x="7998" y="10198"/>
                </a:lnTo>
                <a:lnTo>
                  <a:pt x="8108" y="10088"/>
                </a:lnTo>
                <a:lnTo>
                  <a:pt x="8181" y="9941"/>
                </a:lnTo>
                <a:lnTo>
                  <a:pt x="8254" y="9795"/>
                </a:lnTo>
                <a:lnTo>
                  <a:pt x="8291" y="9611"/>
                </a:lnTo>
                <a:lnTo>
                  <a:pt x="8254" y="9464"/>
                </a:lnTo>
                <a:lnTo>
                  <a:pt x="8218" y="9318"/>
                </a:lnTo>
                <a:lnTo>
                  <a:pt x="8144" y="9171"/>
                </a:lnTo>
                <a:lnTo>
                  <a:pt x="7998" y="9024"/>
                </a:lnTo>
                <a:lnTo>
                  <a:pt x="7924" y="8988"/>
                </a:lnTo>
                <a:lnTo>
                  <a:pt x="7851" y="8951"/>
                </a:lnTo>
                <a:close/>
                <a:moveTo>
                  <a:pt x="6970" y="7227"/>
                </a:moveTo>
                <a:lnTo>
                  <a:pt x="7227" y="7300"/>
                </a:lnTo>
                <a:lnTo>
                  <a:pt x="7741" y="7520"/>
                </a:lnTo>
                <a:lnTo>
                  <a:pt x="8071" y="7667"/>
                </a:lnTo>
                <a:lnTo>
                  <a:pt x="8474" y="7740"/>
                </a:lnTo>
                <a:lnTo>
                  <a:pt x="8658" y="7777"/>
                </a:lnTo>
                <a:lnTo>
                  <a:pt x="8878" y="7777"/>
                </a:lnTo>
                <a:lnTo>
                  <a:pt x="9061" y="7740"/>
                </a:lnTo>
                <a:lnTo>
                  <a:pt x="9245" y="7667"/>
                </a:lnTo>
                <a:lnTo>
                  <a:pt x="9575" y="8071"/>
                </a:lnTo>
                <a:lnTo>
                  <a:pt x="10125" y="8841"/>
                </a:lnTo>
                <a:lnTo>
                  <a:pt x="10639" y="9648"/>
                </a:lnTo>
                <a:lnTo>
                  <a:pt x="10785" y="9868"/>
                </a:lnTo>
                <a:lnTo>
                  <a:pt x="10822" y="10015"/>
                </a:lnTo>
                <a:lnTo>
                  <a:pt x="10785" y="10161"/>
                </a:lnTo>
                <a:lnTo>
                  <a:pt x="10749" y="10235"/>
                </a:lnTo>
                <a:lnTo>
                  <a:pt x="10639" y="10345"/>
                </a:lnTo>
                <a:lnTo>
                  <a:pt x="10455" y="10455"/>
                </a:lnTo>
                <a:lnTo>
                  <a:pt x="10235" y="10602"/>
                </a:lnTo>
                <a:lnTo>
                  <a:pt x="9758" y="10565"/>
                </a:lnTo>
                <a:lnTo>
                  <a:pt x="9281" y="10492"/>
                </a:lnTo>
                <a:lnTo>
                  <a:pt x="8328" y="10455"/>
                </a:lnTo>
                <a:lnTo>
                  <a:pt x="7374" y="10492"/>
                </a:lnTo>
                <a:lnTo>
                  <a:pt x="6420" y="10528"/>
                </a:lnTo>
                <a:lnTo>
                  <a:pt x="2092" y="10675"/>
                </a:lnTo>
                <a:lnTo>
                  <a:pt x="1065" y="10712"/>
                </a:lnTo>
                <a:lnTo>
                  <a:pt x="735" y="10712"/>
                </a:lnTo>
                <a:lnTo>
                  <a:pt x="625" y="10638"/>
                </a:lnTo>
                <a:lnTo>
                  <a:pt x="588" y="10602"/>
                </a:lnTo>
                <a:lnTo>
                  <a:pt x="551" y="10565"/>
                </a:lnTo>
                <a:lnTo>
                  <a:pt x="588" y="10418"/>
                </a:lnTo>
                <a:lnTo>
                  <a:pt x="735" y="10198"/>
                </a:lnTo>
                <a:lnTo>
                  <a:pt x="1065" y="9685"/>
                </a:lnTo>
                <a:lnTo>
                  <a:pt x="1542" y="9575"/>
                </a:lnTo>
                <a:lnTo>
                  <a:pt x="1762" y="9538"/>
                </a:lnTo>
                <a:lnTo>
                  <a:pt x="2018" y="9501"/>
                </a:lnTo>
                <a:lnTo>
                  <a:pt x="2092" y="9464"/>
                </a:lnTo>
                <a:lnTo>
                  <a:pt x="2128" y="9428"/>
                </a:lnTo>
                <a:lnTo>
                  <a:pt x="2165" y="9281"/>
                </a:lnTo>
                <a:lnTo>
                  <a:pt x="2128" y="9171"/>
                </a:lnTo>
                <a:lnTo>
                  <a:pt x="2092" y="9134"/>
                </a:lnTo>
                <a:lnTo>
                  <a:pt x="2018" y="9098"/>
                </a:lnTo>
                <a:lnTo>
                  <a:pt x="1872" y="9061"/>
                </a:lnTo>
                <a:lnTo>
                  <a:pt x="1725" y="9061"/>
                </a:lnTo>
                <a:lnTo>
                  <a:pt x="1395" y="9134"/>
                </a:lnTo>
                <a:lnTo>
                  <a:pt x="1395" y="9134"/>
                </a:lnTo>
                <a:lnTo>
                  <a:pt x="1798" y="8547"/>
                </a:lnTo>
                <a:lnTo>
                  <a:pt x="1835" y="8511"/>
                </a:lnTo>
                <a:lnTo>
                  <a:pt x="1945" y="8547"/>
                </a:lnTo>
                <a:lnTo>
                  <a:pt x="2092" y="8584"/>
                </a:lnTo>
                <a:lnTo>
                  <a:pt x="2459" y="8621"/>
                </a:lnTo>
                <a:lnTo>
                  <a:pt x="2972" y="8621"/>
                </a:lnTo>
                <a:lnTo>
                  <a:pt x="3082" y="8584"/>
                </a:lnTo>
                <a:lnTo>
                  <a:pt x="3156" y="8511"/>
                </a:lnTo>
                <a:lnTo>
                  <a:pt x="3192" y="8401"/>
                </a:lnTo>
                <a:lnTo>
                  <a:pt x="3156" y="8291"/>
                </a:lnTo>
                <a:lnTo>
                  <a:pt x="3082" y="8217"/>
                </a:lnTo>
                <a:lnTo>
                  <a:pt x="2972" y="8181"/>
                </a:lnTo>
                <a:lnTo>
                  <a:pt x="2055" y="8181"/>
                </a:lnTo>
                <a:lnTo>
                  <a:pt x="2532" y="7520"/>
                </a:lnTo>
                <a:lnTo>
                  <a:pt x="2752" y="7557"/>
                </a:lnTo>
                <a:lnTo>
                  <a:pt x="2899" y="7704"/>
                </a:lnTo>
                <a:lnTo>
                  <a:pt x="3046" y="7777"/>
                </a:lnTo>
                <a:lnTo>
                  <a:pt x="3192" y="7851"/>
                </a:lnTo>
                <a:lnTo>
                  <a:pt x="3376" y="7924"/>
                </a:lnTo>
                <a:lnTo>
                  <a:pt x="3742" y="7961"/>
                </a:lnTo>
                <a:lnTo>
                  <a:pt x="4073" y="7961"/>
                </a:lnTo>
                <a:lnTo>
                  <a:pt x="4549" y="7887"/>
                </a:lnTo>
                <a:lnTo>
                  <a:pt x="4953" y="7777"/>
                </a:lnTo>
                <a:lnTo>
                  <a:pt x="5797" y="7410"/>
                </a:lnTo>
                <a:lnTo>
                  <a:pt x="6237" y="7264"/>
                </a:lnTo>
                <a:lnTo>
                  <a:pt x="6494" y="7227"/>
                </a:lnTo>
                <a:close/>
                <a:moveTo>
                  <a:pt x="4036" y="1"/>
                </a:moveTo>
                <a:lnTo>
                  <a:pt x="3816" y="37"/>
                </a:lnTo>
                <a:lnTo>
                  <a:pt x="3596" y="74"/>
                </a:lnTo>
                <a:lnTo>
                  <a:pt x="3412" y="147"/>
                </a:lnTo>
                <a:lnTo>
                  <a:pt x="3229" y="257"/>
                </a:lnTo>
                <a:lnTo>
                  <a:pt x="3119" y="404"/>
                </a:lnTo>
                <a:lnTo>
                  <a:pt x="3009" y="551"/>
                </a:lnTo>
                <a:lnTo>
                  <a:pt x="2972" y="771"/>
                </a:lnTo>
                <a:lnTo>
                  <a:pt x="3009" y="991"/>
                </a:lnTo>
                <a:lnTo>
                  <a:pt x="3082" y="1174"/>
                </a:lnTo>
                <a:lnTo>
                  <a:pt x="3156" y="1285"/>
                </a:lnTo>
                <a:lnTo>
                  <a:pt x="3266" y="1358"/>
                </a:lnTo>
                <a:lnTo>
                  <a:pt x="3412" y="1431"/>
                </a:lnTo>
                <a:lnTo>
                  <a:pt x="3559" y="1468"/>
                </a:lnTo>
                <a:lnTo>
                  <a:pt x="3706" y="1468"/>
                </a:lnTo>
                <a:lnTo>
                  <a:pt x="3853" y="1431"/>
                </a:lnTo>
                <a:lnTo>
                  <a:pt x="3999" y="1395"/>
                </a:lnTo>
                <a:lnTo>
                  <a:pt x="4073" y="1395"/>
                </a:lnTo>
                <a:lnTo>
                  <a:pt x="3963" y="1468"/>
                </a:lnTo>
                <a:lnTo>
                  <a:pt x="3926" y="1578"/>
                </a:lnTo>
                <a:lnTo>
                  <a:pt x="3889" y="2055"/>
                </a:lnTo>
                <a:lnTo>
                  <a:pt x="3889" y="2532"/>
                </a:lnTo>
                <a:lnTo>
                  <a:pt x="3926" y="3449"/>
                </a:lnTo>
                <a:lnTo>
                  <a:pt x="3926" y="5099"/>
                </a:lnTo>
                <a:lnTo>
                  <a:pt x="3926" y="5283"/>
                </a:lnTo>
                <a:lnTo>
                  <a:pt x="3963" y="5466"/>
                </a:lnTo>
                <a:lnTo>
                  <a:pt x="3963" y="5503"/>
                </a:lnTo>
                <a:lnTo>
                  <a:pt x="3742" y="5613"/>
                </a:lnTo>
                <a:lnTo>
                  <a:pt x="3559" y="5723"/>
                </a:lnTo>
                <a:lnTo>
                  <a:pt x="3229" y="6016"/>
                </a:lnTo>
                <a:lnTo>
                  <a:pt x="2899" y="6347"/>
                </a:lnTo>
                <a:lnTo>
                  <a:pt x="2605" y="6677"/>
                </a:lnTo>
                <a:lnTo>
                  <a:pt x="2239" y="7080"/>
                </a:lnTo>
                <a:lnTo>
                  <a:pt x="1908" y="7484"/>
                </a:lnTo>
                <a:lnTo>
                  <a:pt x="1285" y="8364"/>
                </a:lnTo>
                <a:lnTo>
                  <a:pt x="698" y="9244"/>
                </a:lnTo>
                <a:lnTo>
                  <a:pt x="148" y="10125"/>
                </a:lnTo>
                <a:lnTo>
                  <a:pt x="38" y="10308"/>
                </a:lnTo>
                <a:lnTo>
                  <a:pt x="1" y="10492"/>
                </a:lnTo>
                <a:lnTo>
                  <a:pt x="38" y="10675"/>
                </a:lnTo>
                <a:lnTo>
                  <a:pt x="111" y="10858"/>
                </a:lnTo>
                <a:lnTo>
                  <a:pt x="221" y="11005"/>
                </a:lnTo>
                <a:lnTo>
                  <a:pt x="368" y="11115"/>
                </a:lnTo>
                <a:lnTo>
                  <a:pt x="551" y="11225"/>
                </a:lnTo>
                <a:lnTo>
                  <a:pt x="771" y="11262"/>
                </a:lnTo>
                <a:lnTo>
                  <a:pt x="1321" y="11299"/>
                </a:lnTo>
                <a:lnTo>
                  <a:pt x="1872" y="11262"/>
                </a:lnTo>
                <a:lnTo>
                  <a:pt x="3009" y="11189"/>
                </a:lnTo>
                <a:lnTo>
                  <a:pt x="5503" y="11115"/>
                </a:lnTo>
                <a:lnTo>
                  <a:pt x="7447" y="11042"/>
                </a:lnTo>
                <a:lnTo>
                  <a:pt x="8401" y="11005"/>
                </a:lnTo>
                <a:lnTo>
                  <a:pt x="9355" y="11042"/>
                </a:lnTo>
                <a:lnTo>
                  <a:pt x="9391" y="11152"/>
                </a:lnTo>
                <a:lnTo>
                  <a:pt x="9465" y="11225"/>
                </a:lnTo>
                <a:lnTo>
                  <a:pt x="9612" y="11299"/>
                </a:lnTo>
                <a:lnTo>
                  <a:pt x="9795" y="11335"/>
                </a:lnTo>
                <a:lnTo>
                  <a:pt x="9978" y="11335"/>
                </a:lnTo>
                <a:lnTo>
                  <a:pt x="10125" y="11299"/>
                </a:lnTo>
                <a:lnTo>
                  <a:pt x="10272" y="11299"/>
                </a:lnTo>
                <a:lnTo>
                  <a:pt x="10382" y="11262"/>
                </a:lnTo>
                <a:lnTo>
                  <a:pt x="10455" y="11189"/>
                </a:lnTo>
                <a:lnTo>
                  <a:pt x="10565" y="11115"/>
                </a:lnTo>
                <a:lnTo>
                  <a:pt x="10785" y="10968"/>
                </a:lnTo>
                <a:lnTo>
                  <a:pt x="10969" y="10785"/>
                </a:lnTo>
                <a:lnTo>
                  <a:pt x="11152" y="10602"/>
                </a:lnTo>
                <a:lnTo>
                  <a:pt x="11299" y="10455"/>
                </a:lnTo>
                <a:lnTo>
                  <a:pt x="11336" y="10308"/>
                </a:lnTo>
                <a:lnTo>
                  <a:pt x="11372" y="10198"/>
                </a:lnTo>
                <a:lnTo>
                  <a:pt x="11409" y="10051"/>
                </a:lnTo>
                <a:lnTo>
                  <a:pt x="11372" y="9941"/>
                </a:lnTo>
                <a:lnTo>
                  <a:pt x="11299" y="9685"/>
                </a:lnTo>
                <a:lnTo>
                  <a:pt x="11189" y="9464"/>
                </a:lnTo>
                <a:lnTo>
                  <a:pt x="10859" y="8914"/>
                </a:lnTo>
                <a:lnTo>
                  <a:pt x="10492" y="8364"/>
                </a:lnTo>
                <a:lnTo>
                  <a:pt x="10125" y="7887"/>
                </a:lnTo>
                <a:lnTo>
                  <a:pt x="9722" y="7410"/>
                </a:lnTo>
                <a:lnTo>
                  <a:pt x="9318" y="6933"/>
                </a:lnTo>
                <a:lnTo>
                  <a:pt x="8878" y="6493"/>
                </a:lnTo>
                <a:lnTo>
                  <a:pt x="8474" y="6126"/>
                </a:lnTo>
                <a:lnTo>
                  <a:pt x="8071" y="5760"/>
                </a:lnTo>
                <a:lnTo>
                  <a:pt x="7851" y="5576"/>
                </a:lnTo>
                <a:lnTo>
                  <a:pt x="7594" y="5430"/>
                </a:lnTo>
                <a:lnTo>
                  <a:pt x="7374" y="5319"/>
                </a:lnTo>
                <a:lnTo>
                  <a:pt x="7117" y="5209"/>
                </a:lnTo>
                <a:lnTo>
                  <a:pt x="7117" y="5173"/>
                </a:lnTo>
                <a:lnTo>
                  <a:pt x="7191" y="4953"/>
                </a:lnTo>
                <a:lnTo>
                  <a:pt x="7227" y="4696"/>
                </a:lnTo>
                <a:lnTo>
                  <a:pt x="7227" y="4182"/>
                </a:lnTo>
                <a:lnTo>
                  <a:pt x="7227" y="3669"/>
                </a:lnTo>
                <a:lnTo>
                  <a:pt x="7191" y="3192"/>
                </a:lnTo>
                <a:lnTo>
                  <a:pt x="7154" y="2825"/>
                </a:lnTo>
                <a:lnTo>
                  <a:pt x="7117" y="2385"/>
                </a:lnTo>
                <a:lnTo>
                  <a:pt x="7044" y="2165"/>
                </a:lnTo>
                <a:lnTo>
                  <a:pt x="7007" y="1945"/>
                </a:lnTo>
                <a:lnTo>
                  <a:pt x="6934" y="1761"/>
                </a:lnTo>
                <a:lnTo>
                  <a:pt x="6824" y="1615"/>
                </a:lnTo>
                <a:lnTo>
                  <a:pt x="7191" y="1651"/>
                </a:lnTo>
                <a:lnTo>
                  <a:pt x="7521" y="1651"/>
                </a:lnTo>
                <a:lnTo>
                  <a:pt x="7851" y="1541"/>
                </a:lnTo>
                <a:lnTo>
                  <a:pt x="7998" y="1468"/>
                </a:lnTo>
                <a:lnTo>
                  <a:pt x="8144" y="1358"/>
                </a:lnTo>
                <a:lnTo>
                  <a:pt x="8254" y="1248"/>
                </a:lnTo>
                <a:lnTo>
                  <a:pt x="8254" y="1174"/>
                </a:lnTo>
                <a:lnTo>
                  <a:pt x="8254" y="1101"/>
                </a:lnTo>
                <a:lnTo>
                  <a:pt x="8144" y="624"/>
                </a:lnTo>
                <a:lnTo>
                  <a:pt x="8071" y="404"/>
                </a:lnTo>
                <a:lnTo>
                  <a:pt x="7998" y="294"/>
                </a:lnTo>
                <a:lnTo>
                  <a:pt x="7924" y="221"/>
                </a:lnTo>
                <a:lnTo>
                  <a:pt x="7851" y="147"/>
                </a:lnTo>
                <a:lnTo>
                  <a:pt x="7777" y="147"/>
                </a:lnTo>
                <a:lnTo>
                  <a:pt x="7631" y="111"/>
                </a:lnTo>
                <a:lnTo>
                  <a:pt x="6824" y="74"/>
                </a:lnTo>
                <a:lnTo>
                  <a:pt x="4036" y="1"/>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79" name="Google Shape;279;p4"/>
          <p:cNvSpPr/>
          <p:nvPr/>
        </p:nvSpPr>
        <p:spPr>
          <a:xfrm>
            <a:off x="1333294" y="4678454"/>
            <a:ext cx="306966" cy="385027"/>
          </a:xfrm>
          <a:custGeom>
            <a:avLst/>
            <a:gdLst/>
            <a:ahLst/>
            <a:cxnLst/>
            <a:rect l="l" t="t" r="r" b="b"/>
            <a:pathLst>
              <a:path w="10822" h="13574" extrusionOk="0">
                <a:moveTo>
                  <a:pt x="10235" y="1358"/>
                </a:moveTo>
                <a:lnTo>
                  <a:pt x="10345" y="1652"/>
                </a:lnTo>
                <a:lnTo>
                  <a:pt x="10345" y="1982"/>
                </a:lnTo>
                <a:lnTo>
                  <a:pt x="10345" y="2312"/>
                </a:lnTo>
                <a:lnTo>
                  <a:pt x="10235" y="2605"/>
                </a:lnTo>
                <a:lnTo>
                  <a:pt x="10235" y="2569"/>
                </a:lnTo>
                <a:lnTo>
                  <a:pt x="10198" y="1945"/>
                </a:lnTo>
                <a:lnTo>
                  <a:pt x="10235" y="1358"/>
                </a:lnTo>
                <a:close/>
                <a:moveTo>
                  <a:pt x="9538" y="2092"/>
                </a:moveTo>
                <a:lnTo>
                  <a:pt x="9538" y="2422"/>
                </a:lnTo>
                <a:lnTo>
                  <a:pt x="9538" y="2789"/>
                </a:lnTo>
                <a:lnTo>
                  <a:pt x="9465" y="2202"/>
                </a:lnTo>
                <a:lnTo>
                  <a:pt x="9538" y="2092"/>
                </a:lnTo>
                <a:close/>
                <a:moveTo>
                  <a:pt x="9941" y="1285"/>
                </a:moveTo>
                <a:lnTo>
                  <a:pt x="9868" y="1835"/>
                </a:lnTo>
                <a:lnTo>
                  <a:pt x="9831" y="2129"/>
                </a:lnTo>
                <a:lnTo>
                  <a:pt x="9831" y="2459"/>
                </a:lnTo>
                <a:lnTo>
                  <a:pt x="9831" y="2642"/>
                </a:lnTo>
                <a:lnTo>
                  <a:pt x="9868" y="2789"/>
                </a:lnTo>
                <a:lnTo>
                  <a:pt x="9941" y="2936"/>
                </a:lnTo>
                <a:lnTo>
                  <a:pt x="10015" y="3046"/>
                </a:lnTo>
                <a:lnTo>
                  <a:pt x="10051" y="3046"/>
                </a:lnTo>
                <a:lnTo>
                  <a:pt x="9941" y="3229"/>
                </a:lnTo>
                <a:lnTo>
                  <a:pt x="9648" y="3632"/>
                </a:lnTo>
                <a:lnTo>
                  <a:pt x="9575" y="3046"/>
                </a:lnTo>
                <a:lnTo>
                  <a:pt x="9611" y="3119"/>
                </a:lnTo>
                <a:lnTo>
                  <a:pt x="9648" y="3156"/>
                </a:lnTo>
                <a:lnTo>
                  <a:pt x="9721" y="3192"/>
                </a:lnTo>
                <a:lnTo>
                  <a:pt x="9795" y="3156"/>
                </a:lnTo>
                <a:lnTo>
                  <a:pt x="9868" y="3156"/>
                </a:lnTo>
                <a:lnTo>
                  <a:pt x="9905" y="3082"/>
                </a:lnTo>
                <a:lnTo>
                  <a:pt x="9905" y="3046"/>
                </a:lnTo>
                <a:lnTo>
                  <a:pt x="9905" y="2972"/>
                </a:lnTo>
                <a:lnTo>
                  <a:pt x="9868" y="2936"/>
                </a:lnTo>
                <a:lnTo>
                  <a:pt x="9831" y="2899"/>
                </a:lnTo>
                <a:lnTo>
                  <a:pt x="9758" y="2899"/>
                </a:lnTo>
                <a:lnTo>
                  <a:pt x="9758" y="2642"/>
                </a:lnTo>
                <a:lnTo>
                  <a:pt x="9721" y="2092"/>
                </a:lnTo>
                <a:lnTo>
                  <a:pt x="9685" y="2018"/>
                </a:lnTo>
                <a:lnTo>
                  <a:pt x="9587" y="2018"/>
                </a:lnTo>
                <a:lnTo>
                  <a:pt x="9611" y="1982"/>
                </a:lnTo>
                <a:lnTo>
                  <a:pt x="9721" y="1762"/>
                </a:lnTo>
                <a:lnTo>
                  <a:pt x="9831" y="1542"/>
                </a:lnTo>
                <a:lnTo>
                  <a:pt x="9941" y="1285"/>
                </a:lnTo>
                <a:close/>
                <a:moveTo>
                  <a:pt x="9318" y="2385"/>
                </a:moveTo>
                <a:lnTo>
                  <a:pt x="9281" y="3119"/>
                </a:lnTo>
                <a:lnTo>
                  <a:pt x="9318" y="3889"/>
                </a:lnTo>
                <a:lnTo>
                  <a:pt x="9354" y="3963"/>
                </a:lnTo>
                <a:lnTo>
                  <a:pt x="9098" y="4183"/>
                </a:lnTo>
                <a:lnTo>
                  <a:pt x="9098" y="3963"/>
                </a:lnTo>
                <a:lnTo>
                  <a:pt x="9098" y="3743"/>
                </a:lnTo>
                <a:lnTo>
                  <a:pt x="9024" y="3302"/>
                </a:lnTo>
                <a:lnTo>
                  <a:pt x="8988" y="2715"/>
                </a:lnTo>
                <a:lnTo>
                  <a:pt x="9134" y="2569"/>
                </a:lnTo>
                <a:lnTo>
                  <a:pt x="9318" y="2385"/>
                </a:lnTo>
                <a:close/>
                <a:moveTo>
                  <a:pt x="8107" y="3596"/>
                </a:moveTo>
                <a:lnTo>
                  <a:pt x="7997" y="3889"/>
                </a:lnTo>
                <a:lnTo>
                  <a:pt x="7924" y="4219"/>
                </a:lnTo>
                <a:lnTo>
                  <a:pt x="7887" y="3779"/>
                </a:lnTo>
                <a:lnTo>
                  <a:pt x="8107" y="3596"/>
                </a:lnTo>
                <a:close/>
                <a:moveTo>
                  <a:pt x="8731" y="2972"/>
                </a:moveTo>
                <a:lnTo>
                  <a:pt x="8731" y="3302"/>
                </a:lnTo>
                <a:lnTo>
                  <a:pt x="8731" y="3816"/>
                </a:lnTo>
                <a:lnTo>
                  <a:pt x="8768" y="4109"/>
                </a:lnTo>
                <a:lnTo>
                  <a:pt x="8841" y="4366"/>
                </a:lnTo>
                <a:lnTo>
                  <a:pt x="8841" y="4403"/>
                </a:lnTo>
                <a:lnTo>
                  <a:pt x="8621" y="4586"/>
                </a:lnTo>
                <a:lnTo>
                  <a:pt x="8621" y="4586"/>
                </a:lnTo>
                <a:lnTo>
                  <a:pt x="8658" y="4219"/>
                </a:lnTo>
                <a:lnTo>
                  <a:pt x="8694" y="3816"/>
                </a:lnTo>
                <a:lnTo>
                  <a:pt x="8694" y="3449"/>
                </a:lnTo>
                <a:lnTo>
                  <a:pt x="8658" y="3082"/>
                </a:lnTo>
                <a:lnTo>
                  <a:pt x="8731" y="2972"/>
                </a:lnTo>
                <a:close/>
                <a:moveTo>
                  <a:pt x="8364" y="3339"/>
                </a:moveTo>
                <a:lnTo>
                  <a:pt x="8254" y="4733"/>
                </a:lnTo>
                <a:lnTo>
                  <a:pt x="8291" y="4806"/>
                </a:lnTo>
                <a:lnTo>
                  <a:pt x="8291" y="4843"/>
                </a:lnTo>
                <a:lnTo>
                  <a:pt x="8217" y="4916"/>
                </a:lnTo>
                <a:lnTo>
                  <a:pt x="8181" y="4880"/>
                </a:lnTo>
                <a:lnTo>
                  <a:pt x="8327" y="3522"/>
                </a:lnTo>
                <a:lnTo>
                  <a:pt x="8291" y="3486"/>
                </a:lnTo>
                <a:lnTo>
                  <a:pt x="8254" y="3449"/>
                </a:lnTo>
                <a:lnTo>
                  <a:pt x="8364" y="3339"/>
                </a:lnTo>
                <a:close/>
                <a:moveTo>
                  <a:pt x="7704" y="3963"/>
                </a:moveTo>
                <a:lnTo>
                  <a:pt x="7667" y="4329"/>
                </a:lnTo>
                <a:lnTo>
                  <a:pt x="7594" y="4696"/>
                </a:lnTo>
                <a:lnTo>
                  <a:pt x="7520" y="5026"/>
                </a:lnTo>
                <a:lnTo>
                  <a:pt x="7410" y="5393"/>
                </a:lnTo>
                <a:lnTo>
                  <a:pt x="7410" y="5467"/>
                </a:lnTo>
                <a:lnTo>
                  <a:pt x="7337" y="5430"/>
                </a:lnTo>
                <a:lnTo>
                  <a:pt x="7300" y="5430"/>
                </a:lnTo>
                <a:lnTo>
                  <a:pt x="7300" y="4990"/>
                </a:lnTo>
                <a:lnTo>
                  <a:pt x="7264" y="4696"/>
                </a:lnTo>
                <a:lnTo>
                  <a:pt x="7227" y="4366"/>
                </a:lnTo>
                <a:lnTo>
                  <a:pt x="7704" y="3963"/>
                </a:lnTo>
                <a:close/>
                <a:moveTo>
                  <a:pt x="7044" y="4513"/>
                </a:moveTo>
                <a:lnTo>
                  <a:pt x="6970" y="5026"/>
                </a:lnTo>
                <a:lnTo>
                  <a:pt x="6970" y="5320"/>
                </a:lnTo>
                <a:lnTo>
                  <a:pt x="6970" y="5540"/>
                </a:lnTo>
                <a:lnTo>
                  <a:pt x="7007" y="5650"/>
                </a:lnTo>
                <a:lnTo>
                  <a:pt x="7080" y="5760"/>
                </a:lnTo>
                <a:lnTo>
                  <a:pt x="6677" y="6053"/>
                </a:lnTo>
                <a:lnTo>
                  <a:pt x="6677" y="6053"/>
                </a:lnTo>
                <a:lnTo>
                  <a:pt x="6713" y="5797"/>
                </a:lnTo>
                <a:lnTo>
                  <a:pt x="6750" y="5540"/>
                </a:lnTo>
                <a:lnTo>
                  <a:pt x="6750" y="5173"/>
                </a:lnTo>
                <a:lnTo>
                  <a:pt x="6677" y="4843"/>
                </a:lnTo>
                <a:lnTo>
                  <a:pt x="7044" y="4513"/>
                </a:lnTo>
                <a:close/>
                <a:moveTo>
                  <a:pt x="6603" y="4916"/>
                </a:moveTo>
                <a:lnTo>
                  <a:pt x="6567" y="5173"/>
                </a:lnTo>
                <a:lnTo>
                  <a:pt x="6530" y="5430"/>
                </a:lnTo>
                <a:lnTo>
                  <a:pt x="6457" y="5613"/>
                </a:lnTo>
                <a:lnTo>
                  <a:pt x="6383" y="5760"/>
                </a:lnTo>
                <a:lnTo>
                  <a:pt x="6310" y="5943"/>
                </a:lnTo>
                <a:lnTo>
                  <a:pt x="6310" y="6127"/>
                </a:lnTo>
                <a:lnTo>
                  <a:pt x="6310" y="6200"/>
                </a:lnTo>
                <a:lnTo>
                  <a:pt x="6383" y="6237"/>
                </a:lnTo>
                <a:lnTo>
                  <a:pt x="5980" y="6494"/>
                </a:lnTo>
                <a:lnTo>
                  <a:pt x="6053" y="6090"/>
                </a:lnTo>
                <a:lnTo>
                  <a:pt x="6053" y="5760"/>
                </a:lnTo>
                <a:lnTo>
                  <a:pt x="6016" y="5393"/>
                </a:lnTo>
                <a:lnTo>
                  <a:pt x="6603" y="4916"/>
                </a:lnTo>
                <a:close/>
                <a:moveTo>
                  <a:pt x="5870" y="5540"/>
                </a:moveTo>
                <a:lnTo>
                  <a:pt x="5796" y="5943"/>
                </a:lnTo>
                <a:lnTo>
                  <a:pt x="5686" y="6347"/>
                </a:lnTo>
                <a:lnTo>
                  <a:pt x="5613" y="6567"/>
                </a:lnTo>
                <a:lnTo>
                  <a:pt x="5613" y="6677"/>
                </a:lnTo>
                <a:lnTo>
                  <a:pt x="5613" y="6750"/>
                </a:lnTo>
                <a:lnTo>
                  <a:pt x="5173" y="7081"/>
                </a:lnTo>
                <a:lnTo>
                  <a:pt x="5393" y="5943"/>
                </a:lnTo>
                <a:lnTo>
                  <a:pt x="5870" y="5540"/>
                </a:lnTo>
                <a:close/>
                <a:moveTo>
                  <a:pt x="9134" y="478"/>
                </a:moveTo>
                <a:lnTo>
                  <a:pt x="9428" y="588"/>
                </a:lnTo>
                <a:lnTo>
                  <a:pt x="9318" y="735"/>
                </a:lnTo>
                <a:lnTo>
                  <a:pt x="9318" y="845"/>
                </a:lnTo>
                <a:lnTo>
                  <a:pt x="9354" y="918"/>
                </a:lnTo>
                <a:lnTo>
                  <a:pt x="9428" y="955"/>
                </a:lnTo>
                <a:lnTo>
                  <a:pt x="9538" y="955"/>
                </a:lnTo>
                <a:lnTo>
                  <a:pt x="9538" y="1101"/>
                </a:lnTo>
                <a:lnTo>
                  <a:pt x="9465" y="1285"/>
                </a:lnTo>
                <a:lnTo>
                  <a:pt x="9318" y="1615"/>
                </a:lnTo>
                <a:lnTo>
                  <a:pt x="9134" y="1908"/>
                </a:lnTo>
                <a:lnTo>
                  <a:pt x="8914" y="2202"/>
                </a:lnTo>
                <a:lnTo>
                  <a:pt x="8841" y="2165"/>
                </a:lnTo>
                <a:lnTo>
                  <a:pt x="8804" y="2202"/>
                </a:lnTo>
                <a:lnTo>
                  <a:pt x="8768" y="2202"/>
                </a:lnTo>
                <a:lnTo>
                  <a:pt x="8731" y="2275"/>
                </a:lnTo>
                <a:lnTo>
                  <a:pt x="8731" y="2349"/>
                </a:lnTo>
                <a:lnTo>
                  <a:pt x="8364" y="2715"/>
                </a:lnTo>
                <a:lnTo>
                  <a:pt x="7740" y="3339"/>
                </a:lnTo>
                <a:lnTo>
                  <a:pt x="7667" y="3339"/>
                </a:lnTo>
                <a:lnTo>
                  <a:pt x="7667" y="3412"/>
                </a:lnTo>
                <a:lnTo>
                  <a:pt x="6493" y="4439"/>
                </a:lnTo>
                <a:lnTo>
                  <a:pt x="5650" y="5173"/>
                </a:lnTo>
                <a:lnTo>
                  <a:pt x="4806" y="5870"/>
                </a:lnTo>
                <a:lnTo>
                  <a:pt x="4769" y="5870"/>
                </a:lnTo>
                <a:lnTo>
                  <a:pt x="4733" y="5907"/>
                </a:lnTo>
                <a:lnTo>
                  <a:pt x="4623" y="6017"/>
                </a:lnTo>
                <a:lnTo>
                  <a:pt x="3889" y="6567"/>
                </a:lnTo>
                <a:lnTo>
                  <a:pt x="3852" y="6567"/>
                </a:lnTo>
                <a:lnTo>
                  <a:pt x="3816" y="6604"/>
                </a:lnTo>
                <a:lnTo>
                  <a:pt x="3632" y="6714"/>
                </a:lnTo>
                <a:lnTo>
                  <a:pt x="3339" y="6897"/>
                </a:lnTo>
                <a:lnTo>
                  <a:pt x="3155" y="7007"/>
                </a:lnTo>
                <a:lnTo>
                  <a:pt x="3045" y="7154"/>
                </a:lnTo>
                <a:lnTo>
                  <a:pt x="2972" y="7117"/>
                </a:lnTo>
                <a:lnTo>
                  <a:pt x="2605" y="6824"/>
                </a:lnTo>
                <a:lnTo>
                  <a:pt x="2312" y="6457"/>
                </a:lnTo>
                <a:lnTo>
                  <a:pt x="2128" y="6274"/>
                </a:lnTo>
                <a:lnTo>
                  <a:pt x="1945" y="6090"/>
                </a:lnTo>
                <a:lnTo>
                  <a:pt x="2202" y="5943"/>
                </a:lnTo>
                <a:lnTo>
                  <a:pt x="2458" y="5723"/>
                </a:lnTo>
                <a:lnTo>
                  <a:pt x="2605" y="5943"/>
                </a:lnTo>
                <a:lnTo>
                  <a:pt x="2825" y="6127"/>
                </a:lnTo>
                <a:lnTo>
                  <a:pt x="2935" y="6200"/>
                </a:lnTo>
                <a:lnTo>
                  <a:pt x="3082" y="6237"/>
                </a:lnTo>
                <a:lnTo>
                  <a:pt x="3229" y="6237"/>
                </a:lnTo>
                <a:lnTo>
                  <a:pt x="3339" y="6127"/>
                </a:lnTo>
                <a:lnTo>
                  <a:pt x="3375" y="6090"/>
                </a:lnTo>
                <a:lnTo>
                  <a:pt x="3412" y="6017"/>
                </a:lnTo>
                <a:lnTo>
                  <a:pt x="3375" y="5870"/>
                </a:lnTo>
                <a:lnTo>
                  <a:pt x="3339" y="5797"/>
                </a:lnTo>
                <a:lnTo>
                  <a:pt x="3265" y="5760"/>
                </a:lnTo>
                <a:lnTo>
                  <a:pt x="3119" y="5760"/>
                </a:lnTo>
                <a:lnTo>
                  <a:pt x="3082" y="5797"/>
                </a:lnTo>
                <a:lnTo>
                  <a:pt x="3082" y="5760"/>
                </a:lnTo>
                <a:lnTo>
                  <a:pt x="2935" y="5650"/>
                </a:lnTo>
                <a:lnTo>
                  <a:pt x="2752" y="5503"/>
                </a:lnTo>
                <a:lnTo>
                  <a:pt x="2825" y="5430"/>
                </a:lnTo>
                <a:lnTo>
                  <a:pt x="3302" y="4990"/>
                </a:lnTo>
                <a:lnTo>
                  <a:pt x="3375" y="5173"/>
                </a:lnTo>
                <a:lnTo>
                  <a:pt x="3449" y="5283"/>
                </a:lnTo>
                <a:lnTo>
                  <a:pt x="3559" y="5393"/>
                </a:lnTo>
                <a:lnTo>
                  <a:pt x="3669" y="5503"/>
                </a:lnTo>
                <a:lnTo>
                  <a:pt x="3816" y="5540"/>
                </a:lnTo>
                <a:lnTo>
                  <a:pt x="3926" y="5540"/>
                </a:lnTo>
                <a:lnTo>
                  <a:pt x="3999" y="5467"/>
                </a:lnTo>
                <a:lnTo>
                  <a:pt x="4036" y="5393"/>
                </a:lnTo>
                <a:lnTo>
                  <a:pt x="4036" y="5283"/>
                </a:lnTo>
                <a:lnTo>
                  <a:pt x="3889" y="5136"/>
                </a:lnTo>
                <a:lnTo>
                  <a:pt x="3742" y="4990"/>
                </a:lnTo>
                <a:lnTo>
                  <a:pt x="3632" y="4843"/>
                </a:lnTo>
                <a:lnTo>
                  <a:pt x="3595" y="4770"/>
                </a:lnTo>
                <a:lnTo>
                  <a:pt x="3595" y="4733"/>
                </a:lnTo>
                <a:lnTo>
                  <a:pt x="3926" y="4439"/>
                </a:lnTo>
                <a:lnTo>
                  <a:pt x="4146" y="4256"/>
                </a:lnTo>
                <a:lnTo>
                  <a:pt x="4182" y="4403"/>
                </a:lnTo>
                <a:lnTo>
                  <a:pt x="4256" y="4513"/>
                </a:lnTo>
                <a:lnTo>
                  <a:pt x="4329" y="4623"/>
                </a:lnTo>
                <a:lnTo>
                  <a:pt x="4439" y="4770"/>
                </a:lnTo>
                <a:lnTo>
                  <a:pt x="4586" y="4843"/>
                </a:lnTo>
                <a:lnTo>
                  <a:pt x="4696" y="4880"/>
                </a:lnTo>
                <a:lnTo>
                  <a:pt x="4806" y="4843"/>
                </a:lnTo>
                <a:lnTo>
                  <a:pt x="4843" y="4770"/>
                </a:lnTo>
                <a:lnTo>
                  <a:pt x="4879" y="4733"/>
                </a:lnTo>
                <a:lnTo>
                  <a:pt x="4879" y="4623"/>
                </a:lnTo>
                <a:lnTo>
                  <a:pt x="4843" y="4549"/>
                </a:lnTo>
                <a:lnTo>
                  <a:pt x="4769" y="4476"/>
                </a:lnTo>
                <a:lnTo>
                  <a:pt x="4623" y="4329"/>
                </a:lnTo>
                <a:lnTo>
                  <a:pt x="4513" y="4219"/>
                </a:lnTo>
                <a:lnTo>
                  <a:pt x="4476" y="4073"/>
                </a:lnTo>
                <a:lnTo>
                  <a:pt x="4476" y="3999"/>
                </a:lnTo>
                <a:lnTo>
                  <a:pt x="4989" y="3522"/>
                </a:lnTo>
                <a:lnTo>
                  <a:pt x="5063" y="3632"/>
                </a:lnTo>
                <a:lnTo>
                  <a:pt x="5173" y="3853"/>
                </a:lnTo>
                <a:lnTo>
                  <a:pt x="5356" y="4036"/>
                </a:lnTo>
                <a:lnTo>
                  <a:pt x="5430" y="4073"/>
                </a:lnTo>
                <a:lnTo>
                  <a:pt x="5503" y="4109"/>
                </a:lnTo>
                <a:lnTo>
                  <a:pt x="5576" y="4073"/>
                </a:lnTo>
                <a:lnTo>
                  <a:pt x="5650" y="4036"/>
                </a:lnTo>
                <a:lnTo>
                  <a:pt x="5686" y="3963"/>
                </a:lnTo>
                <a:lnTo>
                  <a:pt x="5686" y="3926"/>
                </a:lnTo>
                <a:lnTo>
                  <a:pt x="5686" y="3853"/>
                </a:lnTo>
                <a:lnTo>
                  <a:pt x="5650" y="3779"/>
                </a:lnTo>
                <a:lnTo>
                  <a:pt x="5246" y="3302"/>
                </a:lnTo>
                <a:lnTo>
                  <a:pt x="5980" y="2642"/>
                </a:lnTo>
                <a:lnTo>
                  <a:pt x="6016" y="2715"/>
                </a:lnTo>
                <a:lnTo>
                  <a:pt x="6163" y="3082"/>
                </a:lnTo>
                <a:lnTo>
                  <a:pt x="6200" y="3156"/>
                </a:lnTo>
                <a:lnTo>
                  <a:pt x="6237" y="3192"/>
                </a:lnTo>
                <a:lnTo>
                  <a:pt x="6383" y="3192"/>
                </a:lnTo>
                <a:lnTo>
                  <a:pt x="6457" y="3156"/>
                </a:lnTo>
                <a:lnTo>
                  <a:pt x="6493" y="3082"/>
                </a:lnTo>
                <a:lnTo>
                  <a:pt x="6530" y="3009"/>
                </a:lnTo>
                <a:lnTo>
                  <a:pt x="6493" y="2936"/>
                </a:lnTo>
                <a:lnTo>
                  <a:pt x="6383" y="2605"/>
                </a:lnTo>
                <a:lnTo>
                  <a:pt x="6273" y="2422"/>
                </a:lnTo>
                <a:lnTo>
                  <a:pt x="7007" y="1725"/>
                </a:lnTo>
                <a:lnTo>
                  <a:pt x="7044" y="1945"/>
                </a:lnTo>
                <a:lnTo>
                  <a:pt x="7080" y="2129"/>
                </a:lnTo>
                <a:lnTo>
                  <a:pt x="7154" y="2349"/>
                </a:lnTo>
                <a:lnTo>
                  <a:pt x="7227" y="2532"/>
                </a:lnTo>
                <a:lnTo>
                  <a:pt x="7300" y="2605"/>
                </a:lnTo>
                <a:lnTo>
                  <a:pt x="7410" y="2642"/>
                </a:lnTo>
                <a:lnTo>
                  <a:pt x="7557" y="2569"/>
                </a:lnTo>
                <a:lnTo>
                  <a:pt x="7630" y="2495"/>
                </a:lnTo>
                <a:lnTo>
                  <a:pt x="7667" y="2385"/>
                </a:lnTo>
                <a:lnTo>
                  <a:pt x="7667" y="2312"/>
                </a:lnTo>
                <a:lnTo>
                  <a:pt x="7630" y="2239"/>
                </a:lnTo>
                <a:lnTo>
                  <a:pt x="7557" y="2165"/>
                </a:lnTo>
                <a:lnTo>
                  <a:pt x="7484" y="2165"/>
                </a:lnTo>
                <a:lnTo>
                  <a:pt x="7337" y="1835"/>
                </a:lnTo>
                <a:lnTo>
                  <a:pt x="7227" y="1542"/>
                </a:lnTo>
                <a:lnTo>
                  <a:pt x="7740" y="1101"/>
                </a:lnTo>
                <a:lnTo>
                  <a:pt x="8217" y="735"/>
                </a:lnTo>
                <a:lnTo>
                  <a:pt x="8364" y="625"/>
                </a:lnTo>
                <a:lnTo>
                  <a:pt x="8511" y="551"/>
                </a:lnTo>
                <a:lnTo>
                  <a:pt x="8841" y="478"/>
                </a:lnTo>
                <a:close/>
                <a:moveTo>
                  <a:pt x="3485" y="7264"/>
                </a:moveTo>
                <a:lnTo>
                  <a:pt x="3449" y="7447"/>
                </a:lnTo>
                <a:lnTo>
                  <a:pt x="3302" y="7337"/>
                </a:lnTo>
                <a:lnTo>
                  <a:pt x="3485" y="7264"/>
                </a:lnTo>
                <a:close/>
                <a:moveTo>
                  <a:pt x="5099" y="6163"/>
                </a:moveTo>
                <a:lnTo>
                  <a:pt x="4733" y="7264"/>
                </a:lnTo>
                <a:lnTo>
                  <a:pt x="4733" y="7337"/>
                </a:lnTo>
                <a:lnTo>
                  <a:pt x="4586" y="7447"/>
                </a:lnTo>
                <a:lnTo>
                  <a:pt x="4586" y="7337"/>
                </a:lnTo>
                <a:lnTo>
                  <a:pt x="4586" y="7301"/>
                </a:lnTo>
                <a:lnTo>
                  <a:pt x="4623" y="6860"/>
                </a:lnTo>
                <a:lnTo>
                  <a:pt x="4733" y="6457"/>
                </a:lnTo>
                <a:lnTo>
                  <a:pt x="5026" y="6237"/>
                </a:lnTo>
                <a:lnTo>
                  <a:pt x="5099" y="6163"/>
                </a:lnTo>
                <a:close/>
                <a:moveTo>
                  <a:pt x="4292" y="6750"/>
                </a:moveTo>
                <a:lnTo>
                  <a:pt x="4219" y="7117"/>
                </a:lnTo>
                <a:lnTo>
                  <a:pt x="4219" y="7484"/>
                </a:lnTo>
                <a:lnTo>
                  <a:pt x="4219" y="7594"/>
                </a:lnTo>
                <a:lnTo>
                  <a:pt x="4292" y="7631"/>
                </a:lnTo>
                <a:lnTo>
                  <a:pt x="3889" y="7924"/>
                </a:lnTo>
                <a:lnTo>
                  <a:pt x="3816" y="7851"/>
                </a:lnTo>
                <a:lnTo>
                  <a:pt x="3889" y="7777"/>
                </a:lnTo>
                <a:lnTo>
                  <a:pt x="3926" y="7667"/>
                </a:lnTo>
                <a:lnTo>
                  <a:pt x="3926" y="7594"/>
                </a:lnTo>
                <a:lnTo>
                  <a:pt x="3889" y="7521"/>
                </a:lnTo>
                <a:lnTo>
                  <a:pt x="3852" y="7484"/>
                </a:lnTo>
                <a:lnTo>
                  <a:pt x="3816" y="7484"/>
                </a:lnTo>
                <a:lnTo>
                  <a:pt x="3889" y="7227"/>
                </a:lnTo>
                <a:lnTo>
                  <a:pt x="3926" y="7007"/>
                </a:lnTo>
                <a:lnTo>
                  <a:pt x="3926" y="6970"/>
                </a:lnTo>
                <a:lnTo>
                  <a:pt x="4292" y="6750"/>
                </a:lnTo>
                <a:close/>
                <a:moveTo>
                  <a:pt x="1101" y="6127"/>
                </a:moveTo>
                <a:lnTo>
                  <a:pt x="1358" y="6200"/>
                </a:lnTo>
                <a:lnTo>
                  <a:pt x="1578" y="6310"/>
                </a:lnTo>
                <a:lnTo>
                  <a:pt x="1761" y="6457"/>
                </a:lnTo>
                <a:lnTo>
                  <a:pt x="1945" y="6677"/>
                </a:lnTo>
                <a:lnTo>
                  <a:pt x="2312" y="7081"/>
                </a:lnTo>
                <a:lnTo>
                  <a:pt x="2715" y="7447"/>
                </a:lnTo>
                <a:lnTo>
                  <a:pt x="3155" y="7777"/>
                </a:lnTo>
                <a:lnTo>
                  <a:pt x="3339" y="7961"/>
                </a:lnTo>
                <a:lnTo>
                  <a:pt x="3522" y="8144"/>
                </a:lnTo>
                <a:lnTo>
                  <a:pt x="3522" y="8181"/>
                </a:lnTo>
                <a:lnTo>
                  <a:pt x="3485" y="8291"/>
                </a:lnTo>
                <a:lnTo>
                  <a:pt x="3485" y="8401"/>
                </a:lnTo>
                <a:lnTo>
                  <a:pt x="3559" y="8474"/>
                </a:lnTo>
                <a:lnTo>
                  <a:pt x="3669" y="8511"/>
                </a:lnTo>
                <a:lnTo>
                  <a:pt x="3669" y="8621"/>
                </a:lnTo>
                <a:lnTo>
                  <a:pt x="3669" y="8658"/>
                </a:lnTo>
                <a:lnTo>
                  <a:pt x="3595" y="8695"/>
                </a:lnTo>
                <a:lnTo>
                  <a:pt x="3229" y="8731"/>
                </a:lnTo>
                <a:lnTo>
                  <a:pt x="3009" y="8474"/>
                </a:lnTo>
                <a:lnTo>
                  <a:pt x="2825" y="8254"/>
                </a:lnTo>
                <a:lnTo>
                  <a:pt x="2165" y="7484"/>
                </a:lnTo>
                <a:lnTo>
                  <a:pt x="1615" y="6897"/>
                </a:lnTo>
                <a:lnTo>
                  <a:pt x="1321" y="6604"/>
                </a:lnTo>
                <a:lnTo>
                  <a:pt x="1174" y="6494"/>
                </a:lnTo>
                <a:lnTo>
                  <a:pt x="991" y="6420"/>
                </a:lnTo>
                <a:lnTo>
                  <a:pt x="1101" y="6127"/>
                </a:lnTo>
                <a:close/>
                <a:moveTo>
                  <a:pt x="8731" y="1"/>
                </a:moveTo>
                <a:lnTo>
                  <a:pt x="8474" y="74"/>
                </a:lnTo>
                <a:lnTo>
                  <a:pt x="8217" y="184"/>
                </a:lnTo>
                <a:lnTo>
                  <a:pt x="7997" y="331"/>
                </a:lnTo>
                <a:lnTo>
                  <a:pt x="7777" y="478"/>
                </a:lnTo>
                <a:lnTo>
                  <a:pt x="7154" y="1028"/>
                </a:lnTo>
                <a:lnTo>
                  <a:pt x="6530" y="1578"/>
                </a:lnTo>
                <a:lnTo>
                  <a:pt x="4036" y="3779"/>
                </a:lnTo>
                <a:lnTo>
                  <a:pt x="2825" y="4843"/>
                </a:lnTo>
                <a:lnTo>
                  <a:pt x="2312" y="5283"/>
                </a:lnTo>
                <a:lnTo>
                  <a:pt x="2092" y="5540"/>
                </a:lnTo>
                <a:lnTo>
                  <a:pt x="1871" y="5797"/>
                </a:lnTo>
                <a:lnTo>
                  <a:pt x="1761" y="5833"/>
                </a:lnTo>
                <a:lnTo>
                  <a:pt x="1725" y="5943"/>
                </a:lnTo>
                <a:lnTo>
                  <a:pt x="1541" y="5833"/>
                </a:lnTo>
                <a:lnTo>
                  <a:pt x="1358" y="5797"/>
                </a:lnTo>
                <a:lnTo>
                  <a:pt x="1174" y="5760"/>
                </a:lnTo>
                <a:lnTo>
                  <a:pt x="954" y="5760"/>
                </a:lnTo>
                <a:lnTo>
                  <a:pt x="844" y="5797"/>
                </a:lnTo>
                <a:lnTo>
                  <a:pt x="771" y="5907"/>
                </a:lnTo>
                <a:lnTo>
                  <a:pt x="624" y="6420"/>
                </a:lnTo>
                <a:lnTo>
                  <a:pt x="624" y="6494"/>
                </a:lnTo>
                <a:lnTo>
                  <a:pt x="661" y="6567"/>
                </a:lnTo>
                <a:lnTo>
                  <a:pt x="698" y="6604"/>
                </a:lnTo>
                <a:lnTo>
                  <a:pt x="771" y="6640"/>
                </a:lnTo>
                <a:lnTo>
                  <a:pt x="918" y="6860"/>
                </a:lnTo>
                <a:lnTo>
                  <a:pt x="1101" y="7081"/>
                </a:lnTo>
                <a:lnTo>
                  <a:pt x="1505" y="7484"/>
                </a:lnTo>
                <a:lnTo>
                  <a:pt x="2385" y="8511"/>
                </a:lnTo>
                <a:lnTo>
                  <a:pt x="2715" y="8951"/>
                </a:lnTo>
                <a:lnTo>
                  <a:pt x="2935" y="9171"/>
                </a:lnTo>
                <a:lnTo>
                  <a:pt x="3155" y="9318"/>
                </a:lnTo>
                <a:lnTo>
                  <a:pt x="3302" y="9355"/>
                </a:lnTo>
                <a:lnTo>
                  <a:pt x="3412" y="9355"/>
                </a:lnTo>
                <a:lnTo>
                  <a:pt x="3522" y="9281"/>
                </a:lnTo>
                <a:lnTo>
                  <a:pt x="3595" y="9171"/>
                </a:lnTo>
                <a:lnTo>
                  <a:pt x="3816" y="9135"/>
                </a:lnTo>
                <a:lnTo>
                  <a:pt x="3962" y="9061"/>
                </a:lnTo>
                <a:lnTo>
                  <a:pt x="4072" y="8951"/>
                </a:lnTo>
                <a:lnTo>
                  <a:pt x="4146" y="8805"/>
                </a:lnTo>
                <a:lnTo>
                  <a:pt x="4146" y="8548"/>
                </a:lnTo>
                <a:lnTo>
                  <a:pt x="4109" y="8328"/>
                </a:lnTo>
                <a:lnTo>
                  <a:pt x="5320" y="7557"/>
                </a:lnTo>
                <a:lnTo>
                  <a:pt x="6530" y="6750"/>
                </a:lnTo>
                <a:lnTo>
                  <a:pt x="7667" y="5907"/>
                </a:lnTo>
                <a:lnTo>
                  <a:pt x="8804" y="5026"/>
                </a:lnTo>
                <a:lnTo>
                  <a:pt x="9281" y="4660"/>
                </a:lnTo>
                <a:lnTo>
                  <a:pt x="9721" y="4219"/>
                </a:lnTo>
                <a:lnTo>
                  <a:pt x="10125" y="3743"/>
                </a:lnTo>
                <a:lnTo>
                  <a:pt x="10308" y="3486"/>
                </a:lnTo>
                <a:lnTo>
                  <a:pt x="10455" y="3229"/>
                </a:lnTo>
                <a:lnTo>
                  <a:pt x="10602" y="2972"/>
                </a:lnTo>
                <a:lnTo>
                  <a:pt x="10712" y="2679"/>
                </a:lnTo>
                <a:lnTo>
                  <a:pt x="10785" y="2385"/>
                </a:lnTo>
                <a:lnTo>
                  <a:pt x="10822" y="2129"/>
                </a:lnTo>
                <a:lnTo>
                  <a:pt x="10822" y="1835"/>
                </a:lnTo>
                <a:lnTo>
                  <a:pt x="10785" y="1542"/>
                </a:lnTo>
                <a:lnTo>
                  <a:pt x="10675" y="1248"/>
                </a:lnTo>
                <a:lnTo>
                  <a:pt x="10528" y="955"/>
                </a:lnTo>
                <a:lnTo>
                  <a:pt x="10382" y="735"/>
                </a:lnTo>
                <a:lnTo>
                  <a:pt x="10198" y="515"/>
                </a:lnTo>
                <a:lnTo>
                  <a:pt x="9978" y="368"/>
                </a:lnTo>
                <a:lnTo>
                  <a:pt x="9758" y="221"/>
                </a:lnTo>
                <a:lnTo>
                  <a:pt x="9501" y="111"/>
                </a:lnTo>
                <a:lnTo>
                  <a:pt x="9281" y="38"/>
                </a:lnTo>
                <a:lnTo>
                  <a:pt x="8988" y="1"/>
                </a:lnTo>
                <a:close/>
                <a:moveTo>
                  <a:pt x="1981" y="12399"/>
                </a:moveTo>
                <a:lnTo>
                  <a:pt x="1981" y="12509"/>
                </a:lnTo>
                <a:lnTo>
                  <a:pt x="1981" y="12656"/>
                </a:lnTo>
                <a:lnTo>
                  <a:pt x="1908" y="12913"/>
                </a:lnTo>
                <a:lnTo>
                  <a:pt x="1798" y="12913"/>
                </a:lnTo>
                <a:lnTo>
                  <a:pt x="1871" y="12656"/>
                </a:lnTo>
                <a:lnTo>
                  <a:pt x="1981" y="12399"/>
                </a:lnTo>
                <a:close/>
                <a:moveTo>
                  <a:pt x="1651" y="9391"/>
                </a:moveTo>
                <a:lnTo>
                  <a:pt x="1688" y="9575"/>
                </a:lnTo>
                <a:lnTo>
                  <a:pt x="1908" y="10198"/>
                </a:lnTo>
                <a:lnTo>
                  <a:pt x="2348" y="11372"/>
                </a:lnTo>
                <a:lnTo>
                  <a:pt x="2422" y="11739"/>
                </a:lnTo>
                <a:lnTo>
                  <a:pt x="2458" y="12106"/>
                </a:lnTo>
                <a:lnTo>
                  <a:pt x="2422" y="12436"/>
                </a:lnTo>
                <a:lnTo>
                  <a:pt x="2348" y="12619"/>
                </a:lnTo>
                <a:lnTo>
                  <a:pt x="2275" y="12766"/>
                </a:lnTo>
                <a:lnTo>
                  <a:pt x="2312" y="12583"/>
                </a:lnTo>
                <a:lnTo>
                  <a:pt x="2275" y="12436"/>
                </a:lnTo>
                <a:lnTo>
                  <a:pt x="2202" y="12326"/>
                </a:lnTo>
                <a:lnTo>
                  <a:pt x="2128" y="12216"/>
                </a:lnTo>
                <a:lnTo>
                  <a:pt x="2018" y="12179"/>
                </a:lnTo>
                <a:lnTo>
                  <a:pt x="1871" y="12179"/>
                </a:lnTo>
                <a:lnTo>
                  <a:pt x="1835" y="12253"/>
                </a:lnTo>
                <a:lnTo>
                  <a:pt x="1835" y="12326"/>
                </a:lnTo>
                <a:lnTo>
                  <a:pt x="1578" y="12656"/>
                </a:lnTo>
                <a:lnTo>
                  <a:pt x="1505" y="12840"/>
                </a:lnTo>
                <a:lnTo>
                  <a:pt x="1431" y="13023"/>
                </a:lnTo>
                <a:lnTo>
                  <a:pt x="1358" y="13023"/>
                </a:lnTo>
                <a:lnTo>
                  <a:pt x="1578" y="12509"/>
                </a:lnTo>
                <a:lnTo>
                  <a:pt x="1761" y="11996"/>
                </a:lnTo>
                <a:lnTo>
                  <a:pt x="1761" y="11959"/>
                </a:lnTo>
                <a:lnTo>
                  <a:pt x="1725" y="11922"/>
                </a:lnTo>
                <a:lnTo>
                  <a:pt x="1688" y="11922"/>
                </a:lnTo>
                <a:lnTo>
                  <a:pt x="1651" y="11959"/>
                </a:lnTo>
                <a:lnTo>
                  <a:pt x="1321" y="12399"/>
                </a:lnTo>
                <a:lnTo>
                  <a:pt x="1028" y="12913"/>
                </a:lnTo>
                <a:lnTo>
                  <a:pt x="881" y="12840"/>
                </a:lnTo>
                <a:lnTo>
                  <a:pt x="881" y="12729"/>
                </a:lnTo>
                <a:lnTo>
                  <a:pt x="1028" y="12436"/>
                </a:lnTo>
                <a:lnTo>
                  <a:pt x="1174" y="12143"/>
                </a:lnTo>
                <a:lnTo>
                  <a:pt x="1358" y="11849"/>
                </a:lnTo>
                <a:lnTo>
                  <a:pt x="1541" y="11556"/>
                </a:lnTo>
                <a:lnTo>
                  <a:pt x="1541" y="11519"/>
                </a:lnTo>
                <a:lnTo>
                  <a:pt x="1505" y="11482"/>
                </a:lnTo>
                <a:lnTo>
                  <a:pt x="1468" y="11519"/>
                </a:lnTo>
                <a:lnTo>
                  <a:pt x="1138" y="11812"/>
                </a:lnTo>
                <a:lnTo>
                  <a:pt x="954" y="11996"/>
                </a:lnTo>
                <a:lnTo>
                  <a:pt x="808" y="12179"/>
                </a:lnTo>
                <a:lnTo>
                  <a:pt x="698" y="12399"/>
                </a:lnTo>
                <a:lnTo>
                  <a:pt x="588" y="12619"/>
                </a:lnTo>
                <a:lnTo>
                  <a:pt x="551" y="12583"/>
                </a:lnTo>
                <a:lnTo>
                  <a:pt x="624" y="12473"/>
                </a:lnTo>
                <a:lnTo>
                  <a:pt x="661" y="12363"/>
                </a:lnTo>
                <a:lnTo>
                  <a:pt x="1138" y="11629"/>
                </a:lnTo>
                <a:lnTo>
                  <a:pt x="1321" y="11262"/>
                </a:lnTo>
                <a:lnTo>
                  <a:pt x="1468" y="10859"/>
                </a:lnTo>
                <a:lnTo>
                  <a:pt x="1431" y="10822"/>
                </a:lnTo>
                <a:lnTo>
                  <a:pt x="1395" y="10822"/>
                </a:lnTo>
                <a:lnTo>
                  <a:pt x="1064" y="11189"/>
                </a:lnTo>
                <a:lnTo>
                  <a:pt x="734" y="11556"/>
                </a:lnTo>
                <a:lnTo>
                  <a:pt x="844" y="11372"/>
                </a:lnTo>
                <a:lnTo>
                  <a:pt x="1248" y="10749"/>
                </a:lnTo>
                <a:lnTo>
                  <a:pt x="1651" y="10125"/>
                </a:lnTo>
                <a:lnTo>
                  <a:pt x="1651" y="10052"/>
                </a:lnTo>
                <a:lnTo>
                  <a:pt x="1615" y="9978"/>
                </a:lnTo>
                <a:lnTo>
                  <a:pt x="1505" y="9978"/>
                </a:lnTo>
                <a:lnTo>
                  <a:pt x="1321" y="10162"/>
                </a:lnTo>
                <a:lnTo>
                  <a:pt x="1505" y="9795"/>
                </a:lnTo>
                <a:lnTo>
                  <a:pt x="1651" y="9391"/>
                </a:lnTo>
                <a:close/>
                <a:moveTo>
                  <a:pt x="1541" y="8768"/>
                </a:moveTo>
                <a:lnTo>
                  <a:pt x="1468" y="8805"/>
                </a:lnTo>
                <a:lnTo>
                  <a:pt x="1395" y="8915"/>
                </a:lnTo>
                <a:lnTo>
                  <a:pt x="1395" y="9025"/>
                </a:lnTo>
                <a:lnTo>
                  <a:pt x="1395" y="9061"/>
                </a:lnTo>
                <a:lnTo>
                  <a:pt x="1211" y="9355"/>
                </a:lnTo>
                <a:lnTo>
                  <a:pt x="1101" y="9648"/>
                </a:lnTo>
                <a:lnTo>
                  <a:pt x="661" y="10602"/>
                </a:lnTo>
                <a:lnTo>
                  <a:pt x="294" y="11409"/>
                </a:lnTo>
                <a:lnTo>
                  <a:pt x="147" y="11812"/>
                </a:lnTo>
                <a:lnTo>
                  <a:pt x="37" y="12253"/>
                </a:lnTo>
                <a:lnTo>
                  <a:pt x="1" y="12399"/>
                </a:lnTo>
                <a:lnTo>
                  <a:pt x="1" y="12509"/>
                </a:lnTo>
                <a:lnTo>
                  <a:pt x="74" y="12729"/>
                </a:lnTo>
                <a:lnTo>
                  <a:pt x="221" y="12913"/>
                </a:lnTo>
                <a:lnTo>
                  <a:pt x="404" y="13096"/>
                </a:lnTo>
                <a:lnTo>
                  <a:pt x="441" y="13170"/>
                </a:lnTo>
                <a:lnTo>
                  <a:pt x="514" y="13206"/>
                </a:lnTo>
                <a:lnTo>
                  <a:pt x="588" y="13243"/>
                </a:lnTo>
                <a:lnTo>
                  <a:pt x="661" y="13243"/>
                </a:lnTo>
                <a:lnTo>
                  <a:pt x="734" y="13280"/>
                </a:lnTo>
                <a:lnTo>
                  <a:pt x="881" y="13353"/>
                </a:lnTo>
                <a:lnTo>
                  <a:pt x="954" y="13426"/>
                </a:lnTo>
                <a:lnTo>
                  <a:pt x="1101" y="13426"/>
                </a:lnTo>
                <a:lnTo>
                  <a:pt x="1431" y="13536"/>
                </a:lnTo>
                <a:lnTo>
                  <a:pt x="1468" y="13573"/>
                </a:lnTo>
                <a:lnTo>
                  <a:pt x="1688" y="13573"/>
                </a:lnTo>
                <a:lnTo>
                  <a:pt x="1908" y="13536"/>
                </a:lnTo>
                <a:lnTo>
                  <a:pt x="2128" y="13463"/>
                </a:lnTo>
                <a:lnTo>
                  <a:pt x="2312" y="13390"/>
                </a:lnTo>
                <a:lnTo>
                  <a:pt x="2495" y="13280"/>
                </a:lnTo>
                <a:lnTo>
                  <a:pt x="2605" y="13133"/>
                </a:lnTo>
                <a:lnTo>
                  <a:pt x="2715" y="12986"/>
                </a:lnTo>
                <a:lnTo>
                  <a:pt x="2788" y="12840"/>
                </a:lnTo>
                <a:lnTo>
                  <a:pt x="2862" y="12693"/>
                </a:lnTo>
                <a:lnTo>
                  <a:pt x="2935" y="12326"/>
                </a:lnTo>
                <a:lnTo>
                  <a:pt x="2935" y="11959"/>
                </a:lnTo>
                <a:lnTo>
                  <a:pt x="2862" y="11592"/>
                </a:lnTo>
                <a:lnTo>
                  <a:pt x="2788" y="11226"/>
                </a:lnTo>
                <a:lnTo>
                  <a:pt x="2678" y="10895"/>
                </a:lnTo>
                <a:lnTo>
                  <a:pt x="2055" y="9061"/>
                </a:lnTo>
                <a:lnTo>
                  <a:pt x="1981" y="8951"/>
                </a:lnTo>
                <a:lnTo>
                  <a:pt x="1871" y="8878"/>
                </a:lnTo>
                <a:lnTo>
                  <a:pt x="1761" y="8805"/>
                </a:lnTo>
                <a:lnTo>
                  <a:pt x="1651" y="8768"/>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80" name="Google Shape;280;p4"/>
          <p:cNvSpPr/>
          <p:nvPr/>
        </p:nvSpPr>
        <p:spPr>
          <a:xfrm>
            <a:off x="91624" y="4552927"/>
            <a:ext cx="416228" cy="409988"/>
          </a:xfrm>
          <a:custGeom>
            <a:avLst/>
            <a:gdLst/>
            <a:ahLst/>
            <a:cxnLst/>
            <a:rect l="l" t="t" r="r" b="b"/>
            <a:pathLst>
              <a:path w="14674" h="14454" extrusionOk="0">
                <a:moveTo>
                  <a:pt x="7887" y="3779"/>
                </a:moveTo>
                <a:lnTo>
                  <a:pt x="7961" y="3816"/>
                </a:lnTo>
                <a:lnTo>
                  <a:pt x="8071" y="3889"/>
                </a:lnTo>
                <a:lnTo>
                  <a:pt x="8218" y="4072"/>
                </a:lnTo>
                <a:lnTo>
                  <a:pt x="8291" y="4292"/>
                </a:lnTo>
                <a:lnTo>
                  <a:pt x="8364" y="4513"/>
                </a:lnTo>
                <a:lnTo>
                  <a:pt x="8401" y="4696"/>
                </a:lnTo>
                <a:lnTo>
                  <a:pt x="8401" y="4916"/>
                </a:lnTo>
                <a:lnTo>
                  <a:pt x="8401" y="5099"/>
                </a:lnTo>
                <a:lnTo>
                  <a:pt x="8291" y="5283"/>
                </a:lnTo>
                <a:lnTo>
                  <a:pt x="8144" y="4659"/>
                </a:lnTo>
                <a:lnTo>
                  <a:pt x="8034" y="4219"/>
                </a:lnTo>
                <a:lnTo>
                  <a:pt x="7961" y="3999"/>
                </a:lnTo>
                <a:lnTo>
                  <a:pt x="7887" y="3779"/>
                </a:lnTo>
                <a:close/>
                <a:moveTo>
                  <a:pt x="4329" y="5063"/>
                </a:moveTo>
                <a:lnTo>
                  <a:pt x="4476" y="5209"/>
                </a:lnTo>
                <a:lnTo>
                  <a:pt x="4586" y="5356"/>
                </a:lnTo>
                <a:lnTo>
                  <a:pt x="4696" y="5503"/>
                </a:lnTo>
                <a:lnTo>
                  <a:pt x="4769" y="5686"/>
                </a:lnTo>
                <a:lnTo>
                  <a:pt x="4769" y="5870"/>
                </a:lnTo>
                <a:lnTo>
                  <a:pt x="4769" y="6053"/>
                </a:lnTo>
                <a:lnTo>
                  <a:pt x="4659" y="6126"/>
                </a:lnTo>
                <a:lnTo>
                  <a:pt x="4549" y="6237"/>
                </a:lnTo>
                <a:lnTo>
                  <a:pt x="4439" y="5980"/>
                </a:lnTo>
                <a:lnTo>
                  <a:pt x="4329" y="5686"/>
                </a:lnTo>
                <a:lnTo>
                  <a:pt x="4293" y="5393"/>
                </a:lnTo>
                <a:lnTo>
                  <a:pt x="4293" y="5209"/>
                </a:lnTo>
                <a:lnTo>
                  <a:pt x="4293" y="5136"/>
                </a:lnTo>
                <a:lnTo>
                  <a:pt x="4329" y="5063"/>
                </a:lnTo>
                <a:close/>
                <a:moveTo>
                  <a:pt x="6604" y="7594"/>
                </a:moveTo>
                <a:lnTo>
                  <a:pt x="6714" y="7667"/>
                </a:lnTo>
                <a:lnTo>
                  <a:pt x="6787" y="7814"/>
                </a:lnTo>
                <a:lnTo>
                  <a:pt x="6934" y="8071"/>
                </a:lnTo>
                <a:lnTo>
                  <a:pt x="7337" y="8694"/>
                </a:lnTo>
                <a:lnTo>
                  <a:pt x="7117" y="8878"/>
                </a:lnTo>
                <a:lnTo>
                  <a:pt x="7080" y="8768"/>
                </a:lnTo>
                <a:lnTo>
                  <a:pt x="6860" y="8474"/>
                </a:lnTo>
                <a:lnTo>
                  <a:pt x="6677" y="8144"/>
                </a:lnTo>
                <a:lnTo>
                  <a:pt x="6567" y="7887"/>
                </a:lnTo>
                <a:lnTo>
                  <a:pt x="6420" y="7667"/>
                </a:lnTo>
                <a:lnTo>
                  <a:pt x="6604" y="7594"/>
                </a:lnTo>
                <a:close/>
                <a:moveTo>
                  <a:pt x="5283" y="8107"/>
                </a:moveTo>
                <a:lnTo>
                  <a:pt x="5356" y="8144"/>
                </a:lnTo>
                <a:lnTo>
                  <a:pt x="5833" y="9428"/>
                </a:lnTo>
                <a:lnTo>
                  <a:pt x="5650" y="9501"/>
                </a:lnTo>
                <a:lnTo>
                  <a:pt x="5686" y="9318"/>
                </a:lnTo>
                <a:lnTo>
                  <a:pt x="5650" y="9208"/>
                </a:lnTo>
                <a:lnTo>
                  <a:pt x="5613" y="9061"/>
                </a:lnTo>
                <a:lnTo>
                  <a:pt x="5503" y="8768"/>
                </a:lnTo>
                <a:lnTo>
                  <a:pt x="5246" y="8107"/>
                </a:lnTo>
                <a:close/>
                <a:moveTo>
                  <a:pt x="7337" y="9905"/>
                </a:moveTo>
                <a:lnTo>
                  <a:pt x="7337" y="10235"/>
                </a:lnTo>
                <a:lnTo>
                  <a:pt x="7190" y="9978"/>
                </a:lnTo>
                <a:lnTo>
                  <a:pt x="7337" y="9905"/>
                </a:lnTo>
                <a:close/>
                <a:moveTo>
                  <a:pt x="9721" y="9061"/>
                </a:moveTo>
                <a:lnTo>
                  <a:pt x="9832" y="9281"/>
                </a:lnTo>
                <a:lnTo>
                  <a:pt x="9942" y="9501"/>
                </a:lnTo>
                <a:lnTo>
                  <a:pt x="10052" y="9685"/>
                </a:lnTo>
                <a:lnTo>
                  <a:pt x="10162" y="9868"/>
                </a:lnTo>
                <a:lnTo>
                  <a:pt x="10198" y="10015"/>
                </a:lnTo>
                <a:lnTo>
                  <a:pt x="10198" y="10161"/>
                </a:lnTo>
                <a:lnTo>
                  <a:pt x="10198" y="10308"/>
                </a:lnTo>
                <a:lnTo>
                  <a:pt x="10125" y="10455"/>
                </a:lnTo>
                <a:lnTo>
                  <a:pt x="10052" y="10345"/>
                </a:lnTo>
                <a:lnTo>
                  <a:pt x="9978" y="10308"/>
                </a:lnTo>
                <a:lnTo>
                  <a:pt x="9758" y="9758"/>
                </a:lnTo>
                <a:lnTo>
                  <a:pt x="9685" y="9464"/>
                </a:lnTo>
                <a:lnTo>
                  <a:pt x="9575" y="9171"/>
                </a:lnTo>
                <a:lnTo>
                  <a:pt x="9648" y="9134"/>
                </a:lnTo>
                <a:lnTo>
                  <a:pt x="9721" y="9061"/>
                </a:lnTo>
                <a:close/>
                <a:moveTo>
                  <a:pt x="7667" y="9758"/>
                </a:moveTo>
                <a:lnTo>
                  <a:pt x="7777" y="9795"/>
                </a:lnTo>
                <a:lnTo>
                  <a:pt x="7924" y="9868"/>
                </a:lnTo>
                <a:lnTo>
                  <a:pt x="8071" y="10015"/>
                </a:lnTo>
                <a:lnTo>
                  <a:pt x="8181" y="10235"/>
                </a:lnTo>
                <a:lnTo>
                  <a:pt x="8291" y="10638"/>
                </a:lnTo>
                <a:lnTo>
                  <a:pt x="8328" y="10822"/>
                </a:lnTo>
                <a:lnTo>
                  <a:pt x="8328" y="10968"/>
                </a:lnTo>
                <a:lnTo>
                  <a:pt x="8291" y="11115"/>
                </a:lnTo>
                <a:lnTo>
                  <a:pt x="8181" y="11189"/>
                </a:lnTo>
                <a:lnTo>
                  <a:pt x="8181" y="11115"/>
                </a:lnTo>
                <a:lnTo>
                  <a:pt x="8144" y="11005"/>
                </a:lnTo>
                <a:lnTo>
                  <a:pt x="8071" y="10968"/>
                </a:lnTo>
                <a:lnTo>
                  <a:pt x="7997" y="10895"/>
                </a:lnTo>
                <a:lnTo>
                  <a:pt x="7887" y="10675"/>
                </a:lnTo>
                <a:lnTo>
                  <a:pt x="7814" y="10382"/>
                </a:lnTo>
                <a:lnTo>
                  <a:pt x="7741" y="9831"/>
                </a:lnTo>
                <a:lnTo>
                  <a:pt x="7667" y="9758"/>
                </a:lnTo>
                <a:close/>
                <a:moveTo>
                  <a:pt x="10162" y="1321"/>
                </a:moveTo>
                <a:lnTo>
                  <a:pt x="10198" y="1541"/>
                </a:lnTo>
                <a:lnTo>
                  <a:pt x="10272" y="1725"/>
                </a:lnTo>
                <a:lnTo>
                  <a:pt x="10455" y="2092"/>
                </a:lnTo>
                <a:lnTo>
                  <a:pt x="10932" y="3229"/>
                </a:lnTo>
                <a:lnTo>
                  <a:pt x="10969" y="3302"/>
                </a:lnTo>
                <a:lnTo>
                  <a:pt x="10749" y="3375"/>
                </a:lnTo>
                <a:lnTo>
                  <a:pt x="10528" y="3449"/>
                </a:lnTo>
                <a:lnTo>
                  <a:pt x="9758" y="3742"/>
                </a:lnTo>
                <a:lnTo>
                  <a:pt x="8988" y="4146"/>
                </a:lnTo>
                <a:lnTo>
                  <a:pt x="8841" y="4219"/>
                </a:lnTo>
                <a:lnTo>
                  <a:pt x="8731" y="4329"/>
                </a:lnTo>
                <a:lnTo>
                  <a:pt x="8658" y="4072"/>
                </a:lnTo>
                <a:lnTo>
                  <a:pt x="8511" y="3816"/>
                </a:lnTo>
                <a:lnTo>
                  <a:pt x="8364" y="3595"/>
                </a:lnTo>
                <a:lnTo>
                  <a:pt x="8254" y="3522"/>
                </a:lnTo>
                <a:lnTo>
                  <a:pt x="8144" y="3449"/>
                </a:lnTo>
                <a:lnTo>
                  <a:pt x="7997" y="3412"/>
                </a:lnTo>
                <a:lnTo>
                  <a:pt x="7851" y="3375"/>
                </a:lnTo>
                <a:lnTo>
                  <a:pt x="7777" y="3375"/>
                </a:lnTo>
                <a:lnTo>
                  <a:pt x="7704" y="3412"/>
                </a:lnTo>
                <a:lnTo>
                  <a:pt x="7667" y="3485"/>
                </a:lnTo>
                <a:lnTo>
                  <a:pt x="7667" y="3559"/>
                </a:lnTo>
                <a:lnTo>
                  <a:pt x="7484" y="3595"/>
                </a:lnTo>
                <a:lnTo>
                  <a:pt x="7337" y="3706"/>
                </a:lnTo>
                <a:lnTo>
                  <a:pt x="7190" y="3852"/>
                </a:lnTo>
                <a:lnTo>
                  <a:pt x="7044" y="3999"/>
                </a:lnTo>
                <a:lnTo>
                  <a:pt x="7007" y="4109"/>
                </a:lnTo>
                <a:lnTo>
                  <a:pt x="7044" y="4219"/>
                </a:lnTo>
                <a:lnTo>
                  <a:pt x="7264" y="4696"/>
                </a:lnTo>
                <a:lnTo>
                  <a:pt x="7080" y="4769"/>
                </a:lnTo>
                <a:lnTo>
                  <a:pt x="6310" y="5026"/>
                </a:lnTo>
                <a:lnTo>
                  <a:pt x="5576" y="5283"/>
                </a:lnTo>
                <a:lnTo>
                  <a:pt x="5320" y="5356"/>
                </a:lnTo>
                <a:lnTo>
                  <a:pt x="5210" y="5393"/>
                </a:lnTo>
                <a:lnTo>
                  <a:pt x="5136" y="5466"/>
                </a:lnTo>
                <a:lnTo>
                  <a:pt x="5100" y="5356"/>
                </a:lnTo>
                <a:lnTo>
                  <a:pt x="4916" y="5063"/>
                </a:lnTo>
                <a:lnTo>
                  <a:pt x="4806" y="4879"/>
                </a:lnTo>
                <a:lnTo>
                  <a:pt x="4659" y="4733"/>
                </a:lnTo>
                <a:lnTo>
                  <a:pt x="4513" y="4623"/>
                </a:lnTo>
                <a:lnTo>
                  <a:pt x="4329" y="4549"/>
                </a:lnTo>
                <a:lnTo>
                  <a:pt x="4183" y="4513"/>
                </a:lnTo>
                <a:lnTo>
                  <a:pt x="4036" y="4586"/>
                </a:lnTo>
                <a:lnTo>
                  <a:pt x="3852" y="4586"/>
                </a:lnTo>
                <a:lnTo>
                  <a:pt x="3779" y="4623"/>
                </a:lnTo>
                <a:lnTo>
                  <a:pt x="3742" y="4696"/>
                </a:lnTo>
                <a:lnTo>
                  <a:pt x="3706" y="4989"/>
                </a:lnTo>
                <a:lnTo>
                  <a:pt x="3706" y="5283"/>
                </a:lnTo>
                <a:lnTo>
                  <a:pt x="3742" y="5576"/>
                </a:lnTo>
                <a:lnTo>
                  <a:pt x="3816" y="5870"/>
                </a:lnTo>
                <a:lnTo>
                  <a:pt x="3596" y="5833"/>
                </a:lnTo>
                <a:lnTo>
                  <a:pt x="3376" y="5870"/>
                </a:lnTo>
                <a:lnTo>
                  <a:pt x="2972" y="6016"/>
                </a:lnTo>
                <a:lnTo>
                  <a:pt x="2422" y="6163"/>
                </a:lnTo>
                <a:lnTo>
                  <a:pt x="2165" y="6273"/>
                </a:lnTo>
                <a:lnTo>
                  <a:pt x="2055" y="6347"/>
                </a:lnTo>
                <a:lnTo>
                  <a:pt x="1945" y="6457"/>
                </a:lnTo>
                <a:lnTo>
                  <a:pt x="1945" y="6530"/>
                </a:lnTo>
                <a:lnTo>
                  <a:pt x="1982" y="6567"/>
                </a:lnTo>
                <a:lnTo>
                  <a:pt x="2238" y="6603"/>
                </a:lnTo>
                <a:lnTo>
                  <a:pt x="2459" y="6567"/>
                </a:lnTo>
                <a:lnTo>
                  <a:pt x="2972" y="6457"/>
                </a:lnTo>
                <a:lnTo>
                  <a:pt x="3449" y="6347"/>
                </a:lnTo>
                <a:lnTo>
                  <a:pt x="3706" y="6237"/>
                </a:lnTo>
                <a:lnTo>
                  <a:pt x="3816" y="6163"/>
                </a:lnTo>
                <a:lnTo>
                  <a:pt x="3889" y="6090"/>
                </a:lnTo>
                <a:lnTo>
                  <a:pt x="4073" y="6383"/>
                </a:lnTo>
                <a:lnTo>
                  <a:pt x="4256" y="6677"/>
                </a:lnTo>
                <a:lnTo>
                  <a:pt x="4293" y="6713"/>
                </a:lnTo>
                <a:lnTo>
                  <a:pt x="4366" y="6823"/>
                </a:lnTo>
                <a:lnTo>
                  <a:pt x="4549" y="6970"/>
                </a:lnTo>
                <a:lnTo>
                  <a:pt x="4659" y="7007"/>
                </a:lnTo>
                <a:lnTo>
                  <a:pt x="4733" y="7044"/>
                </a:lnTo>
                <a:lnTo>
                  <a:pt x="4806" y="7007"/>
                </a:lnTo>
                <a:lnTo>
                  <a:pt x="4879" y="6933"/>
                </a:lnTo>
                <a:lnTo>
                  <a:pt x="5063" y="6640"/>
                </a:lnTo>
                <a:lnTo>
                  <a:pt x="5173" y="6347"/>
                </a:lnTo>
                <a:lnTo>
                  <a:pt x="5210" y="6053"/>
                </a:lnTo>
                <a:lnTo>
                  <a:pt x="5210" y="5760"/>
                </a:lnTo>
                <a:lnTo>
                  <a:pt x="5320" y="5760"/>
                </a:lnTo>
                <a:lnTo>
                  <a:pt x="5430" y="5723"/>
                </a:lnTo>
                <a:lnTo>
                  <a:pt x="5686" y="5650"/>
                </a:lnTo>
                <a:lnTo>
                  <a:pt x="6457" y="5430"/>
                </a:lnTo>
                <a:lnTo>
                  <a:pt x="7190" y="5173"/>
                </a:lnTo>
                <a:lnTo>
                  <a:pt x="7447" y="5063"/>
                </a:lnTo>
                <a:lnTo>
                  <a:pt x="7631" y="5430"/>
                </a:lnTo>
                <a:lnTo>
                  <a:pt x="7704" y="5613"/>
                </a:lnTo>
                <a:lnTo>
                  <a:pt x="7814" y="5760"/>
                </a:lnTo>
                <a:lnTo>
                  <a:pt x="7924" y="5833"/>
                </a:lnTo>
                <a:lnTo>
                  <a:pt x="8218" y="5833"/>
                </a:lnTo>
                <a:lnTo>
                  <a:pt x="8328" y="5760"/>
                </a:lnTo>
                <a:lnTo>
                  <a:pt x="8548" y="5576"/>
                </a:lnTo>
                <a:lnTo>
                  <a:pt x="8731" y="5356"/>
                </a:lnTo>
                <a:lnTo>
                  <a:pt x="8804" y="5173"/>
                </a:lnTo>
                <a:lnTo>
                  <a:pt x="8841" y="4989"/>
                </a:lnTo>
                <a:lnTo>
                  <a:pt x="8841" y="4806"/>
                </a:lnTo>
                <a:lnTo>
                  <a:pt x="8804" y="4586"/>
                </a:lnTo>
                <a:lnTo>
                  <a:pt x="8914" y="4586"/>
                </a:lnTo>
                <a:lnTo>
                  <a:pt x="9061" y="4513"/>
                </a:lnTo>
                <a:lnTo>
                  <a:pt x="9942" y="4109"/>
                </a:lnTo>
                <a:lnTo>
                  <a:pt x="10639" y="3852"/>
                </a:lnTo>
                <a:lnTo>
                  <a:pt x="10895" y="3742"/>
                </a:lnTo>
                <a:lnTo>
                  <a:pt x="11115" y="3669"/>
                </a:lnTo>
                <a:lnTo>
                  <a:pt x="11519" y="4586"/>
                </a:lnTo>
                <a:lnTo>
                  <a:pt x="11849" y="5540"/>
                </a:lnTo>
                <a:lnTo>
                  <a:pt x="12069" y="6237"/>
                </a:lnTo>
                <a:lnTo>
                  <a:pt x="12032" y="6347"/>
                </a:lnTo>
                <a:lnTo>
                  <a:pt x="11996" y="6457"/>
                </a:lnTo>
                <a:lnTo>
                  <a:pt x="11959" y="6457"/>
                </a:lnTo>
                <a:lnTo>
                  <a:pt x="11592" y="6603"/>
                </a:lnTo>
                <a:lnTo>
                  <a:pt x="10969" y="6787"/>
                </a:lnTo>
                <a:lnTo>
                  <a:pt x="9685" y="7227"/>
                </a:lnTo>
                <a:lnTo>
                  <a:pt x="8438" y="7630"/>
                </a:lnTo>
                <a:lnTo>
                  <a:pt x="7887" y="7777"/>
                </a:lnTo>
                <a:lnTo>
                  <a:pt x="7631" y="7924"/>
                </a:lnTo>
                <a:lnTo>
                  <a:pt x="7521" y="7997"/>
                </a:lnTo>
                <a:lnTo>
                  <a:pt x="7447" y="8107"/>
                </a:lnTo>
                <a:lnTo>
                  <a:pt x="7447" y="8144"/>
                </a:lnTo>
                <a:lnTo>
                  <a:pt x="7631" y="8181"/>
                </a:lnTo>
                <a:lnTo>
                  <a:pt x="7997" y="8181"/>
                </a:lnTo>
                <a:lnTo>
                  <a:pt x="8181" y="8107"/>
                </a:lnTo>
                <a:lnTo>
                  <a:pt x="8914" y="7887"/>
                </a:lnTo>
                <a:lnTo>
                  <a:pt x="10565" y="7374"/>
                </a:lnTo>
                <a:lnTo>
                  <a:pt x="12216" y="6860"/>
                </a:lnTo>
                <a:lnTo>
                  <a:pt x="12289" y="6823"/>
                </a:lnTo>
                <a:lnTo>
                  <a:pt x="12546" y="7777"/>
                </a:lnTo>
                <a:lnTo>
                  <a:pt x="12766" y="8474"/>
                </a:lnTo>
                <a:lnTo>
                  <a:pt x="12729" y="8511"/>
                </a:lnTo>
                <a:lnTo>
                  <a:pt x="12693" y="8584"/>
                </a:lnTo>
                <a:lnTo>
                  <a:pt x="11629" y="8988"/>
                </a:lnTo>
                <a:lnTo>
                  <a:pt x="11042" y="9208"/>
                </a:lnTo>
                <a:lnTo>
                  <a:pt x="10859" y="9281"/>
                </a:lnTo>
                <a:lnTo>
                  <a:pt x="10749" y="9391"/>
                </a:lnTo>
                <a:lnTo>
                  <a:pt x="10455" y="9575"/>
                </a:lnTo>
                <a:lnTo>
                  <a:pt x="10455" y="9611"/>
                </a:lnTo>
                <a:lnTo>
                  <a:pt x="10418" y="9501"/>
                </a:lnTo>
                <a:lnTo>
                  <a:pt x="10198" y="9024"/>
                </a:lnTo>
                <a:lnTo>
                  <a:pt x="10052" y="8804"/>
                </a:lnTo>
                <a:lnTo>
                  <a:pt x="9942" y="8731"/>
                </a:lnTo>
                <a:lnTo>
                  <a:pt x="9832" y="8694"/>
                </a:lnTo>
                <a:lnTo>
                  <a:pt x="9758" y="8694"/>
                </a:lnTo>
                <a:lnTo>
                  <a:pt x="9721" y="8768"/>
                </a:lnTo>
                <a:lnTo>
                  <a:pt x="9685" y="8841"/>
                </a:lnTo>
                <a:lnTo>
                  <a:pt x="9501" y="8841"/>
                </a:lnTo>
                <a:lnTo>
                  <a:pt x="9355" y="8804"/>
                </a:lnTo>
                <a:lnTo>
                  <a:pt x="9208" y="8841"/>
                </a:lnTo>
                <a:lnTo>
                  <a:pt x="9061" y="8878"/>
                </a:lnTo>
                <a:lnTo>
                  <a:pt x="8988" y="8988"/>
                </a:lnTo>
                <a:lnTo>
                  <a:pt x="8914" y="9098"/>
                </a:lnTo>
                <a:lnTo>
                  <a:pt x="8914" y="9208"/>
                </a:lnTo>
                <a:lnTo>
                  <a:pt x="9025" y="9611"/>
                </a:lnTo>
                <a:lnTo>
                  <a:pt x="9135" y="10051"/>
                </a:lnTo>
                <a:lnTo>
                  <a:pt x="8694" y="10161"/>
                </a:lnTo>
                <a:lnTo>
                  <a:pt x="8658" y="10198"/>
                </a:lnTo>
                <a:lnTo>
                  <a:pt x="8621" y="10235"/>
                </a:lnTo>
                <a:lnTo>
                  <a:pt x="8584" y="10345"/>
                </a:lnTo>
                <a:lnTo>
                  <a:pt x="8511" y="10125"/>
                </a:lnTo>
                <a:lnTo>
                  <a:pt x="8401" y="9905"/>
                </a:lnTo>
                <a:lnTo>
                  <a:pt x="8254" y="9685"/>
                </a:lnTo>
                <a:lnTo>
                  <a:pt x="8034" y="9501"/>
                </a:lnTo>
                <a:lnTo>
                  <a:pt x="7777" y="9391"/>
                </a:lnTo>
                <a:lnTo>
                  <a:pt x="7557" y="9391"/>
                </a:lnTo>
                <a:lnTo>
                  <a:pt x="7411" y="9428"/>
                </a:lnTo>
                <a:lnTo>
                  <a:pt x="7300" y="9464"/>
                </a:lnTo>
                <a:lnTo>
                  <a:pt x="7190" y="9538"/>
                </a:lnTo>
                <a:lnTo>
                  <a:pt x="7080" y="9611"/>
                </a:lnTo>
                <a:lnTo>
                  <a:pt x="7044" y="9721"/>
                </a:lnTo>
                <a:lnTo>
                  <a:pt x="7007" y="9868"/>
                </a:lnTo>
                <a:lnTo>
                  <a:pt x="7044" y="9941"/>
                </a:lnTo>
                <a:lnTo>
                  <a:pt x="7117" y="9978"/>
                </a:lnTo>
                <a:lnTo>
                  <a:pt x="7044" y="10235"/>
                </a:lnTo>
                <a:lnTo>
                  <a:pt x="7080" y="10492"/>
                </a:lnTo>
                <a:lnTo>
                  <a:pt x="4806" y="11152"/>
                </a:lnTo>
                <a:lnTo>
                  <a:pt x="4219" y="11335"/>
                </a:lnTo>
                <a:lnTo>
                  <a:pt x="3632" y="11519"/>
                </a:lnTo>
                <a:lnTo>
                  <a:pt x="3449" y="11629"/>
                </a:lnTo>
                <a:lnTo>
                  <a:pt x="3192" y="10602"/>
                </a:lnTo>
                <a:lnTo>
                  <a:pt x="2862" y="9611"/>
                </a:lnTo>
                <a:lnTo>
                  <a:pt x="3339" y="9538"/>
                </a:lnTo>
                <a:lnTo>
                  <a:pt x="3816" y="9428"/>
                </a:lnTo>
                <a:lnTo>
                  <a:pt x="4769" y="9134"/>
                </a:lnTo>
                <a:lnTo>
                  <a:pt x="4843" y="9318"/>
                </a:lnTo>
                <a:lnTo>
                  <a:pt x="4953" y="9501"/>
                </a:lnTo>
                <a:lnTo>
                  <a:pt x="5063" y="9685"/>
                </a:lnTo>
                <a:lnTo>
                  <a:pt x="5246" y="9831"/>
                </a:lnTo>
                <a:lnTo>
                  <a:pt x="5356" y="9868"/>
                </a:lnTo>
                <a:lnTo>
                  <a:pt x="5466" y="9905"/>
                </a:lnTo>
                <a:lnTo>
                  <a:pt x="5613" y="9905"/>
                </a:lnTo>
                <a:lnTo>
                  <a:pt x="5723" y="9868"/>
                </a:lnTo>
                <a:lnTo>
                  <a:pt x="5980" y="9758"/>
                </a:lnTo>
                <a:lnTo>
                  <a:pt x="6163" y="9648"/>
                </a:lnTo>
                <a:lnTo>
                  <a:pt x="6237" y="9538"/>
                </a:lnTo>
                <a:lnTo>
                  <a:pt x="6273" y="9501"/>
                </a:lnTo>
                <a:lnTo>
                  <a:pt x="6237" y="9428"/>
                </a:lnTo>
                <a:lnTo>
                  <a:pt x="5980" y="8731"/>
                </a:lnTo>
                <a:lnTo>
                  <a:pt x="6200" y="8731"/>
                </a:lnTo>
                <a:lnTo>
                  <a:pt x="6383" y="8658"/>
                </a:lnTo>
                <a:lnTo>
                  <a:pt x="6604" y="9244"/>
                </a:lnTo>
                <a:lnTo>
                  <a:pt x="6677" y="9318"/>
                </a:lnTo>
                <a:lnTo>
                  <a:pt x="6714" y="9354"/>
                </a:lnTo>
                <a:lnTo>
                  <a:pt x="6787" y="9354"/>
                </a:lnTo>
                <a:lnTo>
                  <a:pt x="7044" y="9318"/>
                </a:lnTo>
                <a:lnTo>
                  <a:pt x="7300" y="9208"/>
                </a:lnTo>
                <a:lnTo>
                  <a:pt x="7521" y="9061"/>
                </a:lnTo>
                <a:lnTo>
                  <a:pt x="7704" y="8878"/>
                </a:lnTo>
                <a:lnTo>
                  <a:pt x="7741" y="8841"/>
                </a:lnTo>
                <a:lnTo>
                  <a:pt x="7777" y="8768"/>
                </a:lnTo>
                <a:lnTo>
                  <a:pt x="7741" y="8658"/>
                </a:lnTo>
                <a:lnTo>
                  <a:pt x="7264" y="7887"/>
                </a:lnTo>
                <a:lnTo>
                  <a:pt x="7080" y="7520"/>
                </a:lnTo>
                <a:lnTo>
                  <a:pt x="6970" y="7337"/>
                </a:lnTo>
                <a:lnTo>
                  <a:pt x="6824" y="7227"/>
                </a:lnTo>
                <a:lnTo>
                  <a:pt x="6640" y="7154"/>
                </a:lnTo>
                <a:lnTo>
                  <a:pt x="6457" y="7190"/>
                </a:lnTo>
                <a:lnTo>
                  <a:pt x="6383" y="7227"/>
                </a:lnTo>
                <a:lnTo>
                  <a:pt x="6310" y="7264"/>
                </a:lnTo>
                <a:lnTo>
                  <a:pt x="6237" y="7337"/>
                </a:lnTo>
                <a:lnTo>
                  <a:pt x="6200" y="7410"/>
                </a:lnTo>
                <a:lnTo>
                  <a:pt x="6017" y="7447"/>
                </a:lnTo>
                <a:lnTo>
                  <a:pt x="5980" y="7484"/>
                </a:lnTo>
                <a:lnTo>
                  <a:pt x="5943" y="7520"/>
                </a:lnTo>
                <a:lnTo>
                  <a:pt x="5907" y="7594"/>
                </a:lnTo>
                <a:lnTo>
                  <a:pt x="5907" y="7667"/>
                </a:lnTo>
                <a:lnTo>
                  <a:pt x="6200" y="8291"/>
                </a:lnTo>
                <a:lnTo>
                  <a:pt x="6163" y="8364"/>
                </a:lnTo>
                <a:lnTo>
                  <a:pt x="6127" y="8401"/>
                </a:lnTo>
                <a:lnTo>
                  <a:pt x="6090" y="8401"/>
                </a:lnTo>
                <a:lnTo>
                  <a:pt x="6053" y="8437"/>
                </a:lnTo>
                <a:lnTo>
                  <a:pt x="5943" y="8474"/>
                </a:lnTo>
                <a:lnTo>
                  <a:pt x="5907" y="8511"/>
                </a:lnTo>
                <a:lnTo>
                  <a:pt x="5613" y="7814"/>
                </a:lnTo>
                <a:lnTo>
                  <a:pt x="5576" y="7777"/>
                </a:lnTo>
                <a:lnTo>
                  <a:pt x="5540" y="7704"/>
                </a:lnTo>
                <a:lnTo>
                  <a:pt x="5393" y="7704"/>
                </a:lnTo>
                <a:lnTo>
                  <a:pt x="5356" y="7667"/>
                </a:lnTo>
                <a:lnTo>
                  <a:pt x="5173" y="7667"/>
                </a:lnTo>
                <a:lnTo>
                  <a:pt x="4990" y="7704"/>
                </a:lnTo>
                <a:lnTo>
                  <a:pt x="4843" y="7814"/>
                </a:lnTo>
                <a:lnTo>
                  <a:pt x="4733" y="7961"/>
                </a:lnTo>
                <a:lnTo>
                  <a:pt x="4659" y="8144"/>
                </a:lnTo>
                <a:lnTo>
                  <a:pt x="4623" y="8327"/>
                </a:lnTo>
                <a:lnTo>
                  <a:pt x="4623" y="8511"/>
                </a:lnTo>
                <a:lnTo>
                  <a:pt x="4623" y="8694"/>
                </a:lnTo>
                <a:lnTo>
                  <a:pt x="3669" y="8951"/>
                </a:lnTo>
                <a:lnTo>
                  <a:pt x="3229" y="9134"/>
                </a:lnTo>
                <a:lnTo>
                  <a:pt x="2752" y="9318"/>
                </a:lnTo>
                <a:lnTo>
                  <a:pt x="2348" y="7997"/>
                </a:lnTo>
                <a:lnTo>
                  <a:pt x="1908" y="6677"/>
                </a:lnTo>
                <a:lnTo>
                  <a:pt x="1541" y="5356"/>
                </a:lnTo>
                <a:lnTo>
                  <a:pt x="1395" y="4696"/>
                </a:lnTo>
                <a:lnTo>
                  <a:pt x="1285" y="3999"/>
                </a:lnTo>
                <a:lnTo>
                  <a:pt x="1505" y="3962"/>
                </a:lnTo>
                <a:lnTo>
                  <a:pt x="1725" y="3926"/>
                </a:lnTo>
                <a:lnTo>
                  <a:pt x="2165" y="3816"/>
                </a:lnTo>
                <a:lnTo>
                  <a:pt x="3302" y="3485"/>
                </a:lnTo>
                <a:lnTo>
                  <a:pt x="5760" y="2825"/>
                </a:lnTo>
                <a:lnTo>
                  <a:pt x="6934" y="2495"/>
                </a:lnTo>
                <a:lnTo>
                  <a:pt x="8071" y="2092"/>
                </a:lnTo>
                <a:lnTo>
                  <a:pt x="9135" y="1725"/>
                </a:lnTo>
                <a:lnTo>
                  <a:pt x="9758" y="1505"/>
                </a:lnTo>
                <a:lnTo>
                  <a:pt x="9978" y="1395"/>
                </a:lnTo>
                <a:lnTo>
                  <a:pt x="10088" y="1358"/>
                </a:lnTo>
                <a:lnTo>
                  <a:pt x="10162" y="1321"/>
                </a:lnTo>
                <a:close/>
                <a:moveTo>
                  <a:pt x="12876" y="8988"/>
                </a:moveTo>
                <a:lnTo>
                  <a:pt x="13023" y="9575"/>
                </a:lnTo>
                <a:lnTo>
                  <a:pt x="13096" y="9905"/>
                </a:lnTo>
                <a:lnTo>
                  <a:pt x="13206" y="10198"/>
                </a:lnTo>
                <a:lnTo>
                  <a:pt x="12619" y="10271"/>
                </a:lnTo>
                <a:lnTo>
                  <a:pt x="12069" y="10418"/>
                </a:lnTo>
                <a:lnTo>
                  <a:pt x="11519" y="10565"/>
                </a:lnTo>
                <a:lnTo>
                  <a:pt x="10969" y="10748"/>
                </a:lnTo>
                <a:lnTo>
                  <a:pt x="9685" y="11225"/>
                </a:lnTo>
                <a:lnTo>
                  <a:pt x="8438" y="11702"/>
                </a:lnTo>
                <a:lnTo>
                  <a:pt x="5980" y="12619"/>
                </a:lnTo>
                <a:lnTo>
                  <a:pt x="4879" y="13023"/>
                </a:lnTo>
                <a:lnTo>
                  <a:pt x="4329" y="13243"/>
                </a:lnTo>
                <a:lnTo>
                  <a:pt x="3816" y="13499"/>
                </a:lnTo>
                <a:lnTo>
                  <a:pt x="3669" y="12692"/>
                </a:lnTo>
                <a:lnTo>
                  <a:pt x="3522" y="11885"/>
                </a:lnTo>
                <a:lnTo>
                  <a:pt x="3742" y="11885"/>
                </a:lnTo>
                <a:lnTo>
                  <a:pt x="3999" y="11812"/>
                </a:lnTo>
                <a:lnTo>
                  <a:pt x="5173" y="11482"/>
                </a:lnTo>
                <a:lnTo>
                  <a:pt x="7190" y="10932"/>
                </a:lnTo>
                <a:lnTo>
                  <a:pt x="7374" y="11335"/>
                </a:lnTo>
                <a:lnTo>
                  <a:pt x="7594" y="11702"/>
                </a:lnTo>
                <a:lnTo>
                  <a:pt x="7631" y="11775"/>
                </a:lnTo>
                <a:lnTo>
                  <a:pt x="7814" y="11775"/>
                </a:lnTo>
                <a:lnTo>
                  <a:pt x="7887" y="11702"/>
                </a:lnTo>
                <a:lnTo>
                  <a:pt x="7961" y="11629"/>
                </a:lnTo>
                <a:lnTo>
                  <a:pt x="8107" y="11592"/>
                </a:lnTo>
                <a:lnTo>
                  <a:pt x="8401" y="11519"/>
                </a:lnTo>
                <a:lnTo>
                  <a:pt x="8474" y="11445"/>
                </a:lnTo>
                <a:lnTo>
                  <a:pt x="8548" y="11372"/>
                </a:lnTo>
                <a:lnTo>
                  <a:pt x="8658" y="11189"/>
                </a:lnTo>
                <a:lnTo>
                  <a:pt x="8694" y="11005"/>
                </a:lnTo>
                <a:lnTo>
                  <a:pt x="8694" y="10785"/>
                </a:lnTo>
                <a:lnTo>
                  <a:pt x="8658" y="10602"/>
                </a:lnTo>
                <a:lnTo>
                  <a:pt x="8621" y="10418"/>
                </a:lnTo>
                <a:lnTo>
                  <a:pt x="8658" y="10492"/>
                </a:lnTo>
                <a:lnTo>
                  <a:pt x="8768" y="10528"/>
                </a:lnTo>
                <a:lnTo>
                  <a:pt x="9025" y="10492"/>
                </a:lnTo>
                <a:lnTo>
                  <a:pt x="9281" y="10418"/>
                </a:lnTo>
                <a:lnTo>
                  <a:pt x="9428" y="10638"/>
                </a:lnTo>
                <a:lnTo>
                  <a:pt x="9611" y="10822"/>
                </a:lnTo>
                <a:lnTo>
                  <a:pt x="9758" y="10895"/>
                </a:lnTo>
                <a:lnTo>
                  <a:pt x="9942" y="10932"/>
                </a:lnTo>
                <a:lnTo>
                  <a:pt x="10088" y="10932"/>
                </a:lnTo>
                <a:lnTo>
                  <a:pt x="10235" y="10858"/>
                </a:lnTo>
                <a:lnTo>
                  <a:pt x="10382" y="10785"/>
                </a:lnTo>
                <a:lnTo>
                  <a:pt x="10492" y="10638"/>
                </a:lnTo>
                <a:lnTo>
                  <a:pt x="10565" y="10492"/>
                </a:lnTo>
                <a:lnTo>
                  <a:pt x="10602" y="10345"/>
                </a:lnTo>
                <a:lnTo>
                  <a:pt x="10639" y="10161"/>
                </a:lnTo>
                <a:lnTo>
                  <a:pt x="10602" y="9978"/>
                </a:lnTo>
                <a:lnTo>
                  <a:pt x="10492" y="9648"/>
                </a:lnTo>
                <a:lnTo>
                  <a:pt x="10749" y="9648"/>
                </a:lnTo>
                <a:lnTo>
                  <a:pt x="11005" y="9611"/>
                </a:lnTo>
                <a:lnTo>
                  <a:pt x="11629" y="9428"/>
                </a:lnTo>
                <a:lnTo>
                  <a:pt x="12876" y="8988"/>
                </a:lnTo>
                <a:close/>
                <a:moveTo>
                  <a:pt x="13206" y="10675"/>
                </a:moveTo>
                <a:lnTo>
                  <a:pt x="13096" y="10712"/>
                </a:lnTo>
                <a:lnTo>
                  <a:pt x="11592" y="11262"/>
                </a:lnTo>
                <a:lnTo>
                  <a:pt x="8731" y="12362"/>
                </a:lnTo>
                <a:lnTo>
                  <a:pt x="7300" y="12876"/>
                </a:lnTo>
                <a:lnTo>
                  <a:pt x="6604" y="13133"/>
                </a:lnTo>
                <a:lnTo>
                  <a:pt x="5870" y="13316"/>
                </a:lnTo>
                <a:lnTo>
                  <a:pt x="4696" y="13573"/>
                </a:lnTo>
                <a:lnTo>
                  <a:pt x="5393" y="13279"/>
                </a:lnTo>
                <a:lnTo>
                  <a:pt x="6090" y="13023"/>
                </a:lnTo>
                <a:lnTo>
                  <a:pt x="8438" y="12179"/>
                </a:lnTo>
                <a:lnTo>
                  <a:pt x="9611" y="11702"/>
                </a:lnTo>
                <a:lnTo>
                  <a:pt x="10822" y="11299"/>
                </a:lnTo>
                <a:lnTo>
                  <a:pt x="11409" y="11078"/>
                </a:lnTo>
                <a:lnTo>
                  <a:pt x="11996" y="10895"/>
                </a:lnTo>
                <a:lnTo>
                  <a:pt x="12619" y="10748"/>
                </a:lnTo>
                <a:lnTo>
                  <a:pt x="13206" y="10675"/>
                </a:lnTo>
                <a:close/>
                <a:moveTo>
                  <a:pt x="10492" y="478"/>
                </a:moveTo>
                <a:lnTo>
                  <a:pt x="10712" y="1064"/>
                </a:lnTo>
                <a:lnTo>
                  <a:pt x="10969" y="1688"/>
                </a:lnTo>
                <a:lnTo>
                  <a:pt x="11482" y="2862"/>
                </a:lnTo>
                <a:lnTo>
                  <a:pt x="11996" y="4182"/>
                </a:lnTo>
                <a:lnTo>
                  <a:pt x="12473" y="5466"/>
                </a:lnTo>
                <a:lnTo>
                  <a:pt x="12876" y="6713"/>
                </a:lnTo>
                <a:lnTo>
                  <a:pt x="13280" y="7924"/>
                </a:lnTo>
                <a:lnTo>
                  <a:pt x="13683" y="9171"/>
                </a:lnTo>
                <a:lnTo>
                  <a:pt x="14013" y="10418"/>
                </a:lnTo>
                <a:lnTo>
                  <a:pt x="13793" y="10418"/>
                </a:lnTo>
                <a:lnTo>
                  <a:pt x="13573" y="10492"/>
                </a:lnTo>
                <a:lnTo>
                  <a:pt x="13573" y="10418"/>
                </a:lnTo>
                <a:lnTo>
                  <a:pt x="13573" y="10308"/>
                </a:lnTo>
                <a:lnTo>
                  <a:pt x="13646" y="10235"/>
                </a:lnTo>
                <a:lnTo>
                  <a:pt x="13646" y="10125"/>
                </a:lnTo>
                <a:lnTo>
                  <a:pt x="13610" y="9831"/>
                </a:lnTo>
                <a:lnTo>
                  <a:pt x="13610" y="9758"/>
                </a:lnTo>
                <a:lnTo>
                  <a:pt x="13610" y="9721"/>
                </a:lnTo>
                <a:lnTo>
                  <a:pt x="13426" y="9024"/>
                </a:lnTo>
                <a:lnTo>
                  <a:pt x="13096" y="7777"/>
                </a:lnTo>
                <a:lnTo>
                  <a:pt x="12693" y="6603"/>
                </a:lnTo>
                <a:lnTo>
                  <a:pt x="12289" y="5430"/>
                </a:lnTo>
                <a:lnTo>
                  <a:pt x="11849" y="4256"/>
                </a:lnTo>
                <a:lnTo>
                  <a:pt x="11372" y="3119"/>
                </a:lnTo>
                <a:lnTo>
                  <a:pt x="10859" y="1981"/>
                </a:lnTo>
                <a:lnTo>
                  <a:pt x="10675" y="1651"/>
                </a:lnTo>
                <a:lnTo>
                  <a:pt x="10492" y="1358"/>
                </a:lnTo>
                <a:lnTo>
                  <a:pt x="10602" y="1285"/>
                </a:lnTo>
                <a:lnTo>
                  <a:pt x="10639" y="1174"/>
                </a:lnTo>
                <a:lnTo>
                  <a:pt x="10602" y="1064"/>
                </a:lnTo>
                <a:lnTo>
                  <a:pt x="10565" y="991"/>
                </a:lnTo>
                <a:lnTo>
                  <a:pt x="10528" y="954"/>
                </a:lnTo>
                <a:lnTo>
                  <a:pt x="10455" y="918"/>
                </a:lnTo>
                <a:lnTo>
                  <a:pt x="10272" y="881"/>
                </a:lnTo>
                <a:lnTo>
                  <a:pt x="10088" y="918"/>
                </a:lnTo>
                <a:lnTo>
                  <a:pt x="9391" y="1138"/>
                </a:lnTo>
                <a:lnTo>
                  <a:pt x="8658" y="1431"/>
                </a:lnTo>
                <a:lnTo>
                  <a:pt x="7924" y="1688"/>
                </a:lnTo>
                <a:lnTo>
                  <a:pt x="7190" y="1945"/>
                </a:lnTo>
                <a:lnTo>
                  <a:pt x="5650" y="2422"/>
                </a:lnTo>
                <a:lnTo>
                  <a:pt x="4109" y="2862"/>
                </a:lnTo>
                <a:lnTo>
                  <a:pt x="2569" y="3265"/>
                </a:lnTo>
                <a:lnTo>
                  <a:pt x="1762" y="3485"/>
                </a:lnTo>
                <a:lnTo>
                  <a:pt x="1358" y="3632"/>
                </a:lnTo>
                <a:lnTo>
                  <a:pt x="1175" y="3706"/>
                </a:lnTo>
                <a:lnTo>
                  <a:pt x="1028" y="3816"/>
                </a:lnTo>
                <a:lnTo>
                  <a:pt x="991" y="3816"/>
                </a:lnTo>
                <a:lnTo>
                  <a:pt x="955" y="3889"/>
                </a:lnTo>
                <a:lnTo>
                  <a:pt x="918" y="3962"/>
                </a:lnTo>
                <a:lnTo>
                  <a:pt x="991" y="4586"/>
                </a:lnTo>
                <a:lnTo>
                  <a:pt x="1101" y="5209"/>
                </a:lnTo>
                <a:lnTo>
                  <a:pt x="1248" y="5796"/>
                </a:lnTo>
                <a:lnTo>
                  <a:pt x="1395" y="6420"/>
                </a:lnTo>
                <a:lnTo>
                  <a:pt x="1725" y="7594"/>
                </a:lnTo>
                <a:lnTo>
                  <a:pt x="2128" y="8768"/>
                </a:lnTo>
                <a:lnTo>
                  <a:pt x="2532" y="9978"/>
                </a:lnTo>
                <a:lnTo>
                  <a:pt x="2899" y="11152"/>
                </a:lnTo>
                <a:lnTo>
                  <a:pt x="3045" y="11739"/>
                </a:lnTo>
                <a:lnTo>
                  <a:pt x="3192" y="12362"/>
                </a:lnTo>
                <a:lnTo>
                  <a:pt x="3302" y="12949"/>
                </a:lnTo>
                <a:lnTo>
                  <a:pt x="3412" y="13573"/>
                </a:lnTo>
                <a:lnTo>
                  <a:pt x="3412" y="13683"/>
                </a:lnTo>
                <a:lnTo>
                  <a:pt x="3486" y="13720"/>
                </a:lnTo>
                <a:lnTo>
                  <a:pt x="3559" y="13756"/>
                </a:lnTo>
                <a:lnTo>
                  <a:pt x="3632" y="13793"/>
                </a:lnTo>
                <a:lnTo>
                  <a:pt x="3669" y="13830"/>
                </a:lnTo>
                <a:lnTo>
                  <a:pt x="3742" y="13830"/>
                </a:lnTo>
                <a:lnTo>
                  <a:pt x="4036" y="13756"/>
                </a:lnTo>
                <a:lnTo>
                  <a:pt x="3706" y="13903"/>
                </a:lnTo>
                <a:lnTo>
                  <a:pt x="3412" y="14086"/>
                </a:lnTo>
                <a:lnTo>
                  <a:pt x="2569" y="11115"/>
                </a:lnTo>
                <a:lnTo>
                  <a:pt x="2128" y="9611"/>
                </a:lnTo>
                <a:lnTo>
                  <a:pt x="1725" y="8144"/>
                </a:lnTo>
                <a:lnTo>
                  <a:pt x="955" y="5136"/>
                </a:lnTo>
                <a:lnTo>
                  <a:pt x="808" y="4439"/>
                </a:lnTo>
                <a:lnTo>
                  <a:pt x="661" y="3999"/>
                </a:lnTo>
                <a:lnTo>
                  <a:pt x="588" y="3779"/>
                </a:lnTo>
                <a:lnTo>
                  <a:pt x="478" y="3632"/>
                </a:lnTo>
                <a:lnTo>
                  <a:pt x="1065" y="3522"/>
                </a:lnTo>
                <a:lnTo>
                  <a:pt x="1652" y="3412"/>
                </a:lnTo>
                <a:lnTo>
                  <a:pt x="2825" y="3045"/>
                </a:lnTo>
                <a:lnTo>
                  <a:pt x="4183" y="2642"/>
                </a:lnTo>
                <a:lnTo>
                  <a:pt x="5503" y="2202"/>
                </a:lnTo>
                <a:lnTo>
                  <a:pt x="8034" y="1358"/>
                </a:lnTo>
                <a:lnTo>
                  <a:pt x="9281" y="918"/>
                </a:lnTo>
                <a:lnTo>
                  <a:pt x="9905" y="734"/>
                </a:lnTo>
                <a:lnTo>
                  <a:pt x="10198" y="624"/>
                </a:lnTo>
                <a:lnTo>
                  <a:pt x="10492" y="478"/>
                </a:lnTo>
                <a:close/>
                <a:moveTo>
                  <a:pt x="10455" y="1"/>
                </a:moveTo>
                <a:lnTo>
                  <a:pt x="10162" y="37"/>
                </a:lnTo>
                <a:lnTo>
                  <a:pt x="9832" y="147"/>
                </a:lnTo>
                <a:lnTo>
                  <a:pt x="9245" y="367"/>
                </a:lnTo>
                <a:lnTo>
                  <a:pt x="7997" y="808"/>
                </a:lnTo>
                <a:lnTo>
                  <a:pt x="5503" y="1651"/>
                </a:lnTo>
                <a:lnTo>
                  <a:pt x="2935" y="2495"/>
                </a:lnTo>
                <a:lnTo>
                  <a:pt x="1615" y="2899"/>
                </a:lnTo>
                <a:lnTo>
                  <a:pt x="918" y="3082"/>
                </a:lnTo>
                <a:lnTo>
                  <a:pt x="258" y="3339"/>
                </a:lnTo>
                <a:lnTo>
                  <a:pt x="184" y="3412"/>
                </a:lnTo>
                <a:lnTo>
                  <a:pt x="148" y="3522"/>
                </a:lnTo>
                <a:lnTo>
                  <a:pt x="38" y="3559"/>
                </a:lnTo>
                <a:lnTo>
                  <a:pt x="1" y="3595"/>
                </a:lnTo>
                <a:lnTo>
                  <a:pt x="1" y="3632"/>
                </a:lnTo>
                <a:lnTo>
                  <a:pt x="38" y="3779"/>
                </a:lnTo>
                <a:lnTo>
                  <a:pt x="111" y="3926"/>
                </a:lnTo>
                <a:lnTo>
                  <a:pt x="184" y="4036"/>
                </a:lnTo>
                <a:lnTo>
                  <a:pt x="221" y="4146"/>
                </a:lnTo>
                <a:lnTo>
                  <a:pt x="294" y="4366"/>
                </a:lnTo>
                <a:lnTo>
                  <a:pt x="588" y="5796"/>
                </a:lnTo>
                <a:lnTo>
                  <a:pt x="955" y="7227"/>
                </a:lnTo>
                <a:lnTo>
                  <a:pt x="1285" y="8658"/>
                </a:lnTo>
                <a:lnTo>
                  <a:pt x="2055" y="11482"/>
                </a:lnTo>
                <a:lnTo>
                  <a:pt x="2459" y="12876"/>
                </a:lnTo>
                <a:lnTo>
                  <a:pt x="2899" y="14233"/>
                </a:lnTo>
                <a:lnTo>
                  <a:pt x="2935" y="14380"/>
                </a:lnTo>
                <a:lnTo>
                  <a:pt x="3045" y="14416"/>
                </a:lnTo>
                <a:lnTo>
                  <a:pt x="3155" y="14453"/>
                </a:lnTo>
                <a:lnTo>
                  <a:pt x="3302" y="14416"/>
                </a:lnTo>
                <a:lnTo>
                  <a:pt x="3596" y="14343"/>
                </a:lnTo>
                <a:lnTo>
                  <a:pt x="3889" y="14270"/>
                </a:lnTo>
                <a:lnTo>
                  <a:pt x="4513" y="14086"/>
                </a:lnTo>
                <a:lnTo>
                  <a:pt x="5980" y="13793"/>
                </a:lnTo>
                <a:lnTo>
                  <a:pt x="6714" y="13610"/>
                </a:lnTo>
                <a:lnTo>
                  <a:pt x="7447" y="13353"/>
                </a:lnTo>
                <a:lnTo>
                  <a:pt x="8878" y="12839"/>
                </a:lnTo>
                <a:lnTo>
                  <a:pt x="11739" y="11775"/>
                </a:lnTo>
                <a:lnTo>
                  <a:pt x="13133" y="11225"/>
                </a:lnTo>
                <a:lnTo>
                  <a:pt x="13646" y="11078"/>
                </a:lnTo>
                <a:lnTo>
                  <a:pt x="13903" y="10968"/>
                </a:lnTo>
                <a:lnTo>
                  <a:pt x="14160" y="10822"/>
                </a:lnTo>
                <a:lnTo>
                  <a:pt x="14197" y="10932"/>
                </a:lnTo>
                <a:lnTo>
                  <a:pt x="14270" y="10968"/>
                </a:lnTo>
                <a:lnTo>
                  <a:pt x="14380" y="11005"/>
                </a:lnTo>
                <a:lnTo>
                  <a:pt x="14490" y="11005"/>
                </a:lnTo>
                <a:lnTo>
                  <a:pt x="14563" y="10932"/>
                </a:lnTo>
                <a:lnTo>
                  <a:pt x="14637" y="10895"/>
                </a:lnTo>
                <a:lnTo>
                  <a:pt x="14674" y="10785"/>
                </a:lnTo>
                <a:lnTo>
                  <a:pt x="14637" y="10675"/>
                </a:lnTo>
                <a:lnTo>
                  <a:pt x="14270" y="9318"/>
                </a:lnTo>
                <a:lnTo>
                  <a:pt x="13867" y="7997"/>
                </a:lnTo>
                <a:lnTo>
                  <a:pt x="13426" y="6640"/>
                </a:lnTo>
                <a:lnTo>
                  <a:pt x="12949" y="5356"/>
                </a:lnTo>
                <a:lnTo>
                  <a:pt x="12473" y="4036"/>
                </a:lnTo>
                <a:lnTo>
                  <a:pt x="11922" y="2752"/>
                </a:lnTo>
                <a:lnTo>
                  <a:pt x="11409" y="1468"/>
                </a:lnTo>
                <a:lnTo>
                  <a:pt x="11115" y="881"/>
                </a:lnTo>
                <a:lnTo>
                  <a:pt x="10785" y="257"/>
                </a:lnTo>
                <a:lnTo>
                  <a:pt x="10749" y="221"/>
                </a:lnTo>
                <a:lnTo>
                  <a:pt x="10675" y="184"/>
                </a:lnTo>
                <a:lnTo>
                  <a:pt x="10639" y="111"/>
                </a:lnTo>
                <a:lnTo>
                  <a:pt x="10602" y="74"/>
                </a:lnTo>
                <a:lnTo>
                  <a:pt x="10528" y="37"/>
                </a:lnTo>
                <a:lnTo>
                  <a:pt x="10455" y="1"/>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81" name="Google Shape;281;p4"/>
          <p:cNvSpPr/>
          <p:nvPr/>
        </p:nvSpPr>
        <p:spPr>
          <a:xfrm>
            <a:off x="1525678" y="4911343"/>
            <a:ext cx="391238" cy="289295"/>
          </a:xfrm>
          <a:custGeom>
            <a:avLst/>
            <a:gdLst/>
            <a:ahLst/>
            <a:cxnLst/>
            <a:rect l="l" t="t" r="r" b="b"/>
            <a:pathLst>
              <a:path w="13793" h="10199" extrusionOk="0">
                <a:moveTo>
                  <a:pt x="5649" y="2128"/>
                </a:moveTo>
                <a:lnTo>
                  <a:pt x="5503" y="2165"/>
                </a:lnTo>
                <a:lnTo>
                  <a:pt x="5356" y="2238"/>
                </a:lnTo>
                <a:lnTo>
                  <a:pt x="5209" y="2312"/>
                </a:lnTo>
                <a:lnTo>
                  <a:pt x="5099" y="2422"/>
                </a:lnTo>
                <a:lnTo>
                  <a:pt x="4989" y="2532"/>
                </a:lnTo>
                <a:lnTo>
                  <a:pt x="4916" y="2642"/>
                </a:lnTo>
                <a:lnTo>
                  <a:pt x="4879" y="2788"/>
                </a:lnTo>
                <a:lnTo>
                  <a:pt x="4842" y="2935"/>
                </a:lnTo>
                <a:lnTo>
                  <a:pt x="4842" y="3119"/>
                </a:lnTo>
                <a:lnTo>
                  <a:pt x="4879" y="3265"/>
                </a:lnTo>
                <a:lnTo>
                  <a:pt x="4916" y="3375"/>
                </a:lnTo>
                <a:lnTo>
                  <a:pt x="5026" y="3485"/>
                </a:lnTo>
                <a:lnTo>
                  <a:pt x="5136" y="3522"/>
                </a:lnTo>
                <a:lnTo>
                  <a:pt x="5209" y="3522"/>
                </a:lnTo>
                <a:lnTo>
                  <a:pt x="5319" y="3449"/>
                </a:lnTo>
                <a:lnTo>
                  <a:pt x="5356" y="3375"/>
                </a:lnTo>
                <a:lnTo>
                  <a:pt x="5393" y="3119"/>
                </a:lnTo>
                <a:lnTo>
                  <a:pt x="5393" y="2899"/>
                </a:lnTo>
                <a:lnTo>
                  <a:pt x="5429" y="3045"/>
                </a:lnTo>
                <a:lnTo>
                  <a:pt x="5466" y="3229"/>
                </a:lnTo>
                <a:lnTo>
                  <a:pt x="5503" y="3632"/>
                </a:lnTo>
                <a:lnTo>
                  <a:pt x="5576" y="3926"/>
                </a:lnTo>
                <a:lnTo>
                  <a:pt x="5613" y="4072"/>
                </a:lnTo>
                <a:lnTo>
                  <a:pt x="5723" y="4219"/>
                </a:lnTo>
                <a:lnTo>
                  <a:pt x="5796" y="4256"/>
                </a:lnTo>
                <a:lnTo>
                  <a:pt x="5833" y="4256"/>
                </a:lnTo>
                <a:lnTo>
                  <a:pt x="5906" y="4219"/>
                </a:lnTo>
                <a:lnTo>
                  <a:pt x="5943" y="4146"/>
                </a:lnTo>
                <a:lnTo>
                  <a:pt x="5980" y="4036"/>
                </a:lnTo>
                <a:lnTo>
                  <a:pt x="5980" y="3926"/>
                </a:lnTo>
                <a:lnTo>
                  <a:pt x="5943" y="3669"/>
                </a:lnTo>
                <a:lnTo>
                  <a:pt x="5833" y="3082"/>
                </a:lnTo>
                <a:lnTo>
                  <a:pt x="5759" y="2825"/>
                </a:lnTo>
                <a:lnTo>
                  <a:pt x="5686" y="2715"/>
                </a:lnTo>
                <a:lnTo>
                  <a:pt x="5613" y="2642"/>
                </a:lnTo>
                <a:lnTo>
                  <a:pt x="5723" y="2605"/>
                </a:lnTo>
                <a:lnTo>
                  <a:pt x="6016" y="2605"/>
                </a:lnTo>
                <a:lnTo>
                  <a:pt x="6163" y="2642"/>
                </a:lnTo>
                <a:lnTo>
                  <a:pt x="6310" y="3045"/>
                </a:lnTo>
                <a:lnTo>
                  <a:pt x="6456" y="3522"/>
                </a:lnTo>
                <a:lnTo>
                  <a:pt x="6603" y="3999"/>
                </a:lnTo>
                <a:lnTo>
                  <a:pt x="6640" y="4072"/>
                </a:lnTo>
                <a:lnTo>
                  <a:pt x="6677" y="4109"/>
                </a:lnTo>
                <a:lnTo>
                  <a:pt x="6750" y="4146"/>
                </a:lnTo>
                <a:lnTo>
                  <a:pt x="6823" y="4109"/>
                </a:lnTo>
                <a:lnTo>
                  <a:pt x="6897" y="4072"/>
                </a:lnTo>
                <a:lnTo>
                  <a:pt x="6970" y="4036"/>
                </a:lnTo>
                <a:lnTo>
                  <a:pt x="7007" y="3926"/>
                </a:lnTo>
                <a:lnTo>
                  <a:pt x="7007" y="3852"/>
                </a:lnTo>
                <a:lnTo>
                  <a:pt x="6860" y="3412"/>
                </a:lnTo>
                <a:lnTo>
                  <a:pt x="6750" y="3009"/>
                </a:lnTo>
                <a:lnTo>
                  <a:pt x="6677" y="2862"/>
                </a:lnTo>
                <a:lnTo>
                  <a:pt x="6970" y="3045"/>
                </a:lnTo>
                <a:lnTo>
                  <a:pt x="7227" y="3229"/>
                </a:lnTo>
                <a:lnTo>
                  <a:pt x="7227" y="3449"/>
                </a:lnTo>
                <a:lnTo>
                  <a:pt x="7263" y="3669"/>
                </a:lnTo>
                <a:lnTo>
                  <a:pt x="7410" y="4072"/>
                </a:lnTo>
                <a:lnTo>
                  <a:pt x="7484" y="4146"/>
                </a:lnTo>
                <a:lnTo>
                  <a:pt x="7520" y="4182"/>
                </a:lnTo>
                <a:lnTo>
                  <a:pt x="7667" y="4182"/>
                </a:lnTo>
                <a:lnTo>
                  <a:pt x="7740" y="4146"/>
                </a:lnTo>
                <a:lnTo>
                  <a:pt x="7777" y="4109"/>
                </a:lnTo>
                <a:lnTo>
                  <a:pt x="7814" y="4036"/>
                </a:lnTo>
                <a:lnTo>
                  <a:pt x="7777" y="3926"/>
                </a:lnTo>
                <a:lnTo>
                  <a:pt x="7704" y="3669"/>
                </a:lnTo>
                <a:lnTo>
                  <a:pt x="8034" y="3962"/>
                </a:lnTo>
                <a:lnTo>
                  <a:pt x="8070" y="3999"/>
                </a:lnTo>
                <a:lnTo>
                  <a:pt x="8107" y="3999"/>
                </a:lnTo>
                <a:lnTo>
                  <a:pt x="8144" y="3962"/>
                </a:lnTo>
                <a:lnTo>
                  <a:pt x="8144" y="3926"/>
                </a:lnTo>
                <a:lnTo>
                  <a:pt x="8144" y="3742"/>
                </a:lnTo>
                <a:lnTo>
                  <a:pt x="8107" y="3595"/>
                </a:lnTo>
                <a:lnTo>
                  <a:pt x="7960" y="3302"/>
                </a:lnTo>
                <a:lnTo>
                  <a:pt x="7740" y="3009"/>
                </a:lnTo>
                <a:lnTo>
                  <a:pt x="7484" y="2788"/>
                </a:lnTo>
                <a:lnTo>
                  <a:pt x="7190" y="2568"/>
                </a:lnTo>
                <a:lnTo>
                  <a:pt x="6897" y="2422"/>
                </a:lnTo>
                <a:lnTo>
                  <a:pt x="6566" y="2275"/>
                </a:lnTo>
                <a:lnTo>
                  <a:pt x="6273" y="2165"/>
                </a:lnTo>
                <a:lnTo>
                  <a:pt x="5943" y="2128"/>
                </a:lnTo>
                <a:close/>
                <a:moveTo>
                  <a:pt x="12215" y="3485"/>
                </a:moveTo>
                <a:lnTo>
                  <a:pt x="12142" y="3522"/>
                </a:lnTo>
                <a:lnTo>
                  <a:pt x="12142" y="3559"/>
                </a:lnTo>
                <a:lnTo>
                  <a:pt x="12142" y="3742"/>
                </a:lnTo>
                <a:lnTo>
                  <a:pt x="12142" y="3926"/>
                </a:lnTo>
                <a:lnTo>
                  <a:pt x="12252" y="4292"/>
                </a:lnTo>
                <a:lnTo>
                  <a:pt x="12436" y="4769"/>
                </a:lnTo>
                <a:lnTo>
                  <a:pt x="12582" y="5136"/>
                </a:lnTo>
                <a:lnTo>
                  <a:pt x="12546" y="5209"/>
                </a:lnTo>
                <a:lnTo>
                  <a:pt x="12546" y="5320"/>
                </a:lnTo>
                <a:lnTo>
                  <a:pt x="12582" y="5356"/>
                </a:lnTo>
                <a:lnTo>
                  <a:pt x="12582" y="5430"/>
                </a:lnTo>
                <a:lnTo>
                  <a:pt x="11885" y="5613"/>
                </a:lnTo>
                <a:lnTo>
                  <a:pt x="11885" y="5430"/>
                </a:lnTo>
                <a:lnTo>
                  <a:pt x="11849" y="5246"/>
                </a:lnTo>
                <a:lnTo>
                  <a:pt x="11702" y="4843"/>
                </a:lnTo>
                <a:lnTo>
                  <a:pt x="11629" y="4549"/>
                </a:lnTo>
                <a:lnTo>
                  <a:pt x="11482" y="4256"/>
                </a:lnTo>
                <a:lnTo>
                  <a:pt x="11335" y="3999"/>
                </a:lnTo>
                <a:lnTo>
                  <a:pt x="11115" y="3742"/>
                </a:lnTo>
                <a:lnTo>
                  <a:pt x="11005" y="3742"/>
                </a:lnTo>
                <a:lnTo>
                  <a:pt x="10968" y="3779"/>
                </a:lnTo>
                <a:lnTo>
                  <a:pt x="10932" y="3852"/>
                </a:lnTo>
                <a:lnTo>
                  <a:pt x="10968" y="4109"/>
                </a:lnTo>
                <a:lnTo>
                  <a:pt x="11078" y="4366"/>
                </a:lnTo>
                <a:lnTo>
                  <a:pt x="11262" y="4879"/>
                </a:lnTo>
                <a:lnTo>
                  <a:pt x="11372" y="5320"/>
                </a:lnTo>
                <a:lnTo>
                  <a:pt x="11445" y="5540"/>
                </a:lnTo>
                <a:lnTo>
                  <a:pt x="11555" y="5686"/>
                </a:lnTo>
                <a:lnTo>
                  <a:pt x="11482" y="5723"/>
                </a:lnTo>
                <a:lnTo>
                  <a:pt x="11372" y="5723"/>
                </a:lnTo>
                <a:lnTo>
                  <a:pt x="11262" y="5686"/>
                </a:lnTo>
                <a:lnTo>
                  <a:pt x="11152" y="5650"/>
                </a:lnTo>
                <a:lnTo>
                  <a:pt x="11078" y="5576"/>
                </a:lnTo>
                <a:lnTo>
                  <a:pt x="10895" y="5393"/>
                </a:lnTo>
                <a:lnTo>
                  <a:pt x="10785" y="5209"/>
                </a:lnTo>
                <a:lnTo>
                  <a:pt x="10712" y="5173"/>
                </a:lnTo>
                <a:lnTo>
                  <a:pt x="10675" y="4916"/>
                </a:lnTo>
                <a:lnTo>
                  <a:pt x="10601" y="4696"/>
                </a:lnTo>
                <a:lnTo>
                  <a:pt x="10418" y="4292"/>
                </a:lnTo>
                <a:lnTo>
                  <a:pt x="10381" y="4256"/>
                </a:lnTo>
                <a:lnTo>
                  <a:pt x="10345" y="4219"/>
                </a:lnTo>
                <a:lnTo>
                  <a:pt x="10198" y="4219"/>
                </a:lnTo>
                <a:lnTo>
                  <a:pt x="10125" y="4292"/>
                </a:lnTo>
                <a:lnTo>
                  <a:pt x="10088" y="4366"/>
                </a:lnTo>
                <a:lnTo>
                  <a:pt x="10088" y="4402"/>
                </a:lnTo>
                <a:lnTo>
                  <a:pt x="10125" y="4659"/>
                </a:lnTo>
                <a:lnTo>
                  <a:pt x="10051" y="4623"/>
                </a:lnTo>
                <a:lnTo>
                  <a:pt x="9941" y="4586"/>
                </a:lnTo>
                <a:lnTo>
                  <a:pt x="9868" y="4623"/>
                </a:lnTo>
                <a:lnTo>
                  <a:pt x="9794" y="4696"/>
                </a:lnTo>
                <a:lnTo>
                  <a:pt x="9721" y="4806"/>
                </a:lnTo>
                <a:lnTo>
                  <a:pt x="9684" y="4916"/>
                </a:lnTo>
                <a:lnTo>
                  <a:pt x="9721" y="5026"/>
                </a:lnTo>
                <a:lnTo>
                  <a:pt x="9758" y="5099"/>
                </a:lnTo>
                <a:lnTo>
                  <a:pt x="9905" y="5246"/>
                </a:lnTo>
                <a:lnTo>
                  <a:pt x="10125" y="5356"/>
                </a:lnTo>
                <a:lnTo>
                  <a:pt x="10271" y="5430"/>
                </a:lnTo>
                <a:lnTo>
                  <a:pt x="10345" y="5540"/>
                </a:lnTo>
                <a:lnTo>
                  <a:pt x="10528" y="5796"/>
                </a:lnTo>
                <a:lnTo>
                  <a:pt x="10712" y="5980"/>
                </a:lnTo>
                <a:lnTo>
                  <a:pt x="10932" y="6163"/>
                </a:lnTo>
                <a:lnTo>
                  <a:pt x="11078" y="6200"/>
                </a:lnTo>
                <a:lnTo>
                  <a:pt x="11225" y="6237"/>
                </a:lnTo>
                <a:lnTo>
                  <a:pt x="11519" y="6237"/>
                </a:lnTo>
                <a:lnTo>
                  <a:pt x="11849" y="6163"/>
                </a:lnTo>
                <a:lnTo>
                  <a:pt x="12142" y="6090"/>
                </a:lnTo>
                <a:lnTo>
                  <a:pt x="12986" y="5833"/>
                </a:lnTo>
                <a:lnTo>
                  <a:pt x="13353" y="5686"/>
                </a:lnTo>
                <a:lnTo>
                  <a:pt x="13536" y="5613"/>
                </a:lnTo>
                <a:lnTo>
                  <a:pt x="13719" y="5540"/>
                </a:lnTo>
                <a:lnTo>
                  <a:pt x="13793" y="5466"/>
                </a:lnTo>
                <a:lnTo>
                  <a:pt x="13793" y="5356"/>
                </a:lnTo>
                <a:lnTo>
                  <a:pt x="13756" y="5283"/>
                </a:lnTo>
                <a:lnTo>
                  <a:pt x="13646" y="5246"/>
                </a:lnTo>
                <a:lnTo>
                  <a:pt x="13353" y="5246"/>
                </a:lnTo>
                <a:lnTo>
                  <a:pt x="13059" y="5320"/>
                </a:lnTo>
                <a:lnTo>
                  <a:pt x="13059" y="5099"/>
                </a:lnTo>
                <a:lnTo>
                  <a:pt x="12986" y="4879"/>
                </a:lnTo>
                <a:lnTo>
                  <a:pt x="12839" y="4513"/>
                </a:lnTo>
                <a:lnTo>
                  <a:pt x="12619" y="3962"/>
                </a:lnTo>
                <a:lnTo>
                  <a:pt x="12509" y="3706"/>
                </a:lnTo>
                <a:lnTo>
                  <a:pt x="12326" y="3485"/>
                </a:lnTo>
                <a:close/>
                <a:moveTo>
                  <a:pt x="12069" y="1"/>
                </a:moveTo>
                <a:lnTo>
                  <a:pt x="11702" y="37"/>
                </a:lnTo>
                <a:lnTo>
                  <a:pt x="11335" y="147"/>
                </a:lnTo>
                <a:lnTo>
                  <a:pt x="10638" y="368"/>
                </a:lnTo>
                <a:lnTo>
                  <a:pt x="9905" y="588"/>
                </a:lnTo>
                <a:lnTo>
                  <a:pt x="9538" y="698"/>
                </a:lnTo>
                <a:lnTo>
                  <a:pt x="9171" y="844"/>
                </a:lnTo>
                <a:lnTo>
                  <a:pt x="8914" y="1028"/>
                </a:lnTo>
                <a:lnTo>
                  <a:pt x="8694" y="1211"/>
                </a:lnTo>
                <a:lnTo>
                  <a:pt x="8547" y="1431"/>
                </a:lnTo>
                <a:lnTo>
                  <a:pt x="8437" y="1688"/>
                </a:lnTo>
                <a:lnTo>
                  <a:pt x="8401" y="1945"/>
                </a:lnTo>
                <a:lnTo>
                  <a:pt x="8401" y="2238"/>
                </a:lnTo>
                <a:lnTo>
                  <a:pt x="8401" y="2532"/>
                </a:lnTo>
                <a:lnTo>
                  <a:pt x="8474" y="2825"/>
                </a:lnTo>
                <a:lnTo>
                  <a:pt x="8804" y="4402"/>
                </a:lnTo>
                <a:lnTo>
                  <a:pt x="8951" y="5173"/>
                </a:lnTo>
                <a:lnTo>
                  <a:pt x="9098" y="5980"/>
                </a:lnTo>
                <a:lnTo>
                  <a:pt x="9134" y="6347"/>
                </a:lnTo>
                <a:lnTo>
                  <a:pt x="9134" y="6713"/>
                </a:lnTo>
                <a:lnTo>
                  <a:pt x="8914" y="6126"/>
                </a:lnTo>
                <a:lnTo>
                  <a:pt x="8841" y="5796"/>
                </a:lnTo>
                <a:lnTo>
                  <a:pt x="8731" y="5430"/>
                </a:lnTo>
                <a:lnTo>
                  <a:pt x="8657" y="5246"/>
                </a:lnTo>
                <a:lnTo>
                  <a:pt x="8547" y="5099"/>
                </a:lnTo>
                <a:lnTo>
                  <a:pt x="8437" y="4953"/>
                </a:lnTo>
                <a:lnTo>
                  <a:pt x="8327" y="4879"/>
                </a:lnTo>
                <a:lnTo>
                  <a:pt x="8254" y="4879"/>
                </a:lnTo>
                <a:lnTo>
                  <a:pt x="8217" y="4916"/>
                </a:lnTo>
                <a:lnTo>
                  <a:pt x="8180" y="5026"/>
                </a:lnTo>
                <a:lnTo>
                  <a:pt x="8180" y="5136"/>
                </a:lnTo>
                <a:lnTo>
                  <a:pt x="8217" y="5393"/>
                </a:lnTo>
                <a:lnTo>
                  <a:pt x="8364" y="5906"/>
                </a:lnTo>
                <a:lnTo>
                  <a:pt x="8584" y="6567"/>
                </a:lnTo>
                <a:lnTo>
                  <a:pt x="8767" y="7227"/>
                </a:lnTo>
                <a:lnTo>
                  <a:pt x="8731" y="7374"/>
                </a:lnTo>
                <a:lnTo>
                  <a:pt x="8731" y="7447"/>
                </a:lnTo>
                <a:lnTo>
                  <a:pt x="8731" y="7520"/>
                </a:lnTo>
                <a:lnTo>
                  <a:pt x="8804" y="7594"/>
                </a:lnTo>
                <a:lnTo>
                  <a:pt x="8694" y="7740"/>
                </a:lnTo>
                <a:lnTo>
                  <a:pt x="8547" y="7887"/>
                </a:lnTo>
                <a:lnTo>
                  <a:pt x="8401" y="7997"/>
                </a:lnTo>
                <a:lnTo>
                  <a:pt x="8180" y="8107"/>
                </a:lnTo>
                <a:lnTo>
                  <a:pt x="8144" y="8034"/>
                </a:lnTo>
                <a:lnTo>
                  <a:pt x="8144" y="7997"/>
                </a:lnTo>
                <a:lnTo>
                  <a:pt x="8070" y="7961"/>
                </a:lnTo>
                <a:lnTo>
                  <a:pt x="7630" y="6530"/>
                </a:lnTo>
                <a:lnTo>
                  <a:pt x="7337" y="5650"/>
                </a:lnTo>
                <a:lnTo>
                  <a:pt x="7153" y="5283"/>
                </a:lnTo>
                <a:lnTo>
                  <a:pt x="7080" y="5026"/>
                </a:lnTo>
                <a:lnTo>
                  <a:pt x="7080" y="4953"/>
                </a:lnTo>
                <a:lnTo>
                  <a:pt x="7080" y="4879"/>
                </a:lnTo>
                <a:lnTo>
                  <a:pt x="7117" y="4806"/>
                </a:lnTo>
                <a:lnTo>
                  <a:pt x="7153" y="4733"/>
                </a:lnTo>
                <a:lnTo>
                  <a:pt x="7117" y="4659"/>
                </a:lnTo>
                <a:lnTo>
                  <a:pt x="7080" y="4623"/>
                </a:lnTo>
                <a:lnTo>
                  <a:pt x="6860" y="4476"/>
                </a:lnTo>
                <a:lnTo>
                  <a:pt x="6750" y="4439"/>
                </a:lnTo>
                <a:lnTo>
                  <a:pt x="6640" y="4476"/>
                </a:lnTo>
                <a:lnTo>
                  <a:pt x="6603" y="4549"/>
                </a:lnTo>
                <a:lnTo>
                  <a:pt x="6603" y="4623"/>
                </a:lnTo>
                <a:lnTo>
                  <a:pt x="6640" y="4659"/>
                </a:lnTo>
                <a:lnTo>
                  <a:pt x="6677" y="4769"/>
                </a:lnTo>
                <a:lnTo>
                  <a:pt x="6640" y="4879"/>
                </a:lnTo>
                <a:lnTo>
                  <a:pt x="6640" y="5063"/>
                </a:lnTo>
                <a:lnTo>
                  <a:pt x="6713" y="5320"/>
                </a:lnTo>
                <a:lnTo>
                  <a:pt x="6787" y="5576"/>
                </a:lnTo>
                <a:lnTo>
                  <a:pt x="6970" y="6090"/>
                </a:lnTo>
                <a:lnTo>
                  <a:pt x="7667" y="8254"/>
                </a:lnTo>
                <a:lnTo>
                  <a:pt x="7300" y="8254"/>
                </a:lnTo>
                <a:lnTo>
                  <a:pt x="6970" y="8181"/>
                </a:lnTo>
                <a:lnTo>
                  <a:pt x="6970" y="8107"/>
                </a:lnTo>
                <a:lnTo>
                  <a:pt x="6970" y="8034"/>
                </a:lnTo>
                <a:lnTo>
                  <a:pt x="6897" y="7997"/>
                </a:lnTo>
                <a:lnTo>
                  <a:pt x="6530" y="6383"/>
                </a:lnTo>
                <a:lnTo>
                  <a:pt x="6310" y="5503"/>
                </a:lnTo>
                <a:lnTo>
                  <a:pt x="6200" y="5099"/>
                </a:lnTo>
                <a:lnTo>
                  <a:pt x="6090" y="4916"/>
                </a:lnTo>
                <a:lnTo>
                  <a:pt x="5980" y="4733"/>
                </a:lnTo>
                <a:lnTo>
                  <a:pt x="5943" y="4696"/>
                </a:lnTo>
                <a:lnTo>
                  <a:pt x="5906" y="4696"/>
                </a:lnTo>
                <a:lnTo>
                  <a:pt x="5833" y="4733"/>
                </a:lnTo>
                <a:lnTo>
                  <a:pt x="5833" y="4769"/>
                </a:lnTo>
                <a:lnTo>
                  <a:pt x="5796" y="4989"/>
                </a:lnTo>
                <a:lnTo>
                  <a:pt x="5796" y="5173"/>
                </a:lnTo>
                <a:lnTo>
                  <a:pt x="5870" y="5576"/>
                </a:lnTo>
                <a:lnTo>
                  <a:pt x="6053" y="6383"/>
                </a:lnTo>
                <a:lnTo>
                  <a:pt x="6420" y="7887"/>
                </a:lnTo>
                <a:lnTo>
                  <a:pt x="6420" y="7887"/>
                </a:lnTo>
                <a:lnTo>
                  <a:pt x="6163" y="7740"/>
                </a:lnTo>
                <a:lnTo>
                  <a:pt x="5980" y="7520"/>
                </a:lnTo>
                <a:lnTo>
                  <a:pt x="5759" y="7227"/>
                </a:lnTo>
                <a:lnTo>
                  <a:pt x="5576" y="6897"/>
                </a:lnTo>
                <a:lnTo>
                  <a:pt x="5466" y="6567"/>
                </a:lnTo>
                <a:lnTo>
                  <a:pt x="5393" y="6237"/>
                </a:lnTo>
                <a:lnTo>
                  <a:pt x="5246" y="5540"/>
                </a:lnTo>
                <a:lnTo>
                  <a:pt x="5173" y="5209"/>
                </a:lnTo>
                <a:lnTo>
                  <a:pt x="5063" y="4879"/>
                </a:lnTo>
                <a:lnTo>
                  <a:pt x="4916" y="4586"/>
                </a:lnTo>
                <a:lnTo>
                  <a:pt x="4732" y="4366"/>
                </a:lnTo>
                <a:lnTo>
                  <a:pt x="4512" y="4146"/>
                </a:lnTo>
                <a:lnTo>
                  <a:pt x="4292" y="3962"/>
                </a:lnTo>
                <a:lnTo>
                  <a:pt x="4035" y="3816"/>
                </a:lnTo>
                <a:lnTo>
                  <a:pt x="3779" y="3706"/>
                </a:lnTo>
                <a:lnTo>
                  <a:pt x="3485" y="3595"/>
                </a:lnTo>
                <a:lnTo>
                  <a:pt x="3192" y="3522"/>
                </a:lnTo>
                <a:lnTo>
                  <a:pt x="2862" y="3449"/>
                </a:lnTo>
                <a:lnTo>
                  <a:pt x="2128" y="3449"/>
                </a:lnTo>
                <a:lnTo>
                  <a:pt x="1798" y="3522"/>
                </a:lnTo>
                <a:lnTo>
                  <a:pt x="1101" y="3669"/>
                </a:lnTo>
                <a:lnTo>
                  <a:pt x="404" y="3889"/>
                </a:lnTo>
                <a:lnTo>
                  <a:pt x="184" y="3962"/>
                </a:lnTo>
                <a:lnTo>
                  <a:pt x="74" y="4036"/>
                </a:lnTo>
                <a:lnTo>
                  <a:pt x="0" y="4109"/>
                </a:lnTo>
                <a:lnTo>
                  <a:pt x="0" y="4182"/>
                </a:lnTo>
                <a:lnTo>
                  <a:pt x="0" y="4219"/>
                </a:lnTo>
                <a:lnTo>
                  <a:pt x="0" y="4402"/>
                </a:lnTo>
                <a:lnTo>
                  <a:pt x="37" y="4439"/>
                </a:lnTo>
                <a:lnTo>
                  <a:pt x="74" y="4513"/>
                </a:lnTo>
                <a:lnTo>
                  <a:pt x="257" y="4586"/>
                </a:lnTo>
                <a:lnTo>
                  <a:pt x="404" y="4586"/>
                </a:lnTo>
                <a:lnTo>
                  <a:pt x="514" y="4513"/>
                </a:lnTo>
                <a:lnTo>
                  <a:pt x="624" y="4439"/>
                </a:lnTo>
                <a:lnTo>
                  <a:pt x="881" y="4329"/>
                </a:lnTo>
                <a:lnTo>
                  <a:pt x="881" y="4366"/>
                </a:lnTo>
                <a:lnTo>
                  <a:pt x="881" y="4549"/>
                </a:lnTo>
                <a:lnTo>
                  <a:pt x="881" y="4696"/>
                </a:lnTo>
                <a:lnTo>
                  <a:pt x="954" y="5026"/>
                </a:lnTo>
                <a:lnTo>
                  <a:pt x="1211" y="5686"/>
                </a:lnTo>
                <a:lnTo>
                  <a:pt x="1468" y="6493"/>
                </a:lnTo>
                <a:lnTo>
                  <a:pt x="1761" y="7300"/>
                </a:lnTo>
                <a:lnTo>
                  <a:pt x="1798" y="7374"/>
                </a:lnTo>
                <a:lnTo>
                  <a:pt x="1871" y="7447"/>
                </a:lnTo>
                <a:lnTo>
                  <a:pt x="2055" y="7447"/>
                </a:lnTo>
                <a:lnTo>
                  <a:pt x="2128" y="7410"/>
                </a:lnTo>
                <a:lnTo>
                  <a:pt x="2165" y="7337"/>
                </a:lnTo>
                <a:lnTo>
                  <a:pt x="2201" y="7227"/>
                </a:lnTo>
                <a:lnTo>
                  <a:pt x="2201" y="7154"/>
                </a:lnTo>
                <a:lnTo>
                  <a:pt x="1945" y="6383"/>
                </a:lnTo>
                <a:lnTo>
                  <a:pt x="1688" y="5650"/>
                </a:lnTo>
                <a:lnTo>
                  <a:pt x="1468" y="4989"/>
                </a:lnTo>
                <a:lnTo>
                  <a:pt x="1321" y="4696"/>
                </a:lnTo>
                <a:lnTo>
                  <a:pt x="1138" y="4402"/>
                </a:lnTo>
                <a:lnTo>
                  <a:pt x="1211" y="4329"/>
                </a:lnTo>
                <a:lnTo>
                  <a:pt x="1248" y="4329"/>
                </a:lnTo>
                <a:lnTo>
                  <a:pt x="1248" y="4292"/>
                </a:lnTo>
                <a:lnTo>
                  <a:pt x="1211" y="4292"/>
                </a:lnTo>
                <a:lnTo>
                  <a:pt x="1174" y="4256"/>
                </a:lnTo>
                <a:lnTo>
                  <a:pt x="1138" y="4256"/>
                </a:lnTo>
                <a:lnTo>
                  <a:pt x="1504" y="4182"/>
                </a:lnTo>
                <a:lnTo>
                  <a:pt x="1871" y="4109"/>
                </a:lnTo>
                <a:lnTo>
                  <a:pt x="1945" y="4256"/>
                </a:lnTo>
                <a:lnTo>
                  <a:pt x="2055" y="4439"/>
                </a:lnTo>
                <a:lnTo>
                  <a:pt x="2238" y="4879"/>
                </a:lnTo>
                <a:lnTo>
                  <a:pt x="2421" y="5320"/>
                </a:lnTo>
                <a:lnTo>
                  <a:pt x="2495" y="5760"/>
                </a:lnTo>
                <a:lnTo>
                  <a:pt x="2605" y="6200"/>
                </a:lnTo>
                <a:lnTo>
                  <a:pt x="2715" y="6420"/>
                </a:lnTo>
                <a:lnTo>
                  <a:pt x="2788" y="6603"/>
                </a:lnTo>
                <a:lnTo>
                  <a:pt x="2935" y="6787"/>
                </a:lnTo>
                <a:lnTo>
                  <a:pt x="3082" y="6933"/>
                </a:lnTo>
                <a:lnTo>
                  <a:pt x="3228" y="6970"/>
                </a:lnTo>
                <a:lnTo>
                  <a:pt x="3302" y="6933"/>
                </a:lnTo>
                <a:lnTo>
                  <a:pt x="3375" y="6860"/>
                </a:lnTo>
                <a:lnTo>
                  <a:pt x="3375" y="6750"/>
                </a:lnTo>
                <a:lnTo>
                  <a:pt x="3302" y="6530"/>
                </a:lnTo>
                <a:lnTo>
                  <a:pt x="3192" y="6347"/>
                </a:lnTo>
                <a:lnTo>
                  <a:pt x="3082" y="6126"/>
                </a:lnTo>
                <a:lnTo>
                  <a:pt x="3008" y="5943"/>
                </a:lnTo>
                <a:lnTo>
                  <a:pt x="2898" y="5503"/>
                </a:lnTo>
                <a:lnTo>
                  <a:pt x="2788" y="5063"/>
                </a:lnTo>
                <a:lnTo>
                  <a:pt x="2605" y="4549"/>
                </a:lnTo>
                <a:lnTo>
                  <a:pt x="2458" y="4292"/>
                </a:lnTo>
                <a:lnTo>
                  <a:pt x="2311" y="4036"/>
                </a:lnTo>
                <a:lnTo>
                  <a:pt x="2752" y="4036"/>
                </a:lnTo>
                <a:lnTo>
                  <a:pt x="3192" y="4109"/>
                </a:lnTo>
                <a:lnTo>
                  <a:pt x="3192" y="4219"/>
                </a:lnTo>
                <a:lnTo>
                  <a:pt x="3228" y="4366"/>
                </a:lnTo>
                <a:lnTo>
                  <a:pt x="3302" y="4623"/>
                </a:lnTo>
                <a:lnTo>
                  <a:pt x="3522" y="5063"/>
                </a:lnTo>
                <a:lnTo>
                  <a:pt x="3779" y="5833"/>
                </a:lnTo>
                <a:lnTo>
                  <a:pt x="3852" y="5943"/>
                </a:lnTo>
                <a:lnTo>
                  <a:pt x="3889" y="6016"/>
                </a:lnTo>
                <a:lnTo>
                  <a:pt x="3962" y="6090"/>
                </a:lnTo>
                <a:lnTo>
                  <a:pt x="4109" y="6126"/>
                </a:lnTo>
                <a:lnTo>
                  <a:pt x="4146" y="6090"/>
                </a:lnTo>
                <a:lnTo>
                  <a:pt x="4219" y="6053"/>
                </a:lnTo>
                <a:lnTo>
                  <a:pt x="4292" y="5943"/>
                </a:lnTo>
                <a:lnTo>
                  <a:pt x="4292" y="5796"/>
                </a:lnTo>
                <a:lnTo>
                  <a:pt x="4256" y="5686"/>
                </a:lnTo>
                <a:lnTo>
                  <a:pt x="4182" y="5540"/>
                </a:lnTo>
                <a:lnTo>
                  <a:pt x="3852" y="4659"/>
                </a:lnTo>
                <a:lnTo>
                  <a:pt x="3669" y="4292"/>
                </a:lnTo>
                <a:lnTo>
                  <a:pt x="4035" y="4513"/>
                </a:lnTo>
                <a:lnTo>
                  <a:pt x="4182" y="4623"/>
                </a:lnTo>
                <a:lnTo>
                  <a:pt x="4329" y="4769"/>
                </a:lnTo>
                <a:lnTo>
                  <a:pt x="4439" y="4953"/>
                </a:lnTo>
                <a:lnTo>
                  <a:pt x="4512" y="5136"/>
                </a:lnTo>
                <a:lnTo>
                  <a:pt x="4659" y="5540"/>
                </a:lnTo>
                <a:lnTo>
                  <a:pt x="4806" y="6347"/>
                </a:lnTo>
                <a:lnTo>
                  <a:pt x="4842" y="6640"/>
                </a:lnTo>
                <a:lnTo>
                  <a:pt x="4952" y="6933"/>
                </a:lnTo>
                <a:lnTo>
                  <a:pt x="5063" y="7190"/>
                </a:lnTo>
                <a:lnTo>
                  <a:pt x="5209" y="7447"/>
                </a:lnTo>
                <a:lnTo>
                  <a:pt x="5393" y="7704"/>
                </a:lnTo>
                <a:lnTo>
                  <a:pt x="5576" y="7924"/>
                </a:lnTo>
                <a:lnTo>
                  <a:pt x="5759" y="8144"/>
                </a:lnTo>
                <a:lnTo>
                  <a:pt x="5980" y="8327"/>
                </a:lnTo>
                <a:lnTo>
                  <a:pt x="6236" y="8474"/>
                </a:lnTo>
                <a:lnTo>
                  <a:pt x="6493" y="8621"/>
                </a:lnTo>
                <a:lnTo>
                  <a:pt x="6750" y="8694"/>
                </a:lnTo>
                <a:lnTo>
                  <a:pt x="7043" y="8768"/>
                </a:lnTo>
                <a:lnTo>
                  <a:pt x="7300" y="8804"/>
                </a:lnTo>
                <a:lnTo>
                  <a:pt x="7924" y="8804"/>
                </a:lnTo>
                <a:lnTo>
                  <a:pt x="8217" y="8694"/>
                </a:lnTo>
                <a:lnTo>
                  <a:pt x="8511" y="8621"/>
                </a:lnTo>
                <a:lnTo>
                  <a:pt x="8731" y="8474"/>
                </a:lnTo>
                <a:lnTo>
                  <a:pt x="8951" y="8291"/>
                </a:lnTo>
                <a:lnTo>
                  <a:pt x="9171" y="8107"/>
                </a:lnTo>
                <a:lnTo>
                  <a:pt x="9354" y="7887"/>
                </a:lnTo>
                <a:lnTo>
                  <a:pt x="9464" y="7667"/>
                </a:lnTo>
                <a:lnTo>
                  <a:pt x="9611" y="7410"/>
                </a:lnTo>
                <a:lnTo>
                  <a:pt x="9684" y="7117"/>
                </a:lnTo>
                <a:lnTo>
                  <a:pt x="9721" y="6787"/>
                </a:lnTo>
                <a:lnTo>
                  <a:pt x="9758" y="6457"/>
                </a:lnTo>
                <a:lnTo>
                  <a:pt x="9721" y="6090"/>
                </a:lnTo>
                <a:lnTo>
                  <a:pt x="9684" y="5760"/>
                </a:lnTo>
                <a:lnTo>
                  <a:pt x="9538" y="5063"/>
                </a:lnTo>
                <a:lnTo>
                  <a:pt x="9354" y="4366"/>
                </a:lnTo>
                <a:lnTo>
                  <a:pt x="9024" y="2788"/>
                </a:lnTo>
                <a:lnTo>
                  <a:pt x="8951" y="2422"/>
                </a:lnTo>
                <a:lnTo>
                  <a:pt x="8951" y="2238"/>
                </a:lnTo>
                <a:lnTo>
                  <a:pt x="8951" y="2055"/>
                </a:lnTo>
                <a:lnTo>
                  <a:pt x="9024" y="2348"/>
                </a:lnTo>
                <a:lnTo>
                  <a:pt x="9098" y="2568"/>
                </a:lnTo>
                <a:lnTo>
                  <a:pt x="9244" y="2788"/>
                </a:lnTo>
                <a:lnTo>
                  <a:pt x="9391" y="3009"/>
                </a:lnTo>
                <a:lnTo>
                  <a:pt x="9501" y="3082"/>
                </a:lnTo>
                <a:lnTo>
                  <a:pt x="9611" y="3119"/>
                </a:lnTo>
                <a:lnTo>
                  <a:pt x="9684" y="3119"/>
                </a:lnTo>
                <a:lnTo>
                  <a:pt x="9758" y="3082"/>
                </a:lnTo>
                <a:lnTo>
                  <a:pt x="9794" y="3045"/>
                </a:lnTo>
                <a:lnTo>
                  <a:pt x="9831" y="2972"/>
                </a:lnTo>
                <a:lnTo>
                  <a:pt x="9758" y="2788"/>
                </a:lnTo>
                <a:lnTo>
                  <a:pt x="9648" y="2605"/>
                </a:lnTo>
                <a:lnTo>
                  <a:pt x="9464" y="2275"/>
                </a:lnTo>
                <a:lnTo>
                  <a:pt x="9318" y="1908"/>
                </a:lnTo>
                <a:lnTo>
                  <a:pt x="9244" y="1725"/>
                </a:lnTo>
                <a:lnTo>
                  <a:pt x="9134" y="1541"/>
                </a:lnTo>
                <a:lnTo>
                  <a:pt x="9171" y="1505"/>
                </a:lnTo>
                <a:lnTo>
                  <a:pt x="9354" y="1358"/>
                </a:lnTo>
                <a:lnTo>
                  <a:pt x="9538" y="1248"/>
                </a:lnTo>
                <a:lnTo>
                  <a:pt x="9978" y="1101"/>
                </a:lnTo>
                <a:lnTo>
                  <a:pt x="10051" y="1395"/>
                </a:lnTo>
                <a:lnTo>
                  <a:pt x="10125" y="1688"/>
                </a:lnTo>
                <a:lnTo>
                  <a:pt x="10345" y="2238"/>
                </a:lnTo>
                <a:lnTo>
                  <a:pt x="10418" y="2495"/>
                </a:lnTo>
                <a:lnTo>
                  <a:pt x="10491" y="2825"/>
                </a:lnTo>
                <a:lnTo>
                  <a:pt x="10565" y="2972"/>
                </a:lnTo>
                <a:lnTo>
                  <a:pt x="10638" y="3082"/>
                </a:lnTo>
                <a:lnTo>
                  <a:pt x="10748" y="3192"/>
                </a:lnTo>
                <a:lnTo>
                  <a:pt x="10858" y="3229"/>
                </a:lnTo>
                <a:lnTo>
                  <a:pt x="10968" y="3229"/>
                </a:lnTo>
                <a:lnTo>
                  <a:pt x="11042" y="3192"/>
                </a:lnTo>
                <a:lnTo>
                  <a:pt x="11115" y="3119"/>
                </a:lnTo>
                <a:lnTo>
                  <a:pt x="11115" y="3009"/>
                </a:lnTo>
                <a:lnTo>
                  <a:pt x="11115" y="2972"/>
                </a:lnTo>
                <a:lnTo>
                  <a:pt x="11078" y="2899"/>
                </a:lnTo>
                <a:lnTo>
                  <a:pt x="11005" y="2825"/>
                </a:lnTo>
                <a:lnTo>
                  <a:pt x="10932" y="2642"/>
                </a:lnTo>
                <a:lnTo>
                  <a:pt x="10895" y="2458"/>
                </a:lnTo>
                <a:lnTo>
                  <a:pt x="10675" y="1835"/>
                </a:lnTo>
                <a:lnTo>
                  <a:pt x="10528" y="1395"/>
                </a:lnTo>
                <a:lnTo>
                  <a:pt x="10418" y="1174"/>
                </a:lnTo>
                <a:lnTo>
                  <a:pt x="10308" y="991"/>
                </a:lnTo>
                <a:lnTo>
                  <a:pt x="10455" y="918"/>
                </a:lnTo>
                <a:lnTo>
                  <a:pt x="11005" y="734"/>
                </a:lnTo>
                <a:lnTo>
                  <a:pt x="11152" y="1174"/>
                </a:lnTo>
                <a:lnTo>
                  <a:pt x="11298" y="1615"/>
                </a:lnTo>
                <a:lnTo>
                  <a:pt x="11555" y="2348"/>
                </a:lnTo>
                <a:lnTo>
                  <a:pt x="11702" y="2678"/>
                </a:lnTo>
                <a:lnTo>
                  <a:pt x="11775" y="2788"/>
                </a:lnTo>
                <a:lnTo>
                  <a:pt x="11922" y="2899"/>
                </a:lnTo>
                <a:lnTo>
                  <a:pt x="11959" y="2935"/>
                </a:lnTo>
                <a:lnTo>
                  <a:pt x="12032" y="2899"/>
                </a:lnTo>
                <a:lnTo>
                  <a:pt x="12069" y="2899"/>
                </a:lnTo>
                <a:lnTo>
                  <a:pt x="12105" y="2825"/>
                </a:lnTo>
                <a:lnTo>
                  <a:pt x="12142" y="2715"/>
                </a:lnTo>
                <a:lnTo>
                  <a:pt x="12142" y="2568"/>
                </a:lnTo>
                <a:lnTo>
                  <a:pt x="12069" y="2275"/>
                </a:lnTo>
                <a:lnTo>
                  <a:pt x="11812" y="1688"/>
                </a:lnTo>
                <a:lnTo>
                  <a:pt x="11592" y="1101"/>
                </a:lnTo>
                <a:lnTo>
                  <a:pt x="11445" y="698"/>
                </a:lnTo>
                <a:lnTo>
                  <a:pt x="11372" y="588"/>
                </a:lnTo>
                <a:lnTo>
                  <a:pt x="11665" y="441"/>
                </a:lnTo>
                <a:lnTo>
                  <a:pt x="11922" y="294"/>
                </a:lnTo>
                <a:lnTo>
                  <a:pt x="12105" y="147"/>
                </a:lnTo>
                <a:lnTo>
                  <a:pt x="12142" y="111"/>
                </a:lnTo>
                <a:lnTo>
                  <a:pt x="12142" y="74"/>
                </a:lnTo>
                <a:lnTo>
                  <a:pt x="12105" y="37"/>
                </a:lnTo>
                <a:lnTo>
                  <a:pt x="12069" y="1"/>
                </a:lnTo>
                <a:close/>
                <a:moveTo>
                  <a:pt x="4072" y="7080"/>
                </a:moveTo>
                <a:lnTo>
                  <a:pt x="4035" y="7117"/>
                </a:lnTo>
                <a:lnTo>
                  <a:pt x="3999" y="7154"/>
                </a:lnTo>
                <a:lnTo>
                  <a:pt x="3999" y="7337"/>
                </a:lnTo>
                <a:lnTo>
                  <a:pt x="3999" y="7557"/>
                </a:lnTo>
                <a:lnTo>
                  <a:pt x="4072" y="7961"/>
                </a:lnTo>
                <a:lnTo>
                  <a:pt x="4219" y="8327"/>
                </a:lnTo>
                <a:lnTo>
                  <a:pt x="4366" y="8731"/>
                </a:lnTo>
                <a:lnTo>
                  <a:pt x="4439" y="8804"/>
                </a:lnTo>
                <a:lnTo>
                  <a:pt x="4182" y="8988"/>
                </a:lnTo>
                <a:lnTo>
                  <a:pt x="3889" y="9098"/>
                </a:lnTo>
                <a:lnTo>
                  <a:pt x="3852" y="8951"/>
                </a:lnTo>
                <a:lnTo>
                  <a:pt x="3815" y="8804"/>
                </a:lnTo>
                <a:lnTo>
                  <a:pt x="3669" y="8511"/>
                </a:lnTo>
                <a:lnTo>
                  <a:pt x="3522" y="8071"/>
                </a:lnTo>
                <a:lnTo>
                  <a:pt x="3449" y="7887"/>
                </a:lnTo>
                <a:lnTo>
                  <a:pt x="3339" y="7667"/>
                </a:lnTo>
                <a:lnTo>
                  <a:pt x="3228" y="7630"/>
                </a:lnTo>
                <a:lnTo>
                  <a:pt x="3155" y="7630"/>
                </a:lnTo>
                <a:lnTo>
                  <a:pt x="3045" y="7704"/>
                </a:lnTo>
                <a:lnTo>
                  <a:pt x="3045" y="7777"/>
                </a:lnTo>
                <a:lnTo>
                  <a:pt x="3082" y="7997"/>
                </a:lnTo>
                <a:lnTo>
                  <a:pt x="3118" y="8217"/>
                </a:lnTo>
                <a:lnTo>
                  <a:pt x="3265" y="8658"/>
                </a:lnTo>
                <a:lnTo>
                  <a:pt x="3339" y="8951"/>
                </a:lnTo>
                <a:lnTo>
                  <a:pt x="3412" y="9098"/>
                </a:lnTo>
                <a:lnTo>
                  <a:pt x="3485" y="9244"/>
                </a:lnTo>
                <a:lnTo>
                  <a:pt x="2825" y="9428"/>
                </a:lnTo>
                <a:lnTo>
                  <a:pt x="2788" y="9281"/>
                </a:lnTo>
                <a:lnTo>
                  <a:pt x="2642" y="8768"/>
                </a:lnTo>
                <a:lnTo>
                  <a:pt x="2532" y="8547"/>
                </a:lnTo>
                <a:lnTo>
                  <a:pt x="2385" y="8327"/>
                </a:lnTo>
                <a:lnTo>
                  <a:pt x="2385" y="8254"/>
                </a:lnTo>
                <a:lnTo>
                  <a:pt x="2385" y="8217"/>
                </a:lnTo>
                <a:lnTo>
                  <a:pt x="2421" y="8181"/>
                </a:lnTo>
                <a:lnTo>
                  <a:pt x="2421" y="8144"/>
                </a:lnTo>
                <a:lnTo>
                  <a:pt x="2421" y="8107"/>
                </a:lnTo>
                <a:lnTo>
                  <a:pt x="2385" y="8107"/>
                </a:lnTo>
                <a:lnTo>
                  <a:pt x="2275" y="8144"/>
                </a:lnTo>
                <a:lnTo>
                  <a:pt x="2128" y="8144"/>
                </a:lnTo>
                <a:lnTo>
                  <a:pt x="2055" y="8181"/>
                </a:lnTo>
                <a:lnTo>
                  <a:pt x="2018" y="8254"/>
                </a:lnTo>
                <a:lnTo>
                  <a:pt x="1981" y="8327"/>
                </a:lnTo>
                <a:lnTo>
                  <a:pt x="1981" y="8401"/>
                </a:lnTo>
                <a:lnTo>
                  <a:pt x="2165" y="8841"/>
                </a:lnTo>
                <a:lnTo>
                  <a:pt x="2348" y="9318"/>
                </a:lnTo>
                <a:lnTo>
                  <a:pt x="2385" y="9575"/>
                </a:lnTo>
                <a:lnTo>
                  <a:pt x="1945" y="9685"/>
                </a:lnTo>
                <a:lnTo>
                  <a:pt x="1871" y="9721"/>
                </a:lnTo>
                <a:lnTo>
                  <a:pt x="1798" y="9795"/>
                </a:lnTo>
                <a:lnTo>
                  <a:pt x="1798" y="9868"/>
                </a:lnTo>
                <a:lnTo>
                  <a:pt x="1761" y="9941"/>
                </a:lnTo>
                <a:lnTo>
                  <a:pt x="1798" y="10015"/>
                </a:lnTo>
                <a:lnTo>
                  <a:pt x="1835" y="10088"/>
                </a:lnTo>
                <a:lnTo>
                  <a:pt x="1908" y="10161"/>
                </a:lnTo>
                <a:lnTo>
                  <a:pt x="1981" y="10198"/>
                </a:lnTo>
                <a:lnTo>
                  <a:pt x="2275" y="10198"/>
                </a:lnTo>
                <a:lnTo>
                  <a:pt x="2385" y="10125"/>
                </a:lnTo>
                <a:lnTo>
                  <a:pt x="2495" y="10088"/>
                </a:lnTo>
                <a:lnTo>
                  <a:pt x="2532" y="10051"/>
                </a:lnTo>
                <a:lnTo>
                  <a:pt x="2568" y="10088"/>
                </a:lnTo>
                <a:lnTo>
                  <a:pt x="2605" y="10125"/>
                </a:lnTo>
                <a:lnTo>
                  <a:pt x="2678" y="10125"/>
                </a:lnTo>
                <a:lnTo>
                  <a:pt x="2788" y="10088"/>
                </a:lnTo>
                <a:lnTo>
                  <a:pt x="2825" y="9978"/>
                </a:lnTo>
                <a:lnTo>
                  <a:pt x="3265" y="9868"/>
                </a:lnTo>
                <a:lnTo>
                  <a:pt x="3742" y="9721"/>
                </a:lnTo>
                <a:lnTo>
                  <a:pt x="4146" y="9575"/>
                </a:lnTo>
                <a:lnTo>
                  <a:pt x="4549" y="9354"/>
                </a:lnTo>
                <a:lnTo>
                  <a:pt x="4732" y="9208"/>
                </a:lnTo>
                <a:lnTo>
                  <a:pt x="4879" y="9061"/>
                </a:lnTo>
                <a:lnTo>
                  <a:pt x="5026" y="8841"/>
                </a:lnTo>
                <a:lnTo>
                  <a:pt x="5136" y="8621"/>
                </a:lnTo>
                <a:lnTo>
                  <a:pt x="5209" y="8401"/>
                </a:lnTo>
                <a:lnTo>
                  <a:pt x="5173" y="8181"/>
                </a:lnTo>
                <a:lnTo>
                  <a:pt x="5099" y="7997"/>
                </a:lnTo>
                <a:lnTo>
                  <a:pt x="5026" y="7887"/>
                </a:lnTo>
                <a:lnTo>
                  <a:pt x="4952" y="7814"/>
                </a:lnTo>
                <a:lnTo>
                  <a:pt x="4842" y="7814"/>
                </a:lnTo>
                <a:lnTo>
                  <a:pt x="4806" y="7851"/>
                </a:lnTo>
                <a:lnTo>
                  <a:pt x="4806" y="7887"/>
                </a:lnTo>
                <a:lnTo>
                  <a:pt x="4732" y="8327"/>
                </a:lnTo>
                <a:lnTo>
                  <a:pt x="4512" y="7667"/>
                </a:lnTo>
                <a:lnTo>
                  <a:pt x="4366" y="7374"/>
                </a:lnTo>
                <a:lnTo>
                  <a:pt x="4182" y="7117"/>
                </a:lnTo>
                <a:lnTo>
                  <a:pt x="4146" y="708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82" name="Google Shape;282;p4"/>
          <p:cNvSpPr/>
          <p:nvPr/>
        </p:nvSpPr>
        <p:spPr>
          <a:xfrm>
            <a:off x="2704" y="4900231"/>
            <a:ext cx="180033" cy="373539"/>
          </a:xfrm>
          <a:custGeom>
            <a:avLst/>
            <a:gdLst/>
            <a:ahLst/>
            <a:cxnLst/>
            <a:rect l="l" t="t" r="r" b="b"/>
            <a:pathLst>
              <a:path w="6347" h="13169" extrusionOk="0">
                <a:moveTo>
                  <a:pt x="588" y="330"/>
                </a:moveTo>
                <a:lnTo>
                  <a:pt x="808" y="367"/>
                </a:lnTo>
                <a:lnTo>
                  <a:pt x="1028" y="440"/>
                </a:lnTo>
                <a:lnTo>
                  <a:pt x="1211" y="550"/>
                </a:lnTo>
                <a:lnTo>
                  <a:pt x="1395" y="734"/>
                </a:lnTo>
                <a:lnTo>
                  <a:pt x="1578" y="917"/>
                </a:lnTo>
                <a:lnTo>
                  <a:pt x="1688" y="1101"/>
                </a:lnTo>
                <a:lnTo>
                  <a:pt x="1798" y="1321"/>
                </a:lnTo>
                <a:lnTo>
                  <a:pt x="1908" y="1541"/>
                </a:lnTo>
                <a:lnTo>
                  <a:pt x="1982" y="1761"/>
                </a:lnTo>
                <a:lnTo>
                  <a:pt x="2018" y="2018"/>
                </a:lnTo>
                <a:lnTo>
                  <a:pt x="2018" y="2458"/>
                </a:lnTo>
                <a:lnTo>
                  <a:pt x="2018" y="2495"/>
                </a:lnTo>
                <a:lnTo>
                  <a:pt x="1982" y="2421"/>
                </a:lnTo>
                <a:lnTo>
                  <a:pt x="1762" y="1944"/>
                </a:lnTo>
                <a:lnTo>
                  <a:pt x="1615" y="1724"/>
                </a:lnTo>
                <a:lnTo>
                  <a:pt x="1432" y="1504"/>
                </a:lnTo>
                <a:lnTo>
                  <a:pt x="1395" y="1467"/>
                </a:lnTo>
                <a:lnTo>
                  <a:pt x="1322" y="1467"/>
                </a:lnTo>
                <a:lnTo>
                  <a:pt x="1285" y="1504"/>
                </a:lnTo>
                <a:lnTo>
                  <a:pt x="1285" y="1578"/>
                </a:lnTo>
                <a:lnTo>
                  <a:pt x="1322" y="1834"/>
                </a:lnTo>
                <a:lnTo>
                  <a:pt x="1395" y="2128"/>
                </a:lnTo>
                <a:lnTo>
                  <a:pt x="1615" y="2641"/>
                </a:lnTo>
                <a:lnTo>
                  <a:pt x="1725" y="2935"/>
                </a:lnTo>
                <a:lnTo>
                  <a:pt x="1615" y="2861"/>
                </a:lnTo>
                <a:lnTo>
                  <a:pt x="1468" y="2715"/>
                </a:lnTo>
                <a:lnTo>
                  <a:pt x="1248" y="2348"/>
                </a:lnTo>
                <a:lnTo>
                  <a:pt x="1065" y="1981"/>
                </a:lnTo>
                <a:lnTo>
                  <a:pt x="955" y="1724"/>
                </a:lnTo>
                <a:lnTo>
                  <a:pt x="845" y="1394"/>
                </a:lnTo>
                <a:lnTo>
                  <a:pt x="735" y="1027"/>
                </a:lnTo>
                <a:lnTo>
                  <a:pt x="661" y="697"/>
                </a:lnTo>
                <a:lnTo>
                  <a:pt x="588" y="330"/>
                </a:lnTo>
                <a:close/>
                <a:moveTo>
                  <a:pt x="3706" y="2825"/>
                </a:moveTo>
                <a:lnTo>
                  <a:pt x="3926" y="2861"/>
                </a:lnTo>
                <a:lnTo>
                  <a:pt x="4109" y="2935"/>
                </a:lnTo>
                <a:lnTo>
                  <a:pt x="4733" y="3118"/>
                </a:lnTo>
                <a:lnTo>
                  <a:pt x="4990" y="3228"/>
                </a:lnTo>
                <a:lnTo>
                  <a:pt x="5283" y="3375"/>
                </a:lnTo>
                <a:lnTo>
                  <a:pt x="5503" y="3522"/>
                </a:lnTo>
                <a:lnTo>
                  <a:pt x="5687" y="3668"/>
                </a:lnTo>
                <a:lnTo>
                  <a:pt x="5687" y="3668"/>
                </a:lnTo>
                <a:lnTo>
                  <a:pt x="5540" y="3632"/>
                </a:lnTo>
                <a:lnTo>
                  <a:pt x="5467" y="3632"/>
                </a:lnTo>
                <a:lnTo>
                  <a:pt x="5393" y="3705"/>
                </a:lnTo>
                <a:lnTo>
                  <a:pt x="5356" y="3778"/>
                </a:lnTo>
                <a:lnTo>
                  <a:pt x="5393" y="3888"/>
                </a:lnTo>
                <a:lnTo>
                  <a:pt x="5026" y="4035"/>
                </a:lnTo>
                <a:lnTo>
                  <a:pt x="4660" y="4109"/>
                </a:lnTo>
                <a:lnTo>
                  <a:pt x="4293" y="4182"/>
                </a:lnTo>
                <a:lnTo>
                  <a:pt x="3889" y="4182"/>
                </a:lnTo>
                <a:lnTo>
                  <a:pt x="3449" y="4109"/>
                </a:lnTo>
                <a:lnTo>
                  <a:pt x="3046" y="3999"/>
                </a:lnTo>
                <a:lnTo>
                  <a:pt x="2862" y="3925"/>
                </a:lnTo>
                <a:lnTo>
                  <a:pt x="2642" y="3815"/>
                </a:lnTo>
                <a:lnTo>
                  <a:pt x="2459" y="3668"/>
                </a:lnTo>
                <a:lnTo>
                  <a:pt x="2349" y="3595"/>
                </a:lnTo>
                <a:lnTo>
                  <a:pt x="2312" y="3522"/>
                </a:lnTo>
                <a:lnTo>
                  <a:pt x="2532" y="3668"/>
                </a:lnTo>
                <a:lnTo>
                  <a:pt x="2789" y="3815"/>
                </a:lnTo>
                <a:lnTo>
                  <a:pt x="3046" y="3888"/>
                </a:lnTo>
                <a:lnTo>
                  <a:pt x="3339" y="3999"/>
                </a:lnTo>
                <a:lnTo>
                  <a:pt x="3596" y="4035"/>
                </a:lnTo>
                <a:lnTo>
                  <a:pt x="3889" y="4109"/>
                </a:lnTo>
                <a:lnTo>
                  <a:pt x="4073" y="4109"/>
                </a:lnTo>
                <a:lnTo>
                  <a:pt x="4183" y="4072"/>
                </a:lnTo>
                <a:lnTo>
                  <a:pt x="4329" y="4035"/>
                </a:lnTo>
                <a:lnTo>
                  <a:pt x="4439" y="3962"/>
                </a:lnTo>
                <a:lnTo>
                  <a:pt x="4476" y="3888"/>
                </a:lnTo>
                <a:lnTo>
                  <a:pt x="4439" y="3778"/>
                </a:lnTo>
                <a:lnTo>
                  <a:pt x="4329" y="3705"/>
                </a:lnTo>
                <a:lnTo>
                  <a:pt x="4219" y="3632"/>
                </a:lnTo>
                <a:lnTo>
                  <a:pt x="3963" y="3595"/>
                </a:lnTo>
                <a:lnTo>
                  <a:pt x="3706" y="3558"/>
                </a:lnTo>
                <a:lnTo>
                  <a:pt x="3449" y="3522"/>
                </a:lnTo>
                <a:lnTo>
                  <a:pt x="2715" y="3338"/>
                </a:lnTo>
                <a:lnTo>
                  <a:pt x="2862" y="3228"/>
                </a:lnTo>
                <a:lnTo>
                  <a:pt x="3082" y="3081"/>
                </a:lnTo>
                <a:lnTo>
                  <a:pt x="3302" y="2935"/>
                </a:lnTo>
                <a:lnTo>
                  <a:pt x="3486" y="2861"/>
                </a:lnTo>
                <a:lnTo>
                  <a:pt x="3706" y="2825"/>
                </a:lnTo>
                <a:close/>
                <a:moveTo>
                  <a:pt x="1285" y="5686"/>
                </a:moveTo>
                <a:lnTo>
                  <a:pt x="1725" y="5723"/>
                </a:lnTo>
                <a:lnTo>
                  <a:pt x="1762" y="5723"/>
                </a:lnTo>
                <a:lnTo>
                  <a:pt x="1835" y="5869"/>
                </a:lnTo>
                <a:lnTo>
                  <a:pt x="1908" y="5943"/>
                </a:lnTo>
                <a:lnTo>
                  <a:pt x="2018" y="5943"/>
                </a:lnTo>
                <a:lnTo>
                  <a:pt x="2129" y="5869"/>
                </a:lnTo>
                <a:lnTo>
                  <a:pt x="2165" y="5759"/>
                </a:lnTo>
                <a:lnTo>
                  <a:pt x="2642" y="5796"/>
                </a:lnTo>
                <a:lnTo>
                  <a:pt x="3082" y="5796"/>
                </a:lnTo>
                <a:lnTo>
                  <a:pt x="3339" y="5833"/>
                </a:lnTo>
                <a:lnTo>
                  <a:pt x="3522" y="5869"/>
                </a:lnTo>
                <a:lnTo>
                  <a:pt x="3522" y="6016"/>
                </a:lnTo>
                <a:lnTo>
                  <a:pt x="3376" y="5979"/>
                </a:lnTo>
                <a:lnTo>
                  <a:pt x="3266" y="6016"/>
                </a:lnTo>
                <a:lnTo>
                  <a:pt x="3119" y="6089"/>
                </a:lnTo>
                <a:lnTo>
                  <a:pt x="3082" y="6163"/>
                </a:lnTo>
                <a:lnTo>
                  <a:pt x="3082" y="6236"/>
                </a:lnTo>
                <a:lnTo>
                  <a:pt x="2752" y="6236"/>
                </a:lnTo>
                <a:lnTo>
                  <a:pt x="1322" y="6163"/>
                </a:lnTo>
                <a:lnTo>
                  <a:pt x="808" y="6089"/>
                </a:lnTo>
                <a:lnTo>
                  <a:pt x="515" y="6053"/>
                </a:lnTo>
                <a:lnTo>
                  <a:pt x="258" y="6089"/>
                </a:lnTo>
                <a:lnTo>
                  <a:pt x="368" y="5943"/>
                </a:lnTo>
                <a:lnTo>
                  <a:pt x="515" y="5833"/>
                </a:lnTo>
                <a:lnTo>
                  <a:pt x="661" y="5723"/>
                </a:lnTo>
                <a:lnTo>
                  <a:pt x="808" y="5686"/>
                </a:lnTo>
                <a:close/>
                <a:moveTo>
                  <a:pt x="2239" y="6676"/>
                </a:moveTo>
                <a:lnTo>
                  <a:pt x="3009" y="6713"/>
                </a:lnTo>
                <a:lnTo>
                  <a:pt x="3156" y="6750"/>
                </a:lnTo>
                <a:lnTo>
                  <a:pt x="3156" y="7997"/>
                </a:lnTo>
                <a:lnTo>
                  <a:pt x="3119" y="9244"/>
                </a:lnTo>
                <a:lnTo>
                  <a:pt x="2422" y="9354"/>
                </a:lnTo>
                <a:lnTo>
                  <a:pt x="2422" y="8951"/>
                </a:lnTo>
                <a:lnTo>
                  <a:pt x="2312" y="7630"/>
                </a:lnTo>
                <a:lnTo>
                  <a:pt x="2275" y="6933"/>
                </a:lnTo>
                <a:lnTo>
                  <a:pt x="2239" y="6676"/>
                </a:lnTo>
                <a:close/>
                <a:moveTo>
                  <a:pt x="1065" y="6566"/>
                </a:moveTo>
                <a:lnTo>
                  <a:pt x="1872" y="6676"/>
                </a:lnTo>
                <a:lnTo>
                  <a:pt x="1835" y="6786"/>
                </a:lnTo>
                <a:lnTo>
                  <a:pt x="1835" y="6933"/>
                </a:lnTo>
                <a:lnTo>
                  <a:pt x="1872" y="7226"/>
                </a:lnTo>
                <a:lnTo>
                  <a:pt x="1945" y="8804"/>
                </a:lnTo>
                <a:lnTo>
                  <a:pt x="1982" y="9391"/>
                </a:lnTo>
                <a:lnTo>
                  <a:pt x="1542" y="9391"/>
                </a:lnTo>
                <a:lnTo>
                  <a:pt x="1101" y="9427"/>
                </a:lnTo>
                <a:lnTo>
                  <a:pt x="1028" y="8254"/>
                </a:lnTo>
                <a:lnTo>
                  <a:pt x="955" y="7410"/>
                </a:lnTo>
                <a:lnTo>
                  <a:pt x="918" y="6970"/>
                </a:lnTo>
                <a:lnTo>
                  <a:pt x="808" y="6566"/>
                </a:lnTo>
                <a:close/>
                <a:moveTo>
                  <a:pt x="3082" y="9721"/>
                </a:moveTo>
                <a:lnTo>
                  <a:pt x="3009" y="10454"/>
                </a:lnTo>
                <a:lnTo>
                  <a:pt x="2972" y="10454"/>
                </a:lnTo>
                <a:lnTo>
                  <a:pt x="2862" y="10418"/>
                </a:lnTo>
                <a:lnTo>
                  <a:pt x="2752" y="10418"/>
                </a:lnTo>
                <a:lnTo>
                  <a:pt x="2605" y="10454"/>
                </a:lnTo>
                <a:lnTo>
                  <a:pt x="2495" y="10528"/>
                </a:lnTo>
                <a:lnTo>
                  <a:pt x="2495" y="10418"/>
                </a:lnTo>
                <a:lnTo>
                  <a:pt x="2459" y="9831"/>
                </a:lnTo>
                <a:lnTo>
                  <a:pt x="2789" y="9794"/>
                </a:lnTo>
                <a:lnTo>
                  <a:pt x="3082" y="9721"/>
                </a:lnTo>
                <a:close/>
                <a:moveTo>
                  <a:pt x="1138" y="9758"/>
                </a:moveTo>
                <a:lnTo>
                  <a:pt x="1358" y="9831"/>
                </a:lnTo>
                <a:lnTo>
                  <a:pt x="1542" y="9831"/>
                </a:lnTo>
                <a:lnTo>
                  <a:pt x="1982" y="9868"/>
                </a:lnTo>
                <a:lnTo>
                  <a:pt x="2018" y="10088"/>
                </a:lnTo>
                <a:lnTo>
                  <a:pt x="1982" y="10124"/>
                </a:lnTo>
                <a:lnTo>
                  <a:pt x="1688" y="10088"/>
                </a:lnTo>
                <a:lnTo>
                  <a:pt x="1615" y="10124"/>
                </a:lnTo>
                <a:lnTo>
                  <a:pt x="1542" y="10161"/>
                </a:lnTo>
                <a:lnTo>
                  <a:pt x="1542" y="10234"/>
                </a:lnTo>
                <a:lnTo>
                  <a:pt x="1578" y="10308"/>
                </a:lnTo>
                <a:lnTo>
                  <a:pt x="1725" y="10454"/>
                </a:lnTo>
                <a:lnTo>
                  <a:pt x="1945" y="10491"/>
                </a:lnTo>
                <a:lnTo>
                  <a:pt x="2018" y="10491"/>
                </a:lnTo>
                <a:lnTo>
                  <a:pt x="2018" y="10748"/>
                </a:lnTo>
                <a:lnTo>
                  <a:pt x="1798" y="10785"/>
                </a:lnTo>
                <a:lnTo>
                  <a:pt x="1798" y="10748"/>
                </a:lnTo>
                <a:lnTo>
                  <a:pt x="1762" y="10748"/>
                </a:lnTo>
                <a:lnTo>
                  <a:pt x="1688" y="10785"/>
                </a:lnTo>
                <a:lnTo>
                  <a:pt x="1615" y="10821"/>
                </a:lnTo>
                <a:lnTo>
                  <a:pt x="1542" y="10895"/>
                </a:lnTo>
                <a:lnTo>
                  <a:pt x="1505" y="11005"/>
                </a:lnTo>
                <a:lnTo>
                  <a:pt x="1542" y="11078"/>
                </a:lnTo>
                <a:lnTo>
                  <a:pt x="1652" y="11151"/>
                </a:lnTo>
                <a:lnTo>
                  <a:pt x="2055" y="11151"/>
                </a:lnTo>
                <a:lnTo>
                  <a:pt x="2129" y="11408"/>
                </a:lnTo>
                <a:lnTo>
                  <a:pt x="2239" y="11592"/>
                </a:lnTo>
                <a:lnTo>
                  <a:pt x="2275" y="11628"/>
                </a:lnTo>
                <a:lnTo>
                  <a:pt x="2349" y="11628"/>
                </a:lnTo>
                <a:lnTo>
                  <a:pt x="2422" y="11592"/>
                </a:lnTo>
                <a:lnTo>
                  <a:pt x="2459" y="11555"/>
                </a:lnTo>
                <a:lnTo>
                  <a:pt x="2532" y="11371"/>
                </a:lnTo>
                <a:lnTo>
                  <a:pt x="2569" y="11188"/>
                </a:lnTo>
                <a:lnTo>
                  <a:pt x="2569" y="11005"/>
                </a:lnTo>
                <a:lnTo>
                  <a:pt x="2532" y="10785"/>
                </a:lnTo>
                <a:lnTo>
                  <a:pt x="2679" y="10821"/>
                </a:lnTo>
                <a:lnTo>
                  <a:pt x="3009" y="10821"/>
                </a:lnTo>
                <a:lnTo>
                  <a:pt x="2936" y="11408"/>
                </a:lnTo>
                <a:lnTo>
                  <a:pt x="2862" y="11812"/>
                </a:lnTo>
                <a:lnTo>
                  <a:pt x="2825" y="11995"/>
                </a:lnTo>
                <a:lnTo>
                  <a:pt x="2752" y="12178"/>
                </a:lnTo>
                <a:lnTo>
                  <a:pt x="2642" y="12362"/>
                </a:lnTo>
                <a:lnTo>
                  <a:pt x="2532" y="12472"/>
                </a:lnTo>
                <a:lnTo>
                  <a:pt x="2349" y="12582"/>
                </a:lnTo>
                <a:lnTo>
                  <a:pt x="2129" y="12619"/>
                </a:lnTo>
                <a:lnTo>
                  <a:pt x="1945" y="12619"/>
                </a:lnTo>
                <a:lnTo>
                  <a:pt x="1798" y="12582"/>
                </a:lnTo>
                <a:lnTo>
                  <a:pt x="1652" y="12472"/>
                </a:lnTo>
                <a:lnTo>
                  <a:pt x="1505" y="12362"/>
                </a:lnTo>
                <a:lnTo>
                  <a:pt x="1432" y="12215"/>
                </a:lnTo>
                <a:lnTo>
                  <a:pt x="1322" y="12068"/>
                </a:lnTo>
                <a:lnTo>
                  <a:pt x="1211" y="11738"/>
                </a:lnTo>
                <a:lnTo>
                  <a:pt x="1138" y="11335"/>
                </a:lnTo>
                <a:lnTo>
                  <a:pt x="1138" y="10858"/>
                </a:lnTo>
                <a:lnTo>
                  <a:pt x="1138" y="10014"/>
                </a:lnTo>
                <a:lnTo>
                  <a:pt x="1138" y="9758"/>
                </a:lnTo>
                <a:close/>
                <a:moveTo>
                  <a:pt x="625" y="0"/>
                </a:moveTo>
                <a:lnTo>
                  <a:pt x="478" y="37"/>
                </a:lnTo>
                <a:lnTo>
                  <a:pt x="331" y="110"/>
                </a:lnTo>
                <a:lnTo>
                  <a:pt x="294" y="184"/>
                </a:lnTo>
                <a:lnTo>
                  <a:pt x="294" y="220"/>
                </a:lnTo>
                <a:lnTo>
                  <a:pt x="294" y="294"/>
                </a:lnTo>
                <a:lnTo>
                  <a:pt x="331" y="330"/>
                </a:lnTo>
                <a:lnTo>
                  <a:pt x="294" y="587"/>
                </a:lnTo>
                <a:lnTo>
                  <a:pt x="294" y="844"/>
                </a:lnTo>
                <a:lnTo>
                  <a:pt x="331" y="1101"/>
                </a:lnTo>
                <a:lnTo>
                  <a:pt x="368" y="1321"/>
                </a:lnTo>
                <a:lnTo>
                  <a:pt x="551" y="1834"/>
                </a:lnTo>
                <a:lnTo>
                  <a:pt x="735" y="2274"/>
                </a:lnTo>
                <a:lnTo>
                  <a:pt x="918" y="2641"/>
                </a:lnTo>
                <a:lnTo>
                  <a:pt x="1175" y="3008"/>
                </a:lnTo>
                <a:lnTo>
                  <a:pt x="1322" y="3155"/>
                </a:lnTo>
                <a:lnTo>
                  <a:pt x="1505" y="3265"/>
                </a:lnTo>
                <a:lnTo>
                  <a:pt x="1652" y="3375"/>
                </a:lnTo>
                <a:lnTo>
                  <a:pt x="1872" y="3375"/>
                </a:lnTo>
                <a:lnTo>
                  <a:pt x="1798" y="3815"/>
                </a:lnTo>
                <a:lnTo>
                  <a:pt x="1725" y="4365"/>
                </a:lnTo>
                <a:lnTo>
                  <a:pt x="1725" y="4659"/>
                </a:lnTo>
                <a:lnTo>
                  <a:pt x="1762" y="4806"/>
                </a:lnTo>
                <a:lnTo>
                  <a:pt x="1798" y="4916"/>
                </a:lnTo>
                <a:lnTo>
                  <a:pt x="1762" y="5319"/>
                </a:lnTo>
                <a:lnTo>
                  <a:pt x="1615" y="5319"/>
                </a:lnTo>
                <a:lnTo>
                  <a:pt x="1138" y="5282"/>
                </a:lnTo>
                <a:lnTo>
                  <a:pt x="918" y="5246"/>
                </a:lnTo>
                <a:lnTo>
                  <a:pt x="698" y="5282"/>
                </a:lnTo>
                <a:lnTo>
                  <a:pt x="404" y="5392"/>
                </a:lnTo>
                <a:lnTo>
                  <a:pt x="294" y="5466"/>
                </a:lnTo>
                <a:lnTo>
                  <a:pt x="184" y="5576"/>
                </a:lnTo>
                <a:lnTo>
                  <a:pt x="111" y="5686"/>
                </a:lnTo>
                <a:lnTo>
                  <a:pt x="74" y="5796"/>
                </a:lnTo>
                <a:lnTo>
                  <a:pt x="38" y="5943"/>
                </a:lnTo>
                <a:lnTo>
                  <a:pt x="1" y="6089"/>
                </a:lnTo>
                <a:lnTo>
                  <a:pt x="38" y="6163"/>
                </a:lnTo>
                <a:lnTo>
                  <a:pt x="111" y="6199"/>
                </a:lnTo>
                <a:lnTo>
                  <a:pt x="38" y="6273"/>
                </a:lnTo>
                <a:lnTo>
                  <a:pt x="38" y="6346"/>
                </a:lnTo>
                <a:lnTo>
                  <a:pt x="38" y="6456"/>
                </a:lnTo>
                <a:lnTo>
                  <a:pt x="111" y="6530"/>
                </a:lnTo>
                <a:lnTo>
                  <a:pt x="184" y="6566"/>
                </a:lnTo>
                <a:lnTo>
                  <a:pt x="294" y="6566"/>
                </a:lnTo>
                <a:lnTo>
                  <a:pt x="368" y="6493"/>
                </a:lnTo>
                <a:lnTo>
                  <a:pt x="441" y="6493"/>
                </a:lnTo>
                <a:lnTo>
                  <a:pt x="441" y="6530"/>
                </a:lnTo>
                <a:lnTo>
                  <a:pt x="441" y="6786"/>
                </a:lnTo>
                <a:lnTo>
                  <a:pt x="441" y="7080"/>
                </a:lnTo>
                <a:lnTo>
                  <a:pt x="515" y="7593"/>
                </a:lnTo>
                <a:lnTo>
                  <a:pt x="588" y="8657"/>
                </a:lnTo>
                <a:lnTo>
                  <a:pt x="625" y="9721"/>
                </a:lnTo>
                <a:lnTo>
                  <a:pt x="625" y="10785"/>
                </a:lnTo>
                <a:lnTo>
                  <a:pt x="661" y="11225"/>
                </a:lnTo>
                <a:lnTo>
                  <a:pt x="698" y="11665"/>
                </a:lnTo>
                <a:lnTo>
                  <a:pt x="808" y="12105"/>
                </a:lnTo>
                <a:lnTo>
                  <a:pt x="881" y="12289"/>
                </a:lnTo>
                <a:lnTo>
                  <a:pt x="991" y="12509"/>
                </a:lnTo>
                <a:lnTo>
                  <a:pt x="1065" y="12655"/>
                </a:lnTo>
                <a:lnTo>
                  <a:pt x="1175" y="12765"/>
                </a:lnTo>
                <a:lnTo>
                  <a:pt x="1322" y="12912"/>
                </a:lnTo>
                <a:lnTo>
                  <a:pt x="1468" y="12985"/>
                </a:lnTo>
                <a:lnTo>
                  <a:pt x="1615" y="13059"/>
                </a:lnTo>
                <a:lnTo>
                  <a:pt x="1798" y="13096"/>
                </a:lnTo>
                <a:lnTo>
                  <a:pt x="1945" y="13132"/>
                </a:lnTo>
                <a:lnTo>
                  <a:pt x="2129" y="13169"/>
                </a:lnTo>
                <a:lnTo>
                  <a:pt x="2349" y="13132"/>
                </a:lnTo>
                <a:lnTo>
                  <a:pt x="2569" y="13096"/>
                </a:lnTo>
                <a:lnTo>
                  <a:pt x="2752" y="12985"/>
                </a:lnTo>
                <a:lnTo>
                  <a:pt x="2899" y="12875"/>
                </a:lnTo>
                <a:lnTo>
                  <a:pt x="3009" y="12765"/>
                </a:lnTo>
                <a:lnTo>
                  <a:pt x="3119" y="12582"/>
                </a:lnTo>
                <a:lnTo>
                  <a:pt x="3302" y="12215"/>
                </a:lnTo>
                <a:lnTo>
                  <a:pt x="3412" y="11812"/>
                </a:lnTo>
                <a:lnTo>
                  <a:pt x="3449" y="11408"/>
                </a:lnTo>
                <a:lnTo>
                  <a:pt x="3522" y="10601"/>
                </a:lnTo>
                <a:lnTo>
                  <a:pt x="3632" y="9647"/>
                </a:lnTo>
                <a:lnTo>
                  <a:pt x="3669" y="8657"/>
                </a:lnTo>
                <a:lnTo>
                  <a:pt x="3669" y="7667"/>
                </a:lnTo>
                <a:lnTo>
                  <a:pt x="3669" y="6676"/>
                </a:lnTo>
                <a:lnTo>
                  <a:pt x="3743" y="6603"/>
                </a:lnTo>
                <a:lnTo>
                  <a:pt x="3779" y="6530"/>
                </a:lnTo>
                <a:lnTo>
                  <a:pt x="3779" y="6456"/>
                </a:lnTo>
                <a:lnTo>
                  <a:pt x="3889" y="6273"/>
                </a:lnTo>
                <a:lnTo>
                  <a:pt x="3963" y="6053"/>
                </a:lnTo>
                <a:lnTo>
                  <a:pt x="3999" y="5833"/>
                </a:lnTo>
                <a:lnTo>
                  <a:pt x="3963" y="5723"/>
                </a:lnTo>
                <a:lnTo>
                  <a:pt x="3926" y="5612"/>
                </a:lnTo>
                <a:lnTo>
                  <a:pt x="3816" y="5502"/>
                </a:lnTo>
                <a:lnTo>
                  <a:pt x="3669" y="5429"/>
                </a:lnTo>
                <a:lnTo>
                  <a:pt x="3486" y="5392"/>
                </a:lnTo>
                <a:lnTo>
                  <a:pt x="3266" y="5356"/>
                </a:lnTo>
                <a:lnTo>
                  <a:pt x="2532" y="5356"/>
                </a:lnTo>
                <a:lnTo>
                  <a:pt x="2165" y="5319"/>
                </a:lnTo>
                <a:lnTo>
                  <a:pt x="2092" y="4806"/>
                </a:lnTo>
                <a:lnTo>
                  <a:pt x="2165" y="4585"/>
                </a:lnTo>
                <a:lnTo>
                  <a:pt x="2165" y="4365"/>
                </a:lnTo>
                <a:lnTo>
                  <a:pt x="2202" y="3962"/>
                </a:lnTo>
                <a:lnTo>
                  <a:pt x="2459" y="4145"/>
                </a:lnTo>
                <a:lnTo>
                  <a:pt x="2715" y="4292"/>
                </a:lnTo>
                <a:lnTo>
                  <a:pt x="2972" y="4402"/>
                </a:lnTo>
                <a:lnTo>
                  <a:pt x="3266" y="4475"/>
                </a:lnTo>
                <a:lnTo>
                  <a:pt x="3522" y="4549"/>
                </a:lnTo>
                <a:lnTo>
                  <a:pt x="3816" y="4585"/>
                </a:lnTo>
                <a:lnTo>
                  <a:pt x="4403" y="4585"/>
                </a:lnTo>
                <a:lnTo>
                  <a:pt x="4660" y="4549"/>
                </a:lnTo>
                <a:lnTo>
                  <a:pt x="4953" y="4475"/>
                </a:lnTo>
                <a:lnTo>
                  <a:pt x="5210" y="4402"/>
                </a:lnTo>
                <a:lnTo>
                  <a:pt x="5503" y="4292"/>
                </a:lnTo>
                <a:lnTo>
                  <a:pt x="5760" y="4182"/>
                </a:lnTo>
                <a:lnTo>
                  <a:pt x="5833" y="4109"/>
                </a:lnTo>
                <a:lnTo>
                  <a:pt x="5833" y="3999"/>
                </a:lnTo>
                <a:lnTo>
                  <a:pt x="5833" y="3888"/>
                </a:lnTo>
                <a:lnTo>
                  <a:pt x="5797" y="3778"/>
                </a:lnTo>
                <a:lnTo>
                  <a:pt x="5797" y="3778"/>
                </a:lnTo>
                <a:lnTo>
                  <a:pt x="5833" y="3815"/>
                </a:lnTo>
                <a:lnTo>
                  <a:pt x="5980" y="3962"/>
                </a:lnTo>
                <a:lnTo>
                  <a:pt x="6053" y="3999"/>
                </a:lnTo>
                <a:lnTo>
                  <a:pt x="6200" y="4035"/>
                </a:lnTo>
                <a:lnTo>
                  <a:pt x="6237" y="4035"/>
                </a:lnTo>
                <a:lnTo>
                  <a:pt x="6274" y="3999"/>
                </a:lnTo>
                <a:lnTo>
                  <a:pt x="6347" y="3888"/>
                </a:lnTo>
                <a:lnTo>
                  <a:pt x="6310" y="3742"/>
                </a:lnTo>
                <a:lnTo>
                  <a:pt x="6274" y="3632"/>
                </a:lnTo>
                <a:lnTo>
                  <a:pt x="6200" y="3522"/>
                </a:lnTo>
                <a:lnTo>
                  <a:pt x="6090" y="3375"/>
                </a:lnTo>
                <a:lnTo>
                  <a:pt x="5833" y="3192"/>
                </a:lnTo>
                <a:lnTo>
                  <a:pt x="5613" y="3045"/>
                </a:lnTo>
                <a:lnTo>
                  <a:pt x="5283" y="2861"/>
                </a:lnTo>
                <a:lnTo>
                  <a:pt x="4953" y="2715"/>
                </a:lnTo>
                <a:lnTo>
                  <a:pt x="4256" y="2495"/>
                </a:lnTo>
                <a:lnTo>
                  <a:pt x="3926" y="2421"/>
                </a:lnTo>
                <a:lnTo>
                  <a:pt x="3596" y="2385"/>
                </a:lnTo>
                <a:lnTo>
                  <a:pt x="3302" y="2458"/>
                </a:lnTo>
                <a:lnTo>
                  <a:pt x="2972" y="2605"/>
                </a:lnTo>
                <a:lnTo>
                  <a:pt x="2679" y="2788"/>
                </a:lnTo>
                <a:lnTo>
                  <a:pt x="2349" y="3081"/>
                </a:lnTo>
                <a:lnTo>
                  <a:pt x="2349" y="3045"/>
                </a:lnTo>
                <a:lnTo>
                  <a:pt x="2385" y="2788"/>
                </a:lnTo>
                <a:lnTo>
                  <a:pt x="2459" y="2568"/>
                </a:lnTo>
                <a:lnTo>
                  <a:pt x="2495" y="2458"/>
                </a:lnTo>
                <a:lnTo>
                  <a:pt x="2495" y="2311"/>
                </a:lnTo>
                <a:lnTo>
                  <a:pt x="2495" y="2201"/>
                </a:lnTo>
                <a:lnTo>
                  <a:pt x="2422" y="2128"/>
                </a:lnTo>
                <a:lnTo>
                  <a:pt x="2385" y="1871"/>
                </a:lnTo>
                <a:lnTo>
                  <a:pt x="2312" y="1614"/>
                </a:lnTo>
                <a:lnTo>
                  <a:pt x="2129" y="1137"/>
                </a:lnTo>
                <a:lnTo>
                  <a:pt x="2018" y="917"/>
                </a:lnTo>
                <a:lnTo>
                  <a:pt x="1835" y="661"/>
                </a:lnTo>
                <a:lnTo>
                  <a:pt x="1652" y="440"/>
                </a:lnTo>
                <a:lnTo>
                  <a:pt x="1395" y="220"/>
                </a:lnTo>
                <a:lnTo>
                  <a:pt x="1138" y="74"/>
                </a:lnTo>
                <a:lnTo>
                  <a:pt x="881"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83" name="Google Shape;283;p4"/>
          <p:cNvSpPr/>
          <p:nvPr/>
        </p:nvSpPr>
        <p:spPr>
          <a:xfrm rot="1920548">
            <a:off x="8225551" y="625274"/>
            <a:ext cx="501522" cy="425557"/>
          </a:xfrm>
          <a:custGeom>
            <a:avLst/>
            <a:gdLst/>
            <a:ahLst/>
            <a:cxnLst/>
            <a:rect l="l" t="t" r="r" b="b"/>
            <a:pathLst>
              <a:path w="17681" h="15004" extrusionOk="0">
                <a:moveTo>
                  <a:pt x="6823" y="1981"/>
                </a:moveTo>
                <a:lnTo>
                  <a:pt x="6676" y="2018"/>
                </a:lnTo>
                <a:lnTo>
                  <a:pt x="6566" y="2055"/>
                </a:lnTo>
                <a:lnTo>
                  <a:pt x="6493" y="2201"/>
                </a:lnTo>
                <a:lnTo>
                  <a:pt x="6420" y="2385"/>
                </a:lnTo>
                <a:lnTo>
                  <a:pt x="6383" y="2531"/>
                </a:lnTo>
                <a:lnTo>
                  <a:pt x="6383" y="2641"/>
                </a:lnTo>
                <a:lnTo>
                  <a:pt x="6420" y="2752"/>
                </a:lnTo>
                <a:lnTo>
                  <a:pt x="6493" y="2825"/>
                </a:lnTo>
                <a:lnTo>
                  <a:pt x="6566" y="2862"/>
                </a:lnTo>
                <a:lnTo>
                  <a:pt x="6713" y="2862"/>
                </a:lnTo>
                <a:lnTo>
                  <a:pt x="6860" y="2825"/>
                </a:lnTo>
                <a:lnTo>
                  <a:pt x="6933" y="2752"/>
                </a:lnTo>
                <a:lnTo>
                  <a:pt x="7006" y="2641"/>
                </a:lnTo>
                <a:lnTo>
                  <a:pt x="7080" y="2531"/>
                </a:lnTo>
                <a:lnTo>
                  <a:pt x="7080" y="2421"/>
                </a:lnTo>
                <a:lnTo>
                  <a:pt x="7080" y="2275"/>
                </a:lnTo>
                <a:lnTo>
                  <a:pt x="7006" y="2165"/>
                </a:lnTo>
                <a:lnTo>
                  <a:pt x="6933" y="2055"/>
                </a:lnTo>
                <a:lnTo>
                  <a:pt x="6823" y="1981"/>
                </a:lnTo>
                <a:close/>
                <a:moveTo>
                  <a:pt x="5282" y="2641"/>
                </a:moveTo>
                <a:lnTo>
                  <a:pt x="5209" y="2678"/>
                </a:lnTo>
                <a:lnTo>
                  <a:pt x="5136" y="2715"/>
                </a:lnTo>
                <a:lnTo>
                  <a:pt x="5062" y="2788"/>
                </a:lnTo>
                <a:lnTo>
                  <a:pt x="5062" y="2898"/>
                </a:lnTo>
                <a:lnTo>
                  <a:pt x="5062" y="2935"/>
                </a:lnTo>
                <a:lnTo>
                  <a:pt x="4989" y="2972"/>
                </a:lnTo>
                <a:lnTo>
                  <a:pt x="4952" y="3045"/>
                </a:lnTo>
                <a:lnTo>
                  <a:pt x="4952" y="3118"/>
                </a:lnTo>
                <a:lnTo>
                  <a:pt x="4952" y="3228"/>
                </a:lnTo>
                <a:lnTo>
                  <a:pt x="5026" y="3338"/>
                </a:lnTo>
                <a:lnTo>
                  <a:pt x="5099" y="3412"/>
                </a:lnTo>
                <a:lnTo>
                  <a:pt x="5319" y="3412"/>
                </a:lnTo>
                <a:lnTo>
                  <a:pt x="5429" y="3338"/>
                </a:lnTo>
                <a:lnTo>
                  <a:pt x="5502" y="3265"/>
                </a:lnTo>
                <a:lnTo>
                  <a:pt x="5576" y="3155"/>
                </a:lnTo>
                <a:lnTo>
                  <a:pt x="5613" y="3008"/>
                </a:lnTo>
                <a:lnTo>
                  <a:pt x="5576" y="2862"/>
                </a:lnTo>
                <a:lnTo>
                  <a:pt x="5502" y="2752"/>
                </a:lnTo>
                <a:lnTo>
                  <a:pt x="5392" y="2678"/>
                </a:lnTo>
                <a:lnTo>
                  <a:pt x="5282" y="2641"/>
                </a:lnTo>
                <a:close/>
                <a:moveTo>
                  <a:pt x="6786" y="3559"/>
                </a:moveTo>
                <a:lnTo>
                  <a:pt x="6640" y="3595"/>
                </a:lnTo>
                <a:lnTo>
                  <a:pt x="6493" y="3705"/>
                </a:lnTo>
                <a:lnTo>
                  <a:pt x="6383" y="3815"/>
                </a:lnTo>
                <a:lnTo>
                  <a:pt x="6309" y="3962"/>
                </a:lnTo>
                <a:lnTo>
                  <a:pt x="6273" y="4109"/>
                </a:lnTo>
                <a:lnTo>
                  <a:pt x="6273" y="4255"/>
                </a:lnTo>
                <a:lnTo>
                  <a:pt x="6273" y="4366"/>
                </a:lnTo>
                <a:lnTo>
                  <a:pt x="6383" y="4439"/>
                </a:lnTo>
                <a:lnTo>
                  <a:pt x="6493" y="4476"/>
                </a:lnTo>
                <a:lnTo>
                  <a:pt x="6603" y="4439"/>
                </a:lnTo>
                <a:lnTo>
                  <a:pt x="6750" y="4329"/>
                </a:lnTo>
                <a:lnTo>
                  <a:pt x="6860" y="4329"/>
                </a:lnTo>
                <a:lnTo>
                  <a:pt x="6970" y="4292"/>
                </a:lnTo>
                <a:lnTo>
                  <a:pt x="7080" y="4182"/>
                </a:lnTo>
                <a:lnTo>
                  <a:pt x="7153" y="4035"/>
                </a:lnTo>
                <a:lnTo>
                  <a:pt x="7153" y="3852"/>
                </a:lnTo>
                <a:lnTo>
                  <a:pt x="7080" y="3705"/>
                </a:lnTo>
                <a:lnTo>
                  <a:pt x="7043" y="3632"/>
                </a:lnTo>
                <a:lnTo>
                  <a:pt x="6970" y="3595"/>
                </a:lnTo>
                <a:lnTo>
                  <a:pt x="6786" y="3559"/>
                </a:lnTo>
                <a:close/>
                <a:moveTo>
                  <a:pt x="4806" y="5979"/>
                </a:moveTo>
                <a:lnTo>
                  <a:pt x="4622" y="6090"/>
                </a:lnTo>
                <a:lnTo>
                  <a:pt x="4439" y="6200"/>
                </a:lnTo>
                <a:lnTo>
                  <a:pt x="4402" y="6236"/>
                </a:lnTo>
                <a:lnTo>
                  <a:pt x="4329" y="6310"/>
                </a:lnTo>
                <a:lnTo>
                  <a:pt x="4255" y="6383"/>
                </a:lnTo>
                <a:lnTo>
                  <a:pt x="4219" y="6493"/>
                </a:lnTo>
                <a:lnTo>
                  <a:pt x="4219" y="6566"/>
                </a:lnTo>
                <a:lnTo>
                  <a:pt x="4255" y="6713"/>
                </a:lnTo>
                <a:lnTo>
                  <a:pt x="4329" y="6860"/>
                </a:lnTo>
                <a:lnTo>
                  <a:pt x="4365" y="6897"/>
                </a:lnTo>
                <a:lnTo>
                  <a:pt x="4475" y="6970"/>
                </a:lnTo>
                <a:lnTo>
                  <a:pt x="4585" y="7007"/>
                </a:lnTo>
                <a:lnTo>
                  <a:pt x="4696" y="7043"/>
                </a:lnTo>
                <a:lnTo>
                  <a:pt x="4842" y="7007"/>
                </a:lnTo>
                <a:lnTo>
                  <a:pt x="4952" y="6970"/>
                </a:lnTo>
                <a:lnTo>
                  <a:pt x="5026" y="6897"/>
                </a:lnTo>
                <a:lnTo>
                  <a:pt x="5209" y="6750"/>
                </a:lnTo>
                <a:lnTo>
                  <a:pt x="5282" y="6640"/>
                </a:lnTo>
                <a:lnTo>
                  <a:pt x="5319" y="6493"/>
                </a:lnTo>
                <a:lnTo>
                  <a:pt x="5356" y="6346"/>
                </a:lnTo>
                <a:lnTo>
                  <a:pt x="5356" y="6236"/>
                </a:lnTo>
                <a:lnTo>
                  <a:pt x="5282" y="6126"/>
                </a:lnTo>
                <a:lnTo>
                  <a:pt x="5209" y="6053"/>
                </a:lnTo>
                <a:lnTo>
                  <a:pt x="5136" y="5979"/>
                </a:lnTo>
                <a:close/>
                <a:moveTo>
                  <a:pt x="4219" y="4916"/>
                </a:moveTo>
                <a:lnTo>
                  <a:pt x="4219" y="5062"/>
                </a:lnTo>
                <a:lnTo>
                  <a:pt x="4255" y="5136"/>
                </a:lnTo>
                <a:lnTo>
                  <a:pt x="4292" y="5173"/>
                </a:lnTo>
                <a:lnTo>
                  <a:pt x="4439" y="5209"/>
                </a:lnTo>
                <a:lnTo>
                  <a:pt x="4549" y="5173"/>
                </a:lnTo>
                <a:lnTo>
                  <a:pt x="4585" y="5136"/>
                </a:lnTo>
                <a:lnTo>
                  <a:pt x="4622" y="5062"/>
                </a:lnTo>
                <a:lnTo>
                  <a:pt x="4659" y="5026"/>
                </a:lnTo>
                <a:lnTo>
                  <a:pt x="4989" y="5136"/>
                </a:lnTo>
                <a:lnTo>
                  <a:pt x="5319" y="5209"/>
                </a:lnTo>
                <a:lnTo>
                  <a:pt x="5392" y="5319"/>
                </a:lnTo>
                <a:lnTo>
                  <a:pt x="5466" y="5429"/>
                </a:lnTo>
                <a:lnTo>
                  <a:pt x="5686" y="5613"/>
                </a:lnTo>
                <a:lnTo>
                  <a:pt x="5869" y="5833"/>
                </a:lnTo>
                <a:lnTo>
                  <a:pt x="5979" y="6053"/>
                </a:lnTo>
                <a:lnTo>
                  <a:pt x="6016" y="6273"/>
                </a:lnTo>
                <a:lnTo>
                  <a:pt x="5979" y="6530"/>
                </a:lnTo>
                <a:lnTo>
                  <a:pt x="5943" y="6676"/>
                </a:lnTo>
                <a:lnTo>
                  <a:pt x="5869" y="6823"/>
                </a:lnTo>
                <a:lnTo>
                  <a:pt x="5686" y="7080"/>
                </a:lnTo>
                <a:lnTo>
                  <a:pt x="5466" y="7227"/>
                </a:lnTo>
                <a:lnTo>
                  <a:pt x="5209" y="7373"/>
                </a:lnTo>
                <a:lnTo>
                  <a:pt x="4916" y="7447"/>
                </a:lnTo>
                <a:lnTo>
                  <a:pt x="4622" y="7483"/>
                </a:lnTo>
                <a:lnTo>
                  <a:pt x="4329" y="7520"/>
                </a:lnTo>
                <a:lnTo>
                  <a:pt x="4035" y="7483"/>
                </a:lnTo>
                <a:lnTo>
                  <a:pt x="3778" y="7447"/>
                </a:lnTo>
                <a:lnTo>
                  <a:pt x="3485" y="7337"/>
                </a:lnTo>
                <a:lnTo>
                  <a:pt x="3338" y="7227"/>
                </a:lnTo>
                <a:lnTo>
                  <a:pt x="3228" y="7080"/>
                </a:lnTo>
                <a:lnTo>
                  <a:pt x="3155" y="6897"/>
                </a:lnTo>
                <a:lnTo>
                  <a:pt x="3118" y="6713"/>
                </a:lnTo>
                <a:lnTo>
                  <a:pt x="3082" y="6383"/>
                </a:lnTo>
                <a:lnTo>
                  <a:pt x="3155" y="6090"/>
                </a:lnTo>
                <a:lnTo>
                  <a:pt x="3228" y="5796"/>
                </a:lnTo>
                <a:lnTo>
                  <a:pt x="3375" y="5539"/>
                </a:lnTo>
                <a:lnTo>
                  <a:pt x="3558" y="5319"/>
                </a:lnTo>
                <a:lnTo>
                  <a:pt x="3742" y="5173"/>
                </a:lnTo>
                <a:lnTo>
                  <a:pt x="3962" y="5026"/>
                </a:lnTo>
                <a:lnTo>
                  <a:pt x="4219" y="4916"/>
                </a:lnTo>
                <a:close/>
                <a:moveTo>
                  <a:pt x="11628" y="7190"/>
                </a:moveTo>
                <a:lnTo>
                  <a:pt x="11958" y="7263"/>
                </a:lnTo>
                <a:lnTo>
                  <a:pt x="12252" y="7263"/>
                </a:lnTo>
                <a:lnTo>
                  <a:pt x="12362" y="7227"/>
                </a:lnTo>
                <a:lnTo>
                  <a:pt x="12435" y="7447"/>
                </a:lnTo>
                <a:lnTo>
                  <a:pt x="12509" y="7704"/>
                </a:lnTo>
                <a:lnTo>
                  <a:pt x="12509" y="7814"/>
                </a:lnTo>
                <a:lnTo>
                  <a:pt x="12472" y="7814"/>
                </a:lnTo>
                <a:lnTo>
                  <a:pt x="12399" y="7850"/>
                </a:lnTo>
                <a:lnTo>
                  <a:pt x="12399" y="7887"/>
                </a:lnTo>
                <a:lnTo>
                  <a:pt x="12252" y="7814"/>
                </a:lnTo>
                <a:lnTo>
                  <a:pt x="11738" y="7557"/>
                </a:lnTo>
                <a:lnTo>
                  <a:pt x="11702" y="7483"/>
                </a:lnTo>
                <a:lnTo>
                  <a:pt x="11628" y="7373"/>
                </a:lnTo>
                <a:lnTo>
                  <a:pt x="11628" y="7190"/>
                </a:lnTo>
                <a:close/>
                <a:moveTo>
                  <a:pt x="4329" y="4402"/>
                </a:moveTo>
                <a:lnTo>
                  <a:pt x="4255" y="4476"/>
                </a:lnTo>
                <a:lnTo>
                  <a:pt x="4035" y="4512"/>
                </a:lnTo>
                <a:lnTo>
                  <a:pt x="3815" y="4622"/>
                </a:lnTo>
                <a:lnTo>
                  <a:pt x="3632" y="4732"/>
                </a:lnTo>
                <a:lnTo>
                  <a:pt x="3448" y="4842"/>
                </a:lnTo>
                <a:lnTo>
                  <a:pt x="3265" y="4989"/>
                </a:lnTo>
                <a:lnTo>
                  <a:pt x="3082" y="5173"/>
                </a:lnTo>
                <a:lnTo>
                  <a:pt x="2971" y="5356"/>
                </a:lnTo>
                <a:lnTo>
                  <a:pt x="2825" y="5576"/>
                </a:lnTo>
                <a:lnTo>
                  <a:pt x="2715" y="5906"/>
                </a:lnTo>
                <a:lnTo>
                  <a:pt x="2641" y="6236"/>
                </a:lnTo>
                <a:lnTo>
                  <a:pt x="2641" y="6603"/>
                </a:lnTo>
                <a:lnTo>
                  <a:pt x="2678" y="6933"/>
                </a:lnTo>
                <a:lnTo>
                  <a:pt x="2825" y="7263"/>
                </a:lnTo>
                <a:lnTo>
                  <a:pt x="3008" y="7520"/>
                </a:lnTo>
                <a:lnTo>
                  <a:pt x="3118" y="7667"/>
                </a:lnTo>
                <a:lnTo>
                  <a:pt x="3265" y="7740"/>
                </a:lnTo>
                <a:lnTo>
                  <a:pt x="3412" y="7850"/>
                </a:lnTo>
                <a:lnTo>
                  <a:pt x="3595" y="7887"/>
                </a:lnTo>
                <a:lnTo>
                  <a:pt x="3962" y="7997"/>
                </a:lnTo>
                <a:lnTo>
                  <a:pt x="4292" y="8034"/>
                </a:lnTo>
                <a:lnTo>
                  <a:pt x="4659" y="7997"/>
                </a:lnTo>
                <a:lnTo>
                  <a:pt x="5026" y="7960"/>
                </a:lnTo>
                <a:lnTo>
                  <a:pt x="5356" y="7850"/>
                </a:lnTo>
                <a:lnTo>
                  <a:pt x="5686" y="7704"/>
                </a:lnTo>
                <a:lnTo>
                  <a:pt x="5979" y="7483"/>
                </a:lnTo>
                <a:lnTo>
                  <a:pt x="6236" y="7227"/>
                </a:lnTo>
                <a:lnTo>
                  <a:pt x="6383" y="6933"/>
                </a:lnTo>
                <a:lnTo>
                  <a:pt x="6456" y="6640"/>
                </a:lnTo>
                <a:lnTo>
                  <a:pt x="6530" y="6346"/>
                </a:lnTo>
                <a:lnTo>
                  <a:pt x="6493" y="6016"/>
                </a:lnTo>
                <a:lnTo>
                  <a:pt x="6420" y="5759"/>
                </a:lnTo>
                <a:lnTo>
                  <a:pt x="6273" y="5503"/>
                </a:lnTo>
                <a:lnTo>
                  <a:pt x="6163" y="5393"/>
                </a:lnTo>
                <a:lnTo>
                  <a:pt x="5979" y="5246"/>
                </a:lnTo>
                <a:lnTo>
                  <a:pt x="5833" y="5099"/>
                </a:lnTo>
                <a:lnTo>
                  <a:pt x="5796" y="5026"/>
                </a:lnTo>
                <a:lnTo>
                  <a:pt x="5796" y="4952"/>
                </a:lnTo>
                <a:lnTo>
                  <a:pt x="5759" y="4879"/>
                </a:lnTo>
                <a:lnTo>
                  <a:pt x="5723" y="4806"/>
                </a:lnTo>
                <a:lnTo>
                  <a:pt x="5649" y="4732"/>
                </a:lnTo>
                <a:lnTo>
                  <a:pt x="5539" y="4696"/>
                </a:lnTo>
                <a:lnTo>
                  <a:pt x="5209" y="4659"/>
                </a:lnTo>
                <a:lnTo>
                  <a:pt x="5136" y="4586"/>
                </a:lnTo>
                <a:lnTo>
                  <a:pt x="5136" y="4512"/>
                </a:lnTo>
                <a:lnTo>
                  <a:pt x="5062" y="4439"/>
                </a:lnTo>
                <a:lnTo>
                  <a:pt x="4585" y="4439"/>
                </a:lnTo>
                <a:lnTo>
                  <a:pt x="4475" y="4402"/>
                </a:lnTo>
                <a:close/>
                <a:moveTo>
                  <a:pt x="1761" y="7447"/>
                </a:moveTo>
                <a:lnTo>
                  <a:pt x="1908" y="7483"/>
                </a:lnTo>
                <a:lnTo>
                  <a:pt x="2054" y="7520"/>
                </a:lnTo>
                <a:lnTo>
                  <a:pt x="2164" y="7630"/>
                </a:lnTo>
                <a:lnTo>
                  <a:pt x="2275" y="7740"/>
                </a:lnTo>
                <a:lnTo>
                  <a:pt x="2348" y="7887"/>
                </a:lnTo>
                <a:lnTo>
                  <a:pt x="2348" y="8070"/>
                </a:lnTo>
                <a:lnTo>
                  <a:pt x="2348" y="8107"/>
                </a:lnTo>
                <a:lnTo>
                  <a:pt x="2311" y="8144"/>
                </a:lnTo>
                <a:lnTo>
                  <a:pt x="2238" y="8144"/>
                </a:lnTo>
                <a:lnTo>
                  <a:pt x="2128" y="8070"/>
                </a:lnTo>
                <a:lnTo>
                  <a:pt x="2018" y="7960"/>
                </a:lnTo>
                <a:lnTo>
                  <a:pt x="1908" y="7814"/>
                </a:lnTo>
                <a:lnTo>
                  <a:pt x="1724" y="7520"/>
                </a:lnTo>
                <a:lnTo>
                  <a:pt x="1651" y="7447"/>
                </a:lnTo>
                <a:close/>
                <a:moveTo>
                  <a:pt x="14233" y="7630"/>
                </a:moveTo>
                <a:lnTo>
                  <a:pt x="14159" y="7667"/>
                </a:lnTo>
                <a:lnTo>
                  <a:pt x="14123" y="7740"/>
                </a:lnTo>
                <a:lnTo>
                  <a:pt x="14013" y="7960"/>
                </a:lnTo>
                <a:lnTo>
                  <a:pt x="14013" y="8070"/>
                </a:lnTo>
                <a:lnTo>
                  <a:pt x="14049" y="8180"/>
                </a:lnTo>
                <a:lnTo>
                  <a:pt x="14086" y="8254"/>
                </a:lnTo>
                <a:lnTo>
                  <a:pt x="14159" y="8290"/>
                </a:lnTo>
                <a:lnTo>
                  <a:pt x="14306" y="8290"/>
                </a:lnTo>
                <a:lnTo>
                  <a:pt x="14416" y="8254"/>
                </a:lnTo>
                <a:lnTo>
                  <a:pt x="14453" y="8180"/>
                </a:lnTo>
                <a:lnTo>
                  <a:pt x="14490" y="8107"/>
                </a:lnTo>
                <a:lnTo>
                  <a:pt x="14490" y="7997"/>
                </a:lnTo>
                <a:lnTo>
                  <a:pt x="14490" y="7924"/>
                </a:lnTo>
                <a:lnTo>
                  <a:pt x="14490" y="7777"/>
                </a:lnTo>
                <a:lnTo>
                  <a:pt x="14453" y="7704"/>
                </a:lnTo>
                <a:lnTo>
                  <a:pt x="14416" y="7667"/>
                </a:lnTo>
                <a:lnTo>
                  <a:pt x="14306" y="7630"/>
                </a:lnTo>
                <a:close/>
                <a:moveTo>
                  <a:pt x="7410" y="6236"/>
                </a:moveTo>
                <a:lnTo>
                  <a:pt x="7300" y="6310"/>
                </a:lnTo>
                <a:lnTo>
                  <a:pt x="7227" y="6346"/>
                </a:lnTo>
                <a:lnTo>
                  <a:pt x="7190" y="6420"/>
                </a:lnTo>
                <a:lnTo>
                  <a:pt x="7153" y="6566"/>
                </a:lnTo>
                <a:lnTo>
                  <a:pt x="7153" y="6750"/>
                </a:lnTo>
                <a:lnTo>
                  <a:pt x="7190" y="6933"/>
                </a:lnTo>
                <a:lnTo>
                  <a:pt x="7227" y="7007"/>
                </a:lnTo>
                <a:lnTo>
                  <a:pt x="7300" y="7080"/>
                </a:lnTo>
                <a:lnTo>
                  <a:pt x="7667" y="7153"/>
                </a:lnTo>
                <a:lnTo>
                  <a:pt x="7410" y="7373"/>
                </a:lnTo>
                <a:lnTo>
                  <a:pt x="7263" y="7520"/>
                </a:lnTo>
                <a:lnTo>
                  <a:pt x="7190" y="7593"/>
                </a:lnTo>
                <a:lnTo>
                  <a:pt x="7153" y="7704"/>
                </a:lnTo>
                <a:lnTo>
                  <a:pt x="7153" y="7887"/>
                </a:lnTo>
                <a:lnTo>
                  <a:pt x="7227" y="8070"/>
                </a:lnTo>
                <a:lnTo>
                  <a:pt x="7337" y="8180"/>
                </a:lnTo>
                <a:lnTo>
                  <a:pt x="7483" y="8290"/>
                </a:lnTo>
                <a:lnTo>
                  <a:pt x="7520" y="8400"/>
                </a:lnTo>
                <a:lnTo>
                  <a:pt x="7557" y="8474"/>
                </a:lnTo>
                <a:lnTo>
                  <a:pt x="7593" y="8511"/>
                </a:lnTo>
                <a:lnTo>
                  <a:pt x="7740" y="8511"/>
                </a:lnTo>
                <a:lnTo>
                  <a:pt x="7813" y="8437"/>
                </a:lnTo>
                <a:lnTo>
                  <a:pt x="7850" y="8364"/>
                </a:lnTo>
                <a:lnTo>
                  <a:pt x="7923" y="8217"/>
                </a:lnTo>
                <a:lnTo>
                  <a:pt x="7923" y="8144"/>
                </a:lnTo>
                <a:lnTo>
                  <a:pt x="7887" y="8070"/>
                </a:lnTo>
                <a:lnTo>
                  <a:pt x="7850" y="7997"/>
                </a:lnTo>
                <a:lnTo>
                  <a:pt x="7777" y="7960"/>
                </a:lnTo>
                <a:lnTo>
                  <a:pt x="7667" y="7924"/>
                </a:lnTo>
                <a:lnTo>
                  <a:pt x="7630" y="7887"/>
                </a:lnTo>
                <a:lnTo>
                  <a:pt x="7630" y="7814"/>
                </a:lnTo>
                <a:lnTo>
                  <a:pt x="7630" y="7777"/>
                </a:lnTo>
                <a:lnTo>
                  <a:pt x="7703" y="7667"/>
                </a:lnTo>
                <a:lnTo>
                  <a:pt x="7850" y="7593"/>
                </a:lnTo>
                <a:lnTo>
                  <a:pt x="7997" y="7410"/>
                </a:lnTo>
                <a:lnTo>
                  <a:pt x="8107" y="7190"/>
                </a:lnTo>
                <a:lnTo>
                  <a:pt x="8107" y="7080"/>
                </a:lnTo>
                <a:lnTo>
                  <a:pt x="8070" y="6970"/>
                </a:lnTo>
                <a:lnTo>
                  <a:pt x="8034" y="6897"/>
                </a:lnTo>
                <a:lnTo>
                  <a:pt x="7960" y="6823"/>
                </a:lnTo>
                <a:lnTo>
                  <a:pt x="7740" y="6750"/>
                </a:lnTo>
                <a:lnTo>
                  <a:pt x="7520" y="6713"/>
                </a:lnTo>
                <a:lnTo>
                  <a:pt x="7557" y="6566"/>
                </a:lnTo>
                <a:lnTo>
                  <a:pt x="7593" y="6493"/>
                </a:lnTo>
                <a:lnTo>
                  <a:pt x="7667" y="6456"/>
                </a:lnTo>
                <a:lnTo>
                  <a:pt x="7703" y="6383"/>
                </a:lnTo>
                <a:lnTo>
                  <a:pt x="7667" y="6310"/>
                </a:lnTo>
                <a:lnTo>
                  <a:pt x="7593" y="6236"/>
                </a:lnTo>
                <a:close/>
                <a:moveTo>
                  <a:pt x="1651" y="6897"/>
                </a:moveTo>
                <a:lnTo>
                  <a:pt x="1578" y="6933"/>
                </a:lnTo>
                <a:lnTo>
                  <a:pt x="1541" y="7007"/>
                </a:lnTo>
                <a:lnTo>
                  <a:pt x="1504" y="7080"/>
                </a:lnTo>
                <a:lnTo>
                  <a:pt x="1504" y="7227"/>
                </a:lnTo>
                <a:lnTo>
                  <a:pt x="1541" y="7300"/>
                </a:lnTo>
                <a:lnTo>
                  <a:pt x="1578" y="7373"/>
                </a:lnTo>
                <a:lnTo>
                  <a:pt x="1541" y="7410"/>
                </a:lnTo>
                <a:lnTo>
                  <a:pt x="1504" y="7410"/>
                </a:lnTo>
                <a:lnTo>
                  <a:pt x="1468" y="7483"/>
                </a:lnTo>
                <a:lnTo>
                  <a:pt x="1431" y="7557"/>
                </a:lnTo>
                <a:lnTo>
                  <a:pt x="1468" y="7814"/>
                </a:lnTo>
                <a:lnTo>
                  <a:pt x="1578" y="8034"/>
                </a:lnTo>
                <a:lnTo>
                  <a:pt x="1724" y="8254"/>
                </a:lnTo>
                <a:lnTo>
                  <a:pt x="1908" y="8437"/>
                </a:lnTo>
                <a:lnTo>
                  <a:pt x="2128" y="8547"/>
                </a:lnTo>
                <a:lnTo>
                  <a:pt x="2238" y="8584"/>
                </a:lnTo>
                <a:lnTo>
                  <a:pt x="2348" y="8621"/>
                </a:lnTo>
                <a:lnTo>
                  <a:pt x="2458" y="8621"/>
                </a:lnTo>
                <a:lnTo>
                  <a:pt x="2568" y="8547"/>
                </a:lnTo>
                <a:lnTo>
                  <a:pt x="2641" y="8474"/>
                </a:lnTo>
                <a:lnTo>
                  <a:pt x="2715" y="8364"/>
                </a:lnTo>
                <a:lnTo>
                  <a:pt x="2788" y="8144"/>
                </a:lnTo>
                <a:lnTo>
                  <a:pt x="2788" y="7960"/>
                </a:lnTo>
                <a:lnTo>
                  <a:pt x="2751" y="7740"/>
                </a:lnTo>
                <a:lnTo>
                  <a:pt x="2678" y="7557"/>
                </a:lnTo>
                <a:lnTo>
                  <a:pt x="2531" y="7373"/>
                </a:lnTo>
                <a:lnTo>
                  <a:pt x="2385" y="7227"/>
                </a:lnTo>
                <a:lnTo>
                  <a:pt x="2201" y="7117"/>
                </a:lnTo>
                <a:lnTo>
                  <a:pt x="1981" y="7043"/>
                </a:lnTo>
                <a:lnTo>
                  <a:pt x="1908" y="6933"/>
                </a:lnTo>
                <a:lnTo>
                  <a:pt x="1834" y="6897"/>
                </a:lnTo>
                <a:close/>
                <a:moveTo>
                  <a:pt x="14306" y="7227"/>
                </a:moveTo>
                <a:lnTo>
                  <a:pt x="14453" y="7263"/>
                </a:lnTo>
                <a:lnTo>
                  <a:pt x="14563" y="7300"/>
                </a:lnTo>
                <a:lnTo>
                  <a:pt x="14636" y="7410"/>
                </a:lnTo>
                <a:lnTo>
                  <a:pt x="14673" y="7520"/>
                </a:lnTo>
                <a:lnTo>
                  <a:pt x="14673" y="7667"/>
                </a:lnTo>
                <a:lnTo>
                  <a:pt x="14673" y="7814"/>
                </a:lnTo>
                <a:lnTo>
                  <a:pt x="14600" y="8070"/>
                </a:lnTo>
                <a:lnTo>
                  <a:pt x="14490" y="8290"/>
                </a:lnTo>
                <a:lnTo>
                  <a:pt x="14343" y="8511"/>
                </a:lnTo>
                <a:lnTo>
                  <a:pt x="14269" y="8584"/>
                </a:lnTo>
                <a:lnTo>
                  <a:pt x="14196" y="8621"/>
                </a:lnTo>
                <a:lnTo>
                  <a:pt x="14123" y="8621"/>
                </a:lnTo>
                <a:lnTo>
                  <a:pt x="14049" y="8584"/>
                </a:lnTo>
                <a:lnTo>
                  <a:pt x="14013" y="8547"/>
                </a:lnTo>
                <a:lnTo>
                  <a:pt x="13976" y="8474"/>
                </a:lnTo>
                <a:lnTo>
                  <a:pt x="13903" y="8290"/>
                </a:lnTo>
                <a:lnTo>
                  <a:pt x="13939" y="8034"/>
                </a:lnTo>
                <a:lnTo>
                  <a:pt x="13976" y="7777"/>
                </a:lnTo>
                <a:lnTo>
                  <a:pt x="14086" y="7263"/>
                </a:lnTo>
                <a:lnTo>
                  <a:pt x="14306" y="7227"/>
                </a:lnTo>
                <a:close/>
                <a:moveTo>
                  <a:pt x="14233" y="6750"/>
                </a:moveTo>
                <a:lnTo>
                  <a:pt x="14123" y="6786"/>
                </a:lnTo>
                <a:lnTo>
                  <a:pt x="13866" y="6786"/>
                </a:lnTo>
                <a:lnTo>
                  <a:pt x="13829" y="6823"/>
                </a:lnTo>
                <a:lnTo>
                  <a:pt x="13756" y="6933"/>
                </a:lnTo>
                <a:lnTo>
                  <a:pt x="13609" y="7373"/>
                </a:lnTo>
                <a:lnTo>
                  <a:pt x="13499" y="7850"/>
                </a:lnTo>
                <a:lnTo>
                  <a:pt x="13462" y="8107"/>
                </a:lnTo>
                <a:lnTo>
                  <a:pt x="13462" y="8327"/>
                </a:lnTo>
                <a:lnTo>
                  <a:pt x="13499" y="8584"/>
                </a:lnTo>
                <a:lnTo>
                  <a:pt x="13572" y="8804"/>
                </a:lnTo>
                <a:lnTo>
                  <a:pt x="13683" y="8914"/>
                </a:lnTo>
                <a:lnTo>
                  <a:pt x="13829" y="9024"/>
                </a:lnTo>
                <a:lnTo>
                  <a:pt x="13976" y="9097"/>
                </a:lnTo>
                <a:lnTo>
                  <a:pt x="14123" y="9134"/>
                </a:lnTo>
                <a:lnTo>
                  <a:pt x="14343" y="9097"/>
                </a:lnTo>
                <a:lnTo>
                  <a:pt x="14490" y="9024"/>
                </a:lnTo>
                <a:lnTo>
                  <a:pt x="14600" y="8877"/>
                </a:lnTo>
                <a:lnTo>
                  <a:pt x="14746" y="8731"/>
                </a:lnTo>
                <a:lnTo>
                  <a:pt x="14966" y="8400"/>
                </a:lnTo>
                <a:lnTo>
                  <a:pt x="15076" y="8180"/>
                </a:lnTo>
                <a:lnTo>
                  <a:pt x="15113" y="7997"/>
                </a:lnTo>
                <a:lnTo>
                  <a:pt x="15150" y="7814"/>
                </a:lnTo>
                <a:lnTo>
                  <a:pt x="15150" y="7593"/>
                </a:lnTo>
                <a:lnTo>
                  <a:pt x="15113" y="7410"/>
                </a:lnTo>
                <a:lnTo>
                  <a:pt x="15040" y="7190"/>
                </a:lnTo>
                <a:lnTo>
                  <a:pt x="15003" y="7080"/>
                </a:lnTo>
                <a:lnTo>
                  <a:pt x="14893" y="7007"/>
                </a:lnTo>
                <a:lnTo>
                  <a:pt x="14673" y="6823"/>
                </a:lnTo>
                <a:lnTo>
                  <a:pt x="14526" y="6786"/>
                </a:lnTo>
                <a:lnTo>
                  <a:pt x="14379" y="6750"/>
                </a:lnTo>
                <a:close/>
                <a:moveTo>
                  <a:pt x="6273" y="7887"/>
                </a:moveTo>
                <a:lnTo>
                  <a:pt x="6199" y="7924"/>
                </a:lnTo>
                <a:lnTo>
                  <a:pt x="6126" y="7997"/>
                </a:lnTo>
                <a:lnTo>
                  <a:pt x="5979" y="8107"/>
                </a:lnTo>
                <a:lnTo>
                  <a:pt x="5869" y="8290"/>
                </a:lnTo>
                <a:lnTo>
                  <a:pt x="5796" y="8474"/>
                </a:lnTo>
                <a:lnTo>
                  <a:pt x="5796" y="8584"/>
                </a:lnTo>
                <a:lnTo>
                  <a:pt x="5833" y="8657"/>
                </a:lnTo>
                <a:lnTo>
                  <a:pt x="5906" y="8694"/>
                </a:lnTo>
                <a:lnTo>
                  <a:pt x="6236" y="8694"/>
                </a:lnTo>
                <a:lnTo>
                  <a:pt x="6420" y="8767"/>
                </a:lnTo>
                <a:lnTo>
                  <a:pt x="6199" y="9024"/>
                </a:lnTo>
                <a:lnTo>
                  <a:pt x="6199" y="9061"/>
                </a:lnTo>
                <a:lnTo>
                  <a:pt x="6199" y="9134"/>
                </a:lnTo>
                <a:lnTo>
                  <a:pt x="6236" y="9244"/>
                </a:lnTo>
                <a:lnTo>
                  <a:pt x="6346" y="9354"/>
                </a:lnTo>
                <a:lnTo>
                  <a:pt x="6456" y="9391"/>
                </a:lnTo>
                <a:lnTo>
                  <a:pt x="6713" y="9391"/>
                </a:lnTo>
                <a:lnTo>
                  <a:pt x="6786" y="9318"/>
                </a:lnTo>
                <a:lnTo>
                  <a:pt x="6860" y="9207"/>
                </a:lnTo>
                <a:lnTo>
                  <a:pt x="6823" y="9097"/>
                </a:lnTo>
                <a:lnTo>
                  <a:pt x="6750" y="9024"/>
                </a:lnTo>
                <a:lnTo>
                  <a:pt x="6860" y="8951"/>
                </a:lnTo>
                <a:lnTo>
                  <a:pt x="6933" y="8877"/>
                </a:lnTo>
                <a:lnTo>
                  <a:pt x="6933" y="8804"/>
                </a:lnTo>
                <a:lnTo>
                  <a:pt x="6933" y="8731"/>
                </a:lnTo>
                <a:lnTo>
                  <a:pt x="6896" y="8621"/>
                </a:lnTo>
                <a:lnTo>
                  <a:pt x="6750" y="8511"/>
                </a:lnTo>
                <a:lnTo>
                  <a:pt x="6603" y="8437"/>
                </a:lnTo>
                <a:lnTo>
                  <a:pt x="6456" y="8364"/>
                </a:lnTo>
                <a:lnTo>
                  <a:pt x="6273" y="8327"/>
                </a:lnTo>
                <a:lnTo>
                  <a:pt x="6346" y="8180"/>
                </a:lnTo>
                <a:lnTo>
                  <a:pt x="6420" y="8034"/>
                </a:lnTo>
                <a:lnTo>
                  <a:pt x="6420" y="7960"/>
                </a:lnTo>
                <a:lnTo>
                  <a:pt x="6383" y="7924"/>
                </a:lnTo>
                <a:lnTo>
                  <a:pt x="6346" y="7924"/>
                </a:lnTo>
                <a:lnTo>
                  <a:pt x="6273" y="7887"/>
                </a:lnTo>
                <a:close/>
                <a:moveTo>
                  <a:pt x="7630" y="551"/>
                </a:moveTo>
                <a:lnTo>
                  <a:pt x="7777" y="587"/>
                </a:lnTo>
                <a:lnTo>
                  <a:pt x="7923" y="661"/>
                </a:lnTo>
                <a:lnTo>
                  <a:pt x="8437" y="1101"/>
                </a:lnTo>
                <a:lnTo>
                  <a:pt x="8657" y="1321"/>
                </a:lnTo>
                <a:lnTo>
                  <a:pt x="8877" y="1578"/>
                </a:lnTo>
                <a:lnTo>
                  <a:pt x="9061" y="1834"/>
                </a:lnTo>
                <a:lnTo>
                  <a:pt x="9207" y="2128"/>
                </a:lnTo>
                <a:lnTo>
                  <a:pt x="9281" y="2421"/>
                </a:lnTo>
                <a:lnTo>
                  <a:pt x="9317" y="2752"/>
                </a:lnTo>
                <a:lnTo>
                  <a:pt x="9281" y="3082"/>
                </a:lnTo>
                <a:lnTo>
                  <a:pt x="9244" y="3375"/>
                </a:lnTo>
                <a:lnTo>
                  <a:pt x="9024" y="3962"/>
                </a:lnTo>
                <a:lnTo>
                  <a:pt x="8804" y="4512"/>
                </a:lnTo>
                <a:lnTo>
                  <a:pt x="8584" y="5099"/>
                </a:lnTo>
                <a:lnTo>
                  <a:pt x="8547" y="5356"/>
                </a:lnTo>
                <a:lnTo>
                  <a:pt x="8510" y="5613"/>
                </a:lnTo>
                <a:lnTo>
                  <a:pt x="8510" y="5869"/>
                </a:lnTo>
                <a:lnTo>
                  <a:pt x="8547" y="6163"/>
                </a:lnTo>
                <a:lnTo>
                  <a:pt x="8584" y="6310"/>
                </a:lnTo>
                <a:lnTo>
                  <a:pt x="8657" y="6493"/>
                </a:lnTo>
                <a:lnTo>
                  <a:pt x="8804" y="6823"/>
                </a:lnTo>
                <a:lnTo>
                  <a:pt x="8987" y="7117"/>
                </a:lnTo>
                <a:lnTo>
                  <a:pt x="9134" y="7447"/>
                </a:lnTo>
                <a:lnTo>
                  <a:pt x="9207" y="7777"/>
                </a:lnTo>
                <a:lnTo>
                  <a:pt x="9244" y="8144"/>
                </a:lnTo>
                <a:lnTo>
                  <a:pt x="9207" y="8474"/>
                </a:lnTo>
                <a:lnTo>
                  <a:pt x="9097" y="8804"/>
                </a:lnTo>
                <a:lnTo>
                  <a:pt x="8951" y="9134"/>
                </a:lnTo>
                <a:lnTo>
                  <a:pt x="8767" y="9428"/>
                </a:lnTo>
                <a:lnTo>
                  <a:pt x="8510" y="9684"/>
                </a:lnTo>
                <a:lnTo>
                  <a:pt x="8254" y="9904"/>
                </a:lnTo>
                <a:lnTo>
                  <a:pt x="7960" y="10051"/>
                </a:lnTo>
                <a:lnTo>
                  <a:pt x="7667" y="10198"/>
                </a:lnTo>
                <a:lnTo>
                  <a:pt x="7373" y="10308"/>
                </a:lnTo>
                <a:lnTo>
                  <a:pt x="7043" y="10345"/>
                </a:lnTo>
                <a:lnTo>
                  <a:pt x="6676" y="10418"/>
                </a:lnTo>
                <a:lnTo>
                  <a:pt x="6493" y="10381"/>
                </a:lnTo>
                <a:lnTo>
                  <a:pt x="6309" y="10345"/>
                </a:lnTo>
                <a:lnTo>
                  <a:pt x="6163" y="10235"/>
                </a:lnTo>
                <a:lnTo>
                  <a:pt x="6016" y="10088"/>
                </a:lnTo>
                <a:lnTo>
                  <a:pt x="5906" y="9941"/>
                </a:lnTo>
                <a:lnTo>
                  <a:pt x="5759" y="9831"/>
                </a:lnTo>
                <a:lnTo>
                  <a:pt x="5649" y="9758"/>
                </a:lnTo>
                <a:lnTo>
                  <a:pt x="5502" y="9684"/>
                </a:lnTo>
                <a:lnTo>
                  <a:pt x="5209" y="9611"/>
                </a:lnTo>
                <a:lnTo>
                  <a:pt x="4916" y="9611"/>
                </a:lnTo>
                <a:lnTo>
                  <a:pt x="4622" y="9684"/>
                </a:lnTo>
                <a:lnTo>
                  <a:pt x="3999" y="9868"/>
                </a:lnTo>
                <a:lnTo>
                  <a:pt x="3705" y="9978"/>
                </a:lnTo>
                <a:lnTo>
                  <a:pt x="3412" y="10051"/>
                </a:lnTo>
                <a:lnTo>
                  <a:pt x="3118" y="10088"/>
                </a:lnTo>
                <a:lnTo>
                  <a:pt x="2825" y="10051"/>
                </a:lnTo>
                <a:lnTo>
                  <a:pt x="2495" y="10014"/>
                </a:lnTo>
                <a:lnTo>
                  <a:pt x="2201" y="9904"/>
                </a:lnTo>
                <a:lnTo>
                  <a:pt x="1944" y="9794"/>
                </a:lnTo>
                <a:lnTo>
                  <a:pt x="1651" y="9648"/>
                </a:lnTo>
                <a:lnTo>
                  <a:pt x="1394" y="9464"/>
                </a:lnTo>
                <a:lnTo>
                  <a:pt x="1174" y="9281"/>
                </a:lnTo>
                <a:lnTo>
                  <a:pt x="954" y="8987"/>
                </a:lnTo>
                <a:lnTo>
                  <a:pt x="771" y="8694"/>
                </a:lnTo>
                <a:lnTo>
                  <a:pt x="624" y="8364"/>
                </a:lnTo>
                <a:lnTo>
                  <a:pt x="550" y="8034"/>
                </a:lnTo>
                <a:lnTo>
                  <a:pt x="514" y="7667"/>
                </a:lnTo>
                <a:lnTo>
                  <a:pt x="514" y="7337"/>
                </a:lnTo>
                <a:lnTo>
                  <a:pt x="587" y="6970"/>
                </a:lnTo>
                <a:lnTo>
                  <a:pt x="661" y="6640"/>
                </a:lnTo>
                <a:lnTo>
                  <a:pt x="807" y="6310"/>
                </a:lnTo>
                <a:lnTo>
                  <a:pt x="991" y="6016"/>
                </a:lnTo>
                <a:lnTo>
                  <a:pt x="1211" y="5759"/>
                </a:lnTo>
                <a:lnTo>
                  <a:pt x="1468" y="5539"/>
                </a:lnTo>
                <a:lnTo>
                  <a:pt x="2018" y="5099"/>
                </a:lnTo>
                <a:lnTo>
                  <a:pt x="2568" y="4622"/>
                </a:lnTo>
                <a:lnTo>
                  <a:pt x="2788" y="4366"/>
                </a:lnTo>
                <a:lnTo>
                  <a:pt x="2971" y="4109"/>
                </a:lnTo>
                <a:lnTo>
                  <a:pt x="3082" y="3815"/>
                </a:lnTo>
                <a:lnTo>
                  <a:pt x="3192" y="3485"/>
                </a:lnTo>
                <a:lnTo>
                  <a:pt x="3265" y="3118"/>
                </a:lnTo>
                <a:lnTo>
                  <a:pt x="3302" y="2715"/>
                </a:lnTo>
                <a:lnTo>
                  <a:pt x="3375" y="2348"/>
                </a:lnTo>
                <a:lnTo>
                  <a:pt x="3448" y="2165"/>
                </a:lnTo>
                <a:lnTo>
                  <a:pt x="3558" y="1981"/>
                </a:lnTo>
                <a:lnTo>
                  <a:pt x="3705" y="1798"/>
                </a:lnTo>
                <a:lnTo>
                  <a:pt x="3852" y="1651"/>
                </a:lnTo>
                <a:lnTo>
                  <a:pt x="4072" y="1541"/>
                </a:lnTo>
                <a:lnTo>
                  <a:pt x="4292" y="1468"/>
                </a:lnTo>
                <a:lnTo>
                  <a:pt x="4512" y="1431"/>
                </a:lnTo>
                <a:lnTo>
                  <a:pt x="4769" y="1394"/>
                </a:lnTo>
                <a:lnTo>
                  <a:pt x="4989" y="1394"/>
                </a:lnTo>
                <a:lnTo>
                  <a:pt x="5209" y="1468"/>
                </a:lnTo>
                <a:lnTo>
                  <a:pt x="4952" y="1688"/>
                </a:lnTo>
                <a:lnTo>
                  <a:pt x="4916" y="1761"/>
                </a:lnTo>
                <a:lnTo>
                  <a:pt x="4879" y="1834"/>
                </a:lnTo>
                <a:lnTo>
                  <a:pt x="4916" y="1981"/>
                </a:lnTo>
                <a:lnTo>
                  <a:pt x="4989" y="2091"/>
                </a:lnTo>
                <a:lnTo>
                  <a:pt x="5062" y="2128"/>
                </a:lnTo>
                <a:lnTo>
                  <a:pt x="5136" y="2128"/>
                </a:lnTo>
                <a:lnTo>
                  <a:pt x="5319" y="2091"/>
                </a:lnTo>
                <a:lnTo>
                  <a:pt x="5429" y="2018"/>
                </a:lnTo>
                <a:lnTo>
                  <a:pt x="5539" y="1945"/>
                </a:lnTo>
                <a:lnTo>
                  <a:pt x="5613" y="1798"/>
                </a:lnTo>
                <a:lnTo>
                  <a:pt x="5759" y="1651"/>
                </a:lnTo>
                <a:lnTo>
                  <a:pt x="5833" y="1614"/>
                </a:lnTo>
                <a:lnTo>
                  <a:pt x="5869" y="1578"/>
                </a:lnTo>
                <a:lnTo>
                  <a:pt x="6420" y="1138"/>
                </a:lnTo>
                <a:lnTo>
                  <a:pt x="7006" y="771"/>
                </a:lnTo>
                <a:lnTo>
                  <a:pt x="7337" y="624"/>
                </a:lnTo>
                <a:lnTo>
                  <a:pt x="7483" y="551"/>
                </a:lnTo>
                <a:close/>
                <a:moveTo>
                  <a:pt x="10821" y="9281"/>
                </a:moveTo>
                <a:lnTo>
                  <a:pt x="10968" y="9538"/>
                </a:lnTo>
                <a:lnTo>
                  <a:pt x="11115" y="9758"/>
                </a:lnTo>
                <a:lnTo>
                  <a:pt x="11335" y="9978"/>
                </a:lnTo>
                <a:lnTo>
                  <a:pt x="11592" y="10161"/>
                </a:lnTo>
                <a:lnTo>
                  <a:pt x="11408" y="10418"/>
                </a:lnTo>
                <a:lnTo>
                  <a:pt x="11188" y="10198"/>
                </a:lnTo>
                <a:lnTo>
                  <a:pt x="10968" y="9978"/>
                </a:lnTo>
                <a:lnTo>
                  <a:pt x="10711" y="9831"/>
                </a:lnTo>
                <a:lnTo>
                  <a:pt x="10455" y="9648"/>
                </a:lnTo>
                <a:lnTo>
                  <a:pt x="10601" y="9464"/>
                </a:lnTo>
                <a:lnTo>
                  <a:pt x="10821" y="9281"/>
                </a:lnTo>
                <a:close/>
                <a:moveTo>
                  <a:pt x="13903" y="9941"/>
                </a:moveTo>
                <a:lnTo>
                  <a:pt x="13829" y="9978"/>
                </a:lnTo>
                <a:lnTo>
                  <a:pt x="13756" y="10014"/>
                </a:lnTo>
                <a:lnTo>
                  <a:pt x="13719" y="10014"/>
                </a:lnTo>
                <a:lnTo>
                  <a:pt x="13719" y="10051"/>
                </a:lnTo>
                <a:lnTo>
                  <a:pt x="13646" y="10161"/>
                </a:lnTo>
                <a:lnTo>
                  <a:pt x="13609" y="10271"/>
                </a:lnTo>
                <a:lnTo>
                  <a:pt x="13646" y="10418"/>
                </a:lnTo>
                <a:lnTo>
                  <a:pt x="13719" y="10565"/>
                </a:lnTo>
                <a:lnTo>
                  <a:pt x="13829" y="10638"/>
                </a:lnTo>
                <a:lnTo>
                  <a:pt x="13939" y="10675"/>
                </a:lnTo>
                <a:lnTo>
                  <a:pt x="14049" y="10638"/>
                </a:lnTo>
                <a:lnTo>
                  <a:pt x="14159" y="10601"/>
                </a:lnTo>
                <a:lnTo>
                  <a:pt x="14269" y="10491"/>
                </a:lnTo>
                <a:lnTo>
                  <a:pt x="14343" y="10418"/>
                </a:lnTo>
                <a:lnTo>
                  <a:pt x="14379" y="10308"/>
                </a:lnTo>
                <a:lnTo>
                  <a:pt x="14379" y="10271"/>
                </a:lnTo>
                <a:lnTo>
                  <a:pt x="14379" y="10198"/>
                </a:lnTo>
                <a:lnTo>
                  <a:pt x="14306" y="10124"/>
                </a:lnTo>
                <a:lnTo>
                  <a:pt x="14233" y="10051"/>
                </a:lnTo>
                <a:lnTo>
                  <a:pt x="14159" y="10014"/>
                </a:lnTo>
                <a:lnTo>
                  <a:pt x="14086" y="9978"/>
                </a:lnTo>
                <a:lnTo>
                  <a:pt x="13939" y="9941"/>
                </a:lnTo>
                <a:close/>
                <a:moveTo>
                  <a:pt x="7593" y="0"/>
                </a:moveTo>
                <a:lnTo>
                  <a:pt x="7447" y="37"/>
                </a:lnTo>
                <a:lnTo>
                  <a:pt x="7190" y="110"/>
                </a:lnTo>
                <a:lnTo>
                  <a:pt x="6970" y="221"/>
                </a:lnTo>
                <a:lnTo>
                  <a:pt x="6566" y="441"/>
                </a:lnTo>
                <a:lnTo>
                  <a:pt x="6199" y="697"/>
                </a:lnTo>
                <a:lnTo>
                  <a:pt x="5502" y="1211"/>
                </a:lnTo>
                <a:lnTo>
                  <a:pt x="5209" y="1064"/>
                </a:lnTo>
                <a:lnTo>
                  <a:pt x="4916" y="991"/>
                </a:lnTo>
                <a:lnTo>
                  <a:pt x="4585" y="991"/>
                </a:lnTo>
                <a:lnTo>
                  <a:pt x="4255" y="1027"/>
                </a:lnTo>
                <a:lnTo>
                  <a:pt x="3999" y="1101"/>
                </a:lnTo>
                <a:lnTo>
                  <a:pt x="3778" y="1211"/>
                </a:lnTo>
                <a:lnTo>
                  <a:pt x="3595" y="1358"/>
                </a:lnTo>
                <a:lnTo>
                  <a:pt x="3412" y="1504"/>
                </a:lnTo>
                <a:lnTo>
                  <a:pt x="3228" y="1688"/>
                </a:lnTo>
                <a:lnTo>
                  <a:pt x="3118" y="1908"/>
                </a:lnTo>
                <a:lnTo>
                  <a:pt x="3008" y="2128"/>
                </a:lnTo>
                <a:lnTo>
                  <a:pt x="2935" y="2348"/>
                </a:lnTo>
                <a:lnTo>
                  <a:pt x="2861" y="2678"/>
                </a:lnTo>
                <a:lnTo>
                  <a:pt x="2788" y="3008"/>
                </a:lnTo>
                <a:lnTo>
                  <a:pt x="2751" y="3338"/>
                </a:lnTo>
                <a:lnTo>
                  <a:pt x="2641" y="3669"/>
                </a:lnTo>
                <a:lnTo>
                  <a:pt x="2605" y="3852"/>
                </a:lnTo>
                <a:lnTo>
                  <a:pt x="2495" y="3999"/>
                </a:lnTo>
                <a:lnTo>
                  <a:pt x="2275" y="4255"/>
                </a:lnTo>
                <a:lnTo>
                  <a:pt x="2018" y="4476"/>
                </a:lnTo>
                <a:lnTo>
                  <a:pt x="1761" y="4696"/>
                </a:lnTo>
                <a:lnTo>
                  <a:pt x="1284" y="5062"/>
                </a:lnTo>
                <a:lnTo>
                  <a:pt x="844" y="5466"/>
                </a:lnTo>
                <a:lnTo>
                  <a:pt x="661" y="5649"/>
                </a:lnTo>
                <a:lnTo>
                  <a:pt x="514" y="5906"/>
                </a:lnTo>
                <a:lnTo>
                  <a:pt x="367" y="6126"/>
                </a:lnTo>
                <a:lnTo>
                  <a:pt x="220" y="6420"/>
                </a:lnTo>
                <a:lnTo>
                  <a:pt x="110" y="6713"/>
                </a:lnTo>
                <a:lnTo>
                  <a:pt x="37" y="7007"/>
                </a:lnTo>
                <a:lnTo>
                  <a:pt x="0" y="7263"/>
                </a:lnTo>
                <a:lnTo>
                  <a:pt x="0" y="7557"/>
                </a:lnTo>
                <a:lnTo>
                  <a:pt x="37" y="7850"/>
                </a:lnTo>
                <a:lnTo>
                  <a:pt x="74" y="8144"/>
                </a:lnTo>
                <a:lnTo>
                  <a:pt x="147" y="8400"/>
                </a:lnTo>
                <a:lnTo>
                  <a:pt x="220" y="8657"/>
                </a:lnTo>
                <a:lnTo>
                  <a:pt x="367" y="8914"/>
                </a:lnTo>
                <a:lnTo>
                  <a:pt x="514" y="9171"/>
                </a:lnTo>
                <a:lnTo>
                  <a:pt x="661" y="9391"/>
                </a:lnTo>
                <a:lnTo>
                  <a:pt x="844" y="9611"/>
                </a:lnTo>
                <a:lnTo>
                  <a:pt x="1064" y="9831"/>
                </a:lnTo>
                <a:lnTo>
                  <a:pt x="1284" y="10014"/>
                </a:lnTo>
                <a:lnTo>
                  <a:pt x="1541" y="10161"/>
                </a:lnTo>
                <a:lnTo>
                  <a:pt x="1798" y="10308"/>
                </a:lnTo>
                <a:lnTo>
                  <a:pt x="2054" y="10381"/>
                </a:lnTo>
                <a:lnTo>
                  <a:pt x="2348" y="10491"/>
                </a:lnTo>
                <a:lnTo>
                  <a:pt x="2641" y="10528"/>
                </a:lnTo>
                <a:lnTo>
                  <a:pt x="2898" y="10565"/>
                </a:lnTo>
                <a:lnTo>
                  <a:pt x="3192" y="10565"/>
                </a:lnTo>
                <a:lnTo>
                  <a:pt x="3485" y="10528"/>
                </a:lnTo>
                <a:lnTo>
                  <a:pt x="3742" y="10491"/>
                </a:lnTo>
                <a:lnTo>
                  <a:pt x="4035" y="10418"/>
                </a:lnTo>
                <a:lnTo>
                  <a:pt x="4365" y="10271"/>
                </a:lnTo>
                <a:lnTo>
                  <a:pt x="4696" y="10161"/>
                </a:lnTo>
                <a:lnTo>
                  <a:pt x="4879" y="10124"/>
                </a:lnTo>
                <a:lnTo>
                  <a:pt x="5209" y="10124"/>
                </a:lnTo>
                <a:lnTo>
                  <a:pt x="5392" y="10161"/>
                </a:lnTo>
                <a:lnTo>
                  <a:pt x="5502" y="10271"/>
                </a:lnTo>
                <a:lnTo>
                  <a:pt x="5613" y="10381"/>
                </a:lnTo>
                <a:lnTo>
                  <a:pt x="5833" y="10601"/>
                </a:lnTo>
                <a:lnTo>
                  <a:pt x="5979" y="10711"/>
                </a:lnTo>
                <a:lnTo>
                  <a:pt x="6089" y="10785"/>
                </a:lnTo>
                <a:lnTo>
                  <a:pt x="6273" y="10858"/>
                </a:lnTo>
                <a:lnTo>
                  <a:pt x="6420" y="10895"/>
                </a:lnTo>
                <a:lnTo>
                  <a:pt x="6933" y="10895"/>
                </a:lnTo>
                <a:lnTo>
                  <a:pt x="7227" y="10858"/>
                </a:lnTo>
                <a:lnTo>
                  <a:pt x="7483" y="10821"/>
                </a:lnTo>
                <a:lnTo>
                  <a:pt x="7740" y="10748"/>
                </a:lnTo>
                <a:lnTo>
                  <a:pt x="7997" y="10638"/>
                </a:lnTo>
                <a:lnTo>
                  <a:pt x="8217" y="10528"/>
                </a:lnTo>
                <a:lnTo>
                  <a:pt x="8437" y="10381"/>
                </a:lnTo>
                <a:lnTo>
                  <a:pt x="8657" y="10198"/>
                </a:lnTo>
                <a:lnTo>
                  <a:pt x="8877" y="10014"/>
                </a:lnTo>
                <a:lnTo>
                  <a:pt x="9061" y="9831"/>
                </a:lnTo>
                <a:lnTo>
                  <a:pt x="9207" y="9611"/>
                </a:lnTo>
                <a:lnTo>
                  <a:pt x="9354" y="9391"/>
                </a:lnTo>
                <a:lnTo>
                  <a:pt x="9501" y="9171"/>
                </a:lnTo>
                <a:lnTo>
                  <a:pt x="9574" y="8914"/>
                </a:lnTo>
                <a:lnTo>
                  <a:pt x="9684" y="8694"/>
                </a:lnTo>
                <a:lnTo>
                  <a:pt x="9721" y="8400"/>
                </a:lnTo>
                <a:lnTo>
                  <a:pt x="9721" y="8144"/>
                </a:lnTo>
                <a:lnTo>
                  <a:pt x="9721" y="7887"/>
                </a:lnTo>
                <a:lnTo>
                  <a:pt x="9684" y="7630"/>
                </a:lnTo>
                <a:lnTo>
                  <a:pt x="9611" y="7373"/>
                </a:lnTo>
                <a:lnTo>
                  <a:pt x="9537" y="7117"/>
                </a:lnTo>
                <a:lnTo>
                  <a:pt x="9281" y="6640"/>
                </a:lnTo>
                <a:lnTo>
                  <a:pt x="9171" y="6383"/>
                </a:lnTo>
                <a:lnTo>
                  <a:pt x="9061" y="6090"/>
                </a:lnTo>
                <a:lnTo>
                  <a:pt x="9061" y="5833"/>
                </a:lnTo>
                <a:lnTo>
                  <a:pt x="9061" y="5576"/>
                </a:lnTo>
                <a:lnTo>
                  <a:pt x="9097" y="5319"/>
                </a:lnTo>
                <a:lnTo>
                  <a:pt x="9134" y="5062"/>
                </a:lnTo>
                <a:lnTo>
                  <a:pt x="9317" y="4512"/>
                </a:lnTo>
                <a:lnTo>
                  <a:pt x="9501" y="4035"/>
                </a:lnTo>
                <a:lnTo>
                  <a:pt x="9684" y="3559"/>
                </a:lnTo>
                <a:lnTo>
                  <a:pt x="9794" y="3082"/>
                </a:lnTo>
                <a:lnTo>
                  <a:pt x="9831" y="2825"/>
                </a:lnTo>
                <a:lnTo>
                  <a:pt x="9831" y="2568"/>
                </a:lnTo>
                <a:lnTo>
                  <a:pt x="9794" y="2311"/>
                </a:lnTo>
                <a:lnTo>
                  <a:pt x="9721" y="2055"/>
                </a:lnTo>
                <a:lnTo>
                  <a:pt x="9611" y="1834"/>
                </a:lnTo>
                <a:lnTo>
                  <a:pt x="9501" y="1578"/>
                </a:lnTo>
                <a:lnTo>
                  <a:pt x="9354" y="1358"/>
                </a:lnTo>
                <a:lnTo>
                  <a:pt x="9207" y="1174"/>
                </a:lnTo>
                <a:lnTo>
                  <a:pt x="8841" y="771"/>
                </a:lnTo>
                <a:lnTo>
                  <a:pt x="8400" y="404"/>
                </a:lnTo>
                <a:lnTo>
                  <a:pt x="7960" y="110"/>
                </a:lnTo>
                <a:lnTo>
                  <a:pt x="7850" y="37"/>
                </a:lnTo>
                <a:lnTo>
                  <a:pt x="7703" y="0"/>
                </a:lnTo>
                <a:close/>
                <a:moveTo>
                  <a:pt x="12912" y="10675"/>
                </a:moveTo>
                <a:lnTo>
                  <a:pt x="12839" y="10711"/>
                </a:lnTo>
                <a:lnTo>
                  <a:pt x="12765" y="10785"/>
                </a:lnTo>
                <a:lnTo>
                  <a:pt x="12729" y="10858"/>
                </a:lnTo>
                <a:lnTo>
                  <a:pt x="12729" y="11005"/>
                </a:lnTo>
                <a:lnTo>
                  <a:pt x="12765" y="11115"/>
                </a:lnTo>
                <a:lnTo>
                  <a:pt x="12876" y="11225"/>
                </a:lnTo>
                <a:lnTo>
                  <a:pt x="13022" y="11262"/>
                </a:lnTo>
                <a:lnTo>
                  <a:pt x="13132" y="11225"/>
                </a:lnTo>
                <a:lnTo>
                  <a:pt x="13242" y="11115"/>
                </a:lnTo>
                <a:lnTo>
                  <a:pt x="13279" y="11005"/>
                </a:lnTo>
                <a:lnTo>
                  <a:pt x="13279" y="10858"/>
                </a:lnTo>
                <a:lnTo>
                  <a:pt x="13242" y="10785"/>
                </a:lnTo>
                <a:lnTo>
                  <a:pt x="13169" y="10711"/>
                </a:lnTo>
                <a:lnTo>
                  <a:pt x="13096" y="10675"/>
                </a:lnTo>
                <a:close/>
                <a:moveTo>
                  <a:pt x="13572" y="11262"/>
                </a:moveTo>
                <a:lnTo>
                  <a:pt x="13499" y="11298"/>
                </a:lnTo>
                <a:lnTo>
                  <a:pt x="13462" y="11372"/>
                </a:lnTo>
                <a:lnTo>
                  <a:pt x="13389" y="11408"/>
                </a:lnTo>
                <a:lnTo>
                  <a:pt x="13316" y="11445"/>
                </a:lnTo>
                <a:lnTo>
                  <a:pt x="13242" y="11555"/>
                </a:lnTo>
                <a:lnTo>
                  <a:pt x="13242" y="11702"/>
                </a:lnTo>
                <a:lnTo>
                  <a:pt x="13242" y="11775"/>
                </a:lnTo>
                <a:lnTo>
                  <a:pt x="13279" y="11849"/>
                </a:lnTo>
                <a:lnTo>
                  <a:pt x="13352" y="11959"/>
                </a:lnTo>
                <a:lnTo>
                  <a:pt x="13609" y="11959"/>
                </a:lnTo>
                <a:lnTo>
                  <a:pt x="13719" y="11922"/>
                </a:lnTo>
                <a:lnTo>
                  <a:pt x="13829" y="11849"/>
                </a:lnTo>
                <a:lnTo>
                  <a:pt x="13866" y="11738"/>
                </a:lnTo>
                <a:lnTo>
                  <a:pt x="13939" y="11628"/>
                </a:lnTo>
                <a:lnTo>
                  <a:pt x="13939" y="11555"/>
                </a:lnTo>
                <a:lnTo>
                  <a:pt x="13939" y="11518"/>
                </a:lnTo>
                <a:lnTo>
                  <a:pt x="13903" y="11445"/>
                </a:lnTo>
                <a:lnTo>
                  <a:pt x="13866" y="11372"/>
                </a:lnTo>
                <a:lnTo>
                  <a:pt x="13829" y="11298"/>
                </a:lnTo>
                <a:lnTo>
                  <a:pt x="13719" y="11262"/>
                </a:lnTo>
                <a:close/>
                <a:moveTo>
                  <a:pt x="12215" y="11555"/>
                </a:moveTo>
                <a:lnTo>
                  <a:pt x="12142" y="11592"/>
                </a:lnTo>
                <a:lnTo>
                  <a:pt x="12069" y="11702"/>
                </a:lnTo>
                <a:lnTo>
                  <a:pt x="12032" y="11812"/>
                </a:lnTo>
                <a:lnTo>
                  <a:pt x="12032" y="11959"/>
                </a:lnTo>
                <a:lnTo>
                  <a:pt x="12032" y="12069"/>
                </a:lnTo>
                <a:lnTo>
                  <a:pt x="12105" y="12362"/>
                </a:lnTo>
                <a:lnTo>
                  <a:pt x="12252" y="12582"/>
                </a:lnTo>
                <a:lnTo>
                  <a:pt x="12325" y="12619"/>
                </a:lnTo>
                <a:lnTo>
                  <a:pt x="12399" y="12656"/>
                </a:lnTo>
                <a:lnTo>
                  <a:pt x="12509" y="12656"/>
                </a:lnTo>
                <a:lnTo>
                  <a:pt x="12582" y="12582"/>
                </a:lnTo>
                <a:lnTo>
                  <a:pt x="12619" y="12545"/>
                </a:lnTo>
                <a:lnTo>
                  <a:pt x="12692" y="12545"/>
                </a:lnTo>
                <a:lnTo>
                  <a:pt x="12802" y="12619"/>
                </a:lnTo>
                <a:lnTo>
                  <a:pt x="12876" y="12619"/>
                </a:lnTo>
                <a:lnTo>
                  <a:pt x="12949" y="12582"/>
                </a:lnTo>
                <a:lnTo>
                  <a:pt x="12986" y="12545"/>
                </a:lnTo>
                <a:lnTo>
                  <a:pt x="13022" y="12435"/>
                </a:lnTo>
                <a:lnTo>
                  <a:pt x="12986" y="12325"/>
                </a:lnTo>
                <a:lnTo>
                  <a:pt x="12912" y="12215"/>
                </a:lnTo>
                <a:lnTo>
                  <a:pt x="12802" y="12179"/>
                </a:lnTo>
                <a:lnTo>
                  <a:pt x="12655" y="12142"/>
                </a:lnTo>
                <a:lnTo>
                  <a:pt x="12545" y="12142"/>
                </a:lnTo>
                <a:lnTo>
                  <a:pt x="12472" y="12179"/>
                </a:lnTo>
                <a:lnTo>
                  <a:pt x="12399" y="12032"/>
                </a:lnTo>
                <a:lnTo>
                  <a:pt x="12399" y="11849"/>
                </a:lnTo>
                <a:lnTo>
                  <a:pt x="12399" y="11665"/>
                </a:lnTo>
                <a:lnTo>
                  <a:pt x="12362" y="11592"/>
                </a:lnTo>
                <a:lnTo>
                  <a:pt x="12289" y="11555"/>
                </a:lnTo>
                <a:close/>
                <a:moveTo>
                  <a:pt x="14049" y="5466"/>
                </a:moveTo>
                <a:lnTo>
                  <a:pt x="14196" y="5503"/>
                </a:lnTo>
                <a:lnTo>
                  <a:pt x="14490" y="5649"/>
                </a:lnTo>
                <a:lnTo>
                  <a:pt x="14673" y="5723"/>
                </a:lnTo>
                <a:lnTo>
                  <a:pt x="14930" y="5906"/>
                </a:lnTo>
                <a:lnTo>
                  <a:pt x="15150" y="6090"/>
                </a:lnTo>
                <a:lnTo>
                  <a:pt x="15370" y="6310"/>
                </a:lnTo>
                <a:lnTo>
                  <a:pt x="15590" y="6566"/>
                </a:lnTo>
                <a:lnTo>
                  <a:pt x="15773" y="6860"/>
                </a:lnTo>
                <a:lnTo>
                  <a:pt x="15883" y="7190"/>
                </a:lnTo>
                <a:lnTo>
                  <a:pt x="15993" y="7520"/>
                </a:lnTo>
                <a:lnTo>
                  <a:pt x="16067" y="7850"/>
                </a:lnTo>
                <a:lnTo>
                  <a:pt x="16104" y="8217"/>
                </a:lnTo>
                <a:lnTo>
                  <a:pt x="16104" y="8547"/>
                </a:lnTo>
                <a:lnTo>
                  <a:pt x="16067" y="9244"/>
                </a:lnTo>
                <a:lnTo>
                  <a:pt x="15957" y="9941"/>
                </a:lnTo>
                <a:lnTo>
                  <a:pt x="15773" y="10601"/>
                </a:lnTo>
                <a:lnTo>
                  <a:pt x="15517" y="11225"/>
                </a:lnTo>
                <a:lnTo>
                  <a:pt x="15370" y="11555"/>
                </a:lnTo>
                <a:lnTo>
                  <a:pt x="15186" y="11849"/>
                </a:lnTo>
                <a:lnTo>
                  <a:pt x="15003" y="12105"/>
                </a:lnTo>
                <a:lnTo>
                  <a:pt x="14783" y="12362"/>
                </a:lnTo>
                <a:lnTo>
                  <a:pt x="14526" y="12619"/>
                </a:lnTo>
                <a:lnTo>
                  <a:pt x="14269" y="12839"/>
                </a:lnTo>
                <a:lnTo>
                  <a:pt x="14013" y="13022"/>
                </a:lnTo>
                <a:lnTo>
                  <a:pt x="13719" y="13169"/>
                </a:lnTo>
                <a:lnTo>
                  <a:pt x="13389" y="13316"/>
                </a:lnTo>
                <a:lnTo>
                  <a:pt x="13059" y="13463"/>
                </a:lnTo>
                <a:lnTo>
                  <a:pt x="12802" y="13499"/>
                </a:lnTo>
                <a:lnTo>
                  <a:pt x="12509" y="13536"/>
                </a:lnTo>
                <a:lnTo>
                  <a:pt x="12325" y="13499"/>
                </a:lnTo>
                <a:lnTo>
                  <a:pt x="12179" y="13426"/>
                </a:lnTo>
                <a:lnTo>
                  <a:pt x="12032" y="13279"/>
                </a:lnTo>
                <a:lnTo>
                  <a:pt x="11922" y="13169"/>
                </a:lnTo>
                <a:lnTo>
                  <a:pt x="11482" y="12692"/>
                </a:lnTo>
                <a:lnTo>
                  <a:pt x="11298" y="12435"/>
                </a:lnTo>
                <a:lnTo>
                  <a:pt x="11225" y="12289"/>
                </a:lnTo>
                <a:lnTo>
                  <a:pt x="11188" y="12105"/>
                </a:lnTo>
                <a:lnTo>
                  <a:pt x="11188" y="11922"/>
                </a:lnTo>
                <a:lnTo>
                  <a:pt x="11262" y="11738"/>
                </a:lnTo>
                <a:lnTo>
                  <a:pt x="11445" y="11408"/>
                </a:lnTo>
                <a:lnTo>
                  <a:pt x="11812" y="10785"/>
                </a:lnTo>
                <a:lnTo>
                  <a:pt x="12142" y="10161"/>
                </a:lnTo>
                <a:lnTo>
                  <a:pt x="12472" y="9501"/>
                </a:lnTo>
                <a:lnTo>
                  <a:pt x="12765" y="8877"/>
                </a:lnTo>
                <a:lnTo>
                  <a:pt x="12876" y="8547"/>
                </a:lnTo>
                <a:lnTo>
                  <a:pt x="12949" y="8217"/>
                </a:lnTo>
                <a:lnTo>
                  <a:pt x="12986" y="7887"/>
                </a:lnTo>
                <a:lnTo>
                  <a:pt x="12949" y="7593"/>
                </a:lnTo>
                <a:lnTo>
                  <a:pt x="12876" y="7263"/>
                </a:lnTo>
                <a:lnTo>
                  <a:pt x="12765" y="6970"/>
                </a:lnTo>
                <a:lnTo>
                  <a:pt x="12729" y="6750"/>
                </a:lnTo>
                <a:lnTo>
                  <a:pt x="12692" y="6566"/>
                </a:lnTo>
                <a:lnTo>
                  <a:pt x="12729" y="6346"/>
                </a:lnTo>
                <a:lnTo>
                  <a:pt x="12802" y="6200"/>
                </a:lnTo>
                <a:lnTo>
                  <a:pt x="12876" y="6016"/>
                </a:lnTo>
                <a:lnTo>
                  <a:pt x="12986" y="5869"/>
                </a:lnTo>
                <a:lnTo>
                  <a:pt x="13132" y="5723"/>
                </a:lnTo>
                <a:lnTo>
                  <a:pt x="13279" y="5613"/>
                </a:lnTo>
                <a:lnTo>
                  <a:pt x="13316" y="5686"/>
                </a:lnTo>
                <a:lnTo>
                  <a:pt x="13389" y="5723"/>
                </a:lnTo>
                <a:lnTo>
                  <a:pt x="13536" y="5759"/>
                </a:lnTo>
                <a:lnTo>
                  <a:pt x="13646" y="5686"/>
                </a:lnTo>
                <a:lnTo>
                  <a:pt x="13719" y="5649"/>
                </a:lnTo>
                <a:lnTo>
                  <a:pt x="13756" y="5576"/>
                </a:lnTo>
                <a:lnTo>
                  <a:pt x="13829" y="5503"/>
                </a:lnTo>
                <a:lnTo>
                  <a:pt x="13939" y="5466"/>
                </a:lnTo>
                <a:close/>
                <a:moveTo>
                  <a:pt x="13646" y="3852"/>
                </a:moveTo>
                <a:lnTo>
                  <a:pt x="13609" y="3925"/>
                </a:lnTo>
                <a:lnTo>
                  <a:pt x="13499" y="4182"/>
                </a:lnTo>
                <a:lnTo>
                  <a:pt x="13462" y="4476"/>
                </a:lnTo>
                <a:lnTo>
                  <a:pt x="13462" y="4732"/>
                </a:lnTo>
                <a:lnTo>
                  <a:pt x="13499" y="5026"/>
                </a:lnTo>
                <a:lnTo>
                  <a:pt x="13316" y="5099"/>
                </a:lnTo>
                <a:lnTo>
                  <a:pt x="13132" y="5173"/>
                </a:lnTo>
                <a:lnTo>
                  <a:pt x="13022" y="4769"/>
                </a:lnTo>
                <a:lnTo>
                  <a:pt x="12839" y="4439"/>
                </a:lnTo>
                <a:lnTo>
                  <a:pt x="12802" y="4402"/>
                </a:lnTo>
                <a:lnTo>
                  <a:pt x="12729" y="4402"/>
                </a:lnTo>
                <a:lnTo>
                  <a:pt x="12692" y="4439"/>
                </a:lnTo>
                <a:lnTo>
                  <a:pt x="12692" y="4476"/>
                </a:lnTo>
                <a:lnTo>
                  <a:pt x="12655" y="4732"/>
                </a:lnTo>
                <a:lnTo>
                  <a:pt x="12692" y="4952"/>
                </a:lnTo>
                <a:lnTo>
                  <a:pt x="12802" y="5429"/>
                </a:lnTo>
                <a:lnTo>
                  <a:pt x="12582" y="5649"/>
                </a:lnTo>
                <a:lnTo>
                  <a:pt x="12399" y="5466"/>
                </a:lnTo>
                <a:lnTo>
                  <a:pt x="12142" y="5173"/>
                </a:lnTo>
                <a:lnTo>
                  <a:pt x="12105" y="5136"/>
                </a:lnTo>
                <a:lnTo>
                  <a:pt x="12032" y="5173"/>
                </a:lnTo>
                <a:lnTo>
                  <a:pt x="11995" y="5209"/>
                </a:lnTo>
                <a:lnTo>
                  <a:pt x="11995" y="5283"/>
                </a:lnTo>
                <a:lnTo>
                  <a:pt x="12032" y="5466"/>
                </a:lnTo>
                <a:lnTo>
                  <a:pt x="12142" y="5649"/>
                </a:lnTo>
                <a:lnTo>
                  <a:pt x="12252" y="5796"/>
                </a:lnTo>
                <a:lnTo>
                  <a:pt x="12435" y="5906"/>
                </a:lnTo>
                <a:lnTo>
                  <a:pt x="12399" y="6016"/>
                </a:lnTo>
                <a:lnTo>
                  <a:pt x="12362" y="6053"/>
                </a:lnTo>
                <a:lnTo>
                  <a:pt x="12142" y="6016"/>
                </a:lnTo>
                <a:lnTo>
                  <a:pt x="11738" y="5833"/>
                </a:lnTo>
                <a:lnTo>
                  <a:pt x="11665" y="5686"/>
                </a:lnTo>
                <a:lnTo>
                  <a:pt x="11628" y="5649"/>
                </a:lnTo>
                <a:lnTo>
                  <a:pt x="11592" y="5686"/>
                </a:lnTo>
                <a:lnTo>
                  <a:pt x="11555" y="5833"/>
                </a:lnTo>
                <a:lnTo>
                  <a:pt x="11518" y="5906"/>
                </a:lnTo>
                <a:lnTo>
                  <a:pt x="11518" y="5979"/>
                </a:lnTo>
                <a:lnTo>
                  <a:pt x="11555" y="6053"/>
                </a:lnTo>
                <a:lnTo>
                  <a:pt x="11628" y="6126"/>
                </a:lnTo>
                <a:lnTo>
                  <a:pt x="11775" y="6236"/>
                </a:lnTo>
                <a:lnTo>
                  <a:pt x="11995" y="6346"/>
                </a:lnTo>
                <a:lnTo>
                  <a:pt x="12289" y="6456"/>
                </a:lnTo>
                <a:lnTo>
                  <a:pt x="12252" y="6676"/>
                </a:lnTo>
                <a:lnTo>
                  <a:pt x="12289" y="6897"/>
                </a:lnTo>
                <a:lnTo>
                  <a:pt x="11555" y="6897"/>
                </a:lnTo>
                <a:lnTo>
                  <a:pt x="11445" y="6933"/>
                </a:lnTo>
                <a:lnTo>
                  <a:pt x="11408" y="7007"/>
                </a:lnTo>
                <a:lnTo>
                  <a:pt x="11408" y="7153"/>
                </a:lnTo>
                <a:lnTo>
                  <a:pt x="11408" y="7337"/>
                </a:lnTo>
                <a:lnTo>
                  <a:pt x="11482" y="7483"/>
                </a:lnTo>
                <a:lnTo>
                  <a:pt x="11555" y="7593"/>
                </a:lnTo>
                <a:lnTo>
                  <a:pt x="11592" y="7630"/>
                </a:lnTo>
                <a:lnTo>
                  <a:pt x="11922" y="7960"/>
                </a:lnTo>
                <a:lnTo>
                  <a:pt x="12142" y="8107"/>
                </a:lnTo>
                <a:lnTo>
                  <a:pt x="12252" y="8180"/>
                </a:lnTo>
                <a:lnTo>
                  <a:pt x="12362" y="8217"/>
                </a:lnTo>
                <a:lnTo>
                  <a:pt x="12472" y="8217"/>
                </a:lnTo>
                <a:lnTo>
                  <a:pt x="12362" y="8547"/>
                </a:lnTo>
                <a:lnTo>
                  <a:pt x="12252" y="8804"/>
                </a:lnTo>
                <a:lnTo>
                  <a:pt x="12215" y="8841"/>
                </a:lnTo>
                <a:lnTo>
                  <a:pt x="12179" y="8877"/>
                </a:lnTo>
                <a:lnTo>
                  <a:pt x="11812" y="8731"/>
                </a:lnTo>
                <a:lnTo>
                  <a:pt x="11555" y="8584"/>
                </a:lnTo>
                <a:lnTo>
                  <a:pt x="11335" y="8364"/>
                </a:lnTo>
                <a:lnTo>
                  <a:pt x="11225" y="8364"/>
                </a:lnTo>
                <a:lnTo>
                  <a:pt x="11188" y="8437"/>
                </a:lnTo>
                <a:lnTo>
                  <a:pt x="11188" y="8511"/>
                </a:lnTo>
                <a:lnTo>
                  <a:pt x="11335" y="8731"/>
                </a:lnTo>
                <a:lnTo>
                  <a:pt x="11555" y="8951"/>
                </a:lnTo>
                <a:lnTo>
                  <a:pt x="11812" y="9134"/>
                </a:lnTo>
                <a:lnTo>
                  <a:pt x="12069" y="9244"/>
                </a:lnTo>
                <a:lnTo>
                  <a:pt x="11848" y="9648"/>
                </a:lnTo>
                <a:lnTo>
                  <a:pt x="11738" y="9648"/>
                </a:lnTo>
                <a:lnTo>
                  <a:pt x="11665" y="9721"/>
                </a:lnTo>
                <a:lnTo>
                  <a:pt x="11262" y="9428"/>
                </a:lnTo>
                <a:lnTo>
                  <a:pt x="10895" y="9134"/>
                </a:lnTo>
                <a:lnTo>
                  <a:pt x="10858" y="9097"/>
                </a:lnTo>
                <a:lnTo>
                  <a:pt x="10821" y="9134"/>
                </a:lnTo>
                <a:lnTo>
                  <a:pt x="10601" y="9391"/>
                </a:lnTo>
                <a:lnTo>
                  <a:pt x="10381" y="9648"/>
                </a:lnTo>
                <a:lnTo>
                  <a:pt x="10308" y="9648"/>
                </a:lnTo>
                <a:lnTo>
                  <a:pt x="10234" y="9684"/>
                </a:lnTo>
                <a:lnTo>
                  <a:pt x="10198" y="9758"/>
                </a:lnTo>
                <a:lnTo>
                  <a:pt x="10234" y="9831"/>
                </a:lnTo>
                <a:lnTo>
                  <a:pt x="10748" y="10308"/>
                </a:lnTo>
                <a:lnTo>
                  <a:pt x="11188" y="10821"/>
                </a:lnTo>
                <a:lnTo>
                  <a:pt x="10968" y="11262"/>
                </a:lnTo>
                <a:lnTo>
                  <a:pt x="10785" y="11152"/>
                </a:lnTo>
                <a:lnTo>
                  <a:pt x="10601" y="11078"/>
                </a:lnTo>
                <a:lnTo>
                  <a:pt x="10381" y="11042"/>
                </a:lnTo>
                <a:lnTo>
                  <a:pt x="10308" y="11005"/>
                </a:lnTo>
                <a:lnTo>
                  <a:pt x="10198" y="10968"/>
                </a:lnTo>
                <a:lnTo>
                  <a:pt x="10161" y="10931"/>
                </a:lnTo>
                <a:lnTo>
                  <a:pt x="10088" y="10931"/>
                </a:lnTo>
                <a:lnTo>
                  <a:pt x="9978" y="10968"/>
                </a:lnTo>
                <a:lnTo>
                  <a:pt x="9941" y="11078"/>
                </a:lnTo>
                <a:lnTo>
                  <a:pt x="9941" y="11152"/>
                </a:lnTo>
                <a:lnTo>
                  <a:pt x="9978" y="11188"/>
                </a:lnTo>
                <a:lnTo>
                  <a:pt x="10124" y="11335"/>
                </a:lnTo>
                <a:lnTo>
                  <a:pt x="10308" y="11445"/>
                </a:lnTo>
                <a:lnTo>
                  <a:pt x="10565" y="11555"/>
                </a:lnTo>
                <a:lnTo>
                  <a:pt x="10675" y="11592"/>
                </a:lnTo>
                <a:lnTo>
                  <a:pt x="10785" y="11592"/>
                </a:lnTo>
                <a:lnTo>
                  <a:pt x="10748" y="11775"/>
                </a:lnTo>
                <a:lnTo>
                  <a:pt x="10711" y="11959"/>
                </a:lnTo>
                <a:lnTo>
                  <a:pt x="10675" y="12179"/>
                </a:lnTo>
                <a:lnTo>
                  <a:pt x="10711" y="12362"/>
                </a:lnTo>
                <a:lnTo>
                  <a:pt x="10785" y="12582"/>
                </a:lnTo>
                <a:lnTo>
                  <a:pt x="10638" y="12692"/>
                </a:lnTo>
                <a:lnTo>
                  <a:pt x="10455" y="12876"/>
                </a:lnTo>
                <a:lnTo>
                  <a:pt x="10381" y="12949"/>
                </a:lnTo>
                <a:lnTo>
                  <a:pt x="10308" y="12949"/>
                </a:lnTo>
                <a:lnTo>
                  <a:pt x="10271" y="12986"/>
                </a:lnTo>
                <a:lnTo>
                  <a:pt x="10234" y="13059"/>
                </a:lnTo>
                <a:lnTo>
                  <a:pt x="10234" y="13169"/>
                </a:lnTo>
                <a:lnTo>
                  <a:pt x="10271" y="13206"/>
                </a:lnTo>
                <a:lnTo>
                  <a:pt x="10308" y="13242"/>
                </a:lnTo>
                <a:lnTo>
                  <a:pt x="10455" y="13242"/>
                </a:lnTo>
                <a:lnTo>
                  <a:pt x="10565" y="13206"/>
                </a:lnTo>
                <a:lnTo>
                  <a:pt x="10748" y="13059"/>
                </a:lnTo>
                <a:lnTo>
                  <a:pt x="11005" y="12912"/>
                </a:lnTo>
                <a:lnTo>
                  <a:pt x="11408" y="13352"/>
                </a:lnTo>
                <a:lnTo>
                  <a:pt x="11482" y="13426"/>
                </a:lnTo>
                <a:lnTo>
                  <a:pt x="11335" y="13609"/>
                </a:lnTo>
                <a:lnTo>
                  <a:pt x="11262" y="13829"/>
                </a:lnTo>
                <a:lnTo>
                  <a:pt x="11188" y="13829"/>
                </a:lnTo>
                <a:lnTo>
                  <a:pt x="11115" y="13866"/>
                </a:lnTo>
                <a:lnTo>
                  <a:pt x="11005" y="13939"/>
                </a:lnTo>
                <a:lnTo>
                  <a:pt x="10968" y="14013"/>
                </a:lnTo>
                <a:lnTo>
                  <a:pt x="11005" y="14123"/>
                </a:lnTo>
                <a:lnTo>
                  <a:pt x="11041" y="14233"/>
                </a:lnTo>
                <a:lnTo>
                  <a:pt x="11151" y="14306"/>
                </a:lnTo>
                <a:lnTo>
                  <a:pt x="11262" y="14343"/>
                </a:lnTo>
                <a:lnTo>
                  <a:pt x="11372" y="14343"/>
                </a:lnTo>
                <a:lnTo>
                  <a:pt x="11482" y="14270"/>
                </a:lnTo>
                <a:lnTo>
                  <a:pt x="11555" y="14196"/>
                </a:lnTo>
                <a:lnTo>
                  <a:pt x="11628" y="14086"/>
                </a:lnTo>
                <a:lnTo>
                  <a:pt x="11665" y="13976"/>
                </a:lnTo>
                <a:lnTo>
                  <a:pt x="11665" y="13866"/>
                </a:lnTo>
                <a:lnTo>
                  <a:pt x="11738" y="13719"/>
                </a:lnTo>
                <a:lnTo>
                  <a:pt x="11848" y="13829"/>
                </a:lnTo>
                <a:lnTo>
                  <a:pt x="11995" y="13903"/>
                </a:lnTo>
                <a:lnTo>
                  <a:pt x="12142" y="13976"/>
                </a:lnTo>
                <a:lnTo>
                  <a:pt x="12325" y="14013"/>
                </a:lnTo>
                <a:lnTo>
                  <a:pt x="12362" y="14049"/>
                </a:lnTo>
                <a:lnTo>
                  <a:pt x="12252" y="14270"/>
                </a:lnTo>
                <a:lnTo>
                  <a:pt x="12179" y="14453"/>
                </a:lnTo>
                <a:lnTo>
                  <a:pt x="12105" y="14563"/>
                </a:lnTo>
                <a:lnTo>
                  <a:pt x="11995" y="14600"/>
                </a:lnTo>
                <a:lnTo>
                  <a:pt x="11958" y="14600"/>
                </a:lnTo>
                <a:lnTo>
                  <a:pt x="11885" y="14636"/>
                </a:lnTo>
                <a:lnTo>
                  <a:pt x="11848" y="14746"/>
                </a:lnTo>
                <a:lnTo>
                  <a:pt x="11848" y="14856"/>
                </a:lnTo>
                <a:lnTo>
                  <a:pt x="11922" y="14930"/>
                </a:lnTo>
                <a:lnTo>
                  <a:pt x="11995" y="15003"/>
                </a:lnTo>
                <a:lnTo>
                  <a:pt x="12069" y="15003"/>
                </a:lnTo>
                <a:lnTo>
                  <a:pt x="12215" y="14966"/>
                </a:lnTo>
                <a:lnTo>
                  <a:pt x="12362" y="14856"/>
                </a:lnTo>
                <a:lnTo>
                  <a:pt x="12472" y="14746"/>
                </a:lnTo>
                <a:lnTo>
                  <a:pt x="12545" y="14563"/>
                </a:lnTo>
                <a:lnTo>
                  <a:pt x="12619" y="14416"/>
                </a:lnTo>
                <a:lnTo>
                  <a:pt x="12692" y="14049"/>
                </a:lnTo>
                <a:lnTo>
                  <a:pt x="13132" y="13976"/>
                </a:lnTo>
                <a:lnTo>
                  <a:pt x="13536" y="13829"/>
                </a:lnTo>
                <a:lnTo>
                  <a:pt x="13279" y="14526"/>
                </a:lnTo>
                <a:lnTo>
                  <a:pt x="13206" y="14710"/>
                </a:lnTo>
                <a:lnTo>
                  <a:pt x="13206" y="14820"/>
                </a:lnTo>
                <a:lnTo>
                  <a:pt x="13242" y="14856"/>
                </a:lnTo>
                <a:lnTo>
                  <a:pt x="13279" y="14930"/>
                </a:lnTo>
                <a:lnTo>
                  <a:pt x="13352" y="14966"/>
                </a:lnTo>
                <a:lnTo>
                  <a:pt x="13426" y="14966"/>
                </a:lnTo>
                <a:lnTo>
                  <a:pt x="13499" y="14930"/>
                </a:lnTo>
                <a:lnTo>
                  <a:pt x="13572" y="14893"/>
                </a:lnTo>
                <a:lnTo>
                  <a:pt x="13609" y="14820"/>
                </a:lnTo>
                <a:lnTo>
                  <a:pt x="13719" y="14563"/>
                </a:lnTo>
                <a:lnTo>
                  <a:pt x="13793" y="14270"/>
                </a:lnTo>
                <a:lnTo>
                  <a:pt x="13829" y="13976"/>
                </a:lnTo>
                <a:lnTo>
                  <a:pt x="13829" y="13719"/>
                </a:lnTo>
                <a:lnTo>
                  <a:pt x="14269" y="13463"/>
                </a:lnTo>
                <a:lnTo>
                  <a:pt x="14306" y="13939"/>
                </a:lnTo>
                <a:lnTo>
                  <a:pt x="14343" y="14049"/>
                </a:lnTo>
                <a:lnTo>
                  <a:pt x="14379" y="14123"/>
                </a:lnTo>
                <a:lnTo>
                  <a:pt x="14379" y="14159"/>
                </a:lnTo>
                <a:lnTo>
                  <a:pt x="14416" y="14270"/>
                </a:lnTo>
                <a:lnTo>
                  <a:pt x="14490" y="14343"/>
                </a:lnTo>
                <a:lnTo>
                  <a:pt x="14673" y="14343"/>
                </a:lnTo>
                <a:lnTo>
                  <a:pt x="14673" y="14306"/>
                </a:lnTo>
                <a:lnTo>
                  <a:pt x="14746" y="14233"/>
                </a:lnTo>
                <a:lnTo>
                  <a:pt x="14783" y="14159"/>
                </a:lnTo>
                <a:lnTo>
                  <a:pt x="14710" y="13903"/>
                </a:lnTo>
                <a:lnTo>
                  <a:pt x="14673" y="13646"/>
                </a:lnTo>
                <a:lnTo>
                  <a:pt x="14563" y="13279"/>
                </a:lnTo>
                <a:lnTo>
                  <a:pt x="15003" y="12876"/>
                </a:lnTo>
                <a:lnTo>
                  <a:pt x="15113" y="13022"/>
                </a:lnTo>
                <a:lnTo>
                  <a:pt x="15223" y="13132"/>
                </a:lnTo>
                <a:lnTo>
                  <a:pt x="15370" y="13352"/>
                </a:lnTo>
                <a:lnTo>
                  <a:pt x="15480" y="13463"/>
                </a:lnTo>
                <a:lnTo>
                  <a:pt x="15590" y="13536"/>
                </a:lnTo>
                <a:lnTo>
                  <a:pt x="15663" y="13536"/>
                </a:lnTo>
                <a:lnTo>
                  <a:pt x="15737" y="13463"/>
                </a:lnTo>
                <a:lnTo>
                  <a:pt x="15773" y="13389"/>
                </a:lnTo>
                <a:lnTo>
                  <a:pt x="15773" y="13316"/>
                </a:lnTo>
                <a:lnTo>
                  <a:pt x="15737" y="13132"/>
                </a:lnTo>
                <a:lnTo>
                  <a:pt x="15627" y="12986"/>
                </a:lnTo>
                <a:lnTo>
                  <a:pt x="15480" y="12876"/>
                </a:lnTo>
                <a:lnTo>
                  <a:pt x="15370" y="12729"/>
                </a:lnTo>
                <a:lnTo>
                  <a:pt x="15260" y="12582"/>
                </a:lnTo>
                <a:lnTo>
                  <a:pt x="15480" y="12289"/>
                </a:lnTo>
                <a:lnTo>
                  <a:pt x="15700" y="11995"/>
                </a:lnTo>
                <a:lnTo>
                  <a:pt x="15773" y="12069"/>
                </a:lnTo>
                <a:lnTo>
                  <a:pt x="15993" y="12215"/>
                </a:lnTo>
                <a:lnTo>
                  <a:pt x="16177" y="12399"/>
                </a:lnTo>
                <a:lnTo>
                  <a:pt x="16250" y="12435"/>
                </a:lnTo>
                <a:lnTo>
                  <a:pt x="16397" y="12435"/>
                </a:lnTo>
                <a:lnTo>
                  <a:pt x="16434" y="12399"/>
                </a:lnTo>
                <a:lnTo>
                  <a:pt x="16470" y="12325"/>
                </a:lnTo>
                <a:lnTo>
                  <a:pt x="16507" y="12252"/>
                </a:lnTo>
                <a:lnTo>
                  <a:pt x="16507" y="12179"/>
                </a:lnTo>
                <a:lnTo>
                  <a:pt x="16434" y="12105"/>
                </a:lnTo>
                <a:lnTo>
                  <a:pt x="16250" y="11922"/>
                </a:lnTo>
                <a:lnTo>
                  <a:pt x="16030" y="11775"/>
                </a:lnTo>
                <a:lnTo>
                  <a:pt x="15883" y="11702"/>
                </a:lnTo>
                <a:lnTo>
                  <a:pt x="16140" y="11115"/>
                </a:lnTo>
                <a:lnTo>
                  <a:pt x="16324" y="11225"/>
                </a:lnTo>
                <a:lnTo>
                  <a:pt x="16617" y="11335"/>
                </a:lnTo>
                <a:lnTo>
                  <a:pt x="16984" y="11408"/>
                </a:lnTo>
                <a:lnTo>
                  <a:pt x="17057" y="11408"/>
                </a:lnTo>
                <a:lnTo>
                  <a:pt x="17094" y="11372"/>
                </a:lnTo>
                <a:lnTo>
                  <a:pt x="17131" y="11298"/>
                </a:lnTo>
                <a:lnTo>
                  <a:pt x="17167" y="11225"/>
                </a:lnTo>
                <a:lnTo>
                  <a:pt x="17167" y="11152"/>
                </a:lnTo>
                <a:lnTo>
                  <a:pt x="17131" y="11078"/>
                </a:lnTo>
                <a:lnTo>
                  <a:pt x="17094" y="11042"/>
                </a:lnTo>
                <a:lnTo>
                  <a:pt x="17021" y="11005"/>
                </a:lnTo>
                <a:lnTo>
                  <a:pt x="16764" y="10968"/>
                </a:lnTo>
                <a:lnTo>
                  <a:pt x="16544" y="10895"/>
                </a:lnTo>
                <a:lnTo>
                  <a:pt x="16250" y="10821"/>
                </a:lnTo>
                <a:lnTo>
                  <a:pt x="16397" y="10345"/>
                </a:lnTo>
                <a:lnTo>
                  <a:pt x="16507" y="9831"/>
                </a:lnTo>
                <a:lnTo>
                  <a:pt x="16727" y="9941"/>
                </a:lnTo>
                <a:lnTo>
                  <a:pt x="16984" y="9978"/>
                </a:lnTo>
                <a:lnTo>
                  <a:pt x="17131" y="10014"/>
                </a:lnTo>
                <a:lnTo>
                  <a:pt x="17277" y="10014"/>
                </a:lnTo>
                <a:lnTo>
                  <a:pt x="17424" y="9978"/>
                </a:lnTo>
                <a:lnTo>
                  <a:pt x="17461" y="9904"/>
                </a:lnTo>
                <a:lnTo>
                  <a:pt x="17497" y="9831"/>
                </a:lnTo>
                <a:lnTo>
                  <a:pt x="17497" y="9794"/>
                </a:lnTo>
                <a:lnTo>
                  <a:pt x="17497" y="9721"/>
                </a:lnTo>
                <a:lnTo>
                  <a:pt x="17387" y="9648"/>
                </a:lnTo>
                <a:lnTo>
                  <a:pt x="17277" y="9611"/>
                </a:lnTo>
                <a:lnTo>
                  <a:pt x="17167" y="9574"/>
                </a:lnTo>
                <a:lnTo>
                  <a:pt x="16544" y="9501"/>
                </a:lnTo>
                <a:lnTo>
                  <a:pt x="16544" y="9464"/>
                </a:lnTo>
                <a:lnTo>
                  <a:pt x="16580" y="8987"/>
                </a:lnTo>
                <a:lnTo>
                  <a:pt x="16617" y="8511"/>
                </a:lnTo>
                <a:lnTo>
                  <a:pt x="16800" y="8584"/>
                </a:lnTo>
                <a:lnTo>
                  <a:pt x="17021" y="8621"/>
                </a:lnTo>
                <a:lnTo>
                  <a:pt x="17204" y="8657"/>
                </a:lnTo>
                <a:lnTo>
                  <a:pt x="17424" y="8621"/>
                </a:lnTo>
                <a:lnTo>
                  <a:pt x="17571" y="8584"/>
                </a:lnTo>
                <a:lnTo>
                  <a:pt x="17644" y="8511"/>
                </a:lnTo>
                <a:lnTo>
                  <a:pt x="17681" y="8437"/>
                </a:lnTo>
                <a:lnTo>
                  <a:pt x="17681" y="8364"/>
                </a:lnTo>
                <a:lnTo>
                  <a:pt x="17644" y="8290"/>
                </a:lnTo>
                <a:lnTo>
                  <a:pt x="17534" y="8217"/>
                </a:lnTo>
                <a:lnTo>
                  <a:pt x="17387" y="8217"/>
                </a:lnTo>
                <a:lnTo>
                  <a:pt x="17094" y="8254"/>
                </a:lnTo>
                <a:lnTo>
                  <a:pt x="16617" y="8217"/>
                </a:lnTo>
                <a:lnTo>
                  <a:pt x="16580" y="7814"/>
                </a:lnTo>
                <a:lnTo>
                  <a:pt x="16507" y="7410"/>
                </a:lnTo>
                <a:lnTo>
                  <a:pt x="16507" y="7410"/>
                </a:lnTo>
                <a:lnTo>
                  <a:pt x="16690" y="7447"/>
                </a:lnTo>
                <a:lnTo>
                  <a:pt x="16874" y="7447"/>
                </a:lnTo>
                <a:lnTo>
                  <a:pt x="17021" y="7410"/>
                </a:lnTo>
                <a:lnTo>
                  <a:pt x="17204" y="7337"/>
                </a:lnTo>
                <a:lnTo>
                  <a:pt x="17351" y="7263"/>
                </a:lnTo>
                <a:lnTo>
                  <a:pt x="17387" y="7190"/>
                </a:lnTo>
                <a:lnTo>
                  <a:pt x="17424" y="7117"/>
                </a:lnTo>
                <a:lnTo>
                  <a:pt x="17424" y="7043"/>
                </a:lnTo>
                <a:lnTo>
                  <a:pt x="17424" y="7007"/>
                </a:lnTo>
                <a:lnTo>
                  <a:pt x="17351" y="6933"/>
                </a:lnTo>
                <a:lnTo>
                  <a:pt x="17314" y="6897"/>
                </a:lnTo>
                <a:lnTo>
                  <a:pt x="17131" y="6897"/>
                </a:lnTo>
                <a:lnTo>
                  <a:pt x="16947" y="6970"/>
                </a:lnTo>
                <a:lnTo>
                  <a:pt x="16764" y="7007"/>
                </a:lnTo>
                <a:lnTo>
                  <a:pt x="16397" y="7080"/>
                </a:lnTo>
                <a:lnTo>
                  <a:pt x="16324" y="6897"/>
                </a:lnTo>
                <a:lnTo>
                  <a:pt x="16140" y="6493"/>
                </a:lnTo>
                <a:lnTo>
                  <a:pt x="16397" y="6420"/>
                </a:lnTo>
                <a:lnTo>
                  <a:pt x="16764" y="6273"/>
                </a:lnTo>
                <a:lnTo>
                  <a:pt x="16947" y="6200"/>
                </a:lnTo>
                <a:lnTo>
                  <a:pt x="17094" y="6090"/>
                </a:lnTo>
                <a:lnTo>
                  <a:pt x="17131" y="6053"/>
                </a:lnTo>
                <a:lnTo>
                  <a:pt x="17131" y="5979"/>
                </a:lnTo>
                <a:lnTo>
                  <a:pt x="17131" y="5906"/>
                </a:lnTo>
                <a:lnTo>
                  <a:pt x="17021" y="5833"/>
                </a:lnTo>
                <a:lnTo>
                  <a:pt x="16910" y="5796"/>
                </a:lnTo>
                <a:lnTo>
                  <a:pt x="16764" y="5833"/>
                </a:lnTo>
                <a:lnTo>
                  <a:pt x="16580" y="5906"/>
                </a:lnTo>
                <a:lnTo>
                  <a:pt x="16250" y="6090"/>
                </a:lnTo>
                <a:lnTo>
                  <a:pt x="16104" y="6163"/>
                </a:lnTo>
                <a:lnTo>
                  <a:pt x="15957" y="6236"/>
                </a:lnTo>
                <a:lnTo>
                  <a:pt x="15957" y="6200"/>
                </a:lnTo>
                <a:lnTo>
                  <a:pt x="15957" y="6163"/>
                </a:lnTo>
                <a:lnTo>
                  <a:pt x="15920" y="6163"/>
                </a:lnTo>
                <a:lnTo>
                  <a:pt x="15590" y="5796"/>
                </a:lnTo>
                <a:lnTo>
                  <a:pt x="15920" y="5503"/>
                </a:lnTo>
                <a:lnTo>
                  <a:pt x="16250" y="5173"/>
                </a:lnTo>
                <a:lnTo>
                  <a:pt x="16287" y="5099"/>
                </a:lnTo>
                <a:lnTo>
                  <a:pt x="16324" y="4989"/>
                </a:lnTo>
                <a:lnTo>
                  <a:pt x="16287" y="4916"/>
                </a:lnTo>
                <a:lnTo>
                  <a:pt x="16250" y="4879"/>
                </a:lnTo>
                <a:lnTo>
                  <a:pt x="16177" y="4806"/>
                </a:lnTo>
                <a:lnTo>
                  <a:pt x="16030" y="4806"/>
                </a:lnTo>
                <a:lnTo>
                  <a:pt x="15957" y="4842"/>
                </a:lnTo>
                <a:lnTo>
                  <a:pt x="15627" y="5209"/>
                </a:lnTo>
                <a:lnTo>
                  <a:pt x="15333" y="5576"/>
                </a:lnTo>
                <a:lnTo>
                  <a:pt x="15076" y="5393"/>
                </a:lnTo>
                <a:lnTo>
                  <a:pt x="14820" y="5246"/>
                </a:lnTo>
                <a:lnTo>
                  <a:pt x="14673" y="5173"/>
                </a:lnTo>
                <a:lnTo>
                  <a:pt x="14746" y="5026"/>
                </a:lnTo>
                <a:lnTo>
                  <a:pt x="14966" y="4659"/>
                </a:lnTo>
                <a:lnTo>
                  <a:pt x="15003" y="4586"/>
                </a:lnTo>
                <a:lnTo>
                  <a:pt x="15003" y="4512"/>
                </a:lnTo>
                <a:lnTo>
                  <a:pt x="14930" y="4402"/>
                </a:lnTo>
                <a:lnTo>
                  <a:pt x="14856" y="4366"/>
                </a:lnTo>
                <a:lnTo>
                  <a:pt x="14746" y="4366"/>
                </a:lnTo>
                <a:lnTo>
                  <a:pt x="14673" y="4439"/>
                </a:lnTo>
                <a:lnTo>
                  <a:pt x="14526" y="4622"/>
                </a:lnTo>
                <a:lnTo>
                  <a:pt x="14416" y="4842"/>
                </a:lnTo>
                <a:lnTo>
                  <a:pt x="14343" y="5026"/>
                </a:lnTo>
                <a:lnTo>
                  <a:pt x="14159" y="4989"/>
                </a:lnTo>
                <a:lnTo>
                  <a:pt x="13939" y="4989"/>
                </a:lnTo>
                <a:lnTo>
                  <a:pt x="13903" y="4732"/>
                </a:lnTo>
                <a:lnTo>
                  <a:pt x="13866" y="4476"/>
                </a:lnTo>
                <a:lnTo>
                  <a:pt x="13829" y="3962"/>
                </a:lnTo>
                <a:lnTo>
                  <a:pt x="13829" y="3889"/>
                </a:lnTo>
                <a:lnTo>
                  <a:pt x="13756" y="3852"/>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84" name="Google Shape;284;p4"/>
          <p:cNvSpPr/>
          <p:nvPr/>
        </p:nvSpPr>
        <p:spPr>
          <a:xfrm>
            <a:off x="346867" y="4064142"/>
            <a:ext cx="479681" cy="339217"/>
          </a:xfrm>
          <a:custGeom>
            <a:avLst/>
            <a:gdLst/>
            <a:ahLst/>
            <a:cxnLst/>
            <a:rect l="l" t="t" r="r" b="b"/>
            <a:pathLst>
              <a:path w="16911" h="11959" extrusionOk="0">
                <a:moveTo>
                  <a:pt x="12215" y="8951"/>
                </a:moveTo>
                <a:lnTo>
                  <a:pt x="12032" y="9098"/>
                </a:lnTo>
                <a:lnTo>
                  <a:pt x="11848" y="9244"/>
                </a:lnTo>
                <a:lnTo>
                  <a:pt x="11408" y="9538"/>
                </a:lnTo>
                <a:lnTo>
                  <a:pt x="11005" y="9685"/>
                </a:lnTo>
                <a:lnTo>
                  <a:pt x="10638" y="9868"/>
                </a:lnTo>
                <a:lnTo>
                  <a:pt x="10124" y="10051"/>
                </a:lnTo>
                <a:lnTo>
                  <a:pt x="9977" y="10125"/>
                </a:lnTo>
                <a:lnTo>
                  <a:pt x="9794" y="10161"/>
                </a:lnTo>
                <a:lnTo>
                  <a:pt x="9904" y="9978"/>
                </a:lnTo>
                <a:lnTo>
                  <a:pt x="10051" y="9795"/>
                </a:lnTo>
                <a:lnTo>
                  <a:pt x="10344" y="9758"/>
                </a:lnTo>
                <a:lnTo>
                  <a:pt x="10601" y="9648"/>
                </a:lnTo>
                <a:lnTo>
                  <a:pt x="10858" y="9538"/>
                </a:lnTo>
                <a:lnTo>
                  <a:pt x="11115" y="9354"/>
                </a:lnTo>
                <a:lnTo>
                  <a:pt x="11335" y="9171"/>
                </a:lnTo>
                <a:lnTo>
                  <a:pt x="11371" y="9061"/>
                </a:lnTo>
                <a:lnTo>
                  <a:pt x="11445" y="9061"/>
                </a:lnTo>
                <a:lnTo>
                  <a:pt x="11481" y="9024"/>
                </a:lnTo>
                <a:lnTo>
                  <a:pt x="11848" y="8951"/>
                </a:lnTo>
                <a:close/>
                <a:moveTo>
                  <a:pt x="12619" y="8988"/>
                </a:moveTo>
                <a:lnTo>
                  <a:pt x="12839" y="9061"/>
                </a:lnTo>
                <a:lnTo>
                  <a:pt x="12839" y="9171"/>
                </a:lnTo>
                <a:lnTo>
                  <a:pt x="12215" y="9685"/>
                </a:lnTo>
                <a:lnTo>
                  <a:pt x="11518" y="10125"/>
                </a:lnTo>
                <a:lnTo>
                  <a:pt x="11115" y="10345"/>
                </a:lnTo>
                <a:lnTo>
                  <a:pt x="10711" y="10528"/>
                </a:lnTo>
                <a:lnTo>
                  <a:pt x="10308" y="10712"/>
                </a:lnTo>
                <a:lnTo>
                  <a:pt x="9904" y="10932"/>
                </a:lnTo>
                <a:lnTo>
                  <a:pt x="9831" y="10822"/>
                </a:lnTo>
                <a:lnTo>
                  <a:pt x="9794" y="10712"/>
                </a:lnTo>
                <a:lnTo>
                  <a:pt x="9757" y="10455"/>
                </a:lnTo>
                <a:lnTo>
                  <a:pt x="9904" y="10455"/>
                </a:lnTo>
                <a:lnTo>
                  <a:pt x="10051" y="10381"/>
                </a:lnTo>
                <a:lnTo>
                  <a:pt x="10344" y="10271"/>
                </a:lnTo>
                <a:lnTo>
                  <a:pt x="11078" y="10015"/>
                </a:lnTo>
                <a:lnTo>
                  <a:pt x="11481" y="9831"/>
                </a:lnTo>
                <a:lnTo>
                  <a:pt x="11922" y="9611"/>
                </a:lnTo>
                <a:lnTo>
                  <a:pt x="12288" y="9318"/>
                </a:lnTo>
                <a:lnTo>
                  <a:pt x="12435" y="9171"/>
                </a:lnTo>
                <a:lnTo>
                  <a:pt x="12619" y="8988"/>
                </a:lnTo>
                <a:close/>
                <a:moveTo>
                  <a:pt x="9464" y="514"/>
                </a:moveTo>
                <a:lnTo>
                  <a:pt x="9721" y="551"/>
                </a:lnTo>
                <a:lnTo>
                  <a:pt x="9941" y="588"/>
                </a:lnTo>
                <a:lnTo>
                  <a:pt x="10161" y="661"/>
                </a:lnTo>
                <a:lnTo>
                  <a:pt x="10344" y="771"/>
                </a:lnTo>
                <a:lnTo>
                  <a:pt x="10491" y="918"/>
                </a:lnTo>
                <a:lnTo>
                  <a:pt x="10564" y="1101"/>
                </a:lnTo>
                <a:lnTo>
                  <a:pt x="10601" y="1101"/>
                </a:lnTo>
                <a:lnTo>
                  <a:pt x="10528" y="1211"/>
                </a:lnTo>
                <a:lnTo>
                  <a:pt x="10528" y="1321"/>
                </a:lnTo>
                <a:lnTo>
                  <a:pt x="10564" y="1615"/>
                </a:lnTo>
                <a:lnTo>
                  <a:pt x="10638" y="1871"/>
                </a:lnTo>
                <a:lnTo>
                  <a:pt x="10748" y="2091"/>
                </a:lnTo>
                <a:lnTo>
                  <a:pt x="10931" y="2348"/>
                </a:lnTo>
                <a:lnTo>
                  <a:pt x="11005" y="2495"/>
                </a:lnTo>
                <a:lnTo>
                  <a:pt x="11041" y="2678"/>
                </a:lnTo>
                <a:lnTo>
                  <a:pt x="11041" y="2752"/>
                </a:lnTo>
                <a:lnTo>
                  <a:pt x="11005" y="2788"/>
                </a:lnTo>
                <a:lnTo>
                  <a:pt x="10931" y="2788"/>
                </a:lnTo>
                <a:lnTo>
                  <a:pt x="10858" y="2752"/>
                </a:lnTo>
                <a:lnTo>
                  <a:pt x="10784" y="2642"/>
                </a:lnTo>
                <a:lnTo>
                  <a:pt x="10674" y="2312"/>
                </a:lnTo>
                <a:lnTo>
                  <a:pt x="10601" y="2128"/>
                </a:lnTo>
                <a:lnTo>
                  <a:pt x="10491" y="1981"/>
                </a:lnTo>
                <a:lnTo>
                  <a:pt x="10381" y="1798"/>
                </a:lnTo>
                <a:lnTo>
                  <a:pt x="10234" y="1651"/>
                </a:lnTo>
                <a:lnTo>
                  <a:pt x="10088" y="1541"/>
                </a:lnTo>
                <a:lnTo>
                  <a:pt x="9904" y="1431"/>
                </a:lnTo>
                <a:lnTo>
                  <a:pt x="9721" y="1358"/>
                </a:lnTo>
                <a:lnTo>
                  <a:pt x="9537" y="1321"/>
                </a:lnTo>
                <a:lnTo>
                  <a:pt x="9134" y="1321"/>
                </a:lnTo>
                <a:lnTo>
                  <a:pt x="8950" y="1358"/>
                </a:lnTo>
                <a:lnTo>
                  <a:pt x="8767" y="1431"/>
                </a:lnTo>
                <a:lnTo>
                  <a:pt x="8694" y="1468"/>
                </a:lnTo>
                <a:lnTo>
                  <a:pt x="8657" y="1505"/>
                </a:lnTo>
                <a:lnTo>
                  <a:pt x="8694" y="1615"/>
                </a:lnTo>
                <a:lnTo>
                  <a:pt x="8767" y="1688"/>
                </a:lnTo>
                <a:lnTo>
                  <a:pt x="8804" y="1725"/>
                </a:lnTo>
                <a:lnTo>
                  <a:pt x="8877" y="1725"/>
                </a:lnTo>
                <a:lnTo>
                  <a:pt x="9097" y="1688"/>
                </a:lnTo>
                <a:lnTo>
                  <a:pt x="9281" y="1688"/>
                </a:lnTo>
                <a:lnTo>
                  <a:pt x="9501" y="1725"/>
                </a:lnTo>
                <a:lnTo>
                  <a:pt x="9684" y="1798"/>
                </a:lnTo>
                <a:lnTo>
                  <a:pt x="9867" y="1871"/>
                </a:lnTo>
                <a:lnTo>
                  <a:pt x="10014" y="2018"/>
                </a:lnTo>
                <a:lnTo>
                  <a:pt x="10161" y="2165"/>
                </a:lnTo>
                <a:lnTo>
                  <a:pt x="10271" y="2348"/>
                </a:lnTo>
                <a:lnTo>
                  <a:pt x="10418" y="2788"/>
                </a:lnTo>
                <a:lnTo>
                  <a:pt x="10528" y="2972"/>
                </a:lnTo>
                <a:lnTo>
                  <a:pt x="10638" y="3119"/>
                </a:lnTo>
                <a:lnTo>
                  <a:pt x="10528" y="3192"/>
                </a:lnTo>
                <a:lnTo>
                  <a:pt x="10308" y="3375"/>
                </a:lnTo>
                <a:lnTo>
                  <a:pt x="10088" y="3595"/>
                </a:lnTo>
                <a:lnTo>
                  <a:pt x="9904" y="3816"/>
                </a:lnTo>
                <a:lnTo>
                  <a:pt x="9794" y="4072"/>
                </a:lnTo>
                <a:lnTo>
                  <a:pt x="9721" y="4292"/>
                </a:lnTo>
                <a:lnTo>
                  <a:pt x="9684" y="4512"/>
                </a:lnTo>
                <a:lnTo>
                  <a:pt x="9721" y="4733"/>
                </a:lnTo>
                <a:lnTo>
                  <a:pt x="9757" y="4953"/>
                </a:lnTo>
                <a:lnTo>
                  <a:pt x="9867" y="5136"/>
                </a:lnTo>
                <a:lnTo>
                  <a:pt x="10014" y="5283"/>
                </a:lnTo>
                <a:lnTo>
                  <a:pt x="10198" y="5429"/>
                </a:lnTo>
                <a:lnTo>
                  <a:pt x="10418" y="5503"/>
                </a:lnTo>
                <a:lnTo>
                  <a:pt x="10638" y="5576"/>
                </a:lnTo>
                <a:lnTo>
                  <a:pt x="10895" y="5540"/>
                </a:lnTo>
                <a:lnTo>
                  <a:pt x="11151" y="5503"/>
                </a:lnTo>
                <a:lnTo>
                  <a:pt x="11371" y="5393"/>
                </a:lnTo>
                <a:lnTo>
                  <a:pt x="12032" y="5063"/>
                </a:lnTo>
                <a:lnTo>
                  <a:pt x="12692" y="4659"/>
                </a:lnTo>
                <a:lnTo>
                  <a:pt x="12729" y="4586"/>
                </a:lnTo>
                <a:lnTo>
                  <a:pt x="12765" y="4512"/>
                </a:lnTo>
                <a:lnTo>
                  <a:pt x="12765" y="4439"/>
                </a:lnTo>
                <a:lnTo>
                  <a:pt x="12729" y="4402"/>
                </a:lnTo>
                <a:lnTo>
                  <a:pt x="12692" y="4329"/>
                </a:lnTo>
                <a:lnTo>
                  <a:pt x="12619" y="4292"/>
                </a:lnTo>
                <a:lnTo>
                  <a:pt x="12472" y="4292"/>
                </a:lnTo>
                <a:lnTo>
                  <a:pt x="12032" y="4549"/>
                </a:lnTo>
                <a:lnTo>
                  <a:pt x="11591" y="4843"/>
                </a:lnTo>
                <a:lnTo>
                  <a:pt x="11371" y="4953"/>
                </a:lnTo>
                <a:lnTo>
                  <a:pt x="11151" y="5063"/>
                </a:lnTo>
                <a:lnTo>
                  <a:pt x="10895" y="5136"/>
                </a:lnTo>
                <a:lnTo>
                  <a:pt x="10528" y="5136"/>
                </a:lnTo>
                <a:lnTo>
                  <a:pt x="10418" y="5099"/>
                </a:lnTo>
                <a:lnTo>
                  <a:pt x="10308" y="5026"/>
                </a:lnTo>
                <a:lnTo>
                  <a:pt x="10234" y="4953"/>
                </a:lnTo>
                <a:lnTo>
                  <a:pt x="10161" y="4843"/>
                </a:lnTo>
                <a:lnTo>
                  <a:pt x="10124" y="4733"/>
                </a:lnTo>
                <a:lnTo>
                  <a:pt x="10088" y="4476"/>
                </a:lnTo>
                <a:lnTo>
                  <a:pt x="10124" y="4366"/>
                </a:lnTo>
                <a:lnTo>
                  <a:pt x="10161" y="4219"/>
                </a:lnTo>
                <a:lnTo>
                  <a:pt x="10271" y="3999"/>
                </a:lnTo>
                <a:lnTo>
                  <a:pt x="10454" y="3816"/>
                </a:lnTo>
                <a:lnTo>
                  <a:pt x="10674" y="3632"/>
                </a:lnTo>
                <a:lnTo>
                  <a:pt x="10968" y="3375"/>
                </a:lnTo>
                <a:lnTo>
                  <a:pt x="11225" y="3119"/>
                </a:lnTo>
                <a:lnTo>
                  <a:pt x="11335" y="2972"/>
                </a:lnTo>
                <a:lnTo>
                  <a:pt x="11408" y="2825"/>
                </a:lnTo>
                <a:lnTo>
                  <a:pt x="11408" y="2642"/>
                </a:lnTo>
                <a:lnTo>
                  <a:pt x="11408" y="2422"/>
                </a:lnTo>
                <a:lnTo>
                  <a:pt x="11335" y="2275"/>
                </a:lnTo>
                <a:lnTo>
                  <a:pt x="11261" y="2165"/>
                </a:lnTo>
                <a:lnTo>
                  <a:pt x="11078" y="1871"/>
                </a:lnTo>
                <a:lnTo>
                  <a:pt x="10895" y="1578"/>
                </a:lnTo>
                <a:lnTo>
                  <a:pt x="10821" y="1431"/>
                </a:lnTo>
                <a:lnTo>
                  <a:pt x="10821" y="1284"/>
                </a:lnTo>
                <a:lnTo>
                  <a:pt x="10895" y="1248"/>
                </a:lnTo>
                <a:lnTo>
                  <a:pt x="11298" y="1138"/>
                </a:lnTo>
                <a:lnTo>
                  <a:pt x="11702" y="1028"/>
                </a:lnTo>
                <a:lnTo>
                  <a:pt x="12142" y="954"/>
                </a:lnTo>
                <a:lnTo>
                  <a:pt x="12582" y="918"/>
                </a:lnTo>
                <a:lnTo>
                  <a:pt x="12802" y="954"/>
                </a:lnTo>
                <a:lnTo>
                  <a:pt x="13022" y="1028"/>
                </a:lnTo>
                <a:lnTo>
                  <a:pt x="13205" y="1101"/>
                </a:lnTo>
                <a:lnTo>
                  <a:pt x="13352" y="1211"/>
                </a:lnTo>
                <a:lnTo>
                  <a:pt x="13499" y="1358"/>
                </a:lnTo>
                <a:lnTo>
                  <a:pt x="13609" y="1505"/>
                </a:lnTo>
                <a:lnTo>
                  <a:pt x="13829" y="1908"/>
                </a:lnTo>
                <a:lnTo>
                  <a:pt x="14012" y="2202"/>
                </a:lnTo>
                <a:lnTo>
                  <a:pt x="13866" y="2422"/>
                </a:lnTo>
                <a:lnTo>
                  <a:pt x="13682" y="2568"/>
                </a:lnTo>
                <a:lnTo>
                  <a:pt x="13499" y="2678"/>
                </a:lnTo>
                <a:lnTo>
                  <a:pt x="13279" y="2788"/>
                </a:lnTo>
                <a:lnTo>
                  <a:pt x="12839" y="2935"/>
                </a:lnTo>
                <a:lnTo>
                  <a:pt x="12362" y="3082"/>
                </a:lnTo>
                <a:lnTo>
                  <a:pt x="11995" y="3229"/>
                </a:lnTo>
                <a:lnTo>
                  <a:pt x="11518" y="3449"/>
                </a:lnTo>
                <a:lnTo>
                  <a:pt x="11298" y="3559"/>
                </a:lnTo>
                <a:lnTo>
                  <a:pt x="11151" y="3742"/>
                </a:lnTo>
                <a:lnTo>
                  <a:pt x="11041" y="3889"/>
                </a:lnTo>
                <a:lnTo>
                  <a:pt x="11005" y="3999"/>
                </a:lnTo>
                <a:lnTo>
                  <a:pt x="11005" y="4109"/>
                </a:lnTo>
                <a:lnTo>
                  <a:pt x="11005" y="4182"/>
                </a:lnTo>
                <a:lnTo>
                  <a:pt x="11041" y="4256"/>
                </a:lnTo>
                <a:lnTo>
                  <a:pt x="11115" y="4292"/>
                </a:lnTo>
                <a:lnTo>
                  <a:pt x="11335" y="4292"/>
                </a:lnTo>
                <a:lnTo>
                  <a:pt x="11371" y="4219"/>
                </a:lnTo>
                <a:lnTo>
                  <a:pt x="11408" y="4146"/>
                </a:lnTo>
                <a:lnTo>
                  <a:pt x="11445" y="4072"/>
                </a:lnTo>
                <a:lnTo>
                  <a:pt x="11555" y="3962"/>
                </a:lnTo>
                <a:lnTo>
                  <a:pt x="11775" y="3816"/>
                </a:lnTo>
                <a:lnTo>
                  <a:pt x="12068" y="3669"/>
                </a:lnTo>
                <a:lnTo>
                  <a:pt x="12288" y="3595"/>
                </a:lnTo>
                <a:lnTo>
                  <a:pt x="12802" y="3412"/>
                </a:lnTo>
                <a:lnTo>
                  <a:pt x="13279" y="3229"/>
                </a:lnTo>
                <a:lnTo>
                  <a:pt x="13572" y="3119"/>
                </a:lnTo>
                <a:lnTo>
                  <a:pt x="13866" y="2972"/>
                </a:lnTo>
                <a:lnTo>
                  <a:pt x="14086" y="2752"/>
                </a:lnTo>
                <a:lnTo>
                  <a:pt x="14159" y="2642"/>
                </a:lnTo>
                <a:lnTo>
                  <a:pt x="14233" y="2495"/>
                </a:lnTo>
                <a:lnTo>
                  <a:pt x="14306" y="2568"/>
                </a:lnTo>
                <a:lnTo>
                  <a:pt x="14489" y="2715"/>
                </a:lnTo>
                <a:lnTo>
                  <a:pt x="14673" y="2788"/>
                </a:lnTo>
                <a:lnTo>
                  <a:pt x="14893" y="2898"/>
                </a:lnTo>
                <a:lnTo>
                  <a:pt x="15076" y="3009"/>
                </a:lnTo>
                <a:lnTo>
                  <a:pt x="15296" y="3192"/>
                </a:lnTo>
                <a:lnTo>
                  <a:pt x="15480" y="3449"/>
                </a:lnTo>
                <a:lnTo>
                  <a:pt x="15626" y="3705"/>
                </a:lnTo>
                <a:lnTo>
                  <a:pt x="15700" y="3999"/>
                </a:lnTo>
                <a:lnTo>
                  <a:pt x="15480" y="4366"/>
                </a:lnTo>
                <a:lnTo>
                  <a:pt x="15370" y="4549"/>
                </a:lnTo>
                <a:lnTo>
                  <a:pt x="15186" y="4696"/>
                </a:lnTo>
                <a:lnTo>
                  <a:pt x="14966" y="4879"/>
                </a:lnTo>
                <a:lnTo>
                  <a:pt x="14709" y="5063"/>
                </a:lnTo>
                <a:lnTo>
                  <a:pt x="14416" y="5173"/>
                </a:lnTo>
                <a:lnTo>
                  <a:pt x="14123" y="5283"/>
                </a:lnTo>
                <a:lnTo>
                  <a:pt x="13572" y="5429"/>
                </a:lnTo>
                <a:lnTo>
                  <a:pt x="13022" y="5613"/>
                </a:lnTo>
                <a:lnTo>
                  <a:pt x="12765" y="5723"/>
                </a:lnTo>
                <a:lnTo>
                  <a:pt x="12509" y="5870"/>
                </a:lnTo>
                <a:lnTo>
                  <a:pt x="12288" y="6016"/>
                </a:lnTo>
                <a:lnTo>
                  <a:pt x="12105" y="6236"/>
                </a:lnTo>
                <a:lnTo>
                  <a:pt x="11958" y="6420"/>
                </a:lnTo>
                <a:lnTo>
                  <a:pt x="11922" y="6640"/>
                </a:lnTo>
                <a:lnTo>
                  <a:pt x="11922" y="6823"/>
                </a:lnTo>
                <a:lnTo>
                  <a:pt x="11958" y="7007"/>
                </a:lnTo>
                <a:lnTo>
                  <a:pt x="12032" y="7154"/>
                </a:lnTo>
                <a:lnTo>
                  <a:pt x="12178" y="7300"/>
                </a:lnTo>
                <a:lnTo>
                  <a:pt x="12325" y="7410"/>
                </a:lnTo>
                <a:lnTo>
                  <a:pt x="12545" y="7520"/>
                </a:lnTo>
                <a:lnTo>
                  <a:pt x="12765" y="7557"/>
                </a:lnTo>
                <a:lnTo>
                  <a:pt x="12985" y="7557"/>
                </a:lnTo>
                <a:lnTo>
                  <a:pt x="13205" y="7520"/>
                </a:lnTo>
                <a:lnTo>
                  <a:pt x="13426" y="7484"/>
                </a:lnTo>
                <a:lnTo>
                  <a:pt x="13682" y="7410"/>
                </a:lnTo>
                <a:lnTo>
                  <a:pt x="13976" y="7300"/>
                </a:lnTo>
                <a:lnTo>
                  <a:pt x="14196" y="7154"/>
                </a:lnTo>
                <a:lnTo>
                  <a:pt x="14306" y="7043"/>
                </a:lnTo>
                <a:lnTo>
                  <a:pt x="14343" y="6970"/>
                </a:lnTo>
                <a:lnTo>
                  <a:pt x="14379" y="6823"/>
                </a:lnTo>
                <a:lnTo>
                  <a:pt x="14343" y="6787"/>
                </a:lnTo>
                <a:lnTo>
                  <a:pt x="14269" y="6750"/>
                </a:lnTo>
                <a:lnTo>
                  <a:pt x="14086" y="6750"/>
                </a:lnTo>
                <a:lnTo>
                  <a:pt x="13902" y="6823"/>
                </a:lnTo>
                <a:lnTo>
                  <a:pt x="13536" y="6970"/>
                </a:lnTo>
                <a:lnTo>
                  <a:pt x="13316" y="7043"/>
                </a:lnTo>
                <a:lnTo>
                  <a:pt x="13095" y="7080"/>
                </a:lnTo>
                <a:lnTo>
                  <a:pt x="12655" y="7080"/>
                </a:lnTo>
                <a:lnTo>
                  <a:pt x="12509" y="7007"/>
                </a:lnTo>
                <a:lnTo>
                  <a:pt x="12435" y="6933"/>
                </a:lnTo>
                <a:lnTo>
                  <a:pt x="12362" y="6823"/>
                </a:lnTo>
                <a:lnTo>
                  <a:pt x="12362" y="6713"/>
                </a:lnTo>
                <a:lnTo>
                  <a:pt x="12398" y="6603"/>
                </a:lnTo>
                <a:lnTo>
                  <a:pt x="12472" y="6493"/>
                </a:lnTo>
                <a:lnTo>
                  <a:pt x="12655" y="6310"/>
                </a:lnTo>
                <a:lnTo>
                  <a:pt x="12875" y="6163"/>
                </a:lnTo>
                <a:lnTo>
                  <a:pt x="13132" y="6053"/>
                </a:lnTo>
                <a:lnTo>
                  <a:pt x="13609" y="5906"/>
                </a:lnTo>
                <a:lnTo>
                  <a:pt x="14453" y="5613"/>
                </a:lnTo>
                <a:lnTo>
                  <a:pt x="14893" y="5429"/>
                </a:lnTo>
                <a:lnTo>
                  <a:pt x="15076" y="5319"/>
                </a:lnTo>
                <a:lnTo>
                  <a:pt x="15260" y="5173"/>
                </a:lnTo>
                <a:lnTo>
                  <a:pt x="15516" y="4953"/>
                </a:lnTo>
                <a:lnTo>
                  <a:pt x="15736" y="4659"/>
                </a:lnTo>
                <a:lnTo>
                  <a:pt x="15736" y="4696"/>
                </a:lnTo>
                <a:lnTo>
                  <a:pt x="15700" y="4806"/>
                </a:lnTo>
                <a:lnTo>
                  <a:pt x="15773" y="4916"/>
                </a:lnTo>
                <a:lnTo>
                  <a:pt x="15847" y="4989"/>
                </a:lnTo>
                <a:lnTo>
                  <a:pt x="15957" y="5026"/>
                </a:lnTo>
                <a:lnTo>
                  <a:pt x="16103" y="5063"/>
                </a:lnTo>
                <a:lnTo>
                  <a:pt x="16177" y="5099"/>
                </a:lnTo>
                <a:lnTo>
                  <a:pt x="16250" y="5209"/>
                </a:lnTo>
                <a:lnTo>
                  <a:pt x="16323" y="5356"/>
                </a:lnTo>
                <a:lnTo>
                  <a:pt x="16140" y="5393"/>
                </a:lnTo>
                <a:lnTo>
                  <a:pt x="15920" y="5466"/>
                </a:lnTo>
                <a:lnTo>
                  <a:pt x="15553" y="5650"/>
                </a:lnTo>
                <a:lnTo>
                  <a:pt x="15003" y="5833"/>
                </a:lnTo>
                <a:lnTo>
                  <a:pt x="14783" y="5906"/>
                </a:lnTo>
                <a:lnTo>
                  <a:pt x="14709" y="5980"/>
                </a:lnTo>
                <a:lnTo>
                  <a:pt x="14636" y="6090"/>
                </a:lnTo>
                <a:lnTo>
                  <a:pt x="14599" y="6163"/>
                </a:lnTo>
                <a:lnTo>
                  <a:pt x="14673" y="6273"/>
                </a:lnTo>
                <a:lnTo>
                  <a:pt x="14783" y="6310"/>
                </a:lnTo>
                <a:lnTo>
                  <a:pt x="14893" y="6310"/>
                </a:lnTo>
                <a:lnTo>
                  <a:pt x="15150" y="6273"/>
                </a:lnTo>
                <a:lnTo>
                  <a:pt x="15406" y="6163"/>
                </a:lnTo>
                <a:lnTo>
                  <a:pt x="15626" y="6053"/>
                </a:lnTo>
                <a:lnTo>
                  <a:pt x="16030" y="5870"/>
                </a:lnTo>
                <a:lnTo>
                  <a:pt x="16213" y="5723"/>
                </a:lnTo>
                <a:lnTo>
                  <a:pt x="16397" y="5576"/>
                </a:lnTo>
                <a:lnTo>
                  <a:pt x="16397" y="5833"/>
                </a:lnTo>
                <a:lnTo>
                  <a:pt x="16397" y="6090"/>
                </a:lnTo>
                <a:lnTo>
                  <a:pt x="16397" y="6493"/>
                </a:lnTo>
                <a:lnTo>
                  <a:pt x="16397" y="6567"/>
                </a:lnTo>
                <a:lnTo>
                  <a:pt x="16323" y="6603"/>
                </a:lnTo>
                <a:lnTo>
                  <a:pt x="16177" y="6933"/>
                </a:lnTo>
                <a:lnTo>
                  <a:pt x="16067" y="7264"/>
                </a:lnTo>
                <a:lnTo>
                  <a:pt x="15076" y="7264"/>
                </a:lnTo>
                <a:lnTo>
                  <a:pt x="14783" y="7300"/>
                </a:lnTo>
                <a:lnTo>
                  <a:pt x="14526" y="7410"/>
                </a:lnTo>
                <a:lnTo>
                  <a:pt x="14343" y="7594"/>
                </a:lnTo>
                <a:lnTo>
                  <a:pt x="14196" y="7814"/>
                </a:lnTo>
                <a:lnTo>
                  <a:pt x="14086" y="8034"/>
                </a:lnTo>
                <a:lnTo>
                  <a:pt x="14049" y="8181"/>
                </a:lnTo>
                <a:lnTo>
                  <a:pt x="14012" y="8327"/>
                </a:lnTo>
                <a:lnTo>
                  <a:pt x="14049" y="8584"/>
                </a:lnTo>
                <a:lnTo>
                  <a:pt x="14159" y="8841"/>
                </a:lnTo>
                <a:lnTo>
                  <a:pt x="14306" y="9098"/>
                </a:lnTo>
                <a:lnTo>
                  <a:pt x="14489" y="9318"/>
                </a:lnTo>
                <a:lnTo>
                  <a:pt x="14673" y="9538"/>
                </a:lnTo>
                <a:lnTo>
                  <a:pt x="14856" y="9758"/>
                </a:lnTo>
                <a:lnTo>
                  <a:pt x="15003" y="9831"/>
                </a:lnTo>
                <a:lnTo>
                  <a:pt x="15150" y="9868"/>
                </a:lnTo>
                <a:lnTo>
                  <a:pt x="15223" y="9831"/>
                </a:lnTo>
                <a:lnTo>
                  <a:pt x="15260" y="9758"/>
                </a:lnTo>
                <a:lnTo>
                  <a:pt x="15260" y="9685"/>
                </a:lnTo>
                <a:lnTo>
                  <a:pt x="15260" y="9574"/>
                </a:lnTo>
                <a:lnTo>
                  <a:pt x="15150" y="9428"/>
                </a:lnTo>
                <a:lnTo>
                  <a:pt x="14893" y="9134"/>
                </a:lnTo>
                <a:lnTo>
                  <a:pt x="14709" y="8951"/>
                </a:lnTo>
                <a:lnTo>
                  <a:pt x="14563" y="8731"/>
                </a:lnTo>
                <a:lnTo>
                  <a:pt x="14489" y="8511"/>
                </a:lnTo>
                <a:lnTo>
                  <a:pt x="14453" y="8364"/>
                </a:lnTo>
                <a:lnTo>
                  <a:pt x="14453" y="8254"/>
                </a:lnTo>
                <a:lnTo>
                  <a:pt x="14489" y="8107"/>
                </a:lnTo>
                <a:lnTo>
                  <a:pt x="14563" y="7997"/>
                </a:lnTo>
                <a:lnTo>
                  <a:pt x="14673" y="7850"/>
                </a:lnTo>
                <a:lnTo>
                  <a:pt x="14893" y="7740"/>
                </a:lnTo>
                <a:lnTo>
                  <a:pt x="15113" y="7667"/>
                </a:lnTo>
                <a:lnTo>
                  <a:pt x="15333" y="7630"/>
                </a:lnTo>
                <a:lnTo>
                  <a:pt x="16103" y="7630"/>
                </a:lnTo>
                <a:lnTo>
                  <a:pt x="15993" y="7850"/>
                </a:lnTo>
                <a:lnTo>
                  <a:pt x="15957" y="7961"/>
                </a:lnTo>
                <a:lnTo>
                  <a:pt x="15993" y="8107"/>
                </a:lnTo>
                <a:lnTo>
                  <a:pt x="16030" y="8327"/>
                </a:lnTo>
                <a:lnTo>
                  <a:pt x="16030" y="8584"/>
                </a:lnTo>
                <a:lnTo>
                  <a:pt x="16030" y="8804"/>
                </a:lnTo>
                <a:lnTo>
                  <a:pt x="15993" y="9024"/>
                </a:lnTo>
                <a:lnTo>
                  <a:pt x="15920" y="8841"/>
                </a:lnTo>
                <a:lnTo>
                  <a:pt x="15847" y="8694"/>
                </a:lnTo>
                <a:lnTo>
                  <a:pt x="15736" y="8511"/>
                </a:lnTo>
                <a:lnTo>
                  <a:pt x="15590" y="8364"/>
                </a:lnTo>
                <a:lnTo>
                  <a:pt x="15516" y="8327"/>
                </a:lnTo>
                <a:lnTo>
                  <a:pt x="15370" y="8327"/>
                </a:lnTo>
                <a:lnTo>
                  <a:pt x="15296" y="8364"/>
                </a:lnTo>
                <a:lnTo>
                  <a:pt x="15260" y="8437"/>
                </a:lnTo>
                <a:lnTo>
                  <a:pt x="15260" y="8511"/>
                </a:lnTo>
                <a:lnTo>
                  <a:pt x="15260" y="8584"/>
                </a:lnTo>
                <a:lnTo>
                  <a:pt x="15296" y="8657"/>
                </a:lnTo>
                <a:lnTo>
                  <a:pt x="15480" y="8914"/>
                </a:lnTo>
                <a:lnTo>
                  <a:pt x="15590" y="9171"/>
                </a:lnTo>
                <a:lnTo>
                  <a:pt x="15626" y="9464"/>
                </a:lnTo>
                <a:lnTo>
                  <a:pt x="15590" y="9795"/>
                </a:lnTo>
                <a:lnTo>
                  <a:pt x="15590" y="9868"/>
                </a:lnTo>
                <a:lnTo>
                  <a:pt x="15626" y="9978"/>
                </a:lnTo>
                <a:lnTo>
                  <a:pt x="15370" y="10308"/>
                </a:lnTo>
                <a:lnTo>
                  <a:pt x="15040" y="10638"/>
                </a:lnTo>
                <a:lnTo>
                  <a:pt x="14893" y="10748"/>
                </a:lnTo>
                <a:lnTo>
                  <a:pt x="14673" y="10895"/>
                </a:lnTo>
                <a:lnTo>
                  <a:pt x="14269" y="11042"/>
                </a:lnTo>
                <a:lnTo>
                  <a:pt x="14306" y="10968"/>
                </a:lnTo>
                <a:lnTo>
                  <a:pt x="14343" y="10638"/>
                </a:lnTo>
                <a:lnTo>
                  <a:pt x="14306" y="10345"/>
                </a:lnTo>
                <a:lnTo>
                  <a:pt x="14233" y="10015"/>
                </a:lnTo>
                <a:lnTo>
                  <a:pt x="14086" y="9721"/>
                </a:lnTo>
                <a:lnTo>
                  <a:pt x="13902" y="9428"/>
                </a:lnTo>
                <a:lnTo>
                  <a:pt x="13682" y="9171"/>
                </a:lnTo>
                <a:lnTo>
                  <a:pt x="13499" y="9024"/>
                </a:lnTo>
                <a:lnTo>
                  <a:pt x="13426" y="8914"/>
                </a:lnTo>
                <a:lnTo>
                  <a:pt x="13352" y="8841"/>
                </a:lnTo>
                <a:lnTo>
                  <a:pt x="13169" y="8841"/>
                </a:lnTo>
                <a:lnTo>
                  <a:pt x="12839" y="8694"/>
                </a:lnTo>
                <a:lnTo>
                  <a:pt x="12875" y="8584"/>
                </a:lnTo>
                <a:lnTo>
                  <a:pt x="12875" y="8437"/>
                </a:lnTo>
                <a:lnTo>
                  <a:pt x="12875" y="8364"/>
                </a:lnTo>
                <a:lnTo>
                  <a:pt x="12839" y="8327"/>
                </a:lnTo>
                <a:lnTo>
                  <a:pt x="12765" y="8291"/>
                </a:lnTo>
                <a:lnTo>
                  <a:pt x="12655" y="8291"/>
                </a:lnTo>
                <a:lnTo>
                  <a:pt x="12582" y="8327"/>
                </a:lnTo>
                <a:lnTo>
                  <a:pt x="12545" y="8401"/>
                </a:lnTo>
                <a:lnTo>
                  <a:pt x="12472" y="8584"/>
                </a:lnTo>
                <a:lnTo>
                  <a:pt x="12252" y="8547"/>
                </a:lnTo>
                <a:lnTo>
                  <a:pt x="12032" y="8584"/>
                </a:lnTo>
                <a:lnTo>
                  <a:pt x="11812" y="8621"/>
                </a:lnTo>
                <a:lnTo>
                  <a:pt x="11628" y="8694"/>
                </a:lnTo>
                <a:lnTo>
                  <a:pt x="11555" y="8584"/>
                </a:lnTo>
                <a:lnTo>
                  <a:pt x="11445" y="8511"/>
                </a:lnTo>
                <a:lnTo>
                  <a:pt x="11261" y="8511"/>
                </a:lnTo>
                <a:lnTo>
                  <a:pt x="11188" y="8584"/>
                </a:lnTo>
                <a:lnTo>
                  <a:pt x="11115" y="8657"/>
                </a:lnTo>
                <a:lnTo>
                  <a:pt x="11041" y="8731"/>
                </a:lnTo>
                <a:lnTo>
                  <a:pt x="10895" y="8914"/>
                </a:lnTo>
                <a:lnTo>
                  <a:pt x="10748" y="9061"/>
                </a:lnTo>
                <a:lnTo>
                  <a:pt x="10454" y="9208"/>
                </a:lnTo>
                <a:lnTo>
                  <a:pt x="10124" y="9318"/>
                </a:lnTo>
                <a:lnTo>
                  <a:pt x="9794" y="9391"/>
                </a:lnTo>
                <a:lnTo>
                  <a:pt x="9464" y="9428"/>
                </a:lnTo>
                <a:lnTo>
                  <a:pt x="8767" y="9428"/>
                </a:lnTo>
                <a:lnTo>
                  <a:pt x="8327" y="9354"/>
                </a:lnTo>
                <a:lnTo>
                  <a:pt x="8180" y="9318"/>
                </a:lnTo>
                <a:lnTo>
                  <a:pt x="8143" y="9318"/>
                </a:lnTo>
                <a:lnTo>
                  <a:pt x="8143" y="9281"/>
                </a:lnTo>
                <a:lnTo>
                  <a:pt x="8143" y="9134"/>
                </a:lnTo>
                <a:lnTo>
                  <a:pt x="8033" y="9024"/>
                </a:lnTo>
                <a:lnTo>
                  <a:pt x="8290" y="8621"/>
                </a:lnTo>
                <a:lnTo>
                  <a:pt x="8547" y="8181"/>
                </a:lnTo>
                <a:lnTo>
                  <a:pt x="8767" y="7924"/>
                </a:lnTo>
                <a:lnTo>
                  <a:pt x="8987" y="7630"/>
                </a:lnTo>
                <a:lnTo>
                  <a:pt x="9244" y="7410"/>
                </a:lnTo>
                <a:lnTo>
                  <a:pt x="9501" y="7154"/>
                </a:lnTo>
                <a:lnTo>
                  <a:pt x="9794" y="6970"/>
                </a:lnTo>
                <a:lnTo>
                  <a:pt x="10088" y="6787"/>
                </a:lnTo>
                <a:lnTo>
                  <a:pt x="10234" y="6713"/>
                </a:lnTo>
                <a:lnTo>
                  <a:pt x="10418" y="6713"/>
                </a:lnTo>
                <a:lnTo>
                  <a:pt x="10491" y="6750"/>
                </a:lnTo>
                <a:lnTo>
                  <a:pt x="10528" y="6823"/>
                </a:lnTo>
                <a:lnTo>
                  <a:pt x="10528" y="6897"/>
                </a:lnTo>
                <a:lnTo>
                  <a:pt x="10528" y="7043"/>
                </a:lnTo>
                <a:lnTo>
                  <a:pt x="10454" y="7154"/>
                </a:lnTo>
                <a:lnTo>
                  <a:pt x="10308" y="7374"/>
                </a:lnTo>
                <a:lnTo>
                  <a:pt x="10051" y="7667"/>
                </a:lnTo>
                <a:lnTo>
                  <a:pt x="9757" y="7961"/>
                </a:lnTo>
                <a:lnTo>
                  <a:pt x="9501" y="8291"/>
                </a:lnTo>
                <a:lnTo>
                  <a:pt x="9281" y="8657"/>
                </a:lnTo>
                <a:lnTo>
                  <a:pt x="9281" y="8731"/>
                </a:lnTo>
                <a:lnTo>
                  <a:pt x="9317" y="8841"/>
                </a:lnTo>
                <a:lnTo>
                  <a:pt x="9391" y="8878"/>
                </a:lnTo>
                <a:lnTo>
                  <a:pt x="9501" y="8878"/>
                </a:lnTo>
                <a:lnTo>
                  <a:pt x="9721" y="8694"/>
                </a:lnTo>
                <a:lnTo>
                  <a:pt x="9941" y="8474"/>
                </a:lnTo>
                <a:lnTo>
                  <a:pt x="10271" y="7997"/>
                </a:lnTo>
                <a:lnTo>
                  <a:pt x="10601" y="7630"/>
                </a:lnTo>
                <a:lnTo>
                  <a:pt x="10748" y="7447"/>
                </a:lnTo>
                <a:lnTo>
                  <a:pt x="10858" y="7227"/>
                </a:lnTo>
                <a:lnTo>
                  <a:pt x="10895" y="7043"/>
                </a:lnTo>
                <a:lnTo>
                  <a:pt x="10895" y="6860"/>
                </a:lnTo>
                <a:lnTo>
                  <a:pt x="10858" y="6677"/>
                </a:lnTo>
                <a:lnTo>
                  <a:pt x="10784" y="6530"/>
                </a:lnTo>
                <a:lnTo>
                  <a:pt x="10674" y="6383"/>
                </a:lnTo>
                <a:lnTo>
                  <a:pt x="10491" y="6310"/>
                </a:lnTo>
                <a:lnTo>
                  <a:pt x="10344" y="6310"/>
                </a:lnTo>
                <a:lnTo>
                  <a:pt x="10124" y="6347"/>
                </a:lnTo>
                <a:lnTo>
                  <a:pt x="9904" y="6420"/>
                </a:lnTo>
                <a:lnTo>
                  <a:pt x="9684" y="6567"/>
                </a:lnTo>
                <a:lnTo>
                  <a:pt x="9281" y="6860"/>
                </a:lnTo>
                <a:lnTo>
                  <a:pt x="8914" y="7190"/>
                </a:lnTo>
                <a:lnTo>
                  <a:pt x="8584" y="7557"/>
                </a:lnTo>
                <a:lnTo>
                  <a:pt x="8290" y="7887"/>
                </a:lnTo>
                <a:lnTo>
                  <a:pt x="8033" y="8254"/>
                </a:lnTo>
                <a:lnTo>
                  <a:pt x="7850" y="8657"/>
                </a:lnTo>
                <a:lnTo>
                  <a:pt x="7777" y="8878"/>
                </a:lnTo>
                <a:lnTo>
                  <a:pt x="7740" y="9098"/>
                </a:lnTo>
                <a:lnTo>
                  <a:pt x="7703" y="9098"/>
                </a:lnTo>
                <a:lnTo>
                  <a:pt x="7667" y="9171"/>
                </a:lnTo>
                <a:lnTo>
                  <a:pt x="7556" y="9208"/>
                </a:lnTo>
                <a:lnTo>
                  <a:pt x="7300" y="9208"/>
                </a:lnTo>
                <a:lnTo>
                  <a:pt x="6823" y="9098"/>
                </a:lnTo>
                <a:lnTo>
                  <a:pt x="6236" y="9098"/>
                </a:lnTo>
                <a:lnTo>
                  <a:pt x="5686" y="9171"/>
                </a:lnTo>
                <a:lnTo>
                  <a:pt x="5612" y="9171"/>
                </a:lnTo>
                <a:lnTo>
                  <a:pt x="5612" y="8988"/>
                </a:lnTo>
                <a:lnTo>
                  <a:pt x="5612" y="8804"/>
                </a:lnTo>
                <a:lnTo>
                  <a:pt x="5686" y="8657"/>
                </a:lnTo>
                <a:lnTo>
                  <a:pt x="5759" y="8511"/>
                </a:lnTo>
                <a:lnTo>
                  <a:pt x="5869" y="8364"/>
                </a:lnTo>
                <a:lnTo>
                  <a:pt x="6016" y="8291"/>
                </a:lnTo>
                <a:lnTo>
                  <a:pt x="6163" y="8181"/>
                </a:lnTo>
                <a:lnTo>
                  <a:pt x="6383" y="8144"/>
                </a:lnTo>
                <a:lnTo>
                  <a:pt x="6749" y="8034"/>
                </a:lnTo>
                <a:lnTo>
                  <a:pt x="7080" y="7924"/>
                </a:lnTo>
                <a:lnTo>
                  <a:pt x="7410" y="7777"/>
                </a:lnTo>
                <a:lnTo>
                  <a:pt x="7703" y="7594"/>
                </a:lnTo>
                <a:lnTo>
                  <a:pt x="7960" y="7374"/>
                </a:lnTo>
                <a:lnTo>
                  <a:pt x="8217" y="7154"/>
                </a:lnTo>
                <a:lnTo>
                  <a:pt x="8437" y="6897"/>
                </a:lnTo>
                <a:lnTo>
                  <a:pt x="8620" y="6603"/>
                </a:lnTo>
                <a:lnTo>
                  <a:pt x="8767" y="6383"/>
                </a:lnTo>
                <a:lnTo>
                  <a:pt x="8914" y="6090"/>
                </a:lnTo>
                <a:lnTo>
                  <a:pt x="8950" y="5943"/>
                </a:lnTo>
                <a:lnTo>
                  <a:pt x="8987" y="5796"/>
                </a:lnTo>
                <a:lnTo>
                  <a:pt x="8950" y="5650"/>
                </a:lnTo>
                <a:lnTo>
                  <a:pt x="8914" y="5540"/>
                </a:lnTo>
                <a:lnTo>
                  <a:pt x="8804" y="5540"/>
                </a:lnTo>
                <a:lnTo>
                  <a:pt x="8694" y="5576"/>
                </a:lnTo>
                <a:lnTo>
                  <a:pt x="8620" y="5686"/>
                </a:lnTo>
                <a:lnTo>
                  <a:pt x="8510" y="5943"/>
                </a:lnTo>
                <a:lnTo>
                  <a:pt x="8327" y="6310"/>
                </a:lnTo>
                <a:lnTo>
                  <a:pt x="8107" y="6677"/>
                </a:lnTo>
                <a:lnTo>
                  <a:pt x="7813" y="7007"/>
                </a:lnTo>
                <a:lnTo>
                  <a:pt x="7483" y="7264"/>
                </a:lnTo>
                <a:lnTo>
                  <a:pt x="7116" y="7484"/>
                </a:lnTo>
                <a:lnTo>
                  <a:pt x="6713" y="7667"/>
                </a:lnTo>
                <a:lnTo>
                  <a:pt x="6346" y="7777"/>
                </a:lnTo>
                <a:lnTo>
                  <a:pt x="6016" y="7887"/>
                </a:lnTo>
                <a:lnTo>
                  <a:pt x="5832" y="7924"/>
                </a:lnTo>
                <a:lnTo>
                  <a:pt x="5686" y="8034"/>
                </a:lnTo>
                <a:lnTo>
                  <a:pt x="5539" y="8144"/>
                </a:lnTo>
                <a:lnTo>
                  <a:pt x="5429" y="8291"/>
                </a:lnTo>
                <a:lnTo>
                  <a:pt x="5282" y="8511"/>
                </a:lnTo>
                <a:lnTo>
                  <a:pt x="5209" y="8768"/>
                </a:lnTo>
                <a:lnTo>
                  <a:pt x="5209" y="9024"/>
                </a:lnTo>
                <a:lnTo>
                  <a:pt x="5282" y="9281"/>
                </a:lnTo>
                <a:lnTo>
                  <a:pt x="4915" y="9391"/>
                </a:lnTo>
                <a:lnTo>
                  <a:pt x="4512" y="9501"/>
                </a:lnTo>
                <a:lnTo>
                  <a:pt x="4365" y="9501"/>
                </a:lnTo>
                <a:lnTo>
                  <a:pt x="4218" y="9464"/>
                </a:lnTo>
                <a:lnTo>
                  <a:pt x="4072" y="9428"/>
                </a:lnTo>
                <a:lnTo>
                  <a:pt x="3962" y="9354"/>
                </a:lnTo>
                <a:lnTo>
                  <a:pt x="3852" y="9244"/>
                </a:lnTo>
                <a:lnTo>
                  <a:pt x="3778" y="9134"/>
                </a:lnTo>
                <a:lnTo>
                  <a:pt x="3742" y="9024"/>
                </a:lnTo>
                <a:lnTo>
                  <a:pt x="3778" y="8841"/>
                </a:lnTo>
                <a:lnTo>
                  <a:pt x="3815" y="8768"/>
                </a:lnTo>
                <a:lnTo>
                  <a:pt x="3778" y="8694"/>
                </a:lnTo>
                <a:lnTo>
                  <a:pt x="3888" y="8547"/>
                </a:lnTo>
                <a:lnTo>
                  <a:pt x="3962" y="8401"/>
                </a:lnTo>
                <a:lnTo>
                  <a:pt x="4108" y="8107"/>
                </a:lnTo>
                <a:lnTo>
                  <a:pt x="4255" y="7850"/>
                </a:lnTo>
                <a:lnTo>
                  <a:pt x="4439" y="7520"/>
                </a:lnTo>
                <a:lnTo>
                  <a:pt x="4475" y="7374"/>
                </a:lnTo>
                <a:lnTo>
                  <a:pt x="4512" y="7227"/>
                </a:lnTo>
                <a:lnTo>
                  <a:pt x="4475" y="7043"/>
                </a:lnTo>
                <a:lnTo>
                  <a:pt x="4439" y="6897"/>
                </a:lnTo>
                <a:lnTo>
                  <a:pt x="4328" y="6823"/>
                </a:lnTo>
                <a:lnTo>
                  <a:pt x="4218" y="6750"/>
                </a:lnTo>
                <a:lnTo>
                  <a:pt x="4108" y="6713"/>
                </a:lnTo>
                <a:lnTo>
                  <a:pt x="3962" y="6713"/>
                </a:lnTo>
                <a:lnTo>
                  <a:pt x="3705" y="6750"/>
                </a:lnTo>
                <a:lnTo>
                  <a:pt x="3485" y="6823"/>
                </a:lnTo>
                <a:lnTo>
                  <a:pt x="3191" y="7007"/>
                </a:lnTo>
                <a:lnTo>
                  <a:pt x="2935" y="7227"/>
                </a:lnTo>
                <a:lnTo>
                  <a:pt x="2751" y="7447"/>
                </a:lnTo>
                <a:lnTo>
                  <a:pt x="2568" y="7667"/>
                </a:lnTo>
                <a:lnTo>
                  <a:pt x="2494" y="7667"/>
                </a:lnTo>
                <a:lnTo>
                  <a:pt x="2421" y="7704"/>
                </a:lnTo>
                <a:lnTo>
                  <a:pt x="2348" y="7850"/>
                </a:lnTo>
                <a:lnTo>
                  <a:pt x="2348" y="7887"/>
                </a:lnTo>
                <a:lnTo>
                  <a:pt x="2348" y="7961"/>
                </a:lnTo>
                <a:lnTo>
                  <a:pt x="2384" y="8034"/>
                </a:lnTo>
                <a:lnTo>
                  <a:pt x="2458" y="8071"/>
                </a:lnTo>
                <a:lnTo>
                  <a:pt x="2568" y="8107"/>
                </a:lnTo>
                <a:lnTo>
                  <a:pt x="2678" y="8107"/>
                </a:lnTo>
                <a:lnTo>
                  <a:pt x="2788" y="8071"/>
                </a:lnTo>
                <a:lnTo>
                  <a:pt x="2861" y="7997"/>
                </a:lnTo>
                <a:lnTo>
                  <a:pt x="3191" y="7630"/>
                </a:lnTo>
                <a:lnTo>
                  <a:pt x="3338" y="7447"/>
                </a:lnTo>
                <a:lnTo>
                  <a:pt x="3521" y="7300"/>
                </a:lnTo>
                <a:lnTo>
                  <a:pt x="3742" y="7227"/>
                </a:lnTo>
                <a:lnTo>
                  <a:pt x="3962" y="7154"/>
                </a:lnTo>
                <a:lnTo>
                  <a:pt x="4035" y="7154"/>
                </a:lnTo>
                <a:lnTo>
                  <a:pt x="4035" y="7190"/>
                </a:lnTo>
                <a:lnTo>
                  <a:pt x="4035" y="7300"/>
                </a:lnTo>
                <a:lnTo>
                  <a:pt x="3925" y="7557"/>
                </a:lnTo>
                <a:lnTo>
                  <a:pt x="3668" y="8034"/>
                </a:lnTo>
                <a:lnTo>
                  <a:pt x="3558" y="8327"/>
                </a:lnTo>
                <a:lnTo>
                  <a:pt x="3485" y="8474"/>
                </a:lnTo>
                <a:lnTo>
                  <a:pt x="3411" y="8547"/>
                </a:lnTo>
                <a:lnTo>
                  <a:pt x="3301" y="8621"/>
                </a:lnTo>
                <a:lnTo>
                  <a:pt x="3301" y="8657"/>
                </a:lnTo>
                <a:lnTo>
                  <a:pt x="3265" y="8694"/>
                </a:lnTo>
                <a:lnTo>
                  <a:pt x="3118" y="8804"/>
                </a:lnTo>
                <a:lnTo>
                  <a:pt x="2935" y="8841"/>
                </a:lnTo>
                <a:lnTo>
                  <a:pt x="2751" y="8878"/>
                </a:lnTo>
                <a:lnTo>
                  <a:pt x="2531" y="8878"/>
                </a:lnTo>
                <a:lnTo>
                  <a:pt x="2348" y="8841"/>
                </a:lnTo>
                <a:lnTo>
                  <a:pt x="2164" y="8768"/>
                </a:lnTo>
                <a:lnTo>
                  <a:pt x="2018" y="8694"/>
                </a:lnTo>
                <a:lnTo>
                  <a:pt x="1871" y="8584"/>
                </a:lnTo>
                <a:lnTo>
                  <a:pt x="1724" y="8437"/>
                </a:lnTo>
                <a:lnTo>
                  <a:pt x="1651" y="8291"/>
                </a:lnTo>
                <a:lnTo>
                  <a:pt x="1577" y="8144"/>
                </a:lnTo>
                <a:lnTo>
                  <a:pt x="1504" y="7961"/>
                </a:lnTo>
                <a:lnTo>
                  <a:pt x="1504" y="7777"/>
                </a:lnTo>
                <a:lnTo>
                  <a:pt x="1504" y="7594"/>
                </a:lnTo>
                <a:lnTo>
                  <a:pt x="1504" y="7447"/>
                </a:lnTo>
                <a:lnTo>
                  <a:pt x="1577" y="7264"/>
                </a:lnTo>
                <a:lnTo>
                  <a:pt x="1614" y="7154"/>
                </a:lnTo>
                <a:lnTo>
                  <a:pt x="1651" y="7043"/>
                </a:lnTo>
                <a:lnTo>
                  <a:pt x="1614" y="6970"/>
                </a:lnTo>
                <a:lnTo>
                  <a:pt x="1687" y="6970"/>
                </a:lnTo>
                <a:lnTo>
                  <a:pt x="1944" y="6860"/>
                </a:lnTo>
                <a:lnTo>
                  <a:pt x="2201" y="6787"/>
                </a:lnTo>
                <a:lnTo>
                  <a:pt x="2788" y="6493"/>
                </a:lnTo>
                <a:lnTo>
                  <a:pt x="3375" y="6163"/>
                </a:lnTo>
                <a:lnTo>
                  <a:pt x="3815" y="5870"/>
                </a:lnTo>
                <a:lnTo>
                  <a:pt x="3998" y="5686"/>
                </a:lnTo>
                <a:lnTo>
                  <a:pt x="4145" y="5503"/>
                </a:lnTo>
                <a:lnTo>
                  <a:pt x="4292" y="5283"/>
                </a:lnTo>
                <a:lnTo>
                  <a:pt x="4402" y="5099"/>
                </a:lnTo>
                <a:lnTo>
                  <a:pt x="4475" y="4843"/>
                </a:lnTo>
                <a:lnTo>
                  <a:pt x="4512" y="4586"/>
                </a:lnTo>
                <a:lnTo>
                  <a:pt x="4512" y="4402"/>
                </a:lnTo>
                <a:lnTo>
                  <a:pt x="4475" y="4182"/>
                </a:lnTo>
                <a:lnTo>
                  <a:pt x="4365" y="3999"/>
                </a:lnTo>
                <a:lnTo>
                  <a:pt x="4292" y="3926"/>
                </a:lnTo>
                <a:lnTo>
                  <a:pt x="4218" y="3889"/>
                </a:lnTo>
                <a:lnTo>
                  <a:pt x="3962" y="3816"/>
                </a:lnTo>
                <a:lnTo>
                  <a:pt x="3742" y="3779"/>
                </a:lnTo>
                <a:lnTo>
                  <a:pt x="3485" y="3816"/>
                </a:lnTo>
                <a:lnTo>
                  <a:pt x="3228" y="3852"/>
                </a:lnTo>
                <a:lnTo>
                  <a:pt x="2935" y="3962"/>
                </a:lnTo>
                <a:lnTo>
                  <a:pt x="2678" y="4072"/>
                </a:lnTo>
                <a:lnTo>
                  <a:pt x="2164" y="4366"/>
                </a:lnTo>
                <a:lnTo>
                  <a:pt x="1504" y="4733"/>
                </a:lnTo>
                <a:lnTo>
                  <a:pt x="1211" y="4916"/>
                </a:lnTo>
                <a:lnTo>
                  <a:pt x="917" y="5099"/>
                </a:lnTo>
                <a:lnTo>
                  <a:pt x="844" y="5173"/>
                </a:lnTo>
                <a:lnTo>
                  <a:pt x="807" y="5246"/>
                </a:lnTo>
                <a:lnTo>
                  <a:pt x="807" y="5319"/>
                </a:lnTo>
                <a:lnTo>
                  <a:pt x="844" y="5356"/>
                </a:lnTo>
                <a:lnTo>
                  <a:pt x="880" y="5429"/>
                </a:lnTo>
                <a:lnTo>
                  <a:pt x="954" y="5466"/>
                </a:lnTo>
                <a:lnTo>
                  <a:pt x="1101" y="5466"/>
                </a:lnTo>
                <a:lnTo>
                  <a:pt x="1541" y="5246"/>
                </a:lnTo>
                <a:lnTo>
                  <a:pt x="1944" y="4989"/>
                </a:lnTo>
                <a:lnTo>
                  <a:pt x="2788" y="4512"/>
                </a:lnTo>
                <a:lnTo>
                  <a:pt x="3191" y="4329"/>
                </a:lnTo>
                <a:lnTo>
                  <a:pt x="3375" y="4256"/>
                </a:lnTo>
                <a:lnTo>
                  <a:pt x="3595" y="4219"/>
                </a:lnTo>
                <a:lnTo>
                  <a:pt x="3742" y="4182"/>
                </a:lnTo>
                <a:lnTo>
                  <a:pt x="3852" y="4219"/>
                </a:lnTo>
                <a:lnTo>
                  <a:pt x="3998" y="4256"/>
                </a:lnTo>
                <a:lnTo>
                  <a:pt x="4035" y="4292"/>
                </a:lnTo>
                <a:lnTo>
                  <a:pt x="4072" y="4366"/>
                </a:lnTo>
                <a:lnTo>
                  <a:pt x="4108" y="4476"/>
                </a:lnTo>
                <a:lnTo>
                  <a:pt x="4108" y="4586"/>
                </a:lnTo>
                <a:lnTo>
                  <a:pt x="4072" y="4843"/>
                </a:lnTo>
                <a:lnTo>
                  <a:pt x="3998" y="5026"/>
                </a:lnTo>
                <a:lnTo>
                  <a:pt x="3852" y="5246"/>
                </a:lnTo>
                <a:lnTo>
                  <a:pt x="3705" y="5393"/>
                </a:lnTo>
                <a:lnTo>
                  <a:pt x="3558" y="5576"/>
                </a:lnTo>
                <a:lnTo>
                  <a:pt x="3155" y="5833"/>
                </a:lnTo>
                <a:lnTo>
                  <a:pt x="2788" y="6053"/>
                </a:lnTo>
                <a:lnTo>
                  <a:pt x="2348" y="6310"/>
                </a:lnTo>
                <a:lnTo>
                  <a:pt x="1908" y="6530"/>
                </a:lnTo>
                <a:lnTo>
                  <a:pt x="1467" y="6750"/>
                </a:lnTo>
                <a:lnTo>
                  <a:pt x="1321" y="6823"/>
                </a:lnTo>
                <a:lnTo>
                  <a:pt x="1247" y="6860"/>
                </a:lnTo>
                <a:lnTo>
                  <a:pt x="1211" y="6933"/>
                </a:lnTo>
                <a:lnTo>
                  <a:pt x="1174" y="6933"/>
                </a:lnTo>
                <a:lnTo>
                  <a:pt x="1064" y="6860"/>
                </a:lnTo>
                <a:lnTo>
                  <a:pt x="880" y="6713"/>
                </a:lnTo>
                <a:lnTo>
                  <a:pt x="697" y="6457"/>
                </a:lnTo>
                <a:lnTo>
                  <a:pt x="587" y="6273"/>
                </a:lnTo>
                <a:lnTo>
                  <a:pt x="514" y="6053"/>
                </a:lnTo>
                <a:lnTo>
                  <a:pt x="477" y="5833"/>
                </a:lnTo>
                <a:lnTo>
                  <a:pt x="477" y="5613"/>
                </a:lnTo>
                <a:lnTo>
                  <a:pt x="477" y="5356"/>
                </a:lnTo>
                <a:lnTo>
                  <a:pt x="550" y="5136"/>
                </a:lnTo>
                <a:lnTo>
                  <a:pt x="660" y="4879"/>
                </a:lnTo>
                <a:lnTo>
                  <a:pt x="770" y="4659"/>
                </a:lnTo>
                <a:lnTo>
                  <a:pt x="917" y="4476"/>
                </a:lnTo>
                <a:lnTo>
                  <a:pt x="1101" y="4292"/>
                </a:lnTo>
                <a:lnTo>
                  <a:pt x="1504" y="3962"/>
                </a:lnTo>
                <a:lnTo>
                  <a:pt x="1908" y="3705"/>
                </a:lnTo>
                <a:lnTo>
                  <a:pt x="2384" y="3485"/>
                </a:lnTo>
                <a:lnTo>
                  <a:pt x="2458" y="3412"/>
                </a:lnTo>
                <a:lnTo>
                  <a:pt x="2494" y="3302"/>
                </a:lnTo>
                <a:lnTo>
                  <a:pt x="2568" y="3119"/>
                </a:lnTo>
                <a:lnTo>
                  <a:pt x="2715" y="2898"/>
                </a:lnTo>
                <a:lnTo>
                  <a:pt x="2898" y="2715"/>
                </a:lnTo>
                <a:lnTo>
                  <a:pt x="3045" y="2532"/>
                </a:lnTo>
                <a:lnTo>
                  <a:pt x="3228" y="2385"/>
                </a:lnTo>
                <a:lnTo>
                  <a:pt x="3448" y="2238"/>
                </a:lnTo>
                <a:lnTo>
                  <a:pt x="3632" y="2128"/>
                </a:lnTo>
                <a:lnTo>
                  <a:pt x="3852" y="2055"/>
                </a:lnTo>
                <a:lnTo>
                  <a:pt x="4108" y="1981"/>
                </a:lnTo>
                <a:lnTo>
                  <a:pt x="4328" y="1945"/>
                </a:lnTo>
                <a:lnTo>
                  <a:pt x="4549" y="1908"/>
                </a:lnTo>
                <a:lnTo>
                  <a:pt x="4695" y="2055"/>
                </a:lnTo>
                <a:lnTo>
                  <a:pt x="4879" y="2165"/>
                </a:lnTo>
                <a:lnTo>
                  <a:pt x="5135" y="2348"/>
                </a:lnTo>
                <a:lnTo>
                  <a:pt x="5356" y="2568"/>
                </a:lnTo>
                <a:lnTo>
                  <a:pt x="5466" y="2715"/>
                </a:lnTo>
                <a:lnTo>
                  <a:pt x="5539" y="2898"/>
                </a:lnTo>
                <a:lnTo>
                  <a:pt x="5649" y="3229"/>
                </a:lnTo>
                <a:lnTo>
                  <a:pt x="5722" y="3559"/>
                </a:lnTo>
                <a:lnTo>
                  <a:pt x="5686" y="3926"/>
                </a:lnTo>
                <a:lnTo>
                  <a:pt x="5612" y="4256"/>
                </a:lnTo>
                <a:lnTo>
                  <a:pt x="5466" y="4549"/>
                </a:lnTo>
                <a:lnTo>
                  <a:pt x="5062" y="5063"/>
                </a:lnTo>
                <a:lnTo>
                  <a:pt x="4879" y="5319"/>
                </a:lnTo>
                <a:lnTo>
                  <a:pt x="4732" y="5613"/>
                </a:lnTo>
                <a:lnTo>
                  <a:pt x="4659" y="5943"/>
                </a:lnTo>
                <a:lnTo>
                  <a:pt x="4659" y="6090"/>
                </a:lnTo>
                <a:lnTo>
                  <a:pt x="4659" y="6273"/>
                </a:lnTo>
                <a:lnTo>
                  <a:pt x="4695" y="6420"/>
                </a:lnTo>
                <a:lnTo>
                  <a:pt x="4769" y="6567"/>
                </a:lnTo>
                <a:lnTo>
                  <a:pt x="4805" y="6677"/>
                </a:lnTo>
                <a:lnTo>
                  <a:pt x="4915" y="6787"/>
                </a:lnTo>
                <a:lnTo>
                  <a:pt x="5135" y="6933"/>
                </a:lnTo>
                <a:lnTo>
                  <a:pt x="5392" y="7007"/>
                </a:lnTo>
                <a:lnTo>
                  <a:pt x="5649" y="7043"/>
                </a:lnTo>
                <a:lnTo>
                  <a:pt x="5942" y="7007"/>
                </a:lnTo>
                <a:lnTo>
                  <a:pt x="6199" y="6933"/>
                </a:lnTo>
                <a:lnTo>
                  <a:pt x="6456" y="6823"/>
                </a:lnTo>
                <a:lnTo>
                  <a:pt x="6676" y="6677"/>
                </a:lnTo>
                <a:lnTo>
                  <a:pt x="6896" y="6457"/>
                </a:lnTo>
                <a:lnTo>
                  <a:pt x="7043" y="6200"/>
                </a:lnTo>
                <a:lnTo>
                  <a:pt x="7226" y="5980"/>
                </a:lnTo>
                <a:lnTo>
                  <a:pt x="7667" y="5246"/>
                </a:lnTo>
                <a:lnTo>
                  <a:pt x="7887" y="4879"/>
                </a:lnTo>
                <a:lnTo>
                  <a:pt x="8107" y="4476"/>
                </a:lnTo>
                <a:lnTo>
                  <a:pt x="8143" y="4402"/>
                </a:lnTo>
                <a:lnTo>
                  <a:pt x="8107" y="4329"/>
                </a:lnTo>
                <a:lnTo>
                  <a:pt x="8070" y="4256"/>
                </a:lnTo>
                <a:lnTo>
                  <a:pt x="8033" y="4182"/>
                </a:lnTo>
                <a:lnTo>
                  <a:pt x="7777" y="4182"/>
                </a:lnTo>
                <a:lnTo>
                  <a:pt x="7703" y="4256"/>
                </a:lnTo>
                <a:lnTo>
                  <a:pt x="7520" y="4586"/>
                </a:lnTo>
                <a:lnTo>
                  <a:pt x="7300" y="4879"/>
                </a:lnTo>
                <a:lnTo>
                  <a:pt x="6933" y="5540"/>
                </a:lnTo>
                <a:lnTo>
                  <a:pt x="6749" y="5796"/>
                </a:lnTo>
                <a:lnTo>
                  <a:pt x="6566" y="6053"/>
                </a:lnTo>
                <a:lnTo>
                  <a:pt x="6383" y="6273"/>
                </a:lnTo>
                <a:lnTo>
                  <a:pt x="6126" y="6493"/>
                </a:lnTo>
                <a:lnTo>
                  <a:pt x="5942" y="6567"/>
                </a:lnTo>
                <a:lnTo>
                  <a:pt x="5796" y="6603"/>
                </a:lnTo>
                <a:lnTo>
                  <a:pt x="5612" y="6567"/>
                </a:lnTo>
                <a:lnTo>
                  <a:pt x="5466" y="6530"/>
                </a:lnTo>
                <a:lnTo>
                  <a:pt x="5319" y="6457"/>
                </a:lnTo>
                <a:lnTo>
                  <a:pt x="5209" y="6347"/>
                </a:lnTo>
                <a:lnTo>
                  <a:pt x="5135" y="6200"/>
                </a:lnTo>
                <a:lnTo>
                  <a:pt x="5099" y="6016"/>
                </a:lnTo>
                <a:lnTo>
                  <a:pt x="5135" y="5833"/>
                </a:lnTo>
                <a:lnTo>
                  <a:pt x="5172" y="5686"/>
                </a:lnTo>
                <a:lnTo>
                  <a:pt x="5356" y="5393"/>
                </a:lnTo>
                <a:lnTo>
                  <a:pt x="5759" y="4879"/>
                </a:lnTo>
                <a:lnTo>
                  <a:pt x="5906" y="4659"/>
                </a:lnTo>
                <a:lnTo>
                  <a:pt x="6016" y="4402"/>
                </a:lnTo>
                <a:lnTo>
                  <a:pt x="6126" y="4146"/>
                </a:lnTo>
                <a:lnTo>
                  <a:pt x="6163" y="3889"/>
                </a:lnTo>
                <a:lnTo>
                  <a:pt x="6163" y="3632"/>
                </a:lnTo>
                <a:lnTo>
                  <a:pt x="6163" y="3339"/>
                </a:lnTo>
                <a:lnTo>
                  <a:pt x="6089" y="3082"/>
                </a:lnTo>
                <a:lnTo>
                  <a:pt x="6016" y="2825"/>
                </a:lnTo>
                <a:lnTo>
                  <a:pt x="5832" y="2532"/>
                </a:lnTo>
                <a:lnTo>
                  <a:pt x="5576" y="2165"/>
                </a:lnTo>
                <a:lnTo>
                  <a:pt x="5429" y="2018"/>
                </a:lnTo>
                <a:lnTo>
                  <a:pt x="5282" y="1908"/>
                </a:lnTo>
                <a:lnTo>
                  <a:pt x="5099" y="1798"/>
                </a:lnTo>
                <a:lnTo>
                  <a:pt x="4915" y="1725"/>
                </a:lnTo>
                <a:lnTo>
                  <a:pt x="4915" y="1688"/>
                </a:lnTo>
                <a:lnTo>
                  <a:pt x="4915" y="1468"/>
                </a:lnTo>
                <a:lnTo>
                  <a:pt x="4989" y="1321"/>
                </a:lnTo>
                <a:lnTo>
                  <a:pt x="5062" y="1174"/>
                </a:lnTo>
                <a:lnTo>
                  <a:pt x="5172" y="1028"/>
                </a:lnTo>
                <a:lnTo>
                  <a:pt x="5319" y="918"/>
                </a:lnTo>
                <a:lnTo>
                  <a:pt x="5502" y="844"/>
                </a:lnTo>
                <a:lnTo>
                  <a:pt x="5686" y="808"/>
                </a:lnTo>
                <a:lnTo>
                  <a:pt x="5869" y="771"/>
                </a:lnTo>
                <a:lnTo>
                  <a:pt x="6016" y="771"/>
                </a:lnTo>
                <a:lnTo>
                  <a:pt x="6199" y="808"/>
                </a:lnTo>
                <a:lnTo>
                  <a:pt x="6529" y="918"/>
                </a:lnTo>
                <a:lnTo>
                  <a:pt x="7190" y="1211"/>
                </a:lnTo>
                <a:lnTo>
                  <a:pt x="7080" y="1321"/>
                </a:lnTo>
                <a:lnTo>
                  <a:pt x="7043" y="1431"/>
                </a:lnTo>
                <a:lnTo>
                  <a:pt x="7043" y="1541"/>
                </a:lnTo>
                <a:lnTo>
                  <a:pt x="7043" y="1651"/>
                </a:lnTo>
                <a:lnTo>
                  <a:pt x="7153" y="1871"/>
                </a:lnTo>
                <a:lnTo>
                  <a:pt x="7300" y="2018"/>
                </a:lnTo>
                <a:lnTo>
                  <a:pt x="7446" y="2165"/>
                </a:lnTo>
                <a:lnTo>
                  <a:pt x="7556" y="2275"/>
                </a:lnTo>
                <a:lnTo>
                  <a:pt x="7446" y="2495"/>
                </a:lnTo>
                <a:lnTo>
                  <a:pt x="7263" y="3045"/>
                </a:lnTo>
                <a:lnTo>
                  <a:pt x="7153" y="3265"/>
                </a:lnTo>
                <a:lnTo>
                  <a:pt x="7043" y="3485"/>
                </a:lnTo>
                <a:lnTo>
                  <a:pt x="6933" y="3705"/>
                </a:lnTo>
                <a:lnTo>
                  <a:pt x="6896" y="3926"/>
                </a:lnTo>
                <a:lnTo>
                  <a:pt x="6896" y="3999"/>
                </a:lnTo>
                <a:lnTo>
                  <a:pt x="6970" y="4036"/>
                </a:lnTo>
                <a:lnTo>
                  <a:pt x="7043" y="4072"/>
                </a:lnTo>
                <a:lnTo>
                  <a:pt x="7116" y="4036"/>
                </a:lnTo>
                <a:lnTo>
                  <a:pt x="7263" y="3889"/>
                </a:lnTo>
                <a:lnTo>
                  <a:pt x="7410" y="3705"/>
                </a:lnTo>
                <a:lnTo>
                  <a:pt x="7593" y="3265"/>
                </a:lnTo>
                <a:lnTo>
                  <a:pt x="7777" y="2715"/>
                </a:lnTo>
                <a:lnTo>
                  <a:pt x="7813" y="2458"/>
                </a:lnTo>
                <a:lnTo>
                  <a:pt x="7813" y="2422"/>
                </a:lnTo>
                <a:lnTo>
                  <a:pt x="8363" y="2678"/>
                </a:lnTo>
                <a:lnTo>
                  <a:pt x="8584" y="2862"/>
                </a:lnTo>
                <a:lnTo>
                  <a:pt x="8694" y="3009"/>
                </a:lnTo>
                <a:lnTo>
                  <a:pt x="8804" y="3155"/>
                </a:lnTo>
                <a:lnTo>
                  <a:pt x="8877" y="3302"/>
                </a:lnTo>
                <a:lnTo>
                  <a:pt x="8877" y="3449"/>
                </a:lnTo>
                <a:lnTo>
                  <a:pt x="8840" y="3595"/>
                </a:lnTo>
                <a:lnTo>
                  <a:pt x="8694" y="3705"/>
                </a:lnTo>
                <a:lnTo>
                  <a:pt x="8620" y="3779"/>
                </a:lnTo>
                <a:lnTo>
                  <a:pt x="8584" y="3852"/>
                </a:lnTo>
                <a:lnTo>
                  <a:pt x="8584" y="3926"/>
                </a:lnTo>
                <a:lnTo>
                  <a:pt x="8620" y="3999"/>
                </a:lnTo>
                <a:lnTo>
                  <a:pt x="8657" y="4072"/>
                </a:lnTo>
                <a:lnTo>
                  <a:pt x="8730" y="4109"/>
                </a:lnTo>
                <a:lnTo>
                  <a:pt x="8840" y="4109"/>
                </a:lnTo>
                <a:lnTo>
                  <a:pt x="8914" y="4072"/>
                </a:lnTo>
                <a:lnTo>
                  <a:pt x="9097" y="3926"/>
                </a:lnTo>
                <a:lnTo>
                  <a:pt x="9207" y="3779"/>
                </a:lnTo>
                <a:lnTo>
                  <a:pt x="9281" y="3595"/>
                </a:lnTo>
                <a:lnTo>
                  <a:pt x="9281" y="3412"/>
                </a:lnTo>
                <a:lnTo>
                  <a:pt x="9281" y="3192"/>
                </a:lnTo>
                <a:lnTo>
                  <a:pt x="9207" y="3009"/>
                </a:lnTo>
                <a:lnTo>
                  <a:pt x="9097" y="2825"/>
                </a:lnTo>
                <a:lnTo>
                  <a:pt x="8987" y="2642"/>
                </a:lnTo>
                <a:lnTo>
                  <a:pt x="8804" y="2458"/>
                </a:lnTo>
                <a:lnTo>
                  <a:pt x="8584" y="2348"/>
                </a:lnTo>
                <a:lnTo>
                  <a:pt x="8107" y="2091"/>
                </a:lnTo>
                <a:lnTo>
                  <a:pt x="7887" y="1981"/>
                </a:lnTo>
                <a:lnTo>
                  <a:pt x="7593" y="1798"/>
                </a:lnTo>
                <a:lnTo>
                  <a:pt x="7446" y="1651"/>
                </a:lnTo>
                <a:lnTo>
                  <a:pt x="7373" y="1541"/>
                </a:lnTo>
                <a:lnTo>
                  <a:pt x="7336" y="1431"/>
                </a:lnTo>
                <a:lnTo>
                  <a:pt x="7373" y="1284"/>
                </a:lnTo>
                <a:lnTo>
                  <a:pt x="7483" y="1358"/>
                </a:lnTo>
                <a:lnTo>
                  <a:pt x="7556" y="1358"/>
                </a:lnTo>
                <a:lnTo>
                  <a:pt x="7593" y="1321"/>
                </a:lnTo>
                <a:lnTo>
                  <a:pt x="7630" y="1248"/>
                </a:lnTo>
                <a:lnTo>
                  <a:pt x="7703" y="1138"/>
                </a:lnTo>
                <a:lnTo>
                  <a:pt x="7813" y="954"/>
                </a:lnTo>
                <a:lnTo>
                  <a:pt x="7923" y="808"/>
                </a:lnTo>
                <a:lnTo>
                  <a:pt x="8107" y="698"/>
                </a:lnTo>
                <a:lnTo>
                  <a:pt x="8290" y="624"/>
                </a:lnTo>
                <a:lnTo>
                  <a:pt x="8474" y="588"/>
                </a:lnTo>
                <a:lnTo>
                  <a:pt x="8694" y="551"/>
                </a:lnTo>
                <a:lnTo>
                  <a:pt x="9060" y="514"/>
                </a:lnTo>
                <a:close/>
                <a:moveTo>
                  <a:pt x="13279" y="9318"/>
                </a:moveTo>
                <a:lnTo>
                  <a:pt x="13426" y="9428"/>
                </a:lnTo>
                <a:lnTo>
                  <a:pt x="13426" y="9464"/>
                </a:lnTo>
                <a:lnTo>
                  <a:pt x="13352" y="9464"/>
                </a:lnTo>
                <a:lnTo>
                  <a:pt x="13242" y="9538"/>
                </a:lnTo>
                <a:lnTo>
                  <a:pt x="12985" y="9868"/>
                </a:lnTo>
                <a:lnTo>
                  <a:pt x="12692" y="10198"/>
                </a:lnTo>
                <a:lnTo>
                  <a:pt x="12362" y="10492"/>
                </a:lnTo>
                <a:lnTo>
                  <a:pt x="12032" y="10748"/>
                </a:lnTo>
                <a:lnTo>
                  <a:pt x="11445" y="11078"/>
                </a:lnTo>
                <a:lnTo>
                  <a:pt x="10858" y="11409"/>
                </a:lnTo>
                <a:lnTo>
                  <a:pt x="10638" y="11372"/>
                </a:lnTo>
                <a:lnTo>
                  <a:pt x="10418" y="11299"/>
                </a:lnTo>
                <a:lnTo>
                  <a:pt x="10234" y="11188"/>
                </a:lnTo>
                <a:lnTo>
                  <a:pt x="10051" y="11078"/>
                </a:lnTo>
                <a:lnTo>
                  <a:pt x="10491" y="11005"/>
                </a:lnTo>
                <a:lnTo>
                  <a:pt x="10895" y="10858"/>
                </a:lnTo>
                <a:lnTo>
                  <a:pt x="11298" y="10675"/>
                </a:lnTo>
                <a:lnTo>
                  <a:pt x="11702" y="10492"/>
                </a:lnTo>
                <a:lnTo>
                  <a:pt x="12142" y="10235"/>
                </a:lnTo>
                <a:lnTo>
                  <a:pt x="12545" y="9941"/>
                </a:lnTo>
                <a:lnTo>
                  <a:pt x="12912" y="9648"/>
                </a:lnTo>
                <a:lnTo>
                  <a:pt x="13279" y="9318"/>
                </a:lnTo>
                <a:close/>
                <a:moveTo>
                  <a:pt x="13609" y="9648"/>
                </a:moveTo>
                <a:lnTo>
                  <a:pt x="13719" y="9795"/>
                </a:lnTo>
                <a:lnTo>
                  <a:pt x="13792" y="9978"/>
                </a:lnTo>
                <a:lnTo>
                  <a:pt x="13939" y="10345"/>
                </a:lnTo>
                <a:lnTo>
                  <a:pt x="13939" y="10602"/>
                </a:lnTo>
                <a:lnTo>
                  <a:pt x="13939" y="10858"/>
                </a:lnTo>
                <a:lnTo>
                  <a:pt x="13866" y="10968"/>
                </a:lnTo>
                <a:lnTo>
                  <a:pt x="13829" y="10932"/>
                </a:lnTo>
                <a:lnTo>
                  <a:pt x="13719" y="10932"/>
                </a:lnTo>
                <a:lnTo>
                  <a:pt x="13719" y="10968"/>
                </a:lnTo>
                <a:lnTo>
                  <a:pt x="13609" y="11188"/>
                </a:lnTo>
                <a:lnTo>
                  <a:pt x="12765" y="11299"/>
                </a:lnTo>
                <a:lnTo>
                  <a:pt x="12912" y="11188"/>
                </a:lnTo>
                <a:lnTo>
                  <a:pt x="13316" y="10895"/>
                </a:lnTo>
                <a:lnTo>
                  <a:pt x="13682" y="10565"/>
                </a:lnTo>
                <a:lnTo>
                  <a:pt x="13756" y="10492"/>
                </a:lnTo>
                <a:lnTo>
                  <a:pt x="13756" y="10381"/>
                </a:lnTo>
                <a:lnTo>
                  <a:pt x="13719" y="10308"/>
                </a:lnTo>
                <a:lnTo>
                  <a:pt x="13609" y="10271"/>
                </a:lnTo>
                <a:lnTo>
                  <a:pt x="13536" y="10271"/>
                </a:lnTo>
                <a:lnTo>
                  <a:pt x="13462" y="10308"/>
                </a:lnTo>
                <a:lnTo>
                  <a:pt x="13059" y="10638"/>
                </a:lnTo>
                <a:lnTo>
                  <a:pt x="12655" y="10968"/>
                </a:lnTo>
                <a:lnTo>
                  <a:pt x="12398" y="11152"/>
                </a:lnTo>
                <a:lnTo>
                  <a:pt x="12325" y="11225"/>
                </a:lnTo>
                <a:lnTo>
                  <a:pt x="12252" y="11372"/>
                </a:lnTo>
                <a:lnTo>
                  <a:pt x="11665" y="11409"/>
                </a:lnTo>
                <a:lnTo>
                  <a:pt x="11481" y="11445"/>
                </a:lnTo>
                <a:lnTo>
                  <a:pt x="11775" y="11299"/>
                </a:lnTo>
                <a:lnTo>
                  <a:pt x="12068" y="11115"/>
                </a:lnTo>
                <a:lnTo>
                  <a:pt x="12362" y="10932"/>
                </a:lnTo>
                <a:lnTo>
                  <a:pt x="12655" y="10748"/>
                </a:lnTo>
                <a:lnTo>
                  <a:pt x="12912" y="10492"/>
                </a:lnTo>
                <a:lnTo>
                  <a:pt x="13132" y="10271"/>
                </a:lnTo>
                <a:lnTo>
                  <a:pt x="13352" y="10015"/>
                </a:lnTo>
                <a:lnTo>
                  <a:pt x="13572" y="9721"/>
                </a:lnTo>
                <a:lnTo>
                  <a:pt x="13609" y="9648"/>
                </a:lnTo>
                <a:close/>
                <a:moveTo>
                  <a:pt x="9060" y="1"/>
                </a:moveTo>
                <a:lnTo>
                  <a:pt x="8804" y="37"/>
                </a:lnTo>
                <a:lnTo>
                  <a:pt x="8547" y="37"/>
                </a:lnTo>
                <a:lnTo>
                  <a:pt x="8290" y="111"/>
                </a:lnTo>
                <a:lnTo>
                  <a:pt x="8033" y="184"/>
                </a:lnTo>
                <a:lnTo>
                  <a:pt x="7813" y="294"/>
                </a:lnTo>
                <a:lnTo>
                  <a:pt x="7593" y="441"/>
                </a:lnTo>
                <a:lnTo>
                  <a:pt x="7410" y="624"/>
                </a:lnTo>
                <a:lnTo>
                  <a:pt x="7300" y="844"/>
                </a:lnTo>
                <a:lnTo>
                  <a:pt x="6896" y="624"/>
                </a:lnTo>
                <a:lnTo>
                  <a:pt x="6493" y="441"/>
                </a:lnTo>
                <a:lnTo>
                  <a:pt x="6273" y="367"/>
                </a:lnTo>
                <a:lnTo>
                  <a:pt x="6053" y="331"/>
                </a:lnTo>
                <a:lnTo>
                  <a:pt x="5612" y="331"/>
                </a:lnTo>
                <a:lnTo>
                  <a:pt x="5392" y="404"/>
                </a:lnTo>
                <a:lnTo>
                  <a:pt x="5209" y="477"/>
                </a:lnTo>
                <a:lnTo>
                  <a:pt x="5025" y="588"/>
                </a:lnTo>
                <a:lnTo>
                  <a:pt x="4842" y="734"/>
                </a:lnTo>
                <a:lnTo>
                  <a:pt x="4695" y="881"/>
                </a:lnTo>
                <a:lnTo>
                  <a:pt x="4585" y="1064"/>
                </a:lnTo>
                <a:lnTo>
                  <a:pt x="4512" y="1248"/>
                </a:lnTo>
                <a:lnTo>
                  <a:pt x="4475" y="1468"/>
                </a:lnTo>
                <a:lnTo>
                  <a:pt x="4182" y="1505"/>
                </a:lnTo>
                <a:lnTo>
                  <a:pt x="3888" y="1541"/>
                </a:lnTo>
                <a:lnTo>
                  <a:pt x="3595" y="1651"/>
                </a:lnTo>
                <a:lnTo>
                  <a:pt x="3338" y="1798"/>
                </a:lnTo>
                <a:lnTo>
                  <a:pt x="3081" y="1945"/>
                </a:lnTo>
                <a:lnTo>
                  <a:pt x="2861" y="2091"/>
                </a:lnTo>
                <a:lnTo>
                  <a:pt x="2641" y="2312"/>
                </a:lnTo>
                <a:lnTo>
                  <a:pt x="2421" y="2532"/>
                </a:lnTo>
                <a:lnTo>
                  <a:pt x="2238" y="2788"/>
                </a:lnTo>
                <a:lnTo>
                  <a:pt x="2091" y="3082"/>
                </a:lnTo>
                <a:lnTo>
                  <a:pt x="1981" y="3155"/>
                </a:lnTo>
                <a:lnTo>
                  <a:pt x="1834" y="3229"/>
                </a:lnTo>
                <a:lnTo>
                  <a:pt x="1504" y="3375"/>
                </a:lnTo>
                <a:lnTo>
                  <a:pt x="1211" y="3559"/>
                </a:lnTo>
                <a:lnTo>
                  <a:pt x="954" y="3779"/>
                </a:lnTo>
                <a:lnTo>
                  <a:pt x="697" y="3999"/>
                </a:lnTo>
                <a:lnTo>
                  <a:pt x="477" y="4256"/>
                </a:lnTo>
                <a:lnTo>
                  <a:pt x="330" y="4512"/>
                </a:lnTo>
                <a:lnTo>
                  <a:pt x="183" y="4769"/>
                </a:lnTo>
                <a:lnTo>
                  <a:pt x="73" y="5063"/>
                </a:lnTo>
                <a:lnTo>
                  <a:pt x="37" y="5319"/>
                </a:lnTo>
                <a:lnTo>
                  <a:pt x="0" y="5613"/>
                </a:lnTo>
                <a:lnTo>
                  <a:pt x="0" y="5906"/>
                </a:lnTo>
                <a:lnTo>
                  <a:pt x="73" y="6200"/>
                </a:lnTo>
                <a:lnTo>
                  <a:pt x="183" y="6493"/>
                </a:lnTo>
                <a:lnTo>
                  <a:pt x="294" y="6713"/>
                </a:lnTo>
                <a:lnTo>
                  <a:pt x="440" y="6933"/>
                </a:lnTo>
                <a:lnTo>
                  <a:pt x="660" y="7117"/>
                </a:lnTo>
                <a:lnTo>
                  <a:pt x="880" y="7300"/>
                </a:lnTo>
                <a:lnTo>
                  <a:pt x="1064" y="7374"/>
                </a:lnTo>
                <a:lnTo>
                  <a:pt x="1027" y="7594"/>
                </a:lnTo>
                <a:lnTo>
                  <a:pt x="1027" y="7814"/>
                </a:lnTo>
                <a:lnTo>
                  <a:pt x="1064" y="8034"/>
                </a:lnTo>
                <a:lnTo>
                  <a:pt x="1101" y="8217"/>
                </a:lnTo>
                <a:lnTo>
                  <a:pt x="1174" y="8437"/>
                </a:lnTo>
                <a:lnTo>
                  <a:pt x="1284" y="8621"/>
                </a:lnTo>
                <a:lnTo>
                  <a:pt x="1431" y="8804"/>
                </a:lnTo>
                <a:lnTo>
                  <a:pt x="1614" y="8988"/>
                </a:lnTo>
                <a:lnTo>
                  <a:pt x="1797" y="9098"/>
                </a:lnTo>
                <a:lnTo>
                  <a:pt x="1981" y="9208"/>
                </a:lnTo>
                <a:lnTo>
                  <a:pt x="2201" y="9281"/>
                </a:lnTo>
                <a:lnTo>
                  <a:pt x="2421" y="9318"/>
                </a:lnTo>
                <a:lnTo>
                  <a:pt x="2641" y="9354"/>
                </a:lnTo>
                <a:lnTo>
                  <a:pt x="2861" y="9318"/>
                </a:lnTo>
                <a:lnTo>
                  <a:pt x="3081" y="9281"/>
                </a:lnTo>
                <a:lnTo>
                  <a:pt x="3301" y="9208"/>
                </a:lnTo>
                <a:lnTo>
                  <a:pt x="3375" y="9354"/>
                </a:lnTo>
                <a:lnTo>
                  <a:pt x="3448" y="9501"/>
                </a:lnTo>
                <a:lnTo>
                  <a:pt x="3595" y="9648"/>
                </a:lnTo>
                <a:lnTo>
                  <a:pt x="3742" y="9758"/>
                </a:lnTo>
                <a:lnTo>
                  <a:pt x="3925" y="9868"/>
                </a:lnTo>
                <a:lnTo>
                  <a:pt x="4108" y="9905"/>
                </a:lnTo>
                <a:lnTo>
                  <a:pt x="4292" y="9941"/>
                </a:lnTo>
                <a:lnTo>
                  <a:pt x="4475" y="9941"/>
                </a:lnTo>
                <a:lnTo>
                  <a:pt x="4842" y="9905"/>
                </a:lnTo>
                <a:lnTo>
                  <a:pt x="5246" y="9795"/>
                </a:lnTo>
                <a:lnTo>
                  <a:pt x="5686" y="9648"/>
                </a:lnTo>
                <a:lnTo>
                  <a:pt x="6163" y="9574"/>
                </a:lnTo>
                <a:lnTo>
                  <a:pt x="6603" y="9574"/>
                </a:lnTo>
                <a:lnTo>
                  <a:pt x="7080" y="9611"/>
                </a:lnTo>
                <a:lnTo>
                  <a:pt x="7446" y="9648"/>
                </a:lnTo>
                <a:lnTo>
                  <a:pt x="7630" y="9648"/>
                </a:lnTo>
                <a:lnTo>
                  <a:pt x="7813" y="9611"/>
                </a:lnTo>
                <a:lnTo>
                  <a:pt x="7960" y="9721"/>
                </a:lnTo>
                <a:lnTo>
                  <a:pt x="8143" y="9795"/>
                </a:lnTo>
                <a:lnTo>
                  <a:pt x="8327" y="9831"/>
                </a:lnTo>
                <a:lnTo>
                  <a:pt x="8547" y="9868"/>
                </a:lnTo>
                <a:lnTo>
                  <a:pt x="9024" y="9905"/>
                </a:lnTo>
                <a:lnTo>
                  <a:pt x="9391" y="9868"/>
                </a:lnTo>
                <a:lnTo>
                  <a:pt x="9501" y="9868"/>
                </a:lnTo>
                <a:lnTo>
                  <a:pt x="9354" y="10161"/>
                </a:lnTo>
                <a:lnTo>
                  <a:pt x="9317" y="10308"/>
                </a:lnTo>
                <a:lnTo>
                  <a:pt x="9281" y="10492"/>
                </a:lnTo>
                <a:lnTo>
                  <a:pt x="9317" y="10638"/>
                </a:lnTo>
                <a:lnTo>
                  <a:pt x="9354" y="10785"/>
                </a:lnTo>
                <a:lnTo>
                  <a:pt x="9464" y="11078"/>
                </a:lnTo>
                <a:lnTo>
                  <a:pt x="9647" y="11335"/>
                </a:lnTo>
                <a:lnTo>
                  <a:pt x="9831" y="11519"/>
                </a:lnTo>
                <a:lnTo>
                  <a:pt x="9977" y="11629"/>
                </a:lnTo>
                <a:lnTo>
                  <a:pt x="10198" y="11739"/>
                </a:lnTo>
                <a:lnTo>
                  <a:pt x="10381" y="11812"/>
                </a:lnTo>
                <a:lnTo>
                  <a:pt x="10821" y="11922"/>
                </a:lnTo>
                <a:lnTo>
                  <a:pt x="11298" y="11959"/>
                </a:lnTo>
                <a:lnTo>
                  <a:pt x="11775" y="11922"/>
                </a:lnTo>
                <a:lnTo>
                  <a:pt x="12215" y="11885"/>
                </a:lnTo>
                <a:lnTo>
                  <a:pt x="13095" y="11775"/>
                </a:lnTo>
                <a:lnTo>
                  <a:pt x="13939" y="11665"/>
                </a:lnTo>
                <a:lnTo>
                  <a:pt x="14343" y="11555"/>
                </a:lnTo>
                <a:lnTo>
                  <a:pt x="14746" y="11409"/>
                </a:lnTo>
                <a:lnTo>
                  <a:pt x="15076" y="11262"/>
                </a:lnTo>
                <a:lnTo>
                  <a:pt x="15370" y="11042"/>
                </a:lnTo>
                <a:lnTo>
                  <a:pt x="15626" y="10785"/>
                </a:lnTo>
                <a:lnTo>
                  <a:pt x="15847" y="10528"/>
                </a:lnTo>
                <a:lnTo>
                  <a:pt x="16030" y="10235"/>
                </a:lnTo>
                <a:lnTo>
                  <a:pt x="16213" y="9941"/>
                </a:lnTo>
                <a:lnTo>
                  <a:pt x="16360" y="9648"/>
                </a:lnTo>
                <a:lnTo>
                  <a:pt x="16433" y="9318"/>
                </a:lnTo>
                <a:lnTo>
                  <a:pt x="16507" y="8988"/>
                </a:lnTo>
                <a:lnTo>
                  <a:pt x="16543" y="8657"/>
                </a:lnTo>
                <a:lnTo>
                  <a:pt x="16507" y="8327"/>
                </a:lnTo>
                <a:lnTo>
                  <a:pt x="16470" y="7997"/>
                </a:lnTo>
                <a:lnTo>
                  <a:pt x="16690" y="7447"/>
                </a:lnTo>
                <a:lnTo>
                  <a:pt x="16837" y="6933"/>
                </a:lnTo>
                <a:lnTo>
                  <a:pt x="16910" y="6347"/>
                </a:lnTo>
                <a:lnTo>
                  <a:pt x="16910" y="5796"/>
                </a:lnTo>
                <a:lnTo>
                  <a:pt x="16837" y="5429"/>
                </a:lnTo>
                <a:lnTo>
                  <a:pt x="16727" y="5063"/>
                </a:lnTo>
                <a:lnTo>
                  <a:pt x="16654" y="4916"/>
                </a:lnTo>
                <a:lnTo>
                  <a:pt x="16543" y="4769"/>
                </a:lnTo>
                <a:lnTo>
                  <a:pt x="16397" y="4659"/>
                </a:lnTo>
                <a:lnTo>
                  <a:pt x="16250" y="4586"/>
                </a:lnTo>
                <a:lnTo>
                  <a:pt x="16250" y="4146"/>
                </a:lnTo>
                <a:lnTo>
                  <a:pt x="16177" y="3742"/>
                </a:lnTo>
                <a:lnTo>
                  <a:pt x="16030" y="3375"/>
                </a:lnTo>
                <a:lnTo>
                  <a:pt x="15773" y="3009"/>
                </a:lnTo>
                <a:lnTo>
                  <a:pt x="15626" y="2825"/>
                </a:lnTo>
                <a:lnTo>
                  <a:pt x="15443" y="2642"/>
                </a:lnTo>
                <a:lnTo>
                  <a:pt x="15223" y="2495"/>
                </a:lnTo>
                <a:lnTo>
                  <a:pt x="15003" y="2385"/>
                </a:lnTo>
                <a:lnTo>
                  <a:pt x="14746" y="2238"/>
                </a:lnTo>
                <a:lnTo>
                  <a:pt x="14526" y="2055"/>
                </a:lnTo>
                <a:lnTo>
                  <a:pt x="14379" y="1835"/>
                </a:lnTo>
                <a:lnTo>
                  <a:pt x="14233" y="1578"/>
                </a:lnTo>
                <a:lnTo>
                  <a:pt x="14123" y="1358"/>
                </a:lnTo>
                <a:lnTo>
                  <a:pt x="13976" y="1138"/>
                </a:lnTo>
                <a:lnTo>
                  <a:pt x="13829" y="991"/>
                </a:lnTo>
                <a:lnTo>
                  <a:pt x="13682" y="808"/>
                </a:lnTo>
                <a:lnTo>
                  <a:pt x="13499" y="698"/>
                </a:lnTo>
                <a:lnTo>
                  <a:pt x="13279" y="588"/>
                </a:lnTo>
                <a:lnTo>
                  <a:pt x="13059" y="514"/>
                </a:lnTo>
                <a:lnTo>
                  <a:pt x="12802" y="441"/>
                </a:lnTo>
                <a:lnTo>
                  <a:pt x="12362" y="441"/>
                </a:lnTo>
                <a:lnTo>
                  <a:pt x="11885" y="477"/>
                </a:lnTo>
                <a:lnTo>
                  <a:pt x="11408" y="588"/>
                </a:lnTo>
                <a:lnTo>
                  <a:pt x="10968" y="698"/>
                </a:lnTo>
                <a:lnTo>
                  <a:pt x="10821" y="514"/>
                </a:lnTo>
                <a:lnTo>
                  <a:pt x="10601" y="331"/>
                </a:lnTo>
                <a:lnTo>
                  <a:pt x="10381" y="221"/>
                </a:lnTo>
                <a:lnTo>
                  <a:pt x="10124" y="147"/>
                </a:lnTo>
                <a:lnTo>
                  <a:pt x="9867" y="74"/>
                </a:lnTo>
                <a:lnTo>
                  <a:pt x="9574" y="37"/>
                </a:lnTo>
                <a:lnTo>
                  <a:pt x="9060" y="1"/>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85" name="Google Shape;285;p4"/>
          <p:cNvSpPr/>
          <p:nvPr/>
        </p:nvSpPr>
        <p:spPr>
          <a:xfrm rot="-5400000">
            <a:off x="7996280" y="316930"/>
            <a:ext cx="279906" cy="357966"/>
          </a:xfrm>
          <a:custGeom>
            <a:avLst/>
            <a:gdLst/>
            <a:ahLst/>
            <a:cxnLst/>
            <a:rect l="l" t="t" r="r" b="b"/>
            <a:pathLst>
              <a:path w="9868" h="12620" extrusionOk="0">
                <a:moveTo>
                  <a:pt x="4182" y="661"/>
                </a:moveTo>
                <a:lnTo>
                  <a:pt x="4182" y="918"/>
                </a:lnTo>
                <a:lnTo>
                  <a:pt x="4182" y="1431"/>
                </a:lnTo>
                <a:lnTo>
                  <a:pt x="4145" y="2202"/>
                </a:lnTo>
                <a:lnTo>
                  <a:pt x="3925" y="2165"/>
                </a:lnTo>
                <a:lnTo>
                  <a:pt x="3962" y="2018"/>
                </a:lnTo>
                <a:lnTo>
                  <a:pt x="3962" y="1835"/>
                </a:lnTo>
                <a:lnTo>
                  <a:pt x="3889" y="1468"/>
                </a:lnTo>
                <a:lnTo>
                  <a:pt x="3852" y="1101"/>
                </a:lnTo>
                <a:lnTo>
                  <a:pt x="3889" y="918"/>
                </a:lnTo>
                <a:lnTo>
                  <a:pt x="3962" y="771"/>
                </a:lnTo>
                <a:lnTo>
                  <a:pt x="3999" y="698"/>
                </a:lnTo>
                <a:lnTo>
                  <a:pt x="4072" y="661"/>
                </a:lnTo>
                <a:close/>
                <a:moveTo>
                  <a:pt x="1541" y="404"/>
                </a:moveTo>
                <a:lnTo>
                  <a:pt x="1578" y="441"/>
                </a:lnTo>
                <a:lnTo>
                  <a:pt x="1614" y="514"/>
                </a:lnTo>
                <a:lnTo>
                  <a:pt x="1614" y="1138"/>
                </a:lnTo>
                <a:lnTo>
                  <a:pt x="1688" y="2202"/>
                </a:lnTo>
                <a:lnTo>
                  <a:pt x="1284" y="2238"/>
                </a:lnTo>
                <a:lnTo>
                  <a:pt x="1211" y="2238"/>
                </a:lnTo>
                <a:lnTo>
                  <a:pt x="1211" y="1871"/>
                </a:lnTo>
                <a:lnTo>
                  <a:pt x="1174" y="1505"/>
                </a:lnTo>
                <a:lnTo>
                  <a:pt x="1211" y="1211"/>
                </a:lnTo>
                <a:lnTo>
                  <a:pt x="1248" y="954"/>
                </a:lnTo>
                <a:lnTo>
                  <a:pt x="1358" y="404"/>
                </a:lnTo>
                <a:close/>
                <a:moveTo>
                  <a:pt x="3815" y="2678"/>
                </a:moveTo>
                <a:lnTo>
                  <a:pt x="4439" y="2715"/>
                </a:lnTo>
                <a:lnTo>
                  <a:pt x="5026" y="2789"/>
                </a:lnTo>
                <a:lnTo>
                  <a:pt x="5026" y="2825"/>
                </a:lnTo>
                <a:lnTo>
                  <a:pt x="5136" y="3485"/>
                </a:lnTo>
                <a:lnTo>
                  <a:pt x="3925" y="3559"/>
                </a:lnTo>
                <a:lnTo>
                  <a:pt x="2678" y="3632"/>
                </a:lnTo>
                <a:lnTo>
                  <a:pt x="1358" y="3669"/>
                </a:lnTo>
                <a:lnTo>
                  <a:pt x="917" y="3706"/>
                </a:lnTo>
                <a:lnTo>
                  <a:pt x="477" y="3742"/>
                </a:lnTo>
                <a:lnTo>
                  <a:pt x="441" y="3229"/>
                </a:lnTo>
                <a:lnTo>
                  <a:pt x="441" y="2972"/>
                </a:lnTo>
                <a:lnTo>
                  <a:pt x="404" y="2862"/>
                </a:lnTo>
                <a:lnTo>
                  <a:pt x="331" y="2752"/>
                </a:lnTo>
                <a:lnTo>
                  <a:pt x="587" y="2789"/>
                </a:lnTo>
                <a:lnTo>
                  <a:pt x="807" y="2789"/>
                </a:lnTo>
                <a:lnTo>
                  <a:pt x="1284" y="2752"/>
                </a:lnTo>
                <a:lnTo>
                  <a:pt x="1945" y="2678"/>
                </a:lnTo>
                <a:close/>
                <a:moveTo>
                  <a:pt x="4916" y="3999"/>
                </a:moveTo>
                <a:lnTo>
                  <a:pt x="4989" y="4072"/>
                </a:lnTo>
                <a:lnTo>
                  <a:pt x="5136" y="4109"/>
                </a:lnTo>
                <a:lnTo>
                  <a:pt x="5209" y="4072"/>
                </a:lnTo>
                <a:lnTo>
                  <a:pt x="5246" y="4623"/>
                </a:lnTo>
                <a:lnTo>
                  <a:pt x="5209" y="5173"/>
                </a:lnTo>
                <a:lnTo>
                  <a:pt x="5173" y="5430"/>
                </a:lnTo>
                <a:lnTo>
                  <a:pt x="5099" y="5723"/>
                </a:lnTo>
                <a:lnTo>
                  <a:pt x="4989" y="5980"/>
                </a:lnTo>
                <a:lnTo>
                  <a:pt x="4806" y="6200"/>
                </a:lnTo>
                <a:lnTo>
                  <a:pt x="4659" y="6310"/>
                </a:lnTo>
                <a:lnTo>
                  <a:pt x="4476" y="6420"/>
                </a:lnTo>
                <a:lnTo>
                  <a:pt x="4292" y="6457"/>
                </a:lnTo>
                <a:lnTo>
                  <a:pt x="4072" y="6493"/>
                </a:lnTo>
                <a:lnTo>
                  <a:pt x="3632" y="6530"/>
                </a:lnTo>
                <a:lnTo>
                  <a:pt x="3265" y="6567"/>
                </a:lnTo>
                <a:lnTo>
                  <a:pt x="2605" y="6567"/>
                </a:lnTo>
                <a:lnTo>
                  <a:pt x="2642" y="6493"/>
                </a:lnTo>
                <a:lnTo>
                  <a:pt x="2678" y="6383"/>
                </a:lnTo>
                <a:lnTo>
                  <a:pt x="2788" y="6310"/>
                </a:lnTo>
                <a:lnTo>
                  <a:pt x="2825" y="6273"/>
                </a:lnTo>
                <a:lnTo>
                  <a:pt x="2825" y="6237"/>
                </a:lnTo>
                <a:lnTo>
                  <a:pt x="2788" y="6200"/>
                </a:lnTo>
                <a:lnTo>
                  <a:pt x="2715" y="6200"/>
                </a:lnTo>
                <a:lnTo>
                  <a:pt x="2605" y="6237"/>
                </a:lnTo>
                <a:lnTo>
                  <a:pt x="2458" y="6310"/>
                </a:lnTo>
                <a:lnTo>
                  <a:pt x="2348" y="6420"/>
                </a:lnTo>
                <a:lnTo>
                  <a:pt x="2311" y="6567"/>
                </a:lnTo>
                <a:lnTo>
                  <a:pt x="1724" y="6493"/>
                </a:lnTo>
                <a:lnTo>
                  <a:pt x="1541" y="6457"/>
                </a:lnTo>
                <a:lnTo>
                  <a:pt x="1688" y="6420"/>
                </a:lnTo>
                <a:lnTo>
                  <a:pt x="2055" y="6383"/>
                </a:lnTo>
                <a:lnTo>
                  <a:pt x="2201" y="6310"/>
                </a:lnTo>
                <a:lnTo>
                  <a:pt x="2275" y="6237"/>
                </a:lnTo>
                <a:lnTo>
                  <a:pt x="2311" y="6163"/>
                </a:lnTo>
                <a:lnTo>
                  <a:pt x="2311" y="6090"/>
                </a:lnTo>
                <a:lnTo>
                  <a:pt x="2275" y="6016"/>
                </a:lnTo>
                <a:lnTo>
                  <a:pt x="2238" y="5980"/>
                </a:lnTo>
                <a:lnTo>
                  <a:pt x="2201" y="5943"/>
                </a:lnTo>
                <a:lnTo>
                  <a:pt x="2055" y="5943"/>
                </a:lnTo>
                <a:lnTo>
                  <a:pt x="1981" y="6016"/>
                </a:lnTo>
                <a:lnTo>
                  <a:pt x="1798" y="6053"/>
                </a:lnTo>
                <a:lnTo>
                  <a:pt x="1394" y="6127"/>
                </a:lnTo>
                <a:lnTo>
                  <a:pt x="1138" y="6200"/>
                </a:lnTo>
                <a:lnTo>
                  <a:pt x="917" y="6273"/>
                </a:lnTo>
                <a:lnTo>
                  <a:pt x="807" y="6200"/>
                </a:lnTo>
                <a:lnTo>
                  <a:pt x="697" y="6127"/>
                </a:lnTo>
                <a:lnTo>
                  <a:pt x="661" y="5980"/>
                </a:lnTo>
                <a:lnTo>
                  <a:pt x="624" y="5870"/>
                </a:lnTo>
                <a:lnTo>
                  <a:pt x="624" y="5870"/>
                </a:lnTo>
                <a:lnTo>
                  <a:pt x="844" y="5906"/>
                </a:lnTo>
                <a:lnTo>
                  <a:pt x="1504" y="5906"/>
                </a:lnTo>
                <a:lnTo>
                  <a:pt x="1724" y="5870"/>
                </a:lnTo>
                <a:lnTo>
                  <a:pt x="1945" y="5833"/>
                </a:lnTo>
                <a:lnTo>
                  <a:pt x="1981" y="5796"/>
                </a:lnTo>
                <a:lnTo>
                  <a:pt x="2018" y="5760"/>
                </a:lnTo>
                <a:lnTo>
                  <a:pt x="2055" y="5650"/>
                </a:lnTo>
                <a:lnTo>
                  <a:pt x="1981" y="5540"/>
                </a:lnTo>
                <a:lnTo>
                  <a:pt x="1945" y="5503"/>
                </a:lnTo>
                <a:lnTo>
                  <a:pt x="1504" y="5503"/>
                </a:lnTo>
                <a:lnTo>
                  <a:pt x="1101" y="5540"/>
                </a:lnTo>
                <a:lnTo>
                  <a:pt x="844" y="5576"/>
                </a:lnTo>
                <a:lnTo>
                  <a:pt x="587" y="5576"/>
                </a:lnTo>
                <a:lnTo>
                  <a:pt x="587" y="5356"/>
                </a:lnTo>
                <a:lnTo>
                  <a:pt x="734" y="5430"/>
                </a:lnTo>
                <a:lnTo>
                  <a:pt x="881" y="5466"/>
                </a:lnTo>
                <a:lnTo>
                  <a:pt x="1211" y="5466"/>
                </a:lnTo>
                <a:lnTo>
                  <a:pt x="1541" y="5393"/>
                </a:lnTo>
                <a:lnTo>
                  <a:pt x="1835" y="5246"/>
                </a:lnTo>
                <a:lnTo>
                  <a:pt x="1871" y="5173"/>
                </a:lnTo>
                <a:lnTo>
                  <a:pt x="1908" y="5099"/>
                </a:lnTo>
                <a:lnTo>
                  <a:pt x="1908" y="5026"/>
                </a:lnTo>
                <a:lnTo>
                  <a:pt x="1871" y="4953"/>
                </a:lnTo>
                <a:lnTo>
                  <a:pt x="1835" y="4916"/>
                </a:lnTo>
                <a:lnTo>
                  <a:pt x="1761" y="4879"/>
                </a:lnTo>
                <a:lnTo>
                  <a:pt x="1724" y="4879"/>
                </a:lnTo>
                <a:lnTo>
                  <a:pt x="1614" y="4916"/>
                </a:lnTo>
                <a:lnTo>
                  <a:pt x="1358" y="5026"/>
                </a:lnTo>
                <a:lnTo>
                  <a:pt x="1101" y="5099"/>
                </a:lnTo>
                <a:lnTo>
                  <a:pt x="844" y="5099"/>
                </a:lnTo>
                <a:lnTo>
                  <a:pt x="551" y="5063"/>
                </a:lnTo>
                <a:lnTo>
                  <a:pt x="551" y="4916"/>
                </a:lnTo>
                <a:lnTo>
                  <a:pt x="844" y="4879"/>
                </a:lnTo>
                <a:lnTo>
                  <a:pt x="1138" y="4879"/>
                </a:lnTo>
                <a:lnTo>
                  <a:pt x="1724" y="4769"/>
                </a:lnTo>
                <a:lnTo>
                  <a:pt x="1908" y="4696"/>
                </a:lnTo>
                <a:lnTo>
                  <a:pt x="2091" y="4586"/>
                </a:lnTo>
                <a:lnTo>
                  <a:pt x="2128" y="4513"/>
                </a:lnTo>
                <a:lnTo>
                  <a:pt x="2165" y="4439"/>
                </a:lnTo>
                <a:lnTo>
                  <a:pt x="2128" y="4329"/>
                </a:lnTo>
                <a:lnTo>
                  <a:pt x="2055" y="4256"/>
                </a:lnTo>
                <a:lnTo>
                  <a:pt x="1945" y="4182"/>
                </a:lnTo>
                <a:lnTo>
                  <a:pt x="1871" y="4182"/>
                </a:lnTo>
                <a:lnTo>
                  <a:pt x="1835" y="4219"/>
                </a:lnTo>
                <a:lnTo>
                  <a:pt x="1761" y="4256"/>
                </a:lnTo>
                <a:lnTo>
                  <a:pt x="1724" y="4329"/>
                </a:lnTo>
                <a:lnTo>
                  <a:pt x="1468" y="4403"/>
                </a:lnTo>
                <a:lnTo>
                  <a:pt x="991" y="4476"/>
                </a:lnTo>
                <a:lnTo>
                  <a:pt x="551" y="4586"/>
                </a:lnTo>
                <a:lnTo>
                  <a:pt x="514" y="4146"/>
                </a:lnTo>
                <a:lnTo>
                  <a:pt x="1358" y="4146"/>
                </a:lnTo>
                <a:lnTo>
                  <a:pt x="2678" y="4109"/>
                </a:lnTo>
                <a:lnTo>
                  <a:pt x="3815" y="4072"/>
                </a:lnTo>
                <a:lnTo>
                  <a:pt x="4916" y="3999"/>
                </a:lnTo>
                <a:close/>
                <a:moveTo>
                  <a:pt x="1211" y="1"/>
                </a:moveTo>
                <a:lnTo>
                  <a:pt x="1101" y="37"/>
                </a:lnTo>
                <a:lnTo>
                  <a:pt x="1028" y="147"/>
                </a:lnTo>
                <a:lnTo>
                  <a:pt x="881" y="771"/>
                </a:lnTo>
                <a:lnTo>
                  <a:pt x="807" y="1395"/>
                </a:lnTo>
                <a:lnTo>
                  <a:pt x="807" y="1835"/>
                </a:lnTo>
                <a:lnTo>
                  <a:pt x="807" y="2092"/>
                </a:lnTo>
                <a:lnTo>
                  <a:pt x="881" y="2312"/>
                </a:lnTo>
                <a:lnTo>
                  <a:pt x="551" y="2385"/>
                </a:lnTo>
                <a:lnTo>
                  <a:pt x="367" y="2458"/>
                </a:lnTo>
                <a:lnTo>
                  <a:pt x="221" y="2568"/>
                </a:lnTo>
                <a:lnTo>
                  <a:pt x="184" y="2605"/>
                </a:lnTo>
                <a:lnTo>
                  <a:pt x="147" y="2678"/>
                </a:lnTo>
                <a:lnTo>
                  <a:pt x="37" y="2825"/>
                </a:lnTo>
                <a:lnTo>
                  <a:pt x="37" y="3009"/>
                </a:lnTo>
                <a:lnTo>
                  <a:pt x="37" y="3375"/>
                </a:lnTo>
                <a:lnTo>
                  <a:pt x="37" y="3852"/>
                </a:lnTo>
                <a:lnTo>
                  <a:pt x="37" y="3889"/>
                </a:lnTo>
                <a:lnTo>
                  <a:pt x="0" y="3962"/>
                </a:lnTo>
                <a:lnTo>
                  <a:pt x="37" y="4072"/>
                </a:lnTo>
                <a:lnTo>
                  <a:pt x="74" y="4439"/>
                </a:lnTo>
                <a:lnTo>
                  <a:pt x="110" y="5540"/>
                </a:lnTo>
                <a:lnTo>
                  <a:pt x="110" y="5943"/>
                </a:lnTo>
                <a:lnTo>
                  <a:pt x="184" y="6127"/>
                </a:lnTo>
                <a:lnTo>
                  <a:pt x="257" y="6310"/>
                </a:lnTo>
                <a:lnTo>
                  <a:pt x="367" y="6457"/>
                </a:lnTo>
                <a:lnTo>
                  <a:pt x="477" y="6567"/>
                </a:lnTo>
                <a:lnTo>
                  <a:pt x="624" y="6677"/>
                </a:lnTo>
                <a:lnTo>
                  <a:pt x="771" y="6750"/>
                </a:lnTo>
                <a:lnTo>
                  <a:pt x="1101" y="6860"/>
                </a:lnTo>
                <a:lnTo>
                  <a:pt x="1468" y="6934"/>
                </a:lnTo>
                <a:lnTo>
                  <a:pt x="2091" y="7007"/>
                </a:lnTo>
                <a:lnTo>
                  <a:pt x="2678" y="7044"/>
                </a:lnTo>
                <a:lnTo>
                  <a:pt x="2605" y="7264"/>
                </a:lnTo>
                <a:lnTo>
                  <a:pt x="2605" y="7484"/>
                </a:lnTo>
                <a:lnTo>
                  <a:pt x="2605" y="7887"/>
                </a:lnTo>
                <a:lnTo>
                  <a:pt x="2605" y="8548"/>
                </a:lnTo>
                <a:lnTo>
                  <a:pt x="2678" y="9208"/>
                </a:lnTo>
                <a:lnTo>
                  <a:pt x="2825" y="10455"/>
                </a:lnTo>
                <a:lnTo>
                  <a:pt x="3045" y="11665"/>
                </a:lnTo>
                <a:lnTo>
                  <a:pt x="3118" y="11922"/>
                </a:lnTo>
                <a:lnTo>
                  <a:pt x="3228" y="12106"/>
                </a:lnTo>
                <a:lnTo>
                  <a:pt x="3375" y="12252"/>
                </a:lnTo>
                <a:lnTo>
                  <a:pt x="3595" y="12399"/>
                </a:lnTo>
                <a:lnTo>
                  <a:pt x="3779" y="12472"/>
                </a:lnTo>
                <a:lnTo>
                  <a:pt x="3999" y="12546"/>
                </a:lnTo>
                <a:lnTo>
                  <a:pt x="4476" y="12619"/>
                </a:lnTo>
                <a:lnTo>
                  <a:pt x="4732" y="12582"/>
                </a:lnTo>
                <a:lnTo>
                  <a:pt x="4952" y="12509"/>
                </a:lnTo>
                <a:lnTo>
                  <a:pt x="5136" y="12399"/>
                </a:lnTo>
                <a:lnTo>
                  <a:pt x="5283" y="12216"/>
                </a:lnTo>
                <a:lnTo>
                  <a:pt x="5429" y="12032"/>
                </a:lnTo>
                <a:lnTo>
                  <a:pt x="5503" y="11812"/>
                </a:lnTo>
                <a:lnTo>
                  <a:pt x="5576" y="11592"/>
                </a:lnTo>
                <a:lnTo>
                  <a:pt x="5613" y="11372"/>
                </a:lnTo>
                <a:lnTo>
                  <a:pt x="5613" y="11079"/>
                </a:lnTo>
                <a:lnTo>
                  <a:pt x="5613" y="10785"/>
                </a:lnTo>
                <a:lnTo>
                  <a:pt x="5539" y="10162"/>
                </a:lnTo>
                <a:lnTo>
                  <a:pt x="5539" y="9538"/>
                </a:lnTo>
                <a:lnTo>
                  <a:pt x="5649" y="8951"/>
                </a:lnTo>
                <a:lnTo>
                  <a:pt x="5723" y="8658"/>
                </a:lnTo>
                <a:lnTo>
                  <a:pt x="5833" y="8364"/>
                </a:lnTo>
                <a:lnTo>
                  <a:pt x="5980" y="8071"/>
                </a:lnTo>
                <a:lnTo>
                  <a:pt x="6090" y="7961"/>
                </a:lnTo>
                <a:lnTo>
                  <a:pt x="6200" y="7851"/>
                </a:lnTo>
                <a:lnTo>
                  <a:pt x="6273" y="7814"/>
                </a:lnTo>
                <a:lnTo>
                  <a:pt x="6310" y="7814"/>
                </a:lnTo>
                <a:lnTo>
                  <a:pt x="6456" y="7887"/>
                </a:lnTo>
                <a:lnTo>
                  <a:pt x="6530" y="7997"/>
                </a:lnTo>
                <a:lnTo>
                  <a:pt x="6603" y="8144"/>
                </a:lnTo>
                <a:lnTo>
                  <a:pt x="6640" y="8291"/>
                </a:lnTo>
                <a:lnTo>
                  <a:pt x="6603" y="8474"/>
                </a:lnTo>
                <a:lnTo>
                  <a:pt x="6566" y="8804"/>
                </a:lnTo>
                <a:lnTo>
                  <a:pt x="6530" y="9208"/>
                </a:lnTo>
                <a:lnTo>
                  <a:pt x="6566" y="9428"/>
                </a:lnTo>
                <a:lnTo>
                  <a:pt x="6603" y="9648"/>
                </a:lnTo>
                <a:lnTo>
                  <a:pt x="6676" y="9868"/>
                </a:lnTo>
                <a:lnTo>
                  <a:pt x="6787" y="10051"/>
                </a:lnTo>
                <a:lnTo>
                  <a:pt x="6970" y="10162"/>
                </a:lnTo>
                <a:lnTo>
                  <a:pt x="7153" y="10272"/>
                </a:lnTo>
                <a:lnTo>
                  <a:pt x="7447" y="10345"/>
                </a:lnTo>
                <a:lnTo>
                  <a:pt x="7777" y="10382"/>
                </a:lnTo>
                <a:lnTo>
                  <a:pt x="8437" y="10382"/>
                </a:lnTo>
                <a:lnTo>
                  <a:pt x="9061" y="10308"/>
                </a:lnTo>
                <a:lnTo>
                  <a:pt x="9684" y="10162"/>
                </a:lnTo>
                <a:lnTo>
                  <a:pt x="9758" y="10125"/>
                </a:lnTo>
                <a:lnTo>
                  <a:pt x="9831" y="10051"/>
                </a:lnTo>
                <a:lnTo>
                  <a:pt x="9868" y="9941"/>
                </a:lnTo>
                <a:lnTo>
                  <a:pt x="9831" y="9868"/>
                </a:lnTo>
                <a:lnTo>
                  <a:pt x="9794" y="9758"/>
                </a:lnTo>
                <a:lnTo>
                  <a:pt x="9721" y="9685"/>
                </a:lnTo>
                <a:lnTo>
                  <a:pt x="9648" y="9648"/>
                </a:lnTo>
                <a:lnTo>
                  <a:pt x="9538" y="9648"/>
                </a:lnTo>
                <a:lnTo>
                  <a:pt x="8951" y="9758"/>
                </a:lnTo>
                <a:lnTo>
                  <a:pt x="8327" y="9831"/>
                </a:lnTo>
                <a:lnTo>
                  <a:pt x="7740" y="9831"/>
                </a:lnTo>
                <a:lnTo>
                  <a:pt x="7447" y="9795"/>
                </a:lnTo>
                <a:lnTo>
                  <a:pt x="7300" y="9721"/>
                </a:lnTo>
                <a:lnTo>
                  <a:pt x="7190" y="9648"/>
                </a:lnTo>
                <a:lnTo>
                  <a:pt x="7117" y="9575"/>
                </a:lnTo>
                <a:lnTo>
                  <a:pt x="7080" y="9465"/>
                </a:lnTo>
                <a:lnTo>
                  <a:pt x="7080" y="9208"/>
                </a:lnTo>
                <a:lnTo>
                  <a:pt x="7080" y="8914"/>
                </a:lnTo>
                <a:lnTo>
                  <a:pt x="7117" y="8694"/>
                </a:lnTo>
                <a:lnTo>
                  <a:pt x="7153" y="8474"/>
                </a:lnTo>
                <a:lnTo>
                  <a:pt x="7153" y="8254"/>
                </a:lnTo>
                <a:lnTo>
                  <a:pt x="7117" y="8034"/>
                </a:lnTo>
                <a:lnTo>
                  <a:pt x="7043" y="7851"/>
                </a:lnTo>
                <a:lnTo>
                  <a:pt x="6970" y="7667"/>
                </a:lnTo>
                <a:lnTo>
                  <a:pt x="6823" y="7520"/>
                </a:lnTo>
                <a:lnTo>
                  <a:pt x="6676" y="7410"/>
                </a:lnTo>
                <a:lnTo>
                  <a:pt x="6530" y="7337"/>
                </a:lnTo>
                <a:lnTo>
                  <a:pt x="6383" y="7300"/>
                </a:lnTo>
                <a:lnTo>
                  <a:pt x="6200" y="7300"/>
                </a:lnTo>
                <a:lnTo>
                  <a:pt x="6016" y="7337"/>
                </a:lnTo>
                <a:lnTo>
                  <a:pt x="5833" y="7447"/>
                </a:lnTo>
                <a:lnTo>
                  <a:pt x="5649" y="7594"/>
                </a:lnTo>
                <a:lnTo>
                  <a:pt x="5503" y="7814"/>
                </a:lnTo>
                <a:lnTo>
                  <a:pt x="5393" y="8034"/>
                </a:lnTo>
                <a:lnTo>
                  <a:pt x="5283" y="8291"/>
                </a:lnTo>
                <a:lnTo>
                  <a:pt x="5136" y="8768"/>
                </a:lnTo>
                <a:lnTo>
                  <a:pt x="5026" y="9281"/>
                </a:lnTo>
                <a:lnTo>
                  <a:pt x="4989" y="9795"/>
                </a:lnTo>
                <a:lnTo>
                  <a:pt x="5026" y="10308"/>
                </a:lnTo>
                <a:lnTo>
                  <a:pt x="5062" y="10858"/>
                </a:lnTo>
                <a:lnTo>
                  <a:pt x="5062" y="11372"/>
                </a:lnTo>
                <a:lnTo>
                  <a:pt x="5062" y="11519"/>
                </a:lnTo>
                <a:lnTo>
                  <a:pt x="5026" y="11665"/>
                </a:lnTo>
                <a:lnTo>
                  <a:pt x="4952" y="11775"/>
                </a:lnTo>
                <a:lnTo>
                  <a:pt x="4879" y="11886"/>
                </a:lnTo>
                <a:lnTo>
                  <a:pt x="4769" y="11959"/>
                </a:lnTo>
                <a:lnTo>
                  <a:pt x="4659" y="12032"/>
                </a:lnTo>
                <a:lnTo>
                  <a:pt x="4512" y="12069"/>
                </a:lnTo>
                <a:lnTo>
                  <a:pt x="4366" y="12069"/>
                </a:lnTo>
                <a:lnTo>
                  <a:pt x="4109" y="11996"/>
                </a:lnTo>
                <a:lnTo>
                  <a:pt x="3815" y="11922"/>
                </a:lnTo>
                <a:lnTo>
                  <a:pt x="3705" y="11849"/>
                </a:lnTo>
                <a:lnTo>
                  <a:pt x="3595" y="11739"/>
                </a:lnTo>
                <a:lnTo>
                  <a:pt x="3559" y="11592"/>
                </a:lnTo>
                <a:lnTo>
                  <a:pt x="3522" y="11445"/>
                </a:lnTo>
                <a:lnTo>
                  <a:pt x="3302" y="10272"/>
                </a:lnTo>
                <a:lnTo>
                  <a:pt x="3155" y="9061"/>
                </a:lnTo>
                <a:lnTo>
                  <a:pt x="3045" y="7887"/>
                </a:lnTo>
                <a:lnTo>
                  <a:pt x="3045" y="7484"/>
                </a:lnTo>
                <a:lnTo>
                  <a:pt x="3008" y="7264"/>
                </a:lnTo>
                <a:lnTo>
                  <a:pt x="2935" y="7044"/>
                </a:lnTo>
                <a:lnTo>
                  <a:pt x="3375" y="7044"/>
                </a:lnTo>
                <a:lnTo>
                  <a:pt x="3779" y="7007"/>
                </a:lnTo>
                <a:lnTo>
                  <a:pt x="4219" y="6970"/>
                </a:lnTo>
                <a:lnTo>
                  <a:pt x="4622" y="6860"/>
                </a:lnTo>
                <a:lnTo>
                  <a:pt x="4806" y="6787"/>
                </a:lnTo>
                <a:lnTo>
                  <a:pt x="4952" y="6677"/>
                </a:lnTo>
                <a:lnTo>
                  <a:pt x="5099" y="6603"/>
                </a:lnTo>
                <a:lnTo>
                  <a:pt x="5209" y="6493"/>
                </a:lnTo>
                <a:lnTo>
                  <a:pt x="5429" y="6200"/>
                </a:lnTo>
                <a:lnTo>
                  <a:pt x="5539" y="5906"/>
                </a:lnTo>
                <a:lnTo>
                  <a:pt x="5649" y="5576"/>
                </a:lnTo>
                <a:lnTo>
                  <a:pt x="5723" y="5210"/>
                </a:lnTo>
                <a:lnTo>
                  <a:pt x="5723" y="4806"/>
                </a:lnTo>
                <a:lnTo>
                  <a:pt x="5686" y="4036"/>
                </a:lnTo>
                <a:lnTo>
                  <a:pt x="5649" y="3559"/>
                </a:lnTo>
                <a:lnTo>
                  <a:pt x="5576" y="3082"/>
                </a:lnTo>
                <a:lnTo>
                  <a:pt x="5539" y="2789"/>
                </a:lnTo>
                <a:lnTo>
                  <a:pt x="5503" y="2678"/>
                </a:lnTo>
                <a:lnTo>
                  <a:pt x="5466" y="2568"/>
                </a:lnTo>
                <a:lnTo>
                  <a:pt x="5429" y="2422"/>
                </a:lnTo>
                <a:lnTo>
                  <a:pt x="5356" y="2348"/>
                </a:lnTo>
                <a:lnTo>
                  <a:pt x="5173" y="2238"/>
                </a:lnTo>
                <a:lnTo>
                  <a:pt x="5026" y="2202"/>
                </a:lnTo>
                <a:lnTo>
                  <a:pt x="4916" y="2202"/>
                </a:lnTo>
                <a:lnTo>
                  <a:pt x="4879" y="2238"/>
                </a:lnTo>
                <a:lnTo>
                  <a:pt x="4586" y="2238"/>
                </a:lnTo>
                <a:lnTo>
                  <a:pt x="4622" y="808"/>
                </a:lnTo>
                <a:lnTo>
                  <a:pt x="4586" y="551"/>
                </a:lnTo>
                <a:lnTo>
                  <a:pt x="4549" y="441"/>
                </a:lnTo>
                <a:lnTo>
                  <a:pt x="4512" y="331"/>
                </a:lnTo>
                <a:lnTo>
                  <a:pt x="4439" y="258"/>
                </a:lnTo>
                <a:lnTo>
                  <a:pt x="4329" y="221"/>
                </a:lnTo>
                <a:lnTo>
                  <a:pt x="4219" y="184"/>
                </a:lnTo>
                <a:lnTo>
                  <a:pt x="4072" y="221"/>
                </a:lnTo>
                <a:lnTo>
                  <a:pt x="3815" y="331"/>
                </a:lnTo>
                <a:lnTo>
                  <a:pt x="3705" y="404"/>
                </a:lnTo>
                <a:lnTo>
                  <a:pt x="3632" y="514"/>
                </a:lnTo>
                <a:lnTo>
                  <a:pt x="3522" y="734"/>
                </a:lnTo>
                <a:lnTo>
                  <a:pt x="3449" y="991"/>
                </a:lnTo>
                <a:lnTo>
                  <a:pt x="3485" y="1321"/>
                </a:lnTo>
                <a:lnTo>
                  <a:pt x="3522" y="1651"/>
                </a:lnTo>
                <a:lnTo>
                  <a:pt x="3559" y="1908"/>
                </a:lnTo>
                <a:lnTo>
                  <a:pt x="3669" y="2165"/>
                </a:lnTo>
                <a:lnTo>
                  <a:pt x="2091" y="2165"/>
                </a:lnTo>
                <a:lnTo>
                  <a:pt x="2055" y="1358"/>
                </a:lnTo>
                <a:lnTo>
                  <a:pt x="2018" y="514"/>
                </a:lnTo>
                <a:lnTo>
                  <a:pt x="2018" y="368"/>
                </a:lnTo>
                <a:lnTo>
                  <a:pt x="1945" y="221"/>
                </a:lnTo>
                <a:lnTo>
                  <a:pt x="1871" y="147"/>
                </a:lnTo>
                <a:lnTo>
                  <a:pt x="1761" y="74"/>
                </a:lnTo>
                <a:lnTo>
                  <a:pt x="1651" y="37"/>
                </a:lnTo>
                <a:lnTo>
                  <a:pt x="1504" y="1"/>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86" name="Google Shape;286;p4"/>
          <p:cNvSpPr/>
          <p:nvPr/>
        </p:nvSpPr>
        <p:spPr>
          <a:xfrm>
            <a:off x="8801760" y="790271"/>
            <a:ext cx="377708" cy="426638"/>
          </a:xfrm>
          <a:custGeom>
            <a:avLst/>
            <a:gdLst/>
            <a:ahLst/>
            <a:cxnLst/>
            <a:rect l="l" t="t" r="r" b="b"/>
            <a:pathLst>
              <a:path w="13316" h="15041" extrusionOk="0">
                <a:moveTo>
                  <a:pt x="5466" y="1"/>
                </a:moveTo>
                <a:lnTo>
                  <a:pt x="5466" y="38"/>
                </a:lnTo>
                <a:lnTo>
                  <a:pt x="5576" y="1248"/>
                </a:lnTo>
                <a:lnTo>
                  <a:pt x="5612" y="1321"/>
                </a:lnTo>
                <a:lnTo>
                  <a:pt x="5649" y="1395"/>
                </a:lnTo>
                <a:lnTo>
                  <a:pt x="5759" y="1431"/>
                </a:lnTo>
                <a:lnTo>
                  <a:pt x="5833" y="1395"/>
                </a:lnTo>
                <a:lnTo>
                  <a:pt x="6713" y="881"/>
                </a:lnTo>
                <a:lnTo>
                  <a:pt x="6713" y="881"/>
                </a:lnTo>
                <a:lnTo>
                  <a:pt x="6640" y="1285"/>
                </a:lnTo>
                <a:lnTo>
                  <a:pt x="6603" y="1652"/>
                </a:lnTo>
                <a:lnTo>
                  <a:pt x="6603" y="2055"/>
                </a:lnTo>
                <a:lnTo>
                  <a:pt x="6640" y="2459"/>
                </a:lnTo>
                <a:lnTo>
                  <a:pt x="6676" y="2569"/>
                </a:lnTo>
                <a:lnTo>
                  <a:pt x="6750" y="2605"/>
                </a:lnTo>
                <a:lnTo>
                  <a:pt x="6823" y="2642"/>
                </a:lnTo>
                <a:lnTo>
                  <a:pt x="6896" y="2679"/>
                </a:lnTo>
                <a:lnTo>
                  <a:pt x="6970" y="2642"/>
                </a:lnTo>
                <a:lnTo>
                  <a:pt x="7043" y="2605"/>
                </a:lnTo>
                <a:lnTo>
                  <a:pt x="7080" y="2532"/>
                </a:lnTo>
                <a:lnTo>
                  <a:pt x="7080" y="2459"/>
                </a:lnTo>
                <a:lnTo>
                  <a:pt x="7043" y="2275"/>
                </a:lnTo>
                <a:lnTo>
                  <a:pt x="7006" y="1835"/>
                </a:lnTo>
                <a:lnTo>
                  <a:pt x="7043" y="1395"/>
                </a:lnTo>
                <a:lnTo>
                  <a:pt x="7116" y="955"/>
                </a:lnTo>
                <a:lnTo>
                  <a:pt x="7226" y="514"/>
                </a:lnTo>
                <a:lnTo>
                  <a:pt x="7190" y="404"/>
                </a:lnTo>
                <a:lnTo>
                  <a:pt x="7153" y="294"/>
                </a:lnTo>
                <a:lnTo>
                  <a:pt x="7043" y="258"/>
                </a:lnTo>
                <a:lnTo>
                  <a:pt x="6933" y="294"/>
                </a:lnTo>
                <a:lnTo>
                  <a:pt x="5906" y="918"/>
                </a:lnTo>
                <a:lnTo>
                  <a:pt x="5869" y="698"/>
                </a:lnTo>
                <a:lnTo>
                  <a:pt x="5796" y="478"/>
                </a:lnTo>
                <a:lnTo>
                  <a:pt x="5686" y="221"/>
                </a:lnTo>
                <a:lnTo>
                  <a:pt x="5576" y="1"/>
                </a:lnTo>
                <a:close/>
                <a:moveTo>
                  <a:pt x="8840" y="3816"/>
                </a:moveTo>
                <a:lnTo>
                  <a:pt x="8730" y="3852"/>
                </a:lnTo>
                <a:lnTo>
                  <a:pt x="8657" y="3926"/>
                </a:lnTo>
                <a:lnTo>
                  <a:pt x="8510" y="4146"/>
                </a:lnTo>
                <a:lnTo>
                  <a:pt x="8364" y="4293"/>
                </a:lnTo>
                <a:lnTo>
                  <a:pt x="8143" y="4476"/>
                </a:lnTo>
                <a:lnTo>
                  <a:pt x="7997" y="4659"/>
                </a:lnTo>
                <a:lnTo>
                  <a:pt x="7997" y="4733"/>
                </a:lnTo>
                <a:lnTo>
                  <a:pt x="7997" y="4769"/>
                </a:lnTo>
                <a:lnTo>
                  <a:pt x="8033" y="4806"/>
                </a:lnTo>
                <a:lnTo>
                  <a:pt x="8070" y="4843"/>
                </a:lnTo>
                <a:lnTo>
                  <a:pt x="8253" y="4843"/>
                </a:lnTo>
                <a:lnTo>
                  <a:pt x="8400" y="4806"/>
                </a:lnTo>
                <a:lnTo>
                  <a:pt x="8547" y="4733"/>
                </a:lnTo>
                <a:lnTo>
                  <a:pt x="8694" y="4659"/>
                </a:lnTo>
                <a:lnTo>
                  <a:pt x="8914" y="4403"/>
                </a:lnTo>
                <a:lnTo>
                  <a:pt x="9097" y="4146"/>
                </a:lnTo>
                <a:lnTo>
                  <a:pt x="9134" y="4073"/>
                </a:lnTo>
                <a:lnTo>
                  <a:pt x="9134" y="3963"/>
                </a:lnTo>
                <a:lnTo>
                  <a:pt x="9097" y="3889"/>
                </a:lnTo>
                <a:lnTo>
                  <a:pt x="9024" y="3852"/>
                </a:lnTo>
                <a:lnTo>
                  <a:pt x="8914" y="3816"/>
                </a:lnTo>
                <a:close/>
                <a:moveTo>
                  <a:pt x="147" y="2972"/>
                </a:moveTo>
                <a:lnTo>
                  <a:pt x="73" y="3009"/>
                </a:lnTo>
                <a:lnTo>
                  <a:pt x="37" y="3082"/>
                </a:lnTo>
                <a:lnTo>
                  <a:pt x="0" y="3229"/>
                </a:lnTo>
                <a:lnTo>
                  <a:pt x="37" y="3559"/>
                </a:lnTo>
                <a:lnTo>
                  <a:pt x="110" y="4073"/>
                </a:lnTo>
                <a:lnTo>
                  <a:pt x="220" y="4549"/>
                </a:lnTo>
                <a:lnTo>
                  <a:pt x="257" y="4623"/>
                </a:lnTo>
                <a:lnTo>
                  <a:pt x="330" y="4696"/>
                </a:lnTo>
                <a:lnTo>
                  <a:pt x="514" y="4696"/>
                </a:lnTo>
                <a:lnTo>
                  <a:pt x="1174" y="4219"/>
                </a:lnTo>
                <a:lnTo>
                  <a:pt x="1247" y="4843"/>
                </a:lnTo>
                <a:lnTo>
                  <a:pt x="1284" y="4990"/>
                </a:lnTo>
                <a:lnTo>
                  <a:pt x="1321" y="5173"/>
                </a:lnTo>
                <a:lnTo>
                  <a:pt x="1394" y="5320"/>
                </a:lnTo>
                <a:lnTo>
                  <a:pt x="1431" y="5356"/>
                </a:lnTo>
                <a:lnTo>
                  <a:pt x="1541" y="5393"/>
                </a:lnTo>
                <a:lnTo>
                  <a:pt x="1614" y="5393"/>
                </a:lnTo>
                <a:lnTo>
                  <a:pt x="1687" y="5356"/>
                </a:lnTo>
                <a:lnTo>
                  <a:pt x="1724" y="5320"/>
                </a:lnTo>
                <a:lnTo>
                  <a:pt x="1761" y="5246"/>
                </a:lnTo>
                <a:lnTo>
                  <a:pt x="1761" y="5173"/>
                </a:lnTo>
                <a:lnTo>
                  <a:pt x="1724" y="5063"/>
                </a:lnTo>
                <a:lnTo>
                  <a:pt x="1724" y="5026"/>
                </a:lnTo>
                <a:lnTo>
                  <a:pt x="1687" y="4953"/>
                </a:lnTo>
                <a:lnTo>
                  <a:pt x="1651" y="4549"/>
                </a:lnTo>
                <a:lnTo>
                  <a:pt x="1614" y="4183"/>
                </a:lnTo>
                <a:lnTo>
                  <a:pt x="1577" y="3816"/>
                </a:lnTo>
                <a:lnTo>
                  <a:pt x="1577" y="3706"/>
                </a:lnTo>
                <a:lnTo>
                  <a:pt x="1467" y="3632"/>
                </a:lnTo>
                <a:lnTo>
                  <a:pt x="1357" y="3632"/>
                </a:lnTo>
                <a:lnTo>
                  <a:pt x="1247" y="3669"/>
                </a:lnTo>
                <a:lnTo>
                  <a:pt x="880" y="3889"/>
                </a:lnTo>
                <a:lnTo>
                  <a:pt x="550" y="4146"/>
                </a:lnTo>
                <a:lnTo>
                  <a:pt x="330" y="3302"/>
                </a:lnTo>
                <a:lnTo>
                  <a:pt x="294" y="3082"/>
                </a:lnTo>
                <a:lnTo>
                  <a:pt x="220" y="2972"/>
                </a:lnTo>
                <a:close/>
                <a:moveTo>
                  <a:pt x="8400" y="2679"/>
                </a:moveTo>
                <a:lnTo>
                  <a:pt x="10124" y="5173"/>
                </a:lnTo>
                <a:lnTo>
                  <a:pt x="10161" y="5210"/>
                </a:lnTo>
                <a:lnTo>
                  <a:pt x="10124" y="5246"/>
                </a:lnTo>
                <a:lnTo>
                  <a:pt x="9684" y="5613"/>
                </a:lnTo>
                <a:lnTo>
                  <a:pt x="9207" y="6017"/>
                </a:lnTo>
                <a:lnTo>
                  <a:pt x="8804" y="6310"/>
                </a:lnTo>
                <a:lnTo>
                  <a:pt x="8584" y="6017"/>
                </a:lnTo>
                <a:lnTo>
                  <a:pt x="6970" y="3852"/>
                </a:lnTo>
                <a:lnTo>
                  <a:pt x="7703" y="3339"/>
                </a:lnTo>
                <a:lnTo>
                  <a:pt x="8033" y="3045"/>
                </a:lnTo>
                <a:lnTo>
                  <a:pt x="8364" y="2752"/>
                </a:lnTo>
                <a:lnTo>
                  <a:pt x="8400" y="2679"/>
                </a:lnTo>
                <a:close/>
                <a:moveTo>
                  <a:pt x="2494" y="7227"/>
                </a:moveTo>
                <a:lnTo>
                  <a:pt x="2421" y="7301"/>
                </a:lnTo>
                <a:lnTo>
                  <a:pt x="2421" y="7411"/>
                </a:lnTo>
                <a:lnTo>
                  <a:pt x="2678" y="7887"/>
                </a:lnTo>
                <a:lnTo>
                  <a:pt x="2494" y="8034"/>
                </a:lnTo>
                <a:lnTo>
                  <a:pt x="2458" y="8108"/>
                </a:lnTo>
                <a:lnTo>
                  <a:pt x="2421" y="8218"/>
                </a:lnTo>
                <a:lnTo>
                  <a:pt x="2421" y="8291"/>
                </a:lnTo>
                <a:lnTo>
                  <a:pt x="2494" y="8328"/>
                </a:lnTo>
                <a:lnTo>
                  <a:pt x="2605" y="8364"/>
                </a:lnTo>
                <a:lnTo>
                  <a:pt x="2678" y="8328"/>
                </a:lnTo>
                <a:lnTo>
                  <a:pt x="2861" y="8254"/>
                </a:lnTo>
                <a:lnTo>
                  <a:pt x="2935" y="8364"/>
                </a:lnTo>
                <a:lnTo>
                  <a:pt x="3155" y="8694"/>
                </a:lnTo>
                <a:lnTo>
                  <a:pt x="3301" y="8841"/>
                </a:lnTo>
                <a:lnTo>
                  <a:pt x="3375" y="8878"/>
                </a:lnTo>
                <a:lnTo>
                  <a:pt x="3485" y="8915"/>
                </a:lnTo>
                <a:lnTo>
                  <a:pt x="3558" y="8878"/>
                </a:lnTo>
                <a:lnTo>
                  <a:pt x="3595" y="8804"/>
                </a:lnTo>
                <a:lnTo>
                  <a:pt x="3632" y="8731"/>
                </a:lnTo>
                <a:lnTo>
                  <a:pt x="3595" y="8621"/>
                </a:lnTo>
                <a:lnTo>
                  <a:pt x="3558" y="8438"/>
                </a:lnTo>
                <a:lnTo>
                  <a:pt x="3301" y="8108"/>
                </a:lnTo>
                <a:lnTo>
                  <a:pt x="3228" y="7997"/>
                </a:lnTo>
                <a:lnTo>
                  <a:pt x="3558" y="7704"/>
                </a:lnTo>
                <a:lnTo>
                  <a:pt x="3595" y="7594"/>
                </a:lnTo>
                <a:lnTo>
                  <a:pt x="3595" y="7484"/>
                </a:lnTo>
                <a:lnTo>
                  <a:pt x="3558" y="7411"/>
                </a:lnTo>
                <a:lnTo>
                  <a:pt x="3485" y="7374"/>
                </a:lnTo>
                <a:lnTo>
                  <a:pt x="3412" y="7337"/>
                </a:lnTo>
                <a:lnTo>
                  <a:pt x="3338" y="7337"/>
                </a:lnTo>
                <a:lnTo>
                  <a:pt x="3228" y="7411"/>
                </a:lnTo>
                <a:lnTo>
                  <a:pt x="2971" y="7631"/>
                </a:lnTo>
                <a:lnTo>
                  <a:pt x="2641" y="7264"/>
                </a:lnTo>
                <a:lnTo>
                  <a:pt x="2568" y="7227"/>
                </a:lnTo>
                <a:close/>
                <a:moveTo>
                  <a:pt x="3191" y="6090"/>
                </a:moveTo>
                <a:lnTo>
                  <a:pt x="3595" y="6860"/>
                </a:lnTo>
                <a:lnTo>
                  <a:pt x="3998" y="7594"/>
                </a:lnTo>
                <a:lnTo>
                  <a:pt x="4439" y="8328"/>
                </a:lnTo>
                <a:lnTo>
                  <a:pt x="4915" y="9025"/>
                </a:lnTo>
                <a:lnTo>
                  <a:pt x="4769" y="9098"/>
                </a:lnTo>
                <a:lnTo>
                  <a:pt x="4622" y="9171"/>
                </a:lnTo>
                <a:lnTo>
                  <a:pt x="4365" y="9355"/>
                </a:lnTo>
                <a:lnTo>
                  <a:pt x="3778" y="9721"/>
                </a:lnTo>
                <a:lnTo>
                  <a:pt x="3522" y="9905"/>
                </a:lnTo>
                <a:lnTo>
                  <a:pt x="3412" y="10015"/>
                </a:lnTo>
                <a:lnTo>
                  <a:pt x="3265" y="10052"/>
                </a:lnTo>
                <a:lnTo>
                  <a:pt x="3228" y="10052"/>
                </a:lnTo>
                <a:lnTo>
                  <a:pt x="3191" y="10088"/>
                </a:lnTo>
                <a:lnTo>
                  <a:pt x="3191" y="10162"/>
                </a:lnTo>
                <a:lnTo>
                  <a:pt x="2421" y="9025"/>
                </a:lnTo>
                <a:lnTo>
                  <a:pt x="1761" y="7997"/>
                </a:lnTo>
                <a:lnTo>
                  <a:pt x="1064" y="7007"/>
                </a:lnTo>
                <a:lnTo>
                  <a:pt x="1394" y="6897"/>
                </a:lnTo>
                <a:lnTo>
                  <a:pt x="1724" y="6714"/>
                </a:lnTo>
                <a:lnTo>
                  <a:pt x="2348" y="6383"/>
                </a:lnTo>
                <a:lnTo>
                  <a:pt x="2494" y="6310"/>
                </a:lnTo>
                <a:lnTo>
                  <a:pt x="2641" y="6273"/>
                </a:lnTo>
                <a:lnTo>
                  <a:pt x="2935" y="6237"/>
                </a:lnTo>
                <a:lnTo>
                  <a:pt x="3081" y="6200"/>
                </a:lnTo>
                <a:lnTo>
                  <a:pt x="3191" y="6090"/>
                </a:lnTo>
                <a:close/>
                <a:moveTo>
                  <a:pt x="12729" y="11005"/>
                </a:moveTo>
                <a:lnTo>
                  <a:pt x="12655" y="11225"/>
                </a:lnTo>
                <a:lnTo>
                  <a:pt x="12582" y="11115"/>
                </a:lnTo>
                <a:lnTo>
                  <a:pt x="12729" y="11005"/>
                </a:lnTo>
                <a:close/>
                <a:moveTo>
                  <a:pt x="9647" y="12949"/>
                </a:moveTo>
                <a:lnTo>
                  <a:pt x="9721" y="13096"/>
                </a:lnTo>
                <a:lnTo>
                  <a:pt x="9831" y="13280"/>
                </a:lnTo>
                <a:lnTo>
                  <a:pt x="9941" y="13463"/>
                </a:lnTo>
                <a:lnTo>
                  <a:pt x="10088" y="13573"/>
                </a:lnTo>
                <a:lnTo>
                  <a:pt x="10051" y="13573"/>
                </a:lnTo>
                <a:lnTo>
                  <a:pt x="9647" y="13756"/>
                </a:lnTo>
                <a:lnTo>
                  <a:pt x="9647" y="13646"/>
                </a:lnTo>
                <a:lnTo>
                  <a:pt x="9574" y="13536"/>
                </a:lnTo>
                <a:lnTo>
                  <a:pt x="9427" y="13426"/>
                </a:lnTo>
                <a:lnTo>
                  <a:pt x="9354" y="13280"/>
                </a:lnTo>
                <a:lnTo>
                  <a:pt x="9281" y="13133"/>
                </a:lnTo>
                <a:lnTo>
                  <a:pt x="9244" y="12986"/>
                </a:lnTo>
                <a:lnTo>
                  <a:pt x="9647" y="12949"/>
                </a:lnTo>
                <a:close/>
                <a:moveTo>
                  <a:pt x="6640" y="12839"/>
                </a:moveTo>
                <a:lnTo>
                  <a:pt x="6493" y="13426"/>
                </a:lnTo>
                <a:lnTo>
                  <a:pt x="6419" y="14013"/>
                </a:lnTo>
                <a:lnTo>
                  <a:pt x="6419" y="14160"/>
                </a:lnTo>
                <a:lnTo>
                  <a:pt x="6163" y="13940"/>
                </a:lnTo>
                <a:lnTo>
                  <a:pt x="6126" y="13940"/>
                </a:lnTo>
                <a:lnTo>
                  <a:pt x="6126" y="13903"/>
                </a:lnTo>
                <a:lnTo>
                  <a:pt x="6126" y="13646"/>
                </a:lnTo>
                <a:lnTo>
                  <a:pt x="6163" y="13353"/>
                </a:lnTo>
                <a:lnTo>
                  <a:pt x="6236" y="13096"/>
                </a:lnTo>
                <a:lnTo>
                  <a:pt x="6346" y="12876"/>
                </a:lnTo>
                <a:lnTo>
                  <a:pt x="6640" y="12839"/>
                </a:lnTo>
                <a:close/>
                <a:moveTo>
                  <a:pt x="7336" y="13170"/>
                </a:moveTo>
                <a:lnTo>
                  <a:pt x="7263" y="13206"/>
                </a:lnTo>
                <a:lnTo>
                  <a:pt x="7226" y="13243"/>
                </a:lnTo>
                <a:lnTo>
                  <a:pt x="7080" y="13720"/>
                </a:lnTo>
                <a:lnTo>
                  <a:pt x="7006" y="13977"/>
                </a:lnTo>
                <a:lnTo>
                  <a:pt x="7006" y="14233"/>
                </a:lnTo>
                <a:lnTo>
                  <a:pt x="7006" y="14307"/>
                </a:lnTo>
                <a:lnTo>
                  <a:pt x="7043" y="14380"/>
                </a:lnTo>
                <a:lnTo>
                  <a:pt x="7116" y="14453"/>
                </a:lnTo>
                <a:lnTo>
                  <a:pt x="7190" y="14490"/>
                </a:lnTo>
                <a:lnTo>
                  <a:pt x="7263" y="14527"/>
                </a:lnTo>
                <a:lnTo>
                  <a:pt x="7336" y="14527"/>
                </a:lnTo>
                <a:lnTo>
                  <a:pt x="7410" y="14453"/>
                </a:lnTo>
                <a:lnTo>
                  <a:pt x="7483" y="14380"/>
                </a:lnTo>
                <a:lnTo>
                  <a:pt x="7483" y="14270"/>
                </a:lnTo>
                <a:lnTo>
                  <a:pt x="7446" y="14160"/>
                </a:lnTo>
                <a:lnTo>
                  <a:pt x="7373" y="14123"/>
                </a:lnTo>
                <a:lnTo>
                  <a:pt x="7373" y="13830"/>
                </a:lnTo>
                <a:lnTo>
                  <a:pt x="7410" y="13280"/>
                </a:lnTo>
                <a:lnTo>
                  <a:pt x="7373" y="13206"/>
                </a:lnTo>
                <a:lnTo>
                  <a:pt x="7336" y="13170"/>
                </a:lnTo>
                <a:close/>
                <a:moveTo>
                  <a:pt x="10418" y="5613"/>
                </a:moveTo>
                <a:lnTo>
                  <a:pt x="11188" y="6714"/>
                </a:lnTo>
                <a:lnTo>
                  <a:pt x="11555" y="7264"/>
                </a:lnTo>
                <a:lnTo>
                  <a:pt x="11922" y="7814"/>
                </a:lnTo>
                <a:lnTo>
                  <a:pt x="12252" y="8474"/>
                </a:lnTo>
                <a:lnTo>
                  <a:pt x="12399" y="8841"/>
                </a:lnTo>
                <a:lnTo>
                  <a:pt x="12545" y="9208"/>
                </a:lnTo>
                <a:lnTo>
                  <a:pt x="12619" y="9575"/>
                </a:lnTo>
                <a:lnTo>
                  <a:pt x="12692" y="9942"/>
                </a:lnTo>
                <a:lnTo>
                  <a:pt x="12729" y="10308"/>
                </a:lnTo>
                <a:lnTo>
                  <a:pt x="12729" y="10675"/>
                </a:lnTo>
                <a:lnTo>
                  <a:pt x="12325" y="10932"/>
                </a:lnTo>
                <a:lnTo>
                  <a:pt x="12288" y="10969"/>
                </a:lnTo>
                <a:lnTo>
                  <a:pt x="12252" y="11042"/>
                </a:lnTo>
                <a:lnTo>
                  <a:pt x="12288" y="11079"/>
                </a:lnTo>
                <a:lnTo>
                  <a:pt x="12325" y="11152"/>
                </a:lnTo>
                <a:lnTo>
                  <a:pt x="12435" y="11372"/>
                </a:lnTo>
                <a:lnTo>
                  <a:pt x="12509" y="11446"/>
                </a:lnTo>
                <a:lnTo>
                  <a:pt x="12582" y="11519"/>
                </a:lnTo>
                <a:lnTo>
                  <a:pt x="12472" y="11776"/>
                </a:lnTo>
                <a:lnTo>
                  <a:pt x="12325" y="12032"/>
                </a:lnTo>
                <a:lnTo>
                  <a:pt x="11848" y="11666"/>
                </a:lnTo>
                <a:lnTo>
                  <a:pt x="11775" y="11629"/>
                </a:lnTo>
                <a:lnTo>
                  <a:pt x="11702" y="11666"/>
                </a:lnTo>
                <a:lnTo>
                  <a:pt x="11665" y="11739"/>
                </a:lnTo>
                <a:lnTo>
                  <a:pt x="11702" y="11812"/>
                </a:lnTo>
                <a:lnTo>
                  <a:pt x="12142" y="12326"/>
                </a:lnTo>
                <a:lnTo>
                  <a:pt x="11848" y="12619"/>
                </a:lnTo>
                <a:lnTo>
                  <a:pt x="11812" y="12546"/>
                </a:lnTo>
                <a:lnTo>
                  <a:pt x="11665" y="12399"/>
                </a:lnTo>
                <a:lnTo>
                  <a:pt x="11518" y="12253"/>
                </a:lnTo>
                <a:lnTo>
                  <a:pt x="11371" y="12069"/>
                </a:lnTo>
                <a:lnTo>
                  <a:pt x="11298" y="11886"/>
                </a:lnTo>
                <a:lnTo>
                  <a:pt x="11225" y="11849"/>
                </a:lnTo>
                <a:lnTo>
                  <a:pt x="11188" y="11812"/>
                </a:lnTo>
                <a:lnTo>
                  <a:pt x="11115" y="11849"/>
                </a:lnTo>
                <a:lnTo>
                  <a:pt x="11078" y="11922"/>
                </a:lnTo>
                <a:lnTo>
                  <a:pt x="11078" y="12106"/>
                </a:lnTo>
                <a:lnTo>
                  <a:pt x="11115" y="12253"/>
                </a:lnTo>
                <a:lnTo>
                  <a:pt x="11188" y="12436"/>
                </a:lnTo>
                <a:lnTo>
                  <a:pt x="11261" y="12583"/>
                </a:lnTo>
                <a:lnTo>
                  <a:pt x="11371" y="12729"/>
                </a:lnTo>
                <a:lnTo>
                  <a:pt x="11518" y="12876"/>
                </a:lnTo>
                <a:lnTo>
                  <a:pt x="11115" y="13096"/>
                </a:lnTo>
                <a:lnTo>
                  <a:pt x="11151" y="12986"/>
                </a:lnTo>
                <a:lnTo>
                  <a:pt x="11151" y="12839"/>
                </a:lnTo>
                <a:lnTo>
                  <a:pt x="11078" y="12766"/>
                </a:lnTo>
                <a:lnTo>
                  <a:pt x="10968" y="12656"/>
                </a:lnTo>
                <a:lnTo>
                  <a:pt x="10931" y="12656"/>
                </a:lnTo>
                <a:lnTo>
                  <a:pt x="10858" y="12693"/>
                </a:lnTo>
                <a:lnTo>
                  <a:pt x="10858" y="12766"/>
                </a:lnTo>
                <a:lnTo>
                  <a:pt x="10821" y="12729"/>
                </a:lnTo>
                <a:lnTo>
                  <a:pt x="10491" y="12436"/>
                </a:lnTo>
                <a:lnTo>
                  <a:pt x="10418" y="12363"/>
                </a:lnTo>
                <a:lnTo>
                  <a:pt x="10344" y="12399"/>
                </a:lnTo>
                <a:lnTo>
                  <a:pt x="10308" y="12473"/>
                </a:lnTo>
                <a:lnTo>
                  <a:pt x="10308" y="12546"/>
                </a:lnTo>
                <a:lnTo>
                  <a:pt x="10491" y="12839"/>
                </a:lnTo>
                <a:lnTo>
                  <a:pt x="10711" y="13206"/>
                </a:lnTo>
                <a:lnTo>
                  <a:pt x="10785" y="13280"/>
                </a:lnTo>
                <a:lnTo>
                  <a:pt x="10381" y="13426"/>
                </a:lnTo>
                <a:lnTo>
                  <a:pt x="10381" y="13353"/>
                </a:lnTo>
                <a:lnTo>
                  <a:pt x="10344" y="13280"/>
                </a:lnTo>
                <a:lnTo>
                  <a:pt x="10234" y="13133"/>
                </a:lnTo>
                <a:lnTo>
                  <a:pt x="10051" y="12913"/>
                </a:lnTo>
                <a:lnTo>
                  <a:pt x="9904" y="12693"/>
                </a:lnTo>
                <a:lnTo>
                  <a:pt x="9831" y="12619"/>
                </a:lnTo>
                <a:lnTo>
                  <a:pt x="9721" y="12619"/>
                </a:lnTo>
                <a:lnTo>
                  <a:pt x="9391" y="12693"/>
                </a:lnTo>
                <a:lnTo>
                  <a:pt x="9097" y="12729"/>
                </a:lnTo>
                <a:lnTo>
                  <a:pt x="9024" y="12766"/>
                </a:lnTo>
                <a:lnTo>
                  <a:pt x="8987" y="12839"/>
                </a:lnTo>
                <a:lnTo>
                  <a:pt x="8987" y="12913"/>
                </a:lnTo>
                <a:lnTo>
                  <a:pt x="9024" y="12986"/>
                </a:lnTo>
                <a:lnTo>
                  <a:pt x="9024" y="13243"/>
                </a:lnTo>
                <a:lnTo>
                  <a:pt x="9097" y="13500"/>
                </a:lnTo>
                <a:lnTo>
                  <a:pt x="9134" y="13646"/>
                </a:lnTo>
                <a:lnTo>
                  <a:pt x="9207" y="13756"/>
                </a:lnTo>
                <a:lnTo>
                  <a:pt x="9317" y="13830"/>
                </a:lnTo>
                <a:lnTo>
                  <a:pt x="9427" y="13867"/>
                </a:lnTo>
                <a:lnTo>
                  <a:pt x="8987" y="14050"/>
                </a:lnTo>
                <a:lnTo>
                  <a:pt x="8950" y="13977"/>
                </a:lnTo>
                <a:lnTo>
                  <a:pt x="8804" y="13903"/>
                </a:lnTo>
                <a:lnTo>
                  <a:pt x="8767" y="13903"/>
                </a:lnTo>
                <a:lnTo>
                  <a:pt x="8620" y="13536"/>
                </a:lnTo>
                <a:lnTo>
                  <a:pt x="8510" y="13390"/>
                </a:lnTo>
                <a:lnTo>
                  <a:pt x="8364" y="13206"/>
                </a:lnTo>
                <a:lnTo>
                  <a:pt x="8327" y="13206"/>
                </a:lnTo>
                <a:lnTo>
                  <a:pt x="8327" y="13243"/>
                </a:lnTo>
                <a:lnTo>
                  <a:pt x="8327" y="13500"/>
                </a:lnTo>
                <a:lnTo>
                  <a:pt x="8364" y="13756"/>
                </a:lnTo>
                <a:lnTo>
                  <a:pt x="8510" y="14270"/>
                </a:lnTo>
                <a:lnTo>
                  <a:pt x="8070" y="14453"/>
                </a:lnTo>
                <a:lnTo>
                  <a:pt x="8033" y="14160"/>
                </a:lnTo>
                <a:lnTo>
                  <a:pt x="7960" y="13903"/>
                </a:lnTo>
                <a:lnTo>
                  <a:pt x="7923" y="13536"/>
                </a:lnTo>
                <a:lnTo>
                  <a:pt x="7923" y="13206"/>
                </a:lnTo>
                <a:lnTo>
                  <a:pt x="7887" y="13133"/>
                </a:lnTo>
                <a:lnTo>
                  <a:pt x="7813" y="13096"/>
                </a:lnTo>
                <a:lnTo>
                  <a:pt x="7777" y="13096"/>
                </a:lnTo>
                <a:lnTo>
                  <a:pt x="7703" y="13170"/>
                </a:lnTo>
                <a:lnTo>
                  <a:pt x="7667" y="13536"/>
                </a:lnTo>
                <a:lnTo>
                  <a:pt x="7630" y="13903"/>
                </a:lnTo>
                <a:lnTo>
                  <a:pt x="7667" y="14233"/>
                </a:lnTo>
                <a:lnTo>
                  <a:pt x="7667" y="14380"/>
                </a:lnTo>
                <a:lnTo>
                  <a:pt x="7740" y="14527"/>
                </a:lnTo>
                <a:lnTo>
                  <a:pt x="7483" y="14563"/>
                </a:lnTo>
                <a:lnTo>
                  <a:pt x="7190" y="14527"/>
                </a:lnTo>
                <a:lnTo>
                  <a:pt x="7006" y="14453"/>
                </a:lnTo>
                <a:lnTo>
                  <a:pt x="6786" y="14380"/>
                </a:lnTo>
                <a:lnTo>
                  <a:pt x="6823" y="14160"/>
                </a:lnTo>
                <a:lnTo>
                  <a:pt x="6860" y="13646"/>
                </a:lnTo>
                <a:lnTo>
                  <a:pt x="6860" y="13206"/>
                </a:lnTo>
                <a:lnTo>
                  <a:pt x="6860" y="12766"/>
                </a:lnTo>
                <a:lnTo>
                  <a:pt x="6823" y="12693"/>
                </a:lnTo>
                <a:lnTo>
                  <a:pt x="6713" y="12656"/>
                </a:lnTo>
                <a:lnTo>
                  <a:pt x="6346" y="12693"/>
                </a:lnTo>
                <a:lnTo>
                  <a:pt x="6309" y="12656"/>
                </a:lnTo>
                <a:lnTo>
                  <a:pt x="6236" y="12693"/>
                </a:lnTo>
                <a:lnTo>
                  <a:pt x="6089" y="12913"/>
                </a:lnTo>
                <a:lnTo>
                  <a:pt x="5943" y="13133"/>
                </a:lnTo>
                <a:lnTo>
                  <a:pt x="5869" y="13390"/>
                </a:lnTo>
                <a:lnTo>
                  <a:pt x="5796" y="13610"/>
                </a:lnTo>
                <a:lnTo>
                  <a:pt x="5392" y="13206"/>
                </a:lnTo>
                <a:lnTo>
                  <a:pt x="5686" y="12839"/>
                </a:lnTo>
                <a:lnTo>
                  <a:pt x="5943" y="12473"/>
                </a:lnTo>
                <a:lnTo>
                  <a:pt x="5943" y="12363"/>
                </a:lnTo>
                <a:lnTo>
                  <a:pt x="5943" y="12289"/>
                </a:lnTo>
                <a:lnTo>
                  <a:pt x="5869" y="12216"/>
                </a:lnTo>
                <a:lnTo>
                  <a:pt x="5686" y="12216"/>
                </a:lnTo>
                <a:lnTo>
                  <a:pt x="5612" y="12289"/>
                </a:lnTo>
                <a:lnTo>
                  <a:pt x="5209" y="12949"/>
                </a:lnTo>
                <a:lnTo>
                  <a:pt x="4952" y="12619"/>
                </a:lnTo>
                <a:lnTo>
                  <a:pt x="5136" y="12473"/>
                </a:lnTo>
                <a:lnTo>
                  <a:pt x="5319" y="12289"/>
                </a:lnTo>
                <a:lnTo>
                  <a:pt x="5466" y="12069"/>
                </a:lnTo>
                <a:lnTo>
                  <a:pt x="5576" y="11849"/>
                </a:lnTo>
                <a:lnTo>
                  <a:pt x="5576" y="11776"/>
                </a:lnTo>
                <a:lnTo>
                  <a:pt x="5576" y="11739"/>
                </a:lnTo>
                <a:lnTo>
                  <a:pt x="5539" y="11666"/>
                </a:lnTo>
                <a:lnTo>
                  <a:pt x="5502" y="11629"/>
                </a:lnTo>
                <a:lnTo>
                  <a:pt x="5319" y="11629"/>
                </a:lnTo>
                <a:lnTo>
                  <a:pt x="5282" y="11702"/>
                </a:lnTo>
                <a:lnTo>
                  <a:pt x="4805" y="12399"/>
                </a:lnTo>
                <a:lnTo>
                  <a:pt x="4439" y="11922"/>
                </a:lnTo>
                <a:lnTo>
                  <a:pt x="4549" y="11812"/>
                </a:lnTo>
                <a:lnTo>
                  <a:pt x="4879" y="11409"/>
                </a:lnTo>
                <a:lnTo>
                  <a:pt x="5209" y="10969"/>
                </a:lnTo>
                <a:lnTo>
                  <a:pt x="5209" y="10895"/>
                </a:lnTo>
                <a:lnTo>
                  <a:pt x="5246" y="10859"/>
                </a:lnTo>
                <a:lnTo>
                  <a:pt x="5282" y="10785"/>
                </a:lnTo>
                <a:lnTo>
                  <a:pt x="5282" y="10712"/>
                </a:lnTo>
                <a:lnTo>
                  <a:pt x="5209" y="10639"/>
                </a:lnTo>
                <a:lnTo>
                  <a:pt x="5099" y="10602"/>
                </a:lnTo>
                <a:lnTo>
                  <a:pt x="5026" y="10602"/>
                </a:lnTo>
                <a:lnTo>
                  <a:pt x="4952" y="10639"/>
                </a:lnTo>
                <a:lnTo>
                  <a:pt x="4549" y="11225"/>
                </a:lnTo>
                <a:lnTo>
                  <a:pt x="4329" y="11556"/>
                </a:lnTo>
                <a:lnTo>
                  <a:pt x="4292" y="11482"/>
                </a:lnTo>
                <a:lnTo>
                  <a:pt x="4145" y="11482"/>
                </a:lnTo>
                <a:lnTo>
                  <a:pt x="3888" y="11152"/>
                </a:lnTo>
                <a:lnTo>
                  <a:pt x="4329" y="10822"/>
                </a:lnTo>
                <a:lnTo>
                  <a:pt x="4549" y="10675"/>
                </a:lnTo>
                <a:lnTo>
                  <a:pt x="4732" y="10455"/>
                </a:lnTo>
                <a:lnTo>
                  <a:pt x="4769" y="10418"/>
                </a:lnTo>
                <a:lnTo>
                  <a:pt x="4805" y="10345"/>
                </a:lnTo>
                <a:lnTo>
                  <a:pt x="4732" y="10235"/>
                </a:lnTo>
                <a:lnTo>
                  <a:pt x="4659" y="10162"/>
                </a:lnTo>
                <a:lnTo>
                  <a:pt x="4585" y="10162"/>
                </a:lnTo>
                <a:lnTo>
                  <a:pt x="4512" y="10198"/>
                </a:lnTo>
                <a:lnTo>
                  <a:pt x="4292" y="10345"/>
                </a:lnTo>
                <a:lnTo>
                  <a:pt x="4072" y="10528"/>
                </a:lnTo>
                <a:lnTo>
                  <a:pt x="3705" y="10895"/>
                </a:lnTo>
                <a:lnTo>
                  <a:pt x="3256" y="10239"/>
                </a:lnTo>
                <a:lnTo>
                  <a:pt x="3256" y="10239"/>
                </a:lnTo>
                <a:lnTo>
                  <a:pt x="3485" y="10272"/>
                </a:lnTo>
                <a:lnTo>
                  <a:pt x="3742" y="10235"/>
                </a:lnTo>
                <a:lnTo>
                  <a:pt x="3888" y="10162"/>
                </a:lnTo>
                <a:lnTo>
                  <a:pt x="4072" y="10052"/>
                </a:lnTo>
                <a:lnTo>
                  <a:pt x="4365" y="9868"/>
                </a:lnTo>
                <a:lnTo>
                  <a:pt x="4769" y="9648"/>
                </a:lnTo>
                <a:lnTo>
                  <a:pt x="4989" y="9538"/>
                </a:lnTo>
                <a:lnTo>
                  <a:pt x="5172" y="9391"/>
                </a:lnTo>
                <a:lnTo>
                  <a:pt x="6053" y="10675"/>
                </a:lnTo>
                <a:lnTo>
                  <a:pt x="6383" y="11115"/>
                </a:lnTo>
                <a:lnTo>
                  <a:pt x="6713" y="11556"/>
                </a:lnTo>
                <a:lnTo>
                  <a:pt x="6896" y="11739"/>
                </a:lnTo>
                <a:lnTo>
                  <a:pt x="7116" y="11922"/>
                </a:lnTo>
                <a:lnTo>
                  <a:pt x="7336" y="12069"/>
                </a:lnTo>
                <a:lnTo>
                  <a:pt x="7593" y="12179"/>
                </a:lnTo>
                <a:lnTo>
                  <a:pt x="7813" y="12253"/>
                </a:lnTo>
                <a:lnTo>
                  <a:pt x="8070" y="12289"/>
                </a:lnTo>
                <a:lnTo>
                  <a:pt x="8547" y="12289"/>
                </a:lnTo>
                <a:lnTo>
                  <a:pt x="8767" y="12253"/>
                </a:lnTo>
                <a:lnTo>
                  <a:pt x="8987" y="12179"/>
                </a:lnTo>
                <a:lnTo>
                  <a:pt x="9207" y="12106"/>
                </a:lnTo>
                <a:lnTo>
                  <a:pt x="9427" y="11996"/>
                </a:lnTo>
                <a:lnTo>
                  <a:pt x="9684" y="11849"/>
                </a:lnTo>
                <a:lnTo>
                  <a:pt x="9867" y="11666"/>
                </a:lnTo>
                <a:lnTo>
                  <a:pt x="10051" y="11482"/>
                </a:lnTo>
                <a:lnTo>
                  <a:pt x="10198" y="11262"/>
                </a:lnTo>
                <a:lnTo>
                  <a:pt x="10308" y="11042"/>
                </a:lnTo>
                <a:lnTo>
                  <a:pt x="10418" y="10822"/>
                </a:lnTo>
                <a:lnTo>
                  <a:pt x="10491" y="10565"/>
                </a:lnTo>
                <a:lnTo>
                  <a:pt x="10528" y="10345"/>
                </a:lnTo>
                <a:lnTo>
                  <a:pt x="10564" y="9832"/>
                </a:lnTo>
                <a:lnTo>
                  <a:pt x="10528" y="9318"/>
                </a:lnTo>
                <a:lnTo>
                  <a:pt x="10418" y="8804"/>
                </a:lnTo>
                <a:lnTo>
                  <a:pt x="10234" y="8328"/>
                </a:lnTo>
                <a:lnTo>
                  <a:pt x="9978" y="7887"/>
                </a:lnTo>
                <a:lnTo>
                  <a:pt x="9684" y="7484"/>
                </a:lnTo>
                <a:lnTo>
                  <a:pt x="9097" y="6640"/>
                </a:lnTo>
                <a:lnTo>
                  <a:pt x="9354" y="6494"/>
                </a:lnTo>
                <a:lnTo>
                  <a:pt x="9574" y="6347"/>
                </a:lnTo>
                <a:lnTo>
                  <a:pt x="10014" y="5980"/>
                </a:lnTo>
                <a:lnTo>
                  <a:pt x="10418" y="5613"/>
                </a:lnTo>
                <a:close/>
                <a:moveTo>
                  <a:pt x="8400" y="2055"/>
                </a:moveTo>
                <a:lnTo>
                  <a:pt x="8290" y="2092"/>
                </a:lnTo>
                <a:lnTo>
                  <a:pt x="8217" y="2165"/>
                </a:lnTo>
                <a:lnTo>
                  <a:pt x="8180" y="2202"/>
                </a:lnTo>
                <a:lnTo>
                  <a:pt x="8180" y="2312"/>
                </a:lnTo>
                <a:lnTo>
                  <a:pt x="8180" y="2385"/>
                </a:lnTo>
                <a:lnTo>
                  <a:pt x="8107" y="2422"/>
                </a:lnTo>
                <a:lnTo>
                  <a:pt x="8033" y="2459"/>
                </a:lnTo>
                <a:lnTo>
                  <a:pt x="7300" y="3045"/>
                </a:lnTo>
                <a:lnTo>
                  <a:pt x="6896" y="3339"/>
                </a:lnTo>
                <a:lnTo>
                  <a:pt x="6529" y="3596"/>
                </a:lnTo>
                <a:lnTo>
                  <a:pt x="6456" y="3669"/>
                </a:lnTo>
                <a:lnTo>
                  <a:pt x="6419" y="3742"/>
                </a:lnTo>
                <a:lnTo>
                  <a:pt x="6419" y="3852"/>
                </a:lnTo>
                <a:lnTo>
                  <a:pt x="6419" y="3926"/>
                </a:lnTo>
                <a:lnTo>
                  <a:pt x="8547" y="6677"/>
                </a:lnTo>
                <a:lnTo>
                  <a:pt x="8547" y="6750"/>
                </a:lnTo>
                <a:lnTo>
                  <a:pt x="8620" y="6787"/>
                </a:lnTo>
                <a:lnTo>
                  <a:pt x="9391" y="7851"/>
                </a:lnTo>
                <a:lnTo>
                  <a:pt x="9684" y="8291"/>
                </a:lnTo>
                <a:lnTo>
                  <a:pt x="9904" y="8768"/>
                </a:lnTo>
                <a:lnTo>
                  <a:pt x="10014" y="9025"/>
                </a:lnTo>
                <a:lnTo>
                  <a:pt x="10088" y="9281"/>
                </a:lnTo>
                <a:lnTo>
                  <a:pt x="10124" y="9538"/>
                </a:lnTo>
                <a:lnTo>
                  <a:pt x="10124" y="9832"/>
                </a:lnTo>
                <a:lnTo>
                  <a:pt x="10124" y="10088"/>
                </a:lnTo>
                <a:lnTo>
                  <a:pt x="10088" y="10308"/>
                </a:lnTo>
                <a:lnTo>
                  <a:pt x="10014" y="10565"/>
                </a:lnTo>
                <a:lnTo>
                  <a:pt x="9904" y="10785"/>
                </a:lnTo>
                <a:lnTo>
                  <a:pt x="9794" y="11005"/>
                </a:lnTo>
                <a:lnTo>
                  <a:pt x="9647" y="11189"/>
                </a:lnTo>
                <a:lnTo>
                  <a:pt x="9464" y="11372"/>
                </a:lnTo>
                <a:lnTo>
                  <a:pt x="9281" y="11556"/>
                </a:lnTo>
                <a:lnTo>
                  <a:pt x="9097" y="11666"/>
                </a:lnTo>
                <a:lnTo>
                  <a:pt x="8877" y="11739"/>
                </a:lnTo>
                <a:lnTo>
                  <a:pt x="8657" y="11776"/>
                </a:lnTo>
                <a:lnTo>
                  <a:pt x="8437" y="11812"/>
                </a:lnTo>
                <a:lnTo>
                  <a:pt x="7997" y="11812"/>
                </a:lnTo>
                <a:lnTo>
                  <a:pt x="7813" y="11739"/>
                </a:lnTo>
                <a:lnTo>
                  <a:pt x="7593" y="11666"/>
                </a:lnTo>
                <a:lnTo>
                  <a:pt x="7373" y="11519"/>
                </a:lnTo>
                <a:lnTo>
                  <a:pt x="7153" y="11372"/>
                </a:lnTo>
                <a:lnTo>
                  <a:pt x="6970" y="11152"/>
                </a:lnTo>
                <a:lnTo>
                  <a:pt x="6823" y="10932"/>
                </a:lnTo>
                <a:lnTo>
                  <a:pt x="6053" y="9905"/>
                </a:lnTo>
                <a:lnTo>
                  <a:pt x="5356" y="8878"/>
                </a:lnTo>
                <a:lnTo>
                  <a:pt x="4659" y="7814"/>
                </a:lnTo>
                <a:lnTo>
                  <a:pt x="4035" y="6714"/>
                </a:lnTo>
                <a:lnTo>
                  <a:pt x="3742" y="6163"/>
                </a:lnTo>
                <a:lnTo>
                  <a:pt x="3485" y="5613"/>
                </a:lnTo>
                <a:lnTo>
                  <a:pt x="3412" y="5540"/>
                </a:lnTo>
                <a:lnTo>
                  <a:pt x="3301" y="5503"/>
                </a:lnTo>
                <a:lnTo>
                  <a:pt x="3191" y="5503"/>
                </a:lnTo>
                <a:lnTo>
                  <a:pt x="3118" y="5576"/>
                </a:lnTo>
                <a:lnTo>
                  <a:pt x="3008" y="5687"/>
                </a:lnTo>
                <a:lnTo>
                  <a:pt x="2861" y="5760"/>
                </a:lnTo>
                <a:lnTo>
                  <a:pt x="2715" y="5833"/>
                </a:lnTo>
                <a:lnTo>
                  <a:pt x="2568" y="5833"/>
                </a:lnTo>
                <a:lnTo>
                  <a:pt x="2421" y="5870"/>
                </a:lnTo>
                <a:lnTo>
                  <a:pt x="2274" y="5907"/>
                </a:lnTo>
                <a:lnTo>
                  <a:pt x="2018" y="6053"/>
                </a:lnTo>
                <a:lnTo>
                  <a:pt x="1431" y="6420"/>
                </a:lnTo>
                <a:lnTo>
                  <a:pt x="1137" y="6604"/>
                </a:lnTo>
                <a:lnTo>
                  <a:pt x="880" y="6824"/>
                </a:lnTo>
                <a:lnTo>
                  <a:pt x="770" y="6824"/>
                </a:lnTo>
                <a:lnTo>
                  <a:pt x="697" y="6897"/>
                </a:lnTo>
                <a:lnTo>
                  <a:pt x="660" y="6970"/>
                </a:lnTo>
                <a:lnTo>
                  <a:pt x="697" y="7080"/>
                </a:lnTo>
                <a:lnTo>
                  <a:pt x="1101" y="7814"/>
                </a:lnTo>
                <a:lnTo>
                  <a:pt x="1541" y="8548"/>
                </a:lnTo>
                <a:lnTo>
                  <a:pt x="2458" y="9942"/>
                </a:lnTo>
                <a:lnTo>
                  <a:pt x="3412" y="11335"/>
                </a:lnTo>
                <a:lnTo>
                  <a:pt x="4402" y="12693"/>
                </a:lnTo>
                <a:lnTo>
                  <a:pt x="4989" y="13426"/>
                </a:lnTo>
                <a:lnTo>
                  <a:pt x="4952" y="13426"/>
                </a:lnTo>
                <a:lnTo>
                  <a:pt x="4952" y="13500"/>
                </a:lnTo>
                <a:lnTo>
                  <a:pt x="4989" y="13536"/>
                </a:lnTo>
                <a:lnTo>
                  <a:pt x="5026" y="13573"/>
                </a:lnTo>
                <a:lnTo>
                  <a:pt x="5099" y="13536"/>
                </a:lnTo>
                <a:lnTo>
                  <a:pt x="5429" y="13940"/>
                </a:lnTo>
                <a:lnTo>
                  <a:pt x="5796" y="14307"/>
                </a:lnTo>
                <a:lnTo>
                  <a:pt x="5833" y="14343"/>
                </a:lnTo>
                <a:lnTo>
                  <a:pt x="5906" y="14380"/>
                </a:lnTo>
                <a:lnTo>
                  <a:pt x="6126" y="14563"/>
                </a:lnTo>
                <a:lnTo>
                  <a:pt x="6383" y="14710"/>
                </a:lnTo>
                <a:lnTo>
                  <a:pt x="6640" y="14857"/>
                </a:lnTo>
                <a:lnTo>
                  <a:pt x="6933" y="14967"/>
                </a:lnTo>
                <a:lnTo>
                  <a:pt x="7226" y="15040"/>
                </a:lnTo>
                <a:lnTo>
                  <a:pt x="7850" y="15040"/>
                </a:lnTo>
                <a:lnTo>
                  <a:pt x="8180" y="14967"/>
                </a:lnTo>
                <a:lnTo>
                  <a:pt x="8510" y="14820"/>
                </a:lnTo>
                <a:lnTo>
                  <a:pt x="8877" y="14673"/>
                </a:lnTo>
                <a:lnTo>
                  <a:pt x="9574" y="14343"/>
                </a:lnTo>
                <a:lnTo>
                  <a:pt x="11115" y="13683"/>
                </a:lnTo>
                <a:lnTo>
                  <a:pt x="11592" y="13426"/>
                </a:lnTo>
                <a:lnTo>
                  <a:pt x="11995" y="13170"/>
                </a:lnTo>
                <a:lnTo>
                  <a:pt x="12399" y="12839"/>
                </a:lnTo>
                <a:lnTo>
                  <a:pt x="12729" y="12436"/>
                </a:lnTo>
                <a:lnTo>
                  <a:pt x="12912" y="12142"/>
                </a:lnTo>
                <a:lnTo>
                  <a:pt x="13059" y="11849"/>
                </a:lnTo>
                <a:lnTo>
                  <a:pt x="13169" y="11519"/>
                </a:lnTo>
                <a:lnTo>
                  <a:pt x="13242" y="11189"/>
                </a:lnTo>
                <a:lnTo>
                  <a:pt x="13279" y="10859"/>
                </a:lnTo>
                <a:lnTo>
                  <a:pt x="13316" y="10528"/>
                </a:lnTo>
                <a:lnTo>
                  <a:pt x="13279" y="10198"/>
                </a:lnTo>
                <a:lnTo>
                  <a:pt x="13242" y="9868"/>
                </a:lnTo>
                <a:lnTo>
                  <a:pt x="13169" y="9538"/>
                </a:lnTo>
                <a:lnTo>
                  <a:pt x="13095" y="9208"/>
                </a:lnTo>
                <a:lnTo>
                  <a:pt x="12875" y="8584"/>
                </a:lnTo>
                <a:lnTo>
                  <a:pt x="12582" y="7961"/>
                </a:lnTo>
                <a:lnTo>
                  <a:pt x="12252" y="7374"/>
                </a:lnTo>
                <a:lnTo>
                  <a:pt x="11885" y="6824"/>
                </a:lnTo>
                <a:lnTo>
                  <a:pt x="10271" y="4476"/>
                </a:lnTo>
                <a:lnTo>
                  <a:pt x="8657" y="2165"/>
                </a:lnTo>
                <a:lnTo>
                  <a:pt x="8584" y="2092"/>
                </a:lnTo>
                <a:lnTo>
                  <a:pt x="8474" y="2055"/>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87" name="Google Shape;287;p4"/>
          <p:cNvSpPr/>
          <p:nvPr/>
        </p:nvSpPr>
        <p:spPr>
          <a:xfrm>
            <a:off x="258963" y="4957957"/>
            <a:ext cx="386048" cy="258065"/>
          </a:xfrm>
          <a:custGeom>
            <a:avLst/>
            <a:gdLst/>
            <a:ahLst/>
            <a:cxnLst/>
            <a:rect l="l" t="t" r="r" b="b"/>
            <a:pathLst>
              <a:path w="13610" h="9098" extrusionOk="0">
                <a:moveTo>
                  <a:pt x="4696" y="0"/>
                </a:moveTo>
                <a:lnTo>
                  <a:pt x="4586" y="74"/>
                </a:lnTo>
                <a:lnTo>
                  <a:pt x="4256" y="440"/>
                </a:lnTo>
                <a:lnTo>
                  <a:pt x="3999" y="844"/>
                </a:lnTo>
                <a:lnTo>
                  <a:pt x="3742" y="1247"/>
                </a:lnTo>
                <a:lnTo>
                  <a:pt x="3522" y="1688"/>
                </a:lnTo>
                <a:lnTo>
                  <a:pt x="3339" y="2128"/>
                </a:lnTo>
                <a:lnTo>
                  <a:pt x="3228" y="2605"/>
                </a:lnTo>
                <a:lnTo>
                  <a:pt x="3118" y="3081"/>
                </a:lnTo>
                <a:lnTo>
                  <a:pt x="3045" y="3595"/>
                </a:lnTo>
                <a:lnTo>
                  <a:pt x="3008" y="3852"/>
                </a:lnTo>
                <a:lnTo>
                  <a:pt x="2935" y="4072"/>
                </a:lnTo>
                <a:lnTo>
                  <a:pt x="2825" y="4329"/>
                </a:lnTo>
                <a:lnTo>
                  <a:pt x="2678" y="4512"/>
                </a:lnTo>
                <a:lnTo>
                  <a:pt x="2605" y="4622"/>
                </a:lnTo>
                <a:lnTo>
                  <a:pt x="2495" y="4659"/>
                </a:lnTo>
                <a:lnTo>
                  <a:pt x="2275" y="4732"/>
                </a:lnTo>
                <a:lnTo>
                  <a:pt x="1835" y="4732"/>
                </a:lnTo>
                <a:lnTo>
                  <a:pt x="1541" y="4659"/>
                </a:lnTo>
                <a:lnTo>
                  <a:pt x="991" y="4659"/>
                </a:lnTo>
                <a:lnTo>
                  <a:pt x="881" y="4732"/>
                </a:lnTo>
                <a:lnTo>
                  <a:pt x="771" y="4769"/>
                </a:lnTo>
                <a:lnTo>
                  <a:pt x="587" y="4732"/>
                </a:lnTo>
                <a:lnTo>
                  <a:pt x="404" y="4732"/>
                </a:lnTo>
                <a:lnTo>
                  <a:pt x="257" y="4805"/>
                </a:lnTo>
                <a:lnTo>
                  <a:pt x="74" y="4879"/>
                </a:lnTo>
                <a:lnTo>
                  <a:pt x="37" y="4952"/>
                </a:lnTo>
                <a:lnTo>
                  <a:pt x="0" y="5026"/>
                </a:lnTo>
                <a:lnTo>
                  <a:pt x="0" y="5172"/>
                </a:lnTo>
                <a:lnTo>
                  <a:pt x="37" y="5209"/>
                </a:lnTo>
                <a:lnTo>
                  <a:pt x="74" y="5246"/>
                </a:lnTo>
                <a:lnTo>
                  <a:pt x="147" y="5282"/>
                </a:lnTo>
                <a:lnTo>
                  <a:pt x="221" y="5246"/>
                </a:lnTo>
                <a:lnTo>
                  <a:pt x="514" y="5172"/>
                </a:lnTo>
                <a:lnTo>
                  <a:pt x="587" y="5282"/>
                </a:lnTo>
                <a:lnTo>
                  <a:pt x="697" y="5356"/>
                </a:lnTo>
                <a:lnTo>
                  <a:pt x="807" y="5356"/>
                </a:lnTo>
                <a:lnTo>
                  <a:pt x="881" y="5319"/>
                </a:lnTo>
                <a:lnTo>
                  <a:pt x="918" y="5282"/>
                </a:lnTo>
                <a:lnTo>
                  <a:pt x="991" y="5209"/>
                </a:lnTo>
                <a:lnTo>
                  <a:pt x="1064" y="5172"/>
                </a:lnTo>
                <a:lnTo>
                  <a:pt x="1248" y="5136"/>
                </a:lnTo>
                <a:lnTo>
                  <a:pt x="1431" y="5172"/>
                </a:lnTo>
                <a:lnTo>
                  <a:pt x="1614" y="5209"/>
                </a:lnTo>
                <a:lnTo>
                  <a:pt x="1981" y="5282"/>
                </a:lnTo>
                <a:lnTo>
                  <a:pt x="2201" y="5282"/>
                </a:lnTo>
                <a:lnTo>
                  <a:pt x="2385" y="5246"/>
                </a:lnTo>
                <a:lnTo>
                  <a:pt x="2605" y="5209"/>
                </a:lnTo>
                <a:lnTo>
                  <a:pt x="2752" y="5136"/>
                </a:lnTo>
                <a:lnTo>
                  <a:pt x="2935" y="5026"/>
                </a:lnTo>
                <a:lnTo>
                  <a:pt x="3082" y="4879"/>
                </a:lnTo>
                <a:lnTo>
                  <a:pt x="3192" y="4732"/>
                </a:lnTo>
                <a:lnTo>
                  <a:pt x="3302" y="4549"/>
                </a:lnTo>
                <a:lnTo>
                  <a:pt x="3449" y="4182"/>
                </a:lnTo>
                <a:lnTo>
                  <a:pt x="3522" y="3925"/>
                </a:lnTo>
                <a:lnTo>
                  <a:pt x="3559" y="3668"/>
                </a:lnTo>
                <a:lnTo>
                  <a:pt x="3632" y="3118"/>
                </a:lnTo>
                <a:lnTo>
                  <a:pt x="3742" y="2641"/>
                </a:lnTo>
                <a:lnTo>
                  <a:pt x="3889" y="2201"/>
                </a:lnTo>
                <a:lnTo>
                  <a:pt x="4035" y="1834"/>
                </a:lnTo>
                <a:lnTo>
                  <a:pt x="4219" y="1467"/>
                </a:lnTo>
                <a:lnTo>
                  <a:pt x="4402" y="1137"/>
                </a:lnTo>
                <a:lnTo>
                  <a:pt x="4659" y="844"/>
                </a:lnTo>
                <a:lnTo>
                  <a:pt x="5173" y="2861"/>
                </a:lnTo>
                <a:lnTo>
                  <a:pt x="5649" y="4842"/>
                </a:lnTo>
                <a:lnTo>
                  <a:pt x="6126" y="6860"/>
                </a:lnTo>
                <a:lnTo>
                  <a:pt x="6567" y="8914"/>
                </a:lnTo>
                <a:lnTo>
                  <a:pt x="6603" y="8987"/>
                </a:lnTo>
                <a:lnTo>
                  <a:pt x="6713" y="9061"/>
                </a:lnTo>
                <a:lnTo>
                  <a:pt x="6787" y="9097"/>
                </a:lnTo>
                <a:lnTo>
                  <a:pt x="6897" y="9097"/>
                </a:lnTo>
                <a:lnTo>
                  <a:pt x="7153" y="8987"/>
                </a:lnTo>
                <a:lnTo>
                  <a:pt x="7374" y="8804"/>
                </a:lnTo>
                <a:lnTo>
                  <a:pt x="7520" y="8620"/>
                </a:lnTo>
                <a:lnTo>
                  <a:pt x="7667" y="8364"/>
                </a:lnTo>
                <a:lnTo>
                  <a:pt x="7814" y="7997"/>
                </a:lnTo>
                <a:lnTo>
                  <a:pt x="7924" y="7593"/>
                </a:lnTo>
                <a:lnTo>
                  <a:pt x="8181" y="6823"/>
                </a:lnTo>
                <a:lnTo>
                  <a:pt x="9061" y="3962"/>
                </a:lnTo>
                <a:lnTo>
                  <a:pt x="9208" y="4439"/>
                </a:lnTo>
                <a:lnTo>
                  <a:pt x="9318" y="4952"/>
                </a:lnTo>
                <a:lnTo>
                  <a:pt x="9318" y="5062"/>
                </a:lnTo>
                <a:lnTo>
                  <a:pt x="9391" y="5136"/>
                </a:lnTo>
                <a:lnTo>
                  <a:pt x="9464" y="5209"/>
                </a:lnTo>
                <a:lnTo>
                  <a:pt x="9574" y="5209"/>
                </a:lnTo>
                <a:lnTo>
                  <a:pt x="12032" y="5062"/>
                </a:lnTo>
                <a:lnTo>
                  <a:pt x="12069" y="5136"/>
                </a:lnTo>
                <a:lnTo>
                  <a:pt x="12105" y="5209"/>
                </a:lnTo>
                <a:lnTo>
                  <a:pt x="12326" y="5356"/>
                </a:lnTo>
                <a:lnTo>
                  <a:pt x="12582" y="5429"/>
                </a:lnTo>
                <a:lnTo>
                  <a:pt x="12619" y="5466"/>
                </a:lnTo>
                <a:lnTo>
                  <a:pt x="12912" y="5466"/>
                </a:lnTo>
                <a:lnTo>
                  <a:pt x="13059" y="5429"/>
                </a:lnTo>
                <a:lnTo>
                  <a:pt x="13206" y="5319"/>
                </a:lnTo>
                <a:lnTo>
                  <a:pt x="13316" y="5209"/>
                </a:lnTo>
                <a:lnTo>
                  <a:pt x="13426" y="5062"/>
                </a:lnTo>
                <a:lnTo>
                  <a:pt x="13536" y="4915"/>
                </a:lnTo>
                <a:lnTo>
                  <a:pt x="13609" y="4732"/>
                </a:lnTo>
                <a:lnTo>
                  <a:pt x="13609" y="4659"/>
                </a:lnTo>
                <a:lnTo>
                  <a:pt x="13609" y="4549"/>
                </a:lnTo>
                <a:lnTo>
                  <a:pt x="13536" y="4439"/>
                </a:lnTo>
                <a:lnTo>
                  <a:pt x="13426" y="4292"/>
                </a:lnTo>
                <a:lnTo>
                  <a:pt x="13279" y="4219"/>
                </a:lnTo>
                <a:lnTo>
                  <a:pt x="13133" y="4145"/>
                </a:lnTo>
                <a:lnTo>
                  <a:pt x="12949" y="4072"/>
                </a:lnTo>
                <a:lnTo>
                  <a:pt x="12802" y="4072"/>
                </a:lnTo>
                <a:lnTo>
                  <a:pt x="12619" y="4108"/>
                </a:lnTo>
                <a:lnTo>
                  <a:pt x="12436" y="4182"/>
                </a:lnTo>
                <a:lnTo>
                  <a:pt x="12326" y="4255"/>
                </a:lnTo>
                <a:lnTo>
                  <a:pt x="12252" y="4329"/>
                </a:lnTo>
                <a:lnTo>
                  <a:pt x="12142" y="4512"/>
                </a:lnTo>
                <a:lnTo>
                  <a:pt x="9794" y="4659"/>
                </a:lnTo>
                <a:lnTo>
                  <a:pt x="9721" y="4255"/>
                </a:lnTo>
                <a:lnTo>
                  <a:pt x="9611" y="3852"/>
                </a:lnTo>
                <a:lnTo>
                  <a:pt x="9464" y="3448"/>
                </a:lnTo>
                <a:lnTo>
                  <a:pt x="9281" y="3045"/>
                </a:lnTo>
                <a:lnTo>
                  <a:pt x="9208" y="2971"/>
                </a:lnTo>
                <a:lnTo>
                  <a:pt x="9134" y="2935"/>
                </a:lnTo>
                <a:lnTo>
                  <a:pt x="8987" y="2935"/>
                </a:lnTo>
                <a:lnTo>
                  <a:pt x="8841" y="2971"/>
                </a:lnTo>
                <a:lnTo>
                  <a:pt x="8804" y="3045"/>
                </a:lnTo>
                <a:lnTo>
                  <a:pt x="8767" y="3118"/>
                </a:lnTo>
                <a:lnTo>
                  <a:pt x="7850" y="6016"/>
                </a:lnTo>
                <a:lnTo>
                  <a:pt x="7374" y="7557"/>
                </a:lnTo>
                <a:lnTo>
                  <a:pt x="7227" y="7997"/>
                </a:lnTo>
                <a:lnTo>
                  <a:pt x="7153" y="8217"/>
                </a:lnTo>
                <a:lnTo>
                  <a:pt x="7007" y="8400"/>
                </a:lnTo>
                <a:lnTo>
                  <a:pt x="6567" y="6346"/>
                </a:lnTo>
                <a:lnTo>
                  <a:pt x="6090" y="4292"/>
                </a:lnTo>
                <a:lnTo>
                  <a:pt x="5576" y="2238"/>
                </a:lnTo>
                <a:lnTo>
                  <a:pt x="5026" y="220"/>
                </a:lnTo>
                <a:lnTo>
                  <a:pt x="4953" y="74"/>
                </a:lnTo>
                <a:lnTo>
                  <a:pt x="4842" y="37"/>
                </a:lnTo>
                <a:lnTo>
                  <a:pt x="4696"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88" name="Google Shape;288;p4"/>
          <p:cNvSpPr/>
          <p:nvPr/>
        </p:nvSpPr>
        <p:spPr>
          <a:xfrm>
            <a:off x="8699345" y="1151407"/>
            <a:ext cx="174842" cy="187322"/>
          </a:xfrm>
          <a:custGeom>
            <a:avLst/>
            <a:gdLst/>
            <a:ahLst/>
            <a:cxnLst/>
            <a:rect l="l" t="t" r="r" b="b"/>
            <a:pathLst>
              <a:path w="6164" h="6604" extrusionOk="0">
                <a:moveTo>
                  <a:pt x="3962" y="0"/>
                </a:moveTo>
                <a:lnTo>
                  <a:pt x="3926" y="37"/>
                </a:lnTo>
                <a:lnTo>
                  <a:pt x="3889" y="74"/>
                </a:lnTo>
                <a:lnTo>
                  <a:pt x="3889" y="147"/>
                </a:lnTo>
                <a:lnTo>
                  <a:pt x="3522" y="477"/>
                </a:lnTo>
                <a:lnTo>
                  <a:pt x="3229" y="807"/>
                </a:lnTo>
                <a:lnTo>
                  <a:pt x="2788" y="1284"/>
                </a:lnTo>
                <a:lnTo>
                  <a:pt x="2458" y="1651"/>
                </a:lnTo>
                <a:lnTo>
                  <a:pt x="2201" y="1578"/>
                </a:lnTo>
                <a:lnTo>
                  <a:pt x="1321" y="1321"/>
                </a:lnTo>
                <a:lnTo>
                  <a:pt x="1138" y="1284"/>
                </a:lnTo>
                <a:lnTo>
                  <a:pt x="808" y="1211"/>
                </a:lnTo>
                <a:lnTo>
                  <a:pt x="661" y="1174"/>
                </a:lnTo>
                <a:lnTo>
                  <a:pt x="514" y="1211"/>
                </a:lnTo>
                <a:lnTo>
                  <a:pt x="441" y="1248"/>
                </a:lnTo>
                <a:lnTo>
                  <a:pt x="441" y="1284"/>
                </a:lnTo>
                <a:lnTo>
                  <a:pt x="441" y="1358"/>
                </a:lnTo>
                <a:lnTo>
                  <a:pt x="477" y="1468"/>
                </a:lnTo>
                <a:lnTo>
                  <a:pt x="551" y="1541"/>
                </a:lnTo>
                <a:lnTo>
                  <a:pt x="661" y="1614"/>
                </a:lnTo>
                <a:lnTo>
                  <a:pt x="771" y="1651"/>
                </a:lnTo>
                <a:lnTo>
                  <a:pt x="1064" y="1761"/>
                </a:lnTo>
                <a:lnTo>
                  <a:pt x="1284" y="1798"/>
                </a:lnTo>
                <a:lnTo>
                  <a:pt x="2055" y="2018"/>
                </a:lnTo>
                <a:lnTo>
                  <a:pt x="2055" y="2091"/>
                </a:lnTo>
                <a:lnTo>
                  <a:pt x="2091" y="2165"/>
                </a:lnTo>
                <a:lnTo>
                  <a:pt x="2165" y="2238"/>
                </a:lnTo>
                <a:lnTo>
                  <a:pt x="2201" y="2238"/>
                </a:lnTo>
                <a:lnTo>
                  <a:pt x="2275" y="2275"/>
                </a:lnTo>
                <a:lnTo>
                  <a:pt x="2385" y="2238"/>
                </a:lnTo>
                <a:lnTo>
                  <a:pt x="2532" y="2165"/>
                </a:lnTo>
                <a:lnTo>
                  <a:pt x="2678" y="2128"/>
                </a:lnTo>
                <a:lnTo>
                  <a:pt x="2752" y="2091"/>
                </a:lnTo>
                <a:lnTo>
                  <a:pt x="2788" y="2055"/>
                </a:lnTo>
                <a:lnTo>
                  <a:pt x="2788" y="1981"/>
                </a:lnTo>
                <a:lnTo>
                  <a:pt x="2788" y="1908"/>
                </a:lnTo>
                <a:lnTo>
                  <a:pt x="2935" y="1761"/>
                </a:lnTo>
                <a:lnTo>
                  <a:pt x="3375" y="1284"/>
                </a:lnTo>
                <a:lnTo>
                  <a:pt x="3815" y="771"/>
                </a:lnTo>
                <a:lnTo>
                  <a:pt x="3852" y="1394"/>
                </a:lnTo>
                <a:lnTo>
                  <a:pt x="3852" y="2091"/>
                </a:lnTo>
                <a:lnTo>
                  <a:pt x="3889" y="2421"/>
                </a:lnTo>
                <a:lnTo>
                  <a:pt x="3962" y="2605"/>
                </a:lnTo>
                <a:lnTo>
                  <a:pt x="4036" y="2751"/>
                </a:lnTo>
                <a:lnTo>
                  <a:pt x="4109" y="2825"/>
                </a:lnTo>
                <a:lnTo>
                  <a:pt x="4219" y="2825"/>
                </a:lnTo>
                <a:lnTo>
                  <a:pt x="4476" y="3008"/>
                </a:lnTo>
                <a:lnTo>
                  <a:pt x="4732" y="3155"/>
                </a:lnTo>
                <a:lnTo>
                  <a:pt x="5063" y="3265"/>
                </a:lnTo>
                <a:lnTo>
                  <a:pt x="5356" y="3338"/>
                </a:lnTo>
                <a:lnTo>
                  <a:pt x="5246" y="3412"/>
                </a:lnTo>
                <a:lnTo>
                  <a:pt x="4732" y="3669"/>
                </a:lnTo>
                <a:lnTo>
                  <a:pt x="4512" y="3779"/>
                </a:lnTo>
                <a:lnTo>
                  <a:pt x="4292" y="3925"/>
                </a:lnTo>
                <a:lnTo>
                  <a:pt x="4219" y="3925"/>
                </a:lnTo>
                <a:lnTo>
                  <a:pt x="4182" y="3962"/>
                </a:lnTo>
                <a:lnTo>
                  <a:pt x="4072" y="4072"/>
                </a:lnTo>
                <a:lnTo>
                  <a:pt x="3962" y="4292"/>
                </a:lnTo>
                <a:lnTo>
                  <a:pt x="3889" y="4549"/>
                </a:lnTo>
                <a:lnTo>
                  <a:pt x="3852" y="5283"/>
                </a:lnTo>
                <a:lnTo>
                  <a:pt x="3852" y="5649"/>
                </a:lnTo>
                <a:lnTo>
                  <a:pt x="3852" y="6053"/>
                </a:lnTo>
                <a:lnTo>
                  <a:pt x="3559" y="5723"/>
                </a:lnTo>
                <a:lnTo>
                  <a:pt x="3229" y="5393"/>
                </a:lnTo>
                <a:lnTo>
                  <a:pt x="2642" y="4769"/>
                </a:lnTo>
                <a:lnTo>
                  <a:pt x="2568" y="4659"/>
                </a:lnTo>
                <a:lnTo>
                  <a:pt x="2495" y="4586"/>
                </a:lnTo>
                <a:lnTo>
                  <a:pt x="2385" y="4586"/>
                </a:lnTo>
                <a:lnTo>
                  <a:pt x="2385" y="4622"/>
                </a:lnTo>
                <a:lnTo>
                  <a:pt x="2312" y="4622"/>
                </a:lnTo>
                <a:lnTo>
                  <a:pt x="1908" y="4769"/>
                </a:lnTo>
                <a:lnTo>
                  <a:pt x="1468" y="4842"/>
                </a:lnTo>
                <a:lnTo>
                  <a:pt x="1064" y="4916"/>
                </a:lnTo>
                <a:lnTo>
                  <a:pt x="624" y="4952"/>
                </a:lnTo>
                <a:lnTo>
                  <a:pt x="1138" y="4329"/>
                </a:lnTo>
                <a:lnTo>
                  <a:pt x="1358" y="3999"/>
                </a:lnTo>
                <a:lnTo>
                  <a:pt x="1541" y="3632"/>
                </a:lnTo>
                <a:lnTo>
                  <a:pt x="1688" y="3595"/>
                </a:lnTo>
                <a:lnTo>
                  <a:pt x="1725" y="3558"/>
                </a:lnTo>
                <a:lnTo>
                  <a:pt x="1761" y="3485"/>
                </a:lnTo>
                <a:lnTo>
                  <a:pt x="1798" y="3448"/>
                </a:lnTo>
                <a:lnTo>
                  <a:pt x="1798" y="3375"/>
                </a:lnTo>
                <a:lnTo>
                  <a:pt x="1761" y="3302"/>
                </a:lnTo>
                <a:lnTo>
                  <a:pt x="1725" y="3265"/>
                </a:lnTo>
                <a:lnTo>
                  <a:pt x="1651" y="3228"/>
                </a:lnTo>
                <a:lnTo>
                  <a:pt x="1541" y="3045"/>
                </a:lnTo>
                <a:lnTo>
                  <a:pt x="1211" y="2458"/>
                </a:lnTo>
                <a:lnTo>
                  <a:pt x="844" y="1908"/>
                </a:lnTo>
                <a:lnTo>
                  <a:pt x="624" y="1651"/>
                </a:lnTo>
                <a:lnTo>
                  <a:pt x="367" y="1431"/>
                </a:lnTo>
                <a:lnTo>
                  <a:pt x="257" y="1394"/>
                </a:lnTo>
                <a:lnTo>
                  <a:pt x="184" y="1431"/>
                </a:lnTo>
                <a:lnTo>
                  <a:pt x="111" y="1504"/>
                </a:lnTo>
                <a:lnTo>
                  <a:pt x="111" y="1578"/>
                </a:lnTo>
                <a:lnTo>
                  <a:pt x="111" y="1614"/>
                </a:lnTo>
                <a:lnTo>
                  <a:pt x="331" y="1945"/>
                </a:lnTo>
                <a:lnTo>
                  <a:pt x="551" y="2238"/>
                </a:lnTo>
                <a:lnTo>
                  <a:pt x="771" y="2531"/>
                </a:lnTo>
                <a:lnTo>
                  <a:pt x="954" y="2825"/>
                </a:lnTo>
                <a:lnTo>
                  <a:pt x="1101" y="3155"/>
                </a:lnTo>
                <a:lnTo>
                  <a:pt x="1174" y="3338"/>
                </a:lnTo>
                <a:lnTo>
                  <a:pt x="1284" y="3522"/>
                </a:lnTo>
                <a:lnTo>
                  <a:pt x="1101" y="3669"/>
                </a:lnTo>
                <a:lnTo>
                  <a:pt x="918" y="3815"/>
                </a:lnTo>
                <a:lnTo>
                  <a:pt x="587" y="4219"/>
                </a:lnTo>
                <a:lnTo>
                  <a:pt x="294" y="4622"/>
                </a:lnTo>
                <a:lnTo>
                  <a:pt x="37" y="5062"/>
                </a:lnTo>
                <a:lnTo>
                  <a:pt x="1" y="5172"/>
                </a:lnTo>
                <a:lnTo>
                  <a:pt x="1" y="5283"/>
                </a:lnTo>
                <a:lnTo>
                  <a:pt x="74" y="5356"/>
                </a:lnTo>
                <a:lnTo>
                  <a:pt x="184" y="5393"/>
                </a:lnTo>
                <a:lnTo>
                  <a:pt x="734" y="5393"/>
                </a:lnTo>
                <a:lnTo>
                  <a:pt x="1284" y="5356"/>
                </a:lnTo>
                <a:lnTo>
                  <a:pt x="1835" y="5246"/>
                </a:lnTo>
                <a:lnTo>
                  <a:pt x="2348" y="5062"/>
                </a:lnTo>
                <a:lnTo>
                  <a:pt x="2568" y="5356"/>
                </a:lnTo>
                <a:lnTo>
                  <a:pt x="2788" y="5576"/>
                </a:lnTo>
                <a:lnTo>
                  <a:pt x="3229" y="6163"/>
                </a:lnTo>
                <a:lnTo>
                  <a:pt x="3485" y="6383"/>
                </a:lnTo>
                <a:lnTo>
                  <a:pt x="3632" y="6493"/>
                </a:lnTo>
                <a:lnTo>
                  <a:pt x="3779" y="6566"/>
                </a:lnTo>
                <a:lnTo>
                  <a:pt x="3889" y="6566"/>
                </a:lnTo>
                <a:lnTo>
                  <a:pt x="4036" y="6530"/>
                </a:lnTo>
                <a:lnTo>
                  <a:pt x="4146" y="6603"/>
                </a:lnTo>
                <a:lnTo>
                  <a:pt x="4292" y="6603"/>
                </a:lnTo>
                <a:lnTo>
                  <a:pt x="4366" y="6530"/>
                </a:lnTo>
                <a:lnTo>
                  <a:pt x="4402" y="6456"/>
                </a:lnTo>
                <a:lnTo>
                  <a:pt x="4439" y="6383"/>
                </a:lnTo>
                <a:lnTo>
                  <a:pt x="4402" y="6310"/>
                </a:lnTo>
                <a:lnTo>
                  <a:pt x="4366" y="6273"/>
                </a:lnTo>
                <a:lnTo>
                  <a:pt x="4329" y="6236"/>
                </a:lnTo>
                <a:lnTo>
                  <a:pt x="4292" y="6053"/>
                </a:lnTo>
                <a:lnTo>
                  <a:pt x="4292" y="5833"/>
                </a:lnTo>
                <a:lnTo>
                  <a:pt x="4256" y="5172"/>
                </a:lnTo>
                <a:lnTo>
                  <a:pt x="4256" y="4769"/>
                </a:lnTo>
                <a:lnTo>
                  <a:pt x="4256" y="4402"/>
                </a:lnTo>
                <a:lnTo>
                  <a:pt x="4402" y="4402"/>
                </a:lnTo>
                <a:lnTo>
                  <a:pt x="4476" y="4365"/>
                </a:lnTo>
                <a:lnTo>
                  <a:pt x="4549" y="4292"/>
                </a:lnTo>
                <a:lnTo>
                  <a:pt x="4549" y="4255"/>
                </a:lnTo>
                <a:lnTo>
                  <a:pt x="4622" y="4219"/>
                </a:lnTo>
                <a:lnTo>
                  <a:pt x="5209" y="3889"/>
                </a:lnTo>
                <a:lnTo>
                  <a:pt x="5539" y="3705"/>
                </a:lnTo>
                <a:lnTo>
                  <a:pt x="5686" y="3595"/>
                </a:lnTo>
                <a:lnTo>
                  <a:pt x="5833" y="3485"/>
                </a:lnTo>
                <a:lnTo>
                  <a:pt x="5980" y="3485"/>
                </a:lnTo>
                <a:lnTo>
                  <a:pt x="6090" y="3448"/>
                </a:lnTo>
                <a:lnTo>
                  <a:pt x="6126" y="3375"/>
                </a:lnTo>
                <a:lnTo>
                  <a:pt x="6163" y="3302"/>
                </a:lnTo>
                <a:lnTo>
                  <a:pt x="6163" y="3228"/>
                </a:lnTo>
                <a:lnTo>
                  <a:pt x="6126" y="3118"/>
                </a:lnTo>
                <a:lnTo>
                  <a:pt x="6090" y="3045"/>
                </a:lnTo>
                <a:lnTo>
                  <a:pt x="5980" y="3008"/>
                </a:lnTo>
                <a:lnTo>
                  <a:pt x="5576" y="2935"/>
                </a:lnTo>
                <a:lnTo>
                  <a:pt x="5173" y="2788"/>
                </a:lnTo>
                <a:lnTo>
                  <a:pt x="4769" y="2678"/>
                </a:lnTo>
                <a:lnTo>
                  <a:pt x="4366" y="2568"/>
                </a:lnTo>
                <a:lnTo>
                  <a:pt x="4366" y="2275"/>
                </a:lnTo>
                <a:lnTo>
                  <a:pt x="4329" y="2018"/>
                </a:lnTo>
                <a:lnTo>
                  <a:pt x="4256" y="1468"/>
                </a:lnTo>
                <a:lnTo>
                  <a:pt x="4256" y="881"/>
                </a:lnTo>
                <a:lnTo>
                  <a:pt x="4219" y="551"/>
                </a:lnTo>
                <a:lnTo>
                  <a:pt x="4182" y="257"/>
                </a:lnTo>
                <a:lnTo>
                  <a:pt x="4219" y="184"/>
                </a:lnTo>
                <a:lnTo>
                  <a:pt x="4256" y="110"/>
                </a:lnTo>
                <a:lnTo>
                  <a:pt x="4219" y="37"/>
                </a:lnTo>
                <a:lnTo>
                  <a:pt x="4182"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89" name="Google Shape;289;p4"/>
          <p:cNvSpPr txBox="1">
            <a:spLocks noGrp="1"/>
          </p:cNvSpPr>
          <p:nvPr>
            <p:ph type="sldNum" idx="12"/>
          </p:nvPr>
        </p:nvSpPr>
        <p:spPr>
          <a:xfrm>
            <a:off x="4297650" y="4853299"/>
            <a:ext cx="548700" cy="290100"/>
          </a:xfrm>
          <a:prstGeom prst="rect">
            <a:avLst/>
          </a:prstGeom>
        </p:spPr>
        <p:txBody>
          <a:bodyPr spcFirstLastPara="1" wrap="square" lIns="91425" tIns="91425" rIns="91425" bIns="91425" anchor="ctr" anchorCtr="0">
            <a:noAutofit/>
          </a:bodyPr>
          <a:lstStyle>
            <a:lvl1pPr lvl="0" algn="ctr" rtl="0">
              <a:buNone/>
              <a:defRPr/>
            </a:lvl1pPr>
            <a:lvl2pPr lvl="1" algn="ctr" rtl="0">
              <a:buNone/>
              <a:defRPr/>
            </a:lvl2pPr>
            <a:lvl3pPr lvl="2" algn="ctr" rtl="0">
              <a:buNone/>
              <a:defRPr/>
            </a:lvl3pPr>
            <a:lvl4pPr lvl="3" algn="ctr" rtl="0">
              <a:buNone/>
              <a:defRPr/>
            </a:lvl4pPr>
            <a:lvl5pPr lvl="4" algn="ctr" rtl="0">
              <a:buNone/>
              <a:defRPr/>
            </a:lvl5pPr>
            <a:lvl6pPr lvl="5" algn="ctr" rtl="0">
              <a:buNone/>
              <a:defRPr/>
            </a:lvl6pPr>
            <a:lvl7pPr lvl="6" algn="ctr" rtl="0">
              <a:buNone/>
              <a:defRPr/>
            </a:lvl7pPr>
            <a:lvl8pPr lvl="7" algn="ctr" rtl="0">
              <a:buNone/>
              <a:defRPr/>
            </a:lvl8pPr>
            <a:lvl9pPr lvl="8" algn="ctr" rtl="0">
              <a:buNone/>
              <a:defRPr/>
            </a:lvl9pPr>
          </a:lstStyle>
          <a:p>
            <a:pPr marL="0" lvl="0" indent="0" algn="ctr" rtl="0">
              <a:spcBef>
                <a:spcPts val="0"/>
              </a:spcBef>
              <a:spcAft>
                <a:spcPts val="0"/>
              </a:spcAft>
              <a:buNone/>
            </a:pPr>
            <a:fld id="{00000000-1234-1234-1234-123412341234}" type="slidenum">
              <a:rPr lang="en"/>
              <a:t>‹#›</a:t>
            </a:fld>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 1 column" type="tx">
  <p:cSld name="TITLE_AND_BODY">
    <p:spTree>
      <p:nvGrpSpPr>
        <p:cNvPr id="1" name="Shape 290"/>
        <p:cNvGrpSpPr/>
        <p:nvPr/>
      </p:nvGrpSpPr>
      <p:grpSpPr>
        <a:xfrm>
          <a:off x="0" y="0"/>
          <a:ext cx="0" cy="0"/>
          <a:chOff x="0" y="0"/>
          <a:chExt cx="0" cy="0"/>
        </a:xfrm>
      </p:grpSpPr>
      <p:sp>
        <p:nvSpPr>
          <p:cNvPr id="291" name="Google Shape;291;p5"/>
          <p:cNvSpPr txBox="1">
            <a:spLocks noGrp="1"/>
          </p:cNvSpPr>
          <p:nvPr>
            <p:ph type="title"/>
          </p:nvPr>
        </p:nvSpPr>
        <p:spPr>
          <a:xfrm>
            <a:off x="747925" y="225025"/>
            <a:ext cx="6140400" cy="857400"/>
          </a:xfrm>
          <a:prstGeom prst="rect">
            <a:avLst/>
          </a:prstGeom>
        </p:spPr>
        <p:txBody>
          <a:bodyPr spcFirstLastPara="1" wrap="square" lIns="91425" tIns="91425" rIns="91425" bIns="91425" anchor="b" anchorCtr="0">
            <a:noAutofit/>
          </a:bodyPr>
          <a:lstStyle>
            <a:lvl1pPr lvl="0">
              <a:spcBef>
                <a:spcPts val="0"/>
              </a:spcBef>
              <a:spcAft>
                <a:spcPts val="0"/>
              </a:spcAft>
              <a:buSzPts val="1800"/>
              <a:buNone/>
              <a:defRPr/>
            </a:lvl1pPr>
            <a:lvl2pPr lvl="1">
              <a:spcBef>
                <a:spcPts val="0"/>
              </a:spcBef>
              <a:spcAft>
                <a:spcPts val="0"/>
              </a:spcAft>
              <a:buSzPts val="1800"/>
              <a:buNone/>
              <a:defRPr/>
            </a:lvl2pPr>
            <a:lvl3pPr lvl="2">
              <a:spcBef>
                <a:spcPts val="0"/>
              </a:spcBef>
              <a:spcAft>
                <a:spcPts val="0"/>
              </a:spcAft>
              <a:buSzPts val="1800"/>
              <a:buNone/>
              <a:defRPr/>
            </a:lvl3pPr>
            <a:lvl4pPr lvl="3">
              <a:spcBef>
                <a:spcPts val="0"/>
              </a:spcBef>
              <a:spcAft>
                <a:spcPts val="0"/>
              </a:spcAft>
              <a:buSzPts val="1800"/>
              <a:buNone/>
              <a:defRPr/>
            </a:lvl4pPr>
            <a:lvl5pPr lvl="4">
              <a:spcBef>
                <a:spcPts val="0"/>
              </a:spcBef>
              <a:spcAft>
                <a:spcPts val="0"/>
              </a:spcAft>
              <a:buSzPts val="1800"/>
              <a:buNone/>
              <a:defRPr/>
            </a:lvl5pPr>
            <a:lvl6pPr lvl="5">
              <a:spcBef>
                <a:spcPts val="0"/>
              </a:spcBef>
              <a:spcAft>
                <a:spcPts val="0"/>
              </a:spcAft>
              <a:buSzPts val="1800"/>
              <a:buNone/>
              <a:defRPr/>
            </a:lvl6pPr>
            <a:lvl7pPr lvl="6">
              <a:spcBef>
                <a:spcPts val="0"/>
              </a:spcBef>
              <a:spcAft>
                <a:spcPts val="0"/>
              </a:spcAft>
              <a:buSzPts val="1800"/>
              <a:buNone/>
              <a:defRPr/>
            </a:lvl7pPr>
            <a:lvl8pPr lvl="7">
              <a:spcBef>
                <a:spcPts val="0"/>
              </a:spcBef>
              <a:spcAft>
                <a:spcPts val="0"/>
              </a:spcAft>
              <a:buSzPts val="1800"/>
              <a:buNone/>
              <a:defRPr/>
            </a:lvl8pPr>
            <a:lvl9pPr lvl="8">
              <a:spcBef>
                <a:spcPts val="0"/>
              </a:spcBef>
              <a:spcAft>
                <a:spcPts val="0"/>
              </a:spcAft>
              <a:buSzPts val="1800"/>
              <a:buNone/>
              <a:defRPr/>
            </a:lvl9pPr>
          </a:lstStyle>
          <a:p>
            <a:endParaRPr/>
          </a:p>
        </p:txBody>
      </p:sp>
      <p:sp>
        <p:nvSpPr>
          <p:cNvPr id="292" name="Google Shape;292;p5"/>
          <p:cNvSpPr txBox="1">
            <a:spLocks noGrp="1"/>
          </p:cNvSpPr>
          <p:nvPr>
            <p:ph type="body" idx="1"/>
          </p:nvPr>
        </p:nvSpPr>
        <p:spPr>
          <a:xfrm>
            <a:off x="747925" y="1302837"/>
            <a:ext cx="6140400" cy="3610800"/>
          </a:xfrm>
          <a:prstGeom prst="rect">
            <a:avLst/>
          </a:prstGeom>
        </p:spPr>
        <p:txBody>
          <a:bodyPr spcFirstLastPara="1" wrap="square" lIns="91425" tIns="91425" rIns="91425" bIns="91425" anchor="t" anchorCtr="0">
            <a:noAutofit/>
          </a:bodyPr>
          <a:lstStyle>
            <a:lvl1pPr marL="457200" lvl="0" indent="-387350">
              <a:spcBef>
                <a:spcPts val="600"/>
              </a:spcBef>
              <a:spcAft>
                <a:spcPts val="0"/>
              </a:spcAft>
              <a:buSzPts val="2500"/>
              <a:buChar char="✘"/>
              <a:defRPr sz="2500"/>
            </a:lvl1pPr>
            <a:lvl2pPr marL="914400" lvl="1" indent="-355600">
              <a:spcBef>
                <a:spcPts val="0"/>
              </a:spcBef>
              <a:spcAft>
                <a:spcPts val="0"/>
              </a:spcAft>
              <a:buSzPts val="2000"/>
              <a:buChar char="✗"/>
              <a:defRPr/>
            </a:lvl2pPr>
            <a:lvl3pPr marL="1371600" lvl="2" indent="-355600">
              <a:spcBef>
                <a:spcPts val="0"/>
              </a:spcBef>
              <a:spcAft>
                <a:spcPts val="0"/>
              </a:spcAft>
              <a:buSzPts val="2000"/>
              <a:buChar char="■"/>
              <a:defRPr/>
            </a:lvl3pPr>
            <a:lvl4pPr marL="1828800" lvl="3" indent="-342900">
              <a:spcBef>
                <a:spcPts val="0"/>
              </a:spcBef>
              <a:spcAft>
                <a:spcPts val="0"/>
              </a:spcAft>
              <a:buSzPts val="1800"/>
              <a:buChar char="●"/>
              <a:defRPr/>
            </a:lvl4pPr>
            <a:lvl5pPr marL="2286000" lvl="4" indent="-342900">
              <a:spcBef>
                <a:spcPts val="0"/>
              </a:spcBef>
              <a:spcAft>
                <a:spcPts val="0"/>
              </a:spcAft>
              <a:buSzPts val="1800"/>
              <a:buChar char="○"/>
              <a:defRPr/>
            </a:lvl5pPr>
            <a:lvl6pPr marL="2743200" lvl="5" indent="-342900">
              <a:spcBef>
                <a:spcPts val="0"/>
              </a:spcBef>
              <a:spcAft>
                <a:spcPts val="0"/>
              </a:spcAft>
              <a:buSzPts val="1800"/>
              <a:buChar char="■"/>
              <a:defRPr/>
            </a:lvl6pPr>
            <a:lvl7pPr marL="3200400" lvl="6" indent="-342900">
              <a:spcBef>
                <a:spcPts val="0"/>
              </a:spcBef>
              <a:spcAft>
                <a:spcPts val="0"/>
              </a:spcAft>
              <a:buSzPts val="1800"/>
              <a:buChar char="●"/>
              <a:defRPr/>
            </a:lvl7pPr>
            <a:lvl8pPr marL="3657600" lvl="7" indent="-342900">
              <a:spcBef>
                <a:spcPts val="0"/>
              </a:spcBef>
              <a:spcAft>
                <a:spcPts val="0"/>
              </a:spcAft>
              <a:buSzPts val="1800"/>
              <a:buChar char="○"/>
              <a:defRPr/>
            </a:lvl8pPr>
            <a:lvl9pPr marL="4114800" lvl="8" indent="-342900">
              <a:spcBef>
                <a:spcPts val="0"/>
              </a:spcBef>
              <a:spcAft>
                <a:spcPts val="0"/>
              </a:spcAft>
              <a:buSzPts val="1800"/>
              <a:buChar char="■"/>
              <a:defRPr/>
            </a:lvl9pPr>
          </a:lstStyle>
          <a:p>
            <a:endParaRPr/>
          </a:p>
        </p:txBody>
      </p:sp>
      <p:grpSp>
        <p:nvGrpSpPr>
          <p:cNvPr id="293" name="Google Shape;293;p5"/>
          <p:cNvGrpSpPr/>
          <p:nvPr/>
        </p:nvGrpSpPr>
        <p:grpSpPr>
          <a:xfrm>
            <a:off x="7442902" y="-91154"/>
            <a:ext cx="1796289" cy="5330574"/>
            <a:chOff x="6023725" y="842300"/>
            <a:chExt cx="1358150" cy="4030375"/>
          </a:xfrm>
        </p:grpSpPr>
        <p:sp>
          <p:nvSpPr>
            <p:cNvPr id="294" name="Google Shape;294;p5"/>
            <p:cNvSpPr/>
            <p:nvPr/>
          </p:nvSpPr>
          <p:spPr>
            <a:xfrm>
              <a:off x="6371275" y="842300"/>
              <a:ext cx="397100" cy="492450"/>
            </a:xfrm>
            <a:custGeom>
              <a:avLst/>
              <a:gdLst/>
              <a:ahLst/>
              <a:cxnLst/>
              <a:rect l="l" t="t" r="r" b="b"/>
              <a:pathLst>
                <a:path w="15884" h="19698" extrusionOk="0">
                  <a:moveTo>
                    <a:pt x="9355" y="4108"/>
                  </a:moveTo>
                  <a:lnTo>
                    <a:pt x="9465" y="4145"/>
                  </a:lnTo>
                  <a:lnTo>
                    <a:pt x="9538" y="4182"/>
                  </a:lnTo>
                  <a:lnTo>
                    <a:pt x="9648" y="4328"/>
                  </a:lnTo>
                  <a:lnTo>
                    <a:pt x="9721" y="4549"/>
                  </a:lnTo>
                  <a:lnTo>
                    <a:pt x="9721" y="4769"/>
                  </a:lnTo>
                  <a:lnTo>
                    <a:pt x="9721" y="4842"/>
                  </a:lnTo>
                  <a:lnTo>
                    <a:pt x="9685" y="4879"/>
                  </a:lnTo>
                  <a:lnTo>
                    <a:pt x="9575" y="4952"/>
                  </a:lnTo>
                  <a:lnTo>
                    <a:pt x="9391" y="4952"/>
                  </a:lnTo>
                  <a:lnTo>
                    <a:pt x="9355" y="4915"/>
                  </a:lnTo>
                  <a:lnTo>
                    <a:pt x="9281" y="4842"/>
                  </a:lnTo>
                  <a:lnTo>
                    <a:pt x="9208" y="4695"/>
                  </a:lnTo>
                  <a:lnTo>
                    <a:pt x="9171" y="4549"/>
                  </a:lnTo>
                  <a:lnTo>
                    <a:pt x="9171" y="4438"/>
                  </a:lnTo>
                  <a:lnTo>
                    <a:pt x="9171" y="4328"/>
                  </a:lnTo>
                  <a:lnTo>
                    <a:pt x="9245" y="4108"/>
                  </a:lnTo>
                  <a:close/>
                  <a:moveTo>
                    <a:pt x="9355" y="3705"/>
                  </a:moveTo>
                  <a:lnTo>
                    <a:pt x="9245" y="3742"/>
                  </a:lnTo>
                  <a:lnTo>
                    <a:pt x="9135" y="3778"/>
                  </a:lnTo>
                  <a:lnTo>
                    <a:pt x="9025" y="3852"/>
                  </a:lnTo>
                  <a:lnTo>
                    <a:pt x="8988" y="3925"/>
                  </a:lnTo>
                  <a:lnTo>
                    <a:pt x="8914" y="3998"/>
                  </a:lnTo>
                  <a:lnTo>
                    <a:pt x="8841" y="4218"/>
                  </a:lnTo>
                  <a:lnTo>
                    <a:pt x="8804" y="4475"/>
                  </a:lnTo>
                  <a:lnTo>
                    <a:pt x="8804" y="4659"/>
                  </a:lnTo>
                  <a:lnTo>
                    <a:pt x="8841" y="4805"/>
                  </a:lnTo>
                  <a:lnTo>
                    <a:pt x="8878" y="4952"/>
                  </a:lnTo>
                  <a:lnTo>
                    <a:pt x="8988" y="5099"/>
                  </a:lnTo>
                  <a:lnTo>
                    <a:pt x="9098" y="5209"/>
                  </a:lnTo>
                  <a:lnTo>
                    <a:pt x="9245" y="5282"/>
                  </a:lnTo>
                  <a:lnTo>
                    <a:pt x="9391" y="5355"/>
                  </a:lnTo>
                  <a:lnTo>
                    <a:pt x="9538" y="5355"/>
                  </a:lnTo>
                  <a:lnTo>
                    <a:pt x="9721" y="5319"/>
                  </a:lnTo>
                  <a:lnTo>
                    <a:pt x="9868" y="5245"/>
                  </a:lnTo>
                  <a:lnTo>
                    <a:pt x="10015" y="5135"/>
                  </a:lnTo>
                  <a:lnTo>
                    <a:pt x="10088" y="4989"/>
                  </a:lnTo>
                  <a:lnTo>
                    <a:pt x="10125" y="4805"/>
                  </a:lnTo>
                  <a:lnTo>
                    <a:pt x="10125" y="4659"/>
                  </a:lnTo>
                  <a:lnTo>
                    <a:pt x="10088" y="4475"/>
                  </a:lnTo>
                  <a:lnTo>
                    <a:pt x="10052" y="4292"/>
                  </a:lnTo>
                  <a:lnTo>
                    <a:pt x="9978" y="4145"/>
                  </a:lnTo>
                  <a:lnTo>
                    <a:pt x="9905" y="3998"/>
                  </a:lnTo>
                  <a:lnTo>
                    <a:pt x="9795" y="3888"/>
                  </a:lnTo>
                  <a:lnTo>
                    <a:pt x="9648" y="3778"/>
                  </a:lnTo>
                  <a:lnTo>
                    <a:pt x="9501" y="3742"/>
                  </a:lnTo>
                  <a:lnTo>
                    <a:pt x="9355" y="3705"/>
                  </a:lnTo>
                  <a:close/>
                  <a:moveTo>
                    <a:pt x="11262" y="6676"/>
                  </a:moveTo>
                  <a:lnTo>
                    <a:pt x="11262" y="6786"/>
                  </a:lnTo>
                  <a:lnTo>
                    <a:pt x="11225" y="6859"/>
                  </a:lnTo>
                  <a:lnTo>
                    <a:pt x="11152" y="6933"/>
                  </a:lnTo>
                  <a:lnTo>
                    <a:pt x="11042" y="7006"/>
                  </a:lnTo>
                  <a:lnTo>
                    <a:pt x="10785" y="7116"/>
                  </a:lnTo>
                  <a:lnTo>
                    <a:pt x="10602" y="7190"/>
                  </a:lnTo>
                  <a:lnTo>
                    <a:pt x="9795" y="7556"/>
                  </a:lnTo>
                  <a:lnTo>
                    <a:pt x="9721" y="7263"/>
                  </a:lnTo>
                  <a:lnTo>
                    <a:pt x="10639" y="6823"/>
                  </a:lnTo>
                  <a:lnTo>
                    <a:pt x="11079" y="6676"/>
                  </a:lnTo>
                  <a:close/>
                  <a:moveTo>
                    <a:pt x="11115" y="6273"/>
                  </a:moveTo>
                  <a:lnTo>
                    <a:pt x="10859" y="6346"/>
                  </a:lnTo>
                  <a:lnTo>
                    <a:pt x="10052" y="6639"/>
                  </a:lnTo>
                  <a:lnTo>
                    <a:pt x="9648" y="6823"/>
                  </a:lnTo>
                  <a:lnTo>
                    <a:pt x="9281" y="7006"/>
                  </a:lnTo>
                  <a:lnTo>
                    <a:pt x="9208" y="7080"/>
                  </a:lnTo>
                  <a:lnTo>
                    <a:pt x="9208" y="7116"/>
                  </a:lnTo>
                  <a:lnTo>
                    <a:pt x="9208" y="7190"/>
                  </a:lnTo>
                  <a:lnTo>
                    <a:pt x="9208" y="7263"/>
                  </a:lnTo>
                  <a:lnTo>
                    <a:pt x="9318" y="7336"/>
                  </a:lnTo>
                  <a:lnTo>
                    <a:pt x="9465" y="7336"/>
                  </a:lnTo>
                  <a:lnTo>
                    <a:pt x="9465" y="7593"/>
                  </a:lnTo>
                  <a:lnTo>
                    <a:pt x="9538" y="7813"/>
                  </a:lnTo>
                  <a:lnTo>
                    <a:pt x="9575" y="7887"/>
                  </a:lnTo>
                  <a:lnTo>
                    <a:pt x="9648" y="7923"/>
                  </a:lnTo>
                  <a:lnTo>
                    <a:pt x="9758" y="7923"/>
                  </a:lnTo>
                  <a:lnTo>
                    <a:pt x="10492" y="7630"/>
                  </a:lnTo>
                  <a:lnTo>
                    <a:pt x="10859" y="7483"/>
                  </a:lnTo>
                  <a:lnTo>
                    <a:pt x="11225" y="7336"/>
                  </a:lnTo>
                  <a:lnTo>
                    <a:pt x="11409" y="7190"/>
                  </a:lnTo>
                  <a:lnTo>
                    <a:pt x="11556" y="7006"/>
                  </a:lnTo>
                  <a:lnTo>
                    <a:pt x="11629" y="6896"/>
                  </a:lnTo>
                  <a:lnTo>
                    <a:pt x="11629" y="6786"/>
                  </a:lnTo>
                  <a:lnTo>
                    <a:pt x="11629" y="6676"/>
                  </a:lnTo>
                  <a:lnTo>
                    <a:pt x="11592" y="6566"/>
                  </a:lnTo>
                  <a:lnTo>
                    <a:pt x="11556" y="6419"/>
                  </a:lnTo>
                  <a:lnTo>
                    <a:pt x="11482" y="6346"/>
                  </a:lnTo>
                  <a:lnTo>
                    <a:pt x="11372" y="6273"/>
                  </a:lnTo>
                  <a:close/>
                  <a:moveTo>
                    <a:pt x="10198" y="2861"/>
                  </a:moveTo>
                  <a:lnTo>
                    <a:pt x="10235" y="3228"/>
                  </a:lnTo>
                  <a:lnTo>
                    <a:pt x="10345" y="3595"/>
                  </a:lnTo>
                  <a:lnTo>
                    <a:pt x="10565" y="4292"/>
                  </a:lnTo>
                  <a:lnTo>
                    <a:pt x="10822" y="5062"/>
                  </a:lnTo>
                  <a:lnTo>
                    <a:pt x="10895" y="5282"/>
                  </a:lnTo>
                  <a:lnTo>
                    <a:pt x="9025" y="6052"/>
                  </a:lnTo>
                  <a:lnTo>
                    <a:pt x="7154" y="6786"/>
                  </a:lnTo>
                  <a:lnTo>
                    <a:pt x="5173" y="7593"/>
                  </a:lnTo>
                  <a:lnTo>
                    <a:pt x="4146" y="7997"/>
                  </a:lnTo>
                  <a:lnTo>
                    <a:pt x="3816" y="8143"/>
                  </a:lnTo>
                  <a:lnTo>
                    <a:pt x="3486" y="8290"/>
                  </a:lnTo>
                  <a:lnTo>
                    <a:pt x="3266" y="7887"/>
                  </a:lnTo>
                  <a:lnTo>
                    <a:pt x="3045" y="7446"/>
                  </a:lnTo>
                  <a:lnTo>
                    <a:pt x="2679" y="6566"/>
                  </a:lnTo>
                  <a:lnTo>
                    <a:pt x="2532" y="6162"/>
                  </a:lnTo>
                  <a:lnTo>
                    <a:pt x="2385" y="5869"/>
                  </a:lnTo>
                  <a:lnTo>
                    <a:pt x="2238" y="5612"/>
                  </a:lnTo>
                  <a:lnTo>
                    <a:pt x="2715" y="5539"/>
                  </a:lnTo>
                  <a:lnTo>
                    <a:pt x="3192" y="5429"/>
                  </a:lnTo>
                  <a:lnTo>
                    <a:pt x="3669" y="5282"/>
                  </a:lnTo>
                  <a:lnTo>
                    <a:pt x="4146" y="5099"/>
                  </a:lnTo>
                  <a:lnTo>
                    <a:pt x="5210" y="4659"/>
                  </a:lnTo>
                  <a:lnTo>
                    <a:pt x="6273" y="4218"/>
                  </a:lnTo>
                  <a:lnTo>
                    <a:pt x="6824" y="4035"/>
                  </a:lnTo>
                  <a:lnTo>
                    <a:pt x="7374" y="3852"/>
                  </a:lnTo>
                  <a:lnTo>
                    <a:pt x="8474" y="3558"/>
                  </a:lnTo>
                  <a:lnTo>
                    <a:pt x="9025" y="3411"/>
                  </a:lnTo>
                  <a:lnTo>
                    <a:pt x="9538" y="3191"/>
                  </a:lnTo>
                  <a:lnTo>
                    <a:pt x="9868" y="3081"/>
                  </a:lnTo>
                  <a:lnTo>
                    <a:pt x="10015" y="2971"/>
                  </a:lnTo>
                  <a:lnTo>
                    <a:pt x="10198" y="2861"/>
                  </a:lnTo>
                  <a:close/>
                  <a:moveTo>
                    <a:pt x="8658" y="7740"/>
                  </a:moveTo>
                  <a:lnTo>
                    <a:pt x="8694" y="7923"/>
                  </a:lnTo>
                  <a:lnTo>
                    <a:pt x="8071" y="8253"/>
                  </a:lnTo>
                  <a:lnTo>
                    <a:pt x="7704" y="8437"/>
                  </a:lnTo>
                  <a:lnTo>
                    <a:pt x="7594" y="8437"/>
                  </a:lnTo>
                  <a:lnTo>
                    <a:pt x="7557" y="8363"/>
                  </a:lnTo>
                  <a:lnTo>
                    <a:pt x="7557" y="8180"/>
                  </a:lnTo>
                  <a:lnTo>
                    <a:pt x="8658" y="7740"/>
                  </a:lnTo>
                  <a:close/>
                  <a:moveTo>
                    <a:pt x="10198" y="2384"/>
                  </a:moveTo>
                  <a:lnTo>
                    <a:pt x="9978" y="2458"/>
                  </a:lnTo>
                  <a:lnTo>
                    <a:pt x="9795" y="2568"/>
                  </a:lnTo>
                  <a:lnTo>
                    <a:pt x="9391" y="2788"/>
                  </a:lnTo>
                  <a:lnTo>
                    <a:pt x="8841" y="2971"/>
                  </a:lnTo>
                  <a:lnTo>
                    <a:pt x="8328" y="3155"/>
                  </a:lnTo>
                  <a:lnTo>
                    <a:pt x="7264" y="3411"/>
                  </a:lnTo>
                  <a:lnTo>
                    <a:pt x="6750" y="3558"/>
                  </a:lnTo>
                  <a:lnTo>
                    <a:pt x="6237" y="3742"/>
                  </a:lnTo>
                  <a:lnTo>
                    <a:pt x="5210" y="4145"/>
                  </a:lnTo>
                  <a:lnTo>
                    <a:pt x="4219" y="4585"/>
                  </a:lnTo>
                  <a:lnTo>
                    <a:pt x="3669" y="4805"/>
                  </a:lnTo>
                  <a:lnTo>
                    <a:pt x="3119" y="4989"/>
                  </a:lnTo>
                  <a:lnTo>
                    <a:pt x="2018" y="5319"/>
                  </a:lnTo>
                  <a:lnTo>
                    <a:pt x="1945" y="5355"/>
                  </a:lnTo>
                  <a:lnTo>
                    <a:pt x="1908" y="5392"/>
                  </a:lnTo>
                  <a:lnTo>
                    <a:pt x="1908" y="5466"/>
                  </a:lnTo>
                  <a:lnTo>
                    <a:pt x="1945" y="5539"/>
                  </a:lnTo>
                  <a:lnTo>
                    <a:pt x="1982" y="5576"/>
                  </a:lnTo>
                  <a:lnTo>
                    <a:pt x="1945" y="5686"/>
                  </a:lnTo>
                  <a:lnTo>
                    <a:pt x="1945" y="5759"/>
                  </a:lnTo>
                  <a:lnTo>
                    <a:pt x="2018" y="5979"/>
                  </a:lnTo>
                  <a:lnTo>
                    <a:pt x="2165" y="6456"/>
                  </a:lnTo>
                  <a:lnTo>
                    <a:pt x="2385" y="6933"/>
                  </a:lnTo>
                  <a:lnTo>
                    <a:pt x="2752" y="7850"/>
                  </a:lnTo>
                  <a:lnTo>
                    <a:pt x="2972" y="8290"/>
                  </a:lnTo>
                  <a:lnTo>
                    <a:pt x="3192" y="8694"/>
                  </a:lnTo>
                  <a:lnTo>
                    <a:pt x="3266" y="8767"/>
                  </a:lnTo>
                  <a:lnTo>
                    <a:pt x="3302" y="8804"/>
                  </a:lnTo>
                  <a:lnTo>
                    <a:pt x="3412" y="8804"/>
                  </a:lnTo>
                  <a:lnTo>
                    <a:pt x="3522" y="8730"/>
                  </a:lnTo>
                  <a:lnTo>
                    <a:pt x="3596" y="8620"/>
                  </a:lnTo>
                  <a:lnTo>
                    <a:pt x="3999" y="8510"/>
                  </a:lnTo>
                  <a:lnTo>
                    <a:pt x="4403" y="8363"/>
                  </a:lnTo>
                  <a:lnTo>
                    <a:pt x="5173" y="8033"/>
                  </a:lnTo>
                  <a:lnTo>
                    <a:pt x="7300" y="7190"/>
                  </a:lnTo>
                  <a:lnTo>
                    <a:pt x="9281" y="6419"/>
                  </a:lnTo>
                  <a:lnTo>
                    <a:pt x="10235" y="6052"/>
                  </a:lnTo>
                  <a:lnTo>
                    <a:pt x="10712" y="5832"/>
                  </a:lnTo>
                  <a:lnTo>
                    <a:pt x="11152" y="5612"/>
                  </a:lnTo>
                  <a:lnTo>
                    <a:pt x="11262" y="5612"/>
                  </a:lnTo>
                  <a:lnTo>
                    <a:pt x="11335" y="5539"/>
                  </a:lnTo>
                  <a:lnTo>
                    <a:pt x="11372" y="5392"/>
                  </a:lnTo>
                  <a:lnTo>
                    <a:pt x="11372" y="5282"/>
                  </a:lnTo>
                  <a:lnTo>
                    <a:pt x="11299" y="5025"/>
                  </a:lnTo>
                  <a:lnTo>
                    <a:pt x="11042" y="4255"/>
                  </a:lnTo>
                  <a:lnTo>
                    <a:pt x="10785" y="3485"/>
                  </a:lnTo>
                  <a:lnTo>
                    <a:pt x="10639" y="3118"/>
                  </a:lnTo>
                  <a:lnTo>
                    <a:pt x="10455" y="2751"/>
                  </a:lnTo>
                  <a:lnTo>
                    <a:pt x="10418" y="2714"/>
                  </a:lnTo>
                  <a:lnTo>
                    <a:pt x="10345" y="2678"/>
                  </a:lnTo>
                  <a:lnTo>
                    <a:pt x="10382" y="2568"/>
                  </a:lnTo>
                  <a:lnTo>
                    <a:pt x="10382" y="2494"/>
                  </a:lnTo>
                  <a:lnTo>
                    <a:pt x="10308" y="2421"/>
                  </a:lnTo>
                  <a:lnTo>
                    <a:pt x="10198" y="2384"/>
                  </a:lnTo>
                  <a:close/>
                  <a:moveTo>
                    <a:pt x="8694" y="7263"/>
                  </a:moveTo>
                  <a:lnTo>
                    <a:pt x="7337" y="7813"/>
                  </a:lnTo>
                  <a:lnTo>
                    <a:pt x="7264" y="7850"/>
                  </a:lnTo>
                  <a:lnTo>
                    <a:pt x="7227" y="7923"/>
                  </a:lnTo>
                  <a:lnTo>
                    <a:pt x="7190" y="7997"/>
                  </a:lnTo>
                  <a:lnTo>
                    <a:pt x="7227" y="8070"/>
                  </a:lnTo>
                  <a:lnTo>
                    <a:pt x="7190" y="8143"/>
                  </a:lnTo>
                  <a:lnTo>
                    <a:pt x="7154" y="8363"/>
                  </a:lnTo>
                  <a:lnTo>
                    <a:pt x="7190" y="8620"/>
                  </a:lnTo>
                  <a:lnTo>
                    <a:pt x="7227" y="8730"/>
                  </a:lnTo>
                  <a:lnTo>
                    <a:pt x="7300" y="8840"/>
                  </a:lnTo>
                  <a:lnTo>
                    <a:pt x="7411" y="8877"/>
                  </a:lnTo>
                  <a:lnTo>
                    <a:pt x="7557" y="8877"/>
                  </a:lnTo>
                  <a:lnTo>
                    <a:pt x="7704" y="8840"/>
                  </a:lnTo>
                  <a:lnTo>
                    <a:pt x="7887" y="8804"/>
                  </a:lnTo>
                  <a:lnTo>
                    <a:pt x="8218" y="8620"/>
                  </a:lnTo>
                  <a:lnTo>
                    <a:pt x="9061" y="8217"/>
                  </a:lnTo>
                  <a:lnTo>
                    <a:pt x="9098" y="8180"/>
                  </a:lnTo>
                  <a:lnTo>
                    <a:pt x="9171" y="8107"/>
                  </a:lnTo>
                  <a:lnTo>
                    <a:pt x="9171" y="8033"/>
                  </a:lnTo>
                  <a:lnTo>
                    <a:pt x="9171" y="7960"/>
                  </a:lnTo>
                  <a:lnTo>
                    <a:pt x="8951" y="7410"/>
                  </a:lnTo>
                  <a:lnTo>
                    <a:pt x="8914" y="7336"/>
                  </a:lnTo>
                  <a:lnTo>
                    <a:pt x="8841" y="7300"/>
                  </a:lnTo>
                  <a:lnTo>
                    <a:pt x="8768" y="7263"/>
                  </a:lnTo>
                  <a:close/>
                  <a:moveTo>
                    <a:pt x="11702" y="8327"/>
                  </a:moveTo>
                  <a:lnTo>
                    <a:pt x="11886" y="8694"/>
                  </a:lnTo>
                  <a:lnTo>
                    <a:pt x="12106" y="9060"/>
                  </a:lnTo>
                  <a:lnTo>
                    <a:pt x="11702" y="9244"/>
                  </a:lnTo>
                  <a:lnTo>
                    <a:pt x="11335" y="9390"/>
                  </a:lnTo>
                  <a:lnTo>
                    <a:pt x="10932" y="9500"/>
                  </a:lnTo>
                  <a:lnTo>
                    <a:pt x="10528" y="9611"/>
                  </a:lnTo>
                  <a:lnTo>
                    <a:pt x="10382" y="9244"/>
                  </a:lnTo>
                  <a:lnTo>
                    <a:pt x="10198" y="8877"/>
                  </a:lnTo>
                  <a:lnTo>
                    <a:pt x="10162" y="8840"/>
                  </a:lnTo>
                  <a:lnTo>
                    <a:pt x="10565" y="8730"/>
                  </a:lnTo>
                  <a:lnTo>
                    <a:pt x="10932" y="8620"/>
                  </a:lnTo>
                  <a:lnTo>
                    <a:pt x="11702" y="8327"/>
                  </a:lnTo>
                  <a:close/>
                  <a:moveTo>
                    <a:pt x="11776" y="7887"/>
                  </a:moveTo>
                  <a:lnTo>
                    <a:pt x="11299" y="8070"/>
                  </a:lnTo>
                  <a:lnTo>
                    <a:pt x="10822" y="8217"/>
                  </a:lnTo>
                  <a:lnTo>
                    <a:pt x="9868" y="8510"/>
                  </a:lnTo>
                  <a:lnTo>
                    <a:pt x="9832" y="8510"/>
                  </a:lnTo>
                  <a:lnTo>
                    <a:pt x="9795" y="8583"/>
                  </a:lnTo>
                  <a:lnTo>
                    <a:pt x="9758" y="8694"/>
                  </a:lnTo>
                  <a:lnTo>
                    <a:pt x="9832" y="8804"/>
                  </a:lnTo>
                  <a:lnTo>
                    <a:pt x="9868" y="8840"/>
                  </a:lnTo>
                  <a:lnTo>
                    <a:pt x="9942" y="8877"/>
                  </a:lnTo>
                  <a:lnTo>
                    <a:pt x="9905" y="8950"/>
                  </a:lnTo>
                  <a:lnTo>
                    <a:pt x="9905" y="9024"/>
                  </a:lnTo>
                  <a:lnTo>
                    <a:pt x="10088" y="9427"/>
                  </a:lnTo>
                  <a:lnTo>
                    <a:pt x="10198" y="9867"/>
                  </a:lnTo>
                  <a:lnTo>
                    <a:pt x="10235" y="9941"/>
                  </a:lnTo>
                  <a:lnTo>
                    <a:pt x="10272" y="9977"/>
                  </a:lnTo>
                  <a:lnTo>
                    <a:pt x="10308" y="10014"/>
                  </a:lnTo>
                  <a:lnTo>
                    <a:pt x="10382" y="10051"/>
                  </a:lnTo>
                  <a:lnTo>
                    <a:pt x="10932" y="9904"/>
                  </a:lnTo>
                  <a:lnTo>
                    <a:pt x="11446" y="9757"/>
                  </a:lnTo>
                  <a:lnTo>
                    <a:pt x="11959" y="9574"/>
                  </a:lnTo>
                  <a:lnTo>
                    <a:pt x="12436" y="9317"/>
                  </a:lnTo>
                  <a:lnTo>
                    <a:pt x="12509" y="9280"/>
                  </a:lnTo>
                  <a:lnTo>
                    <a:pt x="12583" y="9207"/>
                  </a:lnTo>
                  <a:lnTo>
                    <a:pt x="12583" y="9097"/>
                  </a:lnTo>
                  <a:lnTo>
                    <a:pt x="12546" y="9024"/>
                  </a:lnTo>
                  <a:lnTo>
                    <a:pt x="12253" y="8547"/>
                  </a:lnTo>
                  <a:lnTo>
                    <a:pt x="11996" y="7997"/>
                  </a:lnTo>
                  <a:lnTo>
                    <a:pt x="11959" y="7923"/>
                  </a:lnTo>
                  <a:lnTo>
                    <a:pt x="11922" y="7887"/>
                  </a:lnTo>
                  <a:close/>
                  <a:moveTo>
                    <a:pt x="8914" y="9354"/>
                  </a:moveTo>
                  <a:lnTo>
                    <a:pt x="9061" y="9757"/>
                  </a:lnTo>
                  <a:lnTo>
                    <a:pt x="9281" y="10161"/>
                  </a:lnTo>
                  <a:lnTo>
                    <a:pt x="8658" y="10491"/>
                  </a:lnTo>
                  <a:lnTo>
                    <a:pt x="7961" y="10784"/>
                  </a:lnTo>
                  <a:lnTo>
                    <a:pt x="7814" y="10858"/>
                  </a:lnTo>
                  <a:lnTo>
                    <a:pt x="7741" y="10858"/>
                  </a:lnTo>
                  <a:lnTo>
                    <a:pt x="7704" y="10821"/>
                  </a:lnTo>
                  <a:lnTo>
                    <a:pt x="7631" y="10674"/>
                  </a:lnTo>
                  <a:lnTo>
                    <a:pt x="7594" y="10491"/>
                  </a:lnTo>
                  <a:lnTo>
                    <a:pt x="7521" y="10161"/>
                  </a:lnTo>
                  <a:lnTo>
                    <a:pt x="7374" y="9867"/>
                  </a:lnTo>
                  <a:lnTo>
                    <a:pt x="8914" y="9354"/>
                  </a:lnTo>
                  <a:close/>
                  <a:moveTo>
                    <a:pt x="8951" y="8950"/>
                  </a:moveTo>
                  <a:lnTo>
                    <a:pt x="7154" y="9537"/>
                  </a:lnTo>
                  <a:lnTo>
                    <a:pt x="7117" y="9574"/>
                  </a:lnTo>
                  <a:lnTo>
                    <a:pt x="7080" y="9611"/>
                  </a:lnTo>
                  <a:lnTo>
                    <a:pt x="7044" y="9721"/>
                  </a:lnTo>
                  <a:lnTo>
                    <a:pt x="7080" y="9831"/>
                  </a:lnTo>
                  <a:lnTo>
                    <a:pt x="7190" y="9904"/>
                  </a:lnTo>
                  <a:lnTo>
                    <a:pt x="7190" y="10124"/>
                  </a:lnTo>
                  <a:lnTo>
                    <a:pt x="7227" y="10381"/>
                  </a:lnTo>
                  <a:lnTo>
                    <a:pt x="7374" y="10858"/>
                  </a:lnTo>
                  <a:lnTo>
                    <a:pt x="7411" y="11004"/>
                  </a:lnTo>
                  <a:lnTo>
                    <a:pt x="7521" y="11114"/>
                  </a:lnTo>
                  <a:lnTo>
                    <a:pt x="7631" y="11188"/>
                  </a:lnTo>
                  <a:lnTo>
                    <a:pt x="7777" y="11225"/>
                  </a:lnTo>
                  <a:lnTo>
                    <a:pt x="8034" y="11151"/>
                  </a:lnTo>
                  <a:lnTo>
                    <a:pt x="8291" y="11078"/>
                  </a:lnTo>
                  <a:lnTo>
                    <a:pt x="8768" y="10858"/>
                  </a:lnTo>
                  <a:lnTo>
                    <a:pt x="9245" y="10601"/>
                  </a:lnTo>
                  <a:lnTo>
                    <a:pt x="9685" y="10344"/>
                  </a:lnTo>
                  <a:lnTo>
                    <a:pt x="9721" y="10271"/>
                  </a:lnTo>
                  <a:lnTo>
                    <a:pt x="9758" y="10197"/>
                  </a:lnTo>
                  <a:lnTo>
                    <a:pt x="9758" y="10161"/>
                  </a:lnTo>
                  <a:lnTo>
                    <a:pt x="9721" y="10087"/>
                  </a:lnTo>
                  <a:lnTo>
                    <a:pt x="9538" y="9867"/>
                  </a:lnTo>
                  <a:lnTo>
                    <a:pt x="9391" y="9611"/>
                  </a:lnTo>
                  <a:lnTo>
                    <a:pt x="9281" y="9354"/>
                  </a:lnTo>
                  <a:lnTo>
                    <a:pt x="9208" y="9060"/>
                  </a:lnTo>
                  <a:lnTo>
                    <a:pt x="9171" y="8987"/>
                  </a:lnTo>
                  <a:lnTo>
                    <a:pt x="9098" y="8950"/>
                  </a:lnTo>
                  <a:close/>
                  <a:moveTo>
                    <a:pt x="12473" y="10344"/>
                  </a:moveTo>
                  <a:lnTo>
                    <a:pt x="12619" y="10711"/>
                  </a:lnTo>
                  <a:lnTo>
                    <a:pt x="11959" y="11078"/>
                  </a:lnTo>
                  <a:lnTo>
                    <a:pt x="11299" y="11445"/>
                  </a:lnTo>
                  <a:lnTo>
                    <a:pt x="11152" y="10894"/>
                  </a:lnTo>
                  <a:lnTo>
                    <a:pt x="11189" y="10858"/>
                  </a:lnTo>
                  <a:lnTo>
                    <a:pt x="11189" y="10784"/>
                  </a:lnTo>
                  <a:lnTo>
                    <a:pt x="11482" y="10674"/>
                  </a:lnTo>
                  <a:lnTo>
                    <a:pt x="11776" y="10601"/>
                  </a:lnTo>
                  <a:lnTo>
                    <a:pt x="12473" y="10344"/>
                  </a:lnTo>
                  <a:close/>
                  <a:moveTo>
                    <a:pt x="6273" y="10418"/>
                  </a:moveTo>
                  <a:lnTo>
                    <a:pt x="6347" y="10454"/>
                  </a:lnTo>
                  <a:lnTo>
                    <a:pt x="6420" y="10564"/>
                  </a:lnTo>
                  <a:lnTo>
                    <a:pt x="6567" y="10894"/>
                  </a:lnTo>
                  <a:lnTo>
                    <a:pt x="5797" y="11261"/>
                  </a:lnTo>
                  <a:lnTo>
                    <a:pt x="5100" y="11738"/>
                  </a:lnTo>
                  <a:lnTo>
                    <a:pt x="4953" y="11298"/>
                  </a:lnTo>
                  <a:lnTo>
                    <a:pt x="4843" y="11078"/>
                  </a:lnTo>
                  <a:lnTo>
                    <a:pt x="4733" y="10894"/>
                  </a:lnTo>
                  <a:lnTo>
                    <a:pt x="5613" y="10601"/>
                  </a:lnTo>
                  <a:lnTo>
                    <a:pt x="5943" y="10491"/>
                  </a:lnTo>
                  <a:lnTo>
                    <a:pt x="6237" y="10418"/>
                  </a:lnTo>
                  <a:close/>
                  <a:moveTo>
                    <a:pt x="12583" y="9867"/>
                  </a:moveTo>
                  <a:lnTo>
                    <a:pt x="12509" y="9904"/>
                  </a:lnTo>
                  <a:lnTo>
                    <a:pt x="11519" y="10271"/>
                  </a:lnTo>
                  <a:lnTo>
                    <a:pt x="11115" y="10381"/>
                  </a:lnTo>
                  <a:lnTo>
                    <a:pt x="10932" y="10491"/>
                  </a:lnTo>
                  <a:lnTo>
                    <a:pt x="10859" y="10564"/>
                  </a:lnTo>
                  <a:lnTo>
                    <a:pt x="10785" y="10638"/>
                  </a:lnTo>
                  <a:lnTo>
                    <a:pt x="10785" y="10748"/>
                  </a:lnTo>
                  <a:lnTo>
                    <a:pt x="10822" y="10821"/>
                  </a:lnTo>
                  <a:lnTo>
                    <a:pt x="10859" y="10858"/>
                  </a:lnTo>
                  <a:lnTo>
                    <a:pt x="10859" y="10894"/>
                  </a:lnTo>
                  <a:lnTo>
                    <a:pt x="10895" y="11335"/>
                  </a:lnTo>
                  <a:lnTo>
                    <a:pt x="11005" y="11738"/>
                  </a:lnTo>
                  <a:lnTo>
                    <a:pt x="11005" y="11848"/>
                  </a:lnTo>
                  <a:lnTo>
                    <a:pt x="11079" y="11885"/>
                  </a:lnTo>
                  <a:lnTo>
                    <a:pt x="11152" y="11921"/>
                  </a:lnTo>
                  <a:lnTo>
                    <a:pt x="11225" y="11921"/>
                  </a:lnTo>
                  <a:lnTo>
                    <a:pt x="12142" y="11445"/>
                  </a:lnTo>
                  <a:lnTo>
                    <a:pt x="12986" y="10931"/>
                  </a:lnTo>
                  <a:lnTo>
                    <a:pt x="13060" y="10858"/>
                  </a:lnTo>
                  <a:lnTo>
                    <a:pt x="13096" y="10784"/>
                  </a:lnTo>
                  <a:lnTo>
                    <a:pt x="13096" y="10711"/>
                  </a:lnTo>
                  <a:lnTo>
                    <a:pt x="13060" y="10638"/>
                  </a:lnTo>
                  <a:lnTo>
                    <a:pt x="12876" y="10344"/>
                  </a:lnTo>
                  <a:lnTo>
                    <a:pt x="12766" y="10014"/>
                  </a:lnTo>
                  <a:lnTo>
                    <a:pt x="12729" y="9941"/>
                  </a:lnTo>
                  <a:lnTo>
                    <a:pt x="12656" y="9904"/>
                  </a:lnTo>
                  <a:lnTo>
                    <a:pt x="12583" y="9867"/>
                  </a:lnTo>
                  <a:close/>
                  <a:moveTo>
                    <a:pt x="6200" y="9977"/>
                  </a:moveTo>
                  <a:lnTo>
                    <a:pt x="5980" y="10014"/>
                  </a:lnTo>
                  <a:lnTo>
                    <a:pt x="5760" y="10087"/>
                  </a:lnTo>
                  <a:lnTo>
                    <a:pt x="5356" y="10234"/>
                  </a:lnTo>
                  <a:lnTo>
                    <a:pt x="4843" y="10381"/>
                  </a:lnTo>
                  <a:lnTo>
                    <a:pt x="4329" y="10564"/>
                  </a:lnTo>
                  <a:lnTo>
                    <a:pt x="4293" y="10601"/>
                  </a:lnTo>
                  <a:lnTo>
                    <a:pt x="4256" y="10638"/>
                  </a:lnTo>
                  <a:lnTo>
                    <a:pt x="4219" y="10784"/>
                  </a:lnTo>
                  <a:lnTo>
                    <a:pt x="4256" y="10894"/>
                  </a:lnTo>
                  <a:lnTo>
                    <a:pt x="4293" y="10931"/>
                  </a:lnTo>
                  <a:lnTo>
                    <a:pt x="4366" y="10968"/>
                  </a:lnTo>
                  <a:lnTo>
                    <a:pt x="4513" y="11298"/>
                  </a:lnTo>
                  <a:lnTo>
                    <a:pt x="4659" y="11701"/>
                  </a:lnTo>
                  <a:lnTo>
                    <a:pt x="4769" y="12142"/>
                  </a:lnTo>
                  <a:lnTo>
                    <a:pt x="4843" y="12215"/>
                  </a:lnTo>
                  <a:lnTo>
                    <a:pt x="4916" y="12252"/>
                  </a:lnTo>
                  <a:lnTo>
                    <a:pt x="4990" y="12252"/>
                  </a:lnTo>
                  <a:lnTo>
                    <a:pt x="5100" y="12215"/>
                  </a:lnTo>
                  <a:lnTo>
                    <a:pt x="5540" y="11921"/>
                  </a:lnTo>
                  <a:lnTo>
                    <a:pt x="5980" y="11665"/>
                  </a:lnTo>
                  <a:lnTo>
                    <a:pt x="6420" y="11445"/>
                  </a:lnTo>
                  <a:lnTo>
                    <a:pt x="6934" y="11225"/>
                  </a:lnTo>
                  <a:lnTo>
                    <a:pt x="6970" y="11188"/>
                  </a:lnTo>
                  <a:lnTo>
                    <a:pt x="7044" y="11114"/>
                  </a:lnTo>
                  <a:lnTo>
                    <a:pt x="7044" y="11041"/>
                  </a:lnTo>
                  <a:lnTo>
                    <a:pt x="7044" y="10931"/>
                  </a:lnTo>
                  <a:lnTo>
                    <a:pt x="6897" y="10601"/>
                  </a:lnTo>
                  <a:lnTo>
                    <a:pt x="6750" y="10307"/>
                  </a:lnTo>
                  <a:lnTo>
                    <a:pt x="6677" y="10161"/>
                  </a:lnTo>
                  <a:lnTo>
                    <a:pt x="6530" y="10051"/>
                  </a:lnTo>
                  <a:lnTo>
                    <a:pt x="6383" y="10014"/>
                  </a:lnTo>
                  <a:lnTo>
                    <a:pt x="6200" y="9977"/>
                  </a:lnTo>
                  <a:close/>
                  <a:moveTo>
                    <a:pt x="9832" y="11371"/>
                  </a:moveTo>
                  <a:lnTo>
                    <a:pt x="10125" y="11921"/>
                  </a:lnTo>
                  <a:lnTo>
                    <a:pt x="9721" y="12142"/>
                  </a:lnTo>
                  <a:lnTo>
                    <a:pt x="9318" y="12288"/>
                  </a:lnTo>
                  <a:lnTo>
                    <a:pt x="8914" y="12435"/>
                  </a:lnTo>
                  <a:lnTo>
                    <a:pt x="8511" y="12545"/>
                  </a:lnTo>
                  <a:lnTo>
                    <a:pt x="8328" y="12032"/>
                  </a:lnTo>
                  <a:lnTo>
                    <a:pt x="8694" y="11921"/>
                  </a:lnTo>
                  <a:lnTo>
                    <a:pt x="9098" y="11738"/>
                  </a:lnTo>
                  <a:lnTo>
                    <a:pt x="9832" y="11371"/>
                  </a:lnTo>
                  <a:close/>
                  <a:moveTo>
                    <a:pt x="9868" y="10894"/>
                  </a:moveTo>
                  <a:lnTo>
                    <a:pt x="8951" y="11298"/>
                  </a:lnTo>
                  <a:lnTo>
                    <a:pt x="8474" y="11481"/>
                  </a:lnTo>
                  <a:lnTo>
                    <a:pt x="8071" y="11738"/>
                  </a:lnTo>
                  <a:lnTo>
                    <a:pt x="7997" y="11738"/>
                  </a:lnTo>
                  <a:lnTo>
                    <a:pt x="7924" y="11775"/>
                  </a:lnTo>
                  <a:lnTo>
                    <a:pt x="7887" y="11885"/>
                  </a:lnTo>
                  <a:lnTo>
                    <a:pt x="7887" y="11958"/>
                  </a:lnTo>
                  <a:lnTo>
                    <a:pt x="8034" y="12398"/>
                  </a:lnTo>
                  <a:lnTo>
                    <a:pt x="8181" y="12839"/>
                  </a:lnTo>
                  <a:lnTo>
                    <a:pt x="8254" y="12949"/>
                  </a:lnTo>
                  <a:lnTo>
                    <a:pt x="8328" y="12985"/>
                  </a:lnTo>
                  <a:lnTo>
                    <a:pt x="8364" y="12985"/>
                  </a:lnTo>
                  <a:lnTo>
                    <a:pt x="8951" y="12839"/>
                  </a:lnTo>
                  <a:lnTo>
                    <a:pt x="9465" y="12655"/>
                  </a:lnTo>
                  <a:lnTo>
                    <a:pt x="10015" y="12472"/>
                  </a:lnTo>
                  <a:lnTo>
                    <a:pt x="10528" y="12215"/>
                  </a:lnTo>
                  <a:lnTo>
                    <a:pt x="10565" y="12142"/>
                  </a:lnTo>
                  <a:lnTo>
                    <a:pt x="10602" y="12105"/>
                  </a:lnTo>
                  <a:lnTo>
                    <a:pt x="10602" y="12032"/>
                  </a:lnTo>
                  <a:lnTo>
                    <a:pt x="10602" y="11958"/>
                  </a:lnTo>
                  <a:lnTo>
                    <a:pt x="10125" y="11041"/>
                  </a:lnTo>
                  <a:lnTo>
                    <a:pt x="10088" y="10968"/>
                  </a:lnTo>
                  <a:lnTo>
                    <a:pt x="10015" y="10894"/>
                  </a:lnTo>
                  <a:close/>
                  <a:moveTo>
                    <a:pt x="13133" y="12288"/>
                  </a:moveTo>
                  <a:lnTo>
                    <a:pt x="13243" y="12325"/>
                  </a:lnTo>
                  <a:lnTo>
                    <a:pt x="13353" y="12472"/>
                  </a:lnTo>
                  <a:lnTo>
                    <a:pt x="13610" y="12985"/>
                  </a:lnTo>
                  <a:lnTo>
                    <a:pt x="12839" y="13242"/>
                  </a:lnTo>
                  <a:lnTo>
                    <a:pt x="12106" y="13572"/>
                  </a:lnTo>
                  <a:lnTo>
                    <a:pt x="11996" y="13352"/>
                  </a:lnTo>
                  <a:lnTo>
                    <a:pt x="11886" y="13132"/>
                  </a:lnTo>
                  <a:lnTo>
                    <a:pt x="11739" y="12692"/>
                  </a:lnTo>
                  <a:lnTo>
                    <a:pt x="12032" y="12618"/>
                  </a:lnTo>
                  <a:lnTo>
                    <a:pt x="12289" y="12545"/>
                  </a:lnTo>
                  <a:lnTo>
                    <a:pt x="12839" y="12362"/>
                  </a:lnTo>
                  <a:lnTo>
                    <a:pt x="13023" y="12288"/>
                  </a:lnTo>
                  <a:close/>
                  <a:moveTo>
                    <a:pt x="7044" y="12325"/>
                  </a:moveTo>
                  <a:lnTo>
                    <a:pt x="7337" y="13022"/>
                  </a:lnTo>
                  <a:lnTo>
                    <a:pt x="5833" y="13792"/>
                  </a:lnTo>
                  <a:lnTo>
                    <a:pt x="5613" y="13132"/>
                  </a:lnTo>
                  <a:lnTo>
                    <a:pt x="5943" y="12875"/>
                  </a:lnTo>
                  <a:lnTo>
                    <a:pt x="6273" y="12655"/>
                  </a:lnTo>
                  <a:lnTo>
                    <a:pt x="6677" y="12472"/>
                  </a:lnTo>
                  <a:lnTo>
                    <a:pt x="7044" y="12325"/>
                  </a:lnTo>
                  <a:close/>
                  <a:moveTo>
                    <a:pt x="13060" y="11885"/>
                  </a:moveTo>
                  <a:lnTo>
                    <a:pt x="12839" y="11921"/>
                  </a:lnTo>
                  <a:lnTo>
                    <a:pt x="12473" y="12068"/>
                  </a:lnTo>
                  <a:lnTo>
                    <a:pt x="11922" y="12215"/>
                  </a:lnTo>
                  <a:lnTo>
                    <a:pt x="11666" y="12288"/>
                  </a:lnTo>
                  <a:lnTo>
                    <a:pt x="11446" y="12398"/>
                  </a:lnTo>
                  <a:lnTo>
                    <a:pt x="11372" y="12435"/>
                  </a:lnTo>
                  <a:lnTo>
                    <a:pt x="11372" y="12472"/>
                  </a:lnTo>
                  <a:lnTo>
                    <a:pt x="11372" y="12582"/>
                  </a:lnTo>
                  <a:lnTo>
                    <a:pt x="11446" y="12655"/>
                  </a:lnTo>
                  <a:lnTo>
                    <a:pt x="11519" y="12692"/>
                  </a:lnTo>
                  <a:lnTo>
                    <a:pt x="11482" y="12839"/>
                  </a:lnTo>
                  <a:lnTo>
                    <a:pt x="11482" y="13022"/>
                  </a:lnTo>
                  <a:lnTo>
                    <a:pt x="11519" y="13169"/>
                  </a:lnTo>
                  <a:lnTo>
                    <a:pt x="11556" y="13315"/>
                  </a:lnTo>
                  <a:lnTo>
                    <a:pt x="11702" y="13646"/>
                  </a:lnTo>
                  <a:lnTo>
                    <a:pt x="11886" y="13902"/>
                  </a:lnTo>
                  <a:lnTo>
                    <a:pt x="11996" y="13976"/>
                  </a:lnTo>
                  <a:lnTo>
                    <a:pt x="12106" y="13976"/>
                  </a:lnTo>
                  <a:lnTo>
                    <a:pt x="13023" y="13609"/>
                  </a:lnTo>
                  <a:lnTo>
                    <a:pt x="13940" y="13279"/>
                  </a:lnTo>
                  <a:lnTo>
                    <a:pt x="14013" y="13205"/>
                  </a:lnTo>
                  <a:lnTo>
                    <a:pt x="14050" y="13169"/>
                  </a:lnTo>
                  <a:lnTo>
                    <a:pt x="14087" y="13095"/>
                  </a:lnTo>
                  <a:lnTo>
                    <a:pt x="14050" y="13022"/>
                  </a:lnTo>
                  <a:lnTo>
                    <a:pt x="13646" y="12142"/>
                  </a:lnTo>
                  <a:lnTo>
                    <a:pt x="13573" y="12032"/>
                  </a:lnTo>
                  <a:lnTo>
                    <a:pt x="13463" y="11958"/>
                  </a:lnTo>
                  <a:lnTo>
                    <a:pt x="13353" y="11885"/>
                  </a:lnTo>
                  <a:close/>
                  <a:moveTo>
                    <a:pt x="7190" y="11848"/>
                  </a:moveTo>
                  <a:lnTo>
                    <a:pt x="7117" y="11885"/>
                  </a:lnTo>
                  <a:lnTo>
                    <a:pt x="6640" y="12032"/>
                  </a:lnTo>
                  <a:lnTo>
                    <a:pt x="6163" y="12215"/>
                  </a:lnTo>
                  <a:lnTo>
                    <a:pt x="5723" y="12508"/>
                  </a:lnTo>
                  <a:lnTo>
                    <a:pt x="5320" y="12802"/>
                  </a:lnTo>
                  <a:lnTo>
                    <a:pt x="5246" y="12839"/>
                  </a:lnTo>
                  <a:lnTo>
                    <a:pt x="5210" y="12875"/>
                  </a:lnTo>
                  <a:lnTo>
                    <a:pt x="5173" y="12912"/>
                  </a:lnTo>
                  <a:lnTo>
                    <a:pt x="5173" y="12985"/>
                  </a:lnTo>
                  <a:lnTo>
                    <a:pt x="5246" y="13279"/>
                  </a:lnTo>
                  <a:lnTo>
                    <a:pt x="5320" y="13572"/>
                  </a:lnTo>
                  <a:lnTo>
                    <a:pt x="5540" y="14159"/>
                  </a:lnTo>
                  <a:lnTo>
                    <a:pt x="5576" y="14196"/>
                  </a:lnTo>
                  <a:lnTo>
                    <a:pt x="5650" y="14269"/>
                  </a:lnTo>
                  <a:lnTo>
                    <a:pt x="5797" y="14269"/>
                  </a:lnTo>
                  <a:lnTo>
                    <a:pt x="7667" y="13315"/>
                  </a:lnTo>
                  <a:lnTo>
                    <a:pt x="7741" y="13279"/>
                  </a:lnTo>
                  <a:lnTo>
                    <a:pt x="7777" y="13205"/>
                  </a:lnTo>
                  <a:lnTo>
                    <a:pt x="7814" y="13132"/>
                  </a:lnTo>
                  <a:lnTo>
                    <a:pt x="7777" y="13059"/>
                  </a:lnTo>
                  <a:lnTo>
                    <a:pt x="7374" y="11995"/>
                  </a:lnTo>
                  <a:lnTo>
                    <a:pt x="7337" y="11921"/>
                  </a:lnTo>
                  <a:lnTo>
                    <a:pt x="7264" y="11885"/>
                  </a:lnTo>
                  <a:lnTo>
                    <a:pt x="7190" y="11848"/>
                  </a:lnTo>
                  <a:close/>
                  <a:moveTo>
                    <a:pt x="10528" y="13279"/>
                  </a:moveTo>
                  <a:lnTo>
                    <a:pt x="10895" y="13976"/>
                  </a:lnTo>
                  <a:lnTo>
                    <a:pt x="9318" y="14599"/>
                  </a:lnTo>
                  <a:lnTo>
                    <a:pt x="9025" y="13902"/>
                  </a:lnTo>
                  <a:lnTo>
                    <a:pt x="9098" y="13829"/>
                  </a:lnTo>
                  <a:lnTo>
                    <a:pt x="9098" y="13792"/>
                  </a:lnTo>
                  <a:lnTo>
                    <a:pt x="9135" y="13756"/>
                  </a:lnTo>
                  <a:lnTo>
                    <a:pt x="9465" y="13609"/>
                  </a:lnTo>
                  <a:lnTo>
                    <a:pt x="9758" y="13535"/>
                  </a:lnTo>
                  <a:lnTo>
                    <a:pt x="10528" y="13279"/>
                  </a:lnTo>
                  <a:close/>
                  <a:moveTo>
                    <a:pt x="10639" y="12839"/>
                  </a:moveTo>
                  <a:lnTo>
                    <a:pt x="10565" y="12875"/>
                  </a:lnTo>
                  <a:lnTo>
                    <a:pt x="9501" y="13242"/>
                  </a:lnTo>
                  <a:lnTo>
                    <a:pt x="9061" y="13352"/>
                  </a:lnTo>
                  <a:lnTo>
                    <a:pt x="8878" y="13462"/>
                  </a:lnTo>
                  <a:lnTo>
                    <a:pt x="8768" y="13499"/>
                  </a:lnTo>
                  <a:lnTo>
                    <a:pt x="8731" y="13572"/>
                  </a:lnTo>
                  <a:lnTo>
                    <a:pt x="8658" y="13682"/>
                  </a:lnTo>
                  <a:lnTo>
                    <a:pt x="8694" y="13829"/>
                  </a:lnTo>
                  <a:lnTo>
                    <a:pt x="8731" y="13866"/>
                  </a:lnTo>
                  <a:lnTo>
                    <a:pt x="8731" y="13902"/>
                  </a:lnTo>
                  <a:lnTo>
                    <a:pt x="8768" y="14159"/>
                  </a:lnTo>
                  <a:lnTo>
                    <a:pt x="8841" y="14416"/>
                  </a:lnTo>
                  <a:lnTo>
                    <a:pt x="9025" y="14893"/>
                  </a:lnTo>
                  <a:lnTo>
                    <a:pt x="9098" y="14929"/>
                  </a:lnTo>
                  <a:lnTo>
                    <a:pt x="9135" y="14966"/>
                  </a:lnTo>
                  <a:lnTo>
                    <a:pt x="9208" y="15003"/>
                  </a:lnTo>
                  <a:lnTo>
                    <a:pt x="9281" y="15003"/>
                  </a:lnTo>
                  <a:lnTo>
                    <a:pt x="11225" y="14269"/>
                  </a:lnTo>
                  <a:lnTo>
                    <a:pt x="11262" y="14232"/>
                  </a:lnTo>
                  <a:lnTo>
                    <a:pt x="11299" y="14159"/>
                  </a:lnTo>
                  <a:lnTo>
                    <a:pt x="11335" y="14086"/>
                  </a:lnTo>
                  <a:lnTo>
                    <a:pt x="11335" y="14012"/>
                  </a:lnTo>
                  <a:lnTo>
                    <a:pt x="10822" y="12985"/>
                  </a:lnTo>
                  <a:lnTo>
                    <a:pt x="10785" y="12912"/>
                  </a:lnTo>
                  <a:lnTo>
                    <a:pt x="10712" y="12875"/>
                  </a:lnTo>
                  <a:lnTo>
                    <a:pt x="10639" y="12839"/>
                  </a:lnTo>
                  <a:close/>
                  <a:moveTo>
                    <a:pt x="7997" y="14342"/>
                  </a:moveTo>
                  <a:lnTo>
                    <a:pt x="8107" y="14489"/>
                  </a:lnTo>
                  <a:lnTo>
                    <a:pt x="8144" y="14599"/>
                  </a:lnTo>
                  <a:lnTo>
                    <a:pt x="8107" y="14746"/>
                  </a:lnTo>
                  <a:lnTo>
                    <a:pt x="8034" y="14893"/>
                  </a:lnTo>
                  <a:lnTo>
                    <a:pt x="7924" y="15003"/>
                  </a:lnTo>
                  <a:lnTo>
                    <a:pt x="7814" y="15149"/>
                  </a:lnTo>
                  <a:lnTo>
                    <a:pt x="7557" y="15296"/>
                  </a:lnTo>
                  <a:lnTo>
                    <a:pt x="7044" y="15516"/>
                  </a:lnTo>
                  <a:lnTo>
                    <a:pt x="6787" y="15590"/>
                  </a:lnTo>
                  <a:lnTo>
                    <a:pt x="6567" y="15736"/>
                  </a:lnTo>
                  <a:lnTo>
                    <a:pt x="6310" y="15113"/>
                  </a:lnTo>
                  <a:lnTo>
                    <a:pt x="6383" y="15076"/>
                  </a:lnTo>
                  <a:lnTo>
                    <a:pt x="6457" y="14966"/>
                  </a:lnTo>
                  <a:lnTo>
                    <a:pt x="6457" y="14929"/>
                  </a:lnTo>
                  <a:lnTo>
                    <a:pt x="6530" y="15003"/>
                  </a:lnTo>
                  <a:lnTo>
                    <a:pt x="6604" y="14966"/>
                  </a:lnTo>
                  <a:lnTo>
                    <a:pt x="6787" y="14929"/>
                  </a:lnTo>
                  <a:lnTo>
                    <a:pt x="7227" y="14783"/>
                  </a:lnTo>
                  <a:lnTo>
                    <a:pt x="7631" y="14599"/>
                  </a:lnTo>
                  <a:lnTo>
                    <a:pt x="7997" y="14342"/>
                  </a:lnTo>
                  <a:close/>
                  <a:moveTo>
                    <a:pt x="15150" y="15370"/>
                  </a:moveTo>
                  <a:lnTo>
                    <a:pt x="15150" y="15443"/>
                  </a:lnTo>
                  <a:lnTo>
                    <a:pt x="15224" y="15480"/>
                  </a:lnTo>
                  <a:lnTo>
                    <a:pt x="15260" y="15516"/>
                  </a:lnTo>
                  <a:lnTo>
                    <a:pt x="15150" y="15736"/>
                  </a:lnTo>
                  <a:lnTo>
                    <a:pt x="15004" y="15993"/>
                  </a:lnTo>
                  <a:lnTo>
                    <a:pt x="14857" y="15626"/>
                  </a:lnTo>
                  <a:lnTo>
                    <a:pt x="15150" y="15370"/>
                  </a:lnTo>
                  <a:close/>
                  <a:moveTo>
                    <a:pt x="7997" y="13902"/>
                  </a:moveTo>
                  <a:lnTo>
                    <a:pt x="7887" y="13939"/>
                  </a:lnTo>
                  <a:lnTo>
                    <a:pt x="7631" y="14122"/>
                  </a:lnTo>
                  <a:lnTo>
                    <a:pt x="7337" y="14269"/>
                  </a:lnTo>
                  <a:lnTo>
                    <a:pt x="7044" y="14416"/>
                  </a:lnTo>
                  <a:lnTo>
                    <a:pt x="6750" y="14526"/>
                  </a:lnTo>
                  <a:lnTo>
                    <a:pt x="6347" y="14599"/>
                  </a:lnTo>
                  <a:lnTo>
                    <a:pt x="6163" y="14673"/>
                  </a:lnTo>
                  <a:lnTo>
                    <a:pt x="6090" y="14746"/>
                  </a:lnTo>
                  <a:lnTo>
                    <a:pt x="6017" y="14819"/>
                  </a:lnTo>
                  <a:lnTo>
                    <a:pt x="6017" y="14929"/>
                  </a:lnTo>
                  <a:lnTo>
                    <a:pt x="5943" y="15003"/>
                  </a:lnTo>
                  <a:lnTo>
                    <a:pt x="5943" y="15113"/>
                  </a:lnTo>
                  <a:lnTo>
                    <a:pt x="6127" y="15590"/>
                  </a:lnTo>
                  <a:lnTo>
                    <a:pt x="6273" y="16103"/>
                  </a:lnTo>
                  <a:lnTo>
                    <a:pt x="6347" y="16177"/>
                  </a:lnTo>
                  <a:lnTo>
                    <a:pt x="6420" y="16213"/>
                  </a:lnTo>
                  <a:lnTo>
                    <a:pt x="6493" y="16213"/>
                  </a:lnTo>
                  <a:lnTo>
                    <a:pt x="6567" y="16177"/>
                  </a:lnTo>
                  <a:lnTo>
                    <a:pt x="6787" y="16030"/>
                  </a:lnTo>
                  <a:lnTo>
                    <a:pt x="7007" y="15920"/>
                  </a:lnTo>
                  <a:lnTo>
                    <a:pt x="7484" y="15736"/>
                  </a:lnTo>
                  <a:lnTo>
                    <a:pt x="7704" y="15663"/>
                  </a:lnTo>
                  <a:lnTo>
                    <a:pt x="7924" y="15553"/>
                  </a:lnTo>
                  <a:lnTo>
                    <a:pt x="8144" y="15406"/>
                  </a:lnTo>
                  <a:lnTo>
                    <a:pt x="8328" y="15223"/>
                  </a:lnTo>
                  <a:lnTo>
                    <a:pt x="8438" y="15076"/>
                  </a:lnTo>
                  <a:lnTo>
                    <a:pt x="8511" y="14893"/>
                  </a:lnTo>
                  <a:lnTo>
                    <a:pt x="8511" y="14709"/>
                  </a:lnTo>
                  <a:lnTo>
                    <a:pt x="8511" y="14526"/>
                  </a:lnTo>
                  <a:lnTo>
                    <a:pt x="8474" y="14342"/>
                  </a:lnTo>
                  <a:lnTo>
                    <a:pt x="8364" y="14159"/>
                  </a:lnTo>
                  <a:lnTo>
                    <a:pt x="8254" y="14049"/>
                  </a:lnTo>
                  <a:lnTo>
                    <a:pt x="8071" y="13939"/>
                  </a:lnTo>
                  <a:lnTo>
                    <a:pt x="7997" y="13902"/>
                  </a:lnTo>
                  <a:close/>
                  <a:moveTo>
                    <a:pt x="14710" y="15736"/>
                  </a:moveTo>
                  <a:lnTo>
                    <a:pt x="14747" y="15993"/>
                  </a:lnTo>
                  <a:lnTo>
                    <a:pt x="14820" y="16250"/>
                  </a:lnTo>
                  <a:lnTo>
                    <a:pt x="14490" y="16507"/>
                  </a:lnTo>
                  <a:lnTo>
                    <a:pt x="14417" y="16397"/>
                  </a:lnTo>
                  <a:lnTo>
                    <a:pt x="14307" y="15993"/>
                  </a:lnTo>
                  <a:lnTo>
                    <a:pt x="14380" y="15956"/>
                  </a:lnTo>
                  <a:lnTo>
                    <a:pt x="14710" y="15736"/>
                  </a:lnTo>
                  <a:close/>
                  <a:moveTo>
                    <a:pt x="14123" y="16103"/>
                  </a:moveTo>
                  <a:lnTo>
                    <a:pt x="14160" y="16397"/>
                  </a:lnTo>
                  <a:lnTo>
                    <a:pt x="14233" y="16690"/>
                  </a:lnTo>
                  <a:lnTo>
                    <a:pt x="13830" y="16873"/>
                  </a:lnTo>
                  <a:lnTo>
                    <a:pt x="13720" y="16727"/>
                  </a:lnTo>
                  <a:lnTo>
                    <a:pt x="13500" y="16433"/>
                  </a:lnTo>
                  <a:lnTo>
                    <a:pt x="14123" y="16103"/>
                  </a:lnTo>
                  <a:close/>
                  <a:moveTo>
                    <a:pt x="13426" y="16470"/>
                  </a:moveTo>
                  <a:lnTo>
                    <a:pt x="13500" y="16727"/>
                  </a:lnTo>
                  <a:lnTo>
                    <a:pt x="13536" y="16873"/>
                  </a:lnTo>
                  <a:lnTo>
                    <a:pt x="13573" y="16984"/>
                  </a:lnTo>
                  <a:lnTo>
                    <a:pt x="13096" y="17167"/>
                  </a:lnTo>
                  <a:lnTo>
                    <a:pt x="12986" y="17057"/>
                  </a:lnTo>
                  <a:lnTo>
                    <a:pt x="12876" y="16873"/>
                  </a:lnTo>
                  <a:lnTo>
                    <a:pt x="12839" y="16727"/>
                  </a:lnTo>
                  <a:lnTo>
                    <a:pt x="13426" y="16470"/>
                  </a:lnTo>
                  <a:close/>
                  <a:moveTo>
                    <a:pt x="12583" y="16837"/>
                  </a:moveTo>
                  <a:lnTo>
                    <a:pt x="12656" y="17094"/>
                  </a:lnTo>
                  <a:lnTo>
                    <a:pt x="12803" y="17277"/>
                  </a:lnTo>
                  <a:lnTo>
                    <a:pt x="12399" y="17460"/>
                  </a:lnTo>
                  <a:lnTo>
                    <a:pt x="12326" y="17387"/>
                  </a:lnTo>
                  <a:lnTo>
                    <a:pt x="12253" y="17277"/>
                  </a:lnTo>
                  <a:lnTo>
                    <a:pt x="12216" y="17167"/>
                  </a:lnTo>
                  <a:lnTo>
                    <a:pt x="12216" y="17020"/>
                  </a:lnTo>
                  <a:lnTo>
                    <a:pt x="12583" y="16837"/>
                  </a:lnTo>
                  <a:close/>
                  <a:moveTo>
                    <a:pt x="12032" y="17094"/>
                  </a:moveTo>
                  <a:lnTo>
                    <a:pt x="11996" y="17240"/>
                  </a:lnTo>
                  <a:lnTo>
                    <a:pt x="12032" y="17387"/>
                  </a:lnTo>
                  <a:lnTo>
                    <a:pt x="12106" y="17570"/>
                  </a:lnTo>
                  <a:lnTo>
                    <a:pt x="11812" y="17644"/>
                  </a:lnTo>
                  <a:lnTo>
                    <a:pt x="11776" y="17644"/>
                  </a:lnTo>
                  <a:lnTo>
                    <a:pt x="11739" y="17497"/>
                  </a:lnTo>
                  <a:lnTo>
                    <a:pt x="11666" y="17240"/>
                  </a:lnTo>
                  <a:lnTo>
                    <a:pt x="12032" y="17094"/>
                  </a:lnTo>
                  <a:close/>
                  <a:moveTo>
                    <a:pt x="11446" y="17350"/>
                  </a:moveTo>
                  <a:lnTo>
                    <a:pt x="11482" y="17607"/>
                  </a:lnTo>
                  <a:lnTo>
                    <a:pt x="11519" y="17791"/>
                  </a:lnTo>
                  <a:lnTo>
                    <a:pt x="11189" y="17901"/>
                  </a:lnTo>
                  <a:lnTo>
                    <a:pt x="11115" y="17937"/>
                  </a:lnTo>
                  <a:lnTo>
                    <a:pt x="11115" y="17864"/>
                  </a:lnTo>
                  <a:lnTo>
                    <a:pt x="11115" y="17827"/>
                  </a:lnTo>
                  <a:lnTo>
                    <a:pt x="11115" y="17717"/>
                  </a:lnTo>
                  <a:lnTo>
                    <a:pt x="11005" y="17607"/>
                  </a:lnTo>
                  <a:lnTo>
                    <a:pt x="10969" y="17534"/>
                  </a:lnTo>
                  <a:lnTo>
                    <a:pt x="11446" y="17350"/>
                  </a:lnTo>
                  <a:close/>
                  <a:moveTo>
                    <a:pt x="10639" y="17644"/>
                  </a:moveTo>
                  <a:lnTo>
                    <a:pt x="10749" y="17791"/>
                  </a:lnTo>
                  <a:lnTo>
                    <a:pt x="10859" y="17901"/>
                  </a:lnTo>
                  <a:lnTo>
                    <a:pt x="10932" y="17974"/>
                  </a:lnTo>
                  <a:lnTo>
                    <a:pt x="10969" y="17974"/>
                  </a:lnTo>
                  <a:lnTo>
                    <a:pt x="10455" y="18194"/>
                  </a:lnTo>
                  <a:lnTo>
                    <a:pt x="10418" y="18121"/>
                  </a:lnTo>
                  <a:lnTo>
                    <a:pt x="10345" y="18121"/>
                  </a:lnTo>
                  <a:lnTo>
                    <a:pt x="10235" y="18157"/>
                  </a:lnTo>
                  <a:lnTo>
                    <a:pt x="10162" y="17901"/>
                  </a:lnTo>
                  <a:lnTo>
                    <a:pt x="10125" y="17827"/>
                  </a:lnTo>
                  <a:lnTo>
                    <a:pt x="10639" y="17644"/>
                  </a:lnTo>
                  <a:close/>
                  <a:moveTo>
                    <a:pt x="10272" y="440"/>
                  </a:moveTo>
                  <a:lnTo>
                    <a:pt x="10455" y="477"/>
                  </a:lnTo>
                  <a:lnTo>
                    <a:pt x="10565" y="550"/>
                  </a:lnTo>
                  <a:lnTo>
                    <a:pt x="10675" y="624"/>
                  </a:lnTo>
                  <a:lnTo>
                    <a:pt x="10785" y="734"/>
                  </a:lnTo>
                  <a:lnTo>
                    <a:pt x="10969" y="990"/>
                  </a:lnTo>
                  <a:lnTo>
                    <a:pt x="11005" y="1210"/>
                  </a:lnTo>
                  <a:lnTo>
                    <a:pt x="11042" y="1431"/>
                  </a:lnTo>
                  <a:lnTo>
                    <a:pt x="11335" y="2348"/>
                  </a:lnTo>
                  <a:lnTo>
                    <a:pt x="11886" y="3998"/>
                  </a:lnTo>
                  <a:lnTo>
                    <a:pt x="13060" y="7300"/>
                  </a:lnTo>
                  <a:lnTo>
                    <a:pt x="14233" y="10564"/>
                  </a:lnTo>
                  <a:lnTo>
                    <a:pt x="14857" y="12215"/>
                  </a:lnTo>
                  <a:lnTo>
                    <a:pt x="15187" y="13095"/>
                  </a:lnTo>
                  <a:lnTo>
                    <a:pt x="15407" y="13646"/>
                  </a:lnTo>
                  <a:lnTo>
                    <a:pt x="15334" y="13682"/>
                  </a:lnTo>
                  <a:lnTo>
                    <a:pt x="15297" y="13829"/>
                  </a:lnTo>
                  <a:lnTo>
                    <a:pt x="15297" y="13939"/>
                  </a:lnTo>
                  <a:lnTo>
                    <a:pt x="15260" y="14196"/>
                  </a:lnTo>
                  <a:lnTo>
                    <a:pt x="15224" y="14379"/>
                  </a:lnTo>
                  <a:lnTo>
                    <a:pt x="15187" y="14526"/>
                  </a:lnTo>
                  <a:lnTo>
                    <a:pt x="15004" y="14856"/>
                  </a:lnTo>
                  <a:lnTo>
                    <a:pt x="14747" y="15149"/>
                  </a:lnTo>
                  <a:lnTo>
                    <a:pt x="14453" y="15370"/>
                  </a:lnTo>
                  <a:lnTo>
                    <a:pt x="14123" y="15590"/>
                  </a:lnTo>
                  <a:lnTo>
                    <a:pt x="13793" y="15773"/>
                  </a:lnTo>
                  <a:lnTo>
                    <a:pt x="13060" y="16140"/>
                  </a:lnTo>
                  <a:lnTo>
                    <a:pt x="12326" y="16470"/>
                  </a:lnTo>
                  <a:lnTo>
                    <a:pt x="10859" y="17094"/>
                  </a:lnTo>
                  <a:lnTo>
                    <a:pt x="10015" y="17424"/>
                  </a:lnTo>
                  <a:lnTo>
                    <a:pt x="9978" y="17387"/>
                  </a:lnTo>
                  <a:lnTo>
                    <a:pt x="9942" y="17387"/>
                  </a:lnTo>
                  <a:lnTo>
                    <a:pt x="9905" y="17424"/>
                  </a:lnTo>
                  <a:lnTo>
                    <a:pt x="9905" y="17460"/>
                  </a:lnTo>
                  <a:lnTo>
                    <a:pt x="8841" y="17791"/>
                  </a:lnTo>
                  <a:lnTo>
                    <a:pt x="7777" y="18121"/>
                  </a:lnTo>
                  <a:lnTo>
                    <a:pt x="6970" y="18304"/>
                  </a:lnTo>
                  <a:lnTo>
                    <a:pt x="6163" y="18487"/>
                  </a:lnTo>
                  <a:lnTo>
                    <a:pt x="5797" y="18524"/>
                  </a:lnTo>
                  <a:lnTo>
                    <a:pt x="5613" y="18524"/>
                  </a:lnTo>
                  <a:lnTo>
                    <a:pt x="5430" y="18451"/>
                  </a:lnTo>
                  <a:lnTo>
                    <a:pt x="5283" y="18377"/>
                  </a:lnTo>
                  <a:lnTo>
                    <a:pt x="5173" y="18231"/>
                  </a:lnTo>
                  <a:lnTo>
                    <a:pt x="5063" y="18121"/>
                  </a:lnTo>
                  <a:lnTo>
                    <a:pt x="4953" y="17974"/>
                  </a:lnTo>
                  <a:lnTo>
                    <a:pt x="4879" y="17680"/>
                  </a:lnTo>
                  <a:lnTo>
                    <a:pt x="4769" y="17387"/>
                  </a:lnTo>
                  <a:lnTo>
                    <a:pt x="4476" y="16507"/>
                  </a:lnTo>
                  <a:lnTo>
                    <a:pt x="3926" y="14819"/>
                  </a:lnTo>
                  <a:lnTo>
                    <a:pt x="3376" y="13169"/>
                  </a:lnTo>
                  <a:lnTo>
                    <a:pt x="2752" y="11518"/>
                  </a:lnTo>
                  <a:lnTo>
                    <a:pt x="2165" y="9867"/>
                  </a:lnTo>
                  <a:lnTo>
                    <a:pt x="1505" y="8253"/>
                  </a:lnTo>
                  <a:lnTo>
                    <a:pt x="845" y="6603"/>
                  </a:lnTo>
                  <a:lnTo>
                    <a:pt x="588" y="6052"/>
                  </a:lnTo>
                  <a:lnTo>
                    <a:pt x="478" y="5796"/>
                  </a:lnTo>
                  <a:lnTo>
                    <a:pt x="331" y="5539"/>
                  </a:lnTo>
                  <a:lnTo>
                    <a:pt x="368" y="5502"/>
                  </a:lnTo>
                  <a:lnTo>
                    <a:pt x="404" y="5429"/>
                  </a:lnTo>
                  <a:lnTo>
                    <a:pt x="368" y="5209"/>
                  </a:lnTo>
                  <a:lnTo>
                    <a:pt x="404" y="5025"/>
                  </a:lnTo>
                  <a:lnTo>
                    <a:pt x="404" y="4879"/>
                  </a:lnTo>
                  <a:lnTo>
                    <a:pt x="478" y="4695"/>
                  </a:lnTo>
                  <a:lnTo>
                    <a:pt x="624" y="4402"/>
                  </a:lnTo>
                  <a:lnTo>
                    <a:pt x="845" y="4145"/>
                  </a:lnTo>
                  <a:lnTo>
                    <a:pt x="1101" y="3888"/>
                  </a:lnTo>
                  <a:lnTo>
                    <a:pt x="1395" y="3668"/>
                  </a:lnTo>
                  <a:lnTo>
                    <a:pt x="1725" y="3485"/>
                  </a:lnTo>
                  <a:lnTo>
                    <a:pt x="2018" y="3301"/>
                  </a:lnTo>
                  <a:lnTo>
                    <a:pt x="2789" y="2935"/>
                  </a:lnTo>
                  <a:lnTo>
                    <a:pt x="3596" y="2641"/>
                  </a:lnTo>
                  <a:lnTo>
                    <a:pt x="5210" y="2017"/>
                  </a:lnTo>
                  <a:lnTo>
                    <a:pt x="6787" y="1394"/>
                  </a:lnTo>
                  <a:lnTo>
                    <a:pt x="7557" y="1100"/>
                  </a:lnTo>
                  <a:lnTo>
                    <a:pt x="8364" y="807"/>
                  </a:lnTo>
                  <a:lnTo>
                    <a:pt x="9135" y="587"/>
                  </a:lnTo>
                  <a:lnTo>
                    <a:pt x="9538" y="514"/>
                  </a:lnTo>
                  <a:lnTo>
                    <a:pt x="9942" y="440"/>
                  </a:lnTo>
                  <a:close/>
                  <a:moveTo>
                    <a:pt x="9868" y="17937"/>
                  </a:moveTo>
                  <a:lnTo>
                    <a:pt x="9868" y="17974"/>
                  </a:lnTo>
                  <a:lnTo>
                    <a:pt x="9905" y="18157"/>
                  </a:lnTo>
                  <a:lnTo>
                    <a:pt x="10015" y="18341"/>
                  </a:lnTo>
                  <a:lnTo>
                    <a:pt x="9575" y="18524"/>
                  </a:lnTo>
                  <a:lnTo>
                    <a:pt x="9575" y="18487"/>
                  </a:lnTo>
                  <a:lnTo>
                    <a:pt x="9538" y="18341"/>
                  </a:lnTo>
                  <a:lnTo>
                    <a:pt x="9465" y="18231"/>
                  </a:lnTo>
                  <a:lnTo>
                    <a:pt x="9391" y="18084"/>
                  </a:lnTo>
                  <a:lnTo>
                    <a:pt x="9868" y="17937"/>
                  </a:lnTo>
                  <a:close/>
                  <a:moveTo>
                    <a:pt x="9098" y="18194"/>
                  </a:moveTo>
                  <a:lnTo>
                    <a:pt x="9171" y="18414"/>
                  </a:lnTo>
                  <a:lnTo>
                    <a:pt x="9245" y="18524"/>
                  </a:lnTo>
                  <a:lnTo>
                    <a:pt x="9318" y="18598"/>
                  </a:lnTo>
                  <a:lnTo>
                    <a:pt x="8841" y="18781"/>
                  </a:lnTo>
                  <a:lnTo>
                    <a:pt x="8768" y="18708"/>
                  </a:lnTo>
                  <a:lnTo>
                    <a:pt x="8694" y="18598"/>
                  </a:lnTo>
                  <a:lnTo>
                    <a:pt x="8621" y="18487"/>
                  </a:lnTo>
                  <a:lnTo>
                    <a:pt x="8584" y="18341"/>
                  </a:lnTo>
                  <a:lnTo>
                    <a:pt x="9098" y="18194"/>
                  </a:lnTo>
                  <a:close/>
                  <a:moveTo>
                    <a:pt x="8254" y="18414"/>
                  </a:moveTo>
                  <a:lnTo>
                    <a:pt x="8291" y="18561"/>
                  </a:lnTo>
                  <a:lnTo>
                    <a:pt x="8364" y="18744"/>
                  </a:lnTo>
                  <a:lnTo>
                    <a:pt x="8511" y="18928"/>
                  </a:lnTo>
                  <a:lnTo>
                    <a:pt x="8181" y="19038"/>
                  </a:lnTo>
                  <a:lnTo>
                    <a:pt x="8144" y="18964"/>
                  </a:lnTo>
                  <a:lnTo>
                    <a:pt x="8107" y="18928"/>
                  </a:lnTo>
                  <a:lnTo>
                    <a:pt x="7997" y="18854"/>
                  </a:lnTo>
                  <a:lnTo>
                    <a:pt x="7961" y="18818"/>
                  </a:lnTo>
                  <a:lnTo>
                    <a:pt x="7851" y="18634"/>
                  </a:lnTo>
                  <a:lnTo>
                    <a:pt x="7851" y="18561"/>
                  </a:lnTo>
                  <a:lnTo>
                    <a:pt x="8254" y="18414"/>
                  </a:lnTo>
                  <a:close/>
                  <a:moveTo>
                    <a:pt x="5246" y="18818"/>
                  </a:moveTo>
                  <a:lnTo>
                    <a:pt x="5430" y="18891"/>
                  </a:lnTo>
                  <a:lnTo>
                    <a:pt x="5650" y="18928"/>
                  </a:lnTo>
                  <a:lnTo>
                    <a:pt x="5870" y="18964"/>
                  </a:lnTo>
                  <a:lnTo>
                    <a:pt x="5943" y="19221"/>
                  </a:lnTo>
                  <a:lnTo>
                    <a:pt x="5760" y="19148"/>
                  </a:lnTo>
                  <a:lnTo>
                    <a:pt x="5576" y="19038"/>
                  </a:lnTo>
                  <a:lnTo>
                    <a:pt x="5393" y="18928"/>
                  </a:lnTo>
                  <a:lnTo>
                    <a:pt x="5246" y="18818"/>
                  </a:lnTo>
                  <a:close/>
                  <a:moveTo>
                    <a:pt x="7557" y="18634"/>
                  </a:moveTo>
                  <a:lnTo>
                    <a:pt x="7557" y="18781"/>
                  </a:lnTo>
                  <a:lnTo>
                    <a:pt x="7631" y="18928"/>
                  </a:lnTo>
                  <a:lnTo>
                    <a:pt x="7704" y="19038"/>
                  </a:lnTo>
                  <a:lnTo>
                    <a:pt x="7777" y="19148"/>
                  </a:lnTo>
                  <a:lnTo>
                    <a:pt x="7704" y="19184"/>
                  </a:lnTo>
                  <a:lnTo>
                    <a:pt x="7227" y="19294"/>
                  </a:lnTo>
                  <a:lnTo>
                    <a:pt x="7154" y="19184"/>
                  </a:lnTo>
                  <a:lnTo>
                    <a:pt x="7080" y="19074"/>
                  </a:lnTo>
                  <a:lnTo>
                    <a:pt x="6970" y="18928"/>
                  </a:lnTo>
                  <a:lnTo>
                    <a:pt x="6897" y="18781"/>
                  </a:lnTo>
                  <a:lnTo>
                    <a:pt x="7117" y="18708"/>
                  </a:lnTo>
                  <a:lnTo>
                    <a:pt x="7557" y="18634"/>
                  </a:lnTo>
                  <a:close/>
                  <a:moveTo>
                    <a:pt x="6604" y="18854"/>
                  </a:moveTo>
                  <a:lnTo>
                    <a:pt x="6677" y="19111"/>
                  </a:lnTo>
                  <a:lnTo>
                    <a:pt x="6750" y="19221"/>
                  </a:lnTo>
                  <a:lnTo>
                    <a:pt x="6824" y="19331"/>
                  </a:lnTo>
                  <a:lnTo>
                    <a:pt x="6493" y="19331"/>
                  </a:lnTo>
                  <a:lnTo>
                    <a:pt x="6493" y="19258"/>
                  </a:lnTo>
                  <a:lnTo>
                    <a:pt x="6493" y="19221"/>
                  </a:lnTo>
                  <a:lnTo>
                    <a:pt x="6420" y="19184"/>
                  </a:lnTo>
                  <a:lnTo>
                    <a:pt x="6383" y="19184"/>
                  </a:lnTo>
                  <a:lnTo>
                    <a:pt x="6310" y="19221"/>
                  </a:lnTo>
                  <a:lnTo>
                    <a:pt x="6273" y="19221"/>
                  </a:lnTo>
                  <a:lnTo>
                    <a:pt x="6200" y="19184"/>
                  </a:lnTo>
                  <a:lnTo>
                    <a:pt x="6163" y="19074"/>
                  </a:lnTo>
                  <a:lnTo>
                    <a:pt x="6127" y="18928"/>
                  </a:lnTo>
                  <a:lnTo>
                    <a:pt x="6604" y="18854"/>
                  </a:lnTo>
                  <a:close/>
                  <a:moveTo>
                    <a:pt x="10125" y="0"/>
                  </a:moveTo>
                  <a:lnTo>
                    <a:pt x="9721" y="37"/>
                  </a:lnTo>
                  <a:lnTo>
                    <a:pt x="9318" y="110"/>
                  </a:lnTo>
                  <a:lnTo>
                    <a:pt x="8804" y="220"/>
                  </a:lnTo>
                  <a:lnTo>
                    <a:pt x="8291" y="403"/>
                  </a:lnTo>
                  <a:lnTo>
                    <a:pt x="7300" y="734"/>
                  </a:lnTo>
                  <a:lnTo>
                    <a:pt x="5320" y="1504"/>
                  </a:lnTo>
                  <a:lnTo>
                    <a:pt x="3376" y="2274"/>
                  </a:lnTo>
                  <a:lnTo>
                    <a:pt x="2422" y="2678"/>
                  </a:lnTo>
                  <a:lnTo>
                    <a:pt x="1945" y="2898"/>
                  </a:lnTo>
                  <a:lnTo>
                    <a:pt x="1505" y="3118"/>
                  </a:lnTo>
                  <a:lnTo>
                    <a:pt x="1248" y="3301"/>
                  </a:lnTo>
                  <a:lnTo>
                    <a:pt x="955" y="3485"/>
                  </a:lnTo>
                  <a:lnTo>
                    <a:pt x="698" y="3742"/>
                  </a:lnTo>
                  <a:lnTo>
                    <a:pt x="441" y="3998"/>
                  </a:lnTo>
                  <a:lnTo>
                    <a:pt x="221" y="4292"/>
                  </a:lnTo>
                  <a:lnTo>
                    <a:pt x="74" y="4622"/>
                  </a:lnTo>
                  <a:lnTo>
                    <a:pt x="38" y="4769"/>
                  </a:lnTo>
                  <a:lnTo>
                    <a:pt x="38" y="4915"/>
                  </a:lnTo>
                  <a:lnTo>
                    <a:pt x="38" y="5099"/>
                  </a:lnTo>
                  <a:lnTo>
                    <a:pt x="74" y="5245"/>
                  </a:lnTo>
                  <a:lnTo>
                    <a:pt x="1" y="5282"/>
                  </a:lnTo>
                  <a:lnTo>
                    <a:pt x="1" y="5319"/>
                  </a:lnTo>
                  <a:lnTo>
                    <a:pt x="38" y="5722"/>
                  </a:lnTo>
                  <a:lnTo>
                    <a:pt x="148" y="6052"/>
                  </a:lnTo>
                  <a:lnTo>
                    <a:pt x="441" y="6786"/>
                  </a:lnTo>
                  <a:lnTo>
                    <a:pt x="1065" y="8400"/>
                  </a:lnTo>
                  <a:lnTo>
                    <a:pt x="2348" y="11665"/>
                  </a:lnTo>
                  <a:lnTo>
                    <a:pt x="2935" y="13315"/>
                  </a:lnTo>
                  <a:lnTo>
                    <a:pt x="3522" y="15003"/>
                  </a:lnTo>
                  <a:lnTo>
                    <a:pt x="4072" y="16653"/>
                  </a:lnTo>
                  <a:lnTo>
                    <a:pt x="4293" y="17424"/>
                  </a:lnTo>
                  <a:lnTo>
                    <a:pt x="4439" y="17827"/>
                  </a:lnTo>
                  <a:lnTo>
                    <a:pt x="4513" y="18047"/>
                  </a:lnTo>
                  <a:lnTo>
                    <a:pt x="4623" y="18231"/>
                  </a:lnTo>
                  <a:lnTo>
                    <a:pt x="4659" y="18451"/>
                  </a:lnTo>
                  <a:lnTo>
                    <a:pt x="4733" y="18634"/>
                  </a:lnTo>
                  <a:lnTo>
                    <a:pt x="4806" y="18781"/>
                  </a:lnTo>
                  <a:lnTo>
                    <a:pt x="4916" y="18928"/>
                  </a:lnTo>
                  <a:lnTo>
                    <a:pt x="5026" y="19074"/>
                  </a:lnTo>
                  <a:lnTo>
                    <a:pt x="5173" y="19221"/>
                  </a:lnTo>
                  <a:lnTo>
                    <a:pt x="5503" y="19404"/>
                  </a:lnTo>
                  <a:lnTo>
                    <a:pt x="5833" y="19551"/>
                  </a:lnTo>
                  <a:lnTo>
                    <a:pt x="6237" y="19661"/>
                  </a:lnTo>
                  <a:lnTo>
                    <a:pt x="6604" y="19698"/>
                  </a:lnTo>
                  <a:lnTo>
                    <a:pt x="7007" y="19698"/>
                  </a:lnTo>
                  <a:lnTo>
                    <a:pt x="7484" y="19625"/>
                  </a:lnTo>
                  <a:lnTo>
                    <a:pt x="7924" y="19515"/>
                  </a:lnTo>
                  <a:lnTo>
                    <a:pt x="8841" y="19184"/>
                  </a:lnTo>
                  <a:lnTo>
                    <a:pt x="11079" y="18341"/>
                  </a:lnTo>
                  <a:lnTo>
                    <a:pt x="13206" y="17570"/>
                  </a:lnTo>
                  <a:lnTo>
                    <a:pt x="13830" y="17314"/>
                  </a:lnTo>
                  <a:lnTo>
                    <a:pt x="14417" y="17020"/>
                  </a:lnTo>
                  <a:lnTo>
                    <a:pt x="14527" y="17020"/>
                  </a:lnTo>
                  <a:lnTo>
                    <a:pt x="14674" y="16947"/>
                  </a:lnTo>
                  <a:lnTo>
                    <a:pt x="14710" y="16873"/>
                  </a:lnTo>
                  <a:lnTo>
                    <a:pt x="14710" y="16837"/>
                  </a:lnTo>
                  <a:lnTo>
                    <a:pt x="14894" y="16690"/>
                  </a:lnTo>
                  <a:lnTo>
                    <a:pt x="15187" y="16433"/>
                  </a:lnTo>
                  <a:lnTo>
                    <a:pt x="15407" y="16103"/>
                  </a:lnTo>
                  <a:lnTo>
                    <a:pt x="15554" y="15773"/>
                  </a:lnTo>
                  <a:lnTo>
                    <a:pt x="15701" y="15406"/>
                  </a:lnTo>
                  <a:lnTo>
                    <a:pt x="15774" y="15039"/>
                  </a:lnTo>
                  <a:lnTo>
                    <a:pt x="15811" y="14636"/>
                  </a:lnTo>
                  <a:lnTo>
                    <a:pt x="15847" y="13866"/>
                  </a:lnTo>
                  <a:lnTo>
                    <a:pt x="15884" y="13829"/>
                  </a:lnTo>
                  <a:lnTo>
                    <a:pt x="15884" y="13756"/>
                  </a:lnTo>
                  <a:lnTo>
                    <a:pt x="15847" y="13572"/>
                  </a:lnTo>
                  <a:lnTo>
                    <a:pt x="15811" y="13389"/>
                  </a:lnTo>
                  <a:lnTo>
                    <a:pt x="15664" y="13059"/>
                  </a:lnTo>
                  <a:lnTo>
                    <a:pt x="15334" y="12178"/>
                  </a:lnTo>
                  <a:lnTo>
                    <a:pt x="14710" y="10564"/>
                  </a:lnTo>
                  <a:lnTo>
                    <a:pt x="13500" y="7263"/>
                  </a:lnTo>
                  <a:lnTo>
                    <a:pt x="12326" y="3962"/>
                  </a:lnTo>
                  <a:lnTo>
                    <a:pt x="11776" y="2311"/>
                  </a:lnTo>
                  <a:lnTo>
                    <a:pt x="11446" y="1431"/>
                  </a:lnTo>
                  <a:lnTo>
                    <a:pt x="11372" y="1174"/>
                  </a:lnTo>
                  <a:lnTo>
                    <a:pt x="11409" y="1027"/>
                  </a:lnTo>
                  <a:lnTo>
                    <a:pt x="11409" y="917"/>
                  </a:lnTo>
                  <a:lnTo>
                    <a:pt x="11372" y="770"/>
                  </a:lnTo>
                  <a:lnTo>
                    <a:pt x="11299" y="624"/>
                  </a:lnTo>
                  <a:lnTo>
                    <a:pt x="11152" y="403"/>
                  </a:lnTo>
                  <a:lnTo>
                    <a:pt x="10895" y="220"/>
                  </a:lnTo>
                  <a:lnTo>
                    <a:pt x="10712" y="110"/>
                  </a:lnTo>
                  <a:lnTo>
                    <a:pt x="10528" y="37"/>
                  </a:lnTo>
                  <a:lnTo>
                    <a:pt x="10345"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95" name="Google Shape;295;p5"/>
            <p:cNvSpPr/>
            <p:nvPr/>
          </p:nvSpPr>
          <p:spPr>
            <a:xfrm>
              <a:off x="6991200" y="2879025"/>
              <a:ext cx="390675" cy="444800"/>
            </a:xfrm>
            <a:custGeom>
              <a:avLst/>
              <a:gdLst/>
              <a:ahLst/>
              <a:cxnLst/>
              <a:rect l="l" t="t" r="r" b="b"/>
              <a:pathLst>
                <a:path w="15627" h="17792" extrusionOk="0">
                  <a:moveTo>
                    <a:pt x="10528" y="1"/>
                  </a:moveTo>
                  <a:lnTo>
                    <a:pt x="10455" y="37"/>
                  </a:lnTo>
                  <a:lnTo>
                    <a:pt x="10308" y="221"/>
                  </a:lnTo>
                  <a:lnTo>
                    <a:pt x="10198" y="441"/>
                  </a:lnTo>
                  <a:lnTo>
                    <a:pt x="10015" y="881"/>
                  </a:lnTo>
                  <a:lnTo>
                    <a:pt x="9831" y="1468"/>
                  </a:lnTo>
                  <a:lnTo>
                    <a:pt x="9685" y="2091"/>
                  </a:lnTo>
                  <a:lnTo>
                    <a:pt x="9685" y="2201"/>
                  </a:lnTo>
                  <a:lnTo>
                    <a:pt x="9721" y="2311"/>
                  </a:lnTo>
                  <a:lnTo>
                    <a:pt x="9795" y="2348"/>
                  </a:lnTo>
                  <a:lnTo>
                    <a:pt x="9868" y="2385"/>
                  </a:lnTo>
                  <a:lnTo>
                    <a:pt x="9941" y="2421"/>
                  </a:lnTo>
                  <a:lnTo>
                    <a:pt x="10051" y="2385"/>
                  </a:lnTo>
                  <a:lnTo>
                    <a:pt x="10125" y="2311"/>
                  </a:lnTo>
                  <a:lnTo>
                    <a:pt x="10198" y="2238"/>
                  </a:lnTo>
                  <a:lnTo>
                    <a:pt x="10235" y="2055"/>
                  </a:lnTo>
                  <a:lnTo>
                    <a:pt x="10235" y="2018"/>
                  </a:lnTo>
                  <a:lnTo>
                    <a:pt x="10235" y="1981"/>
                  </a:lnTo>
                  <a:lnTo>
                    <a:pt x="10455" y="1138"/>
                  </a:lnTo>
                  <a:lnTo>
                    <a:pt x="10638" y="624"/>
                  </a:lnTo>
                  <a:lnTo>
                    <a:pt x="10675" y="367"/>
                  </a:lnTo>
                  <a:lnTo>
                    <a:pt x="10712" y="111"/>
                  </a:lnTo>
                  <a:lnTo>
                    <a:pt x="10675" y="37"/>
                  </a:lnTo>
                  <a:lnTo>
                    <a:pt x="10602" y="1"/>
                  </a:lnTo>
                  <a:close/>
                  <a:moveTo>
                    <a:pt x="3559" y="1028"/>
                  </a:moveTo>
                  <a:lnTo>
                    <a:pt x="3522" y="1064"/>
                  </a:lnTo>
                  <a:lnTo>
                    <a:pt x="3485" y="1101"/>
                  </a:lnTo>
                  <a:lnTo>
                    <a:pt x="3485" y="1138"/>
                  </a:lnTo>
                  <a:lnTo>
                    <a:pt x="3559" y="1321"/>
                  </a:lnTo>
                  <a:lnTo>
                    <a:pt x="3669" y="1468"/>
                  </a:lnTo>
                  <a:lnTo>
                    <a:pt x="3889" y="1761"/>
                  </a:lnTo>
                  <a:lnTo>
                    <a:pt x="4109" y="2055"/>
                  </a:lnTo>
                  <a:lnTo>
                    <a:pt x="4366" y="2348"/>
                  </a:lnTo>
                  <a:lnTo>
                    <a:pt x="4476" y="2605"/>
                  </a:lnTo>
                  <a:lnTo>
                    <a:pt x="4586" y="2862"/>
                  </a:lnTo>
                  <a:lnTo>
                    <a:pt x="4696" y="2972"/>
                  </a:lnTo>
                  <a:lnTo>
                    <a:pt x="4769" y="3045"/>
                  </a:lnTo>
                  <a:lnTo>
                    <a:pt x="4916" y="3082"/>
                  </a:lnTo>
                  <a:lnTo>
                    <a:pt x="5063" y="3082"/>
                  </a:lnTo>
                  <a:lnTo>
                    <a:pt x="5136" y="3045"/>
                  </a:lnTo>
                  <a:lnTo>
                    <a:pt x="5209" y="3008"/>
                  </a:lnTo>
                  <a:lnTo>
                    <a:pt x="5246" y="2935"/>
                  </a:lnTo>
                  <a:lnTo>
                    <a:pt x="5246" y="2862"/>
                  </a:lnTo>
                  <a:lnTo>
                    <a:pt x="5209" y="2715"/>
                  </a:lnTo>
                  <a:lnTo>
                    <a:pt x="5173" y="2642"/>
                  </a:lnTo>
                  <a:lnTo>
                    <a:pt x="5099" y="2605"/>
                  </a:lnTo>
                  <a:lnTo>
                    <a:pt x="4989" y="2605"/>
                  </a:lnTo>
                  <a:lnTo>
                    <a:pt x="4989" y="2568"/>
                  </a:lnTo>
                  <a:lnTo>
                    <a:pt x="4989" y="2495"/>
                  </a:lnTo>
                  <a:lnTo>
                    <a:pt x="4953" y="2385"/>
                  </a:lnTo>
                  <a:lnTo>
                    <a:pt x="4806" y="2128"/>
                  </a:lnTo>
                  <a:lnTo>
                    <a:pt x="4623" y="1871"/>
                  </a:lnTo>
                  <a:lnTo>
                    <a:pt x="4402" y="1615"/>
                  </a:lnTo>
                  <a:lnTo>
                    <a:pt x="4146" y="1394"/>
                  </a:lnTo>
                  <a:lnTo>
                    <a:pt x="3889" y="1174"/>
                  </a:lnTo>
                  <a:lnTo>
                    <a:pt x="3595" y="1028"/>
                  </a:lnTo>
                  <a:close/>
                  <a:moveTo>
                    <a:pt x="15334" y="3999"/>
                  </a:moveTo>
                  <a:lnTo>
                    <a:pt x="15260" y="4035"/>
                  </a:lnTo>
                  <a:lnTo>
                    <a:pt x="15187" y="4109"/>
                  </a:lnTo>
                  <a:lnTo>
                    <a:pt x="15077" y="4182"/>
                  </a:lnTo>
                  <a:lnTo>
                    <a:pt x="14967" y="4256"/>
                  </a:lnTo>
                  <a:lnTo>
                    <a:pt x="14820" y="4329"/>
                  </a:lnTo>
                  <a:lnTo>
                    <a:pt x="14673" y="4329"/>
                  </a:lnTo>
                  <a:lnTo>
                    <a:pt x="14527" y="4402"/>
                  </a:lnTo>
                  <a:lnTo>
                    <a:pt x="14490" y="4439"/>
                  </a:lnTo>
                  <a:lnTo>
                    <a:pt x="14453" y="4549"/>
                  </a:lnTo>
                  <a:lnTo>
                    <a:pt x="14417" y="4586"/>
                  </a:lnTo>
                  <a:lnTo>
                    <a:pt x="14380" y="4622"/>
                  </a:lnTo>
                  <a:lnTo>
                    <a:pt x="14233" y="4732"/>
                  </a:lnTo>
                  <a:lnTo>
                    <a:pt x="13940" y="4842"/>
                  </a:lnTo>
                  <a:lnTo>
                    <a:pt x="13720" y="4989"/>
                  </a:lnTo>
                  <a:lnTo>
                    <a:pt x="13536" y="5173"/>
                  </a:lnTo>
                  <a:lnTo>
                    <a:pt x="13499" y="5246"/>
                  </a:lnTo>
                  <a:lnTo>
                    <a:pt x="13499" y="5319"/>
                  </a:lnTo>
                  <a:lnTo>
                    <a:pt x="13573" y="5356"/>
                  </a:lnTo>
                  <a:lnTo>
                    <a:pt x="13830" y="5356"/>
                  </a:lnTo>
                  <a:lnTo>
                    <a:pt x="14013" y="5319"/>
                  </a:lnTo>
                  <a:lnTo>
                    <a:pt x="14380" y="5173"/>
                  </a:lnTo>
                  <a:lnTo>
                    <a:pt x="14673" y="5026"/>
                  </a:lnTo>
                  <a:lnTo>
                    <a:pt x="14783" y="4953"/>
                  </a:lnTo>
                  <a:lnTo>
                    <a:pt x="14857" y="4806"/>
                  </a:lnTo>
                  <a:lnTo>
                    <a:pt x="15077" y="4769"/>
                  </a:lnTo>
                  <a:lnTo>
                    <a:pt x="15260" y="4659"/>
                  </a:lnTo>
                  <a:lnTo>
                    <a:pt x="15370" y="4696"/>
                  </a:lnTo>
                  <a:lnTo>
                    <a:pt x="15444" y="4696"/>
                  </a:lnTo>
                  <a:lnTo>
                    <a:pt x="15554" y="4622"/>
                  </a:lnTo>
                  <a:lnTo>
                    <a:pt x="15627" y="4549"/>
                  </a:lnTo>
                  <a:lnTo>
                    <a:pt x="15627" y="4476"/>
                  </a:lnTo>
                  <a:lnTo>
                    <a:pt x="15590" y="4366"/>
                  </a:lnTo>
                  <a:lnTo>
                    <a:pt x="15627" y="4329"/>
                  </a:lnTo>
                  <a:lnTo>
                    <a:pt x="15627" y="4256"/>
                  </a:lnTo>
                  <a:lnTo>
                    <a:pt x="15590" y="4182"/>
                  </a:lnTo>
                  <a:lnTo>
                    <a:pt x="15554" y="4109"/>
                  </a:lnTo>
                  <a:lnTo>
                    <a:pt x="15480" y="4035"/>
                  </a:lnTo>
                  <a:lnTo>
                    <a:pt x="15407" y="4035"/>
                  </a:lnTo>
                  <a:lnTo>
                    <a:pt x="15334" y="3999"/>
                  </a:lnTo>
                  <a:close/>
                  <a:moveTo>
                    <a:pt x="2238" y="7447"/>
                  </a:moveTo>
                  <a:lnTo>
                    <a:pt x="2128" y="7484"/>
                  </a:lnTo>
                  <a:lnTo>
                    <a:pt x="1064" y="7960"/>
                  </a:lnTo>
                  <a:lnTo>
                    <a:pt x="477" y="8217"/>
                  </a:lnTo>
                  <a:lnTo>
                    <a:pt x="257" y="8364"/>
                  </a:lnTo>
                  <a:lnTo>
                    <a:pt x="147" y="8474"/>
                  </a:lnTo>
                  <a:lnTo>
                    <a:pt x="111" y="8437"/>
                  </a:lnTo>
                  <a:lnTo>
                    <a:pt x="74" y="8437"/>
                  </a:lnTo>
                  <a:lnTo>
                    <a:pt x="1" y="8511"/>
                  </a:lnTo>
                  <a:lnTo>
                    <a:pt x="1" y="8584"/>
                  </a:lnTo>
                  <a:lnTo>
                    <a:pt x="37" y="8621"/>
                  </a:lnTo>
                  <a:lnTo>
                    <a:pt x="111" y="8694"/>
                  </a:lnTo>
                  <a:lnTo>
                    <a:pt x="221" y="8731"/>
                  </a:lnTo>
                  <a:lnTo>
                    <a:pt x="367" y="8694"/>
                  </a:lnTo>
                  <a:lnTo>
                    <a:pt x="514" y="8657"/>
                  </a:lnTo>
                  <a:lnTo>
                    <a:pt x="808" y="8547"/>
                  </a:lnTo>
                  <a:lnTo>
                    <a:pt x="1028" y="8474"/>
                  </a:lnTo>
                  <a:lnTo>
                    <a:pt x="2385" y="7887"/>
                  </a:lnTo>
                  <a:lnTo>
                    <a:pt x="2458" y="7850"/>
                  </a:lnTo>
                  <a:lnTo>
                    <a:pt x="2532" y="7777"/>
                  </a:lnTo>
                  <a:lnTo>
                    <a:pt x="2532" y="7667"/>
                  </a:lnTo>
                  <a:lnTo>
                    <a:pt x="2495" y="7594"/>
                  </a:lnTo>
                  <a:lnTo>
                    <a:pt x="2422" y="7520"/>
                  </a:lnTo>
                  <a:lnTo>
                    <a:pt x="2348" y="7484"/>
                  </a:lnTo>
                  <a:lnTo>
                    <a:pt x="2238" y="7447"/>
                  </a:lnTo>
                  <a:close/>
                  <a:moveTo>
                    <a:pt x="6677" y="7814"/>
                  </a:moveTo>
                  <a:lnTo>
                    <a:pt x="6603" y="7887"/>
                  </a:lnTo>
                  <a:lnTo>
                    <a:pt x="6603" y="7960"/>
                  </a:lnTo>
                  <a:lnTo>
                    <a:pt x="6603" y="8070"/>
                  </a:lnTo>
                  <a:lnTo>
                    <a:pt x="6933" y="8474"/>
                  </a:lnTo>
                  <a:lnTo>
                    <a:pt x="7044" y="8694"/>
                  </a:lnTo>
                  <a:lnTo>
                    <a:pt x="7154" y="8914"/>
                  </a:lnTo>
                  <a:lnTo>
                    <a:pt x="7227" y="8951"/>
                  </a:lnTo>
                  <a:lnTo>
                    <a:pt x="7264" y="8987"/>
                  </a:lnTo>
                  <a:lnTo>
                    <a:pt x="7410" y="8987"/>
                  </a:lnTo>
                  <a:lnTo>
                    <a:pt x="7594" y="8877"/>
                  </a:lnTo>
                  <a:lnTo>
                    <a:pt x="7777" y="8767"/>
                  </a:lnTo>
                  <a:lnTo>
                    <a:pt x="7924" y="8621"/>
                  </a:lnTo>
                  <a:lnTo>
                    <a:pt x="7924" y="8657"/>
                  </a:lnTo>
                  <a:lnTo>
                    <a:pt x="7997" y="8767"/>
                  </a:lnTo>
                  <a:lnTo>
                    <a:pt x="8071" y="8877"/>
                  </a:lnTo>
                  <a:lnTo>
                    <a:pt x="8181" y="8951"/>
                  </a:lnTo>
                  <a:lnTo>
                    <a:pt x="8327" y="9024"/>
                  </a:lnTo>
                  <a:lnTo>
                    <a:pt x="8584" y="9061"/>
                  </a:lnTo>
                  <a:lnTo>
                    <a:pt x="8768" y="9061"/>
                  </a:lnTo>
                  <a:lnTo>
                    <a:pt x="8951" y="8987"/>
                  </a:lnTo>
                  <a:lnTo>
                    <a:pt x="9281" y="8841"/>
                  </a:lnTo>
                  <a:lnTo>
                    <a:pt x="9611" y="8657"/>
                  </a:lnTo>
                  <a:lnTo>
                    <a:pt x="9721" y="8547"/>
                  </a:lnTo>
                  <a:lnTo>
                    <a:pt x="9758" y="8474"/>
                  </a:lnTo>
                  <a:lnTo>
                    <a:pt x="9758" y="8364"/>
                  </a:lnTo>
                  <a:lnTo>
                    <a:pt x="9685" y="8254"/>
                  </a:lnTo>
                  <a:lnTo>
                    <a:pt x="9648" y="8217"/>
                  </a:lnTo>
                  <a:lnTo>
                    <a:pt x="9464" y="8217"/>
                  </a:lnTo>
                  <a:lnTo>
                    <a:pt x="9428" y="8291"/>
                  </a:lnTo>
                  <a:lnTo>
                    <a:pt x="9244" y="8437"/>
                  </a:lnTo>
                  <a:lnTo>
                    <a:pt x="8988" y="8547"/>
                  </a:lnTo>
                  <a:lnTo>
                    <a:pt x="8768" y="8621"/>
                  </a:lnTo>
                  <a:lnTo>
                    <a:pt x="8584" y="8657"/>
                  </a:lnTo>
                  <a:lnTo>
                    <a:pt x="8474" y="8657"/>
                  </a:lnTo>
                  <a:lnTo>
                    <a:pt x="8401" y="8621"/>
                  </a:lnTo>
                  <a:lnTo>
                    <a:pt x="8364" y="8584"/>
                  </a:lnTo>
                  <a:lnTo>
                    <a:pt x="8327" y="8547"/>
                  </a:lnTo>
                  <a:lnTo>
                    <a:pt x="8254" y="8254"/>
                  </a:lnTo>
                  <a:lnTo>
                    <a:pt x="8181" y="8144"/>
                  </a:lnTo>
                  <a:lnTo>
                    <a:pt x="8071" y="8107"/>
                  </a:lnTo>
                  <a:lnTo>
                    <a:pt x="7961" y="8107"/>
                  </a:lnTo>
                  <a:lnTo>
                    <a:pt x="7887" y="8144"/>
                  </a:lnTo>
                  <a:lnTo>
                    <a:pt x="7740" y="8254"/>
                  </a:lnTo>
                  <a:lnTo>
                    <a:pt x="7630" y="8401"/>
                  </a:lnTo>
                  <a:lnTo>
                    <a:pt x="7410" y="8547"/>
                  </a:lnTo>
                  <a:lnTo>
                    <a:pt x="7264" y="8364"/>
                  </a:lnTo>
                  <a:lnTo>
                    <a:pt x="7117" y="8180"/>
                  </a:lnTo>
                  <a:lnTo>
                    <a:pt x="6970" y="7997"/>
                  </a:lnTo>
                  <a:lnTo>
                    <a:pt x="6787" y="7850"/>
                  </a:lnTo>
                  <a:lnTo>
                    <a:pt x="6713" y="7814"/>
                  </a:lnTo>
                  <a:close/>
                  <a:moveTo>
                    <a:pt x="12876" y="11005"/>
                  </a:moveTo>
                  <a:lnTo>
                    <a:pt x="12803" y="11042"/>
                  </a:lnTo>
                  <a:lnTo>
                    <a:pt x="12766" y="11078"/>
                  </a:lnTo>
                  <a:lnTo>
                    <a:pt x="12766" y="11152"/>
                  </a:lnTo>
                  <a:lnTo>
                    <a:pt x="12729" y="11225"/>
                  </a:lnTo>
                  <a:lnTo>
                    <a:pt x="12766" y="11298"/>
                  </a:lnTo>
                  <a:lnTo>
                    <a:pt x="12986" y="11702"/>
                  </a:lnTo>
                  <a:lnTo>
                    <a:pt x="13279" y="12069"/>
                  </a:lnTo>
                  <a:lnTo>
                    <a:pt x="13499" y="12399"/>
                  </a:lnTo>
                  <a:lnTo>
                    <a:pt x="13646" y="12509"/>
                  </a:lnTo>
                  <a:lnTo>
                    <a:pt x="13830" y="12619"/>
                  </a:lnTo>
                  <a:lnTo>
                    <a:pt x="13976" y="12619"/>
                  </a:lnTo>
                  <a:lnTo>
                    <a:pt x="14013" y="12582"/>
                  </a:lnTo>
                  <a:lnTo>
                    <a:pt x="14086" y="12546"/>
                  </a:lnTo>
                  <a:lnTo>
                    <a:pt x="14160" y="12436"/>
                  </a:lnTo>
                  <a:lnTo>
                    <a:pt x="14160" y="12325"/>
                  </a:lnTo>
                  <a:lnTo>
                    <a:pt x="14160" y="12252"/>
                  </a:lnTo>
                  <a:lnTo>
                    <a:pt x="14123" y="12142"/>
                  </a:lnTo>
                  <a:lnTo>
                    <a:pt x="14086" y="12069"/>
                  </a:lnTo>
                  <a:lnTo>
                    <a:pt x="14050" y="12032"/>
                  </a:lnTo>
                  <a:lnTo>
                    <a:pt x="13903" y="12032"/>
                  </a:lnTo>
                  <a:lnTo>
                    <a:pt x="13830" y="11885"/>
                  </a:lnTo>
                  <a:lnTo>
                    <a:pt x="13573" y="11592"/>
                  </a:lnTo>
                  <a:lnTo>
                    <a:pt x="13316" y="11298"/>
                  </a:lnTo>
                  <a:lnTo>
                    <a:pt x="13059" y="11042"/>
                  </a:lnTo>
                  <a:lnTo>
                    <a:pt x="13023" y="11005"/>
                  </a:lnTo>
                  <a:close/>
                  <a:moveTo>
                    <a:pt x="8181" y="3192"/>
                  </a:moveTo>
                  <a:lnTo>
                    <a:pt x="8511" y="3228"/>
                  </a:lnTo>
                  <a:lnTo>
                    <a:pt x="8878" y="3265"/>
                  </a:lnTo>
                  <a:lnTo>
                    <a:pt x="9208" y="3339"/>
                  </a:lnTo>
                  <a:lnTo>
                    <a:pt x="9538" y="3412"/>
                  </a:lnTo>
                  <a:lnTo>
                    <a:pt x="9868" y="3522"/>
                  </a:lnTo>
                  <a:lnTo>
                    <a:pt x="10198" y="3669"/>
                  </a:lnTo>
                  <a:lnTo>
                    <a:pt x="10528" y="3852"/>
                  </a:lnTo>
                  <a:lnTo>
                    <a:pt x="10822" y="4035"/>
                  </a:lnTo>
                  <a:lnTo>
                    <a:pt x="11078" y="4256"/>
                  </a:lnTo>
                  <a:lnTo>
                    <a:pt x="11335" y="4476"/>
                  </a:lnTo>
                  <a:lnTo>
                    <a:pt x="11592" y="4732"/>
                  </a:lnTo>
                  <a:lnTo>
                    <a:pt x="11812" y="4989"/>
                  </a:lnTo>
                  <a:lnTo>
                    <a:pt x="11996" y="5319"/>
                  </a:lnTo>
                  <a:lnTo>
                    <a:pt x="12142" y="5576"/>
                  </a:lnTo>
                  <a:lnTo>
                    <a:pt x="12252" y="5870"/>
                  </a:lnTo>
                  <a:lnTo>
                    <a:pt x="12362" y="6200"/>
                  </a:lnTo>
                  <a:lnTo>
                    <a:pt x="12436" y="6530"/>
                  </a:lnTo>
                  <a:lnTo>
                    <a:pt x="12509" y="6823"/>
                  </a:lnTo>
                  <a:lnTo>
                    <a:pt x="12509" y="7153"/>
                  </a:lnTo>
                  <a:lnTo>
                    <a:pt x="12509" y="7484"/>
                  </a:lnTo>
                  <a:lnTo>
                    <a:pt x="12472" y="7814"/>
                  </a:lnTo>
                  <a:lnTo>
                    <a:pt x="12399" y="8144"/>
                  </a:lnTo>
                  <a:lnTo>
                    <a:pt x="12289" y="8511"/>
                  </a:lnTo>
                  <a:lnTo>
                    <a:pt x="12142" y="8804"/>
                  </a:lnTo>
                  <a:lnTo>
                    <a:pt x="11996" y="9134"/>
                  </a:lnTo>
                  <a:lnTo>
                    <a:pt x="11812" y="9428"/>
                  </a:lnTo>
                  <a:lnTo>
                    <a:pt x="11592" y="9721"/>
                  </a:lnTo>
                  <a:lnTo>
                    <a:pt x="11115" y="10271"/>
                  </a:lnTo>
                  <a:lnTo>
                    <a:pt x="10345" y="11115"/>
                  </a:lnTo>
                  <a:lnTo>
                    <a:pt x="9941" y="11555"/>
                  </a:lnTo>
                  <a:lnTo>
                    <a:pt x="9575" y="12032"/>
                  </a:lnTo>
                  <a:lnTo>
                    <a:pt x="9281" y="12509"/>
                  </a:lnTo>
                  <a:lnTo>
                    <a:pt x="8988" y="13022"/>
                  </a:lnTo>
                  <a:lnTo>
                    <a:pt x="8914" y="13279"/>
                  </a:lnTo>
                  <a:lnTo>
                    <a:pt x="8804" y="13573"/>
                  </a:lnTo>
                  <a:lnTo>
                    <a:pt x="8768" y="13829"/>
                  </a:lnTo>
                  <a:lnTo>
                    <a:pt x="8731" y="14123"/>
                  </a:lnTo>
                  <a:lnTo>
                    <a:pt x="8217" y="14013"/>
                  </a:lnTo>
                  <a:lnTo>
                    <a:pt x="7704" y="13939"/>
                  </a:lnTo>
                  <a:lnTo>
                    <a:pt x="8584" y="11665"/>
                  </a:lnTo>
                  <a:lnTo>
                    <a:pt x="9061" y="10418"/>
                  </a:lnTo>
                  <a:lnTo>
                    <a:pt x="9318" y="9831"/>
                  </a:lnTo>
                  <a:lnTo>
                    <a:pt x="9391" y="9538"/>
                  </a:lnTo>
                  <a:lnTo>
                    <a:pt x="9391" y="9391"/>
                  </a:lnTo>
                  <a:lnTo>
                    <a:pt x="9354" y="9244"/>
                  </a:lnTo>
                  <a:lnTo>
                    <a:pt x="9318" y="9208"/>
                  </a:lnTo>
                  <a:lnTo>
                    <a:pt x="9281" y="9208"/>
                  </a:lnTo>
                  <a:lnTo>
                    <a:pt x="9171" y="9281"/>
                  </a:lnTo>
                  <a:lnTo>
                    <a:pt x="9098" y="9391"/>
                  </a:lnTo>
                  <a:lnTo>
                    <a:pt x="8988" y="9611"/>
                  </a:lnTo>
                  <a:lnTo>
                    <a:pt x="8768" y="10088"/>
                  </a:lnTo>
                  <a:lnTo>
                    <a:pt x="8217" y="11445"/>
                  </a:lnTo>
                  <a:lnTo>
                    <a:pt x="7337" y="13719"/>
                  </a:lnTo>
                  <a:lnTo>
                    <a:pt x="7227" y="13903"/>
                  </a:lnTo>
                  <a:lnTo>
                    <a:pt x="6970" y="13829"/>
                  </a:lnTo>
                  <a:lnTo>
                    <a:pt x="6420" y="13683"/>
                  </a:lnTo>
                  <a:lnTo>
                    <a:pt x="6420" y="13646"/>
                  </a:lnTo>
                  <a:lnTo>
                    <a:pt x="6493" y="13389"/>
                  </a:lnTo>
                  <a:lnTo>
                    <a:pt x="6530" y="13096"/>
                  </a:lnTo>
                  <a:lnTo>
                    <a:pt x="6530" y="12546"/>
                  </a:lnTo>
                  <a:lnTo>
                    <a:pt x="6603" y="11372"/>
                  </a:lnTo>
                  <a:lnTo>
                    <a:pt x="6677" y="10125"/>
                  </a:lnTo>
                  <a:lnTo>
                    <a:pt x="6713" y="9501"/>
                  </a:lnTo>
                  <a:lnTo>
                    <a:pt x="6677" y="8877"/>
                  </a:lnTo>
                  <a:lnTo>
                    <a:pt x="6677" y="8804"/>
                  </a:lnTo>
                  <a:lnTo>
                    <a:pt x="6640" y="8767"/>
                  </a:lnTo>
                  <a:lnTo>
                    <a:pt x="6530" y="8694"/>
                  </a:lnTo>
                  <a:lnTo>
                    <a:pt x="6420" y="8731"/>
                  </a:lnTo>
                  <a:lnTo>
                    <a:pt x="6383" y="8767"/>
                  </a:lnTo>
                  <a:lnTo>
                    <a:pt x="6347" y="8841"/>
                  </a:lnTo>
                  <a:lnTo>
                    <a:pt x="6273" y="9391"/>
                  </a:lnTo>
                  <a:lnTo>
                    <a:pt x="6237" y="9978"/>
                  </a:lnTo>
                  <a:lnTo>
                    <a:pt x="6200" y="11115"/>
                  </a:lnTo>
                  <a:lnTo>
                    <a:pt x="6090" y="12289"/>
                  </a:lnTo>
                  <a:lnTo>
                    <a:pt x="6016" y="12912"/>
                  </a:lnTo>
                  <a:lnTo>
                    <a:pt x="6016" y="13206"/>
                  </a:lnTo>
                  <a:lnTo>
                    <a:pt x="6016" y="13536"/>
                  </a:lnTo>
                  <a:lnTo>
                    <a:pt x="5540" y="13353"/>
                  </a:lnTo>
                  <a:lnTo>
                    <a:pt x="5099" y="13206"/>
                  </a:lnTo>
                  <a:lnTo>
                    <a:pt x="4623" y="13132"/>
                  </a:lnTo>
                  <a:lnTo>
                    <a:pt x="4182" y="13132"/>
                  </a:lnTo>
                  <a:lnTo>
                    <a:pt x="4329" y="12876"/>
                  </a:lnTo>
                  <a:lnTo>
                    <a:pt x="4439" y="12619"/>
                  </a:lnTo>
                  <a:lnTo>
                    <a:pt x="4549" y="12362"/>
                  </a:lnTo>
                  <a:lnTo>
                    <a:pt x="4623" y="12069"/>
                  </a:lnTo>
                  <a:lnTo>
                    <a:pt x="4696" y="11482"/>
                  </a:lnTo>
                  <a:lnTo>
                    <a:pt x="4696" y="10895"/>
                  </a:lnTo>
                  <a:lnTo>
                    <a:pt x="4623" y="10161"/>
                  </a:lnTo>
                  <a:lnTo>
                    <a:pt x="4512" y="9428"/>
                  </a:lnTo>
                  <a:lnTo>
                    <a:pt x="4366" y="8694"/>
                  </a:lnTo>
                  <a:lnTo>
                    <a:pt x="4219" y="7960"/>
                  </a:lnTo>
                  <a:lnTo>
                    <a:pt x="4182" y="7594"/>
                  </a:lnTo>
                  <a:lnTo>
                    <a:pt x="4182" y="7190"/>
                  </a:lnTo>
                  <a:lnTo>
                    <a:pt x="4182" y="6823"/>
                  </a:lnTo>
                  <a:lnTo>
                    <a:pt x="4219" y="6456"/>
                  </a:lnTo>
                  <a:lnTo>
                    <a:pt x="4292" y="6090"/>
                  </a:lnTo>
                  <a:lnTo>
                    <a:pt x="4439" y="5760"/>
                  </a:lnTo>
                  <a:lnTo>
                    <a:pt x="4586" y="5429"/>
                  </a:lnTo>
                  <a:lnTo>
                    <a:pt x="4769" y="5063"/>
                  </a:lnTo>
                  <a:lnTo>
                    <a:pt x="5026" y="4769"/>
                  </a:lnTo>
                  <a:lnTo>
                    <a:pt x="5246" y="4476"/>
                  </a:lnTo>
                  <a:lnTo>
                    <a:pt x="5503" y="4219"/>
                  </a:lnTo>
                  <a:lnTo>
                    <a:pt x="5796" y="3999"/>
                  </a:lnTo>
                  <a:lnTo>
                    <a:pt x="6090" y="3779"/>
                  </a:lnTo>
                  <a:lnTo>
                    <a:pt x="6420" y="3595"/>
                  </a:lnTo>
                  <a:lnTo>
                    <a:pt x="6787" y="3449"/>
                  </a:lnTo>
                  <a:lnTo>
                    <a:pt x="7117" y="3339"/>
                  </a:lnTo>
                  <a:lnTo>
                    <a:pt x="7484" y="3265"/>
                  </a:lnTo>
                  <a:lnTo>
                    <a:pt x="7814" y="3228"/>
                  </a:lnTo>
                  <a:lnTo>
                    <a:pt x="8181" y="3192"/>
                  </a:lnTo>
                  <a:close/>
                  <a:moveTo>
                    <a:pt x="3962" y="13426"/>
                  </a:moveTo>
                  <a:lnTo>
                    <a:pt x="4623" y="13536"/>
                  </a:lnTo>
                  <a:lnTo>
                    <a:pt x="5246" y="13719"/>
                  </a:lnTo>
                  <a:lnTo>
                    <a:pt x="5943" y="13939"/>
                  </a:lnTo>
                  <a:lnTo>
                    <a:pt x="6603" y="14196"/>
                  </a:lnTo>
                  <a:lnTo>
                    <a:pt x="6860" y="14270"/>
                  </a:lnTo>
                  <a:lnTo>
                    <a:pt x="7154" y="14306"/>
                  </a:lnTo>
                  <a:lnTo>
                    <a:pt x="7704" y="14380"/>
                  </a:lnTo>
                  <a:lnTo>
                    <a:pt x="8217" y="14490"/>
                  </a:lnTo>
                  <a:lnTo>
                    <a:pt x="8474" y="14563"/>
                  </a:lnTo>
                  <a:lnTo>
                    <a:pt x="8731" y="14636"/>
                  </a:lnTo>
                  <a:lnTo>
                    <a:pt x="8768" y="14783"/>
                  </a:lnTo>
                  <a:lnTo>
                    <a:pt x="8841" y="14857"/>
                  </a:lnTo>
                  <a:lnTo>
                    <a:pt x="8951" y="14893"/>
                  </a:lnTo>
                  <a:lnTo>
                    <a:pt x="9061" y="14893"/>
                  </a:lnTo>
                  <a:lnTo>
                    <a:pt x="9061" y="15003"/>
                  </a:lnTo>
                  <a:lnTo>
                    <a:pt x="9024" y="15150"/>
                  </a:lnTo>
                  <a:lnTo>
                    <a:pt x="8914" y="15223"/>
                  </a:lnTo>
                  <a:lnTo>
                    <a:pt x="8768" y="15333"/>
                  </a:lnTo>
                  <a:lnTo>
                    <a:pt x="8034" y="15040"/>
                  </a:lnTo>
                  <a:lnTo>
                    <a:pt x="6383" y="14490"/>
                  </a:lnTo>
                  <a:lnTo>
                    <a:pt x="5576" y="14270"/>
                  </a:lnTo>
                  <a:lnTo>
                    <a:pt x="4769" y="14086"/>
                  </a:lnTo>
                  <a:lnTo>
                    <a:pt x="4292" y="14013"/>
                  </a:lnTo>
                  <a:lnTo>
                    <a:pt x="4072" y="14013"/>
                  </a:lnTo>
                  <a:lnTo>
                    <a:pt x="3852" y="14050"/>
                  </a:lnTo>
                  <a:lnTo>
                    <a:pt x="3742" y="14013"/>
                  </a:lnTo>
                  <a:lnTo>
                    <a:pt x="3669" y="13939"/>
                  </a:lnTo>
                  <a:lnTo>
                    <a:pt x="3632" y="13829"/>
                  </a:lnTo>
                  <a:lnTo>
                    <a:pt x="3632" y="13719"/>
                  </a:lnTo>
                  <a:lnTo>
                    <a:pt x="3632" y="13609"/>
                  </a:lnTo>
                  <a:lnTo>
                    <a:pt x="3705" y="13536"/>
                  </a:lnTo>
                  <a:lnTo>
                    <a:pt x="3816" y="13463"/>
                  </a:lnTo>
                  <a:lnTo>
                    <a:pt x="3926" y="13426"/>
                  </a:lnTo>
                  <a:close/>
                  <a:moveTo>
                    <a:pt x="4256" y="15737"/>
                  </a:moveTo>
                  <a:lnTo>
                    <a:pt x="4696" y="15847"/>
                  </a:lnTo>
                  <a:lnTo>
                    <a:pt x="4476" y="16067"/>
                  </a:lnTo>
                  <a:lnTo>
                    <a:pt x="4292" y="16287"/>
                  </a:lnTo>
                  <a:lnTo>
                    <a:pt x="4292" y="16250"/>
                  </a:lnTo>
                  <a:lnTo>
                    <a:pt x="4256" y="16140"/>
                  </a:lnTo>
                  <a:lnTo>
                    <a:pt x="4256" y="15994"/>
                  </a:lnTo>
                  <a:lnTo>
                    <a:pt x="4256" y="15737"/>
                  </a:lnTo>
                  <a:close/>
                  <a:moveTo>
                    <a:pt x="4843" y="15920"/>
                  </a:moveTo>
                  <a:lnTo>
                    <a:pt x="4989" y="15957"/>
                  </a:lnTo>
                  <a:lnTo>
                    <a:pt x="5136" y="15994"/>
                  </a:lnTo>
                  <a:lnTo>
                    <a:pt x="4879" y="16140"/>
                  </a:lnTo>
                  <a:lnTo>
                    <a:pt x="4623" y="16360"/>
                  </a:lnTo>
                  <a:lnTo>
                    <a:pt x="4623" y="16360"/>
                  </a:lnTo>
                  <a:lnTo>
                    <a:pt x="4733" y="16140"/>
                  </a:lnTo>
                  <a:lnTo>
                    <a:pt x="4843" y="15920"/>
                  </a:lnTo>
                  <a:close/>
                  <a:moveTo>
                    <a:pt x="4146" y="14453"/>
                  </a:moveTo>
                  <a:lnTo>
                    <a:pt x="4659" y="14490"/>
                  </a:lnTo>
                  <a:lnTo>
                    <a:pt x="5356" y="14673"/>
                  </a:lnTo>
                  <a:lnTo>
                    <a:pt x="6053" y="14857"/>
                  </a:lnTo>
                  <a:lnTo>
                    <a:pt x="7410" y="15333"/>
                  </a:lnTo>
                  <a:lnTo>
                    <a:pt x="8034" y="15553"/>
                  </a:lnTo>
                  <a:lnTo>
                    <a:pt x="8401" y="15663"/>
                  </a:lnTo>
                  <a:lnTo>
                    <a:pt x="8694" y="15774"/>
                  </a:lnTo>
                  <a:lnTo>
                    <a:pt x="8731" y="15847"/>
                  </a:lnTo>
                  <a:lnTo>
                    <a:pt x="8768" y="15884"/>
                  </a:lnTo>
                  <a:lnTo>
                    <a:pt x="8841" y="15957"/>
                  </a:lnTo>
                  <a:lnTo>
                    <a:pt x="8951" y="15957"/>
                  </a:lnTo>
                  <a:lnTo>
                    <a:pt x="8914" y="16067"/>
                  </a:lnTo>
                  <a:lnTo>
                    <a:pt x="8841" y="16214"/>
                  </a:lnTo>
                  <a:lnTo>
                    <a:pt x="8694" y="16397"/>
                  </a:lnTo>
                  <a:lnTo>
                    <a:pt x="8547" y="16507"/>
                  </a:lnTo>
                  <a:lnTo>
                    <a:pt x="8401" y="16581"/>
                  </a:lnTo>
                  <a:lnTo>
                    <a:pt x="7227" y="16140"/>
                  </a:lnTo>
                  <a:lnTo>
                    <a:pt x="6016" y="15774"/>
                  </a:lnTo>
                  <a:lnTo>
                    <a:pt x="4733" y="15370"/>
                  </a:lnTo>
                  <a:lnTo>
                    <a:pt x="4072" y="15223"/>
                  </a:lnTo>
                  <a:lnTo>
                    <a:pt x="3449" y="15113"/>
                  </a:lnTo>
                  <a:lnTo>
                    <a:pt x="3449" y="15040"/>
                  </a:lnTo>
                  <a:lnTo>
                    <a:pt x="3449" y="14857"/>
                  </a:lnTo>
                  <a:lnTo>
                    <a:pt x="3522" y="14673"/>
                  </a:lnTo>
                  <a:lnTo>
                    <a:pt x="3632" y="14563"/>
                  </a:lnTo>
                  <a:lnTo>
                    <a:pt x="3705" y="14490"/>
                  </a:lnTo>
                  <a:lnTo>
                    <a:pt x="3926" y="14490"/>
                  </a:lnTo>
                  <a:lnTo>
                    <a:pt x="3962" y="14526"/>
                  </a:lnTo>
                  <a:lnTo>
                    <a:pt x="3999" y="14526"/>
                  </a:lnTo>
                  <a:lnTo>
                    <a:pt x="4036" y="14490"/>
                  </a:lnTo>
                  <a:lnTo>
                    <a:pt x="4146" y="14453"/>
                  </a:lnTo>
                  <a:close/>
                  <a:moveTo>
                    <a:pt x="5503" y="16067"/>
                  </a:moveTo>
                  <a:lnTo>
                    <a:pt x="5723" y="16140"/>
                  </a:lnTo>
                  <a:lnTo>
                    <a:pt x="5503" y="16287"/>
                  </a:lnTo>
                  <a:lnTo>
                    <a:pt x="5246" y="16434"/>
                  </a:lnTo>
                  <a:lnTo>
                    <a:pt x="5026" y="16617"/>
                  </a:lnTo>
                  <a:lnTo>
                    <a:pt x="4843" y="16837"/>
                  </a:lnTo>
                  <a:lnTo>
                    <a:pt x="4659" y="16764"/>
                  </a:lnTo>
                  <a:lnTo>
                    <a:pt x="4733" y="16691"/>
                  </a:lnTo>
                  <a:lnTo>
                    <a:pt x="5503" y="16067"/>
                  </a:lnTo>
                  <a:close/>
                  <a:moveTo>
                    <a:pt x="5980" y="16214"/>
                  </a:moveTo>
                  <a:lnTo>
                    <a:pt x="6200" y="16287"/>
                  </a:lnTo>
                  <a:lnTo>
                    <a:pt x="6200" y="16324"/>
                  </a:lnTo>
                  <a:lnTo>
                    <a:pt x="5943" y="16434"/>
                  </a:lnTo>
                  <a:lnTo>
                    <a:pt x="5723" y="16581"/>
                  </a:lnTo>
                  <a:lnTo>
                    <a:pt x="5540" y="16727"/>
                  </a:lnTo>
                  <a:lnTo>
                    <a:pt x="5393" y="16947"/>
                  </a:lnTo>
                  <a:lnTo>
                    <a:pt x="5246" y="16911"/>
                  </a:lnTo>
                  <a:lnTo>
                    <a:pt x="5613" y="16544"/>
                  </a:lnTo>
                  <a:lnTo>
                    <a:pt x="5980" y="16214"/>
                  </a:lnTo>
                  <a:close/>
                  <a:moveTo>
                    <a:pt x="6383" y="16360"/>
                  </a:moveTo>
                  <a:lnTo>
                    <a:pt x="6897" y="16544"/>
                  </a:lnTo>
                  <a:lnTo>
                    <a:pt x="6420" y="16801"/>
                  </a:lnTo>
                  <a:lnTo>
                    <a:pt x="6200" y="16947"/>
                  </a:lnTo>
                  <a:lnTo>
                    <a:pt x="5980" y="17131"/>
                  </a:lnTo>
                  <a:lnTo>
                    <a:pt x="5796" y="17057"/>
                  </a:lnTo>
                  <a:lnTo>
                    <a:pt x="5833" y="16984"/>
                  </a:lnTo>
                  <a:lnTo>
                    <a:pt x="5833" y="16911"/>
                  </a:lnTo>
                  <a:lnTo>
                    <a:pt x="5833" y="16874"/>
                  </a:lnTo>
                  <a:lnTo>
                    <a:pt x="6090" y="16617"/>
                  </a:lnTo>
                  <a:lnTo>
                    <a:pt x="6383" y="16397"/>
                  </a:lnTo>
                  <a:lnTo>
                    <a:pt x="6383" y="16360"/>
                  </a:lnTo>
                  <a:close/>
                  <a:moveTo>
                    <a:pt x="7080" y="16581"/>
                  </a:moveTo>
                  <a:lnTo>
                    <a:pt x="7410" y="16691"/>
                  </a:lnTo>
                  <a:lnTo>
                    <a:pt x="7154" y="16911"/>
                  </a:lnTo>
                  <a:lnTo>
                    <a:pt x="6787" y="17314"/>
                  </a:lnTo>
                  <a:lnTo>
                    <a:pt x="6457" y="17241"/>
                  </a:lnTo>
                  <a:lnTo>
                    <a:pt x="6493" y="17167"/>
                  </a:lnTo>
                  <a:lnTo>
                    <a:pt x="6457" y="17131"/>
                  </a:lnTo>
                  <a:lnTo>
                    <a:pt x="6750" y="16837"/>
                  </a:lnTo>
                  <a:lnTo>
                    <a:pt x="7080" y="16581"/>
                  </a:lnTo>
                  <a:close/>
                  <a:moveTo>
                    <a:pt x="8034" y="2678"/>
                  </a:moveTo>
                  <a:lnTo>
                    <a:pt x="7704" y="2715"/>
                  </a:lnTo>
                  <a:lnTo>
                    <a:pt x="7374" y="2752"/>
                  </a:lnTo>
                  <a:lnTo>
                    <a:pt x="7044" y="2825"/>
                  </a:lnTo>
                  <a:lnTo>
                    <a:pt x="6750" y="2898"/>
                  </a:lnTo>
                  <a:lnTo>
                    <a:pt x="6420" y="3008"/>
                  </a:lnTo>
                  <a:lnTo>
                    <a:pt x="6126" y="3155"/>
                  </a:lnTo>
                  <a:lnTo>
                    <a:pt x="5833" y="3302"/>
                  </a:lnTo>
                  <a:lnTo>
                    <a:pt x="5576" y="3522"/>
                  </a:lnTo>
                  <a:lnTo>
                    <a:pt x="5026" y="3962"/>
                  </a:lnTo>
                  <a:lnTo>
                    <a:pt x="4806" y="4219"/>
                  </a:lnTo>
                  <a:lnTo>
                    <a:pt x="4586" y="4512"/>
                  </a:lnTo>
                  <a:lnTo>
                    <a:pt x="4366" y="4769"/>
                  </a:lnTo>
                  <a:lnTo>
                    <a:pt x="4182" y="5099"/>
                  </a:lnTo>
                  <a:lnTo>
                    <a:pt x="3999" y="5393"/>
                  </a:lnTo>
                  <a:lnTo>
                    <a:pt x="3852" y="5723"/>
                  </a:lnTo>
                  <a:lnTo>
                    <a:pt x="3742" y="6163"/>
                  </a:lnTo>
                  <a:lnTo>
                    <a:pt x="3669" y="6603"/>
                  </a:lnTo>
                  <a:lnTo>
                    <a:pt x="3632" y="7043"/>
                  </a:lnTo>
                  <a:lnTo>
                    <a:pt x="3632" y="7520"/>
                  </a:lnTo>
                  <a:lnTo>
                    <a:pt x="3705" y="7960"/>
                  </a:lnTo>
                  <a:lnTo>
                    <a:pt x="3779" y="8437"/>
                  </a:lnTo>
                  <a:lnTo>
                    <a:pt x="3962" y="9318"/>
                  </a:lnTo>
                  <a:lnTo>
                    <a:pt x="4109" y="10308"/>
                  </a:lnTo>
                  <a:lnTo>
                    <a:pt x="4182" y="10785"/>
                  </a:lnTo>
                  <a:lnTo>
                    <a:pt x="4219" y="11262"/>
                  </a:lnTo>
                  <a:lnTo>
                    <a:pt x="4182" y="11739"/>
                  </a:lnTo>
                  <a:lnTo>
                    <a:pt x="4109" y="12215"/>
                  </a:lnTo>
                  <a:lnTo>
                    <a:pt x="3999" y="12619"/>
                  </a:lnTo>
                  <a:lnTo>
                    <a:pt x="3816" y="13059"/>
                  </a:lnTo>
                  <a:lnTo>
                    <a:pt x="3595" y="13132"/>
                  </a:lnTo>
                  <a:lnTo>
                    <a:pt x="3449" y="13279"/>
                  </a:lnTo>
                  <a:lnTo>
                    <a:pt x="3302" y="13426"/>
                  </a:lnTo>
                  <a:lnTo>
                    <a:pt x="3229" y="13646"/>
                  </a:lnTo>
                  <a:lnTo>
                    <a:pt x="3229" y="13829"/>
                  </a:lnTo>
                  <a:lnTo>
                    <a:pt x="3265" y="13976"/>
                  </a:lnTo>
                  <a:lnTo>
                    <a:pt x="3339" y="14160"/>
                  </a:lnTo>
                  <a:lnTo>
                    <a:pt x="3412" y="14270"/>
                  </a:lnTo>
                  <a:lnTo>
                    <a:pt x="3339" y="14343"/>
                  </a:lnTo>
                  <a:lnTo>
                    <a:pt x="3265" y="14416"/>
                  </a:lnTo>
                  <a:lnTo>
                    <a:pt x="3192" y="14526"/>
                  </a:lnTo>
                  <a:lnTo>
                    <a:pt x="3119" y="14673"/>
                  </a:lnTo>
                  <a:lnTo>
                    <a:pt x="3082" y="14857"/>
                  </a:lnTo>
                  <a:lnTo>
                    <a:pt x="3045" y="15040"/>
                  </a:lnTo>
                  <a:lnTo>
                    <a:pt x="3045" y="15187"/>
                  </a:lnTo>
                  <a:lnTo>
                    <a:pt x="3082" y="15370"/>
                  </a:lnTo>
                  <a:lnTo>
                    <a:pt x="3192" y="15480"/>
                  </a:lnTo>
                  <a:lnTo>
                    <a:pt x="3302" y="15590"/>
                  </a:lnTo>
                  <a:lnTo>
                    <a:pt x="3412" y="15627"/>
                  </a:lnTo>
                  <a:lnTo>
                    <a:pt x="3485" y="15590"/>
                  </a:lnTo>
                  <a:lnTo>
                    <a:pt x="3522" y="15553"/>
                  </a:lnTo>
                  <a:lnTo>
                    <a:pt x="3559" y="15553"/>
                  </a:lnTo>
                  <a:lnTo>
                    <a:pt x="4072" y="15700"/>
                  </a:lnTo>
                  <a:lnTo>
                    <a:pt x="3999" y="15810"/>
                  </a:lnTo>
                  <a:lnTo>
                    <a:pt x="3926" y="15957"/>
                  </a:lnTo>
                  <a:lnTo>
                    <a:pt x="3926" y="16140"/>
                  </a:lnTo>
                  <a:lnTo>
                    <a:pt x="3926" y="16324"/>
                  </a:lnTo>
                  <a:lnTo>
                    <a:pt x="3999" y="16507"/>
                  </a:lnTo>
                  <a:lnTo>
                    <a:pt x="4072" y="16654"/>
                  </a:lnTo>
                  <a:lnTo>
                    <a:pt x="4146" y="16801"/>
                  </a:lnTo>
                  <a:lnTo>
                    <a:pt x="4292" y="16874"/>
                  </a:lnTo>
                  <a:lnTo>
                    <a:pt x="4256" y="16947"/>
                  </a:lnTo>
                  <a:lnTo>
                    <a:pt x="4292" y="17021"/>
                  </a:lnTo>
                  <a:lnTo>
                    <a:pt x="4329" y="17057"/>
                  </a:lnTo>
                  <a:lnTo>
                    <a:pt x="4402" y="17094"/>
                  </a:lnTo>
                  <a:lnTo>
                    <a:pt x="4586" y="17167"/>
                  </a:lnTo>
                  <a:lnTo>
                    <a:pt x="4806" y="17277"/>
                  </a:lnTo>
                  <a:lnTo>
                    <a:pt x="5283" y="17388"/>
                  </a:lnTo>
                  <a:lnTo>
                    <a:pt x="5393" y="17424"/>
                  </a:lnTo>
                  <a:lnTo>
                    <a:pt x="5576" y="17461"/>
                  </a:lnTo>
                  <a:lnTo>
                    <a:pt x="6310" y="17681"/>
                  </a:lnTo>
                  <a:lnTo>
                    <a:pt x="6677" y="17754"/>
                  </a:lnTo>
                  <a:lnTo>
                    <a:pt x="6860" y="17791"/>
                  </a:lnTo>
                  <a:lnTo>
                    <a:pt x="7044" y="17754"/>
                  </a:lnTo>
                  <a:lnTo>
                    <a:pt x="7117" y="17718"/>
                  </a:lnTo>
                  <a:lnTo>
                    <a:pt x="7154" y="17681"/>
                  </a:lnTo>
                  <a:lnTo>
                    <a:pt x="7154" y="17608"/>
                  </a:lnTo>
                  <a:lnTo>
                    <a:pt x="7117" y="17534"/>
                  </a:lnTo>
                  <a:lnTo>
                    <a:pt x="7447" y="17204"/>
                  </a:lnTo>
                  <a:lnTo>
                    <a:pt x="7594" y="17021"/>
                  </a:lnTo>
                  <a:lnTo>
                    <a:pt x="7740" y="16837"/>
                  </a:lnTo>
                  <a:lnTo>
                    <a:pt x="8327" y="17021"/>
                  </a:lnTo>
                  <a:lnTo>
                    <a:pt x="8437" y="17021"/>
                  </a:lnTo>
                  <a:lnTo>
                    <a:pt x="8547" y="16984"/>
                  </a:lnTo>
                  <a:lnTo>
                    <a:pt x="8731" y="16911"/>
                  </a:lnTo>
                  <a:lnTo>
                    <a:pt x="8914" y="16764"/>
                  </a:lnTo>
                  <a:lnTo>
                    <a:pt x="9098" y="16581"/>
                  </a:lnTo>
                  <a:lnTo>
                    <a:pt x="9208" y="16360"/>
                  </a:lnTo>
                  <a:lnTo>
                    <a:pt x="9281" y="16140"/>
                  </a:lnTo>
                  <a:lnTo>
                    <a:pt x="9318" y="15884"/>
                  </a:lnTo>
                  <a:lnTo>
                    <a:pt x="9281" y="15700"/>
                  </a:lnTo>
                  <a:lnTo>
                    <a:pt x="9208" y="15590"/>
                  </a:lnTo>
                  <a:lnTo>
                    <a:pt x="9171" y="15517"/>
                  </a:lnTo>
                  <a:lnTo>
                    <a:pt x="9244" y="15407"/>
                  </a:lnTo>
                  <a:lnTo>
                    <a:pt x="9354" y="15260"/>
                  </a:lnTo>
                  <a:lnTo>
                    <a:pt x="9391" y="15113"/>
                  </a:lnTo>
                  <a:lnTo>
                    <a:pt x="9428" y="15003"/>
                  </a:lnTo>
                  <a:lnTo>
                    <a:pt x="9501" y="14930"/>
                  </a:lnTo>
                  <a:lnTo>
                    <a:pt x="9575" y="14857"/>
                  </a:lnTo>
                  <a:lnTo>
                    <a:pt x="9575" y="14783"/>
                  </a:lnTo>
                  <a:lnTo>
                    <a:pt x="9538" y="14673"/>
                  </a:lnTo>
                  <a:lnTo>
                    <a:pt x="9391" y="14526"/>
                  </a:lnTo>
                  <a:lnTo>
                    <a:pt x="9244" y="14380"/>
                  </a:lnTo>
                  <a:lnTo>
                    <a:pt x="9244" y="14050"/>
                  </a:lnTo>
                  <a:lnTo>
                    <a:pt x="9318" y="13683"/>
                  </a:lnTo>
                  <a:lnTo>
                    <a:pt x="9428" y="13353"/>
                  </a:lnTo>
                  <a:lnTo>
                    <a:pt x="9538" y="13059"/>
                  </a:lnTo>
                  <a:lnTo>
                    <a:pt x="9721" y="12766"/>
                  </a:lnTo>
                  <a:lnTo>
                    <a:pt x="9905" y="12472"/>
                  </a:lnTo>
                  <a:lnTo>
                    <a:pt x="10308" y="11885"/>
                  </a:lnTo>
                  <a:lnTo>
                    <a:pt x="10785" y="11335"/>
                  </a:lnTo>
                  <a:lnTo>
                    <a:pt x="11299" y="10822"/>
                  </a:lnTo>
                  <a:lnTo>
                    <a:pt x="11775" y="10308"/>
                  </a:lnTo>
                  <a:lnTo>
                    <a:pt x="12179" y="9758"/>
                  </a:lnTo>
                  <a:lnTo>
                    <a:pt x="12362" y="9501"/>
                  </a:lnTo>
                  <a:lnTo>
                    <a:pt x="12546" y="9208"/>
                  </a:lnTo>
                  <a:lnTo>
                    <a:pt x="12656" y="8951"/>
                  </a:lnTo>
                  <a:lnTo>
                    <a:pt x="12803" y="8657"/>
                  </a:lnTo>
                  <a:lnTo>
                    <a:pt x="12876" y="8364"/>
                  </a:lnTo>
                  <a:lnTo>
                    <a:pt x="12949" y="8034"/>
                  </a:lnTo>
                  <a:lnTo>
                    <a:pt x="12986" y="7740"/>
                  </a:lnTo>
                  <a:lnTo>
                    <a:pt x="13023" y="7447"/>
                  </a:lnTo>
                  <a:lnTo>
                    <a:pt x="13023" y="6823"/>
                  </a:lnTo>
                  <a:lnTo>
                    <a:pt x="12913" y="6236"/>
                  </a:lnTo>
                  <a:lnTo>
                    <a:pt x="12729" y="5613"/>
                  </a:lnTo>
                  <a:lnTo>
                    <a:pt x="12436" y="5026"/>
                  </a:lnTo>
                  <a:lnTo>
                    <a:pt x="12252" y="4769"/>
                  </a:lnTo>
                  <a:lnTo>
                    <a:pt x="12069" y="4476"/>
                  </a:lnTo>
                  <a:lnTo>
                    <a:pt x="11849" y="4256"/>
                  </a:lnTo>
                  <a:lnTo>
                    <a:pt x="11629" y="3999"/>
                  </a:lnTo>
                  <a:lnTo>
                    <a:pt x="11372" y="3815"/>
                  </a:lnTo>
                  <a:lnTo>
                    <a:pt x="11115" y="3595"/>
                  </a:lnTo>
                  <a:lnTo>
                    <a:pt x="10565" y="3265"/>
                  </a:lnTo>
                  <a:lnTo>
                    <a:pt x="9978" y="3008"/>
                  </a:lnTo>
                  <a:lnTo>
                    <a:pt x="9354" y="2825"/>
                  </a:lnTo>
                  <a:lnTo>
                    <a:pt x="8694" y="2715"/>
                  </a:lnTo>
                  <a:lnTo>
                    <a:pt x="8034" y="2678"/>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96" name="Google Shape;296;p5"/>
            <p:cNvSpPr/>
            <p:nvPr/>
          </p:nvSpPr>
          <p:spPr>
            <a:xfrm>
              <a:off x="6244725" y="2547975"/>
              <a:ext cx="185275" cy="404450"/>
            </a:xfrm>
            <a:custGeom>
              <a:avLst/>
              <a:gdLst/>
              <a:ahLst/>
              <a:cxnLst/>
              <a:rect l="l" t="t" r="r" b="b"/>
              <a:pathLst>
                <a:path w="7411" h="16178" extrusionOk="0">
                  <a:moveTo>
                    <a:pt x="3339" y="147"/>
                  </a:moveTo>
                  <a:lnTo>
                    <a:pt x="3229" y="441"/>
                  </a:lnTo>
                  <a:lnTo>
                    <a:pt x="3155" y="734"/>
                  </a:lnTo>
                  <a:lnTo>
                    <a:pt x="3119" y="1358"/>
                  </a:lnTo>
                  <a:lnTo>
                    <a:pt x="3082" y="2972"/>
                  </a:lnTo>
                  <a:lnTo>
                    <a:pt x="3119" y="4476"/>
                  </a:lnTo>
                  <a:lnTo>
                    <a:pt x="3119" y="5283"/>
                  </a:lnTo>
                  <a:lnTo>
                    <a:pt x="3119" y="5576"/>
                  </a:lnTo>
                  <a:lnTo>
                    <a:pt x="3155" y="5723"/>
                  </a:lnTo>
                  <a:lnTo>
                    <a:pt x="3229" y="5870"/>
                  </a:lnTo>
                  <a:lnTo>
                    <a:pt x="3265" y="5906"/>
                  </a:lnTo>
                  <a:lnTo>
                    <a:pt x="3339" y="5943"/>
                  </a:lnTo>
                  <a:lnTo>
                    <a:pt x="3375" y="5943"/>
                  </a:lnTo>
                  <a:lnTo>
                    <a:pt x="3449" y="5870"/>
                  </a:lnTo>
                  <a:lnTo>
                    <a:pt x="3486" y="5760"/>
                  </a:lnTo>
                  <a:lnTo>
                    <a:pt x="3522" y="5649"/>
                  </a:lnTo>
                  <a:lnTo>
                    <a:pt x="3522" y="5393"/>
                  </a:lnTo>
                  <a:lnTo>
                    <a:pt x="3522" y="4586"/>
                  </a:lnTo>
                  <a:lnTo>
                    <a:pt x="3486" y="2972"/>
                  </a:lnTo>
                  <a:lnTo>
                    <a:pt x="3522" y="1504"/>
                  </a:lnTo>
                  <a:lnTo>
                    <a:pt x="3522" y="808"/>
                  </a:lnTo>
                  <a:lnTo>
                    <a:pt x="3486" y="477"/>
                  </a:lnTo>
                  <a:lnTo>
                    <a:pt x="3412" y="294"/>
                  </a:lnTo>
                  <a:lnTo>
                    <a:pt x="3375" y="147"/>
                  </a:lnTo>
                  <a:close/>
                  <a:moveTo>
                    <a:pt x="1725" y="1"/>
                  </a:moveTo>
                  <a:lnTo>
                    <a:pt x="1688" y="37"/>
                  </a:lnTo>
                  <a:lnTo>
                    <a:pt x="1615" y="147"/>
                  </a:lnTo>
                  <a:lnTo>
                    <a:pt x="1578" y="294"/>
                  </a:lnTo>
                  <a:lnTo>
                    <a:pt x="1541" y="624"/>
                  </a:lnTo>
                  <a:lnTo>
                    <a:pt x="1578" y="1284"/>
                  </a:lnTo>
                  <a:lnTo>
                    <a:pt x="1615" y="2898"/>
                  </a:lnTo>
                  <a:lnTo>
                    <a:pt x="1725" y="6236"/>
                  </a:lnTo>
                  <a:lnTo>
                    <a:pt x="1761" y="6346"/>
                  </a:lnTo>
                  <a:lnTo>
                    <a:pt x="1798" y="6383"/>
                  </a:lnTo>
                  <a:lnTo>
                    <a:pt x="1872" y="6420"/>
                  </a:lnTo>
                  <a:lnTo>
                    <a:pt x="1945" y="6456"/>
                  </a:lnTo>
                  <a:lnTo>
                    <a:pt x="2018" y="6420"/>
                  </a:lnTo>
                  <a:lnTo>
                    <a:pt x="2092" y="6383"/>
                  </a:lnTo>
                  <a:lnTo>
                    <a:pt x="2165" y="6346"/>
                  </a:lnTo>
                  <a:lnTo>
                    <a:pt x="2165" y="6236"/>
                  </a:lnTo>
                  <a:lnTo>
                    <a:pt x="2165" y="5980"/>
                  </a:lnTo>
                  <a:lnTo>
                    <a:pt x="2165" y="5943"/>
                  </a:lnTo>
                  <a:lnTo>
                    <a:pt x="2055" y="3008"/>
                  </a:lnTo>
                  <a:lnTo>
                    <a:pt x="1982" y="1394"/>
                  </a:lnTo>
                  <a:lnTo>
                    <a:pt x="1945" y="587"/>
                  </a:lnTo>
                  <a:lnTo>
                    <a:pt x="1908" y="294"/>
                  </a:lnTo>
                  <a:lnTo>
                    <a:pt x="1872" y="147"/>
                  </a:lnTo>
                  <a:lnTo>
                    <a:pt x="1761" y="37"/>
                  </a:lnTo>
                  <a:lnTo>
                    <a:pt x="1725" y="1"/>
                  </a:lnTo>
                  <a:close/>
                  <a:moveTo>
                    <a:pt x="4953" y="184"/>
                  </a:moveTo>
                  <a:lnTo>
                    <a:pt x="4879" y="221"/>
                  </a:lnTo>
                  <a:lnTo>
                    <a:pt x="4843" y="257"/>
                  </a:lnTo>
                  <a:lnTo>
                    <a:pt x="4843" y="331"/>
                  </a:lnTo>
                  <a:lnTo>
                    <a:pt x="4769" y="1101"/>
                  </a:lnTo>
                  <a:lnTo>
                    <a:pt x="4733" y="1908"/>
                  </a:lnTo>
                  <a:lnTo>
                    <a:pt x="4733" y="3522"/>
                  </a:lnTo>
                  <a:lnTo>
                    <a:pt x="4733" y="5136"/>
                  </a:lnTo>
                  <a:lnTo>
                    <a:pt x="4696" y="5870"/>
                  </a:lnTo>
                  <a:lnTo>
                    <a:pt x="4696" y="6273"/>
                  </a:lnTo>
                  <a:lnTo>
                    <a:pt x="4769" y="6640"/>
                  </a:lnTo>
                  <a:lnTo>
                    <a:pt x="4806" y="6713"/>
                  </a:lnTo>
                  <a:lnTo>
                    <a:pt x="4916" y="6750"/>
                  </a:lnTo>
                  <a:lnTo>
                    <a:pt x="5026" y="6713"/>
                  </a:lnTo>
                  <a:lnTo>
                    <a:pt x="5100" y="6640"/>
                  </a:lnTo>
                  <a:lnTo>
                    <a:pt x="5173" y="6273"/>
                  </a:lnTo>
                  <a:lnTo>
                    <a:pt x="5173" y="5870"/>
                  </a:lnTo>
                  <a:lnTo>
                    <a:pt x="5136" y="5136"/>
                  </a:lnTo>
                  <a:lnTo>
                    <a:pt x="5136" y="3522"/>
                  </a:lnTo>
                  <a:lnTo>
                    <a:pt x="5173" y="1908"/>
                  </a:lnTo>
                  <a:lnTo>
                    <a:pt x="5136" y="1138"/>
                  </a:lnTo>
                  <a:lnTo>
                    <a:pt x="5100" y="331"/>
                  </a:lnTo>
                  <a:lnTo>
                    <a:pt x="5100" y="257"/>
                  </a:lnTo>
                  <a:lnTo>
                    <a:pt x="5063" y="221"/>
                  </a:lnTo>
                  <a:lnTo>
                    <a:pt x="4953" y="184"/>
                  </a:lnTo>
                  <a:close/>
                  <a:moveTo>
                    <a:pt x="6273" y="2678"/>
                  </a:moveTo>
                  <a:lnTo>
                    <a:pt x="6273" y="2715"/>
                  </a:lnTo>
                  <a:lnTo>
                    <a:pt x="6200" y="3008"/>
                  </a:lnTo>
                  <a:lnTo>
                    <a:pt x="6163" y="3302"/>
                  </a:lnTo>
                  <a:lnTo>
                    <a:pt x="6127" y="3925"/>
                  </a:lnTo>
                  <a:lnTo>
                    <a:pt x="6127" y="5173"/>
                  </a:lnTo>
                  <a:lnTo>
                    <a:pt x="6090" y="7667"/>
                  </a:lnTo>
                  <a:lnTo>
                    <a:pt x="6090" y="7887"/>
                  </a:lnTo>
                  <a:lnTo>
                    <a:pt x="6127" y="7960"/>
                  </a:lnTo>
                  <a:lnTo>
                    <a:pt x="6163" y="8034"/>
                  </a:lnTo>
                  <a:lnTo>
                    <a:pt x="6237" y="8070"/>
                  </a:lnTo>
                  <a:lnTo>
                    <a:pt x="6383" y="8070"/>
                  </a:lnTo>
                  <a:lnTo>
                    <a:pt x="6457" y="8034"/>
                  </a:lnTo>
                  <a:lnTo>
                    <a:pt x="6493" y="7960"/>
                  </a:lnTo>
                  <a:lnTo>
                    <a:pt x="6530" y="7887"/>
                  </a:lnTo>
                  <a:lnTo>
                    <a:pt x="6530" y="5283"/>
                  </a:lnTo>
                  <a:lnTo>
                    <a:pt x="6530" y="3962"/>
                  </a:lnTo>
                  <a:lnTo>
                    <a:pt x="6493" y="3339"/>
                  </a:lnTo>
                  <a:lnTo>
                    <a:pt x="6457" y="3008"/>
                  </a:lnTo>
                  <a:lnTo>
                    <a:pt x="6383" y="2715"/>
                  </a:lnTo>
                  <a:lnTo>
                    <a:pt x="6347" y="2678"/>
                  </a:lnTo>
                  <a:close/>
                  <a:moveTo>
                    <a:pt x="3265" y="7887"/>
                  </a:moveTo>
                  <a:lnTo>
                    <a:pt x="3082" y="8107"/>
                  </a:lnTo>
                  <a:lnTo>
                    <a:pt x="2862" y="8291"/>
                  </a:lnTo>
                  <a:lnTo>
                    <a:pt x="2679" y="8401"/>
                  </a:lnTo>
                  <a:lnTo>
                    <a:pt x="2458" y="8474"/>
                  </a:lnTo>
                  <a:lnTo>
                    <a:pt x="2458" y="8474"/>
                  </a:lnTo>
                  <a:lnTo>
                    <a:pt x="2605" y="8291"/>
                  </a:lnTo>
                  <a:lnTo>
                    <a:pt x="2752" y="8144"/>
                  </a:lnTo>
                  <a:lnTo>
                    <a:pt x="2972" y="7997"/>
                  </a:lnTo>
                  <a:lnTo>
                    <a:pt x="3192" y="7924"/>
                  </a:lnTo>
                  <a:lnTo>
                    <a:pt x="3265" y="7887"/>
                  </a:lnTo>
                  <a:close/>
                  <a:moveTo>
                    <a:pt x="4806" y="9501"/>
                  </a:moveTo>
                  <a:lnTo>
                    <a:pt x="4513" y="9538"/>
                  </a:lnTo>
                  <a:lnTo>
                    <a:pt x="4329" y="9574"/>
                  </a:lnTo>
                  <a:lnTo>
                    <a:pt x="4072" y="9574"/>
                  </a:lnTo>
                  <a:lnTo>
                    <a:pt x="4072" y="9611"/>
                  </a:lnTo>
                  <a:lnTo>
                    <a:pt x="4072" y="9684"/>
                  </a:lnTo>
                  <a:lnTo>
                    <a:pt x="4109" y="9758"/>
                  </a:lnTo>
                  <a:lnTo>
                    <a:pt x="4146" y="9831"/>
                  </a:lnTo>
                  <a:lnTo>
                    <a:pt x="4219" y="9868"/>
                  </a:lnTo>
                  <a:lnTo>
                    <a:pt x="4293" y="9905"/>
                  </a:lnTo>
                  <a:lnTo>
                    <a:pt x="4476" y="9941"/>
                  </a:lnTo>
                  <a:lnTo>
                    <a:pt x="4659" y="9905"/>
                  </a:lnTo>
                  <a:lnTo>
                    <a:pt x="4806" y="9941"/>
                  </a:lnTo>
                  <a:lnTo>
                    <a:pt x="4953" y="9978"/>
                  </a:lnTo>
                  <a:lnTo>
                    <a:pt x="5100" y="10015"/>
                  </a:lnTo>
                  <a:lnTo>
                    <a:pt x="5246" y="10125"/>
                  </a:lnTo>
                  <a:lnTo>
                    <a:pt x="5320" y="10235"/>
                  </a:lnTo>
                  <a:lnTo>
                    <a:pt x="5430" y="10381"/>
                  </a:lnTo>
                  <a:lnTo>
                    <a:pt x="5466" y="10528"/>
                  </a:lnTo>
                  <a:lnTo>
                    <a:pt x="5503" y="10675"/>
                  </a:lnTo>
                  <a:lnTo>
                    <a:pt x="5540" y="10748"/>
                  </a:lnTo>
                  <a:lnTo>
                    <a:pt x="5613" y="10822"/>
                  </a:lnTo>
                  <a:lnTo>
                    <a:pt x="5833" y="10822"/>
                  </a:lnTo>
                  <a:lnTo>
                    <a:pt x="5907" y="10748"/>
                  </a:lnTo>
                  <a:lnTo>
                    <a:pt x="5943" y="10711"/>
                  </a:lnTo>
                  <a:lnTo>
                    <a:pt x="5980" y="10601"/>
                  </a:lnTo>
                  <a:lnTo>
                    <a:pt x="5907" y="10308"/>
                  </a:lnTo>
                  <a:lnTo>
                    <a:pt x="5760" y="10051"/>
                  </a:lnTo>
                  <a:lnTo>
                    <a:pt x="5576" y="9831"/>
                  </a:lnTo>
                  <a:lnTo>
                    <a:pt x="5356" y="9648"/>
                  </a:lnTo>
                  <a:lnTo>
                    <a:pt x="5100" y="9538"/>
                  </a:lnTo>
                  <a:lnTo>
                    <a:pt x="4806" y="9501"/>
                  </a:lnTo>
                  <a:close/>
                  <a:moveTo>
                    <a:pt x="4879" y="8547"/>
                  </a:moveTo>
                  <a:lnTo>
                    <a:pt x="5136" y="8621"/>
                  </a:lnTo>
                  <a:lnTo>
                    <a:pt x="5393" y="8731"/>
                  </a:lnTo>
                  <a:lnTo>
                    <a:pt x="5650" y="8877"/>
                  </a:lnTo>
                  <a:lnTo>
                    <a:pt x="5907" y="9061"/>
                  </a:lnTo>
                  <a:lnTo>
                    <a:pt x="6090" y="9244"/>
                  </a:lnTo>
                  <a:lnTo>
                    <a:pt x="6310" y="9464"/>
                  </a:lnTo>
                  <a:lnTo>
                    <a:pt x="6457" y="9684"/>
                  </a:lnTo>
                  <a:lnTo>
                    <a:pt x="6603" y="9941"/>
                  </a:lnTo>
                  <a:lnTo>
                    <a:pt x="6714" y="10198"/>
                  </a:lnTo>
                  <a:lnTo>
                    <a:pt x="6787" y="10491"/>
                  </a:lnTo>
                  <a:lnTo>
                    <a:pt x="6860" y="10748"/>
                  </a:lnTo>
                  <a:lnTo>
                    <a:pt x="6934" y="11078"/>
                  </a:lnTo>
                  <a:lnTo>
                    <a:pt x="6934" y="11372"/>
                  </a:lnTo>
                  <a:lnTo>
                    <a:pt x="6934" y="11665"/>
                  </a:lnTo>
                  <a:lnTo>
                    <a:pt x="6934" y="11995"/>
                  </a:lnTo>
                  <a:lnTo>
                    <a:pt x="6824" y="12619"/>
                  </a:lnTo>
                  <a:lnTo>
                    <a:pt x="6677" y="13206"/>
                  </a:lnTo>
                  <a:lnTo>
                    <a:pt x="6530" y="13499"/>
                  </a:lnTo>
                  <a:lnTo>
                    <a:pt x="6383" y="13793"/>
                  </a:lnTo>
                  <a:lnTo>
                    <a:pt x="6310" y="13939"/>
                  </a:lnTo>
                  <a:lnTo>
                    <a:pt x="6163" y="14050"/>
                  </a:lnTo>
                  <a:lnTo>
                    <a:pt x="5907" y="14270"/>
                  </a:lnTo>
                  <a:lnTo>
                    <a:pt x="5540" y="14526"/>
                  </a:lnTo>
                  <a:lnTo>
                    <a:pt x="5173" y="14857"/>
                  </a:lnTo>
                  <a:lnTo>
                    <a:pt x="5026" y="14967"/>
                  </a:lnTo>
                  <a:lnTo>
                    <a:pt x="4659" y="15187"/>
                  </a:lnTo>
                  <a:lnTo>
                    <a:pt x="4659" y="15187"/>
                  </a:lnTo>
                  <a:lnTo>
                    <a:pt x="4806" y="14857"/>
                  </a:lnTo>
                  <a:lnTo>
                    <a:pt x="4916" y="14636"/>
                  </a:lnTo>
                  <a:lnTo>
                    <a:pt x="4953" y="14490"/>
                  </a:lnTo>
                  <a:lnTo>
                    <a:pt x="4989" y="14380"/>
                  </a:lnTo>
                  <a:lnTo>
                    <a:pt x="4953" y="14270"/>
                  </a:lnTo>
                  <a:lnTo>
                    <a:pt x="4916" y="14160"/>
                  </a:lnTo>
                  <a:lnTo>
                    <a:pt x="4843" y="14123"/>
                  </a:lnTo>
                  <a:lnTo>
                    <a:pt x="4659" y="14123"/>
                  </a:lnTo>
                  <a:lnTo>
                    <a:pt x="4586" y="14160"/>
                  </a:lnTo>
                  <a:lnTo>
                    <a:pt x="4549" y="14233"/>
                  </a:lnTo>
                  <a:lnTo>
                    <a:pt x="4513" y="14343"/>
                  </a:lnTo>
                  <a:lnTo>
                    <a:pt x="4549" y="14453"/>
                  </a:lnTo>
                  <a:lnTo>
                    <a:pt x="4513" y="14526"/>
                  </a:lnTo>
                  <a:lnTo>
                    <a:pt x="4439" y="14783"/>
                  </a:lnTo>
                  <a:lnTo>
                    <a:pt x="4366" y="15003"/>
                  </a:lnTo>
                  <a:lnTo>
                    <a:pt x="4329" y="15260"/>
                  </a:lnTo>
                  <a:lnTo>
                    <a:pt x="4366" y="15333"/>
                  </a:lnTo>
                  <a:lnTo>
                    <a:pt x="4293" y="15370"/>
                  </a:lnTo>
                  <a:lnTo>
                    <a:pt x="3999" y="15480"/>
                  </a:lnTo>
                  <a:lnTo>
                    <a:pt x="3632" y="15590"/>
                  </a:lnTo>
                  <a:lnTo>
                    <a:pt x="3816" y="15333"/>
                  </a:lnTo>
                  <a:lnTo>
                    <a:pt x="4109" y="14746"/>
                  </a:lnTo>
                  <a:lnTo>
                    <a:pt x="4109" y="14673"/>
                  </a:lnTo>
                  <a:lnTo>
                    <a:pt x="4109" y="14600"/>
                  </a:lnTo>
                  <a:lnTo>
                    <a:pt x="4072" y="14526"/>
                  </a:lnTo>
                  <a:lnTo>
                    <a:pt x="4036" y="14490"/>
                  </a:lnTo>
                  <a:lnTo>
                    <a:pt x="3962" y="14453"/>
                  </a:lnTo>
                  <a:lnTo>
                    <a:pt x="3889" y="14453"/>
                  </a:lnTo>
                  <a:lnTo>
                    <a:pt x="3816" y="14490"/>
                  </a:lnTo>
                  <a:lnTo>
                    <a:pt x="3779" y="14563"/>
                  </a:lnTo>
                  <a:lnTo>
                    <a:pt x="3486" y="15150"/>
                  </a:lnTo>
                  <a:lnTo>
                    <a:pt x="3339" y="15407"/>
                  </a:lnTo>
                  <a:lnTo>
                    <a:pt x="3229" y="15663"/>
                  </a:lnTo>
                  <a:lnTo>
                    <a:pt x="2899" y="15700"/>
                  </a:lnTo>
                  <a:lnTo>
                    <a:pt x="2532" y="15627"/>
                  </a:lnTo>
                  <a:lnTo>
                    <a:pt x="2752" y="15407"/>
                  </a:lnTo>
                  <a:lnTo>
                    <a:pt x="2935" y="15187"/>
                  </a:lnTo>
                  <a:lnTo>
                    <a:pt x="3119" y="14893"/>
                  </a:lnTo>
                  <a:lnTo>
                    <a:pt x="3265" y="14600"/>
                  </a:lnTo>
                  <a:lnTo>
                    <a:pt x="3339" y="14600"/>
                  </a:lnTo>
                  <a:lnTo>
                    <a:pt x="3375" y="14526"/>
                  </a:lnTo>
                  <a:lnTo>
                    <a:pt x="3412" y="14490"/>
                  </a:lnTo>
                  <a:lnTo>
                    <a:pt x="3449" y="14380"/>
                  </a:lnTo>
                  <a:lnTo>
                    <a:pt x="3412" y="14343"/>
                  </a:lnTo>
                  <a:lnTo>
                    <a:pt x="3412" y="14270"/>
                  </a:lnTo>
                  <a:lnTo>
                    <a:pt x="3339" y="14233"/>
                  </a:lnTo>
                  <a:lnTo>
                    <a:pt x="3229" y="14196"/>
                  </a:lnTo>
                  <a:lnTo>
                    <a:pt x="3155" y="14196"/>
                  </a:lnTo>
                  <a:lnTo>
                    <a:pt x="3045" y="14233"/>
                  </a:lnTo>
                  <a:lnTo>
                    <a:pt x="2935" y="14380"/>
                  </a:lnTo>
                  <a:lnTo>
                    <a:pt x="2752" y="14673"/>
                  </a:lnTo>
                  <a:lnTo>
                    <a:pt x="2495" y="15077"/>
                  </a:lnTo>
                  <a:lnTo>
                    <a:pt x="2238" y="15443"/>
                  </a:lnTo>
                  <a:lnTo>
                    <a:pt x="2202" y="15553"/>
                  </a:lnTo>
                  <a:lnTo>
                    <a:pt x="1908" y="15370"/>
                  </a:lnTo>
                  <a:lnTo>
                    <a:pt x="1615" y="15187"/>
                  </a:lnTo>
                  <a:lnTo>
                    <a:pt x="1761" y="15077"/>
                  </a:lnTo>
                  <a:lnTo>
                    <a:pt x="1872" y="14967"/>
                  </a:lnTo>
                  <a:lnTo>
                    <a:pt x="2238" y="14563"/>
                  </a:lnTo>
                  <a:lnTo>
                    <a:pt x="2568" y="14196"/>
                  </a:lnTo>
                  <a:lnTo>
                    <a:pt x="2715" y="13976"/>
                  </a:lnTo>
                  <a:lnTo>
                    <a:pt x="2789" y="13756"/>
                  </a:lnTo>
                  <a:lnTo>
                    <a:pt x="2789" y="13683"/>
                  </a:lnTo>
                  <a:lnTo>
                    <a:pt x="2752" y="13609"/>
                  </a:lnTo>
                  <a:lnTo>
                    <a:pt x="2642" y="13609"/>
                  </a:lnTo>
                  <a:lnTo>
                    <a:pt x="2422" y="13719"/>
                  </a:lnTo>
                  <a:lnTo>
                    <a:pt x="2238" y="13866"/>
                  </a:lnTo>
                  <a:lnTo>
                    <a:pt x="1945" y="14233"/>
                  </a:lnTo>
                  <a:lnTo>
                    <a:pt x="1578" y="14673"/>
                  </a:lnTo>
                  <a:lnTo>
                    <a:pt x="1505" y="14820"/>
                  </a:lnTo>
                  <a:lnTo>
                    <a:pt x="1431" y="15003"/>
                  </a:lnTo>
                  <a:lnTo>
                    <a:pt x="1138" y="14636"/>
                  </a:lnTo>
                  <a:lnTo>
                    <a:pt x="1468" y="14306"/>
                  </a:lnTo>
                  <a:lnTo>
                    <a:pt x="1761" y="13939"/>
                  </a:lnTo>
                  <a:lnTo>
                    <a:pt x="2312" y="13206"/>
                  </a:lnTo>
                  <a:lnTo>
                    <a:pt x="2312" y="13132"/>
                  </a:lnTo>
                  <a:lnTo>
                    <a:pt x="2312" y="13059"/>
                  </a:lnTo>
                  <a:lnTo>
                    <a:pt x="2238" y="12949"/>
                  </a:lnTo>
                  <a:lnTo>
                    <a:pt x="2202" y="12912"/>
                  </a:lnTo>
                  <a:lnTo>
                    <a:pt x="2055" y="12912"/>
                  </a:lnTo>
                  <a:lnTo>
                    <a:pt x="1982" y="12949"/>
                  </a:lnTo>
                  <a:lnTo>
                    <a:pt x="1431" y="13646"/>
                  </a:lnTo>
                  <a:lnTo>
                    <a:pt x="1211" y="14013"/>
                  </a:lnTo>
                  <a:lnTo>
                    <a:pt x="991" y="14380"/>
                  </a:lnTo>
                  <a:lnTo>
                    <a:pt x="844" y="14050"/>
                  </a:lnTo>
                  <a:lnTo>
                    <a:pt x="698" y="13719"/>
                  </a:lnTo>
                  <a:lnTo>
                    <a:pt x="1028" y="13426"/>
                  </a:lnTo>
                  <a:lnTo>
                    <a:pt x="1358" y="13096"/>
                  </a:lnTo>
                  <a:lnTo>
                    <a:pt x="1872" y="12436"/>
                  </a:lnTo>
                  <a:lnTo>
                    <a:pt x="1908" y="12362"/>
                  </a:lnTo>
                  <a:lnTo>
                    <a:pt x="1908" y="12289"/>
                  </a:lnTo>
                  <a:lnTo>
                    <a:pt x="1872" y="12215"/>
                  </a:lnTo>
                  <a:lnTo>
                    <a:pt x="1835" y="12179"/>
                  </a:lnTo>
                  <a:lnTo>
                    <a:pt x="1761" y="12142"/>
                  </a:lnTo>
                  <a:lnTo>
                    <a:pt x="1688" y="12105"/>
                  </a:lnTo>
                  <a:lnTo>
                    <a:pt x="1615" y="12105"/>
                  </a:lnTo>
                  <a:lnTo>
                    <a:pt x="1541" y="12179"/>
                  </a:lnTo>
                  <a:lnTo>
                    <a:pt x="1065" y="12729"/>
                  </a:lnTo>
                  <a:lnTo>
                    <a:pt x="808" y="13022"/>
                  </a:lnTo>
                  <a:lnTo>
                    <a:pt x="624" y="13353"/>
                  </a:lnTo>
                  <a:lnTo>
                    <a:pt x="588" y="13206"/>
                  </a:lnTo>
                  <a:lnTo>
                    <a:pt x="551" y="12876"/>
                  </a:lnTo>
                  <a:lnTo>
                    <a:pt x="771" y="12656"/>
                  </a:lnTo>
                  <a:lnTo>
                    <a:pt x="1028" y="12399"/>
                  </a:lnTo>
                  <a:lnTo>
                    <a:pt x="1321" y="12069"/>
                  </a:lnTo>
                  <a:lnTo>
                    <a:pt x="1468" y="11885"/>
                  </a:lnTo>
                  <a:lnTo>
                    <a:pt x="1505" y="11775"/>
                  </a:lnTo>
                  <a:lnTo>
                    <a:pt x="1505" y="11665"/>
                  </a:lnTo>
                  <a:lnTo>
                    <a:pt x="1505" y="11592"/>
                  </a:lnTo>
                  <a:lnTo>
                    <a:pt x="1468" y="11555"/>
                  </a:lnTo>
                  <a:lnTo>
                    <a:pt x="1395" y="11518"/>
                  </a:lnTo>
                  <a:lnTo>
                    <a:pt x="1358" y="11555"/>
                  </a:lnTo>
                  <a:lnTo>
                    <a:pt x="1175" y="11629"/>
                  </a:lnTo>
                  <a:lnTo>
                    <a:pt x="1028" y="11775"/>
                  </a:lnTo>
                  <a:lnTo>
                    <a:pt x="771" y="12105"/>
                  </a:lnTo>
                  <a:lnTo>
                    <a:pt x="514" y="12436"/>
                  </a:lnTo>
                  <a:lnTo>
                    <a:pt x="514" y="11922"/>
                  </a:lnTo>
                  <a:lnTo>
                    <a:pt x="624" y="11812"/>
                  </a:lnTo>
                  <a:lnTo>
                    <a:pt x="734" y="11702"/>
                  </a:lnTo>
                  <a:lnTo>
                    <a:pt x="808" y="11482"/>
                  </a:lnTo>
                  <a:lnTo>
                    <a:pt x="991" y="11445"/>
                  </a:lnTo>
                  <a:lnTo>
                    <a:pt x="1138" y="11408"/>
                  </a:lnTo>
                  <a:lnTo>
                    <a:pt x="1248" y="11298"/>
                  </a:lnTo>
                  <a:lnTo>
                    <a:pt x="1358" y="11188"/>
                  </a:lnTo>
                  <a:lnTo>
                    <a:pt x="1468" y="11078"/>
                  </a:lnTo>
                  <a:lnTo>
                    <a:pt x="1505" y="10932"/>
                  </a:lnTo>
                  <a:lnTo>
                    <a:pt x="1505" y="10858"/>
                  </a:lnTo>
                  <a:lnTo>
                    <a:pt x="1505" y="10785"/>
                  </a:lnTo>
                  <a:lnTo>
                    <a:pt x="1468" y="10711"/>
                  </a:lnTo>
                  <a:lnTo>
                    <a:pt x="1395" y="10675"/>
                  </a:lnTo>
                  <a:lnTo>
                    <a:pt x="1175" y="10675"/>
                  </a:lnTo>
                  <a:lnTo>
                    <a:pt x="1101" y="10748"/>
                  </a:lnTo>
                  <a:lnTo>
                    <a:pt x="1065" y="10822"/>
                  </a:lnTo>
                  <a:lnTo>
                    <a:pt x="1028" y="10932"/>
                  </a:lnTo>
                  <a:lnTo>
                    <a:pt x="954" y="11005"/>
                  </a:lnTo>
                  <a:lnTo>
                    <a:pt x="844" y="11042"/>
                  </a:lnTo>
                  <a:lnTo>
                    <a:pt x="698" y="11078"/>
                  </a:lnTo>
                  <a:lnTo>
                    <a:pt x="881" y="10785"/>
                  </a:lnTo>
                  <a:lnTo>
                    <a:pt x="954" y="10675"/>
                  </a:lnTo>
                  <a:lnTo>
                    <a:pt x="1101" y="10565"/>
                  </a:lnTo>
                  <a:lnTo>
                    <a:pt x="1211" y="10455"/>
                  </a:lnTo>
                  <a:lnTo>
                    <a:pt x="1395" y="10418"/>
                  </a:lnTo>
                  <a:lnTo>
                    <a:pt x="1541" y="10345"/>
                  </a:lnTo>
                  <a:lnTo>
                    <a:pt x="1725" y="10345"/>
                  </a:lnTo>
                  <a:lnTo>
                    <a:pt x="2092" y="10308"/>
                  </a:lnTo>
                  <a:lnTo>
                    <a:pt x="2422" y="10271"/>
                  </a:lnTo>
                  <a:lnTo>
                    <a:pt x="2715" y="10161"/>
                  </a:lnTo>
                  <a:lnTo>
                    <a:pt x="3009" y="9978"/>
                  </a:lnTo>
                  <a:lnTo>
                    <a:pt x="3229" y="9721"/>
                  </a:lnTo>
                  <a:lnTo>
                    <a:pt x="3412" y="9464"/>
                  </a:lnTo>
                  <a:lnTo>
                    <a:pt x="3559" y="9171"/>
                  </a:lnTo>
                  <a:lnTo>
                    <a:pt x="3706" y="8841"/>
                  </a:lnTo>
                  <a:lnTo>
                    <a:pt x="3706" y="8804"/>
                  </a:lnTo>
                  <a:lnTo>
                    <a:pt x="3706" y="8767"/>
                  </a:lnTo>
                  <a:lnTo>
                    <a:pt x="3926" y="8731"/>
                  </a:lnTo>
                  <a:lnTo>
                    <a:pt x="4146" y="8657"/>
                  </a:lnTo>
                  <a:lnTo>
                    <a:pt x="4366" y="8584"/>
                  </a:lnTo>
                  <a:lnTo>
                    <a:pt x="4586" y="8547"/>
                  </a:lnTo>
                  <a:close/>
                  <a:moveTo>
                    <a:pt x="3265" y="7484"/>
                  </a:moveTo>
                  <a:lnTo>
                    <a:pt x="3009" y="7557"/>
                  </a:lnTo>
                  <a:lnTo>
                    <a:pt x="2789" y="7704"/>
                  </a:lnTo>
                  <a:lnTo>
                    <a:pt x="2568" y="7850"/>
                  </a:lnTo>
                  <a:lnTo>
                    <a:pt x="2422" y="7997"/>
                  </a:lnTo>
                  <a:lnTo>
                    <a:pt x="2275" y="8180"/>
                  </a:lnTo>
                  <a:lnTo>
                    <a:pt x="2165" y="8364"/>
                  </a:lnTo>
                  <a:lnTo>
                    <a:pt x="2092" y="8584"/>
                  </a:lnTo>
                  <a:lnTo>
                    <a:pt x="2018" y="8254"/>
                  </a:lnTo>
                  <a:lnTo>
                    <a:pt x="1945" y="7924"/>
                  </a:lnTo>
                  <a:lnTo>
                    <a:pt x="1872" y="7850"/>
                  </a:lnTo>
                  <a:lnTo>
                    <a:pt x="1835" y="7850"/>
                  </a:lnTo>
                  <a:lnTo>
                    <a:pt x="1761" y="7887"/>
                  </a:lnTo>
                  <a:lnTo>
                    <a:pt x="1688" y="7997"/>
                  </a:lnTo>
                  <a:lnTo>
                    <a:pt x="1651" y="8107"/>
                  </a:lnTo>
                  <a:lnTo>
                    <a:pt x="1615" y="8364"/>
                  </a:lnTo>
                  <a:lnTo>
                    <a:pt x="1651" y="8657"/>
                  </a:lnTo>
                  <a:lnTo>
                    <a:pt x="1725" y="8914"/>
                  </a:lnTo>
                  <a:lnTo>
                    <a:pt x="1872" y="9208"/>
                  </a:lnTo>
                  <a:lnTo>
                    <a:pt x="2055" y="9428"/>
                  </a:lnTo>
                  <a:lnTo>
                    <a:pt x="2275" y="9611"/>
                  </a:lnTo>
                  <a:lnTo>
                    <a:pt x="2495" y="9758"/>
                  </a:lnTo>
                  <a:lnTo>
                    <a:pt x="2312" y="9831"/>
                  </a:lnTo>
                  <a:lnTo>
                    <a:pt x="2128" y="9868"/>
                  </a:lnTo>
                  <a:lnTo>
                    <a:pt x="1688" y="9868"/>
                  </a:lnTo>
                  <a:lnTo>
                    <a:pt x="1468" y="9905"/>
                  </a:lnTo>
                  <a:lnTo>
                    <a:pt x="1248" y="9941"/>
                  </a:lnTo>
                  <a:lnTo>
                    <a:pt x="1065" y="10015"/>
                  </a:lnTo>
                  <a:lnTo>
                    <a:pt x="881" y="10125"/>
                  </a:lnTo>
                  <a:lnTo>
                    <a:pt x="588" y="10381"/>
                  </a:lnTo>
                  <a:lnTo>
                    <a:pt x="441" y="10528"/>
                  </a:lnTo>
                  <a:lnTo>
                    <a:pt x="331" y="10711"/>
                  </a:lnTo>
                  <a:lnTo>
                    <a:pt x="221" y="10932"/>
                  </a:lnTo>
                  <a:lnTo>
                    <a:pt x="147" y="11115"/>
                  </a:lnTo>
                  <a:lnTo>
                    <a:pt x="37" y="11592"/>
                  </a:lnTo>
                  <a:lnTo>
                    <a:pt x="1" y="12069"/>
                  </a:lnTo>
                  <a:lnTo>
                    <a:pt x="1" y="12546"/>
                  </a:lnTo>
                  <a:lnTo>
                    <a:pt x="74" y="13022"/>
                  </a:lnTo>
                  <a:lnTo>
                    <a:pt x="147" y="13463"/>
                  </a:lnTo>
                  <a:lnTo>
                    <a:pt x="258" y="13903"/>
                  </a:lnTo>
                  <a:lnTo>
                    <a:pt x="404" y="14270"/>
                  </a:lnTo>
                  <a:lnTo>
                    <a:pt x="588" y="14673"/>
                  </a:lnTo>
                  <a:lnTo>
                    <a:pt x="844" y="15040"/>
                  </a:lnTo>
                  <a:lnTo>
                    <a:pt x="1101" y="15333"/>
                  </a:lnTo>
                  <a:lnTo>
                    <a:pt x="1431" y="15627"/>
                  </a:lnTo>
                  <a:lnTo>
                    <a:pt x="1761" y="15847"/>
                  </a:lnTo>
                  <a:lnTo>
                    <a:pt x="2165" y="16030"/>
                  </a:lnTo>
                  <a:lnTo>
                    <a:pt x="2568" y="16140"/>
                  </a:lnTo>
                  <a:lnTo>
                    <a:pt x="2789" y="16177"/>
                  </a:lnTo>
                  <a:lnTo>
                    <a:pt x="3009" y="16177"/>
                  </a:lnTo>
                  <a:lnTo>
                    <a:pt x="3486" y="16140"/>
                  </a:lnTo>
                  <a:lnTo>
                    <a:pt x="3926" y="16030"/>
                  </a:lnTo>
                  <a:lnTo>
                    <a:pt x="4329" y="15884"/>
                  </a:lnTo>
                  <a:lnTo>
                    <a:pt x="4696" y="15700"/>
                  </a:lnTo>
                  <a:lnTo>
                    <a:pt x="5100" y="15517"/>
                  </a:lnTo>
                  <a:lnTo>
                    <a:pt x="5430" y="15297"/>
                  </a:lnTo>
                  <a:lnTo>
                    <a:pt x="5613" y="15150"/>
                  </a:lnTo>
                  <a:lnTo>
                    <a:pt x="5723" y="15003"/>
                  </a:lnTo>
                  <a:lnTo>
                    <a:pt x="6310" y="14490"/>
                  </a:lnTo>
                  <a:lnTo>
                    <a:pt x="6567" y="14270"/>
                  </a:lnTo>
                  <a:lnTo>
                    <a:pt x="6714" y="14160"/>
                  </a:lnTo>
                  <a:lnTo>
                    <a:pt x="6787" y="14013"/>
                  </a:lnTo>
                  <a:lnTo>
                    <a:pt x="6970" y="13683"/>
                  </a:lnTo>
                  <a:lnTo>
                    <a:pt x="7117" y="13316"/>
                  </a:lnTo>
                  <a:lnTo>
                    <a:pt x="7227" y="12949"/>
                  </a:lnTo>
                  <a:lnTo>
                    <a:pt x="7300" y="12619"/>
                  </a:lnTo>
                  <a:lnTo>
                    <a:pt x="7374" y="12252"/>
                  </a:lnTo>
                  <a:lnTo>
                    <a:pt x="7410" y="11885"/>
                  </a:lnTo>
                  <a:lnTo>
                    <a:pt x="7410" y="11518"/>
                  </a:lnTo>
                  <a:lnTo>
                    <a:pt x="7374" y="11152"/>
                  </a:lnTo>
                  <a:lnTo>
                    <a:pt x="7337" y="10785"/>
                  </a:lnTo>
                  <a:lnTo>
                    <a:pt x="7264" y="10418"/>
                  </a:lnTo>
                  <a:lnTo>
                    <a:pt x="7154" y="10125"/>
                  </a:lnTo>
                  <a:lnTo>
                    <a:pt x="7007" y="9794"/>
                  </a:lnTo>
                  <a:lnTo>
                    <a:pt x="6860" y="9538"/>
                  </a:lnTo>
                  <a:lnTo>
                    <a:pt x="6677" y="9244"/>
                  </a:lnTo>
                  <a:lnTo>
                    <a:pt x="6457" y="8987"/>
                  </a:lnTo>
                  <a:lnTo>
                    <a:pt x="6237" y="8767"/>
                  </a:lnTo>
                  <a:lnTo>
                    <a:pt x="5980" y="8584"/>
                  </a:lnTo>
                  <a:lnTo>
                    <a:pt x="5686" y="8401"/>
                  </a:lnTo>
                  <a:lnTo>
                    <a:pt x="5393" y="8291"/>
                  </a:lnTo>
                  <a:lnTo>
                    <a:pt x="5100" y="8180"/>
                  </a:lnTo>
                  <a:lnTo>
                    <a:pt x="4769" y="8144"/>
                  </a:lnTo>
                  <a:lnTo>
                    <a:pt x="4476" y="8144"/>
                  </a:lnTo>
                  <a:lnTo>
                    <a:pt x="4219" y="8180"/>
                  </a:lnTo>
                  <a:lnTo>
                    <a:pt x="3926" y="8291"/>
                  </a:lnTo>
                  <a:lnTo>
                    <a:pt x="3816" y="8364"/>
                  </a:lnTo>
                  <a:lnTo>
                    <a:pt x="3706" y="8437"/>
                  </a:lnTo>
                  <a:lnTo>
                    <a:pt x="3632" y="8547"/>
                  </a:lnTo>
                  <a:lnTo>
                    <a:pt x="3559" y="8657"/>
                  </a:lnTo>
                  <a:lnTo>
                    <a:pt x="3559" y="8694"/>
                  </a:lnTo>
                  <a:lnTo>
                    <a:pt x="3522" y="8731"/>
                  </a:lnTo>
                  <a:lnTo>
                    <a:pt x="3486" y="8767"/>
                  </a:lnTo>
                  <a:lnTo>
                    <a:pt x="3192" y="9171"/>
                  </a:lnTo>
                  <a:lnTo>
                    <a:pt x="3009" y="9354"/>
                  </a:lnTo>
                  <a:lnTo>
                    <a:pt x="2825" y="9538"/>
                  </a:lnTo>
                  <a:lnTo>
                    <a:pt x="2789" y="9464"/>
                  </a:lnTo>
                  <a:lnTo>
                    <a:pt x="2458" y="9171"/>
                  </a:lnTo>
                  <a:lnTo>
                    <a:pt x="2348" y="9024"/>
                  </a:lnTo>
                  <a:lnTo>
                    <a:pt x="2202" y="8877"/>
                  </a:lnTo>
                  <a:lnTo>
                    <a:pt x="2275" y="8877"/>
                  </a:lnTo>
                  <a:lnTo>
                    <a:pt x="2312" y="8841"/>
                  </a:lnTo>
                  <a:lnTo>
                    <a:pt x="2532" y="8841"/>
                  </a:lnTo>
                  <a:lnTo>
                    <a:pt x="2715" y="8804"/>
                  </a:lnTo>
                  <a:lnTo>
                    <a:pt x="2899" y="8731"/>
                  </a:lnTo>
                  <a:lnTo>
                    <a:pt x="3045" y="8621"/>
                  </a:lnTo>
                  <a:lnTo>
                    <a:pt x="3265" y="8474"/>
                  </a:lnTo>
                  <a:lnTo>
                    <a:pt x="3486" y="8254"/>
                  </a:lnTo>
                  <a:lnTo>
                    <a:pt x="3669" y="8034"/>
                  </a:lnTo>
                  <a:lnTo>
                    <a:pt x="3816" y="7814"/>
                  </a:lnTo>
                  <a:lnTo>
                    <a:pt x="3852" y="7740"/>
                  </a:lnTo>
                  <a:lnTo>
                    <a:pt x="3852" y="7667"/>
                  </a:lnTo>
                  <a:lnTo>
                    <a:pt x="3779" y="7557"/>
                  </a:lnTo>
                  <a:lnTo>
                    <a:pt x="3669" y="7484"/>
                  </a:lnTo>
                  <a:lnTo>
                    <a:pt x="3596" y="7484"/>
                  </a:lnTo>
                  <a:lnTo>
                    <a:pt x="3522" y="7520"/>
                  </a:lnTo>
                  <a:lnTo>
                    <a:pt x="3412" y="7484"/>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97" name="Google Shape;297;p5"/>
            <p:cNvSpPr/>
            <p:nvPr/>
          </p:nvSpPr>
          <p:spPr>
            <a:xfrm>
              <a:off x="6823375" y="1978500"/>
              <a:ext cx="365025" cy="447525"/>
            </a:xfrm>
            <a:custGeom>
              <a:avLst/>
              <a:gdLst/>
              <a:ahLst/>
              <a:cxnLst/>
              <a:rect l="l" t="t" r="r" b="b"/>
              <a:pathLst>
                <a:path w="14601" h="17901" extrusionOk="0">
                  <a:moveTo>
                    <a:pt x="10492" y="4329"/>
                  </a:moveTo>
                  <a:lnTo>
                    <a:pt x="10859" y="4769"/>
                  </a:lnTo>
                  <a:lnTo>
                    <a:pt x="10712" y="4769"/>
                  </a:lnTo>
                  <a:lnTo>
                    <a:pt x="10712" y="4696"/>
                  </a:lnTo>
                  <a:lnTo>
                    <a:pt x="10675" y="4622"/>
                  </a:lnTo>
                  <a:lnTo>
                    <a:pt x="10639" y="4622"/>
                  </a:lnTo>
                  <a:lnTo>
                    <a:pt x="10602" y="4549"/>
                  </a:lnTo>
                  <a:lnTo>
                    <a:pt x="10565" y="4512"/>
                  </a:lnTo>
                  <a:lnTo>
                    <a:pt x="10455" y="4475"/>
                  </a:lnTo>
                  <a:lnTo>
                    <a:pt x="10345" y="4512"/>
                  </a:lnTo>
                  <a:lnTo>
                    <a:pt x="10308" y="4549"/>
                  </a:lnTo>
                  <a:lnTo>
                    <a:pt x="10272" y="4622"/>
                  </a:lnTo>
                  <a:lnTo>
                    <a:pt x="10272" y="4696"/>
                  </a:lnTo>
                  <a:lnTo>
                    <a:pt x="10052" y="4622"/>
                  </a:lnTo>
                  <a:lnTo>
                    <a:pt x="10492" y="4329"/>
                  </a:lnTo>
                  <a:close/>
                  <a:moveTo>
                    <a:pt x="6897" y="3448"/>
                  </a:moveTo>
                  <a:lnTo>
                    <a:pt x="7044" y="3485"/>
                  </a:lnTo>
                  <a:lnTo>
                    <a:pt x="7227" y="3522"/>
                  </a:lnTo>
                  <a:lnTo>
                    <a:pt x="7374" y="3595"/>
                  </a:lnTo>
                  <a:lnTo>
                    <a:pt x="7484" y="3705"/>
                  </a:lnTo>
                  <a:lnTo>
                    <a:pt x="7521" y="3815"/>
                  </a:lnTo>
                  <a:lnTo>
                    <a:pt x="7521" y="3889"/>
                  </a:lnTo>
                  <a:lnTo>
                    <a:pt x="7484" y="3999"/>
                  </a:lnTo>
                  <a:lnTo>
                    <a:pt x="7447" y="4109"/>
                  </a:lnTo>
                  <a:lnTo>
                    <a:pt x="7264" y="4292"/>
                  </a:lnTo>
                  <a:lnTo>
                    <a:pt x="7154" y="4439"/>
                  </a:lnTo>
                  <a:lnTo>
                    <a:pt x="6934" y="4732"/>
                  </a:lnTo>
                  <a:lnTo>
                    <a:pt x="6714" y="4952"/>
                  </a:lnTo>
                  <a:lnTo>
                    <a:pt x="6494" y="5099"/>
                  </a:lnTo>
                  <a:lnTo>
                    <a:pt x="6384" y="5136"/>
                  </a:lnTo>
                  <a:lnTo>
                    <a:pt x="6310" y="5136"/>
                  </a:lnTo>
                  <a:lnTo>
                    <a:pt x="6237" y="5062"/>
                  </a:lnTo>
                  <a:lnTo>
                    <a:pt x="6200" y="4989"/>
                  </a:lnTo>
                  <a:lnTo>
                    <a:pt x="6163" y="4806"/>
                  </a:lnTo>
                  <a:lnTo>
                    <a:pt x="6163" y="4659"/>
                  </a:lnTo>
                  <a:lnTo>
                    <a:pt x="6163" y="4145"/>
                  </a:lnTo>
                  <a:lnTo>
                    <a:pt x="6127" y="3595"/>
                  </a:lnTo>
                  <a:lnTo>
                    <a:pt x="6273" y="3522"/>
                  </a:lnTo>
                  <a:lnTo>
                    <a:pt x="6420" y="3485"/>
                  </a:lnTo>
                  <a:lnTo>
                    <a:pt x="6567" y="3448"/>
                  </a:lnTo>
                  <a:close/>
                  <a:moveTo>
                    <a:pt x="6457" y="3118"/>
                  </a:moveTo>
                  <a:lnTo>
                    <a:pt x="6237" y="3192"/>
                  </a:lnTo>
                  <a:lnTo>
                    <a:pt x="6017" y="3265"/>
                  </a:lnTo>
                  <a:lnTo>
                    <a:pt x="5833" y="3375"/>
                  </a:lnTo>
                  <a:lnTo>
                    <a:pt x="5723" y="3558"/>
                  </a:lnTo>
                  <a:lnTo>
                    <a:pt x="5723" y="3632"/>
                  </a:lnTo>
                  <a:lnTo>
                    <a:pt x="5760" y="3668"/>
                  </a:lnTo>
                  <a:lnTo>
                    <a:pt x="5797" y="3705"/>
                  </a:lnTo>
                  <a:lnTo>
                    <a:pt x="5870" y="3705"/>
                  </a:lnTo>
                  <a:lnTo>
                    <a:pt x="5980" y="3668"/>
                  </a:lnTo>
                  <a:lnTo>
                    <a:pt x="5943" y="4219"/>
                  </a:lnTo>
                  <a:lnTo>
                    <a:pt x="5943" y="4769"/>
                  </a:lnTo>
                  <a:lnTo>
                    <a:pt x="5943" y="4952"/>
                  </a:lnTo>
                  <a:lnTo>
                    <a:pt x="5980" y="5099"/>
                  </a:lnTo>
                  <a:lnTo>
                    <a:pt x="6053" y="5209"/>
                  </a:lnTo>
                  <a:lnTo>
                    <a:pt x="6163" y="5319"/>
                  </a:lnTo>
                  <a:lnTo>
                    <a:pt x="6237" y="5393"/>
                  </a:lnTo>
                  <a:lnTo>
                    <a:pt x="6530" y="5393"/>
                  </a:lnTo>
                  <a:lnTo>
                    <a:pt x="6714" y="5282"/>
                  </a:lnTo>
                  <a:lnTo>
                    <a:pt x="6897" y="5136"/>
                  </a:lnTo>
                  <a:lnTo>
                    <a:pt x="7227" y="4806"/>
                  </a:lnTo>
                  <a:lnTo>
                    <a:pt x="7447" y="4512"/>
                  </a:lnTo>
                  <a:lnTo>
                    <a:pt x="7594" y="4329"/>
                  </a:lnTo>
                  <a:lnTo>
                    <a:pt x="7741" y="4182"/>
                  </a:lnTo>
                  <a:lnTo>
                    <a:pt x="7814" y="3962"/>
                  </a:lnTo>
                  <a:lnTo>
                    <a:pt x="7851" y="3852"/>
                  </a:lnTo>
                  <a:lnTo>
                    <a:pt x="7851" y="3742"/>
                  </a:lnTo>
                  <a:lnTo>
                    <a:pt x="7777" y="3595"/>
                  </a:lnTo>
                  <a:lnTo>
                    <a:pt x="7667" y="3448"/>
                  </a:lnTo>
                  <a:lnTo>
                    <a:pt x="7521" y="3302"/>
                  </a:lnTo>
                  <a:lnTo>
                    <a:pt x="7374" y="3228"/>
                  </a:lnTo>
                  <a:lnTo>
                    <a:pt x="7190" y="3155"/>
                  </a:lnTo>
                  <a:lnTo>
                    <a:pt x="6970" y="3118"/>
                  </a:lnTo>
                  <a:close/>
                  <a:moveTo>
                    <a:pt x="2789" y="3522"/>
                  </a:moveTo>
                  <a:lnTo>
                    <a:pt x="2935" y="3668"/>
                  </a:lnTo>
                  <a:lnTo>
                    <a:pt x="3082" y="3779"/>
                  </a:lnTo>
                  <a:lnTo>
                    <a:pt x="3449" y="3925"/>
                  </a:lnTo>
                  <a:lnTo>
                    <a:pt x="3632" y="3999"/>
                  </a:lnTo>
                  <a:lnTo>
                    <a:pt x="3669" y="4072"/>
                  </a:lnTo>
                  <a:lnTo>
                    <a:pt x="3706" y="4145"/>
                  </a:lnTo>
                  <a:lnTo>
                    <a:pt x="3706" y="4219"/>
                  </a:lnTo>
                  <a:lnTo>
                    <a:pt x="3742" y="4255"/>
                  </a:lnTo>
                  <a:lnTo>
                    <a:pt x="3779" y="4292"/>
                  </a:lnTo>
                  <a:lnTo>
                    <a:pt x="3852" y="4329"/>
                  </a:lnTo>
                  <a:lnTo>
                    <a:pt x="4036" y="4402"/>
                  </a:lnTo>
                  <a:lnTo>
                    <a:pt x="4219" y="4475"/>
                  </a:lnTo>
                  <a:lnTo>
                    <a:pt x="4403" y="4586"/>
                  </a:lnTo>
                  <a:lnTo>
                    <a:pt x="4549" y="4696"/>
                  </a:lnTo>
                  <a:lnTo>
                    <a:pt x="4843" y="5026"/>
                  </a:lnTo>
                  <a:lnTo>
                    <a:pt x="5100" y="5319"/>
                  </a:lnTo>
                  <a:lnTo>
                    <a:pt x="4770" y="5356"/>
                  </a:lnTo>
                  <a:lnTo>
                    <a:pt x="4476" y="5356"/>
                  </a:lnTo>
                  <a:lnTo>
                    <a:pt x="3816" y="5319"/>
                  </a:lnTo>
                  <a:lnTo>
                    <a:pt x="3486" y="5319"/>
                  </a:lnTo>
                  <a:lnTo>
                    <a:pt x="3156" y="5393"/>
                  </a:lnTo>
                  <a:lnTo>
                    <a:pt x="2972" y="5466"/>
                  </a:lnTo>
                  <a:lnTo>
                    <a:pt x="2789" y="5576"/>
                  </a:lnTo>
                  <a:lnTo>
                    <a:pt x="2605" y="5649"/>
                  </a:lnTo>
                  <a:lnTo>
                    <a:pt x="2495" y="5686"/>
                  </a:lnTo>
                  <a:lnTo>
                    <a:pt x="2349" y="5686"/>
                  </a:lnTo>
                  <a:lnTo>
                    <a:pt x="2312" y="5723"/>
                  </a:lnTo>
                  <a:lnTo>
                    <a:pt x="2275" y="5796"/>
                  </a:lnTo>
                  <a:lnTo>
                    <a:pt x="2275" y="5833"/>
                  </a:lnTo>
                  <a:lnTo>
                    <a:pt x="2349" y="6676"/>
                  </a:lnTo>
                  <a:lnTo>
                    <a:pt x="2128" y="6493"/>
                  </a:lnTo>
                  <a:lnTo>
                    <a:pt x="1908" y="6383"/>
                  </a:lnTo>
                  <a:lnTo>
                    <a:pt x="1908" y="6126"/>
                  </a:lnTo>
                  <a:lnTo>
                    <a:pt x="1835" y="5906"/>
                  </a:lnTo>
                  <a:lnTo>
                    <a:pt x="1725" y="5796"/>
                  </a:lnTo>
                  <a:lnTo>
                    <a:pt x="1578" y="5723"/>
                  </a:lnTo>
                  <a:lnTo>
                    <a:pt x="1285" y="5649"/>
                  </a:lnTo>
                  <a:lnTo>
                    <a:pt x="1101" y="5649"/>
                  </a:lnTo>
                  <a:lnTo>
                    <a:pt x="918" y="5686"/>
                  </a:lnTo>
                  <a:lnTo>
                    <a:pt x="918" y="5686"/>
                  </a:lnTo>
                  <a:lnTo>
                    <a:pt x="1101" y="5356"/>
                  </a:lnTo>
                  <a:lnTo>
                    <a:pt x="1285" y="5026"/>
                  </a:lnTo>
                  <a:lnTo>
                    <a:pt x="1468" y="4732"/>
                  </a:lnTo>
                  <a:lnTo>
                    <a:pt x="1688" y="4439"/>
                  </a:lnTo>
                  <a:lnTo>
                    <a:pt x="1945" y="4182"/>
                  </a:lnTo>
                  <a:lnTo>
                    <a:pt x="2202" y="3962"/>
                  </a:lnTo>
                  <a:lnTo>
                    <a:pt x="2495" y="3742"/>
                  </a:lnTo>
                  <a:lnTo>
                    <a:pt x="2789" y="3522"/>
                  </a:lnTo>
                  <a:close/>
                  <a:moveTo>
                    <a:pt x="10639" y="7520"/>
                  </a:moveTo>
                  <a:lnTo>
                    <a:pt x="11042" y="7703"/>
                  </a:lnTo>
                  <a:lnTo>
                    <a:pt x="11336" y="7850"/>
                  </a:lnTo>
                  <a:lnTo>
                    <a:pt x="11482" y="7924"/>
                  </a:lnTo>
                  <a:lnTo>
                    <a:pt x="11629" y="7960"/>
                  </a:lnTo>
                  <a:lnTo>
                    <a:pt x="11556" y="8254"/>
                  </a:lnTo>
                  <a:lnTo>
                    <a:pt x="11225" y="8107"/>
                  </a:lnTo>
                  <a:lnTo>
                    <a:pt x="10895" y="7960"/>
                  </a:lnTo>
                  <a:lnTo>
                    <a:pt x="10785" y="7887"/>
                  </a:lnTo>
                  <a:lnTo>
                    <a:pt x="10639" y="7520"/>
                  </a:lnTo>
                  <a:close/>
                  <a:moveTo>
                    <a:pt x="10272" y="8070"/>
                  </a:moveTo>
                  <a:lnTo>
                    <a:pt x="10382" y="8144"/>
                  </a:lnTo>
                  <a:lnTo>
                    <a:pt x="10529" y="8217"/>
                  </a:lnTo>
                  <a:lnTo>
                    <a:pt x="10565" y="8327"/>
                  </a:lnTo>
                  <a:lnTo>
                    <a:pt x="10602" y="8400"/>
                  </a:lnTo>
                  <a:lnTo>
                    <a:pt x="10712" y="8437"/>
                  </a:lnTo>
                  <a:lnTo>
                    <a:pt x="10932" y="8510"/>
                  </a:lnTo>
                  <a:lnTo>
                    <a:pt x="11042" y="8547"/>
                  </a:lnTo>
                  <a:lnTo>
                    <a:pt x="11042" y="8584"/>
                  </a:lnTo>
                  <a:lnTo>
                    <a:pt x="11042" y="8657"/>
                  </a:lnTo>
                  <a:lnTo>
                    <a:pt x="11079" y="8731"/>
                  </a:lnTo>
                  <a:lnTo>
                    <a:pt x="11152" y="8804"/>
                  </a:lnTo>
                  <a:lnTo>
                    <a:pt x="11336" y="8841"/>
                  </a:lnTo>
                  <a:lnTo>
                    <a:pt x="11152" y="9244"/>
                  </a:lnTo>
                  <a:lnTo>
                    <a:pt x="11079" y="9171"/>
                  </a:lnTo>
                  <a:lnTo>
                    <a:pt x="10602" y="8767"/>
                  </a:lnTo>
                  <a:lnTo>
                    <a:pt x="10602" y="8547"/>
                  </a:lnTo>
                  <a:lnTo>
                    <a:pt x="10565" y="8364"/>
                  </a:lnTo>
                  <a:lnTo>
                    <a:pt x="10492" y="8254"/>
                  </a:lnTo>
                  <a:lnTo>
                    <a:pt x="10345" y="8180"/>
                  </a:lnTo>
                  <a:lnTo>
                    <a:pt x="10272" y="8070"/>
                  </a:lnTo>
                  <a:close/>
                  <a:moveTo>
                    <a:pt x="9135" y="4806"/>
                  </a:moveTo>
                  <a:lnTo>
                    <a:pt x="9501" y="4842"/>
                  </a:lnTo>
                  <a:lnTo>
                    <a:pt x="9575" y="4879"/>
                  </a:lnTo>
                  <a:lnTo>
                    <a:pt x="9611" y="4842"/>
                  </a:lnTo>
                  <a:lnTo>
                    <a:pt x="9905" y="4916"/>
                  </a:lnTo>
                  <a:lnTo>
                    <a:pt x="10198" y="5026"/>
                  </a:lnTo>
                  <a:lnTo>
                    <a:pt x="10015" y="5246"/>
                  </a:lnTo>
                  <a:lnTo>
                    <a:pt x="10015" y="5319"/>
                  </a:lnTo>
                  <a:lnTo>
                    <a:pt x="10052" y="5393"/>
                  </a:lnTo>
                  <a:lnTo>
                    <a:pt x="10125" y="5429"/>
                  </a:lnTo>
                  <a:lnTo>
                    <a:pt x="10198" y="5429"/>
                  </a:lnTo>
                  <a:lnTo>
                    <a:pt x="10418" y="5319"/>
                  </a:lnTo>
                  <a:lnTo>
                    <a:pt x="10639" y="5246"/>
                  </a:lnTo>
                  <a:lnTo>
                    <a:pt x="10859" y="5209"/>
                  </a:lnTo>
                  <a:lnTo>
                    <a:pt x="11115" y="5172"/>
                  </a:lnTo>
                  <a:lnTo>
                    <a:pt x="11336" y="5613"/>
                  </a:lnTo>
                  <a:lnTo>
                    <a:pt x="10859" y="5723"/>
                  </a:lnTo>
                  <a:lnTo>
                    <a:pt x="10602" y="5796"/>
                  </a:lnTo>
                  <a:lnTo>
                    <a:pt x="10382" y="5906"/>
                  </a:lnTo>
                  <a:lnTo>
                    <a:pt x="10345" y="5943"/>
                  </a:lnTo>
                  <a:lnTo>
                    <a:pt x="10345" y="5979"/>
                  </a:lnTo>
                  <a:lnTo>
                    <a:pt x="10345" y="6016"/>
                  </a:lnTo>
                  <a:lnTo>
                    <a:pt x="10382" y="6053"/>
                  </a:lnTo>
                  <a:lnTo>
                    <a:pt x="10639" y="6126"/>
                  </a:lnTo>
                  <a:lnTo>
                    <a:pt x="10932" y="6126"/>
                  </a:lnTo>
                  <a:lnTo>
                    <a:pt x="11225" y="6089"/>
                  </a:lnTo>
                  <a:lnTo>
                    <a:pt x="11482" y="6016"/>
                  </a:lnTo>
                  <a:lnTo>
                    <a:pt x="11629" y="6566"/>
                  </a:lnTo>
                  <a:lnTo>
                    <a:pt x="11666" y="6640"/>
                  </a:lnTo>
                  <a:lnTo>
                    <a:pt x="11666" y="6640"/>
                  </a:lnTo>
                  <a:lnTo>
                    <a:pt x="11262" y="6530"/>
                  </a:lnTo>
                  <a:lnTo>
                    <a:pt x="10932" y="6456"/>
                  </a:lnTo>
                  <a:lnTo>
                    <a:pt x="10749" y="6420"/>
                  </a:lnTo>
                  <a:lnTo>
                    <a:pt x="10565" y="6456"/>
                  </a:lnTo>
                  <a:lnTo>
                    <a:pt x="10529" y="6456"/>
                  </a:lnTo>
                  <a:lnTo>
                    <a:pt x="10565" y="6530"/>
                  </a:lnTo>
                  <a:lnTo>
                    <a:pt x="10712" y="6640"/>
                  </a:lnTo>
                  <a:lnTo>
                    <a:pt x="10895" y="6750"/>
                  </a:lnTo>
                  <a:lnTo>
                    <a:pt x="11336" y="6933"/>
                  </a:lnTo>
                  <a:lnTo>
                    <a:pt x="11702" y="7043"/>
                  </a:lnTo>
                  <a:lnTo>
                    <a:pt x="11666" y="7593"/>
                  </a:lnTo>
                  <a:lnTo>
                    <a:pt x="11482" y="7520"/>
                  </a:lnTo>
                  <a:lnTo>
                    <a:pt x="11299" y="7447"/>
                  </a:lnTo>
                  <a:lnTo>
                    <a:pt x="10785" y="7227"/>
                  </a:lnTo>
                  <a:lnTo>
                    <a:pt x="10529" y="7153"/>
                  </a:lnTo>
                  <a:lnTo>
                    <a:pt x="10235" y="7117"/>
                  </a:lnTo>
                  <a:lnTo>
                    <a:pt x="10198" y="7117"/>
                  </a:lnTo>
                  <a:lnTo>
                    <a:pt x="10198" y="7153"/>
                  </a:lnTo>
                  <a:lnTo>
                    <a:pt x="10198" y="7190"/>
                  </a:lnTo>
                  <a:lnTo>
                    <a:pt x="10198" y="7227"/>
                  </a:lnTo>
                  <a:lnTo>
                    <a:pt x="10492" y="7410"/>
                  </a:lnTo>
                  <a:lnTo>
                    <a:pt x="10418" y="7447"/>
                  </a:lnTo>
                  <a:lnTo>
                    <a:pt x="10015" y="7593"/>
                  </a:lnTo>
                  <a:lnTo>
                    <a:pt x="9905" y="7483"/>
                  </a:lnTo>
                  <a:lnTo>
                    <a:pt x="9832" y="7447"/>
                  </a:lnTo>
                  <a:lnTo>
                    <a:pt x="9795" y="7483"/>
                  </a:lnTo>
                  <a:lnTo>
                    <a:pt x="9758" y="7520"/>
                  </a:lnTo>
                  <a:lnTo>
                    <a:pt x="9722" y="7557"/>
                  </a:lnTo>
                  <a:lnTo>
                    <a:pt x="9722" y="7703"/>
                  </a:lnTo>
                  <a:lnTo>
                    <a:pt x="9685" y="7740"/>
                  </a:lnTo>
                  <a:lnTo>
                    <a:pt x="9685" y="7813"/>
                  </a:lnTo>
                  <a:lnTo>
                    <a:pt x="9722" y="7924"/>
                  </a:lnTo>
                  <a:lnTo>
                    <a:pt x="9942" y="8180"/>
                  </a:lnTo>
                  <a:lnTo>
                    <a:pt x="9611" y="7960"/>
                  </a:lnTo>
                  <a:lnTo>
                    <a:pt x="9281" y="7777"/>
                  </a:lnTo>
                  <a:lnTo>
                    <a:pt x="9245" y="7777"/>
                  </a:lnTo>
                  <a:lnTo>
                    <a:pt x="9208" y="7813"/>
                  </a:lnTo>
                  <a:lnTo>
                    <a:pt x="9171" y="7850"/>
                  </a:lnTo>
                  <a:lnTo>
                    <a:pt x="9171" y="7924"/>
                  </a:lnTo>
                  <a:lnTo>
                    <a:pt x="9391" y="8180"/>
                  </a:lnTo>
                  <a:lnTo>
                    <a:pt x="9648" y="8437"/>
                  </a:lnTo>
                  <a:lnTo>
                    <a:pt x="10162" y="8877"/>
                  </a:lnTo>
                  <a:lnTo>
                    <a:pt x="10235" y="8951"/>
                  </a:lnTo>
                  <a:lnTo>
                    <a:pt x="10162" y="9134"/>
                  </a:lnTo>
                  <a:lnTo>
                    <a:pt x="10052" y="9317"/>
                  </a:lnTo>
                  <a:lnTo>
                    <a:pt x="9905" y="9391"/>
                  </a:lnTo>
                  <a:lnTo>
                    <a:pt x="9832" y="9354"/>
                  </a:lnTo>
                  <a:lnTo>
                    <a:pt x="9428" y="9097"/>
                  </a:lnTo>
                  <a:lnTo>
                    <a:pt x="9318" y="8914"/>
                  </a:lnTo>
                  <a:lnTo>
                    <a:pt x="9171" y="8694"/>
                  </a:lnTo>
                  <a:lnTo>
                    <a:pt x="8951" y="8547"/>
                  </a:lnTo>
                  <a:lnTo>
                    <a:pt x="8768" y="8400"/>
                  </a:lnTo>
                  <a:lnTo>
                    <a:pt x="8658" y="8290"/>
                  </a:lnTo>
                  <a:lnTo>
                    <a:pt x="8548" y="8107"/>
                  </a:lnTo>
                  <a:lnTo>
                    <a:pt x="8511" y="7887"/>
                  </a:lnTo>
                  <a:lnTo>
                    <a:pt x="8474" y="7887"/>
                  </a:lnTo>
                  <a:lnTo>
                    <a:pt x="8474" y="7777"/>
                  </a:lnTo>
                  <a:lnTo>
                    <a:pt x="8438" y="7740"/>
                  </a:lnTo>
                  <a:lnTo>
                    <a:pt x="8364" y="7740"/>
                  </a:lnTo>
                  <a:lnTo>
                    <a:pt x="7887" y="7667"/>
                  </a:lnTo>
                  <a:lnTo>
                    <a:pt x="7374" y="7630"/>
                  </a:lnTo>
                  <a:lnTo>
                    <a:pt x="7117" y="7630"/>
                  </a:lnTo>
                  <a:lnTo>
                    <a:pt x="6860" y="7667"/>
                  </a:lnTo>
                  <a:lnTo>
                    <a:pt x="6640" y="7740"/>
                  </a:lnTo>
                  <a:lnTo>
                    <a:pt x="6457" y="7887"/>
                  </a:lnTo>
                  <a:lnTo>
                    <a:pt x="6384" y="7777"/>
                  </a:lnTo>
                  <a:lnTo>
                    <a:pt x="6347" y="7703"/>
                  </a:lnTo>
                  <a:lnTo>
                    <a:pt x="6384" y="7630"/>
                  </a:lnTo>
                  <a:lnTo>
                    <a:pt x="6420" y="7557"/>
                  </a:lnTo>
                  <a:lnTo>
                    <a:pt x="6604" y="7410"/>
                  </a:lnTo>
                  <a:lnTo>
                    <a:pt x="6787" y="7337"/>
                  </a:lnTo>
                  <a:lnTo>
                    <a:pt x="7080" y="7300"/>
                  </a:lnTo>
                  <a:lnTo>
                    <a:pt x="7374" y="7227"/>
                  </a:lnTo>
                  <a:lnTo>
                    <a:pt x="7521" y="7153"/>
                  </a:lnTo>
                  <a:lnTo>
                    <a:pt x="7704" y="7006"/>
                  </a:lnTo>
                  <a:lnTo>
                    <a:pt x="7741" y="6896"/>
                  </a:lnTo>
                  <a:lnTo>
                    <a:pt x="7777" y="6823"/>
                  </a:lnTo>
                  <a:lnTo>
                    <a:pt x="7741" y="6750"/>
                  </a:lnTo>
                  <a:lnTo>
                    <a:pt x="7667" y="6676"/>
                  </a:lnTo>
                  <a:lnTo>
                    <a:pt x="7594" y="6603"/>
                  </a:lnTo>
                  <a:lnTo>
                    <a:pt x="7484" y="6603"/>
                  </a:lnTo>
                  <a:lnTo>
                    <a:pt x="7227" y="6640"/>
                  </a:lnTo>
                  <a:lnTo>
                    <a:pt x="7007" y="6713"/>
                  </a:lnTo>
                  <a:lnTo>
                    <a:pt x="6787" y="6786"/>
                  </a:lnTo>
                  <a:lnTo>
                    <a:pt x="6714" y="6786"/>
                  </a:lnTo>
                  <a:lnTo>
                    <a:pt x="6640" y="6750"/>
                  </a:lnTo>
                  <a:lnTo>
                    <a:pt x="6640" y="6676"/>
                  </a:lnTo>
                  <a:lnTo>
                    <a:pt x="6677" y="6603"/>
                  </a:lnTo>
                  <a:lnTo>
                    <a:pt x="6750" y="6456"/>
                  </a:lnTo>
                  <a:lnTo>
                    <a:pt x="6824" y="6346"/>
                  </a:lnTo>
                  <a:lnTo>
                    <a:pt x="7080" y="6199"/>
                  </a:lnTo>
                  <a:lnTo>
                    <a:pt x="7337" y="6016"/>
                  </a:lnTo>
                  <a:lnTo>
                    <a:pt x="7704" y="5759"/>
                  </a:lnTo>
                  <a:lnTo>
                    <a:pt x="8108" y="5466"/>
                  </a:lnTo>
                  <a:lnTo>
                    <a:pt x="8181" y="5539"/>
                  </a:lnTo>
                  <a:lnTo>
                    <a:pt x="8218" y="5539"/>
                  </a:lnTo>
                  <a:lnTo>
                    <a:pt x="8254" y="5503"/>
                  </a:lnTo>
                  <a:lnTo>
                    <a:pt x="8511" y="5172"/>
                  </a:lnTo>
                  <a:lnTo>
                    <a:pt x="8731" y="4806"/>
                  </a:lnTo>
                  <a:close/>
                  <a:moveTo>
                    <a:pt x="10492" y="9171"/>
                  </a:moveTo>
                  <a:lnTo>
                    <a:pt x="10749" y="9391"/>
                  </a:lnTo>
                  <a:lnTo>
                    <a:pt x="10969" y="9611"/>
                  </a:lnTo>
                  <a:lnTo>
                    <a:pt x="10675" y="10124"/>
                  </a:lnTo>
                  <a:lnTo>
                    <a:pt x="10602" y="10198"/>
                  </a:lnTo>
                  <a:lnTo>
                    <a:pt x="10565" y="10161"/>
                  </a:lnTo>
                  <a:lnTo>
                    <a:pt x="10529" y="10088"/>
                  </a:lnTo>
                  <a:lnTo>
                    <a:pt x="10418" y="9941"/>
                  </a:lnTo>
                  <a:lnTo>
                    <a:pt x="10308" y="9758"/>
                  </a:lnTo>
                  <a:lnTo>
                    <a:pt x="10162" y="9611"/>
                  </a:lnTo>
                  <a:lnTo>
                    <a:pt x="10272" y="9501"/>
                  </a:lnTo>
                  <a:lnTo>
                    <a:pt x="10345" y="9427"/>
                  </a:lnTo>
                  <a:lnTo>
                    <a:pt x="10492" y="9171"/>
                  </a:lnTo>
                  <a:close/>
                  <a:moveTo>
                    <a:pt x="551" y="7300"/>
                  </a:moveTo>
                  <a:lnTo>
                    <a:pt x="808" y="7483"/>
                  </a:lnTo>
                  <a:lnTo>
                    <a:pt x="991" y="7703"/>
                  </a:lnTo>
                  <a:lnTo>
                    <a:pt x="1211" y="7924"/>
                  </a:lnTo>
                  <a:lnTo>
                    <a:pt x="1431" y="8144"/>
                  </a:lnTo>
                  <a:lnTo>
                    <a:pt x="1982" y="8584"/>
                  </a:lnTo>
                  <a:lnTo>
                    <a:pt x="2238" y="8841"/>
                  </a:lnTo>
                  <a:lnTo>
                    <a:pt x="2349" y="8987"/>
                  </a:lnTo>
                  <a:lnTo>
                    <a:pt x="2422" y="9134"/>
                  </a:lnTo>
                  <a:lnTo>
                    <a:pt x="2202" y="9281"/>
                  </a:lnTo>
                  <a:lnTo>
                    <a:pt x="2018" y="9464"/>
                  </a:lnTo>
                  <a:lnTo>
                    <a:pt x="1872" y="9684"/>
                  </a:lnTo>
                  <a:lnTo>
                    <a:pt x="1762" y="9978"/>
                  </a:lnTo>
                  <a:lnTo>
                    <a:pt x="1725" y="10344"/>
                  </a:lnTo>
                  <a:lnTo>
                    <a:pt x="1762" y="10675"/>
                  </a:lnTo>
                  <a:lnTo>
                    <a:pt x="1908" y="11408"/>
                  </a:lnTo>
                  <a:lnTo>
                    <a:pt x="1542" y="10968"/>
                  </a:lnTo>
                  <a:lnTo>
                    <a:pt x="1248" y="10528"/>
                  </a:lnTo>
                  <a:lnTo>
                    <a:pt x="991" y="10014"/>
                  </a:lnTo>
                  <a:lnTo>
                    <a:pt x="808" y="9501"/>
                  </a:lnTo>
                  <a:lnTo>
                    <a:pt x="661" y="8951"/>
                  </a:lnTo>
                  <a:lnTo>
                    <a:pt x="551" y="8400"/>
                  </a:lnTo>
                  <a:lnTo>
                    <a:pt x="514" y="7850"/>
                  </a:lnTo>
                  <a:lnTo>
                    <a:pt x="551" y="7300"/>
                  </a:lnTo>
                  <a:close/>
                  <a:moveTo>
                    <a:pt x="6897" y="8620"/>
                  </a:moveTo>
                  <a:lnTo>
                    <a:pt x="6934" y="8694"/>
                  </a:lnTo>
                  <a:lnTo>
                    <a:pt x="7007" y="8731"/>
                  </a:lnTo>
                  <a:lnTo>
                    <a:pt x="7264" y="8877"/>
                  </a:lnTo>
                  <a:lnTo>
                    <a:pt x="7484" y="9024"/>
                  </a:lnTo>
                  <a:lnTo>
                    <a:pt x="7704" y="9207"/>
                  </a:lnTo>
                  <a:lnTo>
                    <a:pt x="7887" y="9427"/>
                  </a:lnTo>
                  <a:lnTo>
                    <a:pt x="8034" y="9648"/>
                  </a:lnTo>
                  <a:lnTo>
                    <a:pt x="8181" y="9904"/>
                  </a:lnTo>
                  <a:lnTo>
                    <a:pt x="8254" y="10161"/>
                  </a:lnTo>
                  <a:lnTo>
                    <a:pt x="8254" y="10418"/>
                  </a:lnTo>
                  <a:lnTo>
                    <a:pt x="8218" y="10638"/>
                  </a:lnTo>
                  <a:lnTo>
                    <a:pt x="7704" y="10088"/>
                  </a:lnTo>
                  <a:lnTo>
                    <a:pt x="7154" y="9611"/>
                  </a:lnTo>
                  <a:lnTo>
                    <a:pt x="7080" y="9611"/>
                  </a:lnTo>
                  <a:lnTo>
                    <a:pt x="7044" y="9648"/>
                  </a:lnTo>
                  <a:lnTo>
                    <a:pt x="7080" y="9684"/>
                  </a:lnTo>
                  <a:lnTo>
                    <a:pt x="7557" y="10344"/>
                  </a:lnTo>
                  <a:lnTo>
                    <a:pt x="8071" y="10968"/>
                  </a:lnTo>
                  <a:lnTo>
                    <a:pt x="7887" y="11188"/>
                  </a:lnTo>
                  <a:lnTo>
                    <a:pt x="7741" y="11408"/>
                  </a:lnTo>
                  <a:lnTo>
                    <a:pt x="7521" y="11628"/>
                  </a:lnTo>
                  <a:lnTo>
                    <a:pt x="7227" y="11372"/>
                  </a:lnTo>
                  <a:lnTo>
                    <a:pt x="6860" y="11005"/>
                  </a:lnTo>
                  <a:lnTo>
                    <a:pt x="6787" y="10748"/>
                  </a:lnTo>
                  <a:lnTo>
                    <a:pt x="6750" y="10491"/>
                  </a:lnTo>
                  <a:lnTo>
                    <a:pt x="6640" y="10234"/>
                  </a:lnTo>
                  <a:lnTo>
                    <a:pt x="6530" y="9978"/>
                  </a:lnTo>
                  <a:lnTo>
                    <a:pt x="6457" y="9868"/>
                  </a:lnTo>
                  <a:lnTo>
                    <a:pt x="6310" y="9868"/>
                  </a:lnTo>
                  <a:lnTo>
                    <a:pt x="5870" y="10014"/>
                  </a:lnTo>
                  <a:lnTo>
                    <a:pt x="5650" y="10088"/>
                  </a:lnTo>
                  <a:lnTo>
                    <a:pt x="5577" y="10088"/>
                  </a:lnTo>
                  <a:lnTo>
                    <a:pt x="5466" y="10014"/>
                  </a:lnTo>
                  <a:lnTo>
                    <a:pt x="5210" y="9904"/>
                  </a:lnTo>
                  <a:lnTo>
                    <a:pt x="5026" y="9758"/>
                  </a:lnTo>
                  <a:lnTo>
                    <a:pt x="4953" y="9648"/>
                  </a:lnTo>
                  <a:lnTo>
                    <a:pt x="4880" y="9538"/>
                  </a:lnTo>
                  <a:lnTo>
                    <a:pt x="4843" y="9427"/>
                  </a:lnTo>
                  <a:lnTo>
                    <a:pt x="4843" y="9281"/>
                  </a:lnTo>
                  <a:lnTo>
                    <a:pt x="4880" y="9134"/>
                  </a:lnTo>
                  <a:lnTo>
                    <a:pt x="4953" y="8987"/>
                  </a:lnTo>
                  <a:lnTo>
                    <a:pt x="5063" y="8877"/>
                  </a:lnTo>
                  <a:lnTo>
                    <a:pt x="5210" y="8804"/>
                  </a:lnTo>
                  <a:lnTo>
                    <a:pt x="5577" y="8694"/>
                  </a:lnTo>
                  <a:lnTo>
                    <a:pt x="5870" y="8657"/>
                  </a:lnTo>
                  <a:lnTo>
                    <a:pt x="6384" y="8657"/>
                  </a:lnTo>
                  <a:lnTo>
                    <a:pt x="6897" y="8620"/>
                  </a:lnTo>
                  <a:close/>
                  <a:moveTo>
                    <a:pt x="8621" y="10088"/>
                  </a:moveTo>
                  <a:lnTo>
                    <a:pt x="9355" y="10565"/>
                  </a:lnTo>
                  <a:lnTo>
                    <a:pt x="9501" y="10711"/>
                  </a:lnTo>
                  <a:lnTo>
                    <a:pt x="9648" y="10858"/>
                  </a:lnTo>
                  <a:lnTo>
                    <a:pt x="9758" y="11005"/>
                  </a:lnTo>
                  <a:lnTo>
                    <a:pt x="9868" y="11151"/>
                  </a:lnTo>
                  <a:lnTo>
                    <a:pt x="9355" y="11628"/>
                  </a:lnTo>
                  <a:lnTo>
                    <a:pt x="9318" y="11592"/>
                  </a:lnTo>
                  <a:lnTo>
                    <a:pt x="9208" y="11482"/>
                  </a:lnTo>
                  <a:lnTo>
                    <a:pt x="9061" y="11408"/>
                  </a:lnTo>
                  <a:lnTo>
                    <a:pt x="8878" y="11298"/>
                  </a:lnTo>
                  <a:lnTo>
                    <a:pt x="8768" y="11188"/>
                  </a:lnTo>
                  <a:lnTo>
                    <a:pt x="8511" y="10931"/>
                  </a:lnTo>
                  <a:lnTo>
                    <a:pt x="8548" y="10821"/>
                  </a:lnTo>
                  <a:lnTo>
                    <a:pt x="8621" y="10638"/>
                  </a:lnTo>
                  <a:lnTo>
                    <a:pt x="8658" y="10455"/>
                  </a:lnTo>
                  <a:lnTo>
                    <a:pt x="8658" y="10271"/>
                  </a:lnTo>
                  <a:lnTo>
                    <a:pt x="8621" y="10088"/>
                  </a:lnTo>
                  <a:close/>
                  <a:moveTo>
                    <a:pt x="6860" y="11555"/>
                  </a:moveTo>
                  <a:lnTo>
                    <a:pt x="7190" y="11885"/>
                  </a:lnTo>
                  <a:lnTo>
                    <a:pt x="7007" y="11958"/>
                  </a:lnTo>
                  <a:lnTo>
                    <a:pt x="6897" y="11958"/>
                  </a:lnTo>
                  <a:lnTo>
                    <a:pt x="6787" y="11922"/>
                  </a:lnTo>
                  <a:lnTo>
                    <a:pt x="6860" y="11555"/>
                  </a:lnTo>
                  <a:close/>
                  <a:moveTo>
                    <a:pt x="8328" y="11262"/>
                  </a:moveTo>
                  <a:lnTo>
                    <a:pt x="8474" y="11445"/>
                  </a:lnTo>
                  <a:lnTo>
                    <a:pt x="8658" y="11628"/>
                  </a:lnTo>
                  <a:lnTo>
                    <a:pt x="8878" y="11775"/>
                  </a:lnTo>
                  <a:lnTo>
                    <a:pt x="8988" y="11812"/>
                  </a:lnTo>
                  <a:lnTo>
                    <a:pt x="9098" y="11848"/>
                  </a:lnTo>
                  <a:lnTo>
                    <a:pt x="8731" y="12105"/>
                  </a:lnTo>
                  <a:lnTo>
                    <a:pt x="8328" y="12325"/>
                  </a:lnTo>
                  <a:lnTo>
                    <a:pt x="8291" y="12289"/>
                  </a:lnTo>
                  <a:lnTo>
                    <a:pt x="7814" y="11885"/>
                  </a:lnTo>
                  <a:lnTo>
                    <a:pt x="8071" y="11592"/>
                  </a:lnTo>
                  <a:lnTo>
                    <a:pt x="8328" y="11262"/>
                  </a:lnTo>
                  <a:close/>
                  <a:moveTo>
                    <a:pt x="6970" y="2678"/>
                  </a:moveTo>
                  <a:lnTo>
                    <a:pt x="7374" y="2715"/>
                  </a:lnTo>
                  <a:lnTo>
                    <a:pt x="7777" y="2788"/>
                  </a:lnTo>
                  <a:lnTo>
                    <a:pt x="8181" y="2898"/>
                  </a:lnTo>
                  <a:lnTo>
                    <a:pt x="8548" y="3008"/>
                  </a:lnTo>
                  <a:lnTo>
                    <a:pt x="8915" y="3192"/>
                  </a:lnTo>
                  <a:lnTo>
                    <a:pt x="9281" y="3375"/>
                  </a:lnTo>
                  <a:lnTo>
                    <a:pt x="9611" y="3595"/>
                  </a:lnTo>
                  <a:lnTo>
                    <a:pt x="9501" y="3632"/>
                  </a:lnTo>
                  <a:lnTo>
                    <a:pt x="9281" y="3815"/>
                  </a:lnTo>
                  <a:lnTo>
                    <a:pt x="9171" y="3925"/>
                  </a:lnTo>
                  <a:lnTo>
                    <a:pt x="9061" y="4035"/>
                  </a:lnTo>
                  <a:lnTo>
                    <a:pt x="9061" y="4072"/>
                  </a:lnTo>
                  <a:lnTo>
                    <a:pt x="9061" y="4109"/>
                  </a:lnTo>
                  <a:lnTo>
                    <a:pt x="9135" y="4109"/>
                  </a:lnTo>
                  <a:lnTo>
                    <a:pt x="9245" y="4072"/>
                  </a:lnTo>
                  <a:lnTo>
                    <a:pt x="9355" y="4072"/>
                  </a:lnTo>
                  <a:lnTo>
                    <a:pt x="9685" y="3925"/>
                  </a:lnTo>
                  <a:lnTo>
                    <a:pt x="9905" y="3815"/>
                  </a:lnTo>
                  <a:lnTo>
                    <a:pt x="10198" y="4035"/>
                  </a:lnTo>
                  <a:lnTo>
                    <a:pt x="9905" y="4255"/>
                  </a:lnTo>
                  <a:lnTo>
                    <a:pt x="9611" y="4512"/>
                  </a:lnTo>
                  <a:lnTo>
                    <a:pt x="9281" y="4475"/>
                  </a:lnTo>
                  <a:lnTo>
                    <a:pt x="8731" y="4475"/>
                  </a:lnTo>
                  <a:lnTo>
                    <a:pt x="8584" y="4512"/>
                  </a:lnTo>
                  <a:lnTo>
                    <a:pt x="8548" y="4549"/>
                  </a:lnTo>
                  <a:lnTo>
                    <a:pt x="8511" y="4622"/>
                  </a:lnTo>
                  <a:lnTo>
                    <a:pt x="8328" y="4989"/>
                  </a:lnTo>
                  <a:lnTo>
                    <a:pt x="8108" y="5356"/>
                  </a:lnTo>
                  <a:lnTo>
                    <a:pt x="7851" y="5466"/>
                  </a:lnTo>
                  <a:lnTo>
                    <a:pt x="7594" y="5613"/>
                  </a:lnTo>
                  <a:lnTo>
                    <a:pt x="7117" y="5906"/>
                  </a:lnTo>
                  <a:lnTo>
                    <a:pt x="6714" y="6163"/>
                  </a:lnTo>
                  <a:lnTo>
                    <a:pt x="6530" y="6310"/>
                  </a:lnTo>
                  <a:lnTo>
                    <a:pt x="6457" y="6383"/>
                  </a:lnTo>
                  <a:lnTo>
                    <a:pt x="6420" y="6493"/>
                  </a:lnTo>
                  <a:lnTo>
                    <a:pt x="6384" y="6676"/>
                  </a:lnTo>
                  <a:lnTo>
                    <a:pt x="6420" y="6786"/>
                  </a:lnTo>
                  <a:lnTo>
                    <a:pt x="6457" y="6896"/>
                  </a:lnTo>
                  <a:lnTo>
                    <a:pt x="6567" y="6970"/>
                  </a:lnTo>
                  <a:lnTo>
                    <a:pt x="6677" y="6970"/>
                  </a:lnTo>
                  <a:lnTo>
                    <a:pt x="6824" y="7006"/>
                  </a:lnTo>
                  <a:lnTo>
                    <a:pt x="7117" y="6933"/>
                  </a:lnTo>
                  <a:lnTo>
                    <a:pt x="7301" y="6860"/>
                  </a:lnTo>
                  <a:lnTo>
                    <a:pt x="7447" y="6823"/>
                  </a:lnTo>
                  <a:lnTo>
                    <a:pt x="7484" y="6860"/>
                  </a:lnTo>
                  <a:lnTo>
                    <a:pt x="7411" y="6896"/>
                  </a:lnTo>
                  <a:lnTo>
                    <a:pt x="7227" y="7006"/>
                  </a:lnTo>
                  <a:lnTo>
                    <a:pt x="6860" y="7080"/>
                  </a:lnTo>
                  <a:lnTo>
                    <a:pt x="6530" y="7153"/>
                  </a:lnTo>
                  <a:lnTo>
                    <a:pt x="6347" y="7227"/>
                  </a:lnTo>
                  <a:lnTo>
                    <a:pt x="6237" y="7337"/>
                  </a:lnTo>
                  <a:lnTo>
                    <a:pt x="6163" y="7483"/>
                  </a:lnTo>
                  <a:lnTo>
                    <a:pt x="6127" y="7630"/>
                  </a:lnTo>
                  <a:lnTo>
                    <a:pt x="6127" y="7777"/>
                  </a:lnTo>
                  <a:lnTo>
                    <a:pt x="6163" y="7924"/>
                  </a:lnTo>
                  <a:lnTo>
                    <a:pt x="6237" y="8070"/>
                  </a:lnTo>
                  <a:lnTo>
                    <a:pt x="6384" y="8180"/>
                  </a:lnTo>
                  <a:lnTo>
                    <a:pt x="6494" y="8180"/>
                  </a:lnTo>
                  <a:lnTo>
                    <a:pt x="6567" y="8144"/>
                  </a:lnTo>
                  <a:lnTo>
                    <a:pt x="6640" y="8070"/>
                  </a:lnTo>
                  <a:lnTo>
                    <a:pt x="6714" y="7997"/>
                  </a:lnTo>
                  <a:lnTo>
                    <a:pt x="6897" y="7924"/>
                  </a:lnTo>
                  <a:lnTo>
                    <a:pt x="7337" y="7924"/>
                  </a:lnTo>
                  <a:lnTo>
                    <a:pt x="8328" y="7997"/>
                  </a:lnTo>
                  <a:lnTo>
                    <a:pt x="8328" y="8144"/>
                  </a:lnTo>
                  <a:lnTo>
                    <a:pt x="8364" y="8327"/>
                  </a:lnTo>
                  <a:lnTo>
                    <a:pt x="8438" y="8474"/>
                  </a:lnTo>
                  <a:lnTo>
                    <a:pt x="8548" y="8584"/>
                  </a:lnTo>
                  <a:lnTo>
                    <a:pt x="8768" y="8767"/>
                  </a:lnTo>
                  <a:lnTo>
                    <a:pt x="8548" y="8694"/>
                  </a:lnTo>
                  <a:lnTo>
                    <a:pt x="8328" y="8657"/>
                  </a:lnTo>
                  <a:lnTo>
                    <a:pt x="8291" y="8657"/>
                  </a:lnTo>
                  <a:lnTo>
                    <a:pt x="8291" y="8731"/>
                  </a:lnTo>
                  <a:lnTo>
                    <a:pt x="8511" y="8951"/>
                  </a:lnTo>
                  <a:lnTo>
                    <a:pt x="8768" y="9171"/>
                  </a:lnTo>
                  <a:lnTo>
                    <a:pt x="9355" y="9501"/>
                  </a:lnTo>
                  <a:lnTo>
                    <a:pt x="9428" y="9574"/>
                  </a:lnTo>
                  <a:lnTo>
                    <a:pt x="9538" y="9648"/>
                  </a:lnTo>
                  <a:lnTo>
                    <a:pt x="9648" y="9684"/>
                  </a:lnTo>
                  <a:lnTo>
                    <a:pt x="9795" y="9794"/>
                  </a:lnTo>
                  <a:lnTo>
                    <a:pt x="9942" y="9941"/>
                  </a:lnTo>
                  <a:lnTo>
                    <a:pt x="10125" y="10198"/>
                  </a:lnTo>
                  <a:lnTo>
                    <a:pt x="10272" y="10344"/>
                  </a:lnTo>
                  <a:lnTo>
                    <a:pt x="10418" y="10491"/>
                  </a:lnTo>
                  <a:lnTo>
                    <a:pt x="10125" y="10858"/>
                  </a:lnTo>
                  <a:lnTo>
                    <a:pt x="9978" y="10638"/>
                  </a:lnTo>
                  <a:lnTo>
                    <a:pt x="9795" y="10455"/>
                  </a:lnTo>
                  <a:lnTo>
                    <a:pt x="9428" y="10161"/>
                  </a:lnTo>
                  <a:lnTo>
                    <a:pt x="8988" y="9904"/>
                  </a:lnTo>
                  <a:lnTo>
                    <a:pt x="8401" y="9501"/>
                  </a:lnTo>
                  <a:lnTo>
                    <a:pt x="8144" y="9171"/>
                  </a:lnTo>
                  <a:lnTo>
                    <a:pt x="7851" y="8877"/>
                  </a:lnTo>
                  <a:lnTo>
                    <a:pt x="7557" y="8657"/>
                  </a:lnTo>
                  <a:lnTo>
                    <a:pt x="7227" y="8437"/>
                  </a:lnTo>
                  <a:lnTo>
                    <a:pt x="7190" y="8437"/>
                  </a:lnTo>
                  <a:lnTo>
                    <a:pt x="7190" y="8400"/>
                  </a:lnTo>
                  <a:lnTo>
                    <a:pt x="7154" y="8400"/>
                  </a:lnTo>
                  <a:lnTo>
                    <a:pt x="7044" y="8364"/>
                  </a:lnTo>
                  <a:lnTo>
                    <a:pt x="6677" y="8327"/>
                  </a:lnTo>
                  <a:lnTo>
                    <a:pt x="6273" y="8290"/>
                  </a:lnTo>
                  <a:lnTo>
                    <a:pt x="5870" y="8327"/>
                  </a:lnTo>
                  <a:lnTo>
                    <a:pt x="5466" y="8364"/>
                  </a:lnTo>
                  <a:lnTo>
                    <a:pt x="5173" y="8437"/>
                  </a:lnTo>
                  <a:lnTo>
                    <a:pt x="4990" y="8510"/>
                  </a:lnTo>
                  <a:lnTo>
                    <a:pt x="4843" y="8620"/>
                  </a:lnTo>
                  <a:lnTo>
                    <a:pt x="4733" y="8731"/>
                  </a:lnTo>
                  <a:lnTo>
                    <a:pt x="4623" y="8841"/>
                  </a:lnTo>
                  <a:lnTo>
                    <a:pt x="4549" y="8987"/>
                  </a:lnTo>
                  <a:lnTo>
                    <a:pt x="4476" y="9171"/>
                  </a:lnTo>
                  <a:lnTo>
                    <a:pt x="4476" y="9317"/>
                  </a:lnTo>
                  <a:lnTo>
                    <a:pt x="4476" y="9464"/>
                  </a:lnTo>
                  <a:lnTo>
                    <a:pt x="4513" y="9611"/>
                  </a:lnTo>
                  <a:lnTo>
                    <a:pt x="4549" y="9721"/>
                  </a:lnTo>
                  <a:lnTo>
                    <a:pt x="4733" y="9978"/>
                  </a:lnTo>
                  <a:lnTo>
                    <a:pt x="4953" y="10161"/>
                  </a:lnTo>
                  <a:lnTo>
                    <a:pt x="5246" y="10344"/>
                  </a:lnTo>
                  <a:lnTo>
                    <a:pt x="5577" y="10491"/>
                  </a:lnTo>
                  <a:lnTo>
                    <a:pt x="5687" y="10491"/>
                  </a:lnTo>
                  <a:lnTo>
                    <a:pt x="5797" y="10418"/>
                  </a:lnTo>
                  <a:lnTo>
                    <a:pt x="6090" y="10308"/>
                  </a:lnTo>
                  <a:lnTo>
                    <a:pt x="6090" y="10418"/>
                  </a:lnTo>
                  <a:lnTo>
                    <a:pt x="6090" y="10528"/>
                  </a:lnTo>
                  <a:lnTo>
                    <a:pt x="6163" y="10785"/>
                  </a:lnTo>
                  <a:lnTo>
                    <a:pt x="6310" y="10968"/>
                  </a:lnTo>
                  <a:lnTo>
                    <a:pt x="6494" y="11188"/>
                  </a:lnTo>
                  <a:lnTo>
                    <a:pt x="6494" y="11592"/>
                  </a:lnTo>
                  <a:lnTo>
                    <a:pt x="6420" y="11958"/>
                  </a:lnTo>
                  <a:lnTo>
                    <a:pt x="6384" y="12105"/>
                  </a:lnTo>
                  <a:lnTo>
                    <a:pt x="6420" y="12142"/>
                  </a:lnTo>
                  <a:lnTo>
                    <a:pt x="6457" y="12179"/>
                  </a:lnTo>
                  <a:lnTo>
                    <a:pt x="6714" y="12289"/>
                  </a:lnTo>
                  <a:lnTo>
                    <a:pt x="6970" y="12325"/>
                  </a:lnTo>
                  <a:lnTo>
                    <a:pt x="7227" y="12252"/>
                  </a:lnTo>
                  <a:lnTo>
                    <a:pt x="7447" y="12142"/>
                  </a:lnTo>
                  <a:lnTo>
                    <a:pt x="7924" y="12509"/>
                  </a:lnTo>
                  <a:lnTo>
                    <a:pt x="7484" y="12655"/>
                  </a:lnTo>
                  <a:lnTo>
                    <a:pt x="7044" y="12802"/>
                  </a:lnTo>
                  <a:lnTo>
                    <a:pt x="6714" y="12876"/>
                  </a:lnTo>
                  <a:lnTo>
                    <a:pt x="6604" y="12765"/>
                  </a:lnTo>
                  <a:lnTo>
                    <a:pt x="6494" y="12582"/>
                  </a:lnTo>
                  <a:lnTo>
                    <a:pt x="6310" y="12289"/>
                  </a:lnTo>
                  <a:lnTo>
                    <a:pt x="6090" y="12032"/>
                  </a:lnTo>
                  <a:lnTo>
                    <a:pt x="5870" y="11812"/>
                  </a:lnTo>
                  <a:lnTo>
                    <a:pt x="5466" y="11372"/>
                  </a:lnTo>
                  <a:lnTo>
                    <a:pt x="5100" y="10895"/>
                  </a:lnTo>
                  <a:lnTo>
                    <a:pt x="5063" y="10858"/>
                  </a:lnTo>
                  <a:lnTo>
                    <a:pt x="4990" y="10858"/>
                  </a:lnTo>
                  <a:lnTo>
                    <a:pt x="4953" y="10895"/>
                  </a:lnTo>
                  <a:lnTo>
                    <a:pt x="4953" y="10931"/>
                  </a:lnTo>
                  <a:lnTo>
                    <a:pt x="4953" y="11151"/>
                  </a:lnTo>
                  <a:lnTo>
                    <a:pt x="5026" y="11335"/>
                  </a:lnTo>
                  <a:lnTo>
                    <a:pt x="5100" y="11518"/>
                  </a:lnTo>
                  <a:lnTo>
                    <a:pt x="5246" y="11702"/>
                  </a:lnTo>
                  <a:lnTo>
                    <a:pt x="5540" y="12032"/>
                  </a:lnTo>
                  <a:lnTo>
                    <a:pt x="5833" y="12325"/>
                  </a:lnTo>
                  <a:lnTo>
                    <a:pt x="6017" y="12582"/>
                  </a:lnTo>
                  <a:lnTo>
                    <a:pt x="6200" y="12912"/>
                  </a:lnTo>
                  <a:lnTo>
                    <a:pt x="5650" y="12949"/>
                  </a:lnTo>
                  <a:lnTo>
                    <a:pt x="5026" y="12362"/>
                  </a:lnTo>
                  <a:lnTo>
                    <a:pt x="4659" y="11995"/>
                  </a:lnTo>
                  <a:lnTo>
                    <a:pt x="4513" y="11812"/>
                  </a:lnTo>
                  <a:lnTo>
                    <a:pt x="4439" y="11555"/>
                  </a:lnTo>
                  <a:lnTo>
                    <a:pt x="4403" y="11518"/>
                  </a:lnTo>
                  <a:lnTo>
                    <a:pt x="4329" y="11482"/>
                  </a:lnTo>
                  <a:lnTo>
                    <a:pt x="4256" y="11482"/>
                  </a:lnTo>
                  <a:lnTo>
                    <a:pt x="4219" y="11555"/>
                  </a:lnTo>
                  <a:lnTo>
                    <a:pt x="4219" y="11665"/>
                  </a:lnTo>
                  <a:lnTo>
                    <a:pt x="4219" y="11812"/>
                  </a:lnTo>
                  <a:lnTo>
                    <a:pt x="4293" y="12032"/>
                  </a:lnTo>
                  <a:lnTo>
                    <a:pt x="4403" y="12252"/>
                  </a:lnTo>
                  <a:lnTo>
                    <a:pt x="4586" y="12435"/>
                  </a:lnTo>
                  <a:lnTo>
                    <a:pt x="4953" y="12876"/>
                  </a:lnTo>
                  <a:lnTo>
                    <a:pt x="4880" y="12876"/>
                  </a:lnTo>
                  <a:lnTo>
                    <a:pt x="4880" y="12839"/>
                  </a:lnTo>
                  <a:lnTo>
                    <a:pt x="4880" y="12802"/>
                  </a:lnTo>
                  <a:lnTo>
                    <a:pt x="4843" y="12765"/>
                  </a:lnTo>
                  <a:lnTo>
                    <a:pt x="4549" y="12692"/>
                  </a:lnTo>
                  <a:lnTo>
                    <a:pt x="4439" y="12655"/>
                  </a:lnTo>
                  <a:lnTo>
                    <a:pt x="4366" y="12545"/>
                  </a:lnTo>
                  <a:lnTo>
                    <a:pt x="4293" y="12362"/>
                  </a:lnTo>
                  <a:lnTo>
                    <a:pt x="4073" y="11995"/>
                  </a:lnTo>
                  <a:lnTo>
                    <a:pt x="3926" y="11848"/>
                  </a:lnTo>
                  <a:lnTo>
                    <a:pt x="3816" y="11738"/>
                  </a:lnTo>
                  <a:lnTo>
                    <a:pt x="3816" y="11665"/>
                  </a:lnTo>
                  <a:lnTo>
                    <a:pt x="3816" y="11592"/>
                  </a:lnTo>
                  <a:lnTo>
                    <a:pt x="3779" y="11555"/>
                  </a:lnTo>
                  <a:lnTo>
                    <a:pt x="3742" y="11518"/>
                  </a:lnTo>
                  <a:lnTo>
                    <a:pt x="3669" y="11555"/>
                  </a:lnTo>
                  <a:lnTo>
                    <a:pt x="3559" y="11628"/>
                  </a:lnTo>
                  <a:lnTo>
                    <a:pt x="3522" y="11702"/>
                  </a:lnTo>
                  <a:lnTo>
                    <a:pt x="3522" y="11848"/>
                  </a:lnTo>
                  <a:lnTo>
                    <a:pt x="3559" y="11958"/>
                  </a:lnTo>
                  <a:lnTo>
                    <a:pt x="3669" y="12105"/>
                  </a:lnTo>
                  <a:lnTo>
                    <a:pt x="3779" y="12252"/>
                  </a:lnTo>
                  <a:lnTo>
                    <a:pt x="3889" y="12435"/>
                  </a:lnTo>
                  <a:lnTo>
                    <a:pt x="3963" y="12655"/>
                  </a:lnTo>
                  <a:lnTo>
                    <a:pt x="3963" y="12655"/>
                  </a:lnTo>
                  <a:lnTo>
                    <a:pt x="3376" y="12435"/>
                  </a:lnTo>
                  <a:lnTo>
                    <a:pt x="2825" y="12105"/>
                  </a:lnTo>
                  <a:lnTo>
                    <a:pt x="2789" y="12069"/>
                  </a:lnTo>
                  <a:lnTo>
                    <a:pt x="2715" y="11958"/>
                  </a:lnTo>
                  <a:lnTo>
                    <a:pt x="2605" y="11885"/>
                  </a:lnTo>
                  <a:lnTo>
                    <a:pt x="2349" y="11812"/>
                  </a:lnTo>
                  <a:lnTo>
                    <a:pt x="2312" y="11738"/>
                  </a:lnTo>
                  <a:lnTo>
                    <a:pt x="2165" y="11115"/>
                  </a:lnTo>
                  <a:lnTo>
                    <a:pt x="2092" y="10748"/>
                  </a:lnTo>
                  <a:lnTo>
                    <a:pt x="2055" y="10381"/>
                  </a:lnTo>
                  <a:lnTo>
                    <a:pt x="2055" y="10051"/>
                  </a:lnTo>
                  <a:lnTo>
                    <a:pt x="2092" y="9868"/>
                  </a:lnTo>
                  <a:lnTo>
                    <a:pt x="2165" y="9758"/>
                  </a:lnTo>
                  <a:lnTo>
                    <a:pt x="2238" y="9611"/>
                  </a:lnTo>
                  <a:lnTo>
                    <a:pt x="2349" y="9538"/>
                  </a:lnTo>
                  <a:lnTo>
                    <a:pt x="2495" y="9464"/>
                  </a:lnTo>
                  <a:lnTo>
                    <a:pt x="2679" y="9391"/>
                  </a:lnTo>
                  <a:lnTo>
                    <a:pt x="2715" y="9391"/>
                  </a:lnTo>
                  <a:lnTo>
                    <a:pt x="2752" y="9354"/>
                  </a:lnTo>
                  <a:lnTo>
                    <a:pt x="2789" y="9281"/>
                  </a:lnTo>
                  <a:lnTo>
                    <a:pt x="2789" y="9207"/>
                  </a:lnTo>
                  <a:lnTo>
                    <a:pt x="2715" y="9024"/>
                  </a:lnTo>
                  <a:lnTo>
                    <a:pt x="2605" y="8841"/>
                  </a:lnTo>
                  <a:lnTo>
                    <a:pt x="2495" y="8694"/>
                  </a:lnTo>
                  <a:lnTo>
                    <a:pt x="2349" y="8510"/>
                  </a:lnTo>
                  <a:lnTo>
                    <a:pt x="2055" y="8254"/>
                  </a:lnTo>
                  <a:lnTo>
                    <a:pt x="1725" y="7960"/>
                  </a:lnTo>
                  <a:lnTo>
                    <a:pt x="1505" y="7813"/>
                  </a:lnTo>
                  <a:lnTo>
                    <a:pt x="1285" y="7630"/>
                  </a:lnTo>
                  <a:lnTo>
                    <a:pt x="1175" y="7447"/>
                  </a:lnTo>
                  <a:lnTo>
                    <a:pt x="991" y="7300"/>
                  </a:lnTo>
                  <a:lnTo>
                    <a:pt x="771" y="7153"/>
                  </a:lnTo>
                  <a:lnTo>
                    <a:pt x="551" y="7117"/>
                  </a:lnTo>
                  <a:lnTo>
                    <a:pt x="661" y="6566"/>
                  </a:lnTo>
                  <a:lnTo>
                    <a:pt x="771" y="6089"/>
                  </a:lnTo>
                  <a:lnTo>
                    <a:pt x="808" y="6016"/>
                  </a:lnTo>
                  <a:lnTo>
                    <a:pt x="955" y="5943"/>
                  </a:lnTo>
                  <a:lnTo>
                    <a:pt x="1101" y="5906"/>
                  </a:lnTo>
                  <a:lnTo>
                    <a:pt x="1248" y="5906"/>
                  </a:lnTo>
                  <a:lnTo>
                    <a:pt x="1395" y="5943"/>
                  </a:lnTo>
                  <a:lnTo>
                    <a:pt x="1505" y="6016"/>
                  </a:lnTo>
                  <a:lnTo>
                    <a:pt x="1615" y="6126"/>
                  </a:lnTo>
                  <a:lnTo>
                    <a:pt x="1652" y="6236"/>
                  </a:lnTo>
                  <a:lnTo>
                    <a:pt x="1652" y="6420"/>
                  </a:lnTo>
                  <a:lnTo>
                    <a:pt x="1652" y="6530"/>
                  </a:lnTo>
                  <a:lnTo>
                    <a:pt x="1688" y="6566"/>
                  </a:lnTo>
                  <a:lnTo>
                    <a:pt x="1725" y="6566"/>
                  </a:lnTo>
                  <a:lnTo>
                    <a:pt x="1945" y="6676"/>
                  </a:lnTo>
                  <a:lnTo>
                    <a:pt x="2128" y="6786"/>
                  </a:lnTo>
                  <a:lnTo>
                    <a:pt x="2275" y="6970"/>
                  </a:lnTo>
                  <a:lnTo>
                    <a:pt x="2385" y="7153"/>
                  </a:lnTo>
                  <a:lnTo>
                    <a:pt x="2459" y="7227"/>
                  </a:lnTo>
                  <a:lnTo>
                    <a:pt x="2532" y="7227"/>
                  </a:lnTo>
                  <a:lnTo>
                    <a:pt x="2605" y="7190"/>
                  </a:lnTo>
                  <a:lnTo>
                    <a:pt x="2642" y="7080"/>
                  </a:lnTo>
                  <a:lnTo>
                    <a:pt x="2532" y="5943"/>
                  </a:lnTo>
                  <a:lnTo>
                    <a:pt x="2752" y="5906"/>
                  </a:lnTo>
                  <a:lnTo>
                    <a:pt x="3009" y="5796"/>
                  </a:lnTo>
                  <a:lnTo>
                    <a:pt x="3229" y="5723"/>
                  </a:lnTo>
                  <a:lnTo>
                    <a:pt x="3449" y="5686"/>
                  </a:lnTo>
                  <a:lnTo>
                    <a:pt x="3669" y="5649"/>
                  </a:lnTo>
                  <a:lnTo>
                    <a:pt x="3889" y="5686"/>
                  </a:lnTo>
                  <a:lnTo>
                    <a:pt x="4293" y="5723"/>
                  </a:lnTo>
                  <a:lnTo>
                    <a:pt x="5100" y="5723"/>
                  </a:lnTo>
                  <a:lnTo>
                    <a:pt x="5283" y="5649"/>
                  </a:lnTo>
                  <a:lnTo>
                    <a:pt x="5503" y="5576"/>
                  </a:lnTo>
                  <a:lnTo>
                    <a:pt x="5577" y="5539"/>
                  </a:lnTo>
                  <a:lnTo>
                    <a:pt x="5613" y="5466"/>
                  </a:lnTo>
                  <a:lnTo>
                    <a:pt x="5613" y="5356"/>
                  </a:lnTo>
                  <a:lnTo>
                    <a:pt x="5577" y="5282"/>
                  </a:lnTo>
                  <a:lnTo>
                    <a:pt x="5246" y="4916"/>
                  </a:lnTo>
                  <a:lnTo>
                    <a:pt x="4880" y="4549"/>
                  </a:lnTo>
                  <a:lnTo>
                    <a:pt x="4696" y="4365"/>
                  </a:lnTo>
                  <a:lnTo>
                    <a:pt x="4513" y="4219"/>
                  </a:lnTo>
                  <a:lnTo>
                    <a:pt x="4293" y="4109"/>
                  </a:lnTo>
                  <a:lnTo>
                    <a:pt x="4036" y="3999"/>
                  </a:lnTo>
                  <a:lnTo>
                    <a:pt x="3999" y="3889"/>
                  </a:lnTo>
                  <a:lnTo>
                    <a:pt x="3963" y="3815"/>
                  </a:lnTo>
                  <a:lnTo>
                    <a:pt x="3852" y="3742"/>
                  </a:lnTo>
                  <a:lnTo>
                    <a:pt x="3742" y="3668"/>
                  </a:lnTo>
                  <a:lnTo>
                    <a:pt x="3376" y="3522"/>
                  </a:lnTo>
                  <a:lnTo>
                    <a:pt x="3192" y="3448"/>
                  </a:lnTo>
                  <a:lnTo>
                    <a:pt x="2972" y="3412"/>
                  </a:lnTo>
                  <a:lnTo>
                    <a:pt x="3412" y="3228"/>
                  </a:lnTo>
                  <a:lnTo>
                    <a:pt x="3816" y="3045"/>
                  </a:lnTo>
                  <a:lnTo>
                    <a:pt x="4256" y="2935"/>
                  </a:lnTo>
                  <a:lnTo>
                    <a:pt x="4696" y="2861"/>
                  </a:lnTo>
                  <a:lnTo>
                    <a:pt x="5136" y="2788"/>
                  </a:lnTo>
                  <a:lnTo>
                    <a:pt x="6494" y="2788"/>
                  </a:lnTo>
                  <a:lnTo>
                    <a:pt x="6567" y="2751"/>
                  </a:lnTo>
                  <a:lnTo>
                    <a:pt x="6567" y="2678"/>
                  </a:lnTo>
                  <a:close/>
                  <a:moveTo>
                    <a:pt x="5100" y="15590"/>
                  </a:moveTo>
                  <a:lnTo>
                    <a:pt x="5246" y="15627"/>
                  </a:lnTo>
                  <a:lnTo>
                    <a:pt x="5503" y="15700"/>
                  </a:lnTo>
                  <a:lnTo>
                    <a:pt x="5393" y="15737"/>
                  </a:lnTo>
                  <a:lnTo>
                    <a:pt x="5320" y="15810"/>
                  </a:lnTo>
                  <a:lnTo>
                    <a:pt x="5246" y="15920"/>
                  </a:lnTo>
                  <a:lnTo>
                    <a:pt x="5246" y="16030"/>
                  </a:lnTo>
                  <a:lnTo>
                    <a:pt x="5210" y="16177"/>
                  </a:lnTo>
                  <a:lnTo>
                    <a:pt x="5246" y="16360"/>
                  </a:lnTo>
                  <a:lnTo>
                    <a:pt x="5246" y="16434"/>
                  </a:lnTo>
                  <a:lnTo>
                    <a:pt x="5283" y="16507"/>
                  </a:lnTo>
                  <a:lnTo>
                    <a:pt x="5356" y="16580"/>
                  </a:lnTo>
                  <a:lnTo>
                    <a:pt x="5430" y="16617"/>
                  </a:lnTo>
                  <a:lnTo>
                    <a:pt x="5540" y="16617"/>
                  </a:lnTo>
                  <a:lnTo>
                    <a:pt x="5870" y="16947"/>
                  </a:lnTo>
                  <a:lnTo>
                    <a:pt x="6237" y="17167"/>
                  </a:lnTo>
                  <a:lnTo>
                    <a:pt x="6567" y="17351"/>
                  </a:lnTo>
                  <a:lnTo>
                    <a:pt x="6750" y="17424"/>
                  </a:lnTo>
                  <a:lnTo>
                    <a:pt x="3449" y="17387"/>
                  </a:lnTo>
                  <a:lnTo>
                    <a:pt x="3596" y="17314"/>
                  </a:lnTo>
                  <a:lnTo>
                    <a:pt x="3926" y="17167"/>
                  </a:lnTo>
                  <a:lnTo>
                    <a:pt x="4256" y="16984"/>
                  </a:lnTo>
                  <a:lnTo>
                    <a:pt x="4476" y="16837"/>
                  </a:lnTo>
                  <a:lnTo>
                    <a:pt x="4696" y="16654"/>
                  </a:lnTo>
                  <a:lnTo>
                    <a:pt x="4770" y="16690"/>
                  </a:lnTo>
                  <a:lnTo>
                    <a:pt x="4880" y="16690"/>
                  </a:lnTo>
                  <a:lnTo>
                    <a:pt x="4953" y="16654"/>
                  </a:lnTo>
                  <a:lnTo>
                    <a:pt x="5026" y="16580"/>
                  </a:lnTo>
                  <a:lnTo>
                    <a:pt x="5136" y="16397"/>
                  </a:lnTo>
                  <a:lnTo>
                    <a:pt x="5210" y="16214"/>
                  </a:lnTo>
                  <a:lnTo>
                    <a:pt x="5173" y="16103"/>
                  </a:lnTo>
                  <a:lnTo>
                    <a:pt x="5100" y="16030"/>
                  </a:lnTo>
                  <a:lnTo>
                    <a:pt x="5063" y="15993"/>
                  </a:lnTo>
                  <a:lnTo>
                    <a:pt x="5100" y="15773"/>
                  </a:lnTo>
                  <a:lnTo>
                    <a:pt x="5100" y="15590"/>
                  </a:lnTo>
                  <a:close/>
                  <a:moveTo>
                    <a:pt x="9795" y="0"/>
                  </a:moveTo>
                  <a:lnTo>
                    <a:pt x="9648" y="74"/>
                  </a:lnTo>
                  <a:lnTo>
                    <a:pt x="9391" y="110"/>
                  </a:lnTo>
                  <a:lnTo>
                    <a:pt x="9171" y="220"/>
                  </a:lnTo>
                  <a:lnTo>
                    <a:pt x="9061" y="294"/>
                  </a:lnTo>
                  <a:lnTo>
                    <a:pt x="8988" y="404"/>
                  </a:lnTo>
                  <a:lnTo>
                    <a:pt x="8951" y="514"/>
                  </a:lnTo>
                  <a:lnTo>
                    <a:pt x="8915" y="661"/>
                  </a:lnTo>
                  <a:lnTo>
                    <a:pt x="8915" y="771"/>
                  </a:lnTo>
                  <a:lnTo>
                    <a:pt x="8915" y="881"/>
                  </a:lnTo>
                  <a:lnTo>
                    <a:pt x="8988" y="1027"/>
                  </a:lnTo>
                  <a:lnTo>
                    <a:pt x="9025" y="1137"/>
                  </a:lnTo>
                  <a:lnTo>
                    <a:pt x="8254" y="2348"/>
                  </a:lnTo>
                  <a:lnTo>
                    <a:pt x="7631" y="2201"/>
                  </a:lnTo>
                  <a:lnTo>
                    <a:pt x="7007" y="2165"/>
                  </a:lnTo>
                  <a:lnTo>
                    <a:pt x="6384" y="2165"/>
                  </a:lnTo>
                  <a:lnTo>
                    <a:pt x="5797" y="2238"/>
                  </a:lnTo>
                  <a:lnTo>
                    <a:pt x="5650" y="2275"/>
                  </a:lnTo>
                  <a:lnTo>
                    <a:pt x="5577" y="2385"/>
                  </a:lnTo>
                  <a:lnTo>
                    <a:pt x="5100" y="2348"/>
                  </a:lnTo>
                  <a:lnTo>
                    <a:pt x="4623" y="2421"/>
                  </a:lnTo>
                  <a:lnTo>
                    <a:pt x="4109" y="2495"/>
                  </a:lnTo>
                  <a:lnTo>
                    <a:pt x="3632" y="2641"/>
                  </a:lnTo>
                  <a:lnTo>
                    <a:pt x="3192" y="2825"/>
                  </a:lnTo>
                  <a:lnTo>
                    <a:pt x="2715" y="3045"/>
                  </a:lnTo>
                  <a:lnTo>
                    <a:pt x="2312" y="3302"/>
                  </a:lnTo>
                  <a:lnTo>
                    <a:pt x="1945" y="3558"/>
                  </a:lnTo>
                  <a:lnTo>
                    <a:pt x="1505" y="3925"/>
                  </a:lnTo>
                  <a:lnTo>
                    <a:pt x="1138" y="4365"/>
                  </a:lnTo>
                  <a:lnTo>
                    <a:pt x="808" y="4806"/>
                  </a:lnTo>
                  <a:lnTo>
                    <a:pt x="551" y="5282"/>
                  </a:lnTo>
                  <a:lnTo>
                    <a:pt x="331" y="5796"/>
                  </a:lnTo>
                  <a:lnTo>
                    <a:pt x="184" y="6346"/>
                  </a:lnTo>
                  <a:lnTo>
                    <a:pt x="74" y="6896"/>
                  </a:lnTo>
                  <a:lnTo>
                    <a:pt x="1" y="7447"/>
                  </a:lnTo>
                  <a:lnTo>
                    <a:pt x="1" y="7997"/>
                  </a:lnTo>
                  <a:lnTo>
                    <a:pt x="38" y="8547"/>
                  </a:lnTo>
                  <a:lnTo>
                    <a:pt x="148" y="9097"/>
                  </a:lnTo>
                  <a:lnTo>
                    <a:pt x="294" y="9648"/>
                  </a:lnTo>
                  <a:lnTo>
                    <a:pt x="478" y="10161"/>
                  </a:lnTo>
                  <a:lnTo>
                    <a:pt x="698" y="10638"/>
                  </a:lnTo>
                  <a:lnTo>
                    <a:pt x="991" y="11115"/>
                  </a:lnTo>
                  <a:lnTo>
                    <a:pt x="1358" y="11555"/>
                  </a:lnTo>
                  <a:lnTo>
                    <a:pt x="1725" y="11958"/>
                  </a:lnTo>
                  <a:lnTo>
                    <a:pt x="2165" y="12325"/>
                  </a:lnTo>
                  <a:lnTo>
                    <a:pt x="2679" y="12655"/>
                  </a:lnTo>
                  <a:lnTo>
                    <a:pt x="3156" y="12912"/>
                  </a:lnTo>
                  <a:lnTo>
                    <a:pt x="3706" y="13132"/>
                  </a:lnTo>
                  <a:lnTo>
                    <a:pt x="4256" y="13279"/>
                  </a:lnTo>
                  <a:lnTo>
                    <a:pt x="4806" y="13389"/>
                  </a:lnTo>
                  <a:lnTo>
                    <a:pt x="5393" y="13462"/>
                  </a:lnTo>
                  <a:lnTo>
                    <a:pt x="5943" y="13462"/>
                  </a:lnTo>
                  <a:lnTo>
                    <a:pt x="6494" y="13426"/>
                  </a:lnTo>
                  <a:lnTo>
                    <a:pt x="7044" y="13352"/>
                  </a:lnTo>
                  <a:lnTo>
                    <a:pt x="7594" y="13206"/>
                  </a:lnTo>
                  <a:lnTo>
                    <a:pt x="8108" y="13022"/>
                  </a:lnTo>
                  <a:lnTo>
                    <a:pt x="8621" y="12802"/>
                  </a:lnTo>
                  <a:lnTo>
                    <a:pt x="9098" y="12509"/>
                  </a:lnTo>
                  <a:lnTo>
                    <a:pt x="9538" y="12215"/>
                  </a:lnTo>
                  <a:lnTo>
                    <a:pt x="10052" y="11775"/>
                  </a:lnTo>
                  <a:lnTo>
                    <a:pt x="10492" y="11262"/>
                  </a:lnTo>
                  <a:lnTo>
                    <a:pt x="10932" y="10711"/>
                  </a:lnTo>
                  <a:lnTo>
                    <a:pt x="11299" y="10161"/>
                  </a:lnTo>
                  <a:lnTo>
                    <a:pt x="11629" y="9538"/>
                  </a:lnTo>
                  <a:lnTo>
                    <a:pt x="11886" y="8914"/>
                  </a:lnTo>
                  <a:lnTo>
                    <a:pt x="12106" y="8290"/>
                  </a:lnTo>
                  <a:lnTo>
                    <a:pt x="12179" y="7924"/>
                  </a:lnTo>
                  <a:lnTo>
                    <a:pt x="12216" y="7593"/>
                  </a:lnTo>
                  <a:lnTo>
                    <a:pt x="12253" y="7080"/>
                  </a:lnTo>
                  <a:lnTo>
                    <a:pt x="12216" y="6603"/>
                  </a:lnTo>
                  <a:lnTo>
                    <a:pt x="12106" y="6126"/>
                  </a:lnTo>
                  <a:lnTo>
                    <a:pt x="11922" y="5649"/>
                  </a:lnTo>
                  <a:lnTo>
                    <a:pt x="11739" y="5172"/>
                  </a:lnTo>
                  <a:lnTo>
                    <a:pt x="11482" y="4732"/>
                  </a:lnTo>
                  <a:lnTo>
                    <a:pt x="11189" y="4329"/>
                  </a:lnTo>
                  <a:lnTo>
                    <a:pt x="10859" y="3962"/>
                  </a:lnTo>
                  <a:lnTo>
                    <a:pt x="10822" y="3852"/>
                  </a:lnTo>
                  <a:lnTo>
                    <a:pt x="10712" y="3815"/>
                  </a:lnTo>
                  <a:lnTo>
                    <a:pt x="10272" y="3375"/>
                  </a:lnTo>
                  <a:lnTo>
                    <a:pt x="10162" y="3302"/>
                  </a:lnTo>
                  <a:lnTo>
                    <a:pt x="9832" y="3082"/>
                  </a:lnTo>
                  <a:lnTo>
                    <a:pt x="9501" y="2861"/>
                  </a:lnTo>
                  <a:lnTo>
                    <a:pt x="9135" y="2678"/>
                  </a:lnTo>
                  <a:lnTo>
                    <a:pt x="8768" y="2531"/>
                  </a:lnTo>
                  <a:lnTo>
                    <a:pt x="8804" y="2458"/>
                  </a:lnTo>
                  <a:lnTo>
                    <a:pt x="8841" y="2421"/>
                  </a:lnTo>
                  <a:lnTo>
                    <a:pt x="8804" y="2348"/>
                  </a:lnTo>
                  <a:lnTo>
                    <a:pt x="9171" y="1871"/>
                  </a:lnTo>
                  <a:lnTo>
                    <a:pt x="9501" y="1394"/>
                  </a:lnTo>
                  <a:lnTo>
                    <a:pt x="9758" y="1394"/>
                  </a:lnTo>
                  <a:lnTo>
                    <a:pt x="9868" y="1358"/>
                  </a:lnTo>
                  <a:lnTo>
                    <a:pt x="9978" y="1284"/>
                  </a:lnTo>
                  <a:lnTo>
                    <a:pt x="10052" y="1211"/>
                  </a:lnTo>
                  <a:lnTo>
                    <a:pt x="10602" y="1468"/>
                  </a:lnTo>
                  <a:lnTo>
                    <a:pt x="11079" y="1798"/>
                  </a:lnTo>
                  <a:lnTo>
                    <a:pt x="11556" y="2128"/>
                  </a:lnTo>
                  <a:lnTo>
                    <a:pt x="11996" y="2531"/>
                  </a:lnTo>
                  <a:lnTo>
                    <a:pt x="12399" y="2972"/>
                  </a:lnTo>
                  <a:lnTo>
                    <a:pt x="12766" y="3412"/>
                  </a:lnTo>
                  <a:lnTo>
                    <a:pt x="13060" y="3925"/>
                  </a:lnTo>
                  <a:lnTo>
                    <a:pt x="13353" y="4439"/>
                  </a:lnTo>
                  <a:lnTo>
                    <a:pt x="13573" y="4989"/>
                  </a:lnTo>
                  <a:lnTo>
                    <a:pt x="13757" y="5539"/>
                  </a:lnTo>
                  <a:lnTo>
                    <a:pt x="13903" y="6126"/>
                  </a:lnTo>
                  <a:lnTo>
                    <a:pt x="14013" y="6713"/>
                  </a:lnTo>
                  <a:lnTo>
                    <a:pt x="14087" y="7300"/>
                  </a:lnTo>
                  <a:lnTo>
                    <a:pt x="14087" y="7887"/>
                  </a:lnTo>
                  <a:lnTo>
                    <a:pt x="14087" y="8510"/>
                  </a:lnTo>
                  <a:lnTo>
                    <a:pt x="14013" y="9097"/>
                  </a:lnTo>
                  <a:lnTo>
                    <a:pt x="13867" y="9758"/>
                  </a:lnTo>
                  <a:lnTo>
                    <a:pt x="13720" y="10381"/>
                  </a:lnTo>
                  <a:lnTo>
                    <a:pt x="13463" y="11005"/>
                  </a:lnTo>
                  <a:lnTo>
                    <a:pt x="13206" y="11592"/>
                  </a:lnTo>
                  <a:lnTo>
                    <a:pt x="12876" y="12179"/>
                  </a:lnTo>
                  <a:lnTo>
                    <a:pt x="12473" y="12692"/>
                  </a:lnTo>
                  <a:lnTo>
                    <a:pt x="12069" y="13206"/>
                  </a:lnTo>
                  <a:lnTo>
                    <a:pt x="11592" y="13683"/>
                  </a:lnTo>
                  <a:lnTo>
                    <a:pt x="11079" y="14049"/>
                  </a:lnTo>
                  <a:lnTo>
                    <a:pt x="10565" y="14416"/>
                  </a:lnTo>
                  <a:lnTo>
                    <a:pt x="9978" y="14710"/>
                  </a:lnTo>
                  <a:lnTo>
                    <a:pt x="9391" y="14966"/>
                  </a:lnTo>
                  <a:lnTo>
                    <a:pt x="8804" y="15150"/>
                  </a:lnTo>
                  <a:lnTo>
                    <a:pt x="8181" y="15260"/>
                  </a:lnTo>
                  <a:lnTo>
                    <a:pt x="7557" y="15333"/>
                  </a:lnTo>
                  <a:lnTo>
                    <a:pt x="6897" y="15370"/>
                  </a:lnTo>
                  <a:lnTo>
                    <a:pt x="6420" y="15333"/>
                  </a:lnTo>
                  <a:lnTo>
                    <a:pt x="5943" y="15296"/>
                  </a:lnTo>
                  <a:lnTo>
                    <a:pt x="5466" y="15186"/>
                  </a:lnTo>
                  <a:lnTo>
                    <a:pt x="5026" y="15076"/>
                  </a:lnTo>
                  <a:lnTo>
                    <a:pt x="4549" y="14893"/>
                  </a:lnTo>
                  <a:lnTo>
                    <a:pt x="4109" y="14673"/>
                  </a:lnTo>
                  <a:lnTo>
                    <a:pt x="3632" y="14453"/>
                  </a:lnTo>
                  <a:lnTo>
                    <a:pt x="3669" y="14416"/>
                  </a:lnTo>
                  <a:lnTo>
                    <a:pt x="3706" y="14343"/>
                  </a:lnTo>
                  <a:lnTo>
                    <a:pt x="3706" y="14269"/>
                  </a:lnTo>
                  <a:lnTo>
                    <a:pt x="3706" y="14196"/>
                  </a:lnTo>
                  <a:lnTo>
                    <a:pt x="3669" y="14123"/>
                  </a:lnTo>
                  <a:lnTo>
                    <a:pt x="3522" y="14013"/>
                  </a:lnTo>
                  <a:lnTo>
                    <a:pt x="3376" y="13939"/>
                  </a:lnTo>
                  <a:lnTo>
                    <a:pt x="3229" y="13903"/>
                  </a:lnTo>
                  <a:lnTo>
                    <a:pt x="3009" y="13903"/>
                  </a:lnTo>
                  <a:lnTo>
                    <a:pt x="2899" y="13939"/>
                  </a:lnTo>
                  <a:lnTo>
                    <a:pt x="2752" y="14013"/>
                  </a:lnTo>
                  <a:lnTo>
                    <a:pt x="2642" y="14123"/>
                  </a:lnTo>
                  <a:lnTo>
                    <a:pt x="2605" y="14269"/>
                  </a:lnTo>
                  <a:lnTo>
                    <a:pt x="2605" y="14416"/>
                  </a:lnTo>
                  <a:lnTo>
                    <a:pt x="2642" y="14563"/>
                  </a:lnTo>
                  <a:lnTo>
                    <a:pt x="2715" y="14710"/>
                  </a:lnTo>
                  <a:lnTo>
                    <a:pt x="2825" y="14820"/>
                  </a:lnTo>
                  <a:lnTo>
                    <a:pt x="2972" y="14856"/>
                  </a:lnTo>
                  <a:lnTo>
                    <a:pt x="3119" y="14893"/>
                  </a:lnTo>
                  <a:lnTo>
                    <a:pt x="3266" y="14856"/>
                  </a:lnTo>
                  <a:lnTo>
                    <a:pt x="3376" y="14746"/>
                  </a:lnTo>
                  <a:lnTo>
                    <a:pt x="3522" y="14856"/>
                  </a:lnTo>
                  <a:lnTo>
                    <a:pt x="4036" y="15150"/>
                  </a:lnTo>
                  <a:lnTo>
                    <a:pt x="4439" y="15333"/>
                  </a:lnTo>
                  <a:lnTo>
                    <a:pt x="4806" y="15480"/>
                  </a:lnTo>
                  <a:lnTo>
                    <a:pt x="4770" y="15553"/>
                  </a:lnTo>
                  <a:lnTo>
                    <a:pt x="4733" y="15590"/>
                  </a:lnTo>
                  <a:lnTo>
                    <a:pt x="4659" y="15810"/>
                  </a:lnTo>
                  <a:lnTo>
                    <a:pt x="4623" y="16030"/>
                  </a:lnTo>
                  <a:lnTo>
                    <a:pt x="4586" y="16470"/>
                  </a:lnTo>
                  <a:lnTo>
                    <a:pt x="3963" y="16654"/>
                  </a:lnTo>
                  <a:lnTo>
                    <a:pt x="3376" y="16910"/>
                  </a:lnTo>
                  <a:lnTo>
                    <a:pt x="2752" y="17167"/>
                  </a:lnTo>
                  <a:lnTo>
                    <a:pt x="2128" y="17387"/>
                  </a:lnTo>
                  <a:lnTo>
                    <a:pt x="2055" y="17424"/>
                  </a:lnTo>
                  <a:lnTo>
                    <a:pt x="2018" y="17497"/>
                  </a:lnTo>
                  <a:lnTo>
                    <a:pt x="1982" y="17571"/>
                  </a:lnTo>
                  <a:lnTo>
                    <a:pt x="1982" y="17644"/>
                  </a:lnTo>
                  <a:lnTo>
                    <a:pt x="2018" y="17717"/>
                  </a:lnTo>
                  <a:lnTo>
                    <a:pt x="2055" y="17791"/>
                  </a:lnTo>
                  <a:lnTo>
                    <a:pt x="2128" y="17828"/>
                  </a:lnTo>
                  <a:lnTo>
                    <a:pt x="2202" y="17864"/>
                  </a:lnTo>
                  <a:lnTo>
                    <a:pt x="8401" y="17901"/>
                  </a:lnTo>
                  <a:lnTo>
                    <a:pt x="8474" y="17901"/>
                  </a:lnTo>
                  <a:lnTo>
                    <a:pt x="8548" y="17864"/>
                  </a:lnTo>
                  <a:lnTo>
                    <a:pt x="8621" y="17791"/>
                  </a:lnTo>
                  <a:lnTo>
                    <a:pt x="8621" y="17717"/>
                  </a:lnTo>
                  <a:lnTo>
                    <a:pt x="8621" y="17644"/>
                  </a:lnTo>
                  <a:lnTo>
                    <a:pt x="8621" y="17571"/>
                  </a:lnTo>
                  <a:lnTo>
                    <a:pt x="8584" y="17497"/>
                  </a:lnTo>
                  <a:lnTo>
                    <a:pt x="8474" y="17424"/>
                  </a:lnTo>
                  <a:lnTo>
                    <a:pt x="8108" y="17277"/>
                  </a:lnTo>
                  <a:lnTo>
                    <a:pt x="7667" y="17167"/>
                  </a:lnTo>
                  <a:lnTo>
                    <a:pt x="7264" y="17057"/>
                  </a:lnTo>
                  <a:lnTo>
                    <a:pt x="6860" y="16947"/>
                  </a:lnTo>
                  <a:lnTo>
                    <a:pt x="6494" y="16764"/>
                  </a:lnTo>
                  <a:lnTo>
                    <a:pt x="6163" y="16544"/>
                  </a:lnTo>
                  <a:lnTo>
                    <a:pt x="5907" y="16324"/>
                  </a:lnTo>
                  <a:lnTo>
                    <a:pt x="5797" y="16214"/>
                  </a:lnTo>
                  <a:lnTo>
                    <a:pt x="5650" y="16140"/>
                  </a:lnTo>
                  <a:lnTo>
                    <a:pt x="5650" y="16103"/>
                  </a:lnTo>
                  <a:lnTo>
                    <a:pt x="5687" y="15920"/>
                  </a:lnTo>
                  <a:lnTo>
                    <a:pt x="5650" y="15737"/>
                  </a:lnTo>
                  <a:lnTo>
                    <a:pt x="6127" y="15810"/>
                  </a:lnTo>
                  <a:lnTo>
                    <a:pt x="6640" y="15847"/>
                  </a:lnTo>
                  <a:lnTo>
                    <a:pt x="7631" y="15847"/>
                  </a:lnTo>
                  <a:lnTo>
                    <a:pt x="8218" y="15773"/>
                  </a:lnTo>
                  <a:lnTo>
                    <a:pt x="8841" y="15627"/>
                  </a:lnTo>
                  <a:lnTo>
                    <a:pt x="9428" y="15480"/>
                  </a:lnTo>
                  <a:lnTo>
                    <a:pt x="10015" y="15260"/>
                  </a:lnTo>
                  <a:lnTo>
                    <a:pt x="10565" y="14966"/>
                  </a:lnTo>
                  <a:lnTo>
                    <a:pt x="11079" y="14673"/>
                  </a:lnTo>
                  <a:lnTo>
                    <a:pt x="11592" y="14306"/>
                  </a:lnTo>
                  <a:lnTo>
                    <a:pt x="12069" y="13903"/>
                  </a:lnTo>
                  <a:lnTo>
                    <a:pt x="12509" y="13462"/>
                  </a:lnTo>
                  <a:lnTo>
                    <a:pt x="12913" y="12986"/>
                  </a:lnTo>
                  <a:lnTo>
                    <a:pt x="13280" y="12472"/>
                  </a:lnTo>
                  <a:lnTo>
                    <a:pt x="13573" y="11922"/>
                  </a:lnTo>
                  <a:lnTo>
                    <a:pt x="13867" y="11372"/>
                  </a:lnTo>
                  <a:lnTo>
                    <a:pt x="14087" y="10785"/>
                  </a:lnTo>
                  <a:lnTo>
                    <a:pt x="14307" y="10198"/>
                  </a:lnTo>
                  <a:lnTo>
                    <a:pt x="14417" y="9574"/>
                  </a:lnTo>
                  <a:lnTo>
                    <a:pt x="14527" y="8951"/>
                  </a:lnTo>
                  <a:lnTo>
                    <a:pt x="14600" y="8327"/>
                  </a:lnTo>
                  <a:lnTo>
                    <a:pt x="14600" y="7703"/>
                  </a:lnTo>
                  <a:lnTo>
                    <a:pt x="14564" y="7080"/>
                  </a:lnTo>
                  <a:lnTo>
                    <a:pt x="14490" y="6456"/>
                  </a:lnTo>
                  <a:lnTo>
                    <a:pt x="14380" y="5833"/>
                  </a:lnTo>
                  <a:lnTo>
                    <a:pt x="14197" y="5209"/>
                  </a:lnTo>
                  <a:lnTo>
                    <a:pt x="13977" y="4622"/>
                  </a:lnTo>
                  <a:lnTo>
                    <a:pt x="13720" y="3999"/>
                  </a:lnTo>
                  <a:lnTo>
                    <a:pt x="13353" y="3412"/>
                  </a:lnTo>
                  <a:lnTo>
                    <a:pt x="12986" y="2861"/>
                  </a:lnTo>
                  <a:lnTo>
                    <a:pt x="12509" y="2311"/>
                  </a:lnTo>
                  <a:lnTo>
                    <a:pt x="12032" y="1834"/>
                  </a:lnTo>
                  <a:lnTo>
                    <a:pt x="11482" y="1394"/>
                  </a:lnTo>
                  <a:lnTo>
                    <a:pt x="10895" y="1027"/>
                  </a:lnTo>
                  <a:lnTo>
                    <a:pt x="10602" y="881"/>
                  </a:lnTo>
                  <a:lnTo>
                    <a:pt x="10272" y="734"/>
                  </a:lnTo>
                  <a:lnTo>
                    <a:pt x="10308" y="587"/>
                  </a:lnTo>
                  <a:lnTo>
                    <a:pt x="10308" y="441"/>
                  </a:lnTo>
                  <a:lnTo>
                    <a:pt x="10272" y="294"/>
                  </a:lnTo>
                  <a:lnTo>
                    <a:pt x="10198" y="147"/>
                  </a:lnTo>
                  <a:lnTo>
                    <a:pt x="10088" y="74"/>
                  </a:lnTo>
                  <a:lnTo>
                    <a:pt x="9942"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98" name="Google Shape;298;p5"/>
            <p:cNvSpPr/>
            <p:nvPr/>
          </p:nvSpPr>
          <p:spPr>
            <a:xfrm>
              <a:off x="6071400" y="1791425"/>
              <a:ext cx="402625" cy="375100"/>
            </a:xfrm>
            <a:custGeom>
              <a:avLst/>
              <a:gdLst/>
              <a:ahLst/>
              <a:cxnLst/>
              <a:rect l="l" t="t" r="r" b="b"/>
              <a:pathLst>
                <a:path w="16105" h="15004" extrusionOk="0">
                  <a:moveTo>
                    <a:pt x="13170" y="587"/>
                  </a:moveTo>
                  <a:lnTo>
                    <a:pt x="13206" y="624"/>
                  </a:lnTo>
                  <a:lnTo>
                    <a:pt x="13280" y="661"/>
                  </a:lnTo>
                  <a:lnTo>
                    <a:pt x="13353" y="697"/>
                  </a:lnTo>
                  <a:lnTo>
                    <a:pt x="13610" y="771"/>
                  </a:lnTo>
                  <a:lnTo>
                    <a:pt x="13830" y="844"/>
                  </a:lnTo>
                  <a:lnTo>
                    <a:pt x="14013" y="954"/>
                  </a:lnTo>
                  <a:lnTo>
                    <a:pt x="14160" y="1174"/>
                  </a:lnTo>
                  <a:lnTo>
                    <a:pt x="14307" y="1394"/>
                  </a:lnTo>
                  <a:lnTo>
                    <a:pt x="14343" y="1651"/>
                  </a:lnTo>
                  <a:lnTo>
                    <a:pt x="14307" y="1908"/>
                  </a:lnTo>
                  <a:lnTo>
                    <a:pt x="14233" y="2128"/>
                  </a:lnTo>
                  <a:lnTo>
                    <a:pt x="14087" y="2348"/>
                  </a:lnTo>
                  <a:lnTo>
                    <a:pt x="13903" y="2531"/>
                  </a:lnTo>
                  <a:lnTo>
                    <a:pt x="13683" y="2678"/>
                  </a:lnTo>
                  <a:lnTo>
                    <a:pt x="13463" y="2788"/>
                  </a:lnTo>
                  <a:lnTo>
                    <a:pt x="13170" y="2825"/>
                  </a:lnTo>
                  <a:lnTo>
                    <a:pt x="12840" y="2788"/>
                  </a:lnTo>
                  <a:lnTo>
                    <a:pt x="12656" y="2751"/>
                  </a:lnTo>
                  <a:lnTo>
                    <a:pt x="12546" y="2715"/>
                  </a:lnTo>
                  <a:lnTo>
                    <a:pt x="12436" y="2641"/>
                  </a:lnTo>
                  <a:lnTo>
                    <a:pt x="12363" y="2495"/>
                  </a:lnTo>
                  <a:lnTo>
                    <a:pt x="12289" y="2495"/>
                  </a:lnTo>
                  <a:lnTo>
                    <a:pt x="12253" y="2275"/>
                  </a:lnTo>
                  <a:lnTo>
                    <a:pt x="12253" y="2054"/>
                  </a:lnTo>
                  <a:lnTo>
                    <a:pt x="12253" y="1871"/>
                  </a:lnTo>
                  <a:lnTo>
                    <a:pt x="12289" y="1724"/>
                  </a:lnTo>
                  <a:lnTo>
                    <a:pt x="12399" y="1394"/>
                  </a:lnTo>
                  <a:lnTo>
                    <a:pt x="12583" y="1064"/>
                  </a:lnTo>
                  <a:lnTo>
                    <a:pt x="12840" y="807"/>
                  </a:lnTo>
                  <a:lnTo>
                    <a:pt x="12986" y="697"/>
                  </a:lnTo>
                  <a:lnTo>
                    <a:pt x="13170" y="587"/>
                  </a:lnTo>
                  <a:close/>
                  <a:moveTo>
                    <a:pt x="9061" y="3338"/>
                  </a:moveTo>
                  <a:lnTo>
                    <a:pt x="9245" y="3412"/>
                  </a:lnTo>
                  <a:lnTo>
                    <a:pt x="9245" y="3448"/>
                  </a:lnTo>
                  <a:lnTo>
                    <a:pt x="9171" y="3632"/>
                  </a:lnTo>
                  <a:lnTo>
                    <a:pt x="9171" y="3668"/>
                  </a:lnTo>
                  <a:lnTo>
                    <a:pt x="9135" y="3632"/>
                  </a:lnTo>
                  <a:lnTo>
                    <a:pt x="9061" y="3522"/>
                  </a:lnTo>
                  <a:lnTo>
                    <a:pt x="8988" y="3448"/>
                  </a:lnTo>
                  <a:lnTo>
                    <a:pt x="8988" y="3412"/>
                  </a:lnTo>
                  <a:lnTo>
                    <a:pt x="8988" y="3375"/>
                  </a:lnTo>
                  <a:lnTo>
                    <a:pt x="9061" y="3338"/>
                  </a:lnTo>
                  <a:close/>
                  <a:moveTo>
                    <a:pt x="14123" y="440"/>
                  </a:moveTo>
                  <a:lnTo>
                    <a:pt x="14233" y="477"/>
                  </a:lnTo>
                  <a:lnTo>
                    <a:pt x="14307" y="587"/>
                  </a:lnTo>
                  <a:lnTo>
                    <a:pt x="14417" y="661"/>
                  </a:lnTo>
                  <a:lnTo>
                    <a:pt x="14454" y="807"/>
                  </a:lnTo>
                  <a:lnTo>
                    <a:pt x="14527" y="807"/>
                  </a:lnTo>
                  <a:lnTo>
                    <a:pt x="14490" y="624"/>
                  </a:lnTo>
                  <a:lnTo>
                    <a:pt x="14454" y="477"/>
                  </a:lnTo>
                  <a:lnTo>
                    <a:pt x="14600" y="551"/>
                  </a:lnTo>
                  <a:lnTo>
                    <a:pt x="14784" y="624"/>
                  </a:lnTo>
                  <a:lnTo>
                    <a:pt x="14967" y="771"/>
                  </a:lnTo>
                  <a:lnTo>
                    <a:pt x="15114" y="881"/>
                  </a:lnTo>
                  <a:lnTo>
                    <a:pt x="15224" y="1064"/>
                  </a:lnTo>
                  <a:lnTo>
                    <a:pt x="15334" y="1211"/>
                  </a:lnTo>
                  <a:lnTo>
                    <a:pt x="15444" y="1578"/>
                  </a:lnTo>
                  <a:lnTo>
                    <a:pt x="15554" y="1944"/>
                  </a:lnTo>
                  <a:lnTo>
                    <a:pt x="15627" y="2385"/>
                  </a:lnTo>
                  <a:lnTo>
                    <a:pt x="15664" y="2568"/>
                  </a:lnTo>
                  <a:lnTo>
                    <a:pt x="15627" y="2788"/>
                  </a:lnTo>
                  <a:lnTo>
                    <a:pt x="15591" y="2972"/>
                  </a:lnTo>
                  <a:lnTo>
                    <a:pt x="15481" y="3118"/>
                  </a:lnTo>
                  <a:lnTo>
                    <a:pt x="15187" y="3412"/>
                  </a:lnTo>
                  <a:lnTo>
                    <a:pt x="14930" y="3595"/>
                  </a:lnTo>
                  <a:lnTo>
                    <a:pt x="14600" y="3705"/>
                  </a:lnTo>
                  <a:lnTo>
                    <a:pt x="14270" y="3779"/>
                  </a:lnTo>
                  <a:lnTo>
                    <a:pt x="13940" y="3815"/>
                  </a:lnTo>
                  <a:lnTo>
                    <a:pt x="13720" y="3779"/>
                  </a:lnTo>
                  <a:lnTo>
                    <a:pt x="13500" y="3742"/>
                  </a:lnTo>
                  <a:lnTo>
                    <a:pt x="13316" y="3668"/>
                  </a:lnTo>
                  <a:lnTo>
                    <a:pt x="13133" y="3595"/>
                  </a:lnTo>
                  <a:lnTo>
                    <a:pt x="12950" y="3485"/>
                  </a:lnTo>
                  <a:lnTo>
                    <a:pt x="12803" y="3338"/>
                  </a:lnTo>
                  <a:lnTo>
                    <a:pt x="12656" y="3192"/>
                  </a:lnTo>
                  <a:lnTo>
                    <a:pt x="12546" y="3045"/>
                  </a:lnTo>
                  <a:lnTo>
                    <a:pt x="12840" y="3118"/>
                  </a:lnTo>
                  <a:lnTo>
                    <a:pt x="13133" y="3155"/>
                  </a:lnTo>
                  <a:lnTo>
                    <a:pt x="13426" y="3118"/>
                  </a:lnTo>
                  <a:lnTo>
                    <a:pt x="13720" y="3045"/>
                  </a:lnTo>
                  <a:lnTo>
                    <a:pt x="13977" y="2935"/>
                  </a:lnTo>
                  <a:lnTo>
                    <a:pt x="14233" y="2751"/>
                  </a:lnTo>
                  <a:lnTo>
                    <a:pt x="14417" y="2495"/>
                  </a:lnTo>
                  <a:lnTo>
                    <a:pt x="14600" y="2238"/>
                  </a:lnTo>
                  <a:lnTo>
                    <a:pt x="14674" y="1981"/>
                  </a:lnTo>
                  <a:lnTo>
                    <a:pt x="14710" y="1724"/>
                  </a:lnTo>
                  <a:lnTo>
                    <a:pt x="14674" y="1468"/>
                  </a:lnTo>
                  <a:lnTo>
                    <a:pt x="14600" y="1211"/>
                  </a:lnTo>
                  <a:lnTo>
                    <a:pt x="14490" y="991"/>
                  </a:lnTo>
                  <a:lnTo>
                    <a:pt x="14343" y="771"/>
                  </a:lnTo>
                  <a:lnTo>
                    <a:pt x="14160" y="587"/>
                  </a:lnTo>
                  <a:lnTo>
                    <a:pt x="13940" y="440"/>
                  </a:lnTo>
                  <a:close/>
                  <a:moveTo>
                    <a:pt x="13757" y="0"/>
                  </a:moveTo>
                  <a:lnTo>
                    <a:pt x="13610" y="74"/>
                  </a:lnTo>
                  <a:lnTo>
                    <a:pt x="13353" y="110"/>
                  </a:lnTo>
                  <a:lnTo>
                    <a:pt x="13133" y="147"/>
                  </a:lnTo>
                  <a:lnTo>
                    <a:pt x="12913" y="257"/>
                  </a:lnTo>
                  <a:lnTo>
                    <a:pt x="12729" y="404"/>
                  </a:lnTo>
                  <a:lnTo>
                    <a:pt x="12509" y="551"/>
                  </a:lnTo>
                  <a:lnTo>
                    <a:pt x="12363" y="734"/>
                  </a:lnTo>
                  <a:lnTo>
                    <a:pt x="12216" y="917"/>
                  </a:lnTo>
                  <a:lnTo>
                    <a:pt x="12069" y="1137"/>
                  </a:lnTo>
                  <a:lnTo>
                    <a:pt x="11996" y="1321"/>
                  </a:lnTo>
                  <a:lnTo>
                    <a:pt x="11922" y="1578"/>
                  </a:lnTo>
                  <a:lnTo>
                    <a:pt x="11849" y="1798"/>
                  </a:lnTo>
                  <a:lnTo>
                    <a:pt x="11849" y="2054"/>
                  </a:lnTo>
                  <a:lnTo>
                    <a:pt x="11849" y="2275"/>
                  </a:lnTo>
                  <a:lnTo>
                    <a:pt x="11886" y="2531"/>
                  </a:lnTo>
                  <a:lnTo>
                    <a:pt x="11959" y="2751"/>
                  </a:lnTo>
                  <a:lnTo>
                    <a:pt x="12033" y="2972"/>
                  </a:lnTo>
                  <a:lnTo>
                    <a:pt x="12143" y="3192"/>
                  </a:lnTo>
                  <a:lnTo>
                    <a:pt x="12253" y="3375"/>
                  </a:lnTo>
                  <a:lnTo>
                    <a:pt x="12399" y="3558"/>
                  </a:lnTo>
                  <a:lnTo>
                    <a:pt x="12583" y="3705"/>
                  </a:lnTo>
                  <a:lnTo>
                    <a:pt x="12766" y="3852"/>
                  </a:lnTo>
                  <a:lnTo>
                    <a:pt x="12986" y="3999"/>
                  </a:lnTo>
                  <a:lnTo>
                    <a:pt x="13206" y="4072"/>
                  </a:lnTo>
                  <a:lnTo>
                    <a:pt x="13426" y="4145"/>
                  </a:lnTo>
                  <a:lnTo>
                    <a:pt x="13683" y="4219"/>
                  </a:lnTo>
                  <a:lnTo>
                    <a:pt x="14123" y="4219"/>
                  </a:lnTo>
                  <a:lnTo>
                    <a:pt x="14564" y="4145"/>
                  </a:lnTo>
                  <a:lnTo>
                    <a:pt x="15004" y="3999"/>
                  </a:lnTo>
                  <a:lnTo>
                    <a:pt x="15371" y="3779"/>
                  </a:lnTo>
                  <a:lnTo>
                    <a:pt x="15591" y="3632"/>
                  </a:lnTo>
                  <a:lnTo>
                    <a:pt x="15737" y="3448"/>
                  </a:lnTo>
                  <a:lnTo>
                    <a:pt x="15884" y="3265"/>
                  </a:lnTo>
                  <a:lnTo>
                    <a:pt x="15994" y="3045"/>
                  </a:lnTo>
                  <a:lnTo>
                    <a:pt x="16067" y="2788"/>
                  </a:lnTo>
                  <a:lnTo>
                    <a:pt x="16104" y="2495"/>
                  </a:lnTo>
                  <a:lnTo>
                    <a:pt x="16067" y="2238"/>
                  </a:lnTo>
                  <a:lnTo>
                    <a:pt x="15994" y="1981"/>
                  </a:lnTo>
                  <a:lnTo>
                    <a:pt x="15884" y="1431"/>
                  </a:lnTo>
                  <a:lnTo>
                    <a:pt x="15774" y="1174"/>
                  </a:lnTo>
                  <a:lnTo>
                    <a:pt x="15664" y="954"/>
                  </a:lnTo>
                  <a:lnTo>
                    <a:pt x="15517" y="734"/>
                  </a:lnTo>
                  <a:lnTo>
                    <a:pt x="15371" y="551"/>
                  </a:lnTo>
                  <a:lnTo>
                    <a:pt x="15150" y="367"/>
                  </a:lnTo>
                  <a:lnTo>
                    <a:pt x="14930" y="220"/>
                  </a:lnTo>
                  <a:lnTo>
                    <a:pt x="14637" y="74"/>
                  </a:lnTo>
                  <a:lnTo>
                    <a:pt x="14270" y="0"/>
                  </a:lnTo>
                  <a:close/>
                  <a:moveTo>
                    <a:pt x="11115" y="4549"/>
                  </a:moveTo>
                  <a:lnTo>
                    <a:pt x="11446" y="4842"/>
                  </a:lnTo>
                  <a:lnTo>
                    <a:pt x="11299" y="4952"/>
                  </a:lnTo>
                  <a:lnTo>
                    <a:pt x="11115" y="4916"/>
                  </a:lnTo>
                  <a:lnTo>
                    <a:pt x="10932" y="4916"/>
                  </a:lnTo>
                  <a:lnTo>
                    <a:pt x="10639" y="4952"/>
                  </a:lnTo>
                  <a:lnTo>
                    <a:pt x="10859" y="4732"/>
                  </a:lnTo>
                  <a:lnTo>
                    <a:pt x="11115" y="4549"/>
                  </a:lnTo>
                  <a:close/>
                  <a:moveTo>
                    <a:pt x="6860" y="3632"/>
                  </a:moveTo>
                  <a:lnTo>
                    <a:pt x="7007" y="3668"/>
                  </a:lnTo>
                  <a:lnTo>
                    <a:pt x="7044" y="3705"/>
                  </a:lnTo>
                  <a:lnTo>
                    <a:pt x="7044" y="3742"/>
                  </a:lnTo>
                  <a:lnTo>
                    <a:pt x="7044" y="3779"/>
                  </a:lnTo>
                  <a:lnTo>
                    <a:pt x="7080" y="3852"/>
                  </a:lnTo>
                  <a:lnTo>
                    <a:pt x="7191" y="3889"/>
                  </a:lnTo>
                  <a:lnTo>
                    <a:pt x="7374" y="3889"/>
                  </a:lnTo>
                  <a:lnTo>
                    <a:pt x="7411" y="3925"/>
                  </a:lnTo>
                  <a:lnTo>
                    <a:pt x="7447" y="4035"/>
                  </a:lnTo>
                  <a:lnTo>
                    <a:pt x="7484" y="4145"/>
                  </a:lnTo>
                  <a:lnTo>
                    <a:pt x="7484" y="4255"/>
                  </a:lnTo>
                  <a:lnTo>
                    <a:pt x="7447" y="4512"/>
                  </a:lnTo>
                  <a:lnTo>
                    <a:pt x="7374" y="4769"/>
                  </a:lnTo>
                  <a:lnTo>
                    <a:pt x="7227" y="5026"/>
                  </a:lnTo>
                  <a:lnTo>
                    <a:pt x="7154" y="5136"/>
                  </a:lnTo>
                  <a:lnTo>
                    <a:pt x="7044" y="5209"/>
                  </a:lnTo>
                  <a:lnTo>
                    <a:pt x="6934" y="5246"/>
                  </a:lnTo>
                  <a:lnTo>
                    <a:pt x="6787" y="5246"/>
                  </a:lnTo>
                  <a:lnTo>
                    <a:pt x="6787" y="4989"/>
                  </a:lnTo>
                  <a:lnTo>
                    <a:pt x="6750" y="4769"/>
                  </a:lnTo>
                  <a:lnTo>
                    <a:pt x="6640" y="4549"/>
                  </a:lnTo>
                  <a:lnTo>
                    <a:pt x="6494" y="4329"/>
                  </a:lnTo>
                  <a:lnTo>
                    <a:pt x="6310" y="4145"/>
                  </a:lnTo>
                  <a:lnTo>
                    <a:pt x="6090" y="4035"/>
                  </a:lnTo>
                  <a:lnTo>
                    <a:pt x="6090" y="3925"/>
                  </a:lnTo>
                  <a:lnTo>
                    <a:pt x="6163" y="3852"/>
                  </a:lnTo>
                  <a:lnTo>
                    <a:pt x="6237" y="3779"/>
                  </a:lnTo>
                  <a:lnTo>
                    <a:pt x="6347" y="3742"/>
                  </a:lnTo>
                  <a:lnTo>
                    <a:pt x="6567" y="3705"/>
                  </a:lnTo>
                  <a:lnTo>
                    <a:pt x="6860" y="3632"/>
                  </a:lnTo>
                  <a:close/>
                  <a:moveTo>
                    <a:pt x="6530" y="3192"/>
                  </a:moveTo>
                  <a:lnTo>
                    <a:pt x="6494" y="3228"/>
                  </a:lnTo>
                  <a:lnTo>
                    <a:pt x="6457" y="3302"/>
                  </a:lnTo>
                  <a:lnTo>
                    <a:pt x="6457" y="3338"/>
                  </a:lnTo>
                  <a:lnTo>
                    <a:pt x="6457" y="3412"/>
                  </a:lnTo>
                  <a:lnTo>
                    <a:pt x="6200" y="3485"/>
                  </a:lnTo>
                  <a:lnTo>
                    <a:pt x="5980" y="3558"/>
                  </a:lnTo>
                  <a:lnTo>
                    <a:pt x="5797" y="3742"/>
                  </a:lnTo>
                  <a:lnTo>
                    <a:pt x="5760" y="3815"/>
                  </a:lnTo>
                  <a:lnTo>
                    <a:pt x="5687" y="3925"/>
                  </a:lnTo>
                  <a:lnTo>
                    <a:pt x="5687" y="4035"/>
                  </a:lnTo>
                  <a:lnTo>
                    <a:pt x="5687" y="4072"/>
                  </a:lnTo>
                  <a:lnTo>
                    <a:pt x="5797" y="4219"/>
                  </a:lnTo>
                  <a:lnTo>
                    <a:pt x="5907" y="4292"/>
                  </a:lnTo>
                  <a:lnTo>
                    <a:pt x="6053" y="4365"/>
                  </a:lnTo>
                  <a:lnTo>
                    <a:pt x="6163" y="4439"/>
                  </a:lnTo>
                  <a:lnTo>
                    <a:pt x="6274" y="4512"/>
                  </a:lnTo>
                  <a:lnTo>
                    <a:pt x="6347" y="4622"/>
                  </a:lnTo>
                  <a:lnTo>
                    <a:pt x="6420" y="4769"/>
                  </a:lnTo>
                  <a:lnTo>
                    <a:pt x="6494" y="5026"/>
                  </a:lnTo>
                  <a:lnTo>
                    <a:pt x="6457" y="5282"/>
                  </a:lnTo>
                  <a:lnTo>
                    <a:pt x="6494" y="5392"/>
                  </a:lnTo>
                  <a:lnTo>
                    <a:pt x="6530" y="5466"/>
                  </a:lnTo>
                  <a:lnTo>
                    <a:pt x="6750" y="5539"/>
                  </a:lnTo>
                  <a:lnTo>
                    <a:pt x="6934" y="5539"/>
                  </a:lnTo>
                  <a:lnTo>
                    <a:pt x="7117" y="5503"/>
                  </a:lnTo>
                  <a:lnTo>
                    <a:pt x="7264" y="5429"/>
                  </a:lnTo>
                  <a:lnTo>
                    <a:pt x="7411" y="5282"/>
                  </a:lnTo>
                  <a:lnTo>
                    <a:pt x="7521" y="5136"/>
                  </a:lnTo>
                  <a:lnTo>
                    <a:pt x="7631" y="4952"/>
                  </a:lnTo>
                  <a:lnTo>
                    <a:pt x="7704" y="4769"/>
                  </a:lnTo>
                  <a:lnTo>
                    <a:pt x="7741" y="4585"/>
                  </a:lnTo>
                  <a:lnTo>
                    <a:pt x="7777" y="4365"/>
                  </a:lnTo>
                  <a:lnTo>
                    <a:pt x="7777" y="4145"/>
                  </a:lnTo>
                  <a:lnTo>
                    <a:pt x="7777" y="3925"/>
                  </a:lnTo>
                  <a:lnTo>
                    <a:pt x="7704" y="3779"/>
                  </a:lnTo>
                  <a:lnTo>
                    <a:pt x="7631" y="3668"/>
                  </a:lnTo>
                  <a:lnTo>
                    <a:pt x="7484" y="3595"/>
                  </a:lnTo>
                  <a:lnTo>
                    <a:pt x="7337" y="3595"/>
                  </a:lnTo>
                  <a:lnTo>
                    <a:pt x="7301" y="3485"/>
                  </a:lnTo>
                  <a:lnTo>
                    <a:pt x="7227" y="3448"/>
                  </a:lnTo>
                  <a:lnTo>
                    <a:pt x="7044" y="3375"/>
                  </a:lnTo>
                  <a:lnTo>
                    <a:pt x="6824" y="3302"/>
                  </a:lnTo>
                  <a:lnTo>
                    <a:pt x="6677" y="3228"/>
                  </a:lnTo>
                  <a:lnTo>
                    <a:pt x="6567" y="3192"/>
                  </a:lnTo>
                  <a:close/>
                  <a:moveTo>
                    <a:pt x="11739" y="5136"/>
                  </a:moveTo>
                  <a:lnTo>
                    <a:pt x="12179" y="5686"/>
                  </a:lnTo>
                  <a:lnTo>
                    <a:pt x="11776" y="5796"/>
                  </a:lnTo>
                  <a:lnTo>
                    <a:pt x="11409" y="6016"/>
                  </a:lnTo>
                  <a:lnTo>
                    <a:pt x="11042" y="6236"/>
                  </a:lnTo>
                  <a:lnTo>
                    <a:pt x="10895" y="6383"/>
                  </a:lnTo>
                  <a:lnTo>
                    <a:pt x="10785" y="6566"/>
                  </a:lnTo>
                  <a:lnTo>
                    <a:pt x="10749" y="6640"/>
                  </a:lnTo>
                  <a:lnTo>
                    <a:pt x="10785" y="6676"/>
                  </a:lnTo>
                  <a:lnTo>
                    <a:pt x="10859" y="6713"/>
                  </a:lnTo>
                  <a:lnTo>
                    <a:pt x="10932" y="6713"/>
                  </a:lnTo>
                  <a:lnTo>
                    <a:pt x="11262" y="6493"/>
                  </a:lnTo>
                  <a:lnTo>
                    <a:pt x="11556" y="6310"/>
                  </a:lnTo>
                  <a:lnTo>
                    <a:pt x="11849" y="6199"/>
                  </a:lnTo>
                  <a:lnTo>
                    <a:pt x="12143" y="6089"/>
                  </a:lnTo>
                  <a:lnTo>
                    <a:pt x="12253" y="6053"/>
                  </a:lnTo>
                  <a:lnTo>
                    <a:pt x="12363" y="6016"/>
                  </a:lnTo>
                  <a:lnTo>
                    <a:pt x="12399" y="5979"/>
                  </a:lnTo>
                  <a:lnTo>
                    <a:pt x="12619" y="6456"/>
                  </a:lnTo>
                  <a:lnTo>
                    <a:pt x="12840" y="6896"/>
                  </a:lnTo>
                  <a:lnTo>
                    <a:pt x="12803" y="6933"/>
                  </a:lnTo>
                  <a:lnTo>
                    <a:pt x="12326" y="7043"/>
                  </a:lnTo>
                  <a:lnTo>
                    <a:pt x="11812" y="7117"/>
                  </a:lnTo>
                  <a:lnTo>
                    <a:pt x="11299" y="7117"/>
                  </a:lnTo>
                  <a:lnTo>
                    <a:pt x="10749" y="7080"/>
                  </a:lnTo>
                  <a:lnTo>
                    <a:pt x="10675" y="7117"/>
                  </a:lnTo>
                  <a:lnTo>
                    <a:pt x="10639" y="7153"/>
                  </a:lnTo>
                  <a:lnTo>
                    <a:pt x="10639" y="7227"/>
                  </a:lnTo>
                  <a:lnTo>
                    <a:pt x="10712" y="7300"/>
                  </a:lnTo>
                  <a:lnTo>
                    <a:pt x="10932" y="7373"/>
                  </a:lnTo>
                  <a:lnTo>
                    <a:pt x="11189" y="7447"/>
                  </a:lnTo>
                  <a:lnTo>
                    <a:pt x="11702" y="7483"/>
                  </a:lnTo>
                  <a:lnTo>
                    <a:pt x="11959" y="7483"/>
                  </a:lnTo>
                  <a:lnTo>
                    <a:pt x="12216" y="7447"/>
                  </a:lnTo>
                  <a:lnTo>
                    <a:pt x="12583" y="7373"/>
                  </a:lnTo>
                  <a:lnTo>
                    <a:pt x="12693" y="7373"/>
                  </a:lnTo>
                  <a:lnTo>
                    <a:pt x="12766" y="7337"/>
                  </a:lnTo>
                  <a:lnTo>
                    <a:pt x="12803" y="7410"/>
                  </a:lnTo>
                  <a:lnTo>
                    <a:pt x="12840" y="7447"/>
                  </a:lnTo>
                  <a:lnTo>
                    <a:pt x="12876" y="7483"/>
                  </a:lnTo>
                  <a:lnTo>
                    <a:pt x="12986" y="7520"/>
                  </a:lnTo>
                  <a:lnTo>
                    <a:pt x="13023" y="7777"/>
                  </a:lnTo>
                  <a:lnTo>
                    <a:pt x="13060" y="8070"/>
                  </a:lnTo>
                  <a:lnTo>
                    <a:pt x="12986" y="8107"/>
                  </a:lnTo>
                  <a:lnTo>
                    <a:pt x="12693" y="7997"/>
                  </a:lnTo>
                  <a:lnTo>
                    <a:pt x="12473" y="7887"/>
                  </a:lnTo>
                  <a:lnTo>
                    <a:pt x="12253" y="7777"/>
                  </a:lnTo>
                  <a:lnTo>
                    <a:pt x="11886" y="7777"/>
                  </a:lnTo>
                  <a:lnTo>
                    <a:pt x="11776" y="7813"/>
                  </a:lnTo>
                  <a:lnTo>
                    <a:pt x="11226" y="7777"/>
                  </a:lnTo>
                  <a:lnTo>
                    <a:pt x="10895" y="7740"/>
                  </a:lnTo>
                  <a:lnTo>
                    <a:pt x="10749" y="7740"/>
                  </a:lnTo>
                  <a:lnTo>
                    <a:pt x="10675" y="7703"/>
                  </a:lnTo>
                  <a:lnTo>
                    <a:pt x="10565" y="7483"/>
                  </a:lnTo>
                  <a:lnTo>
                    <a:pt x="10529" y="7483"/>
                  </a:lnTo>
                  <a:lnTo>
                    <a:pt x="10529" y="7520"/>
                  </a:lnTo>
                  <a:lnTo>
                    <a:pt x="10529" y="7887"/>
                  </a:lnTo>
                  <a:lnTo>
                    <a:pt x="10529" y="7960"/>
                  </a:lnTo>
                  <a:lnTo>
                    <a:pt x="10602" y="7997"/>
                  </a:lnTo>
                  <a:lnTo>
                    <a:pt x="11042" y="8107"/>
                  </a:lnTo>
                  <a:lnTo>
                    <a:pt x="11482" y="8144"/>
                  </a:lnTo>
                  <a:lnTo>
                    <a:pt x="11482" y="8327"/>
                  </a:lnTo>
                  <a:lnTo>
                    <a:pt x="11519" y="8474"/>
                  </a:lnTo>
                  <a:lnTo>
                    <a:pt x="11592" y="8547"/>
                  </a:lnTo>
                  <a:lnTo>
                    <a:pt x="11629" y="8584"/>
                  </a:lnTo>
                  <a:lnTo>
                    <a:pt x="11776" y="8657"/>
                  </a:lnTo>
                  <a:lnTo>
                    <a:pt x="11959" y="8767"/>
                  </a:lnTo>
                  <a:lnTo>
                    <a:pt x="11409" y="8657"/>
                  </a:lnTo>
                  <a:lnTo>
                    <a:pt x="10969" y="8474"/>
                  </a:lnTo>
                  <a:lnTo>
                    <a:pt x="10712" y="8437"/>
                  </a:lnTo>
                  <a:lnTo>
                    <a:pt x="10455" y="8400"/>
                  </a:lnTo>
                  <a:lnTo>
                    <a:pt x="10198" y="8217"/>
                  </a:lnTo>
                  <a:lnTo>
                    <a:pt x="10052" y="8180"/>
                  </a:lnTo>
                  <a:lnTo>
                    <a:pt x="9942" y="8144"/>
                  </a:lnTo>
                  <a:lnTo>
                    <a:pt x="9722" y="8180"/>
                  </a:lnTo>
                  <a:lnTo>
                    <a:pt x="9575" y="8254"/>
                  </a:lnTo>
                  <a:lnTo>
                    <a:pt x="9465" y="8364"/>
                  </a:lnTo>
                  <a:lnTo>
                    <a:pt x="9355" y="8510"/>
                  </a:lnTo>
                  <a:lnTo>
                    <a:pt x="9245" y="8584"/>
                  </a:lnTo>
                  <a:lnTo>
                    <a:pt x="9098" y="8620"/>
                  </a:lnTo>
                  <a:lnTo>
                    <a:pt x="8841" y="8584"/>
                  </a:lnTo>
                  <a:lnTo>
                    <a:pt x="8621" y="8620"/>
                  </a:lnTo>
                  <a:lnTo>
                    <a:pt x="8401" y="8694"/>
                  </a:lnTo>
                  <a:lnTo>
                    <a:pt x="8181" y="8804"/>
                  </a:lnTo>
                  <a:lnTo>
                    <a:pt x="7924" y="8804"/>
                  </a:lnTo>
                  <a:lnTo>
                    <a:pt x="7851" y="8767"/>
                  </a:lnTo>
                  <a:lnTo>
                    <a:pt x="7814" y="8730"/>
                  </a:lnTo>
                  <a:lnTo>
                    <a:pt x="7814" y="8694"/>
                  </a:lnTo>
                  <a:lnTo>
                    <a:pt x="7887" y="8620"/>
                  </a:lnTo>
                  <a:lnTo>
                    <a:pt x="7998" y="8510"/>
                  </a:lnTo>
                  <a:lnTo>
                    <a:pt x="8144" y="8437"/>
                  </a:lnTo>
                  <a:lnTo>
                    <a:pt x="8401" y="8327"/>
                  </a:lnTo>
                  <a:lnTo>
                    <a:pt x="8731" y="8180"/>
                  </a:lnTo>
                  <a:lnTo>
                    <a:pt x="8915" y="8070"/>
                  </a:lnTo>
                  <a:lnTo>
                    <a:pt x="9025" y="7924"/>
                  </a:lnTo>
                  <a:lnTo>
                    <a:pt x="9135" y="7777"/>
                  </a:lnTo>
                  <a:lnTo>
                    <a:pt x="9208" y="7630"/>
                  </a:lnTo>
                  <a:lnTo>
                    <a:pt x="9208" y="7447"/>
                  </a:lnTo>
                  <a:lnTo>
                    <a:pt x="9171" y="7227"/>
                  </a:lnTo>
                  <a:lnTo>
                    <a:pt x="9098" y="7117"/>
                  </a:lnTo>
                  <a:lnTo>
                    <a:pt x="8988" y="7006"/>
                  </a:lnTo>
                  <a:lnTo>
                    <a:pt x="8841" y="6896"/>
                  </a:lnTo>
                  <a:lnTo>
                    <a:pt x="8694" y="6860"/>
                  </a:lnTo>
                  <a:lnTo>
                    <a:pt x="8548" y="6823"/>
                  </a:lnTo>
                  <a:lnTo>
                    <a:pt x="8401" y="6823"/>
                  </a:lnTo>
                  <a:lnTo>
                    <a:pt x="8254" y="6860"/>
                  </a:lnTo>
                  <a:lnTo>
                    <a:pt x="8108" y="6933"/>
                  </a:lnTo>
                  <a:lnTo>
                    <a:pt x="7924" y="7117"/>
                  </a:lnTo>
                  <a:lnTo>
                    <a:pt x="7924" y="7117"/>
                  </a:lnTo>
                  <a:lnTo>
                    <a:pt x="7998" y="6970"/>
                  </a:lnTo>
                  <a:lnTo>
                    <a:pt x="8108" y="6860"/>
                  </a:lnTo>
                  <a:lnTo>
                    <a:pt x="8291" y="6603"/>
                  </a:lnTo>
                  <a:lnTo>
                    <a:pt x="8511" y="6383"/>
                  </a:lnTo>
                  <a:lnTo>
                    <a:pt x="8768" y="6126"/>
                  </a:lnTo>
                  <a:lnTo>
                    <a:pt x="8951" y="5943"/>
                  </a:lnTo>
                  <a:lnTo>
                    <a:pt x="9135" y="5796"/>
                  </a:lnTo>
                  <a:lnTo>
                    <a:pt x="9171" y="5796"/>
                  </a:lnTo>
                  <a:lnTo>
                    <a:pt x="9391" y="5759"/>
                  </a:lnTo>
                  <a:lnTo>
                    <a:pt x="9612" y="5686"/>
                  </a:lnTo>
                  <a:lnTo>
                    <a:pt x="10052" y="5539"/>
                  </a:lnTo>
                  <a:lnTo>
                    <a:pt x="10455" y="5356"/>
                  </a:lnTo>
                  <a:lnTo>
                    <a:pt x="10639" y="5282"/>
                  </a:lnTo>
                  <a:lnTo>
                    <a:pt x="10895" y="5246"/>
                  </a:lnTo>
                  <a:lnTo>
                    <a:pt x="10895" y="5246"/>
                  </a:lnTo>
                  <a:lnTo>
                    <a:pt x="10602" y="5503"/>
                  </a:lnTo>
                  <a:lnTo>
                    <a:pt x="10492" y="5649"/>
                  </a:lnTo>
                  <a:lnTo>
                    <a:pt x="10419" y="5833"/>
                  </a:lnTo>
                  <a:lnTo>
                    <a:pt x="10455" y="5869"/>
                  </a:lnTo>
                  <a:lnTo>
                    <a:pt x="10639" y="5796"/>
                  </a:lnTo>
                  <a:lnTo>
                    <a:pt x="10822" y="5723"/>
                  </a:lnTo>
                  <a:lnTo>
                    <a:pt x="11152" y="5503"/>
                  </a:lnTo>
                  <a:lnTo>
                    <a:pt x="11739" y="5136"/>
                  </a:lnTo>
                  <a:close/>
                  <a:moveTo>
                    <a:pt x="11996" y="8254"/>
                  </a:moveTo>
                  <a:lnTo>
                    <a:pt x="12546" y="8400"/>
                  </a:lnTo>
                  <a:lnTo>
                    <a:pt x="12729" y="8584"/>
                  </a:lnTo>
                  <a:lnTo>
                    <a:pt x="12803" y="8620"/>
                  </a:lnTo>
                  <a:lnTo>
                    <a:pt x="12876" y="8657"/>
                  </a:lnTo>
                  <a:lnTo>
                    <a:pt x="12950" y="8620"/>
                  </a:lnTo>
                  <a:lnTo>
                    <a:pt x="13023" y="8584"/>
                  </a:lnTo>
                  <a:lnTo>
                    <a:pt x="12950" y="9024"/>
                  </a:lnTo>
                  <a:lnTo>
                    <a:pt x="12509" y="8914"/>
                  </a:lnTo>
                  <a:lnTo>
                    <a:pt x="12399" y="8657"/>
                  </a:lnTo>
                  <a:lnTo>
                    <a:pt x="12216" y="8474"/>
                  </a:lnTo>
                  <a:lnTo>
                    <a:pt x="12033" y="8327"/>
                  </a:lnTo>
                  <a:lnTo>
                    <a:pt x="11959" y="8290"/>
                  </a:lnTo>
                  <a:lnTo>
                    <a:pt x="11996" y="8254"/>
                  </a:lnTo>
                  <a:close/>
                  <a:moveTo>
                    <a:pt x="10932" y="8841"/>
                  </a:moveTo>
                  <a:lnTo>
                    <a:pt x="11519" y="9097"/>
                  </a:lnTo>
                  <a:lnTo>
                    <a:pt x="12106" y="9244"/>
                  </a:lnTo>
                  <a:lnTo>
                    <a:pt x="12033" y="9391"/>
                  </a:lnTo>
                  <a:lnTo>
                    <a:pt x="11922" y="9537"/>
                  </a:lnTo>
                  <a:lnTo>
                    <a:pt x="11776" y="9611"/>
                  </a:lnTo>
                  <a:lnTo>
                    <a:pt x="11702" y="9611"/>
                  </a:lnTo>
                  <a:lnTo>
                    <a:pt x="11629" y="9574"/>
                  </a:lnTo>
                  <a:lnTo>
                    <a:pt x="11519" y="9537"/>
                  </a:lnTo>
                  <a:lnTo>
                    <a:pt x="11409" y="9427"/>
                  </a:lnTo>
                  <a:lnTo>
                    <a:pt x="11226" y="9244"/>
                  </a:lnTo>
                  <a:lnTo>
                    <a:pt x="10932" y="8841"/>
                  </a:lnTo>
                  <a:close/>
                  <a:moveTo>
                    <a:pt x="12509" y="9354"/>
                  </a:moveTo>
                  <a:lnTo>
                    <a:pt x="12876" y="9391"/>
                  </a:lnTo>
                  <a:lnTo>
                    <a:pt x="12656" y="10161"/>
                  </a:lnTo>
                  <a:lnTo>
                    <a:pt x="12583" y="10088"/>
                  </a:lnTo>
                  <a:lnTo>
                    <a:pt x="12363" y="10088"/>
                  </a:lnTo>
                  <a:lnTo>
                    <a:pt x="12216" y="10051"/>
                  </a:lnTo>
                  <a:lnTo>
                    <a:pt x="11886" y="9978"/>
                  </a:lnTo>
                  <a:lnTo>
                    <a:pt x="12106" y="9868"/>
                  </a:lnTo>
                  <a:lnTo>
                    <a:pt x="12289" y="9758"/>
                  </a:lnTo>
                  <a:lnTo>
                    <a:pt x="12399" y="9574"/>
                  </a:lnTo>
                  <a:lnTo>
                    <a:pt x="12509" y="9354"/>
                  </a:lnTo>
                  <a:close/>
                  <a:moveTo>
                    <a:pt x="10382" y="9721"/>
                  </a:moveTo>
                  <a:lnTo>
                    <a:pt x="11409" y="10161"/>
                  </a:lnTo>
                  <a:lnTo>
                    <a:pt x="11922" y="10381"/>
                  </a:lnTo>
                  <a:lnTo>
                    <a:pt x="12253" y="10491"/>
                  </a:lnTo>
                  <a:lnTo>
                    <a:pt x="12399" y="10491"/>
                  </a:lnTo>
                  <a:lnTo>
                    <a:pt x="12509" y="10455"/>
                  </a:lnTo>
                  <a:lnTo>
                    <a:pt x="12326" y="10968"/>
                  </a:lnTo>
                  <a:lnTo>
                    <a:pt x="12033" y="10858"/>
                  </a:lnTo>
                  <a:lnTo>
                    <a:pt x="11886" y="10785"/>
                  </a:lnTo>
                  <a:lnTo>
                    <a:pt x="11776" y="10711"/>
                  </a:lnTo>
                  <a:lnTo>
                    <a:pt x="11519" y="10528"/>
                  </a:lnTo>
                  <a:lnTo>
                    <a:pt x="11409" y="10418"/>
                  </a:lnTo>
                  <a:lnTo>
                    <a:pt x="11262" y="10344"/>
                  </a:lnTo>
                  <a:lnTo>
                    <a:pt x="11079" y="10308"/>
                  </a:lnTo>
                  <a:lnTo>
                    <a:pt x="10895" y="10271"/>
                  </a:lnTo>
                  <a:lnTo>
                    <a:pt x="10492" y="10234"/>
                  </a:lnTo>
                  <a:lnTo>
                    <a:pt x="10455" y="9978"/>
                  </a:lnTo>
                  <a:lnTo>
                    <a:pt x="10382" y="9721"/>
                  </a:lnTo>
                  <a:close/>
                  <a:moveTo>
                    <a:pt x="10455" y="10528"/>
                  </a:moveTo>
                  <a:lnTo>
                    <a:pt x="10785" y="10601"/>
                  </a:lnTo>
                  <a:lnTo>
                    <a:pt x="10969" y="10638"/>
                  </a:lnTo>
                  <a:lnTo>
                    <a:pt x="11115" y="10711"/>
                  </a:lnTo>
                  <a:lnTo>
                    <a:pt x="11336" y="10821"/>
                  </a:lnTo>
                  <a:lnTo>
                    <a:pt x="11519" y="10968"/>
                  </a:lnTo>
                  <a:lnTo>
                    <a:pt x="11702" y="11115"/>
                  </a:lnTo>
                  <a:lnTo>
                    <a:pt x="11886" y="11262"/>
                  </a:lnTo>
                  <a:lnTo>
                    <a:pt x="12106" y="11335"/>
                  </a:lnTo>
                  <a:lnTo>
                    <a:pt x="11739" y="11922"/>
                  </a:lnTo>
                  <a:lnTo>
                    <a:pt x="11629" y="11922"/>
                  </a:lnTo>
                  <a:lnTo>
                    <a:pt x="11482" y="11885"/>
                  </a:lnTo>
                  <a:lnTo>
                    <a:pt x="11226" y="11738"/>
                  </a:lnTo>
                  <a:lnTo>
                    <a:pt x="10565" y="11482"/>
                  </a:lnTo>
                  <a:lnTo>
                    <a:pt x="10272" y="11335"/>
                  </a:lnTo>
                  <a:lnTo>
                    <a:pt x="10382" y="10968"/>
                  </a:lnTo>
                  <a:lnTo>
                    <a:pt x="10455" y="10601"/>
                  </a:lnTo>
                  <a:lnTo>
                    <a:pt x="10455" y="10528"/>
                  </a:lnTo>
                  <a:close/>
                  <a:moveTo>
                    <a:pt x="10125" y="11665"/>
                  </a:moveTo>
                  <a:lnTo>
                    <a:pt x="10785" y="11958"/>
                  </a:lnTo>
                  <a:lnTo>
                    <a:pt x="11115" y="12142"/>
                  </a:lnTo>
                  <a:lnTo>
                    <a:pt x="11299" y="12215"/>
                  </a:lnTo>
                  <a:lnTo>
                    <a:pt x="11482" y="12289"/>
                  </a:lnTo>
                  <a:lnTo>
                    <a:pt x="11226" y="12655"/>
                  </a:lnTo>
                  <a:lnTo>
                    <a:pt x="10895" y="12545"/>
                  </a:lnTo>
                  <a:lnTo>
                    <a:pt x="10455" y="12399"/>
                  </a:lnTo>
                  <a:lnTo>
                    <a:pt x="10052" y="12252"/>
                  </a:lnTo>
                  <a:lnTo>
                    <a:pt x="9868" y="12142"/>
                  </a:lnTo>
                  <a:lnTo>
                    <a:pt x="10125" y="11665"/>
                  </a:lnTo>
                  <a:close/>
                  <a:moveTo>
                    <a:pt x="9355" y="9574"/>
                  </a:moveTo>
                  <a:lnTo>
                    <a:pt x="9575" y="9611"/>
                  </a:lnTo>
                  <a:lnTo>
                    <a:pt x="9795" y="9648"/>
                  </a:lnTo>
                  <a:lnTo>
                    <a:pt x="9978" y="9758"/>
                  </a:lnTo>
                  <a:lnTo>
                    <a:pt x="10052" y="9868"/>
                  </a:lnTo>
                  <a:lnTo>
                    <a:pt x="10088" y="9941"/>
                  </a:lnTo>
                  <a:lnTo>
                    <a:pt x="10125" y="10088"/>
                  </a:lnTo>
                  <a:lnTo>
                    <a:pt x="10125" y="10198"/>
                  </a:lnTo>
                  <a:lnTo>
                    <a:pt x="9832" y="10161"/>
                  </a:lnTo>
                  <a:lnTo>
                    <a:pt x="9795" y="10198"/>
                  </a:lnTo>
                  <a:lnTo>
                    <a:pt x="9795" y="10234"/>
                  </a:lnTo>
                  <a:lnTo>
                    <a:pt x="9942" y="10344"/>
                  </a:lnTo>
                  <a:lnTo>
                    <a:pt x="10088" y="10455"/>
                  </a:lnTo>
                  <a:lnTo>
                    <a:pt x="10015" y="10785"/>
                  </a:lnTo>
                  <a:lnTo>
                    <a:pt x="9942" y="11078"/>
                  </a:lnTo>
                  <a:lnTo>
                    <a:pt x="9905" y="11188"/>
                  </a:lnTo>
                  <a:lnTo>
                    <a:pt x="9648" y="11115"/>
                  </a:lnTo>
                  <a:lnTo>
                    <a:pt x="9391" y="11078"/>
                  </a:lnTo>
                  <a:lnTo>
                    <a:pt x="9355" y="11078"/>
                  </a:lnTo>
                  <a:lnTo>
                    <a:pt x="9318" y="11115"/>
                  </a:lnTo>
                  <a:lnTo>
                    <a:pt x="9318" y="11151"/>
                  </a:lnTo>
                  <a:lnTo>
                    <a:pt x="9355" y="11188"/>
                  </a:lnTo>
                  <a:lnTo>
                    <a:pt x="9538" y="11372"/>
                  </a:lnTo>
                  <a:lnTo>
                    <a:pt x="9795" y="11518"/>
                  </a:lnTo>
                  <a:lnTo>
                    <a:pt x="9501" y="11995"/>
                  </a:lnTo>
                  <a:lnTo>
                    <a:pt x="9061" y="11812"/>
                  </a:lnTo>
                  <a:lnTo>
                    <a:pt x="8584" y="11628"/>
                  </a:lnTo>
                  <a:lnTo>
                    <a:pt x="8548" y="11628"/>
                  </a:lnTo>
                  <a:lnTo>
                    <a:pt x="8548" y="11702"/>
                  </a:lnTo>
                  <a:lnTo>
                    <a:pt x="8731" y="11848"/>
                  </a:lnTo>
                  <a:lnTo>
                    <a:pt x="8915" y="12032"/>
                  </a:lnTo>
                  <a:lnTo>
                    <a:pt x="9318" y="12289"/>
                  </a:lnTo>
                  <a:lnTo>
                    <a:pt x="9061" y="12582"/>
                  </a:lnTo>
                  <a:lnTo>
                    <a:pt x="8805" y="12802"/>
                  </a:lnTo>
                  <a:lnTo>
                    <a:pt x="8548" y="12692"/>
                  </a:lnTo>
                  <a:lnTo>
                    <a:pt x="8401" y="12069"/>
                  </a:lnTo>
                  <a:lnTo>
                    <a:pt x="8291" y="11445"/>
                  </a:lnTo>
                  <a:lnTo>
                    <a:pt x="8218" y="11298"/>
                  </a:lnTo>
                  <a:lnTo>
                    <a:pt x="8144" y="11188"/>
                  </a:lnTo>
                  <a:lnTo>
                    <a:pt x="8034" y="11115"/>
                  </a:lnTo>
                  <a:lnTo>
                    <a:pt x="7374" y="11115"/>
                  </a:lnTo>
                  <a:lnTo>
                    <a:pt x="7264" y="11078"/>
                  </a:lnTo>
                  <a:lnTo>
                    <a:pt x="7154" y="11041"/>
                  </a:lnTo>
                  <a:lnTo>
                    <a:pt x="7007" y="10895"/>
                  </a:lnTo>
                  <a:lnTo>
                    <a:pt x="6897" y="10675"/>
                  </a:lnTo>
                  <a:lnTo>
                    <a:pt x="6860" y="10455"/>
                  </a:lnTo>
                  <a:lnTo>
                    <a:pt x="6860" y="10344"/>
                  </a:lnTo>
                  <a:lnTo>
                    <a:pt x="6897" y="10234"/>
                  </a:lnTo>
                  <a:lnTo>
                    <a:pt x="6934" y="10124"/>
                  </a:lnTo>
                  <a:lnTo>
                    <a:pt x="7007" y="10051"/>
                  </a:lnTo>
                  <a:lnTo>
                    <a:pt x="7227" y="9978"/>
                  </a:lnTo>
                  <a:lnTo>
                    <a:pt x="7447" y="9904"/>
                  </a:lnTo>
                  <a:lnTo>
                    <a:pt x="8328" y="9721"/>
                  </a:lnTo>
                  <a:lnTo>
                    <a:pt x="8401" y="9758"/>
                  </a:lnTo>
                  <a:lnTo>
                    <a:pt x="8548" y="9758"/>
                  </a:lnTo>
                  <a:lnTo>
                    <a:pt x="8841" y="9648"/>
                  </a:lnTo>
                  <a:lnTo>
                    <a:pt x="9135" y="9574"/>
                  </a:lnTo>
                  <a:close/>
                  <a:moveTo>
                    <a:pt x="1028" y="7373"/>
                  </a:moveTo>
                  <a:lnTo>
                    <a:pt x="1028" y="7887"/>
                  </a:lnTo>
                  <a:lnTo>
                    <a:pt x="1101" y="8437"/>
                  </a:lnTo>
                  <a:lnTo>
                    <a:pt x="1138" y="8474"/>
                  </a:lnTo>
                  <a:lnTo>
                    <a:pt x="1211" y="8510"/>
                  </a:lnTo>
                  <a:lnTo>
                    <a:pt x="1285" y="8510"/>
                  </a:lnTo>
                  <a:lnTo>
                    <a:pt x="1358" y="8474"/>
                  </a:lnTo>
                  <a:lnTo>
                    <a:pt x="1872" y="8070"/>
                  </a:lnTo>
                  <a:lnTo>
                    <a:pt x="1945" y="8951"/>
                  </a:lnTo>
                  <a:lnTo>
                    <a:pt x="1982" y="9611"/>
                  </a:lnTo>
                  <a:lnTo>
                    <a:pt x="1982" y="9758"/>
                  </a:lnTo>
                  <a:lnTo>
                    <a:pt x="1982" y="9904"/>
                  </a:lnTo>
                  <a:lnTo>
                    <a:pt x="1872" y="10014"/>
                  </a:lnTo>
                  <a:lnTo>
                    <a:pt x="1762" y="10088"/>
                  </a:lnTo>
                  <a:lnTo>
                    <a:pt x="1615" y="10271"/>
                  </a:lnTo>
                  <a:lnTo>
                    <a:pt x="1505" y="10455"/>
                  </a:lnTo>
                  <a:lnTo>
                    <a:pt x="1468" y="10638"/>
                  </a:lnTo>
                  <a:lnTo>
                    <a:pt x="1468" y="10858"/>
                  </a:lnTo>
                  <a:lnTo>
                    <a:pt x="1505" y="11078"/>
                  </a:lnTo>
                  <a:lnTo>
                    <a:pt x="1578" y="11298"/>
                  </a:lnTo>
                  <a:lnTo>
                    <a:pt x="1688" y="11702"/>
                  </a:lnTo>
                  <a:lnTo>
                    <a:pt x="2165" y="12876"/>
                  </a:lnTo>
                  <a:lnTo>
                    <a:pt x="1835" y="12509"/>
                  </a:lnTo>
                  <a:lnTo>
                    <a:pt x="1505" y="12142"/>
                  </a:lnTo>
                  <a:lnTo>
                    <a:pt x="1211" y="11665"/>
                  </a:lnTo>
                  <a:lnTo>
                    <a:pt x="918" y="11188"/>
                  </a:lnTo>
                  <a:lnTo>
                    <a:pt x="735" y="10675"/>
                  </a:lnTo>
                  <a:lnTo>
                    <a:pt x="588" y="10161"/>
                  </a:lnTo>
                  <a:lnTo>
                    <a:pt x="551" y="9831"/>
                  </a:lnTo>
                  <a:lnTo>
                    <a:pt x="514" y="9501"/>
                  </a:lnTo>
                  <a:lnTo>
                    <a:pt x="551" y="9171"/>
                  </a:lnTo>
                  <a:lnTo>
                    <a:pt x="588" y="8841"/>
                  </a:lnTo>
                  <a:lnTo>
                    <a:pt x="771" y="8180"/>
                  </a:lnTo>
                  <a:lnTo>
                    <a:pt x="955" y="7557"/>
                  </a:lnTo>
                  <a:lnTo>
                    <a:pt x="1028" y="7373"/>
                  </a:lnTo>
                  <a:close/>
                  <a:moveTo>
                    <a:pt x="9612" y="12472"/>
                  </a:moveTo>
                  <a:lnTo>
                    <a:pt x="9942" y="12619"/>
                  </a:lnTo>
                  <a:lnTo>
                    <a:pt x="10675" y="12912"/>
                  </a:lnTo>
                  <a:lnTo>
                    <a:pt x="10895" y="12986"/>
                  </a:lnTo>
                  <a:lnTo>
                    <a:pt x="10529" y="13316"/>
                  </a:lnTo>
                  <a:lnTo>
                    <a:pt x="10162" y="13609"/>
                  </a:lnTo>
                  <a:lnTo>
                    <a:pt x="9685" y="13279"/>
                  </a:lnTo>
                  <a:lnTo>
                    <a:pt x="9171" y="12986"/>
                  </a:lnTo>
                  <a:lnTo>
                    <a:pt x="9391" y="12729"/>
                  </a:lnTo>
                  <a:lnTo>
                    <a:pt x="9612" y="12472"/>
                  </a:lnTo>
                  <a:close/>
                  <a:moveTo>
                    <a:pt x="2569" y="5209"/>
                  </a:moveTo>
                  <a:lnTo>
                    <a:pt x="2899" y="5319"/>
                  </a:lnTo>
                  <a:lnTo>
                    <a:pt x="3266" y="5356"/>
                  </a:lnTo>
                  <a:lnTo>
                    <a:pt x="3999" y="5356"/>
                  </a:lnTo>
                  <a:lnTo>
                    <a:pt x="4733" y="5429"/>
                  </a:lnTo>
                  <a:lnTo>
                    <a:pt x="5467" y="5539"/>
                  </a:lnTo>
                  <a:lnTo>
                    <a:pt x="5320" y="5649"/>
                  </a:lnTo>
                  <a:lnTo>
                    <a:pt x="5173" y="5723"/>
                  </a:lnTo>
                  <a:lnTo>
                    <a:pt x="4880" y="5833"/>
                  </a:lnTo>
                  <a:lnTo>
                    <a:pt x="4696" y="5943"/>
                  </a:lnTo>
                  <a:lnTo>
                    <a:pt x="4513" y="6053"/>
                  </a:lnTo>
                  <a:lnTo>
                    <a:pt x="4366" y="6236"/>
                  </a:lnTo>
                  <a:lnTo>
                    <a:pt x="4293" y="6420"/>
                  </a:lnTo>
                  <a:lnTo>
                    <a:pt x="4256" y="6493"/>
                  </a:lnTo>
                  <a:lnTo>
                    <a:pt x="4293" y="6603"/>
                  </a:lnTo>
                  <a:lnTo>
                    <a:pt x="4329" y="6676"/>
                  </a:lnTo>
                  <a:lnTo>
                    <a:pt x="4366" y="6750"/>
                  </a:lnTo>
                  <a:lnTo>
                    <a:pt x="4439" y="6823"/>
                  </a:lnTo>
                  <a:lnTo>
                    <a:pt x="4549" y="6823"/>
                  </a:lnTo>
                  <a:lnTo>
                    <a:pt x="4660" y="6860"/>
                  </a:lnTo>
                  <a:lnTo>
                    <a:pt x="4696" y="6933"/>
                  </a:lnTo>
                  <a:lnTo>
                    <a:pt x="4733" y="7117"/>
                  </a:lnTo>
                  <a:lnTo>
                    <a:pt x="4770" y="7300"/>
                  </a:lnTo>
                  <a:lnTo>
                    <a:pt x="4770" y="7667"/>
                  </a:lnTo>
                  <a:lnTo>
                    <a:pt x="4806" y="7813"/>
                  </a:lnTo>
                  <a:lnTo>
                    <a:pt x="4586" y="7520"/>
                  </a:lnTo>
                  <a:lnTo>
                    <a:pt x="4366" y="7263"/>
                  </a:lnTo>
                  <a:lnTo>
                    <a:pt x="4256" y="7190"/>
                  </a:lnTo>
                  <a:lnTo>
                    <a:pt x="4146" y="7153"/>
                  </a:lnTo>
                  <a:lnTo>
                    <a:pt x="3999" y="7117"/>
                  </a:lnTo>
                  <a:lnTo>
                    <a:pt x="3889" y="7153"/>
                  </a:lnTo>
                  <a:lnTo>
                    <a:pt x="3632" y="7227"/>
                  </a:lnTo>
                  <a:lnTo>
                    <a:pt x="3412" y="7373"/>
                  </a:lnTo>
                  <a:lnTo>
                    <a:pt x="3192" y="7593"/>
                  </a:lnTo>
                  <a:lnTo>
                    <a:pt x="2972" y="7813"/>
                  </a:lnTo>
                  <a:lnTo>
                    <a:pt x="2825" y="8070"/>
                  </a:lnTo>
                  <a:lnTo>
                    <a:pt x="2715" y="8364"/>
                  </a:lnTo>
                  <a:lnTo>
                    <a:pt x="2642" y="8657"/>
                  </a:lnTo>
                  <a:lnTo>
                    <a:pt x="2605" y="8951"/>
                  </a:lnTo>
                  <a:lnTo>
                    <a:pt x="2605" y="9244"/>
                  </a:lnTo>
                  <a:lnTo>
                    <a:pt x="2679" y="9537"/>
                  </a:lnTo>
                  <a:lnTo>
                    <a:pt x="2679" y="9611"/>
                  </a:lnTo>
                  <a:lnTo>
                    <a:pt x="2752" y="9648"/>
                  </a:lnTo>
                  <a:lnTo>
                    <a:pt x="2789" y="9684"/>
                  </a:lnTo>
                  <a:lnTo>
                    <a:pt x="3156" y="9684"/>
                  </a:lnTo>
                  <a:lnTo>
                    <a:pt x="3449" y="9758"/>
                  </a:lnTo>
                  <a:lnTo>
                    <a:pt x="3706" y="9868"/>
                  </a:lnTo>
                  <a:lnTo>
                    <a:pt x="3963" y="10014"/>
                  </a:lnTo>
                  <a:lnTo>
                    <a:pt x="4183" y="10198"/>
                  </a:lnTo>
                  <a:lnTo>
                    <a:pt x="4403" y="10418"/>
                  </a:lnTo>
                  <a:lnTo>
                    <a:pt x="4770" y="10858"/>
                  </a:lnTo>
                  <a:lnTo>
                    <a:pt x="4403" y="11151"/>
                  </a:lnTo>
                  <a:lnTo>
                    <a:pt x="4109" y="11445"/>
                  </a:lnTo>
                  <a:lnTo>
                    <a:pt x="3816" y="11775"/>
                  </a:lnTo>
                  <a:lnTo>
                    <a:pt x="3596" y="12142"/>
                  </a:lnTo>
                  <a:lnTo>
                    <a:pt x="3412" y="12545"/>
                  </a:lnTo>
                  <a:lnTo>
                    <a:pt x="3266" y="12986"/>
                  </a:lnTo>
                  <a:lnTo>
                    <a:pt x="3192" y="13426"/>
                  </a:lnTo>
                  <a:lnTo>
                    <a:pt x="3156" y="13866"/>
                  </a:lnTo>
                  <a:lnTo>
                    <a:pt x="3082" y="13829"/>
                  </a:lnTo>
                  <a:lnTo>
                    <a:pt x="2972" y="13719"/>
                  </a:lnTo>
                  <a:lnTo>
                    <a:pt x="2899" y="13572"/>
                  </a:lnTo>
                  <a:lnTo>
                    <a:pt x="2459" y="12582"/>
                  </a:lnTo>
                  <a:lnTo>
                    <a:pt x="2092" y="11702"/>
                  </a:lnTo>
                  <a:lnTo>
                    <a:pt x="1945" y="11262"/>
                  </a:lnTo>
                  <a:lnTo>
                    <a:pt x="1872" y="10821"/>
                  </a:lnTo>
                  <a:lnTo>
                    <a:pt x="1872" y="10638"/>
                  </a:lnTo>
                  <a:lnTo>
                    <a:pt x="1945" y="10491"/>
                  </a:lnTo>
                  <a:lnTo>
                    <a:pt x="2055" y="10381"/>
                  </a:lnTo>
                  <a:lnTo>
                    <a:pt x="2202" y="10271"/>
                  </a:lnTo>
                  <a:lnTo>
                    <a:pt x="2312" y="10161"/>
                  </a:lnTo>
                  <a:lnTo>
                    <a:pt x="2385" y="10051"/>
                  </a:lnTo>
                  <a:lnTo>
                    <a:pt x="2385" y="9904"/>
                  </a:lnTo>
                  <a:lnTo>
                    <a:pt x="2385" y="9721"/>
                  </a:lnTo>
                  <a:lnTo>
                    <a:pt x="2312" y="8730"/>
                  </a:lnTo>
                  <a:lnTo>
                    <a:pt x="2165" y="7740"/>
                  </a:lnTo>
                  <a:lnTo>
                    <a:pt x="2165" y="7667"/>
                  </a:lnTo>
                  <a:lnTo>
                    <a:pt x="2092" y="7593"/>
                  </a:lnTo>
                  <a:lnTo>
                    <a:pt x="1945" y="7593"/>
                  </a:lnTo>
                  <a:lnTo>
                    <a:pt x="1358" y="8070"/>
                  </a:lnTo>
                  <a:lnTo>
                    <a:pt x="1321" y="7667"/>
                  </a:lnTo>
                  <a:lnTo>
                    <a:pt x="1358" y="7263"/>
                  </a:lnTo>
                  <a:lnTo>
                    <a:pt x="1395" y="6860"/>
                  </a:lnTo>
                  <a:lnTo>
                    <a:pt x="1505" y="6456"/>
                  </a:lnTo>
                  <a:lnTo>
                    <a:pt x="1505" y="6383"/>
                  </a:lnTo>
                  <a:lnTo>
                    <a:pt x="1468" y="6310"/>
                  </a:lnTo>
                  <a:lnTo>
                    <a:pt x="1725" y="5796"/>
                  </a:lnTo>
                  <a:lnTo>
                    <a:pt x="1982" y="5319"/>
                  </a:lnTo>
                  <a:lnTo>
                    <a:pt x="2239" y="5356"/>
                  </a:lnTo>
                  <a:lnTo>
                    <a:pt x="2495" y="5392"/>
                  </a:lnTo>
                  <a:lnTo>
                    <a:pt x="2569" y="5356"/>
                  </a:lnTo>
                  <a:lnTo>
                    <a:pt x="2605" y="5319"/>
                  </a:lnTo>
                  <a:lnTo>
                    <a:pt x="2605" y="5282"/>
                  </a:lnTo>
                  <a:lnTo>
                    <a:pt x="2569" y="5209"/>
                  </a:lnTo>
                  <a:close/>
                  <a:moveTo>
                    <a:pt x="8805" y="13939"/>
                  </a:moveTo>
                  <a:lnTo>
                    <a:pt x="9098" y="13976"/>
                  </a:lnTo>
                  <a:lnTo>
                    <a:pt x="9391" y="14049"/>
                  </a:lnTo>
                  <a:lnTo>
                    <a:pt x="9208" y="14086"/>
                  </a:lnTo>
                  <a:lnTo>
                    <a:pt x="9171" y="14049"/>
                  </a:lnTo>
                  <a:lnTo>
                    <a:pt x="9061" y="14049"/>
                  </a:lnTo>
                  <a:lnTo>
                    <a:pt x="8988" y="13976"/>
                  </a:lnTo>
                  <a:lnTo>
                    <a:pt x="8805" y="13939"/>
                  </a:lnTo>
                  <a:close/>
                  <a:moveTo>
                    <a:pt x="5815" y="14178"/>
                  </a:moveTo>
                  <a:lnTo>
                    <a:pt x="5797" y="14196"/>
                  </a:lnTo>
                  <a:lnTo>
                    <a:pt x="5760" y="14196"/>
                  </a:lnTo>
                  <a:lnTo>
                    <a:pt x="5815" y="14178"/>
                  </a:lnTo>
                  <a:close/>
                  <a:moveTo>
                    <a:pt x="7154" y="2935"/>
                  </a:moveTo>
                  <a:lnTo>
                    <a:pt x="7594" y="3008"/>
                  </a:lnTo>
                  <a:lnTo>
                    <a:pt x="8034" y="3082"/>
                  </a:lnTo>
                  <a:lnTo>
                    <a:pt x="8438" y="3155"/>
                  </a:lnTo>
                  <a:lnTo>
                    <a:pt x="8401" y="3192"/>
                  </a:lnTo>
                  <a:lnTo>
                    <a:pt x="8401" y="3228"/>
                  </a:lnTo>
                  <a:lnTo>
                    <a:pt x="8401" y="3265"/>
                  </a:lnTo>
                  <a:lnTo>
                    <a:pt x="8438" y="3265"/>
                  </a:lnTo>
                  <a:lnTo>
                    <a:pt x="8621" y="3228"/>
                  </a:lnTo>
                  <a:lnTo>
                    <a:pt x="8768" y="3265"/>
                  </a:lnTo>
                  <a:lnTo>
                    <a:pt x="8805" y="3265"/>
                  </a:lnTo>
                  <a:lnTo>
                    <a:pt x="8768" y="3338"/>
                  </a:lnTo>
                  <a:lnTo>
                    <a:pt x="8768" y="3412"/>
                  </a:lnTo>
                  <a:lnTo>
                    <a:pt x="8768" y="3448"/>
                  </a:lnTo>
                  <a:lnTo>
                    <a:pt x="8805" y="3485"/>
                  </a:lnTo>
                  <a:lnTo>
                    <a:pt x="8841" y="3485"/>
                  </a:lnTo>
                  <a:lnTo>
                    <a:pt x="8915" y="3522"/>
                  </a:lnTo>
                  <a:lnTo>
                    <a:pt x="8988" y="3558"/>
                  </a:lnTo>
                  <a:lnTo>
                    <a:pt x="9098" y="3668"/>
                  </a:lnTo>
                  <a:lnTo>
                    <a:pt x="9208" y="3815"/>
                  </a:lnTo>
                  <a:lnTo>
                    <a:pt x="9245" y="3852"/>
                  </a:lnTo>
                  <a:lnTo>
                    <a:pt x="9281" y="3889"/>
                  </a:lnTo>
                  <a:lnTo>
                    <a:pt x="9318" y="3852"/>
                  </a:lnTo>
                  <a:lnTo>
                    <a:pt x="9391" y="3742"/>
                  </a:lnTo>
                  <a:lnTo>
                    <a:pt x="9465" y="3632"/>
                  </a:lnTo>
                  <a:lnTo>
                    <a:pt x="9538" y="3558"/>
                  </a:lnTo>
                  <a:lnTo>
                    <a:pt x="9758" y="3632"/>
                  </a:lnTo>
                  <a:lnTo>
                    <a:pt x="9612" y="3815"/>
                  </a:lnTo>
                  <a:lnTo>
                    <a:pt x="9501" y="3999"/>
                  </a:lnTo>
                  <a:lnTo>
                    <a:pt x="9465" y="4072"/>
                  </a:lnTo>
                  <a:lnTo>
                    <a:pt x="9465" y="4182"/>
                  </a:lnTo>
                  <a:lnTo>
                    <a:pt x="9575" y="4182"/>
                  </a:lnTo>
                  <a:lnTo>
                    <a:pt x="9648" y="4145"/>
                  </a:lnTo>
                  <a:lnTo>
                    <a:pt x="9795" y="4035"/>
                  </a:lnTo>
                  <a:lnTo>
                    <a:pt x="10052" y="3815"/>
                  </a:lnTo>
                  <a:lnTo>
                    <a:pt x="10308" y="3962"/>
                  </a:lnTo>
                  <a:lnTo>
                    <a:pt x="10235" y="4035"/>
                  </a:lnTo>
                  <a:lnTo>
                    <a:pt x="9978" y="4365"/>
                  </a:lnTo>
                  <a:lnTo>
                    <a:pt x="9868" y="4512"/>
                  </a:lnTo>
                  <a:lnTo>
                    <a:pt x="9795" y="4696"/>
                  </a:lnTo>
                  <a:lnTo>
                    <a:pt x="9795" y="4732"/>
                  </a:lnTo>
                  <a:lnTo>
                    <a:pt x="9832" y="4732"/>
                  </a:lnTo>
                  <a:lnTo>
                    <a:pt x="10015" y="4659"/>
                  </a:lnTo>
                  <a:lnTo>
                    <a:pt x="10198" y="4549"/>
                  </a:lnTo>
                  <a:lnTo>
                    <a:pt x="10492" y="4329"/>
                  </a:lnTo>
                  <a:lnTo>
                    <a:pt x="10639" y="4182"/>
                  </a:lnTo>
                  <a:lnTo>
                    <a:pt x="10822" y="4292"/>
                  </a:lnTo>
                  <a:lnTo>
                    <a:pt x="10565" y="4549"/>
                  </a:lnTo>
                  <a:lnTo>
                    <a:pt x="10272" y="4879"/>
                  </a:lnTo>
                  <a:lnTo>
                    <a:pt x="10052" y="5209"/>
                  </a:lnTo>
                  <a:lnTo>
                    <a:pt x="9942" y="5246"/>
                  </a:lnTo>
                  <a:lnTo>
                    <a:pt x="9648" y="5392"/>
                  </a:lnTo>
                  <a:lnTo>
                    <a:pt x="9391" y="5539"/>
                  </a:lnTo>
                  <a:lnTo>
                    <a:pt x="9281" y="5539"/>
                  </a:lnTo>
                  <a:lnTo>
                    <a:pt x="9135" y="5576"/>
                  </a:lnTo>
                  <a:lnTo>
                    <a:pt x="8805" y="5759"/>
                  </a:lnTo>
                  <a:lnTo>
                    <a:pt x="8548" y="5979"/>
                  </a:lnTo>
                  <a:lnTo>
                    <a:pt x="8364" y="6089"/>
                  </a:lnTo>
                  <a:lnTo>
                    <a:pt x="8071" y="6346"/>
                  </a:lnTo>
                  <a:lnTo>
                    <a:pt x="7924" y="6566"/>
                  </a:lnTo>
                  <a:lnTo>
                    <a:pt x="7741" y="6750"/>
                  </a:lnTo>
                  <a:lnTo>
                    <a:pt x="7631" y="6970"/>
                  </a:lnTo>
                  <a:lnTo>
                    <a:pt x="7594" y="7153"/>
                  </a:lnTo>
                  <a:lnTo>
                    <a:pt x="7631" y="7227"/>
                  </a:lnTo>
                  <a:lnTo>
                    <a:pt x="7667" y="7300"/>
                  </a:lnTo>
                  <a:lnTo>
                    <a:pt x="7741" y="7373"/>
                  </a:lnTo>
                  <a:lnTo>
                    <a:pt x="7851" y="7410"/>
                  </a:lnTo>
                  <a:lnTo>
                    <a:pt x="7998" y="7410"/>
                  </a:lnTo>
                  <a:lnTo>
                    <a:pt x="8144" y="7337"/>
                  </a:lnTo>
                  <a:lnTo>
                    <a:pt x="8401" y="7190"/>
                  </a:lnTo>
                  <a:lnTo>
                    <a:pt x="8548" y="7153"/>
                  </a:lnTo>
                  <a:lnTo>
                    <a:pt x="8731" y="7227"/>
                  </a:lnTo>
                  <a:lnTo>
                    <a:pt x="8805" y="7263"/>
                  </a:lnTo>
                  <a:lnTo>
                    <a:pt x="8878" y="7337"/>
                  </a:lnTo>
                  <a:lnTo>
                    <a:pt x="8915" y="7410"/>
                  </a:lnTo>
                  <a:lnTo>
                    <a:pt x="8915" y="7483"/>
                  </a:lnTo>
                  <a:lnTo>
                    <a:pt x="8841" y="7593"/>
                  </a:lnTo>
                  <a:lnTo>
                    <a:pt x="8731" y="7740"/>
                  </a:lnTo>
                  <a:lnTo>
                    <a:pt x="8584" y="7850"/>
                  </a:lnTo>
                  <a:lnTo>
                    <a:pt x="8401" y="7960"/>
                  </a:lnTo>
                  <a:lnTo>
                    <a:pt x="8144" y="8070"/>
                  </a:lnTo>
                  <a:lnTo>
                    <a:pt x="7961" y="8144"/>
                  </a:lnTo>
                  <a:lnTo>
                    <a:pt x="7741" y="8254"/>
                  </a:lnTo>
                  <a:lnTo>
                    <a:pt x="7557" y="8400"/>
                  </a:lnTo>
                  <a:lnTo>
                    <a:pt x="7521" y="8474"/>
                  </a:lnTo>
                  <a:lnTo>
                    <a:pt x="7484" y="8584"/>
                  </a:lnTo>
                  <a:lnTo>
                    <a:pt x="7447" y="8767"/>
                  </a:lnTo>
                  <a:lnTo>
                    <a:pt x="7521" y="8914"/>
                  </a:lnTo>
                  <a:lnTo>
                    <a:pt x="7631" y="9061"/>
                  </a:lnTo>
                  <a:lnTo>
                    <a:pt x="7777" y="9134"/>
                  </a:lnTo>
                  <a:lnTo>
                    <a:pt x="7887" y="9171"/>
                  </a:lnTo>
                  <a:lnTo>
                    <a:pt x="8034" y="9207"/>
                  </a:lnTo>
                  <a:lnTo>
                    <a:pt x="8254" y="9134"/>
                  </a:lnTo>
                  <a:lnTo>
                    <a:pt x="8694" y="8951"/>
                  </a:lnTo>
                  <a:lnTo>
                    <a:pt x="9208" y="8951"/>
                  </a:lnTo>
                  <a:lnTo>
                    <a:pt x="9391" y="8877"/>
                  </a:lnTo>
                  <a:lnTo>
                    <a:pt x="9575" y="8767"/>
                  </a:lnTo>
                  <a:lnTo>
                    <a:pt x="9685" y="8657"/>
                  </a:lnTo>
                  <a:lnTo>
                    <a:pt x="9795" y="8547"/>
                  </a:lnTo>
                  <a:lnTo>
                    <a:pt x="9905" y="8547"/>
                  </a:lnTo>
                  <a:lnTo>
                    <a:pt x="10052" y="8584"/>
                  </a:lnTo>
                  <a:lnTo>
                    <a:pt x="10088" y="8620"/>
                  </a:lnTo>
                  <a:lnTo>
                    <a:pt x="10125" y="8620"/>
                  </a:lnTo>
                  <a:lnTo>
                    <a:pt x="10198" y="8657"/>
                  </a:lnTo>
                  <a:lnTo>
                    <a:pt x="10382" y="8804"/>
                  </a:lnTo>
                  <a:lnTo>
                    <a:pt x="10565" y="8987"/>
                  </a:lnTo>
                  <a:lnTo>
                    <a:pt x="11115" y="9648"/>
                  </a:lnTo>
                  <a:lnTo>
                    <a:pt x="10382" y="9391"/>
                  </a:lnTo>
                  <a:lnTo>
                    <a:pt x="10015" y="9281"/>
                  </a:lnTo>
                  <a:lnTo>
                    <a:pt x="9648" y="9171"/>
                  </a:lnTo>
                  <a:lnTo>
                    <a:pt x="9612" y="9207"/>
                  </a:lnTo>
                  <a:lnTo>
                    <a:pt x="9281" y="9171"/>
                  </a:lnTo>
                  <a:lnTo>
                    <a:pt x="8951" y="9207"/>
                  </a:lnTo>
                  <a:lnTo>
                    <a:pt x="8621" y="9281"/>
                  </a:lnTo>
                  <a:lnTo>
                    <a:pt x="8328" y="9391"/>
                  </a:lnTo>
                  <a:lnTo>
                    <a:pt x="8291" y="9427"/>
                  </a:lnTo>
                  <a:lnTo>
                    <a:pt x="8144" y="9427"/>
                  </a:lnTo>
                  <a:lnTo>
                    <a:pt x="7631" y="9537"/>
                  </a:lnTo>
                  <a:lnTo>
                    <a:pt x="7117" y="9648"/>
                  </a:lnTo>
                  <a:lnTo>
                    <a:pt x="6934" y="9684"/>
                  </a:lnTo>
                  <a:lnTo>
                    <a:pt x="6787" y="9794"/>
                  </a:lnTo>
                  <a:lnTo>
                    <a:pt x="6677" y="9904"/>
                  </a:lnTo>
                  <a:lnTo>
                    <a:pt x="6567" y="10088"/>
                  </a:lnTo>
                  <a:lnTo>
                    <a:pt x="6494" y="10271"/>
                  </a:lnTo>
                  <a:lnTo>
                    <a:pt x="6494" y="10455"/>
                  </a:lnTo>
                  <a:lnTo>
                    <a:pt x="6494" y="10601"/>
                  </a:lnTo>
                  <a:lnTo>
                    <a:pt x="6530" y="10785"/>
                  </a:lnTo>
                  <a:lnTo>
                    <a:pt x="6604" y="10968"/>
                  </a:lnTo>
                  <a:lnTo>
                    <a:pt x="6714" y="11115"/>
                  </a:lnTo>
                  <a:lnTo>
                    <a:pt x="6824" y="11225"/>
                  </a:lnTo>
                  <a:lnTo>
                    <a:pt x="6970" y="11335"/>
                  </a:lnTo>
                  <a:lnTo>
                    <a:pt x="7117" y="11408"/>
                  </a:lnTo>
                  <a:lnTo>
                    <a:pt x="7301" y="11445"/>
                  </a:lnTo>
                  <a:lnTo>
                    <a:pt x="7484" y="11482"/>
                  </a:lnTo>
                  <a:lnTo>
                    <a:pt x="7777" y="11482"/>
                  </a:lnTo>
                  <a:lnTo>
                    <a:pt x="7851" y="11555"/>
                  </a:lnTo>
                  <a:lnTo>
                    <a:pt x="7924" y="11665"/>
                  </a:lnTo>
                  <a:lnTo>
                    <a:pt x="7961" y="11812"/>
                  </a:lnTo>
                  <a:lnTo>
                    <a:pt x="8034" y="12105"/>
                  </a:lnTo>
                  <a:lnTo>
                    <a:pt x="8071" y="12362"/>
                  </a:lnTo>
                  <a:lnTo>
                    <a:pt x="8108" y="12509"/>
                  </a:lnTo>
                  <a:lnTo>
                    <a:pt x="7851" y="12435"/>
                  </a:lnTo>
                  <a:lnTo>
                    <a:pt x="7631" y="12399"/>
                  </a:lnTo>
                  <a:lnTo>
                    <a:pt x="7557" y="12362"/>
                  </a:lnTo>
                  <a:lnTo>
                    <a:pt x="7521" y="12215"/>
                  </a:lnTo>
                  <a:lnTo>
                    <a:pt x="7521" y="12179"/>
                  </a:lnTo>
                  <a:lnTo>
                    <a:pt x="7447" y="12179"/>
                  </a:lnTo>
                  <a:lnTo>
                    <a:pt x="7447" y="12215"/>
                  </a:lnTo>
                  <a:lnTo>
                    <a:pt x="7411" y="12472"/>
                  </a:lnTo>
                  <a:lnTo>
                    <a:pt x="7411" y="12509"/>
                  </a:lnTo>
                  <a:lnTo>
                    <a:pt x="7447" y="12545"/>
                  </a:lnTo>
                  <a:lnTo>
                    <a:pt x="7851" y="12729"/>
                  </a:lnTo>
                  <a:lnTo>
                    <a:pt x="8254" y="12949"/>
                  </a:lnTo>
                  <a:lnTo>
                    <a:pt x="8438" y="13316"/>
                  </a:lnTo>
                  <a:lnTo>
                    <a:pt x="8474" y="13389"/>
                  </a:lnTo>
                  <a:lnTo>
                    <a:pt x="8548" y="13426"/>
                  </a:lnTo>
                  <a:lnTo>
                    <a:pt x="8621" y="13426"/>
                  </a:lnTo>
                  <a:lnTo>
                    <a:pt x="8694" y="13389"/>
                  </a:lnTo>
                  <a:lnTo>
                    <a:pt x="8841" y="13279"/>
                  </a:lnTo>
                  <a:lnTo>
                    <a:pt x="9428" y="13609"/>
                  </a:lnTo>
                  <a:lnTo>
                    <a:pt x="9281" y="13609"/>
                  </a:lnTo>
                  <a:lnTo>
                    <a:pt x="8548" y="13536"/>
                  </a:lnTo>
                  <a:lnTo>
                    <a:pt x="7851" y="13536"/>
                  </a:lnTo>
                  <a:lnTo>
                    <a:pt x="7374" y="13206"/>
                  </a:lnTo>
                  <a:lnTo>
                    <a:pt x="6860" y="12912"/>
                  </a:lnTo>
                  <a:lnTo>
                    <a:pt x="6824" y="12876"/>
                  </a:lnTo>
                  <a:lnTo>
                    <a:pt x="6750" y="12912"/>
                  </a:lnTo>
                  <a:lnTo>
                    <a:pt x="6750" y="12949"/>
                  </a:lnTo>
                  <a:lnTo>
                    <a:pt x="6750" y="13022"/>
                  </a:lnTo>
                  <a:lnTo>
                    <a:pt x="6970" y="13316"/>
                  </a:lnTo>
                  <a:lnTo>
                    <a:pt x="7227" y="13572"/>
                  </a:lnTo>
                  <a:lnTo>
                    <a:pt x="6897" y="13609"/>
                  </a:lnTo>
                  <a:lnTo>
                    <a:pt x="6567" y="13646"/>
                  </a:lnTo>
                  <a:lnTo>
                    <a:pt x="6310" y="13426"/>
                  </a:lnTo>
                  <a:lnTo>
                    <a:pt x="6090" y="13169"/>
                  </a:lnTo>
                  <a:lnTo>
                    <a:pt x="6017" y="13169"/>
                  </a:lnTo>
                  <a:lnTo>
                    <a:pt x="5943" y="13242"/>
                  </a:lnTo>
                  <a:lnTo>
                    <a:pt x="5907" y="13389"/>
                  </a:lnTo>
                  <a:lnTo>
                    <a:pt x="5943" y="13499"/>
                  </a:lnTo>
                  <a:lnTo>
                    <a:pt x="5980" y="13646"/>
                  </a:lnTo>
                  <a:lnTo>
                    <a:pt x="6090" y="13756"/>
                  </a:lnTo>
                  <a:lnTo>
                    <a:pt x="5760" y="13829"/>
                  </a:lnTo>
                  <a:lnTo>
                    <a:pt x="5430" y="13939"/>
                  </a:lnTo>
                  <a:lnTo>
                    <a:pt x="5393" y="13903"/>
                  </a:lnTo>
                  <a:lnTo>
                    <a:pt x="5173" y="13682"/>
                  </a:lnTo>
                  <a:lnTo>
                    <a:pt x="5026" y="13609"/>
                  </a:lnTo>
                  <a:lnTo>
                    <a:pt x="4916" y="13572"/>
                  </a:lnTo>
                  <a:lnTo>
                    <a:pt x="4880" y="13572"/>
                  </a:lnTo>
                  <a:lnTo>
                    <a:pt x="4880" y="13609"/>
                  </a:lnTo>
                  <a:lnTo>
                    <a:pt x="4880" y="13682"/>
                  </a:lnTo>
                  <a:lnTo>
                    <a:pt x="4916" y="13793"/>
                  </a:lnTo>
                  <a:lnTo>
                    <a:pt x="4990" y="13939"/>
                  </a:lnTo>
                  <a:lnTo>
                    <a:pt x="5100" y="14086"/>
                  </a:lnTo>
                  <a:lnTo>
                    <a:pt x="5136" y="14086"/>
                  </a:lnTo>
                  <a:lnTo>
                    <a:pt x="4843" y="14306"/>
                  </a:lnTo>
                  <a:lnTo>
                    <a:pt x="4623" y="14269"/>
                  </a:lnTo>
                  <a:lnTo>
                    <a:pt x="4109" y="14196"/>
                  </a:lnTo>
                  <a:lnTo>
                    <a:pt x="3853" y="14159"/>
                  </a:lnTo>
                  <a:lnTo>
                    <a:pt x="3596" y="14086"/>
                  </a:lnTo>
                  <a:lnTo>
                    <a:pt x="3669" y="14013"/>
                  </a:lnTo>
                  <a:lnTo>
                    <a:pt x="3706" y="13903"/>
                  </a:lnTo>
                  <a:lnTo>
                    <a:pt x="3706" y="13829"/>
                  </a:lnTo>
                  <a:lnTo>
                    <a:pt x="3669" y="13719"/>
                  </a:lnTo>
                  <a:lnTo>
                    <a:pt x="3632" y="13646"/>
                  </a:lnTo>
                  <a:lnTo>
                    <a:pt x="3559" y="13609"/>
                  </a:lnTo>
                  <a:lnTo>
                    <a:pt x="3632" y="13242"/>
                  </a:lnTo>
                  <a:lnTo>
                    <a:pt x="3742" y="12876"/>
                  </a:lnTo>
                  <a:lnTo>
                    <a:pt x="3889" y="12509"/>
                  </a:lnTo>
                  <a:lnTo>
                    <a:pt x="4073" y="12179"/>
                  </a:lnTo>
                  <a:lnTo>
                    <a:pt x="4293" y="11848"/>
                  </a:lnTo>
                  <a:lnTo>
                    <a:pt x="4549" y="11555"/>
                  </a:lnTo>
                  <a:lnTo>
                    <a:pt x="4843" y="11298"/>
                  </a:lnTo>
                  <a:lnTo>
                    <a:pt x="5173" y="11115"/>
                  </a:lnTo>
                  <a:lnTo>
                    <a:pt x="5246" y="11041"/>
                  </a:lnTo>
                  <a:lnTo>
                    <a:pt x="5283" y="10931"/>
                  </a:lnTo>
                  <a:lnTo>
                    <a:pt x="5283" y="10858"/>
                  </a:lnTo>
                  <a:lnTo>
                    <a:pt x="5210" y="10785"/>
                  </a:lnTo>
                  <a:lnTo>
                    <a:pt x="4770" y="10234"/>
                  </a:lnTo>
                  <a:lnTo>
                    <a:pt x="4549" y="9978"/>
                  </a:lnTo>
                  <a:lnTo>
                    <a:pt x="4293" y="9758"/>
                  </a:lnTo>
                  <a:lnTo>
                    <a:pt x="3999" y="9574"/>
                  </a:lnTo>
                  <a:lnTo>
                    <a:pt x="3706" y="9427"/>
                  </a:lnTo>
                  <a:lnTo>
                    <a:pt x="3376" y="9317"/>
                  </a:lnTo>
                  <a:lnTo>
                    <a:pt x="3046" y="9281"/>
                  </a:lnTo>
                  <a:lnTo>
                    <a:pt x="3046" y="8877"/>
                  </a:lnTo>
                  <a:lnTo>
                    <a:pt x="3119" y="8510"/>
                  </a:lnTo>
                  <a:lnTo>
                    <a:pt x="3266" y="8180"/>
                  </a:lnTo>
                  <a:lnTo>
                    <a:pt x="3486" y="7887"/>
                  </a:lnTo>
                  <a:lnTo>
                    <a:pt x="3632" y="7740"/>
                  </a:lnTo>
                  <a:lnTo>
                    <a:pt x="3816" y="7593"/>
                  </a:lnTo>
                  <a:lnTo>
                    <a:pt x="3889" y="7557"/>
                  </a:lnTo>
                  <a:lnTo>
                    <a:pt x="3963" y="7557"/>
                  </a:lnTo>
                  <a:lnTo>
                    <a:pt x="4036" y="7593"/>
                  </a:lnTo>
                  <a:lnTo>
                    <a:pt x="4109" y="7630"/>
                  </a:lnTo>
                  <a:lnTo>
                    <a:pt x="4219" y="7740"/>
                  </a:lnTo>
                  <a:lnTo>
                    <a:pt x="4329" y="7887"/>
                  </a:lnTo>
                  <a:lnTo>
                    <a:pt x="4916" y="8657"/>
                  </a:lnTo>
                  <a:lnTo>
                    <a:pt x="5026" y="8730"/>
                  </a:lnTo>
                  <a:lnTo>
                    <a:pt x="5136" y="8767"/>
                  </a:lnTo>
                  <a:lnTo>
                    <a:pt x="5210" y="8730"/>
                  </a:lnTo>
                  <a:lnTo>
                    <a:pt x="5246" y="8694"/>
                  </a:lnTo>
                  <a:lnTo>
                    <a:pt x="5283" y="8620"/>
                  </a:lnTo>
                  <a:lnTo>
                    <a:pt x="5283" y="8547"/>
                  </a:lnTo>
                  <a:lnTo>
                    <a:pt x="5136" y="7006"/>
                  </a:lnTo>
                  <a:lnTo>
                    <a:pt x="5100" y="6823"/>
                  </a:lnTo>
                  <a:lnTo>
                    <a:pt x="4990" y="6640"/>
                  </a:lnTo>
                  <a:lnTo>
                    <a:pt x="4880" y="6493"/>
                  </a:lnTo>
                  <a:lnTo>
                    <a:pt x="4660" y="6456"/>
                  </a:lnTo>
                  <a:lnTo>
                    <a:pt x="4733" y="6420"/>
                  </a:lnTo>
                  <a:lnTo>
                    <a:pt x="4843" y="6346"/>
                  </a:lnTo>
                  <a:lnTo>
                    <a:pt x="5026" y="6199"/>
                  </a:lnTo>
                  <a:lnTo>
                    <a:pt x="5430" y="6016"/>
                  </a:lnTo>
                  <a:lnTo>
                    <a:pt x="5613" y="5943"/>
                  </a:lnTo>
                  <a:lnTo>
                    <a:pt x="5760" y="5796"/>
                  </a:lnTo>
                  <a:lnTo>
                    <a:pt x="5870" y="5649"/>
                  </a:lnTo>
                  <a:lnTo>
                    <a:pt x="5980" y="5466"/>
                  </a:lnTo>
                  <a:lnTo>
                    <a:pt x="5980" y="5392"/>
                  </a:lnTo>
                  <a:lnTo>
                    <a:pt x="5943" y="5319"/>
                  </a:lnTo>
                  <a:lnTo>
                    <a:pt x="5907" y="5246"/>
                  </a:lnTo>
                  <a:lnTo>
                    <a:pt x="5833" y="5209"/>
                  </a:lnTo>
                  <a:lnTo>
                    <a:pt x="4990" y="5099"/>
                  </a:lnTo>
                  <a:lnTo>
                    <a:pt x="4109" y="4989"/>
                  </a:lnTo>
                  <a:lnTo>
                    <a:pt x="3742" y="4989"/>
                  </a:lnTo>
                  <a:lnTo>
                    <a:pt x="3302" y="4952"/>
                  </a:lnTo>
                  <a:lnTo>
                    <a:pt x="2899" y="4989"/>
                  </a:lnTo>
                  <a:lnTo>
                    <a:pt x="2715" y="5026"/>
                  </a:lnTo>
                  <a:lnTo>
                    <a:pt x="2532" y="5099"/>
                  </a:lnTo>
                  <a:lnTo>
                    <a:pt x="2495" y="5136"/>
                  </a:lnTo>
                  <a:lnTo>
                    <a:pt x="2532" y="5209"/>
                  </a:lnTo>
                  <a:lnTo>
                    <a:pt x="2165" y="5062"/>
                  </a:lnTo>
                  <a:lnTo>
                    <a:pt x="2459" y="4732"/>
                  </a:lnTo>
                  <a:lnTo>
                    <a:pt x="2752" y="4402"/>
                  </a:lnTo>
                  <a:lnTo>
                    <a:pt x="3082" y="4145"/>
                  </a:lnTo>
                  <a:lnTo>
                    <a:pt x="3449" y="3889"/>
                  </a:lnTo>
                  <a:lnTo>
                    <a:pt x="3816" y="3668"/>
                  </a:lnTo>
                  <a:lnTo>
                    <a:pt x="4219" y="3448"/>
                  </a:lnTo>
                  <a:lnTo>
                    <a:pt x="4623" y="3302"/>
                  </a:lnTo>
                  <a:lnTo>
                    <a:pt x="5026" y="3155"/>
                  </a:lnTo>
                  <a:lnTo>
                    <a:pt x="5467" y="3045"/>
                  </a:lnTo>
                  <a:lnTo>
                    <a:pt x="5907" y="2972"/>
                  </a:lnTo>
                  <a:lnTo>
                    <a:pt x="6310" y="2935"/>
                  </a:lnTo>
                  <a:close/>
                  <a:moveTo>
                    <a:pt x="5393" y="14343"/>
                  </a:moveTo>
                  <a:lnTo>
                    <a:pt x="5430" y="14379"/>
                  </a:lnTo>
                  <a:lnTo>
                    <a:pt x="5356" y="14379"/>
                  </a:lnTo>
                  <a:lnTo>
                    <a:pt x="5393" y="14343"/>
                  </a:lnTo>
                  <a:close/>
                  <a:moveTo>
                    <a:pt x="7704" y="13903"/>
                  </a:moveTo>
                  <a:lnTo>
                    <a:pt x="7961" y="14049"/>
                  </a:lnTo>
                  <a:lnTo>
                    <a:pt x="8291" y="14196"/>
                  </a:lnTo>
                  <a:lnTo>
                    <a:pt x="8584" y="14306"/>
                  </a:lnTo>
                  <a:lnTo>
                    <a:pt x="8181" y="14379"/>
                  </a:lnTo>
                  <a:lnTo>
                    <a:pt x="7741" y="14416"/>
                  </a:lnTo>
                  <a:lnTo>
                    <a:pt x="7704" y="14306"/>
                  </a:lnTo>
                  <a:lnTo>
                    <a:pt x="7631" y="14233"/>
                  </a:lnTo>
                  <a:lnTo>
                    <a:pt x="7264" y="14123"/>
                  </a:lnTo>
                  <a:lnTo>
                    <a:pt x="6970" y="13939"/>
                  </a:lnTo>
                  <a:lnTo>
                    <a:pt x="7521" y="13903"/>
                  </a:lnTo>
                  <a:close/>
                  <a:moveTo>
                    <a:pt x="6420" y="14013"/>
                  </a:moveTo>
                  <a:lnTo>
                    <a:pt x="6567" y="14123"/>
                  </a:lnTo>
                  <a:lnTo>
                    <a:pt x="6787" y="14306"/>
                  </a:lnTo>
                  <a:lnTo>
                    <a:pt x="7007" y="14453"/>
                  </a:lnTo>
                  <a:lnTo>
                    <a:pt x="6053" y="14416"/>
                  </a:lnTo>
                  <a:lnTo>
                    <a:pt x="6053" y="14343"/>
                  </a:lnTo>
                  <a:lnTo>
                    <a:pt x="6053" y="14269"/>
                  </a:lnTo>
                  <a:lnTo>
                    <a:pt x="5980" y="14196"/>
                  </a:lnTo>
                  <a:lnTo>
                    <a:pt x="5907" y="14159"/>
                  </a:lnTo>
                  <a:lnTo>
                    <a:pt x="5870" y="14159"/>
                  </a:lnTo>
                  <a:lnTo>
                    <a:pt x="5980" y="14123"/>
                  </a:lnTo>
                  <a:lnTo>
                    <a:pt x="6420" y="14013"/>
                  </a:lnTo>
                  <a:close/>
                  <a:moveTo>
                    <a:pt x="6824" y="2385"/>
                  </a:moveTo>
                  <a:lnTo>
                    <a:pt x="6750" y="2421"/>
                  </a:lnTo>
                  <a:lnTo>
                    <a:pt x="6677" y="2495"/>
                  </a:lnTo>
                  <a:lnTo>
                    <a:pt x="6127" y="2531"/>
                  </a:lnTo>
                  <a:lnTo>
                    <a:pt x="5540" y="2605"/>
                  </a:lnTo>
                  <a:lnTo>
                    <a:pt x="5026" y="2715"/>
                  </a:lnTo>
                  <a:lnTo>
                    <a:pt x="4476" y="2861"/>
                  </a:lnTo>
                  <a:lnTo>
                    <a:pt x="3926" y="3082"/>
                  </a:lnTo>
                  <a:lnTo>
                    <a:pt x="3376" y="3375"/>
                  </a:lnTo>
                  <a:lnTo>
                    <a:pt x="2899" y="3705"/>
                  </a:lnTo>
                  <a:lnTo>
                    <a:pt x="2459" y="4109"/>
                  </a:lnTo>
                  <a:lnTo>
                    <a:pt x="2018" y="4512"/>
                  </a:lnTo>
                  <a:lnTo>
                    <a:pt x="1652" y="4989"/>
                  </a:lnTo>
                  <a:lnTo>
                    <a:pt x="1321" y="5466"/>
                  </a:lnTo>
                  <a:lnTo>
                    <a:pt x="1065" y="6016"/>
                  </a:lnTo>
                  <a:lnTo>
                    <a:pt x="735" y="6713"/>
                  </a:lnTo>
                  <a:lnTo>
                    <a:pt x="478" y="7447"/>
                  </a:lnTo>
                  <a:lnTo>
                    <a:pt x="221" y="8180"/>
                  </a:lnTo>
                  <a:lnTo>
                    <a:pt x="74" y="8914"/>
                  </a:lnTo>
                  <a:lnTo>
                    <a:pt x="38" y="9244"/>
                  </a:lnTo>
                  <a:lnTo>
                    <a:pt x="1" y="9611"/>
                  </a:lnTo>
                  <a:lnTo>
                    <a:pt x="38" y="9941"/>
                  </a:lnTo>
                  <a:lnTo>
                    <a:pt x="74" y="10271"/>
                  </a:lnTo>
                  <a:lnTo>
                    <a:pt x="148" y="10601"/>
                  </a:lnTo>
                  <a:lnTo>
                    <a:pt x="258" y="10931"/>
                  </a:lnTo>
                  <a:lnTo>
                    <a:pt x="368" y="11262"/>
                  </a:lnTo>
                  <a:lnTo>
                    <a:pt x="514" y="11555"/>
                  </a:lnTo>
                  <a:lnTo>
                    <a:pt x="881" y="12142"/>
                  </a:lnTo>
                  <a:lnTo>
                    <a:pt x="1285" y="12692"/>
                  </a:lnTo>
                  <a:lnTo>
                    <a:pt x="1725" y="13206"/>
                  </a:lnTo>
                  <a:lnTo>
                    <a:pt x="2202" y="13719"/>
                  </a:lnTo>
                  <a:lnTo>
                    <a:pt x="2459" y="13976"/>
                  </a:lnTo>
                  <a:lnTo>
                    <a:pt x="2752" y="14233"/>
                  </a:lnTo>
                  <a:lnTo>
                    <a:pt x="2825" y="14343"/>
                  </a:lnTo>
                  <a:lnTo>
                    <a:pt x="2899" y="14416"/>
                  </a:lnTo>
                  <a:lnTo>
                    <a:pt x="3009" y="14453"/>
                  </a:lnTo>
                  <a:lnTo>
                    <a:pt x="3119" y="14453"/>
                  </a:lnTo>
                  <a:lnTo>
                    <a:pt x="3192" y="14526"/>
                  </a:lnTo>
                  <a:lnTo>
                    <a:pt x="3559" y="14636"/>
                  </a:lnTo>
                  <a:lnTo>
                    <a:pt x="3889" y="14746"/>
                  </a:lnTo>
                  <a:lnTo>
                    <a:pt x="4623" y="14820"/>
                  </a:lnTo>
                  <a:lnTo>
                    <a:pt x="6017" y="14966"/>
                  </a:lnTo>
                  <a:lnTo>
                    <a:pt x="6714" y="15003"/>
                  </a:lnTo>
                  <a:lnTo>
                    <a:pt x="7411" y="15003"/>
                  </a:lnTo>
                  <a:lnTo>
                    <a:pt x="8108" y="14930"/>
                  </a:lnTo>
                  <a:lnTo>
                    <a:pt x="8768" y="14783"/>
                  </a:lnTo>
                  <a:lnTo>
                    <a:pt x="9465" y="14600"/>
                  </a:lnTo>
                  <a:lnTo>
                    <a:pt x="9758" y="14453"/>
                  </a:lnTo>
                  <a:lnTo>
                    <a:pt x="10088" y="14306"/>
                  </a:lnTo>
                  <a:lnTo>
                    <a:pt x="10382" y="14159"/>
                  </a:lnTo>
                  <a:lnTo>
                    <a:pt x="10675" y="13976"/>
                  </a:lnTo>
                  <a:lnTo>
                    <a:pt x="11152" y="13536"/>
                  </a:lnTo>
                  <a:lnTo>
                    <a:pt x="11629" y="13059"/>
                  </a:lnTo>
                  <a:lnTo>
                    <a:pt x="12033" y="12509"/>
                  </a:lnTo>
                  <a:lnTo>
                    <a:pt x="12399" y="11958"/>
                  </a:lnTo>
                  <a:lnTo>
                    <a:pt x="12729" y="11372"/>
                  </a:lnTo>
                  <a:lnTo>
                    <a:pt x="12986" y="10748"/>
                  </a:lnTo>
                  <a:lnTo>
                    <a:pt x="13243" y="10161"/>
                  </a:lnTo>
                  <a:lnTo>
                    <a:pt x="13426" y="9464"/>
                  </a:lnTo>
                  <a:lnTo>
                    <a:pt x="13500" y="9097"/>
                  </a:lnTo>
                  <a:lnTo>
                    <a:pt x="13573" y="8730"/>
                  </a:lnTo>
                  <a:lnTo>
                    <a:pt x="13573" y="8400"/>
                  </a:lnTo>
                  <a:lnTo>
                    <a:pt x="13573" y="8034"/>
                  </a:lnTo>
                  <a:lnTo>
                    <a:pt x="13573" y="7667"/>
                  </a:lnTo>
                  <a:lnTo>
                    <a:pt x="13500" y="7300"/>
                  </a:lnTo>
                  <a:lnTo>
                    <a:pt x="13426" y="6970"/>
                  </a:lnTo>
                  <a:lnTo>
                    <a:pt x="13353" y="6640"/>
                  </a:lnTo>
                  <a:lnTo>
                    <a:pt x="13206" y="6346"/>
                  </a:lnTo>
                  <a:lnTo>
                    <a:pt x="13060" y="6053"/>
                  </a:lnTo>
                  <a:lnTo>
                    <a:pt x="12693" y="5466"/>
                  </a:lnTo>
                  <a:lnTo>
                    <a:pt x="12289" y="4916"/>
                  </a:lnTo>
                  <a:lnTo>
                    <a:pt x="11849" y="4475"/>
                  </a:lnTo>
                  <a:lnTo>
                    <a:pt x="11372" y="4035"/>
                  </a:lnTo>
                  <a:lnTo>
                    <a:pt x="10895" y="3668"/>
                  </a:lnTo>
                  <a:lnTo>
                    <a:pt x="10345" y="3338"/>
                  </a:lnTo>
                  <a:lnTo>
                    <a:pt x="9795" y="3045"/>
                  </a:lnTo>
                  <a:lnTo>
                    <a:pt x="9208" y="2788"/>
                  </a:lnTo>
                  <a:lnTo>
                    <a:pt x="8584" y="2605"/>
                  </a:lnTo>
                  <a:lnTo>
                    <a:pt x="7998" y="2458"/>
                  </a:lnTo>
                  <a:lnTo>
                    <a:pt x="7447" y="2385"/>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299" name="Google Shape;299;p5"/>
            <p:cNvSpPr/>
            <p:nvPr/>
          </p:nvSpPr>
          <p:spPr>
            <a:xfrm>
              <a:off x="6902250" y="3951050"/>
              <a:ext cx="436525" cy="299875"/>
            </a:xfrm>
            <a:custGeom>
              <a:avLst/>
              <a:gdLst/>
              <a:ahLst/>
              <a:cxnLst/>
              <a:rect l="l" t="t" r="r" b="b"/>
              <a:pathLst>
                <a:path w="17461" h="11995" extrusionOk="0">
                  <a:moveTo>
                    <a:pt x="9758" y="2238"/>
                  </a:moveTo>
                  <a:lnTo>
                    <a:pt x="9721" y="2274"/>
                  </a:lnTo>
                  <a:lnTo>
                    <a:pt x="9648" y="2311"/>
                  </a:lnTo>
                  <a:lnTo>
                    <a:pt x="9611" y="2458"/>
                  </a:lnTo>
                  <a:lnTo>
                    <a:pt x="9648" y="2568"/>
                  </a:lnTo>
                  <a:lnTo>
                    <a:pt x="9721" y="2605"/>
                  </a:lnTo>
                  <a:lnTo>
                    <a:pt x="9758" y="2641"/>
                  </a:lnTo>
                  <a:lnTo>
                    <a:pt x="9941" y="2641"/>
                  </a:lnTo>
                  <a:lnTo>
                    <a:pt x="9978" y="2605"/>
                  </a:lnTo>
                  <a:lnTo>
                    <a:pt x="10051" y="2531"/>
                  </a:lnTo>
                  <a:lnTo>
                    <a:pt x="10051" y="2458"/>
                  </a:lnTo>
                  <a:lnTo>
                    <a:pt x="10051" y="2348"/>
                  </a:lnTo>
                  <a:lnTo>
                    <a:pt x="9978" y="2274"/>
                  </a:lnTo>
                  <a:lnTo>
                    <a:pt x="9941" y="2238"/>
                  </a:lnTo>
                  <a:close/>
                  <a:moveTo>
                    <a:pt x="9795" y="3191"/>
                  </a:moveTo>
                  <a:lnTo>
                    <a:pt x="9721" y="3265"/>
                  </a:lnTo>
                  <a:lnTo>
                    <a:pt x="9684" y="3301"/>
                  </a:lnTo>
                  <a:lnTo>
                    <a:pt x="9684" y="3375"/>
                  </a:lnTo>
                  <a:lnTo>
                    <a:pt x="9684" y="3485"/>
                  </a:lnTo>
                  <a:lnTo>
                    <a:pt x="9758" y="3522"/>
                  </a:lnTo>
                  <a:lnTo>
                    <a:pt x="9795" y="3558"/>
                  </a:lnTo>
                  <a:lnTo>
                    <a:pt x="9941" y="3558"/>
                  </a:lnTo>
                  <a:lnTo>
                    <a:pt x="9978" y="3522"/>
                  </a:lnTo>
                  <a:lnTo>
                    <a:pt x="10015" y="3485"/>
                  </a:lnTo>
                  <a:lnTo>
                    <a:pt x="10051" y="3375"/>
                  </a:lnTo>
                  <a:lnTo>
                    <a:pt x="10015" y="3301"/>
                  </a:lnTo>
                  <a:lnTo>
                    <a:pt x="9978" y="3228"/>
                  </a:lnTo>
                  <a:lnTo>
                    <a:pt x="9941" y="3191"/>
                  </a:lnTo>
                  <a:close/>
                  <a:moveTo>
                    <a:pt x="11519" y="3045"/>
                  </a:moveTo>
                  <a:lnTo>
                    <a:pt x="11409" y="3081"/>
                  </a:lnTo>
                  <a:lnTo>
                    <a:pt x="11335" y="3118"/>
                  </a:lnTo>
                  <a:lnTo>
                    <a:pt x="11298" y="3191"/>
                  </a:lnTo>
                  <a:lnTo>
                    <a:pt x="11262" y="3265"/>
                  </a:lnTo>
                  <a:lnTo>
                    <a:pt x="11262" y="3338"/>
                  </a:lnTo>
                  <a:lnTo>
                    <a:pt x="11262" y="3412"/>
                  </a:lnTo>
                  <a:lnTo>
                    <a:pt x="11298" y="3485"/>
                  </a:lnTo>
                  <a:lnTo>
                    <a:pt x="11372" y="3522"/>
                  </a:lnTo>
                  <a:lnTo>
                    <a:pt x="11445" y="3595"/>
                  </a:lnTo>
                  <a:lnTo>
                    <a:pt x="11592" y="3595"/>
                  </a:lnTo>
                  <a:lnTo>
                    <a:pt x="11665" y="3522"/>
                  </a:lnTo>
                  <a:lnTo>
                    <a:pt x="11702" y="3485"/>
                  </a:lnTo>
                  <a:lnTo>
                    <a:pt x="11739" y="3412"/>
                  </a:lnTo>
                  <a:lnTo>
                    <a:pt x="11702" y="3265"/>
                  </a:lnTo>
                  <a:lnTo>
                    <a:pt x="11702" y="3155"/>
                  </a:lnTo>
                  <a:lnTo>
                    <a:pt x="11629" y="3081"/>
                  </a:lnTo>
                  <a:lnTo>
                    <a:pt x="11519" y="3045"/>
                  </a:lnTo>
                  <a:close/>
                  <a:moveTo>
                    <a:pt x="15554" y="1541"/>
                  </a:moveTo>
                  <a:lnTo>
                    <a:pt x="15407" y="1871"/>
                  </a:lnTo>
                  <a:lnTo>
                    <a:pt x="15187" y="2164"/>
                  </a:lnTo>
                  <a:lnTo>
                    <a:pt x="14967" y="2458"/>
                  </a:lnTo>
                  <a:lnTo>
                    <a:pt x="14710" y="2715"/>
                  </a:lnTo>
                  <a:lnTo>
                    <a:pt x="14416" y="2935"/>
                  </a:lnTo>
                  <a:lnTo>
                    <a:pt x="14123" y="3155"/>
                  </a:lnTo>
                  <a:lnTo>
                    <a:pt x="13536" y="3595"/>
                  </a:lnTo>
                  <a:lnTo>
                    <a:pt x="13279" y="3265"/>
                  </a:lnTo>
                  <a:lnTo>
                    <a:pt x="12986" y="2971"/>
                  </a:lnTo>
                  <a:lnTo>
                    <a:pt x="13096" y="2935"/>
                  </a:lnTo>
                  <a:lnTo>
                    <a:pt x="13683" y="2531"/>
                  </a:lnTo>
                  <a:lnTo>
                    <a:pt x="14306" y="2164"/>
                  </a:lnTo>
                  <a:lnTo>
                    <a:pt x="14930" y="1834"/>
                  </a:lnTo>
                  <a:lnTo>
                    <a:pt x="15554" y="1541"/>
                  </a:lnTo>
                  <a:close/>
                  <a:moveTo>
                    <a:pt x="8914" y="3228"/>
                  </a:moveTo>
                  <a:lnTo>
                    <a:pt x="8841" y="3301"/>
                  </a:lnTo>
                  <a:lnTo>
                    <a:pt x="8804" y="3375"/>
                  </a:lnTo>
                  <a:lnTo>
                    <a:pt x="8804" y="3485"/>
                  </a:lnTo>
                  <a:lnTo>
                    <a:pt x="8804" y="3558"/>
                  </a:lnTo>
                  <a:lnTo>
                    <a:pt x="8877" y="3632"/>
                  </a:lnTo>
                  <a:lnTo>
                    <a:pt x="8951" y="3668"/>
                  </a:lnTo>
                  <a:lnTo>
                    <a:pt x="9098" y="3668"/>
                  </a:lnTo>
                  <a:lnTo>
                    <a:pt x="9134" y="3632"/>
                  </a:lnTo>
                  <a:lnTo>
                    <a:pt x="9208" y="3558"/>
                  </a:lnTo>
                  <a:lnTo>
                    <a:pt x="9208" y="3485"/>
                  </a:lnTo>
                  <a:lnTo>
                    <a:pt x="9208" y="3375"/>
                  </a:lnTo>
                  <a:lnTo>
                    <a:pt x="9171" y="3338"/>
                  </a:lnTo>
                  <a:lnTo>
                    <a:pt x="9134" y="3265"/>
                  </a:lnTo>
                  <a:lnTo>
                    <a:pt x="9061" y="3228"/>
                  </a:lnTo>
                  <a:close/>
                  <a:moveTo>
                    <a:pt x="16324" y="1101"/>
                  </a:moveTo>
                  <a:lnTo>
                    <a:pt x="16140" y="1541"/>
                  </a:lnTo>
                  <a:lnTo>
                    <a:pt x="15884" y="1944"/>
                  </a:lnTo>
                  <a:lnTo>
                    <a:pt x="15590" y="2348"/>
                  </a:lnTo>
                  <a:lnTo>
                    <a:pt x="15297" y="2751"/>
                  </a:lnTo>
                  <a:lnTo>
                    <a:pt x="14967" y="3081"/>
                  </a:lnTo>
                  <a:lnTo>
                    <a:pt x="14600" y="3412"/>
                  </a:lnTo>
                  <a:lnTo>
                    <a:pt x="13829" y="4072"/>
                  </a:lnTo>
                  <a:lnTo>
                    <a:pt x="13756" y="3925"/>
                  </a:lnTo>
                  <a:lnTo>
                    <a:pt x="13976" y="3778"/>
                  </a:lnTo>
                  <a:lnTo>
                    <a:pt x="14343" y="3558"/>
                  </a:lnTo>
                  <a:lnTo>
                    <a:pt x="14673" y="3301"/>
                  </a:lnTo>
                  <a:lnTo>
                    <a:pt x="15003" y="3008"/>
                  </a:lnTo>
                  <a:lnTo>
                    <a:pt x="15297" y="2715"/>
                  </a:lnTo>
                  <a:lnTo>
                    <a:pt x="15554" y="2384"/>
                  </a:lnTo>
                  <a:lnTo>
                    <a:pt x="15774" y="2018"/>
                  </a:lnTo>
                  <a:lnTo>
                    <a:pt x="15957" y="1651"/>
                  </a:lnTo>
                  <a:lnTo>
                    <a:pt x="16104" y="1211"/>
                  </a:lnTo>
                  <a:lnTo>
                    <a:pt x="16104" y="1137"/>
                  </a:lnTo>
                  <a:lnTo>
                    <a:pt x="16324" y="1101"/>
                  </a:lnTo>
                  <a:close/>
                  <a:moveTo>
                    <a:pt x="10528" y="3962"/>
                  </a:moveTo>
                  <a:lnTo>
                    <a:pt x="10455" y="3998"/>
                  </a:lnTo>
                  <a:lnTo>
                    <a:pt x="10381" y="4072"/>
                  </a:lnTo>
                  <a:lnTo>
                    <a:pt x="10381" y="4108"/>
                  </a:lnTo>
                  <a:lnTo>
                    <a:pt x="10345" y="4219"/>
                  </a:lnTo>
                  <a:lnTo>
                    <a:pt x="10381" y="4329"/>
                  </a:lnTo>
                  <a:lnTo>
                    <a:pt x="10455" y="4402"/>
                  </a:lnTo>
                  <a:lnTo>
                    <a:pt x="10491" y="4439"/>
                  </a:lnTo>
                  <a:lnTo>
                    <a:pt x="10638" y="4439"/>
                  </a:lnTo>
                  <a:lnTo>
                    <a:pt x="10748" y="4365"/>
                  </a:lnTo>
                  <a:lnTo>
                    <a:pt x="10785" y="4292"/>
                  </a:lnTo>
                  <a:lnTo>
                    <a:pt x="10822" y="4219"/>
                  </a:lnTo>
                  <a:lnTo>
                    <a:pt x="10785" y="4108"/>
                  </a:lnTo>
                  <a:lnTo>
                    <a:pt x="10748" y="4072"/>
                  </a:lnTo>
                  <a:lnTo>
                    <a:pt x="10712" y="3998"/>
                  </a:lnTo>
                  <a:lnTo>
                    <a:pt x="10675" y="3962"/>
                  </a:lnTo>
                  <a:close/>
                  <a:moveTo>
                    <a:pt x="16434" y="477"/>
                  </a:moveTo>
                  <a:lnTo>
                    <a:pt x="16617" y="514"/>
                  </a:lnTo>
                  <a:lnTo>
                    <a:pt x="16764" y="587"/>
                  </a:lnTo>
                  <a:lnTo>
                    <a:pt x="16837" y="734"/>
                  </a:lnTo>
                  <a:lnTo>
                    <a:pt x="16911" y="880"/>
                  </a:lnTo>
                  <a:lnTo>
                    <a:pt x="16947" y="1064"/>
                  </a:lnTo>
                  <a:lnTo>
                    <a:pt x="16947" y="1247"/>
                  </a:lnTo>
                  <a:lnTo>
                    <a:pt x="16911" y="1541"/>
                  </a:lnTo>
                  <a:lnTo>
                    <a:pt x="16764" y="1871"/>
                  </a:lnTo>
                  <a:lnTo>
                    <a:pt x="16544" y="2128"/>
                  </a:lnTo>
                  <a:lnTo>
                    <a:pt x="16104" y="2641"/>
                  </a:lnTo>
                  <a:lnTo>
                    <a:pt x="15077" y="3668"/>
                  </a:lnTo>
                  <a:lnTo>
                    <a:pt x="14086" y="4549"/>
                  </a:lnTo>
                  <a:lnTo>
                    <a:pt x="14013" y="4402"/>
                  </a:lnTo>
                  <a:lnTo>
                    <a:pt x="14123" y="4329"/>
                  </a:lnTo>
                  <a:lnTo>
                    <a:pt x="14967" y="3632"/>
                  </a:lnTo>
                  <a:lnTo>
                    <a:pt x="15370" y="3228"/>
                  </a:lnTo>
                  <a:lnTo>
                    <a:pt x="15737" y="2825"/>
                  </a:lnTo>
                  <a:lnTo>
                    <a:pt x="16067" y="2384"/>
                  </a:lnTo>
                  <a:lnTo>
                    <a:pt x="16361" y="1908"/>
                  </a:lnTo>
                  <a:lnTo>
                    <a:pt x="16617" y="1431"/>
                  </a:lnTo>
                  <a:lnTo>
                    <a:pt x="16764" y="880"/>
                  </a:lnTo>
                  <a:lnTo>
                    <a:pt x="16764" y="770"/>
                  </a:lnTo>
                  <a:lnTo>
                    <a:pt x="16727" y="697"/>
                  </a:lnTo>
                  <a:lnTo>
                    <a:pt x="16654" y="660"/>
                  </a:lnTo>
                  <a:lnTo>
                    <a:pt x="16544" y="660"/>
                  </a:lnTo>
                  <a:lnTo>
                    <a:pt x="15920" y="770"/>
                  </a:lnTo>
                  <a:lnTo>
                    <a:pt x="15333" y="954"/>
                  </a:lnTo>
                  <a:lnTo>
                    <a:pt x="15333" y="954"/>
                  </a:lnTo>
                  <a:lnTo>
                    <a:pt x="15590" y="807"/>
                  </a:lnTo>
                  <a:lnTo>
                    <a:pt x="15884" y="660"/>
                  </a:lnTo>
                  <a:lnTo>
                    <a:pt x="16177" y="550"/>
                  </a:lnTo>
                  <a:lnTo>
                    <a:pt x="16434" y="477"/>
                  </a:lnTo>
                  <a:close/>
                  <a:moveTo>
                    <a:pt x="9354" y="4182"/>
                  </a:moveTo>
                  <a:lnTo>
                    <a:pt x="9208" y="4255"/>
                  </a:lnTo>
                  <a:lnTo>
                    <a:pt x="9134" y="4365"/>
                  </a:lnTo>
                  <a:lnTo>
                    <a:pt x="9134" y="4439"/>
                  </a:lnTo>
                  <a:lnTo>
                    <a:pt x="9171" y="4512"/>
                  </a:lnTo>
                  <a:lnTo>
                    <a:pt x="9208" y="4585"/>
                  </a:lnTo>
                  <a:lnTo>
                    <a:pt x="9281" y="4622"/>
                  </a:lnTo>
                  <a:lnTo>
                    <a:pt x="9428" y="4622"/>
                  </a:lnTo>
                  <a:lnTo>
                    <a:pt x="9538" y="4585"/>
                  </a:lnTo>
                  <a:lnTo>
                    <a:pt x="9611" y="4475"/>
                  </a:lnTo>
                  <a:lnTo>
                    <a:pt x="9648" y="4402"/>
                  </a:lnTo>
                  <a:lnTo>
                    <a:pt x="9648" y="4292"/>
                  </a:lnTo>
                  <a:lnTo>
                    <a:pt x="9611" y="4255"/>
                  </a:lnTo>
                  <a:lnTo>
                    <a:pt x="9538" y="4182"/>
                  </a:lnTo>
                  <a:close/>
                  <a:moveTo>
                    <a:pt x="13243" y="6566"/>
                  </a:moveTo>
                  <a:lnTo>
                    <a:pt x="13169" y="6639"/>
                  </a:lnTo>
                  <a:lnTo>
                    <a:pt x="13133" y="6713"/>
                  </a:lnTo>
                  <a:lnTo>
                    <a:pt x="13133" y="6860"/>
                  </a:lnTo>
                  <a:lnTo>
                    <a:pt x="13133" y="6933"/>
                  </a:lnTo>
                  <a:lnTo>
                    <a:pt x="13206" y="6970"/>
                  </a:lnTo>
                  <a:lnTo>
                    <a:pt x="13316" y="7006"/>
                  </a:lnTo>
                  <a:lnTo>
                    <a:pt x="13463" y="6970"/>
                  </a:lnTo>
                  <a:lnTo>
                    <a:pt x="13536" y="6933"/>
                  </a:lnTo>
                  <a:lnTo>
                    <a:pt x="13536" y="6860"/>
                  </a:lnTo>
                  <a:lnTo>
                    <a:pt x="13573" y="6750"/>
                  </a:lnTo>
                  <a:lnTo>
                    <a:pt x="13536" y="6676"/>
                  </a:lnTo>
                  <a:lnTo>
                    <a:pt x="13463" y="6603"/>
                  </a:lnTo>
                  <a:lnTo>
                    <a:pt x="13316" y="6566"/>
                  </a:lnTo>
                  <a:close/>
                  <a:moveTo>
                    <a:pt x="12216" y="7300"/>
                  </a:moveTo>
                  <a:lnTo>
                    <a:pt x="12105" y="7336"/>
                  </a:lnTo>
                  <a:lnTo>
                    <a:pt x="12032" y="7410"/>
                  </a:lnTo>
                  <a:lnTo>
                    <a:pt x="11995" y="7520"/>
                  </a:lnTo>
                  <a:lnTo>
                    <a:pt x="11995" y="7630"/>
                  </a:lnTo>
                  <a:lnTo>
                    <a:pt x="12032" y="7703"/>
                  </a:lnTo>
                  <a:lnTo>
                    <a:pt x="12105" y="7777"/>
                  </a:lnTo>
                  <a:lnTo>
                    <a:pt x="12216" y="7777"/>
                  </a:lnTo>
                  <a:lnTo>
                    <a:pt x="12289" y="7740"/>
                  </a:lnTo>
                  <a:lnTo>
                    <a:pt x="12362" y="7703"/>
                  </a:lnTo>
                  <a:lnTo>
                    <a:pt x="12436" y="7630"/>
                  </a:lnTo>
                  <a:lnTo>
                    <a:pt x="12436" y="7520"/>
                  </a:lnTo>
                  <a:lnTo>
                    <a:pt x="12436" y="7410"/>
                  </a:lnTo>
                  <a:lnTo>
                    <a:pt x="12326" y="7336"/>
                  </a:lnTo>
                  <a:lnTo>
                    <a:pt x="12216" y="7300"/>
                  </a:lnTo>
                  <a:close/>
                  <a:moveTo>
                    <a:pt x="12729" y="8033"/>
                  </a:moveTo>
                  <a:lnTo>
                    <a:pt x="12656" y="8107"/>
                  </a:lnTo>
                  <a:lnTo>
                    <a:pt x="12656" y="8143"/>
                  </a:lnTo>
                  <a:lnTo>
                    <a:pt x="12619" y="8253"/>
                  </a:lnTo>
                  <a:lnTo>
                    <a:pt x="12619" y="8400"/>
                  </a:lnTo>
                  <a:lnTo>
                    <a:pt x="12656" y="8437"/>
                  </a:lnTo>
                  <a:lnTo>
                    <a:pt x="12692" y="8474"/>
                  </a:lnTo>
                  <a:lnTo>
                    <a:pt x="12729" y="8474"/>
                  </a:lnTo>
                  <a:lnTo>
                    <a:pt x="12802" y="8510"/>
                  </a:lnTo>
                  <a:lnTo>
                    <a:pt x="12912" y="8474"/>
                  </a:lnTo>
                  <a:lnTo>
                    <a:pt x="12986" y="8437"/>
                  </a:lnTo>
                  <a:lnTo>
                    <a:pt x="13022" y="8400"/>
                  </a:lnTo>
                  <a:lnTo>
                    <a:pt x="13022" y="8253"/>
                  </a:lnTo>
                  <a:lnTo>
                    <a:pt x="13022" y="8180"/>
                  </a:lnTo>
                  <a:lnTo>
                    <a:pt x="12949" y="8107"/>
                  </a:lnTo>
                  <a:lnTo>
                    <a:pt x="12912" y="8033"/>
                  </a:lnTo>
                  <a:close/>
                  <a:moveTo>
                    <a:pt x="10051" y="2128"/>
                  </a:moveTo>
                  <a:lnTo>
                    <a:pt x="10455" y="2164"/>
                  </a:lnTo>
                  <a:lnTo>
                    <a:pt x="10858" y="2238"/>
                  </a:lnTo>
                  <a:lnTo>
                    <a:pt x="11262" y="2348"/>
                  </a:lnTo>
                  <a:lnTo>
                    <a:pt x="11225" y="2458"/>
                  </a:lnTo>
                  <a:lnTo>
                    <a:pt x="11262" y="2568"/>
                  </a:lnTo>
                  <a:lnTo>
                    <a:pt x="11335" y="2641"/>
                  </a:lnTo>
                  <a:lnTo>
                    <a:pt x="11445" y="2715"/>
                  </a:lnTo>
                  <a:lnTo>
                    <a:pt x="11629" y="2715"/>
                  </a:lnTo>
                  <a:lnTo>
                    <a:pt x="11775" y="2788"/>
                  </a:lnTo>
                  <a:lnTo>
                    <a:pt x="12105" y="2935"/>
                  </a:lnTo>
                  <a:lnTo>
                    <a:pt x="12179" y="2971"/>
                  </a:lnTo>
                  <a:lnTo>
                    <a:pt x="12252" y="3008"/>
                  </a:lnTo>
                  <a:lnTo>
                    <a:pt x="12472" y="3191"/>
                  </a:lnTo>
                  <a:lnTo>
                    <a:pt x="12692" y="3412"/>
                  </a:lnTo>
                  <a:lnTo>
                    <a:pt x="13096" y="3852"/>
                  </a:lnTo>
                  <a:lnTo>
                    <a:pt x="11482" y="4842"/>
                  </a:lnTo>
                  <a:lnTo>
                    <a:pt x="9868" y="5796"/>
                  </a:lnTo>
                  <a:lnTo>
                    <a:pt x="6090" y="8070"/>
                  </a:lnTo>
                  <a:lnTo>
                    <a:pt x="5209" y="8620"/>
                  </a:lnTo>
                  <a:lnTo>
                    <a:pt x="5356" y="8327"/>
                  </a:lnTo>
                  <a:lnTo>
                    <a:pt x="5649" y="7960"/>
                  </a:lnTo>
                  <a:lnTo>
                    <a:pt x="5943" y="7557"/>
                  </a:lnTo>
                  <a:lnTo>
                    <a:pt x="5906" y="7483"/>
                  </a:lnTo>
                  <a:lnTo>
                    <a:pt x="5870" y="7483"/>
                  </a:lnTo>
                  <a:lnTo>
                    <a:pt x="5686" y="7593"/>
                  </a:lnTo>
                  <a:lnTo>
                    <a:pt x="5539" y="7740"/>
                  </a:lnTo>
                  <a:lnTo>
                    <a:pt x="5209" y="8070"/>
                  </a:lnTo>
                  <a:lnTo>
                    <a:pt x="4989" y="8437"/>
                  </a:lnTo>
                  <a:lnTo>
                    <a:pt x="4769" y="8840"/>
                  </a:lnTo>
                  <a:lnTo>
                    <a:pt x="4732" y="8877"/>
                  </a:lnTo>
                  <a:lnTo>
                    <a:pt x="4622" y="8584"/>
                  </a:lnTo>
                  <a:lnTo>
                    <a:pt x="4916" y="8107"/>
                  </a:lnTo>
                  <a:lnTo>
                    <a:pt x="5283" y="7630"/>
                  </a:lnTo>
                  <a:lnTo>
                    <a:pt x="5649" y="7190"/>
                  </a:lnTo>
                  <a:lnTo>
                    <a:pt x="6016" y="6786"/>
                  </a:lnTo>
                  <a:lnTo>
                    <a:pt x="6016" y="6750"/>
                  </a:lnTo>
                  <a:lnTo>
                    <a:pt x="6016" y="6713"/>
                  </a:lnTo>
                  <a:lnTo>
                    <a:pt x="5943" y="6713"/>
                  </a:lnTo>
                  <a:lnTo>
                    <a:pt x="5539" y="7043"/>
                  </a:lnTo>
                  <a:lnTo>
                    <a:pt x="5173" y="7410"/>
                  </a:lnTo>
                  <a:lnTo>
                    <a:pt x="4842" y="7777"/>
                  </a:lnTo>
                  <a:lnTo>
                    <a:pt x="4512" y="8180"/>
                  </a:lnTo>
                  <a:lnTo>
                    <a:pt x="4476" y="7923"/>
                  </a:lnTo>
                  <a:lnTo>
                    <a:pt x="4439" y="7667"/>
                  </a:lnTo>
                  <a:lnTo>
                    <a:pt x="4659" y="7336"/>
                  </a:lnTo>
                  <a:lnTo>
                    <a:pt x="4879" y="7080"/>
                  </a:lnTo>
                  <a:lnTo>
                    <a:pt x="5686" y="6016"/>
                  </a:lnTo>
                  <a:lnTo>
                    <a:pt x="5723" y="5943"/>
                  </a:lnTo>
                  <a:lnTo>
                    <a:pt x="5686" y="5906"/>
                  </a:lnTo>
                  <a:lnTo>
                    <a:pt x="5576" y="5906"/>
                  </a:lnTo>
                  <a:lnTo>
                    <a:pt x="5283" y="6199"/>
                  </a:lnTo>
                  <a:lnTo>
                    <a:pt x="4953" y="6529"/>
                  </a:lnTo>
                  <a:lnTo>
                    <a:pt x="4402" y="7153"/>
                  </a:lnTo>
                  <a:lnTo>
                    <a:pt x="4402" y="6529"/>
                  </a:lnTo>
                  <a:lnTo>
                    <a:pt x="4622" y="6199"/>
                  </a:lnTo>
                  <a:lnTo>
                    <a:pt x="4953" y="5759"/>
                  </a:lnTo>
                  <a:lnTo>
                    <a:pt x="5136" y="5502"/>
                  </a:lnTo>
                  <a:lnTo>
                    <a:pt x="5246" y="5392"/>
                  </a:lnTo>
                  <a:lnTo>
                    <a:pt x="5393" y="5319"/>
                  </a:lnTo>
                  <a:lnTo>
                    <a:pt x="5429" y="5319"/>
                  </a:lnTo>
                  <a:lnTo>
                    <a:pt x="5429" y="5282"/>
                  </a:lnTo>
                  <a:lnTo>
                    <a:pt x="5393" y="5246"/>
                  </a:lnTo>
                  <a:lnTo>
                    <a:pt x="5393" y="5209"/>
                  </a:lnTo>
                  <a:lnTo>
                    <a:pt x="5173" y="5209"/>
                  </a:lnTo>
                  <a:lnTo>
                    <a:pt x="5063" y="5282"/>
                  </a:lnTo>
                  <a:lnTo>
                    <a:pt x="4953" y="5356"/>
                  </a:lnTo>
                  <a:lnTo>
                    <a:pt x="4769" y="5539"/>
                  </a:lnTo>
                  <a:lnTo>
                    <a:pt x="4622" y="5722"/>
                  </a:lnTo>
                  <a:lnTo>
                    <a:pt x="4476" y="5869"/>
                  </a:lnTo>
                  <a:lnTo>
                    <a:pt x="4586" y="5466"/>
                  </a:lnTo>
                  <a:lnTo>
                    <a:pt x="4732" y="5062"/>
                  </a:lnTo>
                  <a:lnTo>
                    <a:pt x="4879" y="4842"/>
                  </a:lnTo>
                  <a:lnTo>
                    <a:pt x="5026" y="4622"/>
                  </a:lnTo>
                  <a:lnTo>
                    <a:pt x="5209" y="4402"/>
                  </a:lnTo>
                  <a:lnTo>
                    <a:pt x="5393" y="4219"/>
                  </a:lnTo>
                  <a:lnTo>
                    <a:pt x="5796" y="3852"/>
                  </a:lnTo>
                  <a:lnTo>
                    <a:pt x="6236" y="3522"/>
                  </a:lnTo>
                  <a:lnTo>
                    <a:pt x="6677" y="3228"/>
                  </a:lnTo>
                  <a:lnTo>
                    <a:pt x="7117" y="2935"/>
                  </a:lnTo>
                  <a:lnTo>
                    <a:pt x="7594" y="2715"/>
                  </a:lnTo>
                  <a:lnTo>
                    <a:pt x="8070" y="2494"/>
                  </a:lnTo>
                  <a:lnTo>
                    <a:pt x="8474" y="2348"/>
                  </a:lnTo>
                  <a:lnTo>
                    <a:pt x="8841" y="2238"/>
                  </a:lnTo>
                  <a:lnTo>
                    <a:pt x="9244" y="2164"/>
                  </a:lnTo>
                  <a:lnTo>
                    <a:pt x="9648" y="2128"/>
                  </a:lnTo>
                  <a:close/>
                  <a:moveTo>
                    <a:pt x="13316" y="4219"/>
                  </a:moveTo>
                  <a:lnTo>
                    <a:pt x="13426" y="4365"/>
                  </a:lnTo>
                  <a:lnTo>
                    <a:pt x="12582" y="5026"/>
                  </a:lnTo>
                  <a:lnTo>
                    <a:pt x="11702" y="5649"/>
                  </a:lnTo>
                  <a:lnTo>
                    <a:pt x="10785" y="6273"/>
                  </a:lnTo>
                  <a:lnTo>
                    <a:pt x="9868" y="6860"/>
                  </a:lnTo>
                  <a:lnTo>
                    <a:pt x="8877" y="7446"/>
                  </a:lnTo>
                  <a:lnTo>
                    <a:pt x="7887" y="8033"/>
                  </a:lnTo>
                  <a:lnTo>
                    <a:pt x="6860" y="8584"/>
                  </a:lnTo>
                  <a:lnTo>
                    <a:pt x="5796" y="9097"/>
                  </a:lnTo>
                  <a:lnTo>
                    <a:pt x="4989" y="9464"/>
                  </a:lnTo>
                  <a:lnTo>
                    <a:pt x="4916" y="9317"/>
                  </a:lnTo>
                  <a:lnTo>
                    <a:pt x="4953" y="9207"/>
                  </a:lnTo>
                  <a:lnTo>
                    <a:pt x="6053" y="8584"/>
                  </a:lnTo>
                  <a:lnTo>
                    <a:pt x="10198" y="6089"/>
                  </a:lnTo>
                  <a:lnTo>
                    <a:pt x="11775" y="5136"/>
                  </a:lnTo>
                  <a:lnTo>
                    <a:pt x="13316" y="4219"/>
                  </a:lnTo>
                  <a:close/>
                  <a:moveTo>
                    <a:pt x="3962" y="7960"/>
                  </a:moveTo>
                  <a:lnTo>
                    <a:pt x="3999" y="8070"/>
                  </a:lnTo>
                  <a:lnTo>
                    <a:pt x="3999" y="8107"/>
                  </a:lnTo>
                  <a:lnTo>
                    <a:pt x="4146" y="8694"/>
                  </a:lnTo>
                  <a:lnTo>
                    <a:pt x="3962" y="9024"/>
                  </a:lnTo>
                  <a:lnTo>
                    <a:pt x="3925" y="9097"/>
                  </a:lnTo>
                  <a:lnTo>
                    <a:pt x="3925" y="9134"/>
                  </a:lnTo>
                  <a:lnTo>
                    <a:pt x="3999" y="9244"/>
                  </a:lnTo>
                  <a:lnTo>
                    <a:pt x="3339" y="9501"/>
                  </a:lnTo>
                  <a:lnTo>
                    <a:pt x="3008" y="9611"/>
                  </a:lnTo>
                  <a:lnTo>
                    <a:pt x="2642" y="9684"/>
                  </a:lnTo>
                  <a:lnTo>
                    <a:pt x="2898" y="9171"/>
                  </a:lnTo>
                  <a:lnTo>
                    <a:pt x="3229" y="8694"/>
                  </a:lnTo>
                  <a:lnTo>
                    <a:pt x="3559" y="8327"/>
                  </a:lnTo>
                  <a:lnTo>
                    <a:pt x="3962" y="7960"/>
                  </a:lnTo>
                  <a:close/>
                  <a:moveTo>
                    <a:pt x="13609" y="4732"/>
                  </a:moveTo>
                  <a:lnTo>
                    <a:pt x="13683" y="4915"/>
                  </a:lnTo>
                  <a:lnTo>
                    <a:pt x="12986" y="5502"/>
                  </a:lnTo>
                  <a:lnTo>
                    <a:pt x="12105" y="6199"/>
                  </a:lnTo>
                  <a:lnTo>
                    <a:pt x="11225" y="6823"/>
                  </a:lnTo>
                  <a:lnTo>
                    <a:pt x="10308" y="7446"/>
                  </a:lnTo>
                  <a:lnTo>
                    <a:pt x="9354" y="8033"/>
                  </a:lnTo>
                  <a:lnTo>
                    <a:pt x="8401" y="8584"/>
                  </a:lnTo>
                  <a:lnTo>
                    <a:pt x="7447" y="9097"/>
                  </a:lnTo>
                  <a:lnTo>
                    <a:pt x="6456" y="9574"/>
                  </a:lnTo>
                  <a:lnTo>
                    <a:pt x="5429" y="10014"/>
                  </a:lnTo>
                  <a:lnTo>
                    <a:pt x="5246" y="9794"/>
                  </a:lnTo>
                  <a:lnTo>
                    <a:pt x="5466" y="9684"/>
                  </a:lnTo>
                  <a:lnTo>
                    <a:pt x="6603" y="9134"/>
                  </a:lnTo>
                  <a:lnTo>
                    <a:pt x="7740" y="8547"/>
                  </a:lnTo>
                  <a:lnTo>
                    <a:pt x="8877" y="7923"/>
                  </a:lnTo>
                  <a:lnTo>
                    <a:pt x="9978" y="7263"/>
                  </a:lnTo>
                  <a:lnTo>
                    <a:pt x="10895" y="6676"/>
                  </a:lnTo>
                  <a:lnTo>
                    <a:pt x="11812" y="6053"/>
                  </a:lnTo>
                  <a:lnTo>
                    <a:pt x="12729" y="5392"/>
                  </a:lnTo>
                  <a:lnTo>
                    <a:pt x="13609" y="4732"/>
                  </a:lnTo>
                  <a:close/>
                  <a:moveTo>
                    <a:pt x="11995" y="9721"/>
                  </a:moveTo>
                  <a:lnTo>
                    <a:pt x="12472" y="9831"/>
                  </a:lnTo>
                  <a:lnTo>
                    <a:pt x="12436" y="9867"/>
                  </a:lnTo>
                  <a:lnTo>
                    <a:pt x="12032" y="10271"/>
                  </a:lnTo>
                  <a:lnTo>
                    <a:pt x="12032" y="10198"/>
                  </a:lnTo>
                  <a:lnTo>
                    <a:pt x="11995" y="9721"/>
                  </a:lnTo>
                  <a:close/>
                  <a:moveTo>
                    <a:pt x="2715" y="8804"/>
                  </a:moveTo>
                  <a:lnTo>
                    <a:pt x="2422" y="9317"/>
                  </a:lnTo>
                  <a:lnTo>
                    <a:pt x="2165" y="9867"/>
                  </a:lnTo>
                  <a:lnTo>
                    <a:pt x="2165" y="9941"/>
                  </a:lnTo>
                  <a:lnTo>
                    <a:pt x="2201" y="10051"/>
                  </a:lnTo>
                  <a:lnTo>
                    <a:pt x="2275" y="10088"/>
                  </a:lnTo>
                  <a:lnTo>
                    <a:pt x="2348" y="10124"/>
                  </a:lnTo>
                  <a:lnTo>
                    <a:pt x="2898" y="10014"/>
                  </a:lnTo>
                  <a:lnTo>
                    <a:pt x="3449" y="9867"/>
                  </a:lnTo>
                  <a:lnTo>
                    <a:pt x="3925" y="9684"/>
                  </a:lnTo>
                  <a:lnTo>
                    <a:pt x="4439" y="9464"/>
                  </a:lnTo>
                  <a:lnTo>
                    <a:pt x="4549" y="9684"/>
                  </a:lnTo>
                  <a:lnTo>
                    <a:pt x="3559" y="10124"/>
                  </a:lnTo>
                  <a:lnTo>
                    <a:pt x="3082" y="10308"/>
                  </a:lnTo>
                  <a:lnTo>
                    <a:pt x="2568" y="10528"/>
                  </a:lnTo>
                  <a:lnTo>
                    <a:pt x="2275" y="10638"/>
                  </a:lnTo>
                  <a:lnTo>
                    <a:pt x="2018" y="10674"/>
                  </a:lnTo>
                  <a:lnTo>
                    <a:pt x="1761" y="10711"/>
                  </a:lnTo>
                  <a:lnTo>
                    <a:pt x="1468" y="10711"/>
                  </a:lnTo>
                  <a:lnTo>
                    <a:pt x="2091" y="9794"/>
                  </a:lnTo>
                  <a:lnTo>
                    <a:pt x="2348" y="9317"/>
                  </a:lnTo>
                  <a:lnTo>
                    <a:pt x="2642" y="8877"/>
                  </a:lnTo>
                  <a:lnTo>
                    <a:pt x="2715" y="8804"/>
                  </a:lnTo>
                  <a:close/>
                  <a:moveTo>
                    <a:pt x="13829" y="5429"/>
                  </a:moveTo>
                  <a:lnTo>
                    <a:pt x="13940" y="5943"/>
                  </a:lnTo>
                  <a:lnTo>
                    <a:pt x="13940" y="6456"/>
                  </a:lnTo>
                  <a:lnTo>
                    <a:pt x="13940" y="6896"/>
                  </a:lnTo>
                  <a:lnTo>
                    <a:pt x="13866" y="7336"/>
                  </a:lnTo>
                  <a:lnTo>
                    <a:pt x="13756" y="7740"/>
                  </a:lnTo>
                  <a:lnTo>
                    <a:pt x="13609" y="8143"/>
                  </a:lnTo>
                  <a:lnTo>
                    <a:pt x="13426" y="8547"/>
                  </a:lnTo>
                  <a:lnTo>
                    <a:pt x="13206" y="8914"/>
                  </a:lnTo>
                  <a:lnTo>
                    <a:pt x="12949" y="9281"/>
                  </a:lnTo>
                  <a:lnTo>
                    <a:pt x="12656" y="9647"/>
                  </a:lnTo>
                  <a:lnTo>
                    <a:pt x="12289" y="9611"/>
                  </a:lnTo>
                  <a:lnTo>
                    <a:pt x="11922" y="9537"/>
                  </a:lnTo>
                  <a:lnTo>
                    <a:pt x="11849" y="9574"/>
                  </a:lnTo>
                  <a:lnTo>
                    <a:pt x="11812" y="9574"/>
                  </a:lnTo>
                  <a:lnTo>
                    <a:pt x="11775" y="9647"/>
                  </a:lnTo>
                  <a:lnTo>
                    <a:pt x="11702" y="10418"/>
                  </a:lnTo>
                  <a:lnTo>
                    <a:pt x="11702" y="10491"/>
                  </a:lnTo>
                  <a:lnTo>
                    <a:pt x="11409" y="10711"/>
                  </a:lnTo>
                  <a:lnTo>
                    <a:pt x="11188" y="10821"/>
                  </a:lnTo>
                  <a:lnTo>
                    <a:pt x="11152" y="10858"/>
                  </a:lnTo>
                  <a:lnTo>
                    <a:pt x="11042" y="10931"/>
                  </a:lnTo>
                  <a:lnTo>
                    <a:pt x="11042" y="10564"/>
                  </a:lnTo>
                  <a:lnTo>
                    <a:pt x="11115" y="10198"/>
                  </a:lnTo>
                  <a:lnTo>
                    <a:pt x="11188" y="9867"/>
                  </a:lnTo>
                  <a:lnTo>
                    <a:pt x="11298" y="9501"/>
                  </a:lnTo>
                  <a:lnTo>
                    <a:pt x="11298" y="9464"/>
                  </a:lnTo>
                  <a:lnTo>
                    <a:pt x="11262" y="9427"/>
                  </a:lnTo>
                  <a:lnTo>
                    <a:pt x="11225" y="9427"/>
                  </a:lnTo>
                  <a:lnTo>
                    <a:pt x="11188" y="9464"/>
                  </a:lnTo>
                  <a:lnTo>
                    <a:pt x="11078" y="9647"/>
                  </a:lnTo>
                  <a:lnTo>
                    <a:pt x="10968" y="9831"/>
                  </a:lnTo>
                  <a:lnTo>
                    <a:pt x="10785" y="10234"/>
                  </a:lnTo>
                  <a:lnTo>
                    <a:pt x="10712" y="10638"/>
                  </a:lnTo>
                  <a:lnTo>
                    <a:pt x="10712" y="11078"/>
                  </a:lnTo>
                  <a:lnTo>
                    <a:pt x="10271" y="11261"/>
                  </a:lnTo>
                  <a:lnTo>
                    <a:pt x="9831" y="11371"/>
                  </a:lnTo>
                  <a:lnTo>
                    <a:pt x="9868" y="11005"/>
                  </a:lnTo>
                  <a:lnTo>
                    <a:pt x="9978" y="10638"/>
                  </a:lnTo>
                  <a:lnTo>
                    <a:pt x="10051" y="10344"/>
                  </a:lnTo>
                  <a:lnTo>
                    <a:pt x="10161" y="10088"/>
                  </a:lnTo>
                  <a:lnTo>
                    <a:pt x="10418" y="9574"/>
                  </a:lnTo>
                  <a:lnTo>
                    <a:pt x="10418" y="9537"/>
                  </a:lnTo>
                  <a:lnTo>
                    <a:pt x="10381" y="9501"/>
                  </a:lnTo>
                  <a:lnTo>
                    <a:pt x="10345" y="9501"/>
                  </a:lnTo>
                  <a:lnTo>
                    <a:pt x="10345" y="9537"/>
                  </a:lnTo>
                  <a:lnTo>
                    <a:pt x="10015" y="9941"/>
                  </a:lnTo>
                  <a:lnTo>
                    <a:pt x="9758" y="10418"/>
                  </a:lnTo>
                  <a:lnTo>
                    <a:pt x="9538" y="10895"/>
                  </a:lnTo>
                  <a:lnTo>
                    <a:pt x="9501" y="11151"/>
                  </a:lnTo>
                  <a:lnTo>
                    <a:pt x="9428" y="11408"/>
                  </a:lnTo>
                  <a:lnTo>
                    <a:pt x="8951" y="11408"/>
                  </a:lnTo>
                  <a:lnTo>
                    <a:pt x="8951" y="11261"/>
                  </a:lnTo>
                  <a:lnTo>
                    <a:pt x="8914" y="11225"/>
                  </a:lnTo>
                  <a:lnTo>
                    <a:pt x="8877" y="11188"/>
                  </a:lnTo>
                  <a:lnTo>
                    <a:pt x="8841" y="11188"/>
                  </a:lnTo>
                  <a:lnTo>
                    <a:pt x="8804" y="11225"/>
                  </a:lnTo>
                  <a:lnTo>
                    <a:pt x="8731" y="11298"/>
                  </a:lnTo>
                  <a:lnTo>
                    <a:pt x="9171" y="10454"/>
                  </a:lnTo>
                  <a:lnTo>
                    <a:pt x="9391" y="10051"/>
                  </a:lnTo>
                  <a:lnTo>
                    <a:pt x="9684" y="9647"/>
                  </a:lnTo>
                  <a:lnTo>
                    <a:pt x="9684" y="9611"/>
                  </a:lnTo>
                  <a:lnTo>
                    <a:pt x="9648" y="9611"/>
                  </a:lnTo>
                  <a:lnTo>
                    <a:pt x="9648" y="9574"/>
                  </a:lnTo>
                  <a:lnTo>
                    <a:pt x="9611" y="9611"/>
                  </a:lnTo>
                  <a:lnTo>
                    <a:pt x="9244" y="10014"/>
                  </a:lnTo>
                  <a:lnTo>
                    <a:pt x="8914" y="10418"/>
                  </a:lnTo>
                  <a:lnTo>
                    <a:pt x="8621" y="10858"/>
                  </a:lnTo>
                  <a:lnTo>
                    <a:pt x="8327" y="11335"/>
                  </a:lnTo>
                  <a:lnTo>
                    <a:pt x="7960" y="11225"/>
                  </a:lnTo>
                  <a:lnTo>
                    <a:pt x="7997" y="11188"/>
                  </a:lnTo>
                  <a:lnTo>
                    <a:pt x="7997" y="11151"/>
                  </a:lnTo>
                  <a:lnTo>
                    <a:pt x="7960" y="11115"/>
                  </a:lnTo>
                  <a:lnTo>
                    <a:pt x="7960" y="11078"/>
                  </a:lnTo>
                  <a:lnTo>
                    <a:pt x="7924" y="10968"/>
                  </a:lnTo>
                  <a:lnTo>
                    <a:pt x="7960" y="10858"/>
                  </a:lnTo>
                  <a:lnTo>
                    <a:pt x="8034" y="10601"/>
                  </a:lnTo>
                  <a:lnTo>
                    <a:pt x="8181" y="10308"/>
                  </a:lnTo>
                  <a:lnTo>
                    <a:pt x="8474" y="9831"/>
                  </a:lnTo>
                  <a:lnTo>
                    <a:pt x="8767" y="9427"/>
                  </a:lnTo>
                  <a:lnTo>
                    <a:pt x="8804" y="9391"/>
                  </a:lnTo>
                  <a:lnTo>
                    <a:pt x="8767" y="9317"/>
                  </a:lnTo>
                  <a:lnTo>
                    <a:pt x="8694" y="9317"/>
                  </a:lnTo>
                  <a:lnTo>
                    <a:pt x="8364" y="9537"/>
                  </a:lnTo>
                  <a:lnTo>
                    <a:pt x="8107" y="9831"/>
                  </a:lnTo>
                  <a:lnTo>
                    <a:pt x="7887" y="10124"/>
                  </a:lnTo>
                  <a:lnTo>
                    <a:pt x="7704" y="10454"/>
                  </a:lnTo>
                  <a:lnTo>
                    <a:pt x="7594" y="10784"/>
                  </a:lnTo>
                  <a:lnTo>
                    <a:pt x="7557" y="10968"/>
                  </a:lnTo>
                  <a:lnTo>
                    <a:pt x="7594" y="11115"/>
                  </a:lnTo>
                  <a:lnTo>
                    <a:pt x="7153" y="10968"/>
                  </a:lnTo>
                  <a:lnTo>
                    <a:pt x="6713" y="10784"/>
                  </a:lnTo>
                  <a:lnTo>
                    <a:pt x="6933" y="10564"/>
                  </a:lnTo>
                  <a:lnTo>
                    <a:pt x="7080" y="10344"/>
                  </a:lnTo>
                  <a:lnTo>
                    <a:pt x="7153" y="10234"/>
                  </a:lnTo>
                  <a:lnTo>
                    <a:pt x="7190" y="10124"/>
                  </a:lnTo>
                  <a:lnTo>
                    <a:pt x="7190" y="10088"/>
                  </a:lnTo>
                  <a:lnTo>
                    <a:pt x="7153" y="10088"/>
                  </a:lnTo>
                  <a:lnTo>
                    <a:pt x="7080" y="10124"/>
                  </a:lnTo>
                  <a:lnTo>
                    <a:pt x="7007" y="10161"/>
                  </a:lnTo>
                  <a:lnTo>
                    <a:pt x="6823" y="10308"/>
                  </a:lnTo>
                  <a:lnTo>
                    <a:pt x="6493" y="10564"/>
                  </a:lnTo>
                  <a:lnTo>
                    <a:pt x="6420" y="10638"/>
                  </a:lnTo>
                  <a:lnTo>
                    <a:pt x="5906" y="10344"/>
                  </a:lnTo>
                  <a:lnTo>
                    <a:pt x="6897" y="9904"/>
                  </a:lnTo>
                  <a:lnTo>
                    <a:pt x="7887" y="9391"/>
                  </a:lnTo>
                  <a:lnTo>
                    <a:pt x="8877" y="8877"/>
                  </a:lnTo>
                  <a:lnTo>
                    <a:pt x="9795" y="8327"/>
                  </a:lnTo>
                  <a:lnTo>
                    <a:pt x="10748" y="7740"/>
                  </a:lnTo>
                  <a:lnTo>
                    <a:pt x="11665" y="7116"/>
                  </a:lnTo>
                  <a:lnTo>
                    <a:pt x="12546" y="6456"/>
                  </a:lnTo>
                  <a:lnTo>
                    <a:pt x="13426" y="5796"/>
                  </a:lnTo>
                  <a:lnTo>
                    <a:pt x="13829" y="5429"/>
                  </a:lnTo>
                  <a:close/>
                  <a:moveTo>
                    <a:pt x="1651" y="9757"/>
                  </a:moveTo>
                  <a:lnTo>
                    <a:pt x="1028" y="10711"/>
                  </a:lnTo>
                  <a:lnTo>
                    <a:pt x="991" y="10784"/>
                  </a:lnTo>
                  <a:lnTo>
                    <a:pt x="1028" y="10858"/>
                  </a:lnTo>
                  <a:lnTo>
                    <a:pt x="1028" y="10931"/>
                  </a:lnTo>
                  <a:lnTo>
                    <a:pt x="1101" y="10968"/>
                  </a:lnTo>
                  <a:lnTo>
                    <a:pt x="1358" y="11041"/>
                  </a:lnTo>
                  <a:lnTo>
                    <a:pt x="1651" y="11078"/>
                  </a:lnTo>
                  <a:lnTo>
                    <a:pt x="1908" y="11078"/>
                  </a:lnTo>
                  <a:lnTo>
                    <a:pt x="2165" y="11041"/>
                  </a:lnTo>
                  <a:lnTo>
                    <a:pt x="2715" y="10858"/>
                  </a:lnTo>
                  <a:lnTo>
                    <a:pt x="3229" y="10638"/>
                  </a:lnTo>
                  <a:lnTo>
                    <a:pt x="4769" y="10014"/>
                  </a:lnTo>
                  <a:lnTo>
                    <a:pt x="4953" y="10198"/>
                  </a:lnTo>
                  <a:lnTo>
                    <a:pt x="4072" y="10564"/>
                  </a:lnTo>
                  <a:lnTo>
                    <a:pt x="3192" y="10895"/>
                  </a:lnTo>
                  <a:lnTo>
                    <a:pt x="2238" y="11188"/>
                  </a:lnTo>
                  <a:lnTo>
                    <a:pt x="1248" y="11445"/>
                  </a:lnTo>
                  <a:lnTo>
                    <a:pt x="1101" y="11518"/>
                  </a:lnTo>
                  <a:lnTo>
                    <a:pt x="844" y="11555"/>
                  </a:lnTo>
                  <a:lnTo>
                    <a:pt x="624" y="11555"/>
                  </a:lnTo>
                  <a:lnTo>
                    <a:pt x="551" y="11518"/>
                  </a:lnTo>
                  <a:lnTo>
                    <a:pt x="477" y="11481"/>
                  </a:lnTo>
                  <a:lnTo>
                    <a:pt x="477" y="11408"/>
                  </a:lnTo>
                  <a:lnTo>
                    <a:pt x="514" y="11298"/>
                  </a:lnTo>
                  <a:lnTo>
                    <a:pt x="661" y="11005"/>
                  </a:lnTo>
                  <a:lnTo>
                    <a:pt x="991" y="10601"/>
                  </a:lnTo>
                  <a:lnTo>
                    <a:pt x="1321" y="10161"/>
                  </a:lnTo>
                  <a:lnTo>
                    <a:pt x="1651" y="9757"/>
                  </a:lnTo>
                  <a:close/>
                  <a:moveTo>
                    <a:pt x="16324" y="0"/>
                  </a:moveTo>
                  <a:lnTo>
                    <a:pt x="16140" y="37"/>
                  </a:lnTo>
                  <a:lnTo>
                    <a:pt x="15774" y="147"/>
                  </a:lnTo>
                  <a:lnTo>
                    <a:pt x="15480" y="330"/>
                  </a:lnTo>
                  <a:lnTo>
                    <a:pt x="14636" y="807"/>
                  </a:lnTo>
                  <a:lnTo>
                    <a:pt x="13866" y="1357"/>
                  </a:lnTo>
                  <a:lnTo>
                    <a:pt x="13059" y="1908"/>
                  </a:lnTo>
                  <a:lnTo>
                    <a:pt x="12289" y="2458"/>
                  </a:lnTo>
                  <a:lnTo>
                    <a:pt x="12032" y="2311"/>
                  </a:lnTo>
                  <a:lnTo>
                    <a:pt x="11812" y="2238"/>
                  </a:lnTo>
                  <a:lnTo>
                    <a:pt x="11629" y="2238"/>
                  </a:lnTo>
                  <a:lnTo>
                    <a:pt x="11372" y="2091"/>
                  </a:lnTo>
                  <a:lnTo>
                    <a:pt x="11115" y="1981"/>
                  </a:lnTo>
                  <a:lnTo>
                    <a:pt x="10858" y="1908"/>
                  </a:lnTo>
                  <a:lnTo>
                    <a:pt x="10565" y="1834"/>
                  </a:lnTo>
                  <a:lnTo>
                    <a:pt x="10015" y="1761"/>
                  </a:lnTo>
                  <a:lnTo>
                    <a:pt x="9464" y="1761"/>
                  </a:lnTo>
                  <a:lnTo>
                    <a:pt x="8914" y="1834"/>
                  </a:lnTo>
                  <a:lnTo>
                    <a:pt x="8364" y="1981"/>
                  </a:lnTo>
                  <a:lnTo>
                    <a:pt x="7814" y="2164"/>
                  </a:lnTo>
                  <a:lnTo>
                    <a:pt x="7300" y="2384"/>
                  </a:lnTo>
                  <a:lnTo>
                    <a:pt x="6677" y="2715"/>
                  </a:lnTo>
                  <a:lnTo>
                    <a:pt x="6090" y="3081"/>
                  </a:lnTo>
                  <a:lnTo>
                    <a:pt x="5503" y="3522"/>
                  </a:lnTo>
                  <a:lnTo>
                    <a:pt x="4989" y="3962"/>
                  </a:lnTo>
                  <a:lnTo>
                    <a:pt x="4769" y="4219"/>
                  </a:lnTo>
                  <a:lnTo>
                    <a:pt x="4549" y="4475"/>
                  </a:lnTo>
                  <a:lnTo>
                    <a:pt x="4402" y="4769"/>
                  </a:lnTo>
                  <a:lnTo>
                    <a:pt x="4256" y="5062"/>
                  </a:lnTo>
                  <a:lnTo>
                    <a:pt x="4146" y="5356"/>
                  </a:lnTo>
                  <a:lnTo>
                    <a:pt x="4035" y="5686"/>
                  </a:lnTo>
                  <a:lnTo>
                    <a:pt x="3999" y="6016"/>
                  </a:lnTo>
                  <a:lnTo>
                    <a:pt x="3925" y="6346"/>
                  </a:lnTo>
                  <a:lnTo>
                    <a:pt x="3889" y="6970"/>
                  </a:lnTo>
                  <a:lnTo>
                    <a:pt x="3925" y="7630"/>
                  </a:lnTo>
                  <a:lnTo>
                    <a:pt x="3339" y="7960"/>
                  </a:lnTo>
                  <a:lnTo>
                    <a:pt x="2752" y="8290"/>
                  </a:lnTo>
                  <a:lnTo>
                    <a:pt x="2238" y="8657"/>
                  </a:lnTo>
                  <a:lnTo>
                    <a:pt x="1725" y="9097"/>
                  </a:lnTo>
                  <a:lnTo>
                    <a:pt x="1248" y="9574"/>
                  </a:lnTo>
                  <a:lnTo>
                    <a:pt x="808" y="10051"/>
                  </a:lnTo>
                  <a:lnTo>
                    <a:pt x="404" y="10601"/>
                  </a:lnTo>
                  <a:lnTo>
                    <a:pt x="221" y="10858"/>
                  </a:lnTo>
                  <a:lnTo>
                    <a:pt x="74" y="11151"/>
                  </a:lnTo>
                  <a:lnTo>
                    <a:pt x="1" y="11371"/>
                  </a:lnTo>
                  <a:lnTo>
                    <a:pt x="37" y="11555"/>
                  </a:lnTo>
                  <a:lnTo>
                    <a:pt x="111" y="11738"/>
                  </a:lnTo>
                  <a:lnTo>
                    <a:pt x="184" y="11812"/>
                  </a:lnTo>
                  <a:lnTo>
                    <a:pt x="257" y="11885"/>
                  </a:lnTo>
                  <a:lnTo>
                    <a:pt x="477" y="11958"/>
                  </a:lnTo>
                  <a:lnTo>
                    <a:pt x="697" y="11995"/>
                  </a:lnTo>
                  <a:lnTo>
                    <a:pt x="918" y="11995"/>
                  </a:lnTo>
                  <a:lnTo>
                    <a:pt x="1174" y="11958"/>
                  </a:lnTo>
                  <a:lnTo>
                    <a:pt x="1835" y="11812"/>
                  </a:lnTo>
                  <a:lnTo>
                    <a:pt x="2495" y="11591"/>
                  </a:lnTo>
                  <a:lnTo>
                    <a:pt x="3815" y="11151"/>
                  </a:lnTo>
                  <a:lnTo>
                    <a:pt x="4586" y="10858"/>
                  </a:lnTo>
                  <a:lnTo>
                    <a:pt x="5356" y="10564"/>
                  </a:lnTo>
                  <a:lnTo>
                    <a:pt x="5760" y="10858"/>
                  </a:lnTo>
                  <a:lnTo>
                    <a:pt x="6200" y="11078"/>
                  </a:lnTo>
                  <a:lnTo>
                    <a:pt x="6236" y="11261"/>
                  </a:lnTo>
                  <a:lnTo>
                    <a:pt x="6273" y="11335"/>
                  </a:lnTo>
                  <a:lnTo>
                    <a:pt x="6346" y="11371"/>
                  </a:lnTo>
                  <a:lnTo>
                    <a:pt x="6493" y="11371"/>
                  </a:lnTo>
                  <a:lnTo>
                    <a:pt x="6603" y="11261"/>
                  </a:lnTo>
                  <a:lnTo>
                    <a:pt x="7410" y="11591"/>
                  </a:lnTo>
                  <a:lnTo>
                    <a:pt x="7814" y="11702"/>
                  </a:lnTo>
                  <a:lnTo>
                    <a:pt x="8217" y="11812"/>
                  </a:lnTo>
                  <a:lnTo>
                    <a:pt x="8291" y="11848"/>
                  </a:lnTo>
                  <a:lnTo>
                    <a:pt x="8364" y="11885"/>
                  </a:lnTo>
                  <a:lnTo>
                    <a:pt x="8474" y="11848"/>
                  </a:lnTo>
                  <a:lnTo>
                    <a:pt x="8547" y="11885"/>
                  </a:lnTo>
                  <a:lnTo>
                    <a:pt x="8877" y="11922"/>
                  </a:lnTo>
                  <a:lnTo>
                    <a:pt x="9574" y="11922"/>
                  </a:lnTo>
                  <a:lnTo>
                    <a:pt x="9905" y="11885"/>
                  </a:lnTo>
                  <a:lnTo>
                    <a:pt x="10235" y="11812"/>
                  </a:lnTo>
                  <a:lnTo>
                    <a:pt x="10565" y="11702"/>
                  </a:lnTo>
                  <a:lnTo>
                    <a:pt x="10895" y="11555"/>
                  </a:lnTo>
                  <a:lnTo>
                    <a:pt x="11225" y="11408"/>
                  </a:lnTo>
                  <a:lnTo>
                    <a:pt x="11555" y="11225"/>
                  </a:lnTo>
                  <a:lnTo>
                    <a:pt x="11885" y="11041"/>
                  </a:lnTo>
                  <a:lnTo>
                    <a:pt x="12179" y="10784"/>
                  </a:lnTo>
                  <a:lnTo>
                    <a:pt x="12472" y="10564"/>
                  </a:lnTo>
                  <a:lnTo>
                    <a:pt x="12766" y="10308"/>
                  </a:lnTo>
                  <a:lnTo>
                    <a:pt x="13022" y="10014"/>
                  </a:lnTo>
                  <a:lnTo>
                    <a:pt x="13279" y="9721"/>
                  </a:lnTo>
                  <a:lnTo>
                    <a:pt x="13499" y="9391"/>
                  </a:lnTo>
                  <a:lnTo>
                    <a:pt x="13719" y="9097"/>
                  </a:lnTo>
                  <a:lnTo>
                    <a:pt x="13903" y="8730"/>
                  </a:lnTo>
                  <a:lnTo>
                    <a:pt x="14050" y="8400"/>
                  </a:lnTo>
                  <a:lnTo>
                    <a:pt x="14196" y="8033"/>
                  </a:lnTo>
                  <a:lnTo>
                    <a:pt x="14306" y="7667"/>
                  </a:lnTo>
                  <a:lnTo>
                    <a:pt x="14380" y="7300"/>
                  </a:lnTo>
                  <a:lnTo>
                    <a:pt x="14453" y="6933"/>
                  </a:lnTo>
                  <a:lnTo>
                    <a:pt x="14490" y="6529"/>
                  </a:lnTo>
                  <a:lnTo>
                    <a:pt x="14490" y="6163"/>
                  </a:lnTo>
                  <a:lnTo>
                    <a:pt x="14453" y="5796"/>
                  </a:lnTo>
                  <a:lnTo>
                    <a:pt x="14380" y="5429"/>
                  </a:lnTo>
                  <a:lnTo>
                    <a:pt x="14270" y="5062"/>
                  </a:lnTo>
                  <a:lnTo>
                    <a:pt x="15113" y="4329"/>
                  </a:lnTo>
                  <a:lnTo>
                    <a:pt x="15920" y="3558"/>
                  </a:lnTo>
                  <a:lnTo>
                    <a:pt x="16434" y="3045"/>
                  </a:lnTo>
                  <a:lnTo>
                    <a:pt x="16691" y="2751"/>
                  </a:lnTo>
                  <a:lnTo>
                    <a:pt x="16947" y="2458"/>
                  </a:lnTo>
                  <a:lnTo>
                    <a:pt x="17168" y="2128"/>
                  </a:lnTo>
                  <a:lnTo>
                    <a:pt x="17351" y="1798"/>
                  </a:lnTo>
                  <a:lnTo>
                    <a:pt x="17461" y="1431"/>
                  </a:lnTo>
                  <a:lnTo>
                    <a:pt x="17461" y="1247"/>
                  </a:lnTo>
                  <a:lnTo>
                    <a:pt x="17461" y="1064"/>
                  </a:lnTo>
                  <a:lnTo>
                    <a:pt x="17388" y="770"/>
                  </a:lnTo>
                  <a:lnTo>
                    <a:pt x="17278" y="514"/>
                  </a:lnTo>
                  <a:lnTo>
                    <a:pt x="17094" y="257"/>
                  </a:lnTo>
                  <a:lnTo>
                    <a:pt x="16837" y="74"/>
                  </a:lnTo>
                  <a:lnTo>
                    <a:pt x="16691" y="37"/>
                  </a:lnTo>
                  <a:lnTo>
                    <a:pt x="16507"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300" name="Google Shape;300;p5"/>
            <p:cNvSpPr/>
            <p:nvPr/>
          </p:nvSpPr>
          <p:spPr>
            <a:xfrm>
              <a:off x="6405225" y="2154575"/>
              <a:ext cx="328325" cy="339325"/>
            </a:xfrm>
            <a:custGeom>
              <a:avLst/>
              <a:gdLst/>
              <a:ahLst/>
              <a:cxnLst/>
              <a:rect l="l" t="t" r="r" b="b"/>
              <a:pathLst>
                <a:path w="13133" h="13573" extrusionOk="0">
                  <a:moveTo>
                    <a:pt x="2714" y="1798"/>
                  </a:moveTo>
                  <a:lnTo>
                    <a:pt x="2971" y="1908"/>
                  </a:lnTo>
                  <a:lnTo>
                    <a:pt x="3118" y="2018"/>
                  </a:lnTo>
                  <a:lnTo>
                    <a:pt x="3265" y="2128"/>
                  </a:lnTo>
                  <a:lnTo>
                    <a:pt x="3411" y="2311"/>
                  </a:lnTo>
                  <a:lnTo>
                    <a:pt x="3485" y="2458"/>
                  </a:lnTo>
                  <a:lnTo>
                    <a:pt x="3375" y="2458"/>
                  </a:lnTo>
                  <a:lnTo>
                    <a:pt x="3301" y="2495"/>
                  </a:lnTo>
                  <a:lnTo>
                    <a:pt x="3265" y="2568"/>
                  </a:lnTo>
                  <a:lnTo>
                    <a:pt x="3228" y="2605"/>
                  </a:lnTo>
                  <a:lnTo>
                    <a:pt x="3155" y="2568"/>
                  </a:lnTo>
                  <a:lnTo>
                    <a:pt x="3008" y="2348"/>
                  </a:lnTo>
                  <a:lnTo>
                    <a:pt x="2825" y="1981"/>
                  </a:lnTo>
                  <a:lnTo>
                    <a:pt x="2714" y="1798"/>
                  </a:lnTo>
                  <a:close/>
                  <a:moveTo>
                    <a:pt x="1908" y="2825"/>
                  </a:moveTo>
                  <a:lnTo>
                    <a:pt x="1797" y="2861"/>
                  </a:lnTo>
                  <a:lnTo>
                    <a:pt x="1761" y="2898"/>
                  </a:lnTo>
                  <a:lnTo>
                    <a:pt x="1687" y="2971"/>
                  </a:lnTo>
                  <a:lnTo>
                    <a:pt x="1687" y="3045"/>
                  </a:lnTo>
                  <a:lnTo>
                    <a:pt x="1687" y="3118"/>
                  </a:lnTo>
                  <a:lnTo>
                    <a:pt x="1724" y="3191"/>
                  </a:lnTo>
                  <a:lnTo>
                    <a:pt x="1797" y="3228"/>
                  </a:lnTo>
                  <a:lnTo>
                    <a:pt x="1944" y="3301"/>
                  </a:lnTo>
                  <a:lnTo>
                    <a:pt x="2054" y="3412"/>
                  </a:lnTo>
                  <a:lnTo>
                    <a:pt x="2164" y="3522"/>
                  </a:lnTo>
                  <a:lnTo>
                    <a:pt x="2201" y="3595"/>
                  </a:lnTo>
                  <a:lnTo>
                    <a:pt x="2274" y="3632"/>
                  </a:lnTo>
                  <a:lnTo>
                    <a:pt x="2384" y="3632"/>
                  </a:lnTo>
                  <a:lnTo>
                    <a:pt x="2458" y="3558"/>
                  </a:lnTo>
                  <a:lnTo>
                    <a:pt x="2494" y="3448"/>
                  </a:lnTo>
                  <a:lnTo>
                    <a:pt x="2494" y="3338"/>
                  </a:lnTo>
                  <a:lnTo>
                    <a:pt x="2421" y="3228"/>
                  </a:lnTo>
                  <a:lnTo>
                    <a:pt x="2348" y="3155"/>
                  </a:lnTo>
                  <a:lnTo>
                    <a:pt x="2164" y="2971"/>
                  </a:lnTo>
                  <a:lnTo>
                    <a:pt x="1981" y="2861"/>
                  </a:lnTo>
                  <a:lnTo>
                    <a:pt x="1908" y="2825"/>
                  </a:lnTo>
                  <a:close/>
                  <a:moveTo>
                    <a:pt x="1137" y="2311"/>
                  </a:moveTo>
                  <a:lnTo>
                    <a:pt x="1614" y="2458"/>
                  </a:lnTo>
                  <a:lnTo>
                    <a:pt x="2054" y="2678"/>
                  </a:lnTo>
                  <a:lnTo>
                    <a:pt x="2201" y="2751"/>
                  </a:lnTo>
                  <a:lnTo>
                    <a:pt x="2348" y="2898"/>
                  </a:lnTo>
                  <a:lnTo>
                    <a:pt x="2458" y="3008"/>
                  </a:lnTo>
                  <a:lnTo>
                    <a:pt x="2531" y="3191"/>
                  </a:lnTo>
                  <a:lnTo>
                    <a:pt x="2568" y="3265"/>
                  </a:lnTo>
                  <a:lnTo>
                    <a:pt x="2568" y="3338"/>
                  </a:lnTo>
                  <a:lnTo>
                    <a:pt x="2531" y="3485"/>
                  </a:lnTo>
                  <a:lnTo>
                    <a:pt x="2384" y="3742"/>
                  </a:lnTo>
                  <a:lnTo>
                    <a:pt x="2274" y="3852"/>
                  </a:lnTo>
                  <a:lnTo>
                    <a:pt x="2164" y="3962"/>
                  </a:lnTo>
                  <a:lnTo>
                    <a:pt x="1834" y="3632"/>
                  </a:lnTo>
                  <a:lnTo>
                    <a:pt x="1541" y="3228"/>
                  </a:lnTo>
                  <a:lnTo>
                    <a:pt x="1321" y="2788"/>
                  </a:lnTo>
                  <a:lnTo>
                    <a:pt x="1137" y="2311"/>
                  </a:lnTo>
                  <a:close/>
                  <a:moveTo>
                    <a:pt x="8804" y="514"/>
                  </a:moveTo>
                  <a:lnTo>
                    <a:pt x="8694" y="2531"/>
                  </a:lnTo>
                  <a:lnTo>
                    <a:pt x="8657" y="3632"/>
                  </a:lnTo>
                  <a:lnTo>
                    <a:pt x="8657" y="4549"/>
                  </a:lnTo>
                  <a:lnTo>
                    <a:pt x="7556" y="3778"/>
                  </a:lnTo>
                  <a:lnTo>
                    <a:pt x="7043" y="3375"/>
                  </a:lnTo>
                  <a:lnTo>
                    <a:pt x="6529" y="2971"/>
                  </a:lnTo>
                  <a:lnTo>
                    <a:pt x="6639" y="2788"/>
                  </a:lnTo>
                  <a:lnTo>
                    <a:pt x="6713" y="2678"/>
                  </a:lnTo>
                  <a:lnTo>
                    <a:pt x="7556" y="1798"/>
                  </a:lnTo>
                  <a:lnTo>
                    <a:pt x="8290" y="991"/>
                  </a:lnTo>
                  <a:lnTo>
                    <a:pt x="8510" y="734"/>
                  </a:lnTo>
                  <a:lnTo>
                    <a:pt x="8657" y="624"/>
                  </a:lnTo>
                  <a:lnTo>
                    <a:pt x="8804" y="514"/>
                  </a:lnTo>
                  <a:close/>
                  <a:moveTo>
                    <a:pt x="660" y="4145"/>
                  </a:moveTo>
                  <a:lnTo>
                    <a:pt x="880" y="4219"/>
                  </a:lnTo>
                  <a:lnTo>
                    <a:pt x="1064" y="4255"/>
                  </a:lnTo>
                  <a:lnTo>
                    <a:pt x="1247" y="4329"/>
                  </a:lnTo>
                  <a:lnTo>
                    <a:pt x="1357" y="4439"/>
                  </a:lnTo>
                  <a:lnTo>
                    <a:pt x="1431" y="4585"/>
                  </a:lnTo>
                  <a:lnTo>
                    <a:pt x="1467" y="4659"/>
                  </a:lnTo>
                  <a:lnTo>
                    <a:pt x="1467" y="4732"/>
                  </a:lnTo>
                  <a:lnTo>
                    <a:pt x="1467" y="4805"/>
                  </a:lnTo>
                  <a:lnTo>
                    <a:pt x="1394" y="4842"/>
                  </a:lnTo>
                  <a:lnTo>
                    <a:pt x="1284" y="4805"/>
                  </a:lnTo>
                  <a:lnTo>
                    <a:pt x="1211" y="4769"/>
                  </a:lnTo>
                  <a:lnTo>
                    <a:pt x="990" y="4585"/>
                  </a:lnTo>
                  <a:lnTo>
                    <a:pt x="844" y="4402"/>
                  </a:lnTo>
                  <a:lnTo>
                    <a:pt x="660" y="4145"/>
                  </a:lnTo>
                  <a:close/>
                  <a:moveTo>
                    <a:pt x="3962" y="2935"/>
                  </a:moveTo>
                  <a:lnTo>
                    <a:pt x="4218" y="3155"/>
                  </a:lnTo>
                  <a:lnTo>
                    <a:pt x="4035" y="3338"/>
                  </a:lnTo>
                  <a:lnTo>
                    <a:pt x="2641" y="4659"/>
                  </a:lnTo>
                  <a:lnTo>
                    <a:pt x="2311" y="5026"/>
                  </a:lnTo>
                  <a:lnTo>
                    <a:pt x="2054" y="5392"/>
                  </a:lnTo>
                  <a:lnTo>
                    <a:pt x="1797" y="5172"/>
                  </a:lnTo>
                  <a:lnTo>
                    <a:pt x="2971" y="4072"/>
                  </a:lnTo>
                  <a:lnTo>
                    <a:pt x="3485" y="3522"/>
                  </a:lnTo>
                  <a:lnTo>
                    <a:pt x="3742" y="3265"/>
                  </a:lnTo>
                  <a:lnTo>
                    <a:pt x="3962" y="2935"/>
                  </a:lnTo>
                  <a:close/>
                  <a:moveTo>
                    <a:pt x="4989" y="5209"/>
                  </a:moveTo>
                  <a:lnTo>
                    <a:pt x="5356" y="5686"/>
                  </a:lnTo>
                  <a:lnTo>
                    <a:pt x="5686" y="6199"/>
                  </a:lnTo>
                  <a:lnTo>
                    <a:pt x="6199" y="7080"/>
                  </a:lnTo>
                  <a:lnTo>
                    <a:pt x="6199" y="7080"/>
                  </a:lnTo>
                  <a:lnTo>
                    <a:pt x="5282" y="6640"/>
                  </a:lnTo>
                  <a:lnTo>
                    <a:pt x="4365" y="6199"/>
                  </a:lnTo>
                  <a:lnTo>
                    <a:pt x="4512" y="5943"/>
                  </a:lnTo>
                  <a:lnTo>
                    <a:pt x="4989" y="5209"/>
                  </a:lnTo>
                  <a:close/>
                  <a:moveTo>
                    <a:pt x="4879" y="4695"/>
                  </a:moveTo>
                  <a:lnTo>
                    <a:pt x="4805" y="4805"/>
                  </a:lnTo>
                  <a:lnTo>
                    <a:pt x="4218" y="5649"/>
                  </a:lnTo>
                  <a:lnTo>
                    <a:pt x="3962" y="6053"/>
                  </a:lnTo>
                  <a:lnTo>
                    <a:pt x="3852" y="6053"/>
                  </a:lnTo>
                  <a:lnTo>
                    <a:pt x="3778" y="6126"/>
                  </a:lnTo>
                  <a:lnTo>
                    <a:pt x="3742" y="6199"/>
                  </a:lnTo>
                  <a:lnTo>
                    <a:pt x="3705" y="6273"/>
                  </a:lnTo>
                  <a:lnTo>
                    <a:pt x="3742" y="6346"/>
                  </a:lnTo>
                  <a:lnTo>
                    <a:pt x="3778" y="6493"/>
                  </a:lnTo>
                  <a:lnTo>
                    <a:pt x="3852" y="6529"/>
                  </a:lnTo>
                  <a:lnTo>
                    <a:pt x="3925" y="6566"/>
                  </a:lnTo>
                  <a:lnTo>
                    <a:pt x="3998" y="6566"/>
                  </a:lnTo>
                  <a:lnTo>
                    <a:pt x="5172" y="7080"/>
                  </a:lnTo>
                  <a:lnTo>
                    <a:pt x="5722" y="7336"/>
                  </a:lnTo>
                  <a:lnTo>
                    <a:pt x="6053" y="7447"/>
                  </a:lnTo>
                  <a:lnTo>
                    <a:pt x="6346" y="7483"/>
                  </a:lnTo>
                  <a:lnTo>
                    <a:pt x="6419" y="7483"/>
                  </a:lnTo>
                  <a:lnTo>
                    <a:pt x="6493" y="7447"/>
                  </a:lnTo>
                  <a:lnTo>
                    <a:pt x="6529" y="7483"/>
                  </a:lnTo>
                  <a:lnTo>
                    <a:pt x="6603" y="7483"/>
                  </a:lnTo>
                  <a:lnTo>
                    <a:pt x="6639" y="7447"/>
                  </a:lnTo>
                  <a:lnTo>
                    <a:pt x="6639" y="7410"/>
                  </a:lnTo>
                  <a:lnTo>
                    <a:pt x="6566" y="7080"/>
                  </a:lnTo>
                  <a:lnTo>
                    <a:pt x="6456" y="6750"/>
                  </a:lnTo>
                  <a:lnTo>
                    <a:pt x="6273" y="6419"/>
                  </a:lnTo>
                  <a:lnTo>
                    <a:pt x="6089" y="6089"/>
                  </a:lnTo>
                  <a:lnTo>
                    <a:pt x="5649" y="5429"/>
                  </a:lnTo>
                  <a:lnTo>
                    <a:pt x="5135" y="4769"/>
                  </a:lnTo>
                  <a:lnTo>
                    <a:pt x="5062" y="4695"/>
                  </a:lnTo>
                  <a:close/>
                  <a:moveTo>
                    <a:pt x="9757" y="9537"/>
                  </a:moveTo>
                  <a:lnTo>
                    <a:pt x="9794" y="9647"/>
                  </a:lnTo>
                  <a:lnTo>
                    <a:pt x="9831" y="9757"/>
                  </a:lnTo>
                  <a:lnTo>
                    <a:pt x="9867" y="9867"/>
                  </a:lnTo>
                  <a:lnTo>
                    <a:pt x="9867" y="9978"/>
                  </a:lnTo>
                  <a:lnTo>
                    <a:pt x="9831" y="10088"/>
                  </a:lnTo>
                  <a:lnTo>
                    <a:pt x="9794" y="9757"/>
                  </a:lnTo>
                  <a:lnTo>
                    <a:pt x="9757" y="9537"/>
                  </a:lnTo>
                  <a:close/>
                  <a:moveTo>
                    <a:pt x="8950" y="8877"/>
                  </a:moveTo>
                  <a:lnTo>
                    <a:pt x="9207" y="9024"/>
                  </a:lnTo>
                  <a:lnTo>
                    <a:pt x="9207" y="9207"/>
                  </a:lnTo>
                  <a:lnTo>
                    <a:pt x="9281" y="9391"/>
                  </a:lnTo>
                  <a:lnTo>
                    <a:pt x="9391" y="9757"/>
                  </a:lnTo>
                  <a:lnTo>
                    <a:pt x="9574" y="10418"/>
                  </a:lnTo>
                  <a:lnTo>
                    <a:pt x="9464" y="10491"/>
                  </a:lnTo>
                  <a:lnTo>
                    <a:pt x="9391" y="10271"/>
                  </a:lnTo>
                  <a:lnTo>
                    <a:pt x="9281" y="10088"/>
                  </a:lnTo>
                  <a:lnTo>
                    <a:pt x="8914" y="9281"/>
                  </a:lnTo>
                  <a:lnTo>
                    <a:pt x="8840" y="9134"/>
                  </a:lnTo>
                  <a:lnTo>
                    <a:pt x="8767" y="9024"/>
                  </a:lnTo>
                  <a:lnTo>
                    <a:pt x="8950" y="8877"/>
                  </a:lnTo>
                  <a:close/>
                  <a:moveTo>
                    <a:pt x="8547" y="9244"/>
                  </a:moveTo>
                  <a:lnTo>
                    <a:pt x="8547" y="9281"/>
                  </a:lnTo>
                  <a:lnTo>
                    <a:pt x="8657" y="9281"/>
                  </a:lnTo>
                  <a:lnTo>
                    <a:pt x="8694" y="9244"/>
                  </a:lnTo>
                  <a:lnTo>
                    <a:pt x="8657" y="9354"/>
                  </a:lnTo>
                  <a:lnTo>
                    <a:pt x="8657" y="9464"/>
                  </a:lnTo>
                  <a:lnTo>
                    <a:pt x="8767" y="9721"/>
                  </a:lnTo>
                  <a:lnTo>
                    <a:pt x="9024" y="10198"/>
                  </a:lnTo>
                  <a:lnTo>
                    <a:pt x="9170" y="10528"/>
                  </a:lnTo>
                  <a:lnTo>
                    <a:pt x="8804" y="10234"/>
                  </a:lnTo>
                  <a:lnTo>
                    <a:pt x="8804" y="10198"/>
                  </a:lnTo>
                  <a:lnTo>
                    <a:pt x="8767" y="9904"/>
                  </a:lnTo>
                  <a:lnTo>
                    <a:pt x="8657" y="9611"/>
                  </a:lnTo>
                  <a:lnTo>
                    <a:pt x="8584" y="9464"/>
                  </a:lnTo>
                  <a:lnTo>
                    <a:pt x="8474" y="9317"/>
                  </a:lnTo>
                  <a:lnTo>
                    <a:pt x="8547" y="9244"/>
                  </a:lnTo>
                  <a:close/>
                  <a:moveTo>
                    <a:pt x="9464" y="10601"/>
                  </a:moveTo>
                  <a:lnTo>
                    <a:pt x="9574" y="10638"/>
                  </a:lnTo>
                  <a:lnTo>
                    <a:pt x="9464" y="10638"/>
                  </a:lnTo>
                  <a:lnTo>
                    <a:pt x="9464" y="10601"/>
                  </a:lnTo>
                  <a:close/>
                  <a:moveTo>
                    <a:pt x="8877" y="8510"/>
                  </a:moveTo>
                  <a:lnTo>
                    <a:pt x="8584" y="8730"/>
                  </a:lnTo>
                  <a:lnTo>
                    <a:pt x="8327" y="8914"/>
                  </a:lnTo>
                  <a:lnTo>
                    <a:pt x="8143" y="9171"/>
                  </a:lnTo>
                  <a:lnTo>
                    <a:pt x="8070" y="9354"/>
                  </a:lnTo>
                  <a:lnTo>
                    <a:pt x="7997" y="9501"/>
                  </a:lnTo>
                  <a:lnTo>
                    <a:pt x="7997" y="9647"/>
                  </a:lnTo>
                  <a:lnTo>
                    <a:pt x="8033" y="9831"/>
                  </a:lnTo>
                  <a:lnTo>
                    <a:pt x="8070" y="9978"/>
                  </a:lnTo>
                  <a:lnTo>
                    <a:pt x="8143" y="10088"/>
                  </a:lnTo>
                  <a:lnTo>
                    <a:pt x="8363" y="10344"/>
                  </a:lnTo>
                  <a:lnTo>
                    <a:pt x="8584" y="10564"/>
                  </a:lnTo>
                  <a:lnTo>
                    <a:pt x="8914" y="10785"/>
                  </a:lnTo>
                  <a:lnTo>
                    <a:pt x="9244" y="10968"/>
                  </a:lnTo>
                  <a:lnTo>
                    <a:pt x="9391" y="11041"/>
                  </a:lnTo>
                  <a:lnTo>
                    <a:pt x="9537" y="11078"/>
                  </a:lnTo>
                  <a:lnTo>
                    <a:pt x="9684" y="11041"/>
                  </a:lnTo>
                  <a:lnTo>
                    <a:pt x="9867" y="10968"/>
                  </a:lnTo>
                  <a:lnTo>
                    <a:pt x="10051" y="10821"/>
                  </a:lnTo>
                  <a:lnTo>
                    <a:pt x="10234" y="10601"/>
                  </a:lnTo>
                  <a:lnTo>
                    <a:pt x="10271" y="10491"/>
                  </a:lnTo>
                  <a:lnTo>
                    <a:pt x="10271" y="10381"/>
                  </a:lnTo>
                  <a:lnTo>
                    <a:pt x="10271" y="10271"/>
                  </a:lnTo>
                  <a:lnTo>
                    <a:pt x="10198" y="10161"/>
                  </a:lnTo>
                  <a:lnTo>
                    <a:pt x="10198" y="9904"/>
                  </a:lnTo>
                  <a:lnTo>
                    <a:pt x="10161" y="9684"/>
                  </a:lnTo>
                  <a:lnTo>
                    <a:pt x="10088" y="9464"/>
                  </a:lnTo>
                  <a:lnTo>
                    <a:pt x="9977" y="9244"/>
                  </a:lnTo>
                  <a:lnTo>
                    <a:pt x="9831" y="9060"/>
                  </a:lnTo>
                  <a:lnTo>
                    <a:pt x="9647" y="8914"/>
                  </a:lnTo>
                  <a:lnTo>
                    <a:pt x="9464" y="8767"/>
                  </a:lnTo>
                  <a:lnTo>
                    <a:pt x="9060" y="8510"/>
                  </a:lnTo>
                  <a:close/>
                  <a:moveTo>
                    <a:pt x="2604" y="8510"/>
                  </a:moveTo>
                  <a:lnTo>
                    <a:pt x="3815" y="9757"/>
                  </a:lnTo>
                  <a:lnTo>
                    <a:pt x="4292" y="10271"/>
                  </a:lnTo>
                  <a:lnTo>
                    <a:pt x="3852" y="10344"/>
                  </a:lnTo>
                  <a:lnTo>
                    <a:pt x="2678" y="10674"/>
                  </a:lnTo>
                  <a:lnTo>
                    <a:pt x="1577" y="10968"/>
                  </a:lnTo>
                  <a:lnTo>
                    <a:pt x="1064" y="11115"/>
                  </a:lnTo>
                  <a:lnTo>
                    <a:pt x="697" y="11188"/>
                  </a:lnTo>
                  <a:lnTo>
                    <a:pt x="587" y="11188"/>
                  </a:lnTo>
                  <a:lnTo>
                    <a:pt x="477" y="11151"/>
                  </a:lnTo>
                  <a:lnTo>
                    <a:pt x="1577" y="9721"/>
                  </a:lnTo>
                  <a:lnTo>
                    <a:pt x="1908" y="9317"/>
                  </a:lnTo>
                  <a:lnTo>
                    <a:pt x="2201" y="8914"/>
                  </a:lnTo>
                  <a:lnTo>
                    <a:pt x="2421" y="8730"/>
                  </a:lnTo>
                  <a:lnTo>
                    <a:pt x="2604" y="8510"/>
                  </a:lnTo>
                  <a:close/>
                  <a:moveTo>
                    <a:pt x="8914" y="8180"/>
                  </a:moveTo>
                  <a:lnTo>
                    <a:pt x="9097" y="8217"/>
                  </a:lnTo>
                  <a:lnTo>
                    <a:pt x="9244" y="8253"/>
                  </a:lnTo>
                  <a:lnTo>
                    <a:pt x="9574" y="8400"/>
                  </a:lnTo>
                  <a:lnTo>
                    <a:pt x="9867" y="8584"/>
                  </a:lnTo>
                  <a:lnTo>
                    <a:pt x="10124" y="8840"/>
                  </a:lnTo>
                  <a:lnTo>
                    <a:pt x="10308" y="9171"/>
                  </a:lnTo>
                  <a:lnTo>
                    <a:pt x="10454" y="9464"/>
                  </a:lnTo>
                  <a:lnTo>
                    <a:pt x="10564" y="9794"/>
                  </a:lnTo>
                  <a:lnTo>
                    <a:pt x="10601" y="10161"/>
                  </a:lnTo>
                  <a:lnTo>
                    <a:pt x="10601" y="10528"/>
                  </a:lnTo>
                  <a:lnTo>
                    <a:pt x="10491" y="10858"/>
                  </a:lnTo>
                  <a:lnTo>
                    <a:pt x="10491" y="10895"/>
                  </a:lnTo>
                  <a:lnTo>
                    <a:pt x="10454" y="10858"/>
                  </a:lnTo>
                  <a:lnTo>
                    <a:pt x="10344" y="10785"/>
                  </a:lnTo>
                  <a:lnTo>
                    <a:pt x="10271" y="10785"/>
                  </a:lnTo>
                  <a:lnTo>
                    <a:pt x="10161" y="10821"/>
                  </a:lnTo>
                  <a:lnTo>
                    <a:pt x="10124" y="10931"/>
                  </a:lnTo>
                  <a:lnTo>
                    <a:pt x="10088" y="11078"/>
                  </a:lnTo>
                  <a:lnTo>
                    <a:pt x="10051" y="11188"/>
                  </a:lnTo>
                  <a:lnTo>
                    <a:pt x="9867" y="11298"/>
                  </a:lnTo>
                  <a:lnTo>
                    <a:pt x="9794" y="11371"/>
                  </a:lnTo>
                  <a:lnTo>
                    <a:pt x="9757" y="11445"/>
                  </a:lnTo>
                  <a:lnTo>
                    <a:pt x="9611" y="11481"/>
                  </a:lnTo>
                  <a:lnTo>
                    <a:pt x="9464" y="11481"/>
                  </a:lnTo>
                  <a:lnTo>
                    <a:pt x="9354" y="11445"/>
                  </a:lnTo>
                  <a:lnTo>
                    <a:pt x="9207" y="11408"/>
                  </a:lnTo>
                  <a:lnTo>
                    <a:pt x="8620" y="11078"/>
                  </a:lnTo>
                  <a:lnTo>
                    <a:pt x="8327" y="10895"/>
                  </a:lnTo>
                  <a:lnTo>
                    <a:pt x="8070" y="10674"/>
                  </a:lnTo>
                  <a:lnTo>
                    <a:pt x="7850" y="10418"/>
                  </a:lnTo>
                  <a:lnTo>
                    <a:pt x="7703" y="10124"/>
                  </a:lnTo>
                  <a:lnTo>
                    <a:pt x="7593" y="9794"/>
                  </a:lnTo>
                  <a:lnTo>
                    <a:pt x="7593" y="9501"/>
                  </a:lnTo>
                  <a:lnTo>
                    <a:pt x="7630" y="9171"/>
                  </a:lnTo>
                  <a:lnTo>
                    <a:pt x="7777" y="8877"/>
                  </a:lnTo>
                  <a:lnTo>
                    <a:pt x="7960" y="8620"/>
                  </a:lnTo>
                  <a:lnTo>
                    <a:pt x="8217" y="8400"/>
                  </a:lnTo>
                  <a:lnTo>
                    <a:pt x="8400" y="8290"/>
                  </a:lnTo>
                  <a:lnTo>
                    <a:pt x="8584" y="8217"/>
                  </a:lnTo>
                  <a:lnTo>
                    <a:pt x="8730" y="8180"/>
                  </a:lnTo>
                  <a:close/>
                  <a:moveTo>
                    <a:pt x="8767" y="7777"/>
                  </a:moveTo>
                  <a:lnTo>
                    <a:pt x="8547" y="7813"/>
                  </a:lnTo>
                  <a:lnTo>
                    <a:pt x="8363" y="7850"/>
                  </a:lnTo>
                  <a:lnTo>
                    <a:pt x="8143" y="7960"/>
                  </a:lnTo>
                  <a:lnTo>
                    <a:pt x="7960" y="8033"/>
                  </a:lnTo>
                  <a:lnTo>
                    <a:pt x="7777" y="8180"/>
                  </a:lnTo>
                  <a:lnTo>
                    <a:pt x="7593" y="8364"/>
                  </a:lnTo>
                  <a:lnTo>
                    <a:pt x="7446" y="8510"/>
                  </a:lnTo>
                  <a:lnTo>
                    <a:pt x="7336" y="8657"/>
                  </a:lnTo>
                  <a:lnTo>
                    <a:pt x="7190" y="9024"/>
                  </a:lnTo>
                  <a:lnTo>
                    <a:pt x="7116" y="9427"/>
                  </a:lnTo>
                  <a:lnTo>
                    <a:pt x="7116" y="9831"/>
                  </a:lnTo>
                  <a:lnTo>
                    <a:pt x="7153" y="10051"/>
                  </a:lnTo>
                  <a:lnTo>
                    <a:pt x="7226" y="10271"/>
                  </a:lnTo>
                  <a:lnTo>
                    <a:pt x="7336" y="10454"/>
                  </a:lnTo>
                  <a:lnTo>
                    <a:pt x="7446" y="10638"/>
                  </a:lnTo>
                  <a:lnTo>
                    <a:pt x="7740" y="11005"/>
                  </a:lnTo>
                  <a:lnTo>
                    <a:pt x="8107" y="11298"/>
                  </a:lnTo>
                  <a:lnTo>
                    <a:pt x="8510" y="11555"/>
                  </a:lnTo>
                  <a:lnTo>
                    <a:pt x="8914" y="11775"/>
                  </a:lnTo>
                  <a:lnTo>
                    <a:pt x="9134" y="11885"/>
                  </a:lnTo>
                  <a:lnTo>
                    <a:pt x="9354" y="11958"/>
                  </a:lnTo>
                  <a:lnTo>
                    <a:pt x="9574" y="11958"/>
                  </a:lnTo>
                  <a:lnTo>
                    <a:pt x="9757" y="11922"/>
                  </a:lnTo>
                  <a:lnTo>
                    <a:pt x="9977" y="11848"/>
                  </a:lnTo>
                  <a:lnTo>
                    <a:pt x="10198" y="11702"/>
                  </a:lnTo>
                  <a:lnTo>
                    <a:pt x="10381" y="11555"/>
                  </a:lnTo>
                  <a:lnTo>
                    <a:pt x="10491" y="11371"/>
                  </a:lnTo>
                  <a:lnTo>
                    <a:pt x="10674" y="11298"/>
                  </a:lnTo>
                  <a:lnTo>
                    <a:pt x="10784" y="11151"/>
                  </a:lnTo>
                  <a:lnTo>
                    <a:pt x="10895" y="10968"/>
                  </a:lnTo>
                  <a:lnTo>
                    <a:pt x="10968" y="10785"/>
                  </a:lnTo>
                  <a:lnTo>
                    <a:pt x="11005" y="10601"/>
                  </a:lnTo>
                  <a:lnTo>
                    <a:pt x="11005" y="10381"/>
                  </a:lnTo>
                  <a:lnTo>
                    <a:pt x="11005" y="10124"/>
                  </a:lnTo>
                  <a:lnTo>
                    <a:pt x="10968" y="9684"/>
                  </a:lnTo>
                  <a:lnTo>
                    <a:pt x="10821" y="9207"/>
                  </a:lnTo>
                  <a:lnTo>
                    <a:pt x="10638" y="8804"/>
                  </a:lnTo>
                  <a:lnTo>
                    <a:pt x="10491" y="8620"/>
                  </a:lnTo>
                  <a:lnTo>
                    <a:pt x="10344" y="8437"/>
                  </a:lnTo>
                  <a:lnTo>
                    <a:pt x="10198" y="8290"/>
                  </a:lnTo>
                  <a:lnTo>
                    <a:pt x="10014" y="8143"/>
                  </a:lnTo>
                  <a:lnTo>
                    <a:pt x="9831" y="8033"/>
                  </a:lnTo>
                  <a:lnTo>
                    <a:pt x="9611" y="7923"/>
                  </a:lnTo>
                  <a:lnTo>
                    <a:pt x="9427" y="7850"/>
                  </a:lnTo>
                  <a:lnTo>
                    <a:pt x="9207" y="7813"/>
                  </a:lnTo>
                  <a:lnTo>
                    <a:pt x="8987" y="7777"/>
                  </a:lnTo>
                  <a:close/>
                  <a:moveTo>
                    <a:pt x="9024" y="0"/>
                  </a:moveTo>
                  <a:lnTo>
                    <a:pt x="8767" y="37"/>
                  </a:lnTo>
                  <a:lnTo>
                    <a:pt x="8547" y="110"/>
                  </a:lnTo>
                  <a:lnTo>
                    <a:pt x="8363" y="257"/>
                  </a:lnTo>
                  <a:lnTo>
                    <a:pt x="8180" y="440"/>
                  </a:lnTo>
                  <a:lnTo>
                    <a:pt x="7593" y="1027"/>
                  </a:lnTo>
                  <a:lnTo>
                    <a:pt x="7006" y="1651"/>
                  </a:lnTo>
                  <a:lnTo>
                    <a:pt x="6639" y="2054"/>
                  </a:lnTo>
                  <a:lnTo>
                    <a:pt x="6383" y="2311"/>
                  </a:lnTo>
                  <a:lnTo>
                    <a:pt x="6199" y="2605"/>
                  </a:lnTo>
                  <a:lnTo>
                    <a:pt x="5796" y="2201"/>
                  </a:lnTo>
                  <a:lnTo>
                    <a:pt x="5722" y="2128"/>
                  </a:lnTo>
                  <a:lnTo>
                    <a:pt x="5502" y="2128"/>
                  </a:lnTo>
                  <a:lnTo>
                    <a:pt x="5392" y="2201"/>
                  </a:lnTo>
                  <a:lnTo>
                    <a:pt x="5356" y="2238"/>
                  </a:lnTo>
                  <a:lnTo>
                    <a:pt x="4915" y="2531"/>
                  </a:lnTo>
                  <a:lnTo>
                    <a:pt x="4512" y="2898"/>
                  </a:lnTo>
                  <a:lnTo>
                    <a:pt x="4292" y="2715"/>
                  </a:lnTo>
                  <a:lnTo>
                    <a:pt x="4072" y="2495"/>
                  </a:lnTo>
                  <a:lnTo>
                    <a:pt x="3998" y="2458"/>
                  </a:lnTo>
                  <a:lnTo>
                    <a:pt x="3888" y="2458"/>
                  </a:lnTo>
                  <a:lnTo>
                    <a:pt x="3815" y="2495"/>
                  </a:lnTo>
                  <a:lnTo>
                    <a:pt x="3778" y="2568"/>
                  </a:lnTo>
                  <a:lnTo>
                    <a:pt x="3778" y="2421"/>
                  </a:lnTo>
                  <a:lnTo>
                    <a:pt x="3778" y="2311"/>
                  </a:lnTo>
                  <a:lnTo>
                    <a:pt x="3668" y="2128"/>
                  </a:lnTo>
                  <a:lnTo>
                    <a:pt x="3521" y="1908"/>
                  </a:lnTo>
                  <a:lnTo>
                    <a:pt x="3338" y="1761"/>
                  </a:lnTo>
                  <a:lnTo>
                    <a:pt x="3118" y="1614"/>
                  </a:lnTo>
                  <a:lnTo>
                    <a:pt x="2861" y="1504"/>
                  </a:lnTo>
                  <a:lnTo>
                    <a:pt x="2458" y="1321"/>
                  </a:lnTo>
                  <a:lnTo>
                    <a:pt x="2348" y="1321"/>
                  </a:lnTo>
                  <a:lnTo>
                    <a:pt x="2238" y="1357"/>
                  </a:lnTo>
                  <a:lnTo>
                    <a:pt x="2201" y="1431"/>
                  </a:lnTo>
                  <a:lnTo>
                    <a:pt x="2201" y="1504"/>
                  </a:lnTo>
                  <a:lnTo>
                    <a:pt x="2531" y="2238"/>
                  </a:lnTo>
                  <a:lnTo>
                    <a:pt x="2678" y="2531"/>
                  </a:lnTo>
                  <a:lnTo>
                    <a:pt x="2751" y="2678"/>
                  </a:lnTo>
                  <a:lnTo>
                    <a:pt x="2861" y="2825"/>
                  </a:lnTo>
                  <a:lnTo>
                    <a:pt x="3008" y="2898"/>
                  </a:lnTo>
                  <a:lnTo>
                    <a:pt x="3191" y="2935"/>
                  </a:lnTo>
                  <a:lnTo>
                    <a:pt x="3338" y="2935"/>
                  </a:lnTo>
                  <a:lnTo>
                    <a:pt x="3485" y="2861"/>
                  </a:lnTo>
                  <a:lnTo>
                    <a:pt x="3632" y="2788"/>
                  </a:lnTo>
                  <a:lnTo>
                    <a:pt x="3301" y="3155"/>
                  </a:lnTo>
                  <a:lnTo>
                    <a:pt x="2971" y="3485"/>
                  </a:lnTo>
                  <a:lnTo>
                    <a:pt x="2935" y="3412"/>
                  </a:lnTo>
                  <a:lnTo>
                    <a:pt x="2935" y="3265"/>
                  </a:lnTo>
                  <a:lnTo>
                    <a:pt x="2898" y="3081"/>
                  </a:lnTo>
                  <a:lnTo>
                    <a:pt x="2825" y="2825"/>
                  </a:lnTo>
                  <a:lnTo>
                    <a:pt x="2678" y="2605"/>
                  </a:lnTo>
                  <a:lnTo>
                    <a:pt x="2458" y="2384"/>
                  </a:lnTo>
                  <a:lnTo>
                    <a:pt x="2238" y="2238"/>
                  </a:lnTo>
                  <a:lnTo>
                    <a:pt x="1981" y="2091"/>
                  </a:lnTo>
                  <a:lnTo>
                    <a:pt x="1687" y="1981"/>
                  </a:lnTo>
                  <a:lnTo>
                    <a:pt x="1431" y="1908"/>
                  </a:lnTo>
                  <a:lnTo>
                    <a:pt x="880" y="1834"/>
                  </a:lnTo>
                  <a:lnTo>
                    <a:pt x="770" y="1834"/>
                  </a:lnTo>
                  <a:lnTo>
                    <a:pt x="697" y="1871"/>
                  </a:lnTo>
                  <a:lnTo>
                    <a:pt x="624" y="1944"/>
                  </a:lnTo>
                  <a:lnTo>
                    <a:pt x="624" y="2054"/>
                  </a:lnTo>
                  <a:lnTo>
                    <a:pt x="697" y="2384"/>
                  </a:lnTo>
                  <a:lnTo>
                    <a:pt x="807" y="2751"/>
                  </a:lnTo>
                  <a:lnTo>
                    <a:pt x="917" y="3045"/>
                  </a:lnTo>
                  <a:lnTo>
                    <a:pt x="1101" y="3375"/>
                  </a:lnTo>
                  <a:lnTo>
                    <a:pt x="1284" y="3668"/>
                  </a:lnTo>
                  <a:lnTo>
                    <a:pt x="1504" y="3925"/>
                  </a:lnTo>
                  <a:lnTo>
                    <a:pt x="1724" y="4182"/>
                  </a:lnTo>
                  <a:lnTo>
                    <a:pt x="1981" y="4439"/>
                  </a:lnTo>
                  <a:lnTo>
                    <a:pt x="2018" y="4439"/>
                  </a:lnTo>
                  <a:lnTo>
                    <a:pt x="1761" y="4695"/>
                  </a:lnTo>
                  <a:lnTo>
                    <a:pt x="1761" y="4549"/>
                  </a:lnTo>
                  <a:lnTo>
                    <a:pt x="1724" y="4402"/>
                  </a:lnTo>
                  <a:lnTo>
                    <a:pt x="1614" y="4255"/>
                  </a:lnTo>
                  <a:lnTo>
                    <a:pt x="1467" y="4108"/>
                  </a:lnTo>
                  <a:lnTo>
                    <a:pt x="1321" y="3998"/>
                  </a:lnTo>
                  <a:lnTo>
                    <a:pt x="1101" y="3925"/>
                  </a:lnTo>
                  <a:lnTo>
                    <a:pt x="697" y="3815"/>
                  </a:lnTo>
                  <a:lnTo>
                    <a:pt x="330" y="3742"/>
                  </a:lnTo>
                  <a:lnTo>
                    <a:pt x="220" y="3742"/>
                  </a:lnTo>
                  <a:lnTo>
                    <a:pt x="147" y="3815"/>
                  </a:lnTo>
                  <a:lnTo>
                    <a:pt x="110" y="3925"/>
                  </a:lnTo>
                  <a:lnTo>
                    <a:pt x="147" y="3998"/>
                  </a:lnTo>
                  <a:lnTo>
                    <a:pt x="367" y="4329"/>
                  </a:lnTo>
                  <a:lnTo>
                    <a:pt x="624" y="4732"/>
                  </a:lnTo>
                  <a:lnTo>
                    <a:pt x="807" y="4915"/>
                  </a:lnTo>
                  <a:lnTo>
                    <a:pt x="954" y="5062"/>
                  </a:lnTo>
                  <a:lnTo>
                    <a:pt x="1137" y="5172"/>
                  </a:lnTo>
                  <a:lnTo>
                    <a:pt x="1321" y="5246"/>
                  </a:lnTo>
                  <a:lnTo>
                    <a:pt x="1321" y="5282"/>
                  </a:lnTo>
                  <a:lnTo>
                    <a:pt x="1394" y="5356"/>
                  </a:lnTo>
                  <a:lnTo>
                    <a:pt x="1834" y="5759"/>
                  </a:lnTo>
                  <a:lnTo>
                    <a:pt x="1651" y="6126"/>
                  </a:lnTo>
                  <a:lnTo>
                    <a:pt x="1504" y="6493"/>
                  </a:lnTo>
                  <a:lnTo>
                    <a:pt x="1394" y="6896"/>
                  </a:lnTo>
                  <a:lnTo>
                    <a:pt x="1321" y="6933"/>
                  </a:lnTo>
                  <a:lnTo>
                    <a:pt x="1321" y="7043"/>
                  </a:lnTo>
                  <a:lnTo>
                    <a:pt x="1321" y="7153"/>
                  </a:lnTo>
                  <a:lnTo>
                    <a:pt x="1357" y="7263"/>
                  </a:lnTo>
                  <a:lnTo>
                    <a:pt x="1431" y="7373"/>
                  </a:lnTo>
                  <a:lnTo>
                    <a:pt x="1467" y="7410"/>
                  </a:lnTo>
                  <a:lnTo>
                    <a:pt x="1541" y="7447"/>
                  </a:lnTo>
                  <a:lnTo>
                    <a:pt x="1651" y="7593"/>
                  </a:lnTo>
                  <a:lnTo>
                    <a:pt x="2311" y="8217"/>
                  </a:lnTo>
                  <a:lnTo>
                    <a:pt x="2164" y="8327"/>
                  </a:lnTo>
                  <a:lnTo>
                    <a:pt x="2018" y="8437"/>
                  </a:lnTo>
                  <a:lnTo>
                    <a:pt x="1761" y="8694"/>
                  </a:lnTo>
                  <a:lnTo>
                    <a:pt x="1394" y="9207"/>
                  </a:lnTo>
                  <a:lnTo>
                    <a:pt x="990" y="9721"/>
                  </a:lnTo>
                  <a:lnTo>
                    <a:pt x="220" y="10748"/>
                  </a:lnTo>
                  <a:lnTo>
                    <a:pt x="73" y="10968"/>
                  </a:lnTo>
                  <a:lnTo>
                    <a:pt x="0" y="11151"/>
                  </a:lnTo>
                  <a:lnTo>
                    <a:pt x="0" y="11225"/>
                  </a:lnTo>
                  <a:lnTo>
                    <a:pt x="37" y="11335"/>
                  </a:lnTo>
                  <a:lnTo>
                    <a:pt x="183" y="11518"/>
                  </a:lnTo>
                  <a:lnTo>
                    <a:pt x="257" y="11592"/>
                  </a:lnTo>
                  <a:lnTo>
                    <a:pt x="367" y="11628"/>
                  </a:lnTo>
                  <a:lnTo>
                    <a:pt x="550" y="11665"/>
                  </a:lnTo>
                  <a:lnTo>
                    <a:pt x="770" y="11628"/>
                  </a:lnTo>
                  <a:lnTo>
                    <a:pt x="990" y="11592"/>
                  </a:lnTo>
                  <a:lnTo>
                    <a:pt x="2348" y="11188"/>
                  </a:lnTo>
                  <a:lnTo>
                    <a:pt x="3595" y="10821"/>
                  </a:lnTo>
                  <a:lnTo>
                    <a:pt x="4072" y="10711"/>
                  </a:lnTo>
                  <a:lnTo>
                    <a:pt x="4292" y="10638"/>
                  </a:lnTo>
                  <a:lnTo>
                    <a:pt x="4512" y="10491"/>
                  </a:lnTo>
                  <a:lnTo>
                    <a:pt x="5025" y="11005"/>
                  </a:lnTo>
                  <a:lnTo>
                    <a:pt x="5539" y="11518"/>
                  </a:lnTo>
                  <a:lnTo>
                    <a:pt x="6089" y="11995"/>
                  </a:lnTo>
                  <a:lnTo>
                    <a:pt x="6676" y="12398"/>
                  </a:lnTo>
                  <a:lnTo>
                    <a:pt x="7006" y="12619"/>
                  </a:lnTo>
                  <a:lnTo>
                    <a:pt x="7373" y="12802"/>
                  </a:lnTo>
                  <a:lnTo>
                    <a:pt x="7740" y="12985"/>
                  </a:lnTo>
                  <a:lnTo>
                    <a:pt x="8070" y="13132"/>
                  </a:lnTo>
                  <a:lnTo>
                    <a:pt x="8474" y="13242"/>
                  </a:lnTo>
                  <a:lnTo>
                    <a:pt x="8840" y="13352"/>
                  </a:lnTo>
                  <a:lnTo>
                    <a:pt x="9207" y="13426"/>
                  </a:lnTo>
                  <a:lnTo>
                    <a:pt x="9611" y="13499"/>
                  </a:lnTo>
                  <a:lnTo>
                    <a:pt x="9977" y="13536"/>
                  </a:lnTo>
                  <a:lnTo>
                    <a:pt x="10381" y="13572"/>
                  </a:lnTo>
                  <a:lnTo>
                    <a:pt x="11115" y="13536"/>
                  </a:lnTo>
                  <a:lnTo>
                    <a:pt x="11812" y="13426"/>
                  </a:lnTo>
                  <a:lnTo>
                    <a:pt x="12215" y="13316"/>
                  </a:lnTo>
                  <a:lnTo>
                    <a:pt x="12362" y="13279"/>
                  </a:lnTo>
                  <a:lnTo>
                    <a:pt x="12435" y="13279"/>
                  </a:lnTo>
                  <a:lnTo>
                    <a:pt x="12435" y="13316"/>
                  </a:lnTo>
                  <a:lnTo>
                    <a:pt x="12509" y="13352"/>
                  </a:lnTo>
                  <a:lnTo>
                    <a:pt x="12545" y="13352"/>
                  </a:lnTo>
                  <a:lnTo>
                    <a:pt x="12582" y="13316"/>
                  </a:lnTo>
                  <a:lnTo>
                    <a:pt x="12619" y="13279"/>
                  </a:lnTo>
                  <a:lnTo>
                    <a:pt x="12655" y="13169"/>
                  </a:lnTo>
                  <a:lnTo>
                    <a:pt x="12655" y="13022"/>
                  </a:lnTo>
                  <a:lnTo>
                    <a:pt x="12545" y="12949"/>
                  </a:lnTo>
                  <a:lnTo>
                    <a:pt x="12435" y="12912"/>
                  </a:lnTo>
                  <a:lnTo>
                    <a:pt x="12178" y="12912"/>
                  </a:lnTo>
                  <a:lnTo>
                    <a:pt x="11702" y="13022"/>
                  </a:lnTo>
                  <a:lnTo>
                    <a:pt x="11188" y="13095"/>
                  </a:lnTo>
                  <a:lnTo>
                    <a:pt x="10748" y="13132"/>
                  </a:lnTo>
                  <a:lnTo>
                    <a:pt x="10308" y="13095"/>
                  </a:lnTo>
                  <a:lnTo>
                    <a:pt x="9867" y="13095"/>
                  </a:lnTo>
                  <a:lnTo>
                    <a:pt x="9464" y="13022"/>
                  </a:lnTo>
                  <a:lnTo>
                    <a:pt x="9024" y="12949"/>
                  </a:lnTo>
                  <a:lnTo>
                    <a:pt x="8584" y="12802"/>
                  </a:lnTo>
                  <a:lnTo>
                    <a:pt x="8180" y="12655"/>
                  </a:lnTo>
                  <a:lnTo>
                    <a:pt x="7777" y="12509"/>
                  </a:lnTo>
                  <a:lnTo>
                    <a:pt x="7300" y="12252"/>
                  </a:lnTo>
                  <a:lnTo>
                    <a:pt x="6860" y="11958"/>
                  </a:lnTo>
                  <a:lnTo>
                    <a:pt x="6419" y="11628"/>
                  </a:lnTo>
                  <a:lnTo>
                    <a:pt x="6016" y="11298"/>
                  </a:lnTo>
                  <a:lnTo>
                    <a:pt x="5246" y="10564"/>
                  </a:lnTo>
                  <a:lnTo>
                    <a:pt x="4512" y="9794"/>
                  </a:lnTo>
                  <a:lnTo>
                    <a:pt x="3008" y="8290"/>
                  </a:lnTo>
                  <a:lnTo>
                    <a:pt x="2274" y="7520"/>
                  </a:lnTo>
                  <a:lnTo>
                    <a:pt x="2091" y="7300"/>
                  </a:lnTo>
                  <a:lnTo>
                    <a:pt x="1871" y="7080"/>
                  </a:lnTo>
                  <a:lnTo>
                    <a:pt x="1944" y="6713"/>
                  </a:lnTo>
                  <a:lnTo>
                    <a:pt x="2054" y="6383"/>
                  </a:lnTo>
                  <a:lnTo>
                    <a:pt x="2238" y="6053"/>
                  </a:lnTo>
                  <a:lnTo>
                    <a:pt x="2421" y="5722"/>
                  </a:lnTo>
                  <a:lnTo>
                    <a:pt x="2641" y="5429"/>
                  </a:lnTo>
                  <a:lnTo>
                    <a:pt x="2898" y="5172"/>
                  </a:lnTo>
                  <a:lnTo>
                    <a:pt x="3411" y="4622"/>
                  </a:lnTo>
                  <a:lnTo>
                    <a:pt x="4475" y="3558"/>
                  </a:lnTo>
                  <a:lnTo>
                    <a:pt x="5025" y="3045"/>
                  </a:lnTo>
                  <a:lnTo>
                    <a:pt x="5246" y="2825"/>
                  </a:lnTo>
                  <a:lnTo>
                    <a:pt x="5392" y="2678"/>
                  </a:lnTo>
                  <a:lnTo>
                    <a:pt x="5502" y="2605"/>
                  </a:lnTo>
                  <a:lnTo>
                    <a:pt x="5612" y="2715"/>
                  </a:lnTo>
                  <a:lnTo>
                    <a:pt x="5392" y="2825"/>
                  </a:lnTo>
                  <a:lnTo>
                    <a:pt x="5246" y="2971"/>
                  </a:lnTo>
                  <a:lnTo>
                    <a:pt x="4952" y="3301"/>
                  </a:lnTo>
                  <a:lnTo>
                    <a:pt x="4805" y="3485"/>
                  </a:lnTo>
                  <a:lnTo>
                    <a:pt x="4695" y="3668"/>
                  </a:lnTo>
                  <a:lnTo>
                    <a:pt x="4585" y="3888"/>
                  </a:lnTo>
                  <a:lnTo>
                    <a:pt x="4585" y="3962"/>
                  </a:lnTo>
                  <a:lnTo>
                    <a:pt x="4622" y="4072"/>
                  </a:lnTo>
                  <a:lnTo>
                    <a:pt x="4659" y="4145"/>
                  </a:lnTo>
                  <a:lnTo>
                    <a:pt x="4732" y="4145"/>
                  </a:lnTo>
                  <a:lnTo>
                    <a:pt x="4915" y="4035"/>
                  </a:lnTo>
                  <a:lnTo>
                    <a:pt x="5025" y="3888"/>
                  </a:lnTo>
                  <a:lnTo>
                    <a:pt x="5209" y="3558"/>
                  </a:lnTo>
                  <a:lnTo>
                    <a:pt x="5502" y="3228"/>
                  </a:lnTo>
                  <a:lnTo>
                    <a:pt x="5759" y="2898"/>
                  </a:lnTo>
                  <a:lnTo>
                    <a:pt x="6016" y="3118"/>
                  </a:lnTo>
                  <a:lnTo>
                    <a:pt x="5832" y="3301"/>
                  </a:lnTo>
                  <a:lnTo>
                    <a:pt x="5612" y="3522"/>
                  </a:lnTo>
                  <a:lnTo>
                    <a:pt x="5466" y="3742"/>
                  </a:lnTo>
                  <a:lnTo>
                    <a:pt x="5356" y="3962"/>
                  </a:lnTo>
                  <a:lnTo>
                    <a:pt x="5319" y="4072"/>
                  </a:lnTo>
                  <a:lnTo>
                    <a:pt x="5392" y="4182"/>
                  </a:lnTo>
                  <a:lnTo>
                    <a:pt x="5502" y="4219"/>
                  </a:lnTo>
                  <a:lnTo>
                    <a:pt x="5539" y="4219"/>
                  </a:lnTo>
                  <a:lnTo>
                    <a:pt x="5612" y="4182"/>
                  </a:lnTo>
                  <a:lnTo>
                    <a:pt x="5796" y="3998"/>
                  </a:lnTo>
                  <a:lnTo>
                    <a:pt x="5942" y="3778"/>
                  </a:lnTo>
                  <a:lnTo>
                    <a:pt x="6089" y="3558"/>
                  </a:lnTo>
                  <a:lnTo>
                    <a:pt x="6199" y="3301"/>
                  </a:lnTo>
                  <a:lnTo>
                    <a:pt x="6309" y="3375"/>
                  </a:lnTo>
                  <a:lnTo>
                    <a:pt x="6456" y="3485"/>
                  </a:lnTo>
                  <a:lnTo>
                    <a:pt x="6346" y="3595"/>
                  </a:lnTo>
                  <a:lnTo>
                    <a:pt x="6236" y="3705"/>
                  </a:lnTo>
                  <a:lnTo>
                    <a:pt x="6089" y="3962"/>
                  </a:lnTo>
                  <a:lnTo>
                    <a:pt x="5869" y="4255"/>
                  </a:lnTo>
                  <a:lnTo>
                    <a:pt x="5796" y="4402"/>
                  </a:lnTo>
                  <a:lnTo>
                    <a:pt x="5722" y="4585"/>
                  </a:lnTo>
                  <a:lnTo>
                    <a:pt x="5722" y="4622"/>
                  </a:lnTo>
                  <a:lnTo>
                    <a:pt x="5722" y="4695"/>
                  </a:lnTo>
                  <a:lnTo>
                    <a:pt x="5796" y="4732"/>
                  </a:lnTo>
                  <a:lnTo>
                    <a:pt x="5906" y="4769"/>
                  </a:lnTo>
                  <a:lnTo>
                    <a:pt x="6016" y="4695"/>
                  </a:lnTo>
                  <a:lnTo>
                    <a:pt x="6126" y="4585"/>
                  </a:lnTo>
                  <a:lnTo>
                    <a:pt x="6199" y="4439"/>
                  </a:lnTo>
                  <a:lnTo>
                    <a:pt x="6383" y="4145"/>
                  </a:lnTo>
                  <a:lnTo>
                    <a:pt x="6456" y="3962"/>
                  </a:lnTo>
                  <a:lnTo>
                    <a:pt x="6603" y="3632"/>
                  </a:lnTo>
                  <a:lnTo>
                    <a:pt x="7300" y="4145"/>
                  </a:lnTo>
                  <a:lnTo>
                    <a:pt x="7116" y="4292"/>
                  </a:lnTo>
                  <a:lnTo>
                    <a:pt x="6933" y="4439"/>
                  </a:lnTo>
                  <a:lnTo>
                    <a:pt x="6713" y="4695"/>
                  </a:lnTo>
                  <a:lnTo>
                    <a:pt x="6529" y="5026"/>
                  </a:lnTo>
                  <a:lnTo>
                    <a:pt x="6529" y="5099"/>
                  </a:lnTo>
                  <a:lnTo>
                    <a:pt x="6529" y="5172"/>
                  </a:lnTo>
                  <a:lnTo>
                    <a:pt x="6566" y="5209"/>
                  </a:lnTo>
                  <a:lnTo>
                    <a:pt x="6639" y="5246"/>
                  </a:lnTo>
                  <a:lnTo>
                    <a:pt x="6676" y="5282"/>
                  </a:lnTo>
                  <a:lnTo>
                    <a:pt x="6749" y="5282"/>
                  </a:lnTo>
                  <a:lnTo>
                    <a:pt x="6823" y="5246"/>
                  </a:lnTo>
                  <a:lnTo>
                    <a:pt x="6860" y="5172"/>
                  </a:lnTo>
                  <a:lnTo>
                    <a:pt x="7153" y="4695"/>
                  </a:lnTo>
                  <a:lnTo>
                    <a:pt x="7410" y="4255"/>
                  </a:lnTo>
                  <a:lnTo>
                    <a:pt x="7740" y="4475"/>
                  </a:lnTo>
                  <a:lnTo>
                    <a:pt x="7483" y="4732"/>
                  </a:lnTo>
                  <a:lnTo>
                    <a:pt x="7116" y="5136"/>
                  </a:lnTo>
                  <a:lnTo>
                    <a:pt x="7080" y="5209"/>
                  </a:lnTo>
                  <a:lnTo>
                    <a:pt x="7043" y="5246"/>
                  </a:lnTo>
                  <a:lnTo>
                    <a:pt x="7080" y="5319"/>
                  </a:lnTo>
                  <a:lnTo>
                    <a:pt x="7116" y="5356"/>
                  </a:lnTo>
                  <a:lnTo>
                    <a:pt x="7190" y="5392"/>
                  </a:lnTo>
                  <a:lnTo>
                    <a:pt x="7263" y="5429"/>
                  </a:lnTo>
                  <a:lnTo>
                    <a:pt x="7336" y="5429"/>
                  </a:lnTo>
                  <a:lnTo>
                    <a:pt x="7373" y="5356"/>
                  </a:lnTo>
                  <a:lnTo>
                    <a:pt x="7556" y="5172"/>
                  </a:lnTo>
                  <a:lnTo>
                    <a:pt x="7740" y="4989"/>
                  </a:lnTo>
                  <a:lnTo>
                    <a:pt x="7813" y="4805"/>
                  </a:lnTo>
                  <a:lnTo>
                    <a:pt x="7850" y="4695"/>
                  </a:lnTo>
                  <a:lnTo>
                    <a:pt x="7887" y="4585"/>
                  </a:lnTo>
                  <a:lnTo>
                    <a:pt x="8474" y="4989"/>
                  </a:lnTo>
                  <a:lnTo>
                    <a:pt x="8107" y="5319"/>
                  </a:lnTo>
                  <a:lnTo>
                    <a:pt x="7813" y="5722"/>
                  </a:lnTo>
                  <a:lnTo>
                    <a:pt x="7777" y="5796"/>
                  </a:lnTo>
                  <a:lnTo>
                    <a:pt x="7777" y="5833"/>
                  </a:lnTo>
                  <a:lnTo>
                    <a:pt x="7813" y="5943"/>
                  </a:lnTo>
                  <a:lnTo>
                    <a:pt x="7887" y="5979"/>
                  </a:lnTo>
                  <a:lnTo>
                    <a:pt x="7997" y="5979"/>
                  </a:lnTo>
                  <a:lnTo>
                    <a:pt x="8033" y="5943"/>
                  </a:lnTo>
                  <a:lnTo>
                    <a:pt x="8327" y="5502"/>
                  </a:lnTo>
                  <a:lnTo>
                    <a:pt x="8584" y="5062"/>
                  </a:lnTo>
                  <a:lnTo>
                    <a:pt x="9024" y="5356"/>
                  </a:lnTo>
                  <a:lnTo>
                    <a:pt x="8767" y="5612"/>
                  </a:lnTo>
                  <a:lnTo>
                    <a:pt x="8584" y="5796"/>
                  </a:lnTo>
                  <a:lnTo>
                    <a:pt x="8510" y="5906"/>
                  </a:lnTo>
                  <a:lnTo>
                    <a:pt x="8474" y="6053"/>
                  </a:lnTo>
                  <a:lnTo>
                    <a:pt x="8253" y="6383"/>
                  </a:lnTo>
                  <a:lnTo>
                    <a:pt x="8217" y="6456"/>
                  </a:lnTo>
                  <a:lnTo>
                    <a:pt x="8253" y="6566"/>
                  </a:lnTo>
                  <a:lnTo>
                    <a:pt x="8290" y="6603"/>
                  </a:lnTo>
                  <a:lnTo>
                    <a:pt x="8363" y="6640"/>
                  </a:lnTo>
                  <a:lnTo>
                    <a:pt x="8474" y="6640"/>
                  </a:lnTo>
                  <a:lnTo>
                    <a:pt x="8547" y="6566"/>
                  </a:lnTo>
                  <a:lnTo>
                    <a:pt x="8804" y="6199"/>
                  </a:lnTo>
                  <a:lnTo>
                    <a:pt x="8877" y="6126"/>
                  </a:lnTo>
                  <a:lnTo>
                    <a:pt x="8950" y="6016"/>
                  </a:lnTo>
                  <a:lnTo>
                    <a:pt x="9097" y="5796"/>
                  </a:lnTo>
                  <a:lnTo>
                    <a:pt x="9244" y="5539"/>
                  </a:lnTo>
                  <a:lnTo>
                    <a:pt x="9537" y="5722"/>
                  </a:lnTo>
                  <a:lnTo>
                    <a:pt x="9354" y="5906"/>
                  </a:lnTo>
                  <a:lnTo>
                    <a:pt x="9207" y="6126"/>
                  </a:lnTo>
                  <a:lnTo>
                    <a:pt x="8950" y="6419"/>
                  </a:lnTo>
                  <a:lnTo>
                    <a:pt x="8877" y="6566"/>
                  </a:lnTo>
                  <a:lnTo>
                    <a:pt x="8840" y="6750"/>
                  </a:lnTo>
                  <a:lnTo>
                    <a:pt x="8914" y="6823"/>
                  </a:lnTo>
                  <a:lnTo>
                    <a:pt x="8950" y="6860"/>
                  </a:lnTo>
                  <a:lnTo>
                    <a:pt x="8987" y="6860"/>
                  </a:lnTo>
                  <a:lnTo>
                    <a:pt x="9134" y="6786"/>
                  </a:lnTo>
                  <a:lnTo>
                    <a:pt x="9244" y="6640"/>
                  </a:lnTo>
                  <a:lnTo>
                    <a:pt x="9391" y="6383"/>
                  </a:lnTo>
                  <a:lnTo>
                    <a:pt x="9537" y="6126"/>
                  </a:lnTo>
                  <a:lnTo>
                    <a:pt x="9721" y="5869"/>
                  </a:lnTo>
                  <a:lnTo>
                    <a:pt x="10198" y="6236"/>
                  </a:lnTo>
                  <a:lnTo>
                    <a:pt x="10051" y="6419"/>
                  </a:lnTo>
                  <a:lnTo>
                    <a:pt x="9867" y="6640"/>
                  </a:lnTo>
                  <a:lnTo>
                    <a:pt x="9684" y="6860"/>
                  </a:lnTo>
                  <a:lnTo>
                    <a:pt x="9611" y="7006"/>
                  </a:lnTo>
                  <a:lnTo>
                    <a:pt x="9574" y="7116"/>
                  </a:lnTo>
                  <a:lnTo>
                    <a:pt x="9574" y="7190"/>
                  </a:lnTo>
                  <a:lnTo>
                    <a:pt x="9611" y="7263"/>
                  </a:lnTo>
                  <a:lnTo>
                    <a:pt x="9757" y="7263"/>
                  </a:lnTo>
                  <a:lnTo>
                    <a:pt x="9867" y="7190"/>
                  </a:lnTo>
                  <a:lnTo>
                    <a:pt x="9941" y="7080"/>
                  </a:lnTo>
                  <a:lnTo>
                    <a:pt x="10124" y="6823"/>
                  </a:lnTo>
                  <a:lnTo>
                    <a:pt x="10271" y="6603"/>
                  </a:lnTo>
                  <a:lnTo>
                    <a:pt x="10381" y="6383"/>
                  </a:lnTo>
                  <a:lnTo>
                    <a:pt x="10895" y="6823"/>
                  </a:lnTo>
                  <a:lnTo>
                    <a:pt x="10931" y="6860"/>
                  </a:lnTo>
                  <a:lnTo>
                    <a:pt x="10638" y="7226"/>
                  </a:lnTo>
                  <a:lnTo>
                    <a:pt x="10381" y="7593"/>
                  </a:lnTo>
                  <a:lnTo>
                    <a:pt x="10271" y="7703"/>
                  </a:lnTo>
                  <a:lnTo>
                    <a:pt x="10271" y="7777"/>
                  </a:lnTo>
                  <a:lnTo>
                    <a:pt x="10271" y="7813"/>
                  </a:lnTo>
                  <a:lnTo>
                    <a:pt x="10344" y="7923"/>
                  </a:lnTo>
                  <a:lnTo>
                    <a:pt x="10418" y="7960"/>
                  </a:lnTo>
                  <a:lnTo>
                    <a:pt x="10491" y="7923"/>
                  </a:lnTo>
                  <a:lnTo>
                    <a:pt x="10528" y="7887"/>
                  </a:lnTo>
                  <a:lnTo>
                    <a:pt x="10821" y="7483"/>
                  </a:lnTo>
                  <a:lnTo>
                    <a:pt x="11115" y="7043"/>
                  </a:lnTo>
                  <a:lnTo>
                    <a:pt x="11445" y="7447"/>
                  </a:lnTo>
                  <a:lnTo>
                    <a:pt x="11298" y="7703"/>
                  </a:lnTo>
                  <a:lnTo>
                    <a:pt x="11151" y="7960"/>
                  </a:lnTo>
                  <a:lnTo>
                    <a:pt x="10968" y="8253"/>
                  </a:lnTo>
                  <a:lnTo>
                    <a:pt x="10931" y="8437"/>
                  </a:lnTo>
                  <a:lnTo>
                    <a:pt x="10931" y="8510"/>
                  </a:lnTo>
                  <a:lnTo>
                    <a:pt x="10931" y="8584"/>
                  </a:lnTo>
                  <a:lnTo>
                    <a:pt x="10968" y="8657"/>
                  </a:lnTo>
                  <a:lnTo>
                    <a:pt x="11041" y="8657"/>
                  </a:lnTo>
                  <a:lnTo>
                    <a:pt x="11188" y="8584"/>
                  </a:lnTo>
                  <a:lnTo>
                    <a:pt x="11261" y="8474"/>
                  </a:lnTo>
                  <a:lnTo>
                    <a:pt x="11408" y="8180"/>
                  </a:lnTo>
                  <a:lnTo>
                    <a:pt x="11628" y="7703"/>
                  </a:lnTo>
                  <a:lnTo>
                    <a:pt x="11812" y="7997"/>
                  </a:lnTo>
                  <a:lnTo>
                    <a:pt x="11995" y="8290"/>
                  </a:lnTo>
                  <a:lnTo>
                    <a:pt x="11812" y="8694"/>
                  </a:lnTo>
                  <a:lnTo>
                    <a:pt x="11628" y="9097"/>
                  </a:lnTo>
                  <a:lnTo>
                    <a:pt x="11518" y="9097"/>
                  </a:lnTo>
                  <a:lnTo>
                    <a:pt x="11408" y="9317"/>
                  </a:lnTo>
                  <a:lnTo>
                    <a:pt x="11335" y="9501"/>
                  </a:lnTo>
                  <a:lnTo>
                    <a:pt x="11335" y="9574"/>
                  </a:lnTo>
                  <a:lnTo>
                    <a:pt x="11335" y="9647"/>
                  </a:lnTo>
                  <a:lnTo>
                    <a:pt x="11408" y="9721"/>
                  </a:lnTo>
                  <a:lnTo>
                    <a:pt x="11591" y="9721"/>
                  </a:lnTo>
                  <a:lnTo>
                    <a:pt x="11628" y="9684"/>
                  </a:lnTo>
                  <a:lnTo>
                    <a:pt x="11812" y="9427"/>
                  </a:lnTo>
                  <a:lnTo>
                    <a:pt x="11958" y="9171"/>
                  </a:lnTo>
                  <a:lnTo>
                    <a:pt x="12105" y="8914"/>
                  </a:lnTo>
                  <a:lnTo>
                    <a:pt x="12178" y="8657"/>
                  </a:lnTo>
                  <a:lnTo>
                    <a:pt x="12325" y="9024"/>
                  </a:lnTo>
                  <a:lnTo>
                    <a:pt x="12472" y="9427"/>
                  </a:lnTo>
                  <a:lnTo>
                    <a:pt x="12068" y="10088"/>
                  </a:lnTo>
                  <a:lnTo>
                    <a:pt x="11995" y="10088"/>
                  </a:lnTo>
                  <a:lnTo>
                    <a:pt x="11922" y="10271"/>
                  </a:lnTo>
                  <a:lnTo>
                    <a:pt x="11848" y="10418"/>
                  </a:lnTo>
                  <a:lnTo>
                    <a:pt x="11848" y="10491"/>
                  </a:lnTo>
                  <a:lnTo>
                    <a:pt x="11848" y="10528"/>
                  </a:lnTo>
                  <a:lnTo>
                    <a:pt x="11922" y="10601"/>
                  </a:lnTo>
                  <a:lnTo>
                    <a:pt x="12068" y="10601"/>
                  </a:lnTo>
                  <a:lnTo>
                    <a:pt x="12142" y="10564"/>
                  </a:lnTo>
                  <a:lnTo>
                    <a:pt x="12362" y="10198"/>
                  </a:lnTo>
                  <a:lnTo>
                    <a:pt x="12582" y="9831"/>
                  </a:lnTo>
                  <a:lnTo>
                    <a:pt x="12692" y="10454"/>
                  </a:lnTo>
                  <a:lnTo>
                    <a:pt x="12509" y="10638"/>
                  </a:lnTo>
                  <a:lnTo>
                    <a:pt x="12362" y="10858"/>
                  </a:lnTo>
                  <a:lnTo>
                    <a:pt x="12215" y="11078"/>
                  </a:lnTo>
                  <a:lnTo>
                    <a:pt x="12178" y="11225"/>
                  </a:lnTo>
                  <a:lnTo>
                    <a:pt x="12178" y="11371"/>
                  </a:lnTo>
                  <a:lnTo>
                    <a:pt x="12215" y="11408"/>
                  </a:lnTo>
                  <a:lnTo>
                    <a:pt x="12252" y="11408"/>
                  </a:lnTo>
                  <a:lnTo>
                    <a:pt x="12362" y="11371"/>
                  </a:lnTo>
                  <a:lnTo>
                    <a:pt x="12472" y="11298"/>
                  </a:lnTo>
                  <a:lnTo>
                    <a:pt x="12582" y="11078"/>
                  </a:lnTo>
                  <a:lnTo>
                    <a:pt x="12692" y="10858"/>
                  </a:lnTo>
                  <a:lnTo>
                    <a:pt x="12729" y="11188"/>
                  </a:lnTo>
                  <a:lnTo>
                    <a:pt x="12655" y="11775"/>
                  </a:lnTo>
                  <a:lnTo>
                    <a:pt x="12509" y="11922"/>
                  </a:lnTo>
                  <a:lnTo>
                    <a:pt x="12362" y="12068"/>
                  </a:lnTo>
                  <a:lnTo>
                    <a:pt x="12325" y="12215"/>
                  </a:lnTo>
                  <a:lnTo>
                    <a:pt x="12325" y="12288"/>
                  </a:lnTo>
                  <a:lnTo>
                    <a:pt x="12362" y="12362"/>
                  </a:lnTo>
                  <a:lnTo>
                    <a:pt x="12435" y="12398"/>
                  </a:lnTo>
                  <a:lnTo>
                    <a:pt x="12472" y="12398"/>
                  </a:lnTo>
                  <a:lnTo>
                    <a:pt x="12619" y="12288"/>
                  </a:lnTo>
                  <a:lnTo>
                    <a:pt x="12655" y="12655"/>
                  </a:lnTo>
                  <a:lnTo>
                    <a:pt x="12692" y="12692"/>
                  </a:lnTo>
                  <a:lnTo>
                    <a:pt x="12729" y="12655"/>
                  </a:lnTo>
                  <a:lnTo>
                    <a:pt x="12802" y="12545"/>
                  </a:lnTo>
                  <a:lnTo>
                    <a:pt x="12912" y="12398"/>
                  </a:lnTo>
                  <a:lnTo>
                    <a:pt x="13022" y="12068"/>
                  </a:lnTo>
                  <a:lnTo>
                    <a:pt x="13095" y="11738"/>
                  </a:lnTo>
                  <a:lnTo>
                    <a:pt x="13132" y="11408"/>
                  </a:lnTo>
                  <a:lnTo>
                    <a:pt x="13132" y="11005"/>
                  </a:lnTo>
                  <a:lnTo>
                    <a:pt x="13132" y="10638"/>
                  </a:lnTo>
                  <a:lnTo>
                    <a:pt x="13095" y="10234"/>
                  </a:lnTo>
                  <a:lnTo>
                    <a:pt x="13022" y="9867"/>
                  </a:lnTo>
                  <a:lnTo>
                    <a:pt x="12949" y="9464"/>
                  </a:lnTo>
                  <a:lnTo>
                    <a:pt x="12839" y="9060"/>
                  </a:lnTo>
                  <a:lnTo>
                    <a:pt x="12692" y="8694"/>
                  </a:lnTo>
                  <a:lnTo>
                    <a:pt x="12545" y="8327"/>
                  </a:lnTo>
                  <a:lnTo>
                    <a:pt x="12325" y="7960"/>
                  </a:lnTo>
                  <a:lnTo>
                    <a:pt x="12142" y="7630"/>
                  </a:lnTo>
                  <a:lnTo>
                    <a:pt x="11885" y="7300"/>
                  </a:lnTo>
                  <a:lnTo>
                    <a:pt x="11628" y="6970"/>
                  </a:lnTo>
                  <a:lnTo>
                    <a:pt x="11335" y="6640"/>
                  </a:lnTo>
                  <a:lnTo>
                    <a:pt x="11041" y="6346"/>
                  </a:lnTo>
                  <a:lnTo>
                    <a:pt x="10344" y="5759"/>
                  </a:lnTo>
                  <a:lnTo>
                    <a:pt x="9647" y="5246"/>
                  </a:lnTo>
                  <a:lnTo>
                    <a:pt x="8914" y="4732"/>
                  </a:lnTo>
                  <a:lnTo>
                    <a:pt x="8987" y="4439"/>
                  </a:lnTo>
                  <a:lnTo>
                    <a:pt x="9024" y="4182"/>
                  </a:lnTo>
                  <a:lnTo>
                    <a:pt x="9060" y="3558"/>
                  </a:lnTo>
                  <a:lnTo>
                    <a:pt x="9097" y="2898"/>
                  </a:lnTo>
                  <a:lnTo>
                    <a:pt x="9281" y="220"/>
                  </a:lnTo>
                  <a:lnTo>
                    <a:pt x="9244" y="110"/>
                  </a:lnTo>
                  <a:lnTo>
                    <a:pt x="9207" y="37"/>
                  </a:lnTo>
                  <a:lnTo>
                    <a:pt x="9097"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301" name="Google Shape;301;p5"/>
            <p:cNvSpPr/>
            <p:nvPr/>
          </p:nvSpPr>
          <p:spPr>
            <a:xfrm>
              <a:off x="6537275" y="2750650"/>
              <a:ext cx="459450" cy="475050"/>
            </a:xfrm>
            <a:custGeom>
              <a:avLst/>
              <a:gdLst/>
              <a:ahLst/>
              <a:cxnLst/>
              <a:rect l="l" t="t" r="r" b="b"/>
              <a:pathLst>
                <a:path w="18378" h="19002" extrusionOk="0">
                  <a:moveTo>
                    <a:pt x="13793" y="5429"/>
                  </a:moveTo>
                  <a:lnTo>
                    <a:pt x="13682" y="5466"/>
                  </a:lnTo>
                  <a:lnTo>
                    <a:pt x="13572" y="5502"/>
                  </a:lnTo>
                  <a:lnTo>
                    <a:pt x="13499" y="5576"/>
                  </a:lnTo>
                  <a:lnTo>
                    <a:pt x="13352" y="5759"/>
                  </a:lnTo>
                  <a:lnTo>
                    <a:pt x="13352" y="5869"/>
                  </a:lnTo>
                  <a:lnTo>
                    <a:pt x="13352" y="5979"/>
                  </a:lnTo>
                  <a:lnTo>
                    <a:pt x="13389" y="6016"/>
                  </a:lnTo>
                  <a:lnTo>
                    <a:pt x="13426" y="6053"/>
                  </a:lnTo>
                  <a:lnTo>
                    <a:pt x="13499" y="6053"/>
                  </a:lnTo>
                  <a:lnTo>
                    <a:pt x="13572" y="5979"/>
                  </a:lnTo>
                  <a:lnTo>
                    <a:pt x="13646" y="5943"/>
                  </a:lnTo>
                  <a:lnTo>
                    <a:pt x="13719" y="5796"/>
                  </a:lnTo>
                  <a:lnTo>
                    <a:pt x="13829" y="5649"/>
                  </a:lnTo>
                  <a:lnTo>
                    <a:pt x="13903" y="5502"/>
                  </a:lnTo>
                  <a:lnTo>
                    <a:pt x="13903" y="5466"/>
                  </a:lnTo>
                  <a:lnTo>
                    <a:pt x="13903" y="5429"/>
                  </a:lnTo>
                  <a:close/>
                  <a:moveTo>
                    <a:pt x="13242" y="6089"/>
                  </a:moveTo>
                  <a:lnTo>
                    <a:pt x="13169" y="6126"/>
                  </a:lnTo>
                  <a:lnTo>
                    <a:pt x="13022" y="6309"/>
                  </a:lnTo>
                  <a:lnTo>
                    <a:pt x="12912" y="6493"/>
                  </a:lnTo>
                  <a:lnTo>
                    <a:pt x="12875" y="6529"/>
                  </a:lnTo>
                  <a:lnTo>
                    <a:pt x="12875" y="6603"/>
                  </a:lnTo>
                  <a:lnTo>
                    <a:pt x="12949" y="6676"/>
                  </a:lnTo>
                  <a:lnTo>
                    <a:pt x="13022" y="6713"/>
                  </a:lnTo>
                  <a:lnTo>
                    <a:pt x="13096" y="6676"/>
                  </a:lnTo>
                  <a:lnTo>
                    <a:pt x="13132" y="6639"/>
                  </a:lnTo>
                  <a:lnTo>
                    <a:pt x="13242" y="6456"/>
                  </a:lnTo>
                  <a:lnTo>
                    <a:pt x="13352" y="6273"/>
                  </a:lnTo>
                  <a:lnTo>
                    <a:pt x="13389" y="6199"/>
                  </a:lnTo>
                  <a:lnTo>
                    <a:pt x="13316" y="6126"/>
                  </a:lnTo>
                  <a:lnTo>
                    <a:pt x="13242" y="6089"/>
                  </a:lnTo>
                  <a:close/>
                  <a:moveTo>
                    <a:pt x="17241" y="6419"/>
                  </a:moveTo>
                  <a:lnTo>
                    <a:pt x="17534" y="6713"/>
                  </a:lnTo>
                  <a:lnTo>
                    <a:pt x="17497" y="6713"/>
                  </a:lnTo>
                  <a:lnTo>
                    <a:pt x="17387" y="6823"/>
                  </a:lnTo>
                  <a:lnTo>
                    <a:pt x="17351" y="6676"/>
                  </a:lnTo>
                  <a:lnTo>
                    <a:pt x="17241" y="6419"/>
                  </a:lnTo>
                  <a:close/>
                  <a:moveTo>
                    <a:pt x="12692" y="6786"/>
                  </a:moveTo>
                  <a:lnTo>
                    <a:pt x="12582" y="6860"/>
                  </a:lnTo>
                  <a:lnTo>
                    <a:pt x="12435" y="6970"/>
                  </a:lnTo>
                  <a:lnTo>
                    <a:pt x="12399" y="7116"/>
                  </a:lnTo>
                  <a:lnTo>
                    <a:pt x="12362" y="7190"/>
                  </a:lnTo>
                  <a:lnTo>
                    <a:pt x="12399" y="7226"/>
                  </a:lnTo>
                  <a:lnTo>
                    <a:pt x="12472" y="7300"/>
                  </a:lnTo>
                  <a:lnTo>
                    <a:pt x="12582" y="7300"/>
                  </a:lnTo>
                  <a:lnTo>
                    <a:pt x="12619" y="7263"/>
                  </a:lnTo>
                  <a:lnTo>
                    <a:pt x="12655" y="7190"/>
                  </a:lnTo>
                  <a:lnTo>
                    <a:pt x="12729" y="7043"/>
                  </a:lnTo>
                  <a:lnTo>
                    <a:pt x="12802" y="7006"/>
                  </a:lnTo>
                  <a:lnTo>
                    <a:pt x="12839" y="6933"/>
                  </a:lnTo>
                  <a:lnTo>
                    <a:pt x="12875" y="6860"/>
                  </a:lnTo>
                  <a:lnTo>
                    <a:pt x="12875" y="6823"/>
                  </a:lnTo>
                  <a:lnTo>
                    <a:pt x="12839" y="6823"/>
                  </a:lnTo>
                  <a:lnTo>
                    <a:pt x="12765" y="6786"/>
                  </a:lnTo>
                  <a:close/>
                  <a:moveTo>
                    <a:pt x="17571" y="6750"/>
                  </a:moveTo>
                  <a:lnTo>
                    <a:pt x="17828" y="7043"/>
                  </a:lnTo>
                  <a:lnTo>
                    <a:pt x="18048" y="7373"/>
                  </a:lnTo>
                  <a:lnTo>
                    <a:pt x="17828" y="7593"/>
                  </a:lnTo>
                  <a:lnTo>
                    <a:pt x="17828" y="7520"/>
                  </a:lnTo>
                  <a:lnTo>
                    <a:pt x="17864" y="7336"/>
                  </a:lnTo>
                  <a:lnTo>
                    <a:pt x="17828" y="7116"/>
                  </a:lnTo>
                  <a:lnTo>
                    <a:pt x="17828" y="7080"/>
                  </a:lnTo>
                  <a:lnTo>
                    <a:pt x="17754" y="7006"/>
                  </a:lnTo>
                  <a:lnTo>
                    <a:pt x="17681" y="7006"/>
                  </a:lnTo>
                  <a:lnTo>
                    <a:pt x="17644" y="7043"/>
                  </a:lnTo>
                  <a:lnTo>
                    <a:pt x="17681" y="7080"/>
                  </a:lnTo>
                  <a:lnTo>
                    <a:pt x="17644" y="7226"/>
                  </a:lnTo>
                  <a:lnTo>
                    <a:pt x="17607" y="7446"/>
                  </a:lnTo>
                  <a:lnTo>
                    <a:pt x="17534" y="7667"/>
                  </a:lnTo>
                  <a:lnTo>
                    <a:pt x="17534" y="7887"/>
                  </a:lnTo>
                  <a:lnTo>
                    <a:pt x="17534" y="7960"/>
                  </a:lnTo>
                  <a:lnTo>
                    <a:pt x="17131" y="8584"/>
                  </a:lnTo>
                  <a:lnTo>
                    <a:pt x="17167" y="8217"/>
                  </a:lnTo>
                  <a:lnTo>
                    <a:pt x="17241" y="7850"/>
                  </a:lnTo>
                  <a:lnTo>
                    <a:pt x="17387" y="7630"/>
                  </a:lnTo>
                  <a:lnTo>
                    <a:pt x="17387" y="7593"/>
                  </a:lnTo>
                  <a:lnTo>
                    <a:pt x="17387" y="7520"/>
                  </a:lnTo>
                  <a:lnTo>
                    <a:pt x="17461" y="7483"/>
                  </a:lnTo>
                  <a:lnTo>
                    <a:pt x="17497" y="7446"/>
                  </a:lnTo>
                  <a:lnTo>
                    <a:pt x="17534" y="7373"/>
                  </a:lnTo>
                  <a:lnTo>
                    <a:pt x="17534" y="7263"/>
                  </a:lnTo>
                  <a:lnTo>
                    <a:pt x="17497" y="7080"/>
                  </a:lnTo>
                  <a:lnTo>
                    <a:pt x="17571" y="6750"/>
                  </a:lnTo>
                  <a:close/>
                  <a:moveTo>
                    <a:pt x="16874" y="8840"/>
                  </a:moveTo>
                  <a:lnTo>
                    <a:pt x="16947" y="8877"/>
                  </a:lnTo>
                  <a:lnTo>
                    <a:pt x="16874" y="8950"/>
                  </a:lnTo>
                  <a:lnTo>
                    <a:pt x="16874" y="8877"/>
                  </a:lnTo>
                  <a:lnTo>
                    <a:pt x="16874" y="8840"/>
                  </a:lnTo>
                  <a:close/>
                  <a:moveTo>
                    <a:pt x="11445" y="8584"/>
                  </a:moveTo>
                  <a:lnTo>
                    <a:pt x="11408" y="8620"/>
                  </a:lnTo>
                  <a:lnTo>
                    <a:pt x="11298" y="8657"/>
                  </a:lnTo>
                  <a:lnTo>
                    <a:pt x="11188" y="8804"/>
                  </a:lnTo>
                  <a:lnTo>
                    <a:pt x="11188" y="8840"/>
                  </a:lnTo>
                  <a:lnTo>
                    <a:pt x="11188" y="8914"/>
                  </a:lnTo>
                  <a:lnTo>
                    <a:pt x="11188" y="8987"/>
                  </a:lnTo>
                  <a:lnTo>
                    <a:pt x="11225" y="9024"/>
                  </a:lnTo>
                  <a:lnTo>
                    <a:pt x="11408" y="9024"/>
                  </a:lnTo>
                  <a:lnTo>
                    <a:pt x="11445" y="8987"/>
                  </a:lnTo>
                  <a:lnTo>
                    <a:pt x="11555" y="8804"/>
                  </a:lnTo>
                  <a:lnTo>
                    <a:pt x="11555" y="8730"/>
                  </a:lnTo>
                  <a:lnTo>
                    <a:pt x="11555" y="8657"/>
                  </a:lnTo>
                  <a:lnTo>
                    <a:pt x="11518" y="8620"/>
                  </a:lnTo>
                  <a:lnTo>
                    <a:pt x="11445" y="8584"/>
                  </a:lnTo>
                  <a:close/>
                  <a:moveTo>
                    <a:pt x="16580" y="8804"/>
                  </a:moveTo>
                  <a:lnTo>
                    <a:pt x="16580" y="8877"/>
                  </a:lnTo>
                  <a:lnTo>
                    <a:pt x="16580" y="9060"/>
                  </a:lnTo>
                  <a:lnTo>
                    <a:pt x="16617" y="9170"/>
                  </a:lnTo>
                  <a:lnTo>
                    <a:pt x="16654" y="9244"/>
                  </a:lnTo>
                  <a:lnTo>
                    <a:pt x="16397" y="9611"/>
                  </a:lnTo>
                  <a:lnTo>
                    <a:pt x="16360" y="9391"/>
                  </a:lnTo>
                  <a:lnTo>
                    <a:pt x="16324" y="9170"/>
                  </a:lnTo>
                  <a:lnTo>
                    <a:pt x="16324" y="9097"/>
                  </a:lnTo>
                  <a:lnTo>
                    <a:pt x="16580" y="8804"/>
                  </a:lnTo>
                  <a:close/>
                  <a:moveTo>
                    <a:pt x="16067" y="9391"/>
                  </a:moveTo>
                  <a:lnTo>
                    <a:pt x="16067" y="9684"/>
                  </a:lnTo>
                  <a:lnTo>
                    <a:pt x="16103" y="9794"/>
                  </a:lnTo>
                  <a:lnTo>
                    <a:pt x="16177" y="9941"/>
                  </a:lnTo>
                  <a:lnTo>
                    <a:pt x="15993" y="10161"/>
                  </a:lnTo>
                  <a:lnTo>
                    <a:pt x="15920" y="10308"/>
                  </a:lnTo>
                  <a:lnTo>
                    <a:pt x="15957" y="9867"/>
                  </a:lnTo>
                  <a:lnTo>
                    <a:pt x="15920" y="9794"/>
                  </a:lnTo>
                  <a:lnTo>
                    <a:pt x="15847" y="9757"/>
                  </a:lnTo>
                  <a:lnTo>
                    <a:pt x="15810" y="9721"/>
                  </a:lnTo>
                  <a:lnTo>
                    <a:pt x="16067" y="9391"/>
                  </a:lnTo>
                  <a:close/>
                  <a:moveTo>
                    <a:pt x="9611" y="2348"/>
                  </a:moveTo>
                  <a:lnTo>
                    <a:pt x="9574" y="2421"/>
                  </a:lnTo>
                  <a:lnTo>
                    <a:pt x="9134" y="2861"/>
                  </a:lnTo>
                  <a:lnTo>
                    <a:pt x="8767" y="3375"/>
                  </a:lnTo>
                  <a:lnTo>
                    <a:pt x="7997" y="4365"/>
                  </a:lnTo>
                  <a:lnTo>
                    <a:pt x="7630" y="4879"/>
                  </a:lnTo>
                  <a:lnTo>
                    <a:pt x="7227" y="5356"/>
                  </a:lnTo>
                  <a:lnTo>
                    <a:pt x="6823" y="5832"/>
                  </a:lnTo>
                  <a:lnTo>
                    <a:pt x="6346" y="6273"/>
                  </a:lnTo>
                  <a:lnTo>
                    <a:pt x="6273" y="6346"/>
                  </a:lnTo>
                  <a:lnTo>
                    <a:pt x="6273" y="6456"/>
                  </a:lnTo>
                  <a:lnTo>
                    <a:pt x="6236" y="6456"/>
                  </a:lnTo>
                  <a:lnTo>
                    <a:pt x="6163" y="6493"/>
                  </a:lnTo>
                  <a:lnTo>
                    <a:pt x="6163" y="6566"/>
                  </a:lnTo>
                  <a:lnTo>
                    <a:pt x="6199" y="6603"/>
                  </a:lnTo>
                  <a:lnTo>
                    <a:pt x="6309" y="6786"/>
                  </a:lnTo>
                  <a:lnTo>
                    <a:pt x="6493" y="6970"/>
                  </a:lnTo>
                  <a:lnTo>
                    <a:pt x="6823" y="7263"/>
                  </a:lnTo>
                  <a:lnTo>
                    <a:pt x="7593" y="7813"/>
                  </a:lnTo>
                  <a:lnTo>
                    <a:pt x="8437" y="8363"/>
                  </a:lnTo>
                  <a:lnTo>
                    <a:pt x="8620" y="8510"/>
                  </a:lnTo>
                  <a:lnTo>
                    <a:pt x="8767" y="8694"/>
                  </a:lnTo>
                  <a:lnTo>
                    <a:pt x="9061" y="9060"/>
                  </a:lnTo>
                  <a:lnTo>
                    <a:pt x="9207" y="9207"/>
                  </a:lnTo>
                  <a:lnTo>
                    <a:pt x="9391" y="9354"/>
                  </a:lnTo>
                  <a:lnTo>
                    <a:pt x="9758" y="9574"/>
                  </a:lnTo>
                  <a:lnTo>
                    <a:pt x="10638" y="10161"/>
                  </a:lnTo>
                  <a:lnTo>
                    <a:pt x="11482" y="10784"/>
                  </a:lnTo>
                  <a:lnTo>
                    <a:pt x="12289" y="11408"/>
                  </a:lnTo>
                  <a:lnTo>
                    <a:pt x="12362" y="11445"/>
                  </a:lnTo>
                  <a:lnTo>
                    <a:pt x="12472" y="11445"/>
                  </a:lnTo>
                  <a:lnTo>
                    <a:pt x="12545" y="11408"/>
                  </a:lnTo>
                  <a:lnTo>
                    <a:pt x="12582" y="11371"/>
                  </a:lnTo>
                  <a:lnTo>
                    <a:pt x="12619" y="11298"/>
                  </a:lnTo>
                  <a:lnTo>
                    <a:pt x="12655" y="11188"/>
                  </a:lnTo>
                  <a:lnTo>
                    <a:pt x="12619" y="11115"/>
                  </a:lnTo>
                  <a:lnTo>
                    <a:pt x="12545" y="11041"/>
                  </a:lnTo>
                  <a:lnTo>
                    <a:pt x="11775" y="10418"/>
                  </a:lnTo>
                  <a:lnTo>
                    <a:pt x="11812" y="10381"/>
                  </a:lnTo>
                  <a:lnTo>
                    <a:pt x="11922" y="10198"/>
                  </a:lnTo>
                  <a:lnTo>
                    <a:pt x="11995" y="10014"/>
                  </a:lnTo>
                  <a:lnTo>
                    <a:pt x="11995" y="9941"/>
                  </a:lnTo>
                  <a:lnTo>
                    <a:pt x="11958" y="9904"/>
                  </a:lnTo>
                  <a:lnTo>
                    <a:pt x="11885" y="9904"/>
                  </a:lnTo>
                  <a:lnTo>
                    <a:pt x="11738" y="10051"/>
                  </a:lnTo>
                  <a:lnTo>
                    <a:pt x="11592" y="10234"/>
                  </a:lnTo>
                  <a:lnTo>
                    <a:pt x="11555" y="10271"/>
                  </a:lnTo>
                  <a:lnTo>
                    <a:pt x="11005" y="9867"/>
                  </a:lnTo>
                  <a:lnTo>
                    <a:pt x="10821" y="9757"/>
                  </a:lnTo>
                  <a:lnTo>
                    <a:pt x="10858" y="9684"/>
                  </a:lnTo>
                  <a:lnTo>
                    <a:pt x="10895" y="9611"/>
                  </a:lnTo>
                  <a:lnTo>
                    <a:pt x="11041" y="9464"/>
                  </a:lnTo>
                  <a:lnTo>
                    <a:pt x="11078" y="9427"/>
                  </a:lnTo>
                  <a:lnTo>
                    <a:pt x="11078" y="9354"/>
                  </a:lnTo>
                  <a:lnTo>
                    <a:pt x="11078" y="9317"/>
                  </a:lnTo>
                  <a:lnTo>
                    <a:pt x="11005" y="9281"/>
                  </a:lnTo>
                  <a:lnTo>
                    <a:pt x="10968" y="9317"/>
                  </a:lnTo>
                  <a:lnTo>
                    <a:pt x="10895" y="9281"/>
                  </a:lnTo>
                  <a:lnTo>
                    <a:pt x="10821" y="9317"/>
                  </a:lnTo>
                  <a:lnTo>
                    <a:pt x="10711" y="9427"/>
                  </a:lnTo>
                  <a:lnTo>
                    <a:pt x="10601" y="9574"/>
                  </a:lnTo>
                  <a:lnTo>
                    <a:pt x="10124" y="9281"/>
                  </a:lnTo>
                  <a:lnTo>
                    <a:pt x="10051" y="9207"/>
                  </a:lnTo>
                  <a:lnTo>
                    <a:pt x="10234" y="8914"/>
                  </a:lnTo>
                  <a:lnTo>
                    <a:pt x="10234" y="8840"/>
                  </a:lnTo>
                  <a:lnTo>
                    <a:pt x="10234" y="8804"/>
                  </a:lnTo>
                  <a:lnTo>
                    <a:pt x="10198" y="8730"/>
                  </a:lnTo>
                  <a:lnTo>
                    <a:pt x="10088" y="8694"/>
                  </a:lnTo>
                  <a:lnTo>
                    <a:pt x="10051" y="8730"/>
                  </a:lnTo>
                  <a:lnTo>
                    <a:pt x="10014" y="8767"/>
                  </a:lnTo>
                  <a:lnTo>
                    <a:pt x="9758" y="9060"/>
                  </a:lnTo>
                  <a:lnTo>
                    <a:pt x="9537" y="8877"/>
                  </a:lnTo>
                  <a:lnTo>
                    <a:pt x="9354" y="8694"/>
                  </a:lnTo>
                  <a:lnTo>
                    <a:pt x="9134" y="8437"/>
                  </a:lnTo>
                  <a:lnTo>
                    <a:pt x="9207" y="8327"/>
                  </a:lnTo>
                  <a:lnTo>
                    <a:pt x="9281" y="8217"/>
                  </a:lnTo>
                  <a:lnTo>
                    <a:pt x="9354" y="7960"/>
                  </a:lnTo>
                  <a:lnTo>
                    <a:pt x="9354" y="7887"/>
                  </a:lnTo>
                  <a:lnTo>
                    <a:pt x="9317" y="7850"/>
                  </a:lnTo>
                  <a:lnTo>
                    <a:pt x="9244" y="7850"/>
                  </a:lnTo>
                  <a:lnTo>
                    <a:pt x="9171" y="7887"/>
                  </a:lnTo>
                  <a:lnTo>
                    <a:pt x="8987" y="8107"/>
                  </a:lnTo>
                  <a:lnTo>
                    <a:pt x="8951" y="8180"/>
                  </a:lnTo>
                  <a:lnTo>
                    <a:pt x="8767" y="8033"/>
                  </a:lnTo>
                  <a:lnTo>
                    <a:pt x="8327" y="7740"/>
                  </a:lnTo>
                  <a:lnTo>
                    <a:pt x="8364" y="7446"/>
                  </a:lnTo>
                  <a:lnTo>
                    <a:pt x="8364" y="7410"/>
                  </a:lnTo>
                  <a:lnTo>
                    <a:pt x="8327" y="7336"/>
                  </a:lnTo>
                  <a:lnTo>
                    <a:pt x="8290" y="7300"/>
                  </a:lnTo>
                  <a:lnTo>
                    <a:pt x="8180" y="7300"/>
                  </a:lnTo>
                  <a:lnTo>
                    <a:pt x="8107" y="7336"/>
                  </a:lnTo>
                  <a:lnTo>
                    <a:pt x="8070" y="7446"/>
                  </a:lnTo>
                  <a:lnTo>
                    <a:pt x="8034" y="7556"/>
                  </a:lnTo>
                  <a:lnTo>
                    <a:pt x="7960" y="7520"/>
                  </a:lnTo>
                  <a:lnTo>
                    <a:pt x="7410" y="7116"/>
                  </a:lnTo>
                  <a:lnTo>
                    <a:pt x="7447" y="7080"/>
                  </a:lnTo>
                  <a:lnTo>
                    <a:pt x="7520" y="6970"/>
                  </a:lnTo>
                  <a:lnTo>
                    <a:pt x="7520" y="6896"/>
                  </a:lnTo>
                  <a:lnTo>
                    <a:pt x="7520" y="6860"/>
                  </a:lnTo>
                  <a:lnTo>
                    <a:pt x="7557" y="6750"/>
                  </a:lnTo>
                  <a:lnTo>
                    <a:pt x="7520" y="6713"/>
                  </a:lnTo>
                  <a:lnTo>
                    <a:pt x="7483" y="6713"/>
                  </a:lnTo>
                  <a:lnTo>
                    <a:pt x="7410" y="6750"/>
                  </a:lnTo>
                  <a:lnTo>
                    <a:pt x="7337" y="6750"/>
                  </a:lnTo>
                  <a:lnTo>
                    <a:pt x="7227" y="6823"/>
                  </a:lnTo>
                  <a:lnTo>
                    <a:pt x="7116" y="6896"/>
                  </a:lnTo>
                  <a:lnTo>
                    <a:pt x="6640" y="6639"/>
                  </a:lnTo>
                  <a:lnTo>
                    <a:pt x="6640" y="6603"/>
                  </a:lnTo>
                  <a:lnTo>
                    <a:pt x="7116" y="6163"/>
                  </a:lnTo>
                  <a:lnTo>
                    <a:pt x="7557" y="5649"/>
                  </a:lnTo>
                  <a:lnTo>
                    <a:pt x="7593" y="5722"/>
                  </a:lnTo>
                  <a:lnTo>
                    <a:pt x="7630" y="5759"/>
                  </a:lnTo>
                  <a:lnTo>
                    <a:pt x="7740" y="5759"/>
                  </a:lnTo>
                  <a:lnTo>
                    <a:pt x="8034" y="5576"/>
                  </a:lnTo>
                  <a:lnTo>
                    <a:pt x="8327" y="5392"/>
                  </a:lnTo>
                  <a:lnTo>
                    <a:pt x="8620" y="5209"/>
                  </a:lnTo>
                  <a:lnTo>
                    <a:pt x="8914" y="5025"/>
                  </a:lnTo>
                  <a:lnTo>
                    <a:pt x="9244" y="4879"/>
                  </a:lnTo>
                  <a:lnTo>
                    <a:pt x="9574" y="4732"/>
                  </a:lnTo>
                  <a:lnTo>
                    <a:pt x="9941" y="4659"/>
                  </a:lnTo>
                  <a:lnTo>
                    <a:pt x="10308" y="4622"/>
                  </a:lnTo>
                  <a:lnTo>
                    <a:pt x="10491" y="4622"/>
                  </a:lnTo>
                  <a:lnTo>
                    <a:pt x="10675" y="4659"/>
                  </a:lnTo>
                  <a:lnTo>
                    <a:pt x="10821" y="4732"/>
                  </a:lnTo>
                  <a:lnTo>
                    <a:pt x="10931" y="4842"/>
                  </a:lnTo>
                  <a:lnTo>
                    <a:pt x="11041" y="4989"/>
                  </a:lnTo>
                  <a:lnTo>
                    <a:pt x="11078" y="5136"/>
                  </a:lnTo>
                  <a:lnTo>
                    <a:pt x="11151" y="5502"/>
                  </a:lnTo>
                  <a:lnTo>
                    <a:pt x="11151" y="5906"/>
                  </a:lnTo>
                  <a:lnTo>
                    <a:pt x="11151" y="6309"/>
                  </a:lnTo>
                  <a:lnTo>
                    <a:pt x="11151" y="6676"/>
                  </a:lnTo>
                  <a:lnTo>
                    <a:pt x="11188" y="7006"/>
                  </a:lnTo>
                  <a:lnTo>
                    <a:pt x="11261" y="7373"/>
                  </a:lnTo>
                  <a:lnTo>
                    <a:pt x="11445" y="7703"/>
                  </a:lnTo>
                  <a:lnTo>
                    <a:pt x="11408" y="7813"/>
                  </a:lnTo>
                  <a:lnTo>
                    <a:pt x="11372" y="7923"/>
                  </a:lnTo>
                  <a:lnTo>
                    <a:pt x="11372" y="8033"/>
                  </a:lnTo>
                  <a:lnTo>
                    <a:pt x="11372" y="8143"/>
                  </a:lnTo>
                  <a:lnTo>
                    <a:pt x="11445" y="8253"/>
                  </a:lnTo>
                  <a:lnTo>
                    <a:pt x="11482" y="8327"/>
                  </a:lnTo>
                  <a:lnTo>
                    <a:pt x="11592" y="8400"/>
                  </a:lnTo>
                  <a:lnTo>
                    <a:pt x="11665" y="8474"/>
                  </a:lnTo>
                  <a:lnTo>
                    <a:pt x="11775" y="8510"/>
                  </a:lnTo>
                  <a:lnTo>
                    <a:pt x="12105" y="8510"/>
                  </a:lnTo>
                  <a:lnTo>
                    <a:pt x="12435" y="8694"/>
                  </a:lnTo>
                  <a:lnTo>
                    <a:pt x="12765" y="8840"/>
                  </a:lnTo>
                  <a:lnTo>
                    <a:pt x="13022" y="8877"/>
                  </a:lnTo>
                  <a:lnTo>
                    <a:pt x="13316" y="8877"/>
                  </a:lnTo>
                  <a:lnTo>
                    <a:pt x="13646" y="8804"/>
                  </a:lnTo>
                  <a:lnTo>
                    <a:pt x="13939" y="8694"/>
                  </a:lnTo>
                  <a:lnTo>
                    <a:pt x="14233" y="8584"/>
                  </a:lnTo>
                  <a:lnTo>
                    <a:pt x="14489" y="8400"/>
                  </a:lnTo>
                  <a:lnTo>
                    <a:pt x="14746" y="8217"/>
                  </a:lnTo>
                  <a:lnTo>
                    <a:pt x="14930" y="8033"/>
                  </a:lnTo>
                  <a:lnTo>
                    <a:pt x="14966" y="7997"/>
                  </a:lnTo>
                  <a:lnTo>
                    <a:pt x="14966" y="7923"/>
                  </a:lnTo>
                  <a:lnTo>
                    <a:pt x="14930" y="7813"/>
                  </a:lnTo>
                  <a:lnTo>
                    <a:pt x="14820" y="7777"/>
                  </a:lnTo>
                  <a:lnTo>
                    <a:pt x="14710" y="7777"/>
                  </a:lnTo>
                  <a:lnTo>
                    <a:pt x="14123" y="8143"/>
                  </a:lnTo>
                  <a:lnTo>
                    <a:pt x="13829" y="8290"/>
                  </a:lnTo>
                  <a:lnTo>
                    <a:pt x="13462" y="8400"/>
                  </a:lnTo>
                  <a:lnTo>
                    <a:pt x="13206" y="8474"/>
                  </a:lnTo>
                  <a:lnTo>
                    <a:pt x="12912" y="8437"/>
                  </a:lnTo>
                  <a:lnTo>
                    <a:pt x="12692" y="8363"/>
                  </a:lnTo>
                  <a:lnTo>
                    <a:pt x="12472" y="8217"/>
                  </a:lnTo>
                  <a:lnTo>
                    <a:pt x="12545" y="8107"/>
                  </a:lnTo>
                  <a:lnTo>
                    <a:pt x="12582" y="7960"/>
                  </a:lnTo>
                  <a:lnTo>
                    <a:pt x="12582" y="7850"/>
                  </a:lnTo>
                  <a:lnTo>
                    <a:pt x="12545" y="7777"/>
                  </a:lnTo>
                  <a:lnTo>
                    <a:pt x="12509" y="7740"/>
                  </a:lnTo>
                  <a:lnTo>
                    <a:pt x="12325" y="7630"/>
                  </a:lnTo>
                  <a:lnTo>
                    <a:pt x="12142" y="7520"/>
                  </a:lnTo>
                  <a:lnTo>
                    <a:pt x="11812" y="7520"/>
                  </a:lnTo>
                  <a:lnTo>
                    <a:pt x="11628" y="7116"/>
                  </a:lnTo>
                  <a:lnTo>
                    <a:pt x="11518" y="6713"/>
                  </a:lnTo>
                  <a:lnTo>
                    <a:pt x="11518" y="6346"/>
                  </a:lnTo>
                  <a:lnTo>
                    <a:pt x="11518" y="6016"/>
                  </a:lnTo>
                  <a:lnTo>
                    <a:pt x="11555" y="5649"/>
                  </a:lnTo>
                  <a:lnTo>
                    <a:pt x="11518" y="5282"/>
                  </a:lnTo>
                  <a:lnTo>
                    <a:pt x="11445" y="4989"/>
                  </a:lnTo>
                  <a:lnTo>
                    <a:pt x="11335" y="4732"/>
                  </a:lnTo>
                  <a:lnTo>
                    <a:pt x="11188" y="4549"/>
                  </a:lnTo>
                  <a:lnTo>
                    <a:pt x="11005" y="4402"/>
                  </a:lnTo>
                  <a:lnTo>
                    <a:pt x="10785" y="4329"/>
                  </a:lnTo>
                  <a:lnTo>
                    <a:pt x="10565" y="4255"/>
                  </a:lnTo>
                  <a:lnTo>
                    <a:pt x="10051" y="4255"/>
                  </a:lnTo>
                  <a:lnTo>
                    <a:pt x="9758" y="4292"/>
                  </a:lnTo>
                  <a:lnTo>
                    <a:pt x="9464" y="4365"/>
                  </a:lnTo>
                  <a:lnTo>
                    <a:pt x="8914" y="4585"/>
                  </a:lnTo>
                  <a:lnTo>
                    <a:pt x="8400" y="4879"/>
                  </a:lnTo>
                  <a:lnTo>
                    <a:pt x="7960" y="5209"/>
                  </a:lnTo>
                  <a:lnTo>
                    <a:pt x="8290" y="4769"/>
                  </a:lnTo>
                  <a:lnTo>
                    <a:pt x="9061" y="3742"/>
                  </a:lnTo>
                  <a:lnTo>
                    <a:pt x="9464" y="3191"/>
                  </a:lnTo>
                  <a:lnTo>
                    <a:pt x="9831" y="2641"/>
                  </a:lnTo>
                  <a:lnTo>
                    <a:pt x="9868" y="2568"/>
                  </a:lnTo>
                  <a:lnTo>
                    <a:pt x="9868" y="2531"/>
                  </a:lnTo>
                  <a:lnTo>
                    <a:pt x="9794" y="2421"/>
                  </a:lnTo>
                  <a:lnTo>
                    <a:pt x="9721" y="2384"/>
                  </a:lnTo>
                  <a:lnTo>
                    <a:pt x="9684" y="2348"/>
                  </a:lnTo>
                  <a:close/>
                  <a:moveTo>
                    <a:pt x="15663" y="9867"/>
                  </a:moveTo>
                  <a:lnTo>
                    <a:pt x="15700" y="9904"/>
                  </a:lnTo>
                  <a:lnTo>
                    <a:pt x="15627" y="10381"/>
                  </a:lnTo>
                  <a:lnTo>
                    <a:pt x="15663" y="10418"/>
                  </a:lnTo>
                  <a:lnTo>
                    <a:pt x="15663" y="10454"/>
                  </a:lnTo>
                  <a:lnTo>
                    <a:pt x="15773" y="10491"/>
                  </a:lnTo>
                  <a:lnTo>
                    <a:pt x="15443" y="10895"/>
                  </a:lnTo>
                  <a:lnTo>
                    <a:pt x="15443" y="10821"/>
                  </a:lnTo>
                  <a:lnTo>
                    <a:pt x="15333" y="10491"/>
                  </a:lnTo>
                  <a:lnTo>
                    <a:pt x="15296" y="10454"/>
                  </a:lnTo>
                  <a:lnTo>
                    <a:pt x="15260" y="10454"/>
                  </a:lnTo>
                  <a:lnTo>
                    <a:pt x="15223" y="10491"/>
                  </a:lnTo>
                  <a:lnTo>
                    <a:pt x="15223" y="10528"/>
                  </a:lnTo>
                  <a:lnTo>
                    <a:pt x="15186" y="10821"/>
                  </a:lnTo>
                  <a:lnTo>
                    <a:pt x="15186" y="11188"/>
                  </a:lnTo>
                  <a:lnTo>
                    <a:pt x="15223" y="11225"/>
                  </a:lnTo>
                  <a:lnTo>
                    <a:pt x="14746" y="11848"/>
                  </a:lnTo>
                  <a:lnTo>
                    <a:pt x="14746" y="11591"/>
                  </a:lnTo>
                  <a:lnTo>
                    <a:pt x="14746" y="11371"/>
                  </a:lnTo>
                  <a:lnTo>
                    <a:pt x="14746" y="11115"/>
                  </a:lnTo>
                  <a:lnTo>
                    <a:pt x="14710" y="11078"/>
                  </a:lnTo>
                  <a:lnTo>
                    <a:pt x="15333" y="10308"/>
                  </a:lnTo>
                  <a:lnTo>
                    <a:pt x="15663" y="9867"/>
                  </a:lnTo>
                  <a:close/>
                  <a:moveTo>
                    <a:pt x="14526" y="11298"/>
                  </a:moveTo>
                  <a:lnTo>
                    <a:pt x="14453" y="11555"/>
                  </a:lnTo>
                  <a:lnTo>
                    <a:pt x="14416" y="11775"/>
                  </a:lnTo>
                  <a:lnTo>
                    <a:pt x="14453" y="11885"/>
                  </a:lnTo>
                  <a:lnTo>
                    <a:pt x="14489" y="11958"/>
                  </a:lnTo>
                  <a:lnTo>
                    <a:pt x="14563" y="11995"/>
                  </a:lnTo>
                  <a:lnTo>
                    <a:pt x="14600" y="11995"/>
                  </a:lnTo>
                  <a:lnTo>
                    <a:pt x="14123" y="12619"/>
                  </a:lnTo>
                  <a:lnTo>
                    <a:pt x="14049" y="12655"/>
                  </a:lnTo>
                  <a:lnTo>
                    <a:pt x="14049" y="12362"/>
                  </a:lnTo>
                  <a:lnTo>
                    <a:pt x="14049" y="12142"/>
                  </a:lnTo>
                  <a:lnTo>
                    <a:pt x="14049" y="12032"/>
                  </a:lnTo>
                  <a:lnTo>
                    <a:pt x="14013" y="11922"/>
                  </a:lnTo>
                  <a:lnTo>
                    <a:pt x="14526" y="11298"/>
                  </a:lnTo>
                  <a:close/>
                  <a:moveTo>
                    <a:pt x="4806" y="7997"/>
                  </a:moveTo>
                  <a:lnTo>
                    <a:pt x="4769" y="8033"/>
                  </a:lnTo>
                  <a:lnTo>
                    <a:pt x="4769" y="8070"/>
                  </a:lnTo>
                  <a:lnTo>
                    <a:pt x="4952" y="8217"/>
                  </a:lnTo>
                  <a:lnTo>
                    <a:pt x="5099" y="8327"/>
                  </a:lnTo>
                  <a:lnTo>
                    <a:pt x="5576" y="8584"/>
                  </a:lnTo>
                  <a:lnTo>
                    <a:pt x="6126" y="8840"/>
                  </a:lnTo>
                  <a:lnTo>
                    <a:pt x="6640" y="9134"/>
                  </a:lnTo>
                  <a:lnTo>
                    <a:pt x="7116" y="9501"/>
                  </a:lnTo>
                  <a:lnTo>
                    <a:pt x="7557" y="9831"/>
                  </a:lnTo>
                  <a:lnTo>
                    <a:pt x="8437" y="10638"/>
                  </a:lnTo>
                  <a:lnTo>
                    <a:pt x="9244" y="11371"/>
                  </a:lnTo>
                  <a:lnTo>
                    <a:pt x="10088" y="12105"/>
                  </a:lnTo>
                  <a:lnTo>
                    <a:pt x="10344" y="12325"/>
                  </a:lnTo>
                  <a:lnTo>
                    <a:pt x="10748" y="12655"/>
                  </a:lnTo>
                  <a:lnTo>
                    <a:pt x="10931" y="12765"/>
                  </a:lnTo>
                  <a:lnTo>
                    <a:pt x="11115" y="12839"/>
                  </a:lnTo>
                  <a:lnTo>
                    <a:pt x="11225" y="12839"/>
                  </a:lnTo>
                  <a:lnTo>
                    <a:pt x="11298" y="12802"/>
                  </a:lnTo>
                  <a:lnTo>
                    <a:pt x="11335" y="12765"/>
                  </a:lnTo>
                  <a:lnTo>
                    <a:pt x="11372" y="12692"/>
                  </a:lnTo>
                  <a:lnTo>
                    <a:pt x="11372" y="12582"/>
                  </a:lnTo>
                  <a:lnTo>
                    <a:pt x="11335" y="12472"/>
                  </a:lnTo>
                  <a:lnTo>
                    <a:pt x="11151" y="12325"/>
                  </a:lnTo>
                  <a:lnTo>
                    <a:pt x="10711" y="11995"/>
                  </a:lnTo>
                  <a:lnTo>
                    <a:pt x="10271" y="11628"/>
                  </a:lnTo>
                  <a:lnTo>
                    <a:pt x="9391" y="10858"/>
                  </a:lnTo>
                  <a:lnTo>
                    <a:pt x="8547" y="10051"/>
                  </a:lnTo>
                  <a:lnTo>
                    <a:pt x="8107" y="9684"/>
                  </a:lnTo>
                  <a:lnTo>
                    <a:pt x="7703" y="9354"/>
                  </a:lnTo>
                  <a:lnTo>
                    <a:pt x="7227" y="9024"/>
                  </a:lnTo>
                  <a:lnTo>
                    <a:pt x="6786" y="8694"/>
                  </a:lnTo>
                  <a:lnTo>
                    <a:pt x="6309" y="8437"/>
                  </a:lnTo>
                  <a:lnTo>
                    <a:pt x="5833" y="8217"/>
                  </a:lnTo>
                  <a:lnTo>
                    <a:pt x="5356" y="8033"/>
                  </a:lnTo>
                  <a:lnTo>
                    <a:pt x="5209" y="7997"/>
                  </a:lnTo>
                  <a:close/>
                  <a:moveTo>
                    <a:pt x="954" y="12582"/>
                  </a:moveTo>
                  <a:lnTo>
                    <a:pt x="1101" y="12692"/>
                  </a:lnTo>
                  <a:lnTo>
                    <a:pt x="1064" y="12765"/>
                  </a:lnTo>
                  <a:lnTo>
                    <a:pt x="1064" y="12839"/>
                  </a:lnTo>
                  <a:lnTo>
                    <a:pt x="1064" y="12875"/>
                  </a:lnTo>
                  <a:lnTo>
                    <a:pt x="1101" y="12839"/>
                  </a:lnTo>
                  <a:lnTo>
                    <a:pt x="1211" y="12912"/>
                  </a:lnTo>
                  <a:lnTo>
                    <a:pt x="1247" y="12985"/>
                  </a:lnTo>
                  <a:lnTo>
                    <a:pt x="1247" y="13059"/>
                  </a:lnTo>
                  <a:lnTo>
                    <a:pt x="1284" y="13242"/>
                  </a:lnTo>
                  <a:lnTo>
                    <a:pt x="991" y="13095"/>
                  </a:lnTo>
                  <a:lnTo>
                    <a:pt x="844" y="13059"/>
                  </a:lnTo>
                  <a:lnTo>
                    <a:pt x="697" y="13022"/>
                  </a:lnTo>
                  <a:lnTo>
                    <a:pt x="844" y="12765"/>
                  </a:lnTo>
                  <a:lnTo>
                    <a:pt x="954" y="12582"/>
                  </a:lnTo>
                  <a:close/>
                  <a:moveTo>
                    <a:pt x="2715" y="10858"/>
                  </a:moveTo>
                  <a:lnTo>
                    <a:pt x="2641" y="10931"/>
                  </a:lnTo>
                  <a:lnTo>
                    <a:pt x="2641" y="10968"/>
                  </a:lnTo>
                  <a:lnTo>
                    <a:pt x="2788" y="11151"/>
                  </a:lnTo>
                  <a:lnTo>
                    <a:pt x="2935" y="11261"/>
                  </a:lnTo>
                  <a:lnTo>
                    <a:pt x="3302" y="11445"/>
                  </a:lnTo>
                  <a:lnTo>
                    <a:pt x="3778" y="11775"/>
                  </a:lnTo>
                  <a:lnTo>
                    <a:pt x="4255" y="12105"/>
                  </a:lnTo>
                  <a:lnTo>
                    <a:pt x="5099" y="12765"/>
                  </a:lnTo>
                  <a:lnTo>
                    <a:pt x="5539" y="13095"/>
                  </a:lnTo>
                  <a:lnTo>
                    <a:pt x="5759" y="13242"/>
                  </a:lnTo>
                  <a:lnTo>
                    <a:pt x="5869" y="13279"/>
                  </a:lnTo>
                  <a:lnTo>
                    <a:pt x="6053" y="13279"/>
                  </a:lnTo>
                  <a:lnTo>
                    <a:pt x="6126" y="13242"/>
                  </a:lnTo>
                  <a:lnTo>
                    <a:pt x="6163" y="13169"/>
                  </a:lnTo>
                  <a:lnTo>
                    <a:pt x="6126" y="13059"/>
                  </a:lnTo>
                  <a:lnTo>
                    <a:pt x="6089" y="12985"/>
                  </a:lnTo>
                  <a:lnTo>
                    <a:pt x="6016" y="12875"/>
                  </a:lnTo>
                  <a:lnTo>
                    <a:pt x="5869" y="12729"/>
                  </a:lnTo>
                  <a:lnTo>
                    <a:pt x="5502" y="12472"/>
                  </a:lnTo>
                  <a:lnTo>
                    <a:pt x="4512" y="11738"/>
                  </a:lnTo>
                  <a:lnTo>
                    <a:pt x="4035" y="11408"/>
                  </a:lnTo>
                  <a:lnTo>
                    <a:pt x="3522" y="11078"/>
                  </a:lnTo>
                  <a:lnTo>
                    <a:pt x="3338" y="11005"/>
                  </a:lnTo>
                  <a:lnTo>
                    <a:pt x="3118" y="10895"/>
                  </a:lnTo>
                  <a:lnTo>
                    <a:pt x="2935" y="10858"/>
                  </a:lnTo>
                  <a:close/>
                  <a:moveTo>
                    <a:pt x="13756" y="12252"/>
                  </a:moveTo>
                  <a:lnTo>
                    <a:pt x="13719" y="12362"/>
                  </a:lnTo>
                  <a:lnTo>
                    <a:pt x="13719" y="12619"/>
                  </a:lnTo>
                  <a:lnTo>
                    <a:pt x="13719" y="12912"/>
                  </a:lnTo>
                  <a:lnTo>
                    <a:pt x="13756" y="12985"/>
                  </a:lnTo>
                  <a:lnTo>
                    <a:pt x="13793" y="13022"/>
                  </a:lnTo>
                  <a:lnTo>
                    <a:pt x="13719" y="13095"/>
                  </a:lnTo>
                  <a:lnTo>
                    <a:pt x="13389" y="13536"/>
                  </a:lnTo>
                  <a:lnTo>
                    <a:pt x="13426" y="13132"/>
                  </a:lnTo>
                  <a:lnTo>
                    <a:pt x="13462" y="12912"/>
                  </a:lnTo>
                  <a:lnTo>
                    <a:pt x="13462" y="12765"/>
                  </a:lnTo>
                  <a:lnTo>
                    <a:pt x="13426" y="12655"/>
                  </a:lnTo>
                  <a:lnTo>
                    <a:pt x="13756" y="12252"/>
                  </a:lnTo>
                  <a:close/>
                  <a:moveTo>
                    <a:pt x="4402" y="8694"/>
                  </a:moveTo>
                  <a:lnTo>
                    <a:pt x="4329" y="8730"/>
                  </a:lnTo>
                  <a:lnTo>
                    <a:pt x="4255" y="8804"/>
                  </a:lnTo>
                  <a:lnTo>
                    <a:pt x="4255" y="8877"/>
                  </a:lnTo>
                  <a:lnTo>
                    <a:pt x="4255" y="8987"/>
                  </a:lnTo>
                  <a:lnTo>
                    <a:pt x="4292" y="9060"/>
                  </a:lnTo>
                  <a:lnTo>
                    <a:pt x="4365" y="9134"/>
                  </a:lnTo>
                  <a:lnTo>
                    <a:pt x="4512" y="9207"/>
                  </a:lnTo>
                  <a:lnTo>
                    <a:pt x="4842" y="9354"/>
                  </a:lnTo>
                  <a:lnTo>
                    <a:pt x="5136" y="9501"/>
                  </a:lnTo>
                  <a:lnTo>
                    <a:pt x="5392" y="9647"/>
                  </a:lnTo>
                  <a:lnTo>
                    <a:pt x="5869" y="10014"/>
                  </a:lnTo>
                  <a:lnTo>
                    <a:pt x="6346" y="10418"/>
                  </a:lnTo>
                  <a:lnTo>
                    <a:pt x="6786" y="10858"/>
                  </a:lnTo>
                  <a:lnTo>
                    <a:pt x="8584" y="12398"/>
                  </a:lnTo>
                  <a:lnTo>
                    <a:pt x="9501" y="13169"/>
                  </a:lnTo>
                  <a:lnTo>
                    <a:pt x="9721" y="13315"/>
                  </a:lnTo>
                  <a:lnTo>
                    <a:pt x="9941" y="13462"/>
                  </a:lnTo>
                  <a:lnTo>
                    <a:pt x="10161" y="13572"/>
                  </a:lnTo>
                  <a:lnTo>
                    <a:pt x="10271" y="13609"/>
                  </a:lnTo>
                  <a:lnTo>
                    <a:pt x="10381" y="13609"/>
                  </a:lnTo>
                  <a:lnTo>
                    <a:pt x="10454" y="13572"/>
                  </a:lnTo>
                  <a:lnTo>
                    <a:pt x="10491" y="13536"/>
                  </a:lnTo>
                  <a:lnTo>
                    <a:pt x="10528" y="13462"/>
                  </a:lnTo>
                  <a:lnTo>
                    <a:pt x="10491" y="13389"/>
                  </a:lnTo>
                  <a:lnTo>
                    <a:pt x="10418" y="13242"/>
                  </a:lnTo>
                  <a:lnTo>
                    <a:pt x="10271" y="13132"/>
                  </a:lnTo>
                  <a:lnTo>
                    <a:pt x="9978" y="12949"/>
                  </a:lnTo>
                  <a:lnTo>
                    <a:pt x="9537" y="12619"/>
                  </a:lnTo>
                  <a:lnTo>
                    <a:pt x="9134" y="12288"/>
                  </a:lnTo>
                  <a:lnTo>
                    <a:pt x="7557" y="10931"/>
                  </a:lnTo>
                  <a:lnTo>
                    <a:pt x="6823" y="10271"/>
                  </a:lnTo>
                  <a:lnTo>
                    <a:pt x="6089" y="9647"/>
                  </a:lnTo>
                  <a:lnTo>
                    <a:pt x="5686" y="9354"/>
                  </a:lnTo>
                  <a:lnTo>
                    <a:pt x="5246" y="9097"/>
                  </a:lnTo>
                  <a:lnTo>
                    <a:pt x="4769" y="8950"/>
                  </a:lnTo>
                  <a:lnTo>
                    <a:pt x="4549" y="8840"/>
                  </a:lnTo>
                  <a:lnTo>
                    <a:pt x="4475" y="8767"/>
                  </a:lnTo>
                  <a:lnTo>
                    <a:pt x="4439" y="8694"/>
                  </a:lnTo>
                  <a:close/>
                  <a:moveTo>
                    <a:pt x="1541" y="13022"/>
                  </a:moveTo>
                  <a:lnTo>
                    <a:pt x="2091" y="13389"/>
                  </a:lnTo>
                  <a:lnTo>
                    <a:pt x="2091" y="13572"/>
                  </a:lnTo>
                  <a:lnTo>
                    <a:pt x="2126" y="13749"/>
                  </a:lnTo>
                  <a:lnTo>
                    <a:pt x="1504" y="13389"/>
                  </a:lnTo>
                  <a:lnTo>
                    <a:pt x="1578" y="13352"/>
                  </a:lnTo>
                  <a:lnTo>
                    <a:pt x="1614" y="13315"/>
                  </a:lnTo>
                  <a:lnTo>
                    <a:pt x="1614" y="13279"/>
                  </a:lnTo>
                  <a:lnTo>
                    <a:pt x="1614" y="13205"/>
                  </a:lnTo>
                  <a:lnTo>
                    <a:pt x="1541" y="13095"/>
                  </a:lnTo>
                  <a:lnTo>
                    <a:pt x="1541" y="13022"/>
                  </a:lnTo>
                  <a:close/>
                  <a:moveTo>
                    <a:pt x="13206" y="12949"/>
                  </a:moveTo>
                  <a:lnTo>
                    <a:pt x="13169" y="13022"/>
                  </a:lnTo>
                  <a:lnTo>
                    <a:pt x="13059" y="13756"/>
                  </a:lnTo>
                  <a:lnTo>
                    <a:pt x="13059" y="13829"/>
                  </a:lnTo>
                  <a:lnTo>
                    <a:pt x="13096" y="13866"/>
                  </a:lnTo>
                  <a:lnTo>
                    <a:pt x="12912" y="14086"/>
                  </a:lnTo>
                  <a:lnTo>
                    <a:pt x="12912" y="13719"/>
                  </a:lnTo>
                  <a:lnTo>
                    <a:pt x="12875" y="13352"/>
                  </a:lnTo>
                  <a:lnTo>
                    <a:pt x="13206" y="12949"/>
                  </a:lnTo>
                  <a:close/>
                  <a:moveTo>
                    <a:pt x="2458" y="13646"/>
                  </a:moveTo>
                  <a:lnTo>
                    <a:pt x="2641" y="13792"/>
                  </a:lnTo>
                  <a:lnTo>
                    <a:pt x="2788" y="13902"/>
                  </a:lnTo>
                  <a:lnTo>
                    <a:pt x="2788" y="14086"/>
                  </a:lnTo>
                  <a:lnTo>
                    <a:pt x="2825" y="14233"/>
                  </a:lnTo>
                  <a:lnTo>
                    <a:pt x="2605" y="14086"/>
                  </a:lnTo>
                  <a:lnTo>
                    <a:pt x="2385" y="13939"/>
                  </a:lnTo>
                  <a:lnTo>
                    <a:pt x="2495" y="13939"/>
                  </a:lnTo>
                  <a:lnTo>
                    <a:pt x="2568" y="13866"/>
                  </a:lnTo>
                  <a:lnTo>
                    <a:pt x="2568" y="13829"/>
                  </a:lnTo>
                  <a:lnTo>
                    <a:pt x="2568" y="13756"/>
                  </a:lnTo>
                  <a:lnTo>
                    <a:pt x="2458" y="13646"/>
                  </a:lnTo>
                  <a:close/>
                  <a:moveTo>
                    <a:pt x="3595" y="9794"/>
                  </a:moveTo>
                  <a:lnTo>
                    <a:pt x="3558" y="9831"/>
                  </a:lnTo>
                  <a:lnTo>
                    <a:pt x="3522" y="9867"/>
                  </a:lnTo>
                  <a:lnTo>
                    <a:pt x="3558" y="9977"/>
                  </a:lnTo>
                  <a:lnTo>
                    <a:pt x="3595" y="10088"/>
                  </a:lnTo>
                  <a:lnTo>
                    <a:pt x="3815" y="10234"/>
                  </a:lnTo>
                  <a:lnTo>
                    <a:pt x="4659" y="10821"/>
                  </a:lnTo>
                  <a:lnTo>
                    <a:pt x="5466" y="11518"/>
                  </a:lnTo>
                  <a:lnTo>
                    <a:pt x="6236" y="12178"/>
                  </a:lnTo>
                  <a:lnTo>
                    <a:pt x="7080" y="12839"/>
                  </a:lnTo>
                  <a:lnTo>
                    <a:pt x="7923" y="13462"/>
                  </a:lnTo>
                  <a:lnTo>
                    <a:pt x="8730" y="14049"/>
                  </a:lnTo>
                  <a:lnTo>
                    <a:pt x="9134" y="14343"/>
                  </a:lnTo>
                  <a:lnTo>
                    <a:pt x="9574" y="14563"/>
                  </a:lnTo>
                  <a:lnTo>
                    <a:pt x="9684" y="14563"/>
                  </a:lnTo>
                  <a:lnTo>
                    <a:pt x="9794" y="14526"/>
                  </a:lnTo>
                  <a:lnTo>
                    <a:pt x="9868" y="14453"/>
                  </a:lnTo>
                  <a:lnTo>
                    <a:pt x="9904" y="14416"/>
                  </a:lnTo>
                  <a:lnTo>
                    <a:pt x="9904" y="14379"/>
                  </a:lnTo>
                  <a:lnTo>
                    <a:pt x="9904" y="14306"/>
                  </a:lnTo>
                  <a:lnTo>
                    <a:pt x="9868" y="14269"/>
                  </a:lnTo>
                  <a:lnTo>
                    <a:pt x="9794" y="14196"/>
                  </a:lnTo>
                  <a:lnTo>
                    <a:pt x="9721" y="14159"/>
                  </a:lnTo>
                  <a:lnTo>
                    <a:pt x="9501" y="14012"/>
                  </a:lnTo>
                  <a:lnTo>
                    <a:pt x="9281" y="13866"/>
                  </a:lnTo>
                  <a:lnTo>
                    <a:pt x="8290" y="13205"/>
                  </a:lnTo>
                  <a:lnTo>
                    <a:pt x="7373" y="12508"/>
                  </a:lnTo>
                  <a:lnTo>
                    <a:pt x="6493" y="11812"/>
                  </a:lnTo>
                  <a:lnTo>
                    <a:pt x="5649" y="11115"/>
                  </a:lnTo>
                  <a:lnTo>
                    <a:pt x="4769" y="10418"/>
                  </a:lnTo>
                  <a:lnTo>
                    <a:pt x="4549" y="10234"/>
                  </a:lnTo>
                  <a:lnTo>
                    <a:pt x="4145" y="9977"/>
                  </a:lnTo>
                  <a:lnTo>
                    <a:pt x="3925" y="9867"/>
                  </a:lnTo>
                  <a:lnTo>
                    <a:pt x="3742" y="9794"/>
                  </a:lnTo>
                  <a:close/>
                  <a:moveTo>
                    <a:pt x="3155" y="14122"/>
                  </a:moveTo>
                  <a:lnTo>
                    <a:pt x="3778" y="14563"/>
                  </a:lnTo>
                  <a:lnTo>
                    <a:pt x="3742" y="14746"/>
                  </a:lnTo>
                  <a:lnTo>
                    <a:pt x="3742" y="14856"/>
                  </a:lnTo>
                  <a:lnTo>
                    <a:pt x="3338" y="14563"/>
                  </a:lnTo>
                  <a:lnTo>
                    <a:pt x="3338" y="14489"/>
                  </a:lnTo>
                  <a:lnTo>
                    <a:pt x="3302" y="14416"/>
                  </a:lnTo>
                  <a:lnTo>
                    <a:pt x="3192" y="14269"/>
                  </a:lnTo>
                  <a:lnTo>
                    <a:pt x="3155" y="14122"/>
                  </a:lnTo>
                  <a:close/>
                  <a:moveTo>
                    <a:pt x="12692" y="13536"/>
                  </a:moveTo>
                  <a:lnTo>
                    <a:pt x="12619" y="13976"/>
                  </a:lnTo>
                  <a:lnTo>
                    <a:pt x="12582" y="14416"/>
                  </a:lnTo>
                  <a:lnTo>
                    <a:pt x="12582" y="14489"/>
                  </a:lnTo>
                  <a:lnTo>
                    <a:pt x="12142" y="15040"/>
                  </a:lnTo>
                  <a:lnTo>
                    <a:pt x="12142" y="14893"/>
                  </a:lnTo>
                  <a:lnTo>
                    <a:pt x="12142" y="14563"/>
                  </a:lnTo>
                  <a:lnTo>
                    <a:pt x="12105" y="14269"/>
                  </a:lnTo>
                  <a:lnTo>
                    <a:pt x="12692" y="13536"/>
                  </a:lnTo>
                  <a:close/>
                  <a:moveTo>
                    <a:pt x="4035" y="14746"/>
                  </a:moveTo>
                  <a:lnTo>
                    <a:pt x="4402" y="15003"/>
                  </a:lnTo>
                  <a:lnTo>
                    <a:pt x="4402" y="15040"/>
                  </a:lnTo>
                  <a:lnTo>
                    <a:pt x="4402" y="15150"/>
                  </a:lnTo>
                  <a:lnTo>
                    <a:pt x="4439" y="15223"/>
                  </a:lnTo>
                  <a:lnTo>
                    <a:pt x="4549" y="15370"/>
                  </a:lnTo>
                  <a:lnTo>
                    <a:pt x="4659" y="15553"/>
                  </a:lnTo>
                  <a:lnTo>
                    <a:pt x="4255" y="15223"/>
                  </a:lnTo>
                  <a:lnTo>
                    <a:pt x="4255" y="15150"/>
                  </a:lnTo>
                  <a:lnTo>
                    <a:pt x="4219" y="15076"/>
                  </a:lnTo>
                  <a:lnTo>
                    <a:pt x="4109" y="14966"/>
                  </a:lnTo>
                  <a:lnTo>
                    <a:pt x="4035" y="14856"/>
                  </a:lnTo>
                  <a:lnTo>
                    <a:pt x="4035" y="14746"/>
                  </a:lnTo>
                  <a:close/>
                  <a:moveTo>
                    <a:pt x="11922" y="14489"/>
                  </a:moveTo>
                  <a:lnTo>
                    <a:pt x="11885" y="14856"/>
                  </a:lnTo>
                  <a:lnTo>
                    <a:pt x="11848" y="15113"/>
                  </a:lnTo>
                  <a:lnTo>
                    <a:pt x="11848" y="15260"/>
                  </a:lnTo>
                  <a:lnTo>
                    <a:pt x="11848" y="15370"/>
                  </a:lnTo>
                  <a:lnTo>
                    <a:pt x="11555" y="15700"/>
                  </a:lnTo>
                  <a:lnTo>
                    <a:pt x="11592" y="15480"/>
                  </a:lnTo>
                  <a:lnTo>
                    <a:pt x="11555" y="15223"/>
                  </a:lnTo>
                  <a:lnTo>
                    <a:pt x="11555" y="15150"/>
                  </a:lnTo>
                  <a:lnTo>
                    <a:pt x="11482" y="15113"/>
                  </a:lnTo>
                  <a:lnTo>
                    <a:pt x="11445" y="15113"/>
                  </a:lnTo>
                  <a:lnTo>
                    <a:pt x="11922" y="14489"/>
                  </a:lnTo>
                  <a:close/>
                  <a:moveTo>
                    <a:pt x="4769" y="15223"/>
                  </a:moveTo>
                  <a:lnTo>
                    <a:pt x="5026" y="15406"/>
                  </a:lnTo>
                  <a:lnTo>
                    <a:pt x="5576" y="15810"/>
                  </a:lnTo>
                  <a:lnTo>
                    <a:pt x="5576" y="15883"/>
                  </a:lnTo>
                  <a:lnTo>
                    <a:pt x="5576" y="16177"/>
                  </a:lnTo>
                  <a:lnTo>
                    <a:pt x="5576" y="16287"/>
                  </a:lnTo>
                  <a:lnTo>
                    <a:pt x="4916" y="15773"/>
                  </a:lnTo>
                  <a:lnTo>
                    <a:pt x="4952" y="15663"/>
                  </a:lnTo>
                  <a:lnTo>
                    <a:pt x="4952" y="15553"/>
                  </a:lnTo>
                  <a:lnTo>
                    <a:pt x="4916" y="15480"/>
                  </a:lnTo>
                  <a:lnTo>
                    <a:pt x="4879" y="15370"/>
                  </a:lnTo>
                  <a:lnTo>
                    <a:pt x="4769" y="15223"/>
                  </a:lnTo>
                  <a:close/>
                  <a:moveTo>
                    <a:pt x="5833" y="15993"/>
                  </a:moveTo>
                  <a:lnTo>
                    <a:pt x="6456" y="16507"/>
                  </a:lnTo>
                  <a:lnTo>
                    <a:pt x="6420" y="16580"/>
                  </a:lnTo>
                  <a:lnTo>
                    <a:pt x="6383" y="16690"/>
                  </a:lnTo>
                  <a:lnTo>
                    <a:pt x="6346" y="16874"/>
                  </a:lnTo>
                  <a:lnTo>
                    <a:pt x="5869" y="16507"/>
                  </a:lnTo>
                  <a:lnTo>
                    <a:pt x="5869" y="16323"/>
                  </a:lnTo>
                  <a:lnTo>
                    <a:pt x="5869" y="16140"/>
                  </a:lnTo>
                  <a:lnTo>
                    <a:pt x="5833" y="15993"/>
                  </a:lnTo>
                  <a:close/>
                  <a:moveTo>
                    <a:pt x="11298" y="15260"/>
                  </a:moveTo>
                  <a:lnTo>
                    <a:pt x="11298" y="15443"/>
                  </a:lnTo>
                  <a:lnTo>
                    <a:pt x="11225" y="15957"/>
                  </a:lnTo>
                  <a:lnTo>
                    <a:pt x="11225" y="16030"/>
                  </a:lnTo>
                  <a:lnTo>
                    <a:pt x="11261" y="16067"/>
                  </a:lnTo>
                  <a:lnTo>
                    <a:pt x="10088" y="17387"/>
                  </a:lnTo>
                  <a:lnTo>
                    <a:pt x="10088" y="17130"/>
                  </a:lnTo>
                  <a:lnTo>
                    <a:pt x="10088" y="16984"/>
                  </a:lnTo>
                  <a:lnTo>
                    <a:pt x="10308" y="16653"/>
                  </a:lnTo>
                  <a:lnTo>
                    <a:pt x="10821" y="15920"/>
                  </a:lnTo>
                  <a:lnTo>
                    <a:pt x="10785" y="16067"/>
                  </a:lnTo>
                  <a:lnTo>
                    <a:pt x="10711" y="16287"/>
                  </a:lnTo>
                  <a:lnTo>
                    <a:pt x="10711" y="16397"/>
                  </a:lnTo>
                  <a:lnTo>
                    <a:pt x="10711" y="16507"/>
                  </a:lnTo>
                  <a:lnTo>
                    <a:pt x="10748" y="16543"/>
                  </a:lnTo>
                  <a:lnTo>
                    <a:pt x="10785" y="16543"/>
                  </a:lnTo>
                  <a:lnTo>
                    <a:pt x="10895" y="16470"/>
                  </a:lnTo>
                  <a:lnTo>
                    <a:pt x="10968" y="16360"/>
                  </a:lnTo>
                  <a:lnTo>
                    <a:pt x="11005" y="16103"/>
                  </a:lnTo>
                  <a:lnTo>
                    <a:pt x="11005" y="15663"/>
                  </a:lnTo>
                  <a:lnTo>
                    <a:pt x="11225" y="15370"/>
                  </a:lnTo>
                  <a:lnTo>
                    <a:pt x="11298" y="15260"/>
                  </a:lnTo>
                  <a:close/>
                  <a:moveTo>
                    <a:pt x="6566" y="16580"/>
                  </a:moveTo>
                  <a:lnTo>
                    <a:pt x="7006" y="17020"/>
                  </a:lnTo>
                  <a:lnTo>
                    <a:pt x="7006" y="17240"/>
                  </a:lnTo>
                  <a:lnTo>
                    <a:pt x="7006" y="17460"/>
                  </a:lnTo>
                  <a:lnTo>
                    <a:pt x="6896" y="17350"/>
                  </a:lnTo>
                  <a:lnTo>
                    <a:pt x="6640" y="17130"/>
                  </a:lnTo>
                  <a:lnTo>
                    <a:pt x="6640" y="17020"/>
                  </a:lnTo>
                  <a:lnTo>
                    <a:pt x="6603" y="16800"/>
                  </a:lnTo>
                  <a:lnTo>
                    <a:pt x="6566" y="16580"/>
                  </a:lnTo>
                  <a:close/>
                  <a:moveTo>
                    <a:pt x="9464" y="404"/>
                  </a:moveTo>
                  <a:lnTo>
                    <a:pt x="9684" y="440"/>
                  </a:lnTo>
                  <a:lnTo>
                    <a:pt x="9868" y="477"/>
                  </a:lnTo>
                  <a:lnTo>
                    <a:pt x="10051" y="587"/>
                  </a:lnTo>
                  <a:lnTo>
                    <a:pt x="10418" y="844"/>
                  </a:lnTo>
                  <a:lnTo>
                    <a:pt x="10711" y="1064"/>
                  </a:lnTo>
                  <a:lnTo>
                    <a:pt x="12582" y="2421"/>
                  </a:lnTo>
                  <a:lnTo>
                    <a:pt x="14489" y="3815"/>
                  </a:lnTo>
                  <a:lnTo>
                    <a:pt x="15443" y="4512"/>
                  </a:lnTo>
                  <a:lnTo>
                    <a:pt x="15700" y="4732"/>
                  </a:lnTo>
                  <a:lnTo>
                    <a:pt x="15847" y="4805"/>
                  </a:lnTo>
                  <a:lnTo>
                    <a:pt x="15993" y="4879"/>
                  </a:lnTo>
                  <a:lnTo>
                    <a:pt x="15590" y="5356"/>
                  </a:lnTo>
                  <a:lnTo>
                    <a:pt x="15223" y="5869"/>
                  </a:lnTo>
                  <a:lnTo>
                    <a:pt x="15040" y="6089"/>
                  </a:lnTo>
                  <a:lnTo>
                    <a:pt x="14856" y="6383"/>
                  </a:lnTo>
                  <a:lnTo>
                    <a:pt x="14783" y="6529"/>
                  </a:lnTo>
                  <a:lnTo>
                    <a:pt x="14746" y="6639"/>
                  </a:lnTo>
                  <a:lnTo>
                    <a:pt x="14746" y="6786"/>
                  </a:lnTo>
                  <a:lnTo>
                    <a:pt x="14856" y="6896"/>
                  </a:lnTo>
                  <a:lnTo>
                    <a:pt x="14966" y="7006"/>
                  </a:lnTo>
                  <a:lnTo>
                    <a:pt x="15076" y="7080"/>
                  </a:lnTo>
                  <a:lnTo>
                    <a:pt x="15370" y="7190"/>
                  </a:lnTo>
                  <a:lnTo>
                    <a:pt x="15957" y="7300"/>
                  </a:lnTo>
                  <a:lnTo>
                    <a:pt x="16727" y="7446"/>
                  </a:lnTo>
                  <a:lnTo>
                    <a:pt x="17021" y="7520"/>
                  </a:lnTo>
                  <a:lnTo>
                    <a:pt x="16984" y="7593"/>
                  </a:lnTo>
                  <a:lnTo>
                    <a:pt x="16470" y="8143"/>
                  </a:lnTo>
                  <a:lnTo>
                    <a:pt x="15993" y="8730"/>
                  </a:lnTo>
                  <a:lnTo>
                    <a:pt x="15040" y="9904"/>
                  </a:lnTo>
                  <a:lnTo>
                    <a:pt x="12912" y="12508"/>
                  </a:lnTo>
                  <a:lnTo>
                    <a:pt x="11848" y="13792"/>
                  </a:lnTo>
                  <a:lnTo>
                    <a:pt x="10821" y="15113"/>
                  </a:lnTo>
                  <a:lnTo>
                    <a:pt x="10344" y="15736"/>
                  </a:lnTo>
                  <a:lnTo>
                    <a:pt x="9904" y="16397"/>
                  </a:lnTo>
                  <a:lnTo>
                    <a:pt x="9464" y="17057"/>
                  </a:lnTo>
                  <a:lnTo>
                    <a:pt x="9317" y="17277"/>
                  </a:lnTo>
                  <a:lnTo>
                    <a:pt x="9207" y="17497"/>
                  </a:lnTo>
                  <a:lnTo>
                    <a:pt x="8987" y="17387"/>
                  </a:lnTo>
                  <a:lnTo>
                    <a:pt x="8767" y="17350"/>
                  </a:lnTo>
                  <a:lnTo>
                    <a:pt x="8290" y="17204"/>
                  </a:lnTo>
                  <a:lnTo>
                    <a:pt x="7997" y="17094"/>
                  </a:lnTo>
                  <a:lnTo>
                    <a:pt x="7740" y="16910"/>
                  </a:lnTo>
                  <a:lnTo>
                    <a:pt x="7483" y="16727"/>
                  </a:lnTo>
                  <a:lnTo>
                    <a:pt x="7227" y="16507"/>
                  </a:lnTo>
                  <a:lnTo>
                    <a:pt x="6750" y="16067"/>
                  </a:lnTo>
                  <a:lnTo>
                    <a:pt x="6273" y="15663"/>
                  </a:lnTo>
                  <a:lnTo>
                    <a:pt x="5723" y="15296"/>
                  </a:lnTo>
                  <a:lnTo>
                    <a:pt x="5209" y="14929"/>
                  </a:lnTo>
                  <a:lnTo>
                    <a:pt x="3045" y="13462"/>
                  </a:lnTo>
                  <a:lnTo>
                    <a:pt x="1908" y="12619"/>
                  </a:lnTo>
                  <a:lnTo>
                    <a:pt x="1321" y="12215"/>
                  </a:lnTo>
                  <a:lnTo>
                    <a:pt x="697" y="11848"/>
                  </a:lnTo>
                  <a:lnTo>
                    <a:pt x="624" y="11812"/>
                  </a:lnTo>
                  <a:lnTo>
                    <a:pt x="1614" y="10381"/>
                  </a:lnTo>
                  <a:lnTo>
                    <a:pt x="2641" y="8950"/>
                  </a:lnTo>
                  <a:lnTo>
                    <a:pt x="3668" y="7556"/>
                  </a:lnTo>
                  <a:lnTo>
                    <a:pt x="4732" y="6163"/>
                  </a:lnTo>
                  <a:lnTo>
                    <a:pt x="6970" y="3338"/>
                  </a:lnTo>
                  <a:lnTo>
                    <a:pt x="8144" y="1944"/>
                  </a:lnTo>
                  <a:lnTo>
                    <a:pt x="8730" y="1284"/>
                  </a:lnTo>
                  <a:lnTo>
                    <a:pt x="9244" y="550"/>
                  </a:lnTo>
                  <a:lnTo>
                    <a:pt x="9281" y="477"/>
                  </a:lnTo>
                  <a:lnTo>
                    <a:pt x="9281" y="404"/>
                  </a:lnTo>
                  <a:close/>
                  <a:moveTo>
                    <a:pt x="7227" y="17204"/>
                  </a:moveTo>
                  <a:lnTo>
                    <a:pt x="7667" y="17460"/>
                  </a:lnTo>
                  <a:lnTo>
                    <a:pt x="8107" y="17681"/>
                  </a:lnTo>
                  <a:lnTo>
                    <a:pt x="8070" y="17937"/>
                  </a:lnTo>
                  <a:lnTo>
                    <a:pt x="8107" y="18194"/>
                  </a:lnTo>
                  <a:lnTo>
                    <a:pt x="7850" y="18084"/>
                  </a:lnTo>
                  <a:lnTo>
                    <a:pt x="7447" y="17791"/>
                  </a:lnTo>
                  <a:lnTo>
                    <a:pt x="7410" y="17644"/>
                  </a:lnTo>
                  <a:lnTo>
                    <a:pt x="7337" y="17497"/>
                  </a:lnTo>
                  <a:lnTo>
                    <a:pt x="7227" y="17204"/>
                  </a:lnTo>
                  <a:close/>
                  <a:moveTo>
                    <a:pt x="9831" y="17460"/>
                  </a:moveTo>
                  <a:lnTo>
                    <a:pt x="9868" y="17534"/>
                  </a:lnTo>
                  <a:lnTo>
                    <a:pt x="9904" y="17571"/>
                  </a:lnTo>
                  <a:lnTo>
                    <a:pt x="9464" y="18084"/>
                  </a:lnTo>
                  <a:lnTo>
                    <a:pt x="9207" y="18341"/>
                  </a:lnTo>
                  <a:lnTo>
                    <a:pt x="9171" y="18231"/>
                  </a:lnTo>
                  <a:lnTo>
                    <a:pt x="9134" y="18121"/>
                  </a:lnTo>
                  <a:lnTo>
                    <a:pt x="9134" y="17974"/>
                  </a:lnTo>
                  <a:lnTo>
                    <a:pt x="9317" y="17974"/>
                  </a:lnTo>
                  <a:lnTo>
                    <a:pt x="9317" y="17937"/>
                  </a:lnTo>
                  <a:lnTo>
                    <a:pt x="9391" y="17937"/>
                  </a:lnTo>
                  <a:lnTo>
                    <a:pt x="9464" y="17901"/>
                  </a:lnTo>
                  <a:lnTo>
                    <a:pt x="9574" y="17827"/>
                  </a:lnTo>
                  <a:lnTo>
                    <a:pt x="9647" y="17681"/>
                  </a:lnTo>
                  <a:lnTo>
                    <a:pt x="9794" y="17460"/>
                  </a:lnTo>
                  <a:close/>
                  <a:moveTo>
                    <a:pt x="9464" y="0"/>
                  </a:moveTo>
                  <a:lnTo>
                    <a:pt x="9281" y="37"/>
                  </a:lnTo>
                  <a:lnTo>
                    <a:pt x="9134" y="110"/>
                  </a:lnTo>
                  <a:lnTo>
                    <a:pt x="9024" y="147"/>
                  </a:lnTo>
                  <a:lnTo>
                    <a:pt x="8951" y="257"/>
                  </a:lnTo>
                  <a:lnTo>
                    <a:pt x="8914" y="294"/>
                  </a:lnTo>
                  <a:lnTo>
                    <a:pt x="8914" y="330"/>
                  </a:lnTo>
                  <a:lnTo>
                    <a:pt x="8327" y="954"/>
                  </a:lnTo>
                  <a:lnTo>
                    <a:pt x="7740" y="1614"/>
                  </a:lnTo>
                  <a:lnTo>
                    <a:pt x="6640" y="2971"/>
                  </a:lnTo>
                  <a:lnTo>
                    <a:pt x="5502" y="4365"/>
                  </a:lnTo>
                  <a:lnTo>
                    <a:pt x="4402" y="5759"/>
                  </a:lnTo>
                  <a:lnTo>
                    <a:pt x="2421" y="8400"/>
                  </a:lnTo>
                  <a:lnTo>
                    <a:pt x="477" y="11041"/>
                  </a:lnTo>
                  <a:lnTo>
                    <a:pt x="330" y="11261"/>
                  </a:lnTo>
                  <a:lnTo>
                    <a:pt x="37" y="11701"/>
                  </a:lnTo>
                  <a:lnTo>
                    <a:pt x="0" y="11775"/>
                  </a:lnTo>
                  <a:lnTo>
                    <a:pt x="0" y="11885"/>
                  </a:lnTo>
                  <a:lnTo>
                    <a:pt x="37" y="11958"/>
                  </a:lnTo>
                  <a:lnTo>
                    <a:pt x="74" y="12032"/>
                  </a:lnTo>
                  <a:lnTo>
                    <a:pt x="147" y="12068"/>
                  </a:lnTo>
                  <a:lnTo>
                    <a:pt x="220" y="12105"/>
                  </a:lnTo>
                  <a:lnTo>
                    <a:pt x="294" y="12105"/>
                  </a:lnTo>
                  <a:lnTo>
                    <a:pt x="404" y="12068"/>
                  </a:lnTo>
                  <a:lnTo>
                    <a:pt x="440" y="12142"/>
                  </a:lnTo>
                  <a:lnTo>
                    <a:pt x="697" y="12398"/>
                  </a:lnTo>
                  <a:lnTo>
                    <a:pt x="587" y="12508"/>
                  </a:lnTo>
                  <a:lnTo>
                    <a:pt x="514" y="12655"/>
                  </a:lnTo>
                  <a:lnTo>
                    <a:pt x="440" y="12802"/>
                  </a:lnTo>
                  <a:lnTo>
                    <a:pt x="404" y="12949"/>
                  </a:lnTo>
                  <a:lnTo>
                    <a:pt x="404" y="13022"/>
                  </a:lnTo>
                  <a:lnTo>
                    <a:pt x="440" y="13059"/>
                  </a:lnTo>
                  <a:lnTo>
                    <a:pt x="514" y="13095"/>
                  </a:lnTo>
                  <a:lnTo>
                    <a:pt x="550" y="13095"/>
                  </a:lnTo>
                  <a:lnTo>
                    <a:pt x="624" y="13205"/>
                  </a:lnTo>
                  <a:lnTo>
                    <a:pt x="697" y="13315"/>
                  </a:lnTo>
                  <a:lnTo>
                    <a:pt x="881" y="13462"/>
                  </a:lnTo>
                  <a:lnTo>
                    <a:pt x="1284" y="13719"/>
                  </a:lnTo>
                  <a:lnTo>
                    <a:pt x="2385" y="14416"/>
                  </a:lnTo>
                  <a:lnTo>
                    <a:pt x="3558" y="15223"/>
                  </a:lnTo>
                  <a:lnTo>
                    <a:pt x="4659" y="16103"/>
                  </a:lnTo>
                  <a:lnTo>
                    <a:pt x="6420" y="17534"/>
                  </a:lnTo>
                  <a:lnTo>
                    <a:pt x="6420" y="17571"/>
                  </a:lnTo>
                  <a:lnTo>
                    <a:pt x="6493" y="17644"/>
                  </a:lnTo>
                  <a:lnTo>
                    <a:pt x="6566" y="17644"/>
                  </a:lnTo>
                  <a:lnTo>
                    <a:pt x="6823" y="17864"/>
                  </a:lnTo>
                  <a:lnTo>
                    <a:pt x="7300" y="18231"/>
                  </a:lnTo>
                  <a:lnTo>
                    <a:pt x="7777" y="18561"/>
                  </a:lnTo>
                  <a:lnTo>
                    <a:pt x="8034" y="18671"/>
                  </a:lnTo>
                  <a:lnTo>
                    <a:pt x="8254" y="18781"/>
                  </a:lnTo>
                  <a:lnTo>
                    <a:pt x="8510" y="18854"/>
                  </a:lnTo>
                  <a:lnTo>
                    <a:pt x="8620" y="18854"/>
                  </a:lnTo>
                  <a:lnTo>
                    <a:pt x="8767" y="18818"/>
                  </a:lnTo>
                  <a:lnTo>
                    <a:pt x="8804" y="18744"/>
                  </a:lnTo>
                  <a:lnTo>
                    <a:pt x="8840" y="18708"/>
                  </a:lnTo>
                  <a:lnTo>
                    <a:pt x="8840" y="18634"/>
                  </a:lnTo>
                  <a:lnTo>
                    <a:pt x="8804" y="18561"/>
                  </a:lnTo>
                  <a:lnTo>
                    <a:pt x="8730" y="18488"/>
                  </a:lnTo>
                  <a:lnTo>
                    <a:pt x="8620" y="18414"/>
                  </a:lnTo>
                  <a:lnTo>
                    <a:pt x="8437" y="18341"/>
                  </a:lnTo>
                  <a:lnTo>
                    <a:pt x="8400" y="18341"/>
                  </a:lnTo>
                  <a:lnTo>
                    <a:pt x="8400" y="18157"/>
                  </a:lnTo>
                  <a:lnTo>
                    <a:pt x="8400" y="17974"/>
                  </a:lnTo>
                  <a:lnTo>
                    <a:pt x="8364" y="17791"/>
                  </a:lnTo>
                  <a:lnTo>
                    <a:pt x="8620" y="17864"/>
                  </a:lnTo>
                  <a:lnTo>
                    <a:pt x="8951" y="17937"/>
                  </a:lnTo>
                  <a:lnTo>
                    <a:pt x="8877" y="18121"/>
                  </a:lnTo>
                  <a:lnTo>
                    <a:pt x="8877" y="18267"/>
                  </a:lnTo>
                  <a:lnTo>
                    <a:pt x="8914" y="18451"/>
                  </a:lnTo>
                  <a:lnTo>
                    <a:pt x="8987" y="18598"/>
                  </a:lnTo>
                  <a:lnTo>
                    <a:pt x="8877" y="18781"/>
                  </a:lnTo>
                  <a:lnTo>
                    <a:pt x="8877" y="18854"/>
                  </a:lnTo>
                  <a:lnTo>
                    <a:pt x="8914" y="18964"/>
                  </a:lnTo>
                  <a:lnTo>
                    <a:pt x="9024" y="19001"/>
                  </a:lnTo>
                  <a:lnTo>
                    <a:pt x="9097" y="18964"/>
                  </a:lnTo>
                  <a:lnTo>
                    <a:pt x="9281" y="18854"/>
                  </a:lnTo>
                  <a:lnTo>
                    <a:pt x="9427" y="18708"/>
                  </a:lnTo>
                  <a:lnTo>
                    <a:pt x="9721" y="18414"/>
                  </a:lnTo>
                  <a:lnTo>
                    <a:pt x="10344" y="17717"/>
                  </a:lnTo>
                  <a:lnTo>
                    <a:pt x="11555" y="16397"/>
                  </a:lnTo>
                  <a:lnTo>
                    <a:pt x="12802" y="14929"/>
                  </a:lnTo>
                  <a:lnTo>
                    <a:pt x="14013" y="13462"/>
                  </a:lnTo>
                  <a:lnTo>
                    <a:pt x="15150" y="11958"/>
                  </a:lnTo>
                  <a:lnTo>
                    <a:pt x="16214" y="10454"/>
                  </a:lnTo>
                  <a:lnTo>
                    <a:pt x="17314" y="8950"/>
                  </a:lnTo>
                  <a:lnTo>
                    <a:pt x="17791" y="8253"/>
                  </a:lnTo>
                  <a:lnTo>
                    <a:pt x="18011" y="7887"/>
                  </a:lnTo>
                  <a:lnTo>
                    <a:pt x="18231" y="7483"/>
                  </a:lnTo>
                  <a:lnTo>
                    <a:pt x="18304" y="7483"/>
                  </a:lnTo>
                  <a:lnTo>
                    <a:pt x="18341" y="7446"/>
                  </a:lnTo>
                  <a:lnTo>
                    <a:pt x="18378" y="7373"/>
                  </a:lnTo>
                  <a:lnTo>
                    <a:pt x="18378" y="7300"/>
                  </a:lnTo>
                  <a:lnTo>
                    <a:pt x="18268" y="7080"/>
                  </a:lnTo>
                  <a:lnTo>
                    <a:pt x="18158" y="6860"/>
                  </a:lnTo>
                  <a:lnTo>
                    <a:pt x="17828" y="6493"/>
                  </a:lnTo>
                  <a:lnTo>
                    <a:pt x="17644" y="6346"/>
                  </a:lnTo>
                  <a:lnTo>
                    <a:pt x="17424" y="6199"/>
                  </a:lnTo>
                  <a:lnTo>
                    <a:pt x="17277" y="6126"/>
                  </a:lnTo>
                  <a:lnTo>
                    <a:pt x="17131" y="6089"/>
                  </a:lnTo>
                  <a:lnTo>
                    <a:pt x="16910" y="5576"/>
                  </a:lnTo>
                  <a:lnTo>
                    <a:pt x="16837" y="5319"/>
                  </a:lnTo>
                  <a:lnTo>
                    <a:pt x="16800" y="5062"/>
                  </a:lnTo>
                  <a:lnTo>
                    <a:pt x="16800" y="4915"/>
                  </a:lnTo>
                  <a:lnTo>
                    <a:pt x="16727" y="4769"/>
                  </a:lnTo>
                  <a:lnTo>
                    <a:pt x="16654" y="4695"/>
                  </a:lnTo>
                  <a:lnTo>
                    <a:pt x="16470" y="4695"/>
                  </a:lnTo>
                  <a:lnTo>
                    <a:pt x="16397" y="4732"/>
                  </a:lnTo>
                  <a:lnTo>
                    <a:pt x="16360" y="4769"/>
                  </a:lnTo>
                  <a:lnTo>
                    <a:pt x="16397" y="4842"/>
                  </a:lnTo>
                  <a:lnTo>
                    <a:pt x="16434" y="4879"/>
                  </a:lnTo>
                  <a:lnTo>
                    <a:pt x="16434" y="4915"/>
                  </a:lnTo>
                  <a:lnTo>
                    <a:pt x="16434" y="5099"/>
                  </a:lnTo>
                  <a:lnTo>
                    <a:pt x="16434" y="5356"/>
                  </a:lnTo>
                  <a:lnTo>
                    <a:pt x="16470" y="5539"/>
                  </a:lnTo>
                  <a:lnTo>
                    <a:pt x="16544" y="5759"/>
                  </a:lnTo>
                  <a:lnTo>
                    <a:pt x="16690" y="6126"/>
                  </a:lnTo>
                  <a:lnTo>
                    <a:pt x="16984" y="7006"/>
                  </a:lnTo>
                  <a:lnTo>
                    <a:pt x="17021" y="7080"/>
                  </a:lnTo>
                  <a:lnTo>
                    <a:pt x="16544" y="6970"/>
                  </a:lnTo>
                  <a:lnTo>
                    <a:pt x="15920" y="6860"/>
                  </a:lnTo>
                  <a:lnTo>
                    <a:pt x="15296" y="6713"/>
                  </a:lnTo>
                  <a:lnTo>
                    <a:pt x="15186" y="6639"/>
                  </a:lnTo>
                  <a:lnTo>
                    <a:pt x="15223" y="6603"/>
                  </a:lnTo>
                  <a:lnTo>
                    <a:pt x="15333" y="6419"/>
                  </a:lnTo>
                  <a:lnTo>
                    <a:pt x="15700" y="5906"/>
                  </a:lnTo>
                  <a:lnTo>
                    <a:pt x="16030" y="5392"/>
                  </a:lnTo>
                  <a:lnTo>
                    <a:pt x="16287" y="4915"/>
                  </a:lnTo>
                  <a:lnTo>
                    <a:pt x="16360" y="4842"/>
                  </a:lnTo>
                  <a:lnTo>
                    <a:pt x="16360" y="4732"/>
                  </a:lnTo>
                  <a:lnTo>
                    <a:pt x="16324" y="4622"/>
                  </a:lnTo>
                  <a:lnTo>
                    <a:pt x="16250" y="4512"/>
                  </a:lnTo>
                  <a:lnTo>
                    <a:pt x="16067" y="4329"/>
                  </a:lnTo>
                  <a:lnTo>
                    <a:pt x="15590" y="4035"/>
                  </a:lnTo>
                  <a:lnTo>
                    <a:pt x="14526" y="3265"/>
                  </a:lnTo>
                  <a:lnTo>
                    <a:pt x="12435" y="1724"/>
                  </a:lnTo>
                  <a:lnTo>
                    <a:pt x="11445" y="1027"/>
                  </a:lnTo>
                  <a:lnTo>
                    <a:pt x="10454" y="330"/>
                  </a:lnTo>
                  <a:lnTo>
                    <a:pt x="10124" y="147"/>
                  </a:lnTo>
                  <a:lnTo>
                    <a:pt x="9794" y="37"/>
                  </a:lnTo>
                  <a:lnTo>
                    <a:pt x="9611"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302" name="Google Shape;302;p5"/>
            <p:cNvSpPr/>
            <p:nvPr/>
          </p:nvSpPr>
          <p:spPr>
            <a:xfrm>
              <a:off x="6855475" y="1544725"/>
              <a:ext cx="444800" cy="353100"/>
            </a:xfrm>
            <a:custGeom>
              <a:avLst/>
              <a:gdLst/>
              <a:ahLst/>
              <a:cxnLst/>
              <a:rect l="l" t="t" r="r" b="b"/>
              <a:pathLst>
                <a:path w="17792" h="14124" extrusionOk="0">
                  <a:moveTo>
                    <a:pt x="10565" y="2275"/>
                  </a:moveTo>
                  <a:lnTo>
                    <a:pt x="10785" y="2312"/>
                  </a:lnTo>
                  <a:lnTo>
                    <a:pt x="11189" y="2422"/>
                  </a:lnTo>
                  <a:lnTo>
                    <a:pt x="11555" y="2605"/>
                  </a:lnTo>
                  <a:lnTo>
                    <a:pt x="11445" y="2605"/>
                  </a:lnTo>
                  <a:lnTo>
                    <a:pt x="10638" y="2899"/>
                  </a:lnTo>
                  <a:lnTo>
                    <a:pt x="9868" y="3192"/>
                  </a:lnTo>
                  <a:lnTo>
                    <a:pt x="9245" y="3449"/>
                  </a:lnTo>
                  <a:lnTo>
                    <a:pt x="8584" y="3706"/>
                  </a:lnTo>
                  <a:lnTo>
                    <a:pt x="7961" y="4036"/>
                  </a:lnTo>
                  <a:lnTo>
                    <a:pt x="7667" y="4219"/>
                  </a:lnTo>
                  <a:lnTo>
                    <a:pt x="7410" y="4439"/>
                  </a:lnTo>
                  <a:lnTo>
                    <a:pt x="7631" y="4073"/>
                  </a:lnTo>
                  <a:lnTo>
                    <a:pt x="7887" y="3743"/>
                  </a:lnTo>
                  <a:lnTo>
                    <a:pt x="8144" y="3412"/>
                  </a:lnTo>
                  <a:lnTo>
                    <a:pt x="8438" y="3156"/>
                  </a:lnTo>
                  <a:lnTo>
                    <a:pt x="8768" y="2899"/>
                  </a:lnTo>
                  <a:lnTo>
                    <a:pt x="9098" y="2679"/>
                  </a:lnTo>
                  <a:lnTo>
                    <a:pt x="9501" y="2495"/>
                  </a:lnTo>
                  <a:lnTo>
                    <a:pt x="9905" y="2349"/>
                  </a:lnTo>
                  <a:lnTo>
                    <a:pt x="10125" y="2312"/>
                  </a:lnTo>
                  <a:lnTo>
                    <a:pt x="10345" y="2275"/>
                  </a:lnTo>
                  <a:close/>
                  <a:moveTo>
                    <a:pt x="1285" y="2129"/>
                  </a:moveTo>
                  <a:lnTo>
                    <a:pt x="1248" y="2165"/>
                  </a:lnTo>
                  <a:lnTo>
                    <a:pt x="1101" y="2275"/>
                  </a:lnTo>
                  <a:lnTo>
                    <a:pt x="991" y="2422"/>
                  </a:lnTo>
                  <a:lnTo>
                    <a:pt x="808" y="2715"/>
                  </a:lnTo>
                  <a:lnTo>
                    <a:pt x="588" y="2605"/>
                  </a:lnTo>
                  <a:lnTo>
                    <a:pt x="441" y="2422"/>
                  </a:lnTo>
                  <a:lnTo>
                    <a:pt x="258" y="2239"/>
                  </a:lnTo>
                  <a:lnTo>
                    <a:pt x="184" y="2202"/>
                  </a:lnTo>
                  <a:lnTo>
                    <a:pt x="111" y="2202"/>
                  </a:lnTo>
                  <a:lnTo>
                    <a:pt x="37" y="2239"/>
                  </a:lnTo>
                  <a:lnTo>
                    <a:pt x="1" y="2312"/>
                  </a:lnTo>
                  <a:lnTo>
                    <a:pt x="1" y="2495"/>
                  </a:lnTo>
                  <a:lnTo>
                    <a:pt x="74" y="2642"/>
                  </a:lnTo>
                  <a:lnTo>
                    <a:pt x="147" y="2789"/>
                  </a:lnTo>
                  <a:lnTo>
                    <a:pt x="258" y="2936"/>
                  </a:lnTo>
                  <a:lnTo>
                    <a:pt x="404" y="3046"/>
                  </a:lnTo>
                  <a:lnTo>
                    <a:pt x="588" y="3119"/>
                  </a:lnTo>
                  <a:lnTo>
                    <a:pt x="294" y="3706"/>
                  </a:lnTo>
                  <a:lnTo>
                    <a:pt x="74" y="4293"/>
                  </a:lnTo>
                  <a:lnTo>
                    <a:pt x="74" y="4403"/>
                  </a:lnTo>
                  <a:lnTo>
                    <a:pt x="74" y="4476"/>
                  </a:lnTo>
                  <a:lnTo>
                    <a:pt x="147" y="4549"/>
                  </a:lnTo>
                  <a:lnTo>
                    <a:pt x="221" y="4586"/>
                  </a:lnTo>
                  <a:lnTo>
                    <a:pt x="294" y="4623"/>
                  </a:lnTo>
                  <a:lnTo>
                    <a:pt x="368" y="4586"/>
                  </a:lnTo>
                  <a:lnTo>
                    <a:pt x="441" y="4549"/>
                  </a:lnTo>
                  <a:lnTo>
                    <a:pt x="514" y="4476"/>
                  </a:lnTo>
                  <a:lnTo>
                    <a:pt x="991" y="3339"/>
                  </a:lnTo>
                  <a:lnTo>
                    <a:pt x="1248" y="2789"/>
                  </a:lnTo>
                  <a:lnTo>
                    <a:pt x="1321" y="2495"/>
                  </a:lnTo>
                  <a:lnTo>
                    <a:pt x="1395" y="2202"/>
                  </a:lnTo>
                  <a:lnTo>
                    <a:pt x="1358" y="2165"/>
                  </a:lnTo>
                  <a:lnTo>
                    <a:pt x="1321" y="2129"/>
                  </a:lnTo>
                  <a:close/>
                  <a:moveTo>
                    <a:pt x="11702" y="2715"/>
                  </a:moveTo>
                  <a:lnTo>
                    <a:pt x="11959" y="2936"/>
                  </a:lnTo>
                  <a:lnTo>
                    <a:pt x="12142" y="3156"/>
                  </a:lnTo>
                  <a:lnTo>
                    <a:pt x="12216" y="3266"/>
                  </a:lnTo>
                  <a:lnTo>
                    <a:pt x="11812" y="3412"/>
                  </a:lnTo>
                  <a:lnTo>
                    <a:pt x="11445" y="3559"/>
                  </a:lnTo>
                  <a:lnTo>
                    <a:pt x="9758" y="4183"/>
                  </a:lnTo>
                  <a:lnTo>
                    <a:pt x="8254" y="4770"/>
                  </a:lnTo>
                  <a:lnTo>
                    <a:pt x="7484" y="5100"/>
                  </a:lnTo>
                  <a:lnTo>
                    <a:pt x="7117" y="5283"/>
                  </a:lnTo>
                  <a:lnTo>
                    <a:pt x="6787" y="5503"/>
                  </a:lnTo>
                  <a:lnTo>
                    <a:pt x="7337" y="4549"/>
                  </a:lnTo>
                  <a:lnTo>
                    <a:pt x="7374" y="4549"/>
                  </a:lnTo>
                  <a:lnTo>
                    <a:pt x="8364" y="4073"/>
                  </a:lnTo>
                  <a:lnTo>
                    <a:pt x="9355" y="3632"/>
                  </a:lnTo>
                  <a:lnTo>
                    <a:pt x="11409" y="2862"/>
                  </a:lnTo>
                  <a:lnTo>
                    <a:pt x="11445" y="2936"/>
                  </a:lnTo>
                  <a:lnTo>
                    <a:pt x="11519" y="2972"/>
                  </a:lnTo>
                  <a:lnTo>
                    <a:pt x="11592" y="3009"/>
                  </a:lnTo>
                  <a:lnTo>
                    <a:pt x="11666" y="2972"/>
                  </a:lnTo>
                  <a:lnTo>
                    <a:pt x="11739" y="2899"/>
                  </a:lnTo>
                  <a:lnTo>
                    <a:pt x="11739" y="2789"/>
                  </a:lnTo>
                  <a:lnTo>
                    <a:pt x="11702" y="2715"/>
                  </a:lnTo>
                  <a:close/>
                  <a:moveTo>
                    <a:pt x="12326" y="3522"/>
                  </a:moveTo>
                  <a:lnTo>
                    <a:pt x="12399" y="3596"/>
                  </a:lnTo>
                  <a:lnTo>
                    <a:pt x="12436" y="3596"/>
                  </a:lnTo>
                  <a:lnTo>
                    <a:pt x="12583" y="3926"/>
                  </a:lnTo>
                  <a:lnTo>
                    <a:pt x="12546" y="3926"/>
                  </a:lnTo>
                  <a:lnTo>
                    <a:pt x="12473" y="3963"/>
                  </a:lnTo>
                  <a:lnTo>
                    <a:pt x="12289" y="4109"/>
                  </a:lnTo>
                  <a:lnTo>
                    <a:pt x="12106" y="4219"/>
                  </a:lnTo>
                  <a:lnTo>
                    <a:pt x="11702" y="4403"/>
                  </a:lnTo>
                  <a:lnTo>
                    <a:pt x="11262" y="4586"/>
                  </a:lnTo>
                  <a:lnTo>
                    <a:pt x="10822" y="4733"/>
                  </a:lnTo>
                  <a:lnTo>
                    <a:pt x="9941" y="5026"/>
                  </a:lnTo>
                  <a:lnTo>
                    <a:pt x="9061" y="5393"/>
                  </a:lnTo>
                  <a:lnTo>
                    <a:pt x="8217" y="5723"/>
                  </a:lnTo>
                  <a:lnTo>
                    <a:pt x="7374" y="6127"/>
                  </a:lnTo>
                  <a:lnTo>
                    <a:pt x="6750" y="6384"/>
                  </a:lnTo>
                  <a:lnTo>
                    <a:pt x="6420" y="6567"/>
                  </a:lnTo>
                  <a:lnTo>
                    <a:pt x="6090" y="6750"/>
                  </a:lnTo>
                  <a:lnTo>
                    <a:pt x="6310" y="6384"/>
                  </a:lnTo>
                  <a:lnTo>
                    <a:pt x="6677" y="5650"/>
                  </a:lnTo>
                  <a:lnTo>
                    <a:pt x="7410" y="5467"/>
                  </a:lnTo>
                  <a:lnTo>
                    <a:pt x="8107" y="5173"/>
                  </a:lnTo>
                  <a:lnTo>
                    <a:pt x="9465" y="4623"/>
                  </a:lnTo>
                  <a:lnTo>
                    <a:pt x="10932" y="4073"/>
                  </a:lnTo>
                  <a:lnTo>
                    <a:pt x="11629" y="3816"/>
                  </a:lnTo>
                  <a:lnTo>
                    <a:pt x="12326" y="3522"/>
                  </a:lnTo>
                  <a:close/>
                  <a:moveTo>
                    <a:pt x="5100" y="8401"/>
                  </a:moveTo>
                  <a:lnTo>
                    <a:pt x="4989" y="8438"/>
                  </a:lnTo>
                  <a:lnTo>
                    <a:pt x="4953" y="8474"/>
                  </a:lnTo>
                  <a:lnTo>
                    <a:pt x="4953" y="8511"/>
                  </a:lnTo>
                  <a:lnTo>
                    <a:pt x="4916" y="8768"/>
                  </a:lnTo>
                  <a:lnTo>
                    <a:pt x="4879" y="8988"/>
                  </a:lnTo>
                  <a:lnTo>
                    <a:pt x="4879" y="9245"/>
                  </a:lnTo>
                  <a:lnTo>
                    <a:pt x="4916" y="9355"/>
                  </a:lnTo>
                  <a:lnTo>
                    <a:pt x="4989" y="9465"/>
                  </a:lnTo>
                  <a:lnTo>
                    <a:pt x="5026" y="9501"/>
                  </a:lnTo>
                  <a:lnTo>
                    <a:pt x="5173" y="9501"/>
                  </a:lnTo>
                  <a:lnTo>
                    <a:pt x="5210" y="9465"/>
                  </a:lnTo>
                  <a:lnTo>
                    <a:pt x="5283" y="9391"/>
                  </a:lnTo>
                  <a:lnTo>
                    <a:pt x="5320" y="9281"/>
                  </a:lnTo>
                  <a:lnTo>
                    <a:pt x="5320" y="9061"/>
                  </a:lnTo>
                  <a:lnTo>
                    <a:pt x="5320" y="8768"/>
                  </a:lnTo>
                  <a:lnTo>
                    <a:pt x="5283" y="8511"/>
                  </a:lnTo>
                  <a:lnTo>
                    <a:pt x="5246" y="8474"/>
                  </a:lnTo>
                  <a:lnTo>
                    <a:pt x="5210" y="8438"/>
                  </a:lnTo>
                  <a:lnTo>
                    <a:pt x="5100" y="8401"/>
                  </a:lnTo>
                  <a:close/>
                  <a:moveTo>
                    <a:pt x="5210" y="9685"/>
                  </a:moveTo>
                  <a:lnTo>
                    <a:pt x="5136" y="9722"/>
                  </a:lnTo>
                  <a:lnTo>
                    <a:pt x="5063" y="9758"/>
                  </a:lnTo>
                  <a:lnTo>
                    <a:pt x="5026" y="9795"/>
                  </a:lnTo>
                  <a:lnTo>
                    <a:pt x="4989" y="9905"/>
                  </a:lnTo>
                  <a:lnTo>
                    <a:pt x="4989" y="9978"/>
                  </a:lnTo>
                  <a:lnTo>
                    <a:pt x="4916" y="10308"/>
                  </a:lnTo>
                  <a:lnTo>
                    <a:pt x="4916" y="10639"/>
                  </a:lnTo>
                  <a:lnTo>
                    <a:pt x="4953" y="10749"/>
                  </a:lnTo>
                  <a:lnTo>
                    <a:pt x="4989" y="10785"/>
                  </a:lnTo>
                  <a:lnTo>
                    <a:pt x="5063" y="10822"/>
                  </a:lnTo>
                  <a:lnTo>
                    <a:pt x="5173" y="10822"/>
                  </a:lnTo>
                  <a:lnTo>
                    <a:pt x="5246" y="10785"/>
                  </a:lnTo>
                  <a:lnTo>
                    <a:pt x="5283" y="10749"/>
                  </a:lnTo>
                  <a:lnTo>
                    <a:pt x="5283" y="10639"/>
                  </a:lnTo>
                  <a:lnTo>
                    <a:pt x="5283" y="10272"/>
                  </a:lnTo>
                  <a:lnTo>
                    <a:pt x="5356" y="9905"/>
                  </a:lnTo>
                  <a:lnTo>
                    <a:pt x="5356" y="9832"/>
                  </a:lnTo>
                  <a:lnTo>
                    <a:pt x="5320" y="9758"/>
                  </a:lnTo>
                  <a:lnTo>
                    <a:pt x="5283" y="9722"/>
                  </a:lnTo>
                  <a:lnTo>
                    <a:pt x="5210" y="9685"/>
                  </a:lnTo>
                  <a:close/>
                  <a:moveTo>
                    <a:pt x="14600" y="9501"/>
                  </a:moveTo>
                  <a:lnTo>
                    <a:pt x="14563" y="9575"/>
                  </a:lnTo>
                  <a:lnTo>
                    <a:pt x="14490" y="9868"/>
                  </a:lnTo>
                  <a:lnTo>
                    <a:pt x="14417" y="10125"/>
                  </a:lnTo>
                  <a:lnTo>
                    <a:pt x="14380" y="10712"/>
                  </a:lnTo>
                  <a:lnTo>
                    <a:pt x="14417" y="10785"/>
                  </a:lnTo>
                  <a:lnTo>
                    <a:pt x="14453" y="10859"/>
                  </a:lnTo>
                  <a:lnTo>
                    <a:pt x="14527" y="10895"/>
                  </a:lnTo>
                  <a:lnTo>
                    <a:pt x="14600" y="10932"/>
                  </a:lnTo>
                  <a:lnTo>
                    <a:pt x="14673" y="10932"/>
                  </a:lnTo>
                  <a:lnTo>
                    <a:pt x="14747" y="10895"/>
                  </a:lnTo>
                  <a:lnTo>
                    <a:pt x="14783" y="10859"/>
                  </a:lnTo>
                  <a:lnTo>
                    <a:pt x="14820" y="10785"/>
                  </a:lnTo>
                  <a:lnTo>
                    <a:pt x="14820" y="10639"/>
                  </a:lnTo>
                  <a:lnTo>
                    <a:pt x="14820" y="10088"/>
                  </a:lnTo>
                  <a:lnTo>
                    <a:pt x="14820" y="9832"/>
                  </a:lnTo>
                  <a:lnTo>
                    <a:pt x="14747" y="9575"/>
                  </a:lnTo>
                  <a:lnTo>
                    <a:pt x="14710" y="9501"/>
                  </a:lnTo>
                  <a:close/>
                  <a:moveTo>
                    <a:pt x="12729" y="4183"/>
                  </a:moveTo>
                  <a:lnTo>
                    <a:pt x="12986" y="4880"/>
                  </a:lnTo>
                  <a:lnTo>
                    <a:pt x="12766" y="4990"/>
                  </a:lnTo>
                  <a:lnTo>
                    <a:pt x="12509" y="5100"/>
                  </a:lnTo>
                  <a:lnTo>
                    <a:pt x="12032" y="5320"/>
                  </a:lnTo>
                  <a:lnTo>
                    <a:pt x="10969" y="5833"/>
                  </a:lnTo>
                  <a:lnTo>
                    <a:pt x="9978" y="6310"/>
                  </a:lnTo>
                  <a:lnTo>
                    <a:pt x="8988" y="6714"/>
                  </a:lnTo>
                  <a:lnTo>
                    <a:pt x="8071" y="7007"/>
                  </a:lnTo>
                  <a:lnTo>
                    <a:pt x="7117" y="7301"/>
                  </a:lnTo>
                  <a:lnTo>
                    <a:pt x="6677" y="7484"/>
                  </a:lnTo>
                  <a:lnTo>
                    <a:pt x="6237" y="7704"/>
                  </a:lnTo>
                  <a:lnTo>
                    <a:pt x="5796" y="7924"/>
                  </a:lnTo>
                  <a:lnTo>
                    <a:pt x="5430" y="8218"/>
                  </a:lnTo>
                  <a:lnTo>
                    <a:pt x="5393" y="8254"/>
                  </a:lnTo>
                  <a:lnTo>
                    <a:pt x="5393" y="8291"/>
                  </a:lnTo>
                  <a:lnTo>
                    <a:pt x="5430" y="8328"/>
                  </a:lnTo>
                  <a:lnTo>
                    <a:pt x="5466" y="8328"/>
                  </a:lnTo>
                  <a:lnTo>
                    <a:pt x="6420" y="7961"/>
                  </a:lnTo>
                  <a:lnTo>
                    <a:pt x="7337" y="7594"/>
                  </a:lnTo>
                  <a:lnTo>
                    <a:pt x="8364" y="7264"/>
                  </a:lnTo>
                  <a:lnTo>
                    <a:pt x="9391" y="6897"/>
                  </a:lnTo>
                  <a:lnTo>
                    <a:pt x="10345" y="6530"/>
                  </a:lnTo>
                  <a:lnTo>
                    <a:pt x="11262" y="6090"/>
                  </a:lnTo>
                  <a:lnTo>
                    <a:pt x="12326" y="5577"/>
                  </a:lnTo>
                  <a:lnTo>
                    <a:pt x="12729" y="5393"/>
                  </a:lnTo>
                  <a:lnTo>
                    <a:pt x="12913" y="5283"/>
                  </a:lnTo>
                  <a:lnTo>
                    <a:pt x="13133" y="5210"/>
                  </a:lnTo>
                  <a:lnTo>
                    <a:pt x="13169" y="5356"/>
                  </a:lnTo>
                  <a:lnTo>
                    <a:pt x="13426" y="5870"/>
                  </a:lnTo>
                  <a:lnTo>
                    <a:pt x="13390" y="5870"/>
                  </a:lnTo>
                  <a:lnTo>
                    <a:pt x="13353" y="5797"/>
                  </a:lnTo>
                  <a:lnTo>
                    <a:pt x="13280" y="5760"/>
                  </a:lnTo>
                  <a:lnTo>
                    <a:pt x="13206" y="5723"/>
                  </a:lnTo>
                  <a:lnTo>
                    <a:pt x="13133" y="5760"/>
                  </a:lnTo>
                  <a:lnTo>
                    <a:pt x="12216" y="6237"/>
                  </a:lnTo>
                  <a:lnTo>
                    <a:pt x="11299" y="6677"/>
                  </a:lnTo>
                  <a:lnTo>
                    <a:pt x="10345" y="7081"/>
                  </a:lnTo>
                  <a:lnTo>
                    <a:pt x="9428" y="7484"/>
                  </a:lnTo>
                  <a:lnTo>
                    <a:pt x="8474" y="7851"/>
                  </a:lnTo>
                  <a:lnTo>
                    <a:pt x="7520" y="8181"/>
                  </a:lnTo>
                  <a:lnTo>
                    <a:pt x="6640" y="8474"/>
                  </a:lnTo>
                  <a:lnTo>
                    <a:pt x="6163" y="8658"/>
                  </a:lnTo>
                  <a:lnTo>
                    <a:pt x="5980" y="8768"/>
                  </a:lnTo>
                  <a:lnTo>
                    <a:pt x="5760" y="8878"/>
                  </a:lnTo>
                  <a:lnTo>
                    <a:pt x="5760" y="8915"/>
                  </a:lnTo>
                  <a:lnTo>
                    <a:pt x="5760" y="8951"/>
                  </a:lnTo>
                  <a:lnTo>
                    <a:pt x="6273" y="8951"/>
                  </a:lnTo>
                  <a:lnTo>
                    <a:pt x="6713" y="8805"/>
                  </a:lnTo>
                  <a:lnTo>
                    <a:pt x="7631" y="8511"/>
                  </a:lnTo>
                  <a:lnTo>
                    <a:pt x="8621" y="8144"/>
                  </a:lnTo>
                  <a:lnTo>
                    <a:pt x="9611" y="7777"/>
                  </a:lnTo>
                  <a:lnTo>
                    <a:pt x="10528" y="7411"/>
                  </a:lnTo>
                  <a:lnTo>
                    <a:pt x="11409" y="7007"/>
                  </a:lnTo>
                  <a:lnTo>
                    <a:pt x="12289" y="6604"/>
                  </a:lnTo>
                  <a:lnTo>
                    <a:pt x="13133" y="6163"/>
                  </a:lnTo>
                  <a:lnTo>
                    <a:pt x="13206" y="6200"/>
                  </a:lnTo>
                  <a:lnTo>
                    <a:pt x="13316" y="6200"/>
                  </a:lnTo>
                  <a:lnTo>
                    <a:pt x="13390" y="6163"/>
                  </a:lnTo>
                  <a:lnTo>
                    <a:pt x="13463" y="6090"/>
                  </a:lnTo>
                  <a:lnTo>
                    <a:pt x="13500" y="6053"/>
                  </a:lnTo>
                  <a:lnTo>
                    <a:pt x="13866" y="6714"/>
                  </a:lnTo>
                  <a:lnTo>
                    <a:pt x="13646" y="6787"/>
                  </a:lnTo>
                  <a:lnTo>
                    <a:pt x="13463" y="6860"/>
                  </a:lnTo>
                  <a:lnTo>
                    <a:pt x="12913" y="7081"/>
                  </a:lnTo>
                  <a:lnTo>
                    <a:pt x="12399" y="7337"/>
                  </a:lnTo>
                  <a:lnTo>
                    <a:pt x="11225" y="7961"/>
                  </a:lnTo>
                  <a:lnTo>
                    <a:pt x="10675" y="8254"/>
                  </a:lnTo>
                  <a:lnTo>
                    <a:pt x="10052" y="8548"/>
                  </a:lnTo>
                  <a:lnTo>
                    <a:pt x="9428" y="8768"/>
                  </a:lnTo>
                  <a:lnTo>
                    <a:pt x="8804" y="8951"/>
                  </a:lnTo>
                  <a:lnTo>
                    <a:pt x="7520" y="9318"/>
                  </a:lnTo>
                  <a:lnTo>
                    <a:pt x="6200" y="9722"/>
                  </a:lnTo>
                  <a:lnTo>
                    <a:pt x="5796" y="9868"/>
                  </a:lnTo>
                  <a:lnTo>
                    <a:pt x="5650" y="10015"/>
                  </a:lnTo>
                  <a:lnTo>
                    <a:pt x="5576" y="10052"/>
                  </a:lnTo>
                  <a:lnTo>
                    <a:pt x="5576" y="10015"/>
                  </a:lnTo>
                  <a:lnTo>
                    <a:pt x="5540" y="9978"/>
                  </a:lnTo>
                  <a:lnTo>
                    <a:pt x="5540" y="10015"/>
                  </a:lnTo>
                  <a:lnTo>
                    <a:pt x="5503" y="10088"/>
                  </a:lnTo>
                  <a:lnTo>
                    <a:pt x="5503" y="10198"/>
                  </a:lnTo>
                  <a:lnTo>
                    <a:pt x="5540" y="10235"/>
                  </a:lnTo>
                  <a:lnTo>
                    <a:pt x="5576" y="10235"/>
                  </a:lnTo>
                  <a:lnTo>
                    <a:pt x="5796" y="10125"/>
                  </a:lnTo>
                  <a:lnTo>
                    <a:pt x="6017" y="10052"/>
                  </a:lnTo>
                  <a:lnTo>
                    <a:pt x="6530" y="9942"/>
                  </a:lnTo>
                  <a:lnTo>
                    <a:pt x="7704" y="9575"/>
                  </a:lnTo>
                  <a:lnTo>
                    <a:pt x="8878" y="9281"/>
                  </a:lnTo>
                  <a:lnTo>
                    <a:pt x="9465" y="9098"/>
                  </a:lnTo>
                  <a:lnTo>
                    <a:pt x="10015" y="8878"/>
                  </a:lnTo>
                  <a:lnTo>
                    <a:pt x="10528" y="8695"/>
                  </a:lnTo>
                  <a:lnTo>
                    <a:pt x="11005" y="8438"/>
                  </a:lnTo>
                  <a:lnTo>
                    <a:pt x="11959" y="7924"/>
                  </a:lnTo>
                  <a:lnTo>
                    <a:pt x="12473" y="7667"/>
                  </a:lnTo>
                  <a:lnTo>
                    <a:pt x="12986" y="7411"/>
                  </a:lnTo>
                  <a:lnTo>
                    <a:pt x="13573" y="7191"/>
                  </a:lnTo>
                  <a:lnTo>
                    <a:pt x="13756" y="7117"/>
                  </a:lnTo>
                  <a:lnTo>
                    <a:pt x="14013" y="7044"/>
                  </a:lnTo>
                  <a:lnTo>
                    <a:pt x="14050" y="7081"/>
                  </a:lnTo>
                  <a:lnTo>
                    <a:pt x="14160" y="7081"/>
                  </a:lnTo>
                  <a:lnTo>
                    <a:pt x="14197" y="7191"/>
                  </a:lnTo>
                  <a:lnTo>
                    <a:pt x="13830" y="7374"/>
                  </a:lnTo>
                  <a:lnTo>
                    <a:pt x="13500" y="7594"/>
                  </a:lnTo>
                  <a:lnTo>
                    <a:pt x="12436" y="8218"/>
                  </a:lnTo>
                  <a:lnTo>
                    <a:pt x="11335" y="8768"/>
                  </a:lnTo>
                  <a:lnTo>
                    <a:pt x="10198" y="9245"/>
                  </a:lnTo>
                  <a:lnTo>
                    <a:pt x="9061" y="9685"/>
                  </a:lnTo>
                  <a:lnTo>
                    <a:pt x="7887" y="10088"/>
                  </a:lnTo>
                  <a:lnTo>
                    <a:pt x="6750" y="10455"/>
                  </a:lnTo>
                  <a:lnTo>
                    <a:pt x="6200" y="10639"/>
                  </a:lnTo>
                  <a:lnTo>
                    <a:pt x="5906" y="10749"/>
                  </a:lnTo>
                  <a:lnTo>
                    <a:pt x="5650" y="10895"/>
                  </a:lnTo>
                  <a:lnTo>
                    <a:pt x="5613" y="10932"/>
                  </a:lnTo>
                  <a:lnTo>
                    <a:pt x="5613" y="10969"/>
                  </a:lnTo>
                  <a:lnTo>
                    <a:pt x="5613" y="11005"/>
                  </a:lnTo>
                  <a:lnTo>
                    <a:pt x="5686" y="11042"/>
                  </a:lnTo>
                  <a:lnTo>
                    <a:pt x="5943" y="11005"/>
                  </a:lnTo>
                  <a:lnTo>
                    <a:pt x="6200" y="10969"/>
                  </a:lnTo>
                  <a:lnTo>
                    <a:pt x="6713" y="10822"/>
                  </a:lnTo>
                  <a:lnTo>
                    <a:pt x="7337" y="10602"/>
                  </a:lnTo>
                  <a:lnTo>
                    <a:pt x="7961" y="10419"/>
                  </a:lnTo>
                  <a:lnTo>
                    <a:pt x="9208" y="10015"/>
                  </a:lnTo>
                  <a:lnTo>
                    <a:pt x="10418" y="9538"/>
                  </a:lnTo>
                  <a:lnTo>
                    <a:pt x="11445" y="9061"/>
                  </a:lnTo>
                  <a:lnTo>
                    <a:pt x="12473" y="8584"/>
                  </a:lnTo>
                  <a:lnTo>
                    <a:pt x="13573" y="7961"/>
                  </a:lnTo>
                  <a:lnTo>
                    <a:pt x="14013" y="7741"/>
                  </a:lnTo>
                  <a:lnTo>
                    <a:pt x="14233" y="7594"/>
                  </a:lnTo>
                  <a:lnTo>
                    <a:pt x="14417" y="7447"/>
                  </a:lnTo>
                  <a:lnTo>
                    <a:pt x="14527" y="7594"/>
                  </a:lnTo>
                  <a:lnTo>
                    <a:pt x="14527" y="7631"/>
                  </a:lnTo>
                  <a:lnTo>
                    <a:pt x="14417" y="7961"/>
                  </a:lnTo>
                  <a:lnTo>
                    <a:pt x="14417" y="8328"/>
                  </a:lnTo>
                  <a:lnTo>
                    <a:pt x="14343" y="8254"/>
                  </a:lnTo>
                  <a:lnTo>
                    <a:pt x="14233" y="8254"/>
                  </a:lnTo>
                  <a:lnTo>
                    <a:pt x="13830" y="8438"/>
                  </a:lnTo>
                  <a:lnTo>
                    <a:pt x="13426" y="8658"/>
                  </a:lnTo>
                  <a:lnTo>
                    <a:pt x="12693" y="9135"/>
                  </a:lnTo>
                  <a:lnTo>
                    <a:pt x="12252" y="9428"/>
                  </a:lnTo>
                  <a:lnTo>
                    <a:pt x="11776" y="9685"/>
                  </a:lnTo>
                  <a:lnTo>
                    <a:pt x="11299" y="9942"/>
                  </a:lnTo>
                  <a:lnTo>
                    <a:pt x="10822" y="10125"/>
                  </a:lnTo>
                  <a:lnTo>
                    <a:pt x="8658" y="10822"/>
                  </a:lnTo>
                  <a:lnTo>
                    <a:pt x="7741" y="11115"/>
                  </a:lnTo>
                  <a:lnTo>
                    <a:pt x="7300" y="11262"/>
                  </a:lnTo>
                  <a:lnTo>
                    <a:pt x="6860" y="11446"/>
                  </a:lnTo>
                  <a:lnTo>
                    <a:pt x="5283" y="11409"/>
                  </a:lnTo>
                  <a:lnTo>
                    <a:pt x="5246" y="11189"/>
                  </a:lnTo>
                  <a:lnTo>
                    <a:pt x="5173" y="11115"/>
                  </a:lnTo>
                  <a:lnTo>
                    <a:pt x="5026" y="11115"/>
                  </a:lnTo>
                  <a:lnTo>
                    <a:pt x="4989" y="11189"/>
                  </a:lnTo>
                  <a:lnTo>
                    <a:pt x="4953" y="11409"/>
                  </a:lnTo>
                  <a:lnTo>
                    <a:pt x="4182" y="11336"/>
                  </a:lnTo>
                  <a:lnTo>
                    <a:pt x="3816" y="11336"/>
                  </a:lnTo>
                  <a:lnTo>
                    <a:pt x="3412" y="11372"/>
                  </a:lnTo>
                  <a:lnTo>
                    <a:pt x="3119" y="11409"/>
                  </a:lnTo>
                  <a:lnTo>
                    <a:pt x="2862" y="11556"/>
                  </a:lnTo>
                  <a:lnTo>
                    <a:pt x="2825" y="11005"/>
                  </a:lnTo>
                  <a:lnTo>
                    <a:pt x="2715" y="9428"/>
                  </a:lnTo>
                  <a:lnTo>
                    <a:pt x="2715" y="9171"/>
                  </a:lnTo>
                  <a:lnTo>
                    <a:pt x="2972" y="9171"/>
                  </a:lnTo>
                  <a:lnTo>
                    <a:pt x="3265" y="9135"/>
                  </a:lnTo>
                  <a:lnTo>
                    <a:pt x="3522" y="9061"/>
                  </a:lnTo>
                  <a:lnTo>
                    <a:pt x="3779" y="8988"/>
                  </a:lnTo>
                  <a:lnTo>
                    <a:pt x="4036" y="8841"/>
                  </a:lnTo>
                  <a:lnTo>
                    <a:pt x="4293" y="8695"/>
                  </a:lnTo>
                  <a:lnTo>
                    <a:pt x="4733" y="8401"/>
                  </a:lnTo>
                  <a:lnTo>
                    <a:pt x="5063" y="8108"/>
                  </a:lnTo>
                  <a:lnTo>
                    <a:pt x="5356" y="7777"/>
                  </a:lnTo>
                  <a:lnTo>
                    <a:pt x="5613" y="7447"/>
                  </a:lnTo>
                  <a:lnTo>
                    <a:pt x="5870" y="7117"/>
                  </a:lnTo>
                  <a:lnTo>
                    <a:pt x="6273" y="7007"/>
                  </a:lnTo>
                  <a:lnTo>
                    <a:pt x="6640" y="6824"/>
                  </a:lnTo>
                  <a:lnTo>
                    <a:pt x="7410" y="6420"/>
                  </a:lnTo>
                  <a:lnTo>
                    <a:pt x="8401" y="5980"/>
                  </a:lnTo>
                  <a:lnTo>
                    <a:pt x="9355" y="5577"/>
                  </a:lnTo>
                  <a:lnTo>
                    <a:pt x="10308" y="5246"/>
                  </a:lnTo>
                  <a:lnTo>
                    <a:pt x="11262" y="4880"/>
                  </a:lnTo>
                  <a:lnTo>
                    <a:pt x="12032" y="4623"/>
                  </a:lnTo>
                  <a:lnTo>
                    <a:pt x="12436" y="4403"/>
                  </a:lnTo>
                  <a:lnTo>
                    <a:pt x="12619" y="4219"/>
                  </a:lnTo>
                  <a:lnTo>
                    <a:pt x="12729" y="4183"/>
                  </a:lnTo>
                  <a:close/>
                  <a:moveTo>
                    <a:pt x="2385" y="1"/>
                  </a:moveTo>
                  <a:lnTo>
                    <a:pt x="2238" y="38"/>
                  </a:lnTo>
                  <a:lnTo>
                    <a:pt x="2202" y="74"/>
                  </a:lnTo>
                  <a:lnTo>
                    <a:pt x="2165" y="111"/>
                  </a:lnTo>
                  <a:lnTo>
                    <a:pt x="2055" y="368"/>
                  </a:lnTo>
                  <a:lnTo>
                    <a:pt x="1982" y="515"/>
                  </a:lnTo>
                  <a:lnTo>
                    <a:pt x="1578" y="1432"/>
                  </a:lnTo>
                  <a:lnTo>
                    <a:pt x="1541" y="1542"/>
                  </a:lnTo>
                  <a:lnTo>
                    <a:pt x="1578" y="1615"/>
                  </a:lnTo>
                  <a:lnTo>
                    <a:pt x="1615" y="1688"/>
                  </a:lnTo>
                  <a:lnTo>
                    <a:pt x="1688" y="1762"/>
                  </a:lnTo>
                  <a:lnTo>
                    <a:pt x="1761" y="1798"/>
                  </a:lnTo>
                  <a:lnTo>
                    <a:pt x="1835" y="1798"/>
                  </a:lnTo>
                  <a:lnTo>
                    <a:pt x="1908" y="1762"/>
                  </a:lnTo>
                  <a:lnTo>
                    <a:pt x="1982" y="1652"/>
                  </a:lnTo>
                  <a:lnTo>
                    <a:pt x="2128" y="1358"/>
                  </a:lnTo>
                  <a:lnTo>
                    <a:pt x="2092" y="2165"/>
                  </a:lnTo>
                  <a:lnTo>
                    <a:pt x="2092" y="2972"/>
                  </a:lnTo>
                  <a:lnTo>
                    <a:pt x="2055" y="4073"/>
                  </a:lnTo>
                  <a:lnTo>
                    <a:pt x="1982" y="4109"/>
                  </a:lnTo>
                  <a:lnTo>
                    <a:pt x="1835" y="4073"/>
                  </a:lnTo>
                  <a:lnTo>
                    <a:pt x="1725" y="3999"/>
                  </a:lnTo>
                  <a:lnTo>
                    <a:pt x="1615" y="3999"/>
                  </a:lnTo>
                  <a:lnTo>
                    <a:pt x="1541" y="4036"/>
                  </a:lnTo>
                  <a:lnTo>
                    <a:pt x="1505" y="4109"/>
                  </a:lnTo>
                  <a:lnTo>
                    <a:pt x="1541" y="4219"/>
                  </a:lnTo>
                  <a:lnTo>
                    <a:pt x="1651" y="4293"/>
                  </a:lnTo>
                  <a:lnTo>
                    <a:pt x="1761" y="4366"/>
                  </a:lnTo>
                  <a:lnTo>
                    <a:pt x="1908" y="4403"/>
                  </a:lnTo>
                  <a:lnTo>
                    <a:pt x="2055" y="4439"/>
                  </a:lnTo>
                  <a:lnTo>
                    <a:pt x="2055" y="5540"/>
                  </a:lnTo>
                  <a:lnTo>
                    <a:pt x="1908" y="5577"/>
                  </a:lnTo>
                  <a:lnTo>
                    <a:pt x="1651" y="5613"/>
                  </a:lnTo>
                  <a:lnTo>
                    <a:pt x="1615" y="5687"/>
                  </a:lnTo>
                  <a:lnTo>
                    <a:pt x="1541" y="5723"/>
                  </a:lnTo>
                  <a:lnTo>
                    <a:pt x="1541" y="5760"/>
                  </a:lnTo>
                  <a:lnTo>
                    <a:pt x="1505" y="5797"/>
                  </a:lnTo>
                  <a:lnTo>
                    <a:pt x="1541" y="5833"/>
                  </a:lnTo>
                  <a:lnTo>
                    <a:pt x="1578" y="5833"/>
                  </a:lnTo>
                  <a:lnTo>
                    <a:pt x="1651" y="5907"/>
                  </a:lnTo>
                  <a:lnTo>
                    <a:pt x="2055" y="5907"/>
                  </a:lnTo>
                  <a:lnTo>
                    <a:pt x="2092" y="6200"/>
                  </a:lnTo>
                  <a:lnTo>
                    <a:pt x="2092" y="7154"/>
                  </a:lnTo>
                  <a:lnTo>
                    <a:pt x="1835" y="7227"/>
                  </a:lnTo>
                  <a:lnTo>
                    <a:pt x="1541" y="7374"/>
                  </a:lnTo>
                  <a:lnTo>
                    <a:pt x="1505" y="7411"/>
                  </a:lnTo>
                  <a:lnTo>
                    <a:pt x="1505" y="7447"/>
                  </a:lnTo>
                  <a:lnTo>
                    <a:pt x="1541" y="7484"/>
                  </a:lnTo>
                  <a:lnTo>
                    <a:pt x="1578" y="7521"/>
                  </a:lnTo>
                  <a:lnTo>
                    <a:pt x="2092" y="7521"/>
                  </a:lnTo>
                  <a:lnTo>
                    <a:pt x="2165" y="8951"/>
                  </a:lnTo>
                  <a:lnTo>
                    <a:pt x="2165" y="8988"/>
                  </a:lnTo>
                  <a:lnTo>
                    <a:pt x="1982" y="8951"/>
                  </a:lnTo>
                  <a:lnTo>
                    <a:pt x="1578" y="8951"/>
                  </a:lnTo>
                  <a:lnTo>
                    <a:pt x="1505" y="8988"/>
                  </a:lnTo>
                  <a:lnTo>
                    <a:pt x="1468" y="9061"/>
                  </a:lnTo>
                  <a:lnTo>
                    <a:pt x="1468" y="9135"/>
                  </a:lnTo>
                  <a:lnTo>
                    <a:pt x="1541" y="9208"/>
                  </a:lnTo>
                  <a:lnTo>
                    <a:pt x="1688" y="9245"/>
                  </a:lnTo>
                  <a:lnTo>
                    <a:pt x="1835" y="9318"/>
                  </a:lnTo>
                  <a:lnTo>
                    <a:pt x="2202" y="9391"/>
                  </a:lnTo>
                  <a:lnTo>
                    <a:pt x="2238" y="10419"/>
                  </a:lnTo>
                  <a:lnTo>
                    <a:pt x="2018" y="10419"/>
                  </a:lnTo>
                  <a:lnTo>
                    <a:pt x="1798" y="10455"/>
                  </a:lnTo>
                  <a:lnTo>
                    <a:pt x="1725" y="10529"/>
                  </a:lnTo>
                  <a:lnTo>
                    <a:pt x="1651" y="10602"/>
                  </a:lnTo>
                  <a:lnTo>
                    <a:pt x="1578" y="10675"/>
                  </a:lnTo>
                  <a:lnTo>
                    <a:pt x="1615" y="10749"/>
                  </a:lnTo>
                  <a:lnTo>
                    <a:pt x="1688" y="10822"/>
                  </a:lnTo>
                  <a:lnTo>
                    <a:pt x="2128" y="10822"/>
                  </a:lnTo>
                  <a:lnTo>
                    <a:pt x="2275" y="10859"/>
                  </a:lnTo>
                  <a:lnTo>
                    <a:pt x="2275" y="10895"/>
                  </a:lnTo>
                  <a:lnTo>
                    <a:pt x="2312" y="11702"/>
                  </a:lnTo>
                  <a:lnTo>
                    <a:pt x="2348" y="11959"/>
                  </a:lnTo>
                  <a:lnTo>
                    <a:pt x="2385" y="12106"/>
                  </a:lnTo>
                  <a:lnTo>
                    <a:pt x="2495" y="12216"/>
                  </a:lnTo>
                  <a:lnTo>
                    <a:pt x="2568" y="12253"/>
                  </a:lnTo>
                  <a:lnTo>
                    <a:pt x="2679" y="12253"/>
                  </a:lnTo>
                  <a:lnTo>
                    <a:pt x="2752" y="12216"/>
                  </a:lnTo>
                  <a:lnTo>
                    <a:pt x="2789" y="12143"/>
                  </a:lnTo>
                  <a:lnTo>
                    <a:pt x="2825" y="12106"/>
                  </a:lnTo>
                  <a:lnTo>
                    <a:pt x="3009" y="11959"/>
                  </a:lnTo>
                  <a:lnTo>
                    <a:pt x="3265" y="11886"/>
                  </a:lnTo>
                  <a:lnTo>
                    <a:pt x="3486" y="11849"/>
                  </a:lnTo>
                  <a:lnTo>
                    <a:pt x="3742" y="11849"/>
                  </a:lnTo>
                  <a:lnTo>
                    <a:pt x="3742" y="12033"/>
                  </a:lnTo>
                  <a:lnTo>
                    <a:pt x="3742" y="12216"/>
                  </a:lnTo>
                  <a:lnTo>
                    <a:pt x="3816" y="12363"/>
                  </a:lnTo>
                  <a:lnTo>
                    <a:pt x="3889" y="12509"/>
                  </a:lnTo>
                  <a:lnTo>
                    <a:pt x="3962" y="12583"/>
                  </a:lnTo>
                  <a:lnTo>
                    <a:pt x="4036" y="12546"/>
                  </a:lnTo>
                  <a:lnTo>
                    <a:pt x="4109" y="12509"/>
                  </a:lnTo>
                  <a:lnTo>
                    <a:pt x="4146" y="12436"/>
                  </a:lnTo>
                  <a:lnTo>
                    <a:pt x="4072" y="12216"/>
                  </a:lnTo>
                  <a:lnTo>
                    <a:pt x="4036" y="12069"/>
                  </a:lnTo>
                  <a:lnTo>
                    <a:pt x="4036" y="11886"/>
                  </a:lnTo>
                  <a:lnTo>
                    <a:pt x="5063" y="11922"/>
                  </a:lnTo>
                  <a:lnTo>
                    <a:pt x="5063" y="12143"/>
                  </a:lnTo>
                  <a:lnTo>
                    <a:pt x="5100" y="12619"/>
                  </a:lnTo>
                  <a:lnTo>
                    <a:pt x="5136" y="12693"/>
                  </a:lnTo>
                  <a:lnTo>
                    <a:pt x="5173" y="12766"/>
                  </a:lnTo>
                  <a:lnTo>
                    <a:pt x="5320" y="12766"/>
                  </a:lnTo>
                  <a:lnTo>
                    <a:pt x="5466" y="12729"/>
                  </a:lnTo>
                  <a:lnTo>
                    <a:pt x="5503" y="12619"/>
                  </a:lnTo>
                  <a:lnTo>
                    <a:pt x="5540" y="12473"/>
                  </a:lnTo>
                  <a:lnTo>
                    <a:pt x="5466" y="12363"/>
                  </a:lnTo>
                  <a:lnTo>
                    <a:pt x="5393" y="12326"/>
                  </a:lnTo>
                  <a:lnTo>
                    <a:pt x="5356" y="12106"/>
                  </a:lnTo>
                  <a:lnTo>
                    <a:pt x="5283" y="11922"/>
                  </a:lnTo>
                  <a:lnTo>
                    <a:pt x="5906" y="11959"/>
                  </a:lnTo>
                  <a:lnTo>
                    <a:pt x="6493" y="11959"/>
                  </a:lnTo>
                  <a:lnTo>
                    <a:pt x="6493" y="11996"/>
                  </a:lnTo>
                  <a:lnTo>
                    <a:pt x="6457" y="12179"/>
                  </a:lnTo>
                  <a:lnTo>
                    <a:pt x="6420" y="12399"/>
                  </a:lnTo>
                  <a:lnTo>
                    <a:pt x="6457" y="12583"/>
                  </a:lnTo>
                  <a:lnTo>
                    <a:pt x="6567" y="12766"/>
                  </a:lnTo>
                  <a:lnTo>
                    <a:pt x="6603" y="12840"/>
                  </a:lnTo>
                  <a:lnTo>
                    <a:pt x="6677" y="12876"/>
                  </a:lnTo>
                  <a:lnTo>
                    <a:pt x="6750" y="12876"/>
                  </a:lnTo>
                  <a:lnTo>
                    <a:pt x="6824" y="12840"/>
                  </a:lnTo>
                  <a:lnTo>
                    <a:pt x="6897" y="12766"/>
                  </a:lnTo>
                  <a:lnTo>
                    <a:pt x="6897" y="12729"/>
                  </a:lnTo>
                  <a:lnTo>
                    <a:pt x="6897" y="12656"/>
                  </a:lnTo>
                  <a:lnTo>
                    <a:pt x="6824" y="12619"/>
                  </a:lnTo>
                  <a:lnTo>
                    <a:pt x="6787" y="12583"/>
                  </a:lnTo>
                  <a:lnTo>
                    <a:pt x="6713" y="12399"/>
                  </a:lnTo>
                  <a:lnTo>
                    <a:pt x="6677" y="12216"/>
                  </a:lnTo>
                  <a:lnTo>
                    <a:pt x="6640" y="11996"/>
                  </a:lnTo>
                  <a:lnTo>
                    <a:pt x="6640" y="11959"/>
                  </a:lnTo>
                  <a:lnTo>
                    <a:pt x="7924" y="11996"/>
                  </a:lnTo>
                  <a:lnTo>
                    <a:pt x="7851" y="12033"/>
                  </a:lnTo>
                  <a:lnTo>
                    <a:pt x="7814" y="12106"/>
                  </a:lnTo>
                  <a:lnTo>
                    <a:pt x="7777" y="12253"/>
                  </a:lnTo>
                  <a:lnTo>
                    <a:pt x="7777" y="12399"/>
                  </a:lnTo>
                  <a:lnTo>
                    <a:pt x="7777" y="12509"/>
                  </a:lnTo>
                  <a:lnTo>
                    <a:pt x="7814" y="12619"/>
                  </a:lnTo>
                  <a:lnTo>
                    <a:pt x="7887" y="12729"/>
                  </a:lnTo>
                  <a:lnTo>
                    <a:pt x="7961" y="12766"/>
                  </a:lnTo>
                  <a:lnTo>
                    <a:pt x="8034" y="12729"/>
                  </a:lnTo>
                  <a:lnTo>
                    <a:pt x="8107" y="12693"/>
                  </a:lnTo>
                  <a:lnTo>
                    <a:pt x="8144" y="12619"/>
                  </a:lnTo>
                  <a:lnTo>
                    <a:pt x="8107" y="12473"/>
                  </a:lnTo>
                  <a:lnTo>
                    <a:pt x="8071" y="12289"/>
                  </a:lnTo>
                  <a:lnTo>
                    <a:pt x="8071" y="12179"/>
                  </a:lnTo>
                  <a:lnTo>
                    <a:pt x="8034" y="12106"/>
                  </a:lnTo>
                  <a:lnTo>
                    <a:pt x="8034" y="12033"/>
                  </a:lnTo>
                  <a:lnTo>
                    <a:pt x="8034" y="11996"/>
                  </a:lnTo>
                  <a:lnTo>
                    <a:pt x="9391" y="11996"/>
                  </a:lnTo>
                  <a:lnTo>
                    <a:pt x="9318" y="12216"/>
                  </a:lnTo>
                  <a:lnTo>
                    <a:pt x="9318" y="12473"/>
                  </a:lnTo>
                  <a:lnTo>
                    <a:pt x="9355" y="12546"/>
                  </a:lnTo>
                  <a:lnTo>
                    <a:pt x="9428" y="12583"/>
                  </a:lnTo>
                  <a:lnTo>
                    <a:pt x="9611" y="12583"/>
                  </a:lnTo>
                  <a:lnTo>
                    <a:pt x="9685" y="12546"/>
                  </a:lnTo>
                  <a:lnTo>
                    <a:pt x="9721" y="12473"/>
                  </a:lnTo>
                  <a:lnTo>
                    <a:pt x="9721" y="12436"/>
                  </a:lnTo>
                  <a:lnTo>
                    <a:pt x="9721" y="12363"/>
                  </a:lnTo>
                  <a:lnTo>
                    <a:pt x="9611" y="12326"/>
                  </a:lnTo>
                  <a:lnTo>
                    <a:pt x="9611" y="11996"/>
                  </a:lnTo>
                  <a:lnTo>
                    <a:pt x="10638" y="11996"/>
                  </a:lnTo>
                  <a:lnTo>
                    <a:pt x="10675" y="12253"/>
                  </a:lnTo>
                  <a:lnTo>
                    <a:pt x="10748" y="12509"/>
                  </a:lnTo>
                  <a:lnTo>
                    <a:pt x="10822" y="12583"/>
                  </a:lnTo>
                  <a:lnTo>
                    <a:pt x="10969" y="12583"/>
                  </a:lnTo>
                  <a:lnTo>
                    <a:pt x="11005" y="12509"/>
                  </a:lnTo>
                  <a:lnTo>
                    <a:pt x="11042" y="12399"/>
                  </a:lnTo>
                  <a:lnTo>
                    <a:pt x="10969" y="12179"/>
                  </a:lnTo>
                  <a:lnTo>
                    <a:pt x="10895" y="11996"/>
                  </a:lnTo>
                  <a:lnTo>
                    <a:pt x="12106" y="11996"/>
                  </a:lnTo>
                  <a:lnTo>
                    <a:pt x="12069" y="12069"/>
                  </a:lnTo>
                  <a:lnTo>
                    <a:pt x="12032" y="12143"/>
                  </a:lnTo>
                  <a:lnTo>
                    <a:pt x="11996" y="12363"/>
                  </a:lnTo>
                  <a:lnTo>
                    <a:pt x="12032" y="12473"/>
                  </a:lnTo>
                  <a:lnTo>
                    <a:pt x="12069" y="12619"/>
                  </a:lnTo>
                  <a:lnTo>
                    <a:pt x="12142" y="12729"/>
                  </a:lnTo>
                  <a:lnTo>
                    <a:pt x="12216" y="12803"/>
                  </a:lnTo>
                  <a:lnTo>
                    <a:pt x="12289" y="12840"/>
                  </a:lnTo>
                  <a:lnTo>
                    <a:pt x="12362" y="12803"/>
                  </a:lnTo>
                  <a:lnTo>
                    <a:pt x="12399" y="12766"/>
                  </a:lnTo>
                  <a:lnTo>
                    <a:pt x="12399" y="12693"/>
                  </a:lnTo>
                  <a:lnTo>
                    <a:pt x="12362" y="12546"/>
                  </a:lnTo>
                  <a:lnTo>
                    <a:pt x="12289" y="12363"/>
                  </a:lnTo>
                  <a:lnTo>
                    <a:pt x="12252" y="12179"/>
                  </a:lnTo>
                  <a:lnTo>
                    <a:pt x="12252" y="11959"/>
                  </a:lnTo>
                  <a:lnTo>
                    <a:pt x="13353" y="11959"/>
                  </a:lnTo>
                  <a:lnTo>
                    <a:pt x="13280" y="12106"/>
                  </a:lnTo>
                  <a:lnTo>
                    <a:pt x="13243" y="12253"/>
                  </a:lnTo>
                  <a:lnTo>
                    <a:pt x="13243" y="12436"/>
                  </a:lnTo>
                  <a:lnTo>
                    <a:pt x="13316" y="12583"/>
                  </a:lnTo>
                  <a:lnTo>
                    <a:pt x="13353" y="12619"/>
                  </a:lnTo>
                  <a:lnTo>
                    <a:pt x="13426" y="12656"/>
                  </a:lnTo>
                  <a:lnTo>
                    <a:pt x="13500" y="12656"/>
                  </a:lnTo>
                  <a:lnTo>
                    <a:pt x="13573" y="12583"/>
                  </a:lnTo>
                  <a:lnTo>
                    <a:pt x="13610" y="12436"/>
                  </a:lnTo>
                  <a:lnTo>
                    <a:pt x="13536" y="12216"/>
                  </a:lnTo>
                  <a:lnTo>
                    <a:pt x="13536" y="12069"/>
                  </a:lnTo>
                  <a:lnTo>
                    <a:pt x="13573" y="11922"/>
                  </a:lnTo>
                  <a:lnTo>
                    <a:pt x="14563" y="11886"/>
                  </a:lnTo>
                  <a:lnTo>
                    <a:pt x="14563" y="11886"/>
                  </a:lnTo>
                  <a:lnTo>
                    <a:pt x="14527" y="12363"/>
                  </a:lnTo>
                  <a:lnTo>
                    <a:pt x="14563" y="12436"/>
                  </a:lnTo>
                  <a:lnTo>
                    <a:pt x="14637" y="12509"/>
                  </a:lnTo>
                  <a:lnTo>
                    <a:pt x="14747" y="12509"/>
                  </a:lnTo>
                  <a:lnTo>
                    <a:pt x="14820" y="12473"/>
                  </a:lnTo>
                  <a:lnTo>
                    <a:pt x="14893" y="12399"/>
                  </a:lnTo>
                  <a:lnTo>
                    <a:pt x="14967" y="12289"/>
                  </a:lnTo>
                  <a:lnTo>
                    <a:pt x="14967" y="12179"/>
                  </a:lnTo>
                  <a:lnTo>
                    <a:pt x="14967" y="12069"/>
                  </a:lnTo>
                  <a:lnTo>
                    <a:pt x="14930" y="11996"/>
                  </a:lnTo>
                  <a:lnTo>
                    <a:pt x="14857" y="11959"/>
                  </a:lnTo>
                  <a:lnTo>
                    <a:pt x="14857" y="11886"/>
                  </a:lnTo>
                  <a:lnTo>
                    <a:pt x="16618" y="11776"/>
                  </a:lnTo>
                  <a:lnTo>
                    <a:pt x="16654" y="11812"/>
                  </a:lnTo>
                  <a:lnTo>
                    <a:pt x="16544" y="11996"/>
                  </a:lnTo>
                  <a:lnTo>
                    <a:pt x="16361" y="12179"/>
                  </a:lnTo>
                  <a:lnTo>
                    <a:pt x="16287" y="12289"/>
                  </a:lnTo>
                  <a:lnTo>
                    <a:pt x="16251" y="12363"/>
                  </a:lnTo>
                  <a:lnTo>
                    <a:pt x="16287" y="12436"/>
                  </a:lnTo>
                  <a:lnTo>
                    <a:pt x="16324" y="12509"/>
                  </a:lnTo>
                  <a:lnTo>
                    <a:pt x="16397" y="12546"/>
                  </a:lnTo>
                  <a:lnTo>
                    <a:pt x="16471" y="12583"/>
                  </a:lnTo>
                  <a:lnTo>
                    <a:pt x="16544" y="12583"/>
                  </a:lnTo>
                  <a:lnTo>
                    <a:pt x="16581" y="12546"/>
                  </a:lnTo>
                  <a:lnTo>
                    <a:pt x="16728" y="12473"/>
                  </a:lnTo>
                  <a:lnTo>
                    <a:pt x="16801" y="12363"/>
                  </a:lnTo>
                  <a:lnTo>
                    <a:pt x="16984" y="12106"/>
                  </a:lnTo>
                  <a:lnTo>
                    <a:pt x="17461" y="11482"/>
                  </a:lnTo>
                  <a:lnTo>
                    <a:pt x="17461" y="11409"/>
                  </a:lnTo>
                  <a:lnTo>
                    <a:pt x="17461" y="11336"/>
                  </a:lnTo>
                  <a:lnTo>
                    <a:pt x="17461" y="11262"/>
                  </a:lnTo>
                  <a:lnTo>
                    <a:pt x="17425" y="11189"/>
                  </a:lnTo>
                  <a:lnTo>
                    <a:pt x="17058" y="10895"/>
                  </a:lnTo>
                  <a:lnTo>
                    <a:pt x="16728" y="10639"/>
                  </a:lnTo>
                  <a:lnTo>
                    <a:pt x="16654" y="10602"/>
                  </a:lnTo>
                  <a:lnTo>
                    <a:pt x="16581" y="10602"/>
                  </a:lnTo>
                  <a:lnTo>
                    <a:pt x="16544" y="10639"/>
                  </a:lnTo>
                  <a:lnTo>
                    <a:pt x="16471" y="10675"/>
                  </a:lnTo>
                  <a:lnTo>
                    <a:pt x="16434" y="10785"/>
                  </a:lnTo>
                  <a:lnTo>
                    <a:pt x="16434" y="10859"/>
                  </a:lnTo>
                  <a:lnTo>
                    <a:pt x="16471" y="10932"/>
                  </a:lnTo>
                  <a:lnTo>
                    <a:pt x="16801" y="11226"/>
                  </a:lnTo>
                  <a:lnTo>
                    <a:pt x="13940" y="11372"/>
                  </a:lnTo>
                  <a:lnTo>
                    <a:pt x="14050" y="11336"/>
                  </a:lnTo>
                  <a:lnTo>
                    <a:pt x="14270" y="11189"/>
                  </a:lnTo>
                  <a:lnTo>
                    <a:pt x="14343" y="11115"/>
                  </a:lnTo>
                  <a:lnTo>
                    <a:pt x="14417" y="11005"/>
                  </a:lnTo>
                  <a:lnTo>
                    <a:pt x="14417" y="10932"/>
                  </a:lnTo>
                  <a:lnTo>
                    <a:pt x="14380" y="10895"/>
                  </a:lnTo>
                  <a:lnTo>
                    <a:pt x="14233" y="10895"/>
                  </a:lnTo>
                  <a:lnTo>
                    <a:pt x="14123" y="10932"/>
                  </a:lnTo>
                  <a:lnTo>
                    <a:pt x="13903" y="11079"/>
                  </a:lnTo>
                  <a:lnTo>
                    <a:pt x="13720" y="11226"/>
                  </a:lnTo>
                  <a:lnTo>
                    <a:pt x="13573" y="11409"/>
                  </a:lnTo>
                  <a:lnTo>
                    <a:pt x="12289" y="11446"/>
                  </a:lnTo>
                  <a:lnTo>
                    <a:pt x="12546" y="11336"/>
                  </a:lnTo>
                  <a:lnTo>
                    <a:pt x="12839" y="11226"/>
                  </a:lnTo>
                  <a:lnTo>
                    <a:pt x="13169" y="11079"/>
                  </a:lnTo>
                  <a:lnTo>
                    <a:pt x="13500" y="10895"/>
                  </a:lnTo>
                  <a:lnTo>
                    <a:pt x="13793" y="10675"/>
                  </a:lnTo>
                  <a:lnTo>
                    <a:pt x="14050" y="10419"/>
                  </a:lnTo>
                  <a:lnTo>
                    <a:pt x="14087" y="10308"/>
                  </a:lnTo>
                  <a:lnTo>
                    <a:pt x="14050" y="10235"/>
                  </a:lnTo>
                  <a:lnTo>
                    <a:pt x="13976" y="10198"/>
                  </a:lnTo>
                  <a:lnTo>
                    <a:pt x="13903" y="10235"/>
                  </a:lnTo>
                  <a:lnTo>
                    <a:pt x="13646" y="10382"/>
                  </a:lnTo>
                  <a:lnTo>
                    <a:pt x="13390" y="10565"/>
                  </a:lnTo>
                  <a:lnTo>
                    <a:pt x="13133" y="10749"/>
                  </a:lnTo>
                  <a:lnTo>
                    <a:pt x="12876" y="10895"/>
                  </a:lnTo>
                  <a:lnTo>
                    <a:pt x="12583" y="11042"/>
                  </a:lnTo>
                  <a:lnTo>
                    <a:pt x="12289" y="11152"/>
                  </a:lnTo>
                  <a:lnTo>
                    <a:pt x="11996" y="11299"/>
                  </a:lnTo>
                  <a:lnTo>
                    <a:pt x="11702" y="11446"/>
                  </a:lnTo>
                  <a:lnTo>
                    <a:pt x="10162" y="11482"/>
                  </a:lnTo>
                  <a:lnTo>
                    <a:pt x="10602" y="11299"/>
                  </a:lnTo>
                  <a:lnTo>
                    <a:pt x="12216" y="10639"/>
                  </a:lnTo>
                  <a:lnTo>
                    <a:pt x="12766" y="10455"/>
                  </a:lnTo>
                  <a:lnTo>
                    <a:pt x="13316" y="10162"/>
                  </a:lnTo>
                  <a:lnTo>
                    <a:pt x="13573" y="10015"/>
                  </a:lnTo>
                  <a:lnTo>
                    <a:pt x="13793" y="9832"/>
                  </a:lnTo>
                  <a:lnTo>
                    <a:pt x="13976" y="9612"/>
                  </a:lnTo>
                  <a:lnTo>
                    <a:pt x="14087" y="9355"/>
                  </a:lnTo>
                  <a:lnTo>
                    <a:pt x="14087" y="9245"/>
                  </a:lnTo>
                  <a:lnTo>
                    <a:pt x="14050" y="9208"/>
                  </a:lnTo>
                  <a:lnTo>
                    <a:pt x="13940" y="9171"/>
                  </a:lnTo>
                  <a:lnTo>
                    <a:pt x="13866" y="9208"/>
                  </a:lnTo>
                  <a:lnTo>
                    <a:pt x="13463" y="9612"/>
                  </a:lnTo>
                  <a:lnTo>
                    <a:pt x="13243" y="9795"/>
                  </a:lnTo>
                  <a:lnTo>
                    <a:pt x="12986" y="9978"/>
                  </a:lnTo>
                  <a:lnTo>
                    <a:pt x="12693" y="10125"/>
                  </a:lnTo>
                  <a:lnTo>
                    <a:pt x="12399" y="10235"/>
                  </a:lnTo>
                  <a:lnTo>
                    <a:pt x="11776" y="10492"/>
                  </a:lnTo>
                  <a:lnTo>
                    <a:pt x="10418" y="11042"/>
                  </a:lnTo>
                  <a:lnTo>
                    <a:pt x="9905" y="11262"/>
                  </a:lnTo>
                  <a:lnTo>
                    <a:pt x="9428" y="11482"/>
                  </a:lnTo>
                  <a:lnTo>
                    <a:pt x="7667" y="11482"/>
                  </a:lnTo>
                  <a:lnTo>
                    <a:pt x="8621" y="11152"/>
                  </a:lnTo>
                  <a:lnTo>
                    <a:pt x="10895" y="10419"/>
                  </a:lnTo>
                  <a:lnTo>
                    <a:pt x="11335" y="10235"/>
                  </a:lnTo>
                  <a:lnTo>
                    <a:pt x="11776" y="10052"/>
                  </a:lnTo>
                  <a:lnTo>
                    <a:pt x="12179" y="9832"/>
                  </a:lnTo>
                  <a:lnTo>
                    <a:pt x="12583" y="9575"/>
                  </a:lnTo>
                  <a:lnTo>
                    <a:pt x="13426" y="9025"/>
                  </a:lnTo>
                  <a:lnTo>
                    <a:pt x="13866" y="8768"/>
                  </a:lnTo>
                  <a:lnTo>
                    <a:pt x="14307" y="8548"/>
                  </a:lnTo>
                  <a:lnTo>
                    <a:pt x="14380" y="8511"/>
                  </a:lnTo>
                  <a:lnTo>
                    <a:pt x="14417" y="8474"/>
                  </a:lnTo>
                  <a:lnTo>
                    <a:pt x="14417" y="8841"/>
                  </a:lnTo>
                  <a:lnTo>
                    <a:pt x="14453" y="8915"/>
                  </a:lnTo>
                  <a:lnTo>
                    <a:pt x="14490" y="8951"/>
                  </a:lnTo>
                  <a:lnTo>
                    <a:pt x="14527" y="8988"/>
                  </a:lnTo>
                  <a:lnTo>
                    <a:pt x="14600" y="9025"/>
                  </a:lnTo>
                  <a:lnTo>
                    <a:pt x="14673" y="8988"/>
                  </a:lnTo>
                  <a:lnTo>
                    <a:pt x="14747" y="8951"/>
                  </a:lnTo>
                  <a:lnTo>
                    <a:pt x="14783" y="8915"/>
                  </a:lnTo>
                  <a:lnTo>
                    <a:pt x="14783" y="8841"/>
                  </a:lnTo>
                  <a:lnTo>
                    <a:pt x="14783" y="8291"/>
                  </a:lnTo>
                  <a:lnTo>
                    <a:pt x="14747" y="8034"/>
                  </a:lnTo>
                  <a:lnTo>
                    <a:pt x="14673" y="7777"/>
                  </a:lnTo>
                  <a:lnTo>
                    <a:pt x="15077" y="8181"/>
                  </a:lnTo>
                  <a:lnTo>
                    <a:pt x="15517" y="8584"/>
                  </a:lnTo>
                  <a:lnTo>
                    <a:pt x="15737" y="8768"/>
                  </a:lnTo>
                  <a:lnTo>
                    <a:pt x="15847" y="8841"/>
                  </a:lnTo>
                  <a:lnTo>
                    <a:pt x="15994" y="8878"/>
                  </a:lnTo>
                  <a:lnTo>
                    <a:pt x="16361" y="8915"/>
                  </a:lnTo>
                  <a:lnTo>
                    <a:pt x="16764" y="8915"/>
                  </a:lnTo>
                  <a:lnTo>
                    <a:pt x="17204" y="8878"/>
                  </a:lnTo>
                  <a:lnTo>
                    <a:pt x="17608" y="8731"/>
                  </a:lnTo>
                  <a:lnTo>
                    <a:pt x="17681" y="8695"/>
                  </a:lnTo>
                  <a:lnTo>
                    <a:pt x="17755" y="8584"/>
                  </a:lnTo>
                  <a:lnTo>
                    <a:pt x="17791" y="8511"/>
                  </a:lnTo>
                  <a:lnTo>
                    <a:pt x="17755" y="8438"/>
                  </a:lnTo>
                  <a:lnTo>
                    <a:pt x="17718" y="8328"/>
                  </a:lnTo>
                  <a:lnTo>
                    <a:pt x="17681" y="8291"/>
                  </a:lnTo>
                  <a:lnTo>
                    <a:pt x="17571" y="8254"/>
                  </a:lnTo>
                  <a:lnTo>
                    <a:pt x="17461" y="8254"/>
                  </a:lnTo>
                  <a:lnTo>
                    <a:pt x="17131" y="8364"/>
                  </a:lnTo>
                  <a:lnTo>
                    <a:pt x="16764" y="8401"/>
                  </a:lnTo>
                  <a:lnTo>
                    <a:pt x="16397" y="8438"/>
                  </a:lnTo>
                  <a:lnTo>
                    <a:pt x="16177" y="8401"/>
                  </a:lnTo>
                  <a:lnTo>
                    <a:pt x="16031" y="8364"/>
                  </a:lnTo>
                  <a:lnTo>
                    <a:pt x="15480" y="7888"/>
                  </a:lnTo>
                  <a:lnTo>
                    <a:pt x="15004" y="7374"/>
                  </a:lnTo>
                  <a:lnTo>
                    <a:pt x="14563" y="6824"/>
                  </a:lnTo>
                  <a:lnTo>
                    <a:pt x="14160" y="6237"/>
                  </a:lnTo>
                  <a:lnTo>
                    <a:pt x="13830" y="5613"/>
                  </a:lnTo>
                  <a:lnTo>
                    <a:pt x="13536" y="4990"/>
                  </a:lnTo>
                  <a:lnTo>
                    <a:pt x="13096" y="3926"/>
                  </a:lnTo>
                  <a:lnTo>
                    <a:pt x="12803" y="3412"/>
                  </a:lnTo>
                  <a:lnTo>
                    <a:pt x="12509" y="2936"/>
                  </a:lnTo>
                  <a:lnTo>
                    <a:pt x="12326" y="2752"/>
                  </a:lnTo>
                  <a:lnTo>
                    <a:pt x="12142" y="2532"/>
                  </a:lnTo>
                  <a:lnTo>
                    <a:pt x="11959" y="2349"/>
                  </a:lnTo>
                  <a:lnTo>
                    <a:pt x="11739" y="2202"/>
                  </a:lnTo>
                  <a:lnTo>
                    <a:pt x="11482" y="2092"/>
                  </a:lnTo>
                  <a:lnTo>
                    <a:pt x="11225" y="1982"/>
                  </a:lnTo>
                  <a:lnTo>
                    <a:pt x="10932" y="1908"/>
                  </a:lnTo>
                  <a:lnTo>
                    <a:pt x="10602" y="1872"/>
                  </a:lnTo>
                  <a:lnTo>
                    <a:pt x="10308" y="1872"/>
                  </a:lnTo>
                  <a:lnTo>
                    <a:pt x="9978" y="1908"/>
                  </a:lnTo>
                  <a:lnTo>
                    <a:pt x="9685" y="1982"/>
                  </a:lnTo>
                  <a:lnTo>
                    <a:pt x="9391" y="2055"/>
                  </a:lnTo>
                  <a:lnTo>
                    <a:pt x="9098" y="2202"/>
                  </a:lnTo>
                  <a:lnTo>
                    <a:pt x="8841" y="2349"/>
                  </a:lnTo>
                  <a:lnTo>
                    <a:pt x="8584" y="2495"/>
                  </a:lnTo>
                  <a:lnTo>
                    <a:pt x="8327" y="2715"/>
                  </a:lnTo>
                  <a:lnTo>
                    <a:pt x="7887" y="3119"/>
                  </a:lnTo>
                  <a:lnTo>
                    <a:pt x="7484" y="3632"/>
                  </a:lnTo>
                  <a:lnTo>
                    <a:pt x="7117" y="4146"/>
                  </a:lnTo>
                  <a:lnTo>
                    <a:pt x="6787" y="4660"/>
                  </a:lnTo>
                  <a:lnTo>
                    <a:pt x="6127" y="5833"/>
                  </a:lnTo>
                  <a:lnTo>
                    <a:pt x="5796" y="6457"/>
                  </a:lnTo>
                  <a:lnTo>
                    <a:pt x="5430" y="7044"/>
                  </a:lnTo>
                  <a:lnTo>
                    <a:pt x="4989" y="7594"/>
                  </a:lnTo>
                  <a:lnTo>
                    <a:pt x="4769" y="7851"/>
                  </a:lnTo>
                  <a:lnTo>
                    <a:pt x="4513" y="8071"/>
                  </a:lnTo>
                  <a:lnTo>
                    <a:pt x="4256" y="8291"/>
                  </a:lnTo>
                  <a:lnTo>
                    <a:pt x="3962" y="8474"/>
                  </a:lnTo>
                  <a:lnTo>
                    <a:pt x="3669" y="8621"/>
                  </a:lnTo>
                  <a:lnTo>
                    <a:pt x="3339" y="8731"/>
                  </a:lnTo>
                  <a:lnTo>
                    <a:pt x="3009" y="8841"/>
                  </a:lnTo>
                  <a:lnTo>
                    <a:pt x="2715" y="8915"/>
                  </a:lnTo>
                  <a:lnTo>
                    <a:pt x="2605" y="6200"/>
                  </a:lnTo>
                  <a:lnTo>
                    <a:pt x="2568" y="3119"/>
                  </a:lnTo>
                  <a:lnTo>
                    <a:pt x="2605" y="1505"/>
                  </a:lnTo>
                  <a:lnTo>
                    <a:pt x="2568" y="1138"/>
                  </a:lnTo>
                  <a:lnTo>
                    <a:pt x="2715" y="1395"/>
                  </a:lnTo>
                  <a:lnTo>
                    <a:pt x="2862" y="1652"/>
                  </a:lnTo>
                  <a:lnTo>
                    <a:pt x="2899" y="1725"/>
                  </a:lnTo>
                  <a:lnTo>
                    <a:pt x="2972" y="1762"/>
                  </a:lnTo>
                  <a:lnTo>
                    <a:pt x="3119" y="1762"/>
                  </a:lnTo>
                  <a:lnTo>
                    <a:pt x="3192" y="1688"/>
                  </a:lnTo>
                  <a:lnTo>
                    <a:pt x="3229" y="1652"/>
                  </a:lnTo>
                  <a:lnTo>
                    <a:pt x="3265" y="1578"/>
                  </a:lnTo>
                  <a:lnTo>
                    <a:pt x="3265" y="1505"/>
                  </a:lnTo>
                  <a:lnTo>
                    <a:pt x="3155" y="1138"/>
                  </a:lnTo>
                  <a:lnTo>
                    <a:pt x="2972" y="771"/>
                  </a:lnTo>
                  <a:lnTo>
                    <a:pt x="2568" y="111"/>
                  </a:lnTo>
                  <a:lnTo>
                    <a:pt x="2495" y="38"/>
                  </a:lnTo>
                  <a:lnTo>
                    <a:pt x="2385" y="1"/>
                  </a:lnTo>
                  <a:close/>
                  <a:moveTo>
                    <a:pt x="15554" y="12546"/>
                  </a:moveTo>
                  <a:lnTo>
                    <a:pt x="15480" y="12583"/>
                  </a:lnTo>
                  <a:lnTo>
                    <a:pt x="15370" y="12619"/>
                  </a:lnTo>
                  <a:lnTo>
                    <a:pt x="15224" y="12766"/>
                  </a:lnTo>
                  <a:lnTo>
                    <a:pt x="15077" y="12913"/>
                  </a:lnTo>
                  <a:lnTo>
                    <a:pt x="15077" y="12950"/>
                  </a:lnTo>
                  <a:lnTo>
                    <a:pt x="14820" y="12803"/>
                  </a:lnTo>
                  <a:lnTo>
                    <a:pt x="14527" y="12693"/>
                  </a:lnTo>
                  <a:lnTo>
                    <a:pt x="14453" y="12693"/>
                  </a:lnTo>
                  <a:lnTo>
                    <a:pt x="14417" y="12729"/>
                  </a:lnTo>
                  <a:lnTo>
                    <a:pt x="14380" y="12803"/>
                  </a:lnTo>
                  <a:lnTo>
                    <a:pt x="14380" y="12876"/>
                  </a:lnTo>
                  <a:lnTo>
                    <a:pt x="14563" y="13096"/>
                  </a:lnTo>
                  <a:lnTo>
                    <a:pt x="14783" y="13316"/>
                  </a:lnTo>
                  <a:lnTo>
                    <a:pt x="14673" y="13463"/>
                  </a:lnTo>
                  <a:lnTo>
                    <a:pt x="14490" y="13720"/>
                  </a:lnTo>
                  <a:lnTo>
                    <a:pt x="14417" y="13867"/>
                  </a:lnTo>
                  <a:lnTo>
                    <a:pt x="14417" y="14013"/>
                  </a:lnTo>
                  <a:lnTo>
                    <a:pt x="14453" y="14087"/>
                  </a:lnTo>
                  <a:lnTo>
                    <a:pt x="14490" y="14123"/>
                  </a:lnTo>
                  <a:lnTo>
                    <a:pt x="14600" y="14123"/>
                  </a:lnTo>
                  <a:lnTo>
                    <a:pt x="14673" y="14087"/>
                  </a:lnTo>
                  <a:lnTo>
                    <a:pt x="14783" y="14050"/>
                  </a:lnTo>
                  <a:lnTo>
                    <a:pt x="14893" y="13903"/>
                  </a:lnTo>
                  <a:lnTo>
                    <a:pt x="15150" y="13573"/>
                  </a:lnTo>
                  <a:lnTo>
                    <a:pt x="15590" y="13903"/>
                  </a:lnTo>
                  <a:lnTo>
                    <a:pt x="15700" y="13940"/>
                  </a:lnTo>
                  <a:lnTo>
                    <a:pt x="15774" y="13940"/>
                  </a:lnTo>
                  <a:lnTo>
                    <a:pt x="15847" y="13903"/>
                  </a:lnTo>
                  <a:lnTo>
                    <a:pt x="15884" y="13830"/>
                  </a:lnTo>
                  <a:lnTo>
                    <a:pt x="15921" y="13757"/>
                  </a:lnTo>
                  <a:lnTo>
                    <a:pt x="15921" y="13647"/>
                  </a:lnTo>
                  <a:lnTo>
                    <a:pt x="15921" y="13573"/>
                  </a:lnTo>
                  <a:lnTo>
                    <a:pt x="15847" y="13500"/>
                  </a:lnTo>
                  <a:lnTo>
                    <a:pt x="15407" y="13170"/>
                  </a:lnTo>
                  <a:lnTo>
                    <a:pt x="15480" y="13096"/>
                  </a:lnTo>
                  <a:lnTo>
                    <a:pt x="15590" y="12876"/>
                  </a:lnTo>
                  <a:lnTo>
                    <a:pt x="15664" y="12803"/>
                  </a:lnTo>
                  <a:lnTo>
                    <a:pt x="15737" y="12766"/>
                  </a:lnTo>
                  <a:lnTo>
                    <a:pt x="15774" y="12729"/>
                  </a:lnTo>
                  <a:lnTo>
                    <a:pt x="15811" y="12693"/>
                  </a:lnTo>
                  <a:lnTo>
                    <a:pt x="15811" y="12656"/>
                  </a:lnTo>
                  <a:lnTo>
                    <a:pt x="15774" y="12656"/>
                  </a:lnTo>
                  <a:lnTo>
                    <a:pt x="15664" y="12583"/>
                  </a:lnTo>
                  <a:lnTo>
                    <a:pt x="15554" y="12546"/>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303" name="Google Shape;303;p5"/>
            <p:cNvSpPr/>
            <p:nvPr/>
          </p:nvSpPr>
          <p:spPr>
            <a:xfrm>
              <a:off x="6844475" y="1037625"/>
              <a:ext cx="414525" cy="389750"/>
            </a:xfrm>
            <a:custGeom>
              <a:avLst/>
              <a:gdLst/>
              <a:ahLst/>
              <a:cxnLst/>
              <a:rect l="l" t="t" r="r" b="b"/>
              <a:pathLst>
                <a:path w="16581" h="15590" extrusionOk="0">
                  <a:moveTo>
                    <a:pt x="13793" y="2568"/>
                  </a:moveTo>
                  <a:lnTo>
                    <a:pt x="14123" y="2641"/>
                  </a:lnTo>
                  <a:lnTo>
                    <a:pt x="14123" y="2678"/>
                  </a:lnTo>
                  <a:lnTo>
                    <a:pt x="14086" y="2825"/>
                  </a:lnTo>
                  <a:lnTo>
                    <a:pt x="14013" y="2935"/>
                  </a:lnTo>
                  <a:lnTo>
                    <a:pt x="13866" y="3045"/>
                  </a:lnTo>
                  <a:lnTo>
                    <a:pt x="13756" y="3081"/>
                  </a:lnTo>
                  <a:lnTo>
                    <a:pt x="13573" y="2971"/>
                  </a:lnTo>
                  <a:lnTo>
                    <a:pt x="13609" y="2788"/>
                  </a:lnTo>
                  <a:lnTo>
                    <a:pt x="13683" y="2678"/>
                  </a:lnTo>
                  <a:lnTo>
                    <a:pt x="13720" y="2605"/>
                  </a:lnTo>
                  <a:lnTo>
                    <a:pt x="13793" y="2568"/>
                  </a:lnTo>
                  <a:close/>
                  <a:moveTo>
                    <a:pt x="9428" y="3705"/>
                  </a:moveTo>
                  <a:lnTo>
                    <a:pt x="9831" y="4475"/>
                  </a:lnTo>
                  <a:lnTo>
                    <a:pt x="10161" y="5246"/>
                  </a:lnTo>
                  <a:lnTo>
                    <a:pt x="8327" y="4402"/>
                  </a:lnTo>
                  <a:lnTo>
                    <a:pt x="8878" y="4035"/>
                  </a:lnTo>
                  <a:lnTo>
                    <a:pt x="9428" y="3705"/>
                  </a:lnTo>
                  <a:close/>
                  <a:moveTo>
                    <a:pt x="5283" y="3668"/>
                  </a:moveTo>
                  <a:lnTo>
                    <a:pt x="6383" y="4072"/>
                  </a:lnTo>
                  <a:lnTo>
                    <a:pt x="7410" y="4512"/>
                  </a:lnTo>
                  <a:lnTo>
                    <a:pt x="6383" y="5319"/>
                  </a:lnTo>
                  <a:lnTo>
                    <a:pt x="5393" y="6163"/>
                  </a:lnTo>
                  <a:lnTo>
                    <a:pt x="5319" y="5282"/>
                  </a:lnTo>
                  <a:lnTo>
                    <a:pt x="5283" y="4365"/>
                  </a:lnTo>
                  <a:lnTo>
                    <a:pt x="5283" y="3668"/>
                  </a:lnTo>
                  <a:close/>
                  <a:moveTo>
                    <a:pt x="13096" y="2494"/>
                  </a:moveTo>
                  <a:lnTo>
                    <a:pt x="13023" y="2641"/>
                  </a:lnTo>
                  <a:lnTo>
                    <a:pt x="12986" y="2825"/>
                  </a:lnTo>
                  <a:lnTo>
                    <a:pt x="12949" y="3008"/>
                  </a:lnTo>
                  <a:lnTo>
                    <a:pt x="12986" y="3191"/>
                  </a:lnTo>
                  <a:lnTo>
                    <a:pt x="13096" y="3412"/>
                  </a:lnTo>
                  <a:lnTo>
                    <a:pt x="13243" y="3595"/>
                  </a:lnTo>
                  <a:lnTo>
                    <a:pt x="13426" y="3705"/>
                  </a:lnTo>
                  <a:lnTo>
                    <a:pt x="13646" y="3778"/>
                  </a:lnTo>
                  <a:lnTo>
                    <a:pt x="13793" y="3815"/>
                  </a:lnTo>
                  <a:lnTo>
                    <a:pt x="13536" y="4512"/>
                  </a:lnTo>
                  <a:lnTo>
                    <a:pt x="13243" y="5209"/>
                  </a:lnTo>
                  <a:lnTo>
                    <a:pt x="12913" y="5869"/>
                  </a:lnTo>
                  <a:lnTo>
                    <a:pt x="12546" y="6529"/>
                  </a:lnTo>
                  <a:lnTo>
                    <a:pt x="11665" y="6016"/>
                  </a:lnTo>
                  <a:lnTo>
                    <a:pt x="10785" y="5576"/>
                  </a:lnTo>
                  <a:lnTo>
                    <a:pt x="10602" y="5026"/>
                  </a:lnTo>
                  <a:lnTo>
                    <a:pt x="10345" y="4475"/>
                  </a:lnTo>
                  <a:lnTo>
                    <a:pt x="10125" y="3962"/>
                  </a:lnTo>
                  <a:lnTo>
                    <a:pt x="9831" y="3448"/>
                  </a:lnTo>
                  <a:lnTo>
                    <a:pt x="10602" y="3045"/>
                  </a:lnTo>
                  <a:lnTo>
                    <a:pt x="11005" y="2898"/>
                  </a:lnTo>
                  <a:lnTo>
                    <a:pt x="11409" y="2751"/>
                  </a:lnTo>
                  <a:lnTo>
                    <a:pt x="11849" y="2641"/>
                  </a:lnTo>
                  <a:lnTo>
                    <a:pt x="12252" y="2568"/>
                  </a:lnTo>
                  <a:lnTo>
                    <a:pt x="12692" y="2494"/>
                  </a:lnTo>
                  <a:close/>
                  <a:moveTo>
                    <a:pt x="2605" y="6713"/>
                  </a:moveTo>
                  <a:lnTo>
                    <a:pt x="2678" y="6750"/>
                  </a:lnTo>
                  <a:lnTo>
                    <a:pt x="2752" y="6823"/>
                  </a:lnTo>
                  <a:lnTo>
                    <a:pt x="2788" y="6970"/>
                  </a:lnTo>
                  <a:lnTo>
                    <a:pt x="2752" y="7116"/>
                  </a:lnTo>
                  <a:lnTo>
                    <a:pt x="2715" y="7153"/>
                  </a:lnTo>
                  <a:lnTo>
                    <a:pt x="2605" y="7226"/>
                  </a:lnTo>
                  <a:lnTo>
                    <a:pt x="2458" y="7336"/>
                  </a:lnTo>
                  <a:lnTo>
                    <a:pt x="2165" y="7116"/>
                  </a:lnTo>
                  <a:lnTo>
                    <a:pt x="2275" y="6970"/>
                  </a:lnTo>
                  <a:lnTo>
                    <a:pt x="2275" y="6896"/>
                  </a:lnTo>
                  <a:lnTo>
                    <a:pt x="2458" y="6860"/>
                  </a:lnTo>
                  <a:lnTo>
                    <a:pt x="2715" y="6860"/>
                  </a:lnTo>
                  <a:lnTo>
                    <a:pt x="2715" y="6823"/>
                  </a:lnTo>
                  <a:lnTo>
                    <a:pt x="2678" y="6786"/>
                  </a:lnTo>
                  <a:lnTo>
                    <a:pt x="2605" y="6713"/>
                  </a:lnTo>
                  <a:close/>
                  <a:moveTo>
                    <a:pt x="8364" y="6529"/>
                  </a:moveTo>
                  <a:lnTo>
                    <a:pt x="8547" y="6566"/>
                  </a:lnTo>
                  <a:lnTo>
                    <a:pt x="8657" y="6603"/>
                  </a:lnTo>
                  <a:lnTo>
                    <a:pt x="8657" y="6713"/>
                  </a:lnTo>
                  <a:lnTo>
                    <a:pt x="8694" y="6860"/>
                  </a:lnTo>
                  <a:lnTo>
                    <a:pt x="8694" y="6970"/>
                  </a:lnTo>
                  <a:lnTo>
                    <a:pt x="8694" y="7116"/>
                  </a:lnTo>
                  <a:lnTo>
                    <a:pt x="8657" y="7226"/>
                  </a:lnTo>
                  <a:lnTo>
                    <a:pt x="8621" y="7336"/>
                  </a:lnTo>
                  <a:lnTo>
                    <a:pt x="8547" y="7446"/>
                  </a:lnTo>
                  <a:lnTo>
                    <a:pt x="8364" y="7446"/>
                  </a:lnTo>
                  <a:lnTo>
                    <a:pt x="8107" y="7520"/>
                  </a:lnTo>
                  <a:lnTo>
                    <a:pt x="7850" y="7593"/>
                  </a:lnTo>
                  <a:lnTo>
                    <a:pt x="7704" y="7483"/>
                  </a:lnTo>
                  <a:lnTo>
                    <a:pt x="7630" y="7336"/>
                  </a:lnTo>
                  <a:lnTo>
                    <a:pt x="7557" y="7190"/>
                  </a:lnTo>
                  <a:lnTo>
                    <a:pt x="7594" y="7006"/>
                  </a:lnTo>
                  <a:lnTo>
                    <a:pt x="7667" y="6750"/>
                  </a:lnTo>
                  <a:lnTo>
                    <a:pt x="7777" y="6750"/>
                  </a:lnTo>
                  <a:lnTo>
                    <a:pt x="7850" y="6786"/>
                  </a:lnTo>
                  <a:lnTo>
                    <a:pt x="7924" y="6750"/>
                  </a:lnTo>
                  <a:lnTo>
                    <a:pt x="7960" y="6713"/>
                  </a:lnTo>
                  <a:lnTo>
                    <a:pt x="8071" y="6566"/>
                  </a:lnTo>
                  <a:lnTo>
                    <a:pt x="8364" y="6529"/>
                  </a:lnTo>
                  <a:close/>
                  <a:moveTo>
                    <a:pt x="3155" y="3191"/>
                  </a:moveTo>
                  <a:lnTo>
                    <a:pt x="3595" y="3228"/>
                  </a:lnTo>
                  <a:lnTo>
                    <a:pt x="4036" y="3301"/>
                  </a:lnTo>
                  <a:lnTo>
                    <a:pt x="4439" y="3412"/>
                  </a:lnTo>
                  <a:lnTo>
                    <a:pt x="4879" y="3522"/>
                  </a:lnTo>
                  <a:lnTo>
                    <a:pt x="4843" y="4072"/>
                  </a:lnTo>
                  <a:lnTo>
                    <a:pt x="4843" y="4659"/>
                  </a:lnTo>
                  <a:lnTo>
                    <a:pt x="4879" y="5282"/>
                  </a:lnTo>
                  <a:lnTo>
                    <a:pt x="4989" y="6529"/>
                  </a:lnTo>
                  <a:lnTo>
                    <a:pt x="4182" y="7263"/>
                  </a:lnTo>
                  <a:lnTo>
                    <a:pt x="3779" y="7630"/>
                  </a:lnTo>
                  <a:lnTo>
                    <a:pt x="3375" y="8033"/>
                  </a:lnTo>
                  <a:lnTo>
                    <a:pt x="3265" y="7960"/>
                  </a:lnTo>
                  <a:lnTo>
                    <a:pt x="2898" y="7667"/>
                  </a:lnTo>
                  <a:lnTo>
                    <a:pt x="3008" y="7520"/>
                  </a:lnTo>
                  <a:lnTo>
                    <a:pt x="3119" y="7410"/>
                  </a:lnTo>
                  <a:lnTo>
                    <a:pt x="3155" y="7336"/>
                  </a:lnTo>
                  <a:lnTo>
                    <a:pt x="3192" y="7300"/>
                  </a:lnTo>
                  <a:lnTo>
                    <a:pt x="3192" y="7153"/>
                  </a:lnTo>
                  <a:lnTo>
                    <a:pt x="3229" y="6933"/>
                  </a:lnTo>
                  <a:lnTo>
                    <a:pt x="3192" y="6823"/>
                  </a:lnTo>
                  <a:lnTo>
                    <a:pt x="3155" y="6676"/>
                  </a:lnTo>
                  <a:lnTo>
                    <a:pt x="3119" y="6566"/>
                  </a:lnTo>
                  <a:lnTo>
                    <a:pt x="3045" y="6456"/>
                  </a:lnTo>
                  <a:lnTo>
                    <a:pt x="2972" y="6383"/>
                  </a:lnTo>
                  <a:lnTo>
                    <a:pt x="2862" y="6309"/>
                  </a:lnTo>
                  <a:lnTo>
                    <a:pt x="2752" y="6273"/>
                  </a:lnTo>
                  <a:lnTo>
                    <a:pt x="2605" y="6236"/>
                  </a:lnTo>
                  <a:lnTo>
                    <a:pt x="2495" y="6236"/>
                  </a:lnTo>
                  <a:lnTo>
                    <a:pt x="2348" y="6273"/>
                  </a:lnTo>
                  <a:lnTo>
                    <a:pt x="2128" y="6383"/>
                  </a:lnTo>
                  <a:lnTo>
                    <a:pt x="1908" y="6529"/>
                  </a:lnTo>
                  <a:lnTo>
                    <a:pt x="1761" y="6713"/>
                  </a:lnTo>
                  <a:lnTo>
                    <a:pt x="1321" y="6309"/>
                  </a:lnTo>
                  <a:lnTo>
                    <a:pt x="954" y="5833"/>
                  </a:lnTo>
                  <a:lnTo>
                    <a:pt x="734" y="5502"/>
                  </a:lnTo>
                  <a:lnTo>
                    <a:pt x="624" y="5172"/>
                  </a:lnTo>
                  <a:lnTo>
                    <a:pt x="551" y="4805"/>
                  </a:lnTo>
                  <a:lnTo>
                    <a:pt x="514" y="4439"/>
                  </a:lnTo>
                  <a:lnTo>
                    <a:pt x="551" y="4255"/>
                  </a:lnTo>
                  <a:lnTo>
                    <a:pt x="624" y="4072"/>
                  </a:lnTo>
                  <a:lnTo>
                    <a:pt x="734" y="3925"/>
                  </a:lnTo>
                  <a:lnTo>
                    <a:pt x="844" y="3778"/>
                  </a:lnTo>
                  <a:lnTo>
                    <a:pt x="991" y="3668"/>
                  </a:lnTo>
                  <a:lnTo>
                    <a:pt x="1174" y="3558"/>
                  </a:lnTo>
                  <a:lnTo>
                    <a:pt x="1541" y="3412"/>
                  </a:lnTo>
                  <a:lnTo>
                    <a:pt x="1908" y="3265"/>
                  </a:lnTo>
                  <a:lnTo>
                    <a:pt x="2312" y="3191"/>
                  </a:lnTo>
                  <a:close/>
                  <a:moveTo>
                    <a:pt x="11005" y="6199"/>
                  </a:moveTo>
                  <a:lnTo>
                    <a:pt x="12289" y="6896"/>
                  </a:lnTo>
                  <a:lnTo>
                    <a:pt x="11885" y="7483"/>
                  </a:lnTo>
                  <a:lnTo>
                    <a:pt x="11482" y="8033"/>
                  </a:lnTo>
                  <a:lnTo>
                    <a:pt x="11335" y="7410"/>
                  </a:lnTo>
                  <a:lnTo>
                    <a:pt x="11188" y="6750"/>
                  </a:lnTo>
                  <a:lnTo>
                    <a:pt x="11005" y="6199"/>
                  </a:lnTo>
                  <a:close/>
                  <a:moveTo>
                    <a:pt x="7264" y="8180"/>
                  </a:moveTo>
                  <a:lnTo>
                    <a:pt x="7410" y="8253"/>
                  </a:lnTo>
                  <a:lnTo>
                    <a:pt x="7594" y="8290"/>
                  </a:lnTo>
                  <a:lnTo>
                    <a:pt x="7960" y="8290"/>
                  </a:lnTo>
                  <a:lnTo>
                    <a:pt x="7704" y="8327"/>
                  </a:lnTo>
                  <a:lnTo>
                    <a:pt x="7557" y="8327"/>
                  </a:lnTo>
                  <a:lnTo>
                    <a:pt x="7447" y="8290"/>
                  </a:lnTo>
                  <a:lnTo>
                    <a:pt x="7337" y="8253"/>
                  </a:lnTo>
                  <a:lnTo>
                    <a:pt x="7264" y="8180"/>
                  </a:lnTo>
                  <a:close/>
                  <a:moveTo>
                    <a:pt x="8181" y="5979"/>
                  </a:moveTo>
                  <a:lnTo>
                    <a:pt x="7997" y="6016"/>
                  </a:lnTo>
                  <a:lnTo>
                    <a:pt x="7814" y="6089"/>
                  </a:lnTo>
                  <a:lnTo>
                    <a:pt x="7667" y="6236"/>
                  </a:lnTo>
                  <a:lnTo>
                    <a:pt x="7410" y="6346"/>
                  </a:lnTo>
                  <a:lnTo>
                    <a:pt x="7190" y="6529"/>
                  </a:lnTo>
                  <a:lnTo>
                    <a:pt x="6970" y="6713"/>
                  </a:lnTo>
                  <a:lnTo>
                    <a:pt x="6787" y="6933"/>
                  </a:lnTo>
                  <a:lnTo>
                    <a:pt x="6677" y="7080"/>
                  </a:lnTo>
                  <a:lnTo>
                    <a:pt x="6640" y="7263"/>
                  </a:lnTo>
                  <a:lnTo>
                    <a:pt x="6567" y="7410"/>
                  </a:lnTo>
                  <a:lnTo>
                    <a:pt x="6567" y="7593"/>
                  </a:lnTo>
                  <a:lnTo>
                    <a:pt x="6567" y="7923"/>
                  </a:lnTo>
                  <a:lnTo>
                    <a:pt x="6677" y="8253"/>
                  </a:lnTo>
                  <a:lnTo>
                    <a:pt x="6787" y="8437"/>
                  </a:lnTo>
                  <a:lnTo>
                    <a:pt x="6897" y="8584"/>
                  </a:lnTo>
                  <a:lnTo>
                    <a:pt x="7043" y="8694"/>
                  </a:lnTo>
                  <a:lnTo>
                    <a:pt x="7190" y="8767"/>
                  </a:lnTo>
                  <a:lnTo>
                    <a:pt x="7374" y="8804"/>
                  </a:lnTo>
                  <a:lnTo>
                    <a:pt x="7557" y="8840"/>
                  </a:lnTo>
                  <a:lnTo>
                    <a:pt x="7924" y="8840"/>
                  </a:lnTo>
                  <a:lnTo>
                    <a:pt x="8254" y="8767"/>
                  </a:lnTo>
                  <a:lnTo>
                    <a:pt x="8584" y="8620"/>
                  </a:lnTo>
                  <a:lnTo>
                    <a:pt x="8914" y="8364"/>
                  </a:lnTo>
                  <a:lnTo>
                    <a:pt x="9208" y="8070"/>
                  </a:lnTo>
                  <a:lnTo>
                    <a:pt x="9464" y="7740"/>
                  </a:lnTo>
                  <a:lnTo>
                    <a:pt x="9538" y="7593"/>
                  </a:lnTo>
                  <a:lnTo>
                    <a:pt x="9611" y="7410"/>
                  </a:lnTo>
                  <a:lnTo>
                    <a:pt x="9648" y="7226"/>
                  </a:lnTo>
                  <a:lnTo>
                    <a:pt x="9648" y="7043"/>
                  </a:lnTo>
                  <a:lnTo>
                    <a:pt x="9648" y="6860"/>
                  </a:lnTo>
                  <a:lnTo>
                    <a:pt x="9574" y="6713"/>
                  </a:lnTo>
                  <a:lnTo>
                    <a:pt x="9464" y="6529"/>
                  </a:lnTo>
                  <a:lnTo>
                    <a:pt x="9354" y="6419"/>
                  </a:lnTo>
                  <a:lnTo>
                    <a:pt x="9208" y="6273"/>
                  </a:lnTo>
                  <a:lnTo>
                    <a:pt x="9061" y="6199"/>
                  </a:lnTo>
                  <a:lnTo>
                    <a:pt x="8731" y="6053"/>
                  </a:lnTo>
                  <a:lnTo>
                    <a:pt x="8364" y="5979"/>
                  </a:lnTo>
                  <a:close/>
                  <a:moveTo>
                    <a:pt x="5063" y="7080"/>
                  </a:moveTo>
                  <a:lnTo>
                    <a:pt x="5246" y="8180"/>
                  </a:lnTo>
                  <a:lnTo>
                    <a:pt x="5466" y="9281"/>
                  </a:lnTo>
                  <a:lnTo>
                    <a:pt x="4622" y="8804"/>
                  </a:lnTo>
                  <a:lnTo>
                    <a:pt x="3779" y="8290"/>
                  </a:lnTo>
                  <a:lnTo>
                    <a:pt x="4439" y="7667"/>
                  </a:lnTo>
                  <a:lnTo>
                    <a:pt x="5063" y="7080"/>
                  </a:lnTo>
                  <a:close/>
                  <a:moveTo>
                    <a:pt x="7887" y="4732"/>
                  </a:moveTo>
                  <a:lnTo>
                    <a:pt x="9171" y="5282"/>
                  </a:lnTo>
                  <a:lnTo>
                    <a:pt x="10381" y="5869"/>
                  </a:lnTo>
                  <a:lnTo>
                    <a:pt x="10602" y="6529"/>
                  </a:lnTo>
                  <a:lnTo>
                    <a:pt x="10785" y="7190"/>
                  </a:lnTo>
                  <a:lnTo>
                    <a:pt x="10932" y="7850"/>
                  </a:lnTo>
                  <a:lnTo>
                    <a:pt x="11078" y="8547"/>
                  </a:lnTo>
                  <a:lnTo>
                    <a:pt x="10565" y="9097"/>
                  </a:lnTo>
                  <a:lnTo>
                    <a:pt x="10015" y="9647"/>
                  </a:lnTo>
                  <a:lnTo>
                    <a:pt x="9428" y="10161"/>
                  </a:lnTo>
                  <a:lnTo>
                    <a:pt x="8841" y="10674"/>
                  </a:lnTo>
                  <a:lnTo>
                    <a:pt x="8107" y="10418"/>
                  </a:lnTo>
                  <a:lnTo>
                    <a:pt x="7374" y="10161"/>
                  </a:lnTo>
                  <a:lnTo>
                    <a:pt x="6677" y="9867"/>
                  </a:lnTo>
                  <a:lnTo>
                    <a:pt x="5980" y="9537"/>
                  </a:lnTo>
                  <a:lnTo>
                    <a:pt x="5723" y="8143"/>
                  </a:lnTo>
                  <a:lnTo>
                    <a:pt x="5466" y="6713"/>
                  </a:lnTo>
                  <a:lnTo>
                    <a:pt x="6677" y="5722"/>
                  </a:lnTo>
                  <a:lnTo>
                    <a:pt x="7887" y="4732"/>
                  </a:lnTo>
                  <a:close/>
                  <a:moveTo>
                    <a:pt x="11152" y="9171"/>
                  </a:moveTo>
                  <a:lnTo>
                    <a:pt x="11225" y="10161"/>
                  </a:lnTo>
                  <a:lnTo>
                    <a:pt x="11225" y="11188"/>
                  </a:lnTo>
                  <a:lnTo>
                    <a:pt x="11225" y="11225"/>
                  </a:lnTo>
                  <a:lnTo>
                    <a:pt x="10308" y="11041"/>
                  </a:lnTo>
                  <a:lnTo>
                    <a:pt x="9391" y="10821"/>
                  </a:lnTo>
                  <a:lnTo>
                    <a:pt x="10015" y="10308"/>
                  </a:lnTo>
                  <a:lnTo>
                    <a:pt x="10565" y="9794"/>
                  </a:lnTo>
                  <a:lnTo>
                    <a:pt x="11152" y="9171"/>
                  </a:lnTo>
                  <a:close/>
                  <a:moveTo>
                    <a:pt x="12729" y="7153"/>
                  </a:moveTo>
                  <a:lnTo>
                    <a:pt x="13243" y="7483"/>
                  </a:lnTo>
                  <a:lnTo>
                    <a:pt x="13756" y="7813"/>
                  </a:lnTo>
                  <a:lnTo>
                    <a:pt x="14233" y="8180"/>
                  </a:lnTo>
                  <a:lnTo>
                    <a:pt x="14673" y="8584"/>
                  </a:lnTo>
                  <a:lnTo>
                    <a:pt x="15113" y="9024"/>
                  </a:lnTo>
                  <a:lnTo>
                    <a:pt x="15480" y="9464"/>
                  </a:lnTo>
                  <a:lnTo>
                    <a:pt x="15810" y="9941"/>
                  </a:lnTo>
                  <a:lnTo>
                    <a:pt x="16067" y="10454"/>
                  </a:lnTo>
                  <a:lnTo>
                    <a:pt x="16251" y="11005"/>
                  </a:lnTo>
                  <a:lnTo>
                    <a:pt x="16177" y="11041"/>
                  </a:lnTo>
                  <a:lnTo>
                    <a:pt x="15957" y="11188"/>
                  </a:lnTo>
                  <a:lnTo>
                    <a:pt x="15700" y="11298"/>
                  </a:lnTo>
                  <a:lnTo>
                    <a:pt x="15444" y="11371"/>
                  </a:lnTo>
                  <a:lnTo>
                    <a:pt x="15187" y="11445"/>
                  </a:lnTo>
                  <a:lnTo>
                    <a:pt x="15113" y="11371"/>
                  </a:lnTo>
                  <a:lnTo>
                    <a:pt x="15077" y="11408"/>
                  </a:lnTo>
                  <a:lnTo>
                    <a:pt x="14233" y="11445"/>
                  </a:lnTo>
                  <a:lnTo>
                    <a:pt x="13389" y="11408"/>
                  </a:lnTo>
                  <a:lnTo>
                    <a:pt x="12582" y="11371"/>
                  </a:lnTo>
                  <a:lnTo>
                    <a:pt x="11739" y="11298"/>
                  </a:lnTo>
                  <a:lnTo>
                    <a:pt x="11702" y="10198"/>
                  </a:lnTo>
                  <a:lnTo>
                    <a:pt x="11665" y="9464"/>
                  </a:lnTo>
                  <a:lnTo>
                    <a:pt x="11592" y="8694"/>
                  </a:lnTo>
                  <a:lnTo>
                    <a:pt x="12179" y="7923"/>
                  </a:lnTo>
                  <a:lnTo>
                    <a:pt x="12729" y="7153"/>
                  </a:lnTo>
                  <a:close/>
                  <a:moveTo>
                    <a:pt x="6126" y="10161"/>
                  </a:moveTo>
                  <a:lnTo>
                    <a:pt x="6787" y="10454"/>
                  </a:lnTo>
                  <a:lnTo>
                    <a:pt x="7447" y="10711"/>
                  </a:lnTo>
                  <a:lnTo>
                    <a:pt x="8327" y="11005"/>
                  </a:lnTo>
                  <a:lnTo>
                    <a:pt x="7557" y="11555"/>
                  </a:lnTo>
                  <a:lnTo>
                    <a:pt x="6713" y="11995"/>
                  </a:lnTo>
                  <a:lnTo>
                    <a:pt x="6603" y="12068"/>
                  </a:lnTo>
                  <a:lnTo>
                    <a:pt x="6346" y="11078"/>
                  </a:lnTo>
                  <a:lnTo>
                    <a:pt x="6126" y="10161"/>
                  </a:lnTo>
                  <a:close/>
                  <a:moveTo>
                    <a:pt x="3449" y="8657"/>
                  </a:moveTo>
                  <a:lnTo>
                    <a:pt x="3889" y="8950"/>
                  </a:lnTo>
                  <a:lnTo>
                    <a:pt x="4733" y="9427"/>
                  </a:lnTo>
                  <a:lnTo>
                    <a:pt x="5613" y="9904"/>
                  </a:lnTo>
                  <a:lnTo>
                    <a:pt x="5870" y="11078"/>
                  </a:lnTo>
                  <a:lnTo>
                    <a:pt x="6016" y="11665"/>
                  </a:lnTo>
                  <a:lnTo>
                    <a:pt x="6200" y="12288"/>
                  </a:lnTo>
                  <a:lnTo>
                    <a:pt x="5686" y="12509"/>
                  </a:lnTo>
                  <a:lnTo>
                    <a:pt x="5136" y="12729"/>
                  </a:lnTo>
                  <a:lnTo>
                    <a:pt x="4622" y="12875"/>
                  </a:lnTo>
                  <a:lnTo>
                    <a:pt x="4072" y="12985"/>
                  </a:lnTo>
                  <a:lnTo>
                    <a:pt x="3705" y="12985"/>
                  </a:lnTo>
                  <a:lnTo>
                    <a:pt x="3375" y="12949"/>
                  </a:lnTo>
                  <a:lnTo>
                    <a:pt x="3045" y="12875"/>
                  </a:lnTo>
                  <a:lnTo>
                    <a:pt x="2715" y="12692"/>
                  </a:lnTo>
                  <a:lnTo>
                    <a:pt x="2568" y="12582"/>
                  </a:lnTo>
                  <a:lnTo>
                    <a:pt x="2458" y="12435"/>
                  </a:lnTo>
                  <a:lnTo>
                    <a:pt x="2348" y="12288"/>
                  </a:lnTo>
                  <a:lnTo>
                    <a:pt x="2275" y="12105"/>
                  </a:lnTo>
                  <a:lnTo>
                    <a:pt x="2165" y="11775"/>
                  </a:lnTo>
                  <a:lnTo>
                    <a:pt x="2165" y="11371"/>
                  </a:lnTo>
                  <a:lnTo>
                    <a:pt x="2201" y="11005"/>
                  </a:lnTo>
                  <a:lnTo>
                    <a:pt x="2275" y="10638"/>
                  </a:lnTo>
                  <a:lnTo>
                    <a:pt x="2385" y="10271"/>
                  </a:lnTo>
                  <a:lnTo>
                    <a:pt x="2532" y="9941"/>
                  </a:lnTo>
                  <a:lnTo>
                    <a:pt x="2715" y="9574"/>
                  </a:lnTo>
                  <a:lnTo>
                    <a:pt x="2935" y="9281"/>
                  </a:lnTo>
                  <a:lnTo>
                    <a:pt x="3192" y="8950"/>
                  </a:lnTo>
                  <a:lnTo>
                    <a:pt x="3449" y="8657"/>
                  </a:lnTo>
                  <a:close/>
                  <a:moveTo>
                    <a:pt x="8291" y="14049"/>
                  </a:moveTo>
                  <a:lnTo>
                    <a:pt x="8401" y="14086"/>
                  </a:lnTo>
                  <a:lnTo>
                    <a:pt x="8401" y="14196"/>
                  </a:lnTo>
                  <a:lnTo>
                    <a:pt x="8401" y="14343"/>
                  </a:lnTo>
                  <a:lnTo>
                    <a:pt x="8364" y="14489"/>
                  </a:lnTo>
                  <a:lnTo>
                    <a:pt x="8291" y="14599"/>
                  </a:lnTo>
                  <a:lnTo>
                    <a:pt x="8181" y="14673"/>
                  </a:lnTo>
                  <a:lnTo>
                    <a:pt x="7960" y="14489"/>
                  </a:lnTo>
                  <a:lnTo>
                    <a:pt x="7777" y="14306"/>
                  </a:lnTo>
                  <a:lnTo>
                    <a:pt x="7850" y="14159"/>
                  </a:lnTo>
                  <a:lnTo>
                    <a:pt x="7997" y="14086"/>
                  </a:lnTo>
                  <a:lnTo>
                    <a:pt x="8144" y="14049"/>
                  </a:lnTo>
                  <a:close/>
                  <a:moveTo>
                    <a:pt x="8914" y="11188"/>
                  </a:moveTo>
                  <a:lnTo>
                    <a:pt x="10051" y="11481"/>
                  </a:lnTo>
                  <a:lnTo>
                    <a:pt x="11225" y="11702"/>
                  </a:lnTo>
                  <a:lnTo>
                    <a:pt x="11188" y="12288"/>
                  </a:lnTo>
                  <a:lnTo>
                    <a:pt x="11115" y="12839"/>
                  </a:lnTo>
                  <a:lnTo>
                    <a:pt x="10968" y="13426"/>
                  </a:lnTo>
                  <a:lnTo>
                    <a:pt x="10822" y="13976"/>
                  </a:lnTo>
                  <a:lnTo>
                    <a:pt x="10638" y="14269"/>
                  </a:lnTo>
                  <a:lnTo>
                    <a:pt x="10455" y="14563"/>
                  </a:lnTo>
                  <a:lnTo>
                    <a:pt x="10198" y="14819"/>
                  </a:lnTo>
                  <a:lnTo>
                    <a:pt x="9905" y="15003"/>
                  </a:lnTo>
                  <a:lnTo>
                    <a:pt x="9648" y="15113"/>
                  </a:lnTo>
                  <a:lnTo>
                    <a:pt x="9391" y="15150"/>
                  </a:lnTo>
                  <a:lnTo>
                    <a:pt x="9098" y="15113"/>
                  </a:lnTo>
                  <a:lnTo>
                    <a:pt x="8841" y="15040"/>
                  </a:lnTo>
                  <a:lnTo>
                    <a:pt x="8951" y="14856"/>
                  </a:lnTo>
                  <a:lnTo>
                    <a:pt x="8988" y="14673"/>
                  </a:lnTo>
                  <a:lnTo>
                    <a:pt x="9061" y="14453"/>
                  </a:lnTo>
                  <a:lnTo>
                    <a:pt x="9061" y="14269"/>
                  </a:lnTo>
                  <a:lnTo>
                    <a:pt x="9024" y="14086"/>
                  </a:lnTo>
                  <a:lnTo>
                    <a:pt x="8951" y="13976"/>
                  </a:lnTo>
                  <a:lnTo>
                    <a:pt x="8841" y="13829"/>
                  </a:lnTo>
                  <a:lnTo>
                    <a:pt x="8731" y="13756"/>
                  </a:lnTo>
                  <a:lnTo>
                    <a:pt x="8547" y="13646"/>
                  </a:lnTo>
                  <a:lnTo>
                    <a:pt x="8401" y="13609"/>
                  </a:lnTo>
                  <a:lnTo>
                    <a:pt x="8254" y="13572"/>
                  </a:lnTo>
                  <a:lnTo>
                    <a:pt x="8071" y="13572"/>
                  </a:lnTo>
                  <a:lnTo>
                    <a:pt x="7887" y="13609"/>
                  </a:lnTo>
                  <a:lnTo>
                    <a:pt x="7740" y="13682"/>
                  </a:lnTo>
                  <a:lnTo>
                    <a:pt x="7594" y="13792"/>
                  </a:lnTo>
                  <a:lnTo>
                    <a:pt x="7447" y="13902"/>
                  </a:lnTo>
                  <a:lnTo>
                    <a:pt x="7264" y="13609"/>
                  </a:lnTo>
                  <a:lnTo>
                    <a:pt x="7080" y="13242"/>
                  </a:lnTo>
                  <a:lnTo>
                    <a:pt x="6897" y="12912"/>
                  </a:lnTo>
                  <a:lnTo>
                    <a:pt x="6750" y="12545"/>
                  </a:lnTo>
                  <a:lnTo>
                    <a:pt x="7814" y="11958"/>
                  </a:lnTo>
                  <a:lnTo>
                    <a:pt x="8364" y="11591"/>
                  </a:lnTo>
                  <a:lnTo>
                    <a:pt x="8914" y="11188"/>
                  </a:lnTo>
                  <a:close/>
                  <a:moveTo>
                    <a:pt x="6493" y="0"/>
                  </a:moveTo>
                  <a:lnTo>
                    <a:pt x="6163" y="294"/>
                  </a:lnTo>
                  <a:lnTo>
                    <a:pt x="5870" y="624"/>
                  </a:lnTo>
                  <a:lnTo>
                    <a:pt x="5613" y="991"/>
                  </a:lnTo>
                  <a:lnTo>
                    <a:pt x="5429" y="1394"/>
                  </a:lnTo>
                  <a:lnTo>
                    <a:pt x="5246" y="1798"/>
                  </a:lnTo>
                  <a:lnTo>
                    <a:pt x="5099" y="2201"/>
                  </a:lnTo>
                  <a:lnTo>
                    <a:pt x="5026" y="2641"/>
                  </a:lnTo>
                  <a:lnTo>
                    <a:pt x="4953" y="3081"/>
                  </a:lnTo>
                  <a:lnTo>
                    <a:pt x="4219" y="2898"/>
                  </a:lnTo>
                  <a:lnTo>
                    <a:pt x="3485" y="2788"/>
                  </a:lnTo>
                  <a:lnTo>
                    <a:pt x="2752" y="2715"/>
                  </a:lnTo>
                  <a:lnTo>
                    <a:pt x="2385" y="2751"/>
                  </a:lnTo>
                  <a:lnTo>
                    <a:pt x="2055" y="2788"/>
                  </a:lnTo>
                  <a:lnTo>
                    <a:pt x="1725" y="2825"/>
                  </a:lnTo>
                  <a:lnTo>
                    <a:pt x="1394" y="2898"/>
                  </a:lnTo>
                  <a:lnTo>
                    <a:pt x="1101" y="3045"/>
                  </a:lnTo>
                  <a:lnTo>
                    <a:pt x="808" y="3191"/>
                  </a:lnTo>
                  <a:lnTo>
                    <a:pt x="551" y="3338"/>
                  </a:lnTo>
                  <a:lnTo>
                    <a:pt x="367" y="3558"/>
                  </a:lnTo>
                  <a:lnTo>
                    <a:pt x="184" y="3815"/>
                  </a:lnTo>
                  <a:lnTo>
                    <a:pt x="74" y="4108"/>
                  </a:lnTo>
                  <a:lnTo>
                    <a:pt x="1" y="4402"/>
                  </a:lnTo>
                  <a:lnTo>
                    <a:pt x="1" y="4732"/>
                  </a:lnTo>
                  <a:lnTo>
                    <a:pt x="37" y="5026"/>
                  </a:lnTo>
                  <a:lnTo>
                    <a:pt x="147" y="5356"/>
                  </a:lnTo>
                  <a:lnTo>
                    <a:pt x="257" y="5649"/>
                  </a:lnTo>
                  <a:lnTo>
                    <a:pt x="441" y="5943"/>
                  </a:lnTo>
                  <a:lnTo>
                    <a:pt x="624" y="6236"/>
                  </a:lnTo>
                  <a:lnTo>
                    <a:pt x="844" y="6493"/>
                  </a:lnTo>
                  <a:lnTo>
                    <a:pt x="1211" y="6860"/>
                  </a:lnTo>
                  <a:lnTo>
                    <a:pt x="1615" y="7263"/>
                  </a:lnTo>
                  <a:lnTo>
                    <a:pt x="1615" y="7300"/>
                  </a:lnTo>
                  <a:lnTo>
                    <a:pt x="1615" y="7520"/>
                  </a:lnTo>
                  <a:lnTo>
                    <a:pt x="1688" y="7777"/>
                  </a:lnTo>
                  <a:lnTo>
                    <a:pt x="1725" y="7887"/>
                  </a:lnTo>
                  <a:lnTo>
                    <a:pt x="1835" y="7960"/>
                  </a:lnTo>
                  <a:lnTo>
                    <a:pt x="1908" y="8033"/>
                  </a:lnTo>
                  <a:lnTo>
                    <a:pt x="2055" y="8070"/>
                  </a:lnTo>
                  <a:lnTo>
                    <a:pt x="2165" y="8107"/>
                  </a:lnTo>
                  <a:lnTo>
                    <a:pt x="2275" y="8070"/>
                  </a:lnTo>
                  <a:lnTo>
                    <a:pt x="2532" y="7997"/>
                  </a:lnTo>
                  <a:lnTo>
                    <a:pt x="3045" y="8400"/>
                  </a:lnTo>
                  <a:lnTo>
                    <a:pt x="2642" y="8914"/>
                  </a:lnTo>
                  <a:lnTo>
                    <a:pt x="2312" y="9464"/>
                  </a:lnTo>
                  <a:lnTo>
                    <a:pt x="2018" y="10051"/>
                  </a:lnTo>
                  <a:lnTo>
                    <a:pt x="1871" y="10344"/>
                  </a:lnTo>
                  <a:lnTo>
                    <a:pt x="1798" y="10674"/>
                  </a:lnTo>
                  <a:lnTo>
                    <a:pt x="1725" y="10968"/>
                  </a:lnTo>
                  <a:lnTo>
                    <a:pt x="1688" y="11261"/>
                  </a:lnTo>
                  <a:lnTo>
                    <a:pt x="1688" y="11555"/>
                  </a:lnTo>
                  <a:lnTo>
                    <a:pt x="1725" y="11885"/>
                  </a:lnTo>
                  <a:lnTo>
                    <a:pt x="1798" y="12142"/>
                  </a:lnTo>
                  <a:lnTo>
                    <a:pt x="1908" y="12435"/>
                  </a:lnTo>
                  <a:lnTo>
                    <a:pt x="2055" y="12692"/>
                  </a:lnTo>
                  <a:lnTo>
                    <a:pt x="2238" y="12912"/>
                  </a:lnTo>
                  <a:lnTo>
                    <a:pt x="2495" y="13132"/>
                  </a:lnTo>
                  <a:lnTo>
                    <a:pt x="2788" y="13279"/>
                  </a:lnTo>
                  <a:lnTo>
                    <a:pt x="3045" y="13389"/>
                  </a:lnTo>
                  <a:lnTo>
                    <a:pt x="3375" y="13426"/>
                  </a:lnTo>
                  <a:lnTo>
                    <a:pt x="3669" y="13462"/>
                  </a:lnTo>
                  <a:lnTo>
                    <a:pt x="3999" y="13462"/>
                  </a:lnTo>
                  <a:lnTo>
                    <a:pt x="4292" y="13426"/>
                  </a:lnTo>
                  <a:lnTo>
                    <a:pt x="4586" y="13389"/>
                  </a:lnTo>
                  <a:lnTo>
                    <a:pt x="5026" y="13242"/>
                  </a:lnTo>
                  <a:lnTo>
                    <a:pt x="5503" y="13095"/>
                  </a:lnTo>
                  <a:lnTo>
                    <a:pt x="5906" y="12949"/>
                  </a:lnTo>
                  <a:lnTo>
                    <a:pt x="6346" y="12729"/>
                  </a:lnTo>
                  <a:lnTo>
                    <a:pt x="6530" y="13169"/>
                  </a:lnTo>
                  <a:lnTo>
                    <a:pt x="6713" y="13572"/>
                  </a:lnTo>
                  <a:lnTo>
                    <a:pt x="6970" y="13976"/>
                  </a:lnTo>
                  <a:lnTo>
                    <a:pt x="7227" y="14343"/>
                  </a:lnTo>
                  <a:lnTo>
                    <a:pt x="7153" y="14526"/>
                  </a:lnTo>
                  <a:lnTo>
                    <a:pt x="7117" y="14709"/>
                  </a:lnTo>
                  <a:lnTo>
                    <a:pt x="7153" y="14893"/>
                  </a:lnTo>
                  <a:lnTo>
                    <a:pt x="7227" y="15076"/>
                  </a:lnTo>
                  <a:lnTo>
                    <a:pt x="7337" y="15223"/>
                  </a:lnTo>
                  <a:lnTo>
                    <a:pt x="7484" y="15333"/>
                  </a:lnTo>
                  <a:lnTo>
                    <a:pt x="7630" y="15406"/>
                  </a:lnTo>
                  <a:lnTo>
                    <a:pt x="7777" y="15480"/>
                  </a:lnTo>
                  <a:lnTo>
                    <a:pt x="7924" y="15516"/>
                  </a:lnTo>
                  <a:lnTo>
                    <a:pt x="8107" y="15516"/>
                  </a:lnTo>
                  <a:lnTo>
                    <a:pt x="8254" y="15480"/>
                  </a:lnTo>
                  <a:lnTo>
                    <a:pt x="8437" y="15406"/>
                  </a:lnTo>
                  <a:lnTo>
                    <a:pt x="8474" y="15406"/>
                  </a:lnTo>
                  <a:lnTo>
                    <a:pt x="8804" y="15516"/>
                  </a:lnTo>
                  <a:lnTo>
                    <a:pt x="9171" y="15590"/>
                  </a:lnTo>
                  <a:lnTo>
                    <a:pt x="9501" y="15590"/>
                  </a:lnTo>
                  <a:lnTo>
                    <a:pt x="9868" y="15516"/>
                  </a:lnTo>
                  <a:lnTo>
                    <a:pt x="10161" y="15406"/>
                  </a:lnTo>
                  <a:lnTo>
                    <a:pt x="10418" y="15260"/>
                  </a:lnTo>
                  <a:lnTo>
                    <a:pt x="10675" y="15040"/>
                  </a:lnTo>
                  <a:lnTo>
                    <a:pt x="10858" y="14819"/>
                  </a:lnTo>
                  <a:lnTo>
                    <a:pt x="11042" y="14563"/>
                  </a:lnTo>
                  <a:lnTo>
                    <a:pt x="11188" y="14269"/>
                  </a:lnTo>
                  <a:lnTo>
                    <a:pt x="11299" y="13976"/>
                  </a:lnTo>
                  <a:lnTo>
                    <a:pt x="11409" y="13682"/>
                  </a:lnTo>
                  <a:lnTo>
                    <a:pt x="11519" y="13242"/>
                  </a:lnTo>
                  <a:lnTo>
                    <a:pt x="11629" y="12765"/>
                  </a:lnTo>
                  <a:lnTo>
                    <a:pt x="11665" y="12252"/>
                  </a:lnTo>
                  <a:lnTo>
                    <a:pt x="11702" y="11775"/>
                  </a:lnTo>
                  <a:lnTo>
                    <a:pt x="12619" y="11848"/>
                  </a:lnTo>
                  <a:lnTo>
                    <a:pt x="13499" y="11922"/>
                  </a:lnTo>
                  <a:lnTo>
                    <a:pt x="14416" y="11922"/>
                  </a:lnTo>
                  <a:lnTo>
                    <a:pt x="15297" y="11885"/>
                  </a:lnTo>
                  <a:lnTo>
                    <a:pt x="15333" y="11848"/>
                  </a:lnTo>
                  <a:lnTo>
                    <a:pt x="15333" y="11775"/>
                  </a:lnTo>
                  <a:lnTo>
                    <a:pt x="15590" y="11702"/>
                  </a:lnTo>
                  <a:lnTo>
                    <a:pt x="15884" y="11628"/>
                  </a:lnTo>
                  <a:lnTo>
                    <a:pt x="16140" y="11481"/>
                  </a:lnTo>
                  <a:lnTo>
                    <a:pt x="16397" y="11335"/>
                  </a:lnTo>
                  <a:lnTo>
                    <a:pt x="16507" y="11335"/>
                  </a:lnTo>
                  <a:lnTo>
                    <a:pt x="16544" y="11298"/>
                  </a:lnTo>
                  <a:lnTo>
                    <a:pt x="16581" y="11225"/>
                  </a:lnTo>
                  <a:lnTo>
                    <a:pt x="16544" y="10931"/>
                  </a:lnTo>
                  <a:lnTo>
                    <a:pt x="16471" y="10638"/>
                  </a:lnTo>
                  <a:lnTo>
                    <a:pt x="16397" y="10344"/>
                  </a:lnTo>
                  <a:lnTo>
                    <a:pt x="16287" y="10088"/>
                  </a:lnTo>
                  <a:lnTo>
                    <a:pt x="15994" y="9537"/>
                  </a:lnTo>
                  <a:lnTo>
                    <a:pt x="15627" y="9060"/>
                  </a:lnTo>
                  <a:lnTo>
                    <a:pt x="15223" y="8584"/>
                  </a:lnTo>
                  <a:lnTo>
                    <a:pt x="14783" y="8143"/>
                  </a:lnTo>
                  <a:lnTo>
                    <a:pt x="14306" y="7740"/>
                  </a:lnTo>
                  <a:lnTo>
                    <a:pt x="13793" y="7336"/>
                  </a:lnTo>
                  <a:lnTo>
                    <a:pt x="12949" y="6786"/>
                  </a:lnTo>
                  <a:lnTo>
                    <a:pt x="13353" y="6053"/>
                  </a:lnTo>
                  <a:lnTo>
                    <a:pt x="13720" y="5319"/>
                  </a:lnTo>
                  <a:lnTo>
                    <a:pt x="14050" y="4549"/>
                  </a:lnTo>
                  <a:lnTo>
                    <a:pt x="14306" y="3778"/>
                  </a:lnTo>
                  <a:lnTo>
                    <a:pt x="14306" y="3632"/>
                  </a:lnTo>
                  <a:lnTo>
                    <a:pt x="14453" y="3522"/>
                  </a:lnTo>
                  <a:lnTo>
                    <a:pt x="14600" y="3375"/>
                  </a:lnTo>
                  <a:lnTo>
                    <a:pt x="14747" y="3155"/>
                  </a:lnTo>
                  <a:lnTo>
                    <a:pt x="14820" y="2935"/>
                  </a:lnTo>
                  <a:lnTo>
                    <a:pt x="14820" y="2678"/>
                  </a:lnTo>
                  <a:lnTo>
                    <a:pt x="14747" y="2421"/>
                  </a:lnTo>
                  <a:lnTo>
                    <a:pt x="14637" y="2238"/>
                  </a:lnTo>
                  <a:lnTo>
                    <a:pt x="14490" y="2054"/>
                  </a:lnTo>
                  <a:lnTo>
                    <a:pt x="14270" y="1944"/>
                  </a:lnTo>
                  <a:lnTo>
                    <a:pt x="14160" y="1908"/>
                  </a:lnTo>
                  <a:lnTo>
                    <a:pt x="14013" y="1908"/>
                  </a:lnTo>
                  <a:lnTo>
                    <a:pt x="13830" y="1944"/>
                  </a:lnTo>
                  <a:lnTo>
                    <a:pt x="13683" y="2018"/>
                  </a:lnTo>
                  <a:lnTo>
                    <a:pt x="13536" y="2091"/>
                  </a:lnTo>
                  <a:lnTo>
                    <a:pt x="13389" y="2201"/>
                  </a:lnTo>
                  <a:lnTo>
                    <a:pt x="12949" y="2128"/>
                  </a:lnTo>
                  <a:lnTo>
                    <a:pt x="12472" y="2164"/>
                  </a:lnTo>
                  <a:lnTo>
                    <a:pt x="12032" y="2201"/>
                  </a:lnTo>
                  <a:lnTo>
                    <a:pt x="11592" y="2274"/>
                  </a:lnTo>
                  <a:lnTo>
                    <a:pt x="11115" y="2421"/>
                  </a:lnTo>
                  <a:lnTo>
                    <a:pt x="10675" y="2568"/>
                  </a:lnTo>
                  <a:lnTo>
                    <a:pt x="10271" y="2751"/>
                  </a:lnTo>
                  <a:lnTo>
                    <a:pt x="9831" y="2971"/>
                  </a:lnTo>
                  <a:lnTo>
                    <a:pt x="9611" y="3081"/>
                  </a:lnTo>
                  <a:lnTo>
                    <a:pt x="9208" y="2421"/>
                  </a:lnTo>
                  <a:lnTo>
                    <a:pt x="8767" y="1761"/>
                  </a:lnTo>
                  <a:lnTo>
                    <a:pt x="8254" y="1137"/>
                  </a:lnTo>
                  <a:lnTo>
                    <a:pt x="7740" y="550"/>
                  </a:lnTo>
                  <a:lnTo>
                    <a:pt x="7630" y="477"/>
                  </a:lnTo>
                  <a:lnTo>
                    <a:pt x="7520" y="477"/>
                  </a:lnTo>
                  <a:lnTo>
                    <a:pt x="7117" y="624"/>
                  </a:lnTo>
                  <a:lnTo>
                    <a:pt x="6713" y="807"/>
                  </a:lnTo>
                  <a:lnTo>
                    <a:pt x="6640" y="844"/>
                  </a:lnTo>
                  <a:lnTo>
                    <a:pt x="6603" y="881"/>
                  </a:lnTo>
                  <a:lnTo>
                    <a:pt x="6640" y="991"/>
                  </a:lnTo>
                  <a:lnTo>
                    <a:pt x="6677" y="1064"/>
                  </a:lnTo>
                  <a:lnTo>
                    <a:pt x="6787" y="1064"/>
                  </a:lnTo>
                  <a:lnTo>
                    <a:pt x="7153" y="1027"/>
                  </a:lnTo>
                  <a:lnTo>
                    <a:pt x="7484" y="991"/>
                  </a:lnTo>
                  <a:lnTo>
                    <a:pt x="7960" y="1541"/>
                  </a:lnTo>
                  <a:lnTo>
                    <a:pt x="8401" y="2091"/>
                  </a:lnTo>
                  <a:lnTo>
                    <a:pt x="8841" y="2715"/>
                  </a:lnTo>
                  <a:lnTo>
                    <a:pt x="9208" y="3301"/>
                  </a:lnTo>
                  <a:lnTo>
                    <a:pt x="8511" y="3742"/>
                  </a:lnTo>
                  <a:lnTo>
                    <a:pt x="7850" y="4219"/>
                  </a:lnTo>
                  <a:lnTo>
                    <a:pt x="6603" y="3668"/>
                  </a:lnTo>
                  <a:lnTo>
                    <a:pt x="5980" y="3412"/>
                  </a:lnTo>
                  <a:lnTo>
                    <a:pt x="5319" y="3191"/>
                  </a:lnTo>
                  <a:lnTo>
                    <a:pt x="5393" y="2788"/>
                  </a:lnTo>
                  <a:lnTo>
                    <a:pt x="5466" y="2384"/>
                  </a:lnTo>
                  <a:lnTo>
                    <a:pt x="5576" y="1981"/>
                  </a:lnTo>
                  <a:lnTo>
                    <a:pt x="5723" y="1577"/>
                  </a:lnTo>
                  <a:lnTo>
                    <a:pt x="5906" y="1211"/>
                  </a:lnTo>
                  <a:lnTo>
                    <a:pt x="6126" y="844"/>
                  </a:lnTo>
                  <a:lnTo>
                    <a:pt x="6383" y="514"/>
                  </a:lnTo>
                  <a:lnTo>
                    <a:pt x="6640" y="184"/>
                  </a:lnTo>
                  <a:lnTo>
                    <a:pt x="6677" y="110"/>
                  </a:lnTo>
                  <a:lnTo>
                    <a:pt x="6677" y="37"/>
                  </a:lnTo>
                  <a:lnTo>
                    <a:pt x="6603"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304" name="Google Shape;304;p5"/>
            <p:cNvSpPr/>
            <p:nvPr/>
          </p:nvSpPr>
          <p:spPr>
            <a:xfrm>
              <a:off x="6553775" y="1840025"/>
              <a:ext cx="234775" cy="276975"/>
            </a:xfrm>
            <a:custGeom>
              <a:avLst/>
              <a:gdLst/>
              <a:ahLst/>
              <a:cxnLst/>
              <a:rect l="l" t="t" r="r" b="b"/>
              <a:pathLst>
                <a:path w="9391" h="11079" extrusionOk="0">
                  <a:moveTo>
                    <a:pt x="4916" y="441"/>
                  </a:moveTo>
                  <a:lnTo>
                    <a:pt x="5026" y="477"/>
                  </a:lnTo>
                  <a:lnTo>
                    <a:pt x="5099" y="551"/>
                  </a:lnTo>
                  <a:lnTo>
                    <a:pt x="5099" y="771"/>
                  </a:lnTo>
                  <a:lnTo>
                    <a:pt x="5026" y="954"/>
                  </a:lnTo>
                  <a:lnTo>
                    <a:pt x="4953" y="1064"/>
                  </a:lnTo>
                  <a:lnTo>
                    <a:pt x="4842" y="1138"/>
                  </a:lnTo>
                  <a:lnTo>
                    <a:pt x="4732" y="1174"/>
                  </a:lnTo>
                  <a:lnTo>
                    <a:pt x="4622" y="1138"/>
                  </a:lnTo>
                  <a:lnTo>
                    <a:pt x="4366" y="1028"/>
                  </a:lnTo>
                  <a:lnTo>
                    <a:pt x="4439" y="917"/>
                  </a:lnTo>
                  <a:lnTo>
                    <a:pt x="4439" y="771"/>
                  </a:lnTo>
                  <a:lnTo>
                    <a:pt x="4402" y="697"/>
                  </a:lnTo>
                  <a:lnTo>
                    <a:pt x="4366" y="661"/>
                  </a:lnTo>
                  <a:lnTo>
                    <a:pt x="4476" y="551"/>
                  </a:lnTo>
                  <a:lnTo>
                    <a:pt x="4622" y="477"/>
                  </a:lnTo>
                  <a:lnTo>
                    <a:pt x="4769" y="441"/>
                  </a:lnTo>
                  <a:close/>
                  <a:moveTo>
                    <a:pt x="3375" y="6493"/>
                  </a:moveTo>
                  <a:lnTo>
                    <a:pt x="3375" y="6530"/>
                  </a:lnTo>
                  <a:lnTo>
                    <a:pt x="3339" y="6530"/>
                  </a:lnTo>
                  <a:lnTo>
                    <a:pt x="3375" y="6493"/>
                  </a:lnTo>
                  <a:close/>
                  <a:moveTo>
                    <a:pt x="4292" y="6933"/>
                  </a:moveTo>
                  <a:lnTo>
                    <a:pt x="4256" y="7007"/>
                  </a:lnTo>
                  <a:lnTo>
                    <a:pt x="4219" y="6970"/>
                  </a:lnTo>
                  <a:lnTo>
                    <a:pt x="4292" y="6933"/>
                  </a:lnTo>
                  <a:close/>
                  <a:moveTo>
                    <a:pt x="5209" y="4219"/>
                  </a:moveTo>
                  <a:lnTo>
                    <a:pt x="5429" y="4329"/>
                  </a:lnTo>
                  <a:lnTo>
                    <a:pt x="5649" y="4439"/>
                  </a:lnTo>
                  <a:lnTo>
                    <a:pt x="5686" y="4549"/>
                  </a:lnTo>
                  <a:lnTo>
                    <a:pt x="5723" y="4586"/>
                  </a:lnTo>
                  <a:lnTo>
                    <a:pt x="5796" y="4586"/>
                  </a:lnTo>
                  <a:lnTo>
                    <a:pt x="6016" y="4879"/>
                  </a:lnTo>
                  <a:lnTo>
                    <a:pt x="6163" y="5173"/>
                  </a:lnTo>
                  <a:lnTo>
                    <a:pt x="6200" y="5503"/>
                  </a:lnTo>
                  <a:lnTo>
                    <a:pt x="6200" y="5833"/>
                  </a:lnTo>
                  <a:lnTo>
                    <a:pt x="6090" y="6126"/>
                  </a:lnTo>
                  <a:lnTo>
                    <a:pt x="5943" y="6420"/>
                  </a:lnTo>
                  <a:lnTo>
                    <a:pt x="5796" y="6603"/>
                  </a:lnTo>
                  <a:lnTo>
                    <a:pt x="5649" y="6750"/>
                  </a:lnTo>
                  <a:lnTo>
                    <a:pt x="5649" y="6713"/>
                  </a:lnTo>
                  <a:lnTo>
                    <a:pt x="5649" y="6566"/>
                  </a:lnTo>
                  <a:lnTo>
                    <a:pt x="5649" y="6383"/>
                  </a:lnTo>
                  <a:lnTo>
                    <a:pt x="5613" y="6346"/>
                  </a:lnTo>
                  <a:lnTo>
                    <a:pt x="5576" y="6310"/>
                  </a:lnTo>
                  <a:lnTo>
                    <a:pt x="5539" y="6310"/>
                  </a:lnTo>
                  <a:lnTo>
                    <a:pt x="5503" y="6346"/>
                  </a:lnTo>
                  <a:lnTo>
                    <a:pt x="5393" y="6493"/>
                  </a:lnTo>
                  <a:lnTo>
                    <a:pt x="5356" y="6676"/>
                  </a:lnTo>
                  <a:lnTo>
                    <a:pt x="5319" y="6933"/>
                  </a:lnTo>
                  <a:lnTo>
                    <a:pt x="5099" y="7007"/>
                  </a:lnTo>
                  <a:lnTo>
                    <a:pt x="5099" y="6860"/>
                  </a:lnTo>
                  <a:lnTo>
                    <a:pt x="5099" y="6713"/>
                  </a:lnTo>
                  <a:lnTo>
                    <a:pt x="5136" y="6566"/>
                  </a:lnTo>
                  <a:lnTo>
                    <a:pt x="5209" y="6456"/>
                  </a:lnTo>
                  <a:lnTo>
                    <a:pt x="5246" y="6420"/>
                  </a:lnTo>
                  <a:lnTo>
                    <a:pt x="5209" y="6383"/>
                  </a:lnTo>
                  <a:lnTo>
                    <a:pt x="5173" y="6346"/>
                  </a:lnTo>
                  <a:lnTo>
                    <a:pt x="5136" y="6346"/>
                  </a:lnTo>
                  <a:lnTo>
                    <a:pt x="4953" y="6456"/>
                  </a:lnTo>
                  <a:lnTo>
                    <a:pt x="4842" y="6640"/>
                  </a:lnTo>
                  <a:lnTo>
                    <a:pt x="4769" y="6823"/>
                  </a:lnTo>
                  <a:lnTo>
                    <a:pt x="4769" y="7043"/>
                  </a:lnTo>
                  <a:lnTo>
                    <a:pt x="4696" y="7043"/>
                  </a:lnTo>
                  <a:lnTo>
                    <a:pt x="4659" y="7007"/>
                  </a:lnTo>
                  <a:lnTo>
                    <a:pt x="4622" y="6970"/>
                  </a:lnTo>
                  <a:lnTo>
                    <a:pt x="4586" y="6970"/>
                  </a:lnTo>
                  <a:lnTo>
                    <a:pt x="5026" y="6016"/>
                  </a:lnTo>
                  <a:lnTo>
                    <a:pt x="5026" y="5943"/>
                  </a:lnTo>
                  <a:lnTo>
                    <a:pt x="4989" y="5906"/>
                  </a:lnTo>
                  <a:lnTo>
                    <a:pt x="4953" y="5906"/>
                  </a:lnTo>
                  <a:lnTo>
                    <a:pt x="4916" y="5943"/>
                  </a:lnTo>
                  <a:lnTo>
                    <a:pt x="4402" y="6750"/>
                  </a:lnTo>
                  <a:lnTo>
                    <a:pt x="4366" y="6676"/>
                  </a:lnTo>
                  <a:lnTo>
                    <a:pt x="4329" y="6640"/>
                  </a:lnTo>
                  <a:lnTo>
                    <a:pt x="4256" y="6640"/>
                  </a:lnTo>
                  <a:lnTo>
                    <a:pt x="4439" y="6236"/>
                  </a:lnTo>
                  <a:lnTo>
                    <a:pt x="4659" y="5796"/>
                  </a:lnTo>
                  <a:lnTo>
                    <a:pt x="4696" y="5759"/>
                  </a:lnTo>
                  <a:lnTo>
                    <a:pt x="4659" y="5723"/>
                  </a:lnTo>
                  <a:lnTo>
                    <a:pt x="4586" y="5723"/>
                  </a:lnTo>
                  <a:lnTo>
                    <a:pt x="4182" y="6273"/>
                  </a:lnTo>
                  <a:lnTo>
                    <a:pt x="3999" y="6566"/>
                  </a:lnTo>
                  <a:lnTo>
                    <a:pt x="3852" y="6860"/>
                  </a:lnTo>
                  <a:lnTo>
                    <a:pt x="3669" y="6786"/>
                  </a:lnTo>
                  <a:lnTo>
                    <a:pt x="3779" y="6750"/>
                  </a:lnTo>
                  <a:lnTo>
                    <a:pt x="3852" y="6640"/>
                  </a:lnTo>
                  <a:lnTo>
                    <a:pt x="3889" y="6566"/>
                  </a:lnTo>
                  <a:lnTo>
                    <a:pt x="3889" y="6420"/>
                  </a:lnTo>
                  <a:lnTo>
                    <a:pt x="3889" y="6383"/>
                  </a:lnTo>
                  <a:lnTo>
                    <a:pt x="3815" y="6383"/>
                  </a:lnTo>
                  <a:lnTo>
                    <a:pt x="3999" y="6163"/>
                  </a:lnTo>
                  <a:lnTo>
                    <a:pt x="4512" y="5539"/>
                  </a:lnTo>
                  <a:lnTo>
                    <a:pt x="4512" y="5466"/>
                  </a:lnTo>
                  <a:lnTo>
                    <a:pt x="4476" y="5429"/>
                  </a:lnTo>
                  <a:lnTo>
                    <a:pt x="4402" y="5429"/>
                  </a:lnTo>
                  <a:lnTo>
                    <a:pt x="3779" y="6016"/>
                  </a:lnTo>
                  <a:lnTo>
                    <a:pt x="3632" y="6126"/>
                  </a:lnTo>
                  <a:lnTo>
                    <a:pt x="3595" y="6090"/>
                  </a:lnTo>
                  <a:lnTo>
                    <a:pt x="3559" y="6090"/>
                  </a:lnTo>
                  <a:lnTo>
                    <a:pt x="3485" y="6126"/>
                  </a:lnTo>
                  <a:lnTo>
                    <a:pt x="3669" y="5869"/>
                  </a:lnTo>
                  <a:lnTo>
                    <a:pt x="3889" y="5649"/>
                  </a:lnTo>
                  <a:lnTo>
                    <a:pt x="4146" y="5466"/>
                  </a:lnTo>
                  <a:lnTo>
                    <a:pt x="4402" y="5283"/>
                  </a:lnTo>
                  <a:lnTo>
                    <a:pt x="4439" y="5246"/>
                  </a:lnTo>
                  <a:lnTo>
                    <a:pt x="4402" y="5209"/>
                  </a:lnTo>
                  <a:lnTo>
                    <a:pt x="4402" y="5173"/>
                  </a:lnTo>
                  <a:lnTo>
                    <a:pt x="4329" y="5136"/>
                  </a:lnTo>
                  <a:lnTo>
                    <a:pt x="3962" y="5319"/>
                  </a:lnTo>
                  <a:lnTo>
                    <a:pt x="3632" y="5539"/>
                  </a:lnTo>
                  <a:lnTo>
                    <a:pt x="3339" y="5796"/>
                  </a:lnTo>
                  <a:lnTo>
                    <a:pt x="3082" y="6126"/>
                  </a:lnTo>
                  <a:lnTo>
                    <a:pt x="3045" y="6016"/>
                  </a:lnTo>
                  <a:lnTo>
                    <a:pt x="3082" y="5980"/>
                  </a:lnTo>
                  <a:lnTo>
                    <a:pt x="3339" y="5613"/>
                  </a:lnTo>
                  <a:lnTo>
                    <a:pt x="3632" y="5283"/>
                  </a:lnTo>
                  <a:lnTo>
                    <a:pt x="3962" y="4952"/>
                  </a:lnTo>
                  <a:lnTo>
                    <a:pt x="4292" y="4659"/>
                  </a:lnTo>
                  <a:lnTo>
                    <a:pt x="4292" y="4622"/>
                  </a:lnTo>
                  <a:lnTo>
                    <a:pt x="4256" y="4586"/>
                  </a:lnTo>
                  <a:lnTo>
                    <a:pt x="4219" y="4586"/>
                  </a:lnTo>
                  <a:lnTo>
                    <a:pt x="3925" y="4732"/>
                  </a:lnTo>
                  <a:lnTo>
                    <a:pt x="3632" y="4879"/>
                  </a:lnTo>
                  <a:lnTo>
                    <a:pt x="3375" y="5099"/>
                  </a:lnTo>
                  <a:lnTo>
                    <a:pt x="3155" y="5356"/>
                  </a:lnTo>
                  <a:lnTo>
                    <a:pt x="3228" y="5209"/>
                  </a:lnTo>
                  <a:lnTo>
                    <a:pt x="3339" y="5062"/>
                  </a:lnTo>
                  <a:lnTo>
                    <a:pt x="3559" y="4842"/>
                  </a:lnTo>
                  <a:lnTo>
                    <a:pt x="3852" y="4622"/>
                  </a:lnTo>
                  <a:lnTo>
                    <a:pt x="4146" y="4476"/>
                  </a:lnTo>
                  <a:lnTo>
                    <a:pt x="4402" y="4366"/>
                  </a:lnTo>
                  <a:lnTo>
                    <a:pt x="4659" y="4292"/>
                  </a:lnTo>
                  <a:lnTo>
                    <a:pt x="4953" y="4219"/>
                  </a:lnTo>
                  <a:close/>
                  <a:moveTo>
                    <a:pt x="807" y="8767"/>
                  </a:moveTo>
                  <a:lnTo>
                    <a:pt x="807" y="8841"/>
                  </a:lnTo>
                  <a:lnTo>
                    <a:pt x="844" y="8914"/>
                  </a:lnTo>
                  <a:lnTo>
                    <a:pt x="918" y="8951"/>
                  </a:lnTo>
                  <a:lnTo>
                    <a:pt x="1138" y="8951"/>
                  </a:lnTo>
                  <a:lnTo>
                    <a:pt x="1211" y="8987"/>
                  </a:lnTo>
                  <a:lnTo>
                    <a:pt x="1321" y="8987"/>
                  </a:lnTo>
                  <a:lnTo>
                    <a:pt x="1321" y="9061"/>
                  </a:lnTo>
                  <a:lnTo>
                    <a:pt x="1321" y="9097"/>
                  </a:lnTo>
                  <a:lnTo>
                    <a:pt x="1248" y="9171"/>
                  </a:lnTo>
                  <a:lnTo>
                    <a:pt x="1174" y="9207"/>
                  </a:lnTo>
                  <a:lnTo>
                    <a:pt x="954" y="9244"/>
                  </a:lnTo>
                  <a:lnTo>
                    <a:pt x="844" y="9207"/>
                  </a:lnTo>
                  <a:lnTo>
                    <a:pt x="697" y="9134"/>
                  </a:lnTo>
                  <a:lnTo>
                    <a:pt x="587" y="9061"/>
                  </a:lnTo>
                  <a:lnTo>
                    <a:pt x="551" y="8951"/>
                  </a:lnTo>
                  <a:lnTo>
                    <a:pt x="661" y="8841"/>
                  </a:lnTo>
                  <a:lnTo>
                    <a:pt x="807" y="8767"/>
                  </a:lnTo>
                  <a:close/>
                  <a:moveTo>
                    <a:pt x="8511" y="8657"/>
                  </a:moveTo>
                  <a:lnTo>
                    <a:pt x="8621" y="8694"/>
                  </a:lnTo>
                  <a:lnTo>
                    <a:pt x="8731" y="8731"/>
                  </a:lnTo>
                  <a:lnTo>
                    <a:pt x="8841" y="8804"/>
                  </a:lnTo>
                  <a:lnTo>
                    <a:pt x="8951" y="8877"/>
                  </a:lnTo>
                  <a:lnTo>
                    <a:pt x="8987" y="8987"/>
                  </a:lnTo>
                  <a:lnTo>
                    <a:pt x="9024" y="9097"/>
                  </a:lnTo>
                  <a:lnTo>
                    <a:pt x="9024" y="9134"/>
                  </a:lnTo>
                  <a:lnTo>
                    <a:pt x="8987" y="9134"/>
                  </a:lnTo>
                  <a:lnTo>
                    <a:pt x="8877" y="9097"/>
                  </a:lnTo>
                  <a:lnTo>
                    <a:pt x="8804" y="9134"/>
                  </a:lnTo>
                  <a:lnTo>
                    <a:pt x="8731" y="9171"/>
                  </a:lnTo>
                  <a:lnTo>
                    <a:pt x="8621" y="9281"/>
                  </a:lnTo>
                  <a:lnTo>
                    <a:pt x="8474" y="9354"/>
                  </a:lnTo>
                  <a:lnTo>
                    <a:pt x="8327" y="9318"/>
                  </a:lnTo>
                  <a:lnTo>
                    <a:pt x="8254" y="9244"/>
                  </a:lnTo>
                  <a:lnTo>
                    <a:pt x="8217" y="9171"/>
                  </a:lnTo>
                  <a:lnTo>
                    <a:pt x="8217" y="9024"/>
                  </a:lnTo>
                  <a:lnTo>
                    <a:pt x="8254" y="8841"/>
                  </a:lnTo>
                  <a:lnTo>
                    <a:pt x="8254" y="8694"/>
                  </a:lnTo>
                  <a:lnTo>
                    <a:pt x="8511" y="8657"/>
                  </a:lnTo>
                  <a:close/>
                  <a:moveTo>
                    <a:pt x="5026" y="9501"/>
                  </a:moveTo>
                  <a:lnTo>
                    <a:pt x="5063" y="9574"/>
                  </a:lnTo>
                  <a:lnTo>
                    <a:pt x="4989" y="9538"/>
                  </a:lnTo>
                  <a:lnTo>
                    <a:pt x="5026" y="9501"/>
                  </a:lnTo>
                  <a:close/>
                  <a:moveTo>
                    <a:pt x="4696" y="9868"/>
                  </a:moveTo>
                  <a:lnTo>
                    <a:pt x="4953" y="9941"/>
                  </a:lnTo>
                  <a:lnTo>
                    <a:pt x="4916" y="10014"/>
                  </a:lnTo>
                  <a:lnTo>
                    <a:pt x="4879" y="10271"/>
                  </a:lnTo>
                  <a:lnTo>
                    <a:pt x="4842" y="10308"/>
                  </a:lnTo>
                  <a:lnTo>
                    <a:pt x="4549" y="10308"/>
                  </a:lnTo>
                  <a:lnTo>
                    <a:pt x="4439" y="10235"/>
                  </a:lnTo>
                  <a:lnTo>
                    <a:pt x="4329" y="10125"/>
                  </a:lnTo>
                  <a:lnTo>
                    <a:pt x="4292" y="10051"/>
                  </a:lnTo>
                  <a:lnTo>
                    <a:pt x="4256" y="9941"/>
                  </a:lnTo>
                  <a:lnTo>
                    <a:pt x="4329" y="9904"/>
                  </a:lnTo>
                  <a:lnTo>
                    <a:pt x="4439" y="9868"/>
                  </a:lnTo>
                  <a:close/>
                  <a:moveTo>
                    <a:pt x="4806" y="0"/>
                  </a:moveTo>
                  <a:lnTo>
                    <a:pt x="4622" y="37"/>
                  </a:lnTo>
                  <a:lnTo>
                    <a:pt x="4476" y="110"/>
                  </a:lnTo>
                  <a:lnTo>
                    <a:pt x="4292" y="147"/>
                  </a:lnTo>
                  <a:lnTo>
                    <a:pt x="4146" y="257"/>
                  </a:lnTo>
                  <a:lnTo>
                    <a:pt x="3999" y="367"/>
                  </a:lnTo>
                  <a:lnTo>
                    <a:pt x="3889" y="477"/>
                  </a:lnTo>
                  <a:lnTo>
                    <a:pt x="3779" y="624"/>
                  </a:lnTo>
                  <a:lnTo>
                    <a:pt x="3705" y="807"/>
                  </a:lnTo>
                  <a:lnTo>
                    <a:pt x="3669" y="954"/>
                  </a:lnTo>
                  <a:lnTo>
                    <a:pt x="3669" y="1138"/>
                  </a:lnTo>
                  <a:lnTo>
                    <a:pt x="3705" y="1321"/>
                  </a:lnTo>
                  <a:lnTo>
                    <a:pt x="3815" y="1578"/>
                  </a:lnTo>
                  <a:lnTo>
                    <a:pt x="3999" y="1761"/>
                  </a:lnTo>
                  <a:lnTo>
                    <a:pt x="4182" y="1871"/>
                  </a:lnTo>
                  <a:lnTo>
                    <a:pt x="4402" y="1945"/>
                  </a:lnTo>
                  <a:lnTo>
                    <a:pt x="4366" y="2055"/>
                  </a:lnTo>
                  <a:lnTo>
                    <a:pt x="4329" y="2165"/>
                  </a:lnTo>
                  <a:lnTo>
                    <a:pt x="4329" y="2531"/>
                  </a:lnTo>
                  <a:lnTo>
                    <a:pt x="4329" y="2898"/>
                  </a:lnTo>
                  <a:lnTo>
                    <a:pt x="4329" y="3522"/>
                  </a:lnTo>
                  <a:lnTo>
                    <a:pt x="4329" y="3669"/>
                  </a:lnTo>
                  <a:lnTo>
                    <a:pt x="4366" y="3779"/>
                  </a:lnTo>
                  <a:lnTo>
                    <a:pt x="4072" y="3925"/>
                  </a:lnTo>
                  <a:lnTo>
                    <a:pt x="3815" y="4109"/>
                  </a:lnTo>
                  <a:lnTo>
                    <a:pt x="3742" y="4182"/>
                  </a:lnTo>
                  <a:lnTo>
                    <a:pt x="3742" y="4255"/>
                  </a:lnTo>
                  <a:lnTo>
                    <a:pt x="3522" y="4402"/>
                  </a:lnTo>
                  <a:lnTo>
                    <a:pt x="3339" y="4549"/>
                  </a:lnTo>
                  <a:lnTo>
                    <a:pt x="3155" y="4696"/>
                  </a:lnTo>
                  <a:lnTo>
                    <a:pt x="3008" y="4879"/>
                  </a:lnTo>
                  <a:lnTo>
                    <a:pt x="2862" y="5062"/>
                  </a:lnTo>
                  <a:lnTo>
                    <a:pt x="2752" y="5283"/>
                  </a:lnTo>
                  <a:lnTo>
                    <a:pt x="2678" y="5503"/>
                  </a:lnTo>
                  <a:lnTo>
                    <a:pt x="2642" y="5686"/>
                  </a:lnTo>
                  <a:lnTo>
                    <a:pt x="2642" y="5906"/>
                  </a:lnTo>
                  <a:lnTo>
                    <a:pt x="2678" y="6126"/>
                  </a:lnTo>
                  <a:lnTo>
                    <a:pt x="2752" y="6346"/>
                  </a:lnTo>
                  <a:lnTo>
                    <a:pt x="2825" y="6566"/>
                  </a:lnTo>
                  <a:lnTo>
                    <a:pt x="2898" y="6676"/>
                  </a:lnTo>
                  <a:lnTo>
                    <a:pt x="2421" y="7080"/>
                  </a:lnTo>
                  <a:lnTo>
                    <a:pt x="1908" y="7447"/>
                  </a:lnTo>
                  <a:lnTo>
                    <a:pt x="1431" y="7850"/>
                  </a:lnTo>
                  <a:lnTo>
                    <a:pt x="1211" y="8070"/>
                  </a:lnTo>
                  <a:lnTo>
                    <a:pt x="991" y="8327"/>
                  </a:lnTo>
                  <a:lnTo>
                    <a:pt x="771" y="8364"/>
                  </a:lnTo>
                  <a:lnTo>
                    <a:pt x="624" y="8327"/>
                  </a:lnTo>
                  <a:lnTo>
                    <a:pt x="477" y="8327"/>
                  </a:lnTo>
                  <a:lnTo>
                    <a:pt x="367" y="8364"/>
                  </a:lnTo>
                  <a:lnTo>
                    <a:pt x="257" y="8437"/>
                  </a:lnTo>
                  <a:lnTo>
                    <a:pt x="184" y="8511"/>
                  </a:lnTo>
                  <a:lnTo>
                    <a:pt x="111" y="8584"/>
                  </a:lnTo>
                  <a:lnTo>
                    <a:pt x="37" y="8804"/>
                  </a:lnTo>
                  <a:lnTo>
                    <a:pt x="0" y="9061"/>
                  </a:lnTo>
                  <a:lnTo>
                    <a:pt x="0" y="9318"/>
                  </a:lnTo>
                  <a:lnTo>
                    <a:pt x="74" y="9538"/>
                  </a:lnTo>
                  <a:lnTo>
                    <a:pt x="257" y="9684"/>
                  </a:lnTo>
                  <a:lnTo>
                    <a:pt x="477" y="9831"/>
                  </a:lnTo>
                  <a:lnTo>
                    <a:pt x="697" y="9904"/>
                  </a:lnTo>
                  <a:lnTo>
                    <a:pt x="954" y="9941"/>
                  </a:lnTo>
                  <a:lnTo>
                    <a:pt x="1174" y="9904"/>
                  </a:lnTo>
                  <a:lnTo>
                    <a:pt x="1431" y="9868"/>
                  </a:lnTo>
                  <a:lnTo>
                    <a:pt x="1651" y="9794"/>
                  </a:lnTo>
                  <a:lnTo>
                    <a:pt x="1798" y="9648"/>
                  </a:lnTo>
                  <a:lnTo>
                    <a:pt x="1908" y="9574"/>
                  </a:lnTo>
                  <a:lnTo>
                    <a:pt x="1945" y="9464"/>
                  </a:lnTo>
                  <a:lnTo>
                    <a:pt x="1981" y="9354"/>
                  </a:lnTo>
                  <a:lnTo>
                    <a:pt x="1981" y="9207"/>
                  </a:lnTo>
                  <a:lnTo>
                    <a:pt x="1908" y="8987"/>
                  </a:lnTo>
                  <a:lnTo>
                    <a:pt x="1798" y="8767"/>
                  </a:lnTo>
                  <a:lnTo>
                    <a:pt x="1651" y="8584"/>
                  </a:lnTo>
                  <a:lnTo>
                    <a:pt x="1431" y="8437"/>
                  </a:lnTo>
                  <a:lnTo>
                    <a:pt x="1394" y="8437"/>
                  </a:lnTo>
                  <a:lnTo>
                    <a:pt x="1578" y="8254"/>
                  </a:lnTo>
                  <a:lnTo>
                    <a:pt x="1761" y="8070"/>
                  </a:lnTo>
                  <a:lnTo>
                    <a:pt x="2165" y="7777"/>
                  </a:lnTo>
                  <a:lnTo>
                    <a:pt x="2421" y="7557"/>
                  </a:lnTo>
                  <a:lnTo>
                    <a:pt x="2642" y="7337"/>
                  </a:lnTo>
                  <a:lnTo>
                    <a:pt x="2862" y="7080"/>
                  </a:lnTo>
                  <a:lnTo>
                    <a:pt x="3008" y="6786"/>
                  </a:lnTo>
                  <a:lnTo>
                    <a:pt x="3118" y="6897"/>
                  </a:lnTo>
                  <a:lnTo>
                    <a:pt x="3302" y="7043"/>
                  </a:lnTo>
                  <a:lnTo>
                    <a:pt x="3632" y="7227"/>
                  </a:lnTo>
                  <a:lnTo>
                    <a:pt x="3999" y="7337"/>
                  </a:lnTo>
                  <a:lnTo>
                    <a:pt x="4366" y="7410"/>
                  </a:lnTo>
                  <a:lnTo>
                    <a:pt x="4439" y="7410"/>
                  </a:lnTo>
                  <a:lnTo>
                    <a:pt x="4402" y="7887"/>
                  </a:lnTo>
                  <a:lnTo>
                    <a:pt x="4402" y="8364"/>
                  </a:lnTo>
                  <a:lnTo>
                    <a:pt x="4439" y="9318"/>
                  </a:lnTo>
                  <a:lnTo>
                    <a:pt x="4256" y="9391"/>
                  </a:lnTo>
                  <a:lnTo>
                    <a:pt x="4109" y="9464"/>
                  </a:lnTo>
                  <a:lnTo>
                    <a:pt x="3999" y="9574"/>
                  </a:lnTo>
                  <a:lnTo>
                    <a:pt x="3925" y="9684"/>
                  </a:lnTo>
                  <a:lnTo>
                    <a:pt x="3889" y="9794"/>
                  </a:lnTo>
                  <a:lnTo>
                    <a:pt x="3852" y="9941"/>
                  </a:lnTo>
                  <a:lnTo>
                    <a:pt x="3815" y="10125"/>
                  </a:lnTo>
                  <a:lnTo>
                    <a:pt x="3852" y="10271"/>
                  </a:lnTo>
                  <a:lnTo>
                    <a:pt x="3925" y="10565"/>
                  </a:lnTo>
                  <a:lnTo>
                    <a:pt x="4072" y="10821"/>
                  </a:lnTo>
                  <a:lnTo>
                    <a:pt x="4182" y="10895"/>
                  </a:lnTo>
                  <a:lnTo>
                    <a:pt x="4329" y="10968"/>
                  </a:lnTo>
                  <a:lnTo>
                    <a:pt x="4439" y="11042"/>
                  </a:lnTo>
                  <a:lnTo>
                    <a:pt x="4586" y="11078"/>
                  </a:lnTo>
                  <a:lnTo>
                    <a:pt x="4879" y="11078"/>
                  </a:lnTo>
                  <a:lnTo>
                    <a:pt x="5173" y="11005"/>
                  </a:lnTo>
                  <a:lnTo>
                    <a:pt x="5283" y="10932"/>
                  </a:lnTo>
                  <a:lnTo>
                    <a:pt x="5393" y="10821"/>
                  </a:lnTo>
                  <a:lnTo>
                    <a:pt x="5466" y="10711"/>
                  </a:lnTo>
                  <a:lnTo>
                    <a:pt x="5503" y="10601"/>
                  </a:lnTo>
                  <a:lnTo>
                    <a:pt x="5576" y="10308"/>
                  </a:lnTo>
                  <a:lnTo>
                    <a:pt x="5539" y="10051"/>
                  </a:lnTo>
                  <a:lnTo>
                    <a:pt x="5503" y="9904"/>
                  </a:lnTo>
                  <a:lnTo>
                    <a:pt x="5393" y="9794"/>
                  </a:lnTo>
                  <a:lnTo>
                    <a:pt x="5319" y="9684"/>
                  </a:lnTo>
                  <a:lnTo>
                    <a:pt x="5173" y="9611"/>
                  </a:lnTo>
                  <a:lnTo>
                    <a:pt x="5136" y="9428"/>
                  </a:lnTo>
                  <a:lnTo>
                    <a:pt x="5099" y="9354"/>
                  </a:lnTo>
                  <a:lnTo>
                    <a:pt x="4842" y="9354"/>
                  </a:lnTo>
                  <a:lnTo>
                    <a:pt x="4806" y="8474"/>
                  </a:lnTo>
                  <a:lnTo>
                    <a:pt x="4806" y="7960"/>
                  </a:lnTo>
                  <a:lnTo>
                    <a:pt x="4769" y="7447"/>
                  </a:lnTo>
                  <a:lnTo>
                    <a:pt x="5136" y="7410"/>
                  </a:lnTo>
                  <a:lnTo>
                    <a:pt x="5503" y="7300"/>
                  </a:lnTo>
                  <a:lnTo>
                    <a:pt x="5833" y="7117"/>
                  </a:lnTo>
                  <a:lnTo>
                    <a:pt x="6126" y="6860"/>
                  </a:lnTo>
                  <a:lnTo>
                    <a:pt x="6200" y="6786"/>
                  </a:lnTo>
                  <a:lnTo>
                    <a:pt x="6310" y="6933"/>
                  </a:lnTo>
                  <a:lnTo>
                    <a:pt x="6493" y="7080"/>
                  </a:lnTo>
                  <a:lnTo>
                    <a:pt x="6677" y="7190"/>
                  </a:lnTo>
                  <a:lnTo>
                    <a:pt x="6860" y="7300"/>
                  </a:lnTo>
                  <a:lnTo>
                    <a:pt x="7043" y="7630"/>
                  </a:lnTo>
                  <a:lnTo>
                    <a:pt x="7263" y="7997"/>
                  </a:lnTo>
                  <a:lnTo>
                    <a:pt x="7557" y="8437"/>
                  </a:lnTo>
                  <a:lnTo>
                    <a:pt x="7667" y="8584"/>
                  </a:lnTo>
                  <a:lnTo>
                    <a:pt x="7557" y="8767"/>
                  </a:lnTo>
                  <a:lnTo>
                    <a:pt x="7484" y="8951"/>
                  </a:lnTo>
                  <a:lnTo>
                    <a:pt x="7447" y="9097"/>
                  </a:lnTo>
                  <a:lnTo>
                    <a:pt x="7447" y="9281"/>
                  </a:lnTo>
                  <a:lnTo>
                    <a:pt x="7484" y="9428"/>
                  </a:lnTo>
                  <a:lnTo>
                    <a:pt x="7520" y="9611"/>
                  </a:lnTo>
                  <a:lnTo>
                    <a:pt x="7594" y="9758"/>
                  </a:lnTo>
                  <a:lnTo>
                    <a:pt x="7704" y="9904"/>
                  </a:lnTo>
                  <a:lnTo>
                    <a:pt x="7850" y="10014"/>
                  </a:lnTo>
                  <a:lnTo>
                    <a:pt x="7960" y="10125"/>
                  </a:lnTo>
                  <a:lnTo>
                    <a:pt x="8107" y="10161"/>
                  </a:lnTo>
                  <a:lnTo>
                    <a:pt x="8254" y="10198"/>
                  </a:lnTo>
                  <a:lnTo>
                    <a:pt x="8547" y="10198"/>
                  </a:lnTo>
                  <a:lnTo>
                    <a:pt x="8694" y="10125"/>
                  </a:lnTo>
                  <a:lnTo>
                    <a:pt x="8877" y="10051"/>
                  </a:lnTo>
                  <a:lnTo>
                    <a:pt x="9098" y="9831"/>
                  </a:lnTo>
                  <a:lnTo>
                    <a:pt x="9281" y="9538"/>
                  </a:lnTo>
                  <a:lnTo>
                    <a:pt x="9354" y="9391"/>
                  </a:lnTo>
                  <a:lnTo>
                    <a:pt x="9391" y="9244"/>
                  </a:lnTo>
                  <a:lnTo>
                    <a:pt x="9391" y="9061"/>
                  </a:lnTo>
                  <a:lnTo>
                    <a:pt x="9391" y="8914"/>
                  </a:lnTo>
                  <a:lnTo>
                    <a:pt x="9318" y="8767"/>
                  </a:lnTo>
                  <a:lnTo>
                    <a:pt x="9244" y="8621"/>
                  </a:lnTo>
                  <a:lnTo>
                    <a:pt x="9134" y="8511"/>
                  </a:lnTo>
                  <a:lnTo>
                    <a:pt x="8987" y="8437"/>
                  </a:lnTo>
                  <a:lnTo>
                    <a:pt x="8841" y="8364"/>
                  </a:lnTo>
                  <a:lnTo>
                    <a:pt x="8694" y="8327"/>
                  </a:lnTo>
                  <a:lnTo>
                    <a:pt x="8364" y="8290"/>
                  </a:lnTo>
                  <a:lnTo>
                    <a:pt x="8180" y="8290"/>
                  </a:lnTo>
                  <a:lnTo>
                    <a:pt x="7997" y="8364"/>
                  </a:lnTo>
                  <a:lnTo>
                    <a:pt x="7924" y="8217"/>
                  </a:lnTo>
                  <a:lnTo>
                    <a:pt x="7814" y="8070"/>
                  </a:lnTo>
                  <a:lnTo>
                    <a:pt x="7557" y="7667"/>
                  </a:lnTo>
                  <a:lnTo>
                    <a:pt x="7300" y="7300"/>
                  </a:lnTo>
                  <a:lnTo>
                    <a:pt x="7227" y="7153"/>
                  </a:lnTo>
                  <a:lnTo>
                    <a:pt x="7153" y="7007"/>
                  </a:lnTo>
                  <a:lnTo>
                    <a:pt x="7043" y="6933"/>
                  </a:lnTo>
                  <a:lnTo>
                    <a:pt x="6897" y="6897"/>
                  </a:lnTo>
                  <a:lnTo>
                    <a:pt x="6640" y="6750"/>
                  </a:lnTo>
                  <a:lnTo>
                    <a:pt x="6346" y="6530"/>
                  </a:lnTo>
                  <a:lnTo>
                    <a:pt x="6530" y="6236"/>
                  </a:lnTo>
                  <a:lnTo>
                    <a:pt x="6603" y="5869"/>
                  </a:lnTo>
                  <a:lnTo>
                    <a:pt x="6603" y="5503"/>
                  </a:lnTo>
                  <a:lnTo>
                    <a:pt x="6567" y="5173"/>
                  </a:lnTo>
                  <a:lnTo>
                    <a:pt x="6456" y="4842"/>
                  </a:lnTo>
                  <a:lnTo>
                    <a:pt x="6310" y="4586"/>
                  </a:lnTo>
                  <a:lnTo>
                    <a:pt x="6126" y="4329"/>
                  </a:lnTo>
                  <a:lnTo>
                    <a:pt x="5870" y="4109"/>
                  </a:lnTo>
                  <a:lnTo>
                    <a:pt x="5613" y="3962"/>
                  </a:lnTo>
                  <a:lnTo>
                    <a:pt x="5356" y="3815"/>
                  </a:lnTo>
                  <a:lnTo>
                    <a:pt x="5026" y="3742"/>
                  </a:lnTo>
                  <a:lnTo>
                    <a:pt x="4732" y="3742"/>
                  </a:lnTo>
                  <a:lnTo>
                    <a:pt x="4732" y="3522"/>
                  </a:lnTo>
                  <a:lnTo>
                    <a:pt x="4696" y="2678"/>
                  </a:lnTo>
                  <a:lnTo>
                    <a:pt x="4732" y="2385"/>
                  </a:lnTo>
                  <a:lnTo>
                    <a:pt x="4696" y="2165"/>
                  </a:lnTo>
                  <a:lnTo>
                    <a:pt x="4659" y="1981"/>
                  </a:lnTo>
                  <a:lnTo>
                    <a:pt x="4842" y="1945"/>
                  </a:lnTo>
                  <a:lnTo>
                    <a:pt x="5063" y="1871"/>
                  </a:lnTo>
                  <a:lnTo>
                    <a:pt x="5246" y="1761"/>
                  </a:lnTo>
                  <a:lnTo>
                    <a:pt x="5393" y="1651"/>
                  </a:lnTo>
                  <a:lnTo>
                    <a:pt x="5539" y="1468"/>
                  </a:lnTo>
                  <a:lnTo>
                    <a:pt x="5613" y="1284"/>
                  </a:lnTo>
                  <a:lnTo>
                    <a:pt x="5686" y="1101"/>
                  </a:lnTo>
                  <a:lnTo>
                    <a:pt x="5686" y="844"/>
                  </a:lnTo>
                  <a:lnTo>
                    <a:pt x="5613" y="624"/>
                  </a:lnTo>
                  <a:lnTo>
                    <a:pt x="5503" y="404"/>
                  </a:lnTo>
                  <a:lnTo>
                    <a:pt x="5466" y="257"/>
                  </a:lnTo>
                  <a:lnTo>
                    <a:pt x="5429" y="184"/>
                  </a:lnTo>
                  <a:lnTo>
                    <a:pt x="5356" y="147"/>
                  </a:lnTo>
                  <a:lnTo>
                    <a:pt x="5209" y="147"/>
                  </a:lnTo>
                  <a:lnTo>
                    <a:pt x="5063" y="110"/>
                  </a:lnTo>
                  <a:lnTo>
                    <a:pt x="4989" y="37"/>
                  </a:lnTo>
                  <a:lnTo>
                    <a:pt x="4806"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305" name="Google Shape;305;p5"/>
            <p:cNvSpPr/>
            <p:nvPr/>
          </p:nvSpPr>
          <p:spPr>
            <a:xfrm>
              <a:off x="6618875" y="2550725"/>
              <a:ext cx="408125" cy="156850"/>
            </a:xfrm>
            <a:custGeom>
              <a:avLst/>
              <a:gdLst/>
              <a:ahLst/>
              <a:cxnLst/>
              <a:rect l="l" t="t" r="r" b="b"/>
              <a:pathLst>
                <a:path w="16325" h="6274" extrusionOk="0">
                  <a:moveTo>
                    <a:pt x="14710" y="1"/>
                  </a:moveTo>
                  <a:lnTo>
                    <a:pt x="14527" y="74"/>
                  </a:lnTo>
                  <a:lnTo>
                    <a:pt x="14380" y="147"/>
                  </a:lnTo>
                  <a:lnTo>
                    <a:pt x="14270" y="221"/>
                  </a:lnTo>
                  <a:lnTo>
                    <a:pt x="14270" y="257"/>
                  </a:lnTo>
                  <a:lnTo>
                    <a:pt x="14197" y="221"/>
                  </a:lnTo>
                  <a:lnTo>
                    <a:pt x="14087" y="221"/>
                  </a:lnTo>
                  <a:lnTo>
                    <a:pt x="14013" y="294"/>
                  </a:lnTo>
                  <a:lnTo>
                    <a:pt x="13977" y="331"/>
                  </a:lnTo>
                  <a:lnTo>
                    <a:pt x="13977" y="441"/>
                  </a:lnTo>
                  <a:lnTo>
                    <a:pt x="14013" y="551"/>
                  </a:lnTo>
                  <a:lnTo>
                    <a:pt x="14050" y="587"/>
                  </a:lnTo>
                  <a:lnTo>
                    <a:pt x="14123" y="624"/>
                  </a:lnTo>
                  <a:lnTo>
                    <a:pt x="14343" y="624"/>
                  </a:lnTo>
                  <a:lnTo>
                    <a:pt x="14527" y="551"/>
                  </a:lnTo>
                  <a:lnTo>
                    <a:pt x="14710" y="477"/>
                  </a:lnTo>
                  <a:lnTo>
                    <a:pt x="14894" y="441"/>
                  </a:lnTo>
                  <a:lnTo>
                    <a:pt x="14967" y="477"/>
                  </a:lnTo>
                  <a:lnTo>
                    <a:pt x="15004" y="514"/>
                  </a:lnTo>
                  <a:lnTo>
                    <a:pt x="14967" y="587"/>
                  </a:lnTo>
                  <a:lnTo>
                    <a:pt x="14930" y="661"/>
                  </a:lnTo>
                  <a:lnTo>
                    <a:pt x="14747" y="881"/>
                  </a:lnTo>
                  <a:lnTo>
                    <a:pt x="14123" y="1725"/>
                  </a:lnTo>
                  <a:lnTo>
                    <a:pt x="14123" y="1798"/>
                  </a:lnTo>
                  <a:lnTo>
                    <a:pt x="14087" y="1871"/>
                  </a:lnTo>
                  <a:lnTo>
                    <a:pt x="14123" y="1981"/>
                  </a:lnTo>
                  <a:lnTo>
                    <a:pt x="14233" y="2055"/>
                  </a:lnTo>
                  <a:lnTo>
                    <a:pt x="14343" y="2091"/>
                  </a:lnTo>
                  <a:lnTo>
                    <a:pt x="14820" y="2091"/>
                  </a:lnTo>
                  <a:lnTo>
                    <a:pt x="15260" y="2055"/>
                  </a:lnTo>
                  <a:lnTo>
                    <a:pt x="15774" y="1945"/>
                  </a:lnTo>
                  <a:lnTo>
                    <a:pt x="16031" y="1871"/>
                  </a:lnTo>
                  <a:lnTo>
                    <a:pt x="16251" y="1761"/>
                  </a:lnTo>
                  <a:lnTo>
                    <a:pt x="16324" y="1651"/>
                  </a:lnTo>
                  <a:lnTo>
                    <a:pt x="16324" y="1541"/>
                  </a:lnTo>
                  <a:lnTo>
                    <a:pt x="16288" y="1468"/>
                  </a:lnTo>
                  <a:lnTo>
                    <a:pt x="16214" y="1431"/>
                  </a:lnTo>
                  <a:lnTo>
                    <a:pt x="16141" y="1394"/>
                  </a:lnTo>
                  <a:lnTo>
                    <a:pt x="15957" y="1431"/>
                  </a:lnTo>
                  <a:lnTo>
                    <a:pt x="15774" y="1468"/>
                  </a:lnTo>
                  <a:lnTo>
                    <a:pt x="15370" y="1541"/>
                  </a:lnTo>
                  <a:lnTo>
                    <a:pt x="14820" y="1615"/>
                  </a:lnTo>
                  <a:lnTo>
                    <a:pt x="14820" y="1615"/>
                  </a:lnTo>
                  <a:lnTo>
                    <a:pt x="15260" y="1028"/>
                  </a:lnTo>
                  <a:lnTo>
                    <a:pt x="15370" y="844"/>
                  </a:lnTo>
                  <a:lnTo>
                    <a:pt x="15481" y="698"/>
                  </a:lnTo>
                  <a:lnTo>
                    <a:pt x="15517" y="477"/>
                  </a:lnTo>
                  <a:lnTo>
                    <a:pt x="15517" y="404"/>
                  </a:lnTo>
                  <a:lnTo>
                    <a:pt x="15481" y="294"/>
                  </a:lnTo>
                  <a:lnTo>
                    <a:pt x="15370" y="184"/>
                  </a:lnTo>
                  <a:lnTo>
                    <a:pt x="15224" y="74"/>
                  </a:lnTo>
                  <a:lnTo>
                    <a:pt x="15077" y="37"/>
                  </a:lnTo>
                  <a:lnTo>
                    <a:pt x="14894" y="1"/>
                  </a:lnTo>
                  <a:close/>
                  <a:moveTo>
                    <a:pt x="6604" y="2788"/>
                  </a:moveTo>
                  <a:lnTo>
                    <a:pt x="6163" y="2898"/>
                  </a:lnTo>
                  <a:lnTo>
                    <a:pt x="5576" y="2972"/>
                  </a:lnTo>
                  <a:lnTo>
                    <a:pt x="5283" y="3045"/>
                  </a:lnTo>
                  <a:lnTo>
                    <a:pt x="4990" y="3118"/>
                  </a:lnTo>
                  <a:lnTo>
                    <a:pt x="4953" y="3155"/>
                  </a:lnTo>
                  <a:lnTo>
                    <a:pt x="4880" y="3229"/>
                  </a:lnTo>
                  <a:lnTo>
                    <a:pt x="4880" y="3302"/>
                  </a:lnTo>
                  <a:lnTo>
                    <a:pt x="4880" y="3339"/>
                  </a:lnTo>
                  <a:lnTo>
                    <a:pt x="4880" y="3412"/>
                  </a:lnTo>
                  <a:lnTo>
                    <a:pt x="4916" y="3485"/>
                  </a:lnTo>
                  <a:lnTo>
                    <a:pt x="4990" y="3522"/>
                  </a:lnTo>
                  <a:lnTo>
                    <a:pt x="5063" y="3522"/>
                  </a:lnTo>
                  <a:lnTo>
                    <a:pt x="5613" y="3485"/>
                  </a:lnTo>
                  <a:lnTo>
                    <a:pt x="6163" y="3412"/>
                  </a:lnTo>
                  <a:lnTo>
                    <a:pt x="6640" y="3339"/>
                  </a:lnTo>
                  <a:lnTo>
                    <a:pt x="6860" y="3265"/>
                  </a:lnTo>
                  <a:lnTo>
                    <a:pt x="6970" y="3192"/>
                  </a:lnTo>
                  <a:lnTo>
                    <a:pt x="7044" y="3118"/>
                  </a:lnTo>
                  <a:lnTo>
                    <a:pt x="7044" y="3008"/>
                  </a:lnTo>
                  <a:lnTo>
                    <a:pt x="7044" y="2972"/>
                  </a:lnTo>
                  <a:lnTo>
                    <a:pt x="7007" y="2898"/>
                  </a:lnTo>
                  <a:lnTo>
                    <a:pt x="6897" y="2862"/>
                  </a:lnTo>
                  <a:lnTo>
                    <a:pt x="6824" y="2825"/>
                  </a:lnTo>
                  <a:lnTo>
                    <a:pt x="6604" y="2788"/>
                  </a:lnTo>
                  <a:close/>
                  <a:moveTo>
                    <a:pt x="13500" y="1945"/>
                  </a:moveTo>
                  <a:lnTo>
                    <a:pt x="13280" y="1981"/>
                  </a:lnTo>
                  <a:lnTo>
                    <a:pt x="13060" y="2018"/>
                  </a:lnTo>
                  <a:lnTo>
                    <a:pt x="12876" y="2055"/>
                  </a:lnTo>
                  <a:lnTo>
                    <a:pt x="12693" y="2201"/>
                  </a:lnTo>
                  <a:lnTo>
                    <a:pt x="12546" y="2275"/>
                  </a:lnTo>
                  <a:lnTo>
                    <a:pt x="12436" y="2422"/>
                  </a:lnTo>
                  <a:lnTo>
                    <a:pt x="12289" y="2678"/>
                  </a:lnTo>
                  <a:lnTo>
                    <a:pt x="12179" y="3008"/>
                  </a:lnTo>
                  <a:lnTo>
                    <a:pt x="12179" y="3339"/>
                  </a:lnTo>
                  <a:lnTo>
                    <a:pt x="12179" y="3522"/>
                  </a:lnTo>
                  <a:lnTo>
                    <a:pt x="12216" y="3669"/>
                  </a:lnTo>
                  <a:lnTo>
                    <a:pt x="12289" y="3815"/>
                  </a:lnTo>
                  <a:lnTo>
                    <a:pt x="12363" y="3962"/>
                  </a:lnTo>
                  <a:lnTo>
                    <a:pt x="12473" y="4109"/>
                  </a:lnTo>
                  <a:lnTo>
                    <a:pt x="12583" y="4219"/>
                  </a:lnTo>
                  <a:lnTo>
                    <a:pt x="12729" y="4292"/>
                  </a:lnTo>
                  <a:lnTo>
                    <a:pt x="12876" y="4366"/>
                  </a:lnTo>
                  <a:lnTo>
                    <a:pt x="12986" y="4402"/>
                  </a:lnTo>
                  <a:lnTo>
                    <a:pt x="13096" y="4402"/>
                  </a:lnTo>
                  <a:lnTo>
                    <a:pt x="13353" y="4329"/>
                  </a:lnTo>
                  <a:lnTo>
                    <a:pt x="13757" y="4146"/>
                  </a:lnTo>
                  <a:lnTo>
                    <a:pt x="14197" y="3999"/>
                  </a:lnTo>
                  <a:lnTo>
                    <a:pt x="14417" y="3852"/>
                  </a:lnTo>
                  <a:lnTo>
                    <a:pt x="14564" y="3705"/>
                  </a:lnTo>
                  <a:lnTo>
                    <a:pt x="14600" y="3632"/>
                  </a:lnTo>
                  <a:lnTo>
                    <a:pt x="14564" y="3559"/>
                  </a:lnTo>
                  <a:lnTo>
                    <a:pt x="14527" y="3485"/>
                  </a:lnTo>
                  <a:lnTo>
                    <a:pt x="14453" y="3449"/>
                  </a:lnTo>
                  <a:lnTo>
                    <a:pt x="14343" y="3412"/>
                  </a:lnTo>
                  <a:lnTo>
                    <a:pt x="14197" y="3449"/>
                  </a:lnTo>
                  <a:lnTo>
                    <a:pt x="13940" y="3522"/>
                  </a:lnTo>
                  <a:lnTo>
                    <a:pt x="13426" y="3742"/>
                  </a:lnTo>
                  <a:lnTo>
                    <a:pt x="13280" y="3815"/>
                  </a:lnTo>
                  <a:lnTo>
                    <a:pt x="13133" y="3852"/>
                  </a:lnTo>
                  <a:lnTo>
                    <a:pt x="12986" y="3852"/>
                  </a:lnTo>
                  <a:lnTo>
                    <a:pt x="12839" y="3779"/>
                  </a:lnTo>
                  <a:lnTo>
                    <a:pt x="12766" y="3669"/>
                  </a:lnTo>
                  <a:lnTo>
                    <a:pt x="12729" y="3559"/>
                  </a:lnTo>
                  <a:lnTo>
                    <a:pt x="12656" y="3339"/>
                  </a:lnTo>
                  <a:lnTo>
                    <a:pt x="12656" y="3118"/>
                  </a:lnTo>
                  <a:lnTo>
                    <a:pt x="12729" y="2898"/>
                  </a:lnTo>
                  <a:lnTo>
                    <a:pt x="12839" y="2715"/>
                  </a:lnTo>
                  <a:lnTo>
                    <a:pt x="12986" y="2532"/>
                  </a:lnTo>
                  <a:lnTo>
                    <a:pt x="13133" y="2458"/>
                  </a:lnTo>
                  <a:lnTo>
                    <a:pt x="13280" y="2422"/>
                  </a:lnTo>
                  <a:lnTo>
                    <a:pt x="13610" y="2385"/>
                  </a:lnTo>
                  <a:lnTo>
                    <a:pt x="13940" y="2348"/>
                  </a:lnTo>
                  <a:lnTo>
                    <a:pt x="14307" y="2348"/>
                  </a:lnTo>
                  <a:lnTo>
                    <a:pt x="14307" y="2311"/>
                  </a:lnTo>
                  <a:lnTo>
                    <a:pt x="14307" y="2275"/>
                  </a:lnTo>
                  <a:lnTo>
                    <a:pt x="14307" y="2238"/>
                  </a:lnTo>
                  <a:lnTo>
                    <a:pt x="14123" y="2128"/>
                  </a:lnTo>
                  <a:lnTo>
                    <a:pt x="13903" y="2055"/>
                  </a:lnTo>
                  <a:lnTo>
                    <a:pt x="13720" y="1981"/>
                  </a:lnTo>
                  <a:lnTo>
                    <a:pt x="13500" y="1945"/>
                  </a:lnTo>
                  <a:close/>
                  <a:moveTo>
                    <a:pt x="6787" y="4182"/>
                  </a:moveTo>
                  <a:lnTo>
                    <a:pt x="6347" y="4292"/>
                  </a:lnTo>
                  <a:lnTo>
                    <a:pt x="5907" y="4366"/>
                  </a:lnTo>
                  <a:lnTo>
                    <a:pt x="5466" y="4439"/>
                  </a:lnTo>
                  <a:lnTo>
                    <a:pt x="5063" y="4549"/>
                  </a:lnTo>
                  <a:lnTo>
                    <a:pt x="4990" y="4622"/>
                  </a:lnTo>
                  <a:lnTo>
                    <a:pt x="4953" y="4696"/>
                  </a:lnTo>
                  <a:lnTo>
                    <a:pt x="4953" y="4806"/>
                  </a:lnTo>
                  <a:lnTo>
                    <a:pt x="5063" y="4843"/>
                  </a:lnTo>
                  <a:lnTo>
                    <a:pt x="5283" y="4879"/>
                  </a:lnTo>
                  <a:lnTo>
                    <a:pt x="5980" y="4879"/>
                  </a:lnTo>
                  <a:lnTo>
                    <a:pt x="6457" y="4769"/>
                  </a:lnTo>
                  <a:lnTo>
                    <a:pt x="6897" y="4659"/>
                  </a:lnTo>
                  <a:lnTo>
                    <a:pt x="6970" y="4622"/>
                  </a:lnTo>
                  <a:lnTo>
                    <a:pt x="7044" y="4586"/>
                  </a:lnTo>
                  <a:lnTo>
                    <a:pt x="7080" y="4512"/>
                  </a:lnTo>
                  <a:lnTo>
                    <a:pt x="7117" y="4439"/>
                  </a:lnTo>
                  <a:lnTo>
                    <a:pt x="7080" y="4292"/>
                  </a:lnTo>
                  <a:lnTo>
                    <a:pt x="7007" y="4219"/>
                  </a:lnTo>
                  <a:lnTo>
                    <a:pt x="6934" y="4182"/>
                  </a:lnTo>
                  <a:close/>
                  <a:moveTo>
                    <a:pt x="11079" y="2055"/>
                  </a:moveTo>
                  <a:lnTo>
                    <a:pt x="10785" y="2091"/>
                  </a:lnTo>
                  <a:lnTo>
                    <a:pt x="10565" y="2165"/>
                  </a:lnTo>
                  <a:lnTo>
                    <a:pt x="10382" y="2311"/>
                  </a:lnTo>
                  <a:lnTo>
                    <a:pt x="10235" y="2495"/>
                  </a:lnTo>
                  <a:lnTo>
                    <a:pt x="10198" y="2385"/>
                  </a:lnTo>
                  <a:lnTo>
                    <a:pt x="10088" y="2348"/>
                  </a:lnTo>
                  <a:lnTo>
                    <a:pt x="9942" y="2311"/>
                  </a:lnTo>
                  <a:lnTo>
                    <a:pt x="9611" y="2311"/>
                  </a:lnTo>
                  <a:lnTo>
                    <a:pt x="9501" y="2348"/>
                  </a:lnTo>
                  <a:lnTo>
                    <a:pt x="9208" y="2495"/>
                  </a:lnTo>
                  <a:lnTo>
                    <a:pt x="8988" y="2678"/>
                  </a:lnTo>
                  <a:lnTo>
                    <a:pt x="8951" y="2568"/>
                  </a:lnTo>
                  <a:lnTo>
                    <a:pt x="8915" y="2532"/>
                  </a:lnTo>
                  <a:lnTo>
                    <a:pt x="8878" y="2532"/>
                  </a:lnTo>
                  <a:lnTo>
                    <a:pt x="8804" y="2568"/>
                  </a:lnTo>
                  <a:lnTo>
                    <a:pt x="8731" y="2752"/>
                  </a:lnTo>
                  <a:lnTo>
                    <a:pt x="8658" y="2935"/>
                  </a:lnTo>
                  <a:lnTo>
                    <a:pt x="8621" y="3339"/>
                  </a:lnTo>
                  <a:lnTo>
                    <a:pt x="8584" y="3705"/>
                  </a:lnTo>
                  <a:lnTo>
                    <a:pt x="8621" y="4072"/>
                  </a:lnTo>
                  <a:lnTo>
                    <a:pt x="8694" y="4439"/>
                  </a:lnTo>
                  <a:lnTo>
                    <a:pt x="8768" y="4806"/>
                  </a:lnTo>
                  <a:lnTo>
                    <a:pt x="8804" y="4879"/>
                  </a:lnTo>
                  <a:lnTo>
                    <a:pt x="8878" y="4953"/>
                  </a:lnTo>
                  <a:lnTo>
                    <a:pt x="8951" y="4989"/>
                  </a:lnTo>
                  <a:lnTo>
                    <a:pt x="9061" y="4953"/>
                  </a:lnTo>
                  <a:lnTo>
                    <a:pt x="9135" y="4916"/>
                  </a:lnTo>
                  <a:lnTo>
                    <a:pt x="9208" y="4879"/>
                  </a:lnTo>
                  <a:lnTo>
                    <a:pt x="9245" y="4769"/>
                  </a:lnTo>
                  <a:lnTo>
                    <a:pt x="9208" y="4659"/>
                  </a:lnTo>
                  <a:lnTo>
                    <a:pt x="9135" y="4182"/>
                  </a:lnTo>
                  <a:lnTo>
                    <a:pt x="9098" y="3669"/>
                  </a:lnTo>
                  <a:lnTo>
                    <a:pt x="9135" y="3339"/>
                  </a:lnTo>
                  <a:lnTo>
                    <a:pt x="9208" y="3118"/>
                  </a:lnTo>
                  <a:lnTo>
                    <a:pt x="9391" y="2972"/>
                  </a:lnTo>
                  <a:lnTo>
                    <a:pt x="9575" y="2825"/>
                  </a:lnTo>
                  <a:lnTo>
                    <a:pt x="9795" y="2788"/>
                  </a:lnTo>
                  <a:lnTo>
                    <a:pt x="9868" y="4072"/>
                  </a:lnTo>
                  <a:lnTo>
                    <a:pt x="9905" y="4146"/>
                  </a:lnTo>
                  <a:lnTo>
                    <a:pt x="9942" y="4219"/>
                  </a:lnTo>
                  <a:lnTo>
                    <a:pt x="10015" y="4292"/>
                  </a:lnTo>
                  <a:lnTo>
                    <a:pt x="10125" y="4292"/>
                  </a:lnTo>
                  <a:lnTo>
                    <a:pt x="10198" y="4329"/>
                  </a:lnTo>
                  <a:lnTo>
                    <a:pt x="10272" y="4292"/>
                  </a:lnTo>
                  <a:lnTo>
                    <a:pt x="10308" y="4219"/>
                  </a:lnTo>
                  <a:lnTo>
                    <a:pt x="10345" y="4146"/>
                  </a:lnTo>
                  <a:lnTo>
                    <a:pt x="10455" y="3559"/>
                  </a:lnTo>
                  <a:lnTo>
                    <a:pt x="10565" y="3008"/>
                  </a:lnTo>
                  <a:lnTo>
                    <a:pt x="10602" y="2862"/>
                  </a:lnTo>
                  <a:lnTo>
                    <a:pt x="10675" y="2752"/>
                  </a:lnTo>
                  <a:lnTo>
                    <a:pt x="10785" y="2642"/>
                  </a:lnTo>
                  <a:lnTo>
                    <a:pt x="10895" y="2568"/>
                  </a:lnTo>
                  <a:lnTo>
                    <a:pt x="11079" y="2568"/>
                  </a:lnTo>
                  <a:lnTo>
                    <a:pt x="11115" y="2642"/>
                  </a:lnTo>
                  <a:lnTo>
                    <a:pt x="11115" y="2752"/>
                  </a:lnTo>
                  <a:lnTo>
                    <a:pt x="11115" y="2862"/>
                  </a:lnTo>
                  <a:lnTo>
                    <a:pt x="11189" y="3449"/>
                  </a:lnTo>
                  <a:lnTo>
                    <a:pt x="11299" y="4036"/>
                  </a:lnTo>
                  <a:lnTo>
                    <a:pt x="11372" y="4256"/>
                  </a:lnTo>
                  <a:lnTo>
                    <a:pt x="11446" y="4512"/>
                  </a:lnTo>
                  <a:lnTo>
                    <a:pt x="11556" y="4732"/>
                  </a:lnTo>
                  <a:lnTo>
                    <a:pt x="11629" y="4806"/>
                  </a:lnTo>
                  <a:lnTo>
                    <a:pt x="11739" y="4843"/>
                  </a:lnTo>
                  <a:lnTo>
                    <a:pt x="11849" y="4843"/>
                  </a:lnTo>
                  <a:lnTo>
                    <a:pt x="11922" y="4806"/>
                  </a:lnTo>
                  <a:lnTo>
                    <a:pt x="11996" y="4769"/>
                  </a:lnTo>
                  <a:lnTo>
                    <a:pt x="12032" y="4696"/>
                  </a:lnTo>
                  <a:lnTo>
                    <a:pt x="12069" y="4586"/>
                  </a:lnTo>
                  <a:lnTo>
                    <a:pt x="11996" y="4476"/>
                  </a:lnTo>
                  <a:lnTo>
                    <a:pt x="11922" y="4402"/>
                  </a:lnTo>
                  <a:lnTo>
                    <a:pt x="11886" y="4256"/>
                  </a:lnTo>
                  <a:lnTo>
                    <a:pt x="11812" y="4072"/>
                  </a:lnTo>
                  <a:lnTo>
                    <a:pt x="11776" y="3779"/>
                  </a:lnTo>
                  <a:lnTo>
                    <a:pt x="11666" y="3339"/>
                  </a:lnTo>
                  <a:lnTo>
                    <a:pt x="11629" y="2862"/>
                  </a:lnTo>
                  <a:lnTo>
                    <a:pt x="11629" y="2532"/>
                  </a:lnTo>
                  <a:lnTo>
                    <a:pt x="11592" y="2385"/>
                  </a:lnTo>
                  <a:lnTo>
                    <a:pt x="11482" y="2275"/>
                  </a:lnTo>
                  <a:lnTo>
                    <a:pt x="11299" y="2128"/>
                  </a:lnTo>
                  <a:lnTo>
                    <a:pt x="11189" y="2091"/>
                  </a:lnTo>
                  <a:lnTo>
                    <a:pt x="11079" y="2055"/>
                  </a:lnTo>
                  <a:close/>
                  <a:moveTo>
                    <a:pt x="2715" y="1138"/>
                  </a:moveTo>
                  <a:lnTo>
                    <a:pt x="2569" y="1174"/>
                  </a:lnTo>
                  <a:lnTo>
                    <a:pt x="2422" y="1284"/>
                  </a:lnTo>
                  <a:lnTo>
                    <a:pt x="2385" y="1358"/>
                  </a:lnTo>
                  <a:lnTo>
                    <a:pt x="2165" y="1284"/>
                  </a:lnTo>
                  <a:lnTo>
                    <a:pt x="1762" y="1284"/>
                  </a:lnTo>
                  <a:lnTo>
                    <a:pt x="1542" y="1358"/>
                  </a:lnTo>
                  <a:lnTo>
                    <a:pt x="771" y="1504"/>
                  </a:lnTo>
                  <a:lnTo>
                    <a:pt x="368" y="1651"/>
                  </a:lnTo>
                  <a:lnTo>
                    <a:pt x="184" y="1725"/>
                  </a:lnTo>
                  <a:lnTo>
                    <a:pt x="38" y="1835"/>
                  </a:lnTo>
                  <a:lnTo>
                    <a:pt x="1" y="1908"/>
                  </a:lnTo>
                  <a:lnTo>
                    <a:pt x="1" y="1981"/>
                  </a:lnTo>
                  <a:lnTo>
                    <a:pt x="38" y="2018"/>
                  </a:lnTo>
                  <a:lnTo>
                    <a:pt x="111" y="2055"/>
                  </a:lnTo>
                  <a:lnTo>
                    <a:pt x="74" y="2348"/>
                  </a:lnTo>
                  <a:lnTo>
                    <a:pt x="74" y="2642"/>
                  </a:lnTo>
                  <a:lnTo>
                    <a:pt x="74" y="3705"/>
                  </a:lnTo>
                  <a:lnTo>
                    <a:pt x="111" y="4843"/>
                  </a:lnTo>
                  <a:lnTo>
                    <a:pt x="148" y="5980"/>
                  </a:lnTo>
                  <a:lnTo>
                    <a:pt x="184" y="6090"/>
                  </a:lnTo>
                  <a:lnTo>
                    <a:pt x="294" y="6200"/>
                  </a:lnTo>
                  <a:lnTo>
                    <a:pt x="404" y="6236"/>
                  </a:lnTo>
                  <a:lnTo>
                    <a:pt x="514" y="6200"/>
                  </a:lnTo>
                  <a:lnTo>
                    <a:pt x="624" y="6236"/>
                  </a:lnTo>
                  <a:lnTo>
                    <a:pt x="845" y="6273"/>
                  </a:lnTo>
                  <a:lnTo>
                    <a:pt x="1028" y="6236"/>
                  </a:lnTo>
                  <a:lnTo>
                    <a:pt x="1395" y="6163"/>
                  </a:lnTo>
                  <a:lnTo>
                    <a:pt x="2385" y="5980"/>
                  </a:lnTo>
                  <a:lnTo>
                    <a:pt x="2605" y="5943"/>
                  </a:lnTo>
                  <a:lnTo>
                    <a:pt x="2752" y="5906"/>
                  </a:lnTo>
                  <a:lnTo>
                    <a:pt x="2899" y="5833"/>
                  </a:lnTo>
                  <a:lnTo>
                    <a:pt x="2972" y="5686"/>
                  </a:lnTo>
                  <a:lnTo>
                    <a:pt x="2972" y="5576"/>
                  </a:lnTo>
                  <a:lnTo>
                    <a:pt x="2935" y="5503"/>
                  </a:lnTo>
                  <a:lnTo>
                    <a:pt x="2825" y="5429"/>
                  </a:lnTo>
                  <a:lnTo>
                    <a:pt x="2679" y="5393"/>
                  </a:lnTo>
                  <a:lnTo>
                    <a:pt x="2532" y="5393"/>
                  </a:lnTo>
                  <a:lnTo>
                    <a:pt x="2385" y="5429"/>
                  </a:lnTo>
                  <a:lnTo>
                    <a:pt x="2055" y="5503"/>
                  </a:lnTo>
                  <a:lnTo>
                    <a:pt x="1762" y="5576"/>
                  </a:lnTo>
                  <a:lnTo>
                    <a:pt x="1028" y="5723"/>
                  </a:lnTo>
                  <a:lnTo>
                    <a:pt x="698" y="5796"/>
                  </a:lnTo>
                  <a:lnTo>
                    <a:pt x="661" y="4953"/>
                  </a:lnTo>
                  <a:lnTo>
                    <a:pt x="624" y="4109"/>
                  </a:lnTo>
                  <a:lnTo>
                    <a:pt x="845" y="4109"/>
                  </a:lnTo>
                  <a:lnTo>
                    <a:pt x="1028" y="4072"/>
                  </a:lnTo>
                  <a:lnTo>
                    <a:pt x="1431" y="3962"/>
                  </a:lnTo>
                  <a:lnTo>
                    <a:pt x="2459" y="3742"/>
                  </a:lnTo>
                  <a:lnTo>
                    <a:pt x="2495" y="3779"/>
                  </a:lnTo>
                  <a:lnTo>
                    <a:pt x="2605" y="3779"/>
                  </a:lnTo>
                  <a:lnTo>
                    <a:pt x="2679" y="3742"/>
                  </a:lnTo>
                  <a:lnTo>
                    <a:pt x="2752" y="3705"/>
                  </a:lnTo>
                  <a:lnTo>
                    <a:pt x="2789" y="3669"/>
                  </a:lnTo>
                  <a:lnTo>
                    <a:pt x="2862" y="3559"/>
                  </a:lnTo>
                  <a:lnTo>
                    <a:pt x="2899" y="3485"/>
                  </a:lnTo>
                  <a:lnTo>
                    <a:pt x="2899" y="3412"/>
                  </a:lnTo>
                  <a:lnTo>
                    <a:pt x="2862" y="3339"/>
                  </a:lnTo>
                  <a:lnTo>
                    <a:pt x="2825" y="3265"/>
                  </a:lnTo>
                  <a:lnTo>
                    <a:pt x="2715" y="3155"/>
                  </a:lnTo>
                  <a:lnTo>
                    <a:pt x="2532" y="3155"/>
                  </a:lnTo>
                  <a:lnTo>
                    <a:pt x="1431" y="3449"/>
                  </a:lnTo>
                  <a:lnTo>
                    <a:pt x="1028" y="3522"/>
                  </a:lnTo>
                  <a:lnTo>
                    <a:pt x="808" y="3595"/>
                  </a:lnTo>
                  <a:lnTo>
                    <a:pt x="624" y="3632"/>
                  </a:lnTo>
                  <a:lnTo>
                    <a:pt x="588" y="2788"/>
                  </a:lnTo>
                  <a:lnTo>
                    <a:pt x="588" y="2458"/>
                  </a:lnTo>
                  <a:lnTo>
                    <a:pt x="551" y="2091"/>
                  </a:lnTo>
                  <a:lnTo>
                    <a:pt x="1065" y="1981"/>
                  </a:lnTo>
                  <a:lnTo>
                    <a:pt x="1615" y="1835"/>
                  </a:lnTo>
                  <a:lnTo>
                    <a:pt x="1798" y="1798"/>
                  </a:lnTo>
                  <a:lnTo>
                    <a:pt x="2055" y="1798"/>
                  </a:lnTo>
                  <a:lnTo>
                    <a:pt x="2165" y="1871"/>
                  </a:lnTo>
                  <a:lnTo>
                    <a:pt x="2238" y="1908"/>
                  </a:lnTo>
                  <a:lnTo>
                    <a:pt x="2312" y="1945"/>
                  </a:lnTo>
                  <a:lnTo>
                    <a:pt x="2422" y="1945"/>
                  </a:lnTo>
                  <a:lnTo>
                    <a:pt x="2495" y="1908"/>
                  </a:lnTo>
                  <a:lnTo>
                    <a:pt x="3009" y="1651"/>
                  </a:lnTo>
                  <a:lnTo>
                    <a:pt x="3082" y="1615"/>
                  </a:lnTo>
                  <a:lnTo>
                    <a:pt x="3119" y="1578"/>
                  </a:lnTo>
                  <a:lnTo>
                    <a:pt x="3156" y="1431"/>
                  </a:lnTo>
                  <a:lnTo>
                    <a:pt x="3119" y="1284"/>
                  </a:lnTo>
                  <a:lnTo>
                    <a:pt x="3082" y="1248"/>
                  </a:lnTo>
                  <a:lnTo>
                    <a:pt x="3009" y="1174"/>
                  </a:lnTo>
                  <a:lnTo>
                    <a:pt x="2862" y="1138"/>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306" name="Google Shape;306;p5"/>
            <p:cNvSpPr/>
            <p:nvPr/>
          </p:nvSpPr>
          <p:spPr>
            <a:xfrm>
              <a:off x="6336425" y="4507675"/>
              <a:ext cx="520000" cy="365000"/>
            </a:xfrm>
            <a:custGeom>
              <a:avLst/>
              <a:gdLst/>
              <a:ahLst/>
              <a:cxnLst/>
              <a:rect l="l" t="t" r="r" b="b"/>
              <a:pathLst>
                <a:path w="20800" h="14600" extrusionOk="0">
                  <a:moveTo>
                    <a:pt x="5466" y="441"/>
                  </a:moveTo>
                  <a:lnTo>
                    <a:pt x="5650" y="478"/>
                  </a:lnTo>
                  <a:lnTo>
                    <a:pt x="5577" y="478"/>
                  </a:lnTo>
                  <a:lnTo>
                    <a:pt x="5466" y="441"/>
                  </a:lnTo>
                  <a:close/>
                  <a:moveTo>
                    <a:pt x="4843" y="478"/>
                  </a:moveTo>
                  <a:lnTo>
                    <a:pt x="4806" y="514"/>
                  </a:lnTo>
                  <a:lnTo>
                    <a:pt x="4586" y="551"/>
                  </a:lnTo>
                  <a:lnTo>
                    <a:pt x="4843" y="478"/>
                  </a:lnTo>
                  <a:close/>
                  <a:moveTo>
                    <a:pt x="5173" y="808"/>
                  </a:moveTo>
                  <a:lnTo>
                    <a:pt x="5210" y="844"/>
                  </a:lnTo>
                  <a:lnTo>
                    <a:pt x="5246" y="918"/>
                  </a:lnTo>
                  <a:lnTo>
                    <a:pt x="5356" y="991"/>
                  </a:lnTo>
                  <a:lnTo>
                    <a:pt x="5503" y="1028"/>
                  </a:lnTo>
                  <a:lnTo>
                    <a:pt x="5760" y="1028"/>
                  </a:lnTo>
                  <a:lnTo>
                    <a:pt x="5870" y="991"/>
                  </a:lnTo>
                  <a:lnTo>
                    <a:pt x="5980" y="991"/>
                  </a:lnTo>
                  <a:lnTo>
                    <a:pt x="6017" y="1028"/>
                  </a:lnTo>
                  <a:lnTo>
                    <a:pt x="6053" y="1101"/>
                  </a:lnTo>
                  <a:lnTo>
                    <a:pt x="6163" y="1431"/>
                  </a:lnTo>
                  <a:lnTo>
                    <a:pt x="6163" y="1725"/>
                  </a:lnTo>
                  <a:lnTo>
                    <a:pt x="6127" y="2055"/>
                  </a:lnTo>
                  <a:lnTo>
                    <a:pt x="6053" y="2348"/>
                  </a:lnTo>
                  <a:lnTo>
                    <a:pt x="5980" y="2532"/>
                  </a:lnTo>
                  <a:lnTo>
                    <a:pt x="5907" y="2715"/>
                  </a:lnTo>
                  <a:lnTo>
                    <a:pt x="5650" y="3009"/>
                  </a:lnTo>
                  <a:lnTo>
                    <a:pt x="5393" y="3229"/>
                  </a:lnTo>
                  <a:lnTo>
                    <a:pt x="5063" y="3412"/>
                  </a:lnTo>
                  <a:lnTo>
                    <a:pt x="5063" y="3375"/>
                  </a:lnTo>
                  <a:lnTo>
                    <a:pt x="5063" y="3302"/>
                  </a:lnTo>
                  <a:lnTo>
                    <a:pt x="5026" y="3265"/>
                  </a:lnTo>
                  <a:lnTo>
                    <a:pt x="4953" y="3229"/>
                  </a:lnTo>
                  <a:lnTo>
                    <a:pt x="4880" y="3229"/>
                  </a:lnTo>
                  <a:lnTo>
                    <a:pt x="5063" y="2789"/>
                  </a:lnTo>
                  <a:lnTo>
                    <a:pt x="5063" y="2715"/>
                  </a:lnTo>
                  <a:lnTo>
                    <a:pt x="4990" y="2679"/>
                  </a:lnTo>
                  <a:lnTo>
                    <a:pt x="4953" y="2679"/>
                  </a:lnTo>
                  <a:lnTo>
                    <a:pt x="4880" y="2715"/>
                  </a:lnTo>
                  <a:lnTo>
                    <a:pt x="4549" y="3229"/>
                  </a:lnTo>
                  <a:lnTo>
                    <a:pt x="4329" y="3559"/>
                  </a:lnTo>
                  <a:lnTo>
                    <a:pt x="4109" y="3522"/>
                  </a:lnTo>
                  <a:lnTo>
                    <a:pt x="3853" y="3486"/>
                  </a:lnTo>
                  <a:lnTo>
                    <a:pt x="3706" y="3449"/>
                  </a:lnTo>
                  <a:lnTo>
                    <a:pt x="3999" y="3192"/>
                  </a:lnTo>
                  <a:lnTo>
                    <a:pt x="4586" y="2642"/>
                  </a:lnTo>
                  <a:lnTo>
                    <a:pt x="4586" y="2568"/>
                  </a:lnTo>
                  <a:lnTo>
                    <a:pt x="4586" y="2495"/>
                  </a:lnTo>
                  <a:lnTo>
                    <a:pt x="4513" y="2458"/>
                  </a:lnTo>
                  <a:lnTo>
                    <a:pt x="4439" y="2458"/>
                  </a:lnTo>
                  <a:lnTo>
                    <a:pt x="3486" y="3119"/>
                  </a:lnTo>
                  <a:lnTo>
                    <a:pt x="3302" y="3265"/>
                  </a:lnTo>
                  <a:lnTo>
                    <a:pt x="3229" y="3192"/>
                  </a:lnTo>
                  <a:lnTo>
                    <a:pt x="3266" y="3082"/>
                  </a:lnTo>
                  <a:lnTo>
                    <a:pt x="3302" y="3009"/>
                  </a:lnTo>
                  <a:lnTo>
                    <a:pt x="3266" y="2935"/>
                  </a:lnTo>
                  <a:lnTo>
                    <a:pt x="3229" y="2899"/>
                  </a:lnTo>
                  <a:lnTo>
                    <a:pt x="3339" y="2935"/>
                  </a:lnTo>
                  <a:lnTo>
                    <a:pt x="3669" y="2752"/>
                  </a:lnTo>
                  <a:lnTo>
                    <a:pt x="4733" y="2055"/>
                  </a:lnTo>
                  <a:lnTo>
                    <a:pt x="4770" y="1982"/>
                  </a:lnTo>
                  <a:lnTo>
                    <a:pt x="4770" y="1945"/>
                  </a:lnTo>
                  <a:lnTo>
                    <a:pt x="4733" y="1872"/>
                  </a:lnTo>
                  <a:lnTo>
                    <a:pt x="4660" y="1872"/>
                  </a:lnTo>
                  <a:lnTo>
                    <a:pt x="4329" y="1982"/>
                  </a:lnTo>
                  <a:lnTo>
                    <a:pt x="3816" y="2202"/>
                  </a:lnTo>
                  <a:lnTo>
                    <a:pt x="3302" y="2458"/>
                  </a:lnTo>
                  <a:lnTo>
                    <a:pt x="3082" y="2642"/>
                  </a:lnTo>
                  <a:lnTo>
                    <a:pt x="2935" y="2789"/>
                  </a:lnTo>
                  <a:lnTo>
                    <a:pt x="2899" y="2605"/>
                  </a:lnTo>
                  <a:lnTo>
                    <a:pt x="2899" y="2458"/>
                  </a:lnTo>
                  <a:lnTo>
                    <a:pt x="3082" y="2385"/>
                  </a:lnTo>
                  <a:lnTo>
                    <a:pt x="3266" y="2238"/>
                  </a:lnTo>
                  <a:lnTo>
                    <a:pt x="3632" y="2018"/>
                  </a:lnTo>
                  <a:lnTo>
                    <a:pt x="4109" y="1725"/>
                  </a:lnTo>
                  <a:lnTo>
                    <a:pt x="4586" y="1505"/>
                  </a:lnTo>
                  <a:lnTo>
                    <a:pt x="4660" y="1431"/>
                  </a:lnTo>
                  <a:lnTo>
                    <a:pt x="4660" y="1358"/>
                  </a:lnTo>
                  <a:lnTo>
                    <a:pt x="4586" y="1321"/>
                  </a:lnTo>
                  <a:lnTo>
                    <a:pt x="4513" y="1285"/>
                  </a:lnTo>
                  <a:lnTo>
                    <a:pt x="4256" y="1358"/>
                  </a:lnTo>
                  <a:lnTo>
                    <a:pt x="3963" y="1431"/>
                  </a:lnTo>
                  <a:lnTo>
                    <a:pt x="3706" y="1505"/>
                  </a:lnTo>
                  <a:lnTo>
                    <a:pt x="3449" y="1651"/>
                  </a:lnTo>
                  <a:lnTo>
                    <a:pt x="3156" y="1798"/>
                  </a:lnTo>
                  <a:lnTo>
                    <a:pt x="3302" y="1578"/>
                  </a:lnTo>
                  <a:lnTo>
                    <a:pt x="3486" y="1358"/>
                  </a:lnTo>
                  <a:lnTo>
                    <a:pt x="3779" y="1211"/>
                  </a:lnTo>
                  <a:lnTo>
                    <a:pt x="4109" y="1065"/>
                  </a:lnTo>
                  <a:lnTo>
                    <a:pt x="4733" y="844"/>
                  </a:lnTo>
                  <a:lnTo>
                    <a:pt x="4770" y="918"/>
                  </a:lnTo>
                  <a:lnTo>
                    <a:pt x="4843" y="991"/>
                  </a:lnTo>
                  <a:lnTo>
                    <a:pt x="4916" y="991"/>
                  </a:lnTo>
                  <a:lnTo>
                    <a:pt x="4990" y="1028"/>
                  </a:lnTo>
                  <a:lnTo>
                    <a:pt x="5063" y="991"/>
                  </a:lnTo>
                  <a:lnTo>
                    <a:pt x="5100" y="955"/>
                  </a:lnTo>
                  <a:lnTo>
                    <a:pt x="5173" y="881"/>
                  </a:lnTo>
                  <a:lnTo>
                    <a:pt x="5173" y="808"/>
                  </a:lnTo>
                  <a:close/>
                  <a:moveTo>
                    <a:pt x="9648" y="3302"/>
                  </a:moveTo>
                  <a:lnTo>
                    <a:pt x="9905" y="3375"/>
                  </a:lnTo>
                  <a:lnTo>
                    <a:pt x="9905" y="3412"/>
                  </a:lnTo>
                  <a:lnTo>
                    <a:pt x="10125" y="3632"/>
                  </a:lnTo>
                  <a:lnTo>
                    <a:pt x="10308" y="3889"/>
                  </a:lnTo>
                  <a:lnTo>
                    <a:pt x="10162" y="4036"/>
                  </a:lnTo>
                  <a:lnTo>
                    <a:pt x="9978" y="4182"/>
                  </a:lnTo>
                  <a:lnTo>
                    <a:pt x="9795" y="4293"/>
                  </a:lnTo>
                  <a:lnTo>
                    <a:pt x="9612" y="4329"/>
                  </a:lnTo>
                  <a:lnTo>
                    <a:pt x="9501" y="4293"/>
                  </a:lnTo>
                  <a:lnTo>
                    <a:pt x="9428" y="4256"/>
                  </a:lnTo>
                  <a:lnTo>
                    <a:pt x="9501" y="4146"/>
                  </a:lnTo>
                  <a:lnTo>
                    <a:pt x="9501" y="4072"/>
                  </a:lnTo>
                  <a:lnTo>
                    <a:pt x="9465" y="3999"/>
                  </a:lnTo>
                  <a:lnTo>
                    <a:pt x="9391" y="3926"/>
                  </a:lnTo>
                  <a:lnTo>
                    <a:pt x="9245" y="3926"/>
                  </a:lnTo>
                  <a:lnTo>
                    <a:pt x="9465" y="3816"/>
                  </a:lnTo>
                  <a:lnTo>
                    <a:pt x="9501" y="3779"/>
                  </a:lnTo>
                  <a:lnTo>
                    <a:pt x="9538" y="3742"/>
                  </a:lnTo>
                  <a:lnTo>
                    <a:pt x="9538" y="3632"/>
                  </a:lnTo>
                  <a:lnTo>
                    <a:pt x="9465" y="3559"/>
                  </a:lnTo>
                  <a:lnTo>
                    <a:pt x="9391" y="3522"/>
                  </a:lnTo>
                  <a:lnTo>
                    <a:pt x="9355" y="3522"/>
                  </a:lnTo>
                  <a:lnTo>
                    <a:pt x="9061" y="3632"/>
                  </a:lnTo>
                  <a:lnTo>
                    <a:pt x="9208" y="3375"/>
                  </a:lnTo>
                  <a:lnTo>
                    <a:pt x="9281" y="3412"/>
                  </a:lnTo>
                  <a:lnTo>
                    <a:pt x="9355" y="3412"/>
                  </a:lnTo>
                  <a:lnTo>
                    <a:pt x="9501" y="3375"/>
                  </a:lnTo>
                  <a:lnTo>
                    <a:pt x="9648" y="3302"/>
                  </a:lnTo>
                  <a:close/>
                  <a:moveTo>
                    <a:pt x="1505" y="4329"/>
                  </a:moveTo>
                  <a:lnTo>
                    <a:pt x="1615" y="4366"/>
                  </a:lnTo>
                  <a:lnTo>
                    <a:pt x="1725" y="4439"/>
                  </a:lnTo>
                  <a:lnTo>
                    <a:pt x="1872" y="4586"/>
                  </a:lnTo>
                  <a:lnTo>
                    <a:pt x="1908" y="4769"/>
                  </a:lnTo>
                  <a:lnTo>
                    <a:pt x="1945" y="4916"/>
                  </a:lnTo>
                  <a:lnTo>
                    <a:pt x="1908" y="5100"/>
                  </a:lnTo>
                  <a:lnTo>
                    <a:pt x="1872" y="5246"/>
                  </a:lnTo>
                  <a:lnTo>
                    <a:pt x="1762" y="5393"/>
                  </a:lnTo>
                  <a:lnTo>
                    <a:pt x="1615" y="5503"/>
                  </a:lnTo>
                  <a:lnTo>
                    <a:pt x="1468" y="5576"/>
                  </a:lnTo>
                  <a:lnTo>
                    <a:pt x="1432" y="5430"/>
                  </a:lnTo>
                  <a:lnTo>
                    <a:pt x="1432" y="5283"/>
                  </a:lnTo>
                  <a:lnTo>
                    <a:pt x="1432" y="5210"/>
                  </a:lnTo>
                  <a:lnTo>
                    <a:pt x="1395" y="5136"/>
                  </a:lnTo>
                  <a:lnTo>
                    <a:pt x="1395" y="5063"/>
                  </a:lnTo>
                  <a:lnTo>
                    <a:pt x="1321" y="4989"/>
                  </a:lnTo>
                  <a:lnTo>
                    <a:pt x="1285" y="4953"/>
                  </a:lnTo>
                  <a:lnTo>
                    <a:pt x="1175" y="4989"/>
                  </a:lnTo>
                  <a:lnTo>
                    <a:pt x="1028" y="5063"/>
                  </a:lnTo>
                  <a:lnTo>
                    <a:pt x="1138" y="4989"/>
                  </a:lnTo>
                  <a:lnTo>
                    <a:pt x="1321" y="4879"/>
                  </a:lnTo>
                  <a:lnTo>
                    <a:pt x="1468" y="4769"/>
                  </a:lnTo>
                  <a:lnTo>
                    <a:pt x="1542" y="4696"/>
                  </a:lnTo>
                  <a:lnTo>
                    <a:pt x="1505" y="4623"/>
                  </a:lnTo>
                  <a:lnTo>
                    <a:pt x="1468" y="4549"/>
                  </a:lnTo>
                  <a:lnTo>
                    <a:pt x="1395" y="4513"/>
                  </a:lnTo>
                  <a:lnTo>
                    <a:pt x="1432" y="4476"/>
                  </a:lnTo>
                  <a:lnTo>
                    <a:pt x="1468" y="4439"/>
                  </a:lnTo>
                  <a:lnTo>
                    <a:pt x="1468" y="4403"/>
                  </a:lnTo>
                  <a:lnTo>
                    <a:pt x="1432" y="4329"/>
                  </a:lnTo>
                  <a:close/>
                  <a:moveTo>
                    <a:pt x="1138" y="5576"/>
                  </a:moveTo>
                  <a:lnTo>
                    <a:pt x="1138" y="5650"/>
                  </a:lnTo>
                  <a:lnTo>
                    <a:pt x="1028" y="5613"/>
                  </a:lnTo>
                  <a:lnTo>
                    <a:pt x="1138" y="5576"/>
                  </a:lnTo>
                  <a:close/>
                  <a:moveTo>
                    <a:pt x="7887" y="5907"/>
                  </a:moveTo>
                  <a:lnTo>
                    <a:pt x="8218" y="5980"/>
                  </a:lnTo>
                  <a:lnTo>
                    <a:pt x="8291" y="6090"/>
                  </a:lnTo>
                  <a:lnTo>
                    <a:pt x="8401" y="6163"/>
                  </a:lnTo>
                  <a:lnTo>
                    <a:pt x="8511" y="6273"/>
                  </a:lnTo>
                  <a:lnTo>
                    <a:pt x="8621" y="6383"/>
                  </a:lnTo>
                  <a:lnTo>
                    <a:pt x="8694" y="6530"/>
                  </a:lnTo>
                  <a:lnTo>
                    <a:pt x="8768" y="6677"/>
                  </a:lnTo>
                  <a:lnTo>
                    <a:pt x="8805" y="6934"/>
                  </a:lnTo>
                  <a:lnTo>
                    <a:pt x="8768" y="7154"/>
                  </a:lnTo>
                  <a:lnTo>
                    <a:pt x="8658" y="7374"/>
                  </a:lnTo>
                  <a:lnTo>
                    <a:pt x="8548" y="7557"/>
                  </a:lnTo>
                  <a:lnTo>
                    <a:pt x="8438" y="7704"/>
                  </a:lnTo>
                  <a:lnTo>
                    <a:pt x="8291" y="7814"/>
                  </a:lnTo>
                  <a:lnTo>
                    <a:pt x="8144" y="7887"/>
                  </a:lnTo>
                  <a:lnTo>
                    <a:pt x="7998" y="7961"/>
                  </a:lnTo>
                  <a:lnTo>
                    <a:pt x="8071" y="7594"/>
                  </a:lnTo>
                  <a:lnTo>
                    <a:pt x="8071" y="7520"/>
                  </a:lnTo>
                  <a:lnTo>
                    <a:pt x="8034" y="7484"/>
                  </a:lnTo>
                  <a:lnTo>
                    <a:pt x="7961" y="7484"/>
                  </a:lnTo>
                  <a:lnTo>
                    <a:pt x="7924" y="7520"/>
                  </a:lnTo>
                  <a:lnTo>
                    <a:pt x="7741" y="7741"/>
                  </a:lnTo>
                  <a:lnTo>
                    <a:pt x="7557" y="7997"/>
                  </a:lnTo>
                  <a:lnTo>
                    <a:pt x="7264" y="7924"/>
                  </a:lnTo>
                  <a:lnTo>
                    <a:pt x="7484" y="7594"/>
                  </a:lnTo>
                  <a:lnTo>
                    <a:pt x="7741" y="7337"/>
                  </a:lnTo>
                  <a:lnTo>
                    <a:pt x="7741" y="7264"/>
                  </a:lnTo>
                  <a:lnTo>
                    <a:pt x="7741" y="7227"/>
                  </a:lnTo>
                  <a:lnTo>
                    <a:pt x="7631" y="7227"/>
                  </a:lnTo>
                  <a:lnTo>
                    <a:pt x="7447" y="7337"/>
                  </a:lnTo>
                  <a:lnTo>
                    <a:pt x="7264" y="7447"/>
                  </a:lnTo>
                  <a:lnTo>
                    <a:pt x="7080" y="7594"/>
                  </a:lnTo>
                  <a:lnTo>
                    <a:pt x="6934" y="7777"/>
                  </a:lnTo>
                  <a:lnTo>
                    <a:pt x="6860" y="7704"/>
                  </a:lnTo>
                  <a:lnTo>
                    <a:pt x="6714" y="7557"/>
                  </a:lnTo>
                  <a:lnTo>
                    <a:pt x="7227" y="7264"/>
                  </a:lnTo>
                  <a:lnTo>
                    <a:pt x="7741" y="6934"/>
                  </a:lnTo>
                  <a:lnTo>
                    <a:pt x="7741" y="6897"/>
                  </a:lnTo>
                  <a:lnTo>
                    <a:pt x="7704" y="6860"/>
                  </a:lnTo>
                  <a:lnTo>
                    <a:pt x="7411" y="6860"/>
                  </a:lnTo>
                  <a:lnTo>
                    <a:pt x="7080" y="6934"/>
                  </a:lnTo>
                  <a:lnTo>
                    <a:pt x="6787" y="7044"/>
                  </a:lnTo>
                  <a:lnTo>
                    <a:pt x="6530" y="7227"/>
                  </a:lnTo>
                  <a:lnTo>
                    <a:pt x="6494" y="7007"/>
                  </a:lnTo>
                  <a:lnTo>
                    <a:pt x="6494" y="6750"/>
                  </a:lnTo>
                  <a:lnTo>
                    <a:pt x="6604" y="6713"/>
                  </a:lnTo>
                  <a:lnTo>
                    <a:pt x="6970" y="6603"/>
                  </a:lnTo>
                  <a:lnTo>
                    <a:pt x="7117" y="6530"/>
                  </a:lnTo>
                  <a:lnTo>
                    <a:pt x="7301" y="6420"/>
                  </a:lnTo>
                  <a:lnTo>
                    <a:pt x="7337" y="6347"/>
                  </a:lnTo>
                  <a:lnTo>
                    <a:pt x="7337" y="6310"/>
                  </a:lnTo>
                  <a:lnTo>
                    <a:pt x="7301" y="6310"/>
                  </a:lnTo>
                  <a:lnTo>
                    <a:pt x="7007" y="6273"/>
                  </a:lnTo>
                  <a:lnTo>
                    <a:pt x="6750" y="6310"/>
                  </a:lnTo>
                  <a:lnTo>
                    <a:pt x="6750" y="6310"/>
                  </a:lnTo>
                  <a:lnTo>
                    <a:pt x="6860" y="6200"/>
                  </a:lnTo>
                  <a:lnTo>
                    <a:pt x="6970" y="6090"/>
                  </a:lnTo>
                  <a:lnTo>
                    <a:pt x="7117" y="6017"/>
                  </a:lnTo>
                  <a:lnTo>
                    <a:pt x="7264" y="5943"/>
                  </a:lnTo>
                  <a:lnTo>
                    <a:pt x="7557" y="5907"/>
                  </a:lnTo>
                  <a:close/>
                  <a:moveTo>
                    <a:pt x="4953" y="1"/>
                  </a:moveTo>
                  <a:lnTo>
                    <a:pt x="4733" y="37"/>
                  </a:lnTo>
                  <a:lnTo>
                    <a:pt x="4476" y="111"/>
                  </a:lnTo>
                  <a:lnTo>
                    <a:pt x="4256" y="184"/>
                  </a:lnTo>
                  <a:lnTo>
                    <a:pt x="4036" y="294"/>
                  </a:lnTo>
                  <a:lnTo>
                    <a:pt x="3632" y="551"/>
                  </a:lnTo>
                  <a:lnTo>
                    <a:pt x="3302" y="881"/>
                  </a:lnTo>
                  <a:lnTo>
                    <a:pt x="2972" y="1248"/>
                  </a:lnTo>
                  <a:lnTo>
                    <a:pt x="2679" y="1651"/>
                  </a:lnTo>
                  <a:lnTo>
                    <a:pt x="2569" y="1872"/>
                  </a:lnTo>
                  <a:lnTo>
                    <a:pt x="2495" y="2092"/>
                  </a:lnTo>
                  <a:lnTo>
                    <a:pt x="2422" y="2348"/>
                  </a:lnTo>
                  <a:lnTo>
                    <a:pt x="2385" y="2568"/>
                  </a:lnTo>
                  <a:lnTo>
                    <a:pt x="2422" y="2789"/>
                  </a:lnTo>
                  <a:lnTo>
                    <a:pt x="2459" y="2935"/>
                  </a:lnTo>
                  <a:lnTo>
                    <a:pt x="2532" y="3119"/>
                  </a:lnTo>
                  <a:lnTo>
                    <a:pt x="2605" y="3265"/>
                  </a:lnTo>
                  <a:lnTo>
                    <a:pt x="2495" y="3339"/>
                  </a:lnTo>
                  <a:lnTo>
                    <a:pt x="2018" y="3559"/>
                  </a:lnTo>
                  <a:lnTo>
                    <a:pt x="1798" y="3706"/>
                  </a:lnTo>
                  <a:lnTo>
                    <a:pt x="1688" y="3779"/>
                  </a:lnTo>
                  <a:lnTo>
                    <a:pt x="1578" y="3852"/>
                  </a:lnTo>
                  <a:lnTo>
                    <a:pt x="1065" y="3852"/>
                  </a:lnTo>
                  <a:lnTo>
                    <a:pt x="881" y="3926"/>
                  </a:lnTo>
                  <a:lnTo>
                    <a:pt x="735" y="3999"/>
                  </a:lnTo>
                  <a:lnTo>
                    <a:pt x="588" y="4109"/>
                  </a:lnTo>
                  <a:lnTo>
                    <a:pt x="478" y="4256"/>
                  </a:lnTo>
                  <a:lnTo>
                    <a:pt x="368" y="4403"/>
                  </a:lnTo>
                  <a:lnTo>
                    <a:pt x="184" y="4623"/>
                  </a:lnTo>
                  <a:lnTo>
                    <a:pt x="74" y="4879"/>
                  </a:lnTo>
                  <a:lnTo>
                    <a:pt x="38" y="4989"/>
                  </a:lnTo>
                  <a:lnTo>
                    <a:pt x="1" y="5136"/>
                  </a:lnTo>
                  <a:lnTo>
                    <a:pt x="38" y="5283"/>
                  </a:lnTo>
                  <a:lnTo>
                    <a:pt x="74" y="5430"/>
                  </a:lnTo>
                  <a:lnTo>
                    <a:pt x="184" y="5576"/>
                  </a:lnTo>
                  <a:lnTo>
                    <a:pt x="258" y="5723"/>
                  </a:lnTo>
                  <a:lnTo>
                    <a:pt x="404" y="5833"/>
                  </a:lnTo>
                  <a:lnTo>
                    <a:pt x="514" y="5943"/>
                  </a:lnTo>
                  <a:lnTo>
                    <a:pt x="661" y="6017"/>
                  </a:lnTo>
                  <a:lnTo>
                    <a:pt x="845" y="6053"/>
                  </a:lnTo>
                  <a:lnTo>
                    <a:pt x="1175" y="6127"/>
                  </a:lnTo>
                  <a:lnTo>
                    <a:pt x="1358" y="6127"/>
                  </a:lnTo>
                  <a:lnTo>
                    <a:pt x="1505" y="6090"/>
                  </a:lnTo>
                  <a:lnTo>
                    <a:pt x="1688" y="6053"/>
                  </a:lnTo>
                  <a:lnTo>
                    <a:pt x="1835" y="5980"/>
                  </a:lnTo>
                  <a:lnTo>
                    <a:pt x="2055" y="5760"/>
                  </a:lnTo>
                  <a:lnTo>
                    <a:pt x="2275" y="5503"/>
                  </a:lnTo>
                  <a:lnTo>
                    <a:pt x="2385" y="5210"/>
                  </a:lnTo>
                  <a:lnTo>
                    <a:pt x="2422" y="5063"/>
                  </a:lnTo>
                  <a:lnTo>
                    <a:pt x="2422" y="4879"/>
                  </a:lnTo>
                  <a:lnTo>
                    <a:pt x="2385" y="4733"/>
                  </a:lnTo>
                  <a:lnTo>
                    <a:pt x="2349" y="4586"/>
                  </a:lnTo>
                  <a:lnTo>
                    <a:pt x="2275" y="4403"/>
                  </a:lnTo>
                  <a:lnTo>
                    <a:pt x="2202" y="4256"/>
                  </a:lnTo>
                  <a:lnTo>
                    <a:pt x="2092" y="4146"/>
                  </a:lnTo>
                  <a:lnTo>
                    <a:pt x="2055" y="4109"/>
                  </a:lnTo>
                  <a:lnTo>
                    <a:pt x="2165" y="4036"/>
                  </a:lnTo>
                  <a:lnTo>
                    <a:pt x="2495" y="3816"/>
                  </a:lnTo>
                  <a:lnTo>
                    <a:pt x="2679" y="3669"/>
                  </a:lnTo>
                  <a:lnTo>
                    <a:pt x="2862" y="3522"/>
                  </a:lnTo>
                  <a:lnTo>
                    <a:pt x="3119" y="3706"/>
                  </a:lnTo>
                  <a:lnTo>
                    <a:pt x="3156" y="3779"/>
                  </a:lnTo>
                  <a:lnTo>
                    <a:pt x="3229" y="3816"/>
                  </a:lnTo>
                  <a:lnTo>
                    <a:pt x="3339" y="3816"/>
                  </a:lnTo>
                  <a:lnTo>
                    <a:pt x="3706" y="3962"/>
                  </a:lnTo>
                  <a:lnTo>
                    <a:pt x="4109" y="4036"/>
                  </a:lnTo>
                  <a:lnTo>
                    <a:pt x="4513" y="4072"/>
                  </a:lnTo>
                  <a:lnTo>
                    <a:pt x="4880" y="3999"/>
                  </a:lnTo>
                  <a:lnTo>
                    <a:pt x="5246" y="3889"/>
                  </a:lnTo>
                  <a:lnTo>
                    <a:pt x="5283" y="3962"/>
                  </a:lnTo>
                  <a:lnTo>
                    <a:pt x="5320" y="4036"/>
                  </a:lnTo>
                  <a:lnTo>
                    <a:pt x="5540" y="4219"/>
                  </a:lnTo>
                  <a:lnTo>
                    <a:pt x="5723" y="4439"/>
                  </a:lnTo>
                  <a:lnTo>
                    <a:pt x="5980" y="4916"/>
                  </a:lnTo>
                  <a:lnTo>
                    <a:pt x="6200" y="5430"/>
                  </a:lnTo>
                  <a:lnTo>
                    <a:pt x="6347" y="5650"/>
                  </a:lnTo>
                  <a:lnTo>
                    <a:pt x="6530" y="5870"/>
                  </a:lnTo>
                  <a:lnTo>
                    <a:pt x="6347" y="6017"/>
                  </a:lnTo>
                  <a:lnTo>
                    <a:pt x="6237" y="6200"/>
                  </a:lnTo>
                  <a:lnTo>
                    <a:pt x="6127" y="6383"/>
                  </a:lnTo>
                  <a:lnTo>
                    <a:pt x="6053" y="6567"/>
                  </a:lnTo>
                  <a:lnTo>
                    <a:pt x="5797" y="6713"/>
                  </a:lnTo>
                  <a:lnTo>
                    <a:pt x="5723" y="6824"/>
                  </a:lnTo>
                  <a:lnTo>
                    <a:pt x="5723" y="6934"/>
                  </a:lnTo>
                  <a:lnTo>
                    <a:pt x="5760" y="7044"/>
                  </a:lnTo>
                  <a:lnTo>
                    <a:pt x="5833" y="7080"/>
                  </a:lnTo>
                  <a:lnTo>
                    <a:pt x="6017" y="7080"/>
                  </a:lnTo>
                  <a:lnTo>
                    <a:pt x="6053" y="7300"/>
                  </a:lnTo>
                  <a:lnTo>
                    <a:pt x="6127" y="7520"/>
                  </a:lnTo>
                  <a:lnTo>
                    <a:pt x="6127" y="7631"/>
                  </a:lnTo>
                  <a:lnTo>
                    <a:pt x="6127" y="7741"/>
                  </a:lnTo>
                  <a:lnTo>
                    <a:pt x="6200" y="7814"/>
                  </a:lnTo>
                  <a:lnTo>
                    <a:pt x="6310" y="7851"/>
                  </a:lnTo>
                  <a:lnTo>
                    <a:pt x="6347" y="7851"/>
                  </a:lnTo>
                  <a:lnTo>
                    <a:pt x="6494" y="8034"/>
                  </a:lnTo>
                  <a:lnTo>
                    <a:pt x="6640" y="8144"/>
                  </a:lnTo>
                  <a:lnTo>
                    <a:pt x="6787" y="8254"/>
                  </a:lnTo>
                  <a:lnTo>
                    <a:pt x="6860" y="8291"/>
                  </a:lnTo>
                  <a:lnTo>
                    <a:pt x="6934" y="8327"/>
                  </a:lnTo>
                  <a:lnTo>
                    <a:pt x="7191" y="8438"/>
                  </a:lnTo>
                  <a:lnTo>
                    <a:pt x="7447" y="8474"/>
                  </a:lnTo>
                  <a:lnTo>
                    <a:pt x="7741" y="8474"/>
                  </a:lnTo>
                  <a:lnTo>
                    <a:pt x="7998" y="8438"/>
                  </a:lnTo>
                  <a:lnTo>
                    <a:pt x="8254" y="8364"/>
                  </a:lnTo>
                  <a:lnTo>
                    <a:pt x="8511" y="8254"/>
                  </a:lnTo>
                  <a:lnTo>
                    <a:pt x="8731" y="8071"/>
                  </a:lnTo>
                  <a:lnTo>
                    <a:pt x="8915" y="7887"/>
                  </a:lnTo>
                  <a:lnTo>
                    <a:pt x="9098" y="7631"/>
                  </a:lnTo>
                  <a:lnTo>
                    <a:pt x="9245" y="7300"/>
                  </a:lnTo>
                  <a:lnTo>
                    <a:pt x="9281" y="7007"/>
                  </a:lnTo>
                  <a:lnTo>
                    <a:pt x="9318" y="6824"/>
                  </a:lnTo>
                  <a:lnTo>
                    <a:pt x="9281" y="6677"/>
                  </a:lnTo>
                  <a:lnTo>
                    <a:pt x="9208" y="6457"/>
                  </a:lnTo>
                  <a:lnTo>
                    <a:pt x="9135" y="6200"/>
                  </a:lnTo>
                  <a:lnTo>
                    <a:pt x="8951" y="5980"/>
                  </a:lnTo>
                  <a:lnTo>
                    <a:pt x="8878" y="5907"/>
                  </a:lnTo>
                  <a:lnTo>
                    <a:pt x="8768" y="5833"/>
                  </a:lnTo>
                  <a:lnTo>
                    <a:pt x="8805" y="5686"/>
                  </a:lnTo>
                  <a:lnTo>
                    <a:pt x="9025" y="5246"/>
                  </a:lnTo>
                  <a:lnTo>
                    <a:pt x="9208" y="4769"/>
                  </a:lnTo>
                  <a:lnTo>
                    <a:pt x="9428" y="4806"/>
                  </a:lnTo>
                  <a:lnTo>
                    <a:pt x="9648" y="4806"/>
                  </a:lnTo>
                  <a:lnTo>
                    <a:pt x="9832" y="4733"/>
                  </a:lnTo>
                  <a:lnTo>
                    <a:pt x="10052" y="4659"/>
                  </a:lnTo>
                  <a:lnTo>
                    <a:pt x="10235" y="4549"/>
                  </a:lnTo>
                  <a:lnTo>
                    <a:pt x="10419" y="4403"/>
                  </a:lnTo>
                  <a:lnTo>
                    <a:pt x="10712" y="4109"/>
                  </a:lnTo>
                  <a:lnTo>
                    <a:pt x="10785" y="3962"/>
                  </a:lnTo>
                  <a:lnTo>
                    <a:pt x="10785" y="3816"/>
                  </a:lnTo>
                  <a:lnTo>
                    <a:pt x="10639" y="3559"/>
                  </a:lnTo>
                  <a:lnTo>
                    <a:pt x="10492" y="3339"/>
                  </a:lnTo>
                  <a:lnTo>
                    <a:pt x="10345" y="3155"/>
                  </a:lnTo>
                  <a:lnTo>
                    <a:pt x="10125" y="2972"/>
                  </a:lnTo>
                  <a:lnTo>
                    <a:pt x="9905" y="2825"/>
                  </a:lnTo>
                  <a:lnTo>
                    <a:pt x="9795" y="2789"/>
                  </a:lnTo>
                  <a:lnTo>
                    <a:pt x="9685" y="2752"/>
                  </a:lnTo>
                  <a:lnTo>
                    <a:pt x="9501" y="2862"/>
                  </a:lnTo>
                  <a:lnTo>
                    <a:pt x="9391" y="2825"/>
                  </a:lnTo>
                  <a:lnTo>
                    <a:pt x="9318" y="2862"/>
                  </a:lnTo>
                  <a:lnTo>
                    <a:pt x="9025" y="3009"/>
                  </a:lnTo>
                  <a:lnTo>
                    <a:pt x="8768" y="3192"/>
                  </a:lnTo>
                  <a:lnTo>
                    <a:pt x="8658" y="3302"/>
                  </a:lnTo>
                  <a:lnTo>
                    <a:pt x="8548" y="3449"/>
                  </a:lnTo>
                  <a:lnTo>
                    <a:pt x="8474" y="3559"/>
                  </a:lnTo>
                  <a:lnTo>
                    <a:pt x="8438" y="3742"/>
                  </a:lnTo>
                  <a:lnTo>
                    <a:pt x="8438" y="3852"/>
                  </a:lnTo>
                  <a:lnTo>
                    <a:pt x="8438" y="3962"/>
                  </a:lnTo>
                  <a:lnTo>
                    <a:pt x="8474" y="4182"/>
                  </a:lnTo>
                  <a:lnTo>
                    <a:pt x="8621" y="4403"/>
                  </a:lnTo>
                  <a:lnTo>
                    <a:pt x="8768" y="4549"/>
                  </a:lnTo>
                  <a:lnTo>
                    <a:pt x="8878" y="4623"/>
                  </a:lnTo>
                  <a:lnTo>
                    <a:pt x="8694" y="4879"/>
                  </a:lnTo>
                  <a:lnTo>
                    <a:pt x="8548" y="5136"/>
                  </a:lnTo>
                  <a:lnTo>
                    <a:pt x="8291" y="5613"/>
                  </a:lnTo>
                  <a:lnTo>
                    <a:pt x="8144" y="5540"/>
                  </a:lnTo>
                  <a:lnTo>
                    <a:pt x="7961" y="5503"/>
                  </a:lnTo>
                  <a:lnTo>
                    <a:pt x="7777" y="5466"/>
                  </a:lnTo>
                  <a:lnTo>
                    <a:pt x="7411" y="5466"/>
                  </a:lnTo>
                  <a:lnTo>
                    <a:pt x="7227" y="5503"/>
                  </a:lnTo>
                  <a:lnTo>
                    <a:pt x="7044" y="5540"/>
                  </a:lnTo>
                  <a:lnTo>
                    <a:pt x="6860" y="5650"/>
                  </a:lnTo>
                  <a:lnTo>
                    <a:pt x="6750" y="5320"/>
                  </a:lnTo>
                  <a:lnTo>
                    <a:pt x="6604" y="5026"/>
                  </a:lnTo>
                  <a:lnTo>
                    <a:pt x="6273" y="4476"/>
                  </a:lnTo>
                  <a:lnTo>
                    <a:pt x="6163" y="4256"/>
                  </a:lnTo>
                  <a:lnTo>
                    <a:pt x="6053" y="4072"/>
                  </a:lnTo>
                  <a:lnTo>
                    <a:pt x="5870" y="3889"/>
                  </a:lnTo>
                  <a:lnTo>
                    <a:pt x="5687" y="3779"/>
                  </a:lnTo>
                  <a:lnTo>
                    <a:pt x="5723" y="3706"/>
                  </a:lnTo>
                  <a:lnTo>
                    <a:pt x="5723" y="3632"/>
                  </a:lnTo>
                  <a:lnTo>
                    <a:pt x="5907" y="3486"/>
                  </a:lnTo>
                  <a:lnTo>
                    <a:pt x="6053" y="3339"/>
                  </a:lnTo>
                  <a:lnTo>
                    <a:pt x="6200" y="3155"/>
                  </a:lnTo>
                  <a:lnTo>
                    <a:pt x="6347" y="2972"/>
                  </a:lnTo>
                  <a:lnTo>
                    <a:pt x="6457" y="2752"/>
                  </a:lnTo>
                  <a:lnTo>
                    <a:pt x="6530" y="2532"/>
                  </a:lnTo>
                  <a:lnTo>
                    <a:pt x="6604" y="2312"/>
                  </a:lnTo>
                  <a:lnTo>
                    <a:pt x="6677" y="2055"/>
                  </a:lnTo>
                  <a:lnTo>
                    <a:pt x="6677" y="1615"/>
                  </a:lnTo>
                  <a:lnTo>
                    <a:pt x="6677" y="1358"/>
                  </a:lnTo>
                  <a:lnTo>
                    <a:pt x="6640" y="1138"/>
                  </a:lnTo>
                  <a:lnTo>
                    <a:pt x="6567" y="881"/>
                  </a:lnTo>
                  <a:lnTo>
                    <a:pt x="6457" y="698"/>
                  </a:lnTo>
                  <a:lnTo>
                    <a:pt x="6273" y="551"/>
                  </a:lnTo>
                  <a:lnTo>
                    <a:pt x="6200" y="478"/>
                  </a:lnTo>
                  <a:lnTo>
                    <a:pt x="6090" y="478"/>
                  </a:lnTo>
                  <a:lnTo>
                    <a:pt x="6017" y="331"/>
                  </a:lnTo>
                  <a:lnTo>
                    <a:pt x="5907" y="221"/>
                  </a:lnTo>
                  <a:lnTo>
                    <a:pt x="5760" y="148"/>
                  </a:lnTo>
                  <a:lnTo>
                    <a:pt x="5613" y="74"/>
                  </a:lnTo>
                  <a:lnTo>
                    <a:pt x="5283" y="1"/>
                  </a:lnTo>
                  <a:close/>
                  <a:moveTo>
                    <a:pt x="15114" y="6750"/>
                  </a:moveTo>
                  <a:lnTo>
                    <a:pt x="15187" y="6787"/>
                  </a:lnTo>
                  <a:lnTo>
                    <a:pt x="15481" y="6897"/>
                  </a:lnTo>
                  <a:lnTo>
                    <a:pt x="15591" y="6970"/>
                  </a:lnTo>
                  <a:lnTo>
                    <a:pt x="15737" y="7044"/>
                  </a:lnTo>
                  <a:lnTo>
                    <a:pt x="15847" y="7190"/>
                  </a:lnTo>
                  <a:lnTo>
                    <a:pt x="15921" y="7337"/>
                  </a:lnTo>
                  <a:lnTo>
                    <a:pt x="16068" y="7667"/>
                  </a:lnTo>
                  <a:lnTo>
                    <a:pt x="16141" y="8034"/>
                  </a:lnTo>
                  <a:lnTo>
                    <a:pt x="16178" y="8438"/>
                  </a:lnTo>
                  <a:lnTo>
                    <a:pt x="16178" y="8621"/>
                  </a:lnTo>
                  <a:lnTo>
                    <a:pt x="16141" y="8804"/>
                  </a:lnTo>
                  <a:lnTo>
                    <a:pt x="16068" y="8988"/>
                  </a:lnTo>
                  <a:lnTo>
                    <a:pt x="15957" y="9134"/>
                  </a:lnTo>
                  <a:lnTo>
                    <a:pt x="15701" y="9355"/>
                  </a:lnTo>
                  <a:lnTo>
                    <a:pt x="15407" y="9575"/>
                  </a:lnTo>
                  <a:lnTo>
                    <a:pt x="15077" y="9758"/>
                  </a:lnTo>
                  <a:lnTo>
                    <a:pt x="14710" y="9905"/>
                  </a:lnTo>
                  <a:lnTo>
                    <a:pt x="14710" y="9905"/>
                  </a:lnTo>
                  <a:lnTo>
                    <a:pt x="15187" y="9208"/>
                  </a:lnTo>
                  <a:lnTo>
                    <a:pt x="15187" y="9134"/>
                  </a:lnTo>
                  <a:lnTo>
                    <a:pt x="15150" y="9098"/>
                  </a:lnTo>
                  <a:lnTo>
                    <a:pt x="15114" y="9061"/>
                  </a:lnTo>
                  <a:lnTo>
                    <a:pt x="15040" y="9098"/>
                  </a:lnTo>
                  <a:lnTo>
                    <a:pt x="14564" y="9538"/>
                  </a:lnTo>
                  <a:lnTo>
                    <a:pt x="14123" y="9978"/>
                  </a:lnTo>
                  <a:lnTo>
                    <a:pt x="13940" y="9978"/>
                  </a:lnTo>
                  <a:lnTo>
                    <a:pt x="13757" y="9905"/>
                  </a:lnTo>
                  <a:lnTo>
                    <a:pt x="13940" y="9648"/>
                  </a:lnTo>
                  <a:lnTo>
                    <a:pt x="14160" y="9391"/>
                  </a:lnTo>
                  <a:lnTo>
                    <a:pt x="14380" y="9134"/>
                  </a:lnTo>
                  <a:lnTo>
                    <a:pt x="14637" y="8914"/>
                  </a:lnTo>
                  <a:lnTo>
                    <a:pt x="14674" y="8841"/>
                  </a:lnTo>
                  <a:lnTo>
                    <a:pt x="14674" y="8804"/>
                  </a:lnTo>
                  <a:lnTo>
                    <a:pt x="14637" y="8731"/>
                  </a:lnTo>
                  <a:lnTo>
                    <a:pt x="14564" y="8731"/>
                  </a:lnTo>
                  <a:lnTo>
                    <a:pt x="14784" y="8584"/>
                  </a:lnTo>
                  <a:lnTo>
                    <a:pt x="14820" y="8511"/>
                  </a:lnTo>
                  <a:lnTo>
                    <a:pt x="14784" y="8438"/>
                  </a:lnTo>
                  <a:lnTo>
                    <a:pt x="14710" y="8401"/>
                  </a:lnTo>
                  <a:lnTo>
                    <a:pt x="14637" y="8401"/>
                  </a:lnTo>
                  <a:lnTo>
                    <a:pt x="14233" y="8621"/>
                  </a:lnTo>
                  <a:lnTo>
                    <a:pt x="13867" y="8841"/>
                  </a:lnTo>
                  <a:lnTo>
                    <a:pt x="13500" y="9061"/>
                  </a:lnTo>
                  <a:lnTo>
                    <a:pt x="13170" y="9318"/>
                  </a:lnTo>
                  <a:lnTo>
                    <a:pt x="13060" y="9098"/>
                  </a:lnTo>
                  <a:lnTo>
                    <a:pt x="13720" y="8658"/>
                  </a:lnTo>
                  <a:lnTo>
                    <a:pt x="14417" y="8291"/>
                  </a:lnTo>
                  <a:lnTo>
                    <a:pt x="14454" y="8217"/>
                  </a:lnTo>
                  <a:lnTo>
                    <a:pt x="14454" y="8144"/>
                  </a:lnTo>
                  <a:lnTo>
                    <a:pt x="14417" y="8107"/>
                  </a:lnTo>
                  <a:lnTo>
                    <a:pt x="14343" y="8107"/>
                  </a:lnTo>
                  <a:lnTo>
                    <a:pt x="13647" y="8364"/>
                  </a:lnTo>
                  <a:lnTo>
                    <a:pt x="12986" y="8658"/>
                  </a:lnTo>
                  <a:lnTo>
                    <a:pt x="12986" y="8474"/>
                  </a:lnTo>
                  <a:lnTo>
                    <a:pt x="13133" y="8401"/>
                  </a:lnTo>
                  <a:lnTo>
                    <a:pt x="13243" y="8327"/>
                  </a:lnTo>
                  <a:lnTo>
                    <a:pt x="13500" y="8144"/>
                  </a:lnTo>
                  <a:lnTo>
                    <a:pt x="14013" y="7924"/>
                  </a:lnTo>
                  <a:lnTo>
                    <a:pt x="14307" y="7814"/>
                  </a:lnTo>
                  <a:lnTo>
                    <a:pt x="14564" y="7777"/>
                  </a:lnTo>
                  <a:lnTo>
                    <a:pt x="14600" y="7741"/>
                  </a:lnTo>
                  <a:lnTo>
                    <a:pt x="14600" y="7704"/>
                  </a:lnTo>
                  <a:lnTo>
                    <a:pt x="14564" y="7667"/>
                  </a:lnTo>
                  <a:lnTo>
                    <a:pt x="14233" y="7667"/>
                  </a:lnTo>
                  <a:lnTo>
                    <a:pt x="13903" y="7704"/>
                  </a:lnTo>
                  <a:lnTo>
                    <a:pt x="13573" y="7777"/>
                  </a:lnTo>
                  <a:lnTo>
                    <a:pt x="13280" y="7851"/>
                  </a:lnTo>
                  <a:lnTo>
                    <a:pt x="13500" y="7594"/>
                  </a:lnTo>
                  <a:lnTo>
                    <a:pt x="14087" y="7484"/>
                  </a:lnTo>
                  <a:lnTo>
                    <a:pt x="14380" y="7410"/>
                  </a:lnTo>
                  <a:lnTo>
                    <a:pt x="14674" y="7264"/>
                  </a:lnTo>
                  <a:lnTo>
                    <a:pt x="14710" y="7227"/>
                  </a:lnTo>
                  <a:lnTo>
                    <a:pt x="14710" y="7190"/>
                  </a:lnTo>
                  <a:lnTo>
                    <a:pt x="14710" y="7154"/>
                  </a:lnTo>
                  <a:lnTo>
                    <a:pt x="14637" y="7117"/>
                  </a:lnTo>
                  <a:lnTo>
                    <a:pt x="14343" y="7080"/>
                  </a:lnTo>
                  <a:lnTo>
                    <a:pt x="14013" y="7080"/>
                  </a:lnTo>
                  <a:lnTo>
                    <a:pt x="14270" y="6934"/>
                  </a:lnTo>
                  <a:lnTo>
                    <a:pt x="14527" y="6824"/>
                  </a:lnTo>
                  <a:lnTo>
                    <a:pt x="14820" y="6750"/>
                  </a:lnTo>
                  <a:close/>
                  <a:moveTo>
                    <a:pt x="5246" y="9098"/>
                  </a:moveTo>
                  <a:lnTo>
                    <a:pt x="5320" y="9208"/>
                  </a:lnTo>
                  <a:lnTo>
                    <a:pt x="5393" y="9245"/>
                  </a:lnTo>
                  <a:lnTo>
                    <a:pt x="5577" y="9245"/>
                  </a:lnTo>
                  <a:lnTo>
                    <a:pt x="5650" y="9281"/>
                  </a:lnTo>
                  <a:lnTo>
                    <a:pt x="5760" y="9318"/>
                  </a:lnTo>
                  <a:lnTo>
                    <a:pt x="5833" y="9391"/>
                  </a:lnTo>
                  <a:lnTo>
                    <a:pt x="5870" y="9465"/>
                  </a:lnTo>
                  <a:lnTo>
                    <a:pt x="5907" y="9538"/>
                  </a:lnTo>
                  <a:lnTo>
                    <a:pt x="5907" y="9648"/>
                  </a:lnTo>
                  <a:lnTo>
                    <a:pt x="5870" y="9758"/>
                  </a:lnTo>
                  <a:lnTo>
                    <a:pt x="5797" y="9831"/>
                  </a:lnTo>
                  <a:lnTo>
                    <a:pt x="5723" y="9905"/>
                  </a:lnTo>
                  <a:lnTo>
                    <a:pt x="5650" y="9978"/>
                  </a:lnTo>
                  <a:lnTo>
                    <a:pt x="5540" y="10015"/>
                  </a:lnTo>
                  <a:lnTo>
                    <a:pt x="5466" y="9868"/>
                  </a:lnTo>
                  <a:lnTo>
                    <a:pt x="5356" y="9758"/>
                  </a:lnTo>
                  <a:lnTo>
                    <a:pt x="5210" y="9685"/>
                  </a:lnTo>
                  <a:lnTo>
                    <a:pt x="5026" y="9648"/>
                  </a:lnTo>
                  <a:lnTo>
                    <a:pt x="5063" y="9648"/>
                  </a:lnTo>
                  <a:lnTo>
                    <a:pt x="5210" y="9575"/>
                  </a:lnTo>
                  <a:lnTo>
                    <a:pt x="5283" y="9538"/>
                  </a:lnTo>
                  <a:lnTo>
                    <a:pt x="5283" y="9501"/>
                  </a:lnTo>
                  <a:lnTo>
                    <a:pt x="5283" y="9355"/>
                  </a:lnTo>
                  <a:lnTo>
                    <a:pt x="5210" y="9245"/>
                  </a:lnTo>
                  <a:lnTo>
                    <a:pt x="5100" y="9245"/>
                  </a:lnTo>
                  <a:lnTo>
                    <a:pt x="4953" y="9281"/>
                  </a:lnTo>
                  <a:lnTo>
                    <a:pt x="4806" y="9355"/>
                  </a:lnTo>
                  <a:lnTo>
                    <a:pt x="4806" y="9355"/>
                  </a:lnTo>
                  <a:lnTo>
                    <a:pt x="4843" y="9281"/>
                  </a:lnTo>
                  <a:lnTo>
                    <a:pt x="4880" y="9208"/>
                  </a:lnTo>
                  <a:lnTo>
                    <a:pt x="4843" y="9171"/>
                  </a:lnTo>
                  <a:lnTo>
                    <a:pt x="5026" y="9134"/>
                  </a:lnTo>
                  <a:lnTo>
                    <a:pt x="5246" y="9098"/>
                  </a:lnTo>
                  <a:close/>
                  <a:moveTo>
                    <a:pt x="6347" y="8034"/>
                  </a:moveTo>
                  <a:lnTo>
                    <a:pt x="6347" y="8071"/>
                  </a:lnTo>
                  <a:lnTo>
                    <a:pt x="6310" y="8181"/>
                  </a:lnTo>
                  <a:lnTo>
                    <a:pt x="6127" y="8254"/>
                  </a:lnTo>
                  <a:lnTo>
                    <a:pt x="5980" y="8364"/>
                  </a:lnTo>
                  <a:lnTo>
                    <a:pt x="5687" y="8621"/>
                  </a:lnTo>
                  <a:lnTo>
                    <a:pt x="5577" y="8621"/>
                  </a:lnTo>
                  <a:lnTo>
                    <a:pt x="5466" y="8694"/>
                  </a:lnTo>
                  <a:lnTo>
                    <a:pt x="5393" y="8768"/>
                  </a:lnTo>
                  <a:lnTo>
                    <a:pt x="5246" y="8731"/>
                  </a:lnTo>
                  <a:lnTo>
                    <a:pt x="4806" y="8731"/>
                  </a:lnTo>
                  <a:lnTo>
                    <a:pt x="4549" y="8841"/>
                  </a:lnTo>
                  <a:lnTo>
                    <a:pt x="4293" y="9024"/>
                  </a:lnTo>
                  <a:lnTo>
                    <a:pt x="4183" y="9171"/>
                  </a:lnTo>
                  <a:lnTo>
                    <a:pt x="4073" y="9355"/>
                  </a:lnTo>
                  <a:lnTo>
                    <a:pt x="4073" y="9501"/>
                  </a:lnTo>
                  <a:lnTo>
                    <a:pt x="4073" y="9648"/>
                  </a:lnTo>
                  <a:lnTo>
                    <a:pt x="4073" y="9721"/>
                  </a:lnTo>
                  <a:lnTo>
                    <a:pt x="4146" y="9831"/>
                  </a:lnTo>
                  <a:lnTo>
                    <a:pt x="4256" y="9978"/>
                  </a:lnTo>
                  <a:lnTo>
                    <a:pt x="4439" y="10162"/>
                  </a:lnTo>
                  <a:lnTo>
                    <a:pt x="4623" y="10308"/>
                  </a:lnTo>
                  <a:lnTo>
                    <a:pt x="4843" y="10382"/>
                  </a:lnTo>
                  <a:lnTo>
                    <a:pt x="5026" y="10455"/>
                  </a:lnTo>
                  <a:lnTo>
                    <a:pt x="5246" y="10492"/>
                  </a:lnTo>
                  <a:lnTo>
                    <a:pt x="5466" y="10492"/>
                  </a:lnTo>
                  <a:lnTo>
                    <a:pt x="5723" y="10455"/>
                  </a:lnTo>
                  <a:lnTo>
                    <a:pt x="5907" y="10345"/>
                  </a:lnTo>
                  <a:lnTo>
                    <a:pt x="6090" y="10235"/>
                  </a:lnTo>
                  <a:lnTo>
                    <a:pt x="6237" y="10052"/>
                  </a:lnTo>
                  <a:lnTo>
                    <a:pt x="6347" y="9868"/>
                  </a:lnTo>
                  <a:lnTo>
                    <a:pt x="6384" y="9575"/>
                  </a:lnTo>
                  <a:lnTo>
                    <a:pt x="6310" y="9355"/>
                  </a:lnTo>
                  <a:lnTo>
                    <a:pt x="6200" y="9134"/>
                  </a:lnTo>
                  <a:lnTo>
                    <a:pt x="6017" y="8951"/>
                  </a:lnTo>
                  <a:lnTo>
                    <a:pt x="6310" y="8658"/>
                  </a:lnTo>
                  <a:lnTo>
                    <a:pt x="6420" y="8548"/>
                  </a:lnTo>
                  <a:lnTo>
                    <a:pt x="6567" y="8401"/>
                  </a:lnTo>
                  <a:lnTo>
                    <a:pt x="6567" y="8327"/>
                  </a:lnTo>
                  <a:lnTo>
                    <a:pt x="6567" y="8254"/>
                  </a:lnTo>
                  <a:lnTo>
                    <a:pt x="6530" y="8217"/>
                  </a:lnTo>
                  <a:lnTo>
                    <a:pt x="6494" y="8181"/>
                  </a:lnTo>
                  <a:lnTo>
                    <a:pt x="6384" y="8071"/>
                  </a:lnTo>
                  <a:lnTo>
                    <a:pt x="6347" y="8034"/>
                  </a:lnTo>
                  <a:close/>
                  <a:moveTo>
                    <a:pt x="19992" y="10418"/>
                  </a:moveTo>
                  <a:lnTo>
                    <a:pt x="20139" y="10492"/>
                  </a:lnTo>
                  <a:lnTo>
                    <a:pt x="20139" y="10602"/>
                  </a:lnTo>
                  <a:lnTo>
                    <a:pt x="20176" y="10638"/>
                  </a:lnTo>
                  <a:lnTo>
                    <a:pt x="20213" y="10638"/>
                  </a:lnTo>
                  <a:lnTo>
                    <a:pt x="20249" y="10602"/>
                  </a:lnTo>
                  <a:lnTo>
                    <a:pt x="20286" y="10785"/>
                  </a:lnTo>
                  <a:lnTo>
                    <a:pt x="20286" y="11042"/>
                  </a:lnTo>
                  <a:lnTo>
                    <a:pt x="20286" y="11189"/>
                  </a:lnTo>
                  <a:lnTo>
                    <a:pt x="20213" y="11372"/>
                  </a:lnTo>
                  <a:lnTo>
                    <a:pt x="20139" y="11519"/>
                  </a:lnTo>
                  <a:lnTo>
                    <a:pt x="20066" y="11665"/>
                  </a:lnTo>
                  <a:lnTo>
                    <a:pt x="19956" y="11812"/>
                  </a:lnTo>
                  <a:lnTo>
                    <a:pt x="19809" y="11886"/>
                  </a:lnTo>
                  <a:lnTo>
                    <a:pt x="19662" y="11959"/>
                  </a:lnTo>
                  <a:lnTo>
                    <a:pt x="19479" y="11959"/>
                  </a:lnTo>
                  <a:lnTo>
                    <a:pt x="19442" y="11886"/>
                  </a:lnTo>
                  <a:lnTo>
                    <a:pt x="19222" y="11776"/>
                  </a:lnTo>
                  <a:lnTo>
                    <a:pt x="19626" y="11702"/>
                  </a:lnTo>
                  <a:lnTo>
                    <a:pt x="19662" y="11665"/>
                  </a:lnTo>
                  <a:lnTo>
                    <a:pt x="19736" y="11629"/>
                  </a:lnTo>
                  <a:lnTo>
                    <a:pt x="19736" y="11482"/>
                  </a:lnTo>
                  <a:lnTo>
                    <a:pt x="19699" y="11372"/>
                  </a:lnTo>
                  <a:lnTo>
                    <a:pt x="19626" y="11335"/>
                  </a:lnTo>
                  <a:lnTo>
                    <a:pt x="19406" y="11335"/>
                  </a:lnTo>
                  <a:lnTo>
                    <a:pt x="19662" y="11152"/>
                  </a:lnTo>
                  <a:lnTo>
                    <a:pt x="19736" y="11115"/>
                  </a:lnTo>
                  <a:lnTo>
                    <a:pt x="19736" y="11042"/>
                  </a:lnTo>
                  <a:lnTo>
                    <a:pt x="19736" y="10969"/>
                  </a:lnTo>
                  <a:lnTo>
                    <a:pt x="19736" y="10932"/>
                  </a:lnTo>
                  <a:lnTo>
                    <a:pt x="19699" y="10858"/>
                  </a:lnTo>
                  <a:lnTo>
                    <a:pt x="19626" y="10822"/>
                  </a:lnTo>
                  <a:lnTo>
                    <a:pt x="19552" y="10822"/>
                  </a:lnTo>
                  <a:lnTo>
                    <a:pt x="19479" y="10858"/>
                  </a:lnTo>
                  <a:lnTo>
                    <a:pt x="19332" y="10895"/>
                  </a:lnTo>
                  <a:lnTo>
                    <a:pt x="19185" y="10932"/>
                  </a:lnTo>
                  <a:lnTo>
                    <a:pt x="19185" y="10932"/>
                  </a:lnTo>
                  <a:lnTo>
                    <a:pt x="19626" y="10748"/>
                  </a:lnTo>
                  <a:lnTo>
                    <a:pt x="19662" y="10712"/>
                  </a:lnTo>
                  <a:lnTo>
                    <a:pt x="19662" y="10675"/>
                  </a:lnTo>
                  <a:lnTo>
                    <a:pt x="19626" y="10638"/>
                  </a:lnTo>
                  <a:lnTo>
                    <a:pt x="19479" y="10602"/>
                  </a:lnTo>
                  <a:lnTo>
                    <a:pt x="19295" y="10602"/>
                  </a:lnTo>
                  <a:lnTo>
                    <a:pt x="19369" y="10565"/>
                  </a:lnTo>
                  <a:lnTo>
                    <a:pt x="19589" y="10455"/>
                  </a:lnTo>
                  <a:lnTo>
                    <a:pt x="19772" y="10418"/>
                  </a:lnTo>
                  <a:close/>
                  <a:moveTo>
                    <a:pt x="16691" y="13390"/>
                  </a:moveTo>
                  <a:lnTo>
                    <a:pt x="16801" y="13463"/>
                  </a:lnTo>
                  <a:lnTo>
                    <a:pt x="16874" y="13536"/>
                  </a:lnTo>
                  <a:lnTo>
                    <a:pt x="16728" y="13646"/>
                  </a:lnTo>
                  <a:lnTo>
                    <a:pt x="16581" y="13756"/>
                  </a:lnTo>
                  <a:lnTo>
                    <a:pt x="16434" y="13903"/>
                  </a:lnTo>
                  <a:lnTo>
                    <a:pt x="16361" y="14050"/>
                  </a:lnTo>
                  <a:lnTo>
                    <a:pt x="16104" y="14013"/>
                  </a:lnTo>
                  <a:lnTo>
                    <a:pt x="16068" y="13976"/>
                  </a:lnTo>
                  <a:lnTo>
                    <a:pt x="16691" y="13390"/>
                  </a:lnTo>
                  <a:close/>
                  <a:moveTo>
                    <a:pt x="16654" y="11959"/>
                  </a:moveTo>
                  <a:lnTo>
                    <a:pt x="17058" y="12326"/>
                  </a:lnTo>
                  <a:lnTo>
                    <a:pt x="17278" y="12546"/>
                  </a:lnTo>
                  <a:lnTo>
                    <a:pt x="17498" y="12803"/>
                  </a:lnTo>
                  <a:lnTo>
                    <a:pt x="17681" y="13059"/>
                  </a:lnTo>
                  <a:lnTo>
                    <a:pt x="17755" y="13169"/>
                  </a:lnTo>
                  <a:lnTo>
                    <a:pt x="17792" y="13279"/>
                  </a:lnTo>
                  <a:lnTo>
                    <a:pt x="17792" y="13426"/>
                  </a:lnTo>
                  <a:lnTo>
                    <a:pt x="17755" y="13536"/>
                  </a:lnTo>
                  <a:lnTo>
                    <a:pt x="17718" y="13646"/>
                  </a:lnTo>
                  <a:lnTo>
                    <a:pt x="17608" y="13756"/>
                  </a:lnTo>
                  <a:lnTo>
                    <a:pt x="17498" y="13866"/>
                  </a:lnTo>
                  <a:lnTo>
                    <a:pt x="17351" y="13940"/>
                  </a:lnTo>
                  <a:lnTo>
                    <a:pt x="17278" y="13866"/>
                  </a:lnTo>
                  <a:lnTo>
                    <a:pt x="17168" y="13866"/>
                  </a:lnTo>
                  <a:lnTo>
                    <a:pt x="17095" y="13903"/>
                  </a:lnTo>
                  <a:lnTo>
                    <a:pt x="17058" y="13940"/>
                  </a:lnTo>
                  <a:lnTo>
                    <a:pt x="17021" y="13940"/>
                  </a:lnTo>
                  <a:lnTo>
                    <a:pt x="16948" y="13976"/>
                  </a:lnTo>
                  <a:lnTo>
                    <a:pt x="16911" y="14050"/>
                  </a:lnTo>
                  <a:lnTo>
                    <a:pt x="16874" y="14050"/>
                  </a:lnTo>
                  <a:lnTo>
                    <a:pt x="16948" y="13940"/>
                  </a:lnTo>
                  <a:lnTo>
                    <a:pt x="17095" y="13793"/>
                  </a:lnTo>
                  <a:lnTo>
                    <a:pt x="17168" y="13683"/>
                  </a:lnTo>
                  <a:lnTo>
                    <a:pt x="17205" y="13573"/>
                  </a:lnTo>
                  <a:lnTo>
                    <a:pt x="17168" y="13500"/>
                  </a:lnTo>
                  <a:lnTo>
                    <a:pt x="17131" y="13426"/>
                  </a:lnTo>
                  <a:lnTo>
                    <a:pt x="17021" y="13316"/>
                  </a:lnTo>
                  <a:lnTo>
                    <a:pt x="16874" y="13206"/>
                  </a:lnTo>
                  <a:lnTo>
                    <a:pt x="16691" y="13169"/>
                  </a:lnTo>
                  <a:lnTo>
                    <a:pt x="16618" y="13169"/>
                  </a:lnTo>
                  <a:lnTo>
                    <a:pt x="16581" y="13206"/>
                  </a:lnTo>
                  <a:lnTo>
                    <a:pt x="15627" y="13793"/>
                  </a:lnTo>
                  <a:lnTo>
                    <a:pt x="15517" y="13756"/>
                  </a:lnTo>
                  <a:lnTo>
                    <a:pt x="15407" y="13646"/>
                  </a:lnTo>
                  <a:lnTo>
                    <a:pt x="15884" y="13353"/>
                  </a:lnTo>
                  <a:lnTo>
                    <a:pt x="16361" y="13096"/>
                  </a:lnTo>
                  <a:lnTo>
                    <a:pt x="16398" y="13023"/>
                  </a:lnTo>
                  <a:lnTo>
                    <a:pt x="16398" y="12986"/>
                  </a:lnTo>
                  <a:lnTo>
                    <a:pt x="16361" y="12913"/>
                  </a:lnTo>
                  <a:lnTo>
                    <a:pt x="16288" y="12913"/>
                  </a:lnTo>
                  <a:lnTo>
                    <a:pt x="15994" y="12949"/>
                  </a:lnTo>
                  <a:lnTo>
                    <a:pt x="15701" y="13059"/>
                  </a:lnTo>
                  <a:lnTo>
                    <a:pt x="15407" y="13169"/>
                  </a:lnTo>
                  <a:lnTo>
                    <a:pt x="15150" y="13279"/>
                  </a:lnTo>
                  <a:lnTo>
                    <a:pt x="15040" y="13023"/>
                  </a:lnTo>
                  <a:lnTo>
                    <a:pt x="15077" y="12986"/>
                  </a:lnTo>
                  <a:lnTo>
                    <a:pt x="16068" y="12399"/>
                  </a:lnTo>
                  <a:lnTo>
                    <a:pt x="16104" y="12362"/>
                  </a:lnTo>
                  <a:lnTo>
                    <a:pt x="16104" y="12326"/>
                  </a:lnTo>
                  <a:lnTo>
                    <a:pt x="16068" y="12289"/>
                  </a:lnTo>
                  <a:lnTo>
                    <a:pt x="15994" y="12252"/>
                  </a:lnTo>
                  <a:lnTo>
                    <a:pt x="15554" y="12362"/>
                  </a:lnTo>
                  <a:lnTo>
                    <a:pt x="15150" y="12472"/>
                  </a:lnTo>
                  <a:lnTo>
                    <a:pt x="15150" y="12472"/>
                  </a:lnTo>
                  <a:lnTo>
                    <a:pt x="15297" y="12326"/>
                  </a:lnTo>
                  <a:lnTo>
                    <a:pt x="15517" y="12179"/>
                  </a:lnTo>
                  <a:lnTo>
                    <a:pt x="15737" y="12069"/>
                  </a:lnTo>
                  <a:lnTo>
                    <a:pt x="15994" y="11996"/>
                  </a:lnTo>
                  <a:lnTo>
                    <a:pt x="16324" y="11959"/>
                  </a:lnTo>
                  <a:close/>
                  <a:moveTo>
                    <a:pt x="14857" y="6310"/>
                  </a:moveTo>
                  <a:lnTo>
                    <a:pt x="14600" y="6347"/>
                  </a:lnTo>
                  <a:lnTo>
                    <a:pt x="14380" y="6383"/>
                  </a:lnTo>
                  <a:lnTo>
                    <a:pt x="14197" y="6457"/>
                  </a:lnTo>
                  <a:lnTo>
                    <a:pt x="13793" y="6677"/>
                  </a:lnTo>
                  <a:lnTo>
                    <a:pt x="13426" y="6970"/>
                  </a:lnTo>
                  <a:lnTo>
                    <a:pt x="13243" y="7154"/>
                  </a:lnTo>
                  <a:lnTo>
                    <a:pt x="12950" y="7190"/>
                  </a:lnTo>
                  <a:lnTo>
                    <a:pt x="12840" y="7227"/>
                  </a:lnTo>
                  <a:lnTo>
                    <a:pt x="12803" y="7300"/>
                  </a:lnTo>
                  <a:lnTo>
                    <a:pt x="12766" y="7374"/>
                  </a:lnTo>
                  <a:lnTo>
                    <a:pt x="12766" y="7447"/>
                  </a:lnTo>
                  <a:lnTo>
                    <a:pt x="11042" y="7631"/>
                  </a:lnTo>
                  <a:lnTo>
                    <a:pt x="10052" y="7667"/>
                  </a:lnTo>
                  <a:lnTo>
                    <a:pt x="9575" y="7704"/>
                  </a:lnTo>
                  <a:lnTo>
                    <a:pt x="9098" y="7741"/>
                  </a:lnTo>
                  <a:lnTo>
                    <a:pt x="9025" y="7777"/>
                  </a:lnTo>
                  <a:lnTo>
                    <a:pt x="8988" y="7814"/>
                  </a:lnTo>
                  <a:lnTo>
                    <a:pt x="8951" y="7924"/>
                  </a:lnTo>
                  <a:lnTo>
                    <a:pt x="9025" y="8034"/>
                  </a:lnTo>
                  <a:lnTo>
                    <a:pt x="9061" y="8071"/>
                  </a:lnTo>
                  <a:lnTo>
                    <a:pt x="9135" y="8107"/>
                  </a:lnTo>
                  <a:lnTo>
                    <a:pt x="9612" y="8144"/>
                  </a:lnTo>
                  <a:lnTo>
                    <a:pt x="10125" y="8144"/>
                  </a:lnTo>
                  <a:lnTo>
                    <a:pt x="11152" y="8071"/>
                  </a:lnTo>
                  <a:lnTo>
                    <a:pt x="11922" y="8034"/>
                  </a:lnTo>
                  <a:lnTo>
                    <a:pt x="12693" y="7961"/>
                  </a:lnTo>
                  <a:lnTo>
                    <a:pt x="12546" y="8254"/>
                  </a:lnTo>
                  <a:lnTo>
                    <a:pt x="12473" y="8438"/>
                  </a:lnTo>
                  <a:lnTo>
                    <a:pt x="12473" y="8584"/>
                  </a:lnTo>
                  <a:lnTo>
                    <a:pt x="12509" y="8914"/>
                  </a:lnTo>
                  <a:lnTo>
                    <a:pt x="12363" y="9024"/>
                  </a:lnTo>
                  <a:lnTo>
                    <a:pt x="12253" y="9134"/>
                  </a:lnTo>
                  <a:lnTo>
                    <a:pt x="12253" y="9245"/>
                  </a:lnTo>
                  <a:lnTo>
                    <a:pt x="12289" y="9355"/>
                  </a:lnTo>
                  <a:lnTo>
                    <a:pt x="12399" y="9428"/>
                  </a:lnTo>
                  <a:lnTo>
                    <a:pt x="12546" y="9465"/>
                  </a:lnTo>
                  <a:lnTo>
                    <a:pt x="12693" y="9465"/>
                  </a:lnTo>
                  <a:lnTo>
                    <a:pt x="12803" y="9685"/>
                  </a:lnTo>
                  <a:lnTo>
                    <a:pt x="12950" y="9868"/>
                  </a:lnTo>
                  <a:lnTo>
                    <a:pt x="13096" y="10052"/>
                  </a:lnTo>
                  <a:lnTo>
                    <a:pt x="13243" y="10198"/>
                  </a:lnTo>
                  <a:lnTo>
                    <a:pt x="13426" y="10308"/>
                  </a:lnTo>
                  <a:lnTo>
                    <a:pt x="13647" y="10418"/>
                  </a:lnTo>
                  <a:lnTo>
                    <a:pt x="13867" y="10455"/>
                  </a:lnTo>
                  <a:lnTo>
                    <a:pt x="14087" y="10492"/>
                  </a:lnTo>
                  <a:lnTo>
                    <a:pt x="14233" y="10492"/>
                  </a:lnTo>
                  <a:lnTo>
                    <a:pt x="14600" y="10418"/>
                  </a:lnTo>
                  <a:lnTo>
                    <a:pt x="14967" y="10345"/>
                  </a:lnTo>
                  <a:lnTo>
                    <a:pt x="14930" y="10455"/>
                  </a:lnTo>
                  <a:lnTo>
                    <a:pt x="14930" y="10602"/>
                  </a:lnTo>
                  <a:lnTo>
                    <a:pt x="15004" y="10895"/>
                  </a:lnTo>
                  <a:lnTo>
                    <a:pt x="15077" y="11079"/>
                  </a:lnTo>
                  <a:lnTo>
                    <a:pt x="15150" y="11299"/>
                  </a:lnTo>
                  <a:lnTo>
                    <a:pt x="15297" y="11482"/>
                  </a:lnTo>
                  <a:lnTo>
                    <a:pt x="15481" y="11629"/>
                  </a:lnTo>
                  <a:lnTo>
                    <a:pt x="15481" y="11665"/>
                  </a:lnTo>
                  <a:lnTo>
                    <a:pt x="15261" y="11739"/>
                  </a:lnTo>
                  <a:lnTo>
                    <a:pt x="15077" y="11886"/>
                  </a:lnTo>
                  <a:lnTo>
                    <a:pt x="14894" y="11996"/>
                  </a:lnTo>
                  <a:lnTo>
                    <a:pt x="14784" y="12142"/>
                  </a:lnTo>
                  <a:lnTo>
                    <a:pt x="14674" y="12326"/>
                  </a:lnTo>
                  <a:lnTo>
                    <a:pt x="14600" y="12509"/>
                  </a:lnTo>
                  <a:lnTo>
                    <a:pt x="14564" y="12693"/>
                  </a:lnTo>
                  <a:lnTo>
                    <a:pt x="14527" y="12876"/>
                  </a:lnTo>
                  <a:lnTo>
                    <a:pt x="14527" y="12986"/>
                  </a:lnTo>
                  <a:lnTo>
                    <a:pt x="14527" y="13059"/>
                  </a:lnTo>
                  <a:lnTo>
                    <a:pt x="14600" y="13353"/>
                  </a:lnTo>
                  <a:lnTo>
                    <a:pt x="14747" y="13610"/>
                  </a:lnTo>
                  <a:lnTo>
                    <a:pt x="14747" y="13720"/>
                  </a:lnTo>
                  <a:lnTo>
                    <a:pt x="14784" y="13830"/>
                  </a:lnTo>
                  <a:lnTo>
                    <a:pt x="14930" y="13903"/>
                  </a:lnTo>
                  <a:lnTo>
                    <a:pt x="15004" y="13976"/>
                  </a:lnTo>
                  <a:lnTo>
                    <a:pt x="15297" y="14197"/>
                  </a:lnTo>
                  <a:lnTo>
                    <a:pt x="15627" y="14380"/>
                  </a:lnTo>
                  <a:lnTo>
                    <a:pt x="15994" y="14527"/>
                  </a:lnTo>
                  <a:lnTo>
                    <a:pt x="16398" y="14600"/>
                  </a:lnTo>
                  <a:lnTo>
                    <a:pt x="16801" y="14600"/>
                  </a:lnTo>
                  <a:lnTo>
                    <a:pt x="17205" y="14527"/>
                  </a:lnTo>
                  <a:lnTo>
                    <a:pt x="17571" y="14417"/>
                  </a:lnTo>
                  <a:lnTo>
                    <a:pt x="17902" y="14233"/>
                  </a:lnTo>
                  <a:lnTo>
                    <a:pt x="18122" y="14013"/>
                  </a:lnTo>
                  <a:lnTo>
                    <a:pt x="18268" y="13793"/>
                  </a:lnTo>
                  <a:lnTo>
                    <a:pt x="18305" y="13536"/>
                  </a:lnTo>
                  <a:lnTo>
                    <a:pt x="18305" y="13316"/>
                  </a:lnTo>
                  <a:lnTo>
                    <a:pt x="18232" y="13059"/>
                  </a:lnTo>
                  <a:lnTo>
                    <a:pt x="18122" y="12803"/>
                  </a:lnTo>
                  <a:lnTo>
                    <a:pt x="17975" y="12546"/>
                  </a:lnTo>
                  <a:lnTo>
                    <a:pt x="17792" y="12326"/>
                  </a:lnTo>
                  <a:lnTo>
                    <a:pt x="17902" y="12289"/>
                  </a:lnTo>
                  <a:lnTo>
                    <a:pt x="18232" y="12106"/>
                  </a:lnTo>
                  <a:lnTo>
                    <a:pt x="18599" y="11849"/>
                  </a:lnTo>
                  <a:lnTo>
                    <a:pt x="18709" y="12032"/>
                  </a:lnTo>
                  <a:lnTo>
                    <a:pt x="18855" y="12179"/>
                  </a:lnTo>
                  <a:lnTo>
                    <a:pt x="19002" y="12289"/>
                  </a:lnTo>
                  <a:lnTo>
                    <a:pt x="19149" y="12362"/>
                  </a:lnTo>
                  <a:lnTo>
                    <a:pt x="19406" y="12436"/>
                  </a:lnTo>
                  <a:lnTo>
                    <a:pt x="19662" y="12399"/>
                  </a:lnTo>
                  <a:lnTo>
                    <a:pt x="19919" y="12326"/>
                  </a:lnTo>
                  <a:lnTo>
                    <a:pt x="20139" y="12179"/>
                  </a:lnTo>
                  <a:lnTo>
                    <a:pt x="20359" y="11996"/>
                  </a:lnTo>
                  <a:lnTo>
                    <a:pt x="20543" y="11776"/>
                  </a:lnTo>
                  <a:lnTo>
                    <a:pt x="20653" y="11519"/>
                  </a:lnTo>
                  <a:lnTo>
                    <a:pt x="20726" y="11225"/>
                  </a:lnTo>
                  <a:lnTo>
                    <a:pt x="20799" y="10858"/>
                  </a:lnTo>
                  <a:lnTo>
                    <a:pt x="20763" y="10675"/>
                  </a:lnTo>
                  <a:lnTo>
                    <a:pt x="20726" y="10528"/>
                  </a:lnTo>
                  <a:lnTo>
                    <a:pt x="20689" y="10382"/>
                  </a:lnTo>
                  <a:lnTo>
                    <a:pt x="20579" y="10272"/>
                  </a:lnTo>
                  <a:lnTo>
                    <a:pt x="20359" y="10088"/>
                  </a:lnTo>
                  <a:lnTo>
                    <a:pt x="20066" y="9978"/>
                  </a:lnTo>
                  <a:lnTo>
                    <a:pt x="19919" y="9941"/>
                  </a:lnTo>
                  <a:lnTo>
                    <a:pt x="19626" y="9941"/>
                  </a:lnTo>
                  <a:lnTo>
                    <a:pt x="19516" y="10015"/>
                  </a:lnTo>
                  <a:lnTo>
                    <a:pt x="19479" y="10088"/>
                  </a:lnTo>
                  <a:lnTo>
                    <a:pt x="19185" y="10198"/>
                  </a:lnTo>
                  <a:lnTo>
                    <a:pt x="18929" y="10308"/>
                  </a:lnTo>
                  <a:lnTo>
                    <a:pt x="18819" y="10418"/>
                  </a:lnTo>
                  <a:lnTo>
                    <a:pt x="18672" y="10528"/>
                  </a:lnTo>
                  <a:lnTo>
                    <a:pt x="18599" y="10675"/>
                  </a:lnTo>
                  <a:lnTo>
                    <a:pt x="18525" y="10822"/>
                  </a:lnTo>
                  <a:lnTo>
                    <a:pt x="18452" y="11115"/>
                  </a:lnTo>
                  <a:lnTo>
                    <a:pt x="18452" y="11409"/>
                  </a:lnTo>
                  <a:lnTo>
                    <a:pt x="18048" y="11702"/>
                  </a:lnTo>
                  <a:lnTo>
                    <a:pt x="17645" y="11996"/>
                  </a:lnTo>
                  <a:lnTo>
                    <a:pt x="17608" y="12032"/>
                  </a:lnTo>
                  <a:lnTo>
                    <a:pt x="17608" y="12106"/>
                  </a:lnTo>
                  <a:lnTo>
                    <a:pt x="17241" y="11776"/>
                  </a:lnTo>
                  <a:lnTo>
                    <a:pt x="16911" y="11519"/>
                  </a:lnTo>
                  <a:lnTo>
                    <a:pt x="16838" y="11482"/>
                  </a:lnTo>
                  <a:lnTo>
                    <a:pt x="16691" y="11482"/>
                  </a:lnTo>
                  <a:lnTo>
                    <a:pt x="16654" y="11555"/>
                  </a:lnTo>
                  <a:lnTo>
                    <a:pt x="16434" y="11519"/>
                  </a:lnTo>
                  <a:lnTo>
                    <a:pt x="16214" y="11519"/>
                  </a:lnTo>
                  <a:lnTo>
                    <a:pt x="15774" y="11555"/>
                  </a:lnTo>
                  <a:lnTo>
                    <a:pt x="15811" y="11445"/>
                  </a:lnTo>
                  <a:lnTo>
                    <a:pt x="15774" y="11335"/>
                  </a:lnTo>
                  <a:lnTo>
                    <a:pt x="15664" y="11152"/>
                  </a:lnTo>
                  <a:lnTo>
                    <a:pt x="15554" y="11005"/>
                  </a:lnTo>
                  <a:lnTo>
                    <a:pt x="15444" y="10822"/>
                  </a:lnTo>
                  <a:lnTo>
                    <a:pt x="15371" y="10602"/>
                  </a:lnTo>
                  <a:lnTo>
                    <a:pt x="15334" y="10418"/>
                  </a:lnTo>
                  <a:lnTo>
                    <a:pt x="15297" y="10308"/>
                  </a:lnTo>
                  <a:lnTo>
                    <a:pt x="15224" y="10235"/>
                  </a:lnTo>
                  <a:lnTo>
                    <a:pt x="15627" y="10015"/>
                  </a:lnTo>
                  <a:lnTo>
                    <a:pt x="16031" y="9758"/>
                  </a:lnTo>
                  <a:lnTo>
                    <a:pt x="16361" y="9428"/>
                  </a:lnTo>
                  <a:lnTo>
                    <a:pt x="16471" y="9281"/>
                  </a:lnTo>
                  <a:lnTo>
                    <a:pt x="16581" y="9098"/>
                  </a:lnTo>
                  <a:lnTo>
                    <a:pt x="16654" y="8878"/>
                  </a:lnTo>
                  <a:lnTo>
                    <a:pt x="16691" y="8621"/>
                  </a:lnTo>
                  <a:lnTo>
                    <a:pt x="16691" y="8364"/>
                  </a:lnTo>
                  <a:lnTo>
                    <a:pt x="16691" y="8107"/>
                  </a:lnTo>
                  <a:lnTo>
                    <a:pt x="16581" y="7631"/>
                  </a:lnTo>
                  <a:lnTo>
                    <a:pt x="16398" y="7190"/>
                  </a:lnTo>
                  <a:lnTo>
                    <a:pt x="16251" y="6897"/>
                  </a:lnTo>
                  <a:lnTo>
                    <a:pt x="16031" y="6640"/>
                  </a:lnTo>
                  <a:lnTo>
                    <a:pt x="15884" y="6530"/>
                  </a:lnTo>
                  <a:lnTo>
                    <a:pt x="15737" y="6457"/>
                  </a:lnTo>
                  <a:lnTo>
                    <a:pt x="15591" y="6420"/>
                  </a:lnTo>
                  <a:lnTo>
                    <a:pt x="15407" y="6383"/>
                  </a:lnTo>
                  <a:lnTo>
                    <a:pt x="15077" y="631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307" name="Google Shape;307;p5"/>
            <p:cNvSpPr/>
            <p:nvPr/>
          </p:nvSpPr>
          <p:spPr>
            <a:xfrm>
              <a:off x="6425400" y="3728200"/>
              <a:ext cx="342075" cy="360425"/>
            </a:xfrm>
            <a:custGeom>
              <a:avLst/>
              <a:gdLst/>
              <a:ahLst/>
              <a:cxnLst/>
              <a:rect l="l" t="t" r="r" b="b"/>
              <a:pathLst>
                <a:path w="13683" h="14417" extrusionOk="0">
                  <a:moveTo>
                    <a:pt x="9281" y="2311"/>
                  </a:moveTo>
                  <a:lnTo>
                    <a:pt x="9170" y="2385"/>
                  </a:lnTo>
                  <a:lnTo>
                    <a:pt x="9134" y="2495"/>
                  </a:lnTo>
                  <a:lnTo>
                    <a:pt x="9097" y="2568"/>
                  </a:lnTo>
                  <a:lnTo>
                    <a:pt x="9097" y="2678"/>
                  </a:lnTo>
                  <a:lnTo>
                    <a:pt x="9134" y="2862"/>
                  </a:lnTo>
                  <a:lnTo>
                    <a:pt x="9207" y="3082"/>
                  </a:lnTo>
                  <a:lnTo>
                    <a:pt x="9464" y="3742"/>
                  </a:lnTo>
                  <a:lnTo>
                    <a:pt x="9721" y="4402"/>
                  </a:lnTo>
                  <a:lnTo>
                    <a:pt x="9647" y="4439"/>
                  </a:lnTo>
                  <a:lnTo>
                    <a:pt x="9060" y="5283"/>
                  </a:lnTo>
                  <a:lnTo>
                    <a:pt x="8804" y="5649"/>
                  </a:lnTo>
                  <a:lnTo>
                    <a:pt x="8694" y="5833"/>
                  </a:lnTo>
                  <a:lnTo>
                    <a:pt x="8657" y="5943"/>
                  </a:lnTo>
                  <a:lnTo>
                    <a:pt x="8694" y="6053"/>
                  </a:lnTo>
                  <a:lnTo>
                    <a:pt x="8804" y="6016"/>
                  </a:lnTo>
                  <a:lnTo>
                    <a:pt x="8877" y="5980"/>
                  </a:lnTo>
                  <a:lnTo>
                    <a:pt x="9024" y="5833"/>
                  </a:lnTo>
                  <a:lnTo>
                    <a:pt x="9281" y="5503"/>
                  </a:lnTo>
                  <a:lnTo>
                    <a:pt x="9941" y="4659"/>
                  </a:lnTo>
                  <a:lnTo>
                    <a:pt x="10014" y="4659"/>
                  </a:lnTo>
                  <a:lnTo>
                    <a:pt x="10124" y="4622"/>
                  </a:lnTo>
                  <a:lnTo>
                    <a:pt x="10161" y="4549"/>
                  </a:lnTo>
                  <a:lnTo>
                    <a:pt x="10161" y="4439"/>
                  </a:lnTo>
                  <a:lnTo>
                    <a:pt x="9684" y="3229"/>
                  </a:lnTo>
                  <a:lnTo>
                    <a:pt x="9427" y="2715"/>
                  </a:lnTo>
                  <a:lnTo>
                    <a:pt x="9354" y="2532"/>
                  </a:lnTo>
                  <a:lnTo>
                    <a:pt x="9317" y="2422"/>
                  </a:lnTo>
                  <a:lnTo>
                    <a:pt x="9317" y="2348"/>
                  </a:lnTo>
                  <a:lnTo>
                    <a:pt x="9317" y="2311"/>
                  </a:lnTo>
                  <a:close/>
                  <a:moveTo>
                    <a:pt x="8694" y="1615"/>
                  </a:moveTo>
                  <a:lnTo>
                    <a:pt x="8767" y="1798"/>
                  </a:lnTo>
                  <a:lnTo>
                    <a:pt x="8804" y="1908"/>
                  </a:lnTo>
                  <a:lnTo>
                    <a:pt x="8914" y="1981"/>
                  </a:lnTo>
                  <a:lnTo>
                    <a:pt x="9024" y="2055"/>
                  </a:lnTo>
                  <a:lnTo>
                    <a:pt x="9170" y="2018"/>
                  </a:lnTo>
                  <a:lnTo>
                    <a:pt x="9391" y="1908"/>
                  </a:lnTo>
                  <a:lnTo>
                    <a:pt x="9611" y="1725"/>
                  </a:lnTo>
                  <a:lnTo>
                    <a:pt x="9867" y="2275"/>
                  </a:lnTo>
                  <a:lnTo>
                    <a:pt x="10161" y="2752"/>
                  </a:lnTo>
                  <a:lnTo>
                    <a:pt x="10454" y="3265"/>
                  </a:lnTo>
                  <a:lnTo>
                    <a:pt x="10674" y="3779"/>
                  </a:lnTo>
                  <a:lnTo>
                    <a:pt x="10528" y="3925"/>
                  </a:lnTo>
                  <a:lnTo>
                    <a:pt x="10381" y="4072"/>
                  </a:lnTo>
                  <a:lnTo>
                    <a:pt x="10271" y="4256"/>
                  </a:lnTo>
                  <a:lnTo>
                    <a:pt x="10234" y="4476"/>
                  </a:lnTo>
                  <a:lnTo>
                    <a:pt x="10271" y="4586"/>
                  </a:lnTo>
                  <a:lnTo>
                    <a:pt x="10344" y="4659"/>
                  </a:lnTo>
                  <a:lnTo>
                    <a:pt x="10344" y="4806"/>
                  </a:lnTo>
                  <a:lnTo>
                    <a:pt x="10381" y="4879"/>
                  </a:lnTo>
                  <a:lnTo>
                    <a:pt x="10491" y="4916"/>
                  </a:lnTo>
                  <a:lnTo>
                    <a:pt x="10491" y="4953"/>
                  </a:lnTo>
                  <a:lnTo>
                    <a:pt x="10344" y="5173"/>
                  </a:lnTo>
                  <a:lnTo>
                    <a:pt x="9977" y="5649"/>
                  </a:lnTo>
                  <a:lnTo>
                    <a:pt x="9647" y="6163"/>
                  </a:lnTo>
                  <a:lnTo>
                    <a:pt x="9501" y="6090"/>
                  </a:lnTo>
                  <a:lnTo>
                    <a:pt x="9317" y="6053"/>
                  </a:lnTo>
                  <a:lnTo>
                    <a:pt x="9134" y="6126"/>
                  </a:lnTo>
                  <a:lnTo>
                    <a:pt x="8950" y="6200"/>
                  </a:lnTo>
                  <a:lnTo>
                    <a:pt x="8840" y="6346"/>
                  </a:lnTo>
                  <a:lnTo>
                    <a:pt x="8730" y="6493"/>
                  </a:lnTo>
                  <a:lnTo>
                    <a:pt x="8327" y="6493"/>
                  </a:lnTo>
                  <a:lnTo>
                    <a:pt x="7556" y="6530"/>
                  </a:lnTo>
                  <a:lnTo>
                    <a:pt x="7520" y="6456"/>
                  </a:lnTo>
                  <a:lnTo>
                    <a:pt x="7410" y="6383"/>
                  </a:lnTo>
                  <a:lnTo>
                    <a:pt x="7080" y="6273"/>
                  </a:lnTo>
                  <a:lnTo>
                    <a:pt x="7043" y="6273"/>
                  </a:lnTo>
                  <a:lnTo>
                    <a:pt x="6970" y="6236"/>
                  </a:lnTo>
                  <a:lnTo>
                    <a:pt x="6786" y="6236"/>
                  </a:lnTo>
                  <a:lnTo>
                    <a:pt x="6639" y="6200"/>
                  </a:lnTo>
                  <a:lnTo>
                    <a:pt x="5832" y="5429"/>
                  </a:lnTo>
                  <a:lnTo>
                    <a:pt x="5246" y="4879"/>
                  </a:lnTo>
                  <a:lnTo>
                    <a:pt x="5319" y="4696"/>
                  </a:lnTo>
                  <a:lnTo>
                    <a:pt x="5319" y="4512"/>
                  </a:lnTo>
                  <a:lnTo>
                    <a:pt x="5282" y="4439"/>
                  </a:lnTo>
                  <a:lnTo>
                    <a:pt x="5246" y="4366"/>
                  </a:lnTo>
                  <a:lnTo>
                    <a:pt x="5099" y="4256"/>
                  </a:lnTo>
                  <a:lnTo>
                    <a:pt x="5282" y="3815"/>
                  </a:lnTo>
                  <a:lnTo>
                    <a:pt x="5796" y="2715"/>
                  </a:lnTo>
                  <a:lnTo>
                    <a:pt x="6126" y="2018"/>
                  </a:lnTo>
                  <a:lnTo>
                    <a:pt x="6273" y="2018"/>
                  </a:lnTo>
                  <a:lnTo>
                    <a:pt x="6419" y="1981"/>
                  </a:lnTo>
                  <a:lnTo>
                    <a:pt x="6566" y="1908"/>
                  </a:lnTo>
                  <a:lnTo>
                    <a:pt x="6713" y="1798"/>
                  </a:lnTo>
                  <a:lnTo>
                    <a:pt x="6823" y="1688"/>
                  </a:lnTo>
                  <a:lnTo>
                    <a:pt x="7483" y="1651"/>
                  </a:lnTo>
                  <a:lnTo>
                    <a:pt x="8694" y="1615"/>
                  </a:lnTo>
                  <a:close/>
                  <a:moveTo>
                    <a:pt x="6823" y="6823"/>
                  </a:moveTo>
                  <a:lnTo>
                    <a:pt x="6933" y="6897"/>
                  </a:lnTo>
                  <a:lnTo>
                    <a:pt x="6749" y="6897"/>
                  </a:lnTo>
                  <a:lnTo>
                    <a:pt x="6713" y="6860"/>
                  </a:lnTo>
                  <a:lnTo>
                    <a:pt x="6823" y="6823"/>
                  </a:lnTo>
                  <a:close/>
                  <a:moveTo>
                    <a:pt x="2714" y="5393"/>
                  </a:moveTo>
                  <a:lnTo>
                    <a:pt x="2641" y="5429"/>
                  </a:lnTo>
                  <a:lnTo>
                    <a:pt x="2531" y="5503"/>
                  </a:lnTo>
                  <a:lnTo>
                    <a:pt x="2458" y="5576"/>
                  </a:lnTo>
                  <a:lnTo>
                    <a:pt x="2274" y="5796"/>
                  </a:lnTo>
                  <a:lnTo>
                    <a:pt x="1981" y="6310"/>
                  </a:lnTo>
                  <a:lnTo>
                    <a:pt x="1651" y="6860"/>
                  </a:lnTo>
                  <a:lnTo>
                    <a:pt x="1504" y="7080"/>
                  </a:lnTo>
                  <a:lnTo>
                    <a:pt x="1431" y="7190"/>
                  </a:lnTo>
                  <a:lnTo>
                    <a:pt x="1394" y="7263"/>
                  </a:lnTo>
                  <a:lnTo>
                    <a:pt x="1394" y="7337"/>
                  </a:lnTo>
                  <a:lnTo>
                    <a:pt x="1321" y="7374"/>
                  </a:lnTo>
                  <a:lnTo>
                    <a:pt x="1321" y="7410"/>
                  </a:lnTo>
                  <a:lnTo>
                    <a:pt x="1321" y="7520"/>
                  </a:lnTo>
                  <a:lnTo>
                    <a:pt x="1394" y="7557"/>
                  </a:lnTo>
                  <a:lnTo>
                    <a:pt x="1504" y="7594"/>
                  </a:lnTo>
                  <a:lnTo>
                    <a:pt x="1614" y="7520"/>
                  </a:lnTo>
                  <a:lnTo>
                    <a:pt x="1724" y="7447"/>
                  </a:lnTo>
                  <a:lnTo>
                    <a:pt x="1834" y="7337"/>
                  </a:lnTo>
                  <a:lnTo>
                    <a:pt x="2018" y="7043"/>
                  </a:lnTo>
                  <a:lnTo>
                    <a:pt x="2128" y="6823"/>
                  </a:lnTo>
                  <a:lnTo>
                    <a:pt x="2568" y="6200"/>
                  </a:lnTo>
                  <a:lnTo>
                    <a:pt x="2751" y="5870"/>
                  </a:lnTo>
                  <a:lnTo>
                    <a:pt x="2861" y="5723"/>
                  </a:lnTo>
                  <a:lnTo>
                    <a:pt x="2861" y="5539"/>
                  </a:lnTo>
                  <a:lnTo>
                    <a:pt x="2861" y="5466"/>
                  </a:lnTo>
                  <a:lnTo>
                    <a:pt x="2788" y="5429"/>
                  </a:lnTo>
                  <a:lnTo>
                    <a:pt x="2714" y="5393"/>
                  </a:lnTo>
                  <a:close/>
                  <a:moveTo>
                    <a:pt x="4072" y="4843"/>
                  </a:moveTo>
                  <a:lnTo>
                    <a:pt x="4182" y="5026"/>
                  </a:lnTo>
                  <a:lnTo>
                    <a:pt x="4328" y="5173"/>
                  </a:lnTo>
                  <a:lnTo>
                    <a:pt x="4475" y="5209"/>
                  </a:lnTo>
                  <a:lnTo>
                    <a:pt x="4622" y="5246"/>
                  </a:lnTo>
                  <a:lnTo>
                    <a:pt x="4769" y="5246"/>
                  </a:lnTo>
                  <a:lnTo>
                    <a:pt x="4915" y="5209"/>
                  </a:lnTo>
                  <a:lnTo>
                    <a:pt x="5319" y="5576"/>
                  </a:lnTo>
                  <a:lnTo>
                    <a:pt x="6163" y="6456"/>
                  </a:lnTo>
                  <a:lnTo>
                    <a:pt x="6126" y="6530"/>
                  </a:lnTo>
                  <a:lnTo>
                    <a:pt x="6089" y="6640"/>
                  </a:lnTo>
                  <a:lnTo>
                    <a:pt x="6126" y="6787"/>
                  </a:lnTo>
                  <a:lnTo>
                    <a:pt x="6163" y="6897"/>
                  </a:lnTo>
                  <a:lnTo>
                    <a:pt x="6236" y="7007"/>
                  </a:lnTo>
                  <a:lnTo>
                    <a:pt x="6236" y="7080"/>
                  </a:lnTo>
                  <a:lnTo>
                    <a:pt x="5942" y="7410"/>
                  </a:lnTo>
                  <a:lnTo>
                    <a:pt x="5686" y="7777"/>
                  </a:lnTo>
                  <a:lnTo>
                    <a:pt x="5172" y="8511"/>
                  </a:lnTo>
                  <a:lnTo>
                    <a:pt x="4695" y="9134"/>
                  </a:lnTo>
                  <a:lnTo>
                    <a:pt x="4585" y="9061"/>
                  </a:lnTo>
                  <a:lnTo>
                    <a:pt x="4439" y="9061"/>
                  </a:lnTo>
                  <a:lnTo>
                    <a:pt x="4255" y="9098"/>
                  </a:lnTo>
                  <a:lnTo>
                    <a:pt x="4108" y="9208"/>
                  </a:lnTo>
                  <a:lnTo>
                    <a:pt x="3998" y="9354"/>
                  </a:lnTo>
                  <a:lnTo>
                    <a:pt x="3925" y="9538"/>
                  </a:lnTo>
                  <a:lnTo>
                    <a:pt x="3595" y="9501"/>
                  </a:lnTo>
                  <a:lnTo>
                    <a:pt x="2825" y="9538"/>
                  </a:lnTo>
                  <a:lnTo>
                    <a:pt x="2788" y="9354"/>
                  </a:lnTo>
                  <a:lnTo>
                    <a:pt x="2678" y="9208"/>
                  </a:lnTo>
                  <a:lnTo>
                    <a:pt x="2531" y="9098"/>
                  </a:lnTo>
                  <a:lnTo>
                    <a:pt x="2384" y="9061"/>
                  </a:lnTo>
                  <a:lnTo>
                    <a:pt x="2238" y="9061"/>
                  </a:lnTo>
                  <a:lnTo>
                    <a:pt x="2054" y="9098"/>
                  </a:lnTo>
                  <a:lnTo>
                    <a:pt x="1577" y="8437"/>
                  </a:lnTo>
                  <a:lnTo>
                    <a:pt x="1394" y="8107"/>
                  </a:lnTo>
                  <a:lnTo>
                    <a:pt x="1137" y="7777"/>
                  </a:lnTo>
                  <a:lnTo>
                    <a:pt x="1211" y="7594"/>
                  </a:lnTo>
                  <a:lnTo>
                    <a:pt x="1247" y="7447"/>
                  </a:lnTo>
                  <a:lnTo>
                    <a:pt x="1211" y="7263"/>
                  </a:lnTo>
                  <a:lnTo>
                    <a:pt x="1174" y="7117"/>
                  </a:lnTo>
                  <a:lnTo>
                    <a:pt x="1064" y="7007"/>
                  </a:lnTo>
                  <a:lnTo>
                    <a:pt x="1101" y="6933"/>
                  </a:lnTo>
                  <a:lnTo>
                    <a:pt x="1174" y="6823"/>
                  </a:lnTo>
                  <a:lnTo>
                    <a:pt x="1247" y="6640"/>
                  </a:lnTo>
                  <a:lnTo>
                    <a:pt x="1614" y="5980"/>
                  </a:lnTo>
                  <a:lnTo>
                    <a:pt x="1944" y="5356"/>
                  </a:lnTo>
                  <a:lnTo>
                    <a:pt x="2164" y="5356"/>
                  </a:lnTo>
                  <a:lnTo>
                    <a:pt x="2384" y="5283"/>
                  </a:lnTo>
                  <a:lnTo>
                    <a:pt x="2531" y="5136"/>
                  </a:lnTo>
                  <a:lnTo>
                    <a:pt x="2604" y="5063"/>
                  </a:lnTo>
                  <a:lnTo>
                    <a:pt x="2641" y="4953"/>
                  </a:lnTo>
                  <a:lnTo>
                    <a:pt x="2678" y="4916"/>
                  </a:lnTo>
                  <a:lnTo>
                    <a:pt x="3118" y="4953"/>
                  </a:lnTo>
                  <a:lnTo>
                    <a:pt x="3705" y="4916"/>
                  </a:lnTo>
                  <a:lnTo>
                    <a:pt x="4072" y="4843"/>
                  </a:lnTo>
                  <a:close/>
                  <a:moveTo>
                    <a:pt x="8877" y="7740"/>
                  </a:moveTo>
                  <a:lnTo>
                    <a:pt x="8877" y="7777"/>
                  </a:lnTo>
                  <a:lnTo>
                    <a:pt x="8877" y="7814"/>
                  </a:lnTo>
                  <a:lnTo>
                    <a:pt x="8914" y="7997"/>
                  </a:lnTo>
                  <a:lnTo>
                    <a:pt x="8914" y="8070"/>
                  </a:lnTo>
                  <a:lnTo>
                    <a:pt x="8950" y="8181"/>
                  </a:lnTo>
                  <a:lnTo>
                    <a:pt x="9391" y="8731"/>
                  </a:lnTo>
                  <a:lnTo>
                    <a:pt x="9794" y="9281"/>
                  </a:lnTo>
                  <a:lnTo>
                    <a:pt x="9941" y="9464"/>
                  </a:lnTo>
                  <a:lnTo>
                    <a:pt x="10014" y="9538"/>
                  </a:lnTo>
                  <a:lnTo>
                    <a:pt x="10124" y="9574"/>
                  </a:lnTo>
                  <a:lnTo>
                    <a:pt x="10234" y="9574"/>
                  </a:lnTo>
                  <a:lnTo>
                    <a:pt x="10308" y="9538"/>
                  </a:lnTo>
                  <a:lnTo>
                    <a:pt x="10381" y="9501"/>
                  </a:lnTo>
                  <a:lnTo>
                    <a:pt x="10418" y="9391"/>
                  </a:lnTo>
                  <a:lnTo>
                    <a:pt x="10418" y="9354"/>
                  </a:lnTo>
                  <a:lnTo>
                    <a:pt x="10418" y="9244"/>
                  </a:lnTo>
                  <a:lnTo>
                    <a:pt x="10381" y="9171"/>
                  </a:lnTo>
                  <a:lnTo>
                    <a:pt x="10308" y="9134"/>
                  </a:lnTo>
                  <a:lnTo>
                    <a:pt x="10198" y="9098"/>
                  </a:lnTo>
                  <a:lnTo>
                    <a:pt x="10088" y="8951"/>
                  </a:lnTo>
                  <a:lnTo>
                    <a:pt x="10014" y="8841"/>
                  </a:lnTo>
                  <a:lnTo>
                    <a:pt x="9647" y="8401"/>
                  </a:lnTo>
                  <a:lnTo>
                    <a:pt x="9281" y="7924"/>
                  </a:lnTo>
                  <a:lnTo>
                    <a:pt x="9207" y="7850"/>
                  </a:lnTo>
                  <a:lnTo>
                    <a:pt x="9134" y="7814"/>
                  </a:lnTo>
                  <a:lnTo>
                    <a:pt x="8950" y="7740"/>
                  </a:lnTo>
                  <a:close/>
                  <a:moveTo>
                    <a:pt x="2128" y="9721"/>
                  </a:moveTo>
                  <a:lnTo>
                    <a:pt x="2054" y="9758"/>
                  </a:lnTo>
                  <a:lnTo>
                    <a:pt x="2054" y="9721"/>
                  </a:lnTo>
                  <a:close/>
                  <a:moveTo>
                    <a:pt x="5612" y="9281"/>
                  </a:moveTo>
                  <a:lnTo>
                    <a:pt x="5576" y="9318"/>
                  </a:lnTo>
                  <a:lnTo>
                    <a:pt x="5576" y="9354"/>
                  </a:lnTo>
                  <a:lnTo>
                    <a:pt x="5576" y="9538"/>
                  </a:lnTo>
                  <a:lnTo>
                    <a:pt x="5649" y="9684"/>
                  </a:lnTo>
                  <a:lnTo>
                    <a:pt x="5796" y="9941"/>
                  </a:lnTo>
                  <a:lnTo>
                    <a:pt x="6163" y="10455"/>
                  </a:lnTo>
                  <a:lnTo>
                    <a:pt x="6456" y="10895"/>
                  </a:lnTo>
                  <a:lnTo>
                    <a:pt x="6603" y="11115"/>
                  </a:lnTo>
                  <a:lnTo>
                    <a:pt x="6823" y="11298"/>
                  </a:lnTo>
                  <a:lnTo>
                    <a:pt x="6860" y="11372"/>
                  </a:lnTo>
                  <a:lnTo>
                    <a:pt x="6970" y="11482"/>
                  </a:lnTo>
                  <a:lnTo>
                    <a:pt x="7043" y="11519"/>
                  </a:lnTo>
                  <a:lnTo>
                    <a:pt x="7116" y="11519"/>
                  </a:lnTo>
                  <a:lnTo>
                    <a:pt x="7190" y="11482"/>
                  </a:lnTo>
                  <a:lnTo>
                    <a:pt x="7226" y="11408"/>
                  </a:lnTo>
                  <a:lnTo>
                    <a:pt x="7263" y="11188"/>
                  </a:lnTo>
                  <a:lnTo>
                    <a:pt x="7226" y="11078"/>
                  </a:lnTo>
                  <a:lnTo>
                    <a:pt x="7153" y="10968"/>
                  </a:lnTo>
                  <a:lnTo>
                    <a:pt x="7080" y="10932"/>
                  </a:lnTo>
                  <a:lnTo>
                    <a:pt x="7006" y="10895"/>
                  </a:lnTo>
                  <a:lnTo>
                    <a:pt x="6933" y="10785"/>
                  </a:lnTo>
                  <a:lnTo>
                    <a:pt x="6860" y="10675"/>
                  </a:lnTo>
                  <a:lnTo>
                    <a:pt x="6713" y="10455"/>
                  </a:lnTo>
                  <a:lnTo>
                    <a:pt x="6273" y="9831"/>
                  </a:lnTo>
                  <a:lnTo>
                    <a:pt x="6016" y="9501"/>
                  </a:lnTo>
                  <a:lnTo>
                    <a:pt x="5869" y="9391"/>
                  </a:lnTo>
                  <a:lnTo>
                    <a:pt x="5722" y="9281"/>
                  </a:lnTo>
                  <a:close/>
                  <a:moveTo>
                    <a:pt x="8730" y="6970"/>
                  </a:moveTo>
                  <a:lnTo>
                    <a:pt x="8804" y="7080"/>
                  </a:lnTo>
                  <a:lnTo>
                    <a:pt x="8914" y="7153"/>
                  </a:lnTo>
                  <a:lnTo>
                    <a:pt x="8987" y="7227"/>
                  </a:lnTo>
                  <a:lnTo>
                    <a:pt x="9097" y="7263"/>
                  </a:lnTo>
                  <a:lnTo>
                    <a:pt x="9391" y="7227"/>
                  </a:lnTo>
                  <a:lnTo>
                    <a:pt x="9501" y="7263"/>
                  </a:lnTo>
                  <a:lnTo>
                    <a:pt x="9574" y="7300"/>
                  </a:lnTo>
                  <a:lnTo>
                    <a:pt x="9721" y="7557"/>
                  </a:lnTo>
                  <a:lnTo>
                    <a:pt x="9867" y="7814"/>
                  </a:lnTo>
                  <a:lnTo>
                    <a:pt x="10234" y="8364"/>
                  </a:lnTo>
                  <a:lnTo>
                    <a:pt x="10711" y="9098"/>
                  </a:lnTo>
                  <a:lnTo>
                    <a:pt x="10638" y="9281"/>
                  </a:lnTo>
                  <a:lnTo>
                    <a:pt x="10601" y="9428"/>
                  </a:lnTo>
                  <a:lnTo>
                    <a:pt x="10564" y="9758"/>
                  </a:lnTo>
                  <a:lnTo>
                    <a:pt x="10528" y="9941"/>
                  </a:lnTo>
                  <a:lnTo>
                    <a:pt x="10528" y="10125"/>
                  </a:lnTo>
                  <a:lnTo>
                    <a:pt x="10528" y="10235"/>
                  </a:lnTo>
                  <a:lnTo>
                    <a:pt x="10564" y="10271"/>
                  </a:lnTo>
                  <a:lnTo>
                    <a:pt x="10344" y="10638"/>
                  </a:lnTo>
                  <a:lnTo>
                    <a:pt x="9794" y="11555"/>
                  </a:lnTo>
                  <a:lnTo>
                    <a:pt x="9684" y="11519"/>
                  </a:lnTo>
                  <a:lnTo>
                    <a:pt x="9537" y="11519"/>
                  </a:lnTo>
                  <a:lnTo>
                    <a:pt x="9391" y="11555"/>
                  </a:lnTo>
                  <a:lnTo>
                    <a:pt x="9281" y="11629"/>
                  </a:lnTo>
                  <a:lnTo>
                    <a:pt x="9170" y="11702"/>
                  </a:lnTo>
                  <a:lnTo>
                    <a:pt x="9097" y="11812"/>
                  </a:lnTo>
                  <a:lnTo>
                    <a:pt x="9024" y="11922"/>
                  </a:lnTo>
                  <a:lnTo>
                    <a:pt x="8987" y="12032"/>
                  </a:lnTo>
                  <a:lnTo>
                    <a:pt x="8400" y="12069"/>
                  </a:lnTo>
                  <a:lnTo>
                    <a:pt x="7483" y="12142"/>
                  </a:lnTo>
                  <a:lnTo>
                    <a:pt x="7006" y="12142"/>
                  </a:lnTo>
                  <a:lnTo>
                    <a:pt x="6970" y="11959"/>
                  </a:lnTo>
                  <a:lnTo>
                    <a:pt x="6823" y="11775"/>
                  </a:lnTo>
                  <a:lnTo>
                    <a:pt x="6749" y="11739"/>
                  </a:lnTo>
                  <a:lnTo>
                    <a:pt x="6676" y="11702"/>
                  </a:lnTo>
                  <a:lnTo>
                    <a:pt x="6493" y="11665"/>
                  </a:lnTo>
                  <a:lnTo>
                    <a:pt x="6419" y="11629"/>
                  </a:lnTo>
                  <a:lnTo>
                    <a:pt x="6346" y="11665"/>
                  </a:lnTo>
                  <a:lnTo>
                    <a:pt x="6273" y="11739"/>
                  </a:lnTo>
                  <a:lnTo>
                    <a:pt x="6199" y="11739"/>
                  </a:lnTo>
                  <a:lnTo>
                    <a:pt x="5979" y="11225"/>
                  </a:lnTo>
                  <a:lnTo>
                    <a:pt x="5722" y="10712"/>
                  </a:lnTo>
                  <a:lnTo>
                    <a:pt x="5466" y="10308"/>
                  </a:lnTo>
                  <a:lnTo>
                    <a:pt x="5172" y="9868"/>
                  </a:lnTo>
                  <a:lnTo>
                    <a:pt x="5209" y="9758"/>
                  </a:lnTo>
                  <a:lnTo>
                    <a:pt x="5246" y="9648"/>
                  </a:lnTo>
                  <a:lnTo>
                    <a:pt x="5246" y="9501"/>
                  </a:lnTo>
                  <a:lnTo>
                    <a:pt x="5209" y="9391"/>
                  </a:lnTo>
                  <a:lnTo>
                    <a:pt x="5135" y="9318"/>
                  </a:lnTo>
                  <a:lnTo>
                    <a:pt x="5099" y="9318"/>
                  </a:lnTo>
                  <a:lnTo>
                    <a:pt x="5209" y="9171"/>
                  </a:lnTo>
                  <a:lnTo>
                    <a:pt x="5759" y="8401"/>
                  </a:lnTo>
                  <a:lnTo>
                    <a:pt x="6163" y="7850"/>
                  </a:lnTo>
                  <a:lnTo>
                    <a:pt x="6383" y="7594"/>
                  </a:lnTo>
                  <a:lnTo>
                    <a:pt x="6529" y="7300"/>
                  </a:lnTo>
                  <a:lnTo>
                    <a:pt x="6676" y="7337"/>
                  </a:lnTo>
                  <a:lnTo>
                    <a:pt x="6933" y="7337"/>
                  </a:lnTo>
                  <a:lnTo>
                    <a:pt x="7080" y="7300"/>
                  </a:lnTo>
                  <a:lnTo>
                    <a:pt x="7190" y="7263"/>
                  </a:lnTo>
                  <a:lnTo>
                    <a:pt x="7300" y="7153"/>
                  </a:lnTo>
                  <a:lnTo>
                    <a:pt x="7410" y="7080"/>
                  </a:lnTo>
                  <a:lnTo>
                    <a:pt x="7483" y="6970"/>
                  </a:lnTo>
                  <a:close/>
                  <a:moveTo>
                    <a:pt x="4769" y="1"/>
                  </a:moveTo>
                  <a:lnTo>
                    <a:pt x="4769" y="37"/>
                  </a:lnTo>
                  <a:lnTo>
                    <a:pt x="4805" y="184"/>
                  </a:lnTo>
                  <a:lnTo>
                    <a:pt x="4879" y="294"/>
                  </a:lnTo>
                  <a:lnTo>
                    <a:pt x="4989" y="367"/>
                  </a:lnTo>
                  <a:lnTo>
                    <a:pt x="5099" y="404"/>
                  </a:lnTo>
                  <a:lnTo>
                    <a:pt x="5172" y="551"/>
                  </a:lnTo>
                  <a:lnTo>
                    <a:pt x="5282" y="697"/>
                  </a:lnTo>
                  <a:lnTo>
                    <a:pt x="5466" y="991"/>
                  </a:lnTo>
                  <a:lnTo>
                    <a:pt x="5539" y="1101"/>
                  </a:lnTo>
                  <a:lnTo>
                    <a:pt x="5466" y="1284"/>
                  </a:lnTo>
                  <a:lnTo>
                    <a:pt x="5466" y="1468"/>
                  </a:lnTo>
                  <a:lnTo>
                    <a:pt x="5539" y="1688"/>
                  </a:lnTo>
                  <a:lnTo>
                    <a:pt x="5649" y="1835"/>
                  </a:lnTo>
                  <a:lnTo>
                    <a:pt x="5722" y="1908"/>
                  </a:lnTo>
                  <a:lnTo>
                    <a:pt x="5356" y="2605"/>
                  </a:lnTo>
                  <a:lnTo>
                    <a:pt x="4879" y="3595"/>
                  </a:lnTo>
                  <a:lnTo>
                    <a:pt x="4769" y="3852"/>
                  </a:lnTo>
                  <a:lnTo>
                    <a:pt x="4622" y="4072"/>
                  </a:lnTo>
                  <a:lnTo>
                    <a:pt x="4402" y="4072"/>
                  </a:lnTo>
                  <a:lnTo>
                    <a:pt x="4292" y="4109"/>
                  </a:lnTo>
                  <a:lnTo>
                    <a:pt x="4182" y="4182"/>
                  </a:lnTo>
                  <a:lnTo>
                    <a:pt x="4108" y="4292"/>
                  </a:lnTo>
                  <a:lnTo>
                    <a:pt x="4072" y="4402"/>
                  </a:lnTo>
                  <a:lnTo>
                    <a:pt x="3485" y="4476"/>
                  </a:lnTo>
                  <a:lnTo>
                    <a:pt x="3045" y="4512"/>
                  </a:lnTo>
                  <a:lnTo>
                    <a:pt x="2678" y="4549"/>
                  </a:lnTo>
                  <a:lnTo>
                    <a:pt x="2568" y="4366"/>
                  </a:lnTo>
                  <a:lnTo>
                    <a:pt x="2458" y="4219"/>
                  </a:lnTo>
                  <a:lnTo>
                    <a:pt x="2274" y="4146"/>
                  </a:lnTo>
                  <a:lnTo>
                    <a:pt x="2091" y="4109"/>
                  </a:lnTo>
                  <a:lnTo>
                    <a:pt x="1907" y="4109"/>
                  </a:lnTo>
                  <a:lnTo>
                    <a:pt x="1797" y="4182"/>
                  </a:lnTo>
                  <a:lnTo>
                    <a:pt x="1651" y="4292"/>
                  </a:lnTo>
                  <a:lnTo>
                    <a:pt x="1577" y="4402"/>
                  </a:lnTo>
                  <a:lnTo>
                    <a:pt x="1504" y="4512"/>
                  </a:lnTo>
                  <a:lnTo>
                    <a:pt x="1504" y="4622"/>
                  </a:lnTo>
                  <a:lnTo>
                    <a:pt x="1431" y="4769"/>
                  </a:lnTo>
                  <a:lnTo>
                    <a:pt x="1431" y="4953"/>
                  </a:lnTo>
                  <a:lnTo>
                    <a:pt x="1467" y="5099"/>
                  </a:lnTo>
                  <a:lnTo>
                    <a:pt x="1504" y="5173"/>
                  </a:lnTo>
                  <a:lnTo>
                    <a:pt x="1504" y="5209"/>
                  </a:lnTo>
                  <a:lnTo>
                    <a:pt x="1247" y="5760"/>
                  </a:lnTo>
                  <a:lnTo>
                    <a:pt x="880" y="6420"/>
                  </a:lnTo>
                  <a:lnTo>
                    <a:pt x="770" y="6640"/>
                  </a:lnTo>
                  <a:lnTo>
                    <a:pt x="770" y="6713"/>
                  </a:lnTo>
                  <a:lnTo>
                    <a:pt x="734" y="6823"/>
                  </a:lnTo>
                  <a:lnTo>
                    <a:pt x="734" y="6787"/>
                  </a:lnTo>
                  <a:lnTo>
                    <a:pt x="624" y="6787"/>
                  </a:lnTo>
                  <a:lnTo>
                    <a:pt x="550" y="6823"/>
                  </a:lnTo>
                  <a:lnTo>
                    <a:pt x="404" y="6933"/>
                  </a:lnTo>
                  <a:lnTo>
                    <a:pt x="330" y="6970"/>
                  </a:lnTo>
                  <a:lnTo>
                    <a:pt x="257" y="7007"/>
                  </a:lnTo>
                  <a:lnTo>
                    <a:pt x="183" y="7117"/>
                  </a:lnTo>
                  <a:lnTo>
                    <a:pt x="110" y="7227"/>
                  </a:lnTo>
                  <a:lnTo>
                    <a:pt x="110" y="7447"/>
                  </a:lnTo>
                  <a:lnTo>
                    <a:pt x="0" y="7777"/>
                  </a:lnTo>
                  <a:lnTo>
                    <a:pt x="37" y="7850"/>
                  </a:lnTo>
                  <a:lnTo>
                    <a:pt x="73" y="7887"/>
                  </a:lnTo>
                  <a:lnTo>
                    <a:pt x="110" y="7960"/>
                  </a:lnTo>
                  <a:lnTo>
                    <a:pt x="183" y="7960"/>
                  </a:lnTo>
                  <a:lnTo>
                    <a:pt x="367" y="8034"/>
                  </a:lnTo>
                  <a:lnTo>
                    <a:pt x="660" y="8034"/>
                  </a:lnTo>
                  <a:lnTo>
                    <a:pt x="660" y="7997"/>
                  </a:lnTo>
                  <a:lnTo>
                    <a:pt x="770" y="7997"/>
                  </a:lnTo>
                  <a:lnTo>
                    <a:pt x="880" y="8181"/>
                  </a:lnTo>
                  <a:lnTo>
                    <a:pt x="990" y="8364"/>
                  </a:lnTo>
                  <a:lnTo>
                    <a:pt x="1211" y="8657"/>
                  </a:lnTo>
                  <a:lnTo>
                    <a:pt x="1651" y="9281"/>
                  </a:lnTo>
                  <a:lnTo>
                    <a:pt x="1687" y="9354"/>
                  </a:lnTo>
                  <a:lnTo>
                    <a:pt x="1651" y="9501"/>
                  </a:lnTo>
                  <a:lnTo>
                    <a:pt x="1614" y="9648"/>
                  </a:lnTo>
                  <a:lnTo>
                    <a:pt x="1577" y="9831"/>
                  </a:lnTo>
                  <a:lnTo>
                    <a:pt x="1577" y="9941"/>
                  </a:lnTo>
                  <a:lnTo>
                    <a:pt x="1614" y="10051"/>
                  </a:lnTo>
                  <a:lnTo>
                    <a:pt x="1541" y="10235"/>
                  </a:lnTo>
                  <a:lnTo>
                    <a:pt x="1431" y="10418"/>
                  </a:lnTo>
                  <a:lnTo>
                    <a:pt x="1357" y="10601"/>
                  </a:lnTo>
                  <a:lnTo>
                    <a:pt x="1211" y="10785"/>
                  </a:lnTo>
                  <a:lnTo>
                    <a:pt x="1137" y="10858"/>
                  </a:lnTo>
                  <a:lnTo>
                    <a:pt x="1137" y="10968"/>
                  </a:lnTo>
                  <a:lnTo>
                    <a:pt x="1174" y="11078"/>
                  </a:lnTo>
                  <a:lnTo>
                    <a:pt x="1247" y="11152"/>
                  </a:lnTo>
                  <a:lnTo>
                    <a:pt x="1357" y="11188"/>
                  </a:lnTo>
                  <a:lnTo>
                    <a:pt x="1467" y="11152"/>
                  </a:lnTo>
                  <a:lnTo>
                    <a:pt x="1541" y="11078"/>
                  </a:lnTo>
                  <a:lnTo>
                    <a:pt x="1577" y="10968"/>
                  </a:lnTo>
                  <a:lnTo>
                    <a:pt x="1614" y="10932"/>
                  </a:lnTo>
                  <a:lnTo>
                    <a:pt x="1687" y="10822"/>
                  </a:lnTo>
                  <a:lnTo>
                    <a:pt x="1761" y="10638"/>
                  </a:lnTo>
                  <a:lnTo>
                    <a:pt x="1834" y="10491"/>
                  </a:lnTo>
                  <a:lnTo>
                    <a:pt x="1907" y="10198"/>
                  </a:lnTo>
                  <a:lnTo>
                    <a:pt x="2164" y="10198"/>
                  </a:lnTo>
                  <a:lnTo>
                    <a:pt x="2348" y="10161"/>
                  </a:lnTo>
                  <a:lnTo>
                    <a:pt x="2494" y="10088"/>
                  </a:lnTo>
                  <a:lnTo>
                    <a:pt x="2641" y="10015"/>
                  </a:lnTo>
                  <a:lnTo>
                    <a:pt x="2714" y="9905"/>
                  </a:lnTo>
                  <a:lnTo>
                    <a:pt x="3338" y="9905"/>
                  </a:lnTo>
                  <a:lnTo>
                    <a:pt x="3998" y="9941"/>
                  </a:lnTo>
                  <a:lnTo>
                    <a:pt x="4035" y="10051"/>
                  </a:lnTo>
                  <a:lnTo>
                    <a:pt x="4072" y="10088"/>
                  </a:lnTo>
                  <a:lnTo>
                    <a:pt x="4145" y="10161"/>
                  </a:lnTo>
                  <a:lnTo>
                    <a:pt x="4292" y="10235"/>
                  </a:lnTo>
                  <a:lnTo>
                    <a:pt x="4439" y="10308"/>
                  </a:lnTo>
                  <a:lnTo>
                    <a:pt x="4622" y="10308"/>
                  </a:lnTo>
                  <a:lnTo>
                    <a:pt x="4805" y="10271"/>
                  </a:lnTo>
                  <a:lnTo>
                    <a:pt x="4879" y="10235"/>
                  </a:lnTo>
                  <a:lnTo>
                    <a:pt x="5282" y="10822"/>
                  </a:lnTo>
                  <a:lnTo>
                    <a:pt x="5429" y="11115"/>
                  </a:lnTo>
                  <a:lnTo>
                    <a:pt x="5576" y="11408"/>
                  </a:lnTo>
                  <a:lnTo>
                    <a:pt x="5796" y="11995"/>
                  </a:lnTo>
                  <a:lnTo>
                    <a:pt x="5759" y="12105"/>
                  </a:lnTo>
                  <a:lnTo>
                    <a:pt x="5759" y="12215"/>
                  </a:lnTo>
                  <a:lnTo>
                    <a:pt x="5759" y="12362"/>
                  </a:lnTo>
                  <a:lnTo>
                    <a:pt x="5759" y="12472"/>
                  </a:lnTo>
                  <a:lnTo>
                    <a:pt x="5759" y="12509"/>
                  </a:lnTo>
                  <a:lnTo>
                    <a:pt x="5722" y="12619"/>
                  </a:lnTo>
                  <a:lnTo>
                    <a:pt x="5722" y="12692"/>
                  </a:lnTo>
                  <a:lnTo>
                    <a:pt x="5759" y="12766"/>
                  </a:lnTo>
                  <a:lnTo>
                    <a:pt x="5979" y="12876"/>
                  </a:lnTo>
                  <a:lnTo>
                    <a:pt x="5759" y="13169"/>
                  </a:lnTo>
                  <a:lnTo>
                    <a:pt x="5612" y="13463"/>
                  </a:lnTo>
                  <a:lnTo>
                    <a:pt x="5502" y="13793"/>
                  </a:lnTo>
                  <a:lnTo>
                    <a:pt x="5429" y="14123"/>
                  </a:lnTo>
                  <a:lnTo>
                    <a:pt x="5392" y="14196"/>
                  </a:lnTo>
                  <a:lnTo>
                    <a:pt x="5429" y="14270"/>
                  </a:lnTo>
                  <a:lnTo>
                    <a:pt x="5502" y="14343"/>
                  </a:lnTo>
                  <a:lnTo>
                    <a:pt x="5576" y="14380"/>
                  </a:lnTo>
                  <a:lnTo>
                    <a:pt x="5649" y="14416"/>
                  </a:lnTo>
                  <a:lnTo>
                    <a:pt x="5722" y="14416"/>
                  </a:lnTo>
                  <a:lnTo>
                    <a:pt x="5759" y="14380"/>
                  </a:lnTo>
                  <a:lnTo>
                    <a:pt x="5832" y="14306"/>
                  </a:lnTo>
                  <a:lnTo>
                    <a:pt x="5832" y="14233"/>
                  </a:lnTo>
                  <a:lnTo>
                    <a:pt x="5869" y="14086"/>
                  </a:lnTo>
                  <a:lnTo>
                    <a:pt x="5979" y="13793"/>
                  </a:lnTo>
                  <a:lnTo>
                    <a:pt x="6089" y="13463"/>
                  </a:lnTo>
                  <a:lnTo>
                    <a:pt x="6309" y="13022"/>
                  </a:lnTo>
                  <a:lnTo>
                    <a:pt x="6566" y="13022"/>
                  </a:lnTo>
                  <a:lnTo>
                    <a:pt x="6713" y="12986"/>
                  </a:lnTo>
                  <a:lnTo>
                    <a:pt x="6786" y="12876"/>
                  </a:lnTo>
                  <a:lnTo>
                    <a:pt x="6860" y="12582"/>
                  </a:lnTo>
                  <a:lnTo>
                    <a:pt x="7593" y="12582"/>
                  </a:lnTo>
                  <a:lnTo>
                    <a:pt x="8253" y="12546"/>
                  </a:lnTo>
                  <a:lnTo>
                    <a:pt x="8914" y="12509"/>
                  </a:lnTo>
                  <a:lnTo>
                    <a:pt x="8950" y="12509"/>
                  </a:lnTo>
                  <a:lnTo>
                    <a:pt x="8950" y="12619"/>
                  </a:lnTo>
                  <a:lnTo>
                    <a:pt x="9024" y="12692"/>
                  </a:lnTo>
                  <a:lnTo>
                    <a:pt x="9170" y="12802"/>
                  </a:lnTo>
                  <a:lnTo>
                    <a:pt x="9354" y="12876"/>
                  </a:lnTo>
                  <a:lnTo>
                    <a:pt x="9537" y="12912"/>
                  </a:lnTo>
                  <a:lnTo>
                    <a:pt x="9647" y="13279"/>
                  </a:lnTo>
                  <a:lnTo>
                    <a:pt x="9794" y="13829"/>
                  </a:lnTo>
                  <a:lnTo>
                    <a:pt x="9904" y="14050"/>
                  </a:lnTo>
                  <a:lnTo>
                    <a:pt x="9977" y="14160"/>
                  </a:lnTo>
                  <a:lnTo>
                    <a:pt x="10051" y="14270"/>
                  </a:lnTo>
                  <a:lnTo>
                    <a:pt x="10198" y="14270"/>
                  </a:lnTo>
                  <a:lnTo>
                    <a:pt x="10271" y="14233"/>
                  </a:lnTo>
                  <a:lnTo>
                    <a:pt x="10308" y="14160"/>
                  </a:lnTo>
                  <a:lnTo>
                    <a:pt x="10308" y="14013"/>
                  </a:lnTo>
                  <a:lnTo>
                    <a:pt x="10308" y="13903"/>
                  </a:lnTo>
                  <a:lnTo>
                    <a:pt x="10198" y="13609"/>
                  </a:lnTo>
                  <a:lnTo>
                    <a:pt x="9977" y="12949"/>
                  </a:lnTo>
                  <a:lnTo>
                    <a:pt x="9904" y="12729"/>
                  </a:lnTo>
                  <a:lnTo>
                    <a:pt x="9977" y="12619"/>
                  </a:lnTo>
                  <a:lnTo>
                    <a:pt x="10088" y="12399"/>
                  </a:lnTo>
                  <a:lnTo>
                    <a:pt x="10124" y="12215"/>
                  </a:lnTo>
                  <a:lnTo>
                    <a:pt x="10161" y="12032"/>
                  </a:lnTo>
                  <a:lnTo>
                    <a:pt x="10161" y="11885"/>
                  </a:lnTo>
                  <a:lnTo>
                    <a:pt x="10124" y="11849"/>
                  </a:lnTo>
                  <a:lnTo>
                    <a:pt x="10601" y="11042"/>
                  </a:lnTo>
                  <a:lnTo>
                    <a:pt x="11115" y="10235"/>
                  </a:lnTo>
                  <a:lnTo>
                    <a:pt x="11371" y="10088"/>
                  </a:lnTo>
                  <a:lnTo>
                    <a:pt x="11518" y="9978"/>
                  </a:lnTo>
                  <a:lnTo>
                    <a:pt x="11628" y="9868"/>
                  </a:lnTo>
                  <a:lnTo>
                    <a:pt x="11665" y="9831"/>
                  </a:lnTo>
                  <a:lnTo>
                    <a:pt x="11738" y="9758"/>
                  </a:lnTo>
                  <a:lnTo>
                    <a:pt x="11812" y="9611"/>
                  </a:lnTo>
                  <a:lnTo>
                    <a:pt x="11885" y="9464"/>
                  </a:lnTo>
                  <a:lnTo>
                    <a:pt x="12068" y="9501"/>
                  </a:lnTo>
                  <a:lnTo>
                    <a:pt x="12288" y="9501"/>
                  </a:lnTo>
                  <a:lnTo>
                    <a:pt x="12875" y="9538"/>
                  </a:lnTo>
                  <a:lnTo>
                    <a:pt x="13426" y="9501"/>
                  </a:lnTo>
                  <a:lnTo>
                    <a:pt x="13499" y="9501"/>
                  </a:lnTo>
                  <a:lnTo>
                    <a:pt x="13572" y="9464"/>
                  </a:lnTo>
                  <a:lnTo>
                    <a:pt x="13646" y="9391"/>
                  </a:lnTo>
                  <a:lnTo>
                    <a:pt x="13646" y="9318"/>
                  </a:lnTo>
                  <a:lnTo>
                    <a:pt x="13682" y="9244"/>
                  </a:lnTo>
                  <a:lnTo>
                    <a:pt x="13646" y="9171"/>
                  </a:lnTo>
                  <a:lnTo>
                    <a:pt x="13609" y="9098"/>
                  </a:lnTo>
                  <a:lnTo>
                    <a:pt x="13536" y="9024"/>
                  </a:lnTo>
                  <a:lnTo>
                    <a:pt x="13426" y="9024"/>
                  </a:lnTo>
                  <a:lnTo>
                    <a:pt x="13059" y="8988"/>
                  </a:lnTo>
                  <a:lnTo>
                    <a:pt x="12655" y="8988"/>
                  </a:lnTo>
                  <a:lnTo>
                    <a:pt x="11885" y="9024"/>
                  </a:lnTo>
                  <a:lnTo>
                    <a:pt x="11812" y="8951"/>
                  </a:lnTo>
                  <a:lnTo>
                    <a:pt x="11738" y="8877"/>
                  </a:lnTo>
                  <a:lnTo>
                    <a:pt x="11518" y="8767"/>
                  </a:lnTo>
                  <a:lnTo>
                    <a:pt x="11445" y="8767"/>
                  </a:lnTo>
                  <a:lnTo>
                    <a:pt x="11335" y="8804"/>
                  </a:lnTo>
                  <a:lnTo>
                    <a:pt x="11225" y="8767"/>
                  </a:lnTo>
                  <a:lnTo>
                    <a:pt x="11078" y="8804"/>
                  </a:lnTo>
                  <a:lnTo>
                    <a:pt x="10638" y="8107"/>
                  </a:lnTo>
                  <a:lnTo>
                    <a:pt x="10271" y="7594"/>
                  </a:lnTo>
                  <a:lnTo>
                    <a:pt x="10088" y="7300"/>
                  </a:lnTo>
                  <a:lnTo>
                    <a:pt x="9904" y="7080"/>
                  </a:lnTo>
                  <a:lnTo>
                    <a:pt x="9977" y="6970"/>
                  </a:lnTo>
                  <a:lnTo>
                    <a:pt x="10051" y="6823"/>
                  </a:lnTo>
                  <a:lnTo>
                    <a:pt x="10088" y="6713"/>
                  </a:lnTo>
                  <a:lnTo>
                    <a:pt x="10124" y="6567"/>
                  </a:lnTo>
                  <a:lnTo>
                    <a:pt x="10088" y="6493"/>
                  </a:lnTo>
                  <a:lnTo>
                    <a:pt x="10051" y="6456"/>
                  </a:lnTo>
                  <a:lnTo>
                    <a:pt x="9941" y="6456"/>
                  </a:lnTo>
                  <a:lnTo>
                    <a:pt x="10124" y="6236"/>
                  </a:lnTo>
                  <a:lnTo>
                    <a:pt x="10308" y="5980"/>
                  </a:lnTo>
                  <a:lnTo>
                    <a:pt x="10638" y="5503"/>
                  </a:lnTo>
                  <a:lnTo>
                    <a:pt x="11005" y="4953"/>
                  </a:lnTo>
                  <a:lnTo>
                    <a:pt x="11078" y="4953"/>
                  </a:lnTo>
                  <a:lnTo>
                    <a:pt x="11151" y="4916"/>
                  </a:lnTo>
                  <a:lnTo>
                    <a:pt x="11225" y="4843"/>
                  </a:lnTo>
                  <a:lnTo>
                    <a:pt x="11298" y="4769"/>
                  </a:lnTo>
                  <a:lnTo>
                    <a:pt x="11518" y="4586"/>
                  </a:lnTo>
                  <a:lnTo>
                    <a:pt x="11591" y="4476"/>
                  </a:lnTo>
                  <a:lnTo>
                    <a:pt x="11665" y="4366"/>
                  </a:lnTo>
                  <a:lnTo>
                    <a:pt x="11702" y="4256"/>
                  </a:lnTo>
                  <a:lnTo>
                    <a:pt x="11702" y="4146"/>
                  </a:lnTo>
                  <a:lnTo>
                    <a:pt x="11665" y="3999"/>
                  </a:lnTo>
                  <a:lnTo>
                    <a:pt x="11591" y="3889"/>
                  </a:lnTo>
                  <a:lnTo>
                    <a:pt x="11518" y="3779"/>
                  </a:lnTo>
                  <a:lnTo>
                    <a:pt x="11408" y="3742"/>
                  </a:lnTo>
                  <a:lnTo>
                    <a:pt x="11298" y="3705"/>
                  </a:lnTo>
                  <a:lnTo>
                    <a:pt x="11151" y="3669"/>
                  </a:lnTo>
                  <a:lnTo>
                    <a:pt x="10931" y="3192"/>
                  </a:lnTo>
                  <a:lnTo>
                    <a:pt x="10674" y="2752"/>
                  </a:lnTo>
                  <a:lnTo>
                    <a:pt x="10344" y="2091"/>
                  </a:lnTo>
                  <a:lnTo>
                    <a:pt x="10124" y="1725"/>
                  </a:lnTo>
                  <a:lnTo>
                    <a:pt x="9904" y="1431"/>
                  </a:lnTo>
                  <a:lnTo>
                    <a:pt x="9941" y="1284"/>
                  </a:lnTo>
                  <a:lnTo>
                    <a:pt x="9941" y="1211"/>
                  </a:lnTo>
                  <a:lnTo>
                    <a:pt x="9977" y="1064"/>
                  </a:lnTo>
                  <a:lnTo>
                    <a:pt x="9941" y="954"/>
                  </a:lnTo>
                  <a:lnTo>
                    <a:pt x="9904" y="844"/>
                  </a:lnTo>
                  <a:lnTo>
                    <a:pt x="9831" y="697"/>
                  </a:lnTo>
                  <a:lnTo>
                    <a:pt x="9721" y="587"/>
                  </a:lnTo>
                  <a:lnTo>
                    <a:pt x="9574" y="514"/>
                  </a:lnTo>
                  <a:lnTo>
                    <a:pt x="9427" y="477"/>
                  </a:lnTo>
                  <a:lnTo>
                    <a:pt x="9244" y="514"/>
                  </a:lnTo>
                  <a:lnTo>
                    <a:pt x="9097" y="551"/>
                  </a:lnTo>
                  <a:lnTo>
                    <a:pt x="8987" y="661"/>
                  </a:lnTo>
                  <a:lnTo>
                    <a:pt x="8914" y="808"/>
                  </a:lnTo>
                  <a:lnTo>
                    <a:pt x="8877" y="954"/>
                  </a:lnTo>
                  <a:lnTo>
                    <a:pt x="8840" y="1028"/>
                  </a:lnTo>
                  <a:lnTo>
                    <a:pt x="7887" y="1101"/>
                  </a:lnTo>
                  <a:lnTo>
                    <a:pt x="7080" y="1174"/>
                  </a:lnTo>
                  <a:lnTo>
                    <a:pt x="6933" y="1174"/>
                  </a:lnTo>
                  <a:lnTo>
                    <a:pt x="6860" y="1064"/>
                  </a:lnTo>
                  <a:lnTo>
                    <a:pt x="6749" y="918"/>
                  </a:lnTo>
                  <a:lnTo>
                    <a:pt x="6713" y="881"/>
                  </a:lnTo>
                  <a:lnTo>
                    <a:pt x="6639" y="808"/>
                  </a:lnTo>
                  <a:lnTo>
                    <a:pt x="6529" y="771"/>
                  </a:lnTo>
                  <a:lnTo>
                    <a:pt x="6456" y="771"/>
                  </a:lnTo>
                  <a:lnTo>
                    <a:pt x="6383" y="808"/>
                  </a:lnTo>
                  <a:lnTo>
                    <a:pt x="5942" y="808"/>
                  </a:lnTo>
                  <a:lnTo>
                    <a:pt x="5686" y="477"/>
                  </a:lnTo>
                  <a:lnTo>
                    <a:pt x="5576" y="294"/>
                  </a:lnTo>
                  <a:lnTo>
                    <a:pt x="5466" y="111"/>
                  </a:lnTo>
                  <a:lnTo>
                    <a:pt x="5429" y="37"/>
                  </a:lnTo>
                  <a:lnTo>
                    <a:pt x="5356" y="1"/>
                  </a:lnTo>
                  <a:lnTo>
                    <a:pt x="5209" y="1"/>
                  </a:lnTo>
                  <a:lnTo>
                    <a:pt x="5025" y="37"/>
                  </a:lnTo>
                  <a:lnTo>
                    <a:pt x="4915" y="1"/>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308" name="Google Shape;308;p5"/>
            <p:cNvSpPr/>
            <p:nvPr/>
          </p:nvSpPr>
          <p:spPr>
            <a:xfrm>
              <a:off x="6789450" y="3384325"/>
              <a:ext cx="262300" cy="186175"/>
            </a:xfrm>
            <a:custGeom>
              <a:avLst/>
              <a:gdLst/>
              <a:ahLst/>
              <a:cxnLst/>
              <a:rect l="l" t="t" r="r" b="b"/>
              <a:pathLst>
                <a:path w="10492" h="7447" extrusionOk="0">
                  <a:moveTo>
                    <a:pt x="7300" y="1761"/>
                  </a:moveTo>
                  <a:lnTo>
                    <a:pt x="7117" y="1797"/>
                  </a:lnTo>
                  <a:lnTo>
                    <a:pt x="6897" y="1834"/>
                  </a:lnTo>
                  <a:lnTo>
                    <a:pt x="6713" y="1907"/>
                  </a:lnTo>
                  <a:lnTo>
                    <a:pt x="6530" y="2017"/>
                  </a:lnTo>
                  <a:lnTo>
                    <a:pt x="6383" y="2128"/>
                  </a:lnTo>
                  <a:lnTo>
                    <a:pt x="6273" y="2274"/>
                  </a:lnTo>
                  <a:lnTo>
                    <a:pt x="6200" y="2458"/>
                  </a:lnTo>
                  <a:lnTo>
                    <a:pt x="6200" y="2531"/>
                  </a:lnTo>
                  <a:lnTo>
                    <a:pt x="6237" y="2604"/>
                  </a:lnTo>
                  <a:lnTo>
                    <a:pt x="6310" y="2641"/>
                  </a:lnTo>
                  <a:lnTo>
                    <a:pt x="6383" y="2641"/>
                  </a:lnTo>
                  <a:lnTo>
                    <a:pt x="6530" y="2604"/>
                  </a:lnTo>
                  <a:lnTo>
                    <a:pt x="6640" y="2531"/>
                  </a:lnTo>
                  <a:lnTo>
                    <a:pt x="6860" y="2384"/>
                  </a:lnTo>
                  <a:lnTo>
                    <a:pt x="7007" y="2348"/>
                  </a:lnTo>
                  <a:lnTo>
                    <a:pt x="7154" y="2274"/>
                  </a:lnTo>
                  <a:lnTo>
                    <a:pt x="7484" y="2274"/>
                  </a:lnTo>
                  <a:lnTo>
                    <a:pt x="7667" y="2311"/>
                  </a:lnTo>
                  <a:lnTo>
                    <a:pt x="7851" y="2384"/>
                  </a:lnTo>
                  <a:lnTo>
                    <a:pt x="7924" y="2458"/>
                  </a:lnTo>
                  <a:lnTo>
                    <a:pt x="7961" y="2531"/>
                  </a:lnTo>
                  <a:lnTo>
                    <a:pt x="7997" y="2641"/>
                  </a:lnTo>
                  <a:lnTo>
                    <a:pt x="7997" y="2751"/>
                  </a:lnTo>
                  <a:lnTo>
                    <a:pt x="7961" y="2898"/>
                  </a:lnTo>
                  <a:lnTo>
                    <a:pt x="7887" y="3045"/>
                  </a:lnTo>
                  <a:lnTo>
                    <a:pt x="7667" y="3338"/>
                  </a:lnTo>
                  <a:lnTo>
                    <a:pt x="7190" y="3998"/>
                  </a:lnTo>
                  <a:lnTo>
                    <a:pt x="6713" y="4622"/>
                  </a:lnTo>
                  <a:lnTo>
                    <a:pt x="5686" y="5869"/>
                  </a:lnTo>
                  <a:lnTo>
                    <a:pt x="5613" y="6016"/>
                  </a:lnTo>
                  <a:lnTo>
                    <a:pt x="5650" y="6162"/>
                  </a:lnTo>
                  <a:lnTo>
                    <a:pt x="5686" y="6236"/>
                  </a:lnTo>
                  <a:lnTo>
                    <a:pt x="5723" y="6273"/>
                  </a:lnTo>
                  <a:lnTo>
                    <a:pt x="5796" y="6309"/>
                  </a:lnTo>
                  <a:lnTo>
                    <a:pt x="5870" y="6309"/>
                  </a:lnTo>
                  <a:lnTo>
                    <a:pt x="6567" y="6273"/>
                  </a:lnTo>
                  <a:lnTo>
                    <a:pt x="7264" y="6309"/>
                  </a:lnTo>
                  <a:lnTo>
                    <a:pt x="8034" y="6346"/>
                  </a:lnTo>
                  <a:lnTo>
                    <a:pt x="8401" y="6419"/>
                  </a:lnTo>
                  <a:lnTo>
                    <a:pt x="8547" y="6419"/>
                  </a:lnTo>
                  <a:lnTo>
                    <a:pt x="8731" y="6383"/>
                  </a:lnTo>
                  <a:lnTo>
                    <a:pt x="8841" y="6309"/>
                  </a:lnTo>
                  <a:lnTo>
                    <a:pt x="8878" y="6199"/>
                  </a:lnTo>
                  <a:lnTo>
                    <a:pt x="8878" y="6089"/>
                  </a:lnTo>
                  <a:lnTo>
                    <a:pt x="8768" y="6016"/>
                  </a:lnTo>
                  <a:lnTo>
                    <a:pt x="8658" y="5942"/>
                  </a:lnTo>
                  <a:lnTo>
                    <a:pt x="8474" y="5869"/>
                  </a:lnTo>
                  <a:lnTo>
                    <a:pt x="8107" y="5796"/>
                  </a:lnTo>
                  <a:lnTo>
                    <a:pt x="7410" y="5759"/>
                  </a:lnTo>
                  <a:lnTo>
                    <a:pt x="6457" y="5759"/>
                  </a:lnTo>
                  <a:lnTo>
                    <a:pt x="7557" y="4365"/>
                  </a:lnTo>
                  <a:lnTo>
                    <a:pt x="7851" y="3998"/>
                  </a:lnTo>
                  <a:lnTo>
                    <a:pt x="8144" y="3595"/>
                  </a:lnTo>
                  <a:lnTo>
                    <a:pt x="8291" y="3375"/>
                  </a:lnTo>
                  <a:lnTo>
                    <a:pt x="8401" y="3191"/>
                  </a:lnTo>
                  <a:lnTo>
                    <a:pt x="8474" y="2935"/>
                  </a:lnTo>
                  <a:lnTo>
                    <a:pt x="8511" y="2714"/>
                  </a:lnTo>
                  <a:lnTo>
                    <a:pt x="8511" y="2494"/>
                  </a:lnTo>
                  <a:lnTo>
                    <a:pt x="8437" y="2311"/>
                  </a:lnTo>
                  <a:lnTo>
                    <a:pt x="8327" y="2164"/>
                  </a:lnTo>
                  <a:lnTo>
                    <a:pt x="8217" y="2017"/>
                  </a:lnTo>
                  <a:lnTo>
                    <a:pt x="8071" y="1907"/>
                  </a:lnTo>
                  <a:lnTo>
                    <a:pt x="7887" y="1834"/>
                  </a:lnTo>
                  <a:lnTo>
                    <a:pt x="7667" y="1797"/>
                  </a:lnTo>
                  <a:lnTo>
                    <a:pt x="7484" y="1761"/>
                  </a:lnTo>
                  <a:close/>
                  <a:moveTo>
                    <a:pt x="954" y="0"/>
                  </a:moveTo>
                  <a:lnTo>
                    <a:pt x="771" y="37"/>
                  </a:lnTo>
                  <a:lnTo>
                    <a:pt x="624" y="110"/>
                  </a:lnTo>
                  <a:lnTo>
                    <a:pt x="441" y="183"/>
                  </a:lnTo>
                  <a:lnTo>
                    <a:pt x="294" y="257"/>
                  </a:lnTo>
                  <a:lnTo>
                    <a:pt x="147" y="404"/>
                  </a:lnTo>
                  <a:lnTo>
                    <a:pt x="37" y="514"/>
                  </a:lnTo>
                  <a:lnTo>
                    <a:pt x="1" y="587"/>
                  </a:lnTo>
                  <a:lnTo>
                    <a:pt x="1" y="660"/>
                  </a:lnTo>
                  <a:lnTo>
                    <a:pt x="74" y="770"/>
                  </a:lnTo>
                  <a:lnTo>
                    <a:pt x="184" y="844"/>
                  </a:lnTo>
                  <a:lnTo>
                    <a:pt x="257" y="844"/>
                  </a:lnTo>
                  <a:lnTo>
                    <a:pt x="331" y="807"/>
                  </a:lnTo>
                  <a:lnTo>
                    <a:pt x="661" y="660"/>
                  </a:lnTo>
                  <a:lnTo>
                    <a:pt x="844" y="624"/>
                  </a:lnTo>
                  <a:lnTo>
                    <a:pt x="1028" y="587"/>
                  </a:lnTo>
                  <a:lnTo>
                    <a:pt x="991" y="624"/>
                  </a:lnTo>
                  <a:lnTo>
                    <a:pt x="991" y="844"/>
                  </a:lnTo>
                  <a:lnTo>
                    <a:pt x="991" y="1064"/>
                  </a:lnTo>
                  <a:lnTo>
                    <a:pt x="1101" y="1467"/>
                  </a:lnTo>
                  <a:lnTo>
                    <a:pt x="1358" y="2641"/>
                  </a:lnTo>
                  <a:lnTo>
                    <a:pt x="2312" y="7263"/>
                  </a:lnTo>
                  <a:lnTo>
                    <a:pt x="2348" y="7336"/>
                  </a:lnTo>
                  <a:lnTo>
                    <a:pt x="2422" y="7410"/>
                  </a:lnTo>
                  <a:lnTo>
                    <a:pt x="2495" y="7446"/>
                  </a:lnTo>
                  <a:lnTo>
                    <a:pt x="2678" y="7446"/>
                  </a:lnTo>
                  <a:lnTo>
                    <a:pt x="2752" y="7410"/>
                  </a:lnTo>
                  <a:lnTo>
                    <a:pt x="2825" y="7336"/>
                  </a:lnTo>
                  <a:lnTo>
                    <a:pt x="2862" y="7263"/>
                  </a:lnTo>
                  <a:lnTo>
                    <a:pt x="4072" y="4108"/>
                  </a:lnTo>
                  <a:lnTo>
                    <a:pt x="5246" y="990"/>
                  </a:lnTo>
                  <a:lnTo>
                    <a:pt x="6457" y="917"/>
                  </a:lnTo>
                  <a:lnTo>
                    <a:pt x="7667" y="880"/>
                  </a:lnTo>
                  <a:lnTo>
                    <a:pt x="8988" y="917"/>
                  </a:lnTo>
                  <a:lnTo>
                    <a:pt x="9648" y="990"/>
                  </a:lnTo>
                  <a:lnTo>
                    <a:pt x="9978" y="990"/>
                  </a:lnTo>
                  <a:lnTo>
                    <a:pt x="10308" y="954"/>
                  </a:lnTo>
                  <a:lnTo>
                    <a:pt x="10382" y="917"/>
                  </a:lnTo>
                  <a:lnTo>
                    <a:pt x="10455" y="880"/>
                  </a:lnTo>
                  <a:lnTo>
                    <a:pt x="10492" y="807"/>
                  </a:lnTo>
                  <a:lnTo>
                    <a:pt x="10492" y="734"/>
                  </a:lnTo>
                  <a:lnTo>
                    <a:pt x="10418" y="587"/>
                  </a:lnTo>
                  <a:lnTo>
                    <a:pt x="10382" y="514"/>
                  </a:lnTo>
                  <a:lnTo>
                    <a:pt x="10308" y="477"/>
                  </a:lnTo>
                  <a:lnTo>
                    <a:pt x="10015" y="404"/>
                  </a:lnTo>
                  <a:lnTo>
                    <a:pt x="9721" y="367"/>
                  </a:lnTo>
                  <a:lnTo>
                    <a:pt x="9134" y="330"/>
                  </a:lnTo>
                  <a:lnTo>
                    <a:pt x="7814" y="293"/>
                  </a:lnTo>
                  <a:lnTo>
                    <a:pt x="6420" y="330"/>
                  </a:lnTo>
                  <a:lnTo>
                    <a:pt x="5026" y="404"/>
                  </a:lnTo>
                  <a:lnTo>
                    <a:pt x="4916" y="440"/>
                  </a:lnTo>
                  <a:lnTo>
                    <a:pt x="4843" y="477"/>
                  </a:lnTo>
                  <a:lnTo>
                    <a:pt x="4806" y="550"/>
                  </a:lnTo>
                  <a:lnTo>
                    <a:pt x="4733" y="624"/>
                  </a:lnTo>
                  <a:lnTo>
                    <a:pt x="2678" y="6162"/>
                  </a:lnTo>
                  <a:lnTo>
                    <a:pt x="2128" y="3705"/>
                  </a:lnTo>
                  <a:lnTo>
                    <a:pt x="1725" y="1981"/>
                  </a:lnTo>
                  <a:lnTo>
                    <a:pt x="1541" y="1210"/>
                  </a:lnTo>
                  <a:lnTo>
                    <a:pt x="1468" y="844"/>
                  </a:lnTo>
                  <a:lnTo>
                    <a:pt x="1431" y="660"/>
                  </a:lnTo>
                  <a:lnTo>
                    <a:pt x="1395" y="550"/>
                  </a:lnTo>
                  <a:lnTo>
                    <a:pt x="1431" y="550"/>
                  </a:lnTo>
                  <a:lnTo>
                    <a:pt x="1468" y="514"/>
                  </a:lnTo>
                  <a:lnTo>
                    <a:pt x="1468" y="477"/>
                  </a:lnTo>
                  <a:lnTo>
                    <a:pt x="1505" y="367"/>
                  </a:lnTo>
                  <a:lnTo>
                    <a:pt x="1505" y="220"/>
                  </a:lnTo>
                  <a:lnTo>
                    <a:pt x="1468" y="110"/>
                  </a:lnTo>
                  <a:lnTo>
                    <a:pt x="1395" y="73"/>
                  </a:lnTo>
                  <a:lnTo>
                    <a:pt x="1321" y="37"/>
                  </a:lnTo>
                  <a:lnTo>
                    <a:pt x="1138"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309" name="Google Shape;309;p5"/>
            <p:cNvSpPr/>
            <p:nvPr/>
          </p:nvSpPr>
          <p:spPr>
            <a:xfrm>
              <a:off x="6950850" y="4617725"/>
              <a:ext cx="254050" cy="162350"/>
            </a:xfrm>
            <a:custGeom>
              <a:avLst/>
              <a:gdLst/>
              <a:ahLst/>
              <a:cxnLst/>
              <a:rect l="l" t="t" r="r" b="b"/>
              <a:pathLst>
                <a:path w="10162" h="6494" extrusionOk="0">
                  <a:moveTo>
                    <a:pt x="8291" y="587"/>
                  </a:moveTo>
                  <a:lnTo>
                    <a:pt x="8291" y="698"/>
                  </a:lnTo>
                  <a:lnTo>
                    <a:pt x="8327" y="771"/>
                  </a:lnTo>
                  <a:lnTo>
                    <a:pt x="8401" y="808"/>
                  </a:lnTo>
                  <a:lnTo>
                    <a:pt x="8474" y="808"/>
                  </a:lnTo>
                  <a:lnTo>
                    <a:pt x="8768" y="771"/>
                  </a:lnTo>
                  <a:lnTo>
                    <a:pt x="8914" y="771"/>
                  </a:lnTo>
                  <a:lnTo>
                    <a:pt x="8988" y="808"/>
                  </a:lnTo>
                  <a:lnTo>
                    <a:pt x="9024" y="844"/>
                  </a:lnTo>
                  <a:lnTo>
                    <a:pt x="9208" y="1101"/>
                  </a:lnTo>
                  <a:lnTo>
                    <a:pt x="9318" y="1321"/>
                  </a:lnTo>
                  <a:lnTo>
                    <a:pt x="9465" y="1615"/>
                  </a:lnTo>
                  <a:lnTo>
                    <a:pt x="9538" y="1871"/>
                  </a:lnTo>
                  <a:lnTo>
                    <a:pt x="9611" y="2165"/>
                  </a:lnTo>
                  <a:lnTo>
                    <a:pt x="9648" y="2458"/>
                  </a:lnTo>
                  <a:lnTo>
                    <a:pt x="9648" y="2715"/>
                  </a:lnTo>
                  <a:lnTo>
                    <a:pt x="9575" y="2972"/>
                  </a:lnTo>
                  <a:lnTo>
                    <a:pt x="9501" y="3229"/>
                  </a:lnTo>
                  <a:lnTo>
                    <a:pt x="9354" y="3485"/>
                  </a:lnTo>
                  <a:lnTo>
                    <a:pt x="9171" y="3669"/>
                  </a:lnTo>
                  <a:lnTo>
                    <a:pt x="8988" y="3852"/>
                  </a:lnTo>
                  <a:lnTo>
                    <a:pt x="8731" y="3962"/>
                  </a:lnTo>
                  <a:lnTo>
                    <a:pt x="8474" y="3999"/>
                  </a:lnTo>
                  <a:lnTo>
                    <a:pt x="8327" y="3999"/>
                  </a:lnTo>
                  <a:lnTo>
                    <a:pt x="8217" y="3925"/>
                  </a:lnTo>
                  <a:lnTo>
                    <a:pt x="8107" y="3852"/>
                  </a:lnTo>
                  <a:lnTo>
                    <a:pt x="7997" y="3742"/>
                  </a:lnTo>
                  <a:lnTo>
                    <a:pt x="7851" y="3485"/>
                  </a:lnTo>
                  <a:lnTo>
                    <a:pt x="7740" y="3229"/>
                  </a:lnTo>
                  <a:lnTo>
                    <a:pt x="7630" y="2935"/>
                  </a:lnTo>
                  <a:lnTo>
                    <a:pt x="7594" y="2605"/>
                  </a:lnTo>
                  <a:lnTo>
                    <a:pt x="7557" y="2311"/>
                  </a:lnTo>
                  <a:lnTo>
                    <a:pt x="7594" y="1981"/>
                  </a:lnTo>
                  <a:lnTo>
                    <a:pt x="7630" y="1578"/>
                  </a:lnTo>
                  <a:lnTo>
                    <a:pt x="7777" y="1211"/>
                  </a:lnTo>
                  <a:lnTo>
                    <a:pt x="7887" y="1028"/>
                  </a:lnTo>
                  <a:lnTo>
                    <a:pt x="7997" y="844"/>
                  </a:lnTo>
                  <a:lnTo>
                    <a:pt x="8107" y="698"/>
                  </a:lnTo>
                  <a:lnTo>
                    <a:pt x="8291" y="587"/>
                  </a:lnTo>
                  <a:close/>
                  <a:moveTo>
                    <a:pt x="8401" y="147"/>
                  </a:moveTo>
                  <a:lnTo>
                    <a:pt x="8181" y="221"/>
                  </a:lnTo>
                  <a:lnTo>
                    <a:pt x="7961" y="294"/>
                  </a:lnTo>
                  <a:lnTo>
                    <a:pt x="7814" y="404"/>
                  </a:lnTo>
                  <a:lnTo>
                    <a:pt x="7667" y="551"/>
                  </a:lnTo>
                  <a:lnTo>
                    <a:pt x="7520" y="698"/>
                  </a:lnTo>
                  <a:lnTo>
                    <a:pt x="7410" y="881"/>
                  </a:lnTo>
                  <a:lnTo>
                    <a:pt x="7264" y="1284"/>
                  </a:lnTo>
                  <a:lnTo>
                    <a:pt x="7154" y="1688"/>
                  </a:lnTo>
                  <a:lnTo>
                    <a:pt x="7117" y="2055"/>
                  </a:lnTo>
                  <a:lnTo>
                    <a:pt x="7080" y="2458"/>
                  </a:lnTo>
                  <a:lnTo>
                    <a:pt x="7154" y="2935"/>
                  </a:lnTo>
                  <a:lnTo>
                    <a:pt x="7264" y="3375"/>
                  </a:lnTo>
                  <a:lnTo>
                    <a:pt x="7410" y="3779"/>
                  </a:lnTo>
                  <a:lnTo>
                    <a:pt x="7520" y="3962"/>
                  </a:lnTo>
                  <a:lnTo>
                    <a:pt x="7667" y="4146"/>
                  </a:lnTo>
                  <a:lnTo>
                    <a:pt x="7814" y="4292"/>
                  </a:lnTo>
                  <a:lnTo>
                    <a:pt x="7961" y="4402"/>
                  </a:lnTo>
                  <a:lnTo>
                    <a:pt x="8144" y="4476"/>
                  </a:lnTo>
                  <a:lnTo>
                    <a:pt x="8364" y="4512"/>
                  </a:lnTo>
                  <a:lnTo>
                    <a:pt x="8584" y="4512"/>
                  </a:lnTo>
                  <a:lnTo>
                    <a:pt x="8768" y="4476"/>
                  </a:lnTo>
                  <a:lnTo>
                    <a:pt x="8988" y="4439"/>
                  </a:lnTo>
                  <a:lnTo>
                    <a:pt x="9134" y="4366"/>
                  </a:lnTo>
                  <a:lnTo>
                    <a:pt x="9318" y="4256"/>
                  </a:lnTo>
                  <a:lnTo>
                    <a:pt x="9465" y="4146"/>
                  </a:lnTo>
                  <a:lnTo>
                    <a:pt x="9721" y="3852"/>
                  </a:lnTo>
                  <a:lnTo>
                    <a:pt x="9905" y="3522"/>
                  </a:lnTo>
                  <a:lnTo>
                    <a:pt x="10051" y="3118"/>
                  </a:lnTo>
                  <a:lnTo>
                    <a:pt x="10161" y="2752"/>
                  </a:lnTo>
                  <a:lnTo>
                    <a:pt x="10161" y="2348"/>
                  </a:lnTo>
                  <a:lnTo>
                    <a:pt x="10125" y="2091"/>
                  </a:lnTo>
                  <a:lnTo>
                    <a:pt x="10051" y="1761"/>
                  </a:lnTo>
                  <a:lnTo>
                    <a:pt x="9941" y="1394"/>
                  </a:lnTo>
                  <a:lnTo>
                    <a:pt x="9758" y="1064"/>
                  </a:lnTo>
                  <a:lnTo>
                    <a:pt x="9575" y="734"/>
                  </a:lnTo>
                  <a:lnTo>
                    <a:pt x="9354" y="441"/>
                  </a:lnTo>
                  <a:lnTo>
                    <a:pt x="9244" y="331"/>
                  </a:lnTo>
                  <a:lnTo>
                    <a:pt x="9098" y="257"/>
                  </a:lnTo>
                  <a:lnTo>
                    <a:pt x="8988" y="221"/>
                  </a:lnTo>
                  <a:lnTo>
                    <a:pt x="8841" y="184"/>
                  </a:lnTo>
                  <a:lnTo>
                    <a:pt x="8621" y="147"/>
                  </a:lnTo>
                  <a:close/>
                  <a:moveTo>
                    <a:pt x="3999" y="1"/>
                  </a:moveTo>
                  <a:lnTo>
                    <a:pt x="3926" y="37"/>
                  </a:lnTo>
                  <a:lnTo>
                    <a:pt x="3852" y="111"/>
                  </a:lnTo>
                  <a:lnTo>
                    <a:pt x="3816" y="404"/>
                  </a:lnTo>
                  <a:lnTo>
                    <a:pt x="3779" y="734"/>
                  </a:lnTo>
                  <a:lnTo>
                    <a:pt x="3705" y="1321"/>
                  </a:lnTo>
                  <a:lnTo>
                    <a:pt x="3632" y="2458"/>
                  </a:lnTo>
                  <a:lnTo>
                    <a:pt x="2898" y="2385"/>
                  </a:lnTo>
                  <a:lnTo>
                    <a:pt x="2128" y="2385"/>
                  </a:lnTo>
                  <a:lnTo>
                    <a:pt x="1395" y="2422"/>
                  </a:lnTo>
                  <a:lnTo>
                    <a:pt x="1028" y="2495"/>
                  </a:lnTo>
                  <a:lnTo>
                    <a:pt x="661" y="2568"/>
                  </a:lnTo>
                  <a:lnTo>
                    <a:pt x="661" y="2495"/>
                  </a:lnTo>
                  <a:lnTo>
                    <a:pt x="588" y="2458"/>
                  </a:lnTo>
                  <a:lnTo>
                    <a:pt x="551" y="2495"/>
                  </a:lnTo>
                  <a:lnTo>
                    <a:pt x="478" y="1651"/>
                  </a:lnTo>
                  <a:lnTo>
                    <a:pt x="441" y="918"/>
                  </a:lnTo>
                  <a:lnTo>
                    <a:pt x="404" y="551"/>
                  </a:lnTo>
                  <a:lnTo>
                    <a:pt x="367" y="184"/>
                  </a:lnTo>
                  <a:lnTo>
                    <a:pt x="331" y="111"/>
                  </a:lnTo>
                  <a:lnTo>
                    <a:pt x="147" y="111"/>
                  </a:lnTo>
                  <a:lnTo>
                    <a:pt x="111" y="184"/>
                  </a:lnTo>
                  <a:lnTo>
                    <a:pt x="37" y="514"/>
                  </a:lnTo>
                  <a:lnTo>
                    <a:pt x="1" y="881"/>
                  </a:lnTo>
                  <a:lnTo>
                    <a:pt x="1" y="1578"/>
                  </a:lnTo>
                  <a:lnTo>
                    <a:pt x="37" y="2275"/>
                  </a:lnTo>
                  <a:lnTo>
                    <a:pt x="111" y="2972"/>
                  </a:lnTo>
                  <a:lnTo>
                    <a:pt x="184" y="3632"/>
                  </a:lnTo>
                  <a:lnTo>
                    <a:pt x="294" y="4329"/>
                  </a:lnTo>
                  <a:lnTo>
                    <a:pt x="404" y="4989"/>
                  </a:lnTo>
                  <a:lnTo>
                    <a:pt x="478" y="5356"/>
                  </a:lnTo>
                  <a:lnTo>
                    <a:pt x="551" y="5503"/>
                  </a:lnTo>
                  <a:lnTo>
                    <a:pt x="588" y="5650"/>
                  </a:lnTo>
                  <a:lnTo>
                    <a:pt x="551" y="5723"/>
                  </a:lnTo>
                  <a:lnTo>
                    <a:pt x="588" y="5833"/>
                  </a:lnTo>
                  <a:lnTo>
                    <a:pt x="661" y="5906"/>
                  </a:lnTo>
                  <a:lnTo>
                    <a:pt x="734" y="5943"/>
                  </a:lnTo>
                  <a:lnTo>
                    <a:pt x="881" y="5943"/>
                  </a:lnTo>
                  <a:lnTo>
                    <a:pt x="954" y="5906"/>
                  </a:lnTo>
                  <a:lnTo>
                    <a:pt x="1028" y="5833"/>
                  </a:lnTo>
                  <a:lnTo>
                    <a:pt x="1064" y="5760"/>
                  </a:lnTo>
                  <a:lnTo>
                    <a:pt x="1064" y="5650"/>
                  </a:lnTo>
                  <a:lnTo>
                    <a:pt x="1064" y="5466"/>
                  </a:lnTo>
                  <a:lnTo>
                    <a:pt x="881" y="4696"/>
                  </a:lnTo>
                  <a:lnTo>
                    <a:pt x="734" y="3889"/>
                  </a:lnTo>
                  <a:lnTo>
                    <a:pt x="624" y="3082"/>
                  </a:lnTo>
                  <a:lnTo>
                    <a:pt x="588" y="2935"/>
                  </a:lnTo>
                  <a:lnTo>
                    <a:pt x="991" y="2972"/>
                  </a:lnTo>
                  <a:lnTo>
                    <a:pt x="1358" y="2935"/>
                  </a:lnTo>
                  <a:lnTo>
                    <a:pt x="2128" y="2898"/>
                  </a:lnTo>
                  <a:lnTo>
                    <a:pt x="2862" y="2898"/>
                  </a:lnTo>
                  <a:lnTo>
                    <a:pt x="3632" y="2972"/>
                  </a:lnTo>
                  <a:lnTo>
                    <a:pt x="3559" y="4256"/>
                  </a:lnTo>
                  <a:lnTo>
                    <a:pt x="3485" y="4843"/>
                  </a:lnTo>
                  <a:lnTo>
                    <a:pt x="3485" y="4989"/>
                  </a:lnTo>
                  <a:lnTo>
                    <a:pt x="3522" y="5173"/>
                  </a:lnTo>
                  <a:lnTo>
                    <a:pt x="3559" y="5283"/>
                  </a:lnTo>
                  <a:lnTo>
                    <a:pt x="3632" y="5393"/>
                  </a:lnTo>
                  <a:lnTo>
                    <a:pt x="3669" y="5429"/>
                  </a:lnTo>
                  <a:lnTo>
                    <a:pt x="3742" y="5466"/>
                  </a:lnTo>
                  <a:lnTo>
                    <a:pt x="3852" y="5393"/>
                  </a:lnTo>
                  <a:lnTo>
                    <a:pt x="3926" y="5319"/>
                  </a:lnTo>
                  <a:lnTo>
                    <a:pt x="3999" y="5209"/>
                  </a:lnTo>
                  <a:lnTo>
                    <a:pt x="4036" y="4916"/>
                  </a:lnTo>
                  <a:lnTo>
                    <a:pt x="4036" y="4366"/>
                  </a:lnTo>
                  <a:lnTo>
                    <a:pt x="4109" y="2935"/>
                  </a:lnTo>
                  <a:lnTo>
                    <a:pt x="4146" y="1468"/>
                  </a:lnTo>
                  <a:lnTo>
                    <a:pt x="4182" y="771"/>
                  </a:lnTo>
                  <a:lnTo>
                    <a:pt x="4182" y="441"/>
                  </a:lnTo>
                  <a:lnTo>
                    <a:pt x="4146" y="111"/>
                  </a:lnTo>
                  <a:lnTo>
                    <a:pt x="4072" y="37"/>
                  </a:lnTo>
                  <a:lnTo>
                    <a:pt x="3999" y="1"/>
                  </a:lnTo>
                  <a:close/>
                  <a:moveTo>
                    <a:pt x="5503" y="3779"/>
                  </a:moveTo>
                  <a:lnTo>
                    <a:pt x="5246" y="3815"/>
                  </a:lnTo>
                  <a:lnTo>
                    <a:pt x="5026" y="3925"/>
                  </a:lnTo>
                  <a:lnTo>
                    <a:pt x="4879" y="3999"/>
                  </a:lnTo>
                  <a:lnTo>
                    <a:pt x="4806" y="4109"/>
                  </a:lnTo>
                  <a:lnTo>
                    <a:pt x="4806" y="4146"/>
                  </a:lnTo>
                  <a:lnTo>
                    <a:pt x="4843" y="4182"/>
                  </a:lnTo>
                  <a:lnTo>
                    <a:pt x="4916" y="4256"/>
                  </a:lnTo>
                  <a:lnTo>
                    <a:pt x="5246" y="4256"/>
                  </a:lnTo>
                  <a:lnTo>
                    <a:pt x="5723" y="4219"/>
                  </a:lnTo>
                  <a:lnTo>
                    <a:pt x="5723" y="4219"/>
                  </a:lnTo>
                  <a:lnTo>
                    <a:pt x="5686" y="4329"/>
                  </a:lnTo>
                  <a:lnTo>
                    <a:pt x="5576" y="4439"/>
                  </a:lnTo>
                  <a:lnTo>
                    <a:pt x="5393" y="4622"/>
                  </a:lnTo>
                  <a:lnTo>
                    <a:pt x="5026" y="5099"/>
                  </a:lnTo>
                  <a:lnTo>
                    <a:pt x="4659" y="5613"/>
                  </a:lnTo>
                  <a:lnTo>
                    <a:pt x="4366" y="6126"/>
                  </a:lnTo>
                  <a:lnTo>
                    <a:pt x="4329" y="6273"/>
                  </a:lnTo>
                  <a:lnTo>
                    <a:pt x="4366" y="6420"/>
                  </a:lnTo>
                  <a:lnTo>
                    <a:pt x="4476" y="6493"/>
                  </a:lnTo>
                  <a:lnTo>
                    <a:pt x="4623" y="6493"/>
                  </a:lnTo>
                  <a:lnTo>
                    <a:pt x="6310" y="6126"/>
                  </a:lnTo>
                  <a:lnTo>
                    <a:pt x="6383" y="6090"/>
                  </a:lnTo>
                  <a:lnTo>
                    <a:pt x="6457" y="6016"/>
                  </a:lnTo>
                  <a:lnTo>
                    <a:pt x="6493" y="5943"/>
                  </a:lnTo>
                  <a:lnTo>
                    <a:pt x="6457" y="5833"/>
                  </a:lnTo>
                  <a:lnTo>
                    <a:pt x="6420" y="5760"/>
                  </a:lnTo>
                  <a:lnTo>
                    <a:pt x="6383" y="5686"/>
                  </a:lnTo>
                  <a:lnTo>
                    <a:pt x="6273" y="5650"/>
                  </a:lnTo>
                  <a:lnTo>
                    <a:pt x="6163" y="5650"/>
                  </a:lnTo>
                  <a:lnTo>
                    <a:pt x="5026" y="5906"/>
                  </a:lnTo>
                  <a:lnTo>
                    <a:pt x="5319" y="5466"/>
                  </a:lnTo>
                  <a:lnTo>
                    <a:pt x="5650" y="5063"/>
                  </a:lnTo>
                  <a:lnTo>
                    <a:pt x="5870" y="4806"/>
                  </a:lnTo>
                  <a:lnTo>
                    <a:pt x="6053" y="4549"/>
                  </a:lnTo>
                  <a:lnTo>
                    <a:pt x="6126" y="4402"/>
                  </a:lnTo>
                  <a:lnTo>
                    <a:pt x="6200" y="4256"/>
                  </a:lnTo>
                  <a:lnTo>
                    <a:pt x="6200" y="4109"/>
                  </a:lnTo>
                  <a:lnTo>
                    <a:pt x="6200" y="3925"/>
                  </a:lnTo>
                  <a:lnTo>
                    <a:pt x="6163" y="3889"/>
                  </a:lnTo>
                  <a:lnTo>
                    <a:pt x="6126" y="3815"/>
                  </a:lnTo>
                  <a:lnTo>
                    <a:pt x="5980" y="3779"/>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310" name="Google Shape;310;p5"/>
            <p:cNvSpPr/>
            <p:nvPr/>
          </p:nvSpPr>
          <p:spPr>
            <a:xfrm>
              <a:off x="6051225" y="1090800"/>
              <a:ext cx="285225" cy="283400"/>
            </a:xfrm>
            <a:custGeom>
              <a:avLst/>
              <a:gdLst/>
              <a:ahLst/>
              <a:cxnLst/>
              <a:rect l="l" t="t" r="r" b="b"/>
              <a:pathLst>
                <a:path w="11409" h="11336" extrusionOk="0">
                  <a:moveTo>
                    <a:pt x="5173" y="4219"/>
                  </a:moveTo>
                  <a:lnTo>
                    <a:pt x="5136" y="4256"/>
                  </a:lnTo>
                  <a:lnTo>
                    <a:pt x="5100" y="4292"/>
                  </a:lnTo>
                  <a:lnTo>
                    <a:pt x="4990" y="4366"/>
                  </a:lnTo>
                  <a:lnTo>
                    <a:pt x="4916" y="4476"/>
                  </a:lnTo>
                  <a:lnTo>
                    <a:pt x="4916" y="4512"/>
                  </a:lnTo>
                  <a:lnTo>
                    <a:pt x="4843" y="4659"/>
                  </a:lnTo>
                  <a:lnTo>
                    <a:pt x="4843" y="4769"/>
                  </a:lnTo>
                  <a:lnTo>
                    <a:pt x="4880" y="4843"/>
                  </a:lnTo>
                  <a:lnTo>
                    <a:pt x="4990" y="4916"/>
                  </a:lnTo>
                  <a:lnTo>
                    <a:pt x="5100" y="4989"/>
                  </a:lnTo>
                  <a:lnTo>
                    <a:pt x="5283" y="4989"/>
                  </a:lnTo>
                  <a:lnTo>
                    <a:pt x="5430" y="4916"/>
                  </a:lnTo>
                  <a:lnTo>
                    <a:pt x="5540" y="4769"/>
                  </a:lnTo>
                  <a:lnTo>
                    <a:pt x="5577" y="4696"/>
                  </a:lnTo>
                  <a:lnTo>
                    <a:pt x="5613" y="4623"/>
                  </a:lnTo>
                  <a:lnTo>
                    <a:pt x="5577" y="4549"/>
                  </a:lnTo>
                  <a:lnTo>
                    <a:pt x="5577" y="4476"/>
                  </a:lnTo>
                  <a:lnTo>
                    <a:pt x="5430" y="4402"/>
                  </a:lnTo>
                  <a:lnTo>
                    <a:pt x="5320" y="4366"/>
                  </a:lnTo>
                  <a:lnTo>
                    <a:pt x="5320" y="4292"/>
                  </a:lnTo>
                  <a:lnTo>
                    <a:pt x="5246" y="4256"/>
                  </a:lnTo>
                  <a:lnTo>
                    <a:pt x="5173" y="4219"/>
                  </a:lnTo>
                  <a:close/>
                  <a:moveTo>
                    <a:pt x="5980" y="6016"/>
                  </a:moveTo>
                  <a:lnTo>
                    <a:pt x="6017" y="6053"/>
                  </a:lnTo>
                  <a:lnTo>
                    <a:pt x="6053" y="6126"/>
                  </a:lnTo>
                  <a:lnTo>
                    <a:pt x="6053" y="6200"/>
                  </a:lnTo>
                  <a:lnTo>
                    <a:pt x="5907" y="6237"/>
                  </a:lnTo>
                  <a:lnTo>
                    <a:pt x="5943" y="6090"/>
                  </a:lnTo>
                  <a:lnTo>
                    <a:pt x="5980" y="6016"/>
                  </a:lnTo>
                  <a:close/>
                  <a:moveTo>
                    <a:pt x="5833" y="5613"/>
                  </a:moveTo>
                  <a:lnTo>
                    <a:pt x="5723" y="5650"/>
                  </a:lnTo>
                  <a:lnTo>
                    <a:pt x="5650" y="5723"/>
                  </a:lnTo>
                  <a:lnTo>
                    <a:pt x="5613" y="5796"/>
                  </a:lnTo>
                  <a:lnTo>
                    <a:pt x="5613" y="5870"/>
                  </a:lnTo>
                  <a:lnTo>
                    <a:pt x="5687" y="5943"/>
                  </a:lnTo>
                  <a:lnTo>
                    <a:pt x="5577" y="6163"/>
                  </a:lnTo>
                  <a:lnTo>
                    <a:pt x="5540" y="6420"/>
                  </a:lnTo>
                  <a:lnTo>
                    <a:pt x="5577" y="6530"/>
                  </a:lnTo>
                  <a:lnTo>
                    <a:pt x="5687" y="6567"/>
                  </a:lnTo>
                  <a:lnTo>
                    <a:pt x="5833" y="6603"/>
                  </a:lnTo>
                  <a:lnTo>
                    <a:pt x="5980" y="6603"/>
                  </a:lnTo>
                  <a:lnTo>
                    <a:pt x="6090" y="6567"/>
                  </a:lnTo>
                  <a:lnTo>
                    <a:pt x="6237" y="6530"/>
                  </a:lnTo>
                  <a:lnTo>
                    <a:pt x="6347" y="6457"/>
                  </a:lnTo>
                  <a:lnTo>
                    <a:pt x="6420" y="6347"/>
                  </a:lnTo>
                  <a:lnTo>
                    <a:pt x="6457" y="6200"/>
                  </a:lnTo>
                  <a:lnTo>
                    <a:pt x="6457" y="6053"/>
                  </a:lnTo>
                  <a:lnTo>
                    <a:pt x="6420" y="5943"/>
                  </a:lnTo>
                  <a:lnTo>
                    <a:pt x="6347" y="5833"/>
                  </a:lnTo>
                  <a:lnTo>
                    <a:pt x="6274" y="5760"/>
                  </a:lnTo>
                  <a:lnTo>
                    <a:pt x="6163" y="5686"/>
                  </a:lnTo>
                  <a:lnTo>
                    <a:pt x="6053" y="5650"/>
                  </a:lnTo>
                  <a:lnTo>
                    <a:pt x="5943" y="5613"/>
                  </a:lnTo>
                  <a:close/>
                  <a:moveTo>
                    <a:pt x="3926" y="441"/>
                  </a:moveTo>
                  <a:lnTo>
                    <a:pt x="4623" y="478"/>
                  </a:lnTo>
                  <a:lnTo>
                    <a:pt x="5356" y="478"/>
                  </a:lnTo>
                  <a:lnTo>
                    <a:pt x="6824" y="551"/>
                  </a:lnTo>
                  <a:lnTo>
                    <a:pt x="7631" y="551"/>
                  </a:lnTo>
                  <a:lnTo>
                    <a:pt x="7704" y="734"/>
                  </a:lnTo>
                  <a:lnTo>
                    <a:pt x="7777" y="1064"/>
                  </a:lnTo>
                  <a:lnTo>
                    <a:pt x="7521" y="1174"/>
                  </a:lnTo>
                  <a:lnTo>
                    <a:pt x="7191" y="1211"/>
                  </a:lnTo>
                  <a:lnTo>
                    <a:pt x="7044" y="1211"/>
                  </a:lnTo>
                  <a:lnTo>
                    <a:pt x="6860" y="1174"/>
                  </a:lnTo>
                  <a:lnTo>
                    <a:pt x="6714" y="1174"/>
                  </a:lnTo>
                  <a:lnTo>
                    <a:pt x="6530" y="1211"/>
                  </a:lnTo>
                  <a:lnTo>
                    <a:pt x="6494" y="1248"/>
                  </a:lnTo>
                  <a:lnTo>
                    <a:pt x="6457" y="1321"/>
                  </a:lnTo>
                  <a:lnTo>
                    <a:pt x="6420" y="1395"/>
                  </a:lnTo>
                  <a:lnTo>
                    <a:pt x="6457" y="1468"/>
                  </a:lnTo>
                  <a:lnTo>
                    <a:pt x="6457" y="1505"/>
                  </a:lnTo>
                  <a:lnTo>
                    <a:pt x="6494" y="1578"/>
                  </a:lnTo>
                  <a:lnTo>
                    <a:pt x="6567" y="1651"/>
                  </a:lnTo>
                  <a:lnTo>
                    <a:pt x="6567" y="1871"/>
                  </a:lnTo>
                  <a:lnTo>
                    <a:pt x="6567" y="2092"/>
                  </a:lnTo>
                  <a:lnTo>
                    <a:pt x="6640" y="2642"/>
                  </a:lnTo>
                  <a:lnTo>
                    <a:pt x="6677" y="3192"/>
                  </a:lnTo>
                  <a:lnTo>
                    <a:pt x="6714" y="3632"/>
                  </a:lnTo>
                  <a:lnTo>
                    <a:pt x="6714" y="4072"/>
                  </a:lnTo>
                  <a:lnTo>
                    <a:pt x="6677" y="4586"/>
                  </a:lnTo>
                  <a:lnTo>
                    <a:pt x="6640" y="4843"/>
                  </a:lnTo>
                  <a:lnTo>
                    <a:pt x="6640" y="5099"/>
                  </a:lnTo>
                  <a:lnTo>
                    <a:pt x="6677" y="5246"/>
                  </a:lnTo>
                  <a:lnTo>
                    <a:pt x="6640" y="5319"/>
                  </a:lnTo>
                  <a:lnTo>
                    <a:pt x="6640" y="5393"/>
                  </a:lnTo>
                  <a:lnTo>
                    <a:pt x="6640" y="5466"/>
                  </a:lnTo>
                  <a:lnTo>
                    <a:pt x="6714" y="5540"/>
                  </a:lnTo>
                  <a:lnTo>
                    <a:pt x="7117" y="5796"/>
                  </a:lnTo>
                  <a:lnTo>
                    <a:pt x="7484" y="6016"/>
                  </a:lnTo>
                  <a:lnTo>
                    <a:pt x="7851" y="6310"/>
                  </a:lnTo>
                  <a:lnTo>
                    <a:pt x="8218" y="6640"/>
                  </a:lnTo>
                  <a:lnTo>
                    <a:pt x="8915" y="7300"/>
                  </a:lnTo>
                  <a:lnTo>
                    <a:pt x="8621" y="7337"/>
                  </a:lnTo>
                  <a:lnTo>
                    <a:pt x="8328" y="7300"/>
                  </a:lnTo>
                  <a:lnTo>
                    <a:pt x="8108" y="7227"/>
                  </a:lnTo>
                  <a:lnTo>
                    <a:pt x="7887" y="7154"/>
                  </a:lnTo>
                  <a:lnTo>
                    <a:pt x="7484" y="6933"/>
                  </a:lnTo>
                  <a:lnTo>
                    <a:pt x="7117" y="6823"/>
                  </a:lnTo>
                  <a:lnTo>
                    <a:pt x="6750" y="6787"/>
                  </a:lnTo>
                  <a:lnTo>
                    <a:pt x="6384" y="6823"/>
                  </a:lnTo>
                  <a:lnTo>
                    <a:pt x="5980" y="6933"/>
                  </a:lnTo>
                  <a:lnTo>
                    <a:pt x="5577" y="7044"/>
                  </a:lnTo>
                  <a:lnTo>
                    <a:pt x="5210" y="7227"/>
                  </a:lnTo>
                  <a:lnTo>
                    <a:pt x="4843" y="7374"/>
                  </a:lnTo>
                  <a:lnTo>
                    <a:pt x="4439" y="7520"/>
                  </a:lnTo>
                  <a:lnTo>
                    <a:pt x="4109" y="7557"/>
                  </a:lnTo>
                  <a:lnTo>
                    <a:pt x="3816" y="7594"/>
                  </a:lnTo>
                  <a:lnTo>
                    <a:pt x="3889" y="7557"/>
                  </a:lnTo>
                  <a:lnTo>
                    <a:pt x="3926" y="7484"/>
                  </a:lnTo>
                  <a:lnTo>
                    <a:pt x="3926" y="7374"/>
                  </a:lnTo>
                  <a:lnTo>
                    <a:pt x="3926" y="7300"/>
                  </a:lnTo>
                  <a:lnTo>
                    <a:pt x="3889" y="7227"/>
                  </a:lnTo>
                  <a:lnTo>
                    <a:pt x="3816" y="7190"/>
                  </a:lnTo>
                  <a:lnTo>
                    <a:pt x="2789" y="7190"/>
                  </a:lnTo>
                  <a:lnTo>
                    <a:pt x="2935" y="7044"/>
                  </a:lnTo>
                  <a:lnTo>
                    <a:pt x="3266" y="6677"/>
                  </a:lnTo>
                  <a:lnTo>
                    <a:pt x="3559" y="6713"/>
                  </a:lnTo>
                  <a:lnTo>
                    <a:pt x="3853" y="6713"/>
                  </a:lnTo>
                  <a:lnTo>
                    <a:pt x="4403" y="6677"/>
                  </a:lnTo>
                  <a:lnTo>
                    <a:pt x="4549" y="6640"/>
                  </a:lnTo>
                  <a:lnTo>
                    <a:pt x="4623" y="6530"/>
                  </a:lnTo>
                  <a:lnTo>
                    <a:pt x="4623" y="6457"/>
                  </a:lnTo>
                  <a:lnTo>
                    <a:pt x="4586" y="6383"/>
                  </a:lnTo>
                  <a:lnTo>
                    <a:pt x="4513" y="6310"/>
                  </a:lnTo>
                  <a:lnTo>
                    <a:pt x="4403" y="6273"/>
                  </a:lnTo>
                  <a:lnTo>
                    <a:pt x="3669" y="6273"/>
                  </a:lnTo>
                  <a:lnTo>
                    <a:pt x="3926" y="6016"/>
                  </a:lnTo>
                  <a:lnTo>
                    <a:pt x="4183" y="5723"/>
                  </a:lnTo>
                  <a:lnTo>
                    <a:pt x="4293" y="5723"/>
                  </a:lnTo>
                  <a:lnTo>
                    <a:pt x="4366" y="5686"/>
                  </a:lnTo>
                  <a:lnTo>
                    <a:pt x="4439" y="5576"/>
                  </a:lnTo>
                  <a:lnTo>
                    <a:pt x="4476" y="5466"/>
                  </a:lnTo>
                  <a:lnTo>
                    <a:pt x="4403" y="3449"/>
                  </a:lnTo>
                  <a:lnTo>
                    <a:pt x="4366" y="2495"/>
                  </a:lnTo>
                  <a:lnTo>
                    <a:pt x="4329" y="2018"/>
                  </a:lnTo>
                  <a:lnTo>
                    <a:pt x="4293" y="1541"/>
                  </a:lnTo>
                  <a:lnTo>
                    <a:pt x="4256" y="1431"/>
                  </a:lnTo>
                  <a:lnTo>
                    <a:pt x="4549" y="1505"/>
                  </a:lnTo>
                  <a:lnTo>
                    <a:pt x="4953" y="1578"/>
                  </a:lnTo>
                  <a:lnTo>
                    <a:pt x="5173" y="1578"/>
                  </a:lnTo>
                  <a:lnTo>
                    <a:pt x="5356" y="1505"/>
                  </a:lnTo>
                  <a:lnTo>
                    <a:pt x="5393" y="1468"/>
                  </a:lnTo>
                  <a:lnTo>
                    <a:pt x="5430" y="1431"/>
                  </a:lnTo>
                  <a:lnTo>
                    <a:pt x="5430" y="1358"/>
                  </a:lnTo>
                  <a:lnTo>
                    <a:pt x="5393" y="1321"/>
                  </a:lnTo>
                  <a:lnTo>
                    <a:pt x="5246" y="1211"/>
                  </a:lnTo>
                  <a:lnTo>
                    <a:pt x="5063" y="1174"/>
                  </a:lnTo>
                  <a:lnTo>
                    <a:pt x="4733" y="1138"/>
                  </a:lnTo>
                  <a:lnTo>
                    <a:pt x="4219" y="1064"/>
                  </a:lnTo>
                  <a:lnTo>
                    <a:pt x="4183" y="1028"/>
                  </a:lnTo>
                  <a:lnTo>
                    <a:pt x="4146" y="991"/>
                  </a:lnTo>
                  <a:lnTo>
                    <a:pt x="3999" y="991"/>
                  </a:lnTo>
                  <a:lnTo>
                    <a:pt x="3853" y="1028"/>
                  </a:lnTo>
                  <a:lnTo>
                    <a:pt x="3706" y="1064"/>
                  </a:lnTo>
                  <a:lnTo>
                    <a:pt x="3596" y="1064"/>
                  </a:lnTo>
                  <a:lnTo>
                    <a:pt x="3522" y="1028"/>
                  </a:lnTo>
                  <a:lnTo>
                    <a:pt x="3486" y="991"/>
                  </a:lnTo>
                  <a:lnTo>
                    <a:pt x="3412" y="881"/>
                  </a:lnTo>
                  <a:lnTo>
                    <a:pt x="3412" y="771"/>
                  </a:lnTo>
                  <a:lnTo>
                    <a:pt x="3412" y="698"/>
                  </a:lnTo>
                  <a:lnTo>
                    <a:pt x="3486" y="624"/>
                  </a:lnTo>
                  <a:lnTo>
                    <a:pt x="3559" y="551"/>
                  </a:lnTo>
                  <a:lnTo>
                    <a:pt x="3742" y="478"/>
                  </a:lnTo>
                  <a:lnTo>
                    <a:pt x="3926" y="441"/>
                  </a:lnTo>
                  <a:close/>
                  <a:moveTo>
                    <a:pt x="6090" y="8071"/>
                  </a:moveTo>
                  <a:lnTo>
                    <a:pt x="6127" y="8144"/>
                  </a:lnTo>
                  <a:lnTo>
                    <a:pt x="6127" y="8217"/>
                  </a:lnTo>
                  <a:lnTo>
                    <a:pt x="6090" y="8291"/>
                  </a:lnTo>
                  <a:lnTo>
                    <a:pt x="6053" y="8364"/>
                  </a:lnTo>
                  <a:lnTo>
                    <a:pt x="5980" y="8401"/>
                  </a:lnTo>
                  <a:lnTo>
                    <a:pt x="5907" y="8401"/>
                  </a:lnTo>
                  <a:lnTo>
                    <a:pt x="5833" y="8364"/>
                  </a:lnTo>
                  <a:lnTo>
                    <a:pt x="5760" y="8291"/>
                  </a:lnTo>
                  <a:lnTo>
                    <a:pt x="5760" y="8181"/>
                  </a:lnTo>
                  <a:lnTo>
                    <a:pt x="5833" y="8144"/>
                  </a:lnTo>
                  <a:lnTo>
                    <a:pt x="5943" y="8071"/>
                  </a:lnTo>
                  <a:lnTo>
                    <a:pt x="6017" y="8107"/>
                  </a:lnTo>
                  <a:lnTo>
                    <a:pt x="6053" y="8107"/>
                  </a:lnTo>
                  <a:lnTo>
                    <a:pt x="6090" y="8071"/>
                  </a:lnTo>
                  <a:close/>
                  <a:moveTo>
                    <a:pt x="5907" y="7630"/>
                  </a:moveTo>
                  <a:lnTo>
                    <a:pt x="5797" y="7667"/>
                  </a:lnTo>
                  <a:lnTo>
                    <a:pt x="5687" y="7704"/>
                  </a:lnTo>
                  <a:lnTo>
                    <a:pt x="5577" y="7777"/>
                  </a:lnTo>
                  <a:lnTo>
                    <a:pt x="5467" y="7887"/>
                  </a:lnTo>
                  <a:lnTo>
                    <a:pt x="5467" y="7924"/>
                  </a:lnTo>
                  <a:lnTo>
                    <a:pt x="5430" y="7997"/>
                  </a:lnTo>
                  <a:lnTo>
                    <a:pt x="5503" y="8071"/>
                  </a:lnTo>
                  <a:lnTo>
                    <a:pt x="5430" y="8217"/>
                  </a:lnTo>
                  <a:lnTo>
                    <a:pt x="5430" y="8364"/>
                  </a:lnTo>
                  <a:lnTo>
                    <a:pt x="5467" y="8474"/>
                  </a:lnTo>
                  <a:lnTo>
                    <a:pt x="5540" y="8584"/>
                  </a:lnTo>
                  <a:lnTo>
                    <a:pt x="5650" y="8694"/>
                  </a:lnTo>
                  <a:lnTo>
                    <a:pt x="5797" y="8731"/>
                  </a:lnTo>
                  <a:lnTo>
                    <a:pt x="5907" y="8768"/>
                  </a:lnTo>
                  <a:lnTo>
                    <a:pt x="6053" y="8768"/>
                  </a:lnTo>
                  <a:lnTo>
                    <a:pt x="6200" y="8731"/>
                  </a:lnTo>
                  <a:lnTo>
                    <a:pt x="6310" y="8658"/>
                  </a:lnTo>
                  <a:lnTo>
                    <a:pt x="6384" y="8584"/>
                  </a:lnTo>
                  <a:lnTo>
                    <a:pt x="6457" y="8474"/>
                  </a:lnTo>
                  <a:lnTo>
                    <a:pt x="6494" y="8327"/>
                  </a:lnTo>
                  <a:lnTo>
                    <a:pt x="6494" y="8217"/>
                  </a:lnTo>
                  <a:lnTo>
                    <a:pt x="6494" y="8071"/>
                  </a:lnTo>
                  <a:lnTo>
                    <a:pt x="6457" y="7961"/>
                  </a:lnTo>
                  <a:lnTo>
                    <a:pt x="6384" y="7851"/>
                  </a:lnTo>
                  <a:lnTo>
                    <a:pt x="6310" y="7777"/>
                  </a:lnTo>
                  <a:lnTo>
                    <a:pt x="6200" y="7704"/>
                  </a:lnTo>
                  <a:lnTo>
                    <a:pt x="6053" y="7667"/>
                  </a:lnTo>
                  <a:lnTo>
                    <a:pt x="5907" y="7630"/>
                  </a:lnTo>
                  <a:close/>
                  <a:moveTo>
                    <a:pt x="4476" y="9134"/>
                  </a:moveTo>
                  <a:lnTo>
                    <a:pt x="4513" y="9281"/>
                  </a:lnTo>
                  <a:lnTo>
                    <a:pt x="4476" y="9391"/>
                  </a:lnTo>
                  <a:lnTo>
                    <a:pt x="4403" y="9538"/>
                  </a:lnTo>
                  <a:lnTo>
                    <a:pt x="4256" y="9648"/>
                  </a:lnTo>
                  <a:lnTo>
                    <a:pt x="4183" y="9685"/>
                  </a:lnTo>
                  <a:lnTo>
                    <a:pt x="4109" y="9685"/>
                  </a:lnTo>
                  <a:lnTo>
                    <a:pt x="4036" y="9648"/>
                  </a:lnTo>
                  <a:lnTo>
                    <a:pt x="3963" y="9575"/>
                  </a:lnTo>
                  <a:lnTo>
                    <a:pt x="3926" y="9501"/>
                  </a:lnTo>
                  <a:lnTo>
                    <a:pt x="3926" y="9428"/>
                  </a:lnTo>
                  <a:lnTo>
                    <a:pt x="3963" y="9354"/>
                  </a:lnTo>
                  <a:lnTo>
                    <a:pt x="4036" y="9281"/>
                  </a:lnTo>
                  <a:lnTo>
                    <a:pt x="4219" y="9208"/>
                  </a:lnTo>
                  <a:lnTo>
                    <a:pt x="4403" y="9171"/>
                  </a:lnTo>
                  <a:lnTo>
                    <a:pt x="4439" y="9171"/>
                  </a:lnTo>
                  <a:lnTo>
                    <a:pt x="4476" y="9134"/>
                  </a:lnTo>
                  <a:close/>
                  <a:moveTo>
                    <a:pt x="7741" y="9391"/>
                  </a:moveTo>
                  <a:lnTo>
                    <a:pt x="7814" y="9464"/>
                  </a:lnTo>
                  <a:lnTo>
                    <a:pt x="7851" y="9575"/>
                  </a:lnTo>
                  <a:lnTo>
                    <a:pt x="7851" y="9685"/>
                  </a:lnTo>
                  <a:lnTo>
                    <a:pt x="7814" y="9795"/>
                  </a:lnTo>
                  <a:lnTo>
                    <a:pt x="7704" y="9868"/>
                  </a:lnTo>
                  <a:lnTo>
                    <a:pt x="7557" y="9905"/>
                  </a:lnTo>
                  <a:lnTo>
                    <a:pt x="7447" y="9905"/>
                  </a:lnTo>
                  <a:lnTo>
                    <a:pt x="7301" y="9868"/>
                  </a:lnTo>
                  <a:lnTo>
                    <a:pt x="7227" y="9795"/>
                  </a:lnTo>
                  <a:lnTo>
                    <a:pt x="7301" y="9648"/>
                  </a:lnTo>
                  <a:lnTo>
                    <a:pt x="7374" y="9538"/>
                  </a:lnTo>
                  <a:lnTo>
                    <a:pt x="7484" y="9464"/>
                  </a:lnTo>
                  <a:lnTo>
                    <a:pt x="7631" y="9428"/>
                  </a:lnTo>
                  <a:lnTo>
                    <a:pt x="7704" y="9391"/>
                  </a:lnTo>
                  <a:close/>
                  <a:moveTo>
                    <a:pt x="4439" y="8658"/>
                  </a:moveTo>
                  <a:lnTo>
                    <a:pt x="4293" y="8694"/>
                  </a:lnTo>
                  <a:lnTo>
                    <a:pt x="4146" y="8694"/>
                  </a:lnTo>
                  <a:lnTo>
                    <a:pt x="4073" y="8731"/>
                  </a:lnTo>
                  <a:lnTo>
                    <a:pt x="3999" y="8804"/>
                  </a:lnTo>
                  <a:lnTo>
                    <a:pt x="3963" y="8951"/>
                  </a:lnTo>
                  <a:lnTo>
                    <a:pt x="3742" y="9061"/>
                  </a:lnTo>
                  <a:lnTo>
                    <a:pt x="3596" y="9244"/>
                  </a:lnTo>
                  <a:lnTo>
                    <a:pt x="3559" y="9354"/>
                  </a:lnTo>
                  <a:lnTo>
                    <a:pt x="3522" y="9501"/>
                  </a:lnTo>
                  <a:lnTo>
                    <a:pt x="3559" y="9611"/>
                  </a:lnTo>
                  <a:lnTo>
                    <a:pt x="3596" y="9758"/>
                  </a:lnTo>
                  <a:lnTo>
                    <a:pt x="3706" y="9868"/>
                  </a:lnTo>
                  <a:lnTo>
                    <a:pt x="3779" y="9978"/>
                  </a:lnTo>
                  <a:lnTo>
                    <a:pt x="3926" y="10051"/>
                  </a:lnTo>
                  <a:lnTo>
                    <a:pt x="4036" y="10088"/>
                  </a:lnTo>
                  <a:lnTo>
                    <a:pt x="4366" y="10088"/>
                  </a:lnTo>
                  <a:lnTo>
                    <a:pt x="4513" y="10015"/>
                  </a:lnTo>
                  <a:lnTo>
                    <a:pt x="4623" y="9905"/>
                  </a:lnTo>
                  <a:lnTo>
                    <a:pt x="4733" y="9795"/>
                  </a:lnTo>
                  <a:lnTo>
                    <a:pt x="4843" y="9648"/>
                  </a:lnTo>
                  <a:lnTo>
                    <a:pt x="4880" y="9501"/>
                  </a:lnTo>
                  <a:lnTo>
                    <a:pt x="4916" y="9354"/>
                  </a:lnTo>
                  <a:lnTo>
                    <a:pt x="4916" y="9171"/>
                  </a:lnTo>
                  <a:lnTo>
                    <a:pt x="4880" y="9024"/>
                  </a:lnTo>
                  <a:lnTo>
                    <a:pt x="4806" y="8878"/>
                  </a:lnTo>
                  <a:lnTo>
                    <a:pt x="4733" y="8768"/>
                  </a:lnTo>
                  <a:lnTo>
                    <a:pt x="4586" y="8694"/>
                  </a:lnTo>
                  <a:lnTo>
                    <a:pt x="4439" y="8658"/>
                  </a:lnTo>
                  <a:close/>
                  <a:moveTo>
                    <a:pt x="7447" y="8951"/>
                  </a:moveTo>
                  <a:lnTo>
                    <a:pt x="7337" y="8988"/>
                  </a:lnTo>
                  <a:lnTo>
                    <a:pt x="7264" y="9061"/>
                  </a:lnTo>
                  <a:lnTo>
                    <a:pt x="7227" y="9134"/>
                  </a:lnTo>
                  <a:lnTo>
                    <a:pt x="7227" y="9208"/>
                  </a:lnTo>
                  <a:lnTo>
                    <a:pt x="7117" y="9318"/>
                  </a:lnTo>
                  <a:lnTo>
                    <a:pt x="7007" y="9391"/>
                  </a:lnTo>
                  <a:lnTo>
                    <a:pt x="6934" y="9501"/>
                  </a:lnTo>
                  <a:lnTo>
                    <a:pt x="6897" y="9611"/>
                  </a:lnTo>
                  <a:lnTo>
                    <a:pt x="6897" y="9575"/>
                  </a:lnTo>
                  <a:lnTo>
                    <a:pt x="6860" y="9611"/>
                  </a:lnTo>
                  <a:lnTo>
                    <a:pt x="6824" y="9758"/>
                  </a:lnTo>
                  <a:lnTo>
                    <a:pt x="6824" y="9905"/>
                  </a:lnTo>
                  <a:lnTo>
                    <a:pt x="6860" y="9978"/>
                  </a:lnTo>
                  <a:lnTo>
                    <a:pt x="6897" y="10051"/>
                  </a:lnTo>
                  <a:lnTo>
                    <a:pt x="7007" y="10125"/>
                  </a:lnTo>
                  <a:lnTo>
                    <a:pt x="7044" y="10161"/>
                  </a:lnTo>
                  <a:lnTo>
                    <a:pt x="7044" y="10198"/>
                  </a:lnTo>
                  <a:lnTo>
                    <a:pt x="7227" y="10271"/>
                  </a:lnTo>
                  <a:lnTo>
                    <a:pt x="7374" y="10345"/>
                  </a:lnTo>
                  <a:lnTo>
                    <a:pt x="7704" y="10345"/>
                  </a:lnTo>
                  <a:lnTo>
                    <a:pt x="7851" y="10271"/>
                  </a:lnTo>
                  <a:lnTo>
                    <a:pt x="7998" y="10198"/>
                  </a:lnTo>
                  <a:lnTo>
                    <a:pt x="8108" y="10088"/>
                  </a:lnTo>
                  <a:lnTo>
                    <a:pt x="8181" y="9941"/>
                  </a:lnTo>
                  <a:lnTo>
                    <a:pt x="8254" y="9795"/>
                  </a:lnTo>
                  <a:lnTo>
                    <a:pt x="8291" y="9611"/>
                  </a:lnTo>
                  <a:lnTo>
                    <a:pt x="8254" y="9464"/>
                  </a:lnTo>
                  <a:lnTo>
                    <a:pt x="8218" y="9318"/>
                  </a:lnTo>
                  <a:lnTo>
                    <a:pt x="8144" y="9171"/>
                  </a:lnTo>
                  <a:lnTo>
                    <a:pt x="7998" y="9024"/>
                  </a:lnTo>
                  <a:lnTo>
                    <a:pt x="7924" y="8988"/>
                  </a:lnTo>
                  <a:lnTo>
                    <a:pt x="7851" y="8951"/>
                  </a:lnTo>
                  <a:close/>
                  <a:moveTo>
                    <a:pt x="6970" y="7227"/>
                  </a:moveTo>
                  <a:lnTo>
                    <a:pt x="7227" y="7300"/>
                  </a:lnTo>
                  <a:lnTo>
                    <a:pt x="7741" y="7520"/>
                  </a:lnTo>
                  <a:lnTo>
                    <a:pt x="8071" y="7667"/>
                  </a:lnTo>
                  <a:lnTo>
                    <a:pt x="8474" y="7740"/>
                  </a:lnTo>
                  <a:lnTo>
                    <a:pt x="8658" y="7777"/>
                  </a:lnTo>
                  <a:lnTo>
                    <a:pt x="8878" y="7777"/>
                  </a:lnTo>
                  <a:lnTo>
                    <a:pt x="9061" y="7740"/>
                  </a:lnTo>
                  <a:lnTo>
                    <a:pt x="9245" y="7667"/>
                  </a:lnTo>
                  <a:lnTo>
                    <a:pt x="9575" y="8071"/>
                  </a:lnTo>
                  <a:lnTo>
                    <a:pt x="10125" y="8841"/>
                  </a:lnTo>
                  <a:lnTo>
                    <a:pt x="10639" y="9648"/>
                  </a:lnTo>
                  <a:lnTo>
                    <a:pt x="10785" y="9868"/>
                  </a:lnTo>
                  <a:lnTo>
                    <a:pt x="10822" y="10015"/>
                  </a:lnTo>
                  <a:lnTo>
                    <a:pt x="10785" y="10161"/>
                  </a:lnTo>
                  <a:lnTo>
                    <a:pt x="10749" y="10235"/>
                  </a:lnTo>
                  <a:lnTo>
                    <a:pt x="10639" y="10345"/>
                  </a:lnTo>
                  <a:lnTo>
                    <a:pt x="10455" y="10455"/>
                  </a:lnTo>
                  <a:lnTo>
                    <a:pt x="10235" y="10602"/>
                  </a:lnTo>
                  <a:lnTo>
                    <a:pt x="9758" y="10565"/>
                  </a:lnTo>
                  <a:lnTo>
                    <a:pt x="9281" y="10492"/>
                  </a:lnTo>
                  <a:lnTo>
                    <a:pt x="8328" y="10455"/>
                  </a:lnTo>
                  <a:lnTo>
                    <a:pt x="7374" y="10492"/>
                  </a:lnTo>
                  <a:lnTo>
                    <a:pt x="6420" y="10528"/>
                  </a:lnTo>
                  <a:lnTo>
                    <a:pt x="2092" y="10675"/>
                  </a:lnTo>
                  <a:lnTo>
                    <a:pt x="1065" y="10712"/>
                  </a:lnTo>
                  <a:lnTo>
                    <a:pt x="735" y="10712"/>
                  </a:lnTo>
                  <a:lnTo>
                    <a:pt x="625" y="10638"/>
                  </a:lnTo>
                  <a:lnTo>
                    <a:pt x="588" y="10602"/>
                  </a:lnTo>
                  <a:lnTo>
                    <a:pt x="551" y="10565"/>
                  </a:lnTo>
                  <a:lnTo>
                    <a:pt x="588" y="10418"/>
                  </a:lnTo>
                  <a:lnTo>
                    <a:pt x="735" y="10198"/>
                  </a:lnTo>
                  <a:lnTo>
                    <a:pt x="1065" y="9685"/>
                  </a:lnTo>
                  <a:lnTo>
                    <a:pt x="1542" y="9575"/>
                  </a:lnTo>
                  <a:lnTo>
                    <a:pt x="1762" y="9538"/>
                  </a:lnTo>
                  <a:lnTo>
                    <a:pt x="2018" y="9501"/>
                  </a:lnTo>
                  <a:lnTo>
                    <a:pt x="2092" y="9464"/>
                  </a:lnTo>
                  <a:lnTo>
                    <a:pt x="2128" y="9428"/>
                  </a:lnTo>
                  <a:lnTo>
                    <a:pt x="2165" y="9281"/>
                  </a:lnTo>
                  <a:lnTo>
                    <a:pt x="2128" y="9171"/>
                  </a:lnTo>
                  <a:lnTo>
                    <a:pt x="2092" y="9134"/>
                  </a:lnTo>
                  <a:lnTo>
                    <a:pt x="2018" y="9098"/>
                  </a:lnTo>
                  <a:lnTo>
                    <a:pt x="1872" y="9061"/>
                  </a:lnTo>
                  <a:lnTo>
                    <a:pt x="1725" y="9061"/>
                  </a:lnTo>
                  <a:lnTo>
                    <a:pt x="1395" y="9134"/>
                  </a:lnTo>
                  <a:lnTo>
                    <a:pt x="1395" y="9134"/>
                  </a:lnTo>
                  <a:lnTo>
                    <a:pt x="1798" y="8547"/>
                  </a:lnTo>
                  <a:lnTo>
                    <a:pt x="1835" y="8511"/>
                  </a:lnTo>
                  <a:lnTo>
                    <a:pt x="1945" y="8547"/>
                  </a:lnTo>
                  <a:lnTo>
                    <a:pt x="2092" y="8584"/>
                  </a:lnTo>
                  <a:lnTo>
                    <a:pt x="2459" y="8621"/>
                  </a:lnTo>
                  <a:lnTo>
                    <a:pt x="2972" y="8621"/>
                  </a:lnTo>
                  <a:lnTo>
                    <a:pt x="3082" y="8584"/>
                  </a:lnTo>
                  <a:lnTo>
                    <a:pt x="3156" y="8511"/>
                  </a:lnTo>
                  <a:lnTo>
                    <a:pt x="3192" y="8401"/>
                  </a:lnTo>
                  <a:lnTo>
                    <a:pt x="3156" y="8291"/>
                  </a:lnTo>
                  <a:lnTo>
                    <a:pt x="3082" y="8217"/>
                  </a:lnTo>
                  <a:lnTo>
                    <a:pt x="2972" y="8181"/>
                  </a:lnTo>
                  <a:lnTo>
                    <a:pt x="2055" y="8181"/>
                  </a:lnTo>
                  <a:lnTo>
                    <a:pt x="2532" y="7520"/>
                  </a:lnTo>
                  <a:lnTo>
                    <a:pt x="2752" y="7557"/>
                  </a:lnTo>
                  <a:lnTo>
                    <a:pt x="2899" y="7704"/>
                  </a:lnTo>
                  <a:lnTo>
                    <a:pt x="3046" y="7777"/>
                  </a:lnTo>
                  <a:lnTo>
                    <a:pt x="3192" y="7851"/>
                  </a:lnTo>
                  <a:lnTo>
                    <a:pt x="3376" y="7924"/>
                  </a:lnTo>
                  <a:lnTo>
                    <a:pt x="3742" y="7961"/>
                  </a:lnTo>
                  <a:lnTo>
                    <a:pt x="4073" y="7961"/>
                  </a:lnTo>
                  <a:lnTo>
                    <a:pt x="4549" y="7887"/>
                  </a:lnTo>
                  <a:lnTo>
                    <a:pt x="4953" y="7777"/>
                  </a:lnTo>
                  <a:lnTo>
                    <a:pt x="5797" y="7410"/>
                  </a:lnTo>
                  <a:lnTo>
                    <a:pt x="6237" y="7264"/>
                  </a:lnTo>
                  <a:lnTo>
                    <a:pt x="6494" y="7227"/>
                  </a:lnTo>
                  <a:close/>
                  <a:moveTo>
                    <a:pt x="4036" y="1"/>
                  </a:moveTo>
                  <a:lnTo>
                    <a:pt x="3816" y="37"/>
                  </a:lnTo>
                  <a:lnTo>
                    <a:pt x="3596" y="74"/>
                  </a:lnTo>
                  <a:lnTo>
                    <a:pt x="3412" y="147"/>
                  </a:lnTo>
                  <a:lnTo>
                    <a:pt x="3229" y="257"/>
                  </a:lnTo>
                  <a:lnTo>
                    <a:pt x="3119" y="404"/>
                  </a:lnTo>
                  <a:lnTo>
                    <a:pt x="3009" y="551"/>
                  </a:lnTo>
                  <a:lnTo>
                    <a:pt x="2972" y="771"/>
                  </a:lnTo>
                  <a:lnTo>
                    <a:pt x="3009" y="991"/>
                  </a:lnTo>
                  <a:lnTo>
                    <a:pt x="3082" y="1174"/>
                  </a:lnTo>
                  <a:lnTo>
                    <a:pt x="3156" y="1285"/>
                  </a:lnTo>
                  <a:lnTo>
                    <a:pt x="3266" y="1358"/>
                  </a:lnTo>
                  <a:lnTo>
                    <a:pt x="3412" y="1431"/>
                  </a:lnTo>
                  <a:lnTo>
                    <a:pt x="3559" y="1468"/>
                  </a:lnTo>
                  <a:lnTo>
                    <a:pt x="3706" y="1468"/>
                  </a:lnTo>
                  <a:lnTo>
                    <a:pt x="3853" y="1431"/>
                  </a:lnTo>
                  <a:lnTo>
                    <a:pt x="3999" y="1395"/>
                  </a:lnTo>
                  <a:lnTo>
                    <a:pt x="4073" y="1395"/>
                  </a:lnTo>
                  <a:lnTo>
                    <a:pt x="3963" y="1468"/>
                  </a:lnTo>
                  <a:lnTo>
                    <a:pt x="3926" y="1578"/>
                  </a:lnTo>
                  <a:lnTo>
                    <a:pt x="3889" y="2055"/>
                  </a:lnTo>
                  <a:lnTo>
                    <a:pt x="3889" y="2532"/>
                  </a:lnTo>
                  <a:lnTo>
                    <a:pt x="3926" y="3449"/>
                  </a:lnTo>
                  <a:lnTo>
                    <a:pt x="3926" y="5099"/>
                  </a:lnTo>
                  <a:lnTo>
                    <a:pt x="3926" y="5283"/>
                  </a:lnTo>
                  <a:lnTo>
                    <a:pt x="3963" y="5466"/>
                  </a:lnTo>
                  <a:lnTo>
                    <a:pt x="3963" y="5503"/>
                  </a:lnTo>
                  <a:lnTo>
                    <a:pt x="3742" y="5613"/>
                  </a:lnTo>
                  <a:lnTo>
                    <a:pt x="3559" y="5723"/>
                  </a:lnTo>
                  <a:lnTo>
                    <a:pt x="3229" y="6016"/>
                  </a:lnTo>
                  <a:lnTo>
                    <a:pt x="2899" y="6347"/>
                  </a:lnTo>
                  <a:lnTo>
                    <a:pt x="2605" y="6677"/>
                  </a:lnTo>
                  <a:lnTo>
                    <a:pt x="2239" y="7080"/>
                  </a:lnTo>
                  <a:lnTo>
                    <a:pt x="1908" y="7484"/>
                  </a:lnTo>
                  <a:lnTo>
                    <a:pt x="1285" y="8364"/>
                  </a:lnTo>
                  <a:lnTo>
                    <a:pt x="698" y="9244"/>
                  </a:lnTo>
                  <a:lnTo>
                    <a:pt x="148" y="10125"/>
                  </a:lnTo>
                  <a:lnTo>
                    <a:pt x="38" y="10308"/>
                  </a:lnTo>
                  <a:lnTo>
                    <a:pt x="1" y="10492"/>
                  </a:lnTo>
                  <a:lnTo>
                    <a:pt x="38" y="10675"/>
                  </a:lnTo>
                  <a:lnTo>
                    <a:pt x="111" y="10858"/>
                  </a:lnTo>
                  <a:lnTo>
                    <a:pt x="221" y="11005"/>
                  </a:lnTo>
                  <a:lnTo>
                    <a:pt x="368" y="11115"/>
                  </a:lnTo>
                  <a:lnTo>
                    <a:pt x="551" y="11225"/>
                  </a:lnTo>
                  <a:lnTo>
                    <a:pt x="771" y="11262"/>
                  </a:lnTo>
                  <a:lnTo>
                    <a:pt x="1321" y="11299"/>
                  </a:lnTo>
                  <a:lnTo>
                    <a:pt x="1872" y="11262"/>
                  </a:lnTo>
                  <a:lnTo>
                    <a:pt x="3009" y="11189"/>
                  </a:lnTo>
                  <a:lnTo>
                    <a:pt x="5503" y="11115"/>
                  </a:lnTo>
                  <a:lnTo>
                    <a:pt x="7447" y="11042"/>
                  </a:lnTo>
                  <a:lnTo>
                    <a:pt x="8401" y="11005"/>
                  </a:lnTo>
                  <a:lnTo>
                    <a:pt x="9355" y="11042"/>
                  </a:lnTo>
                  <a:lnTo>
                    <a:pt x="9391" y="11152"/>
                  </a:lnTo>
                  <a:lnTo>
                    <a:pt x="9465" y="11225"/>
                  </a:lnTo>
                  <a:lnTo>
                    <a:pt x="9612" y="11299"/>
                  </a:lnTo>
                  <a:lnTo>
                    <a:pt x="9795" y="11335"/>
                  </a:lnTo>
                  <a:lnTo>
                    <a:pt x="9978" y="11335"/>
                  </a:lnTo>
                  <a:lnTo>
                    <a:pt x="10125" y="11299"/>
                  </a:lnTo>
                  <a:lnTo>
                    <a:pt x="10272" y="11299"/>
                  </a:lnTo>
                  <a:lnTo>
                    <a:pt x="10382" y="11262"/>
                  </a:lnTo>
                  <a:lnTo>
                    <a:pt x="10455" y="11189"/>
                  </a:lnTo>
                  <a:lnTo>
                    <a:pt x="10565" y="11115"/>
                  </a:lnTo>
                  <a:lnTo>
                    <a:pt x="10785" y="10968"/>
                  </a:lnTo>
                  <a:lnTo>
                    <a:pt x="10969" y="10785"/>
                  </a:lnTo>
                  <a:lnTo>
                    <a:pt x="11152" y="10602"/>
                  </a:lnTo>
                  <a:lnTo>
                    <a:pt x="11299" y="10455"/>
                  </a:lnTo>
                  <a:lnTo>
                    <a:pt x="11336" y="10308"/>
                  </a:lnTo>
                  <a:lnTo>
                    <a:pt x="11372" y="10198"/>
                  </a:lnTo>
                  <a:lnTo>
                    <a:pt x="11409" y="10051"/>
                  </a:lnTo>
                  <a:lnTo>
                    <a:pt x="11372" y="9941"/>
                  </a:lnTo>
                  <a:lnTo>
                    <a:pt x="11299" y="9685"/>
                  </a:lnTo>
                  <a:lnTo>
                    <a:pt x="11189" y="9464"/>
                  </a:lnTo>
                  <a:lnTo>
                    <a:pt x="10859" y="8914"/>
                  </a:lnTo>
                  <a:lnTo>
                    <a:pt x="10492" y="8364"/>
                  </a:lnTo>
                  <a:lnTo>
                    <a:pt x="10125" y="7887"/>
                  </a:lnTo>
                  <a:lnTo>
                    <a:pt x="9722" y="7410"/>
                  </a:lnTo>
                  <a:lnTo>
                    <a:pt x="9318" y="6933"/>
                  </a:lnTo>
                  <a:lnTo>
                    <a:pt x="8878" y="6493"/>
                  </a:lnTo>
                  <a:lnTo>
                    <a:pt x="8474" y="6126"/>
                  </a:lnTo>
                  <a:lnTo>
                    <a:pt x="8071" y="5760"/>
                  </a:lnTo>
                  <a:lnTo>
                    <a:pt x="7851" y="5576"/>
                  </a:lnTo>
                  <a:lnTo>
                    <a:pt x="7594" y="5430"/>
                  </a:lnTo>
                  <a:lnTo>
                    <a:pt x="7374" y="5319"/>
                  </a:lnTo>
                  <a:lnTo>
                    <a:pt x="7117" y="5209"/>
                  </a:lnTo>
                  <a:lnTo>
                    <a:pt x="7117" y="5173"/>
                  </a:lnTo>
                  <a:lnTo>
                    <a:pt x="7191" y="4953"/>
                  </a:lnTo>
                  <a:lnTo>
                    <a:pt x="7227" y="4696"/>
                  </a:lnTo>
                  <a:lnTo>
                    <a:pt x="7227" y="4182"/>
                  </a:lnTo>
                  <a:lnTo>
                    <a:pt x="7227" y="3669"/>
                  </a:lnTo>
                  <a:lnTo>
                    <a:pt x="7191" y="3192"/>
                  </a:lnTo>
                  <a:lnTo>
                    <a:pt x="7154" y="2825"/>
                  </a:lnTo>
                  <a:lnTo>
                    <a:pt x="7117" y="2385"/>
                  </a:lnTo>
                  <a:lnTo>
                    <a:pt x="7044" y="2165"/>
                  </a:lnTo>
                  <a:lnTo>
                    <a:pt x="7007" y="1945"/>
                  </a:lnTo>
                  <a:lnTo>
                    <a:pt x="6934" y="1761"/>
                  </a:lnTo>
                  <a:lnTo>
                    <a:pt x="6824" y="1615"/>
                  </a:lnTo>
                  <a:lnTo>
                    <a:pt x="7191" y="1651"/>
                  </a:lnTo>
                  <a:lnTo>
                    <a:pt x="7521" y="1651"/>
                  </a:lnTo>
                  <a:lnTo>
                    <a:pt x="7851" y="1541"/>
                  </a:lnTo>
                  <a:lnTo>
                    <a:pt x="7998" y="1468"/>
                  </a:lnTo>
                  <a:lnTo>
                    <a:pt x="8144" y="1358"/>
                  </a:lnTo>
                  <a:lnTo>
                    <a:pt x="8254" y="1248"/>
                  </a:lnTo>
                  <a:lnTo>
                    <a:pt x="8254" y="1174"/>
                  </a:lnTo>
                  <a:lnTo>
                    <a:pt x="8254" y="1101"/>
                  </a:lnTo>
                  <a:lnTo>
                    <a:pt x="8144" y="624"/>
                  </a:lnTo>
                  <a:lnTo>
                    <a:pt x="8071" y="404"/>
                  </a:lnTo>
                  <a:lnTo>
                    <a:pt x="7998" y="294"/>
                  </a:lnTo>
                  <a:lnTo>
                    <a:pt x="7924" y="221"/>
                  </a:lnTo>
                  <a:lnTo>
                    <a:pt x="7851" y="147"/>
                  </a:lnTo>
                  <a:lnTo>
                    <a:pt x="7777" y="147"/>
                  </a:lnTo>
                  <a:lnTo>
                    <a:pt x="7631" y="111"/>
                  </a:lnTo>
                  <a:lnTo>
                    <a:pt x="6824" y="74"/>
                  </a:lnTo>
                  <a:lnTo>
                    <a:pt x="4036" y="1"/>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311" name="Google Shape;311;p5"/>
            <p:cNvSpPr/>
            <p:nvPr/>
          </p:nvSpPr>
          <p:spPr>
            <a:xfrm>
              <a:off x="6849975" y="3631900"/>
              <a:ext cx="270550" cy="339350"/>
            </a:xfrm>
            <a:custGeom>
              <a:avLst/>
              <a:gdLst/>
              <a:ahLst/>
              <a:cxnLst/>
              <a:rect l="l" t="t" r="r" b="b"/>
              <a:pathLst>
                <a:path w="10822" h="13574" extrusionOk="0">
                  <a:moveTo>
                    <a:pt x="10235" y="1358"/>
                  </a:moveTo>
                  <a:lnTo>
                    <a:pt x="10345" y="1652"/>
                  </a:lnTo>
                  <a:lnTo>
                    <a:pt x="10345" y="1982"/>
                  </a:lnTo>
                  <a:lnTo>
                    <a:pt x="10345" y="2312"/>
                  </a:lnTo>
                  <a:lnTo>
                    <a:pt x="10235" y="2605"/>
                  </a:lnTo>
                  <a:lnTo>
                    <a:pt x="10235" y="2569"/>
                  </a:lnTo>
                  <a:lnTo>
                    <a:pt x="10198" y="1945"/>
                  </a:lnTo>
                  <a:lnTo>
                    <a:pt x="10235" y="1358"/>
                  </a:lnTo>
                  <a:close/>
                  <a:moveTo>
                    <a:pt x="9538" y="2092"/>
                  </a:moveTo>
                  <a:lnTo>
                    <a:pt x="9538" y="2422"/>
                  </a:lnTo>
                  <a:lnTo>
                    <a:pt x="9538" y="2789"/>
                  </a:lnTo>
                  <a:lnTo>
                    <a:pt x="9465" y="2202"/>
                  </a:lnTo>
                  <a:lnTo>
                    <a:pt x="9538" y="2092"/>
                  </a:lnTo>
                  <a:close/>
                  <a:moveTo>
                    <a:pt x="9941" y="1285"/>
                  </a:moveTo>
                  <a:lnTo>
                    <a:pt x="9868" y="1835"/>
                  </a:lnTo>
                  <a:lnTo>
                    <a:pt x="9831" y="2129"/>
                  </a:lnTo>
                  <a:lnTo>
                    <a:pt x="9831" y="2459"/>
                  </a:lnTo>
                  <a:lnTo>
                    <a:pt x="9831" y="2642"/>
                  </a:lnTo>
                  <a:lnTo>
                    <a:pt x="9868" y="2789"/>
                  </a:lnTo>
                  <a:lnTo>
                    <a:pt x="9941" y="2936"/>
                  </a:lnTo>
                  <a:lnTo>
                    <a:pt x="10015" y="3046"/>
                  </a:lnTo>
                  <a:lnTo>
                    <a:pt x="10051" y="3046"/>
                  </a:lnTo>
                  <a:lnTo>
                    <a:pt x="9941" y="3229"/>
                  </a:lnTo>
                  <a:lnTo>
                    <a:pt x="9648" y="3632"/>
                  </a:lnTo>
                  <a:lnTo>
                    <a:pt x="9575" y="3046"/>
                  </a:lnTo>
                  <a:lnTo>
                    <a:pt x="9611" y="3119"/>
                  </a:lnTo>
                  <a:lnTo>
                    <a:pt x="9648" y="3156"/>
                  </a:lnTo>
                  <a:lnTo>
                    <a:pt x="9721" y="3192"/>
                  </a:lnTo>
                  <a:lnTo>
                    <a:pt x="9795" y="3156"/>
                  </a:lnTo>
                  <a:lnTo>
                    <a:pt x="9868" y="3156"/>
                  </a:lnTo>
                  <a:lnTo>
                    <a:pt x="9905" y="3082"/>
                  </a:lnTo>
                  <a:lnTo>
                    <a:pt x="9905" y="3046"/>
                  </a:lnTo>
                  <a:lnTo>
                    <a:pt x="9905" y="2972"/>
                  </a:lnTo>
                  <a:lnTo>
                    <a:pt x="9868" y="2936"/>
                  </a:lnTo>
                  <a:lnTo>
                    <a:pt x="9831" y="2899"/>
                  </a:lnTo>
                  <a:lnTo>
                    <a:pt x="9758" y="2899"/>
                  </a:lnTo>
                  <a:lnTo>
                    <a:pt x="9758" y="2642"/>
                  </a:lnTo>
                  <a:lnTo>
                    <a:pt x="9721" y="2092"/>
                  </a:lnTo>
                  <a:lnTo>
                    <a:pt x="9685" y="2018"/>
                  </a:lnTo>
                  <a:lnTo>
                    <a:pt x="9587" y="2018"/>
                  </a:lnTo>
                  <a:lnTo>
                    <a:pt x="9611" y="1982"/>
                  </a:lnTo>
                  <a:lnTo>
                    <a:pt x="9721" y="1762"/>
                  </a:lnTo>
                  <a:lnTo>
                    <a:pt x="9831" y="1542"/>
                  </a:lnTo>
                  <a:lnTo>
                    <a:pt x="9941" y="1285"/>
                  </a:lnTo>
                  <a:close/>
                  <a:moveTo>
                    <a:pt x="9318" y="2385"/>
                  </a:moveTo>
                  <a:lnTo>
                    <a:pt x="9281" y="3119"/>
                  </a:lnTo>
                  <a:lnTo>
                    <a:pt x="9318" y="3889"/>
                  </a:lnTo>
                  <a:lnTo>
                    <a:pt x="9354" y="3963"/>
                  </a:lnTo>
                  <a:lnTo>
                    <a:pt x="9098" y="4183"/>
                  </a:lnTo>
                  <a:lnTo>
                    <a:pt x="9098" y="3963"/>
                  </a:lnTo>
                  <a:lnTo>
                    <a:pt x="9098" y="3743"/>
                  </a:lnTo>
                  <a:lnTo>
                    <a:pt x="9024" y="3302"/>
                  </a:lnTo>
                  <a:lnTo>
                    <a:pt x="8988" y="2715"/>
                  </a:lnTo>
                  <a:lnTo>
                    <a:pt x="9134" y="2569"/>
                  </a:lnTo>
                  <a:lnTo>
                    <a:pt x="9318" y="2385"/>
                  </a:lnTo>
                  <a:close/>
                  <a:moveTo>
                    <a:pt x="8107" y="3596"/>
                  </a:moveTo>
                  <a:lnTo>
                    <a:pt x="7997" y="3889"/>
                  </a:lnTo>
                  <a:lnTo>
                    <a:pt x="7924" y="4219"/>
                  </a:lnTo>
                  <a:lnTo>
                    <a:pt x="7887" y="3779"/>
                  </a:lnTo>
                  <a:lnTo>
                    <a:pt x="8107" y="3596"/>
                  </a:lnTo>
                  <a:close/>
                  <a:moveTo>
                    <a:pt x="8731" y="2972"/>
                  </a:moveTo>
                  <a:lnTo>
                    <a:pt x="8731" y="3302"/>
                  </a:lnTo>
                  <a:lnTo>
                    <a:pt x="8731" y="3816"/>
                  </a:lnTo>
                  <a:lnTo>
                    <a:pt x="8768" y="4109"/>
                  </a:lnTo>
                  <a:lnTo>
                    <a:pt x="8841" y="4366"/>
                  </a:lnTo>
                  <a:lnTo>
                    <a:pt x="8841" y="4403"/>
                  </a:lnTo>
                  <a:lnTo>
                    <a:pt x="8621" y="4586"/>
                  </a:lnTo>
                  <a:lnTo>
                    <a:pt x="8621" y="4586"/>
                  </a:lnTo>
                  <a:lnTo>
                    <a:pt x="8658" y="4219"/>
                  </a:lnTo>
                  <a:lnTo>
                    <a:pt x="8694" y="3816"/>
                  </a:lnTo>
                  <a:lnTo>
                    <a:pt x="8694" y="3449"/>
                  </a:lnTo>
                  <a:lnTo>
                    <a:pt x="8658" y="3082"/>
                  </a:lnTo>
                  <a:lnTo>
                    <a:pt x="8731" y="2972"/>
                  </a:lnTo>
                  <a:close/>
                  <a:moveTo>
                    <a:pt x="8364" y="3339"/>
                  </a:moveTo>
                  <a:lnTo>
                    <a:pt x="8254" y="4733"/>
                  </a:lnTo>
                  <a:lnTo>
                    <a:pt x="8291" y="4806"/>
                  </a:lnTo>
                  <a:lnTo>
                    <a:pt x="8291" y="4843"/>
                  </a:lnTo>
                  <a:lnTo>
                    <a:pt x="8217" y="4916"/>
                  </a:lnTo>
                  <a:lnTo>
                    <a:pt x="8181" y="4880"/>
                  </a:lnTo>
                  <a:lnTo>
                    <a:pt x="8327" y="3522"/>
                  </a:lnTo>
                  <a:lnTo>
                    <a:pt x="8291" y="3486"/>
                  </a:lnTo>
                  <a:lnTo>
                    <a:pt x="8254" y="3449"/>
                  </a:lnTo>
                  <a:lnTo>
                    <a:pt x="8364" y="3339"/>
                  </a:lnTo>
                  <a:close/>
                  <a:moveTo>
                    <a:pt x="7704" y="3963"/>
                  </a:moveTo>
                  <a:lnTo>
                    <a:pt x="7667" y="4329"/>
                  </a:lnTo>
                  <a:lnTo>
                    <a:pt x="7594" y="4696"/>
                  </a:lnTo>
                  <a:lnTo>
                    <a:pt x="7520" y="5026"/>
                  </a:lnTo>
                  <a:lnTo>
                    <a:pt x="7410" y="5393"/>
                  </a:lnTo>
                  <a:lnTo>
                    <a:pt x="7410" y="5467"/>
                  </a:lnTo>
                  <a:lnTo>
                    <a:pt x="7337" y="5430"/>
                  </a:lnTo>
                  <a:lnTo>
                    <a:pt x="7300" y="5430"/>
                  </a:lnTo>
                  <a:lnTo>
                    <a:pt x="7300" y="4990"/>
                  </a:lnTo>
                  <a:lnTo>
                    <a:pt x="7264" y="4696"/>
                  </a:lnTo>
                  <a:lnTo>
                    <a:pt x="7227" y="4366"/>
                  </a:lnTo>
                  <a:lnTo>
                    <a:pt x="7704" y="3963"/>
                  </a:lnTo>
                  <a:close/>
                  <a:moveTo>
                    <a:pt x="7044" y="4513"/>
                  </a:moveTo>
                  <a:lnTo>
                    <a:pt x="6970" y="5026"/>
                  </a:lnTo>
                  <a:lnTo>
                    <a:pt x="6970" y="5320"/>
                  </a:lnTo>
                  <a:lnTo>
                    <a:pt x="6970" y="5540"/>
                  </a:lnTo>
                  <a:lnTo>
                    <a:pt x="7007" y="5650"/>
                  </a:lnTo>
                  <a:lnTo>
                    <a:pt x="7080" y="5760"/>
                  </a:lnTo>
                  <a:lnTo>
                    <a:pt x="6677" y="6053"/>
                  </a:lnTo>
                  <a:lnTo>
                    <a:pt x="6677" y="6053"/>
                  </a:lnTo>
                  <a:lnTo>
                    <a:pt x="6713" y="5797"/>
                  </a:lnTo>
                  <a:lnTo>
                    <a:pt x="6750" y="5540"/>
                  </a:lnTo>
                  <a:lnTo>
                    <a:pt x="6750" y="5173"/>
                  </a:lnTo>
                  <a:lnTo>
                    <a:pt x="6677" y="4843"/>
                  </a:lnTo>
                  <a:lnTo>
                    <a:pt x="7044" y="4513"/>
                  </a:lnTo>
                  <a:close/>
                  <a:moveTo>
                    <a:pt x="6603" y="4916"/>
                  </a:moveTo>
                  <a:lnTo>
                    <a:pt x="6567" y="5173"/>
                  </a:lnTo>
                  <a:lnTo>
                    <a:pt x="6530" y="5430"/>
                  </a:lnTo>
                  <a:lnTo>
                    <a:pt x="6457" y="5613"/>
                  </a:lnTo>
                  <a:lnTo>
                    <a:pt x="6383" y="5760"/>
                  </a:lnTo>
                  <a:lnTo>
                    <a:pt x="6310" y="5943"/>
                  </a:lnTo>
                  <a:lnTo>
                    <a:pt x="6310" y="6127"/>
                  </a:lnTo>
                  <a:lnTo>
                    <a:pt x="6310" y="6200"/>
                  </a:lnTo>
                  <a:lnTo>
                    <a:pt x="6383" y="6237"/>
                  </a:lnTo>
                  <a:lnTo>
                    <a:pt x="5980" y="6494"/>
                  </a:lnTo>
                  <a:lnTo>
                    <a:pt x="6053" y="6090"/>
                  </a:lnTo>
                  <a:lnTo>
                    <a:pt x="6053" y="5760"/>
                  </a:lnTo>
                  <a:lnTo>
                    <a:pt x="6016" y="5393"/>
                  </a:lnTo>
                  <a:lnTo>
                    <a:pt x="6603" y="4916"/>
                  </a:lnTo>
                  <a:close/>
                  <a:moveTo>
                    <a:pt x="5870" y="5540"/>
                  </a:moveTo>
                  <a:lnTo>
                    <a:pt x="5796" y="5943"/>
                  </a:lnTo>
                  <a:lnTo>
                    <a:pt x="5686" y="6347"/>
                  </a:lnTo>
                  <a:lnTo>
                    <a:pt x="5613" y="6567"/>
                  </a:lnTo>
                  <a:lnTo>
                    <a:pt x="5613" y="6677"/>
                  </a:lnTo>
                  <a:lnTo>
                    <a:pt x="5613" y="6750"/>
                  </a:lnTo>
                  <a:lnTo>
                    <a:pt x="5173" y="7081"/>
                  </a:lnTo>
                  <a:lnTo>
                    <a:pt x="5393" y="5943"/>
                  </a:lnTo>
                  <a:lnTo>
                    <a:pt x="5870" y="5540"/>
                  </a:lnTo>
                  <a:close/>
                  <a:moveTo>
                    <a:pt x="9134" y="478"/>
                  </a:moveTo>
                  <a:lnTo>
                    <a:pt x="9428" y="588"/>
                  </a:lnTo>
                  <a:lnTo>
                    <a:pt x="9318" y="735"/>
                  </a:lnTo>
                  <a:lnTo>
                    <a:pt x="9318" y="845"/>
                  </a:lnTo>
                  <a:lnTo>
                    <a:pt x="9354" y="918"/>
                  </a:lnTo>
                  <a:lnTo>
                    <a:pt x="9428" y="955"/>
                  </a:lnTo>
                  <a:lnTo>
                    <a:pt x="9538" y="955"/>
                  </a:lnTo>
                  <a:lnTo>
                    <a:pt x="9538" y="1101"/>
                  </a:lnTo>
                  <a:lnTo>
                    <a:pt x="9465" y="1285"/>
                  </a:lnTo>
                  <a:lnTo>
                    <a:pt x="9318" y="1615"/>
                  </a:lnTo>
                  <a:lnTo>
                    <a:pt x="9134" y="1908"/>
                  </a:lnTo>
                  <a:lnTo>
                    <a:pt x="8914" y="2202"/>
                  </a:lnTo>
                  <a:lnTo>
                    <a:pt x="8841" y="2165"/>
                  </a:lnTo>
                  <a:lnTo>
                    <a:pt x="8804" y="2202"/>
                  </a:lnTo>
                  <a:lnTo>
                    <a:pt x="8768" y="2202"/>
                  </a:lnTo>
                  <a:lnTo>
                    <a:pt x="8731" y="2275"/>
                  </a:lnTo>
                  <a:lnTo>
                    <a:pt x="8731" y="2349"/>
                  </a:lnTo>
                  <a:lnTo>
                    <a:pt x="8364" y="2715"/>
                  </a:lnTo>
                  <a:lnTo>
                    <a:pt x="7740" y="3339"/>
                  </a:lnTo>
                  <a:lnTo>
                    <a:pt x="7667" y="3339"/>
                  </a:lnTo>
                  <a:lnTo>
                    <a:pt x="7667" y="3412"/>
                  </a:lnTo>
                  <a:lnTo>
                    <a:pt x="6493" y="4439"/>
                  </a:lnTo>
                  <a:lnTo>
                    <a:pt x="5650" y="5173"/>
                  </a:lnTo>
                  <a:lnTo>
                    <a:pt x="4806" y="5870"/>
                  </a:lnTo>
                  <a:lnTo>
                    <a:pt x="4769" y="5870"/>
                  </a:lnTo>
                  <a:lnTo>
                    <a:pt x="4733" y="5907"/>
                  </a:lnTo>
                  <a:lnTo>
                    <a:pt x="4623" y="6017"/>
                  </a:lnTo>
                  <a:lnTo>
                    <a:pt x="3889" y="6567"/>
                  </a:lnTo>
                  <a:lnTo>
                    <a:pt x="3852" y="6567"/>
                  </a:lnTo>
                  <a:lnTo>
                    <a:pt x="3816" y="6604"/>
                  </a:lnTo>
                  <a:lnTo>
                    <a:pt x="3632" y="6714"/>
                  </a:lnTo>
                  <a:lnTo>
                    <a:pt x="3339" y="6897"/>
                  </a:lnTo>
                  <a:lnTo>
                    <a:pt x="3155" y="7007"/>
                  </a:lnTo>
                  <a:lnTo>
                    <a:pt x="3045" y="7154"/>
                  </a:lnTo>
                  <a:lnTo>
                    <a:pt x="2972" y="7117"/>
                  </a:lnTo>
                  <a:lnTo>
                    <a:pt x="2605" y="6824"/>
                  </a:lnTo>
                  <a:lnTo>
                    <a:pt x="2312" y="6457"/>
                  </a:lnTo>
                  <a:lnTo>
                    <a:pt x="2128" y="6274"/>
                  </a:lnTo>
                  <a:lnTo>
                    <a:pt x="1945" y="6090"/>
                  </a:lnTo>
                  <a:lnTo>
                    <a:pt x="2202" y="5943"/>
                  </a:lnTo>
                  <a:lnTo>
                    <a:pt x="2458" y="5723"/>
                  </a:lnTo>
                  <a:lnTo>
                    <a:pt x="2605" y="5943"/>
                  </a:lnTo>
                  <a:lnTo>
                    <a:pt x="2825" y="6127"/>
                  </a:lnTo>
                  <a:lnTo>
                    <a:pt x="2935" y="6200"/>
                  </a:lnTo>
                  <a:lnTo>
                    <a:pt x="3082" y="6237"/>
                  </a:lnTo>
                  <a:lnTo>
                    <a:pt x="3229" y="6237"/>
                  </a:lnTo>
                  <a:lnTo>
                    <a:pt x="3339" y="6127"/>
                  </a:lnTo>
                  <a:lnTo>
                    <a:pt x="3375" y="6090"/>
                  </a:lnTo>
                  <a:lnTo>
                    <a:pt x="3412" y="6017"/>
                  </a:lnTo>
                  <a:lnTo>
                    <a:pt x="3375" y="5870"/>
                  </a:lnTo>
                  <a:lnTo>
                    <a:pt x="3339" y="5797"/>
                  </a:lnTo>
                  <a:lnTo>
                    <a:pt x="3265" y="5760"/>
                  </a:lnTo>
                  <a:lnTo>
                    <a:pt x="3119" y="5760"/>
                  </a:lnTo>
                  <a:lnTo>
                    <a:pt x="3082" y="5797"/>
                  </a:lnTo>
                  <a:lnTo>
                    <a:pt x="3082" y="5760"/>
                  </a:lnTo>
                  <a:lnTo>
                    <a:pt x="2935" y="5650"/>
                  </a:lnTo>
                  <a:lnTo>
                    <a:pt x="2752" y="5503"/>
                  </a:lnTo>
                  <a:lnTo>
                    <a:pt x="2825" y="5430"/>
                  </a:lnTo>
                  <a:lnTo>
                    <a:pt x="3302" y="4990"/>
                  </a:lnTo>
                  <a:lnTo>
                    <a:pt x="3375" y="5173"/>
                  </a:lnTo>
                  <a:lnTo>
                    <a:pt x="3449" y="5283"/>
                  </a:lnTo>
                  <a:lnTo>
                    <a:pt x="3559" y="5393"/>
                  </a:lnTo>
                  <a:lnTo>
                    <a:pt x="3669" y="5503"/>
                  </a:lnTo>
                  <a:lnTo>
                    <a:pt x="3816" y="5540"/>
                  </a:lnTo>
                  <a:lnTo>
                    <a:pt x="3926" y="5540"/>
                  </a:lnTo>
                  <a:lnTo>
                    <a:pt x="3999" y="5467"/>
                  </a:lnTo>
                  <a:lnTo>
                    <a:pt x="4036" y="5393"/>
                  </a:lnTo>
                  <a:lnTo>
                    <a:pt x="4036" y="5283"/>
                  </a:lnTo>
                  <a:lnTo>
                    <a:pt x="3889" y="5136"/>
                  </a:lnTo>
                  <a:lnTo>
                    <a:pt x="3742" y="4990"/>
                  </a:lnTo>
                  <a:lnTo>
                    <a:pt x="3632" y="4843"/>
                  </a:lnTo>
                  <a:lnTo>
                    <a:pt x="3595" y="4770"/>
                  </a:lnTo>
                  <a:lnTo>
                    <a:pt x="3595" y="4733"/>
                  </a:lnTo>
                  <a:lnTo>
                    <a:pt x="3926" y="4439"/>
                  </a:lnTo>
                  <a:lnTo>
                    <a:pt x="4146" y="4256"/>
                  </a:lnTo>
                  <a:lnTo>
                    <a:pt x="4182" y="4403"/>
                  </a:lnTo>
                  <a:lnTo>
                    <a:pt x="4256" y="4513"/>
                  </a:lnTo>
                  <a:lnTo>
                    <a:pt x="4329" y="4623"/>
                  </a:lnTo>
                  <a:lnTo>
                    <a:pt x="4439" y="4770"/>
                  </a:lnTo>
                  <a:lnTo>
                    <a:pt x="4586" y="4843"/>
                  </a:lnTo>
                  <a:lnTo>
                    <a:pt x="4696" y="4880"/>
                  </a:lnTo>
                  <a:lnTo>
                    <a:pt x="4806" y="4843"/>
                  </a:lnTo>
                  <a:lnTo>
                    <a:pt x="4843" y="4770"/>
                  </a:lnTo>
                  <a:lnTo>
                    <a:pt x="4879" y="4733"/>
                  </a:lnTo>
                  <a:lnTo>
                    <a:pt x="4879" y="4623"/>
                  </a:lnTo>
                  <a:lnTo>
                    <a:pt x="4843" y="4549"/>
                  </a:lnTo>
                  <a:lnTo>
                    <a:pt x="4769" y="4476"/>
                  </a:lnTo>
                  <a:lnTo>
                    <a:pt x="4623" y="4329"/>
                  </a:lnTo>
                  <a:lnTo>
                    <a:pt x="4513" y="4219"/>
                  </a:lnTo>
                  <a:lnTo>
                    <a:pt x="4476" y="4073"/>
                  </a:lnTo>
                  <a:lnTo>
                    <a:pt x="4476" y="3999"/>
                  </a:lnTo>
                  <a:lnTo>
                    <a:pt x="4989" y="3522"/>
                  </a:lnTo>
                  <a:lnTo>
                    <a:pt x="5063" y="3632"/>
                  </a:lnTo>
                  <a:lnTo>
                    <a:pt x="5173" y="3853"/>
                  </a:lnTo>
                  <a:lnTo>
                    <a:pt x="5356" y="4036"/>
                  </a:lnTo>
                  <a:lnTo>
                    <a:pt x="5430" y="4073"/>
                  </a:lnTo>
                  <a:lnTo>
                    <a:pt x="5503" y="4109"/>
                  </a:lnTo>
                  <a:lnTo>
                    <a:pt x="5576" y="4073"/>
                  </a:lnTo>
                  <a:lnTo>
                    <a:pt x="5650" y="4036"/>
                  </a:lnTo>
                  <a:lnTo>
                    <a:pt x="5686" y="3963"/>
                  </a:lnTo>
                  <a:lnTo>
                    <a:pt x="5686" y="3926"/>
                  </a:lnTo>
                  <a:lnTo>
                    <a:pt x="5686" y="3853"/>
                  </a:lnTo>
                  <a:lnTo>
                    <a:pt x="5650" y="3779"/>
                  </a:lnTo>
                  <a:lnTo>
                    <a:pt x="5246" y="3302"/>
                  </a:lnTo>
                  <a:lnTo>
                    <a:pt x="5980" y="2642"/>
                  </a:lnTo>
                  <a:lnTo>
                    <a:pt x="6016" y="2715"/>
                  </a:lnTo>
                  <a:lnTo>
                    <a:pt x="6163" y="3082"/>
                  </a:lnTo>
                  <a:lnTo>
                    <a:pt x="6200" y="3156"/>
                  </a:lnTo>
                  <a:lnTo>
                    <a:pt x="6237" y="3192"/>
                  </a:lnTo>
                  <a:lnTo>
                    <a:pt x="6383" y="3192"/>
                  </a:lnTo>
                  <a:lnTo>
                    <a:pt x="6457" y="3156"/>
                  </a:lnTo>
                  <a:lnTo>
                    <a:pt x="6493" y="3082"/>
                  </a:lnTo>
                  <a:lnTo>
                    <a:pt x="6530" y="3009"/>
                  </a:lnTo>
                  <a:lnTo>
                    <a:pt x="6493" y="2936"/>
                  </a:lnTo>
                  <a:lnTo>
                    <a:pt x="6383" y="2605"/>
                  </a:lnTo>
                  <a:lnTo>
                    <a:pt x="6273" y="2422"/>
                  </a:lnTo>
                  <a:lnTo>
                    <a:pt x="7007" y="1725"/>
                  </a:lnTo>
                  <a:lnTo>
                    <a:pt x="7044" y="1945"/>
                  </a:lnTo>
                  <a:lnTo>
                    <a:pt x="7080" y="2129"/>
                  </a:lnTo>
                  <a:lnTo>
                    <a:pt x="7154" y="2349"/>
                  </a:lnTo>
                  <a:lnTo>
                    <a:pt x="7227" y="2532"/>
                  </a:lnTo>
                  <a:lnTo>
                    <a:pt x="7300" y="2605"/>
                  </a:lnTo>
                  <a:lnTo>
                    <a:pt x="7410" y="2642"/>
                  </a:lnTo>
                  <a:lnTo>
                    <a:pt x="7557" y="2569"/>
                  </a:lnTo>
                  <a:lnTo>
                    <a:pt x="7630" y="2495"/>
                  </a:lnTo>
                  <a:lnTo>
                    <a:pt x="7667" y="2385"/>
                  </a:lnTo>
                  <a:lnTo>
                    <a:pt x="7667" y="2312"/>
                  </a:lnTo>
                  <a:lnTo>
                    <a:pt x="7630" y="2239"/>
                  </a:lnTo>
                  <a:lnTo>
                    <a:pt x="7557" y="2165"/>
                  </a:lnTo>
                  <a:lnTo>
                    <a:pt x="7484" y="2165"/>
                  </a:lnTo>
                  <a:lnTo>
                    <a:pt x="7337" y="1835"/>
                  </a:lnTo>
                  <a:lnTo>
                    <a:pt x="7227" y="1542"/>
                  </a:lnTo>
                  <a:lnTo>
                    <a:pt x="7740" y="1101"/>
                  </a:lnTo>
                  <a:lnTo>
                    <a:pt x="8217" y="735"/>
                  </a:lnTo>
                  <a:lnTo>
                    <a:pt x="8364" y="625"/>
                  </a:lnTo>
                  <a:lnTo>
                    <a:pt x="8511" y="551"/>
                  </a:lnTo>
                  <a:lnTo>
                    <a:pt x="8841" y="478"/>
                  </a:lnTo>
                  <a:close/>
                  <a:moveTo>
                    <a:pt x="3485" y="7264"/>
                  </a:moveTo>
                  <a:lnTo>
                    <a:pt x="3449" y="7447"/>
                  </a:lnTo>
                  <a:lnTo>
                    <a:pt x="3302" y="7337"/>
                  </a:lnTo>
                  <a:lnTo>
                    <a:pt x="3485" y="7264"/>
                  </a:lnTo>
                  <a:close/>
                  <a:moveTo>
                    <a:pt x="5099" y="6163"/>
                  </a:moveTo>
                  <a:lnTo>
                    <a:pt x="4733" y="7264"/>
                  </a:lnTo>
                  <a:lnTo>
                    <a:pt x="4733" y="7337"/>
                  </a:lnTo>
                  <a:lnTo>
                    <a:pt x="4586" y="7447"/>
                  </a:lnTo>
                  <a:lnTo>
                    <a:pt x="4586" y="7337"/>
                  </a:lnTo>
                  <a:lnTo>
                    <a:pt x="4586" y="7301"/>
                  </a:lnTo>
                  <a:lnTo>
                    <a:pt x="4623" y="6860"/>
                  </a:lnTo>
                  <a:lnTo>
                    <a:pt x="4733" y="6457"/>
                  </a:lnTo>
                  <a:lnTo>
                    <a:pt x="5026" y="6237"/>
                  </a:lnTo>
                  <a:lnTo>
                    <a:pt x="5099" y="6163"/>
                  </a:lnTo>
                  <a:close/>
                  <a:moveTo>
                    <a:pt x="4292" y="6750"/>
                  </a:moveTo>
                  <a:lnTo>
                    <a:pt x="4219" y="7117"/>
                  </a:lnTo>
                  <a:lnTo>
                    <a:pt x="4219" y="7484"/>
                  </a:lnTo>
                  <a:lnTo>
                    <a:pt x="4219" y="7594"/>
                  </a:lnTo>
                  <a:lnTo>
                    <a:pt x="4292" y="7631"/>
                  </a:lnTo>
                  <a:lnTo>
                    <a:pt x="3889" y="7924"/>
                  </a:lnTo>
                  <a:lnTo>
                    <a:pt x="3816" y="7851"/>
                  </a:lnTo>
                  <a:lnTo>
                    <a:pt x="3889" y="7777"/>
                  </a:lnTo>
                  <a:lnTo>
                    <a:pt x="3926" y="7667"/>
                  </a:lnTo>
                  <a:lnTo>
                    <a:pt x="3926" y="7594"/>
                  </a:lnTo>
                  <a:lnTo>
                    <a:pt x="3889" y="7521"/>
                  </a:lnTo>
                  <a:lnTo>
                    <a:pt x="3852" y="7484"/>
                  </a:lnTo>
                  <a:lnTo>
                    <a:pt x="3816" y="7484"/>
                  </a:lnTo>
                  <a:lnTo>
                    <a:pt x="3889" y="7227"/>
                  </a:lnTo>
                  <a:lnTo>
                    <a:pt x="3926" y="7007"/>
                  </a:lnTo>
                  <a:lnTo>
                    <a:pt x="3926" y="6970"/>
                  </a:lnTo>
                  <a:lnTo>
                    <a:pt x="4292" y="6750"/>
                  </a:lnTo>
                  <a:close/>
                  <a:moveTo>
                    <a:pt x="1101" y="6127"/>
                  </a:moveTo>
                  <a:lnTo>
                    <a:pt x="1358" y="6200"/>
                  </a:lnTo>
                  <a:lnTo>
                    <a:pt x="1578" y="6310"/>
                  </a:lnTo>
                  <a:lnTo>
                    <a:pt x="1761" y="6457"/>
                  </a:lnTo>
                  <a:lnTo>
                    <a:pt x="1945" y="6677"/>
                  </a:lnTo>
                  <a:lnTo>
                    <a:pt x="2312" y="7081"/>
                  </a:lnTo>
                  <a:lnTo>
                    <a:pt x="2715" y="7447"/>
                  </a:lnTo>
                  <a:lnTo>
                    <a:pt x="3155" y="7777"/>
                  </a:lnTo>
                  <a:lnTo>
                    <a:pt x="3339" y="7961"/>
                  </a:lnTo>
                  <a:lnTo>
                    <a:pt x="3522" y="8144"/>
                  </a:lnTo>
                  <a:lnTo>
                    <a:pt x="3522" y="8181"/>
                  </a:lnTo>
                  <a:lnTo>
                    <a:pt x="3485" y="8291"/>
                  </a:lnTo>
                  <a:lnTo>
                    <a:pt x="3485" y="8401"/>
                  </a:lnTo>
                  <a:lnTo>
                    <a:pt x="3559" y="8474"/>
                  </a:lnTo>
                  <a:lnTo>
                    <a:pt x="3669" y="8511"/>
                  </a:lnTo>
                  <a:lnTo>
                    <a:pt x="3669" y="8621"/>
                  </a:lnTo>
                  <a:lnTo>
                    <a:pt x="3669" y="8658"/>
                  </a:lnTo>
                  <a:lnTo>
                    <a:pt x="3595" y="8695"/>
                  </a:lnTo>
                  <a:lnTo>
                    <a:pt x="3229" y="8731"/>
                  </a:lnTo>
                  <a:lnTo>
                    <a:pt x="3009" y="8474"/>
                  </a:lnTo>
                  <a:lnTo>
                    <a:pt x="2825" y="8254"/>
                  </a:lnTo>
                  <a:lnTo>
                    <a:pt x="2165" y="7484"/>
                  </a:lnTo>
                  <a:lnTo>
                    <a:pt x="1615" y="6897"/>
                  </a:lnTo>
                  <a:lnTo>
                    <a:pt x="1321" y="6604"/>
                  </a:lnTo>
                  <a:lnTo>
                    <a:pt x="1174" y="6494"/>
                  </a:lnTo>
                  <a:lnTo>
                    <a:pt x="991" y="6420"/>
                  </a:lnTo>
                  <a:lnTo>
                    <a:pt x="1101" y="6127"/>
                  </a:lnTo>
                  <a:close/>
                  <a:moveTo>
                    <a:pt x="8731" y="1"/>
                  </a:moveTo>
                  <a:lnTo>
                    <a:pt x="8474" y="74"/>
                  </a:lnTo>
                  <a:lnTo>
                    <a:pt x="8217" y="184"/>
                  </a:lnTo>
                  <a:lnTo>
                    <a:pt x="7997" y="331"/>
                  </a:lnTo>
                  <a:lnTo>
                    <a:pt x="7777" y="478"/>
                  </a:lnTo>
                  <a:lnTo>
                    <a:pt x="7154" y="1028"/>
                  </a:lnTo>
                  <a:lnTo>
                    <a:pt x="6530" y="1578"/>
                  </a:lnTo>
                  <a:lnTo>
                    <a:pt x="4036" y="3779"/>
                  </a:lnTo>
                  <a:lnTo>
                    <a:pt x="2825" y="4843"/>
                  </a:lnTo>
                  <a:lnTo>
                    <a:pt x="2312" y="5283"/>
                  </a:lnTo>
                  <a:lnTo>
                    <a:pt x="2092" y="5540"/>
                  </a:lnTo>
                  <a:lnTo>
                    <a:pt x="1871" y="5797"/>
                  </a:lnTo>
                  <a:lnTo>
                    <a:pt x="1761" y="5833"/>
                  </a:lnTo>
                  <a:lnTo>
                    <a:pt x="1725" y="5943"/>
                  </a:lnTo>
                  <a:lnTo>
                    <a:pt x="1541" y="5833"/>
                  </a:lnTo>
                  <a:lnTo>
                    <a:pt x="1358" y="5797"/>
                  </a:lnTo>
                  <a:lnTo>
                    <a:pt x="1174" y="5760"/>
                  </a:lnTo>
                  <a:lnTo>
                    <a:pt x="954" y="5760"/>
                  </a:lnTo>
                  <a:lnTo>
                    <a:pt x="844" y="5797"/>
                  </a:lnTo>
                  <a:lnTo>
                    <a:pt x="771" y="5907"/>
                  </a:lnTo>
                  <a:lnTo>
                    <a:pt x="624" y="6420"/>
                  </a:lnTo>
                  <a:lnTo>
                    <a:pt x="624" y="6494"/>
                  </a:lnTo>
                  <a:lnTo>
                    <a:pt x="661" y="6567"/>
                  </a:lnTo>
                  <a:lnTo>
                    <a:pt x="698" y="6604"/>
                  </a:lnTo>
                  <a:lnTo>
                    <a:pt x="771" y="6640"/>
                  </a:lnTo>
                  <a:lnTo>
                    <a:pt x="918" y="6860"/>
                  </a:lnTo>
                  <a:lnTo>
                    <a:pt x="1101" y="7081"/>
                  </a:lnTo>
                  <a:lnTo>
                    <a:pt x="1505" y="7484"/>
                  </a:lnTo>
                  <a:lnTo>
                    <a:pt x="2385" y="8511"/>
                  </a:lnTo>
                  <a:lnTo>
                    <a:pt x="2715" y="8951"/>
                  </a:lnTo>
                  <a:lnTo>
                    <a:pt x="2935" y="9171"/>
                  </a:lnTo>
                  <a:lnTo>
                    <a:pt x="3155" y="9318"/>
                  </a:lnTo>
                  <a:lnTo>
                    <a:pt x="3302" y="9355"/>
                  </a:lnTo>
                  <a:lnTo>
                    <a:pt x="3412" y="9355"/>
                  </a:lnTo>
                  <a:lnTo>
                    <a:pt x="3522" y="9281"/>
                  </a:lnTo>
                  <a:lnTo>
                    <a:pt x="3595" y="9171"/>
                  </a:lnTo>
                  <a:lnTo>
                    <a:pt x="3816" y="9135"/>
                  </a:lnTo>
                  <a:lnTo>
                    <a:pt x="3962" y="9061"/>
                  </a:lnTo>
                  <a:lnTo>
                    <a:pt x="4072" y="8951"/>
                  </a:lnTo>
                  <a:lnTo>
                    <a:pt x="4146" y="8805"/>
                  </a:lnTo>
                  <a:lnTo>
                    <a:pt x="4146" y="8548"/>
                  </a:lnTo>
                  <a:lnTo>
                    <a:pt x="4109" y="8328"/>
                  </a:lnTo>
                  <a:lnTo>
                    <a:pt x="5320" y="7557"/>
                  </a:lnTo>
                  <a:lnTo>
                    <a:pt x="6530" y="6750"/>
                  </a:lnTo>
                  <a:lnTo>
                    <a:pt x="7667" y="5907"/>
                  </a:lnTo>
                  <a:lnTo>
                    <a:pt x="8804" y="5026"/>
                  </a:lnTo>
                  <a:lnTo>
                    <a:pt x="9281" y="4660"/>
                  </a:lnTo>
                  <a:lnTo>
                    <a:pt x="9721" y="4219"/>
                  </a:lnTo>
                  <a:lnTo>
                    <a:pt x="10125" y="3743"/>
                  </a:lnTo>
                  <a:lnTo>
                    <a:pt x="10308" y="3486"/>
                  </a:lnTo>
                  <a:lnTo>
                    <a:pt x="10455" y="3229"/>
                  </a:lnTo>
                  <a:lnTo>
                    <a:pt x="10602" y="2972"/>
                  </a:lnTo>
                  <a:lnTo>
                    <a:pt x="10712" y="2679"/>
                  </a:lnTo>
                  <a:lnTo>
                    <a:pt x="10785" y="2385"/>
                  </a:lnTo>
                  <a:lnTo>
                    <a:pt x="10822" y="2129"/>
                  </a:lnTo>
                  <a:lnTo>
                    <a:pt x="10822" y="1835"/>
                  </a:lnTo>
                  <a:lnTo>
                    <a:pt x="10785" y="1542"/>
                  </a:lnTo>
                  <a:lnTo>
                    <a:pt x="10675" y="1248"/>
                  </a:lnTo>
                  <a:lnTo>
                    <a:pt x="10528" y="955"/>
                  </a:lnTo>
                  <a:lnTo>
                    <a:pt x="10382" y="735"/>
                  </a:lnTo>
                  <a:lnTo>
                    <a:pt x="10198" y="515"/>
                  </a:lnTo>
                  <a:lnTo>
                    <a:pt x="9978" y="368"/>
                  </a:lnTo>
                  <a:lnTo>
                    <a:pt x="9758" y="221"/>
                  </a:lnTo>
                  <a:lnTo>
                    <a:pt x="9501" y="111"/>
                  </a:lnTo>
                  <a:lnTo>
                    <a:pt x="9281" y="38"/>
                  </a:lnTo>
                  <a:lnTo>
                    <a:pt x="8988" y="1"/>
                  </a:lnTo>
                  <a:close/>
                  <a:moveTo>
                    <a:pt x="1981" y="12399"/>
                  </a:moveTo>
                  <a:lnTo>
                    <a:pt x="1981" y="12509"/>
                  </a:lnTo>
                  <a:lnTo>
                    <a:pt x="1981" y="12656"/>
                  </a:lnTo>
                  <a:lnTo>
                    <a:pt x="1908" y="12913"/>
                  </a:lnTo>
                  <a:lnTo>
                    <a:pt x="1798" y="12913"/>
                  </a:lnTo>
                  <a:lnTo>
                    <a:pt x="1871" y="12656"/>
                  </a:lnTo>
                  <a:lnTo>
                    <a:pt x="1981" y="12399"/>
                  </a:lnTo>
                  <a:close/>
                  <a:moveTo>
                    <a:pt x="1651" y="9391"/>
                  </a:moveTo>
                  <a:lnTo>
                    <a:pt x="1688" y="9575"/>
                  </a:lnTo>
                  <a:lnTo>
                    <a:pt x="1908" y="10198"/>
                  </a:lnTo>
                  <a:lnTo>
                    <a:pt x="2348" y="11372"/>
                  </a:lnTo>
                  <a:lnTo>
                    <a:pt x="2422" y="11739"/>
                  </a:lnTo>
                  <a:lnTo>
                    <a:pt x="2458" y="12106"/>
                  </a:lnTo>
                  <a:lnTo>
                    <a:pt x="2422" y="12436"/>
                  </a:lnTo>
                  <a:lnTo>
                    <a:pt x="2348" y="12619"/>
                  </a:lnTo>
                  <a:lnTo>
                    <a:pt x="2275" y="12766"/>
                  </a:lnTo>
                  <a:lnTo>
                    <a:pt x="2312" y="12583"/>
                  </a:lnTo>
                  <a:lnTo>
                    <a:pt x="2275" y="12436"/>
                  </a:lnTo>
                  <a:lnTo>
                    <a:pt x="2202" y="12326"/>
                  </a:lnTo>
                  <a:lnTo>
                    <a:pt x="2128" y="12216"/>
                  </a:lnTo>
                  <a:lnTo>
                    <a:pt x="2018" y="12179"/>
                  </a:lnTo>
                  <a:lnTo>
                    <a:pt x="1871" y="12179"/>
                  </a:lnTo>
                  <a:lnTo>
                    <a:pt x="1835" y="12253"/>
                  </a:lnTo>
                  <a:lnTo>
                    <a:pt x="1835" y="12326"/>
                  </a:lnTo>
                  <a:lnTo>
                    <a:pt x="1578" y="12656"/>
                  </a:lnTo>
                  <a:lnTo>
                    <a:pt x="1505" y="12840"/>
                  </a:lnTo>
                  <a:lnTo>
                    <a:pt x="1431" y="13023"/>
                  </a:lnTo>
                  <a:lnTo>
                    <a:pt x="1358" y="13023"/>
                  </a:lnTo>
                  <a:lnTo>
                    <a:pt x="1578" y="12509"/>
                  </a:lnTo>
                  <a:lnTo>
                    <a:pt x="1761" y="11996"/>
                  </a:lnTo>
                  <a:lnTo>
                    <a:pt x="1761" y="11959"/>
                  </a:lnTo>
                  <a:lnTo>
                    <a:pt x="1725" y="11922"/>
                  </a:lnTo>
                  <a:lnTo>
                    <a:pt x="1688" y="11922"/>
                  </a:lnTo>
                  <a:lnTo>
                    <a:pt x="1651" y="11959"/>
                  </a:lnTo>
                  <a:lnTo>
                    <a:pt x="1321" y="12399"/>
                  </a:lnTo>
                  <a:lnTo>
                    <a:pt x="1028" y="12913"/>
                  </a:lnTo>
                  <a:lnTo>
                    <a:pt x="881" y="12840"/>
                  </a:lnTo>
                  <a:lnTo>
                    <a:pt x="881" y="12729"/>
                  </a:lnTo>
                  <a:lnTo>
                    <a:pt x="1028" y="12436"/>
                  </a:lnTo>
                  <a:lnTo>
                    <a:pt x="1174" y="12143"/>
                  </a:lnTo>
                  <a:lnTo>
                    <a:pt x="1358" y="11849"/>
                  </a:lnTo>
                  <a:lnTo>
                    <a:pt x="1541" y="11556"/>
                  </a:lnTo>
                  <a:lnTo>
                    <a:pt x="1541" y="11519"/>
                  </a:lnTo>
                  <a:lnTo>
                    <a:pt x="1505" y="11482"/>
                  </a:lnTo>
                  <a:lnTo>
                    <a:pt x="1468" y="11519"/>
                  </a:lnTo>
                  <a:lnTo>
                    <a:pt x="1138" y="11812"/>
                  </a:lnTo>
                  <a:lnTo>
                    <a:pt x="954" y="11996"/>
                  </a:lnTo>
                  <a:lnTo>
                    <a:pt x="808" y="12179"/>
                  </a:lnTo>
                  <a:lnTo>
                    <a:pt x="698" y="12399"/>
                  </a:lnTo>
                  <a:lnTo>
                    <a:pt x="588" y="12619"/>
                  </a:lnTo>
                  <a:lnTo>
                    <a:pt x="551" y="12583"/>
                  </a:lnTo>
                  <a:lnTo>
                    <a:pt x="624" y="12473"/>
                  </a:lnTo>
                  <a:lnTo>
                    <a:pt x="661" y="12363"/>
                  </a:lnTo>
                  <a:lnTo>
                    <a:pt x="1138" y="11629"/>
                  </a:lnTo>
                  <a:lnTo>
                    <a:pt x="1321" y="11262"/>
                  </a:lnTo>
                  <a:lnTo>
                    <a:pt x="1468" y="10859"/>
                  </a:lnTo>
                  <a:lnTo>
                    <a:pt x="1431" y="10822"/>
                  </a:lnTo>
                  <a:lnTo>
                    <a:pt x="1395" y="10822"/>
                  </a:lnTo>
                  <a:lnTo>
                    <a:pt x="1064" y="11189"/>
                  </a:lnTo>
                  <a:lnTo>
                    <a:pt x="734" y="11556"/>
                  </a:lnTo>
                  <a:lnTo>
                    <a:pt x="844" y="11372"/>
                  </a:lnTo>
                  <a:lnTo>
                    <a:pt x="1248" y="10749"/>
                  </a:lnTo>
                  <a:lnTo>
                    <a:pt x="1651" y="10125"/>
                  </a:lnTo>
                  <a:lnTo>
                    <a:pt x="1651" y="10052"/>
                  </a:lnTo>
                  <a:lnTo>
                    <a:pt x="1615" y="9978"/>
                  </a:lnTo>
                  <a:lnTo>
                    <a:pt x="1505" y="9978"/>
                  </a:lnTo>
                  <a:lnTo>
                    <a:pt x="1321" y="10162"/>
                  </a:lnTo>
                  <a:lnTo>
                    <a:pt x="1505" y="9795"/>
                  </a:lnTo>
                  <a:lnTo>
                    <a:pt x="1651" y="9391"/>
                  </a:lnTo>
                  <a:close/>
                  <a:moveTo>
                    <a:pt x="1541" y="8768"/>
                  </a:moveTo>
                  <a:lnTo>
                    <a:pt x="1468" y="8805"/>
                  </a:lnTo>
                  <a:lnTo>
                    <a:pt x="1395" y="8915"/>
                  </a:lnTo>
                  <a:lnTo>
                    <a:pt x="1395" y="9025"/>
                  </a:lnTo>
                  <a:lnTo>
                    <a:pt x="1395" y="9061"/>
                  </a:lnTo>
                  <a:lnTo>
                    <a:pt x="1211" y="9355"/>
                  </a:lnTo>
                  <a:lnTo>
                    <a:pt x="1101" y="9648"/>
                  </a:lnTo>
                  <a:lnTo>
                    <a:pt x="661" y="10602"/>
                  </a:lnTo>
                  <a:lnTo>
                    <a:pt x="294" y="11409"/>
                  </a:lnTo>
                  <a:lnTo>
                    <a:pt x="147" y="11812"/>
                  </a:lnTo>
                  <a:lnTo>
                    <a:pt x="37" y="12253"/>
                  </a:lnTo>
                  <a:lnTo>
                    <a:pt x="1" y="12399"/>
                  </a:lnTo>
                  <a:lnTo>
                    <a:pt x="1" y="12509"/>
                  </a:lnTo>
                  <a:lnTo>
                    <a:pt x="74" y="12729"/>
                  </a:lnTo>
                  <a:lnTo>
                    <a:pt x="221" y="12913"/>
                  </a:lnTo>
                  <a:lnTo>
                    <a:pt x="404" y="13096"/>
                  </a:lnTo>
                  <a:lnTo>
                    <a:pt x="441" y="13170"/>
                  </a:lnTo>
                  <a:lnTo>
                    <a:pt x="514" y="13206"/>
                  </a:lnTo>
                  <a:lnTo>
                    <a:pt x="588" y="13243"/>
                  </a:lnTo>
                  <a:lnTo>
                    <a:pt x="661" y="13243"/>
                  </a:lnTo>
                  <a:lnTo>
                    <a:pt x="734" y="13280"/>
                  </a:lnTo>
                  <a:lnTo>
                    <a:pt x="881" y="13353"/>
                  </a:lnTo>
                  <a:lnTo>
                    <a:pt x="954" y="13426"/>
                  </a:lnTo>
                  <a:lnTo>
                    <a:pt x="1101" y="13426"/>
                  </a:lnTo>
                  <a:lnTo>
                    <a:pt x="1431" y="13536"/>
                  </a:lnTo>
                  <a:lnTo>
                    <a:pt x="1468" y="13573"/>
                  </a:lnTo>
                  <a:lnTo>
                    <a:pt x="1688" y="13573"/>
                  </a:lnTo>
                  <a:lnTo>
                    <a:pt x="1908" y="13536"/>
                  </a:lnTo>
                  <a:lnTo>
                    <a:pt x="2128" y="13463"/>
                  </a:lnTo>
                  <a:lnTo>
                    <a:pt x="2312" y="13390"/>
                  </a:lnTo>
                  <a:lnTo>
                    <a:pt x="2495" y="13280"/>
                  </a:lnTo>
                  <a:lnTo>
                    <a:pt x="2605" y="13133"/>
                  </a:lnTo>
                  <a:lnTo>
                    <a:pt x="2715" y="12986"/>
                  </a:lnTo>
                  <a:lnTo>
                    <a:pt x="2788" y="12840"/>
                  </a:lnTo>
                  <a:lnTo>
                    <a:pt x="2862" y="12693"/>
                  </a:lnTo>
                  <a:lnTo>
                    <a:pt x="2935" y="12326"/>
                  </a:lnTo>
                  <a:lnTo>
                    <a:pt x="2935" y="11959"/>
                  </a:lnTo>
                  <a:lnTo>
                    <a:pt x="2862" y="11592"/>
                  </a:lnTo>
                  <a:lnTo>
                    <a:pt x="2788" y="11226"/>
                  </a:lnTo>
                  <a:lnTo>
                    <a:pt x="2678" y="10895"/>
                  </a:lnTo>
                  <a:lnTo>
                    <a:pt x="2055" y="9061"/>
                  </a:lnTo>
                  <a:lnTo>
                    <a:pt x="1981" y="8951"/>
                  </a:lnTo>
                  <a:lnTo>
                    <a:pt x="1871" y="8878"/>
                  </a:lnTo>
                  <a:lnTo>
                    <a:pt x="1761" y="8805"/>
                  </a:lnTo>
                  <a:lnTo>
                    <a:pt x="1651" y="8768"/>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312" name="Google Shape;312;p5"/>
            <p:cNvSpPr/>
            <p:nvPr/>
          </p:nvSpPr>
          <p:spPr>
            <a:xfrm>
              <a:off x="6351100" y="3281600"/>
              <a:ext cx="366850" cy="361350"/>
            </a:xfrm>
            <a:custGeom>
              <a:avLst/>
              <a:gdLst/>
              <a:ahLst/>
              <a:cxnLst/>
              <a:rect l="l" t="t" r="r" b="b"/>
              <a:pathLst>
                <a:path w="14674" h="14454" extrusionOk="0">
                  <a:moveTo>
                    <a:pt x="7887" y="3779"/>
                  </a:moveTo>
                  <a:lnTo>
                    <a:pt x="7961" y="3816"/>
                  </a:lnTo>
                  <a:lnTo>
                    <a:pt x="8071" y="3889"/>
                  </a:lnTo>
                  <a:lnTo>
                    <a:pt x="8218" y="4072"/>
                  </a:lnTo>
                  <a:lnTo>
                    <a:pt x="8291" y="4292"/>
                  </a:lnTo>
                  <a:lnTo>
                    <a:pt x="8364" y="4513"/>
                  </a:lnTo>
                  <a:lnTo>
                    <a:pt x="8401" y="4696"/>
                  </a:lnTo>
                  <a:lnTo>
                    <a:pt x="8401" y="4916"/>
                  </a:lnTo>
                  <a:lnTo>
                    <a:pt x="8401" y="5099"/>
                  </a:lnTo>
                  <a:lnTo>
                    <a:pt x="8291" y="5283"/>
                  </a:lnTo>
                  <a:lnTo>
                    <a:pt x="8144" y="4659"/>
                  </a:lnTo>
                  <a:lnTo>
                    <a:pt x="8034" y="4219"/>
                  </a:lnTo>
                  <a:lnTo>
                    <a:pt x="7961" y="3999"/>
                  </a:lnTo>
                  <a:lnTo>
                    <a:pt x="7887" y="3779"/>
                  </a:lnTo>
                  <a:close/>
                  <a:moveTo>
                    <a:pt x="4329" y="5063"/>
                  </a:moveTo>
                  <a:lnTo>
                    <a:pt x="4476" y="5209"/>
                  </a:lnTo>
                  <a:lnTo>
                    <a:pt x="4586" y="5356"/>
                  </a:lnTo>
                  <a:lnTo>
                    <a:pt x="4696" y="5503"/>
                  </a:lnTo>
                  <a:lnTo>
                    <a:pt x="4769" y="5686"/>
                  </a:lnTo>
                  <a:lnTo>
                    <a:pt x="4769" y="5870"/>
                  </a:lnTo>
                  <a:lnTo>
                    <a:pt x="4769" y="6053"/>
                  </a:lnTo>
                  <a:lnTo>
                    <a:pt x="4659" y="6126"/>
                  </a:lnTo>
                  <a:lnTo>
                    <a:pt x="4549" y="6237"/>
                  </a:lnTo>
                  <a:lnTo>
                    <a:pt x="4439" y="5980"/>
                  </a:lnTo>
                  <a:lnTo>
                    <a:pt x="4329" y="5686"/>
                  </a:lnTo>
                  <a:lnTo>
                    <a:pt x="4293" y="5393"/>
                  </a:lnTo>
                  <a:lnTo>
                    <a:pt x="4293" y="5209"/>
                  </a:lnTo>
                  <a:lnTo>
                    <a:pt x="4293" y="5136"/>
                  </a:lnTo>
                  <a:lnTo>
                    <a:pt x="4329" y="5063"/>
                  </a:lnTo>
                  <a:close/>
                  <a:moveTo>
                    <a:pt x="6604" y="7594"/>
                  </a:moveTo>
                  <a:lnTo>
                    <a:pt x="6714" y="7667"/>
                  </a:lnTo>
                  <a:lnTo>
                    <a:pt x="6787" y="7814"/>
                  </a:lnTo>
                  <a:lnTo>
                    <a:pt x="6934" y="8071"/>
                  </a:lnTo>
                  <a:lnTo>
                    <a:pt x="7337" y="8694"/>
                  </a:lnTo>
                  <a:lnTo>
                    <a:pt x="7117" y="8878"/>
                  </a:lnTo>
                  <a:lnTo>
                    <a:pt x="7080" y="8768"/>
                  </a:lnTo>
                  <a:lnTo>
                    <a:pt x="6860" y="8474"/>
                  </a:lnTo>
                  <a:lnTo>
                    <a:pt x="6677" y="8144"/>
                  </a:lnTo>
                  <a:lnTo>
                    <a:pt x="6567" y="7887"/>
                  </a:lnTo>
                  <a:lnTo>
                    <a:pt x="6420" y="7667"/>
                  </a:lnTo>
                  <a:lnTo>
                    <a:pt x="6604" y="7594"/>
                  </a:lnTo>
                  <a:close/>
                  <a:moveTo>
                    <a:pt x="5283" y="8107"/>
                  </a:moveTo>
                  <a:lnTo>
                    <a:pt x="5356" y="8144"/>
                  </a:lnTo>
                  <a:lnTo>
                    <a:pt x="5833" y="9428"/>
                  </a:lnTo>
                  <a:lnTo>
                    <a:pt x="5650" y="9501"/>
                  </a:lnTo>
                  <a:lnTo>
                    <a:pt x="5686" y="9318"/>
                  </a:lnTo>
                  <a:lnTo>
                    <a:pt x="5650" y="9208"/>
                  </a:lnTo>
                  <a:lnTo>
                    <a:pt x="5613" y="9061"/>
                  </a:lnTo>
                  <a:lnTo>
                    <a:pt x="5503" y="8768"/>
                  </a:lnTo>
                  <a:lnTo>
                    <a:pt x="5246" y="8107"/>
                  </a:lnTo>
                  <a:close/>
                  <a:moveTo>
                    <a:pt x="7337" y="9905"/>
                  </a:moveTo>
                  <a:lnTo>
                    <a:pt x="7337" y="10235"/>
                  </a:lnTo>
                  <a:lnTo>
                    <a:pt x="7190" y="9978"/>
                  </a:lnTo>
                  <a:lnTo>
                    <a:pt x="7337" y="9905"/>
                  </a:lnTo>
                  <a:close/>
                  <a:moveTo>
                    <a:pt x="9721" y="9061"/>
                  </a:moveTo>
                  <a:lnTo>
                    <a:pt x="9832" y="9281"/>
                  </a:lnTo>
                  <a:lnTo>
                    <a:pt x="9942" y="9501"/>
                  </a:lnTo>
                  <a:lnTo>
                    <a:pt x="10052" y="9685"/>
                  </a:lnTo>
                  <a:lnTo>
                    <a:pt x="10162" y="9868"/>
                  </a:lnTo>
                  <a:lnTo>
                    <a:pt x="10198" y="10015"/>
                  </a:lnTo>
                  <a:lnTo>
                    <a:pt x="10198" y="10161"/>
                  </a:lnTo>
                  <a:lnTo>
                    <a:pt x="10198" y="10308"/>
                  </a:lnTo>
                  <a:lnTo>
                    <a:pt x="10125" y="10455"/>
                  </a:lnTo>
                  <a:lnTo>
                    <a:pt x="10052" y="10345"/>
                  </a:lnTo>
                  <a:lnTo>
                    <a:pt x="9978" y="10308"/>
                  </a:lnTo>
                  <a:lnTo>
                    <a:pt x="9758" y="9758"/>
                  </a:lnTo>
                  <a:lnTo>
                    <a:pt x="9685" y="9464"/>
                  </a:lnTo>
                  <a:lnTo>
                    <a:pt x="9575" y="9171"/>
                  </a:lnTo>
                  <a:lnTo>
                    <a:pt x="9648" y="9134"/>
                  </a:lnTo>
                  <a:lnTo>
                    <a:pt x="9721" y="9061"/>
                  </a:lnTo>
                  <a:close/>
                  <a:moveTo>
                    <a:pt x="7667" y="9758"/>
                  </a:moveTo>
                  <a:lnTo>
                    <a:pt x="7777" y="9795"/>
                  </a:lnTo>
                  <a:lnTo>
                    <a:pt x="7924" y="9868"/>
                  </a:lnTo>
                  <a:lnTo>
                    <a:pt x="8071" y="10015"/>
                  </a:lnTo>
                  <a:lnTo>
                    <a:pt x="8181" y="10235"/>
                  </a:lnTo>
                  <a:lnTo>
                    <a:pt x="8291" y="10638"/>
                  </a:lnTo>
                  <a:lnTo>
                    <a:pt x="8328" y="10822"/>
                  </a:lnTo>
                  <a:lnTo>
                    <a:pt x="8328" y="10968"/>
                  </a:lnTo>
                  <a:lnTo>
                    <a:pt x="8291" y="11115"/>
                  </a:lnTo>
                  <a:lnTo>
                    <a:pt x="8181" y="11189"/>
                  </a:lnTo>
                  <a:lnTo>
                    <a:pt x="8181" y="11115"/>
                  </a:lnTo>
                  <a:lnTo>
                    <a:pt x="8144" y="11005"/>
                  </a:lnTo>
                  <a:lnTo>
                    <a:pt x="8071" y="10968"/>
                  </a:lnTo>
                  <a:lnTo>
                    <a:pt x="7997" y="10895"/>
                  </a:lnTo>
                  <a:lnTo>
                    <a:pt x="7887" y="10675"/>
                  </a:lnTo>
                  <a:lnTo>
                    <a:pt x="7814" y="10382"/>
                  </a:lnTo>
                  <a:lnTo>
                    <a:pt x="7741" y="9831"/>
                  </a:lnTo>
                  <a:lnTo>
                    <a:pt x="7667" y="9758"/>
                  </a:lnTo>
                  <a:close/>
                  <a:moveTo>
                    <a:pt x="10162" y="1321"/>
                  </a:moveTo>
                  <a:lnTo>
                    <a:pt x="10198" y="1541"/>
                  </a:lnTo>
                  <a:lnTo>
                    <a:pt x="10272" y="1725"/>
                  </a:lnTo>
                  <a:lnTo>
                    <a:pt x="10455" y="2092"/>
                  </a:lnTo>
                  <a:lnTo>
                    <a:pt x="10932" y="3229"/>
                  </a:lnTo>
                  <a:lnTo>
                    <a:pt x="10969" y="3302"/>
                  </a:lnTo>
                  <a:lnTo>
                    <a:pt x="10749" y="3375"/>
                  </a:lnTo>
                  <a:lnTo>
                    <a:pt x="10528" y="3449"/>
                  </a:lnTo>
                  <a:lnTo>
                    <a:pt x="9758" y="3742"/>
                  </a:lnTo>
                  <a:lnTo>
                    <a:pt x="8988" y="4146"/>
                  </a:lnTo>
                  <a:lnTo>
                    <a:pt x="8841" y="4219"/>
                  </a:lnTo>
                  <a:lnTo>
                    <a:pt x="8731" y="4329"/>
                  </a:lnTo>
                  <a:lnTo>
                    <a:pt x="8658" y="4072"/>
                  </a:lnTo>
                  <a:lnTo>
                    <a:pt x="8511" y="3816"/>
                  </a:lnTo>
                  <a:lnTo>
                    <a:pt x="8364" y="3595"/>
                  </a:lnTo>
                  <a:lnTo>
                    <a:pt x="8254" y="3522"/>
                  </a:lnTo>
                  <a:lnTo>
                    <a:pt x="8144" y="3449"/>
                  </a:lnTo>
                  <a:lnTo>
                    <a:pt x="7997" y="3412"/>
                  </a:lnTo>
                  <a:lnTo>
                    <a:pt x="7851" y="3375"/>
                  </a:lnTo>
                  <a:lnTo>
                    <a:pt x="7777" y="3375"/>
                  </a:lnTo>
                  <a:lnTo>
                    <a:pt x="7704" y="3412"/>
                  </a:lnTo>
                  <a:lnTo>
                    <a:pt x="7667" y="3485"/>
                  </a:lnTo>
                  <a:lnTo>
                    <a:pt x="7667" y="3559"/>
                  </a:lnTo>
                  <a:lnTo>
                    <a:pt x="7484" y="3595"/>
                  </a:lnTo>
                  <a:lnTo>
                    <a:pt x="7337" y="3706"/>
                  </a:lnTo>
                  <a:lnTo>
                    <a:pt x="7190" y="3852"/>
                  </a:lnTo>
                  <a:lnTo>
                    <a:pt x="7044" y="3999"/>
                  </a:lnTo>
                  <a:lnTo>
                    <a:pt x="7007" y="4109"/>
                  </a:lnTo>
                  <a:lnTo>
                    <a:pt x="7044" y="4219"/>
                  </a:lnTo>
                  <a:lnTo>
                    <a:pt x="7264" y="4696"/>
                  </a:lnTo>
                  <a:lnTo>
                    <a:pt x="7080" y="4769"/>
                  </a:lnTo>
                  <a:lnTo>
                    <a:pt x="6310" y="5026"/>
                  </a:lnTo>
                  <a:lnTo>
                    <a:pt x="5576" y="5283"/>
                  </a:lnTo>
                  <a:lnTo>
                    <a:pt x="5320" y="5356"/>
                  </a:lnTo>
                  <a:lnTo>
                    <a:pt x="5210" y="5393"/>
                  </a:lnTo>
                  <a:lnTo>
                    <a:pt x="5136" y="5466"/>
                  </a:lnTo>
                  <a:lnTo>
                    <a:pt x="5100" y="5356"/>
                  </a:lnTo>
                  <a:lnTo>
                    <a:pt x="4916" y="5063"/>
                  </a:lnTo>
                  <a:lnTo>
                    <a:pt x="4806" y="4879"/>
                  </a:lnTo>
                  <a:lnTo>
                    <a:pt x="4659" y="4733"/>
                  </a:lnTo>
                  <a:lnTo>
                    <a:pt x="4513" y="4623"/>
                  </a:lnTo>
                  <a:lnTo>
                    <a:pt x="4329" y="4549"/>
                  </a:lnTo>
                  <a:lnTo>
                    <a:pt x="4183" y="4513"/>
                  </a:lnTo>
                  <a:lnTo>
                    <a:pt x="4036" y="4586"/>
                  </a:lnTo>
                  <a:lnTo>
                    <a:pt x="3852" y="4586"/>
                  </a:lnTo>
                  <a:lnTo>
                    <a:pt x="3779" y="4623"/>
                  </a:lnTo>
                  <a:lnTo>
                    <a:pt x="3742" y="4696"/>
                  </a:lnTo>
                  <a:lnTo>
                    <a:pt x="3706" y="4989"/>
                  </a:lnTo>
                  <a:lnTo>
                    <a:pt x="3706" y="5283"/>
                  </a:lnTo>
                  <a:lnTo>
                    <a:pt x="3742" y="5576"/>
                  </a:lnTo>
                  <a:lnTo>
                    <a:pt x="3816" y="5870"/>
                  </a:lnTo>
                  <a:lnTo>
                    <a:pt x="3596" y="5833"/>
                  </a:lnTo>
                  <a:lnTo>
                    <a:pt x="3376" y="5870"/>
                  </a:lnTo>
                  <a:lnTo>
                    <a:pt x="2972" y="6016"/>
                  </a:lnTo>
                  <a:lnTo>
                    <a:pt x="2422" y="6163"/>
                  </a:lnTo>
                  <a:lnTo>
                    <a:pt x="2165" y="6273"/>
                  </a:lnTo>
                  <a:lnTo>
                    <a:pt x="2055" y="6347"/>
                  </a:lnTo>
                  <a:lnTo>
                    <a:pt x="1945" y="6457"/>
                  </a:lnTo>
                  <a:lnTo>
                    <a:pt x="1945" y="6530"/>
                  </a:lnTo>
                  <a:lnTo>
                    <a:pt x="1982" y="6567"/>
                  </a:lnTo>
                  <a:lnTo>
                    <a:pt x="2238" y="6603"/>
                  </a:lnTo>
                  <a:lnTo>
                    <a:pt x="2459" y="6567"/>
                  </a:lnTo>
                  <a:lnTo>
                    <a:pt x="2972" y="6457"/>
                  </a:lnTo>
                  <a:lnTo>
                    <a:pt x="3449" y="6347"/>
                  </a:lnTo>
                  <a:lnTo>
                    <a:pt x="3706" y="6237"/>
                  </a:lnTo>
                  <a:lnTo>
                    <a:pt x="3816" y="6163"/>
                  </a:lnTo>
                  <a:lnTo>
                    <a:pt x="3889" y="6090"/>
                  </a:lnTo>
                  <a:lnTo>
                    <a:pt x="4073" y="6383"/>
                  </a:lnTo>
                  <a:lnTo>
                    <a:pt x="4256" y="6677"/>
                  </a:lnTo>
                  <a:lnTo>
                    <a:pt x="4293" y="6713"/>
                  </a:lnTo>
                  <a:lnTo>
                    <a:pt x="4366" y="6823"/>
                  </a:lnTo>
                  <a:lnTo>
                    <a:pt x="4549" y="6970"/>
                  </a:lnTo>
                  <a:lnTo>
                    <a:pt x="4659" y="7007"/>
                  </a:lnTo>
                  <a:lnTo>
                    <a:pt x="4733" y="7044"/>
                  </a:lnTo>
                  <a:lnTo>
                    <a:pt x="4806" y="7007"/>
                  </a:lnTo>
                  <a:lnTo>
                    <a:pt x="4879" y="6933"/>
                  </a:lnTo>
                  <a:lnTo>
                    <a:pt x="5063" y="6640"/>
                  </a:lnTo>
                  <a:lnTo>
                    <a:pt x="5173" y="6347"/>
                  </a:lnTo>
                  <a:lnTo>
                    <a:pt x="5210" y="6053"/>
                  </a:lnTo>
                  <a:lnTo>
                    <a:pt x="5210" y="5760"/>
                  </a:lnTo>
                  <a:lnTo>
                    <a:pt x="5320" y="5760"/>
                  </a:lnTo>
                  <a:lnTo>
                    <a:pt x="5430" y="5723"/>
                  </a:lnTo>
                  <a:lnTo>
                    <a:pt x="5686" y="5650"/>
                  </a:lnTo>
                  <a:lnTo>
                    <a:pt x="6457" y="5430"/>
                  </a:lnTo>
                  <a:lnTo>
                    <a:pt x="7190" y="5173"/>
                  </a:lnTo>
                  <a:lnTo>
                    <a:pt x="7447" y="5063"/>
                  </a:lnTo>
                  <a:lnTo>
                    <a:pt x="7631" y="5430"/>
                  </a:lnTo>
                  <a:lnTo>
                    <a:pt x="7704" y="5613"/>
                  </a:lnTo>
                  <a:lnTo>
                    <a:pt x="7814" y="5760"/>
                  </a:lnTo>
                  <a:lnTo>
                    <a:pt x="7924" y="5833"/>
                  </a:lnTo>
                  <a:lnTo>
                    <a:pt x="8218" y="5833"/>
                  </a:lnTo>
                  <a:lnTo>
                    <a:pt x="8328" y="5760"/>
                  </a:lnTo>
                  <a:lnTo>
                    <a:pt x="8548" y="5576"/>
                  </a:lnTo>
                  <a:lnTo>
                    <a:pt x="8731" y="5356"/>
                  </a:lnTo>
                  <a:lnTo>
                    <a:pt x="8804" y="5173"/>
                  </a:lnTo>
                  <a:lnTo>
                    <a:pt x="8841" y="4989"/>
                  </a:lnTo>
                  <a:lnTo>
                    <a:pt x="8841" y="4806"/>
                  </a:lnTo>
                  <a:lnTo>
                    <a:pt x="8804" y="4586"/>
                  </a:lnTo>
                  <a:lnTo>
                    <a:pt x="8914" y="4586"/>
                  </a:lnTo>
                  <a:lnTo>
                    <a:pt x="9061" y="4513"/>
                  </a:lnTo>
                  <a:lnTo>
                    <a:pt x="9942" y="4109"/>
                  </a:lnTo>
                  <a:lnTo>
                    <a:pt x="10639" y="3852"/>
                  </a:lnTo>
                  <a:lnTo>
                    <a:pt x="10895" y="3742"/>
                  </a:lnTo>
                  <a:lnTo>
                    <a:pt x="11115" y="3669"/>
                  </a:lnTo>
                  <a:lnTo>
                    <a:pt x="11519" y="4586"/>
                  </a:lnTo>
                  <a:lnTo>
                    <a:pt x="11849" y="5540"/>
                  </a:lnTo>
                  <a:lnTo>
                    <a:pt x="12069" y="6237"/>
                  </a:lnTo>
                  <a:lnTo>
                    <a:pt x="12032" y="6347"/>
                  </a:lnTo>
                  <a:lnTo>
                    <a:pt x="11996" y="6457"/>
                  </a:lnTo>
                  <a:lnTo>
                    <a:pt x="11959" y="6457"/>
                  </a:lnTo>
                  <a:lnTo>
                    <a:pt x="11592" y="6603"/>
                  </a:lnTo>
                  <a:lnTo>
                    <a:pt x="10969" y="6787"/>
                  </a:lnTo>
                  <a:lnTo>
                    <a:pt x="9685" y="7227"/>
                  </a:lnTo>
                  <a:lnTo>
                    <a:pt x="8438" y="7630"/>
                  </a:lnTo>
                  <a:lnTo>
                    <a:pt x="7887" y="7777"/>
                  </a:lnTo>
                  <a:lnTo>
                    <a:pt x="7631" y="7924"/>
                  </a:lnTo>
                  <a:lnTo>
                    <a:pt x="7521" y="7997"/>
                  </a:lnTo>
                  <a:lnTo>
                    <a:pt x="7447" y="8107"/>
                  </a:lnTo>
                  <a:lnTo>
                    <a:pt x="7447" y="8144"/>
                  </a:lnTo>
                  <a:lnTo>
                    <a:pt x="7631" y="8181"/>
                  </a:lnTo>
                  <a:lnTo>
                    <a:pt x="7997" y="8181"/>
                  </a:lnTo>
                  <a:lnTo>
                    <a:pt x="8181" y="8107"/>
                  </a:lnTo>
                  <a:lnTo>
                    <a:pt x="8914" y="7887"/>
                  </a:lnTo>
                  <a:lnTo>
                    <a:pt x="10565" y="7374"/>
                  </a:lnTo>
                  <a:lnTo>
                    <a:pt x="12216" y="6860"/>
                  </a:lnTo>
                  <a:lnTo>
                    <a:pt x="12289" y="6823"/>
                  </a:lnTo>
                  <a:lnTo>
                    <a:pt x="12546" y="7777"/>
                  </a:lnTo>
                  <a:lnTo>
                    <a:pt x="12766" y="8474"/>
                  </a:lnTo>
                  <a:lnTo>
                    <a:pt x="12729" y="8511"/>
                  </a:lnTo>
                  <a:lnTo>
                    <a:pt x="12693" y="8584"/>
                  </a:lnTo>
                  <a:lnTo>
                    <a:pt x="11629" y="8988"/>
                  </a:lnTo>
                  <a:lnTo>
                    <a:pt x="11042" y="9208"/>
                  </a:lnTo>
                  <a:lnTo>
                    <a:pt x="10859" y="9281"/>
                  </a:lnTo>
                  <a:lnTo>
                    <a:pt x="10749" y="9391"/>
                  </a:lnTo>
                  <a:lnTo>
                    <a:pt x="10455" y="9575"/>
                  </a:lnTo>
                  <a:lnTo>
                    <a:pt x="10455" y="9611"/>
                  </a:lnTo>
                  <a:lnTo>
                    <a:pt x="10418" y="9501"/>
                  </a:lnTo>
                  <a:lnTo>
                    <a:pt x="10198" y="9024"/>
                  </a:lnTo>
                  <a:lnTo>
                    <a:pt x="10052" y="8804"/>
                  </a:lnTo>
                  <a:lnTo>
                    <a:pt x="9942" y="8731"/>
                  </a:lnTo>
                  <a:lnTo>
                    <a:pt x="9832" y="8694"/>
                  </a:lnTo>
                  <a:lnTo>
                    <a:pt x="9758" y="8694"/>
                  </a:lnTo>
                  <a:lnTo>
                    <a:pt x="9721" y="8768"/>
                  </a:lnTo>
                  <a:lnTo>
                    <a:pt x="9685" y="8841"/>
                  </a:lnTo>
                  <a:lnTo>
                    <a:pt x="9501" y="8841"/>
                  </a:lnTo>
                  <a:lnTo>
                    <a:pt x="9355" y="8804"/>
                  </a:lnTo>
                  <a:lnTo>
                    <a:pt x="9208" y="8841"/>
                  </a:lnTo>
                  <a:lnTo>
                    <a:pt x="9061" y="8878"/>
                  </a:lnTo>
                  <a:lnTo>
                    <a:pt x="8988" y="8988"/>
                  </a:lnTo>
                  <a:lnTo>
                    <a:pt x="8914" y="9098"/>
                  </a:lnTo>
                  <a:lnTo>
                    <a:pt x="8914" y="9208"/>
                  </a:lnTo>
                  <a:lnTo>
                    <a:pt x="9025" y="9611"/>
                  </a:lnTo>
                  <a:lnTo>
                    <a:pt x="9135" y="10051"/>
                  </a:lnTo>
                  <a:lnTo>
                    <a:pt x="8694" y="10161"/>
                  </a:lnTo>
                  <a:lnTo>
                    <a:pt x="8658" y="10198"/>
                  </a:lnTo>
                  <a:lnTo>
                    <a:pt x="8621" y="10235"/>
                  </a:lnTo>
                  <a:lnTo>
                    <a:pt x="8584" y="10345"/>
                  </a:lnTo>
                  <a:lnTo>
                    <a:pt x="8511" y="10125"/>
                  </a:lnTo>
                  <a:lnTo>
                    <a:pt x="8401" y="9905"/>
                  </a:lnTo>
                  <a:lnTo>
                    <a:pt x="8254" y="9685"/>
                  </a:lnTo>
                  <a:lnTo>
                    <a:pt x="8034" y="9501"/>
                  </a:lnTo>
                  <a:lnTo>
                    <a:pt x="7777" y="9391"/>
                  </a:lnTo>
                  <a:lnTo>
                    <a:pt x="7557" y="9391"/>
                  </a:lnTo>
                  <a:lnTo>
                    <a:pt x="7411" y="9428"/>
                  </a:lnTo>
                  <a:lnTo>
                    <a:pt x="7300" y="9464"/>
                  </a:lnTo>
                  <a:lnTo>
                    <a:pt x="7190" y="9538"/>
                  </a:lnTo>
                  <a:lnTo>
                    <a:pt x="7080" y="9611"/>
                  </a:lnTo>
                  <a:lnTo>
                    <a:pt x="7044" y="9721"/>
                  </a:lnTo>
                  <a:lnTo>
                    <a:pt x="7007" y="9868"/>
                  </a:lnTo>
                  <a:lnTo>
                    <a:pt x="7044" y="9941"/>
                  </a:lnTo>
                  <a:lnTo>
                    <a:pt x="7117" y="9978"/>
                  </a:lnTo>
                  <a:lnTo>
                    <a:pt x="7044" y="10235"/>
                  </a:lnTo>
                  <a:lnTo>
                    <a:pt x="7080" y="10492"/>
                  </a:lnTo>
                  <a:lnTo>
                    <a:pt x="4806" y="11152"/>
                  </a:lnTo>
                  <a:lnTo>
                    <a:pt x="4219" y="11335"/>
                  </a:lnTo>
                  <a:lnTo>
                    <a:pt x="3632" y="11519"/>
                  </a:lnTo>
                  <a:lnTo>
                    <a:pt x="3449" y="11629"/>
                  </a:lnTo>
                  <a:lnTo>
                    <a:pt x="3192" y="10602"/>
                  </a:lnTo>
                  <a:lnTo>
                    <a:pt x="2862" y="9611"/>
                  </a:lnTo>
                  <a:lnTo>
                    <a:pt x="3339" y="9538"/>
                  </a:lnTo>
                  <a:lnTo>
                    <a:pt x="3816" y="9428"/>
                  </a:lnTo>
                  <a:lnTo>
                    <a:pt x="4769" y="9134"/>
                  </a:lnTo>
                  <a:lnTo>
                    <a:pt x="4843" y="9318"/>
                  </a:lnTo>
                  <a:lnTo>
                    <a:pt x="4953" y="9501"/>
                  </a:lnTo>
                  <a:lnTo>
                    <a:pt x="5063" y="9685"/>
                  </a:lnTo>
                  <a:lnTo>
                    <a:pt x="5246" y="9831"/>
                  </a:lnTo>
                  <a:lnTo>
                    <a:pt x="5356" y="9868"/>
                  </a:lnTo>
                  <a:lnTo>
                    <a:pt x="5466" y="9905"/>
                  </a:lnTo>
                  <a:lnTo>
                    <a:pt x="5613" y="9905"/>
                  </a:lnTo>
                  <a:lnTo>
                    <a:pt x="5723" y="9868"/>
                  </a:lnTo>
                  <a:lnTo>
                    <a:pt x="5980" y="9758"/>
                  </a:lnTo>
                  <a:lnTo>
                    <a:pt x="6163" y="9648"/>
                  </a:lnTo>
                  <a:lnTo>
                    <a:pt x="6237" y="9538"/>
                  </a:lnTo>
                  <a:lnTo>
                    <a:pt x="6273" y="9501"/>
                  </a:lnTo>
                  <a:lnTo>
                    <a:pt x="6237" y="9428"/>
                  </a:lnTo>
                  <a:lnTo>
                    <a:pt x="5980" y="8731"/>
                  </a:lnTo>
                  <a:lnTo>
                    <a:pt x="6200" y="8731"/>
                  </a:lnTo>
                  <a:lnTo>
                    <a:pt x="6383" y="8658"/>
                  </a:lnTo>
                  <a:lnTo>
                    <a:pt x="6604" y="9244"/>
                  </a:lnTo>
                  <a:lnTo>
                    <a:pt x="6677" y="9318"/>
                  </a:lnTo>
                  <a:lnTo>
                    <a:pt x="6714" y="9354"/>
                  </a:lnTo>
                  <a:lnTo>
                    <a:pt x="6787" y="9354"/>
                  </a:lnTo>
                  <a:lnTo>
                    <a:pt x="7044" y="9318"/>
                  </a:lnTo>
                  <a:lnTo>
                    <a:pt x="7300" y="9208"/>
                  </a:lnTo>
                  <a:lnTo>
                    <a:pt x="7521" y="9061"/>
                  </a:lnTo>
                  <a:lnTo>
                    <a:pt x="7704" y="8878"/>
                  </a:lnTo>
                  <a:lnTo>
                    <a:pt x="7741" y="8841"/>
                  </a:lnTo>
                  <a:lnTo>
                    <a:pt x="7777" y="8768"/>
                  </a:lnTo>
                  <a:lnTo>
                    <a:pt x="7741" y="8658"/>
                  </a:lnTo>
                  <a:lnTo>
                    <a:pt x="7264" y="7887"/>
                  </a:lnTo>
                  <a:lnTo>
                    <a:pt x="7080" y="7520"/>
                  </a:lnTo>
                  <a:lnTo>
                    <a:pt x="6970" y="7337"/>
                  </a:lnTo>
                  <a:lnTo>
                    <a:pt x="6824" y="7227"/>
                  </a:lnTo>
                  <a:lnTo>
                    <a:pt x="6640" y="7154"/>
                  </a:lnTo>
                  <a:lnTo>
                    <a:pt x="6457" y="7190"/>
                  </a:lnTo>
                  <a:lnTo>
                    <a:pt x="6383" y="7227"/>
                  </a:lnTo>
                  <a:lnTo>
                    <a:pt x="6310" y="7264"/>
                  </a:lnTo>
                  <a:lnTo>
                    <a:pt x="6237" y="7337"/>
                  </a:lnTo>
                  <a:lnTo>
                    <a:pt x="6200" y="7410"/>
                  </a:lnTo>
                  <a:lnTo>
                    <a:pt x="6017" y="7447"/>
                  </a:lnTo>
                  <a:lnTo>
                    <a:pt x="5980" y="7484"/>
                  </a:lnTo>
                  <a:lnTo>
                    <a:pt x="5943" y="7520"/>
                  </a:lnTo>
                  <a:lnTo>
                    <a:pt x="5907" y="7594"/>
                  </a:lnTo>
                  <a:lnTo>
                    <a:pt x="5907" y="7667"/>
                  </a:lnTo>
                  <a:lnTo>
                    <a:pt x="6200" y="8291"/>
                  </a:lnTo>
                  <a:lnTo>
                    <a:pt x="6163" y="8364"/>
                  </a:lnTo>
                  <a:lnTo>
                    <a:pt x="6127" y="8401"/>
                  </a:lnTo>
                  <a:lnTo>
                    <a:pt x="6090" y="8401"/>
                  </a:lnTo>
                  <a:lnTo>
                    <a:pt x="6053" y="8437"/>
                  </a:lnTo>
                  <a:lnTo>
                    <a:pt x="5943" y="8474"/>
                  </a:lnTo>
                  <a:lnTo>
                    <a:pt x="5907" y="8511"/>
                  </a:lnTo>
                  <a:lnTo>
                    <a:pt x="5613" y="7814"/>
                  </a:lnTo>
                  <a:lnTo>
                    <a:pt x="5576" y="7777"/>
                  </a:lnTo>
                  <a:lnTo>
                    <a:pt x="5540" y="7704"/>
                  </a:lnTo>
                  <a:lnTo>
                    <a:pt x="5393" y="7704"/>
                  </a:lnTo>
                  <a:lnTo>
                    <a:pt x="5356" y="7667"/>
                  </a:lnTo>
                  <a:lnTo>
                    <a:pt x="5173" y="7667"/>
                  </a:lnTo>
                  <a:lnTo>
                    <a:pt x="4990" y="7704"/>
                  </a:lnTo>
                  <a:lnTo>
                    <a:pt x="4843" y="7814"/>
                  </a:lnTo>
                  <a:lnTo>
                    <a:pt x="4733" y="7961"/>
                  </a:lnTo>
                  <a:lnTo>
                    <a:pt x="4659" y="8144"/>
                  </a:lnTo>
                  <a:lnTo>
                    <a:pt x="4623" y="8327"/>
                  </a:lnTo>
                  <a:lnTo>
                    <a:pt x="4623" y="8511"/>
                  </a:lnTo>
                  <a:lnTo>
                    <a:pt x="4623" y="8694"/>
                  </a:lnTo>
                  <a:lnTo>
                    <a:pt x="3669" y="8951"/>
                  </a:lnTo>
                  <a:lnTo>
                    <a:pt x="3229" y="9134"/>
                  </a:lnTo>
                  <a:lnTo>
                    <a:pt x="2752" y="9318"/>
                  </a:lnTo>
                  <a:lnTo>
                    <a:pt x="2348" y="7997"/>
                  </a:lnTo>
                  <a:lnTo>
                    <a:pt x="1908" y="6677"/>
                  </a:lnTo>
                  <a:lnTo>
                    <a:pt x="1541" y="5356"/>
                  </a:lnTo>
                  <a:lnTo>
                    <a:pt x="1395" y="4696"/>
                  </a:lnTo>
                  <a:lnTo>
                    <a:pt x="1285" y="3999"/>
                  </a:lnTo>
                  <a:lnTo>
                    <a:pt x="1505" y="3962"/>
                  </a:lnTo>
                  <a:lnTo>
                    <a:pt x="1725" y="3926"/>
                  </a:lnTo>
                  <a:lnTo>
                    <a:pt x="2165" y="3816"/>
                  </a:lnTo>
                  <a:lnTo>
                    <a:pt x="3302" y="3485"/>
                  </a:lnTo>
                  <a:lnTo>
                    <a:pt x="5760" y="2825"/>
                  </a:lnTo>
                  <a:lnTo>
                    <a:pt x="6934" y="2495"/>
                  </a:lnTo>
                  <a:lnTo>
                    <a:pt x="8071" y="2092"/>
                  </a:lnTo>
                  <a:lnTo>
                    <a:pt x="9135" y="1725"/>
                  </a:lnTo>
                  <a:lnTo>
                    <a:pt x="9758" y="1505"/>
                  </a:lnTo>
                  <a:lnTo>
                    <a:pt x="9978" y="1395"/>
                  </a:lnTo>
                  <a:lnTo>
                    <a:pt x="10088" y="1358"/>
                  </a:lnTo>
                  <a:lnTo>
                    <a:pt x="10162" y="1321"/>
                  </a:lnTo>
                  <a:close/>
                  <a:moveTo>
                    <a:pt x="12876" y="8988"/>
                  </a:moveTo>
                  <a:lnTo>
                    <a:pt x="13023" y="9575"/>
                  </a:lnTo>
                  <a:lnTo>
                    <a:pt x="13096" y="9905"/>
                  </a:lnTo>
                  <a:lnTo>
                    <a:pt x="13206" y="10198"/>
                  </a:lnTo>
                  <a:lnTo>
                    <a:pt x="12619" y="10271"/>
                  </a:lnTo>
                  <a:lnTo>
                    <a:pt x="12069" y="10418"/>
                  </a:lnTo>
                  <a:lnTo>
                    <a:pt x="11519" y="10565"/>
                  </a:lnTo>
                  <a:lnTo>
                    <a:pt x="10969" y="10748"/>
                  </a:lnTo>
                  <a:lnTo>
                    <a:pt x="9685" y="11225"/>
                  </a:lnTo>
                  <a:lnTo>
                    <a:pt x="8438" y="11702"/>
                  </a:lnTo>
                  <a:lnTo>
                    <a:pt x="5980" y="12619"/>
                  </a:lnTo>
                  <a:lnTo>
                    <a:pt x="4879" y="13023"/>
                  </a:lnTo>
                  <a:lnTo>
                    <a:pt x="4329" y="13243"/>
                  </a:lnTo>
                  <a:lnTo>
                    <a:pt x="3816" y="13499"/>
                  </a:lnTo>
                  <a:lnTo>
                    <a:pt x="3669" y="12692"/>
                  </a:lnTo>
                  <a:lnTo>
                    <a:pt x="3522" y="11885"/>
                  </a:lnTo>
                  <a:lnTo>
                    <a:pt x="3742" y="11885"/>
                  </a:lnTo>
                  <a:lnTo>
                    <a:pt x="3999" y="11812"/>
                  </a:lnTo>
                  <a:lnTo>
                    <a:pt x="5173" y="11482"/>
                  </a:lnTo>
                  <a:lnTo>
                    <a:pt x="7190" y="10932"/>
                  </a:lnTo>
                  <a:lnTo>
                    <a:pt x="7374" y="11335"/>
                  </a:lnTo>
                  <a:lnTo>
                    <a:pt x="7594" y="11702"/>
                  </a:lnTo>
                  <a:lnTo>
                    <a:pt x="7631" y="11775"/>
                  </a:lnTo>
                  <a:lnTo>
                    <a:pt x="7814" y="11775"/>
                  </a:lnTo>
                  <a:lnTo>
                    <a:pt x="7887" y="11702"/>
                  </a:lnTo>
                  <a:lnTo>
                    <a:pt x="7961" y="11629"/>
                  </a:lnTo>
                  <a:lnTo>
                    <a:pt x="8107" y="11592"/>
                  </a:lnTo>
                  <a:lnTo>
                    <a:pt x="8401" y="11519"/>
                  </a:lnTo>
                  <a:lnTo>
                    <a:pt x="8474" y="11445"/>
                  </a:lnTo>
                  <a:lnTo>
                    <a:pt x="8548" y="11372"/>
                  </a:lnTo>
                  <a:lnTo>
                    <a:pt x="8658" y="11189"/>
                  </a:lnTo>
                  <a:lnTo>
                    <a:pt x="8694" y="11005"/>
                  </a:lnTo>
                  <a:lnTo>
                    <a:pt x="8694" y="10785"/>
                  </a:lnTo>
                  <a:lnTo>
                    <a:pt x="8658" y="10602"/>
                  </a:lnTo>
                  <a:lnTo>
                    <a:pt x="8621" y="10418"/>
                  </a:lnTo>
                  <a:lnTo>
                    <a:pt x="8658" y="10492"/>
                  </a:lnTo>
                  <a:lnTo>
                    <a:pt x="8768" y="10528"/>
                  </a:lnTo>
                  <a:lnTo>
                    <a:pt x="9025" y="10492"/>
                  </a:lnTo>
                  <a:lnTo>
                    <a:pt x="9281" y="10418"/>
                  </a:lnTo>
                  <a:lnTo>
                    <a:pt x="9428" y="10638"/>
                  </a:lnTo>
                  <a:lnTo>
                    <a:pt x="9611" y="10822"/>
                  </a:lnTo>
                  <a:lnTo>
                    <a:pt x="9758" y="10895"/>
                  </a:lnTo>
                  <a:lnTo>
                    <a:pt x="9942" y="10932"/>
                  </a:lnTo>
                  <a:lnTo>
                    <a:pt x="10088" y="10932"/>
                  </a:lnTo>
                  <a:lnTo>
                    <a:pt x="10235" y="10858"/>
                  </a:lnTo>
                  <a:lnTo>
                    <a:pt x="10382" y="10785"/>
                  </a:lnTo>
                  <a:lnTo>
                    <a:pt x="10492" y="10638"/>
                  </a:lnTo>
                  <a:lnTo>
                    <a:pt x="10565" y="10492"/>
                  </a:lnTo>
                  <a:lnTo>
                    <a:pt x="10602" y="10345"/>
                  </a:lnTo>
                  <a:lnTo>
                    <a:pt x="10639" y="10161"/>
                  </a:lnTo>
                  <a:lnTo>
                    <a:pt x="10602" y="9978"/>
                  </a:lnTo>
                  <a:lnTo>
                    <a:pt x="10492" y="9648"/>
                  </a:lnTo>
                  <a:lnTo>
                    <a:pt x="10749" y="9648"/>
                  </a:lnTo>
                  <a:lnTo>
                    <a:pt x="11005" y="9611"/>
                  </a:lnTo>
                  <a:lnTo>
                    <a:pt x="11629" y="9428"/>
                  </a:lnTo>
                  <a:lnTo>
                    <a:pt x="12876" y="8988"/>
                  </a:lnTo>
                  <a:close/>
                  <a:moveTo>
                    <a:pt x="13206" y="10675"/>
                  </a:moveTo>
                  <a:lnTo>
                    <a:pt x="13096" y="10712"/>
                  </a:lnTo>
                  <a:lnTo>
                    <a:pt x="11592" y="11262"/>
                  </a:lnTo>
                  <a:lnTo>
                    <a:pt x="8731" y="12362"/>
                  </a:lnTo>
                  <a:lnTo>
                    <a:pt x="7300" y="12876"/>
                  </a:lnTo>
                  <a:lnTo>
                    <a:pt x="6604" y="13133"/>
                  </a:lnTo>
                  <a:lnTo>
                    <a:pt x="5870" y="13316"/>
                  </a:lnTo>
                  <a:lnTo>
                    <a:pt x="4696" y="13573"/>
                  </a:lnTo>
                  <a:lnTo>
                    <a:pt x="5393" y="13279"/>
                  </a:lnTo>
                  <a:lnTo>
                    <a:pt x="6090" y="13023"/>
                  </a:lnTo>
                  <a:lnTo>
                    <a:pt x="8438" y="12179"/>
                  </a:lnTo>
                  <a:lnTo>
                    <a:pt x="9611" y="11702"/>
                  </a:lnTo>
                  <a:lnTo>
                    <a:pt x="10822" y="11299"/>
                  </a:lnTo>
                  <a:lnTo>
                    <a:pt x="11409" y="11078"/>
                  </a:lnTo>
                  <a:lnTo>
                    <a:pt x="11996" y="10895"/>
                  </a:lnTo>
                  <a:lnTo>
                    <a:pt x="12619" y="10748"/>
                  </a:lnTo>
                  <a:lnTo>
                    <a:pt x="13206" y="10675"/>
                  </a:lnTo>
                  <a:close/>
                  <a:moveTo>
                    <a:pt x="10492" y="478"/>
                  </a:moveTo>
                  <a:lnTo>
                    <a:pt x="10712" y="1064"/>
                  </a:lnTo>
                  <a:lnTo>
                    <a:pt x="10969" y="1688"/>
                  </a:lnTo>
                  <a:lnTo>
                    <a:pt x="11482" y="2862"/>
                  </a:lnTo>
                  <a:lnTo>
                    <a:pt x="11996" y="4182"/>
                  </a:lnTo>
                  <a:lnTo>
                    <a:pt x="12473" y="5466"/>
                  </a:lnTo>
                  <a:lnTo>
                    <a:pt x="12876" y="6713"/>
                  </a:lnTo>
                  <a:lnTo>
                    <a:pt x="13280" y="7924"/>
                  </a:lnTo>
                  <a:lnTo>
                    <a:pt x="13683" y="9171"/>
                  </a:lnTo>
                  <a:lnTo>
                    <a:pt x="14013" y="10418"/>
                  </a:lnTo>
                  <a:lnTo>
                    <a:pt x="13793" y="10418"/>
                  </a:lnTo>
                  <a:lnTo>
                    <a:pt x="13573" y="10492"/>
                  </a:lnTo>
                  <a:lnTo>
                    <a:pt x="13573" y="10418"/>
                  </a:lnTo>
                  <a:lnTo>
                    <a:pt x="13573" y="10308"/>
                  </a:lnTo>
                  <a:lnTo>
                    <a:pt x="13646" y="10235"/>
                  </a:lnTo>
                  <a:lnTo>
                    <a:pt x="13646" y="10125"/>
                  </a:lnTo>
                  <a:lnTo>
                    <a:pt x="13610" y="9831"/>
                  </a:lnTo>
                  <a:lnTo>
                    <a:pt x="13610" y="9758"/>
                  </a:lnTo>
                  <a:lnTo>
                    <a:pt x="13610" y="9721"/>
                  </a:lnTo>
                  <a:lnTo>
                    <a:pt x="13426" y="9024"/>
                  </a:lnTo>
                  <a:lnTo>
                    <a:pt x="13096" y="7777"/>
                  </a:lnTo>
                  <a:lnTo>
                    <a:pt x="12693" y="6603"/>
                  </a:lnTo>
                  <a:lnTo>
                    <a:pt x="12289" y="5430"/>
                  </a:lnTo>
                  <a:lnTo>
                    <a:pt x="11849" y="4256"/>
                  </a:lnTo>
                  <a:lnTo>
                    <a:pt x="11372" y="3119"/>
                  </a:lnTo>
                  <a:lnTo>
                    <a:pt x="10859" y="1981"/>
                  </a:lnTo>
                  <a:lnTo>
                    <a:pt x="10675" y="1651"/>
                  </a:lnTo>
                  <a:lnTo>
                    <a:pt x="10492" y="1358"/>
                  </a:lnTo>
                  <a:lnTo>
                    <a:pt x="10602" y="1285"/>
                  </a:lnTo>
                  <a:lnTo>
                    <a:pt x="10639" y="1174"/>
                  </a:lnTo>
                  <a:lnTo>
                    <a:pt x="10602" y="1064"/>
                  </a:lnTo>
                  <a:lnTo>
                    <a:pt x="10565" y="991"/>
                  </a:lnTo>
                  <a:lnTo>
                    <a:pt x="10528" y="954"/>
                  </a:lnTo>
                  <a:lnTo>
                    <a:pt x="10455" y="918"/>
                  </a:lnTo>
                  <a:lnTo>
                    <a:pt x="10272" y="881"/>
                  </a:lnTo>
                  <a:lnTo>
                    <a:pt x="10088" y="918"/>
                  </a:lnTo>
                  <a:lnTo>
                    <a:pt x="9391" y="1138"/>
                  </a:lnTo>
                  <a:lnTo>
                    <a:pt x="8658" y="1431"/>
                  </a:lnTo>
                  <a:lnTo>
                    <a:pt x="7924" y="1688"/>
                  </a:lnTo>
                  <a:lnTo>
                    <a:pt x="7190" y="1945"/>
                  </a:lnTo>
                  <a:lnTo>
                    <a:pt x="5650" y="2422"/>
                  </a:lnTo>
                  <a:lnTo>
                    <a:pt x="4109" y="2862"/>
                  </a:lnTo>
                  <a:lnTo>
                    <a:pt x="2569" y="3265"/>
                  </a:lnTo>
                  <a:lnTo>
                    <a:pt x="1762" y="3485"/>
                  </a:lnTo>
                  <a:lnTo>
                    <a:pt x="1358" y="3632"/>
                  </a:lnTo>
                  <a:lnTo>
                    <a:pt x="1175" y="3706"/>
                  </a:lnTo>
                  <a:lnTo>
                    <a:pt x="1028" y="3816"/>
                  </a:lnTo>
                  <a:lnTo>
                    <a:pt x="991" y="3816"/>
                  </a:lnTo>
                  <a:lnTo>
                    <a:pt x="955" y="3889"/>
                  </a:lnTo>
                  <a:lnTo>
                    <a:pt x="918" y="3962"/>
                  </a:lnTo>
                  <a:lnTo>
                    <a:pt x="991" y="4586"/>
                  </a:lnTo>
                  <a:lnTo>
                    <a:pt x="1101" y="5209"/>
                  </a:lnTo>
                  <a:lnTo>
                    <a:pt x="1248" y="5796"/>
                  </a:lnTo>
                  <a:lnTo>
                    <a:pt x="1395" y="6420"/>
                  </a:lnTo>
                  <a:lnTo>
                    <a:pt x="1725" y="7594"/>
                  </a:lnTo>
                  <a:lnTo>
                    <a:pt x="2128" y="8768"/>
                  </a:lnTo>
                  <a:lnTo>
                    <a:pt x="2532" y="9978"/>
                  </a:lnTo>
                  <a:lnTo>
                    <a:pt x="2899" y="11152"/>
                  </a:lnTo>
                  <a:lnTo>
                    <a:pt x="3045" y="11739"/>
                  </a:lnTo>
                  <a:lnTo>
                    <a:pt x="3192" y="12362"/>
                  </a:lnTo>
                  <a:lnTo>
                    <a:pt x="3302" y="12949"/>
                  </a:lnTo>
                  <a:lnTo>
                    <a:pt x="3412" y="13573"/>
                  </a:lnTo>
                  <a:lnTo>
                    <a:pt x="3412" y="13683"/>
                  </a:lnTo>
                  <a:lnTo>
                    <a:pt x="3486" y="13720"/>
                  </a:lnTo>
                  <a:lnTo>
                    <a:pt x="3559" y="13756"/>
                  </a:lnTo>
                  <a:lnTo>
                    <a:pt x="3632" y="13793"/>
                  </a:lnTo>
                  <a:lnTo>
                    <a:pt x="3669" y="13830"/>
                  </a:lnTo>
                  <a:lnTo>
                    <a:pt x="3742" y="13830"/>
                  </a:lnTo>
                  <a:lnTo>
                    <a:pt x="4036" y="13756"/>
                  </a:lnTo>
                  <a:lnTo>
                    <a:pt x="3706" y="13903"/>
                  </a:lnTo>
                  <a:lnTo>
                    <a:pt x="3412" y="14086"/>
                  </a:lnTo>
                  <a:lnTo>
                    <a:pt x="2569" y="11115"/>
                  </a:lnTo>
                  <a:lnTo>
                    <a:pt x="2128" y="9611"/>
                  </a:lnTo>
                  <a:lnTo>
                    <a:pt x="1725" y="8144"/>
                  </a:lnTo>
                  <a:lnTo>
                    <a:pt x="955" y="5136"/>
                  </a:lnTo>
                  <a:lnTo>
                    <a:pt x="808" y="4439"/>
                  </a:lnTo>
                  <a:lnTo>
                    <a:pt x="661" y="3999"/>
                  </a:lnTo>
                  <a:lnTo>
                    <a:pt x="588" y="3779"/>
                  </a:lnTo>
                  <a:lnTo>
                    <a:pt x="478" y="3632"/>
                  </a:lnTo>
                  <a:lnTo>
                    <a:pt x="1065" y="3522"/>
                  </a:lnTo>
                  <a:lnTo>
                    <a:pt x="1652" y="3412"/>
                  </a:lnTo>
                  <a:lnTo>
                    <a:pt x="2825" y="3045"/>
                  </a:lnTo>
                  <a:lnTo>
                    <a:pt x="4183" y="2642"/>
                  </a:lnTo>
                  <a:lnTo>
                    <a:pt x="5503" y="2202"/>
                  </a:lnTo>
                  <a:lnTo>
                    <a:pt x="8034" y="1358"/>
                  </a:lnTo>
                  <a:lnTo>
                    <a:pt x="9281" y="918"/>
                  </a:lnTo>
                  <a:lnTo>
                    <a:pt x="9905" y="734"/>
                  </a:lnTo>
                  <a:lnTo>
                    <a:pt x="10198" y="624"/>
                  </a:lnTo>
                  <a:lnTo>
                    <a:pt x="10492" y="478"/>
                  </a:lnTo>
                  <a:close/>
                  <a:moveTo>
                    <a:pt x="10455" y="1"/>
                  </a:moveTo>
                  <a:lnTo>
                    <a:pt x="10162" y="37"/>
                  </a:lnTo>
                  <a:lnTo>
                    <a:pt x="9832" y="147"/>
                  </a:lnTo>
                  <a:lnTo>
                    <a:pt x="9245" y="367"/>
                  </a:lnTo>
                  <a:lnTo>
                    <a:pt x="7997" y="808"/>
                  </a:lnTo>
                  <a:lnTo>
                    <a:pt x="5503" y="1651"/>
                  </a:lnTo>
                  <a:lnTo>
                    <a:pt x="2935" y="2495"/>
                  </a:lnTo>
                  <a:lnTo>
                    <a:pt x="1615" y="2899"/>
                  </a:lnTo>
                  <a:lnTo>
                    <a:pt x="918" y="3082"/>
                  </a:lnTo>
                  <a:lnTo>
                    <a:pt x="258" y="3339"/>
                  </a:lnTo>
                  <a:lnTo>
                    <a:pt x="184" y="3412"/>
                  </a:lnTo>
                  <a:lnTo>
                    <a:pt x="148" y="3522"/>
                  </a:lnTo>
                  <a:lnTo>
                    <a:pt x="38" y="3559"/>
                  </a:lnTo>
                  <a:lnTo>
                    <a:pt x="1" y="3595"/>
                  </a:lnTo>
                  <a:lnTo>
                    <a:pt x="1" y="3632"/>
                  </a:lnTo>
                  <a:lnTo>
                    <a:pt x="38" y="3779"/>
                  </a:lnTo>
                  <a:lnTo>
                    <a:pt x="111" y="3926"/>
                  </a:lnTo>
                  <a:lnTo>
                    <a:pt x="184" y="4036"/>
                  </a:lnTo>
                  <a:lnTo>
                    <a:pt x="221" y="4146"/>
                  </a:lnTo>
                  <a:lnTo>
                    <a:pt x="294" y="4366"/>
                  </a:lnTo>
                  <a:lnTo>
                    <a:pt x="588" y="5796"/>
                  </a:lnTo>
                  <a:lnTo>
                    <a:pt x="955" y="7227"/>
                  </a:lnTo>
                  <a:lnTo>
                    <a:pt x="1285" y="8658"/>
                  </a:lnTo>
                  <a:lnTo>
                    <a:pt x="2055" y="11482"/>
                  </a:lnTo>
                  <a:lnTo>
                    <a:pt x="2459" y="12876"/>
                  </a:lnTo>
                  <a:lnTo>
                    <a:pt x="2899" y="14233"/>
                  </a:lnTo>
                  <a:lnTo>
                    <a:pt x="2935" y="14380"/>
                  </a:lnTo>
                  <a:lnTo>
                    <a:pt x="3045" y="14416"/>
                  </a:lnTo>
                  <a:lnTo>
                    <a:pt x="3155" y="14453"/>
                  </a:lnTo>
                  <a:lnTo>
                    <a:pt x="3302" y="14416"/>
                  </a:lnTo>
                  <a:lnTo>
                    <a:pt x="3596" y="14343"/>
                  </a:lnTo>
                  <a:lnTo>
                    <a:pt x="3889" y="14270"/>
                  </a:lnTo>
                  <a:lnTo>
                    <a:pt x="4513" y="14086"/>
                  </a:lnTo>
                  <a:lnTo>
                    <a:pt x="5980" y="13793"/>
                  </a:lnTo>
                  <a:lnTo>
                    <a:pt x="6714" y="13610"/>
                  </a:lnTo>
                  <a:lnTo>
                    <a:pt x="7447" y="13353"/>
                  </a:lnTo>
                  <a:lnTo>
                    <a:pt x="8878" y="12839"/>
                  </a:lnTo>
                  <a:lnTo>
                    <a:pt x="11739" y="11775"/>
                  </a:lnTo>
                  <a:lnTo>
                    <a:pt x="13133" y="11225"/>
                  </a:lnTo>
                  <a:lnTo>
                    <a:pt x="13646" y="11078"/>
                  </a:lnTo>
                  <a:lnTo>
                    <a:pt x="13903" y="10968"/>
                  </a:lnTo>
                  <a:lnTo>
                    <a:pt x="14160" y="10822"/>
                  </a:lnTo>
                  <a:lnTo>
                    <a:pt x="14197" y="10932"/>
                  </a:lnTo>
                  <a:lnTo>
                    <a:pt x="14270" y="10968"/>
                  </a:lnTo>
                  <a:lnTo>
                    <a:pt x="14380" y="11005"/>
                  </a:lnTo>
                  <a:lnTo>
                    <a:pt x="14490" y="11005"/>
                  </a:lnTo>
                  <a:lnTo>
                    <a:pt x="14563" y="10932"/>
                  </a:lnTo>
                  <a:lnTo>
                    <a:pt x="14637" y="10895"/>
                  </a:lnTo>
                  <a:lnTo>
                    <a:pt x="14674" y="10785"/>
                  </a:lnTo>
                  <a:lnTo>
                    <a:pt x="14637" y="10675"/>
                  </a:lnTo>
                  <a:lnTo>
                    <a:pt x="14270" y="9318"/>
                  </a:lnTo>
                  <a:lnTo>
                    <a:pt x="13867" y="7997"/>
                  </a:lnTo>
                  <a:lnTo>
                    <a:pt x="13426" y="6640"/>
                  </a:lnTo>
                  <a:lnTo>
                    <a:pt x="12949" y="5356"/>
                  </a:lnTo>
                  <a:lnTo>
                    <a:pt x="12473" y="4036"/>
                  </a:lnTo>
                  <a:lnTo>
                    <a:pt x="11922" y="2752"/>
                  </a:lnTo>
                  <a:lnTo>
                    <a:pt x="11409" y="1468"/>
                  </a:lnTo>
                  <a:lnTo>
                    <a:pt x="11115" y="881"/>
                  </a:lnTo>
                  <a:lnTo>
                    <a:pt x="10785" y="257"/>
                  </a:lnTo>
                  <a:lnTo>
                    <a:pt x="10749" y="221"/>
                  </a:lnTo>
                  <a:lnTo>
                    <a:pt x="10675" y="184"/>
                  </a:lnTo>
                  <a:lnTo>
                    <a:pt x="10639" y="111"/>
                  </a:lnTo>
                  <a:lnTo>
                    <a:pt x="10602" y="74"/>
                  </a:lnTo>
                  <a:lnTo>
                    <a:pt x="10528" y="37"/>
                  </a:lnTo>
                  <a:lnTo>
                    <a:pt x="10455" y="1"/>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313" name="Google Shape;313;p5"/>
            <p:cNvSpPr/>
            <p:nvPr/>
          </p:nvSpPr>
          <p:spPr>
            <a:xfrm>
              <a:off x="6316250" y="3040425"/>
              <a:ext cx="137600" cy="122000"/>
            </a:xfrm>
            <a:custGeom>
              <a:avLst/>
              <a:gdLst/>
              <a:ahLst/>
              <a:cxnLst/>
              <a:rect l="l" t="t" r="r" b="b"/>
              <a:pathLst>
                <a:path w="5504" h="4880" extrusionOk="0">
                  <a:moveTo>
                    <a:pt x="5173" y="0"/>
                  </a:moveTo>
                  <a:lnTo>
                    <a:pt x="5063" y="37"/>
                  </a:lnTo>
                  <a:lnTo>
                    <a:pt x="4990" y="110"/>
                  </a:lnTo>
                  <a:lnTo>
                    <a:pt x="4770" y="404"/>
                  </a:lnTo>
                  <a:lnTo>
                    <a:pt x="4513" y="624"/>
                  </a:lnTo>
                  <a:lnTo>
                    <a:pt x="4219" y="844"/>
                  </a:lnTo>
                  <a:lnTo>
                    <a:pt x="3926" y="991"/>
                  </a:lnTo>
                  <a:lnTo>
                    <a:pt x="3742" y="1064"/>
                  </a:lnTo>
                  <a:lnTo>
                    <a:pt x="3559" y="1101"/>
                  </a:lnTo>
                  <a:lnTo>
                    <a:pt x="3229" y="1101"/>
                  </a:lnTo>
                  <a:lnTo>
                    <a:pt x="2862" y="1028"/>
                  </a:lnTo>
                  <a:lnTo>
                    <a:pt x="2532" y="917"/>
                  </a:lnTo>
                  <a:lnTo>
                    <a:pt x="2239" y="807"/>
                  </a:lnTo>
                  <a:lnTo>
                    <a:pt x="1908" y="734"/>
                  </a:lnTo>
                  <a:lnTo>
                    <a:pt x="1578" y="661"/>
                  </a:lnTo>
                  <a:lnTo>
                    <a:pt x="1248" y="624"/>
                  </a:lnTo>
                  <a:lnTo>
                    <a:pt x="918" y="661"/>
                  </a:lnTo>
                  <a:lnTo>
                    <a:pt x="625" y="771"/>
                  </a:lnTo>
                  <a:lnTo>
                    <a:pt x="478" y="844"/>
                  </a:lnTo>
                  <a:lnTo>
                    <a:pt x="368" y="954"/>
                  </a:lnTo>
                  <a:lnTo>
                    <a:pt x="258" y="1064"/>
                  </a:lnTo>
                  <a:lnTo>
                    <a:pt x="148" y="1211"/>
                  </a:lnTo>
                  <a:lnTo>
                    <a:pt x="111" y="1284"/>
                  </a:lnTo>
                  <a:lnTo>
                    <a:pt x="111" y="1321"/>
                  </a:lnTo>
                  <a:lnTo>
                    <a:pt x="148" y="1431"/>
                  </a:lnTo>
                  <a:lnTo>
                    <a:pt x="258" y="1468"/>
                  </a:lnTo>
                  <a:lnTo>
                    <a:pt x="368" y="1468"/>
                  </a:lnTo>
                  <a:lnTo>
                    <a:pt x="698" y="1284"/>
                  </a:lnTo>
                  <a:lnTo>
                    <a:pt x="1028" y="1174"/>
                  </a:lnTo>
                  <a:lnTo>
                    <a:pt x="1028" y="2531"/>
                  </a:lnTo>
                  <a:lnTo>
                    <a:pt x="955" y="3228"/>
                  </a:lnTo>
                  <a:lnTo>
                    <a:pt x="881" y="3925"/>
                  </a:lnTo>
                  <a:lnTo>
                    <a:pt x="698" y="3852"/>
                  </a:lnTo>
                  <a:lnTo>
                    <a:pt x="551" y="3742"/>
                  </a:lnTo>
                  <a:lnTo>
                    <a:pt x="368" y="3632"/>
                  </a:lnTo>
                  <a:lnTo>
                    <a:pt x="184" y="3522"/>
                  </a:lnTo>
                  <a:lnTo>
                    <a:pt x="111" y="3522"/>
                  </a:lnTo>
                  <a:lnTo>
                    <a:pt x="38" y="3595"/>
                  </a:lnTo>
                  <a:lnTo>
                    <a:pt x="1" y="3669"/>
                  </a:lnTo>
                  <a:lnTo>
                    <a:pt x="1" y="3779"/>
                  </a:lnTo>
                  <a:lnTo>
                    <a:pt x="38" y="3962"/>
                  </a:lnTo>
                  <a:lnTo>
                    <a:pt x="148" y="4145"/>
                  </a:lnTo>
                  <a:lnTo>
                    <a:pt x="294" y="4256"/>
                  </a:lnTo>
                  <a:lnTo>
                    <a:pt x="514" y="4402"/>
                  </a:lnTo>
                  <a:lnTo>
                    <a:pt x="735" y="4476"/>
                  </a:lnTo>
                  <a:lnTo>
                    <a:pt x="1175" y="4476"/>
                  </a:lnTo>
                  <a:lnTo>
                    <a:pt x="1248" y="4439"/>
                  </a:lnTo>
                  <a:lnTo>
                    <a:pt x="1321" y="4402"/>
                  </a:lnTo>
                  <a:lnTo>
                    <a:pt x="1395" y="4256"/>
                  </a:lnTo>
                  <a:lnTo>
                    <a:pt x="1505" y="3485"/>
                  </a:lnTo>
                  <a:lnTo>
                    <a:pt x="1578" y="2715"/>
                  </a:lnTo>
                  <a:lnTo>
                    <a:pt x="1578" y="1908"/>
                  </a:lnTo>
                  <a:lnTo>
                    <a:pt x="1542" y="1504"/>
                  </a:lnTo>
                  <a:lnTo>
                    <a:pt x="1505" y="1138"/>
                  </a:lnTo>
                  <a:lnTo>
                    <a:pt x="1762" y="1174"/>
                  </a:lnTo>
                  <a:lnTo>
                    <a:pt x="2128" y="1321"/>
                  </a:lnTo>
                  <a:lnTo>
                    <a:pt x="2459" y="1431"/>
                  </a:lnTo>
                  <a:lnTo>
                    <a:pt x="2825" y="1578"/>
                  </a:lnTo>
                  <a:lnTo>
                    <a:pt x="3192" y="1651"/>
                  </a:lnTo>
                  <a:lnTo>
                    <a:pt x="3486" y="1651"/>
                  </a:lnTo>
                  <a:lnTo>
                    <a:pt x="3449" y="2531"/>
                  </a:lnTo>
                  <a:lnTo>
                    <a:pt x="3412" y="3449"/>
                  </a:lnTo>
                  <a:lnTo>
                    <a:pt x="3412" y="3999"/>
                  </a:lnTo>
                  <a:lnTo>
                    <a:pt x="3412" y="4256"/>
                  </a:lnTo>
                  <a:lnTo>
                    <a:pt x="3412" y="4366"/>
                  </a:lnTo>
                  <a:lnTo>
                    <a:pt x="3412" y="4402"/>
                  </a:lnTo>
                  <a:lnTo>
                    <a:pt x="3449" y="4402"/>
                  </a:lnTo>
                  <a:lnTo>
                    <a:pt x="3412" y="4476"/>
                  </a:lnTo>
                  <a:lnTo>
                    <a:pt x="3376" y="4512"/>
                  </a:lnTo>
                  <a:lnTo>
                    <a:pt x="3376" y="4659"/>
                  </a:lnTo>
                  <a:lnTo>
                    <a:pt x="3376" y="4696"/>
                  </a:lnTo>
                  <a:lnTo>
                    <a:pt x="3412" y="4806"/>
                  </a:lnTo>
                  <a:lnTo>
                    <a:pt x="3522" y="4879"/>
                  </a:lnTo>
                  <a:lnTo>
                    <a:pt x="3632" y="4879"/>
                  </a:lnTo>
                  <a:lnTo>
                    <a:pt x="3742" y="4842"/>
                  </a:lnTo>
                  <a:lnTo>
                    <a:pt x="3853" y="4732"/>
                  </a:lnTo>
                  <a:lnTo>
                    <a:pt x="3926" y="4586"/>
                  </a:lnTo>
                  <a:lnTo>
                    <a:pt x="3926" y="4439"/>
                  </a:lnTo>
                  <a:lnTo>
                    <a:pt x="3926" y="4256"/>
                  </a:lnTo>
                  <a:lnTo>
                    <a:pt x="3963" y="3045"/>
                  </a:lnTo>
                  <a:lnTo>
                    <a:pt x="3963" y="1871"/>
                  </a:lnTo>
                  <a:lnTo>
                    <a:pt x="3963" y="1541"/>
                  </a:lnTo>
                  <a:lnTo>
                    <a:pt x="4366" y="1394"/>
                  </a:lnTo>
                  <a:lnTo>
                    <a:pt x="4733" y="1138"/>
                  </a:lnTo>
                  <a:lnTo>
                    <a:pt x="5063" y="844"/>
                  </a:lnTo>
                  <a:lnTo>
                    <a:pt x="5320" y="551"/>
                  </a:lnTo>
                  <a:lnTo>
                    <a:pt x="5467" y="367"/>
                  </a:lnTo>
                  <a:lnTo>
                    <a:pt x="5503" y="257"/>
                  </a:lnTo>
                  <a:lnTo>
                    <a:pt x="5503" y="184"/>
                  </a:lnTo>
                  <a:lnTo>
                    <a:pt x="5430" y="74"/>
                  </a:lnTo>
                  <a:lnTo>
                    <a:pt x="5356" y="37"/>
                  </a:lnTo>
                  <a:lnTo>
                    <a:pt x="5283"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314" name="Google Shape;314;p5"/>
            <p:cNvSpPr/>
            <p:nvPr/>
          </p:nvSpPr>
          <p:spPr>
            <a:xfrm>
              <a:off x="6879325" y="4294925"/>
              <a:ext cx="344825" cy="254975"/>
            </a:xfrm>
            <a:custGeom>
              <a:avLst/>
              <a:gdLst/>
              <a:ahLst/>
              <a:cxnLst/>
              <a:rect l="l" t="t" r="r" b="b"/>
              <a:pathLst>
                <a:path w="13793" h="10199" extrusionOk="0">
                  <a:moveTo>
                    <a:pt x="5649" y="2128"/>
                  </a:moveTo>
                  <a:lnTo>
                    <a:pt x="5503" y="2165"/>
                  </a:lnTo>
                  <a:lnTo>
                    <a:pt x="5356" y="2238"/>
                  </a:lnTo>
                  <a:lnTo>
                    <a:pt x="5209" y="2312"/>
                  </a:lnTo>
                  <a:lnTo>
                    <a:pt x="5099" y="2422"/>
                  </a:lnTo>
                  <a:lnTo>
                    <a:pt x="4989" y="2532"/>
                  </a:lnTo>
                  <a:lnTo>
                    <a:pt x="4916" y="2642"/>
                  </a:lnTo>
                  <a:lnTo>
                    <a:pt x="4879" y="2788"/>
                  </a:lnTo>
                  <a:lnTo>
                    <a:pt x="4842" y="2935"/>
                  </a:lnTo>
                  <a:lnTo>
                    <a:pt x="4842" y="3119"/>
                  </a:lnTo>
                  <a:lnTo>
                    <a:pt x="4879" y="3265"/>
                  </a:lnTo>
                  <a:lnTo>
                    <a:pt x="4916" y="3375"/>
                  </a:lnTo>
                  <a:lnTo>
                    <a:pt x="5026" y="3485"/>
                  </a:lnTo>
                  <a:lnTo>
                    <a:pt x="5136" y="3522"/>
                  </a:lnTo>
                  <a:lnTo>
                    <a:pt x="5209" y="3522"/>
                  </a:lnTo>
                  <a:lnTo>
                    <a:pt x="5319" y="3449"/>
                  </a:lnTo>
                  <a:lnTo>
                    <a:pt x="5356" y="3375"/>
                  </a:lnTo>
                  <a:lnTo>
                    <a:pt x="5393" y="3119"/>
                  </a:lnTo>
                  <a:lnTo>
                    <a:pt x="5393" y="2899"/>
                  </a:lnTo>
                  <a:lnTo>
                    <a:pt x="5429" y="3045"/>
                  </a:lnTo>
                  <a:lnTo>
                    <a:pt x="5466" y="3229"/>
                  </a:lnTo>
                  <a:lnTo>
                    <a:pt x="5503" y="3632"/>
                  </a:lnTo>
                  <a:lnTo>
                    <a:pt x="5576" y="3926"/>
                  </a:lnTo>
                  <a:lnTo>
                    <a:pt x="5613" y="4072"/>
                  </a:lnTo>
                  <a:lnTo>
                    <a:pt x="5723" y="4219"/>
                  </a:lnTo>
                  <a:lnTo>
                    <a:pt x="5796" y="4256"/>
                  </a:lnTo>
                  <a:lnTo>
                    <a:pt x="5833" y="4256"/>
                  </a:lnTo>
                  <a:lnTo>
                    <a:pt x="5906" y="4219"/>
                  </a:lnTo>
                  <a:lnTo>
                    <a:pt x="5943" y="4146"/>
                  </a:lnTo>
                  <a:lnTo>
                    <a:pt x="5980" y="4036"/>
                  </a:lnTo>
                  <a:lnTo>
                    <a:pt x="5980" y="3926"/>
                  </a:lnTo>
                  <a:lnTo>
                    <a:pt x="5943" y="3669"/>
                  </a:lnTo>
                  <a:lnTo>
                    <a:pt x="5833" y="3082"/>
                  </a:lnTo>
                  <a:lnTo>
                    <a:pt x="5759" y="2825"/>
                  </a:lnTo>
                  <a:lnTo>
                    <a:pt x="5686" y="2715"/>
                  </a:lnTo>
                  <a:lnTo>
                    <a:pt x="5613" y="2642"/>
                  </a:lnTo>
                  <a:lnTo>
                    <a:pt x="5723" y="2605"/>
                  </a:lnTo>
                  <a:lnTo>
                    <a:pt x="6016" y="2605"/>
                  </a:lnTo>
                  <a:lnTo>
                    <a:pt x="6163" y="2642"/>
                  </a:lnTo>
                  <a:lnTo>
                    <a:pt x="6310" y="3045"/>
                  </a:lnTo>
                  <a:lnTo>
                    <a:pt x="6456" y="3522"/>
                  </a:lnTo>
                  <a:lnTo>
                    <a:pt x="6603" y="3999"/>
                  </a:lnTo>
                  <a:lnTo>
                    <a:pt x="6640" y="4072"/>
                  </a:lnTo>
                  <a:lnTo>
                    <a:pt x="6677" y="4109"/>
                  </a:lnTo>
                  <a:lnTo>
                    <a:pt x="6750" y="4146"/>
                  </a:lnTo>
                  <a:lnTo>
                    <a:pt x="6823" y="4109"/>
                  </a:lnTo>
                  <a:lnTo>
                    <a:pt x="6897" y="4072"/>
                  </a:lnTo>
                  <a:lnTo>
                    <a:pt x="6970" y="4036"/>
                  </a:lnTo>
                  <a:lnTo>
                    <a:pt x="7007" y="3926"/>
                  </a:lnTo>
                  <a:lnTo>
                    <a:pt x="7007" y="3852"/>
                  </a:lnTo>
                  <a:lnTo>
                    <a:pt x="6860" y="3412"/>
                  </a:lnTo>
                  <a:lnTo>
                    <a:pt x="6750" y="3009"/>
                  </a:lnTo>
                  <a:lnTo>
                    <a:pt x="6677" y="2862"/>
                  </a:lnTo>
                  <a:lnTo>
                    <a:pt x="6970" y="3045"/>
                  </a:lnTo>
                  <a:lnTo>
                    <a:pt x="7227" y="3229"/>
                  </a:lnTo>
                  <a:lnTo>
                    <a:pt x="7227" y="3449"/>
                  </a:lnTo>
                  <a:lnTo>
                    <a:pt x="7263" y="3669"/>
                  </a:lnTo>
                  <a:lnTo>
                    <a:pt x="7410" y="4072"/>
                  </a:lnTo>
                  <a:lnTo>
                    <a:pt x="7484" y="4146"/>
                  </a:lnTo>
                  <a:lnTo>
                    <a:pt x="7520" y="4182"/>
                  </a:lnTo>
                  <a:lnTo>
                    <a:pt x="7667" y="4182"/>
                  </a:lnTo>
                  <a:lnTo>
                    <a:pt x="7740" y="4146"/>
                  </a:lnTo>
                  <a:lnTo>
                    <a:pt x="7777" y="4109"/>
                  </a:lnTo>
                  <a:lnTo>
                    <a:pt x="7814" y="4036"/>
                  </a:lnTo>
                  <a:lnTo>
                    <a:pt x="7777" y="3926"/>
                  </a:lnTo>
                  <a:lnTo>
                    <a:pt x="7704" y="3669"/>
                  </a:lnTo>
                  <a:lnTo>
                    <a:pt x="8034" y="3962"/>
                  </a:lnTo>
                  <a:lnTo>
                    <a:pt x="8070" y="3999"/>
                  </a:lnTo>
                  <a:lnTo>
                    <a:pt x="8107" y="3999"/>
                  </a:lnTo>
                  <a:lnTo>
                    <a:pt x="8144" y="3962"/>
                  </a:lnTo>
                  <a:lnTo>
                    <a:pt x="8144" y="3926"/>
                  </a:lnTo>
                  <a:lnTo>
                    <a:pt x="8144" y="3742"/>
                  </a:lnTo>
                  <a:lnTo>
                    <a:pt x="8107" y="3595"/>
                  </a:lnTo>
                  <a:lnTo>
                    <a:pt x="7960" y="3302"/>
                  </a:lnTo>
                  <a:lnTo>
                    <a:pt x="7740" y="3009"/>
                  </a:lnTo>
                  <a:lnTo>
                    <a:pt x="7484" y="2788"/>
                  </a:lnTo>
                  <a:lnTo>
                    <a:pt x="7190" y="2568"/>
                  </a:lnTo>
                  <a:lnTo>
                    <a:pt x="6897" y="2422"/>
                  </a:lnTo>
                  <a:lnTo>
                    <a:pt x="6566" y="2275"/>
                  </a:lnTo>
                  <a:lnTo>
                    <a:pt x="6273" y="2165"/>
                  </a:lnTo>
                  <a:lnTo>
                    <a:pt x="5943" y="2128"/>
                  </a:lnTo>
                  <a:close/>
                  <a:moveTo>
                    <a:pt x="12215" y="3485"/>
                  </a:moveTo>
                  <a:lnTo>
                    <a:pt x="12142" y="3522"/>
                  </a:lnTo>
                  <a:lnTo>
                    <a:pt x="12142" y="3559"/>
                  </a:lnTo>
                  <a:lnTo>
                    <a:pt x="12142" y="3742"/>
                  </a:lnTo>
                  <a:lnTo>
                    <a:pt x="12142" y="3926"/>
                  </a:lnTo>
                  <a:lnTo>
                    <a:pt x="12252" y="4292"/>
                  </a:lnTo>
                  <a:lnTo>
                    <a:pt x="12436" y="4769"/>
                  </a:lnTo>
                  <a:lnTo>
                    <a:pt x="12582" y="5136"/>
                  </a:lnTo>
                  <a:lnTo>
                    <a:pt x="12546" y="5209"/>
                  </a:lnTo>
                  <a:lnTo>
                    <a:pt x="12546" y="5320"/>
                  </a:lnTo>
                  <a:lnTo>
                    <a:pt x="12582" y="5356"/>
                  </a:lnTo>
                  <a:lnTo>
                    <a:pt x="12582" y="5430"/>
                  </a:lnTo>
                  <a:lnTo>
                    <a:pt x="11885" y="5613"/>
                  </a:lnTo>
                  <a:lnTo>
                    <a:pt x="11885" y="5430"/>
                  </a:lnTo>
                  <a:lnTo>
                    <a:pt x="11849" y="5246"/>
                  </a:lnTo>
                  <a:lnTo>
                    <a:pt x="11702" y="4843"/>
                  </a:lnTo>
                  <a:lnTo>
                    <a:pt x="11629" y="4549"/>
                  </a:lnTo>
                  <a:lnTo>
                    <a:pt x="11482" y="4256"/>
                  </a:lnTo>
                  <a:lnTo>
                    <a:pt x="11335" y="3999"/>
                  </a:lnTo>
                  <a:lnTo>
                    <a:pt x="11115" y="3742"/>
                  </a:lnTo>
                  <a:lnTo>
                    <a:pt x="11005" y="3742"/>
                  </a:lnTo>
                  <a:lnTo>
                    <a:pt x="10968" y="3779"/>
                  </a:lnTo>
                  <a:lnTo>
                    <a:pt x="10932" y="3852"/>
                  </a:lnTo>
                  <a:lnTo>
                    <a:pt x="10968" y="4109"/>
                  </a:lnTo>
                  <a:lnTo>
                    <a:pt x="11078" y="4366"/>
                  </a:lnTo>
                  <a:lnTo>
                    <a:pt x="11262" y="4879"/>
                  </a:lnTo>
                  <a:lnTo>
                    <a:pt x="11372" y="5320"/>
                  </a:lnTo>
                  <a:lnTo>
                    <a:pt x="11445" y="5540"/>
                  </a:lnTo>
                  <a:lnTo>
                    <a:pt x="11555" y="5686"/>
                  </a:lnTo>
                  <a:lnTo>
                    <a:pt x="11482" y="5723"/>
                  </a:lnTo>
                  <a:lnTo>
                    <a:pt x="11372" y="5723"/>
                  </a:lnTo>
                  <a:lnTo>
                    <a:pt x="11262" y="5686"/>
                  </a:lnTo>
                  <a:lnTo>
                    <a:pt x="11152" y="5650"/>
                  </a:lnTo>
                  <a:lnTo>
                    <a:pt x="11078" y="5576"/>
                  </a:lnTo>
                  <a:lnTo>
                    <a:pt x="10895" y="5393"/>
                  </a:lnTo>
                  <a:lnTo>
                    <a:pt x="10785" y="5209"/>
                  </a:lnTo>
                  <a:lnTo>
                    <a:pt x="10712" y="5173"/>
                  </a:lnTo>
                  <a:lnTo>
                    <a:pt x="10675" y="4916"/>
                  </a:lnTo>
                  <a:lnTo>
                    <a:pt x="10601" y="4696"/>
                  </a:lnTo>
                  <a:lnTo>
                    <a:pt x="10418" y="4292"/>
                  </a:lnTo>
                  <a:lnTo>
                    <a:pt x="10381" y="4256"/>
                  </a:lnTo>
                  <a:lnTo>
                    <a:pt x="10345" y="4219"/>
                  </a:lnTo>
                  <a:lnTo>
                    <a:pt x="10198" y="4219"/>
                  </a:lnTo>
                  <a:lnTo>
                    <a:pt x="10125" y="4292"/>
                  </a:lnTo>
                  <a:lnTo>
                    <a:pt x="10088" y="4366"/>
                  </a:lnTo>
                  <a:lnTo>
                    <a:pt x="10088" y="4402"/>
                  </a:lnTo>
                  <a:lnTo>
                    <a:pt x="10125" y="4659"/>
                  </a:lnTo>
                  <a:lnTo>
                    <a:pt x="10051" y="4623"/>
                  </a:lnTo>
                  <a:lnTo>
                    <a:pt x="9941" y="4586"/>
                  </a:lnTo>
                  <a:lnTo>
                    <a:pt x="9868" y="4623"/>
                  </a:lnTo>
                  <a:lnTo>
                    <a:pt x="9794" y="4696"/>
                  </a:lnTo>
                  <a:lnTo>
                    <a:pt x="9721" y="4806"/>
                  </a:lnTo>
                  <a:lnTo>
                    <a:pt x="9684" y="4916"/>
                  </a:lnTo>
                  <a:lnTo>
                    <a:pt x="9721" y="5026"/>
                  </a:lnTo>
                  <a:lnTo>
                    <a:pt x="9758" y="5099"/>
                  </a:lnTo>
                  <a:lnTo>
                    <a:pt x="9905" y="5246"/>
                  </a:lnTo>
                  <a:lnTo>
                    <a:pt x="10125" y="5356"/>
                  </a:lnTo>
                  <a:lnTo>
                    <a:pt x="10271" y="5430"/>
                  </a:lnTo>
                  <a:lnTo>
                    <a:pt x="10345" y="5540"/>
                  </a:lnTo>
                  <a:lnTo>
                    <a:pt x="10528" y="5796"/>
                  </a:lnTo>
                  <a:lnTo>
                    <a:pt x="10712" y="5980"/>
                  </a:lnTo>
                  <a:lnTo>
                    <a:pt x="10932" y="6163"/>
                  </a:lnTo>
                  <a:lnTo>
                    <a:pt x="11078" y="6200"/>
                  </a:lnTo>
                  <a:lnTo>
                    <a:pt x="11225" y="6237"/>
                  </a:lnTo>
                  <a:lnTo>
                    <a:pt x="11519" y="6237"/>
                  </a:lnTo>
                  <a:lnTo>
                    <a:pt x="11849" y="6163"/>
                  </a:lnTo>
                  <a:lnTo>
                    <a:pt x="12142" y="6090"/>
                  </a:lnTo>
                  <a:lnTo>
                    <a:pt x="12986" y="5833"/>
                  </a:lnTo>
                  <a:lnTo>
                    <a:pt x="13353" y="5686"/>
                  </a:lnTo>
                  <a:lnTo>
                    <a:pt x="13536" y="5613"/>
                  </a:lnTo>
                  <a:lnTo>
                    <a:pt x="13719" y="5540"/>
                  </a:lnTo>
                  <a:lnTo>
                    <a:pt x="13793" y="5466"/>
                  </a:lnTo>
                  <a:lnTo>
                    <a:pt x="13793" y="5356"/>
                  </a:lnTo>
                  <a:lnTo>
                    <a:pt x="13756" y="5283"/>
                  </a:lnTo>
                  <a:lnTo>
                    <a:pt x="13646" y="5246"/>
                  </a:lnTo>
                  <a:lnTo>
                    <a:pt x="13353" y="5246"/>
                  </a:lnTo>
                  <a:lnTo>
                    <a:pt x="13059" y="5320"/>
                  </a:lnTo>
                  <a:lnTo>
                    <a:pt x="13059" y="5099"/>
                  </a:lnTo>
                  <a:lnTo>
                    <a:pt x="12986" y="4879"/>
                  </a:lnTo>
                  <a:lnTo>
                    <a:pt x="12839" y="4513"/>
                  </a:lnTo>
                  <a:lnTo>
                    <a:pt x="12619" y="3962"/>
                  </a:lnTo>
                  <a:lnTo>
                    <a:pt x="12509" y="3706"/>
                  </a:lnTo>
                  <a:lnTo>
                    <a:pt x="12326" y="3485"/>
                  </a:lnTo>
                  <a:close/>
                  <a:moveTo>
                    <a:pt x="12069" y="1"/>
                  </a:moveTo>
                  <a:lnTo>
                    <a:pt x="11702" y="37"/>
                  </a:lnTo>
                  <a:lnTo>
                    <a:pt x="11335" y="147"/>
                  </a:lnTo>
                  <a:lnTo>
                    <a:pt x="10638" y="368"/>
                  </a:lnTo>
                  <a:lnTo>
                    <a:pt x="9905" y="588"/>
                  </a:lnTo>
                  <a:lnTo>
                    <a:pt x="9538" y="698"/>
                  </a:lnTo>
                  <a:lnTo>
                    <a:pt x="9171" y="844"/>
                  </a:lnTo>
                  <a:lnTo>
                    <a:pt x="8914" y="1028"/>
                  </a:lnTo>
                  <a:lnTo>
                    <a:pt x="8694" y="1211"/>
                  </a:lnTo>
                  <a:lnTo>
                    <a:pt x="8547" y="1431"/>
                  </a:lnTo>
                  <a:lnTo>
                    <a:pt x="8437" y="1688"/>
                  </a:lnTo>
                  <a:lnTo>
                    <a:pt x="8401" y="1945"/>
                  </a:lnTo>
                  <a:lnTo>
                    <a:pt x="8401" y="2238"/>
                  </a:lnTo>
                  <a:lnTo>
                    <a:pt x="8401" y="2532"/>
                  </a:lnTo>
                  <a:lnTo>
                    <a:pt x="8474" y="2825"/>
                  </a:lnTo>
                  <a:lnTo>
                    <a:pt x="8804" y="4402"/>
                  </a:lnTo>
                  <a:lnTo>
                    <a:pt x="8951" y="5173"/>
                  </a:lnTo>
                  <a:lnTo>
                    <a:pt x="9098" y="5980"/>
                  </a:lnTo>
                  <a:lnTo>
                    <a:pt x="9134" y="6347"/>
                  </a:lnTo>
                  <a:lnTo>
                    <a:pt x="9134" y="6713"/>
                  </a:lnTo>
                  <a:lnTo>
                    <a:pt x="8914" y="6126"/>
                  </a:lnTo>
                  <a:lnTo>
                    <a:pt x="8841" y="5796"/>
                  </a:lnTo>
                  <a:lnTo>
                    <a:pt x="8731" y="5430"/>
                  </a:lnTo>
                  <a:lnTo>
                    <a:pt x="8657" y="5246"/>
                  </a:lnTo>
                  <a:lnTo>
                    <a:pt x="8547" y="5099"/>
                  </a:lnTo>
                  <a:lnTo>
                    <a:pt x="8437" y="4953"/>
                  </a:lnTo>
                  <a:lnTo>
                    <a:pt x="8327" y="4879"/>
                  </a:lnTo>
                  <a:lnTo>
                    <a:pt x="8254" y="4879"/>
                  </a:lnTo>
                  <a:lnTo>
                    <a:pt x="8217" y="4916"/>
                  </a:lnTo>
                  <a:lnTo>
                    <a:pt x="8180" y="5026"/>
                  </a:lnTo>
                  <a:lnTo>
                    <a:pt x="8180" y="5136"/>
                  </a:lnTo>
                  <a:lnTo>
                    <a:pt x="8217" y="5393"/>
                  </a:lnTo>
                  <a:lnTo>
                    <a:pt x="8364" y="5906"/>
                  </a:lnTo>
                  <a:lnTo>
                    <a:pt x="8584" y="6567"/>
                  </a:lnTo>
                  <a:lnTo>
                    <a:pt x="8767" y="7227"/>
                  </a:lnTo>
                  <a:lnTo>
                    <a:pt x="8731" y="7374"/>
                  </a:lnTo>
                  <a:lnTo>
                    <a:pt x="8731" y="7447"/>
                  </a:lnTo>
                  <a:lnTo>
                    <a:pt x="8731" y="7520"/>
                  </a:lnTo>
                  <a:lnTo>
                    <a:pt x="8804" y="7594"/>
                  </a:lnTo>
                  <a:lnTo>
                    <a:pt x="8694" y="7740"/>
                  </a:lnTo>
                  <a:lnTo>
                    <a:pt x="8547" y="7887"/>
                  </a:lnTo>
                  <a:lnTo>
                    <a:pt x="8401" y="7997"/>
                  </a:lnTo>
                  <a:lnTo>
                    <a:pt x="8180" y="8107"/>
                  </a:lnTo>
                  <a:lnTo>
                    <a:pt x="8144" y="8034"/>
                  </a:lnTo>
                  <a:lnTo>
                    <a:pt x="8144" y="7997"/>
                  </a:lnTo>
                  <a:lnTo>
                    <a:pt x="8070" y="7961"/>
                  </a:lnTo>
                  <a:lnTo>
                    <a:pt x="7630" y="6530"/>
                  </a:lnTo>
                  <a:lnTo>
                    <a:pt x="7337" y="5650"/>
                  </a:lnTo>
                  <a:lnTo>
                    <a:pt x="7153" y="5283"/>
                  </a:lnTo>
                  <a:lnTo>
                    <a:pt x="7080" y="5026"/>
                  </a:lnTo>
                  <a:lnTo>
                    <a:pt x="7080" y="4953"/>
                  </a:lnTo>
                  <a:lnTo>
                    <a:pt x="7080" y="4879"/>
                  </a:lnTo>
                  <a:lnTo>
                    <a:pt x="7117" y="4806"/>
                  </a:lnTo>
                  <a:lnTo>
                    <a:pt x="7153" y="4733"/>
                  </a:lnTo>
                  <a:lnTo>
                    <a:pt x="7117" y="4659"/>
                  </a:lnTo>
                  <a:lnTo>
                    <a:pt x="7080" y="4623"/>
                  </a:lnTo>
                  <a:lnTo>
                    <a:pt x="6860" y="4476"/>
                  </a:lnTo>
                  <a:lnTo>
                    <a:pt x="6750" y="4439"/>
                  </a:lnTo>
                  <a:lnTo>
                    <a:pt x="6640" y="4476"/>
                  </a:lnTo>
                  <a:lnTo>
                    <a:pt x="6603" y="4549"/>
                  </a:lnTo>
                  <a:lnTo>
                    <a:pt x="6603" y="4623"/>
                  </a:lnTo>
                  <a:lnTo>
                    <a:pt x="6640" y="4659"/>
                  </a:lnTo>
                  <a:lnTo>
                    <a:pt x="6677" y="4769"/>
                  </a:lnTo>
                  <a:lnTo>
                    <a:pt x="6640" y="4879"/>
                  </a:lnTo>
                  <a:lnTo>
                    <a:pt x="6640" y="5063"/>
                  </a:lnTo>
                  <a:lnTo>
                    <a:pt x="6713" y="5320"/>
                  </a:lnTo>
                  <a:lnTo>
                    <a:pt x="6787" y="5576"/>
                  </a:lnTo>
                  <a:lnTo>
                    <a:pt x="6970" y="6090"/>
                  </a:lnTo>
                  <a:lnTo>
                    <a:pt x="7667" y="8254"/>
                  </a:lnTo>
                  <a:lnTo>
                    <a:pt x="7300" y="8254"/>
                  </a:lnTo>
                  <a:lnTo>
                    <a:pt x="6970" y="8181"/>
                  </a:lnTo>
                  <a:lnTo>
                    <a:pt x="6970" y="8107"/>
                  </a:lnTo>
                  <a:lnTo>
                    <a:pt x="6970" y="8034"/>
                  </a:lnTo>
                  <a:lnTo>
                    <a:pt x="6897" y="7997"/>
                  </a:lnTo>
                  <a:lnTo>
                    <a:pt x="6530" y="6383"/>
                  </a:lnTo>
                  <a:lnTo>
                    <a:pt x="6310" y="5503"/>
                  </a:lnTo>
                  <a:lnTo>
                    <a:pt x="6200" y="5099"/>
                  </a:lnTo>
                  <a:lnTo>
                    <a:pt x="6090" y="4916"/>
                  </a:lnTo>
                  <a:lnTo>
                    <a:pt x="5980" y="4733"/>
                  </a:lnTo>
                  <a:lnTo>
                    <a:pt x="5943" y="4696"/>
                  </a:lnTo>
                  <a:lnTo>
                    <a:pt x="5906" y="4696"/>
                  </a:lnTo>
                  <a:lnTo>
                    <a:pt x="5833" y="4733"/>
                  </a:lnTo>
                  <a:lnTo>
                    <a:pt x="5833" y="4769"/>
                  </a:lnTo>
                  <a:lnTo>
                    <a:pt x="5796" y="4989"/>
                  </a:lnTo>
                  <a:lnTo>
                    <a:pt x="5796" y="5173"/>
                  </a:lnTo>
                  <a:lnTo>
                    <a:pt x="5870" y="5576"/>
                  </a:lnTo>
                  <a:lnTo>
                    <a:pt x="6053" y="6383"/>
                  </a:lnTo>
                  <a:lnTo>
                    <a:pt x="6420" y="7887"/>
                  </a:lnTo>
                  <a:lnTo>
                    <a:pt x="6420" y="7887"/>
                  </a:lnTo>
                  <a:lnTo>
                    <a:pt x="6163" y="7740"/>
                  </a:lnTo>
                  <a:lnTo>
                    <a:pt x="5980" y="7520"/>
                  </a:lnTo>
                  <a:lnTo>
                    <a:pt x="5759" y="7227"/>
                  </a:lnTo>
                  <a:lnTo>
                    <a:pt x="5576" y="6897"/>
                  </a:lnTo>
                  <a:lnTo>
                    <a:pt x="5466" y="6567"/>
                  </a:lnTo>
                  <a:lnTo>
                    <a:pt x="5393" y="6237"/>
                  </a:lnTo>
                  <a:lnTo>
                    <a:pt x="5246" y="5540"/>
                  </a:lnTo>
                  <a:lnTo>
                    <a:pt x="5173" y="5209"/>
                  </a:lnTo>
                  <a:lnTo>
                    <a:pt x="5063" y="4879"/>
                  </a:lnTo>
                  <a:lnTo>
                    <a:pt x="4916" y="4586"/>
                  </a:lnTo>
                  <a:lnTo>
                    <a:pt x="4732" y="4366"/>
                  </a:lnTo>
                  <a:lnTo>
                    <a:pt x="4512" y="4146"/>
                  </a:lnTo>
                  <a:lnTo>
                    <a:pt x="4292" y="3962"/>
                  </a:lnTo>
                  <a:lnTo>
                    <a:pt x="4035" y="3816"/>
                  </a:lnTo>
                  <a:lnTo>
                    <a:pt x="3779" y="3706"/>
                  </a:lnTo>
                  <a:lnTo>
                    <a:pt x="3485" y="3595"/>
                  </a:lnTo>
                  <a:lnTo>
                    <a:pt x="3192" y="3522"/>
                  </a:lnTo>
                  <a:lnTo>
                    <a:pt x="2862" y="3449"/>
                  </a:lnTo>
                  <a:lnTo>
                    <a:pt x="2128" y="3449"/>
                  </a:lnTo>
                  <a:lnTo>
                    <a:pt x="1798" y="3522"/>
                  </a:lnTo>
                  <a:lnTo>
                    <a:pt x="1101" y="3669"/>
                  </a:lnTo>
                  <a:lnTo>
                    <a:pt x="404" y="3889"/>
                  </a:lnTo>
                  <a:lnTo>
                    <a:pt x="184" y="3962"/>
                  </a:lnTo>
                  <a:lnTo>
                    <a:pt x="74" y="4036"/>
                  </a:lnTo>
                  <a:lnTo>
                    <a:pt x="0" y="4109"/>
                  </a:lnTo>
                  <a:lnTo>
                    <a:pt x="0" y="4182"/>
                  </a:lnTo>
                  <a:lnTo>
                    <a:pt x="0" y="4219"/>
                  </a:lnTo>
                  <a:lnTo>
                    <a:pt x="0" y="4402"/>
                  </a:lnTo>
                  <a:lnTo>
                    <a:pt x="37" y="4439"/>
                  </a:lnTo>
                  <a:lnTo>
                    <a:pt x="74" y="4513"/>
                  </a:lnTo>
                  <a:lnTo>
                    <a:pt x="257" y="4586"/>
                  </a:lnTo>
                  <a:lnTo>
                    <a:pt x="404" y="4586"/>
                  </a:lnTo>
                  <a:lnTo>
                    <a:pt x="514" y="4513"/>
                  </a:lnTo>
                  <a:lnTo>
                    <a:pt x="624" y="4439"/>
                  </a:lnTo>
                  <a:lnTo>
                    <a:pt x="881" y="4329"/>
                  </a:lnTo>
                  <a:lnTo>
                    <a:pt x="881" y="4366"/>
                  </a:lnTo>
                  <a:lnTo>
                    <a:pt x="881" y="4549"/>
                  </a:lnTo>
                  <a:lnTo>
                    <a:pt x="881" y="4696"/>
                  </a:lnTo>
                  <a:lnTo>
                    <a:pt x="954" y="5026"/>
                  </a:lnTo>
                  <a:lnTo>
                    <a:pt x="1211" y="5686"/>
                  </a:lnTo>
                  <a:lnTo>
                    <a:pt x="1468" y="6493"/>
                  </a:lnTo>
                  <a:lnTo>
                    <a:pt x="1761" y="7300"/>
                  </a:lnTo>
                  <a:lnTo>
                    <a:pt x="1798" y="7374"/>
                  </a:lnTo>
                  <a:lnTo>
                    <a:pt x="1871" y="7447"/>
                  </a:lnTo>
                  <a:lnTo>
                    <a:pt x="2055" y="7447"/>
                  </a:lnTo>
                  <a:lnTo>
                    <a:pt x="2128" y="7410"/>
                  </a:lnTo>
                  <a:lnTo>
                    <a:pt x="2165" y="7337"/>
                  </a:lnTo>
                  <a:lnTo>
                    <a:pt x="2201" y="7227"/>
                  </a:lnTo>
                  <a:lnTo>
                    <a:pt x="2201" y="7154"/>
                  </a:lnTo>
                  <a:lnTo>
                    <a:pt x="1945" y="6383"/>
                  </a:lnTo>
                  <a:lnTo>
                    <a:pt x="1688" y="5650"/>
                  </a:lnTo>
                  <a:lnTo>
                    <a:pt x="1468" y="4989"/>
                  </a:lnTo>
                  <a:lnTo>
                    <a:pt x="1321" y="4696"/>
                  </a:lnTo>
                  <a:lnTo>
                    <a:pt x="1138" y="4402"/>
                  </a:lnTo>
                  <a:lnTo>
                    <a:pt x="1211" y="4329"/>
                  </a:lnTo>
                  <a:lnTo>
                    <a:pt x="1248" y="4329"/>
                  </a:lnTo>
                  <a:lnTo>
                    <a:pt x="1248" y="4292"/>
                  </a:lnTo>
                  <a:lnTo>
                    <a:pt x="1211" y="4292"/>
                  </a:lnTo>
                  <a:lnTo>
                    <a:pt x="1174" y="4256"/>
                  </a:lnTo>
                  <a:lnTo>
                    <a:pt x="1138" y="4256"/>
                  </a:lnTo>
                  <a:lnTo>
                    <a:pt x="1504" y="4182"/>
                  </a:lnTo>
                  <a:lnTo>
                    <a:pt x="1871" y="4109"/>
                  </a:lnTo>
                  <a:lnTo>
                    <a:pt x="1945" y="4256"/>
                  </a:lnTo>
                  <a:lnTo>
                    <a:pt x="2055" y="4439"/>
                  </a:lnTo>
                  <a:lnTo>
                    <a:pt x="2238" y="4879"/>
                  </a:lnTo>
                  <a:lnTo>
                    <a:pt x="2421" y="5320"/>
                  </a:lnTo>
                  <a:lnTo>
                    <a:pt x="2495" y="5760"/>
                  </a:lnTo>
                  <a:lnTo>
                    <a:pt x="2605" y="6200"/>
                  </a:lnTo>
                  <a:lnTo>
                    <a:pt x="2715" y="6420"/>
                  </a:lnTo>
                  <a:lnTo>
                    <a:pt x="2788" y="6603"/>
                  </a:lnTo>
                  <a:lnTo>
                    <a:pt x="2935" y="6787"/>
                  </a:lnTo>
                  <a:lnTo>
                    <a:pt x="3082" y="6933"/>
                  </a:lnTo>
                  <a:lnTo>
                    <a:pt x="3228" y="6970"/>
                  </a:lnTo>
                  <a:lnTo>
                    <a:pt x="3302" y="6933"/>
                  </a:lnTo>
                  <a:lnTo>
                    <a:pt x="3375" y="6860"/>
                  </a:lnTo>
                  <a:lnTo>
                    <a:pt x="3375" y="6750"/>
                  </a:lnTo>
                  <a:lnTo>
                    <a:pt x="3302" y="6530"/>
                  </a:lnTo>
                  <a:lnTo>
                    <a:pt x="3192" y="6347"/>
                  </a:lnTo>
                  <a:lnTo>
                    <a:pt x="3082" y="6126"/>
                  </a:lnTo>
                  <a:lnTo>
                    <a:pt x="3008" y="5943"/>
                  </a:lnTo>
                  <a:lnTo>
                    <a:pt x="2898" y="5503"/>
                  </a:lnTo>
                  <a:lnTo>
                    <a:pt x="2788" y="5063"/>
                  </a:lnTo>
                  <a:lnTo>
                    <a:pt x="2605" y="4549"/>
                  </a:lnTo>
                  <a:lnTo>
                    <a:pt x="2458" y="4292"/>
                  </a:lnTo>
                  <a:lnTo>
                    <a:pt x="2311" y="4036"/>
                  </a:lnTo>
                  <a:lnTo>
                    <a:pt x="2752" y="4036"/>
                  </a:lnTo>
                  <a:lnTo>
                    <a:pt x="3192" y="4109"/>
                  </a:lnTo>
                  <a:lnTo>
                    <a:pt x="3192" y="4219"/>
                  </a:lnTo>
                  <a:lnTo>
                    <a:pt x="3228" y="4366"/>
                  </a:lnTo>
                  <a:lnTo>
                    <a:pt x="3302" y="4623"/>
                  </a:lnTo>
                  <a:lnTo>
                    <a:pt x="3522" y="5063"/>
                  </a:lnTo>
                  <a:lnTo>
                    <a:pt x="3779" y="5833"/>
                  </a:lnTo>
                  <a:lnTo>
                    <a:pt x="3852" y="5943"/>
                  </a:lnTo>
                  <a:lnTo>
                    <a:pt x="3889" y="6016"/>
                  </a:lnTo>
                  <a:lnTo>
                    <a:pt x="3962" y="6090"/>
                  </a:lnTo>
                  <a:lnTo>
                    <a:pt x="4109" y="6126"/>
                  </a:lnTo>
                  <a:lnTo>
                    <a:pt x="4146" y="6090"/>
                  </a:lnTo>
                  <a:lnTo>
                    <a:pt x="4219" y="6053"/>
                  </a:lnTo>
                  <a:lnTo>
                    <a:pt x="4292" y="5943"/>
                  </a:lnTo>
                  <a:lnTo>
                    <a:pt x="4292" y="5796"/>
                  </a:lnTo>
                  <a:lnTo>
                    <a:pt x="4256" y="5686"/>
                  </a:lnTo>
                  <a:lnTo>
                    <a:pt x="4182" y="5540"/>
                  </a:lnTo>
                  <a:lnTo>
                    <a:pt x="3852" y="4659"/>
                  </a:lnTo>
                  <a:lnTo>
                    <a:pt x="3669" y="4292"/>
                  </a:lnTo>
                  <a:lnTo>
                    <a:pt x="4035" y="4513"/>
                  </a:lnTo>
                  <a:lnTo>
                    <a:pt x="4182" y="4623"/>
                  </a:lnTo>
                  <a:lnTo>
                    <a:pt x="4329" y="4769"/>
                  </a:lnTo>
                  <a:lnTo>
                    <a:pt x="4439" y="4953"/>
                  </a:lnTo>
                  <a:lnTo>
                    <a:pt x="4512" y="5136"/>
                  </a:lnTo>
                  <a:lnTo>
                    <a:pt x="4659" y="5540"/>
                  </a:lnTo>
                  <a:lnTo>
                    <a:pt x="4806" y="6347"/>
                  </a:lnTo>
                  <a:lnTo>
                    <a:pt x="4842" y="6640"/>
                  </a:lnTo>
                  <a:lnTo>
                    <a:pt x="4952" y="6933"/>
                  </a:lnTo>
                  <a:lnTo>
                    <a:pt x="5063" y="7190"/>
                  </a:lnTo>
                  <a:lnTo>
                    <a:pt x="5209" y="7447"/>
                  </a:lnTo>
                  <a:lnTo>
                    <a:pt x="5393" y="7704"/>
                  </a:lnTo>
                  <a:lnTo>
                    <a:pt x="5576" y="7924"/>
                  </a:lnTo>
                  <a:lnTo>
                    <a:pt x="5759" y="8144"/>
                  </a:lnTo>
                  <a:lnTo>
                    <a:pt x="5980" y="8327"/>
                  </a:lnTo>
                  <a:lnTo>
                    <a:pt x="6236" y="8474"/>
                  </a:lnTo>
                  <a:lnTo>
                    <a:pt x="6493" y="8621"/>
                  </a:lnTo>
                  <a:lnTo>
                    <a:pt x="6750" y="8694"/>
                  </a:lnTo>
                  <a:lnTo>
                    <a:pt x="7043" y="8768"/>
                  </a:lnTo>
                  <a:lnTo>
                    <a:pt x="7300" y="8804"/>
                  </a:lnTo>
                  <a:lnTo>
                    <a:pt x="7924" y="8804"/>
                  </a:lnTo>
                  <a:lnTo>
                    <a:pt x="8217" y="8694"/>
                  </a:lnTo>
                  <a:lnTo>
                    <a:pt x="8511" y="8621"/>
                  </a:lnTo>
                  <a:lnTo>
                    <a:pt x="8731" y="8474"/>
                  </a:lnTo>
                  <a:lnTo>
                    <a:pt x="8951" y="8291"/>
                  </a:lnTo>
                  <a:lnTo>
                    <a:pt x="9171" y="8107"/>
                  </a:lnTo>
                  <a:lnTo>
                    <a:pt x="9354" y="7887"/>
                  </a:lnTo>
                  <a:lnTo>
                    <a:pt x="9464" y="7667"/>
                  </a:lnTo>
                  <a:lnTo>
                    <a:pt x="9611" y="7410"/>
                  </a:lnTo>
                  <a:lnTo>
                    <a:pt x="9684" y="7117"/>
                  </a:lnTo>
                  <a:lnTo>
                    <a:pt x="9721" y="6787"/>
                  </a:lnTo>
                  <a:lnTo>
                    <a:pt x="9758" y="6457"/>
                  </a:lnTo>
                  <a:lnTo>
                    <a:pt x="9721" y="6090"/>
                  </a:lnTo>
                  <a:lnTo>
                    <a:pt x="9684" y="5760"/>
                  </a:lnTo>
                  <a:lnTo>
                    <a:pt x="9538" y="5063"/>
                  </a:lnTo>
                  <a:lnTo>
                    <a:pt x="9354" y="4366"/>
                  </a:lnTo>
                  <a:lnTo>
                    <a:pt x="9024" y="2788"/>
                  </a:lnTo>
                  <a:lnTo>
                    <a:pt x="8951" y="2422"/>
                  </a:lnTo>
                  <a:lnTo>
                    <a:pt x="8951" y="2238"/>
                  </a:lnTo>
                  <a:lnTo>
                    <a:pt x="8951" y="2055"/>
                  </a:lnTo>
                  <a:lnTo>
                    <a:pt x="9024" y="2348"/>
                  </a:lnTo>
                  <a:lnTo>
                    <a:pt x="9098" y="2568"/>
                  </a:lnTo>
                  <a:lnTo>
                    <a:pt x="9244" y="2788"/>
                  </a:lnTo>
                  <a:lnTo>
                    <a:pt x="9391" y="3009"/>
                  </a:lnTo>
                  <a:lnTo>
                    <a:pt x="9501" y="3082"/>
                  </a:lnTo>
                  <a:lnTo>
                    <a:pt x="9611" y="3119"/>
                  </a:lnTo>
                  <a:lnTo>
                    <a:pt x="9684" y="3119"/>
                  </a:lnTo>
                  <a:lnTo>
                    <a:pt x="9758" y="3082"/>
                  </a:lnTo>
                  <a:lnTo>
                    <a:pt x="9794" y="3045"/>
                  </a:lnTo>
                  <a:lnTo>
                    <a:pt x="9831" y="2972"/>
                  </a:lnTo>
                  <a:lnTo>
                    <a:pt x="9758" y="2788"/>
                  </a:lnTo>
                  <a:lnTo>
                    <a:pt x="9648" y="2605"/>
                  </a:lnTo>
                  <a:lnTo>
                    <a:pt x="9464" y="2275"/>
                  </a:lnTo>
                  <a:lnTo>
                    <a:pt x="9318" y="1908"/>
                  </a:lnTo>
                  <a:lnTo>
                    <a:pt x="9244" y="1725"/>
                  </a:lnTo>
                  <a:lnTo>
                    <a:pt x="9134" y="1541"/>
                  </a:lnTo>
                  <a:lnTo>
                    <a:pt x="9171" y="1505"/>
                  </a:lnTo>
                  <a:lnTo>
                    <a:pt x="9354" y="1358"/>
                  </a:lnTo>
                  <a:lnTo>
                    <a:pt x="9538" y="1248"/>
                  </a:lnTo>
                  <a:lnTo>
                    <a:pt x="9978" y="1101"/>
                  </a:lnTo>
                  <a:lnTo>
                    <a:pt x="10051" y="1395"/>
                  </a:lnTo>
                  <a:lnTo>
                    <a:pt x="10125" y="1688"/>
                  </a:lnTo>
                  <a:lnTo>
                    <a:pt x="10345" y="2238"/>
                  </a:lnTo>
                  <a:lnTo>
                    <a:pt x="10418" y="2495"/>
                  </a:lnTo>
                  <a:lnTo>
                    <a:pt x="10491" y="2825"/>
                  </a:lnTo>
                  <a:lnTo>
                    <a:pt x="10565" y="2972"/>
                  </a:lnTo>
                  <a:lnTo>
                    <a:pt x="10638" y="3082"/>
                  </a:lnTo>
                  <a:lnTo>
                    <a:pt x="10748" y="3192"/>
                  </a:lnTo>
                  <a:lnTo>
                    <a:pt x="10858" y="3229"/>
                  </a:lnTo>
                  <a:lnTo>
                    <a:pt x="10968" y="3229"/>
                  </a:lnTo>
                  <a:lnTo>
                    <a:pt x="11042" y="3192"/>
                  </a:lnTo>
                  <a:lnTo>
                    <a:pt x="11115" y="3119"/>
                  </a:lnTo>
                  <a:lnTo>
                    <a:pt x="11115" y="3009"/>
                  </a:lnTo>
                  <a:lnTo>
                    <a:pt x="11115" y="2972"/>
                  </a:lnTo>
                  <a:lnTo>
                    <a:pt x="11078" y="2899"/>
                  </a:lnTo>
                  <a:lnTo>
                    <a:pt x="11005" y="2825"/>
                  </a:lnTo>
                  <a:lnTo>
                    <a:pt x="10932" y="2642"/>
                  </a:lnTo>
                  <a:lnTo>
                    <a:pt x="10895" y="2458"/>
                  </a:lnTo>
                  <a:lnTo>
                    <a:pt x="10675" y="1835"/>
                  </a:lnTo>
                  <a:lnTo>
                    <a:pt x="10528" y="1395"/>
                  </a:lnTo>
                  <a:lnTo>
                    <a:pt x="10418" y="1174"/>
                  </a:lnTo>
                  <a:lnTo>
                    <a:pt x="10308" y="991"/>
                  </a:lnTo>
                  <a:lnTo>
                    <a:pt x="10455" y="918"/>
                  </a:lnTo>
                  <a:lnTo>
                    <a:pt x="11005" y="734"/>
                  </a:lnTo>
                  <a:lnTo>
                    <a:pt x="11152" y="1174"/>
                  </a:lnTo>
                  <a:lnTo>
                    <a:pt x="11298" y="1615"/>
                  </a:lnTo>
                  <a:lnTo>
                    <a:pt x="11555" y="2348"/>
                  </a:lnTo>
                  <a:lnTo>
                    <a:pt x="11702" y="2678"/>
                  </a:lnTo>
                  <a:lnTo>
                    <a:pt x="11775" y="2788"/>
                  </a:lnTo>
                  <a:lnTo>
                    <a:pt x="11922" y="2899"/>
                  </a:lnTo>
                  <a:lnTo>
                    <a:pt x="11959" y="2935"/>
                  </a:lnTo>
                  <a:lnTo>
                    <a:pt x="12032" y="2899"/>
                  </a:lnTo>
                  <a:lnTo>
                    <a:pt x="12069" y="2899"/>
                  </a:lnTo>
                  <a:lnTo>
                    <a:pt x="12105" y="2825"/>
                  </a:lnTo>
                  <a:lnTo>
                    <a:pt x="12142" y="2715"/>
                  </a:lnTo>
                  <a:lnTo>
                    <a:pt x="12142" y="2568"/>
                  </a:lnTo>
                  <a:lnTo>
                    <a:pt x="12069" y="2275"/>
                  </a:lnTo>
                  <a:lnTo>
                    <a:pt x="11812" y="1688"/>
                  </a:lnTo>
                  <a:lnTo>
                    <a:pt x="11592" y="1101"/>
                  </a:lnTo>
                  <a:lnTo>
                    <a:pt x="11445" y="698"/>
                  </a:lnTo>
                  <a:lnTo>
                    <a:pt x="11372" y="588"/>
                  </a:lnTo>
                  <a:lnTo>
                    <a:pt x="11665" y="441"/>
                  </a:lnTo>
                  <a:lnTo>
                    <a:pt x="11922" y="294"/>
                  </a:lnTo>
                  <a:lnTo>
                    <a:pt x="12105" y="147"/>
                  </a:lnTo>
                  <a:lnTo>
                    <a:pt x="12142" y="111"/>
                  </a:lnTo>
                  <a:lnTo>
                    <a:pt x="12142" y="74"/>
                  </a:lnTo>
                  <a:lnTo>
                    <a:pt x="12105" y="37"/>
                  </a:lnTo>
                  <a:lnTo>
                    <a:pt x="12069" y="1"/>
                  </a:lnTo>
                  <a:close/>
                  <a:moveTo>
                    <a:pt x="4072" y="7080"/>
                  </a:moveTo>
                  <a:lnTo>
                    <a:pt x="4035" y="7117"/>
                  </a:lnTo>
                  <a:lnTo>
                    <a:pt x="3999" y="7154"/>
                  </a:lnTo>
                  <a:lnTo>
                    <a:pt x="3999" y="7337"/>
                  </a:lnTo>
                  <a:lnTo>
                    <a:pt x="3999" y="7557"/>
                  </a:lnTo>
                  <a:lnTo>
                    <a:pt x="4072" y="7961"/>
                  </a:lnTo>
                  <a:lnTo>
                    <a:pt x="4219" y="8327"/>
                  </a:lnTo>
                  <a:lnTo>
                    <a:pt x="4366" y="8731"/>
                  </a:lnTo>
                  <a:lnTo>
                    <a:pt x="4439" y="8804"/>
                  </a:lnTo>
                  <a:lnTo>
                    <a:pt x="4182" y="8988"/>
                  </a:lnTo>
                  <a:lnTo>
                    <a:pt x="3889" y="9098"/>
                  </a:lnTo>
                  <a:lnTo>
                    <a:pt x="3852" y="8951"/>
                  </a:lnTo>
                  <a:lnTo>
                    <a:pt x="3815" y="8804"/>
                  </a:lnTo>
                  <a:lnTo>
                    <a:pt x="3669" y="8511"/>
                  </a:lnTo>
                  <a:lnTo>
                    <a:pt x="3522" y="8071"/>
                  </a:lnTo>
                  <a:lnTo>
                    <a:pt x="3449" y="7887"/>
                  </a:lnTo>
                  <a:lnTo>
                    <a:pt x="3339" y="7667"/>
                  </a:lnTo>
                  <a:lnTo>
                    <a:pt x="3228" y="7630"/>
                  </a:lnTo>
                  <a:lnTo>
                    <a:pt x="3155" y="7630"/>
                  </a:lnTo>
                  <a:lnTo>
                    <a:pt x="3045" y="7704"/>
                  </a:lnTo>
                  <a:lnTo>
                    <a:pt x="3045" y="7777"/>
                  </a:lnTo>
                  <a:lnTo>
                    <a:pt x="3082" y="7997"/>
                  </a:lnTo>
                  <a:lnTo>
                    <a:pt x="3118" y="8217"/>
                  </a:lnTo>
                  <a:lnTo>
                    <a:pt x="3265" y="8658"/>
                  </a:lnTo>
                  <a:lnTo>
                    <a:pt x="3339" y="8951"/>
                  </a:lnTo>
                  <a:lnTo>
                    <a:pt x="3412" y="9098"/>
                  </a:lnTo>
                  <a:lnTo>
                    <a:pt x="3485" y="9244"/>
                  </a:lnTo>
                  <a:lnTo>
                    <a:pt x="2825" y="9428"/>
                  </a:lnTo>
                  <a:lnTo>
                    <a:pt x="2788" y="9281"/>
                  </a:lnTo>
                  <a:lnTo>
                    <a:pt x="2642" y="8768"/>
                  </a:lnTo>
                  <a:lnTo>
                    <a:pt x="2532" y="8547"/>
                  </a:lnTo>
                  <a:lnTo>
                    <a:pt x="2385" y="8327"/>
                  </a:lnTo>
                  <a:lnTo>
                    <a:pt x="2385" y="8254"/>
                  </a:lnTo>
                  <a:lnTo>
                    <a:pt x="2385" y="8217"/>
                  </a:lnTo>
                  <a:lnTo>
                    <a:pt x="2421" y="8181"/>
                  </a:lnTo>
                  <a:lnTo>
                    <a:pt x="2421" y="8144"/>
                  </a:lnTo>
                  <a:lnTo>
                    <a:pt x="2421" y="8107"/>
                  </a:lnTo>
                  <a:lnTo>
                    <a:pt x="2385" y="8107"/>
                  </a:lnTo>
                  <a:lnTo>
                    <a:pt x="2275" y="8144"/>
                  </a:lnTo>
                  <a:lnTo>
                    <a:pt x="2128" y="8144"/>
                  </a:lnTo>
                  <a:lnTo>
                    <a:pt x="2055" y="8181"/>
                  </a:lnTo>
                  <a:lnTo>
                    <a:pt x="2018" y="8254"/>
                  </a:lnTo>
                  <a:lnTo>
                    <a:pt x="1981" y="8327"/>
                  </a:lnTo>
                  <a:lnTo>
                    <a:pt x="1981" y="8401"/>
                  </a:lnTo>
                  <a:lnTo>
                    <a:pt x="2165" y="8841"/>
                  </a:lnTo>
                  <a:lnTo>
                    <a:pt x="2348" y="9318"/>
                  </a:lnTo>
                  <a:lnTo>
                    <a:pt x="2385" y="9575"/>
                  </a:lnTo>
                  <a:lnTo>
                    <a:pt x="1945" y="9685"/>
                  </a:lnTo>
                  <a:lnTo>
                    <a:pt x="1871" y="9721"/>
                  </a:lnTo>
                  <a:lnTo>
                    <a:pt x="1798" y="9795"/>
                  </a:lnTo>
                  <a:lnTo>
                    <a:pt x="1798" y="9868"/>
                  </a:lnTo>
                  <a:lnTo>
                    <a:pt x="1761" y="9941"/>
                  </a:lnTo>
                  <a:lnTo>
                    <a:pt x="1798" y="10015"/>
                  </a:lnTo>
                  <a:lnTo>
                    <a:pt x="1835" y="10088"/>
                  </a:lnTo>
                  <a:lnTo>
                    <a:pt x="1908" y="10161"/>
                  </a:lnTo>
                  <a:lnTo>
                    <a:pt x="1981" y="10198"/>
                  </a:lnTo>
                  <a:lnTo>
                    <a:pt x="2275" y="10198"/>
                  </a:lnTo>
                  <a:lnTo>
                    <a:pt x="2385" y="10125"/>
                  </a:lnTo>
                  <a:lnTo>
                    <a:pt x="2495" y="10088"/>
                  </a:lnTo>
                  <a:lnTo>
                    <a:pt x="2532" y="10051"/>
                  </a:lnTo>
                  <a:lnTo>
                    <a:pt x="2568" y="10088"/>
                  </a:lnTo>
                  <a:lnTo>
                    <a:pt x="2605" y="10125"/>
                  </a:lnTo>
                  <a:lnTo>
                    <a:pt x="2678" y="10125"/>
                  </a:lnTo>
                  <a:lnTo>
                    <a:pt x="2788" y="10088"/>
                  </a:lnTo>
                  <a:lnTo>
                    <a:pt x="2825" y="9978"/>
                  </a:lnTo>
                  <a:lnTo>
                    <a:pt x="3265" y="9868"/>
                  </a:lnTo>
                  <a:lnTo>
                    <a:pt x="3742" y="9721"/>
                  </a:lnTo>
                  <a:lnTo>
                    <a:pt x="4146" y="9575"/>
                  </a:lnTo>
                  <a:lnTo>
                    <a:pt x="4549" y="9354"/>
                  </a:lnTo>
                  <a:lnTo>
                    <a:pt x="4732" y="9208"/>
                  </a:lnTo>
                  <a:lnTo>
                    <a:pt x="4879" y="9061"/>
                  </a:lnTo>
                  <a:lnTo>
                    <a:pt x="5026" y="8841"/>
                  </a:lnTo>
                  <a:lnTo>
                    <a:pt x="5136" y="8621"/>
                  </a:lnTo>
                  <a:lnTo>
                    <a:pt x="5209" y="8401"/>
                  </a:lnTo>
                  <a:lnTo>
                    <a:pt x="5173" y="8181"/>
                  </a:lnTo>
                  <a:lnTo>
                    <a:pt x="5099" y="7997"/>
                  </a:lnTo>
                  <a:lnTo>
                    <a:pt x="5026" y="7887"/>
                  </a:lnTo>
                  <a:lnTo>
                    <a:pt x="4952" y="7814"/>
                  </a:lnTo>
                  <a:lnTo>
                    <a:pt x="4842" y="7814"/>
                  </a:lnTo>
                  <a:lnTo>
                    <a:pt x="4806" y="7851"/>
                  </a:lnTo>
                  <a:lnTo>
                    <a:pt x="4806" y="7887"/>
                  </a:lnTo>
                  <a:lnTo>
                    <a:pt x="4732" y="8327"/>
                  </a:lnTo>
                  <a:lnTo>
                    <a:pt x="4512" y="7667"/>
                  </a:lnTo>
                  <a:lnTo>
                    <a:pt x="4366" y="7374"/>
                  </a:lnTo>
                  <a:lnTo>
                    <a:pt x="4182" y="7117"/>
                  </a:lnTo>
                  <a:lnTo>
                    <a:pt x="4146" y="708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315" name="Google Shape;315;p5"/>
            <p:cNvSpPr/>
            <p:nvPr/>
          </p:nvSpPr>
          <p:spPr>
            <a:xfrm>
              <a:off x="6114500" y="2324225"/>
              <a:ext cx="158675" cy="329225"/>
            </a:xfrm>
            <a:custGeom>
              <a:avLst/>
              <a:gdLst/>
              <a:ahLst/>
              <a:cxnLst/>
              <a:rect l="l" t="t" r="r" b="b"/>
              <a:pathLst>
                <a:path w="6347" h="13169" extrusionOk="0">
                  <a:moveTo>
                    <a:pt x="588" y="330"/>
                  </a:moveTo>
                  <a:lnTo>
                    <a:pt x="808" y="367"/>
                  </a:lnTo>
                  <a:lnTo>
                    <a:pt x="1028" y="440"/>
                  </a:lnTo>
                  <a:lnTo>
                    <a:pt x="1211" y="550"/>
                  </a:lnTo>
                  <a:lnTo>
                    <a:pt x="1395" y="734"/>
                  </a:lnTo>
                  <a:lnTo>
                    <a:pt x="1578" y="917"/>
                  </a:lnTo>
                  <a:lnTo>
                    <a:pt x="1688" y="1101"/>
                  </a:lnTo>
                  <a:lnTo>
                    <a:pt x="1798" y="1321"/>
                  </a:lnTo>
                  <a:lnTo>
                    <a:pt x="1908" y="1541"/>
                  </a:lnTo>
                  <a:lnTo>
                    <a:pt x="1982" y="1761"/>
                  </a:lnTo>
                  <a:lnTo>
                    <a:pt x="2018" y="2018"/>
                  </a:lnTo>
                  <a:lnTo>
                    <a:pt x="2018" y="2458"/>
                  </a:lnTo>
                  <a:lnTo>
                    <a:pt x="2018" y="2495"/>
                  </a:lnTo>
                  <a:lnTo>
                    <a:pt x="1982" y="2421"/>
                  </a:lnTo>
                  <a:lnTo>
                    <a:pt x="1762" y="1944"/>
                  </a:lnTo>
                  <a:lnTo>
                    <a:pt x="1615" y="1724"/>
                  </a:lnTo>
                  <a:lnTo>
                    <a:pt x="1432" y="1504"/>
                  </a:lnTo>
                  <a:lnTo>
                    <a:pt x="1395" y="1467"/>
                  </a:lnTo>
                  <a:lnTo>
                    <a:pt x="1322" y="1467"/>
                  </a:lnTo>
                  <a:lnTo>
                    <a:pt x="1285" y="1504"/>
                  </a:lnTo>
                  <a:lnTo>
                    <a:pt x="1285" y="1578"/>
                  </a:lnTo>
                  <a:lnTo>
                    <a:pt x="1322" y="1834"/>
                  </a:lnTo>
                  <a:lnTo>
                    <a:pt x="1395" y="2128"/>
                  </a:lnTo>
                  <a:lnTo>
                    <a:pt x="1615" y="2641"/>
                  </a:lnTo>
                  <a:lnTo>
                    <a:pt x="1725" y="2935"/>
                  </a:lnTo>
                  <a:lnTo>
                    <a:pt x="1615" y="2861"/>
                  </a:lnTo>
                  <a:lnTo>
                    <a:pt x="1468" y="2715"/>
                  </a:lnTo>
                  <a:lnTo>
                    <a:pt x="1248" y="2348"/>
                  </a:lnTo>
                  <a:lnTo>
                    <a:pt x="1065" y="1981"/>
                  </a:lnTo>
                  <a:lnTo>
                    <a:pt x="955" y="1724"/>
                  </a:lnTo>
                  <a:lnTo>
                    <a:pt x="845" y="1394"/>
                  </a:lnTo>
                  <a:lnTo>
                    <a:pt x="735" y="1027"/>
                  </a:lnTo>
                  <a:lnTo>
                    <a:pt x="661" y="697"/>
                  </a:lnTo>
                  <a:lnTo>
                    <a:pt x="588" y="330"/>
                  </a:lnTo>
                  <a:close/>
                  <a:moveTo>
                    <a:pt x="3706" y="2825"/>
                  </a:moveTo>
                  <a:lnTo>
                    <a:pt x="3926" y="2861"/>
                  </a:lnTo>
                  <a:lnTo>
                    <a:pt x="4109" y="2935"/>
                  </a:lnTo>
                  <a:lnTo>
                    <a:pt x="4733" y="3118"/>
                  </a:lnTo>
                  <a:lnTo>
                    <a:pt x="4990" y="3228"/>
                  </a:lnTo>
                  <a:lnTo>
                    <a:pt x="5283" y="3375"/>
                  </a:lnTo>
                  <a:lnTo>
                    <a:pt x="5503" y="3522"/>
                  </a:lnTo>
                  <a:lnTo>
                    <a:pt x="5687" y="3668"/>
                  </a:lnTo>
                  <a:lnTo>
                    <a:pt x="5687" y="3668"/>
                  </a:lnTo>
                  <a:lnTo>
                    <a:pt x="5540" y="3632"/>
                  </a:lnTo>
                  <a:lnTo>
                    <a:pt x="5467" y="3632"/>
                  </a:lnTo>
                  <a:lnTo>
                    <a:pt x="5393" y="3705"/>
                  </a:lnTo>
                  <a:lnTo>
                    <a:pt x="5356" y="3778"/>
                  </a:lnTo>
                  <a:lnTo>
                    <a:pt x="5393" y="3888"/>
                  </a:lnTo>
                  <a:lnTo>
                    <a:pt x="5026" y="4035"/>
                  </a:lnTo>
                  <a:lnTo>
                    <a:pt x="4660" y="4109"/>
                  </a:lnTo>
                  <a:lnTo>
                    <a:pt x="4293" y="4182"/>
                  </a:lnTo>
                  <a:lnTo>
                    <a:pt x="3889" y="4182"/>
                  </a:lnTo>
                  <a:lnTo>
                    <a:pt x="3449" y="4109"/>
                  </a:lnTo>
                  <a:lnTo>
                    <a:pt x="3046" y="3999"/>
                  </a:lnTo>
                  <a:lnTo>
                    <a:pt x="2862" y="3925"/>
                  </a:lnTo>
                  <a:lnTo>
                    <a:pt x="2642" y="3815"/>
                  </a:lnTo>
                  <a:lnTo>
                    <a:pt x="2459" y="3668"/>
                  </a:lnTo>
                  <a:lnTo>
                    <a:pt x="2349" y="3595"/>
                  </a:lnTo>
                  <a:lnTo>
                    <a:pt x="2312" y="3522"/>
                  </a:lnTo>
                  <a:lnTo>
                    <a:pt x="2532" y="3668"/>
                  </a:lnTo>
                  <a:lnTo>
                    <a:pt x="2789" y="3815"/>
                  </a:lnTo>
                  <a:lnTo>
                    <a:pt x="3046" y="3888"/>
                  </a:lnTo>
                  <a:lnTo>
                    <a:pt x="3339" y="3999"/>
                  </a:lnTo>
                  <a:lnTo>
                    <a:pt x="3596" y="4035"/>
                  </a:lnTo>
                  <a:lnTo>
                    <a:pt x="3889" y="4109"/>
                  </a:lnTo>
                  <a:lnTo>
                    <a:pt x="4073" y="4109"/>
                  </a:lnTo>
                  <a:lnTo>
                    <a:pt x="4183" y="4072"/>
                  </a:lnTo>
                  <a:lnTo>
                    <a:pt x="4329" y="4035"/>
                  </a:lnTo>
                  <a:lnTo>
                    <a:pt x="4439" y="3962"/>
                  </a:lnTo>
                  <a:lnTo>
                    <a:pt x="4476" y="3888"/>
                  </a:lnTo>
                  <a:lnTo>
                    <a:pt x="4439" y="3778"/>
                  </a:lnTo>
                  <a:lnTo>
                    <a:pt x="4329" y="3705"/>
                  </a:lnTo>
                  <a:lnTo>
                    <a:pt x="4219" y="3632"/>
                  </a:lnTo>
                  <a:lnTo>
                    <a:pt x="3963" y="3595"/>
                  </a:lnTo>
                  <a:lnTo>
                    <a:pt x="3706" y="3558"/>
                  </a:lnTo>
                  <a:lnTo>
                    <a:pt x="3449" y="3522"/>
                  </a:lnTo>
                  <a:lnTo>
                    <a:pt x="2715" y="3338"/>
                  </a:lnTo>
                  <a:lnTo>
                    <a:pt x="2862" y="3228"/>
                  </a:lnTo>
                  <a:lnTo>
                    <a:pt x="3082" y="3081"/>
                  </a:lnTo>
                  <a:lnTo>
                    <a:pt x="3302" y="2935"/>
                  </a:lnTo>
                  <a:lnTo>
                    <a:pt x="3486" y="2861"/>
                  </a:lnTo>
                  <a:lnTo>
                    <a:pt x="3706" y="2825"/>
                  </a:lnTo>
                  <a:close/>
                  <a:moveTo>
                    <a:pt x="1285" y="5686"/>
                  </a:moveTo>
                  <a:lnTo>
                    <a:pt x="1725" y="5723"/>
                  </a:lnTo>
                  <a:lnTo>
                    <a:pt x="1762" y="5723"/>
                  </a:lnTo>
                  <a:lnTo>
                    <a:pt x="1835" y="5869"/>
                  </a:lnTo>
                  <a:lnTo>
                    <a:pt x="1908" y="5943"/>
                  </a:lnTo>
                  <a:lnTo>
                    <a:pt x="2018" y="5943"/>
                  </a:lnTo>
                  <a:lnTo>
                    <a:pt x="2129" y="5869"/>
                  </a:lnTo>
                  <a:lnTo>
                    <a:pt x="2165" y="5759"/>
                  </a:lnTo>
                  <a:lnTo>
                    <a:pt x="2642" y="5796"/>
                  </a:lnTo>
                  <a:lnTo>
                    <a:pt x="3082" y="5796"/>
                  </a:lnTo>
                  <a:lnTo>
                    <a:pt x="3339" y="5833"/>
                  </a:lnTo>
                  <a:lnTo>
                    <a:pt x="3522" y="5869"/>
                  </a:lnTo>
                  <a:lnTo>
                    <a:pt x="3522" y="6016"/>
                  </a:lnTo>
                  <a:lnTo>
                    <a:pt x="3376" y="5979"/>
                  </a:lnTo>
                  <a:lnTo>
                    <a:pt x="3266" y="6016"/>
                  </a:lnTo>
                  <a:lnTo>
                    <a:pt x="3119" y="6089"/>
                  </a:lnTo>
                  <a:lnTo>
                    <a:pt x="3082" y="6163"/>
                  </a:lnTo>
                  <a:lnTo>
                    <a:pt x="3082" y="6236"/>
                  </a:lnTo>
                  <a:lnTo>
                    <a:pt x="2752" y="6236"/>
                  </a:lnTo>
                  <a:lnTo>
                    <a:pt x="1322" y="6163"/>
                  </a:lnTo>
                  <a:lnTo>
                    <a:pt x="808" y="6089"/>
                  </a:lnTo>
                  <a:lnTo>
                    <a:pt x="515" y="6053"/>
                  </a:lnTo>
                  <a:lnTo>
                    <a:pt x="258" y="6089"/>
                  </a:lnTo>
                  <a:lnTo>
                    <a:pt x="368" y="5943"/>
                  </a:lnTo>
                  <a:lnTo>
                    <a:pt x="515" y="5833"/>
                  </a:lnTo>
                  <a:lnTo>
                    <a:pt x="661" y="5723"/>
                  </a:lnTo>
                  <a:lnTo>
                    <a:pt x="808" y="5686"/>
                  </a:lnTo>
                  <a:close/>
                  <a:moveTo>
                    <a:pt x="2239" y="6676"/>
                  </a:moveTo>
                  <a:lnTo>
                    <a:pt x="3009" y="6713"/>
                  </a:lnTo>
                  <a:lnTo>
                    <a:pt x="3156" y="6750"/>
                  </a:lnTo>
                  <a:lnTo>
                    <a:pt x="3156" y="7997"/>
                  </a:lnTo>
                  <a:lnTo>
                    <a:pt x="3119" y="9244"/>
                  </a:lnTo>
                  <a:lnTo>
                    <a:pt x="2422" y="9354"/>
                  </a:lnTo>
                  <a:lnTo>
                    <a:pt x="2422" y="8951"/>
                  </a:lnTo>
                  <a:lnTo>
                    <a:pt x="2312" y="7630"/>
                  </a:lnTo>
                  <a:lnTo>
                    <a:pt x="2275" y="6933"/>
                  </a:lnTo>
                  <a:lnTo>
                    <a:pt x="2239" y="6676"/>
                  </a:lnTo>
                  <a:close/>
                  <a:moveTo>
                    <a:pt x="1065" y="6566"/>
                  </a:moveTo>
                  <a:lnTo>
                    <a:pt x="1872" y="6676"/>
                  </a:lnTo>
                  <a:lnTo>
                    <a:pt x="1835" y="6786"/>
                  </a:lnTo>
                  <a:lnTo>
                    <a:pt x="1835" y="6933"/>
                  </a:lnTo>
                  <a:lnTo>
                    <a:pt x="1872" y="7226"/>
                  </a:lnTo>
                  <a:lnTo>
                    <a:pt x="1945" y="8804"/>
                  </a:lnTo>
                  <a:lnTo>
                    <a:pt x="1982" y="9391"/>
                  </a:lnTo>
                  <a:lnTo>
                    <a:pt x="1542" y="9391"/>
                  </a:lnTo>
                  <a:lnTo>
                    <a:pt x="1101" y="9427"/>
                  </a:lnTo>
                  <a:lnTo>
                    <a:pt x="1028" y="8254"/>
                  </a:lnTo>
                  <a:lnTo>
                    <a:pt x="955" y="7410"/>
                  </a:lnTo>
                  <a:lnTo>
                    <a:pt x="918" y="6970"/>
                  </a:lnTo>
                  <a:lnTo>
                    <a:pt x="808" y="6566"/>
                  </a:lnTo>
                  <a:close/>
                  <a:moveTo>
                    <a:pt x="3082" y="9721"/>
                  </a:moveTo>
                  <a:lnTo>
                    <a:pt x="3009" y="10454"/>
                  </a:lnTo>
                  <a:lnTo>
                    <a:pt x="2972" y="10454"/>
                  </a:lnTo>
                  <a:lnTo>
                    <a:pt x="2862" y="10418"/>
                  </a:lnTo>
                  <a:lnTo>
                    <a:pt x="2752" y="10418"/>
                  </a:lnTo>
                  <a:lnTo>
                    <a:pt x="2605" y="10454"/>
                  </a:lnTo>
                  <a:lnTo>
                    <a:pt x="2495" y="10528"/>
                  </a:lnTo>
                  <a:lnTo>
                    <a:pt x="2495" y="10418"/>
                  </a:lnTo>
                  <a:lnTo>
                    <a:pt x="2459" y="9831"/>
                  </a:lnTo>
                  <a:lnTo>
                    <a:pt x="2789" y="9794"/>
                  </a:lnTo>
                  <a:lnTo>
                    <a:pt x="3082" y="9721"/>
                  </a:lnTo>
                  <a:close/>
                  <a:moveTo>
                    <a:pt x="1138" y="9758"/>
                  </a:moveTo>
                  <a:lnTo>
                    <a:pt x="1358" y="9831"/>
                  </a:lnTo>
                  <a:lnTo>
                    <a:pt x="1542" y="9831"/>
                  </a:lnTo>
                  <a:lnTo>
                    <a:pt x="1982" y="9868"/>
                  </a:lnTo>
                  <a:lnTo>
                    <a:pt x="2018" y="10088"/>
                  </a:lnTo>
                  <a:lnTo>
                    <a:pt x="1982" y="10124"/>
                  </a:lnTo>
                  <a:lnTo>
                    <a:pt x="1688" y="10088"/>
                  </a:lnTo>
                  <a:lnTo>
                    <a:pt x="1615" y="10124"/>
                  </a:lnTo>
                  <a:lnTo>
                    <a:pt x="1542" y="10161"/>
                  </a:lnTo>
                  <a:lnTo>
                    <a:pt x="1542" y="10234"/>
                  </a:lnTo>
                  <a:lnTo>
                    <a:pt x="1578" y="10308"/>
                  </a:lnTo>
                  <a:lnTo>
                    <a:pt x="1725" y="10454"/>
                  </a:lnTo>
                  <a:lnTo>
                    <a:pt x="1945" y="10491"/>
                  </a:lnTo>
                  <a:lnTo>
                    <a:pt x="2018" y="10491"/>
                  </a:lnTo>
                  <a:lnTo>
                    <a:pt x="2018" y="10748"/>
                  </a:lnTo>
                  <a:lnTo>
                    <a:pt x="1798" y="10785"/>
                  </a:lnTo>
                  <a:lnTo>
                    <a:pt x="1798" y="10748"/>
                  </a:lnTo>
                  <a:lnTo>
                    <a:pt x="1762" y="10748"/>
                  </a:lnTo>
                  <a:lnTo>
                    <a:pt x="1688" y="10785"/>
                  </a:lnTo>
                  <a:lnTo>
                    <a:pt x="1615" y="10821"/>
                  </a:lnTo>
                  <a:lnTo>
                    <a:pt x="1542" y="10895"/>
                  </a:lnTo>
                  <a:lnTo>
                    <a:pt x="1505" y="11005"/>
                  </a:lnTo>
                  <a:lnTo>
                    <a:pt x="1542" y="11078"/>
                  </a:lnTo>
                  <a:lnTo>
                    <a:pt x="1652" y="11151"/>
                  </a:lnTo>
                  <a:lnTo>
                    <a:pt x="2055" y="11151"/>
                  </a:lnTo>
                  <a:lnTo>
                    <a:pt x="2129" y="11408"/>
                  </a:lnTo>
                  <a:lnTo>
                    <a:pt x="2239" y="11592"/>
                  </a:lnTo>
                  <a:lnTo>
                    <a:pt x="2275" y="11628"/>
                  </a:lnTo>
                  <a:lnTo>
                    <a:pt x="2349" y="11628"/>
                  </a:lnTo>
                  <a:lnTo>
                    <a:pt x="2422" y="11592"/>
                  </a:lnTo>
                  <a:lnTo>
                    <a:pt x="2459" y="11555"/>
                  </a:lnTo>
                  <a:lnTo>
                    <a:pt x="2532" y="11371"/>
                  </a:lnTo>
                  <a:lnTo>
                    <a:pt x="2569" y="11188"/>
                  </a:lnTo>
                  <a:lnTo>
                    <a:pt x="2569" y="11005"/>
                  </a:lnTo>
                  <a:lnTo>
                    <a:pt x="2532" y="10785"/>
                  </a:lnTo>
                  <a:lnTo>
                    <a:pt x="2679" y="10821"/>
                  </a:lnTo>
                  <a:lnTo>
                    <a:pt x="3009" y="10821"/>
                  </a:lnTo>
                  <a:lnTo>
                    <a:pt x="2936" y="11408"/>
                  </a:lnTo>
                  <a:lnTo>
                    <a:pt x="2862" y="11812"/>
                  </a:lnTo>
                  <a:lnTo>
                    <a:pt x="2825" y="11995"/>
                  </a:lnTo>
                  <a:lnTo>
                    <a:pt x="2752" y="12178"/>
                  </a:lnTo>
                  <a:lnTo>
                    <a:pt x="2642" y="12362"/>
                  </a:lnTo>
                  <a:lnTo>
                    <a:pt x="2532" y="12472"/>
                  </a:lnTo>
                  <a:lnTo>
                    <a:pt x="2349" y="12582"/>
                  </a:lnTo>
                  <a:lnTo>
                    <a:pt x="2129" y="12619"/>
                  </a:lnTo>
                  <a:lnTo>
                    <a:pt x="1945" y="12619"/>
                  </a:lnTo>
                  <a:lnTo>
                    <a:pt x="1798" y="12582"/>
                  </a:lnTo>
                  <a:lnTo>
                    <a:pt x="1652" y="12472"/>
                  </a:lnTo>
                  <a:lnTo>
                    <a:pt x="1505" y="12362"/>
                  </a:lnTo>
                  <a:lnTo>
                    <a:pt x="1432" y="12215"/>
                  </a:lnTo>
                  <a:lnTo>
                    <a:pt x="1322" y="12068"/>
                  </a:lnTo>
                  <a:lnTo>
                    <a:pt x="1211" y="11738"/>
                  </a:lnTo>
                  <a:lnTo>
                    <a:pt x="1138" y="11335"/>
                  </a:lnTo>
                  <a:lnTo>
                    <a:pt x="1138" y="10858"/>
                  </a:lnTo>
                  <a:lnTo>
                    <a:pt x="1138" y="10014"/>
                  </a:lnTo>
                  <a:lnTo>
                    <a:pt x="1138" y="9758"/>
                  </a:lnTo>
                  <a:close/>
                  <a:moveTo>
                    <a:pt x="625" y="0"/>
                  </a:moveTo>
                  <a:lnTo>
                    <a:pt x="478" y="37"/>
                  </a:lnTo>
                  <a:lnTo>
                    <a:pt x="331" y="110"/>
                  </a:lnTo>
                  <a:lnTo>
                    <a:pt x="294" y="184"/>
                  </a:lnTo>
                  <a:lnTo>
                    <a:pt x="294" y="220"/>
                  </a:lnTo>
                  <a:lnTo>
                    <a:pt x="294" y="294"/>
                  </a:lnTo>
                  <a:lnTo>
                    <a:pt x="331" y="330"/>
                  </a:lnTo>
                  <a:lnTo>
                    <a:pt x="294" y="587"/>
                  </a:lnTo>
                  <a:lnTo>
                    <a:pt x="294" y="844"/>
                  </a:lnTo>
                  <a:lnTo>
                    <a:pt x="331" y="1101"/>
                  </a:lnTo>
                  <a:lnTo>
                    <a:pt x="368" y="1321"/>
                  </a:lnTo>
                  <a:lnTo>
                    <a:pt x="551" y="1834"/>
                  </a:lnTo>
                  <a:lnTo>
                    <a:pt x="735" y="2274"/>
                  </a:lnTo>
                  <a:lnTo>
                    <a:pt x="918" y="2641"/>
                  </a:lnTo>
                  <a:lnTo>
                    <a:pt x="1175" y="3008"/>
                  </a:lnTo>
                  <a:lnTo>
                    <a:pt x="1322" y="3155"/>
                  </a:lnTo>
                  <a:lnTo>
                    <a:pt x="1505" y="3265"/>
                  </a:lnTo>
                  <a:lnTo>
                    <a:pt x="1652" y="3375"/>
                  </a:lnTo>
                  <a:lnTo>
                    <a:pt x="1872" y="3375"/>
                  </a:lnTo>
                  <a:lnTo>
                    <a:pt x="1798" y="3815"/>
                  </a:lnTo>
                  <a:lnTo>
                    <a:pt x="1725" y="4365"/>
                  </a:lnTo>
                  <a:lnTo>
                    <a:pt x="1725" y="4659"/>
                  </a:lnTo>
                  <a:lnTo>
                    <a:pt x="1762" y="4806"/>
                  </a:lnTo>
                  <a:lnTo>
                    <a:pt x="1798" y="4916"/>
                  </a:lnTo>
                  <a:lnTo>
                    <a:pt x="1762" y="5319"/>
                  </a:lnTo>
                  <a:lnTo>
                    <a:pt x="1615" y="5319"/>
                  </a:lnTo>
                  <a:lnTo>
                    <a:pt x="1138" y="5282"/>
                  </a:lnTo>
                  <a:lnTo>
                    <a:pt x="918" y="5246"/>
                  </a:lnTo>
                  <a:lnTo>
                    <a:pt x="698" y="5282"/>
                  </a:lnTo>
                  <a:lnTo>
                    <a:pt x="404" y="5392"/>
                  </a:lnTo>
                  <a:lnTo>
                    <a:pt x="294" y="5466"/>
                  </a:lnTo>
                  <a:lnTo>
                    <a:pt x="184" y="5576"/>
                  </a:lnTo>
                  <a:lnTo>
                    <a:pt x="111" y="5686"/>
                  </a:lnTo>
                  <a:lnTo>
                    <a:pt x="74" y="5796"/>
                  </a:lnTo>
                  <a:lnTo>
                    <a:pt x="38" y="5943"/>
                  </a:lnTo>
                  <a:lnTo>
                    <a:pt x="1" y="6089"/>
                  </a:lnTo>
                  <a:lnTo>
                    <a:pt x="38" y="6163"/>
                  </a:lnTo>
                  <a:lnTo>
                    <a:pt x="111" y="6199"/>
                  </a:lnTo>
                  <a:lnTo>
                    <a:pt x="38" y="6273"/>
                  </a:lnTo>
                  <a:lnTo>
                    <a:pt x="38" y="6346"/>
                  </a:lnTo>
                  <a:lnTo>
                    <a:pt x="38" y="6456"/>
                  </a:lnTo>
                  <a:lnTo>
                    <a:pt x="111" y="6530"/>
                  </a:lnTo>
                  <a:lnTo>
                    <a:pt x="184" y="6566"/>
                  </a:lnTo>
                  <a:lnTo>
                    <a:pt x="294" y="6566"/>
                  </a:lnTo>
                  <a:lnTo>
                    <a:pt x="368" y="6493"/>
                  </a:lnTo>
                  <a:lnTo>
                    <a:pt x="441" y="6493"/>
                  </a:lnTo>
                  <a:lnTo>
                    <a:pt x="441" y="6530"/>
                  </a:lnTo>
                  <a:lnTo>
                    <a:pt x="441" y="6786"/>
                  </a:lnTo>
                  <a:lnTo>
                    <a:pt x="441" y="7080"/>
                  </a:lnTo>
                  <a:lnTo>
                    <a:pt x="515" y="7593"/>
                  </a:lnTo>
                  <a:lnTo>
                    <a:pt x="588" y="8657"/>
                  </a:lnTo>
                  <a:lnTo>
                    <a:pt x="625" y="9721"/>
                  </a:lnTo>
                  <a:lnTo>
                    <a:pt x="625" y="10785"/>
                  </a:lnTo>
                  <a:lnTo>
                    <a:pt x="661" y="11225"/>
                  </a:lnTo>
                  <a:lnTo>
                    <a:pt x="698" y="11665"/>
                  </a:lnTo>
                  <a:lnTo>
                    <a:pt x="808" y="12105"/>
                  </a:lnTo>
                  <a:lnTo>
                    <a:pt x="881" y="12289"/>
                  </a:lnTo>
                  <a:lnTo>
                    <a:pt x="991" y="12509"/>
                  </a:lnTo>
                  <a:lnTo>
                    <a:pt x="1065" y="12655"/>
                  </a:lnTo>
                  <a:lnTo>
                    <a:pt x="1175" y="12765"/>
                  </a:lnTo>
                  <a:lnTo>
                    <a:pt x="1322" y="12912"/>
                  </a:lnTo>
                  <a:lnTo>
                    <a:pt x="1468" y="12985"/>
                  </a:lnTo>
                  <a:lnTo>
                    <a:pt x="1615" y="13059"/>
                  </a:lnTo>
                  <a:lnTo>
                    <a:pt x="1798" y="13096"/>
                  </a:lnTo>
                  <a:lnTo>
                    <a:pt x="1945" y="13132"/>
                  </a:lnTo>
                  <a:lnTo>
                    <a:pt x="2129" y="13169"/>
                  </a:lnTo>
                  <a:lnTo>
                    <a:pt x="2349" y="13132"/>
                  </a:lnTo>
                  <a:lnTo>
                    <a:pt x="2569" y="13096"/>
                  </a:lnTo>
                  <a:lnTo>
                    <a:pt x="2752" y="12985"/>
                  </a:lnTo>
                  <a:lnTo>
                    <a:pt x="2899" y="12875"/>
                  </a:lnTo>
                  <a:lnTo>
                    <a:pt x="3009" y="12765"/>
                  </a:lnTo>
                  <a:lnTo>
                    <a:pt x="3119" y="12582"/>
                  </a:lnTo>
                  <a:lnTo>
                    <a:pt x="3302" y="12215"/>
                  </a:lnTo>
                  <a:lnTo>
                    <a:pt x="3412" y="11812"/>
                  </a:lnTo>
                  <a:lnTo>
                    <a:pt x="3449" y="11408"/>
                  </a:lnTo>
                  <a:lnTo>
                    <a:pt x="3522" y="10601"/>
                  </a:lnTo>
                  <a:lnTo>
                    <a:pt x="3632" y="9647"/>
                  </a:lnTo>
                  <a:lnTo>
                    <a:pt x="3669" y="8657"/>
                  </a:lnTo>
                  <a:lnTo>
                    <a:pt x="3669" y="7667"/>
                  </a:lnTo>
                  <a:lnTo>
                    <a:pt x="3669" y="6676"/>
                  </a:lnTo>
                  <a:lnTo>
                    <a:pt x="3743" y="6603"/>
                  </a:lnTo>
                  <a:lnTo>
                    <a:pt x="3779" y="6530"/>
                  </a:lnTo>
                  <a:lnTo>
                    <a:pt x="3779" y="6456"/>
                  </a:lnTo>
                  <a:lnTo>
                    <a:pt x="3889" y="6273"/>
                  </a:lnTo>
                  <a:lnTo>
                    <a:pt x="3963" y="6053"/>
                  </a:lnTo>
                  <a:lnTo>
                    <a:pt x="3999" y="5833"/>
                  </a:lnTo>
                  <a:lnTo>
                    <a:pt x="3963" y="5723"/>
                  </a:lnTo>
                  <a:lnTo>
                    <a:pt x="3926" y="5612"/>
                  </a:lnTo>
                  <a:lnTo>
                    <a:pt x="3816" y="5502"/>
                  </a:lnTo>
                  <a:lnTo>
                    <a:pt x="3669" y="5429"/>
                  </a:lnTo>
                  <a:lnTo>
                    <a:pt x="3486" y="5392"/>
                  </a:lnTo>
                  <a:lnTo>
                    <a:pt x="3266" y="5356"/>
                  </a:lnTo>
                  <a:lnTo>
                    <a:pt x="2532" y="5356"/>
                  </a:lnTo>
                  <a:lnTo>
                    <a:pt x="2165" y="5319"/>
                  </a:lnTo>
                  <a:lnTo>
                    <a:pt x="2092" y="4806"/>
                  </a:lnTo>
                  <a:lnTo>
                    <a:pt x="2165" y="4585"/>
                  </a:lnTo>
                  <a:lnTo>
                    <a:pt x="2165" y="4365"/>
                  </a:lnTo>
                  <a:lnTo>
                    <a:pt x="2202" y="3962"/>
                  </a:lnTo>
                  <a:lnTo>
                    <a:pt x="2459" y="4145"/>
                  </a:lnTo>
                  <a:lnTo>
                    <a:pt x="2715" y="4292"/>
                  </a:lnTo>
                  <a:lnTo>
                    <a:pt x="2972" y="4402"/>
                  </a:lnTo>
                  <a:lnTo>
                    <a:pt x="3266" y="4475"/>
                  </a:lnTo>
                  <a:lnTo>
                    <a:pt x="3522" y="4549"/>
                  </a:lnTo>
                  <a:lnTo>
                    <a:pt x="3816" y="4585"/>
                  </a:lnTo>
                  <a:lnTo>
                    <a:pt x="4403" y="4585"/>
                  </a:lnTo>
                  <a:lnTo>
                    <a:pt x="4660" y="4549"/>
                  </a:lnTo>
                  <a:lnTo>
                    <a:pt x="4953" y="4475"/>
                  </a:lnTo>
                  <a:lnTo>
                    <a:pt x="5210" y="4402"/>
                  </a:lnTo>
                  <a:lnTo>
                    <a:pt x="5503" y="4292"/>
                  </a:lnTo>
                  <a:lnTo>
                    <a:pt x="5760" y="4182"/>
                  </a:lnTo>
                  <a:lnTo>
                    <a:pt x="5833" y="4109"/>
                  </a:lnTo>
                  <a:lnTo>
                    <a:pt x="5833" y="3999"/>
                  </a:lnTo>
                  <a:lnTo>
                    <a:pt x="5833" y="3888"/>
                  </a:lnTo>
                  <a:lnTo>
                    <a:pt x="5797" y="3778"/>
                  </a:lnTo>
                  <a:lnTo>
                    <a:pt x="5797" y="3778"/>
                  </a:lnTo>
                  <a:lnTo>
                    <a:pt x="5833" y="3815"/>
                  </a:lnTo>
                  <a:lnTo>
                    <a:pt x="5980" y="3962"/>
                  </a:lnTo>
                  <a:lnTo>
                    <a:pt x="6053" y="3999"/>
                  </a:lnTo>
                  <a:lnTo>
                    <a:pt x="6200" y="4035"/>
                  </a:lnTo>
                  <a:lnTo>
                    <a:pt x="6237" y="4035"/>
                  </a:lnTo>
                  <a:lnTo>
                    <a:pt x="6274" y="3999"/>
                  </a:lnTo>
                  <a:lnTo>
                    <a:pt x="6347" y="3888"/>
                  </a:lnTo>
                  <a:lnTo>
                    <a:pt x="6310" y="3742"/>
                  </a:lnTo>
                  <a:lnTo>
                    <a:pt x="6274" y="3632"/>
                  </a:lnTo>
                  <a:lnTo>
                    <a:pt x="6200" y="3522"/>
                  </a:lnTo>
                  <a:lnTo>
                    <a:pt x="6090" y="3375"/>
                  </a:lnTo>
                  <a:lnTo>
                    <a:pt x="5833" y="3192"/>
                  </a:lnTo>
                  <a:lnTo>
                    <a:pt x="5613" y="3045"/>
                  </a:lnTo>
                  <a:lnTo>
                    <a:pt x="5283" y="2861"/>
                  </a:lnTo>
                  <a:lnTo>
                    <a:pt x="4953" y="2715"/>
                  </a:lnTo>
                  <a:lnTo>
                    <a:pt x="4256" y="2495"/>
                  </a:lnTo>
                  <a:lnTo>
                    <a:pt x="3926" y="2421"/>
                  </a:lnTo>
                  <a:lnTo>
                    <a:pt x="3596" y="2385"/>
                  </a:lnTo>
                  <a:lnTo>
                    <a:pt x="3302" y="2458"/>
                  </a:lnTo>
                  <a:lnTo>
                    <a:pt x="2972" y="2605"/>
                  </a:lnTo>
                  <a:lnTo>
                    <a:pt x="2679" y="2788"/>
                  </a:lnTo>
                  <a:lnTo>
                    <a:pt x="2349" y="3081"/>
                  </a:lnTo>
                  <a:lnTo>
                    <a:pt x="2349" y="3045"/>
                  </a:lnTo>
                  <a:lnTo>
                    <a:pt x="2385" y="2788"/>
                  </a:lnTo>
                  <a:lnTo>
                    <a:pt x="2459" y="2568"/>
                  </a:lnTo>
                  <a:lnTo>
                    <a:pt x="2495" y="2458"/>
                  </a:lnTo>
                  <a:lnTo>
                    <a:pt x="2495" y="2311"/>
                  </a:lnTo>
                  <a:lnTo>
                    <a:pt x="2495" y="2201"/>
                  </a:lnTo>
                  <a:lnTo>
                    <a:pt x="2422" y="2128"/>
                  </a:lnTo>
                  <a:lnTo>
                    <a:pt x="2385" y="1871"/>
                  </a:lnTo>
                  <a:lnTo>
                    <a:pt x="2312" y="1614"/>
                  </a:lnTo>
                  <a:lnTo>
                    <a:pt x="2129" y="1137"/>
                  </a:lnTo>
                  <a:lnTo>
                    <a:pt x="2018" y="917"/>
                  </a:lnTo>
                  <a:lnTo>
                    <a:pt x="1835" y="661"/>
                  </a:lnTo>
                  <a:lnTo>
                    <a:pt x="1652" y="440"/>
                  </a:lnTo>
                  <a:lnTo>
                    <a:pt x="1395" y="220"/>
                  </a:lnTo>
                  <a:lnTo>
                    <a:pt x="1138" y="74"/>
                  </a:lnTo>
                  <a:lnTo>
                    <a:pt x="881"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316" name="Google Shape;316;p5"/>
            <p:cNvSpPr/>
            <p:nvPr/>
          </p:nvSpPr>
          <p:spPr>
            <a:xfrm>
              <a:off x="6335525" y="1405350"/>
              <a:ext cx="442025" cy="375100"/>
            </a:xfrm>
            <a:custGeom>
              <a:avLst/>
              <a:gdLst/>
              <a:ahLst/>
              <a:cxnLst/>
              <a:rect l="l" t="t" r="r" b="b"/>
              <a:pathLst>
                <a:path w="17681" h="15004" extrusionOk="0">
                  <a:moveTo>
                    <a:pt x="6823" y="1981"/>
                  </a:moveTo>
                  <a:lnTo>
                    <a:pt x="6676" y="2018"/>
                  </a:lnTo>
                  <a:lnTo>
                    <a:pt x="6566" y="2055"/>
                  </a:lnTo>
                  <a:lnTo>
                    <a:pt x="6493" y="2201"/>
                  </a:lnTo>
                  <a:lnTo>
                    <a:pt x="6420" y="2385"/>
                  </a:lnTo>
                  <a:lnTo>
                    <a:pt x="6383" y="2531"/>
                  </a:lnTo>
                  <a:lnTo>
                    <a:pt x="6383" y="2641"/>
                  </a:lnTo>
                  <a:lnTo>
                    <a:pt x="6420" y="2752"/>
                  </a:lnTo>
                  <a:lnTo>
                    <a:pt x="6493" y="2825"/>
                  </a:lnTo>
                  <a:lnTo>
                    <a:pt x="6566" y="2862"/>
                  </a:lnTo>
                  <a:lnTo>
                    <a:pt x="6713" y="2862"/>
                  </a:lnTo>
                  <a:lnTo>
                    <a:pt x="6860" y="2825"/>
                  </a:lnTo>
                  <a:lnTo>
                    <a:pt x="6933" y="2752"/>
                  </a:lnTo>
                  <a:lnTo>
                    <a:pt x="7006" y="2641"/>
                  </a:lnTo>
                  <a:lnTo>
                    <a:pt x="7080" y="2531"/>
                  </a:lnTo>
                  <a:lnTo>
                    <a:pt x="7080" y="2421"/>
                  </a:lnTo>
                  <a:lnTo>
                    <a:pt x="7080" y="2275"/>
                  </a:lnTo>
                  <a:lnTo>
                    <a:pt x="7006" y="2165"/>
                  </a:lnTo>
                  <a:lnTo>
                    <a:pt x="6933" y="2055"/>
                  </a:lnTo>
                  <a:lnTo>
                    <a:pt x="6823" y="1981"/>
                  </a:lnTo>
                  <a:close/>
                  <a:moveTo>
                    <a:pt x="5282" y="2641"/>
                  </a:moveTo>
                  <a:lnTo>
                    <a:pt x="5209" y="2678"/>
                  </a:lnTo>
                  <a:lnTo>
                    <a:pt x="5136" y="2715"/>
                  </a:lnTo>
                  <a:lnTo>
                    <a:pt x="5062" y="2788"/>
                  </a:lnTo>
                  <a:lnTo>
                    <a:pt x="5062" y="2898"/>
                  </a:lnTo>
                  <a:lnTo>
                    <a:pt x="5062" y="2935"/>
                  </a:lnTo>
                  <a:lnTo>
                    <a:pt x="4989" y="2972"/>
                  </a:lnTo>
                  <a:lnTo>
                    <a:pt x="4952" y="3045"/>
                  </a:lnTo>
                  <a:lnTo>
                    <a:pt x="4952" y="3118"/>
                  </a:lnTo>
                  <a:lnTo>
                    <a:pt x="4952" y="3228"/>
                  </a:lnTo>
                  <a:lnTo>
                    <a:pt x="5026" y="3338"/>
                  </a:lnTo>
                  <a:lnTo>
                    <a:pt x="5099" y="3412"/>
                  </a:lnTo>
                  <a:lnTo>
                    <a:pt x="5319" y="3412"/>
                  </a:lnTo>
                  <a:lnTo>
                    <a:pt x="5429" y="3338"/>
                  </a:lnTo>
                  <a:lnTo>
                    <a:pt x="5502" y="3265"/>
                  </a:lnTo>
                  <a:lnTo>
                    <a:pt x="5576" y="3155"/>
                  </a:lnTo>
                  <a:lnTo>
                    <a:pt x="5613" y="3008"/>
                  </a:lnTo>
                  <a:lnTo>
                    <a:pt x="5576" y="2862"/>
                  </a:lnTo>
                  <a:lnTo>
                    <a:pt x="5502" y="2752"/>
                  </a:lnTo>
                  <a:lnTo>
                    <a:pt x="5392" y="2678"/>
                  </a:lnTo>
                  <a:lnTo>
                    <a:pt x="5282" y="2641"/>
                  </a:lnTo>
                  <a:close/>
                  <a:moveTo>
                    <a:pt x="6786" y="3559"/>
                  </a:moveTo>
                  <a:lnTo>
                    <a:pt x="6640" y="3595"/>
                  </a:lnTo>
                  <a:lnTo>
                    <a:pt x="6493" y="3705"/>
                  </a:lnTo>
                  <a:lnTo>
                    <a:pt x="6383" y="3815"/>
                  </a:lnTo>
                  <a:lnTo>
                    <a:pt x="6309" y="3962"/>
                  </a:lnTo>
                  <a:lnTo>
                    <a:pt x="6273" y="4109"/>
                  </a:lnTo>
                  <a:lnTo>
                    <a:pt x="6273" y="4255"/>
                  </a:lnTo>
                  <a:lnTo>
                    <a:pt x="6273" y="4366"/>
                  </a:lnTo>
                  <a:lnTo>
                    <a:pt x="6383" y="4439"/>
                  </a:lnTo>
                  <a:lnTo>
                    <a:pt x="6493" y="4476"/>
                  </a:lnTo>
                  <a:lnTo>
                    <a:pt x="6603" y="4439"/>
                  </a:lnTo>
                  <a:lnTo>
                    <a:pt x="6750" y="4329"/>
                  </a:lnTo>
                  <a:lnTo>
                    <a:pt x="6860" y="4329"/>
                  </a:lnTo>
                  <a:lnTo>
                    <a:pt x="6970" y="4292"/>
                  </a:lnTo>
                  <a:lnTo>
                    <a:pt x="7080" y="4182"/>
                  </a:lnTo>
                  <a:lnTo>
                    <a:pt x="7153" y="4035"/>
                  </a:lnTo>
                  <a:lnTo>
                    <a:pt x="7153" y="3852"/>
                  </a:lnTo>
                  <a:lnTo>
                    <a:pt x="7080" y="3705"/>
                  </a:lnTo>
                  <a:lnTo>
                    <a:pt x="7043" y="3632"/>
                  </a:lnTo>
                  <a:lnTo>
                    <a:pt x="6970" y="3595"/>
                  </a:lnTo>
                  <a:lnTo>
                    <a:pt x="6786" y="3559"/>
                  </a:lnTo>
                  <a:close/>
                  <a:moveTo>
                    <a:pt x="4806" y="5979"/>
                  </a:moveTo>
                  <a:lnTo>
                    <a:pt x="4622" y="6090"/>
                  </a:lnTo>
                  <a:lnTo>
                    <a:pt x="4439" y="6200"/>
                  </a:lnTo>
                  <a:lnTo>
                    <a:pt x="4402" y="6236"/>
                  </a:lnTo>
                  <a:lnTo>
                    <a:pt x="4329" y="6310"/>
                  </a:lnTo>
                  <a:lnTo>
                    <a:pt x="4255" y="6383"/>
                  </a:lnTo>
                  <a:lnTo>
                    <a:pt x="4219" y="6493"/>
                  </a:lnTo>
                  <a:lnTo>
                    <a:pt x="4219" y="6566"/>
                  </a:lnTo>
                  <a:lnTo>
                    <a:pt x="4255" y="6713"/>
                  </a:lnTo>
                  <a:lnTo>
                    <a:pt x="4329" y="6860"/>
                  </a:lnTo>
                  <a:lnTo>
                    <a:pt x="4365" y="6897"/>
                  </a:lnTo>
                  <a:lnTo>
                    <a:pt x="4475" y="6970"/>
                  </a:lnTo>
                  <a:lnTo>
                    <a:pt x="4585" y="7007"/>
                  </a:lnTo>
                  <a:lnTo>
                    <a:pt x="4696" y="7043"/>
                  </a:lnTo>
                  <a:lnTo>
                    <a:pt x="4842" y="7007"/>
                  </a:lnTo>
                  <a:lnTo>
                    <a:pt x="4952" y="6970"/>
                  </a:lnTo>
                  <a:lnTo>
                    <a:pt x="5026" y="6897"/>
                  </a:lnTo>
                  <a:lnTo>
                    <a:pt x="5209" y="6750"/>
                  </a:lnTo>
                  <a:lnTo>
                    <a:pt x="5282" y="6640"/>
                  </a:lnTo>
                  <a:lnTo>
                    <a:pt x="5319" y="6493"/>
                  </a:lnTo>
                  <a:lnTo>
                    <a:pt x="5356" y="6346"/>
                  </a:lnTo>
                  <a:lnTo>
                    <a:pt x="5356" y="6236"/>
                  </a:lnTo>
                  <a:lnTo>
                    <a:pt x="5282" y="6126"/>
                  </a:lnTo>
                  <a:lnTo>
                    <a:pt x="5209" y="6053"/>
                  </a:lnTo>
                  <a:lnTo>
                    <a:pt x="5136" y="5979"/>
                  </a:lnTo>
                  <a:close/>
                  <a:moveTo>
                    <a:pt x="4219" y="4916"/>
                  </a:moveTo>
                  <a:lnTo>
                    <a:pt x="4219" y="5062"/>
                  </a:lnTo>
                  <a:lnTo>
                    <a:pt x="4255" y="5136"/>
                  </a:lnTo>
                  <a:lnTo>
                    <a:pt x="4292" y="5173"/>
                  </a:lnTo>
                  <a:lnTo>
                    <a:pt x="4439" y="5209"/>
                  </a:lnTo>
                  <a:lnTo>
                    <a:pt x="4549" y="5173"/>
                  </a:lnTo>
                  <a:lnTo>
                    <a:pt x="4585" y="5136"/>
                  </a:lnTo>
                  <a:lnTo>
                    <a:pt x="4622" y="5062"/>
                  </a:lnTo>
                  <a:lnTo>
                    <a:pt x="4659" y="5026"/>
                  </a:lnTo>
                  <a:lnTo>
                    <a:pt x="4989" y="5136"/>
                  </a:lnTo>
                  <a:lnTo>
                    <a:pt x="5319" y="5209"/>
                  </a:lnTo>
                  <a:lnTo>
                    <a:pt x="5392" y="5319"/>
                  </a:lnTo>
                  <a:lnTo>
                    <a:pt x="5466" y="5429"/>
                  </a:lnTo>
                  <a:lnTo>
                    <a:pt x="5686" y="5613"/>
                  </a:lnTo>
                  <a:lnTo>
                    <a:pt x="5869" y="5833"/>
                  </a:lnTo>
                  <a:lnTo>
                    <a:pt x="5979" y="6053"/>
                  </a:lnTo>
                  <a:lnTo>
                    <a:pt x="6016" y="6273"/>
                  </a:lnTo>
                  <a:lnTo>
                    <a:pt x="5979" y="6530"/>
                  </a:lnTo>
                  <a:lnTo>
                    <a:pt x="5943" y="6676"/>
                  </a:lnTo>
                  <a:lnTo>
                    <a:pt x="5869" y="6823"/>
                  </a:lnTo>
                  <a:lnTo>
                    <a:pt x="5686" y="7080"/>
                  </a:lnTo>
                  <a:lnTo>
                    <a:pt x="5466" y="7227"/>
                  </a:lnTo>
                  <a:lnTo>
                    <a:pt x="5209" y="7373"/>
                  </a:lnTo>
                  <a:lnTo>
                    <a:pt x="4916" y="7447"/>
                  </a:lnTo>
                  <a:lnTo>
                    <a:pt x="4622" y="7483"/>
                  </a:lnTo>
                  <a:lnTo>
                    <a:pt x="4329" y="7520"/>
                  </a:lnTo>
                  <a:lnTo>
                    <a:pt x="4035" y="7483"/>
                  </a:lnTo>
                  <a:lnTo>
                    <a:pt x="3778" y="7447"/>
                  </a:lnTo>
                  <a:lnTo>
                    <a:pt x="3485" y="7337"/>
                  </a:lnTo>
                  <a:lnTo>
                    <a:pt x="3338" y="7227"/>
                  </a:lnTo>
                  <a:lnTo>
                    <a:pt x="3228" y="7080"/>
                  </a:lnTo>
                  <a:lnTo>
                    <a:pt x="3155" y="6897"/>
                  </a:lnTo>
                  <a:lnTo>
                    <a:pt x="3118" y="6713"/>
                  </a:lnTo>
                  <a:lnTo>
                    <a:pt x="3082" y="6383"/>
                  </a:lnTo>
                  <a:lnTo>
                    <a:pt x="3155" y="6090"/>
                  </a:lnTo>
                  <a:lnTo>
                    <a:pt x="3228" y="5796"/>
                  </a:lnTo>
                  <a:lnTo>
                    <a:pt x="3375" y="5539"/>
                  </a:lnTo>
                  <a:lnTo>
                    <a:pt x="3558" y="5319"/>
                  </a:lnTo>
                  <a:lnTo>
                    <a:pt x="3742" y="5173"/>
                  </a:lnTo>
                  <a:lnTo>
                    <a:pt x="3962" y="5026"/>
                  </a:lnTo>
                  <a:lnTo>
                    <a:pt x="4219" y="4916"/>
                  </a:lnTo>
                  <a:close/>
                  <a:moveTo>
                    <a:pt x="11628" y="7190"/>
                  </a:moveTo>
                  <a:lnTo>
                    <a:pt x="11958" y="7263"/>
                  </a:lnTo>
                  <a:lnTo>
                    <a:pt x="12252" y="7263"/>
                  </a:lnTo>
                  <a:lnTo>
                    <a:pt x="12362" y="7227"/>
                  </a:lnTo>
                  <a:lnTo>
                    <a:pt x="12435" y="7447"/>
                  </a:lnTo>
                  <a:lnTo>
                    <a:pt x="12509" y="7704"/>
                  </a:lnTo>
                  <a:lnTo>
                    <a:pt x="12509" y="7814"/>
                  </a:lnTo>
                  <a:lnTo>
                    <a:pt x="12472" y="7814"/>
                  </a:lnTo>
                  <a:lnTo>
                    <a:pt x="12399" y="7850"/>
                  </a:lnTo>
                  <a:lnTo>
                    <a:pt x="12399" y="7887"/>
                  </a:lnTo>
                  <a:lnTo>
                    <a:pt x="12252" y="7814"/>
                  </a:lnTo>
                  <a:lnTo>
                    <a:pt x="11738" y="7557"/>
                  </a:lnTo>
                  <a:lnTo>
                    <a:pt x="11702" y="7483"/>
                  </a:lnTo>
                  <a:lnTo>
                    <a:pt x="11628" y="7373"/>
                  </a:lnTo>
                  <a:lnTo>
                    <a:pt x="11628" y="7190"/>
                  </a:lnTo>
                  <a:close/>
                  <a:moveTo>
                    <a:pt x="4329" y="4402"/>
                  </a:moveTo>
                  <a:lnTo>
                    <a:pt x="4255" y="4476"/>
                  </a:lnTo>
                  <a:lnTo>
                    <a:pt x="4035" y="4512"/>
                  </a:lnTo>
                  <a:lnTo>
                    <a:pt x="3815" y="4622"/>
                  </a:lnTo>
                  <a:lnTo>
                    <a:pt x="3632" y="4732"/>
                  </a:lnTo>
                  <a:lnTo>
                    <a:pt x="3448" y="4842"/>
                  </a:lnTo>
                  <a:lnTo>
                    <a:pt x="3265" y="4989"/>
                  </a:lnTo>
                  <a:lnTo>
                    <a:pt x="3082" y="5173"/>
                  </a:lnTo>
                  <a:lnTo>
                    <a:pt x="2971" y="5356"/>
                  </a:lnTo>
                  <a:lnTo>
                    <a:pt x="2825" y="5576"/>
                  </a:lnTo>
                  <a:lnTo>
                    <a:pt x="2715" y="5906"/>
                  </a:lnTo>
                  <a:lnTo>
                    <a:pt x="2641" y="6236"/>
                  </a:lnTo>
                  <a:lnTo>
                    <a:pt x="2641" y="6603"/>
                  </a:lnTo>
                  <a:lnTo>
                    <a:pt x="2678" y="6933"/>
                  </a:lnTo>
                  <a:lnTo>
                    <a:pt x="2825" y="7263"/>
                  </a:lnTo>
                  <a:lnTo>
                    <a:pt x="3008" y="7520"/>
                  </a:lnTo>
                  <a:lnTo>
                    <a:pt x="3118" y="7667"/>
                  </a:lnTo>
                  <a:lnTo>
                    <a:pt x="3265" y="7740"/>
                  </a:lnTo>
                  <a:lnTo>
                    <a:pt x="3412" y="7850"/>
                  </a:lnTo>
                  <a:lnTo>
                    <a:pt x="3595" y="7887"/>
                  </a:lnTo>
                  <a:lnTo>
                    <a:pt x="3962" y="7997"/>
                  </a:lnTo>
                  <a:lnTo>
                    <a:pt x="4292" y="8034"/>
                  </a:lnTo>
                  <a:lnTo>
                    <a:pt x="4659" y="7997"/>
                  </a:lnTo>
                  <a:lnTo>
                    <a:pt x="5026" y="7960"/>
                  </a:lnTo>
                  <a:lnTo>
                    <a:pt x="5356" y="7850"/>
                  </a:lnTo>
                  <a:lnTo>
                    <a:pt x="5686" y="7704"/>
                  </a:lnTo>
                  <a:lnTo>
                    <a:pt x="5979" y="7483"/>
                  </a:lnTo>
                  <a:lnTo>
                    <a:pt x="6236" y="7227"/>
                  </a:lnTo>
                  <a:lnTo>
                    <a:pt x="6383" y="6933"/>
                  </a:lnTo>
                  <a:lnTo>
                    <a:pt x="6456" y="6640"/>
                  </a:lnTo>
                  <a:lnTo>
                    <a:pt x="6530" y="6346"/>
                  </a:lnTo>
                  <a:lnTo>
                    <a:pt x="6493" y="6016"/>
                  </a:lnTo>
                  <a:lnTo>
                    <a:pt x="6420" y="5759"/>
                  </a:lnTo>
                  <a:lnTo>
                    <a:pt x="6273" y="5503"/>
                  </a:lnTo>
                  <a:lnTo>
                    <a:pt x="6163" y="5393"/>
                  </a:lnTo>
                  <a:lnTo>
                    <a:pt x="5979" y="5246"/>
                  </a:lnTo>
                  <a:lnTo>
                    <a:pt x="5833" y="5099"/>
                  </a:lnTo>
                  <a:lnTo>
                    <a:pt x="5796" y="5026"/>
                  </a:lnTo>
                  <a:lnTo>
                    <a:pt x="5796" y="4952"/>
                  </a:lnTo>
                  <a:lnTo>
                    <a:pt x="5759" y="4879"/>
                  </a:lnTo>
                  <a:lnTo>
                    <a:pt x="5723" y="4806"/>
                  </a:lnTo>
                  <a:lnTo>
                    <a:pt x="5649" y="4732"/>
                  </a:lnTo>
                  <a:lnTo>
                    <a:pt x="5539" y="4696"/>
                  </a:lnTo>
                  <a:lnTo>
                    <a:pt x="5209" y="4659"/>
                  </a:lnTo>
                  <a:lnTo>
                    <a:pt x="5136" y="4586"/>
                  </a:lnTo>
                  <a:lnTo>
                    <a:pt x="5136" y="4512"/>
                  </a:lnTo>
                  <a:lnTo>
                    <a:pt x="5062" y="4439"/>
                  </a:lnTo>
                  <a:lnTo>
                    <a:pt x="4585" y="4439"/>
                  </a:lnTo>
                  <a:lnTo>
                    <a:pt x="4475" y="4402"/>
                  </a:lnTo>
                  <a:close/>
                  <a:moveTo>
                    <a:pt x="1761" y="7447"/>
                  </a:moveTo>
                  <a:lnTo>
                    <a:pt x="1908" y="7483"/>
                  </a:lnTo>
                  <a:lnTo>
                    <a:pt x="2054" y="7520"/>
                  </a:lnTo>
                  <a:lnTo>
                    <a:pt x="2164" y="7630"/>
                  </a:lnTo>
                  <a:lnTo>
                    <a:pt x="2275" y="7740"/>
                  </a:lnTo>
                  <a:lnTo>
                    <a:pt x="2348" y="7887"/>
                  </a:lnTo>
                  <a:lnTo>
                    <a:pt x="2348" y="8070"/>
                  </a:lnTo>
                  <a:lnTo>
                    <a:pt x="2348" y="8107"/>
                  </a:lnTo>
                  <a:lnTo>
                    <a:pt x="2311" y="8144"/>
                  </a:lnTo>
                  <a:lnTo>
                    <a:pt x="2238" y="8144"/>
                  </a:lnTo>
                  <a:lnTo>
                    <a:pt x="2128" y="8070"/>
                  </a:lnTo>
                  <a:lnTo>
                    <a:pt x="2018" y="7960"/>
                  </a:lnTo>
                  <a:lnTo>
                    <a:pt x="1908" y="7814"/>
                  </a:lnTo>
                  <a:lnTo>
                    <a:pt x="1724" y="7520"/>
                  </a:lnTo>
                  <a:lnTo>
                    <a:pt x="1651" y="7447"/>
                  </a:lnTo>
                  <a:close/>
                  <a:moveTo>
                    <a:pt x="14233" y="7630"/>
                  </a:moveTo>
                  <a:lnTo>
                    <a:pt x="14159" y="7667"/>
                  </a:lnTo>
                  <a:lnTo>
                    <a:pt x="14123" y="7740"/>
                  </a:lnTo>
                  <a:lnTo>
                    <a:pt x="14013" y="7960"/>
                  </a:lnTo>
                  <a:lnTo>
                    <a:pt x="14013" y="8070"/>
                  </a:lnTo>
                  <a:lnTo>
                    <a:pt x="14049" y="8180"/>
                  </a:lnTo>
                  <a:lnTo>
                    <a:pt x="14086" y="8254"/>
                  </a:lnTo>
                  <a:lnTo>
                    <a:pt x="14159" y="8290"/>
                  </a:lnTo>
                  <a:lnTo>
                    <a:pt x="14306" y="8290"/>
                  </a:lnTo>
                  <a:lnTo>
                    <a:pt x="14416" y="8254"/>
                  </a:lnTo>
                  <a:lnTo>
                    <a:pt x="14453" y="8180"/>
                  </a:lnTo>
                  <a:lnTo>
                    <a:pt x="14490" y="8107"/>
                  </a:lnTo>
                  <a:lnTo>
                    <a:pt x="14490" y="7997"/>
                  </a:lnTo>
                  <a:lnTo>
                    <a:pt x="14490" y="7924"/>
                  </a:lnTo>
                  <a:lnTo>
                    <a:pt x="14490" y="7777"/>
                  </a:lnTo>
                  <a:lnTo>
                    <a:pt x="14453" y="7704"/>
                  </a:lnTo>
                  <a:lnTo>
                    <a:pt x="14416" y="7667"/>
                  </a:lnTo>
                  <a:lnTo>
                    <a:pt x="14306" y="7630"/>
                  </a:lnTo>
                  <a:close/>
                  <a:moveTo>
                    <a:pt x="7410" y="6236"/>
                  </a:moveTo>
                  <a:lnTo>
                    <a:pt x="7300" y="6310"/>
                  </a:lnTo>
                  <a:lnTo>
                    <a:pt x="7227" y="6346"/>
                  </a:lnTo>
                  <a:lnTo>
                    <a:pt x="7190" y="6420"/>
                  </a:lnTo>
                  <a:lnTo>
                    <a:pt x="7153" y="6566"/>
                  </a:lnTo>
                  <a:lnTo>
                    <a:pt x="7153" y="6750"/>
                  </a:lnTo>
                  <a:lnTo>
                    <a:pt x="7190" y="6933"/>
                  </a:lnTo>
                  <a:lnTo>
                    <a:pt x="7227" y="7007"/>
                  </a:lnTo>
                  <a:lnTo>
                    <a:pt x="7300" y="7080"/>
                  </a:lnTo>
                  <a:lnTo>
                    <a:pt x="7667" y="7153"/>
                  </a:lnTo>
                  <a:lnTo>
                    <a:pt x="7410" y="7373"/>
                  </a:lnTo>
                  <a:lnTo>
                    <a:pt x="7263" y="7520"/>
                  </a:lnTo>
                  <a:lnTo>
                    <a:pt x="7190" y="7593"/>
                  </a:lnTo>
                  <a:lnTo>
                    <a:pt x="7153" y="7704"/>
                  </a:lnTo>
                  <a:lnTo>
                    <a:pt x="7153" y="7887"/>
                  </a:lnTo>
                  <a:lnTo>
                    <a:pt x="7227" y="8070"/>
                  </a:lnTo>
                  <a:lnTo>
                    <a:pt x="7337" y="8180"/>
                  </a:lnTo>
                  <a:lnTo>
                    <a:pt x="7483" y="8290"/>
                  </a:lnTo>
                  <a:lnTo>
                    <a:pt x="7520" y="8400"/>
                  </a:lnTo>
                  <a:lnTo>
                    <a:pt x="7557" y="8474"/>
                  </a:lnTo>
                  <a:lnTo>
                    <a:pt x="7593" y="8511"/>
                  </a:lnTo>
                  <a:lnTo>
                    <a:pt x="7740" y="8511"/>
                  </a:lnTo>
                  <a:lnTo>
                    <a:pt x="7813" y="8437"/>
                  </a:lnTo>
                  <a:lnTo>
                    <a:pt x="7850" y="8364"/>
                  </a:lnTo>
                  <a:lnTo>
                    <a:pt x="7923" y="8217"/>
                  </a:lnTo>
                  <a:lnTo>
                    <a:pt x="7923" y="8144"/>
                  </a:lnTo>
                  <a:lnTo>
                    <a:pt x="7887" y="8070"/>
                  </a:lnTo>
                  <a:lnTo>
                    <a:pt x="7850" y="7997"/>
                  </a:lnTo>
                  <a:lnTo>
                    <a:pt x="7777" y="7960"/>
                  </a:lnTo>
                  <a:lnTo>
                    <a:pt x="7667" y="7924"/>
                  </a:lnTo>
                  <a:lnTo>
                    <a:pt x="7630" y="7887"/>
                  </a:lnTo>
                  <a:lnTo>
                    <a:pt x="7630" y="7814"/>
                  </a:lnTo>
                  <a:lnTo>
                    <a:pt x="7630" y="7777"/>
                  </a:lnTo>
                  <a:lnTo>
                    <a:pt x="7703" y="7667"/>
                  </a:lnTo>
                  <a:lnTo>
                    <a:pt x="7850" y="7593"/>
                  </a:lnTo>
                  <a:lnTo>
                    <a:pt x="7997" y="7410"/>
                  </a:lnTo>
                  <a:lnTo>
                    <a:pt x="8107" y="7190"/>
                  </a:lnTo>
                  <a:lnTo>
                    <a:pt x="8107" y="7080"/>
                  </a:lnTo>
                  <a:lnTo>
                    <a:pt x="8070" y="6970"/>
                  </a:lnTo>
                  <a:lnTo>
                    <a:pt x="8034" y="6897"/>
                  </a:lnTo>
                  <a:lnTo>
                    <a:pt x="7960" y="6823"/>
                  </a:lnTo>
                  <a:lnTo>
                    <a:pt x="7740" y="6750"/>
                  </a:lnTo>
                  <a:lnTo>
                    <a:pt x="7520" y="6713"/>
                  </a:lnTo>
                  <a:lnTo>
                    <a:pt x="7557" y="6566"/>
                  </a:lnTo>
                  <a:lnTo>
                    <a:pt x="7593" y="6493"/>
                  </a:lnTo>
                  <a:lnTo>
                    <a:pt x="7667" y="6456"/>
                  </a:lnTo>
                  <a:lnTo>
                    <a:pt x="7703" y="6383"/>
                  </a:lnTo>
                  <a:lnTo>
                    <a:pt x="7667" y="6310"/>
                  </a:lnTo>
                  <a:lnTo>
                    <a:pt x="7593" y="6236"/>
                  </a:lnTo>
                  <a:close/>
                  <a:moveTo>
                    <a:pt x="1651" y="6897"/>
                  </a:moveTo>
                  <a:lnTo>
                    <a:pt x="1578" y="6933"/>
                  </a:lnTo>
                  <a:lnTo>
                    <a:pt x="1541" y="7007"/>
                  </a:lnTo>
                  <a:lnTo>
                    <a:pt x="1504" y="7080"/>
                  </a:lnTo>
                  <a:lnTo>
                    <a:pt x="1504" y="7227"/>
                  </a:lnTo>
                  <a:lnTo>
                    <a:pt x="1541" y="7300"/>
                  </a:lnTo>
                  <a:lnTo>
                    <a:pt x="1578" y="7373"/>
                  </a:lnTo>
                  <a:lnTo>
                    <a:pt x="1541" y="7410"/>
                  </a:lnTo>
                  <a:lnTo>
                    <a:pt x="1504" y="7410"/>
                  </a:lnTo>
                  <a:lnTo>
                    <a:pt x="1468" y="7483"/>
                  </a:lnTo>
                  <a:lnTo>
                    <a:pt x="1431" y="7557"/>
                  </a:lnTo>
                  <a:lnTo>
                    <a:pt x="1468" y="7814"/>
                  </a:lnTo>
                  <a:lnTo>
                    <a:pt x="1578" y="8034"/>
                  </a:lnTo>
                  <a:lnTo>
                    <a:pt x="1724" y="8254"/>
                  </a:lnTo>
                  <a:lnTo>
                    <a:pt x="1908" y="8437"/>
                  </a:lnTo>
                  <a:lnTo>
                    <a:pt x="2128" y="8547"/>
                  </a:lnTo>
                  <a:lnTo>
                    <a:pt x="2238" y="8584"/>
                  </a:lnTo>
                  <a:lnTo>
                    <a:pt x="2348" y="8621"/>
                  </a:lnTo>
                  <a:lnTo>
                    <a:pt x="2458" y="8621"/>
                  </a:lnTo>
                  <a:lnTo>
                    <a:pt x="2568" y="8547"/>
                  </a:lnTo>
                  <a:lnTo>
                    <a:pt x="2641" y="8474"/>
                  </a:lnTo>
                  <a:lnTo>
                    <a:pt x="2715" y="8364"/>
                  </a:lnTo>
                  <a:lnTo>
                    <a:pt x="2788" y="8144"/>
                  </a:lnTo>
                  <a:lnTo>
                    <a:pt x="2788" y="7960"/>
                  </a:lnTo>
                  <a:lnTo>
                    <a:pt x="2751" y="7740"/>
                  </a:lnTo>
                  <a:lnTo>
                    <a:pt x="2678" y="7557"/>
                  </a:lnTo>
                  <a:lnTo>
                    <a:pt x="2531" y="7373"/>
                  </a:lnTo>
                  <a:lnTo>
                    <a:pt x="2385" y="7227"/>
                  </a:lnTo>
                  <a:lnTo>
                    <a:pt x="2201" y="7117"/>
                  </a:lnTo>
                  <a:lnTo>
                    <a:pt x="1981" y="7043"/>
                  </a:lnTo>
                  <a:lnTo>
                    <a:pt x="1908" y="6933"/>
                  </a:lnTo>
                  <a:lnTo>
                    <a:pt x="1834" y="6897"/>
                  </a:lnTo>
                  <a:close/>
                  <a:moveTo>
                    <a:pt x="14306" y="7227"/>
                  </a:moveTo>
                  <a:lnTo>
                    <a:pt x="14453" y="7263"/>
                  </a:lnTo>
                  <a:lnTo>
                    <a:pt x="14563" y="7300"/>
                  </a:lnTo>
                  <a:lnTo>
                    <a:pt x="14636" y="7410"/>
                  </a:lnTo>
                  <a:lnTo>
                    <a:pt x="14673" y="7520"/>
                  </a:lnTo>
                  <a:lnTo>
                    <a:pt x="14673" y="7667"/>
                  </a:lnTo>
                  <a:lnTo>
                    <a:pt x="14673" y="7814"/>
                  </a:lnTo>
                  <a:lnTo>
                    <a:pt x="14600" y="8070"/>
                  </a:lnTo>
                  <a:lnTo>
                    <a:pt x="14490" y="8290"/>
                  </a:lnTo>
                  <a:lnTo>
                    <a:pt x="14343" y="8511"/>
                  </a:lnTo>
                  <a:lnTo>
                    <a:pt x="14269" y="8584"/>
                  </a:lnTo>
                  <a:lnTo>
                    <a:pt x="14196" y="8621"/>
                  </a:lnTo>
                  <a:lnTo>
                    <a:pt x="14123" y="8621"/>
                  </a:lnTo>
                  <a:lnTo>
                    <a:pt x="14049" y="8584"/>
                  </a:lnTo>
                  <a:lnTo>
                    <a:pt x="14013" y="8547"/>
                  </a:lnTo>
                  <a:lnTo>
                    <a:pt x="13976" y="8474"/>
                  </a:lnTo>
                  <a:lnTo>
                    <a:pt x="13903" y="8290"/>
                  </a:lnTo>
                  <a:lnTo>
                    <a:pt x="13939" y="8034"/>
                  </a:lnTo>
                  <a:lnTo>
                    <a:pt x="13976" y="7777"/>
                  </a:lnTo>
                  <a:lnTo>
                    <a:pt x="14086" y="7263"/>
                  </a:lnTo>
                  <a:lnTo>
                    <a:pt x="14306" y="7227"/>
                  </a:lnTo>
                  <a:close/>
                  <a:moveTo>
                    <a:pt x="14233" y="6750"/>
                  </a:moveTo>
                  <a:lnTo>
                    <a:pt x="14123" y="6786"/>
                  </a:lnTo>
                  <a:lnTo>
                    <a:pt x="13866" y="6786"/>
                  </a:lnTo>
                  <a:lnTo>
                    <a:pt x="13829" y="6823"/>
                  </a:lnTo>
                  <a:lnTo>
                    <a:pt x="13756" y="6933"/>
                  </a:lnTo>
                  <a:lnTo>
                    <a:pt x="13609" y="7373"/>
                  </a:lnTo>
                  <a:lnTo>
                    <a:pt x="13499" y="7850"/>
                  </a:lnTo>
                  <a:lnTo>
                    <a:pt x="13462" y="8107"/>
                  </a:lnTo>
                  <a:lnTo>
                    <a:pt x="13462" y="8327"/>
                  </a:lnTo>
                  <a:lnTo>
                    <a:pt x="13499" y="8584"/>
                  </a:lnTo>
                  <a:lnTo>
                    <a:pt x="13572" y="8804"/>
                  </a:lnTo>
                  <a:lnTo>
                    <a:pt x="13683" y="8914"/>
                  </a:lnTo>
                  <a:lnTo>
                    <a:pt x="13829" y="9024"/>
                  </a:lnTo>
                  <a:lnTo>
                    <a:pt x="13976" y="9097"/>
                  </a:lnTo>
                  <a:lnTo>
                    <a:pt x="14123" y="9134"/>
                  </a:lnTo>
                  <a:lnTo>
                    <a:pt x="14343" y="9097"/>
                  </a:lnTo>
                  <a:lnTo>
                    <a:pt x="14490" y="9024"/>
                  </a:lnTo>
                  <a:lnTo>
                    <a:pt x="14600" y="8877"/>
                  </a:lnTo>
                  <a:lnTo>
                    <a:pt x="14746" y="8731"/>
                  </a:lnTo>
                  <a:lnTo>
                    <a:pt x="14966" y="8400"/>
                  </a:lnTo>
                  <a:lnTo>
                    <a:pt x="15076" y="8180"/>
                  </a:lnTo>
                  <a:lnTo>
                    <a:pt x="15113" y="7997"/>
                  </a:lnTo>
                  <a:lnTo>
                    <a:pt x="15150" y="7814"/>
                  </a:lnTo>
                  <a:lnTo>
                    <a:pt x="15150" y="7593"/>
                  </a:lnTo>
                  <a:lnTo>
                    <a:pt x="15113" y="7410"/>
                  </a:lnTo>
                  <a:lnTo>
                    <a:pt x="15040" y="7190"/>
                  </a:lnTo>
                  <a:lnTo>
                    <a:pt x="15003" y="7080"/>
                  </a:lnTo>
                  <a:lnTo>
                    <a:pt x="14893" y="7007"/>
                  </a:lnTo>
                  <a:lnTo>
                    <a:pt x="14673" y="6823"/>
                  </a:lnTo>
                  <a:lnTo>
                    <a:pt x="14526" y="6786"/>
                  </a:lnTo>
                  <a:lnTo>
                    <a:pt x="14379" y="6750"/>
                  </a:lnTo>
                  <a:close/>
                  <a:moveTo>
                    <a:pt x="6273" y="7887"/>
                  </a:moveTo>
                  <a:lnTo>
                    <a:pt x="6199" y="7924"/>
                  </a:lnTo>
                  <a:lnTo>
                    <a:pt x="6126" y="7997"/>
                  </a:lnTo>
                  <a:lnTo>
                    <a:pt x="5979" y="8107"/>
                  </a:lnTo>
                  <a:lnTo>
                    <a:pt x="5869" y="8290"/>
                  </a:lnTo>
                  <a:lnTo>
                    <a:pt x="5796" y="8474"/>
                  </a:lnTo>
                  <a:lnTo>
                    <a:pt x="5796" y="8584"/>
                  </a:lnTo>
                  <a:lnTo>
                    <a:pt x="5833" y="8657"/>
                  </a:lnTo>
                  <a:lnTo>
                    <a:pt x="5906" y="8694"/>
                  </a:lnTo>
                  <a:lnTo>
                    <a:pt x="6236" y="8694"/>
                  </a:lnTo>
                  <a:lnTo>
                    <a:pt x="6420" y="8767"/>
                  </a:lnTo>
                  <a:lnTo>
                    <a:pt x="6199" y="9024"/>
                  </a:lnTo>
                  <a:lnTo>
                    <a:pt x="6199" y="9061"/>
                  </a:lnTo>
                  <a:lnTo>
                    <a:pt x="6199" y="9134"/>
                  </a:lnTo>
                  <a:lnTo>
                    <a:pt x="6236" y="9244"/>
                  </a:lnTo>
                  <a:lnTo>
                    <a:pt x="6346" y="9354"/>
                  </a:lnTo>
                  <a:lnTo>
                    <a:pt x="6456" y="9391"/>
                  </a:lnTo>
                  <a:lnTo>
                    <a:pt x="6713" y="9391"/>
                  </a:lnTo>
                  <a:lnTo>
                    <a:pt x="6786" y="9318"/>
                  </a:lnTo>
                  <a:lnTo>
                    <a:pt x="6860" y="9207"/>
                  </a:lnTo>
                  <a:lnTo>
                    <a:pt x="6823" y="9097"/>
                  </a:lnTo>
                  <a:lnTo>
                    <a:pt x="6750" y="9024"/>
                  </a:lnTo>
                  <a:lnTo>
                    <a:pt x="6860" y="8951"/>
                  </a:lnTo>
                  <a:lnTo>
                    <a:pt x="6933" y="8877"/>
                  </a:lnTo>
                  <a:lnTo>
                    <a:pt x="6933" y="8804"/>
                  </a:lnTo>
                  <a:lnTo>
                    <a:pt x="6933" y="8731"/>
                  </a:lnTo>
                  <a:lnTo>
                    <a:pt x="6896" y="8621"/>
                  </a:lnTo>
                  <a:lnTo>
                    <a:pt x="6750" y="8511"/>
                  </a:lnTo>
                  <a:lnTo>
                    <a:pt x="6603" y="8437"/>
                  </a:lnTo>
                  <a:lnTo>
                    <a:pt x="6456" y="8364"/>
                  </a:lnTo>
                  <a:lnTo>
                    <a:pt x="6273" y="8327"/>
                  </a:lnTo>
                  <a:lnTo>
                    <a:pt x="6346" y="8180"/>
                  </a:lnTo>
                  <a:lnTo>
                    <a:pt x="6420" y="8034"/>
                  </a:lnTo>
                  <a:lnTo>
                    <a:pt x="6420" y="7960"/>
                  </a:lnTo>
                  <a:lnTo>
                    <a:pt x="6383" y="7924"/>
                  </a:lnTo>
                  <a:lnTo>
                    <a:pt x="6346" y="7924"/>
                  </a:lnTo>
                  <a:lnTo>
                    <a:pt x="6273" y="7887"/>
                  </a:lnTo>
                  <a:close/>
                  <a:moveTo>
                    <a:pt x="7630" y="551"/>
                  </a:moveTo>
                  <a:lnTo>
                    <a:pt x="7777" y="587"/>
                  </a:lnTo>
                  <a:lnTo>
                    <a:pt x="7923" y="661"/>
                  </a:lnTo>
                  <a:lnTo>
                    <a:pt x="8437" y="1101"/>
                  </a:lnTo>
                  <a:lnTo>
                    <a:pt x="8657" y="1321"/>
                  </a:lnTo>
                  <a:lnTo>
                    <a:pt x="8877" y="1578"/>
                  </a:lnTo>
                  <a:lnTo>
                    <a:pt x="9061" y="1834"/>
                  </a:lnTo>
                  <a:lnTo>
                    <a:pt x="9207" y="2128"/>
                  </a:lnTo>
                  <a:lnTo>
                    <a:pt x="9281" y="2421"/>
                  </a:lnTo>
                  <a:lnTo>
                    <a:pt x="9317" y="2752"/>
                  </a:lnTo>
                  <a:lnTo>
                    <a:pt x="9281" y="3082"/>
                  </a:lnTo>
                  <a:lnTo>
                    <a:pt x="9244" y="3375"/>
                  </a:lnTo>
                  <a:lnTo>
                    <a:pt x="9024" y="3962"/>
                  </a:lnTo>
                  <a:lnTo>
                    <a:pt x="8804" y="4512"/>
                  </a:lnTo>
                  <a:lnTo>
                    <a:pt x="8584" y="5099"/>
                  </a:lnTo>
                  <a:lnTo>
                    <a:pt x="8547" y="5356"/>
                  </a:lnTo>
                  <a:lnTo>
                    <a:pt x="8510" y="5613"/>
                  </a:lnTo>
                  <a:lnTo>
                    <a:pt x="8510" y="5869"/>
                  </a:lnTo>
                  <a:lnTo>
                    <a:pt x="8547" y="6163"/>
                  </a:lnTo>
                  <a:lnTo>
                    <a:pt x="8584" y="6310"/>
                  </a:lnTo>
                  <a:lnTo>
                    <a:pt x="8657" y="6493"/>
                  </a:lnTo>
                  <a:lnTo>
                    <a:pt x="8804" y="6823"/>
                  </a:lnTo>
                  <a:lnTo>
                    <a:pt x="8987" y="7117"/>
                  </a:lnTo>
                  <a:lnTo>
                    <a:pt x="9134" y="7447"/>
                  </a:lnTo>
                  <a:lnTo>
                    <a:pt x="9207" y="7777"/>
                  </a:lnTo>
                  <a:lnTo>
                    <a:pt x="9244" y="8144"/>
                  </a:lnTo>
                  <a:lnTo>
                    <a:pt x="9207" y="8474"/>
                  </a:lnTo>
                  <a:lnTo>
                    <a:pt x="9097" y="8804"/>
                  </a:lnTo>
                  <a:lnTo>
                    <a:pt x="8951" y="9134"/>
                  </a:lnTo>
                  <a:lnTo>
                    <a:pt x="8767" y="9428"/>
                  </a:lnTo>
                  <a:lnTo>
                    <a:pt x="8510" y="9684"/>
                  </a:lnTo>
                  <a:lnTo>
                    <a:pt x="8254" y="9904"/>
                  </a:lnTo>
                  <a:lnTo>
                    <a:pt x="7960" y="10051"/>
                  </a:lnTo>
                  <a:lnTo>
                    <a:pt x="7667" y="10198"/>
                  </a:lnTo>
                  <a:lnTo>
                    <a:pt x="7373" y="10308"/>
                  </a:lnTo>
                  <a:lnTo>
                    <a:pt x="7043" y="10345"/>
                  </a:lnTo>
                  <a:lnTo>
                    <a:pt x="6676" y="10418"/>
                  </a:lnTo>
                  <a:lnTo>
                    <a:pt x="6493" y="10381"/>
                  </a:lnTo>
                  <a:lnTo>
                    <a:pt x="6309" y="10345"/>
                  </a:lnTo>
                  <a:lnTo>
                    <a:pt x="6163" y="10235"/>
                  </a:lnTo>
                  <a:lnTo>
                    <a:pt x="6016" y="10088"/>
                  </a:lnTo>
                  <a:lnTo>
                    <a:pt x="5906" y="9941"/>
                  </a:lnTo>
                  <a:lnTo>
                    <a:pt x="5759" y="9831"/>
                  </a:lnTo>
                  <a:lnTo>
                    <a:pt x="5649" y="9758"/>
                  </a:lnTo>
                  <a:lnTo>
                    <a:pt x="5502" y="9684"/>
                  </a:lnTo>
                  <a:lnTo>
                    <a:pt x="5209" y="9611"/>
                  </a:lnTo>
                  <a:lnTo>
                    <a:pt x="4916" y="9611"/>
                  </a:lnTo>
                  <a:lnTo>
                    <a:pt x="4622" y="9684"/>
                  </a:lnTo>
                  <a:lnTo>
                    <a:pt x="3999" y="9868"/>
                  </a:lnTo>
                  <a:lnTo>
                    <a:pt x="3705" y="9978"/>
                  </a:lnTo>
                  <a:lnTo>
                    <a:pt x="3412" y="10051"/>
                  </a:lnTo>
                  <a:lnTo>
                    <a:pt x="3118" y="10088"/>
                  </a:lnTo>
                  <a:lnTo>
                    <a:pt x="2825" y="10051"/>
                  </a:lnTo>
                  <a:lnTo>
                    <a:pt x="2495" y="10014"/>
                  </a:lnTo>
                  <a:lnTo>
                    <a:pt x="2201" y="9904"/>
                  </a:lnTo>
                  <a:lnTo>
                    <a:pt x="1944" y="9794"/>
                  </a:lnTo>
                  <a:lnTo>
                    <a:pt x="1651" y="9648"/>
                  </a:lnTo>
                  <a:lnTo>
                    <a:pt x="1394" y="9464"/>
                  </a:lnTo>
                  <a:lnTo>
                    <a:pt x="1174" y="9281"/>
                  </a:lnTo>
                  <a:lnTo>
                    <a:pt x="954" y="8987"/>
                  </a:lnTo>
                  <a:lnTo>
                    <a:pt x="771" y="8694"/>
                  </a:lnTo>
                  <a:lnTo>
                    <a:pt x="624" y="8364"/>
                  </a:lnTo>
                  <a:lnTo>
                    <a:pt x="550" y="8034"/>
                  </a:lnTo>
                  <a:lnTo>
                    <a:pt x="514" y="7667"/>
                  </a:lnTo>
                  <a:lnTo>
                    <a:pt x="514" y="7337"/>
                  </a:lnTo>
                  <a:lnTo>
                    <a:pt x="587" y="6970"/>
                  </a:lnTo>
                  <a:lnTo>
                    <a:pt x="661" y="6640"/>
                  </a:lnTo>
                  <a:lnTo>
                    <a:pt x="807" y="6310"/>
                  </a:lnTo>
                  <a:lnTo>
                    <a:pt x="991" y="6016"/>
                  </a:lnTo>
                  <a:lnTo>
                    <a:pt x="1211" y="5759"/>
                  </a:lnTo>
                  <a:lnTo>
                    <a:pt x="1468" y="5539"/>
                  </a:lnTo>
                  <a:lnTo>
                    <a:pt x="2018" y="5099"/>
                  </a:lnTo>
                  <a:lnTo>
                    <a:pt x="2568" y="4622"/>
                  </a:lnTo>
                  <a:lnTo>
                    <a:pt x="2788" y="4366"/>
                  </a:lnTo>
                  <a:lnTo>
                    <a:pt x="2971" y="4109"/>
                  </a:lnTo>
                  <a:lnTo>
                    <a:pt x="3082" y="3815"/>
                  </a:lnTo>
                  <a:lnTo>
                    <a:pt x="3192" y="3485"/>
                  </a:lnTo>
                  <a:lnTo>
                    <a:pt x="3265" y="3118"/>
                  </a:lnTo>
                  <a:lnTo>
                    <a:pt x="3302" y="2715"/>
                  </a:lnTo>
                  <a:lnTo>
                    <a:pt x="3375" y="2348"/>
                  </a:lnTo>
                  <a:lnTo>
                    <a:pt x="3448" y="2165"/>
                  </a:lnTo>
                  <a:lnTo>
                    <a:pt x="3558" y="1981"/>
                  </a:lnTo>
                  <a:lnTo>
                    <a:pt x="3705" y="1798"/>
                  </a:lnTo>
                  <a:lnTo>
                    <a:pt x="3852" y="1651"/>
                  </a:lnTo>
                  <a:lnTo>
                    <a:pt x="4072" y="1541"/>
                  </a:lnTo>
                  <a:lnTo>
                    <a:pt x="4292" y="1468"/>
                  </a:lnTo>
                  <a:lnTo>
                    <a:pt x="4512" y="1431"/>
                  </a:lnTo>
                  <a:lnTo>
                    <a:pt x="4769" y="1394"/>
                  </a:lnTo>
                  <a:lnTo>
                    <a:pt x="4989" y="1394"/>
                  </a:lnTo>
                  <a:lnTo>
                    <a:pt x="5209" y="1468"/>
                  </a:lnTo>
                  <a:lnTo>
                    <a:pt x="4952" y="1688"/>
                  </a:lnTo>
                  <a:lnTo>
                    <a:pt x="4916" y="1761"/>
                  </a:lnTo>
                  <a:lnTo>
                    <a:pt x="4879" y="1834"/>
                  </a:lnTo>
                  <a:lnTo>
                    <a:pt x="4916" y="1981"/>
                  </a:lnTo>
                  <a:lnTo>
                    <a:pt x="4989" y="2091"/>
                  </a:lnTo>
                  <a:lnTo>
                    <a:pt x="5062" y="2128"/>
                  </a:lnTo>
                  <a:lnTo>
                    <a:pt x="5136" y="2128"/>
                  </a:lnTo>
                  <a:lnTo>
                    <a:pt x="5319" y="2091"/>
                  </a:lnTo>
                  <a:lnTo>
                    <a:pt x="5429" y="2018"/>
                  </a:lnTo>
                  <a:lnTo>
                    <a:pt x="5539" y="1945"/>
                  </a:lnTo>
                  <a:lnTo>
                    <a:pt x="5613" y="1798"/>
                  </a:lnTo>
                  <a:lnTo>
                    <a:pt x="5759" y="1651"/>
                  </a:lnTo>
                  <a:lnTo>
                    <a:pt x="5833" y="1614"/>
                  </a:lnTo>
                  <a:lnTo>
                    <a:pt x="5869" y="1578"/>
                  </a:lnTo>
                  <a:lnTo>
                    <a:pt x="6420" y="1138"/>
                  </a:lnTo>
                  <a:lnTo>
                    <a:pt x="7006" y="771"/>
                  </a:lnTo>
                  <a:lnTo>
                    <a:pt x="7337" y="624"/>
                  </a:lnTo>
                  <a:lnTo>
                    <a:pt x="7483" y="551"/>
                  </a:lnTo>
                  <a:close/>
                  <a:moveTo>
                    <a:pt x="10821" y="9281"/>
                  </a:moveTo>
                  <a:lnTo>
                    <a:pt x="10968" y="9538"/>
                  </a:lnTo>
                  <a:lnTo>
                    <a:pt x="11115" y="9758"/>
                  </a:lnTo>
                  <a:lnTo>
                    <a:pt x="11335" y="9978"/>
                  </a:lnTo>
                  <a:lnTo>
                    <a:pt x="11592" y="10161"/>
                  </a:lnTo>
                  <a:lnTo>
                    <a:pt x="11408" y="10418"/>
                  </a:lnTo>
                  <a:lnTo>
                    <a:pt x="11188" y="10198"/>
                  </a:lnTo>
                  <a:lnTo>
                    <a:pt x="10968" y="9978"/>
                  </a:lnTo>
                  <a:lnTo>
                    <a:pt x="10711" y="9831"/>
                  </a:lnTo>
                  <a:lnTo>
                    <a:pt x="10455" y="9648"/>
                  </a:lnTo>
                  <a:lnTo>
                    <a:pt x="10601" y="9464"/>
                  </a:lnTo>
                  <a:lnTo>
                    <a:pt x="10821" y="9281"/>
                  </a:lnTo>
                  <a:close/>
                  <a:moveTo>
                    <a:pt x="13903" y="9941"/>
                  </a:moveTo>
                  <a:lnTo>
                    <a:pt x="13829" y="9978"/>
                  </a:lnTo>
                  <a:lnTo>
                    <a:pt x="13756" y="10014"/>
                  </a:lnTo>
                  <a:lnTo>
                    <a:pt x="13719" y="10014"/>
                  </a:lnTo>
                  <a:lnTo>
                    <a:pt x="13719" y="10051"/>
                  </a:lnTo>
                  <a:lnTo>
                    <a:pt x="13646" y="10161"/>
                  </a:lnTo>
                  <a:lnTo>
                    <a:pt x="13609" y="10271"/>
                  </a:lnTo>
                  <a:lnTo>
                    <a:pt x="13646" y="10418"/>
                  </a:lnTo>
                  <a:lnTo>
                    <a:pt x="13719" y="10565"/>
                  </a:lnTo>
                  <a:lnTo>
                    <a:pt x="13829" y="10638"/>
                  </a:lnTo>
                  <a:lnTo>
                    <a:pt x="13939" y="10675"/>
                  </a:lnTo>
                  <a:lnTo>
                    <a:pt x="14049" y="10638"/>
                  </a:lnTo>
                  <a:lnTo>
                    <a:pt x="14159" y="10601"/>
                  </a:lnTo>
                  <a:lnTo>
                    <a:pt x="14269" y="10491"/>
                  </a:lnTo>
                  <a:lnTo>
                    <a:pt x="14343" y="10418"/>
                  </a:lnTo>
                  <a:lnTo>
                    <a:pt x="14379" y="10308"/>
                  </a:lnTo>
                  <a:lnTo>
                    <a:pt x="14379" y="10271"/>
                  </a:lnTo>
                  <a:lnTo>
                    <a:pt x="14379" y="10198"/>
                  </a:lnTo>
                  <a:lnTo>
                    <a:pt x="14306" y="10124"/>
                  </a:lnTo>
                  <a:lnTo>
                    <a:pt x="14233" y="10051"/>
                  </a:lnTo>
                  <a:lnTo>
                    <a:pt x="14159" y="10014"/>
                  </a:lnTo>
                  <a:lnTo>
                    <a:pt x="14086" y="9978"/>
                  </a:lnTo>
                  <a:lnTo>
                    <a:pt x="13939" y="9941"/>
                  </a:lnTo>
                  <a:close/>
                  <a:moveTo>
                    <a:pt x="7593" y="0"/>
                  </a:moveTo>
                  <a:lnTo>
                    <a:pt x="7447" y="37"/>
                  </a:lnTo>
                  <a:lnTo>
                    <a:pt x="7190" y="110"/>
                  </a:lnTo>
                  <a:lnTo>
                    <a:pt x="6970" y="221"/>
                  </a:lnTo>
                  <a:lnTo>
                    <a:pt x="6566" y="441"/>
                  </a:lnTo>
                  <a:lnTo>
                    <a:pt x="6199" y="697"/>
                  </a:lnTo>
                  <a:lnTo>
                    <a:pt x="5502" y="1211"/>
                  </a:lnTo>
                  <a:lnTo>
                    <a:pt x="5209" y="1064"/>
                  </a:lnTo>
                  <a:lnTo>
                    <a:pt x="4916" y="991"/>
                  </a:lnTo>
                  <a:lnTo>
                    <a:pt x="4585" y="991"/>
                  </a:lnTo>
                  <a:lnTo>
                    <a:pt x="4255" y="1027"/>
                  </a:lnTo>
                  <a:lnTo>
                    <a:pt x="3999" y="1101"/>
                  </a:lnTo>
                  <a:lnTo>
                    <a:pt x="3778" y="1211"/>
                  </a:lnTo>
                  <a:lnTo>
                    <a:pt x="3595" y="1358"/>
                  </a:lnTo>
                  <a:lnTo>
                    <a:pt x="3412" y="1504"/>
                  </a:lnTo>
                  <a:lnTo>
                    <a:pt x="3228" y="1688"/>
                  </a:lnTo>
                  <a:lnTo>
                    <a:pt x="3118" y="1908"/>
                  </a:lnTo>
                  <a:lnTo>
                    <a:pt x="3008" y="2128"/>
                  </a:lnTo>
                  <a:lnTo>
                    <a:pt x="2935" y="2348"/>
                  </a:lnTo>
                  <a:lnTo>
                    <a:pt x="2861" y="2678"/>
                  </a:lnTo>
                  <a:lnTo>
                    <a:pt x="2788" y="3008"/>
                  </a:lnTo>
                  <a:lnTo>
                    <a:pt x="2751" y="3338"/>
                  </a:lnTo>
                  <a:lnTo>
                    <a:pt x="2641" y="3669"/>
                  </a:lnTo>
                  <a:lnTo>
                    <a:pt x="2605" y="3852"/>
                  </a:lnTo>
                  <a:lnTo>
                    <a:pt x="2495" y="3999"/>
                  </a:lnTo>
                  <a:lnTo>
                    <a:pt x="2275" y="4255"/>
                  </a:lnTo>
                  <a:lnTo>
                    <a:pt x="2018" y="4476"/>
                  </a:lnTo>
                  <a:lnTo>
                    <a:pt x="1761" y="4696"/>
                  </a:lnTo>
                  <a:lnTo>
                    <a:pt x="1284" y="5062"/>
                  </a:lnTo>
                  <a:lnTo>
                    <a:pt x="844" y="5466"/>
                  </a:lnTo>
                  <a:lnTo>
                    <a:pt x="661" y="5649"/>
                  </a:lnTo>
                  <a:lnTo>
                    <a:pt x="514" y="5906"/>
                  </a:lnTo>
                  <a:lnTo>
                    <a:pt x="367" y="6126"/>
                  </a:lnTo>
                  <a:lnTo>
                    <a:pt x="220" y="6420"/>
                  </a:lnTo>
                  <a:lnTo>
                    <a:pt x="110" y="6713"/>
                  </a:lnTo>
                  <a:lnTo>
                    <a:pt x="37" y="7007"/>
                  </a:lnTo>
                  <a:lnTo>
                    <a:pt x="0" y="7263"/>
                  </a:lnTo>
                  <a:lnTo>
                    <a:pt x="0" y="7557"/>
                  </a:lnTo>
                  <a:lnTo>
                    <a:pt x="37" y="7850"/>
                  </a:lnTo>
                  <a:lnTo>
                    <a:pt x="74" y="8144"/>
                  </a:lnTo>
                  <a:lnTo>
                    <a:pt x="147" y="8400"/>
                  </a:lnTo>
                  <a:lnTo>
                    <a:pt x="220" y="8657"/>
                  </a:lnTo>
                  <a:lnTo>
                    <a:pt x="367" y="8914"/>
                  </a:lnTo>
                  <a:lnTo>
                    <a:pt x="514" y="9171"/>
                  </a:lnTo>
                  <a:lnTo>
                    <a:pt x="661" y="9391"/>
                  </a:lnTo>
                  <a:lnTo>
                    <a:pt x="844" y="9611"/>
                  </a:lnTo>
                  <a:lnTo>
                    <a:pt x="1064" y="9831"/>
                  </a:lnTo>
                  <a:lnTo>
                    <a:pt x="1284" y="10014"/>
                  </a:lnTo>
                  <a:lnTo>
                    <a:pt x="1541" y="10161"/>
                  </a:lnTo>
                  <a:lnTo>
                    <a:pt x="1798" y="10308"/>
                  </a:lnTo>
                  <a:lnTo>
                    <a:pt x="2054" y="10381"/>
                  </a:lnTo>
                  <a:lnTo>
                    <a:pt x="2348" y="10491"/>
                  </a:lnTo>
                  <a:lnTo>
                    <a:pt x="2641" y="10528"/>
                  </a:lnTo>
                  <a:lnTo>
                    <a:pt x="2898" y="10565"/>
                  </a:lnTo>
                  <a:lnTo>
                    <a:pt x="3192" y="10565"/>
                  </a:lnTo>
                  <a:lnTo>
                    <a:pt x="3485" y="10528"/>
                  </a:lnTo>
                  <a:lnTo>
                    <a:pt x="3742" y="10491"/>
                  </a:lnTo>
                  <a:lnTo>
                    <a:pt x="4035" y="10418"/>
                  </a:lnTo>
                  <a:lnTo>
                    <a:pt x="4365" y="10271"/>
                  </a:lnTo>
                  <a:lnTo>
                    <a:pt x="4696" y="10161"/>
                  </a:lnTo>
                  <a:lnTo>
                    <a:pt x="4879" y="10124"/>
                  </a:lnTo>
                  <a:lnTo>
                    <a:pt x="5209" y="10124"/>
                  </a:lnTo>
                  <a:lnTo>
                    <a:pt x="5392" y="10161"/>
                  </a:lnTo>
                  <a:lnTo>
                    <a:pt x="5502" y="10271"/>
                  </a:lnTo>
                  <a:lnTo>
                    <a:pt x="5613" y="10381"/>
                  </a:lnTo>
                  <a:lnTo>
                    <a:pt x="5833" y="10601"/>
                  </a:lnTo>
                  <a:lnTo>
                    <a:pt x="5979" y="10711"/>
                  </a:lnTo>
                  <a:lnTo>
                    <a:pt x="6089" y="10785"/>
                  </a:lnTo>
                  <a:lnTo>
                    <a:pt x="6273" y="10858"/>
                  </a:lnTo>
                  <a:lnTo>
                    <a:pt x="6420" y="10895"/>
                  </a:lnTo>
                  <a:lnTo>
                    <a:pt x="6933" y="10895"/>
                  </a:lnTo>
                  <a:lnTo>
                    <a:pt x="7227" y="10858"/>
                  </a:lnTo>
                  <a:lnTo>
                    <a:pt x="7483" y="10821"/>
                  </a:lnTo>
                  <a:lnTo>
                    <a:pt x="7740" y="10748"/>
                  </a:lnTo>
                  <a:lnTo>
                    <a:pt x="7997" y="10638"/>
                  </a:lnTo>
                  <a:lnTo>
                    <a:pt x="8217" y="10528"/>
                  </a:lnTo>
                  <a:lnTo>
                    <a:pt x="8437" y="10381"/>
                  </a:lnTo>
                  <a:lnTo>
                    <a:pt x="8657" y="10198"/>
                  </a:lnTo>
                  <a:lnTo>
                    <a:pt x="8877" y="10014"/>
                  </a:lnTo>
                  <a:lnTo>
                    <a:pt x="9061" y="9831"/>
                  </a:lnTo>
                  <a:lnTo>
                    <a:pt x="9207" y="9611"/>
                  </a:lnTo>
                  <a:lnTo>
                    <a:pt x="9354" y="9391"/>
                  </a:lnTo>
                  <a:lnTo>
                    <a:pt x="9501" y="9171"/>
                  </a:lnTo>
                  <a:lnTo>
                    <a:pt x="9574" y="8914"/>
                  </a:lnTo>
                  <a:lnTo>
                    <a:pt x="9684" y="8694"/>
                  </a:lnTo>
                  <a:lnTo>
                    <a:pt x="9721" y="8400"/>
                  </a:lnTo>
                  <a:lnTo>
                    <a:pt x="9721" y="8144"/>
                  </a:lnTo>
                  <a:lnTo>
                    <a:pt x="9721" y="7887"/>
                  </a:lnTo>
                  <a:lnTo>
                    <a:pt x="9684" y="7630"/>
                  </a:lnTo>
                  <a:lnTo>
                    <a:pt x="9611" y="7373"/>
                  </a:lnTo>
                  <a:lnTo>
                    <a:pt x="9537" y="7117"/>
                  </a:lnTo>
                  <a:lnTo>
                    <a:pt x="9281" y="6640"/>
                  </a:lnTo>
                  <a:lnTo>
                    <a:pt x="9171" y="6383"/>
                  </a:lnTo>
                  <a:lnTo>
                    <a:pt x="9061" y="6090"/>
                  </a:lnTo>
                  <a:lnTo>
                    <a:pt x="9061" y="5833"/>
                  </a:lnTo>
                  <a:lnTo>
                    <a:pt x="9061" y="5576"/>
                  </a:lnTo>
                  <a:lnTo>
                    <a:pt x="9097" y="5319"/>
                  </a:lnTo>
                  <a:lnTo>
                    <a:pt x="9134" y="5062"/>
                  </a:lnTo>
                  <a:lnTo>
                    <a:pt x="9317" y="4512"/>
                  </a:lnTo>
                  <a:lnTo>
                    <a:pt x="9501" y="4035"/>
                  </a:lnTo>
                  <a:lnTo>
                    <a:pt x="9684" y="3559"/>
                  </a:lnTo>
                  <a:lnTo>
                    <a:pt x="9794" y="3082"/>
                  </a:lnTo>
                  <a:lnTo>
                    <a:pt x="9831" y="2825"/>
                  </a:lnTo>
                  <a:lnTo>
                    <a:pt x="9831" y="2568"/>
                  </a:lnTo>
                  <a:lnTo>
                    <a:pt x="9794" y="2311"/>
                  </a:lnTo>
                  <a:lnTo>
                    <a:pt x="9721" y="2055"/>
                  </a:lnTo>
                  <a:lnTo>
                    <a:pt x="9611" y="1834"/>
                  </a:lnTo>
                  <a:lnTo>
                    <a:pt x="9501" y="1578"/>
                  </a:lnTo>
                  <a:lnTo>
                    <a:pt x="9354" y="1358"/>
                  </a:lnTo>
                  <a:lnTo>
                    <a:pt x="9207" y="1174"/>
                  </a:lnTo>
                  <a:lnTo>
                    <a:pt x="8841" y="771"/>
                  </a:lnTo>
                  <a:lnTo>
                    <a:pt x="8400" y="404"/>
                  </a:lnTo>
                  <a:lnTo>
                    <a:pt x="7960" y="110"/>
                  </a:lnTo>
                  <a:lnTo>
                    <a:pt x="7850" y="37"/>
                  </a:lnTo>
                  <a:lnTo>
                    <a:pt x="7703" y="0"/>
                  </a:lnTo>
                  <a:close/>
                  <a:moveTo>
                    <a:pt x="12912" y="10675"/>
                  </a:moveTo>
                  <a:lnTo>
                    <a:pt x="12839" y="10711"/>
                  </a:lnTo>
                  <a:lnTo>
                    <a:pt x="12765" y="10785"/>
                  </a:lnTo>
                  <a:lnTo>
                    <a:pt x="12729" y="10858"/>
                  </a:lnTo>
                  <a:lnTo>
                    <a:pt x="12729" y="11005"/>
                  </a:lnTo>
                  <a:lnTo>
                    <a:pt x="12765" y="11115"/>
                  </a:lnTo>
                  <a:lnTo>
                    <a:pt x="12876" y="11225"/>
                  </a:lnTo>
                  <a:lnTo>
                    <a:pt x="13022" y="11262"/>
                  </a:lnTo>
                  <a:lnTo>
                    <a:pt x="13132" y="11225"/>
                  </a:lnTo>
                  <a:lnTo>
                    <a:pt x="13242" y="11115"/>
                  </a:lnTo>
                  <a:lnTo>
                    <a:pt x="13279" y="11005"/>
                  </a:lnTo>
                  <a:lnTo>
                    <a:pt x="13279" y="10858"/>
                  </a:lnTo>
                  <a:lnTo>
                    <a:pt x="13242" y="10785"/>
                  </a:lnTo>
                  <a:lnTo>
                    <a:pt x="13169" y="10711"/>
                  </a:lnTo>
                  <a:lnTo>
                    <a:pt x="13096" y="10675"/>
                  </a:lnTo>
                  <a:close/>
                  <a:moveTo>
                    <a:pt x="13572" y="11262"/>
                  </a:moveTo>
                  <a:lnTo>
                    <a:pt x="13499" y="11298"/>
                  </a:lnTo>
                  <a:lnTo>
                    <a:pt x="13462" y="11372"/>
                  </a:lnTo>
                  <a:lnTo>
                    <a:pt x="13389" y="11408"/>
                  </a:lnTo>
                  <a:lnTo>
                    <a:pt x="13316" y="11445"/>
                  </a:lnTo>
                  <a:lnTo>
                    <a:pt x="13242" y="11555"/>
                  </a:lnTo>
                  <a:lnTo>
                    <a:pt x="13242" y="11702"/>
                  </a:lnTo>
                  <a:lnTo>
                    <a:pt x="13242" y="11775"/>
                  </a:lnTo>
                  <a:lnTo>
                    <a:pt x="13279" y="11849"/>
                  </a:lnTo>
                  <a:lnTo>
                    <a:pt x="13352" y="11959"/>
                  </a:lnTo>
                  <a:lnTo>
                    <a:pt x="13609" y="11959"/>
                  </a:lnTo>
                  <a:lnTo>
                    <a:pt x="13719" y="11922"/>
                  </a:lnTo>
                  <a:lnTo>
                    <a:pt x="13829" y="11849"/>
                  </a:lnTo>
                  <a:lnTo>
                    <a:pt x="13866" y="11738"/>
                  </a:lnTo>
                  <a:lnTo>
                    <a:pt x="13939" y="11628"/>
                  </a:lnTo>
                  <a:lnTo>
                    <a:pt x="13939" y="11555"/>
                  </a:lnTo>
                  <a:lnTo>
                    <a:pt x="13939" y="11518"/>
                  </a:lnTo>
                  <a:lnTo>
                    <a:pt x="13903" y="11445"/>
                  </a:lnTo>
                  <a:lnTo>
                    <a:pt x="13866" y="11372"/>
                  </a:lnTo>
                  <a:lnTo>
                    <a:pt x="13829" y="11298"/>
                  </a:lnTo>
                  <a:lnTo>
                    <a:pt x="13719" y="11262"/>
                  </a:lnTo>
                  <a:close/>
                  <a:moveTo>
                    <a:pt x="12215" y="11555"/>
                  </a:moveTo>
                  <a:lnTo>
                    <a:pt x="12142" y="11592"/>
                  </a:lnTo>
                  <a:lnTo>
                    <a:pt x="12069" y="11702"/>
                  </a:lnTo>
                  <a:lnTo>
                    <a:pt x="12032" y="11812"/>
                  </a:lnTo>
                  <a:lnTo>
                    <a:pt x="12032" y="11959"/>
                  </a:lnTo>
                  <a:lnTo>
                    <a:pt x="12032" y="12069"/>
                  </a:lnTo>
                  <a:lnTo>
                    <a:pt x="12105" y="12362"/>
                  </a:lnTo>
                  <a:lnTo>
                    <a:pt x="12252" y="12582"/>
                  </a:lnTo>
                  <a:lnTo>
                    <a:pt x="12325" y="12619"/>
                  </a:lnTo>
                  <a:lnTo>
                    <a:pt x="12399" y="12656"/>
                  </a:lnTo>
                  <a:lnTo>
                    <a:pt x="12509" y="12656"/>
                  </a:lnTo>
                  <a:lnTo>
                    <a:pt x="12582" y="12582"/>
                  </a:lnTo>
                  <a:lnTo>
                    <a:pt x="12619" y="12545"/>
                  </a:lnTo>
                  <a:lnTo>
                    <a:pt x="12692" y="12545"/>
                  </a:lnTo>
                  <a:lnTo>
                    <a:pt x="12802" y="12619"/>
                  </a:lnTo>
                  <a:lnTo>
                    <a:pt x="12876" y="12619"/>
                  </a:lnTo>
                  <a:lnTo>
                    <a:pt x="12949" y="12582"/>
                  </a:lnTo>
                  <a:lnTo>
                    <a:pt x="12986" y="12545"/>
                  </a:lnTo>
                  <a:lnTo>
                    <a:pt x="13022" y="12435"/>
                  </a:lnTo>
                  <a:lnTo>
                    <a:pt x="12986" y="12325"/>
                  </a:lnTo>
                  <a:lnTo>
                    <a:pt x="12912" y="12215"/>
                  </a:lnTo>
                  <a:lnTo>
                    <a:pt x="12802" y="12179"/>
                  </a:lnTo>
                  <a:lnTo>
                    <a:pt x="12655" y="12142"/>
                  </a:lnTo>
                  <a:lnTo>
                    <a:pt x="12545" y="12142"/>
                  </a:lnTo>
                  <a:lnTo>
                    <a:pt x="12472" y="12179"/>
                  </a:lnTo>
                  <a:lnTo>
                    <a:pt x="12399" y="12032"/>
                  </a:lnTo>
                  <a:lnTo>
                    <a:pt x="12399" y="11849"/>
                  </a:lnTo>
                  <a:lnTo>
                    <a:pt x="12399" y="11665"/>
                  </a:lnTo>
                  <a:lnTo>
                    <a:pt x="12362" y="11592"/>
                  </a:lnTo>
                  <a:lnTo>
                    <a:pt x="12289" y="11555"/>
                  </a:lnTo>
                  <a:close/>
                  <a:moveTo>
                    <a:pt x="14049" y="5466"/>
                  </a:moveTo>
                  <a:lnTo>
                    <a:pt x="14196" y="5503"/>
                  </a:lnTo>
                  <a:lnTo>
                    <a:pt x="14490" y="5649"/>
                  </a:lnTo>
                  <a:lnTo>
                    <a:pt x="14673" y="5723"/>
                  </a:lnTo>
                  <a:lnTo>
                    <a:pt x="14930" y="5906"/>
                  </a:lnTo>
                  <a:lnTo>
                    <a:pt x="15150" y="6090"/>
                  </a:lnTo>
                  <a:lnTo>
                    <a:pt x="15370" y="6310"/>
                  </a:lnTo>
                  <a:lnTo>
                    <a:pt x="15590" y="6566"/>
                  </a:lnTo>
                  <a:lnTo>
                    <a:pt x="15773" y="6860"/>
                  </a:lnTo>
                  <a:lnTo>
                    <a:pt x="15883" y="7190"/>
                  </a:lnTo>
                  <a:lnTo>
                    <a:pt x="15993" y="7520"/>
                  </a:lnTo>
                  <a:lnTo>
                    <a:pt x="16067" y="7850"/>
                  </a:lnTo>
                  <a:lnTo>
                    <a:pt x="16104" y="8217"/>
                  </a:lnTo>
                  <a:lnTo>
                    <a:pt x="16104" y="8547"/>
                  </a:lnTo>
                  <a:lnTo>
                    <a:pt x="16067" y="9244"/>
                  </a:lnTo>
                  <a:lnTo>
                    <a:pt x="15957" y="9941"/>
                  </a:lnTo>
                  <a:lnTo>
                    <a:pt x="15773" y="10601"/>
                  </a:lnTo>
                  <a:lnTo>
                    <a:pt x="15517" y="11225"/>
                  </a:lnTo>
                  <a:lnTo>
                    <a:pt x="15370" y="11555"/>
                  </a:lnTo>
                  <a:lnTo>
                    <a:pt x="15186" y="11849"/>
                  </a:lnTo>
                  <a:lnTo>
                    <a:pt x="15003" y="12105"/>
                  </a:lnTo>
                  <a:lnTo>
                    <a:pt x="14783" y="12362"/>
                  </a:lnTo>
                  <a:lnTo>
                    <a:pt x="14526" y="12619"/>
                  </a:lnTo>
                  <a:lnTo>
                    <a:pt x="14269" y="12839"/>
                  </a:lnTo>
                  <a:lnTo>
                    <a:pt x="14013" y="13022"/>
                  </a:lnTo>
                  <a:lnTo>
                    <a:pt x="13719" y="13169"/>
                  </a:lnTo>
                  <a:lnTo>
                    <a:pt x="13389" y="13316"/>
                  </a:lnTo>
                  <a:lnTo>
                    <a:pt x="13059" y="13463"/>
                  </a:lnTo>
                  <a:lnTo>
                    <a:pt x="12802" y="13499"/>
                  </a:lnTo>
                  <a:lnTo>
                    <a:pt x="12509" y="13536"/>
                  </a:lnTo>
                  <a:lnTo>
                    <a:pt x="12325" y="13499"/>
                  </a:lnTo>
                  <a:lnTo>
                    <a:pt x="12179" y="13426"/>
                  </a:lnTo>
                  <a:lnTo>
                    <a:pt x="12032" y="13279"/>
                  </a:lnTo>
                  <a:lnTo>
                    <a:pt x="11922" y="13169"/>
                  </a:lnTo>
                  <a:lnTo>
                    <a:pt x="11482" y="12692"/>
                  </a:lnTo>
                  <a:lnTo>
                    <a:pt x="11298" y="12435"/>
                  </a:lnTo>
                  <a:lnTo>
                    <a:pt x="11225" y="12289"/>
                  </a:lnTo>
                  <a:lnTo>
                    <a:pt x="11188" y="12105"/>
                  </a:lnTo>
                  <a:lnTo>
                    <a:pt x="11188" y="11922"/>
                  </a:lnTo>
                  <a:lnTo>
                    <a:pt x="11262" y="11738"/>
                  </a:lnTo>
                  <a:lnTo>
                    <a:pt x="11445" y="11408"/>
                  </a:lnTo>
                  <a:lnTo>
                    <a:pt x="11812" y="10785"/>
                  </a:lnTo>
                  <a:lnTo>
                    <a:pt x="12142" y="10161"/>
                  </a:lnTo>
                  <a:lnTo>
                    <a:pt x="12472" y="9501"/>
                  </a:lnTo>
                  <a:lnTo>
                    <a:pt x="12765" y="8877"/>
                  </a:lnTo>
                  <a:lnTo>
                    <a:pt x="12876" y="8547"/>
                  </a:lnTo>
                  <a:lnTo>
                    <a:pt x="12949" y="8217"/>
                  </a:lnTo>
                  <a:lnTo>
                    <a:pt x="12986" y="7887"/>
                  </a:lnTo>
                  <a:lnTo>
                    <a:pt x="12949" y="7593"/>
                  </a:lnTo>
                  <a:lnTo>
                    <a:pt x="12876" y="7263"/>
                  </a:lnTo>
                  <a:lnTo>
                    <a:pt x="12765" y="6970"/>
                  </a:lnTo>
                  <a:lnTo>
                    <a:pt x="12729" y="6750"/>
                  </a:lnTo>
                  <a:lnTo>
                    <a:pt x="12692" y="6566"/>
                  </a:lnTo>
                  <a:lnTo>
                    <a:pt x="12729" y="6346"/>
                  </a:lnTo>
                  <a:lnTo>
                    <a:pt x="12802" y="6200"/>
                  </a:lnTo>
                  <a:lnTo>
                    <a:pt x="12876" y="6016"/>
                  </a:lnTo>
                  <a:lnTo>
                    <a:pt x="12986" y="5869"/>
                  </a:lnTo>
                  <a:lnTo>
                    <a:pt x="13132" y="5723"/>
                  </a:lnTo>
                  <a:lnTo>
                    <a:pt x="13279" y="5613"/>
                  </a:lnTo>
                  <a:lnTo>
                    <a:pt x="13316" y="5686"/>
                  </a:lnTo>
                  <a:lnTo>
                    <a:pt x="13389" y="5723"/>
                  </a:lnTo>
                  <a:lnTo>
                    <a:pt x="13536" y="5759"/>
                  </a:lnTo>
                  <a:lnTo>
                    <a:pt x="13646" y="5686"/>
                  </a:lnTo>
                  <a:lnTo>
                    <a:pt x="13719" y="5649"/>
                  </a:lnTo>
                  <a:lnTo>
                    <a:pt x="13756" y="5576"/>
                  </a:lnTo>
                  <a:lnTo>
                    <a:pt x="13829" y="5503"/>
                  </a:lnTo>
                  <a:lnTo>
                    <a:pt x="13939" y="5466"/>
                  </a:lnTo>
                  <a:close/>
                  <a:moveTo>
                    <a:pt x="13646" y="3852"/>
                  </a:moveTo>
                  <a:lnTo>
                    <a:pt x="13609" y="3925"/>
                  </a:lnTo>
                  <a:lnTo>
                    <a:pt x="13499" y="4182"/>
                  </a:lnTo>
                  <a:lnTo>
                    <a:pt x="13462" y="4476"/>
                  </a:lnTo>
                  <a:lnTo>
                    <a:pt x="13462" y="4732"/>
                  </a:lnTo>
                  <a:lnTo>
                    <a:pt x="13499" y="5026"/>
                  </a:lnTo>
                  <a:lnTo>
                    <a:pt x="13316" y="5099"/>
                  </a:lnTo>
                  <a:lnTo>
                    <a:pt x="13132" y="5173"/>
                  </a:lnTo>
                  <a:lnTo>
                    <a:pt x="13022" y="4769"/>
                  </a:lnTo>
                  <a:lnTo>
                    <a:pt x="12839" y="4439"/>
                  </a:lnTo>
                  <a:lnTo>
                    <a:pt x="12802" y="4402"/>
                  </a:lnTo>
                  <a:lnTo>
                    <a:pt x="12729" y="4402"/>
                  </a:lnTo>
                  <a:lnTo>
                    <a:pt x="12692" y="4439"/>
                  </a:lnTo>
                  <a:lnTo>
                    <a:pt x="12692" y="4476"/>
                  </a:lnTo>
                  <a:lnTo>
                    <a:pt x="12655" y="4732"/>
                  </a:lnTo>
                  <a:lnTo>
                    <a:pt x="12692" y="4952"/>
                  </a:lnTo>
                  <a:lnTo>
                    <a:pt x="12802" y="5429"/>
                  </a:lnTo>
                  <a:lnTo>
                    <a:pt x="12582" y="5649"/>
                  </a:lnTo>
                  <a:lnTo>
                    <a:pt x="12399" y="5466"/>
                  </a:lnTo>
                  <a:lnTo>
                    <a:pt x="12142" y="5173"/>
                  </a:lnTo>
                  <a:lnTo>
                    <a:pt x="12105" y="5136"/>
                  </a:lnTo>
                  <a:lnTo>
                    <a:pt x="12032" y="5173"/>
                  </a:lnTo>
                  <a:lnTo>
                    <a:pt x="11995" y="5209"/>
                  </a:lnTo>
                  <a:lnTo>
                    <a:pt x="11995" y="5283"/>
                  </a:lnTo>
                  <a:lnTo>
                    <a:pt x="12032" y="5466"/>
                  </a:lnTo>
                  <a:lnTo>
                    <a:pt x="12142" y="5649"/>
                  </a:lnTo>
                  <a:lnTo>
                    <a:pt x="12252" y="5796"/>
                  </a:lnTo>
                  <a:lnTo>
                    <a:pt x="12435" y="5906"/>
                  </a:lnTo>
                  <a:lnTo>
                    <a:pt x="12399" y="6016"/>
                  </a:lnTo>
                  <a:lnTo>
                    <a:pt x="12362" y="6053"/>
                  </a:lnTo>
                  <a:lnTo>
                    <a:pt x="12142" y="6016"/>
                  </a:lnTo>
                  <a:lnTo>
                    <a:pt x="11738" y="5833"/>
                  </a:lnTo>
                  <a:lnTo>
                    <a:pt x="11665" y="5686"/>
                  </a:lnTo>
                  <a:lnTo>
                    <a:pt x="11628" y="5649"/>
                  </a:lnTo>
                  <a:lnTo>
                    <a:pt x="11592" y="5686"/>
                  </a:lnTo>
                  <a:lnTo>
                    <a:pt x="11555" y="5833"/>
                  </a:lnTo>
                  <a:lnTo>
                    <a:pt x="11518" y="5906"/>
                  </a:lnTo>
                  <a:lnTo>
                    <a:pt x="11518" y="5979"/>
                  </a:lnTo>
                  <a:lnTo>
                    <a:pt x="11555" y="6053"/>
                  </a:lnTo>
                  <a:lnTo>
                    <a:pt x="11628" y="6126"/>
                  </a:lnTo>
                  <a:lnTo>
                    <a:pt x="11775" y="6236"/>
                  </a:lnTo>
                  <a:lnTo>
                    <a:pt x="11995" y="6346"/>
                  </a:lnTo>
                  <a:lnTo>
                    <a:pt x="12289" y="6456"/>
                  </a:lnTo>
                  <a:lnTo>
                    <a:pt x="12252" y="6676"/>
                  </a:lnTo>
                  <a:lnTo>
                    <a:pt x="12289" y="6897"/>
                  </a:lnTo>
                  <a:lnTo>
                    <a:pt x="11555" y="6897"/>
                  </a:lnTo>
                  <a:lnTo>
                    <a:pt x="11445" y="6933"/>
                  </a:lnTo>
                  <a:lnTo>
                    <a:pt x="11408" y="7007"/>
                  </a:lnTo>
                  <a:lnTo>
                    <a:pt x="11408" y="7153"/>
                  </a:lnTo>
                  <a:lnTo>
                    <a:pt x="11408" y="7337"/>
                  </a:lnTo>
                  <a:lnTo>
                    <a:pt x="11482" y="7483"/>
                  </a:lnTo>
                  <a:lnTo>
                    <a:pt x="11555" y="7593"/>
                  </a:lnTo>
                  <a:lnTo>
                    <a:pt x="11592" y="7630"/>
                  </a:lnTo>
                  <a:lnTo>
                    <a:pt x="11922" y="7960"/>
                  </a:lnTo>
                  <a:lnTo>
                    <a:pt x="12142" y="8107"/>
                  </a:lnTo>
                  <a:lnTo>
                    <a:pt x="12252" y="8180"/>
                  </a:lnTo>
                  <a:lnTo>
                    <a:pt x="12362" y="8217"/>
                  </a:lnTo>
                  <a:lnTo>
                    <a:pt x="12472" y="8217"/>
                  </a:lnTo>
                  <a:lnTo>
                    <a:pt x="12362" y="8547"/>
                  </a:lnTo>
                  <a:lnTo>
                    <a:pt x="12252" y="8804"/>
                  </a:lnTo>
                  <a:lnTo>
                    <a:pt x="12215" y="8841"/>
                  </a:lnTo>
                  <a:lnTo>
                    <a:pt x="12179" y="8877"/>
                  </a:lnTo>
                  <a:lnTo>
                    <a:pt x="11812" y="8731"/>
                  </a:lnTo>
                  <a:lnTo>
                    <a:pt x="11555" y="8584"/>
                  </a:lnTo>
                  <a:lnTo>
                    <a:pt x="11335" y="8364"/>
                  </a:lnTo>
                  <a:lnTo>
                    <a:pt x="11225" y="8364"/>
                  </a:lnTo>
                  <a:lnTo>
                    <a:pt x="11188" y="8437"/>
                  </a:lnTo>
                  <a:lnTo>
                    <a:pt x="11188" y="8511"/>
                  </a:lnTo>
                  <a:lnTo>
                    <a:pt x="11335" y="8731"/>
                  </a:lnTo>
                  <a:lnTo>
                    <a:pt x="11555" y="8951"/>
                  </a:lnTo>
                  <a:lnTo>
                    <a:pt x="11812" y="9134"/>
                  </a:lnTo>
                  <a:lnTo>
                    <a:pt x="12069" y="9244"/>
                  </a:lnTo>
                  <a:lnTo>
                    <a:pt x="11848" y="9648"/>
                  </a:lnTo>
                  <a:lnTo>
                    <a:pt x="11738" y="9648"/>
                  </a:lnTo>
                  <a:lnTo>
                    <a:pt x="11665" y="9721"/>
                  </a:lnTo>
                  <a:lnTo>
                    <a:pt x="11262" y="9428"/>
                  </a:lnTo>
                  <a:lnTo>
                    <a:pt x="10895" y="9134"/>
                  </a:lnTo>
                  <a:lnTo>
                    <a:pt x="10858" y="9097"/>
                  </a:lnTo>
                  <a:lnTo>
                    <a:pt x="10821" y="9134"/>
                  </a:lnTo>
                  <a:lnTo>
                    <a:pt x="10601" y="9391"/>
                  </a:lnTo>
                  <a:lnTo>
                    <a:pt x="10381" y="9648"/>
                  </a:lnTo>
                  <a:lnTo>
                    <a:pt x="10308" y="9648"/>
                  </a:lnTo>
                  <a:lnTo>
                    <a:pt x="10234" y="9684"/>
                  </a:lnTo>
                  <a:lnTo>
                    <a:pt x="10198" y="9758"/>
                  </a:lnTo>
                  <a:lnTo>
                    <a:pt x="10234" y="9831"/>
                  </a:lnTo>
                  <a:lnTo>
                    <a:pt x="10748" y="10308"/>
                  </a:lnTo>
                  <a:lnTo>
                    <a:pt x="11188" y="10821"/>
                  </a:lnTo>
                  <a:lnTo>
                    <a:pt x="10968" y="11262"/>
                  </a:lnTo>
                  <a:lnTo>
                    <a:pt x="10785" y="11152"/>
                  </a:lnTo>
                  <a:lnTo>
                    <a:pt x="10601" y="11078"/>
                  </a:lnTo>
                  <a:lnTo>
                    <a:pt x="10381" y="11042"/>
                  </a:lnTo>
                  <a:lnTo>
                    <a:pt x="10308" y="11005"/>
                  </a:lnTo>
                  <a:lnTo>
                    <a:pt x="10198" y="10968"/>
                  </a:lnTo>
                  <a:lnTo>
                    <a:pt x="10161" y="10931"/>
                  </a:lnTo>
                  <a:lnTo>
                    <a:pt x="10088" y="10931"/>
                  </a:lnTo>
                  <a:lnTo>
                    <a:pt x="9978" y="10968"/>
                  </a:lnTo>
                  <a:lnTo>
                    <a:pt x="9941" y="11078"/>
                  </a:lnTo>
                  <a:lnTo>
                    <a:pt x="9941" y="11152"/>
                  </a:lnTo>
                  <a:lnTo>
                    <a:pt x="9978" y="11188"/>
                  </a:lnTo>
                  <a:lnTo>
                    <a:pt x="10124" y="11335"/>
                  </a:lnTo>
                  <a:lnTo>
                    <a:pt x="10308" y="11445"/>
                  </a:lnTo>
                  <a:lnTo>
                    <a:pt x="10565" y="11555"/>
                  </a:lnTo>
                  <a:lnTo>
                    <a:pt x="10675" y="11592"/>
                  </a:lnTo>
                  <a:lnTo>
                    <a:pt x="10785" y="11592"/>
                  </a:lnTo>
                  <a:lnTo>
                    <a:pt x="10748" y="11775"/>
                  </a:lnTo>
                  <a:lnTo>
                    <a:pt x="10711" y="11959"/>
                  </a:lnTo>
                  <a:lnTo>
                    <a:pt x="10675" y="12179"/>
                  </a:lnTo>
                  <a:lnTo>
                    <a:pt x="10711" y="12362"/>
                  </a:lnTo>
                  <a:lnTo>
                    <a:pt x="10785" y="12582"/>
                  </a:lnTo>
                  <a:lnTo>
                    <a:pt x="10638" y="12692"/>
                  </a:lnTo>
                  <a:lnTo>
                    <a:pt x="10455" y="12876"/>
                  </a:lnTo>
                  <a:lnTo>
                    <a:pt x="10381" y="12949"/>
                  </a:lnTo>
                  <a:lnTo>
                    <a:pt x="10308" y="12949"/>
                  </a:lnTo>
                  <a:lnTo>
                    <a:pt x="10271" y="12986"/>
                  </a:lnTo>
                  <a:lnTo>
                    <a:pt x="10234" y="13059"/>
                  </a:lnTo>
                  <a:lnTo>
                    <a:pt x="10234" y="13169"/>
                  </a:lnTo>
                  <a:lnTo>
                    <a:pt x="10271" y="13206"/>
                  </a:lnTo>
                  <a:lnTo>
                    <a:pt x="10308" y="13242"/>
                  </a:lnTo>
                  <a:lnTo>
                    <a:pt x="10455" y="13242"/>
                  </a:lnTo>
                  <a:lnTo>
                    <a:pt x="10565" y="13206"/>
                  </a:lnTo>
                  <a:lnTo>
                    <a:pt x="10748" y="13059"/>
                  </a:lnTo>
                  <a:lnTo>
                    <a:pt x="11005" y="12912"/>
                  </a:lnTo>
                  <a:lnTo>
                    <a:pt x="11408" y="13352"/>
                  </a:lnTo>
                  <a:lnTo>
                    <a:pt x="11482" y="13426"/>
                  </a:lnTo>
                  <a:lnTo>
                    <a:pt x="11335" y="13609"/>
                  </a:lnTo>
                  <a:lnTo>
                    <a:pt x="11262" y="13829"/>
                  </a:lnTo>
                  <a:lnTo>
                    <a:pt x="11188" y="13829"/>
                  </a:lnTo>
                  <a:lnTo>
                    <a:pt x="11115" y="13866"/>
                  </a:lnTo>
                  <a:lnTo>
                    <a:pt x="11005" y="13939"/>
                  </a:lnTo>
                  <a:lnTo>
                    <a:pt x="10968" y="14013"/>
                  </a:lnTo>
                  <a:lnTo>
                    <a:pt x="11005" y="14123"/>
                  </a:lnTo>
                  <a:lnTo>
                    <a:pt x="11041" y="14233"/>
                  </a:lnTo>
                  <a:lnTo>
                    <a:pt x="11151" y="14306"/>
                  </a:lnTo>
                  <a:lnTo>
                    <a:pt x="11262" y="14343"/>
                  </a:lnTo>
                  <a:lnTo>
                    <a:pt x="11372" y="14343"/>
                  </a:lnTo>
                  <a:lnTo>
                    <a:pt x="11482" y="14270"/>
                  </a:lnTo>
                  <a:lnTo>
                    <a:pt x="11555" y="14196"/>
                  </a:lnTo>
                  <a:lnTo>
                    <a:pt x="11628" y="14086"/>
                  </a:lnTo>
                  <a:lnTo>
                    <a:pt x="11665" y="13976"/>
                  </a:lnTo>
                  <a:lnTo>
                    <a:pt x="11665" y="13866"/>
                  </a:lnTo>
                  <a:lnTo>
                    <a:pt x="11738" y="13719"/>
                  </a:lnTo>
                  <a:lnTo>
                    <a:pt x="11848" y="13829"/>
                  </a:lnTo>
                  <a:lnTo>
                    <a:pt x="11995" y="13903"/>
                  </a:lnTo>
                  <a:lnTo>
                    <a:pt x="12142" y="13976"/>
                  </a:lnTo>
                  <a:lnTo>
                    <a:pt x="12325" y="14013"/>
                  </a:lnTo>
                  <a:lnTo>
                    <a:pt x="12362" y="14049"/>
                  </a:lnTo>
                  <a:lnTo>
                    <a:pt x="12252" y="14270"/>
                  </a:lnTo>
                  <a:lnTo>
                    <a:pt x="12179" y="14453"/>
                  </a:lnTo>
                  <a:lnTo>
                    <a:pt x="12105" y="14563"/>
                  </a:lnTo>
                  <a:lnTo>
                    <a:pt x="11995" y="14600"/>
                  </a:lnTo>
                  <a:lnTo>
                    <a:pt x="11958" y="14600"/>
                  </a:lnTo>
                  <a:lnTo>
                    <a:pt x="11885" y="14636"/>
                  </a:lnTo>
                  <a:lnTo>
                    <a:pt x="11848" y="14746"/>
                  </a:lnTo>
                  <a:lnTo>
                    <a:pt x="11848" y="14856"/>
                  </a:lnTo>
                  <a:lnTo>
                    <a:pt x="11922" y="14930"/>
                  </a:lnTo>
                  <a:lnTo>
                    <a:pt x="11995" y="15003"/>
                  </a:lnTo>
                  <a:lnTo>
                    <a:pt x="12069" y="15003"/>
                  </a:lnTo>
                  <a:lnTo>
                    <a:pt x="12215" y="14966"/>
                  </a:lnTo>
                  <a:lnTo>
                    <a:pt x="12362" y="14856"/>
                  </a:lnTo>
                  <a:lnTo>
                    <a:pt x="12472" y="14746"/>
                  </a:lnTo>
                  <a:lnTo>
                    <a:pt x="12545" y="14563"/>
                  </a:lnTo>
                  <a:lnTo>
                    <a:pt x="12619" y="14416"/>
                  </a:lnTo>
                  <a:lnTo>
                    <a:pt x="12692" y="14049"/>
                  </a:lnTo>
                  <a:lnTo>
                    <a:pt x="13132" y="13976"/>
                  </a:lnTo>
                  <a:lnTo>
                    <a:pt x="13536" y="13829"/>
                  </a:lnTo>
                  <a:lnTo>
                    <a:pt x="13279" y="14526"/>
                  </a:lnTo>
                  <a:lnTo>
                    <a:pt x="13206" y="14710"/>
                  </a:lnTo>
                  <a:lnTo>
                    <a:pt x="13206" y="14820"/>
                  </a:lnTo>
                  <a:lnTo>
                    <a:pt x="13242" y="14856"/>
                  </a:lnTo>
                  <a:lnTo>
                    <a:pt x="13279" y="14930"/>
                  </a:lnTo>
                  <a:lnTo>
                    <a:pt x="13352" y="14966"/>
                  </a:lnTo>
                  <a:lnTo>
                    <a:pt x="13426" y="14966"/>
                  </a:lnTo>
                  <a:lnTo>
                    <a:pt x="13499" y="14930"/>
                  </a:lnTo>
                  <a:lnTo>
                    <a:pt x="13572" y="14893"/>
                  </a:lnTo>
                  <a:lnTo>
                    <a:pt x="13609" y="14820"/>
                  </a:lnTo>
                  <a:lnTo>
                    <a:pt x="13719" y="14563"/>
                  </a:lnTo>
                  <a:lnTo>
                    <a:pt x="13793" y="14270"/>
                  </a:lnTo>
                  <a:lnTo>
                    <a:pt x="13829" y="13976"/>
                  </a:lnTo>
                  <a:lnTo>
                    <a:pt x="13829" y="13719"/>
                  </a:lnTo>
                  <a:lnTo>
                    <a:pt x="14269" y="13463"/>
                  </a:lnTo>
                  <a:lnTo>
                    <a:pt x="14306" y="13939"/>
                  </a:lnTo>
                  <a:lnTo>
                    <a:pt x="14343" y="14049"/>
                  </a:lnTo>
                  <a:lnTo>
                    <a:pt x="14379" y="14123"/>
                  </a:lnTo>
                  <a:lnTo>
                    <a:pt x="14379" y="14159"/>
                  </a:lnTo>
                  <a:lnTo>
                    <a:pt x="14416" y="14270"/>
                  </a:lnTo>
                  <a:lnTo>
                    <a:pt x="14490" y="14343"/>
                  </a:lnTo>
                  <a:lnTo>
                    <a:pt x="14673" y="14343"/>
                  </a:lnTo>
                  <a:lnTo>
                    <a:pt x="14673" y="14306"/>
                  </a:lnTo>
                  <a:lnTo>
                    <a:pt x="14746" y="14233"/>
                  </a:lnTo>
                  <a:lnTo>
                    <a:pt x="14783" y="14159"/>
                  </a:lnTo>
                  <a:lnTo>
                    <a:pt x="14710" y="13903"/>
                  </a:lnTo>
                  <a:lnTo>
                    <a:pt x="14673" y="13646"/>
                  </a:lnTo>
                  <a:lnTo>
                    <a:pt x="14563" y="13279"/>
                  </a:lnTo>
                  <a:lnTo>
                    <a:pt x="15003" y="12876"/>
                  </a:lnTo>
                  <a:lnTo>
                    <a:pt x="15113" y="13022"/>
                  </a:lnTo>
                  <a:lnTo>
                    <a:pt x="15223" y="13132"/>
                  </a:lnTo>
                  <a:lnTo>
                    <a:pt x="15370" y="13352"/>
                  </a:lnTo>
                  <a:lnTo>
                    <a:pt x="15480" y="13463"/>
                  </a:lnTo>
                  <a:lnTo>
                    <a:pt x="15590" y="13536"/>
                  </a:lnTo>
                  <a:lnTo>
                    <a:pt x="15663" y="13536"/>
                  </a:lnTo>
                  <a:lnTo>
                    <a:pt x="15737" y="13463"/>
                  </a:lnTo>
                  <a:lnTo>
                    <a:pt x="15773" y="13389"/>
                  </a:lnTo>
                  <a:lnTo>
                    <a:pt x="15773" y="13316"/>
                  </a:lnTo>
                  <a:lnTo>
                    <a:pt x="15737" y="13132"/>
                  </a:lnTo>
                  <a:lnTo>
                    <a:pt x="15627" y="12986"/>
                  </a:lnTo>
                  <a:lnTo>
                    <a:pt x="15480" y="12876"/>
                  </a:lnTo>
                  <a:lnTo>
                    <a:pt x="15370" y="12729"/>
                  </a:lnTo>
                  <a:lnTo>
                    <a:pt x="15260" y="12582"/>
                  </a:lnTo>
                  <a:lnTo>
                    <a:pt x="15480" y="12289"/>
                  </a:lnTo>
                  <a:lnTo>
                    <a:pt x="15700" y="11995"/>
                  </a:lnTo>
                  <a:lnTo>
                    <a:pt x="15773" y="12069"/>
                  </a:lnTo>
                  <a:lnTo>
                    <a:pt x="15993" y="12215"/>
                  </a:lnTo>
                  <a:lnTo>
                    <a:pt x="16177" y="12399"/>
                  </a:lnTo>
                  <a:lnTo>
                    <a:pt x="16250" y="12435"/>
                  </a:lnTo>
                  <a:lnTo>
                    <a:pt x="16397" y="12435"/>
                  </a:lnTo>
                  <a:lnTo>
                    <a:pt x="16434" y="12399"/>
                  </a:lnTo>
                  <a:lnTo>
                    <a:pt x="16470" y="12325"/>
                  </a:lnTo>
                  <a:lnTo>
                    <a:pt x="16507" y="12252"/>
                  </a:lnTo>
                  <a:lnTo>
                    <a:pt x="16507" y="12179"/>
                  </a:lnTo>
                  <a:lnTo>
                    <a:pt x="16434" y="12105"/>
                  </a:lnTo>
                  <a:lnTo>
                    <a:pt x="16250" y="11922"/>
                  </a:lnTo>
                  <a:lnTo>
                    <a:pt x="16030" y="11775"/>
                  </a:lnTo>
                  <a:lnTo>
                    <a:pt x="15883" y="11702"/>
                  </a:lnTo>
                  <a:lnTo>
                    <a:pt x="16140" y="11115"/>
                  </a:lnTo>
                  <a:lnTo>
                    <a:pt x="16324" y="11225"/>
                  </a:lnTo>
                  <a:lnTo>
                    <a:pt x="16617" y="11335"/>
                  </a:lnTo>
                  <a:lnTo>
                    <a:pt x="16984" y="11408"/>
                  </a:lnTo>
                  <a:lnTo>
                    <a:pt x="17057" y="11408"/>
                  </a:lnTo>
                  <a:lnTo>
                    <a:pt x="17094" y="11372"/>
                  </a:lnTo>
                  <a:lnTo>
                    <a:pt x="17131" y="11298"/>
                  </a:lnTo>
                  <a:lnTo>
                    <a:pt x="17167" y="11225"/>
                  </a:lnTo>
                  <a:lnTo>
                    <a:pt x="17167" y="11152"/>
                  </a:lnTo>
                  <a:lnTo>
                    <a:pt x="17131" y="11078"/>
                  </a:lnTo>
                  <a:lnTo>
                    <a:pt x="17094" y="11042"/>
                  </a:lnTo>
                  <a:lnTo>
                    <a:pt x="17021" y="11005"/>
                  </a:lnTo>
                  <a:lnTo>
                    <a:pt x="16764" y="10968"/>
                  </a:lnTo>
                  <a:lnTo>
                    <a:pt x="16544" y="10895"/>
                  </a:lnTo>
                  <a:lnTo>
                    <a:pt x="16250" y="10821"/>
                  </a:lnTo>
                  <a:lnTo>
                    <a:pt x="16397" y="10345"/>
                  </a:lnTo>
                  <a:lnTo>
                    <a:pt x="16507" y="9831"/>
                  </a:lnTo>
                  <a:lnTo>
                    <a:pt x="16727" y="9941"/>
                  </a:lnTo>
                  <a:lnTo>
                    <a:pt x="16984" y="9978"/>
                  </a:lnTo>
                  <a:lnTo>
                    <a:pt x="17131" y="10014"/>
                  </a:lnTo>
                  <a:lnTo>
                    <a:pt x="17277" y="10014"/>
                  </a:lnTo>
                  <a:lnTo>
                    <a:pt x="17424" y="9978"/>
                  </a:lnTo>
                  <a:lnTo>
                    <a:pt x="17461" y="9904"/>
                  </a:lnTo>
                  <a:lnTo>
                    <a:pt x="17497" y="9831"/>
                  </a:lnTo>
                  <a:lnTo>
                    <a:pt x="17497" y="9794"/>
                  </a:lnTo>
                  <a:lnTo>
                    <a:pt x="17497" y="9721"/>
                  </a:lnTo>
                  <a:lnTo>
                    <a:pt x="17387" y="9648"/>
                  </a:lnTo>
                  <a:lnTo>
                    <a:pt x="17277" y="9611"/>
                  </a:lnTo>
                  <a:lnTo>
                    <a:pt x="17167" y="9574"/>
                  </a:lnTo>
                  <a:lnTo>
                    <a:pt x="16544" y="9501"/>
                  </a:lnTo>
                  <a:lnTo>
                    <a:pt x="16544" y="9464"/>
                  </a:lnTo>
                  <a:lnTo>
                    <a:pt x="16580" y="8987"/>
                  </a:lnTo>
                  <a:lnTo>
                    <a:pt x="16617" y="8511"/>
                  </a:lnTo>
                  <a:lnTo>
                    <a:pt x="16800" y="8584"/>
                  </a:lnTo>
                  <a:lnTo>
                    <a:pt x="17021" y="8621"/>
                  </a:lnTo>
                  <a:lnTo>
                    <a:pt x="17204" y="8657"/>
                  </a:lnTo>
                  <a:lnTo>
                    <a:pt x="17424" y="8621"/>
                  </a:lnTo>
                  <a:lnTo>
                    <a:pt x="17571" y="8584"/>
                  </a:lnTo>
                  <a:lnTo>
                    <a:pt x="17644" y="8511"/>
                  </a:lnTo>
                  <a:lnTo>
                    <a:pt x="17681" y="8437"/>
                  </a:lnTo>
                  <a:lnTo>
                    <a:pt x="17681" y="8364"/>
                  </a:lnTo>
                  <a:lnTo>
                    <a:pt x="17644" y="8290"/>
                  </a:lnTo>
                  <a:lnTo>
                    <a:pt x="17534" y="8217"/>
                  </a:lnTo>
                  <a:lnTo>
                    <a:pt x="17387" y="8217"/>
                  </a:lnTo>
                  <a:lnTo>
                    <a:pt x="17094" y="8254"/>
                  </a:lnTo>
                  <a:lnTo>
                    <a:pt x="16617" y="8217"/>
                  </a:lnTo>
                  <a:lnTo>
                    <a:pt x="16580" y="7814"/>
                  </a:lnTo>
                  <a:lnTo>
                    <a:pt x="16507" y="7410"/>
                  </a:lnTo>
                  <a:lnTo>
                    <a:pt x="16507" y="7410"/>
                  </a:lnTo>
                  <a:lnTo>
                    <a:pt x="16690" y="7447"/>
                  </a:lnTo>
                  <a:lnTo>
                    <a:pt x="16874" y="7447"/>
                  </a:lnTo>
                  <a:lnTo>
                    <a:pt x="17021" y="7410"/>
                  </a:lnTo>
                  <a:lnTo>
                    <a:pt x="17204" y="7337"/>
                  </a:lnTo>
                  <a:lnTo>
                    <a:pt x="17351" y="7263"/>
                  </a:lnTo>
                  <a:lnTo>
                    <a:pt x="17387" y="7190"/>
                  </a:lnTo>
                  <a:lnTo>
                    <a:pt x="17424" y="7117"/>
                  </a:lnTo>
                  <a:lnTo>
                    <a:pt x="17424" y="7043"/>
                  </a:lnTo>
                  <a:lnTo>
                    <a:pt x="17424" y="7007"/>
                  </a:lnTo>
                  <a:lnTo>
                    <a:pt x="17351" y="6933"/>
                  </a:lnTo>
                  <a:lnTo>
                    <a:pt x="17314" y="6897"/>
                  </a:lnTo>
                  <a:lnTo>
                    <a:pt x="17131" y="6897"/>
                  </a:lnTo>
                  <a:lnTo>
                    <a:pt x="16947" y="6970"/>
                  </a:lnTo>
                  <a:lnTo>
                    <a:pt x="16764" y="7007"/>
                  </a:lnTo>
                  <a:lnTo>
                    <a:pt x="16397" y="7080"/>
                  </a:lnTo>
                  <a:lnTo>
                    <a:pt x="16324" y="6897"/>
                  </a:lnTo>
                  <a:lnTo>
                    <a:pt x="16140" y="6493"/>
                  </a:lnTo>
                  <a:lnTo>
                    <a:pt x="16397" y="6420"/>
                  </a:lnTo>
                  <a:lnTo>
                    <a:pt x="16764" y="6273"/>
                  </a:lnTo>
                  <a:lnTo>
                    <a:pt x="16947" y="6200"/>
                  </a:lnTo>
                  <a:lnTo>
                    <a:pt x="17094" y="6090"/>
                  </a:lnTo>
                  <a:lnTo>
                    <a:pt x="17131" y="6053"/>
                  </a:lnTo>
                  <a:lnTo>
                    <a:pt x="17131" y="5979"/>
                  </a:lnTo>
                  <a:lnTo>
                    <a:pt x="17131" y="5906"/>
                  </a:lnTo>
                  <a:lnTo>
                    <a:pt x="17021" y="5833"/>
                  </a:lnTo>
                  <a:lnTo>
                    <a:pt x="16910" y="5796"/>
                  </a:lnTo>
                  <a:lnTo>
                    <a:pt x="16764" y="5833"/>
                  </a:lnTo>
                  <a:lnTo>
                    <a:pt x="16580" y="5906"/>
                  </a:lnTo>
                  <a:lnTo>
                    <a:pt x="16250" y="6090"/>
                  </a:lnTo>
                  <a:lnTo>
                    <a:pt x="16104" y="6163"/>
                  </a:lnTo>
                  <a:lnTo>
                    <a:pt x="15957" y="6236"/>
                  </a:lnTo>
                  <a:lnTo>
                    <a:pt x="15957" y="6200"/>
                  </a:lnTo>
                  <a:lnTo>
                    <a:pt x="15957" y="6163"/>
                  </a:lnTo>
                  <a:lnTo>
                    <a:pt x="15920" y="6163"/>
                  </a:lnTo>
                  <a:lnTo>
                    <a:pt x="15590" y="5796"/>
                  </a:lnTo>
                  <a:lnTo>
                    <a:pt x="15920" y="5503"/>
                  </a:lnTo>
                  <a:lnTo>
                    <a:pt x="16250" y="5173"/>
                  </a:lnTo>
                  <a:lnTo>
                    <a:pt x="16287" y="5099"/>
                  </a:lnTo>
                  <a:lnTo>
                    <a:pt x="16324" y="4989"/>
                  </a:lnTo>
                  <a:lnTo>
                    <a:pt x="16287" y="4916"/>
                  </a:lnTo>
                  <a:lnTo>
                    <a:pt x="16250" y="4879"/>
                  </a:lnTo>
                  <a:lnTo>
                    <a:pt x="16177" y="4806"/>
                  </a:lnTo>
                  <a:lnTo>
                    <a:pt x="16030" y="4806"/>
                  </a:lnTo>
                  <a:lnTo>
                    <a:pt x="15957" y="4842"/>
                  </a:lnTo>
                  <a:lnTo>
                    <a:pt x="15627" y="5209"/>
                  </a:lnTo>
                  <a:lnTo>
                    <a:pt x="15333" y="5576"/>
                  </a:lnTo>
                  <a:lnTo>
                    <a:pt x="15076" y="5393"/>
                  </a:lnTo>
                  <a:lnTo>
                    <a:pt x="14820" y="5246"/>
                  </a:lnTo>
                  <a:lnTo>
                    <a:pt x="14673" y="5173"/>
                  </a:lnTo>
                  <a:lnTo>
                    <a:pt x="14746" y="5026"/>
                  </a:lnTo>
                  <a:lnTo>
                    <a:pt x="14966" y="4659"/>
                  </a:lnTo>
                  <a:lnTo>
                    <a:pt x="15003" y="4586"/>
                  </a:lnTo>
                  <a:lnTo>
                    <a:pt x="15003" y="4512"/>
                  </a:lnTo>
                  <a:lnTo>
                    <a:pt x="14930" y="4402"/>
                  </a:lnTo>
                  <a:lnTo>
                    <a:pt x="14856" y="4366"/>
                  </a:lnTo>
                  <a:lnTo>
                    <a:pt x="14746" y="4366"/>
                  </a:lnTo>
                  <a:lnTo>
                    <a:pt x="14673" y="4439"/>
                  </a:lnTo>
                  <a:lnTo>
                    <a:pt x="14526" y="4622"/>
                  </a:lnTo>
                  <a:lnTo>
                    <a:pt x="14416" y="4842"/>
                  </a:lnTo>
                  <a:lnTo>
                    <a:pt x="14343" y="5026"/>
                  </a:lnTo>
                  <a:lnTo>
                    <a:pt x="14159" y="4989"/>
                  </a:lnTo>
                  <a:lnTo>
                    <a:pt x="13939" y="4989"/>
                  </a:lnTo>
                  <a:lnTo>
                    <a:pt x="13903" y="4732"/>
                  </a:lnTo>
                  <a:lnTo>
                    <a:pt x="13866" y="4476"/>
                  </a:lnTo>
                  <a:lnTo>
                    <a:pt x="13829" y="3962"/>
                  </a:lnTo>
                  <a:lnTo>
                    <a:pt x="13829" y="3889"/>
                  </a:lnTo>
                  <a:lnTo>
                    <a:pt x="13756" y="3852"/>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317" name="Google Shape;317;p5"/>
            <p:cNvSpPr/>
            <p:nvPr/>
          </p:nvSpPr>
          <p:spPr>
            <a:xfrm>
              <a:off x="6059500" y="3516375"/>
              <a:ext cx="268700" cy="232025"/>
            </a:xfrm>
            <a:custGeom>
              <a:avLst/>
              <a:gdLst/>
              <a:ahLst/>
              <a:cxnLst/>
              <a:rect l="l" t="t" r="r" b="b"/>
              <a:pathLst>
                <a:path w="10748" h="9281" extrusionOk="0">
                  <a:moveTo>
                    <a:pt x="4072" y="550"/>
                  </a:moveTo>
                  <a:lnTo>
                    <a:pt x="4329" y="587"/>
                  </a:lnTo>
                  <a:lnTo>
                    <a:pt x="4585" y="697"/>
                  </a:lnTo>
                  <a:lnTo>
                    <a:pt x="4842" y="844"/>
                  </a:lnTo>
                  <a:lnTo>
                    <a:pt x="5025" y="1064"/>
                  </a:lnTo>
                  <a:lnTo>
                    <a:pt x="5136" y="1211"/>
                  </a:lnTo>
                  <a:lnTo>
                    <a:pt x="5209" y="1394"/>
                  </a:lnTo>
                  <a:lnTo>
                    <a:pt x="5246" y="1541"/>
                  </a:lnTo>
                  <a:lnTo>
                    <a:pt x="5282" y="1724"/>
                  </a:lnTo>
                  <a:lnTo>
                    <a:pt x="5282" y="2091"/>
                  </a:lnTo>
                  <a:lnTo>
                    <a:pt x="5246" y="2458"/>
                  </a:lnTo>
                  <a:lnTo>
                    <a:pt x="5209" y="2641"/>
                  </a:lnTo>
                  <a:lnTo>
                    <a:pt x="4695" y="1761"/>
                  </a:lnTo>
                  <a:lnTo>
                    <a:pt x="4072" y="550"/>
                  </a:lnTo>
                  <a:close/>
                  <a:moveTo>
                    <a:pt x="1357" y="3008"/>
                  </a:moveTo>
                  <a:lnTo>
                    <a:pt x="1504" y="3265"/>
                  </a:lnTo>
                  <a:lnTo>
                    <a:pt x="1614" y="3558"/>
                  </a:lnTo>
                  <a:lnTo>
                    <a:pt x="1797" y="3852"/>
                  </a:lnTo>
                  <a:lnTo>
                    <a:pt x="1467" y="3778"/>
                  </a:lnTo>
                  <a:lnTo>
                    <a:pt x="1137" y="3742"/>
                  </a:lnTo>
                  <a:lnTo>
                    <a:pt x="1321" y="3118"/>
                  </a:lnTo>
                  <a:lnTo>
                    <a:pt x="1357" y="3008"/>
                  </a:lnTo>
                  <a:close/>
                  <a:moveTo>
                    <a:pt x="3815" y="550"/>
                  </a:moveTo>
                  <a:lnTo>
                    <a:pt x="4072" y="1174"/>
                  </a:lnTo>
                  <a:lnTo>
                    <a:pt x="4329" y="1798"/>
                  </a:lnTo>
                  <a:lnTo>
                    <a:pt x="4695" y="2531"/>
                  </a:lnTo>
                  <a:lnTo>
                    <a:pt x="5099" y="3265"/>
                  </a:lnTo>
                  <a:lnTo>
                    <a:pt x="4989" y="3852"/>
                  </a:lnTo>
                  <a:lnTo>
                    <a:pt x="4732" y="3191"/>
                  </a:lnTo>
                  <a:lnTo>
                    <a:pt x="4475" y="2531"/>
                  </a:lnTo>
                  <a:lnTo>
                    <a:pt x="4255" y="1981"/>
                  </a:lnTo>
                  <a:lnTo>
                    <a:pt x="4035" y="1467"/>
                  </a:lnTo>
                  <a:lnTo>
                    <a:pt x="3742" y="880"/>
                  </a:lnTo>
                  <a:lnTo>
                    <a:pt x="3558" y="587"/>
                  </a:lnTo>
                  <a:lnTo>
                    <a:pt x="3815" y="550"/>
                  </a:lnTo>
                  <a:close/>
                  <a:moveTo>
                    <a:pt x="1761" y="1724"/>
                  </a:moveTo>
                  <a:lnTo>
                    <a:pt x="1724" y="1798"/>
                  </a:lnTo>
                  <a:lnTo>
                    <a:pt x="1761" y="1944"/>
                  </a:lnTo>
                  <a:lnTo>
                    <a:pt x="1834" y="2018"/>
                  </a:lnTo>
                  <a:lnTo>
                    <a:pt x="1944" y="2054"/>
                  </a:lnTo>
                  <a:lnTo>
                    <a:pt x="2054" y="2054"/>
                  </a:lnTo>
                  <a:lnTo>
                    <a:pt x="2274" y="2531"/>
                  </a:lnTo>
                  <a:lnTo>
                    <a:pt x="2458" y="2971"/>
                  </a:lnTo>
                  <a:lnTo>
                    <a:pt x="3008" y="4182"/>
                  </a:lnTo>
                  <a:lnTo>
                    <a:pt x="3081" y="4329"/>
                  </a:lnTo>
                  <a:lnTo>
                    <a:pt x="2825" y="4255"/>
                  </a:lnTo>
                  <a:lnTo>
                    <a:pt x="2458" y="4072"/>
                  </a:lnTo>
                  <a:lnTo>
                    <a:pt x="2164" y="3742"/>
                  </a:lnTo>
                  <a:lnTo>
                    <a:pt x="1944" y="3375"/>
                  </a:lnTo>
                  <a:lnTo>
                    <a:pt x="1724" y="2935"/>
                  </a:lnTo>
                  <a:lnTo>
                    <a:pt x="1651" y="2715"/>
                  </a:lnTo>
                  <a:lnTo>
                    <a:pt x="1504" y="2494"/>
                  </a:lnTo>
                  <a:lnTo>
                    <a:pt x="1724" y="1761"/>
                  </a:lnTo>
                  <a:lnTo>
                    <a:pt x="1761" y="1724"/>
                  </a:lnTo>
                  <a:close/>
                  <a:moveTo>
                    <a:pt x="2604" y="1174"/>
                  </a:moveTo>
                  <a:lnTo>
                    <a:pt x="2715" y="1614"/>
                  </a:lnTo>
                  <a:lnTo>
                    <a:pt x="2861" y="2054"/>
                  </a:lnTo>
                  <a:lnTo>
                    <a:pt x="3228" y="2898"/>
                  </a:lnTo>
                  <a:lnTo>
                    <a:pt x="3998" y="4695"/>
                  </a:lnTo>
                  <a:lnTo>
                    <a:pt x="3632" y="4549"/>
                  </a:lnTo>
                  <a:lnTo>
                    <a:pt x="3522" y="4365"/>
                  </a:lnTo>
                  <a:lnTo>
                    <a:pt x="3301" y="3888"/>
                  </a:lnTo>
                  <a:lnTo>
                    <a:pt x="2861" y="2935"/>
                  </a:lnTo>
                  <a:lnTo>
                    <a:pt x="2274" y="1834"/>
                  </a:lnTo>
                  <a:lnTo>
                    <a:pt x="2311" y="1651"/>
                  </a:lnTo>
                  <a:lnTo>
                    <a:pt x="2421" y="1467"/>
                  </a:lnTo>
                  <a:lnTo>
                    <a:pt x="2604" y="1174"/>
                  </a:lnTo>
                  <a:close/>
                  <a:moveTo>
                    <a:pt x="3338" y="660"/>
                  </a:moveTo>
                  <a:lnTo>
                    <a:pt x="3375" y="770"/>
                  </a:lnTo>
                  <a:lnTo>
                    <a:pt x="3668" y="1467"/>
                  </a:lnTo>
                  <a:lnTo>
                    <a:pt x="3962" y="2164"/>
                  </a:lnTo>
                  <a:lnTo>
                    <a:pt x="4182" y="2788"/>
                  </a:lnTo>
                  <a:lnTo>
                    <a:pt x="4402" y="3412"/>
                  </a:lnTo>
                  <a:lnTo>
                    <a:pt x="4769" y="4659"/>
                  </a:lnTo>
                  <a:lnTo>
                    <a:pt x="4732" y="4805"/>
                  </a:lnTo>
                  <a:lnTo>
                    <a:pt x="4659" y="4805"/>
                  </a:lnTo>
                  <a:lnTo>
                    <a:pt x="4549" y="4842"/>
                  </a:lnTo>
                  <a:lnTo>
                    <a:pt x="3668" y="2971"/>
                  </a:lnTo>
                  <a:lnTo>
                    <a:pt x="3191" y="1981"/>
                  </a:lnTo>
                  <a:lnTo>
                    <a:pt x="2971" y="1504"/>
                  </a:lnTo>
                  <a:lnTo>
                    <a:pt x="2788" y="991"/>
                  </a:lnTo>
                  <a:lnTo>
                    <a:pt x="3045" y="807"/>
                  </a:lnTo>
                  <a:lnTo>
                    <a:pt x="3338" y="660"/>
                  </a:lnTo>
                  <a:close/>
                  <a:moveTo>
                    <a:pt x="7703" y="4952"/>
                  </a:moveTo>
                  <a:lnTo>
                    <a:pt x="7960" y="5246"/>
                  </a:lnTo>
                  <a:lnTo>
                    <a:pt x="7960" y="5246"/>
                  </a:lnTo>
                  <a:lnTo>
                    <a:pt x="7887" y="5209"/>
                  </a:lnTo>
                  <a:lnTo>
                    <a:pt x="7593" y="5319"/>
                  </a:lnTo>
                  <a:lnTo>
                    <a:pt x="7300" y="5466"/>
                  </a:lnTo>
                  <a:lnTo>
                    <a:pt x="7190" y="5356"/>
                  </a:lnTo>
                  <a:lnTo>
                    <a:pt x="7080" y="5246"/>
                  </a:lnTo>
                  <a:lnTo>
                    <a:pt x="7373" y="5099"/>
                  </a:lnTo>
                  <a:lnTo>
                    <a:pt x="7703" y="4952"/>
                  </a:lnTo>
                  <a:close/>
                  <a:moveTo>
                    <a:pt x="8070" y="5356"/>
                  </a:moveTo>
                  <a:lnTo>
                    <a:pt x="8180" y="5466"/>
                  </a:lnTo>
                  <a:lnTo>
                    <a:pt x="7923" y="5576"/>
                  </a:lnTo>
                  <a:lnTo>
                    <a:pt x="7923" y="5576"/>
                  </a:lnTo>
                  <a:lnTo>
                    <a:pt x="8033" y="5429"/>
                  </a:lnTo>
                  <a:lnTo>
                    <a:pt x="8070" y="5356"/>
                  </a:lnTo>
                  <a:close/>
                  <a:moveTo>
                    <a:pt x="7556" y="5612"/>
                  </a:moveTo>
                  <a:lnTo>
                    <a:pt x="7483" y="5722"/>
                  </a:lnTo>
                  <a:lnTo>
                    <a:pt x="7483" y="5686"/>
                  </a:lnTo>
                  <a:lnTo>
                    <a:pt x="7556" y="5612"/>
                  </a:lnTo>
                  <a:close/>
                  <a:moveTo>
                    <a:pt x="8327" y="5649"/>
                  </a:moveTo>
                  <a:lnTo>
                    <a:pt x="8327" y="5686"/>
                  </a:lnTo>
                  <a:lnTo>
                    <a:pt x="7850" y="6163"/>
                  </a:lnTo>
                  <a:lnTo>
                    <a:pt x="7740" y="6016"/>
                  </a:lnTo>
                  <a:lnTo>
                    <a:pt x="7997" y="5796"/>
                  </a:lnTo>
                  <a:lnTo>
                    <a:pt x="8327" y="5649"/>
                  </a:lnTo>
                  <a:close/>
                  <a:moveTo>
                    <a:pt x="8437" y="5796"/>
                  </a:moveTo>
                  <a:lnTo>
                    <a:pt x="8584" y="6053"/>
                  </a:lnTo>
                  <a:lnTo>
                    <a:pt x="8143" y="6163"/>
                  </a:lnTo>
                  <a:lnTo>
                    <a:pt x="8437" y="5796"/>
                  </a:lnTo>
                  <a:close/>
                  <a:moveTo>
                    <a:pt x="8437" y="6346"/>
                  </a:moveTo>
                  <a:lnTo>
                    <a:pt x="8180" y="6676"/>
                  </a:lnTo>
                  <a:lnTo>
                    <a:pt x="8107" y="6493"/>
                  </a:lnTo>
                  <a:lnTo>
                    <a:pt x="8437" y="6346"/>
                  </a:lnTo>
                  <a:close/>
                  <a:moveTo>
                    <a:pt x="8767" y="6309"/>
                  </a:moveTo>
                  <a:lnTo>
                    <a:pt x="8840" y="6419"/>
                  </a:lnTo>
                  <a:lnTo>
                    <a:pt x="8547" y="6676"/>
                  </a:lnTo>
                  <a:lnTo>
                    <a:pt x="8767" y="6309"/>
                  </a:lnTo>
                  <a:close/>
                  <a:moveTo>
                    <a:pt x="9024" y="4695"/>
                  </a:moveTo>
                  <a:lnTo>
                    <a:pt x="9244" y="4732"/>
                  </a:lnTo>
                  <a:lnTo>
                    <a:pt x="9464" y="4805"/>
                  </a:lnTo>
                  <a:lnTo>
                    <a:pt x="9647" y="4915"/>
                  </a:lnTo>
                  <a:lnTo>
                    <a:pt x="9831" y="5062"/>
                  </a:lnTo>
                  <a:lnTo>
                    <a:pt x="9904" y="5099"/>
                  </a:lnTo>
                  <a:lnTo>
                    <a:pt x="9941" y="5099"/>
                  </a:lnTo>
                  <a:lnTo>
                    <a:pt x="10051" y="5209"/>
                  </a:lnTo>
                  <a:lnTo>
                    <a:pt x="10161" y="5429"/>
                  </a:lnTo>
                  <a:lnTo>
                    <a:pt x="10198" y="5649"/>
                  </a:lnTo>
                  <a:lnTo>
                    <a:pt x="10234" y="5869"/>
                  </a:lnTo>
                  <a:lnTo>
                    <a:pt x="10198" y="6089"/>
                  </a:lnTo>
                  <a:lnTo>
                    <a:pt x="10161" y="6346"/>
                  </a:lnTo>
                  <a:lnTo>
                    <a:pt x="10088" y="6566"/>
                  </a:lnTo>
                  <a:lnTo>
                    <a:pt x="9941" y="7006"/>
                  </a:lnTo>
                  <a:lnTo>
                    <a:pt x="9904" y="7080"/>
                  </a:lnTo>
                  <a:lnTo>
                    <a:pt x="9647" y="6676"/>
                  </a:lnTo>
                  <a:lnTo>
                    <a:pt x="9024" y="5832"/>
                  </a:lnTo>
                  <a:lnTo>
                    <a:pt x="8620" y="5282"/>
                  </a:lnTo>
                  <a:lnTo>
                    <a:pt x="8400" y="5025"/>
                  </a:lnTo>
                  <a:lnTo>
                    <a:pt x="8143" y="4842"/>
                  </a:lnTo>
                  <a:lnTo>
                    <a:pt x="8584" y="4732"/>
                  </a:lnTo>
                  <a:lnTo>
                    <a:pt x="8804" y="4695"/>
                  </a:lnTo>
                  <a:close/>
                  <a:moveTo>
                    <a:pt x="1064" y="3962"/>
                  </a:moveTo>
                  <a:lnTo>
                    <a:pt x="1357" y="4182"/>
                  </a:lnTo>
                  <a:lnTo>
                    <a:pt x="1651" y="4329"/>
                  </a:lnTo>
                  <a:lnTo>
                    <a:pt x="2348" y="4585"/>
                  </a:lnTo>
                  <a:lnTo>
                    <a:pt x="2458" y="4659"/>
                  </a:lnTo>
                  <a:lnTo>
                    <a:pt x="2494" y="4695"/>
                  </a:lnTo>
                  <a:lnTo>
                    <a:pt x="2568" y="4732"/>
                  </a:lnTo>
                  <a:lnTo>
                    <a:pt x="2641" y="4695"/>
                  </a:lnTo>
                  <a:lnTo>
                    <a:pt x="4329" y="5319"/>
                  </a:lnTo>
                  <a:lnTo>
                    <a:pt x="4329" y="5356"/>
                  </a:lnTo>
                  <a:lnTo>
                    <a:pt x="4292" y="5319"/>
                  </a:lnTo>
                  <a:lnTo>
                    <a:pt x="3888" y="5172"/>
                  </a:lnTo>
                  <a:lnTo>
                    <a:pt x="3705" y="5136"/>
                  </a:lnTo>
                  <a:lnTo>
                    <a:pt x="3485" y="5099"/>
                  </a:lnTo>
                  <a:lnTo>
                    <a:pt x="3448" y="5136"/>
                  </a:lnTo>
                  <a:lnTo>
                    <a:pt x="3411" y="5172"/>
                  </a:lnTo>
                  <a:lnTo>
                    <a:pt x="3448" y="5246"/>
                  </a:lnTo>
                  <a:lnTo>
                    <a:pt x="3595" y="5392"/>
                  </a:lnTo>
                  <a:lnTo>
                    <a:pt x="3852" y="5539"/>
                  </a:lnTo>
                  <a:lnTo>
                    <a:pt x="4108" y="5686"/>
                  </a:lnTo>
                  <a:lnTo>
                    <a:pt x="4402" y="5759"/>
                  </a:lnTo>
                  <a:lnTo>
                    <a:pt x="4365" y="5906"/>
                  </a:lnTo>
                  <a:lnTo>
                    <a:pt x="4035" y="5906"/>
                  </a:lnTo>
                  <a:lnTo>
                    <a:pt x="3742" y="5869"/>
                  </a:lnTo>
                  <a:lnTo>
                    <a:pt x="3411" y="5759"/>
                  </a:lnTo>
                  <a:lnTo>
                    <a:pt x="3228" y="5686"/>
                  </a:lnTo>
                  <a:lnTo>
                    <a:pt x="3191" y="5612"/>
                  </a:lnTo>
                  <a:lnTo>
                    <a:pt x="3155" y="5576"/>
                  </a:lnTo>
                  <a:lnTo>
                    <a:pt x="3118" y="5539"/>
                  </a:lnTo>
                  <a:lnTo>
                    <a:pt x="3081" y="5502"/>
                  </a:lnTo>
                  <a:lnTo>
                    <a:pt x="3045" y="5502"/>
                  </a:lnTo>
                  <a:lnTo>
                    <a:pt x="3008" y="5539"/>
                  </a:lnTo>
                  <a:lnTo>
                    <a:pt x="2971" y="5649"/>
                  </a:lnTo>
                  <a:lnTo>
                    <a:pt x="2971" y="5722"/>
                  </a:lnTo>
                  <a:lnTo>
                    <a:pt x="3008" y="5796"/>
                  </a:lnTo>
                  <a:lnTo>
                    <a:pt x="3045" y="5869"/>
                  </a:lnTo>
                  <a:lnTo>
                    <a:pt x="3191" y="6016"/>
                  </a:lnTo>
                  <a:lnTo>
                    <a:pt x="3338" y="6126"/>
                  </a:lnTo>
                  <a:lnTo>
                    <a:pt x="3522" y="6199"/>
                  </a:lnTo>
                  <a:lnTo>
                    <a:pt x="3742" y="6273"/>
                  </a:lnTo>
                  <a:lnTo>
                    <a:pt x="3962" y="6309"/>
                  </a:lnTo>
                  <a:lnTo>
                    <a:pt x="4182" y="6309"/>
                  </a:lnTo>
                  <a:lnTo>
                    <a:pt x="3962" y="6676"/>
                  </a:lnTo>
                  <a:lnTo>
                    <a:pt x="3742" y="6603"/>
                  </a:lnTo>
                  <a:lnTo>
                    <a:pt x="3228" y="6456"/>
                  </a:lnTo>
                  <a:lnTo>
                    <a:pt x="2971" y="6419"/>
                  </a:lnTo>
                  <a:lnTo>
                    <a:pt x="2715" y="6383"/>
                  </a:lnTo>
                  <a:lnTo>
                    <a:pt x="2641" y="6383"/>
                  </a:lnTo>
                  <a:lnTo>
                    <a:pt x="2641" y="6456"/>
                  </a:lnTo>
                  <a:lnTo>
                    <a:pt x="2641" y="6493"/>
                  </a:lnTo>
                  <a:lnTo>
                    <a:pt x="2678" y="6529"/>
                  </a:lnTo>
                  <a:lnTo>
                    <a:pt x="2861" y="6676"/>
                  </a:lnTo>
                  <a:lnTo>
                    <a:pt x="3081" y="6786"/>
                  </a:lnTo>
                  <a:lnTo>
                    <a:pt x="3522" y="6970"/>
                  </a:lnTo>
                  <a:lnTo>
                    <a:pt x="3742" y="7080"/>
                  </a:lnTo>
                  <a:lnTo>
                    <a:pt x="3632" y="7226"/>
                  </a:lnTo>
                  <a:lnTo>
                    <a:pt x="3522" y="7336"/>
                  </a:lnTo>
                  <a:lnTo>
                    <a:pt x="2935" y="7080"/>
                  </a:lnTo>
                  <a:lnTo>
                    <a:pt x="2311" y="6823"/>
                  </a:lnTo>
                  <a:lnTo>
                    <a:pt x="2238" y="6823"/>
                  </a:lnTo>
                  <a:lnTo>
                    <a:pt x="2201" y="6860"/>
                  </a:lnTo>
                  <a:lnTo>
                    <a:pt x="2201" y="6896"/>
                  </a:lnTo>
                  <a:lnTo>
                    <a:pt x="2201" y="6970"/>
                  </a:lnTo>
                  <a:lnTo>
                    <a:pt x="2458" y="7190"/>
                  </a:lnTo>
                  <a:lnTo>
                    <a:pt x="2678" y="7410"/>
                  </a:lnTo>
                  <a:lnTo>
                    <a:pt x="2971" y="7557"/>
                  </a:lnTo>
                  <a:lnTo>
                    <a:pt x="3265" y="7703"/>
                  </a:lnTo>
                  <a:lnTo>
                    <a:pt x="2971" y="7960"/>
                  </a:lnTo>
                  <a:lnTo>
                    <a:pt x="2641" y="7960"/>
                  </a:lnTo>
                  <a:lnTo>
                    <a:pt x="2311" y="7887"/>
                  </a:lnTo>
                  <a:lnTo>
                    <a:pt x="1981" y="7777"/>
                  </a:lnTo>
                  <a:lnTo>
                    <a:pt x="1871" y="7777"/>
                  </a:lnTo>
                  <a:lnTo>
                    <a:pt x="1834" y="7813"/>
                  </a:lnTo>
                  <a:lnTo>
                    <a:pt x="1797" y="7850"/>
                  </a:lnTo>
                  <a:lnTo>
                    <a:pt x="1797" y="7923"/>
                  </a:lnTo>
                  <a:lnTo>
                    <a:pt x="1834" y="8070"/>
                  </a:lnTo>
                  <a:lnTo>
                    <a:pt x="1944" y="8143"/>
                  </a:lnTo>
                  <a:lnTo>
                    <a:pt x="2091" y="8217"/>
                  </a:lnTo>
                  <a:lnTo>
                    <a:pt x="2238" y="8290"/>
                  </a:lnTo>
                  <a:lnTo>
                    <a:pt x="2348" y="8327"/>
                  </a:lnTo>
                  <a:lnTo>
                    <a:pt x="2164" y="8364"/>
                  </a:lnTo>
                  <a:lnTo>
                    <a:pt x="1944" y="8364"/>
                  </a:lnTo>
                  <a:lnTo>
                    <a:pt x="1761" y="8327"/>
                  </a:lnTo>
                  <a:lnTo>
                    <a:pt x="1541" y="8253"/>
                  </a:lnTo>
                  <a:lnTo>
                    <a:pt x="1247" y="8070"/>
                  </a:lnTo>
                  <a:lnTo>
                    <a:pt x="1027" y="7850"/>
                  </a:lnTo>
                  <a:lnTo>
                    <a:pt x="844" y="7593"/>
                  </a:lnTo>
                  <a:lnTo>
                    <a:pt x="697" y="7300"/>
                  </a:lnTo>
                  <a:lnTo>
                    <a:pt x="624" y="6970"/>
                  </a:lnTo>
                  <a:lnTo>
                    <a:pt x="550" y="6676"/>
                  </a:lnTo>
                  <a:lnTo>
                    <a:pt x="550" y="6346"/>
                  </a:lnTo>
                  <a:lnTo>
                    <a:pt x="550" y="6016"/>
                  </a:lnTo>
                  <a:lnTo>
                    <a:pt x="624" y="5502"/>
                  </a:lnTo>
                  <a:lnTo>
                    <a:pt x="734" y="4989"/>
                  </a:lnTo>
                  <a:lnTo>
                    <a:pt x="1064" y="3962"/>
                  </a:lnTo>
                  <a:close/>
                  <a:moveTo>
                    <a:pt x="6786" y="5429"/>
                  </a:moveTo>
                  <a:lnTo>
                    <a:pt x="6860" y="5649"/>
                  </a:lnTo>
                  <a:lnTo>
                    <a:pt x="6970" y="5832"/>
                  </a:lnTo>
                  <a:lnTo>
                    <a:pt x="7006" y="5906"/>
                  </a:lnTo>
                  <a:lnTo>
                    <a:pt x="7043" y="5979"/>
                  </a:lnTo>
                  <a:lnTo>
                    <a:pt x="7116" y="6016"/>
                  </a:lnTo>
                  <a:lnTo>
                    <a:pt x="7813" y="7006"/>
                  </a:lnTo>
                  <a:lnTo>
                    <a:pt x="8143" y="7520"/>
                  </a:lnTo>
                  <a:lnTo>
                    <a:pt x="8143" y="7667"/>
                  </a:lnTo>
                  <a:lnTo>
                    <a:pt x="8143" y="7740"/>
                  </a:lnTo>
                  <a:lnTo>
                    <a:pt x="8217" y="7813"/>
                  </a:lnTo>
                  <a:lnTo>
                    <a:pt x="8290" y="7850"/>
                  </a:lnTo>
                  <a:lnTo>
                    <a:pt x="8363" y="7850"/>
                  </a:lnTo>
                  <a:lnTo>
                    <a:pt x="8400" y="7813"/>
                  </a:lnTo>
                  <a:lnTo>
                    <a:pt x="8510" y="7887"/>
                  </a:lnTo>
                  <a:lnTo>
                    <a:pt x="8584" y="7923"/>
                  </a:lnTo>
                  <a:lnTo>
                    <a:pt x="8694" y="7960"/>
                  </a:lnTo>
                  <a:lnTo>
                    <a:pt x="8767" y="7923"/>
                  </a:lnTo>
                  <a:lnTo>
                    <a:pt x="8877" y="7997"/>
                  </a:lnTo>
                  <a:lnTo>
                    <a:pt x="8987" y="7997"/>
                  </a:lnTo>
                  <a:lnTo>
                    <a:pt x="9060" y="8033"/>
                  </a:lnTo>
                  <a:lnTo>
                    <a:pt x="9134" y="7997"/>
                  </a:lnTo>
                  <a:lnTo>
                    <a:pt x="9207" y="7923"/>
                  </a:lnTo>
                  <a:lnTo>
                    <a:pt x="9207" y="7813"/>
                  </a:lnTo>
                  <a:lnTo>
                    <a:pt x="9207" y="7740"/>
                  </a:lnTo>
                  <a:lnTo>
                    <a:pt x="9134" y="7667"/>
                  </a:lnTo>
                  <a:lnTo>
                    <a:pt x="9170" y="7557"/>
                  </a:lnTo>
                  <a:lnTo>
                    <a:pt x="9207" y="7483"/>
                  </a:lnTo>
                  <a:lnTo>
                    <a:pt x="9244" y="7410"/>
                  </a:lnTo>
                  <a:lnTo>
                    <a:pt x="9244" y="7373"/>
                  </a:lnTo>
                  <a:lnTo>
                    <a:pt x="9207" y="7300"/>
                  </a:lnTo>
                  <a:lnTo>
                    <a:pt x="9170" y="7263"/>
                  </a:lnTo>
                  <a:lnTo>
                    <a:pt x="9134" y="7226"/>
                  </a:lnTo>
                  <a:lnTo>
                    <a:pt x="8987" y="7226"/>
                  </a:lnTo>
                  <a:lnTo>
                    <a:pt x="8694" y="7336"/>
                  </a:lnTo>
                  <a:lnTo>
                    <a:pt x="8694" y="7300"/>
                  </a:lnTo>
                  <a:lnTo>
                    <a:pt x="8877" y="7153"/>
                  </a:lnTo>
                  <a:lnTo>
                    <a:pt x="9060" y="6970"/>
                  </a:lnTo>
                  <a:lnTo>
                    <a:pt x="9134" y="6860"/>
                  </a:lnTo>
                  <a:lnTo>
                    <a:pt x="9244" y="7043"/>
                  </a:lnTo>
                  <a:lnTo>
                    <a:pt x="9501" y="7446"/>
                  </a:lnTo>
                  <a:lnTo>
                    <a:pt x="9537" y="7593"/>
                  </a:lnTo>
                  <a:lnTo>
                    <a:pt x="9317" y="7887"/>
                  </a:lnTo>
                  <a:lnTo>
                    <a:pt x="9024" y="8143"/>
                  </a:lnTo>
                  <a:lnTo>
                    <a:pt x="8730" y="8364"/>
                  </a:lnTo>
                  <a:lnTo>
                    <a:pt x="8400" y="8547"/>
                  </a:lnTo>
                  <a:lnTo>
                    <a:pt x="8070" y="8657"/>
                  </a:lnTo>
                  <a:lnTo>
                    <a:pt x="7703" y="8694"/>
                  </a:lnTo>
                  <a:lnTo>
                    <a:pt x="7520" y="8694"/>
                  </a:lnTo>
                  <a:lnTo>
                    <a:pt x="7373" y="8657"/>
                  </a:lnTo>
                  <a:lnTo>
                    <a:pt x="7190" y="8620"/>
                  </a:lnTo>
                  <a:lnTo>
                    <a:pt x="7006" y="8547"/>
                  </a:lnTo>
                  <a:lnTo>
                    <a:pt x="6823" y="8437"/>
                  </a:lnTo>
                  <a:lnTo>
                    <a:pt x="6676" y="8290"/>
                  </a:lnTo>
                  <a:lnTo>
                    <a:pt x="6419" y="7997"/>
                  </a:lnTo>
                  <a:lnTo>
                    <a:pt x="6199" y="7667"/>
                  </a:lnTo>
                  <a:lnTo>
                    <a:pt x="6053" y="7300"/>
                  </a:lnTo>
                  <a:lnTo>
                    <a:pt x="6016" y="6896"/>
                  </a:lnTo>
                  <a:lnTo>
                    <a:pt x="6016" y="6676"/>
                  </a:lnTo>
                  <a:lnTo>
                    <a:pt x="6053" y="6493"/>
                  </a:lnTo>
                  <a:lnTo>
                    <a:pt x="6089" y="6309"/>
                  </a:lnTo>
                  <a:lnTo>
                    <a:pt x="6163" y="6126"/>
                  </a:lnTo>
                  <a:lnTo>
                    <a:pt x="6273" y="5943"/>
                  </a:lnTo>
                  <a:lnTo>
                    <a:pt x="6383" y="5759"/>
                  </a:lnTo>
                  <a:lnTo>
                    <a:pt x="6566" y="5576"/>
                  </a:lnTo>
                  <a:lnTo>
                    <a:pt x="6786" y="5429"/>
                  </a:lnTo>
                  <a:close/>
                  <a:moveTo>
                    <a:pt x="3852" y="0"/>
                  </a:moveTo>
                  <a:lnTo>
                    <a:pt x="3522" y="37"/>
                  </a:lnTo>
                  <a:lnTo>
                    <a:pt x="3191" y="110"/>
                  </a:lnTo>
                  <a:lnTo>
                    <a:pt x="2898" y="257"/>
                  </a:lnTo>
                  <a:lnTo>
                    <a:pt x="2604" y="440"/>
                  </a:lnTo>
                  <a:lnTo>
                    <a:pt x="2348" y="660"/>
                  </a:lnTo>
                  <a:lnTo>
                    <a:pt x="2091" y="660"/>
                  </a:lnTo>
                  <a:lnTo>
                    <a:pt x="1871" y="734"/>
                  </a:lnTo>
                  <a:lnTo>
                    <a:pt x="1687" y="880"/>
                  </a:lnTo>
                  <a:lnTo>
                    <a:pt x="1541" y="1064"/>
                  </a:lnTo>
                  <a:lnTo>
                    <a:pt x="1394" y="1284"/>
                  </a:lnTo>
                  <a:lnTo>
                    <a:pt x="1321" y="1504"/>
                  </a:lnTo>
                  <a:lnTo>
                    <a:pt x="1137" y="1944"/>
                  </a:lnTo>
                  <a:lnTo>
                    <a:pt x="660" y="3522"/>
                  </a:lnTo>
                  <a:lnTo>
                    <a:pt x="404" y="4292"/>
                  </a:lnTo>
                  <a:lnTo>
                    <a:pt x="183" y="5062"/>
                  </a:lnTo>
                  <a:lnTo>
                    <a:pt x="37" y="5759"/>
                  </a:lnTo>
                  <a:lnTo>
                    <a:pt x="0" y="6126"/>
                  </a:lnTo>
                  <a:lnTo>
                    <a:pt x="0" y="6456"/>
                  </a:lnTo>
                  <a:lnTo>
                    <a:pt x="0" y="6786"/>
                  </a:lnTo>
                  <a:lnTo>
                    <a:pt x="73" y="7153"/>
                  </a:lnTo>
                  <a:lnTo>
                    <a:pt x="183" y="7483"/>
                  </a:lnTo>
                  <a:lnTo>
                    <a:pt x="330" y="7813"/>
                  </a:lnTo>
                  <a:lnTo>
                    <a:pt x="477" y="8033"/>
                  </a:lnTo>
                  <a:lnTo>
                    <a:pt x="660" y="8253"/>
                  </a:lnTo>
                  <a:lnTo>
                    <a:pt x="880" y="8474"/>
                  </a:lnTo>
                  <a:lnTo>
                    <a:pt x="1101" y="8657"/>
                  </a:lnTo>
                  <a:lnTo>
                    <a:pt x="1357" y="8767"/>
                  </a:lnTo>
                  <a:lnTo>
                    <a:pt x="1651" y="8877"/>
                  </a:lnTo>
                  <a:lnTo>
                    <a:pt x="1908" y="8914"/>
                  </a:lnTo>
                  <a:lnTo>
                    <a:pt x="2201" y="8950"/>
                  </a:lnTo>
                  <a:lnTo>
                    <a:pt x="2458" y="8914"/>
                  </a:lnTo>
                  <a:lnTo>
                    <a:pt x="2678" y="8840"/>
                  </a:lnTo>
                  <a:lnTo>
                    <a:pt x="2898" y="8730"/>
                  </a:lnTo>
                  <a:lnTo>
                    <a:pt x="3081" y="8620"/>
                  </a:lnTo>
                  <a:lnTo>
                    <a:pt x="3448" y="8290"/>
                  </a:lnTo>
                  <a:lnTo>
                    <a:pt x="3778" y="7923"/>
                  </a:lnTo>
                  <a:lnTo>
                    <a:pt x="3815" y="7960"/>
                  </a:lnTo>
                  <a:lnTo>
                    <a:pt x="3925" y="7960"/>
                  </a:lnTo>
                  <a:lnTo>
                    <a:pt x="4035" y="7887"/>
                  </a:lnTo>
                  <a:lnTo>
                    <a:pt x="4108" y="7813"/>
                  </a:lnTo>
                  <a:lnTo>
                    <a:pt x="4108" y="7740"/>
                  </a:lnTo>
                  <a:lnTo>
                    <a:pt x="4072" y="7593"/>
                  </a:lnTo>
                  <a:lnTo>
                    <a:pt x="4182" y="7446"/>
                  </a:lnTo>
                  <a:lnTo>
                    <a:pt x="4512" y="6896"/>
                  </a:lnTo>
                  <a:lnTo>
                    <a:pt x="4769" y="6309"/>
                  </a:lnTo>
                  <a:lnTo>
                    <a:pt x="5025" y="5722"/>
                  </a:lnTo>
                  <a:lnTo>
                    <a:pt x="5209" y="5099"/>
                  </a:lnTo>
                  <a:lnTo>
                    <a:pt x="5246" y="5062"/>
                  </a:lnTo>
                  <a:lnTo>
                    <a:pt x="5282" y="4989"/>
                  </a:lnTo>
                  <a:lnTo>
                    <a:pt x="5282" y="4915"/>
                  </a:lnTo>
                  <a:lnTo>
                    <a:pt x="5466" y="4292"/>
                  </a:lnTo>
                  <a:lnTo>
                    <a:pt x="5612" y="3632"/>
                  </a:lnTo>
                  <a:lnTo>
                    <a:pt x="5722" y="2971"/>
                  </a:lnTo>
                  <a:lnTo>
                    <a:pt x="5796" y="2311"/>
                  </a:lnTo>
                  <a:lnTo>
                    <a:pt x="5832" y="1981"/>
                  </a:lnTo>
                  <a:lnTo>
                    <a:pt x="5796" y="1651"/>
                  </a:lnTo>
                  <a:lnTo>
                    <a:pt x="5759" y="1357"/>
                  </a:lnTo>
                  <a:lnTo>
                    <a:pt x="5649" y="1064"/>
                  </a:lnTo>
                  <a:lnTo>
                    <a:pt x="5539" y="807"/>
                  </a:lnTo>
                  <a:lnTo>
                    <a:pt x="5356" y="587"/>
                  </a:lnTo>
                  <a:lnTo>
                    <a:pt x="5099" y="367"/>
                  </a:lnTo>
                  <a:lnTo>
                    <a:pt x="4842" y="184"/>
                  </a:lnTo>
                  <a:lnTo>
                    <a:pt x="4512" y="73"/>
                  </a:lnTo>
                  <a:lnTo>
                    <a:pt x="4182" y="0"/>
                  </a:lnTo>
                  <a:close/>
                  <a:moveTo>
                    <a:pt x="8730" y="3962"/>
                  </a:moveTo>
                  <a:lnTo>
                    <a:pt x="8584" y="4072"/>
                  </a:lnTo>
                  <a:lnTo>
                    <a:pt x="8437" y="4182"/>
                  </a:lnTo>
                  <a:lnTo>
                    <a:pt x="8327" y="4329"/>
                  </a:lnTo>
                  <a:lnTo>
                    <a:pt x="7887" y="4439"/>
                  </a:lnTo>
                  <a:lnTo>
                    <a:pt x="7336" y="4585"/>
                  </a:lnTo>
                  <a:lnTo>
                    <a:pt x="6786" y="4842"/>
                  </a:lnTo>
                  <a:lnTo>
                    <a:pt x="6566" y="4989"/>
                  </a:lnTo>
                  <a:lnTo>
                    <a:pt x="6309" y="5172"/>
                  </a:lnTo>
                  <a:lnTo>
                    <a:pt x="6089" y="5356"/>
                  </a:lnTo>
                  <a:lnTo>
                    <a:pt x="5906" y="5576"/>
                  </a:lnTo>
                  <a:lnTo>
                    <a:pt x="5759" y="5796"/>
                  </a:lnTo>
                  <a:lnTo>
                    <a:pt x="5612" y="6053"/>
                  </a:lnTo>
                  <a:lnTo>
                    <a:pt x="5539" y="6309"/>
                  </a:lnTo>
                  <a:lnTo>
                    <a:pt x="5502" y="6603"/>
                  </a:lnTo>
                  <a:lnTo>
                    <a:pt x="5466" y="6860"/>
                  </a:lnTo>
                  <a:lnTo>
                    <a:pt x="5502" y="7116"/>
                  </a:lnTo>
                  <a:lnTo>
                    <a:pt x="5539" y="7373"/>
                  </a:lnTo>
                  <a:lnTo>
                    <a:pt x="5612" y="7630"/>
                  </a:lnTo>
                  <a:lnTo>
                    <a:pt x="5722" y="7887"/>
                  </a:lnTo>
                  <a:lnTo>
                    <a:pt x="5869" y="8107"/>
                  </a:lnTo>
                  <a:lnTo>
                    <a:pt x="6016" y="8327"/>
                  </a:lnTo>
                  <a:lnTo>
                    <a:pt x="6199" y="8547"/>
                  </a:lnTo>
                  <a:lnTo>
                    <a:pt x="6419" y="8730"/>
                  </a:lnTo>
                  <a:lnTo>
                    <a:pt x="6639" y="8914"/>
                  </a:lnTo>
                  <a:lnTo>
                    <a:pt x="6860" y="9060"/>
                  </a:lnTo>
                  <a:lnTo>
                    <a:pt x="7116" y="9170"/>
                  </a:lnTo>
                  <a:lnTo>
                    <a:pt x="7410" y="9244"/>
                  </a:lnTo>
                  <a:lnTo>
                    <a:pt x="7703" y="9281"/>
                  </a:lnTo>
                  <a:lnTo>
                    <a:pt x="8033" y="9244"/>
                  </a:lnTo>
                  <a:lnTo>
                    <a:pt x="8327" y="9170"/>
                  </a:lnTo>
                  <a:lnTo>
                    <a:pt x="8620" y="9024"/>
                  </a:lnTo>
                  <a:lnTo>
                    <a:pt x="8877" y="8877"/>
                  </a:lnTo>
                  <a:lnTo>
                    <a:pt x="9391" y="8547"/>
                  </a:lnTo>
                  <a:lnTo>
                    <a:pt x="9611" y="8364"/>
                  </a:lnTo>
                  <a:lnTo>
                    <a:pt x="9794" y="8143"/>
                  </a:lnTo>
                  <a:lnTo>
                    <a:pt x="9977" y="7923"/>
                  </a:lnTo>
                  <a:lnTo>
                    <a:pt x="10161" y="7703"/>
                  </a:lnTo>
                  <a:lnTo>
                    <a:pt x="10418" y="7190"/>
                  </a:lnTo>
                  <a:lnTo>
                    <a:pt x="10638" y="6676"/>
                  </a:lnTo>
                  <a:lnTo>
                    <a:pt x="10711" y="6346"/>
                  </a:lnTo>
                  <a:lnTo>
                    <a:pt x="10748" y="6053"/>
                  </a:lnTo>
                  <a:lnTo>
                    <a:pt x="10748" y="5722"/>
                  </a:lnTo>
                  <a:lnTo>
                    <a:pt x="10711" y="5466"/>
                  </a:lnTo>
                  <a:lnTo>
                    <a:pt x="10601" y="5172"/>
                  </a:lnTo>
                  <a:lnTo>
                    <a:pt x="10454" y="4915"/>
                  </a:lnTo>
                  <a:lnTo>
                    <a:pt x="10271" y="4659"/>
                  </a:lnTo>
                  <a:lnTo>
                    <a:pt x="10051" y="4439"/>
                  </a:lnTo>
                  <a:lnTo>
                    <a:pt x="9794" y="4255"/>
                  </a:lnTo>
                  <a:lnTo>
                    <a:pt x="9537" y="4108"/>
                  </a:lnTo>
                  <a:lnTo>
                    <a:pt x="9244" y="3998"/>
                  </a:lnTo>
                  <a:lnTo>
                    <a:pt x="8950" y="3962"/>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318" name="Google Shape;318;p5"/>
            <p:cNvSpPr/>
            <p:nvPr/>
          </p:nvSpPr>
          <p:spPr>
            <a:xfrm>
              <a:off x="6385050" y="4208725"/>
              <a:ext cx="422775" cy="298975"/>
            </a:xfrm>
            <a:custGeom>
              <a:avLst/>
              <a:gdLst/>
              <a:ahLst/>
              <a:cxnLst/>
              <a:rect l="l" t="t" r="r" b="b"/>
              <a:pathLst>
                <a:path w="16911" h="11959" extrusionOk="0">
                  <a:moveTo>
                    <a:pt x="12215" y="8951"/>
                  </a:moveTo>
                  <a:lnTo>
                    <a:pt x="12032" y="9098"/>
                  </a:lnTo>
                  <a:lnTo>
                    <a:pt x="11848" y="9244"/>
                  </a:lnTo>
                  <a:lnTo>
                    <a:pt x="11408" y="9538"/>
                  </a:lnTo>
                  <a:lnTo>
                    <a:pt x="11005" y="9685"/>
                  </a:lnTo>
                  <a:lnTo>
                    <a:pt x="10638" y="9868"/>
                  </a:lnTo>
                  <a:lnTo>
                    <a:pt x="10124" y="10051"/>
                  </a:lnTo>
                  <a:lnTo>
                    <a:pt x="9977" y="10125"/>
                  </a:lnTo>
                  <a:lnTo>
                    <a:pt x="9794" y="10161"/>
                  </a:lnTo>
                  <a:lnTo>
                    <a:pt x="9904" y="9978"/>
                  </a:lnTo>
                  <a:lnTo>
                    <a:pt x="10051" y="9795"/>
                  </a:lnTo>
                  <a:lnTo>
                    <a:pt x="10344" y="9758"/>
                  </a:lnTo>
                  <a:lnTo>
                    <a:pt x="10601" y="9648"/>
                  </a:lnTo>
                  <a:lnTo>
                    <a:pt x="10858" y="9538"/>
                  </a:lnTo>
                  <a:lnTo>
                    <a:pt x="11115" y="9354"/>
                  </a:lnTo>
                  <a:lnTo>
                    <a:pt x="11335" y="9171"/>
                  </a:lnTo>
                  <a:lnTo>
                    <a:pt x="11371" y="9061"/>
                  </a:lnTo>
                  <a:lnTo>
                    <a:pt x="11445" y="9061"/>
                  </a:lnTo>
                  <a:lnTo>
                    <a:pt x="11481" y="9024"/>
                  </a:lnTo>
                  <a:lnTo>
                    <a:pt x="11848" y="8951"/>
                  </a:lnTo>
                  <a:close/>
                  <a:moveTo>
                    <a:pt x="12619" y="8988"/>
                  </a:moveTo>
                  <a:lnTo>
                    <a:pt x="12839" y="9061"/>
                  </a:lnTo>
                  <a:lnTo>
                    <a:pt x="12839" y="9171"/>
                  </a:lnTo>
                  <a:lnTo>
                    <a:pt x="12215" y="9685"/>
                  </a:lnTo>
                  <a:lnTo>
                    <a:pt x="11518" y="10125"/>
                  </a:lnTo>
                  <a:lnTo>
                    <a:pt x="11115" y="10345"/>
                  </a:lnTo>
                  <a:lnTo>
                    <a:pt x="10711" y="10528"/>
                  </a:lnTo>
                  <a:lnTo>
                    <a:pt x="10308" y="10712"/>
                  </a:lnTo>
                  <a:lnTo>
                    <a:pt x="9904" y="10932"/>
                  </a:lnTo>
                  <a:lnTo>
                    <a:pt x="9831" y="10822"/>
                  </a:lnTo>
                  <a:lnTo>
                    <a:pt x="9794" y="10712"/>
                  </a:lnTo>
                  <a:lnTo>
                    <a:pt x="9757" y="10455"/>
                  </a:lnTo>
                  <a:lnTo>
                    <a:pt x="9904" y="10455"/>
                  </a:lnTo>
                  <a:lnTo>
                    <a:pt x="10051" y="10381"/>
                  </a:lnTo>
                  <a:lnTo>
                    <a:pt x="10344" y="10271"/>
                  </a:lnTo>
                  <a:lnTo>
                    <a:pt x="11078" y="10015"/>
                  </a:lnTo>
                  <a:lnTo>
                    <a:pt x="11481" y="9831"/>
                  </a:lnTo>
                  <a:lnTo>
                    <a:pt x="11922" y="9611"/>
                  </a:lnTo>
                  <a:lnTo>
                    <a:pt x="12288" y="9318"/>
                  </a:lnTo>
                  <a:lnTo>
                    <a:pt x="12435" y="9171"/>
                  </a:lnTo>
                  <a:lnTo>
                    <a:pt x="12619" y="8988"/>
                  </a:lnTo>
                  <a:close/>
                  <a:moveTo>
                    <a:pt x="9464" y="514"/>
                  </a:moveTo>
                  <a:lnTo>
                    <a:pt x="9721" y="551"/>
                  </a:lnTo>
                  <a:lnTo>
                    <a:pt x="9941" y="588"/>
                  </a:lnTo>
                  <a:lnTo>
                    <a:pt x="10161" y="661"/>
                  </a:lnTo>
                  <a:lnTo>
                    <a:pt x="10344" y="771"/>
                  </a:lnTo>
                  <a:lnTo>
                    <a:pt x="10491" y="918"/>
                  </a:lnTo>
                  <a:lnTo>
                    <a:pt x="10564" y="1101"/>
                  </a:lnTo>
                  <a:lnTo>
                    <a:pt x="10601" y="1101"/>
                  </a:lnTo>
                  <a:lnTo>
                    <a:pt x="10528" y="1211"/>
                  </a:lnTo>
                  <a:lnTo>
                    <a:pt x="10528" y="1321"/>
                  </a:lnTo>
                  <a:lnTo>
                    <a:pt x="10564" y="1615"/>
                  </a:lnTo>
                  <a:lnTo>
                    <a:pt x="10638" y="1871"/>
                  </a:lnTo>
                  <a:lnTo>
                    <a:pt x="10748" y="2091"/>
                  </a:lnTo>
                  <a:lnTo>
                    <a:pt x="10931" y="2348"/>
                  </a:lnTo>
                  <a:lnTo>
                    <a:pt x="11005" y="2495"/>
                  </a:lnTo>
                  <a:lnTo>
                    <a:pt x="11041" y="2678"/>
                  </a:lnTo>
                  <a:lnTo>
                    <a:pt x="11041" y="2752"/>
                  </a:lnTo>
                  <a:lnTo>
                    <a:pt x="11005" y="2788"/>
                  </a:lnTo>
                  <a:lnTo>
                    <a:pt x="10931" y="2788"/>
                  </a:lnTo>
                  <a:lnTo>
                    <a:pt x="10858" y="2752"/>
                  </a:lnTo>
                  <a:lnTo>
                    <a:pt x="10784" y="2642"/>
                  </a:lnTo>
                  <a:lnTo>
                    <a:pt x="10674" y="2312"/>
                  </a:lnTo>
                  <a:lnTo>
                    <a:pt x="10601" y="2128"/>
                  </a:lnTo>
                  <a:lnTo>
                    <a:pt x="10491" y="1981"/>
                  </a:lnTo>
                  <a:lnTo>
                    <a:pt x="10381" y="1798"/>
                  </a:lnTo>
                  <a:lnTo>
                    <a:pt x="10234" y="1651"/>
                  </a:lnTo>
                  <a:lnTo>
                    <a:pt x="10088" y="1541"/>
                  </a:lnTo>
                  <a:lnTo>
                    <a:pt x="9904" y="1431"/>
                  </a:lnTo>
                  <a:lnTo>
                    <a:pt x="9721" y="1358"/>
                  </a:lnTo>
                  <a:lnTo>
                    <a:pt x="9537" y="1321"/>
                  </a:lnTo>
                  <a:lnTo>
                    <a:pt x="9134" y="1321"/>
                  </a:lnTo>
                  <a:lnTo>
                    <a:pt x="8950" y="1358"/>
                  </a:lnTo>
                  <a:lnTo>
                    <a:pt x="8767" y="1431"/>
                  </a:lnTo>
                  <a:lnTo>
                    <a:pt x="8694" y="1468"/>
                  </a:lnTo>
                  <a:lnTo>
                    <a:pt x="8657" y="1505"/>
                  </a:lnTo>
                  <a:lnTo>
                    <a:pt x="8694" y="1615"/>
                  </a:lnTo>
                  <a:lnTo>
                    <a:pt x="8767" y="1688"/>
                  </a:lnTo>
                  <a:lnTo>
                    <a:pt x="8804" y="1725"/>
                  </a:lnTo>
                  <a:lnTo>
                    <a:pt x="8877" y="1725"/>
                  </a:lnTo>
                  <a:lnTo>
                    <a:pt x="9097" y="1688"/>
                  </a:lnTo>
                  <a:lnTo>
                    <a:pt x="9281" y="1688"/>
                  </a:lnTo>
                  <a:lnTo>
                    <a:pt x="9501" y="1725"/>
                  </a:lnTo>
                  <a:lnTo>
                    <a:pt x="9684" y="1798"/>
                  </a:lnTo>
                  <a:lnTo>
                    <a:pt x="9867" y="1871"/>
                  </a:lnTo>
                  <a:lnTo>
                    <a:pt x="10014" y="2018"/>
                  </a:lnTo>
                  <a:lnTo>
                    <a:pt x="10161" y="2165"/>
                  </a:lnTo>
                  <a:lnTo>
                    <a:pt x="10271" y="2348"/>
                  </a:lnTo>
                  <a:lnTo>
                    <a:pt x="10418" y="2788"/>
                  </a:lnTo>
                  <a:lnTo>
                    <a:pt x="10528" y="2972"/>
                  </a:lnTo>
                  <a:lnTo>
                    <a:pt x="10638" y="3119"/>
                  </a:lnTo>
                  <a:lnTo>
                    <a:pt x="10528" y="3192"/>
                  </a:lnTo>
                  <a:lnTo>
                    <a:pt x="10308" y="3375"/>
                  </a:lnTo>
                  <a:lnTo>
                    <a:pt x="10088" y="3595"/>
                  </a:lnTo>
                  <a:lnTo>
                    <a:pt x="9904" y="3816"/>
                  </a:lnTo>
                  <a:lnTo>
                    <a:pt x="9794" y="4072"/>
                  </a:lnTo>
                  <a:lnTo>
                    <a:pt x="9721" y="4292"/>
                  </a:lnTo>
                  <a:lnTo>
                    <a:pt x="9684" y="4512"/>
                  </a:lnTo>
                  <a:lnTo>
                    <a:pt x="9721" y="4733"/>
                  </a:lnTo>
                  <a:lnTo>
                    <a:pt x="9757" y="4953"/>
                  </a:lnTo>
                  <a:lnTo>
                    <a:pt x="9867" y="5136"/>
                  </a:lnTo>
                  <a:lnTo>
                    <a:pt x="10014" y="5283"/>
                  </a:lnTo>
                  <a:lnTo>
                    <a:pt x="10198" y="5429"/>
                  </a:lnTo>
                  <a:lnTo>
                    <a:pt x="10418" y="5503"/>
                  </a:lnTo>
                  <a:lnTo>
                    <a:pt x="10638" y="5576"/>
                  </a:lnTo>
                  <a:lnTo>
                    <a:pt x="10895" y="5540"/>
                  </a:lnTo>
                  <a:lnTo>
                    <a:pt x="11151" y="5503"/>
                  </a:lnTo>
                  <a:lnTo>
                    <a:pt x="11371" y="5393"/>
                  </a:lnTo>
                  <a:lnTo>
                    <a:pt x="12032" y="5063"/>
                  </a:lnTo>
                  <a:lnTo>
                    <a:pt x="12692" y="4659"/>
                  </a:lnTo>
                  <a:lnTo>
                    <a:pt x="12729" y="4586"/>
                  </a:lnTo>
                  <a:lnTo>
                    <a:pt x="12765" y="4512"/>
                  </a:lnTo>
                  <a:lnTo>
                    <a:pt x="12765" y="4439"/>
                  </a:lnTo>
                  <a:lnTo>
                    <a:pt x="12729" y="4402"/>
                  </a:lnTo>
                  <a:lnTo>
                    <a:pt x="12692" y="4329"/>
                  </a:lnTo>
                  <a:lnTo>
                    <a:pt x="12619" y="4292"/>
                  </a:lnTo>
                  <a:lnTo>
                    <a:pt x="12472" y="4292"/>
                  </a:lnTo>
                  <a:lnTo>
                    <a:pt x="12032" y="4549"/>
                  </a:lnTo>
                  <a:lnTo>
                    <a:pt x="11591" y="4843"/>
                  </a:lnTo>
                  <a:lnTo>
                    <a:pt x="11371" y="4953"/>
                  </a:lnTo>
                  <a:lnTo>
                    <a:pt x="11151" y="5063"/>
                  </a:lnTo>
                  <a:lnTo>
                    <a:pt x="10895" y="5136"/>
                  </a:lnTo>
                  <a:lnTo>
                    <a:pt x="10528" y="5136"/>
                  </a:lnTo>
                  <a:lnTo>
                    <a:pt x="10418" y="5099"/>
                  </a:lnTo>
                  <a:lnTo>
                    <a:pt x="10308" y="5026"/>
                  </a:lnTo>
                  <a:lnTo>
                    <a:pt x="10234" y="4953"/>
                  </a:lnTo>
                  <a:lnTo>
                    <a:pt x="10161" y="4843"/>
                  </a:lnTo>
                  <a:lnTo>
                    <a:pt x="10124" y="4733"/>
                  </a:lnTo>
                  <a:lnTo>
                    <a:pt x="10088" y="4476"/>
                  </a:lnTo>
                  <a:lnTo>
                    <a:pt x="10124" y="4366"/>
                  </a:lnTo>
                  <a:lnTo>
                    <a:pt x="10161" y="4219"/>
                  </a:lnTo>
                  <a:lnTo>
                    <a:pt x="10271" y="3999"/>
                  </a:lnTo>
                  <a:lnTo>
                    <a:pt x="10454" y="3816"/>
                  </a:lnTo>
                  <a:lnTo>
                    <a:pt x="10674" y="3632"/>
                  </a:lnTo>
                  <a:lnTo>
                    <a:pt x="10968" y="3375"/>
                  </a:lnTo>
                  <a:lnTo>
                    <a:pt x="11225" y="3119"/>
                  </a:lnTo>
                  <a:lnTo>
                    <a:pt x="11335" y="2972"/>
                  </a:lnTo>
                  <a:lnTo>
                    <a:pt x="11408" y="2825"/>
                  </a:lnTo>
                  <a:lnTo>
                    <a:pt x="11408" y="2642"/>
                  </a:lnTo>
                  <a:lnTo>
                    <a:pt x="11408" y="2422"/>
                  </a:lnTo>
                  <a:lnTo>
                    <a:pt x="11335" y="2275"/>
                  </a:lnTo>
                  <a:lnTo>
                    <a:pt x="11261" y="2165"/>
                  </a:lnTo>
                  <a:lnTo>
                    <a:pt x="11078" y="1871"/>
                  </a:lnTo>
                  <a:lnTo>
                    <a:pt x="10895" y="1578"/>
                  </a:lnTo>
                  <a:lnTo>
                    <a:pt x="10821" y="1431"/>
                  </a:lnTo>
                  <a:lnTo>
                    <a:pt x="10821" y="1284"/>
                  </a:lnTo>
                  <a:lnTo>
                    <a:pt x="10895" y="1248"/>
                  </a:lnTo>
                  <a:lnTo>
                    <a:pt x="11298" y="1138"/>
                  </a:lnTo>
                  <a:lnTo>
                    <a:pt x="11702" y="1028"/>
                  </a:lnTo>
                  <a:lnTo>
                    <a:pt x="12142" y="954"/>
                  </a:lnTo>
                  <a:lnTo>
                    <a:pt x="12582" y="918"/>
                  </a:lnTo>
                  <a:lnTo>
                    <a:pt x="12802" y="954"/>
                  </a:lnTo>
                  <a:lnTo>
                    <a:pt x="13022" y="1028"/>
                  </a:lnTo>
                  <a:lnTo>
                    <a:pt x="13205" y="1101"/>
                  </a:lnTo>
                  <a:lnTo>
                    <a:pt x="13352" y="1211"/>
                  </a:lnTo>
                  <a:lnTo>
                    <a:pt x="13499" y="1358"/>
                  </a:lnTo>
                  <a:lnTo>
                    <a:pt x="13609" y="1505"/>
                  </a:lnTo>
                  <a:lnTo>
                    <a:pt x="13829" y="1908"/>
                  </a:lnTo>
                  <a:lnTo>
                    <a:pt x="14012" y="2202"/>
                  </a:lnTo>
                  <a:lnTo>
                    <a:pt x="13866" y="2422"/>
                  </a:lnTo>
                  <a:lnTo>
                    <a:pt x="13682" y="2568"/>
                  </a:lnTo>
                  <a:lnTo>
                    <a:pt x="13499" y="2678"/>
                  </a:lnTo>
                  <a:lnTo>
                    <a:pt x="13279" y="2788"/>
                  </a:lnTo>
                  <a:lnTo>
                    <a:pt x="12839" y="2935"/>
                  </a:lnTo>
                  <a:lnTo>
                    <a:pt x="12362" y="3082"/>
                  </a:lnTo>
                  <a:lnTo>
                    <a:pt x="11995" y="3229"/>
                  </a:lnTo>
                  <a:lnTo>
                    <a:pt x="11518" y="3449"/>
                  </a:lnTo>
                  <a:lnTo>
                    <a:pt x="11298" y="3559"/>
                  </a:lnTo>
                  <a:lnTo>
                    <a:pt x="11151" y="3742"/>
                  </a:lnTo>
                  <a:lnTo>
                    <a:pt x="11041" y="3889"/>
                  </a:lnTo>
                  <a:lnTo>
                    <a:pt x="11005" y="3999"/>
                  </a:lnTo>
                  <a:lnTo>
                    <a:pt x="11005" y="4109"/>
                  </a:lnTo>
                  <a:lnTo>
                    <a:pt x="11005" y="4182"/>
                  </a:lnTo>
                  <a:lnTo>
                    <a:pt x="11041" y="4256"/>
                  </a:lnTo>
                  <a:lnTo>
                    <a:pt x="11115" y="4292"/>
                  </a:lnTo>
                  <a:lnTo>
                    <a:pt x="11335" y="4292"/>
                  </a:lnTo>
                  <a:lnTo>
                    <a:pt x="11371" y="4219"/>
                  </a:lnTo>
                  <a:lnTo>
                    <a:pt x="11408" y="4146"/>
                  </a:lnTo>
                  <a:lnTo>
                    <a:pt x="11445" y="4072"/>
                  </a:lnTo>
                  <a:lnTo>
                    <a:pt x="11555" y="3962"/>
                  </a:lnTo>
                  <a:lnTo>
                    <a:pt x="11775" y="3816"/>
                  </a:lnTo>
                  <a:lnTo>
                    <a:pt x="12068" y="3669"/>
                  </a:lnTo>
                  <a:lnTo>
                    <a:pt x="12288" y="3595"/>
                  </a:lnTo>
                  <a:lnTo>
                    <a:pt x="12802" y="3412"/>
                  </a:lnTo>
                  <a:lnTo>
                    <a:pt x="13279" y="3229"/>
                  </a:lnTo>
                  <a:lnTo>
                    <a:pt x="13572" y="3119"/>
                  </a:lnTo>
                  <a:lnTo>
                    <a:pt x="13866" y="2972"/>
                  </a:lnTo>
                  <a:lnTo>
                    <a:pt x="14086" y="2752"/>
                  </a:lnTo>
                  <a:lnTo>
                    <a:pt x="14159" y="2642"/>
                  </a:lnTo>
                  <a:lnTo>
                    <a:pt x="14233" y="2495"/>
                  </a:lnTo>
                  <a:lnTo>
                    <a:pt x="14306" y="2568"/>
                  </a:lnTo>
                  <a:lnTo>
                    <a:pt x="14489" y="2715"/>
                  </a:lnTo>
                  <a:lnTo>
                    <a:pt x="14673" y="2788"/>
                  </a:lnTo>
                  <a:lnTo>
                    <a:pt x="14893" y="2898"/>
                  </a:lnTo>
                  <a:lnTo>
                    <a:pt x="15076" y="3009"/>
                  </a:lnTo>
                  <a:lnTo>
                    <a:pt x="15296" y="3192"/>
                  </a:lnTo>
                  <a:lnTo>
                    <a:pt x="15480" y="3449"/>
                  </a:lnTo>
                  <a:lnTo>
                    <a:pt x="15626" y="3705"/>
                  </a:lnTo>
                  <a:lnTo>
                    <a:pt x="15700" y="3999"/>
                  </a:lnTo>
                  <a:lnTo>
                    <a:pt x="15480" y="4366"/>
                  </a:lnTo>
                  <a:lnTo>
                    <a:pt x="15370" y="4549"/>
                  </a:lnTo>
                  <a:lnTo>
                    <a:pt x="15186" y="4696"/>
                  </a:lnTo>
                  <a:lnTo>
                    <a:pt x="14966" y="4879"/>
                  </a:lnTo>
                  <a:lnTo>
                    <a:pt x="14709" y="5063"/>
                  </a:lnTo>
                  <a:lnTo>
                    <a:pt x="14416" y="5173"/>
                  </a:lnTo>
                  <a:lnTo>
                    <a:pt x="14123" y="5283"/>
                  </a:lnTo>
                  <a:lnTo>
                    <a:pt x="13572" y="5429"/>
                  </a:lnTo>
                  <a:lnTo>
                    <a:pt x="13022" y="5613"/>
                  </a:lnTo>
                  <a:lnTo>
                    <a:pt x="12765" y="5723"/>
                  </a:lnTo>
                  <a:lnTo>
                    <a:pt x="12509" y="5870"/>
                  </a:lnTo>
                  <a:lnTo>
                    <a:pt x="12288" y="6016"/>
                  </a:lnTo>
                  <a:lnTo>
                    <a:pt x="12105" y="6236"/>
                  </a:lnTo>
                  <a:lnTo>
                    <a:pt x="11958" y="6420"/>
                  </a:lnTo>
                  <a:lnTo>
                    <a:pt x="11922" y="6640"/>
                  </a:lnTo>
                  <a:lnTo>
                    <a:pt x="11922" y="6823"/>
                  </a:lnTo>
                  <a:lnTo>
                    <a:pt x="11958" y="7007"/>
                  </a:lnTo>
                  <a:lnTo>
                    <a:pt x="12032" y="7154"/>
                  </a:lnTo>
                  <a:lnTo>
                    <a:pt x="12178" y="7300"/>
                  </a:lnTo>
                  <a:lnTo>
                    <a:pt x="12325" y="7410"/>
                  </a:lnTo>
                  <a:lnTo>
                    <a:pt x="12545" y="7520"/>
                  </a:lnTo>
                  <a:lnTo>
                    <a:pt x="12765" y="7557"/>
                  </a:lnTo>
                  <a:lnTo>
                    <a:pt x="12985" y="7557"/>
                  </a:lnTo>
                  <a:lnTo>
                    <a:pt x="13205" y="7520"/>
                  </a:lnTo>
                  <a:lnTo>
                    <a:pt x="13426" y="7484"/>
                  </a:lnTo>
                  <a:lnTo>
                    <a:pt x="13682" y="7410"/>
                  </a:lnTo>
                  <a:lnTo>
                    <a:pt x="13976" y="7300"/>
                  </a:lnTo>
                  <a:lnTo>
                    <a:pt x="14196" y="7154"/>
                  </a:lnTo>
                  <a:lnTo>
                    <a:pt x="14306" y="7043"/>
                  </a:lnTo>
                  <a:lnTo>
                    <a:pt x="14343" y="6970"/>
                  </a:lnTo>
                  <a:lnTo>
                    <a:pt x="14379" y="6823"/>
                  </a:lnTo>
                  <a:lnTo>
                    <a:pt x="14343" y="6787"/>
                  </a:lnTo>
                  <a:lnTo>
                    <a:pt x="14269" y="6750"/>
                  </a:lnTo>
                  <a:lnTo>
                    <a:pt x="14086" y="6750"/>
                  </a:lnTo>
                  <a:lnTo>
                    <a:pt x="13902" y="6823"/>
                  </a:lnTo>
                  <a:lnTo>
                    <a:pt x="13536" y="6970"/>
                  </a:lnTo>
                  <a:lnTo>
                    <a:pt x="13316" y="7043"/>
                  </a:lnTo>
                  <a:lnTo>
                    <a:pt x="13095" y="7080"/>
                  </a:lnTo>
                  <a:lnTo>
                    <a:pt x="12655" y="7080"/>
                  </a:lnTo>
                  <a:lnTo>
                    <a:pt x="12509" y="7007"/>
                  </a:lnTo>
                  <a:lnTo>
                    <a:pt x="12435" y="6933"/>
                  </a:lnTo>
                  <a:lnTo>
                    <a:pt x="12362" y="6823"/>
                  </a:lnTo>
                  <a:lnTo>
                    <a:pt x="12362" y="6713"/>
                  </a:lnTo>
                  <a:lnTo>
                    <a:pt x="12398" y="6603"/>
                  </a:lnTo>
                  <a:lnTo>
                    <a:pt x="12472" y="6493"/>
                  </a:lnTo>
                  <a:lnTo>
                    <a:pt x="12655" y="6310"/>
                  </a:lnTo>
                  <a:lnTo>
                    <a:pt x="12875" y="6163"/>
                  </a:lnTo>
                  <a:lnTo>
                    <a:pt x="13132" y="6053"/>
                  </a:lnTo>
                  <a:lnTo>
                    <a:pt x="13609" y="5906"/>
                  </a:lnTo>
                  <a:lnTo>
                    <a:pt x="14453" y="5613"/>
                  </a:lnTo>
                  <a:lnTo>
                    <a:pt x="14893" y="5429"/>
                  </a:lnTo>
                  <a:lnTo>
                    <a:pt x="15076" y="5319"/>
                  </a:lnTo>
                  <a:lnTo>
                    <a:pt x="15260" y="5173"/>
                  </a:lnTo>
                  <a:lnTo>
                    <a:pt x="15516" y="4953"/>
                  </a:lnTo>
                  <a:lnTo>
                    <a:pt x="15736" y="4659"/>
                  </a:lnTo>
                  <a:lnTo>
                    <a:pt x="15736" y="4696"/>
                  </a:lnTo>
                  <a:lnTo>
                    <a:pt x="15700" y="4806"/>
                  </a:lnTo>
                  <a:lnTo>
                    <a:pt x="15773" y="4916"/>
                  </a:lnTo>
                  <a:lnTo>
                    <a:pt x="15847" y="4989"/>
                  </a:lnTo>
                  <a:lnTo>
                    <a:pt x="15957" y="5026"/>
                  </a:lnTo>
                  <a:lnTo>
                    <a:pt x="16103" y="5063"/>
                  </a:lnTo>
                  <a:lnTo>
                    <a:pt x="16177" y="5099"/>
                  </a:lnTo>
                  <a:lnTo>
                    <a:pt x="16250" y="5209"/>
                  </a:lnTo>
                  <a:lnTo>
                    <a:pt x="16323" y="5356"/>
                  </a:lnTo>
                  <a:lnTo>
                    <a:pt x="16140" y="5393"/>
                  </a:lnTo>
                  <a:lnTo>
                    <a:pt x="15920" y="5466"/>
                  </a:lnTo>
                  <a:lnTo>
                    <a:pt x="15553" y="5650"/>
                  </a:lnTo>
                  <a:lnTo>
                    <a:pt x="15003" y="5833"/>
                  </a:lnTo>
                  <a:lnTo>
                    <a:pt x="14783" y="5906"/>
                  </a:lnTo>
                  <a:lnTo>
                    <a:pt x="14709" y="5980"/>
                  </a:lnTo>
                  <a:lnTo>
                    <a:pt x="14636" y="6090"/>
                  </a:lnTo>
                  <a:lnTo>
                    <a:pt x="14599" y="6163"/>
                  </a:lnTo>
                  <a:lnTo>
                    <a:pt x="14673" y="6273"/>
                  </a:lnTo>
                  <a:lnTo>
                    <a:pt x="14783" y="6310"/>
                  </a:lnTo>
                  <a:lnTo>
                    <a:pt x="14893" y="6310"/>
                  </a:lnTo>
                  <a:lnTo>
                    <a:pt x="15150" y="6273"/>
                  </a:lnTo>
                  <a:lnTo>
                    <a:pt x="15406" y="6163"/>
                  </a:lnTo>
                  <a:lnTo>
                    <a:pt x="15626" y="6053"/>
                  </a:lnTo>
                  <a:lnTo>
                    <a:pt x="16030" y="5870"/>
                  </a:lnTo>
                  <a:lnTo>
                    <a:pt x="16213" y="5723"/>
                  </a:lnTo>
                  <a:lnTo>
                    <a:pt x="16397" y="5576"/>
                  </a:lnTo>
                  <a:lnTo>
                    <a:pt x="16397" y="5833"/>
                  </a:lnTo>
                  <a:lnTo>
                    <a:pt x="16397" y="6090"/>
                  </a:lnTo>
                  <a:lnTo>
                    <a:pt x="16397" y="6493"/>
                  </a:lnTo>
                  <a:lnTo>
                    <a:pt x="16397" y="6567"/>
                  </a:lnTo>
                  <a:lnTo>
                    <a:pt x="16323" y="6603"/>
                  </a:lnTo>
                  <a:lnTo>
                    <a:pt x="16177" y="6933"/>
                  </a:lnTo>
                  <a:lnTo>
                    <a:pt x="16067" y="7264"/>
                  </a:lnTo>
                  <a:lnTo>
                    <a:pt x="15076" y="7264"/>
                  </a:lnTo>
                  <a:lnTo>
                    <a:pt x="14783" y="7300"/>
                  </a:lnTo>
                  <a:lnTo>
                    <a:pt x="14526" y="7410"/>
                  </a:lnTo>
                  <a:lnTo>
                    <a:pt x="14343" y="7594"/>
                  </a:lnTo>
                  <a:lnTo>
                    <a:pt x="14196" y="7814"/>
                  </a:lnTo>
                  <a:lnTo>
                    <a:pt x="14086" y="8034"/>
                  </a:lnTo>
                  <a:lnTo>
                    <a:pt x="14049" y="8181"/>
                  </a:lnTo>
                  <a:lnTo>
                    <a:pt x="14012" y="8327"/>
                  </a:lnTo>
                  <a:lnTo>
                    <a:pt x="14049" y="8584"/>
                  </a:lnTo>
                  <a:lnTo>
                    <a:pt x="14159" y="8841"/>
                  </a:lnTo>
                  <a:lnTo>
                    <a:pt x="14306" y="9098"/>
                  </a:lnTo>
                  <a:lnTo>
                    <a:pt x="14489" y="9318"/>
                  </a:lnTo>
                  <a:lnTo>
                    <a:pt x="14673" y="9538"/>
                  </a:lnTo>
                  <a:lnTo>
                    <a:pt x="14856" y="9758"/>
                  </a:lnTo>
                  <a:lnTo>
                    <a:pt x="15003" y="9831"/>
                  </a:lnTo>
                  <a:lnTo>
                    <a:pt x="15150" y="9868"/>
                  </a:lnTo>
                  <a:lnTo>
                    <a:pt x="15223" y="9831"/>
                  </a:lnTo>
                  <a:lnTo>
                    <a:pt x="15260" y="9758"/>
                  </a:lnTo>
                  <a:lnTo>
                    <a:pt x="15260" y="9685"/>
                  </a:lnTo>
                  <a:lnTo>
                    <a:pt x="15260" y="9574"/>
                  </a:lnTo>
                  <a:lnTo>
                    <a:pt x="15150" y="9428"/>
                  </a:lnTo>
                  <a:lnTo>
                    <a:pt x="14893" y="9134"/>
                  </a:lnTo>
                  <a:lnTo>
                    <a:pt x="14709" y="8951"/>
                  </a:lnTo>
                  <a:lnTo>
                    <a:pt x="14563" y="8731"/>
                  </a:lnTo>
                  <a:lnTo>
                    <a:pt x="14489" y="8511"/>
                  </a:lnTo>
                  <a:lnTo>
                    <a:pt x="14453" y="8364"/>
                  </a:lnTo>
                  <a:lnTo>
                    <a:pt x="14453" y="8254"/>
                  </a:lnTo>
                  <a:lnTo>
                    <a:pt x="14489" y="8107"/>
                  </a:lnTo>
                  <a:lnTo>
                    <a:pt x="14563" y="7997"/>
                  </a:lnTo>
                  <a:lnTo>
                    <a:pt x="14673" y="7850"/>
                  </a:lnTo>
                  <a:lnTo>
                    <a:pt x="14893" y="7740"/>
                  </a:lnTo>
                  <a:lnTo>
                    <a:pt x="15113" y="7667"/>
                  </a:lnTo>
                  <a:lnTo>
                    <a:pt x="15333" y="7630"/>
                  </a:lnTo>
                  <a:lnTo>
                    <a:pt x="16103" y="7630"/>
                  </a:lnTo>
                  <a:lnTo>
                    <a:pt x="15993" y="7850"/>
                  </a:lnTo>
                  <a:lnTo>
                    <a:pt x="15957" y="7961"/>
                  </a:lnTo>
                  <a:lnTo>
                    <a:pt x="15993" y="8107"/>
                  </a:lnTo>
                  <a:lnTo>
                    <a:pt x="16030" y="8327"/>
                  </a:lnTo>
                  <a:lnTo>
                    <a:pt x="16030" y="8584"/>
                  </a:lnTo>
                  <a:lnTo>
                    <a:pt x="16030" y="8804"/>
                  </a:lnTo>
                  <a:lnTo>
                    <a:pt x="15993" y="9024"/>
                  </a:lnTo>
                  <a:lnTo>
                    <a:pt x="15920" y="8841"/>
                  </a:lnTo>
                  <a:lnTo>
                    <a:pt x="15847" y="8694"/>
                  </a:lnTo>
                  <a:lnTo>
                    <a:pt x="15736" y="8511"/>
                  </a:lnTo>
                  <a:lnTo>
                    <a:pt x="15590" y="8364"/>
                  </a:lnTo>
                  <a:lnTo>
                    <a:pt x="15516" y="8327"/>
                  </a:lnTo>
                  <a:lnTo>
                    <a:pt x="15370" y="8327"/>
                  </a:lnTo>
                  <a:lnTo>
                    <a:pt x="15296" y="8364"/>
                  </a:lnTo>
                  <a:lnTo>
                    <a:pt x="15260" y="8437"/>
                  </a:lnTo>
                  <a:lnTo>
                    <a:pt x="15260" y="8511"/>
                  </a:lnTo>
                  <a:lnTo>
                    <a:pt x="15260" y="8584"/>
                  </a:lnTo>
                  <a:lnTo>
                    <a:pt x="15296" y="8657"/>
                  </a:lnTo>
                  <a:lnTo>
                    <a:pt x="15480" y="8914"/>
                  </a:lnTo>
                  <a:lnTo>
                    <a:pt x="15590" y="9171"/>
                  </a:lnTo>
                  <a:lnTo>
                    <a:pt x="15626" y="9464"/>
                  </a:lnTo>
                  <a:lnTo>
                    <a:pt x="15590" y="9795"/>
                  </a:lnTo>
                  <a:lnTo>
                    <a:pt x="15590" y="9868"/>
                  </a:lnTo>
                  <a:lnTo>
                    <a:pt x="15626" y="9978"/>
                  </a:lnTo>
                  <a:lnTo>
                    <a:pt x="15370" y="10308"/>
                  </a:lnTo>
                  <a:lnTo>
                    <a:pt x="15040" y="10638"/>
                  </a:lnTo>
                  <a:lnTo>
                    <a:pt x="14893" y="10748"/>
                  </a:lnTo>
                  <a:lnTo>
                    <a:pt x="14673" y="10895"/>
                  </a:lnTo>
                  <a:lnTo>
                    <a:pt x="14269" y="11042"/>
                  </a:lnTo>
                  <a:lnTo>
                    <a:pt x="14306" y="10968"/>
                  </a:lnTo>
                  <a:lnTo>
                    <a:pt x="14343" y="10638"/>
                  </a:lnTo>
                  <a:lnTo>
                    <a:pt x="14306" y="10345"/>
                  </a:lnTo>
                  <a:lnTo>
                    <a:pt x="14233" y="10015"/>
                  </a:lnTo>
                  <a:lnTo>
                    <a:pt x="14086" y="9721"/>
                  </a:lnTo>
                  <a:lnTo>
                    <a:pt x="13902" y="9428"/>
                  </a:lnTo>
                  <a:lnTo>
                    <a:pt x="13682" y="9171"/>
                  </a:lnTo>
                  <a:lnTo>
                    <a:pt x="13499" y="9024"/>
                  </a:lnTo>
                  <a:lnTo>
                    <a:pt x="13426" y="8914"/>
                  </a:lnTo>
                  <a:lnTo>
                    <a:pt x="13352" y="8841"/>
                  </a:lnTo>
                  <a:lnTo>
                    <a:pt x="13169" y="8841"/>
                  </a:lnTo>
                  <a:lnTo>
                    <a:pt x="12839" y="8694"/>
                  </a:lnTo>
                  <a:lnTo>
                    <a:pt x="12875" y="8584"/>
                  </a:lnTo>
                  <a:lnTo>
                    <a:pt x="12875" y="8437"/>
                  </a:lnTo>
                  <a:lnTo>
                    <a:pt x="12875" y="8364"/>
                  </a:lnTo>
                  <a:lnTo>
                    <a:pt x="12839" y="8327"/>
                  </a:lnTo>
                  <a:lnTo>
                    <a:pt x="12765" y="8291"/>
                  </a:lnTo>
                  <a:lnTo>
                    <a:pt x="12655" y="8291"/>
                  </a:lnTo>
                  <a:lnTo>
                    <a:pt x="12582" y="8327"/>
                  </a:lnTo>
                  <a:lnTo>
                    <a:pt x="12545" y="8401"/>
                  </a:lnTo>
                  <a:lnTo>
                    <a:pt x="12472" y="8584"/>
                  </a:lnTo>
                  <a:lnTo>
                    <a:pt x="12252" y="8547"/>
                  </a:lnTo>
                  <a:lnTo>
                    <a:pt x="12032" y="8584"/>
                  </a:lnTo>
                  <a:lnTo>
                    <a:pt x="11812" y="8621"/>
                  </a:lnTo>
                  <a:lnTo>
                    <a:pt x="11628" y="8694"/>
                  </a:lnTo>
                  <a:lnTo>
                    <a:pt x="11555" y="8584"/>
                  </a:lnTo>
                  <a:lnTo>
                    <a:pt x="11445" y="8511"/>
                  </a:lnTo>
                  <a:lnTo>
                    <a:pt x="11261" y="8511"/>
                  </a:lnTo>
                  <a:lnTo>
                    <a:pt x="11188" y="8584"/>
                  </a:lnTo>
                  <a:lnTo>
                    <a:pt x="11115" y="8657"/>
                  </a:lnTo>
                  <a:lnTo>
                    <a:pt x="11041" y="8731"/>
                  </a:lnTo>
                  <a:lnTo>
                    <a:pt x="10895" y="8914"/>
                  </a:lnTo>
                  <a:lnTo>
                    <a:pt x="10748" y="9061"/>
                  </a:lnTo>
                  <a:lnTo>
                    <a:pt x="10454" y="9208"/>
                  </a:lnTo>
                  <a:lnTo>
                    <a:pt x="10124" y="9318"/>
                  </a:lnTo>
                  <a:lnTo>
                    <a:pt x="9794" y="9391"/>
                  </a:lnTo>
                  <a:lnTo>
                    <a:pt x="9464" y="9428"/>
                  </a:lnTo>
                  <a:lnTo>
                    <a:pt x="8767" y="9428"/>
                  </a:lnTo>
                  <a:lnTo>
                    <a:pt x="8327" y="9354"/>
                  </a:lnTo>
                  <a:lnTo>
                    <a:pt x="8180" y="9318"/>
                  </a:lnTo>
                  <a:lnTo>
                    <a:pt x="8143" y="9318"/>
                  </a:lnTo>
                  <a:lnTo>
                    <a:pt x="8143" y="9281"/>
                  </a:lnTo>
                  <a:lnTo>
                    <a:pt x="8143" y="9134"/>
                  </a:lnTo>
                  <a:lnTo>
                    <a:pt x="8033" y="9024"/>
                  </a:lnTo>
                  <a:lnTo>
                    <a:pt x="8290" y="8621"/>
                  </a:lnTo>
                  <a:lnTo>
                    <a:pt x="8547" y="8181"/>
                  </a:lnTo>
                  <a:lnTo>
                    <a:pt x="8767" y="7924"/>
                  </a:lnTo>
                  <a:lnTo>
                    <a:pt x="8987" y="7630"/>
                  </a:lnTo>
                  <a:lnTo>
                    <a:pt x="9244" y="7410"/>
                  </a:lnTo>
                  <a:lnTo>
                    <a:pt x="9501" y="7154"/>
                  </a:lnTo>
                  <a:lnTo>
                    <a:pt x="9794" y="6970"/>
                  </a:lnTo>
                  <a:lnTo>
                    <a:pt x="10088" y="6787"/>
                  </a:lnTo>
                  <a:lnTo>
                    <a:pt x="10234" y="6713"/>
                  </a:lnTo>
                  <a:lnTo>
                    <a:pt x="10418" y="6713"/>
                  </a:lnTo>
                  <a:lnTo>
                    <a:pt x="10491" y="6750"/>
                  </a:lnTo>
                  <a:lnTo>
                    <a:pt x="10528" y="6823"/>
                  </a:lnTo>
                  <a:lnTo>
                    <a:pt x="10528" y="6897"/>
                  </a:lnTo>
                  <a:lnTo>
                    <a:pt x="10528" y="7043"/>
                  </a:lnTo>
                  <a:lnTo>
                    <a:pt x="10454" y="7154"/>
                  </a:lnTo>
                  <a:lnTo>
                    <a:pt x="10308" y="7374"/>
                  </a:lnTo>
                  <a:lnTo>
                    <a:pt x="10051" y="7667"/>
                  </a:lnTo>
                  <a:lnTo>
                    <a:pt x="9757" y="7961"/>
                  </a:lnTo>
                  <a:lnTo>
                    <a:pt x="9501" y="8291"/>
                  </a:lnTo>
                  <a:lnTo>
                    <a:pt x="9281" y="8657"/>
                  </a:lnTo>
                  <a:lnTo>
                    <a:pt x="9281" y="8731"/>
                  </a:lnTo>
                  <a:lnTo>
                    <a:pt x="9317" y="8841"/>
                  </a:lnTo>
                  <a:lnTo>
                    <a:pt x="9391" y="8878"/>
                  </a:lnTo>
                  <a:lnTo>
                    <a:pt x="9501" y="8878"/>
                  </a:lnTo>
                  <a:lnTo>
                    <a:pt x="9721" y="8694"/>
                  </a:lnTo>
                  <a:lnTo>
                    <a:pt x="9941" y="8474"/>
                  </a:lnTo>
                  <a:lnTo>
                    <a:pt x="10271" y="7997"/>
                  </a:lnTo>
                  <a:lnTo>
                    <a:pt x="10601" y="7630"/>
                  </a:lnTo>
                  <a:lnTo>
                    <a:pt x="10748" y="7447"/>
                  </a:lnTo>
                  <a:lnTo>
                    <a:pt x="10858" y="7227"/>
                  </a:lnTo>
                  <a:lnTo>
                    <a:pt x="10895" y="7043"/>
                  </a:lnTo>
                  <a:lnTo>
                    <a:pt x="10895" y="6860"/>
                  </a:lnTo>
                  <a:lnTo>
                    <a:pt x="10858" y="6677"/>
                  </a:lnTo>
                  <a:lnTo>
                    <a:pt x="10784" y="6530"/>
                  </a:lnTo>
                  <a:lnTo>
                    <a:pt x="10674" y="6383"/>
                  </a:lnTo>
                  <a:lnTo>
                    <a:pt x="10491" y="6310"/>
                  </a:lnTo>
                  <a:lnTo>
                    <a:pt x="10344" y="6310"/>
                  </a:lnTo>
                  <a:lnTo>
                    <a:pt x="10124" y="6347"/>
                  </a:lnTo>
                  <a:lnTo>
                    <a:pt x="9904" y="6420"/>
                  </a:lnTo>
                  <a:lnTo>
                    <a:pt x="9684" y="6567"/>
                  </a:lnTo>
                  <a:lnTo>
                    <a:pt x="9281" y="6860"/>
                  </a:lnTo>
                  <a:lnTo>
                    <a:pt x="8914" y="7190"/>
                  </a:lnTo>
                  <a:lnTo>
                    <a:pt x="8584" y="7557"/>
                  </a:lnTo>
                  <a:lnTo>
                    <a:pt x="8290" y="7887"/>
                  </a:lnTo>
                  <a:lnTo>
                    <a:pt x="8033" y="8254"/>
                  </a:lnTo>
                  <a:lnTo>
                    <a:pt x="7850" y="8657"/>
                  </a:lnTo>
                  <a:lnTo>
                    <a:pt x="7777" y="8878"/>
                  </a:lnTo>
                  <a:lnTo>
                    <a:pt x="7740" y="9098"/>
                  </a:lnTo>
                  <a:lnTo>
                    <a:pt x="7703" y="9098"/>
                  </a:lnTo>
                  <a:lnTo>
                    <a:pt x="7667" y="9171"/>
                  </a:lnTo>
                  <a:lnTo>
                    <a:pt x="7556" y="9208"/>
                  </a:lnTo>
                  <a:lnTo>
                    <a:pt x="7300" y="9208"/>
                  </a:lnTo>
                  <a:lnTo>
                    <a:pt x="6823" y="9098"/>
                  </a:lnTo>
                  <a:lnTo>
                    <a:pt x="6236" y="9098"/>
                  </a:lnTo>
                  <a:lnTo>
                    <a:pt x="5686" y="9171"/>
                  </a:lnTo>
                  <a:lnTo>
                    <a:pt x="5612" y="9171"/>
                  </a:lnTo>
                  <a:lnTo>
                    <a:pt x="5612" y="8988"/>
                  </a:lnTo>
                  <a:lnTo>
                    <a:pt x="5612" y="8804"/>
                  </a:lnTo>
                  <a:lnTo>
                    <a:pt x="5686" y="8657"/>
                  </a:lnTo>
                  <a:lnTo>
                    <a:pt x="5759" y="8511"/>
                  </a:lnTo>
                  <a:lnTo>
                    <a:pt x="5869" y="8364"/>
                  </a:lnTo>
                  <a:lnTo>
                    <a:pt x="6016" y="8291"/>
                  </a:lnTo>
                  <a:lnTo>
                    <a:pt x="6163" y="8181"/>
                  </a:lnTo>
                  <a:lnTo>
                    <a:pt x="6383" y="8144"/>
                  </a:lnTo>
                  <a:lnTo>
                    <a:pt x="6749" y="8034"/>
                  </a:lnTo>
                  <a:lnTo>
                    <a:pt x="7080" y="7924"/>
                  </a:lnTo>
                  <a:lnTo>
                    <a:pt x="7410" y="7777"/>
                  </a:lnTo>
                  <a:lnTo>
                    <a:pt x="7703" y="7594"/>
                  </a:lnTo>
                  <a:lnTo>
                    <a:pt x="7960" y="7374"/>
                  </a:lnTo>
                  <a:lnTo>
                    <a:pt x="8217" y="7154"/>
                  </a:lnTo>
                  <a:lnTo>
                    <a:pt x="8437" y="6897"/>
                  </a:lnTo>
                  <a:lnTo>
                    <a:pt x="8620" y="6603"/>
                  </a:lnTo>
                  <a:lnTo>
                    <a:pt x="8767" y="6383"/>
                  </a:lnTo>
                  <a:lnTo>
                    <a:pt x="8914" y="6090"/>
                  </a:lnTo>
                  <a:lnTo>
                    <a:pt x="8950" y="5943"/>
                  </a:lnTo>
                  <a:lnTo>
                    <a:pt x="8987" y="5796"/>
                  </a:lnTo>
                  <a:lnTo>
                    <a:pt x="8950" y="5650"/>
                  </a:lnTo>
                  <a:lnTo>
                    <a:pt x="8914" y="5540"/>
                  </a:lnTo>
                  <a:lnTo>
                    <a:pt x="8804" y="5540"/>
                  </a:lnTo>
                  <a:lnTo>
                    <a:pt x="8694" y="5576"/>
                  </a:lnTo>
                  <a:lnTo>
                    <a:pt x="8620" y="5686"/>
                  </a:lnTo>
                  <a:lnTo>
                    <a:pt x="8510" y="5943"/>
                  </a:lnTo>
                  <a:lnTo>
                    <a:pt x="8327" y="6310"/>
                  </a:lnTo>
                  <a:lnTo>
                    <a:pt x="8107" y="6677"/>
                  </a:lnTo>
                  <a:lnTo>
                    <a:pt x="7813" y="7007"/>
                  </a:lnTo>
                  <a:lnTo>
                    <a:pt x="7483" y="7264"/>
                  </a:lnTo>
                  <a:lnTo>
                    <a:pt x="7116" y="7484"/>
                  </a:lnTo>
                  <a:lnTo>
                    <a:pt x="6713" y="7667"/>
                  </a:lnTo>
                  <a:lnTo>
                    <a:pt x="6346" y="7777"/>
                  </a:lnTo>
                  <a:lnTo>
                    <a:pt x="6016" y="7887"/>
                  </a:lnTo>
                  <a:lnTo>
                    <a:pt x="5832" y="7924"/>
                  </a:lnTo>
                  <a:lnTo>
                    <a:pt x="5686" y="8034"/>
                  </a:lnTo>
                  <a:lnTo>
                    <a:pt x="5539" y="8144"/>
                  </a:lnTo>
                  <a:lnTo>
                    <a:pt x="5429" y="8291"/>
                  </a:lnTo>
                  <a:lnTo>
                    <a:pt x="5282" y="8511"/>
                  </a:lnTo>
                  <a:lnTo>
                    <a:pt x="5209" y="8768"/>
                  </a:lnTo>
                  <a:lnTo>
                    <a:pt x="5209" y="9024"/>
                  </a:lnTo>
                  <a:lnTo>
                    <a:pt x="5282" y="9281"/>
                  </a:lnTo>
                  <a:lnTo>
                    <a:pt x="4915" y="9391"/>
                  </a:lnTo>
                  <a:lnTo>
                    <a:pt x="4512" y="9501"/>
                  </a:lnTo>
                  <a:lnTo>
                    <a:pt x="4365" y="9501"/>
                  </a:lnTo>
                  <a:lnTo>
                    <a:pt x="4218" y="9464"/>
                  </a:lnTo>
                  <a:lnTo>
                    <a:pt x="4072" y="9428"/>
                  </a:lnTo>
                  <a:lnTo>
                    <a:pt x="3962" y="9354"/>
                  </a:lnTo>
                  <a:lnTo>
                    <a:pt x="3852" y="9244"/>
                  </a:lnTo>
                  <a:lnTo>
                    <a:pt x="3778" y="9134"/>
                  </a:lnTo>
                  <a:lnTo>
                    <a:pt x="3742" y="9024"/>
                  </a:lnTo>
                  <a:lnTo>
                    <a:pt x="3778" y="8841"/>
                  </a:lnTo>
                  <a:lnTo>
                    <a:pt x="3815" y="8768"/>
                  </a:lnTo>
                  <a:lnTo>
                    <a:pt x="3778" y="8694"/>
                  </a:lnTo>
                  <a:lnTo>
                    <a:pt x="3888" y="8547"/>
                  </a:lnTo>
                  <a:lnTo>
                    <a:pt x="3962" y="8401"/>
                  </a:lnTo>
                  <a:lnTo>
                    <a:pt x="4108" y="8107"/>
                  </a:lnTo>
                  <a:lnTo>
                    <a:pt x="4255" y="7850"/>
                  </a:lnTo>
                  <a:lnTo>
                    <a:pt x="4439" y="7520"/>
                  </a:lnTo>
                  <a:lnTo>
                    <a:pt x="4475" y="7374"/>
                  </a:lnTo>
                  <a:lnTo>
                    <a:pt x="4512" y="7227"/>
                  </a:lnTo>
                  <a:lnTo>
                    <a:pt x="4475" y="7043"/>
                  </a:lnTo>
                  <a:lnTo>
                    <a:pt x="4439" y="6897"/>
                  </a:lnTo>
                  <a:lnTo>
                    <a:pt x="4328" y="6823"/>
                  </a:lnTo>
                  <a:lnTo>
                    <a:pt x="4218" y="6750"/>
                  </a:lnTo>
                  <a:lnTo>
                    <a:pt x="4108" y="6713"/>
                  </a:lnTo>
                  <a:lnTo>
                    <a:pt x="3962" y="6713"/>
                  </a:lnTo>
                  <a:lnTo>
                    <a:pt x="3705" y="6750"/>
                  </a:lnTo>
                  <a:lnTo>
                    <a:pt x="3485" y="6823"/>
                  </a:lnTo>
                  <a:lnTo>
                    <a:pt x="3191" y="7007"/>
                  </a:lnTo>
                  <a:lnTo>
                    <a:pt x="2935" y="7227"/>
                  </a:lnTo>
                  <a:lnTo>
                    <a:pt x="2751" y="7447"/>
                  </a:lnTo>
                  <a:lnTo>
                    <a:pt x="2568" y="7667"/>
                  </a:lnTo>
                  <a:lnTo>
                    <a:pt x="2494" y="7667"/>
                  </a:lnTo>
                  <a:lnTo>
                    <a:pt x="2421" y="7704"/>
                  </a:lnTo>
                  <a:lnTo>
                    <a:pt x="2348" y="7850"/>
                  </a:lnTo>
                  <a:lnTo>
                    <a:pt x="2348" y="7887"/>
                  </a:lnTo>
                  <a:lnTo>
                    <a:pt x="2348" y="7961"/>
                  </a:lnTo>
                  <a:lnTo>
                    <a:pt x="2384" y="8034"/>
                  </a:lnTo>
                  <a:lnTo>
                    <a:pt x="2458" y="8071"/>
                  </a:lnTo>
                  <a:lnTo>
                    <a:pt x="2568" y="8107"/>
                  </a:lnTo>
                  <a:lnTo>
                    <a:pt x="2678" y="8107"/>
                  </a:lnTo>
                  <a:lnTo>
                    <a:pt x="2788" y="8071"/>
                  </a:lnTo>
                  <a:lnTo>
                    <a:pt x="2861" y="7997"/>
                  </a:lnTo>
                  <a:lnTo>
                    <a:pt x="3191" y="7630"/>
                  </a:lnTo>
                  <a:lnTo>
                    <a:pt x="3338" y="7447"/>
                  </a:lnTo>
                  <a:lnTo>
                    <a:pt x="3521" y="7300"/>
                  </a:lnTo>
                  <a:lnTo>
                    <a:pt x="3742" y="7227"/>
                  </a:lnTo>
                  <a:lnTo>
                    <a:pt x="3962" y="7154"/>
                  </a:lnTo>
                  <a:lnTo>
                    <a:pt x="4035" y="7154"/>
                  </a:lnTo>
                  <a:lnTo>
                    <a:pt x="4035" y="7190"/>
                  </a:lnTo>
                  <a:lnTo>
                    <a:pt x="4035" y="7300"/>
                  </a:lnTo>
                  <a:lnTo>
                    <a:pt x="3925" y="7557"/>
                  </a:lnTo>
                  <a:lnTo>
                    <a:pt x="3668" y="8034"/>
                  </a:lnTo>
                  <a:lnTo>
                    <a:pt x="3558" y="8327"/>
                  </a:lnTo>
                  <a:lnTo>
                    <a:pt x="3485" y="8474"/>
                  </a:lnTo>
                  <a:lnTo>
                    <a:pt x="3411" y="8547"/>
                  </a:lnTo>
                  <a:lnTo>
                    <a:pt x="3301" y="8621"/>
                  </a:lnTo>
                  <a:lnTo>
                    <a:pt x="3301" y="8657"/>
                  </a:lnTo>
                  <a:lnTo>
                    <a:pt x="3265" y="8694"/>
                  </a:lnTo>
                  <a:lnTo>
                    <a:pt x="3118" y="8804"/>
                  </a:lnTo>
                  <a:lnTo>
                    <a:pt x="2935" y="8841"/>
                  </a:lnTo>
                  <a:lnTo>
                    <a:pt x="2751" y="8878"/>
                  </a:lnTo>
                  <a:lnTo>
                    <a:pt x="2531" y="8878"/>
                  </a:lnTo>
                  <a:lnTo>
                    <a:pt x="2348" y="8841"/>
                  </a:lnTo>
                  <a:lnTo>
                    <a:pt x="2164" y="8768"/>
                  </a:lnTo>
                  <a:lnTo>
                    <a:pt x="2018" y="8694"/>
                  </a:lnTo>
                  <a:lnTo>
                    <a:pt x="1871" y="8584"/>
                  </a:lnTo>
                  <a:lnTo>
                    <a:pt x="1724" y="8437"/>
                  </a:lnTo>
                  <a:lnTo>
                    <a:pt x="1651" y="8291"/>
                  </a:lnTo>
                  <a:lnTo>
                    <a:pt x="1577" y="8144"/>
                  </a:lnTo>
                  <a:lnTo>
                    <a:pt x="1504" y="7961"/>
                  </a:lnTo>
                  <a:lnTo>
                    <a:pt x="1504" y="7777"/>
                  </a:lnTo>
                  <a:lnTo>
                    <a:pt x="1504" y="7594"/>
                  </a:lnTo>
                  <a:lnTo>
                    <a:pt x="1504" y="7447"/>
                  </a:lnTo>
                  <a:lnTo>
                    <a:pt x="1577" y="7264"/>
                  </a:lnTo>
                  <a:lnTo>
                    <a:pt x="1614" y="7154"/>
                  </a:lnTo>
                  <a:lnTo>
                    <a:pt x="1651" y="7043"/>
                  </a:lnTo>
                  <a:lnTo>
                    <a:pt x="1614" y="6970"/>
                  </a:lnTo>
                  <a:lnTo>
                    <a:pt x="1687" y="6970"/>
                  </a:lnTo>
                  <a:lnTo>
                    <a:pt x="1944" y="6860"/>
                  </a:lnTo>
                  <a:lnTo>
                    <a:pt x="2201" y="6787"/>
                  </a:lnTo>
                  <a:lnTo>
                    <a:pt x="2788" y="6493"/>
                  </a:lnTo>
                  <a:lnTo>
                    <a:pt x="3375" y="6163"/>
                  </a:lnTo>
                  <a:lnTo>
                    <a:pt x="3815" y="5870"/>
                  </a:lnTo>
                  <a:lnTo>
                    <a:pt x="3998" y="5686"/>
                  </a:lnTo>
                  <a:lnTo>
                    <a:pt x="4145" y="5503"/>
                  </a:lnTo>
                  <a:lnTo>
                    <a:pt x="4292" y="5283"/>
                  </a:lnTo>
                  <a:lnTo>
                    <a:pt x="4402" y="5099"/>
                  </a:lnTo>
                  <a:lnTo>
                    <a:pt x="4475" y="4843"/>
                  </a:lnTo>
                  <a:lnTo>
                    <a:pt x="4512" y="4586"/>
                  </a:lnTo>
                  <a:lnTo>
                    <a:pt x="4512" y="4402"/>
                  </a:lnTo>
                  <a:lnTo>
                    <a:pt x="4475" y="4182"/>
                  </a:lnTo>
                  <a:lnTo>
                    <a:pt x="4365" y="3999"/>
                  </a:lnTo>
                  <a:lnTo>
                    <a:pt x="4292" y="3926"/>
                  </a:lnTo>
                  <a:lnTo>
                    <a:pt x="4218" y="3889"/>
                  </a:lnTo>
                  <a:lnTo>
                    <a:pt x="3962" y="3816"/>
                  </a:lnTo>
                  <a:lnTo>
                    <a:pt x="3742" y="3779"/>
                  </a:lnTo>
                  <a:lnTo>
                    <a:pt x="3485" y="3816"/>
                  </a:lnTo>
                  <a:lnTo>
                    <a:pt x="3228" y="3852"/>
                  </a:lnTo>
                  <a:lnTo>
                    <a:pt x="2935" y="3962"/>
                  </a:lnTo>
                  <a:lnTo>
                    <a:pt x="2678" y="4072"/>
                  </a:lnTo>
                  <a:lnTo>
                    <a:pt x="2164" y="4366"/>
                  </a:lnTo>
                  <a:lnTo>
                    <a:pt x="1504" y="4733"/>
                  </a:lnTo>
                  <a:lnTo>
                    <a:pt x="1211" y="4916"/>
                  </a:lnTo>
                  <a:lnTo>
                    <a:pt x="917" y="5099"/>
                  </a:lnTo>
                  <a:lnTo>
                    <a:pt x="844" y="5173"/>
                  </a:lnTo>
                  <a:lnTo>
                    <a:pt x="807" y="5246"/>
                  </a:lnTo>
                  <a:lnTo>
                    <a:pt x="807" y="5319"/>
                  </a:lnTo>
                  <a:lnTo>
                    <a:pt x="844" y="5356"/>
                  </a:lnTo>
                  <a:lnTo>
                    <a:pt x="880" y="5429"/>
                  </a:lnTo>
                  <a:lnTo>
                    <a:pt x="954" y="5466"/>
                  </a:lnTo>
                  <a:lnTo>
                    <a:pt x="1101" y="5466"/>
                  </a:lnTo>
                  <a:lnTo>
                    <a:pt x="1541" y="5246"/>
                  </a:lnTo>
                  <a:lnTo>
                    <a:pt x="1944" y="4989"/>
                  </a:lnTo>
                  <a:lnTo>
                    <a:pt x="2788" y="4512"/>
                  </a:lnTo>
                  <a:lnTo>
                    <a:pt x="3191" y="4329"/>
                  </a:lnTo>
                  <a:lnTo>
                    <a:pt x="3375" y="4256"/>
                  </a:lnTo>
                  <a:lnTo>
                    <a:pt x="3595" y="4219"/>
                  </a:lnTo>
                  <a:lnTo>
                    <a:pt x="3742" y="4182"/>
                  </a:lnTo>
                  <a:lnTo>
                    <a:pt x="3852" y="4219"/>
                  </a:lnTo>
                  <a:lnTo>
                    <a:pt x="3998" y="4256"/>
                  </a:lnTo>
                  <a:lnTo>
                    <a:pt x="4035" y="4292"/>
                  </a:lnTo>
                  <a:lnTo>
                    <a:pt x="4072" y="4366"/>
                  </a:lnTo>
                  <a:lnTo>
                    <a:pt x="4108" y="4476"/>
                  </a:lnTo>
                  <a:lnTo>
                    <a:pt x="4108" y="4586"/>
                  </a:lnTo>
                  <a:lnTo>
                    <a:pt x="4072" y="4843"/>
                  </a:lnTo>
                  <a:lnTo>
                    <a:pt x="3998" y="5026"/>
                  </a:lnTo>
                  <a:lnTo>
                    <a:pt x="3852" y="5246"/>
                  </a:lnTo>
                  <a:lnTo>
                    <a:pt x="3705" y="5393"/>
                  </a:lnTo>
                  <a:lnTo>
                    <a:pt x="3558" y="5576"/>
                  </a:lnTo>
                  <a:lnTo>
                    <a:pt x="3155" y="5833"/>
                  </a:lnTo>
                  <a:lnTo>
                    <a:pt x="2788" y="6053"/>
                  </a:lnTo>
                  <a:lnTo>
                    <a:pt x="2348" y="6310"/>
                  </a:lnTo>
                  <a:lnTo>
                    <a:pt x="1908" y="6530"/>
                  </a:lnTo>
                  <a:lnTo>
                    <a:pt x="1467" y="6750"/>
                  </a:lnTo>
                  <a:lnTo>
                    <a:pt x="1321" y="6823"/>
                  </a:lnTo>
                  <a:lnTo>
                    <a:pt x="1247" y="6860"/>
                  </a:lnTo>
                  <a:lnTo>
                    <a:pt x="1211" y="6933"/>
                  </a:lnTo>
                  <a:lnTo>
                    <a:pt x="1174" y="6933"/>
                  </a:lnTo>
                  <a:lnTo>
                    <a:pt x="1064" y="6860"/>
                  </a:lnTo>
                  <a:lnTo>
                    <a:pt x="880" y="6713"/>
                  </a:lnTo>
                  <a:lnTo>
                    <a:pt x="697" y="6457"/>
                  </a:lnTo>
                  <a:lnTo>
                    <a:pt x="587" y="6273"/>
                  </a:lnTo>
                  <a:lnTo>
                    <a:pt x="514" y="6053"/>
                  </a:lnTo>
                  <a:lnTo>
                    <a:pt x="477" y="5833"/>
                  </a:lnTo>
                  <a:lnTo>
                    <a:pt x="477" y="5613"/>
                  </a:lnTo>
                  <a:lnTo>
                    <a:pt x="477" y="5356"/>
                  </a:lnTo>
                  <a:lnTo>
                    <a:pt x="550" y="5136"/>
                  </a:lnTo>
                  <a:lnTo>
                    <a:pt x="660" y="4879"/>
                  </a:lnTo>
                  <a:lnTo>
                    <a:pt x="770" y="4659"/>
                  </a:lnTo>
                  <a:lnTo>
                    <a:pt x="917" y="4476"/>
                  </a:lnTo>
                  <a:lnTo>
                    <a:pt x="1101" y="4292"/>
                  </a:lnTo>
                  <a:lnTo>
                    <a:pt x="1504" y="3962"/>
                  </a:lnTo>
                  <a:lnTo>
                    <a:pt x="1908" y="3705"/>
                  </a:lnTo>
                  <a:lnTo>
                    <a:pt x="2384" y="3485"/>
                  </a:lnTo>
                  <a:lnTo>
                    <a:pt x="2458" y="3412"/>
                  </a:lnTo>
                  <a:lnTo>
                    <a:pt x="2494" y="3302"/>
                  </a:lnTo>
                  <a:lnTo>
                    <a:pt x="2568" y="3119"/>
                  </a:lnTo>
                  <a:lnTo>
                    <a:pt x="2715" y="2898"/>
                  </a:lnTo>
                  <a:lnTo>
                    <a:pt x="2898" y="2715"/>
                  </a:lnTo>
                  <a:lnTo>
                    <a:pt x="3045" y="2532"/>
                  </a:lnTo>
                  <a:lnTo>
                    <a:pt x="3228" y="2385"/>
                  </a:lnTo>
                  <a:lnTo>
                    <a:pt x="3448" y="2238"/>
                  </a:lnTo>
                  <a:lnTo>
                    <a:pt x="3632" y="2128"/>
                  </a:lnTo>
                  <a:lnTo>
                    <a:pt x="3852" y="2055"/>
                  </a:lnTo>
                  <a:lnTo>
                    <a:pt x="4108" y="1981"/>
                  </a:lnTo>
                  <a:lnTo>
                    <a:pt x="4328" y="1945"/>
                  </a:lnTo>
                  <a:lnTo>
                    <a:pt x="4549" y="1908"/>
                  </a:lnTo>
                  <a:lnTo>
                    <a:pt x="4695" y="2055"/>
                  </a:lnTo>
                  <a:lnTo>
                    <a:pt x="4879" y="2165"/>
                  </a:lnTo>
                  <a:lnTo>
                    <a:pt x="5135" y="2348"/>
                  </a:lnTo>
                  <a:lnTo>
                    <a:pt x="5356" y="2568"/>
                  </a:lnTo>
                  <a:lnTo>
                    <a:pt x="5466" y="2715"/>
                  </a:lnTo>
                  <a:lnTo>
                    <a:pt x="5539" y="2898"/>
                  </a:lnTo>
                  <a:lnTo>
                    <a:pt x="5649" y="3229"/>
                  </a:lnTo>
                  <a:lnTo>
                    <a:pt x="5722" y="3559"/>
                  </a:lnTo>
                  <a:lnTo>
                    <a:pt x="5686" y="3926"/>
                  </a:lnTo>
                  <a:lnTo>
                    <a:pt x="5612" y="4256"/>
                  </a:lnTo>
                  <a:lnTo>
                    <a:pt x="5466" y="4549"/>
                  </a:lnTo>
                  <a:lnTo>
                    <a:pt x="5062" y="5063"/>
                  </a:lnTo>
                  <a:lnTo>
                    <a:pt x="4879" y="5319"/>
                  </a:lnTo>
                  <a:lnTo>
                    <a:pt x="4732" y="5613"/>
                  </a:lnTo>
                  <a:lnTo>
                    <a:pt x="4659" y="5943"/>
                  </a:lnTo>
                  <a:lnTo>
                    <a:pt x="4659" y="6090"/>
                  </a:lnTo>
                  <a:lnTo>
                    <a:pt x="4659" y="6273"/>
                  </a:lnTo>
                  <a:lnTo>
                    <a:pt x="4695" y="6420"/>
                  </a:lnTo>
                  <a:lnTo>
                    <a:pt x="4769" y="6567"/>
                  </a:lnTo>
                  <a:lnTo>
                    <a:pt x="4805" y="6677"/>
                  </a:lnTo>
                  <a:lnTo>
                    <a:pt x="4915" y="6787"/>
                  </a:lnTo>
                  <a:lnTo>
                    <a:pt x="5135" y="6933"/>
                  </a:lnTo>
                  <a:lnTo>
                    <a:pt x="5392" y="7007"/>
                  </a:lnTo>
                  <a:lnTo>
                    <a:pt x="5649" y="7043"/>
                  </a:lnTo>
                  <a:lnTo>
                    <a:pt x="5942" y="7007"/>
                  </a:lnTo>
                  <a:lnTo>
                    <a:pt x="6199" y="6933"/>
                  </a:lnTo>
                  <a:lnTo>
                    <a:pt x="6456" y="6823"/>
                  </a:lnTo>
                  <a:lnTo>
                    <a:pt x="6676" y="6677"/>
                  </a:lnTo>
                  <a:lnTo>
                    <a:pt x="6896" y="6457"/>
                  </a:lnTo>
                  <a:lnTo>
                    <a:pt x="7043" y="6200"/>
                  </a:lnTo>
                  <a:lnTo>
                    <a:pt x="7226" y="5980"/>
                  </a:lnTo>
                  <a:lnTo>
                    <a:pt x="7667" y="5246"/>
                  </a:lnTo>
                  <a:lnTo>
                    <a:pt x="7887" y="4879"/>
                  </a:lnTo>
                  <a:lnTo>
                    <a:pt x="8107" y="4476"/>
                  </a:lnTo>
                  <a:lnTo>
                    <a:pt x="8143" y="4402"/>
                  </a:lnTo>
                  <a:lnTo>
                    <a:pt x="8107" y="4329"/>
                  </a:lnTo>
                  <a:lnTo>
                    <a:pt x="8070" y="4256"/>
                  </a:lnTo>
                  <a:lnTo>
                    <a:pt x="8033" y="4182"/>
                  </a:lnTo>
                  <a:lnTo>
                    <a:pt x="7777" y="4182"/>
                  </a:lnTo>
                  <a:lnTo>
                    <a:pt x="7703" y="4256"/>
                  </a:lnTo>
                  <a:lnTo>
                    <a:pt x="7520" y="4586"/>
                  </a:lnTo>
                  <a:lnTo>
                    <a:pt x="7300" y="4879"/>
                  </a:lnTo>
                  <a:lnTo>
                    <a:pt x="6933" y="5540"/>
                  </a:lnTo>
                  <a:lnTo>
                    <a:pt x="6749" y="5796"/>
                  </a:lnTo>
                  <a:lnTo>
                    <a:pt x="6566" y="6053"/>
                  </a:lnTo>
                  <a:lnTo>
                    <a:pt x="6383" y="6273"/>
                  </a:lnTo>
                  <a:lnTo>
                    <a:pt x="6126" y="6493"/>
                  </a:lnTo>
                  <a:lnTo>
                    <a:pt x="5942" y="6567"/>
                  </a:lnTo>
                  <a:lnTo>
                    <a:pt x="5796" y="6603"/>
                  </a:lnTo>
                  <a:lnTo>
                    <a:pt x="5612" y="6567"/>
                  </a:lnTo>
                  <a:lnTo>
                    <a:pt x="5466" y="6530"/>
                  </a:lnTo>
                  <a:lnTo>
                    <a:pt x="5319" y="6457"/>
                  </a:lnTo>
                  <a:lnTo>
                    <a:pt x="5209" y="6347"/>
                  </a:lnTo>
                  <a:lnTo>
                    <a:pt x="5135" y="6200"/>
                  </a:lnTo>
                  <a:lnTo>
                    <a:pt x="5099" y="6016"/>
                  </a:lnTo>
                  <a:lnTo>
                    <a:pt x="5135" y="5833"/>
                  </a:lnTo>
                  <a:lnTo>
                    <a:pt x="5172" y="5686"/>
                  </a:lnTo>
                  <a:lnTo>
                    <a:pt x="5356" y="5393"/>
                  </a:lnTo>
                  <a:lnTo>
                    <a:pt x="5759" y="4879"/>
                  </a:lnTo>
                  <a:lnTo>
                    <a:pt x="5906" y="4659"/>
                  </a:lnTo>
                  <a:lnTo>
                    <a:pt x="6016" y="4402"/>
                  </a:lnTo>
                  <a:lnTo>
                    <a:pt x="6126" y="4146"/>
                  </a:lnTo>
                  <a:lnTo>
                    <a:pt x="6163" y="3889"/>
                  </a:lnTo>
                  <a:lnTo>
                    <a:pt x="6163" y="3632"/>
                  </a:lnTo>
                  <a:lnTo>
                    <a:pt x="6163" y="3339"/>
                  </a:lnTo>
                  <a:lnTo>
                    <a:pt x="6089" y="3082"/>
                  </a:lnTo>
                  <a:lnTo>
                    <a:pt x="6016" y="2825"/>
                  </a:lnTo>
                  <a:lnTo>
                    <a:pt x="5832" y="2532"/>
                  </a:lnTo>
                  <a:lnTo>
                    <a:pt x="5576" y="2165"/>
                  </a:lnTo>
                  <a:lnTo>
                    <a:pt x="5429" y="2018"/>
                  </a:lnTo>
                  <a:lnTo>
                    <a:pt x="5282" y="1908"/>
                  </a:lnTo>
                  <a:lnTo>
                    <a:pt x="5099" y="1798"/>
                  </a:lnTo>
                  <a:lnTo>
                    <a:pt x="4915" y="1725"/>
                  </a:lnTo>
                  <a:lnTo>
                    <a:pt x="4915" y="1688"/>
                  </a:lnTo>
                  <a:lnTo>
                    <a:pt x="4915" y="1468"/>
                  </a:lnTo>
                  <a:lnTo>
                    <a:pt x="4989" y="1321"/>
                  </a:lnTo>
                  <a:lnTo>
                    <a:pt x="5062" y="1174"/>
                  </a:lnTo>
                  <a:lnTo>
                    <a:pt x="5172" y="1028"/>
                  </a:lnTo>
                  <a:lnTo>
                    <a:pt x="5319" y="918"/>
                  </a:lnTo>
                  <a:lnTo>
                    <a:pt x="5502" y="844"/>
                  </a:lnTo>
                  <a:lnTo>
                    <a:pt x="5686" y="808"/>
                  </a:lnTo>
                  <a:lnTo>
                    <a:pt x="5869" y="771"/>
                  </a:lnTo>
                  <a:lnTo>
                    <a:pt x="6016" y="771"/>
                  </a:lnTo>
                  <a:lnTo>
                    <a:pt x="6199" y="808"/>
                  </a:lnTo>
                  <a:lnTo>
                    <a:pt x="6529" y="918"/>
                  </a:lnTo>
                  <a:lnTo>
                    <a:pt x="7190" y="1211"/>
                  </a:lnTo>
                  <a:lnTo>
                    <a:pt x="7080" y="1321"/>
                  </a:lnTo>
                  <a:lnTo>
                    <a:pt x="7043" y="1431"/>
                  </a:lnTo>
                  <a:lnTo>
                    <a:pt x="7043" y="1541"/>
                  </a:lnTo>
                  <a:lnTo>
                    <a:pt x="7043" y="1651"/>
                  </a:lnTo>
                  <a:lnTo>
                    <a:pt x="7153" y="1871"/>
                  </a:lnTo>
                  <a:lnTo>
                    <a:pt x="7300" y="2018"/>
                  </a:lnTo>
                  <a:lnTo>
                    <a:pt x="7446" y="2165"/>
                  </a:lnTo>
                  <a:lnTo>
                    <a:pt x="7556" y="2275"/>
                  </a:lnTo>
                  <a:lnTo>
                    <a:pt x="7446" y="2495"/>
                  </a:lnTo>
                  <a:lnTo>
                    <a:pt x="7263" y="3045"/>
                  </a:lnTo>
                  <a:lnTo>
                    <a:pt x="7153" y="3265"/>
                  </a:lnTo>
                  <a:lnTo>
                    <a:pt x="7043" y="3485"/>
                  </a:lnTo>
                  <a:lnTo>
                    <a:pt x="6933" y="3705"/>
                  </a:lnTo>
                  <a:lnTo>
                    <a:pt x="6896" y="3926"/>
                  </a:lnTo>
                  <a:lnTo>
                    <a:pt x="6896" y="3999"/>
                  </a:lnTo>
                  <a:lnTo>
                    <a:pt x="6970" y="4036"/>
                  </a:lnTo>
                  <a:lnTo>
                    <a:pt x="7043" y="4072"/>
                  </a:lnTo>
                  <a:lnTo>
                    <a:pt x="7116" y="4036"/>
                  </a:lnTo>
                  <a:lnTo>
                    <a:pt x="7263" y="3889"/>
                  </a:lnTo>
                  <a:lnTo>
                    <a:pt x="7410" y="3705"/>
                  </a:lnTo>
                  <a:lnTo>
                    <a:pt x="7593" y="3265"/>
                  </a:lnTo>
                  <a:lnTo>
                    <a:pt x="7777" y="2715"/>
                  </a:lnTo>
                  <a:lnTo>
                    <a:pt x="7813" y="2458"/>
                  </a:lnTo>
                  <a:lnTo>
                    <a:pt x="7813" y="2422"/>
                  </a:lnTo>
                  <a:lnTo>
                    <a:pt x="8363" y="2678"/>
                  </a:lnTo>
                  <a:lnTo>
                    <a:pt x="8584" y="2862"/>
                  </a:lnTo>
                  <a:lnTo>
                    <a:pt x="8694" y="3009"/>
                  </a:lnTo>
                  <a:lnTo>
                    <a:pt x="8804" y="3155"/>
                  </a:lnTo>
                  <a:lnTo>
                    <a:pt x="8877" y="3302"/>
                  </a:lnTo>
                  <a:lnTo>
                    <a:pt x="8877" y="3449"/>
                  </a:lnTo>
                  <a:lnTo>
                    <a:pt x="8840" y="3595"/>
                  </a:lnTo>
                  <a:lnTo>
                    <a:pt x="8694" y="3705"/>
                  </a:lnTo>
                  <a:lnTo>
                    <a:pt x="8620" y="3779"/>
                  </a:lnTo>
                  <a:lnTo>
                    <a:pt x="8584" y="3852"/>
                  </a:lnTo>
                  <a:lnTo>
                    <a:pt x="8584" y="3926"/>
                  </a:lnTo>
                  <a:lnTo>
                    <a:pt x="8620" y="3999"/>
                  </a:lnTo>
                  <a:lnTo>
                    <a:pt x="8657" y="4072"/>
                  </a:lnTo>
                  <a:lnTo>
                    <a:pt x="8730" y="4109"/>
                  </a:lnTo>
                  <a:lnTo>
                    <a:pt x="8840" y="4109"/>
                  </a:lnTo>
                  <a:lnTo>
                    <a:pt x="8914" y="4072"/>
                  </a:lnTo>
                  <a:lnTo>
                    <a:pt x="9097" y="3926"/>
                  </a:lnTo>
                  <a:lnTo>
                    <a:pt x="9207" y="3779"/>
                  </a:lnTo>
                  <a:lnTo>
                    <a:pt x="9281" y="3595"/>
                  </a:lnTo>
                  <a:lnTo>
                    <a:pt x="9281" y="3412"/>
                  </a:lnTo>
                  <a:lnTo>
                    <a:pt x="9281" y="3192"/>
                  </a:lnTo>
                  <a:lnTo>
                    <a:pt x="9207" y="3009"/>
                  </a:lnTo>
                  <a:lnTo>
                    <a:pt x="9097" y="2825"/>
                  </a:lnTo>
                  <a:lnTo>
                    <a:pt x="8987" y="2642"/>
                  </a:lnTo>
                  <a:lnTo>
                    <a:pt x="8804" y="2458"/>
                  </a:lnTo>
                  <a:lnTo>
                    <a:pt x="8584" y="2348"/>
                  </a:lnTo>
                  <a:lnTo>
                    <a:pt x="8107" y="2091"/>
                  </a:lnTo>
                  <a:lnTo>
                    <a:pt x="7887" y="1981"/>
                  </a:lnTo>
                  <a:lnTo>
                    <a:pt x="7593" y="1798"/>
                  </a:lnTo>
                  <a:lnTo>
                    <a:pt x="7446" y="1651"/>
                  </a:lnTo>
                  <a:lnTo>
                    <a:pt x="7373" y="1541"/>
                  </a:lnTo>
                  <a:lnTo>
                    <a:pt x="7336" y="1431"/>
                  </a:lnTo>
                  <a:lnTo>
                    <a:pt x="7373" y="1284"/>
                  </a:lnTo>
                  <a:lnTo>
                    <a:pt x="7483" y="1358"/>
                  </a:lnTo>
                  <a:lnTo>
                    <a:pt x="7556" y="1358"/>
                  </a:lnTo>
                  <a:lnTo>
                    <a:pt x="7593" y="1321"/>
                  </a:lnTo>
                  <a:lnTo>
                    <a:pt x="7630" y="1248"/>
                  </a:lnTo>
                  <a:lnTo>
                    <a:pt x="7703" y="1138"/>
                  </a:lnTo>
                  <a:lnTo>
                    <a:pt x="7813" y="954"/>
                  </a:lnTo>
                  <a:lnTo>
                    <a:pt x="7923" y="808"/>
                  </a:lnTo>
                  <a:lnTo>
                    <a:pt x="8107" y="698"/>
                  </a:lnTo>
                  <a:lnTo>
                    <a:pt x="8290" y="624"/>
                  </a:lnTo>
                  <a:lnTo>
                    <a:pt x="8474" y="588"/>
                  </a:lnTo>
                  <a:lnTo>
                    <a:pt x="8694" y="551"/>
                  </a:lnTo>
                  <a:lnTo>
                    <a:pt x="9060" y="514"/>
                  </a:lnTo>
                  <a:close/>
                  <a:moveTo>
                    <a:pt x="13279" y="9318"/>
                  </a:moveTo>
                  <a:lnTo>
                    <a:pt x="13426" y="9428"/>
                  </a:lnTo>
                  <a:lnTo>
                    <a:pt x="13426" y="9464"/>
                  </a:lnTo>
                  <a:lnTo>
                    <a:pt x="13352" y="9464"/>
                  </a:lnTo>
                  <a:lnTo>
                    <a:pt x="13242" y="9538"/>
                  </a:lnTo>
                  <a:lnTo>
                    <a:pt x="12985" y="9868"/>
                  </a:lnTo>
                  <a:lnTo>
                    <a:pt x="12692" y="10198"/>
                  </a:lnTo>
                  <a:lnTo>
                    <a:pt x="12362" y="10492"/>
                  </a:lnTo>
                  <a:lnTo>
                    <a:pt x="12032" y="10748"/>
                  </a:lnTo>
                  <a:lnTo>
                    <a:pt x="11445" y="11078"/>
                  </a:lnTo>
                  <a:lnTo>
                    <a:pt x="10858" y="11409"/>
                  </a:lnTo>
                  <a:lnTo>
                    <a:pt x="10638" y="11372"/>
                  </a:lnTo>
                  <a:lnTo>
                    <a:pt x="10418" y="11299"/>
                  </a:lnTo>
                  <a:lnTo>
                    <a:pt x="10234" y="11188"/>
                  </a:lnTo>
                  <a:lnTo>
                    <a:pt x="10051" y="11078"/>
                  </a:lnTo>
                  <a:lnTo>
                    <a:pt x="10491" y="11005"/>
                  </a:lnTo>
                  <a:lnTo>
                    <a:pt x="10895" y="10858"/>
                  </a:lnTo>
                  <a:lnTo>
                    <a:pt x="11298" y="10675"/>
                  </a:lnTo>
                  <a:lnTo>
                    <a:pt x="11702" y="10492"/>
                  </a:lnTo>
                  <a:lnTo>
                    <a:pt x="12142" y="10235"/>
                  </a:lnTo>
                  <a:lnTo>
                    <a:pt x="12545" y="9941"/>
                  </a:lnTo>
                  <a:lnTo>
                    <a:pt x="12912" y="9648"/>
                  </a:lnTo>
                  <a:lnTo>
                    <a:pt x="13279" y="9318"/>
                  </a:lnTo>
                  <a:close/>
                  <a:moveTo>
                    <a:pt x="13609" y="9648"/>
                  </a:moveTo>
                  <a:lnTo>
                    <a:pt x="13719" y="9795"/>
                  </a:lnTo>
                  <a:lnTo>
                    <a:pt x="13792" y="9978"/>
                  </a:lnTo>
                  <a:lnTo>
                    <a:pt x="13939" y="10345"/>
                  </a:lnTo>
                  <a:lnTo>
                    <a:pt x="13939" y="10602"/>
                  </a:lnTo>
                  <a:lnTo>
                    <a:pt x="13939" y="10858"/>
                  </a:lnTo>
                  <a:lnTo>
                    <a:pt x="13866" y="10968"/>
                  </a:lnTo>
                  <a:lnTo>
                    <a:pt x="13829" y="10932"/>
                  </a:lnTo>
                  <a:lnTo>
                    <a:pt x="13719" y="10932"/>
                  </a:lnTo>
                  <a:lnTo>
                    <a:pt x="13719" y="10968"/>
                  </a:lnTo>
                  <a:lnTo>
                    <a:pt x="13609" y="11188"/>
                  </a:lnTo>
                  <a:lnTo>
                    <a:pt x="12765" y="11299"/>
                  </a:lnTo>
                  <a:lnTo>
                    <a:pt x="12912" y="11188"/>
                  </a:lnTo>
                  <a:lnTo>
                    <a:pt x="13316" y="10895"/>
                  </a:lnTo>
                  <a:lnTo>
                    <a:pt x="13682" y="10565"/>
                  </a:lnTo>
                  <a:lnTo>
                    <a:pt x="13756" y="10492"/>
                  </a:lnTo>
                  <a:lnTo>
                    <a:pt x="13756" y="10381"/>
                  </a:lnTo>
                  <a:lnTo>
                    <a:pt x="13719" y="10308"/>
                  </a:lnTo>
                  <a:lnTo>
                    <a:pt x="13609" y="10271"/>
                  </a:lnTo>
                  <a:lnTo>
                    <a:pt x="13536" y="10271"/>
                  </a:lnTo>
                  <a:lnTo>
                    <a:pt x="13462" y="10308"/>
                  </a:lnTo>
                  <a:lnTo>
                    <a:pt x="13059" y="10638"/>
                  </a:lnTo>
                  <a:lnTo>
                    <a:pt x="12655" y="10968"/>
                  </a:lnTo>
                  <a:lnTo>
                    <a:pt x="12398" y="11152"/>
                  </a:lnTo>
                  <a:lnTo>
                    <a:pt x="12325" y="11225"/>
                  </a:lnTo>
                  <a:lnTo>
                    <a:pt x="12252" y="11372"/>
                  </a:lnTo>
                  <a:lnTo>
                    <a:pt x="11665" y="11409"/>
                  </a:lnTo>
                  <a:lnTo>
                    <a:pt x="11481" y="11445"/>
                  </a:lnTo>
                  <a:lnTo>
                    <a:pt x="11775" y="11299"/>
                  </a:lnTo>
                  <a:lnTo>
                    <a:pt x="12068" y="11115"/>
                  </a:lnTo>
                  <a:lnTo>
                    <a:pt x="12362" y="10932"/>
                  </a:lnTo>
                  <a:lnTo>
                    <a:pt x="12655" y="10748"/>
                  </a:lnTo>
                  <a:lnTo>
                    <a:pt x="12912" y="10492"/>
                  </a:lnTo>
                  <a:lnTo>
                    <a:pt x="13132" y="10271"/>
                  </a:lnTo>
                  <a:lnTo>
                    <a:pt x="13352" y="10015"/>
                  </a:lnTo>
                  <a:lnTo>
                    <a:pt x="13572" y="9721"/>
                  </a:lnTo>
                  <a:lnTo>
                    <a:pt x="13609" y="9648"/>
                  </a:lnTo>
                  <a:close/>
                  <a:moveTo>
                    <a:pt x="9060" y="1"/>
                  </a:moveTo>
                  <a:lnTo>
                    <a:pt x="8804" y="37"/>
                  </a:lnTo>
                  <a:lnTo>
                    <a:pt x="8547" y="37"/>
                  </a:lnTo>
                  <a:lnTo>
                    <a:pt x="8290" y="111"/>
                  </a:lnTo>
                  <a:lnTo>
                    <a:pt x="8033" y="184"/>
                  </a:lnTo>
                  <a:lnTo>
                    <a:pt x="7813" y="294"/>
                  </a:lnTo>
                  <a:lnTo>
                    <a:pt x="7593" y="441"/>
                  </a:lnTo>
                  <a:lnTo>
                    <a:pt x="7410" y="624"/>
                  </a:lnTo>
                  <a:lnTo>
                    <a:pt x="7300" y="844"/>
                  </a:lnTo>
                  <a:lnTo>
                    <a:pt x="6896" y="624"/>
                  </a:lnTo>
                  <a:lnTo>
                    <a:pt x="6493" y="441"/>
                  </a:lnTo>
                  <a:lnTo>
                    <a:pt x="6273" y="367"/>
                  </a:lnTo>
                  <a:lnTo>
                    <a:pt x="6053" y="331"/>
                  </a:lnTo>
                  <a:lnTo>
                    <a:pt x="5612" y="331"/>
                  </a:lnTo>
                  <a:lnTo>
                    <a:pt x="5392" y="404"/>
                  </a:lnTo>
                  <a:lnTo>
                    <a:pt x="5209" y="477"/>
                  </a:lnTo>
                  <a:lnTo>
                    <a:pt x="5025" y="588"/>
                  </a:lnTo>
                  <a:lnTo>
                    <a:pt x="4842" y="734"/>
                  </a:lnTo>
                  <a:lnTo>
                    <a:pt x="4695" y="881"/>
                  </a:lnTo>
                  <a:lnTo>
                    <a:pt x="4585" y="1064"/>
                  </a:lnTo>
                  <a:lnTo>
                    <a:pt x="4512" y="1248"/>
                  </a:lnTo>
                  <a:lnTo>
                    <a:pt x="4475" y="1468"/>
                  </a:lnTo>
                  <a:lnTo>
                    <a:pt x="4182" y="1505"/>
                  </a:lnTo>
                  <a:lnTo>
                    <a:pt x="3888" y="1541"/>
                  </a:lnTo>
                  <a:lnTo>
                    <a:pt x="3595" y="1651"/>
                  </a:lnTo>
                  <a:lnTo>
                    <a:pt x="3338" y="1798"/>
                  </a:lnTo>
                  <a:lnTo>
                    <a:pt x="3081" y="1945"/>
                  </a:lnTo>
                  <a:lnTo>
                    <a:pt x="2861" y="2091"/>
                  </a:lnTo>
                  <a:lnTo>
                    <a:pt x="2641" y="2312"/>
                  </a:lnTo>
                  <a:lnTo>
                    <a:pt x="2421" y="2532"/>
                  </a:lnTo>
                  <a:lnTo>
                    <a:pt x="2238" y="2788"/>
                  </a:lnTo>
                  <a:lnTo>
                    <a:pt x="2091" y="3082"/>
                  </a:lnTo>
                  <a:lnTo>
                    <a:pt x="1981" y="3155"/>
                  </a:lnTo>
                  <a:lnTo>
                    <a:pt x="1834" y="3229"/>
                  </a:lnTo>
                  <a:lnTo>
                    <a:pt x="1504" y="3375"/>
                  </a:lnTo>
                  <a:lnTo>
                    <a:pt x="1211" y="3559"/>
                  </a:lnTo>
                  <a:lnTo>
                    <a:pt x="954" y="3779"/>
                  </a:lnTo>
                  <a:lnTo>
                    <a:pt x="697" y="3999"/>
                  </a:lnTo>
                  <a:lnTo>
                    <a:pt x="477" y="4256"/>
                  </a:lnTo>
                  <a:lnTo>
                    <a:pt x="330" y="4512"/>
                  </a:lnTo>
                  <a:lnTo>
                    <a:pt x="183" y="4769"/>
                  </a:lnTo>
                  <a:lnTo>
                    <a:pt x="73" y="5063"/>
                  </a:lnTo>
                  <a:lnTo>
                    <a:pt x="37" y="5319"/>
                  </a:lnTo>
                  <a:lnTo>
                    <a:pt x="0" y="5613"/>
                  </a:lnTo>
                  <a:lnTo>
                    <a:pt x="0" y="5906"/>
                  </a:lnTo>
                  <a:lnTo>
                    <a:pt x="73" y="6200"/>
                  </a:lnTo>
                  <a:lnTo>
                    <a:pt x="183" y="6493"/>
                  </a:lnTo>
                  <a:lnTo>
                    <a:pt x="294" y="6713"/>
                  </a:lnTo>
                  <a:lnTo>
                    <a:pt x="440" y="6933"/>
                  </a:lnTo>
                  <a:lnTo>
                    <a:pt x="660" y="7117"/>
                  </a:lnTo>
                  <a:lnTo>
                    <a:pt x="880" y="7300"/>
                  </a:lnTo>
                  <a:lnTo>
                    <a:pt x="1064" y="7374"/>
                  </a:lnTo>
                  <a:lnTo>
                    <a:pt x="1027" y="7594"/>
                  </a:lnTo>
                  <a:lnTo>
                    <a:pt x="1027" y="7814"/>
                  </a:lnTo>
                  <a:lnTo>
                    <a:pt x="1064" y="8034"/>
                  </a:lnTo>
                  <a:lnTo>
                    <a:pt x="1101" y="8217"/>
                  </a:lnTo>
                  <a:lnTo>
                    <a:pt x="1174" y="8437"/>
                  </a:lnTo>
                  <a:lnTo>
                    <a:pt x="1284" y="8621"/>
                  </a:lnTo>
                  <a:lnTo>
                    <a:pt x="1431" y="8804"/>
                  </a:lnTo>
                  <a:lnTo>
                    <a:pt x="1614" y="8988"/>
                  </a:lnTo>
                  <a:lnTo>
                    <a:pt x="1797" y="9098"/>
                  </a:lnTo>
                  <a:lnTo>
                    <a:pt x="1981" y="9208"/>
                  </a:lnTo>
                  <a:lnTo>
                    <a:pt x="2201" y="9281"/>
                  </a:lnTo>
                  <a:lnTo>
                    <a:pt x="2421" y="9318"/>
                  </a:lnTo>
                  <a:lnTo>
                    <a:pt x="2641" y="9354"/>
                  </a:lnTo>
                  <a:lnTo>
                    <a:pt x="2861" y="9318"/>
                  </a:lnTo>
                  <a:lnTo>
                    <a:pt x="3081" y="9281"/>
                  </a:lnTo>
                  <a:lnTo>
                    <a:pt x="3301" y="9208"/>
                  </a:lnTo>
                  <a:lnTo>
                    <a:pt x="3375" y="9354"/>
                  </a:lnTo>
                  <a:lnTo>
                    <a:pt x="3448" y="9501"/>
                  </a:lnTo>
                  <a:lnTo>
                    <a:pt x="3595" y="9648"/>
                  </a:lnTo>
                  <a:lnTo>
                    <a:pt x="3742" y="9758"/>
                  </a:lnTo>
                  <a:lnTo>
                    <a:pt x="3925" y="9868"/>
                  </a:lnTo>
                  <a:lnTo>
                    <a:pt x="4108" y="9905"/>
                  </a:lnTo>
                  <a:lnTo>
                    <a:pt x="4292" y="9941"/>
                  </a:lnTo>
                  <a:lnTo>
                    <a:pt x="4475" y="9941"/>
                  </a:lnTo>
                  <a:lnTo>
                    <a:pt x="4842" y="9905"/>
                  </a:lnTo>
                  <a:lnTo>
                    <a:pt x="5246" y="9795"/>
                  </a:lnTo>
                  <a:lnTo>
                    <a:pt x="5686" y="9648"/>
                  </a:lnTo>
                  <a:lnTo>
                    <a:pt x="6163" y="9574"/>
                  </a:lnTo>
                  <a:lnTo>
                    <a:pt x="6603" y="9574"/>
                  </a:lnTo>
                  <a:lnTo>
                    <a:pt x="7080" y="9611"/>
                  </a:lnTo>
                  <a:lnTo>
                    <a:pt x="7446" y="9648"/>
                  </a:lnTo>
                  <a:lnTo>
                    <a:pt x="7630" y="9648"/>
                  </a:lnTo>
                  <a:lnTo>
                    <a:pt x="7813" y="9611"/>
                  </a:lnTo>
                  <a:lnTo>
                    <a:pt x="7960" y="9721"/>
                  </a:lnTo>
                  <a:lnTo>
                    <a:pt x="8143" y="9795"/>
                  </a:lnTo>
                  <a:lnTo>
                    <a:pt x="8327" y="9831"/>
                  </a:lnTo>
                  <a:lnTo>
                    <a:pt x="8547" y="9868"/>
                  </a:lnTo>
                  <a:lnTo>
                    <a:pt x="9024" y="9905"/>
                  </a:lnTo>
                  <a:lnTo>
                    <a:pt x="9391" y="9868"/>
                  </a:lnTo>
                  <a:lnTo>
                    <a:pt x="9501" y="9868"/>
                  </a:lnTo>
                  <a:lnTo>
                    <a:pt x="9354" y="10161"/>
                  </a:lnTo>
                  <a:lnTo>
                    <a:pt x="9317" y="10308"/>
                  </a:lnTo>
                  <a:lnTo>
                    <a:pt x="9281" y="10492"/>
                  </a:lnTo>
                  <a:lnTo>
                    <a:pt x="9317" y="10638"/>
                  </a:lnTo>
                  <a:lnTo>
                    <a:pt x="9354" y="10785"/>
                  </a:lnTo>
                  <a:lnTo>
                    <a:pt x="9464" y="11078"/>
                  </a:lnTo>
                  <a:lnTo>
                    <a:pt x="9647" y="11335"/>
                  </a:lnTo>
                  <a:lnTo>
                    <a:pt x="9831" y="11519"/>
                  </a:lnTo>
                  <a:lnTo>
                    <a:pt x="9977" y="11629"/>
                  </a:lnTo>
                  <a:lnTo>
                    <a:pt x="10198" y="11739"/>
                  </a:lnTo>
                  <a:lnTo>
                    <a:pt x="10381" y="11812"/>
                  </a:lnTo>
                  <a:lnTo>
                    <a:pt x="10821" y="11922"/>
                  </a:lnTo>
                  <a:lnTo>
                    <a:pt x="11298" y="11959"/>
                  </a:lnTo>
                  <a:lnTo>
                    <a:pt x="11775" y="11922"/>
                  </a:lnTo>
                  <a:lnTo>
                    <a:pt x="12215" y="11885"/>
                  </a:lnTo>
                  <a:lnTo>
                    <a:pt x="13095" y="11775"/>
                  </a:lnTo>
                  <a:lnTo>
                    <a:pt x="13939" y="11665"/>
                  </a:lnTo>
                  <a:lnTo>
                    <a:pt x="14343" y="11555"/>
                  </a:lnTo>
                  <a:lnTo>
                    <a:pt x="14746" y="11409"/>
                  </a:lnTo>
                  <a:lnTo>
                    <a:pt x="15076" y="11262"/>
                  </a:lnTo>
                  <a:lnTo>
                    <a:pt x="15370" y="11042"/>
                  </a:lnTo>
                  <a:lnTo>
                    <a:pt x="15626" y="10785"/>
                  </a:lnTo>
                  <a:lnTo>
                    <a:pt x="15847" y="10528"/>
                  </a:lnTo>
                  <a:lnTo>
                    <a:pt x="16030" y="10235"/>
                  </a:lnTo>
                  <a:lnTo>
                    <a:pt x="16213" y="9941"/>
                  </a:lnTo>
                  <a:lnTo>
                    <a:pt x="16360" y="9648"/>
                  </a:lnTo>
                  <a:lnTo>
                    <a:pt x="16433" y="9318"/>
                  </a:lnTo>
                  <a:lnTo>
                    <a:pt x="16507" y="8988"/>
                  </a:lnTo>
                  <a:lnTo>
                    <a:pt x="16543" y="8657"/>
                  </a:lnTo>
                  <a:lnTo>
                    <a:pt x="16507" y="8327"/>
                  </a:lnTo>
                  <a:lnTo>
                    <a:pt x="16470" y="7997"/>
                  </a:lnTo>
                  <a:lnTo>
                    <a:pt x="16690" y="7447"/>
                  </a:lnTo>
                  <a:lnTo>
                    <a:pt x="16837" y="6933"/>
                  </a:lnTo>
                  <a:lnTo>
                    <a:pt x="16910" y="6347"/>
                  </a:lnTo>
                  <a:lnTo>
                    <a:pt x="16910" y="5796"/>
                  </a:lnTo>
                  <a:lnTo>
                    <a:pt x="16837" y="5429"/>
                  </a:lnTo>
                  <a:lnTo>
                    <a:pt x="16727" y="5063"/>
                  </a:lnTo>
                  <a:lnTo>
                    <a:pt x="16654" y="4916"/>
                  </a:lnTo>
                  <a:lnTo>
                    <a:pt x="16543" y="4769"/>
                  </a:lnTo>
                  <a:lnTo>
                    <a:pt x="16397" y="4659"/>
                  </a:lnTo>
                  <a:lnTo>
                    <a:pt x="16250" y="4586"/>
                  </a:lnTo>
                  <a:lnTo>
                    <a:pt x="16250" y="4146"/>
                  </a:lnTo>
                  <a:lnTo>
                    <a:pt x="16177" y="3742"/>
                  </a:lnTo>
                  <a:lnTo>
                    <a:pt x="16030" y="3375"/>
                  </a:lnTo>
                  <a:lnTo>
                    <a:pt x="15773" y="3009"/>
                  </a:lnTo>
                  <a:lnTo>
                    <a:pt x="15626" y="2825"/>
                  </a:lnTo>
                  <a:lnTo>
                    <a:pt x="15443" y="2642"/>
                  </a:lnTo>
                  <a:lnTo>
                    <a:pt x="15223" y="2495"/>
                  </a:lnTo>
                  <a:lnTo>
                    <a:pt x="15003" y="2385"/>
                  </a:lnTo>
                  <a:lnTo>
                    <a:pt x="14746" y="2238"/>
                  </a:lnTo>
                  <a:lnTo>
                    <a:pt x="14526" y="2055"/>
                  </a:lnTo>
                  <a:lnTo>
                    <a:pt x="14379" y="1835"/>
                  </a:lnTo>
                  <a:lnTo>
                    <a:pt x="14233" y="1578"/>
                  </a:lnTo>
                  <a:lnTo>
                    <a:pt x="14123" y="1358"/>
                  </a:lnTo>
                  <a:lnTo>
                    <a:pt x="13976" y="1138"/>
                  </a:lnTo>
                  <a:lnTo>
                    <a:pt x="13829" y="991"/>
                  </a:lnTo>
                  <a:lnTo>
                    <a:pt x="13682" y="808"/>
                  </a:lnTo>
                  <a:lnTo>
                    <a:pt x="13499" y="698"/>
                  </a:lnTo>
                  <a:lnTo>
                    <a:pt x="13279" y="588"/>
                  </a:lnTo>
                  <a:lnTo>
                    <a:pt x="13059" y="514"/>
                  </a:lnTo>
                  <a:lnTo>
                    <a:pt x="12802" y="441"/>
                  </a:lnTo>
                  <a:lnTo>
                    <a:pt x="12362" y="441"/>
                  </a:lnTo>
                  <a:lnTo>
                    <a:pt x="11885" y="477"/>
                  </a:lnTo>
                  <a:lnTo>
                    <a:pt x="11408" y="588"/>
                  </a:lnTo>
                  <a:lnTo>
                    <a:pt x="10968" y="698"/>
                  </a:lnTo>
                  <a:lnTo>
                    <a:pt x="10821" y="514"/>
                  </a:lnTo>
                  <a:lnTo>
                    <a:pt x="10601" y="331"/>
                  </a:lnTo>
                  <a:lnTo>
                    <a:pt x="10381" y="221"/>
                  </a:lnTo>
                  <a:lnTo>
                    <a:pt x="10124" y="147"/>
                  </a:lnTo>
                  <a:lnTo>
                    <a:pt x="9867" y="74"/>
                  </a:lnTo>
                  <a:lnTo>
                    <a:pt x="9574" y="37"/>
                  </a:lnTo>
                  <a:lnTo>
                    <a:pt x="9060" y="1"/>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319" name="Google Shape;319;p5"/>
            <p:cNvSpPr/>
            <p:nvPr/>
          </p:nvSpPr>
          <p:spPr>
            <a:xfrm>
              <a:off x="7121425" y="2437925"/>
              <a:ext cx="246700" cy="315500"/>
            </a:xfrm>
            <a:custGeom>
              <a:avLst/>
              <a:gdLst/>
              <a:ahLst/>
              <a:cxnLst/>
              <a:rect l="l" t="t" r="r" b="b"/>
              <a:pathLst>
                <a:path w="9868" h="12620" extrusionOk="0">
                  <a:moveTo>
                    <a:pt x="4182" y="661"/>
                  </a:moveTo>
                  <a:lnTo>
                    <a:pt x="4182" y="918"/>
                  </a:lnTo>
                  <a:lnTo>
                    <a:pt x="4182" y="1431"/>
                  </a:lnTo>
                  <a:lnTo>
                    <a:pt x="4145" y="2202"/>
                  </a:lnTo>
                  <a:lnTo>
                    <a:pt x="3925" y="2165"/>
                  </a:lnTo>
                  <a:lnTo>
                    <a:pt x="3962" y="2018"/>
                  </a:lnTo>
                  <a:lnTo>
                    <a:pt x="3962" y="1835"/>
                  </a:lnTo>
                  <a:lnTo>
                    <a:pt x="3889" y="1468"/>
                  </a:lnTo>
                  <a:lnTo>
                    <a:pt x="3852" y="1101"/>
                  </a:lnTo>
                  <a:lnTo>
                    <a:pt x="3889" y="918"/>
                  </a:lnTo>
                  <a:lnTo>
                    <a:pt x="3962" y="771"/>
                  </a:lnTo>
                  <a:lnTo>
                    <a:pt x="3999" y="698"/>
                  </a:lnTo>
                  <a:lnTo>
                    <a:pt x="4072" y="661"/>
                  </a:lnTo>
                  <a:close/>
                  <a:moveTo>
                    <a:pt x="1541" y="404"/>
                  </a:moveTo>
                  <a:lnTo>
                    <a:pt x="1578" y="441"/>
                  </a:lnTo>
                  <a:lnTo>
                    <a:pt x="1614" y="514"/>
                  </a:lnTo>
                  <a:lnTo>
                    <a:pt x="1614" y="1138"/>
                  </a:lnTo>
                  <a:lnTo>
                    <a:pt x="1688" y="2202"/>
                  </a:lnTo>
                  <a:lnTo>
                    <a:pt x="1284" y="2238"/>
                  </a:lnTo>
                  <a:lnTo>
                    <a:pt x="1211" y="2238"/>
                  </a:lnTo>
                  <a:lnTo>
                    <a:pt x="1211" y="1871"/>
                  </a:lnTo>
                  <a:lnTo>
                    <a:pt x="1174" y="1505"/>
                  </a:lnTo>
                  <a:lnTo>
                    <a:pt x="1211" y="1211"/>
                  </a:lnTo>
                  <a:lnTo>
                    <a:pt x="1248" y="954"/>
                  </a:lnTo>
                  <a:lnTo>
                    <a:pt x="1358" y="404"/>
                  </a:lnTo>
                  <a:close/>
                  <a:moveTo>
                    <a:pt x="3815" y="2678"/>
                  </a:moveTo>
                  <a:lnTo>
                    <a:pt x="4439" y="2715"/>
                  </a:lnTo>
                  <a:lnTo>
                    <a:pt x="5026" y="2789"/>
                  </a:lnTo>
                  <a:lnTo>
                    <a:pt x="5026" y="2825"/>
                  </a:lnTo>
                  <a:lnTo>
                    <a:pt x="5136" y="3485"/>
                  </a:lnTo>
                  <a:lnTo>
                    <a:pt x="3925" y="3559"/>
                  </a:lnTo>
                  <a:lnTo>
                    <a:pt x="2678" y="3632"/>
                  </a:lnTo>
                  <a:lnTo>
                    <a:pt x="1358" y="3669"/>
                  </a:lnTo>
                  <a:lnTo>
                    <a:pt x="917" y="3706"/>
                  </a:lnTo>
                  <a:lnTo>
                    <a:pt x="477" y="3742"/>
                  </a:lnTo>
                  <a:lnTo>
                    <a:pt x="441" y="3229"/>
                  </a:lnTo>
                  <a:lnTo>
                    <a:pt x="441" y="2972"/>
                  </a:lnTo>
                  <a:lnTo>
                    <a:pt x="404" y="2862"/>
                  </a:lnTo>
                  <a:lnTo>
                    <a:pt x="331" y="2752"/>
                  </a:lnTo>
                  <a:lnTo>
                    <a:pt x="587" y="2789"/>
                  </a:lnTo>
                  <a:lnTo>
                    <a:pt x="807" y="2789"/>
                  </a:lnTo>
                  <a:lnTo>
                    <a:pt x="1284" y="2752"/>
                  </a:lnTo>
                  <a:lnTo>
                    <a:pt x="1945" y="2678"/>
                  </a:lnTo>
                  <a:close/>
                  <a:moveTo>
                    <a:pt x="4916" y="3999"/>
                  </a:moveTo>
                  <a:lnTo>
                    <a:pt x="4989" y="4072"/>
                  </a:lnTo>
                  <a:lnTo>
                    <a:pt x="5136" y="4109"/>
                  </a:lnTo>
                  <a:lnTo>
                    <a:pt x="5209" y="4072"/>
                  </a:lnTo>
                  <a:lnTo>
                    <a:pt x="5246" y="4623"/>
                  </a:lnTo>
                  <a:lnTo>
                    <a:pt x="5209" y="5173"/>
                  </a:lnTo>
                  <a:lnTo>
                    <a:pt x="5173" y="5430"/>
                  </a:lnTo>
                  <a:lnTo>
                    <a:pt x="5099" y="5723"/>
                  </a:lnTo>
                  <a:lnTo>
                    <a:pt x="4989" y="5980"/>
                  </a:lnTo>
                  <a:lnTo>
                    <a:pt x="4806" y="6200"/>
                  </a:lnTo>
                  <a:lnTo>
                    <a:pt x="4659" y="6310"/>
                  </a:lnTo>
                  <a:lnTo>
                    <a:pt x="4476" y="6420"/>
                  </a:lnTo>
                  <a:lnTo>
                    <a:pt x="4292" y="6457"/>
                  </a:lnTo>
                  <a:lnTo>
                    <a:pt x="4072" y="6493"/>
                  </a:lnTo>
                  <a:lnTo>
                    <a:pt x="3632" y="6530"/>
                  </a:lnTo>
                  <a:lnTo>
                    <a:pt x="3265" y="6567"/>
                  </a:lnTo>
                  <a:lnTo>
                    <a:pt x="2605" y="6567"/>
                  </a:lnTo>
                  <a:lnTo>
                    <a:pt x="2642" y="6493"/>
                  </a:lnTo>
                  <a:lnTo>
                    <a:pt x="2678" y="6383"/>
                  </a:lnTo>
                  <a:lnTo>
                    <a:pt x="2788" y="6310"/>
                  </a:lnTo>
                  <a:lnTo>
                    <a:pt x="2825" y="6273"/>
                  </a:lnTo>
                  <a:lnTo>
                    <a:pt x="2825" y="6237"/>
                  </a:lnTo>
                  <a:lnTo>
                    <a:pt x="2788" y="6200"/>
                  </a:lnTo>
                  <a:lnTo>
                    <a:pt x="2715" y="6200"/>
                  </a:lnTo>
                  <a:lnTo>
                    <a:pt x="2605" y="6237"/>
                  </a:lnTo>
                  <a:lnTo>
                    <a:pt x="2458" y="6310"/>
                  </a:lnTo>
                  <a:lnTo>
                    <a:pt x="2348" y="6420"/>
                  </a:lnTo>
                  <a:lnTo>
                    <a:pt x="2311" y="6567"/>
                  </a:lnTo>
                  <a:lnTo>
                    <a:pt x="1724" y="6493"/>
                  </a:lnTo>
                  <a:lnTo>
                    <a:pt x="1541" y="6457"/>
                  </a:lnTo>
                  <a:lnTo>
                    <a:pt x="1688" y="6420"/>
                  </a:lnTo>
                  <a:lnTo>
                    <a:pt x="2055" y="6383"/>
                  </a:lnTo>
                  <a:lnTo>
                    <a:pt x="2201" y="6310"/>
                  </a:lnTo>
                  <a:lnTo>
                    <a:pt x="2275" y="6237"/>
                  </a:lnTo>
                  <a:lnTo>
                    <a:pt x="2311" y="6163"/>
                  </a:lnTo>
                  <a:lnTo>
                    <a:pt x="2311" y="6090"/>
                  </a:lnTo>
                  <a:lnTo>
                    <a:pt x="2275" y="6016"/>
                  </a:lnTo>
                  <a:lnTo>
                    <a:pt x="2238" y="5980"/>
                  </a:lnTo>
                  <a:lnTo>
                    <a:pt x="2201" y="5943"/>
                  </a:lnTo>
                  <a:lnTo>
                    <a:pt x="2055" y="5943"/>
                  </a:lnTo>
                  <a:lnTo>
                    <a:pt x="1981" y="6016"/>
                  </a:lnTo>
                  <a:lnTo>
                    <a:pt x="1798" y="6053"/>
                  </a:lnTo>
                  <a:lnTo>
                    <a:pt x="1394" y="6127"/>
                  </a:lnTo>
                  <a:lnTo>
                    <a:pt x="1138" y="6200"/>
                  </a:lnTo>
                  <a:lnTo>
                    <a:pt x="917" y="6273"/>
                  </a:lnTo>
                  <a:lnTo>
                    <a:pt x="807" y="6200"/>
                  </a:lnTo>
                  <a:lnTo>
                    <a:pt x="697" y="6127"/>
                  </a:lnTo>
                  <a:lnTo>
                    <a:pt x="661" y="5980"/>
                  </a:lnTo>
                  <a:lnTo>
                    <a:pt x="624" y="5870"/>
                  </a:lnTo>
                  <a:lnTo>
                    <a:pt x="624" y="5870"/>
                  </a:lnTo>
                  <a:lnTo>
                    <a:pt x="844" y="5906"/>
                  </a:lnTo>
                  <a:lnTo>
                    <a:pt x="1504" y="5906"/>
                  </a:lnTo>
                  <a:lnTo>
                    <a:pt x="1724" y="5870"/>
                  </a:lnTo>
                  <a:lnTo>
                    <a:pt x="1945" y="5833"/>
                  </a:lnTo>
                  <a:lnTo>
                    <a:pt x="1981" y="5796"/>
                  </a:lnTo>
                  <a:lnTo>
                    <a:pt x="2018" y="5760"/>
                  </a:lnTo>
                  <a:lnTo>
                    <a:pt x="2055" y="5650"/>
                  </a:lnTo>
                  <a:lnTo>
                    <a:pt x="1981" y="5540"/>
                  </a:lnTo>
                  <a:lnTo>
                    <a:pt x="1945" y="5503"/>
                  </a:lnTo>
                  <a:lnTo>
                    <a:pt x="1504" y="5503"/>
                  </a:lnTo>
                  <a:lnTo>
                    <a:pt x="1101" y="5540"/>
                  </a:lnTo>
                  <a:lnTo>
                    <a:pt x="844" y="5576"/>
                  </a:lnTo>
                  <a:lnTo>
                    <a:pt x="587" y="5576"/>
                  </a:lnTo>
                  <a:lnTo>
                    <a:pt x="587" y="5356"/>
                  </a:lnTo>
                  <a:lnTo>
                    <a:pt x="734" y="5430"/>
                  </a:lnTo>
                  <a:lnTo>
                    <a:pt x="881" y="5466"/>
                  </a:lnTo>
                  <a:lnTo>
                    <a:pt x="1211" y="5466"/>
                  </a:lnTo>
                  <a:lnTo>
                    <a:pt x="1541" y="5393"/>
                  </a:lnTo>
                  <a:lnTo>
                    <a:pt x="1835" y="5246"/>
                  </a:lnTo>
                  <a:lnTo>
                    <a:pt x="1871" y="5173"/>
                  </a:lnTo>
                  <a:lnTo>
                    <a:pt x="1908" y="5099"/>
                  </a:lnTo>
                  <a:lnTo>
                    <a:pt x="1908" y="5026"/>
                  </a:lnTo>
                  <a:lnTo>
                    <a:pt x="1871" y="4953"/>
                  </a:lnTo>
                  <a:lnTo>
                    <a:pt x="1835" y="4916"/>
                  </a:lnTo>
                  <a:lnTo>
                    <a:pt x="1761" y="4879"/>
                  </a:lnTo>
                  <a:lnTo>
                    <a:pt x="1724" y="4879"/>
                  </a:lnTo>
                  <a:lnTo>
                    <a:pt x="1614" y="4916"/>
                  </a:lnTo>
                  <a:lnTo>
                    <a:pt x="1358" y="5026"/>
                  </a:lnTo>
                  <a:lnTo>
                    <a:pt x="1101" y="5099"/>
                  </a:lnTo>
                  <a:lnTo>
                    <a:pt x="844" y="5099"/>
                  </a:lnTo>
                  <a:lnTo>
                    <a:pt x="551" y="5063"/>
                  </a:lnTo>
                  <a:lnTo>
                    <a:pt x="551" y="4916"/>
                  </a:lnTo>
                  <a:lnTo>
                    <a:pt x="844" y="4879"/>
                  </a:lnTo>
                  <a:lnTo>
                    <a:pt x="1138" y="4879"/>
                  </a:lnTo>
                  <a:lnTo>
                    <a:pt x="1724" y="4769"/>
                  </a:lnTo>
                  <a:lnTo>
                    <a:pt x="1908" y="4696"/>
                  </a:lnTo>
                  <a:lnTo>
                    <a:pt x="2091" y="4586"/>
                  </a:lnTo>
                  <a:lnTo>
                    <a:pt x="2128" y="4513"/>
                  </a:lnTo>
                  <a:lnTo>
                    <a:pt x="2165" y="4439"/>
                  </a:lnTo>
                  <a:lnTo>
                    <a:pt x="2128" y="4329"/>
                  </a:lnTo>
                  <a:lnTo>
                    <a:pt x="2055" y="4256"/>
                  </a:lnTo>
                  <a:lnTo>
                    <a:pt x="1945" y="4182"/>
                  </a:lnTo>
                  <a:lnTo>
                    <a:pt x="1871" y="4182"/>
                  </a:lnTo>
                  <a:lnTo>
                    <a:pt x="1835" y="4219"/>
                  </a:lnTo>
                  <a:lnTo>
                    <a:pt x="1761" y="4256"/>
                  </a:lnTo>
                  <a:lnTo>
                    <a:pt x="1724" y="4329"/>
                  </a:lnTo>
                  <a:lnTo>
                    <a:pt x="1468" y="4403"/>
                  </a:lnTo>
                  <a:lnTo>
                    <a:pt x="991" y="4476"/>
                  </a:lnTo>
                  <a:lnTo>
                    <a:pt x="551" y="4586"/>
                  </a:lnTo>
                  <a:lnTo>
                    <a:pt x="514" y="4146"/>
                  </a:lnTo>
                  <a:lnTo>
                    <a:pt x="1358" y="4146"/>
                  </a:lnTo>
                  <a:lnTo>
                    <a:pt x="2678" y="4109"/>
                  </a:lnTo>
                  <a:lnTo>
                    <a:pt x="3815" y="4072"/>
                  </a:lnTo>
                  <a:lnTo>
                    <a:pt x="4916" y="3999"/>
                  </a:lnTo>
                  <a:close/>
                  <a:moveTo>
                    <a:pt x="1211" y="1"/>
                  </a:moveTo>
                  <a:lnTo>
                    <a:pt x="1101" y="37"/>
                  </a:lnTo>
                  <a:lnTo>
                    <a:pt x="1028" y="147"/>
                  </a:lnTo>
                  <a:lnTo>
                    <a:pt x="881" y="771"/>
                  </a:lnTo>
                  <a:lnTo>
                    <a:pt x="807" y="1395"/>
                  </a:lnTo>
                  <a:lnTo>
                    <a:pt x="807" y="1835"/>
                  </a:lnTo>
                  <a:lnTo>
                    <a:pt x="807" y="2092"/>
                  </a:lnTo>
                  <a:lnTo>
                    <a:pt x="881" y="2312"/>
                  </a:lnTo>
                  <a:lnTo>
                    <a:pt x="551" y="2385"/>
                  </a:lnTo>
                  <a:lnTo>
                    <a:pt x="367" y="2458"/>
                  </a:lnTo>
                  <a:lnTo>
                    <a:pt x="221" y="2568"/>
                  </a:lnTo>
                  <a:lnTo>
                    <a:pt x="184" y="2605"/>
                  </a:lnTo>
                  <a:lnTo>
                    <a:pt x="147" y="2678"/>
                  </a:lnTo>
                  <a:lnTo>
                    <a:pt x="37" y="2825"/>
                  </a:lnTo>
                  <a:lnTo>
                    <a:pt x="37" y="3009"/>
                  </a:lnTo>
                  <a:lnTo>
                    <a:pt x="37" y="3375"/>
                  </a:lnTo>
                  <a:lnTo>
                    <a:pt x="37" y="3852"/>
                  </a:lnTo>
                  <a:lnTo>
                    <a:pt x="37" y="3889"/>
                  </a:lnTo>
                  <a:lnTo>
                    <a:pt x="0" y="3962"/>
                  </a:lnTo>
                  <a:lnTo>
                    <a:pt x="37" y="4072"/>
                  </a:lnTo>
                  <a:lnTo>
                    <a:pt x="74" y="4439"/>
                  </a:lnTo>
                  <a:lnTo>
                    <a:pt x="110" y="5540"/>
                  </a:lnTo>
                  <a:lnTo>
                    <a:pt x="110" y="5943"/>
                  </a:lnTo>
                  <a:lnTo>
                    <a:pt x="184" y="6127"/>
                  </a:lnTo>
                  <a:lnTo>
                    <a:pt x="257" y="6310"/>
                  </a:lnTo>
                  <a:lnTo>
                    <a:pt x="367" y="6457"/>
                  </a:lnTo>
                  <a:lnTo>
                    <a:pt x="477" y="6567"/>
                  </a:lnTo>
                  <a:lnTo>
                    <a:pt x="624" y="6677"/>
                  </a:lnTo>
                  <a:lnTo>
                    <a:pt x="771" y="6750"/>
                  </a:lnTo>
                  <a:lnTo>
                    <a:pt x="1101" y="6860"/>
                  </a:lnTo>
                  <a:lnTo>
                    <a:pt x="1468" y="6934"/>
                  </a:lnTo>
                  <a:lnTo>
                    <a:pt x="2091" y="7007"/>
                  </a:lnTo>
                  <a:lnTo>
                    <a:pt x="2678" y="7044"/>
                  </a:lnTo>
                  <a:lnTo>
                    <a:pt x="2605" y="7264"/>
                  </a:lnTo>
                  <a:lnTo>
                    <a:pt x="2605" y="7484"/>
                  </a:lnTo>
                  <a:lnTo>
                    <a:pt x="2605" y="7887"/>
                  </a:lnTo>
                  <a:lnTo>
                    <a:pt x="2605" y="8548"/>
                  </a:lnTo>
                  <a:lnTo>
                    <a:pt x="2678" y="9208"/>
                  </a:lnTo>
                  <a:lnTo>
                    <a:pt x="2825" y="10455"/>
                  </a:lnTo>
                  <a:lnTo>
                    <a:pt x="3045" y="11665"/>
                  </a:lnTo>
                  <a:lnTo>
                    <a:pt x="3118" y="11922"/>
                  </a:lnTo>
                  <a:lnTo>
                    <a:pt x="3228" y="12106"/>
                  </a:lnTo>
                  <a:lnTo>
                    <a:pt x="3375" y="12252"/>
                  </a:lnTo>
                  <a:lnTo>
                    <a:pt x="3595" y="12399"/>
                  </a:lnTo>
                  <a:lnTo>
                    <a:pt x="3779" y="12472"/>
                  </a:lnTo>
                  <a:lnTo>
                    <a:pt x="3999" y="12546"/>
                  </a:lnTo>
                  <a:lnTo>
                    <a:pt x="4476" y="12619"/>
                  </a:lnTo>
                  <a:lnTo>
                    <a:pt x="4732" y="12582"/>
                  </a:lnTo>
                  <a:lnTo>
                    <a:pt x="4952" y="12509"/>
                  </a:lnTo>
                  <a:lnTo>
                    <a:pt x="5136" y="12399"/>
                  </a:lnTo>
                  <a:lnTo>
                    <a:pt x="5283" y="12216"/>
                  </a:lnTo>
                  <a:lnTo>
                    <a:pt x="5429" y="12032"/>
                  </a:lnTo>
                  <a:lnTo>
                    <a:pt x="5503" y="11812"/>
                  </a:lnTo>
                  <a:lnTo>
                    <a:pt x="5576" y="11592"/>
                  </a:lnTo>
                  <a:lnTo>
                    <a:pt x="5613" y="11372"/>
                  </a:lnTo>
                  <a:lnTo>
                    <a:pt x="5613" y="11079"/>
                  </a:lnTo>
                  <a:lnTo>
                    <a:pt x="5613" y="10785"/>
                  </a:lnTo>
                  <a:lnTo>
                    <a:pt x="5539" y="10162"/>
                  </a:lnTo>
                  <a:lnTo>
                    <a:pt x="5539" y="9538"/>
                  </a:lnTo>
                  <a:lnTo>
                    <a:pt x="5649" y="8951"/>
                  </a:lnTo>
                  <a:lnTo>
                    <a:pt x="5723" y="8658"/>
                  </a:lnTo>
                  <a:lnTo>
                    <a:pt x="5833" y="8364"/>
                  </a:lnTo>
                  <a:lnTo>
                    <a:pt x="5980" y="8071"/>
                  </a:lnTo>
                  <a:lnTo>
                    <a:pt x="6090" y="7961"/>
                  </a:lnTo>
                  <a:lnTo>
                    <a:pt x="6200" y="7851"/>
                  </a:lnTo>
                  <a:lnTo>
                    <a:pt x="6273" y="7814"/>
                  </a:lnTo>
                  <a:lnTo>
                    <a:pt x="6310" y="7814"/>
                  </a:lnTo>
                  <a:lnTo>
                    <a:pt x="6456" y="7887"/>
                  </a:lnTo>
                  <a:lnTo>
                    <a:pt x="6530" y="7997"/>
                  </a:lnTo>
                  <a:lnTo>
                    <a:pt x="6603" y="8144"/>
                  </a:lnTo>
                  <a:lnTo>
                    <a:pt x="6640" y="8291"/>
                  </a:lnTo>
                  <a:lnTo>
                    <a:pt x="6603" y="8474"/>
                  </a:lnTo>
                  <a:lnTo>
                    <a:pt x="6566" y="8804"/>
                  </a:lnTo>
                  <a:lnTo>
                    <a:pt x="6530" y="9208"/>
                  </a:lnTo>
                  <a:lnTo>
                    <a:pt x="6566" y="9428"/>
                  </a:lnTo>
                  <a:lnTo>
                    <a:pt x="6603" y="9648"/>
                  </a:lnTo>
                  <a:lnTo>
                    <a:pt x="6676" y="9868"/>
                  </a:lnTo>
                  <a:lnTo>
                    <a:pt x="6787" y="10051"/>
                  </a:lnTo>
                  <a:lnTo>
                    <a:pt x="6970" y="10162"/>
                  </a:lnTo>
                  <a:lnTo>
                    <a:pt x="7153" y="10272"/>
                  </a:lnTo>
                  <a:lnTo>
                    <a:pt x="7447" y="10345"/>
                  </a:lnTo>
                  <a:lnTo>
                    <a:pt x="7777" y="10382"/>
                  </a:lnTo>
                  <a:lnTo>
                    <a:pt x="8437" y="10382"/>
                  </a:lnTo>
                  <a:lnTo>
                    <a:pt x="9061" y="10308"/>
                  </a:lnTo>
                  <a:lnTo>
                    <a:pt x="9684" y="10162"/>
                  </a:lnTo>
                  <a:lnTo>
                    <a:pt x="9758" y="10125"/>
                  </a:lnTo>
                  <a:lnTo>
                    <a:pt x="9831" y="10051"/>
                  </a:lnTo>
                  <a:lnTo>
                    <a:pt x="9868" y="9941"/>
                  </a:lnTo>
                  <a:lnTo>
                    <a:pt x="9831" y="9868"/>
                  </a:lnTo>
                  <a:lnTo>
                    <a:pt x="9794" y="9758"/>
                  </a:lnTo>
                  <a:lnTo>
                    <a:pt x="9721" y="9685"/>
                  </a:lnTo>
                  <a:lnTo>
                    <a:pt x="9648" y="9648"/>
                  </a:lnTo>
                  <a:lnTo>
                    <a:pt x="9538" y="9648"/>
                  </a:lnTo>
                  <a:lnTo>
                    <a:pt x="8951" y="9758"/>
                  </a:lnTo>
                  <a:lnTo>
                    <a:pt x="8327" y="9831"/>
                  </a:lnTo>
                  <a:lnTo>
                    <a:pt x="7740" y="9831"/>
                  </a:lnTo>
                  <a:lnTo>
                    <a:pt x="7447" y="9795"/>
                  </a:lnTo>
                  <a:lnTo>
                    <a:pt x="7300" y="9721"/>
                  </a:lnTo>
                  <a:lnTo>
                    <a:pt x="7190" y="9648"/>
                  </a:lnTo>
                  <a:lnTo>
                    <a:pt x="7117" y="9575"/>
                  </a:lnTo>
                  <a:lnTo>
                    <a:pt x="7080" y="9465"/>
                  </a:lnTo>
                  <a:lnTo>
                    <a:pt x="7080" y="9208"/>
                  </a:lnTo>
                  <a:lnTo>
                    <a:pt x="7080" y="8914"/>
                  </a:lnTo>
                  <a:lnTo>
                    <a:pt x="7117" y="8694"/>
                  </a:lnTo>
                  <a:lnTo>
                    <a:pt x="7153" y="8474"/>
                  </a:lnTo>
                  <a:lnTo>
                    <a:pt x="7153" y="8254"/>
                  </a:lnTo>
                  <a:lnTo>
                    <a:pt x="7117" y="8034"/>
                  </a:lnTo>
                  <a:lnTo>
                    <a:pt x="7043" y="7851"/>
                  </a:lnTo>
                  <a:lnTo>
                    <a:pt x="6970" y="7667"/>
                  </a:lnTo>
                  <a:lnTo>
                    <a:pt x="6823" y="7520"/>
                  </a:lnTo>
                  <a:lnTo>
                    <a:pt x="6676" y="7410"/>
                  </a:lnTo>
                  <a:lnTo>
                    <a:pt x="6530" y="7337"/>
                  </a:lnTo>
                  <a:lnTo>
                    <a:pt x="6383" y="7300"/>
                  </a:lnTo>
                  <a:lnTo>
                    <a:pt x="6200" y="7300"/>
                  </a:lnTo>
                  <a:lnTo>
                    <a:pt x="6016" y="7337"/>
                  </a:lnTo>
                  <a:lnTo>
                    <a:pt x="5833" y="7447"/>
                  </a:lnTo>
                  <a:lnTo>
                    <a:pt x="5649" y="7594"/>
                  </a:lnTo>
                  <a:lnTo>
                    <a:pt x="5503" y="7814"/>
                  </a:lnTo>
                  <a:lnTo>
                    <a:pt x="5393" y="8034"/>
                  </a:lnTo>
                  <a:lnTo>
                    <a:pt x="5283" y="8291"/>
                  </a:lnTo>
                  <a:lnTo>
                    <a:pt x="5136" y="8768"/>
                  </a:lnTo>
                  <a:lnTo>
                    <a:pt x="5026" y="9281"/>
                  </a:lnTo>
                  <a:lnTo>
                    <a:pt x="4989" y="9795"/>
                  </a:lnTo>
                  <a:lnTo>
                    <a:pt x="5026" y="10308"/>
                  </a:lnTo>
                  <a:lnTo>
                    <a:pt x="5062" y="10858"/>
                  </a:lnTo>
                  <a:lnTo>
                    <a:pt x="5062" y="11372"/>
                  </a:lnTo>
                  <a:lnTo>
                    <a:pt x="5062" y="11519"/>
                  </a:lnTo>
                  <a:lnTo>
                    <a:pt x="5026" y="11665"/>
                  </a:lnTo>
                  <a:lnTo>
                    <a:pt x="4952" y="11775"/>
                  </a:lnTo>
                  <a:lnTo>
                    <a:pt x="4879" y="11886"/>
                  </a:lnTo>
                  <a:lnTo>
                    <a:pt x="4769" y="11959"/>
                  </a:lnTo>
                  <a:lnTo>
                    <a:pt x="4659" y="12032"/>
                  </a:lnTo>
                  <a:lnTo>
                    <a:pt x="4512" y="12069"/>
                  </a:lnTo>
                  <a:lnTo>
                    <a:pt x="4366" y="12069"/>
                  </a:lnTo>
                  <a:lnTo>
                    <a:pt x="4109" y="11996"/>
                  </a:lnTo>
                  <a:lnTo>
                    <a:pt x="3815" y="11922"/>
                  </a:lnTo>
                  <a:lnTo>
                    <a:pt x="3705" y="11849"/>
                  </a:lnTo>
                  <a:lnTo>
                    <a:pt x="3595" y="11739"/>
                  </a:lnTo>
                  <a:lnTo>
                    <a:pt x="3559" y="11592"/>
                  </a:lnTo>
                  <a:lnTo>
                    <a:pt x="3522" y="11445"/>
                  </a:lnTo>
                  <a:lnTo>
                    <a:pt x="3302" y="10272"/>
                  </a:lnTo>
                  <a:lnTo>
                    <a:pt x="3155" y="9061"/>
                  </a:lnTo>
                  <a:lnTo>
                    <a:pt x="3045" y="7887"/>
                  </a:lnTo>
                  <a:lnTo>
                    <a:pt x="3045" y="7484"/>
                  </a:lnTo>
                  <a:lnTo>
                    <a:pt x="3008" y="7264"/>
                  </a:lnTo>
                  <a:lnTo>
                    <a:pt x="2935" y="7044"/>
                  </a:lnTo>
                  <a:lnTo>
                    <a:pt x="3375" y="7044"/>
                  </a:lnTo>
                  <a:lnTo>
                    <a:pt x="3779" y="7007"/>
                  </a:lnTo>
                  <a:lnTo>
                    <a:pt x="4219" y="6970"/>
                  </a:lnTo>
                  <a:lnTo>
                    <a:pt x="4622" y="6860"/>
                  </a:lnTo>
                  <a:lnTo>
                    <a:pt x="4806" y="6787"/>
                  </a:lnTo>
                  <a:lnTo>
                    <a:pt x="4952" y="6677"/>
                  </a:lnTo>
                  <a:lnTo>
                    <a:pt x="5099" y="6603"/>
                  </a:lnTo>
                  <a:lnTo>
                    <a:pt x="5209" y="6493"/>
                  </a:lnTo>
                  <a:lnTo>
                    <a:pt x="5429" y="6200"/>
                  </a:lnTo>
                  <a:lnTo>
                    <a:pt x="5539" y="5906"/>
                  </a:lnTo>
                  <a:lnTo>
                    <a:pt x="5649" y="5576"/>
                  </a:lnTo>
                  <a:lnTo>
                    <a:pt x="5723" y="5210"/>
                  </a:lnTo>
                  <a:lnTo>
                    <a:pt x="5723" y="4806"/>
                  </a:lnTo>
                  <a:lnTo>
                    <a:pt x="5686" y="4036"/>
                  </a:lnTo>
                  <a:lnTo>
                    <a:pt x="5649" y="3559"/>
                  </a:lnTo>
                  <a:lnTo>
                    <a:pt x="5576" y="3082"/>
                  </a:lnTo>
                  <a:lnTo>
                    <a:pt x="5539" y="2789"/>
                  </a:lnTo>
                  <a:lnTo>
                    <a:pt x="5503" y="2678"/>
                  </a:lnTo>
                  <a:lnTo>
                    <a:pt x="5466" y="2568"/>
                  </a:lnTo>
                  <a:lnTo>
                    <a:pt x="5429" y="2422"/>
                  </a:lnTo>
                  <a:lnTo>
                    <a:pt x="5356" y="2348"/>
                  </a:lnTo>
                  <a:lnTo>
                    <a:pt x="5173" y="2238"/>
                  </a:lnTo>
                  <a:lnTo>
                    <a:pt x="5026" y="2202"/>
                  </a:lnTo>
                  <a:lnTo>
                    <a:pt x="4916" y="2202"/>
                  </a:lnTo>
                  <a:lnTo>
                    <a:pt x="4879" y="2238"/>
                  </a:lnTo>
                  <a:lnTo>
                    <a:pt x="4586" y="2238"/>
                  </a:lnTo>
                  <a:lnTo>
                    <a:pt x="4622" y="808"/>
                  </a:lnTo>
                  <a:lnTo>
                    <a:pt x="4586" y="551"/>
                  </a:lnTo>
                  <a:lnTo>
                    <a:pt x="4549" y="441"/>
                  </a:lnTo>
                  <a:lnTo>
                    <a:pt x="4512" y="331"/>
                  </a:lnTo>
                  <a:lnTo>
                    <a:pt x="4439" y="258"/>
                  </a:lnTo>
                  <a:lnTo>
                    <a:pt x="4329" y="221"/>
                  </a:lnTo>
                  <a:lnTo>
                    <a:pt x="4219" y="184"/>
                  </a:lnTo>
                  <a:lnTo>
                    <a:pt x="4072" y="221"/>
                  </a:lnTo>
                  <a:lnTo>
                    <a:pt x="3815" y="331"/>
                  </a:lnTo>
                  <a:lnTo>
                    <a:pt x="3705" y="404"/>
                  </a:lnTo>
                  <a:lnTo>
                    <a:pt x="3632" y="514"/>
                  </a:lnTo>
                  <a:lnTo>
                    <a:pt x="3522" y="734"/>
                  </a:lnTo>
                  <a:lnTo>
                    <a:pt x="3449" y="991"/>
                  </a:lnTo>
                  <a:lnTo>
                    <a:pt x="3485" y="1321"/>
                  </a:lnTo>
                  <a:lnTo>
                    <a:pt x="3522" y="1651"/>
                  </a:lnTo>
                  <a:lnTo>
                    <a:pt x="3559" y="1908"/>
                  </a:lnTo>
                  <a:lnTo>
                    <a:pt x="3669" y="2165"/>
                  </a:lnTo>
                  <a:lnTo>
                    <a:pt x="2091" y="2165"/>
                  </a:lnTo>
                  <a:lnTo>
                    <a:pt x="2055" y="1358"/>
                  </a:lnTo>
                  <a:lnTo>
                    <a:pt x="2018" y="514"/>
                  </a:lnTo>
                  <a:lnTo>
                    <a:pt x="2018" y="368"/>
                  </a:lnTo>
                  <a:lnTo>
                    <a:pt x="1945" y="221"/>
                  </a:lnTo>
                  <a:lnTo>
                    <a:pt x="1871" y="147"/>
                  </a:lnTo>
                  <a:lnTo>
                    <a:pt x="1761" y="74"/>
                  </a:lnTo>
                  <a:lnTo>
                    <a:pt x="1651" y="37"/>
                  </a:lnTo>
                  <a:lnTo>
                    <a:pt x="1504" y="1"/>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320" name="Google Shape;320;p5"/>
            <p:cNvSpPr/>
            <p:nvPr/>
          </p:nvSpPr>
          <p:spPr>
            <a:xfrm>
              <a:off x="6062250" y="3853825"/>
              <a:ext cx="332900" cy="376025"/>
            </a:xfrm>
            <a:custGeom>
              <a:avLst/>
              <a:gdLst/>
              <a:ahLst/>
              <a:cxnLst/>
              <a:rect l="l" t="t" r="r" b="b"/>
              <a:pathLst>
                <a:path w="13316" h="15041" extrusionOk="0">
                  <a:moveTo>
                    <a:pt x="5466" y="1"/>
                  </a:moveTo>
                  <a:lnTo>
                    <a:pt x="5466" y="38"/>
                  </a:lnTo>
                  <a:lnTo>
                    <a:pt x="5576" y="1248"/>
                  </a:lnTo>
                  <a:lnTo>
                    <a:pt x="5612" y="1321"/>
                  </a:lnTo>
                  <a:lnTo>
                    <a:pt x="5649" y="1395"/>
                  </a:lnTo>
                  <a:lnTo>
                    <a:pt x="5759" y="1431"/>
                  </a:lnTo>
                  <a:lnTo>
                    <a:pt x="5833" y="1395"/>
                  </a:lnTo>
                  <a:lnTo>
                    <a:pt x="6713" y="881"/>
                  </a:lnTo>
                  <a:lnTo>
                    <a:pt x="6713" y="881"/>
                  </a:lnTo>
                  <a:lnTo>
                    <a:pt x="6640" y="1285"/>
                  </a:lnTo>
                  <a:lnTo>
                    <a:pt x="6603" y="1652"/>
                  </a:lnTo>
                  <a:lnTo>
                    <a:pt x="6603" y="2055"/>
                  </a:lnTo>
                  <a:lnTo>
                    <a:pt x="6640" y="2459"/>
                  </a:lnTo>
                  <a:lnTo>
                    <a:pt x="6676" y="2569"/>
                  </a:lnTo>
                  <a:lnTo>
                    <a:pt x="6750" y="2605"/>
                  </a:lnTo>
                  <a:lnTo>
                    <a:pt x="6823" y="2642"/>
                  </a:lnTo>
                  <a:lnTo>
                    <a:pt x="6896" y="2679"/>
                  </a:lnTo>
                  <a:lnTo>
                    <a:pt x="6970" y="2642"/>
                  </a:lnTo>
                  <a:lnTo>
                    <a:pt x="7043" y="2605"/>
                  </a:lnTo>
                  <a:lnTo>
                    <a:pt x="7080" y="2532"/>
                  </a:lnTo>
                  <a:lnTo>
                    <a:pt x="7080" y="2459"/>
                  </a:lnTo>
                  <a:lnTo>
                    <a:pt x="7043" y="2275"/>
                  </a:lnTo>
                  <a:lnTo>
                    <a:pt x="7006" y="1835"/>
                  </a:lnTo>
                  <a:lnTo>
                    <a:pt x="7043" y="1395"/>
                  </a:lnTo>
                  <a:lnTo>
                    <a:pt x="7116" y="955"/>
                  </a:lnTo>
                  <a:lnTo>
                    <a:pt x="7226" y="514"/>
                  </a:lnTo>
                  <a:lnTo>
                    <a:pt x="7190" y="404"/>
                  </a:lnTo>
                  <a:lnTo>
                    <a:pt x="7153" y="294"/>
                  </a:lnTo>
                  <a:lnTo>
                    <a:pt x="7043" y="258"/>
                  </a:lnTo>
                  <a:lnTo>
                    <a:pt x="6933" y="294"/>
                  </a:lnTo>
                  <a:lnTo>
                    <a:pt x="5906" y="918"/>
                  </a:lnTo>
                  <a:lnTo>
                    <a:pt x="5869" y="698"/>
                  </a:lnTo>
                  <a:lnTo>
                    <a:pt x="5796" y="478"/>
                  </a:lnTo>
                  <a:lnTo>
                    <a:pt x="5686" y="221"/>
                  </a:lnTo>
                  <a:lnTo>
                    <a:pt x="5576" y="1"/>
                  </a:lnTo>
                  <a:close/>
                  <a:moveTo>
                    <a:pt x="8840" y="3816"/>
                  </a:moveTo>
                  <a:lnTo>
                    <a:pt x="8730" y="3852"/>
                  </a:lnTo>
                  <a:lnTo>
                    <a:pt x="8657" y="3926"/>
                  </a:lnTo>
                  <a:lnTo>
                    <a:pt x="8510" y="4146"/>
                  </a:lnTo>
                  <a:lnTo>
                    <a:pt x="8364" y="4293"/>
                  </a:lnTo>
                  <a:lnTo>
                    <a:pt x="8143" y="4476"/>
                  </a:lnTo>
                  <a:lnTo>
                    <a:pt x="7997" y="4659"/>
                  </a:lnTo>
                  <a:lnTo>
                    <a:pt x="7997" y="4733"/>
                  </a:lnTo>
                  <a:lnTo>
                    <a:pt x="7997" y="4769"/>
                  </a:lnTo>
                  <a:lnTo>
                    <a:pt x="8033" y="4806"/>
                  </a:lnTo>
                  <a:lnTo>
                    <a:pt x="8070" y="4843"/>
                  </a:lnTo>
                  <a:lnTo>
                    <a:pt x="8253" y="4843"/>
                  </a:lnTo>
                  <a:lnTo>
                    <a:pt x="8400" y="4806"/>
                  </a:lnTo>
                  <a:lnTo>
                    <a:pt x="8547" y="4733"/>
                  </a:lnTo>
                  <a:lnTo>
                    <a:pt x="8694" y="4659"/>
                  </a:lnTo>
                  <a:lnTo>
                    <a:pt x="8914" y="4403"/>
                  </a:lnTo>
                  <a:lnTo>
                    <a:pt x="9097" y="4146"/>
                  </a:lnTo>
                  <a:lnTo>
                    <a:pt x="9134" y="4073"/>
                  </a:lnTo>
                  <a:lnTo>
                    <a:pt x="9134" y="3963"/>
                  </a:lnTo>
                  <a:lnTo>
                    <a:pt x="9097" y="3889"/>
                  </a:lnTo>
                  <a:lnTo>
                    <a:pt x="9024" y="3852"/>
                  </a:lnTo>
                  <a:lnTo>
                    <a:pt x="8914" y="3816"/>
                  </a:lnTo>
                  <a:close/>
                  <a:moveTo>
                    <a:pt x="147" y="2972"/>
                  </a:moveTo>
                  <a:lnTo>
                    <a:pt x="73" y="3009"/>
                  </a:lnTo>
                  <a:lnTo>
                    <a:pt x="37" y="3082"/>
                  </a:lnTo>
                  <a:lnTo>
                    <a:pt x="0" y="3229"/>
                  </a:lnTo>
                  <a:lnTo>
                    <a:pt x="37" y="3559"/>
                  </a:lnTo>
                  <a:lnTo>
                    <a:pt x="110" y="4073"/>
                  </a:lnTo>
                  <a:lnTo>
                    <a:pt x="220" y="4549"/>
                  </a:lnTo>
                  <a:lnTo>
                    <a:pt x="257" y="4623"/>
                  </a:lnTo>
                  <a:lnTo>
                    <a:pt x="330" y="4696"/>
                  </a:lnTo>
                  <a:lnTo>
                    <a:pt x="514" y="4696"/>
                  </a:lnTo>
                  <a:lnTo>
                    <a:pt x="1174" y="4219"/>
                  </a:lnTo>
                  <a:lnTo>
                    <a:pt x="1247" y="4843"/>
                  </a:lnTo>
                  <a:lnTo>
                    <a:pt x="1284" y="4990"/>
                  </a:lnTo>
                  <a:lnTo>
                    <a:pt x="1321" y="5173"/>
                  </a:lnTo>
                  <a:lnTo>
                    <a:pt x="1394" y="5320"/>
                  </a:lnTo>
                  <a:lnTo>
                    <a:pt x="1431" y="5356"/>
                  </a:lnTo>
                  <a:lnTo>
                    <a:pt x="1541" y="5393"/>
                  </a:lnTo>
                  <a:lnTo>
                    <a:pt x="1614" y="5393"/>
                  </a:lnTo>
                  <a:lnTo>
                    <a:pt x="1687" y="5356"/>
                  </a:lnTo>
                  <a:lnTo>
                    <a:pt x="1724" y="5320"/>
                  </a:lnTo>
                  <a:lnTo>
                    <a:pt x="1761" y="5246"/>
                  </a:lnTo>
                  <a:lnTo>
                    <a:pt x="1761" y="5173"/>
                  </a:lnTo>
                  <a:lnTo>
                    <a:pt x="1724" y="5063"/>
                  </a:lnTo>
                  <a:lnTo>
                    <a:pt x="1724" y="5026"/>
                  </a:lnTo>
                  <a:lnTo>
                    <a:pt x="1687" y="4953"/>
                  </a:lnTo>
                  <a:lnTo>
                    <a:pt x="1651" y="4549"/>
                  </a:lnTo>
                  <a:lnTo>
                    <a:pt x="1614" y="4183"/>
                  </a:lnTo>
                  <a:lnTo>
                    <a:pt x="1577" y="3816"/>
                  </a:lnTo>
                  <a:lnTo>
                    <a:pt x="1577" y="3706"/>
                  </a:lnTo>
                  <a:lnTo>
                    <a:pt x="1467" y="3632"/>
                  </a:lnTo>
                  <a:lnTo>
                    <a:pt x="1357" y="3632"/>
                  </a:lnTo>
                  <a:lnTo>
                    <a:pt x="1247" y="3669"/>
                  </a:lnTo>
                  <a:lnTo>
                    <a:pt x="880" y="3889"/>
                  </a:lnTo>
                  <a:lnTo>
                    <a:pt x="550" y="4146"/>
                  </a:lnTo>
                  <a:lnTo>
                    <a:pt x="330" y="3302"/>
                  </a:lnTo>
                  <a:lnTo>
                    <a:pt x="294" y="3082"/>
                  </a:lnTo>
                  <a:lnTo>
                    <a:pt x="220" y="2972"/>
                  </a:lnTo>
                  <a:close/>
                  <a:moveTo>
                    <a:pt x="8400" y="2679"/>
                  </a:moveTo>
                  <a:lnTo>
                    <a:pt x="10124" y="5173"/>
                  </a:lnTo>
                  <a:lnTo>
                    <a:pt x="10161" y="5210"/>
                  </a:lnTo>
                  <a:lnTo>
                    <a:pt x="10124" y="5246"/>
                  </a:lnTo>
                  <a:lnTo>
                    <a:pt x="9684" y="5613"/>
                  </a:lnTo>
                  <a:lnTo>
                    <a:pt x="9207" y="6017"/>
                  </a:lnTo>
                  <a:lnTo>
                    <a:pt x="8804" y="6310"/>
                  </a:lnTo>
                  <a:lnTo>
                    <a:pt x="8584" y="6017"/>
                  </a:lnTo>
                  <a:lnTo>
                    <a:pt x="6970" y="3852"/>
                  </a:lnTo>
                  <a:lnTo>
                    <a:pt x="7703" y="3339"/>
                  </a:lnTo>
                  <a:lnTo>
                    <a:pt x="8033" y="3045"/>
                  </a:lnTo>
                  <a:lnTo>
                    <a:pt x="8364" y="2752"/>
                  </a:lnTo>
                  <a:lnTo>
                    <a:pt x="8400" y="2679"/>
                  </a:lnTo>
                  <a:close/>
                  <a:moveTo>
                    <a:pt x="2494" y="7227"/>
                  </a:moveTo>
                  <a:lnTo>
                    <a:pt x="2421" y="7301"/>
                  </a:lnTo>
                  <a:lnTo>
                    <a:pt x="2421" y="7411"/>
                  </a:lnTo>
                  <a:lnTo>
                    <a:pt x="2678" y="7887"/>
                  </a:lnTo>
                  <a:lnTo>
                    <a:pt x="2494" y="8034"/>
                  </a:lnTo>
                  <a:lnTo>
                    <a:pt x="2458" y="8108"/>
                  </a:lnTo>
                  <a:lnTo>
                    <a:pt x="2421" y="8218"/>
                  </a:lnTo>
                  <a:lnTo>
                    <a:pt x="2421" y="8291"/>
                  </a:lnTo>
                  <a:lnTo>
                    <a:pt x="2494" y="8328"/>
                  </a:lnTo>
                  <a:lnTo>
                    <a:pt x="2605" y="8364"/>
                  </a:lnTo>
                  <a:lnTo>
                    <a:pt x="2678" y="8328"/>
                  </a:lnTo>
                  <a:lnTo>
                    <a:pt x="2861" y="8254"/>
                  </a:lnTo>
                  <a:lnTo>
                    <a:pt x="2935" y="8364"/>
                  </a:lnTo>
                  <a:lnTo>
                    <a:pt x="3155" y="8694"/>
                  </a:lnTo>
                  <a:lnTo>
                    <a:pt x="3301" y="8841"/>
                  </a:lnTo>
                  <a:lnTo>
                    <a:pt x="3375" y="8878"/>
                  </a:lnTo>
                  <a:lnTo>
                    <a:pt x="3485" y="8915"/>
                  </a:lnTo>
                  <a:lnTo>
                    <a:pt x="3558" y="8878"/>
                  </a:lnTo>
                  <a:lnTo>
                    <a:pt x="3595" y="8804"/>
                  </a:lnTo>
                  <a:lnTo>
                    <a:pt x="3632" y="8731"/>
                  </a:lnTo>
                  <a:lnTo>
                    <a:pt x="3595" y="8621"/>
                  </a:lnTo>
                  <a:lnTo>
                    <a:pt x="3558" y="8438"/>
                  </a:lnTo>
                  <a:lnTo>
                    <a:pt x="3301" y="8108"/>
                  </a:lnTo>
                  <a:lnTo>
                    <a:pt x="3228" y="7997"/>
                  </a:lnTo>
                  <a:lnTo>
                    <a:pt x="3558" y="7704"/>
                  </a:lnTo>
                  <a:lnTo>
                    <a:pt x="3595" y="7594"/>
                  </a:lnTo>
                  <a:lnTo>
                    <a:pt x="3595" y="7484"/>
                  </a:lnTo>
                  <a:lnTo>
                    <a:pt x="3558" y="7411"/>
                  </a:lnTo>
                  <a:lnTo>
                    <a:pt x="3485" y="7374"/>
                  </a:lnTo>
                  <a:lnTo>
                    <a:pt x="3412" y="7337"/>
                  </a:lnTo>
                  <a:lnTo>
                    <a:pt x="3338" y="7337"/>
                  </a:lnTo>
                  <a:lnTo>
                    <a:pt x="3228" y="7411"/>
                  </a:lnTo>
                  <a:lnTo>
                    <a:pt x="2971" y="7631"/>
                  </a:lnTo>
                  <a:lnTo>
                    <a:pt x="2641" y="7264"/>
                  </a:lnTo>
                  <a:lnTo>
                    <a:pt x="2568" y="7227"/>
                  </a:lnTo>
                  <a:close/>
                  <a:moveTo>
                    <a:pt x="3191" y="6090"/>
                  </a:moveTo>
                  <a:lnTo>
                    <a:pt x="3595" y="6860"/>
                  </a:lnTo>
                  <a:lnTo>
                    <a:pt x="3998" y="7594"/>
                  </a:lnTo>
                  <a:lnTo>
                    <a:pt x="4439" y="8328"/>
                  </a:lnTo>
                  <a:lnTo>
                    <a:pt x="4915" y="9025"/>
                  </a:lnTo>
                  <a:lnTo>
                    <a:pt x="4769" y="9098"/>
                  </a:lnTo>
                  <a:lnTo>
                    <a:pt x="4622" y="9171"/>
                  </a:lnTo>
                  <a:lnTo>
                    <a:pt x="4365" y="9355"/>
                  </a:lnTo>
                  <a:lnTo>
                    <a:pt x="3778" y="9721"/>
                  </a:lnTo>
                  <a:lnTo>
                    <a:pt x="3522" y="9905"/>
                  </a:lnTo>
                  <a:lnTo>
                    <a:pt x="3412" y="10015"/>
                  </a:lnTo>
                  <a:lnTo>
                    <a:pt x="3265" y="10052"/>
                  </a:lnTo>
                  <a:lnTo>
                    <a:pt x="3228" y="10052"/>
                  </a:lnTo>
                  <a:lnTo>
                    <a:pt x="3191" y="10088"/>
                  </a:lnTo>
                  <a:lnTo>
                    <a:pt x="3191" y="10162"/>
                  </a:lnTo>
                  <a:lnTo>
                    <a:pt x="2421" y="9025"/>
                  </a:lnTo>
                  <a:lnTo>
                    <a:pt x="1761" y="7997"/>
                  </a:lnTo>
                  <a:lnTo>
                    <a:pt x="1064" y="7007"/>
                  </a:lnTo>
                  <a:lnTo>
                    <a:pt x="1394" y="6897"/>
                  </a:lnTo>
                  <a:lnTo>
                    <a:pt x="1724" y="6714"/>
                  </a:lnTo>
                  <a:lnTo>
                    <a:pt x="2348" y="6383"/>
                  </a:lnTo>
                  <a:lnTo>
                    <a:pt x="2494" y="6310"/>
                  </a:lnTo>
                  <a:lnTo>
                    <a:pt x="2641" y="6273"/>
                  </a:lnTo>
                  <a:lnTo>
                    <a:pt x="2935" y="6237"/>
                  </a:lnTo>
                  <a:lnTo>
                    <a:pt x="3081" y="6200"/>
                  </a:lnTo>
                  <a:lnTo>
                    <a:pt x="3191" y="6090"/>
                  </a:lnTo>
                  <a:close/>
                  <a:moveTo>
                    <a:pt x="12729" y="11005"/>
                  </a:moveTo>
                  <a:lnTo>
                    <a:pt x="12655" y="11225"/>
                  </a:lnTo>
                  <a:lnTo>
                    <a:pt x="12582" y="11115"/>
                  </a:lnTo>
                  <a:lnTo>
                    <a:pt x="12729" y="11005"/>
                  </a:lnTo>
                  <a:close/>
                  <a:moveTo>
                    <a:pt x="9647" y="12949"/>
                  </a:moveTo>
                  <a:lnTo>
                    <a:pt x="9721" y="13096"/>
                  </a:lnTo>
                  <a:lnTo>
                    <a:pt x="9831" y="13280"/>
                  </a:lnTo>
                  <a:lnTo>
                    <a:pt x="9941" y="13463"/>
                  </a:lnTo>
                  <a:lnTo>
                    <a:pt x="10088" y="13573"/>
                  </a:lnTo>
                  <a:lnTo>
                    <a:pt x="10051" y="13573"/>
                  </a:lnTo>
                  <a:lnTo>
                    <a:pt x="9647" y="13756"/>
                  </a:lnTo>
                  <a:lnTo>
                    <a:pt x="9647" y="13646"/>
                  </a:lnTo>
                  <a:lnTo>
                    <a:pt x="9574" y="13536"/>
                  </a:lnTo>
                  <a:lnTo>
                    <a:pt x="9427" y="13426"/>
                  </a:lnTo>
                  <a:lnTo>
                    <a:pt x="9354" y="13280"/>
                  </a:lnTo>
                  <a:lnTo>
                    <a:pt x="9281" y="13133"/>
                  </a:lnTo>
                  <a:lnTo>
                    <a:pt x="9244" y="12986"/>
                  </a:lnTo>
                  <a:lnTo>
                    <a:pt x="9647" y="12949"/>
                  </a:lnTo>
                  <a:close/>
                  <a:moveTo>
                    <a:pt x="6640" y="12839"/>
                  </a:moveTo>
                  <a:lnTo>
                    <a:pt x="6493" y="13426"/>
                  </a:lnTo>
                  <a:lnTo>
                    <a:pt x="6419" y="14013"/>
                  </a:lnTo>
                  <a:lnTo>
                    <a:pt x="6419" y="14160"/>
                  </a:lnTo>
                  <a:lnTo>
                    <a:pt x="6163" y="13940"/>
                  </a:lnTo>
                  <a:lnTo>
                    <a:pt x="6126" y="13940"/>
                  </a:lnTo>
                  <a:lnTo>
                    <a:pt x="6126" y="13903"/>
                  </a:lnTo>
                  <a:lnTo>
                    <a:pt x="6126" y="13646"/>
                  </a:lnTo>
                  <a:lnTo>
                    <a:pt x="6163" y="13353"/>
                  </a:lnTo>
                  <a:lnTo>
                    <a:pt x="6236" y="13096"/>
                  </a:lnTo>
                  <a:lnTo>
                    <a:pt x="6346" y="12876"/>
                  </a:lnTo>
                  <a:lnTo>
                    <a:pt x="6640" y="12839"/>
                  </a:lnTo>
                  <a:close/>
                  <a:moveTo>
                    <a:pt x="7336" y="13170"/>
                  </a:moveTo>
                  <a:lnTo>
                    <a:pt x="7263" y="13206"/>
                  </a:lnTo>
                  <a:lnTo>
                    <a:pt x="7226" y="13243"/>
                  </a:lnTo>
                  <a:lnTo>
                    <a:pt x="7080" y="13720"/>
                  </a:lnTo>
                  <a:lnTo>
                    <a:pt x="7006" y="13977"/>
                  </a:lnTo>
                  <a:lnTo>
                    <a:pt x="7006" y="14233"/>
                  </a:lnTo>
                  <a:lnTo>
                    <a:pt x="7006" y="14307"/>
                  </a:lnTo>
                  <a:lnTo>
                    <a:pt x="7043" y="14380"/>
                  </a:lnTo>
                  <a:lnTo>
                    <a:pt x="7116" y="14453"/>
                  </a:lnTo>
                  <a:lnTo>
                    <a:pt x="7190" y="14490"/>
                  </a:lnTo>
                  <a:lnTo>
                    <a:pt x="7263" y="14527"/>
                  </a:lnTo>
                  <a:lnTo>
                    <a:pt x="7336" y="14527"/>
                  </a:lnTo>
                  <a:lnTo>
                    <a:pt x="7410" y="14453"/>
                  </a:lnTo>
                  <a:lnTo>
                    <a:pt x="7483" y="14380"/>
                  </a:lnTo>
                  <a:lnTo>
                    <a:pt x="7483" y="14270"/>
                  </a:lnTo>
                  <a:lnTo>
                    <a:pt x="7446" y="14160"/>
                  </a:lnTo>
                  <a:lnTo>
                    <a:pt x="7373" y="14123"/>
                  </a:lnTo>
                  <a:lnTo>
                    <a:pt x="7373" y="13830"/>
                  </a:lnTo>
                  <a:lnTo>
                    <a:pt x="7410" y="13280"/>
                  </a:lnTo>
                  <a:lnTo>
                    <a:pt x="7373" y="13206"/>
                  </a:lnTo>
                  <a:lnTo>
                    <a:pt x="7336" y="13170"/>
                  </a:lnTo>
                  <a:close/>
                  <a:moveTo>
                    <a:pt x="10418" y="5613"/>
                  </a:moveTo>
                  <a:lnTo>
                    <a:pt x="11188" y="6714"/>
                  </a:lnTo>
                  <a:lnTo>
                    <a:pt x="11555" y="7264"/>
                  </a:lnTo>
                  <a:lnTo>
                    <a:pt x="11922" y="7814"/>
                  </a:lnTo>
                  <a:lnTo>
                    <a:pt x="12252" y="8474"/>
                  </a:lnTo>
                  <a:lnTo>
                    <a:pt x="12399" y="8841"/>
                  </a:lnTo>
                  <a:lnTo>
                    <a:pt x="12545" y="9208"/>
                  </a:lnTo>
                  <a:lnTo>
                    <a:pt x="12619" y="9575"/>
                  </a:lnTo>
                  <a:lnTo>
                    <a:pt x="12692" y="9942"/>
                  </a:lnTo>
                  <a:lnTo>
                    <a:pt x="12729" y="10308"/>
                  </a:lnTo>
                  <a:lnTo>
                    <a:pt x="12729" y="10675"/>
                  </a:lnTo>
                  <a:lnTo>
                    <a:pt x="12325" y="10932"/>
                  </a:lnTo>
                  <a:lnTo>
                    <a:pt x="12288" y="10969"/>
                  </a:lnTo>
                  <a:lnTo>
                    <a:pt x="12252" y="11042"/>
                  </a:lnTo>
                  <a:lnTo>
                    <a:pt x="12288" y="11079"/>
                  </a:lnTo>
                  <a:lnTo>
                    <a:pt x="12325" y="11152"/>
                  </a:lnTo>
                  <a:lnTo>
                    <a:pt x="12435" y="11372"/>
                  </a:lnTo>
                  <a:lnTo>
                    <a:pt x="12509" y="11446"/>
                  </a:lnTo>
                  <a:lnTo>
                    <a:pt x="12582" y="11519"/>
                  </a:lnTo>
                  <a:lnTo>
                    <a:pt x="12472" y="11776"/>
                  </a:lnTo>
                  <a:lnTo>
                    <a:pt x="12325" y="12032"/>
                  </a:lnTo>
                  <a:lnTo>
                    <a:pt x="11848" y="11666"/>
                  </a:lnTo>
                  <a:lnTo>
                    <a:pt x="11775" y="11629"/>
                  </a:lnTo>
                  <a:lnTo>
                    <a:pt x="11702" y="11666"/>
                  </a:lnTo>
                  <a:lnTo>
                    <a:pt x="11665" y="11739"/>
                  </a:lnTo>
                  <a:lnTo>
                    <a:pt x="11702" y="11812"/>
                  </a:lnTo>
                  <a:lnTo>
                    <a:pt x="12142" y="12326"/>
                  </a:lnTo>
                  <a:lnTo>
                    <a:pt x="11848" y="12619"/>
                  </a:lnTo>
                  <a:lnTo>
                    <a:pt x="11812" y="12546"/>
                  </a:lnTo>
                  <a:lnTo>
                    <a:pt x="11665" y="12399"/>
                  </a:lnTo>
                  <a:lnTo>
                    <a:pt x="11518" y="12253"/>
                  </a:lnTo>
                  <a:lnTo>
                    <a:pt x="11371" y="12069"/>
                  </a:lnTo>
                  <a:lnTo>
                    <a:pt x="11298" y="11886"/>
                  </a:lnTo>
                  <a:lnTo>
                    <a:pt x="11225" y="11849"/>
                  </a:lnTo>
                  <a:lnTo>
                    <a:pt x="11188" y="11812"/>
                  </a:lnTo>
                  <a:lnTo>
                    <a:pt x="11115" y="11849"/>
                  </a:lnTo>
                  <a:lnTo>
                    <a:pt x="11078" y="11922"/>
                  </a:lnTo>
                  <a:lnTo>
                    <a:pt x="11078" y="12106"/>
                  </a:lnTo>
                  <a:lnTo>
                    <a:pt x="11115" y="12253"/>
                  </a:lnTo>
                  <a:lnTo>
                    <a:pt x="11188" y="12436"/>
                  </a:lnTo>
                  <a:lnTo>
                    <a:pt x="11261" y="12583"/>
                  </a:lnTo>
                  <a:lnTo>
                    <a:pt x="11371" y="12729"/>
                  </a:lnTo>
                  <a:lnTo>
                    <a:pt x="11518" y="12876"/>
                  </a:lnTo>
                  <a:lnTo>
                    <a:pt x="11115" y="13096"/>
                  </a:lnTo>
                  <a:lnTo>
                    <a:pt x="11151" y="12986"/>
                  </a:lnTo>
                  <a:lnTo>
                    <a:pt x="11151" y="12839"/>
                  </a:lnTo>
                  <a:lnTo>
                    <a:pt x="11078" y="12766"/>
                  </a:lnTo>
                  <a:lnTo>
                    <a:pt x="10968" y="12656"/>
                  </a:lnTo>
                  <a:lnTo>
                    <a:pt x="10931" y="12656"/>
                  </a:lnTo>
                  <a:lnTo>
                    <a:pt x="10858" y="12693"/>
                  </a:lnTo>
                  <a:lnTo>
                    <a:pt x="10858" y="12766"/>
                  </a:lnTo>
                  <a:lnTo>
                    <a:pt x="10821" y="12729"/>
                  </a:lnTo>
                  <a:lnTo>
                    <a:pt x="10491" y="12436"/>
                  </a:lnTo>
                  <a:lnTo>
                    <a:pt x="10418" y="12363"/>
                  </a:lnTo>
                  <a:lnTo>
                    <a:pt x="10344" y="12399"/>
                  </a:lnTo>
                  <a:lnTo>
                    <a:pt x="10308" y="12473"/>
                  </a:lnTo>
                  <a:lnTo>
                    <a:pt x="10308" y="12546"/>
                  </a:lnTo>
                  <a:lnTo>
                    <a:pt x="10491" y="12839"/>
                  </a:lnTo>
                  <a:lnTo>
                    <a:pt x="10711" y="13206"/>
                  </a:lnTo>
                  <a:lnTo>
                    <a:pt x="10785" y="13280"/>
                  </a:lnTo>
                  <a:lnTo>
                    <a:pt x="10381" y="13426"/>
                  </a:lnTo>
                  <a:lnTo>
                    <a:pt x="10381" y="13353"/>
                  </a:lnTo>
                  <a:lnTo>
                    <a:pt x="10344" y="13280"/>
                  </a:lnTo>
                  <a:lnTo>
                    <a:pt x="10234" y="13133"/>
                  </a:lnTo>
                  <a:lnTo>
                    <a:pt x="10051" y="12913"/>
                  </a:lnTo>
                  <a:lnTo>
                    <a:pt x="9904" y="12693"/>
                  </a:lnTo>
                  <a:lnTo>
                    <a:pt x="9831" y="12619"/>
                  </a:lnTo>
                  <a:lnTo>
                    <a:pt x="9721" y="12619"/>
                  </a:lnTo>
                  <a:lnTo>
                    <a:pt x="9391" y="12693"/>
                  </a:lnTo>
                  <a:lnTo>
                    <a:pt x="9097" y="12729"/>
                  </a:lnTo>
                  <a:lnTo>
                    <a:pt x="9024" y="12766"/>
                  </a:lnTo>
                  <a:lnTo>
                    <a:pt x="8987" y="12839"/>
                  </a:lnTo>
                  <a:lnTo>
                    <a:pt x="8987" y="12913"/>
                  </a:lnTo>
                  <a:lnTo>
                    <a:pt x="9024" y="12986"/>
                  </a:lnTo>
                  <a:lnTo>
                    <a:pt x="9024" y="13243"/>
                  </a:lnTo>
                  <a:lnTo>
                    <a:pt x="9097" y="13500"/>
                  </a:lnTo>
                  <a:lnTo>
                    <a:pt x="9134" y="13646"/>
                  </a:lnTo>
                  <a:lnTo>
                    <a:pt x="9207" y="13756"/>
                  </a:lnTo>
                  <a:lnTo>
                    <a:pt x="9317" y="13830"/>
                  </a:lnTo>
                  <a:lnTo>
                    <a:pt x="9427" y="13867"/>
                  </a:lnTo>
                  <a:lnTo>
                    <a:pt x="8987" y="14050"/>
                  </a:lnTo>
                  <a:lnTo>
                    <a:pt x="8950" y="13977"/>
                  </a:lnTo>
                  <a:lnTo>
                    <a:pt x="8804" y="13903"/>
                  </a:lnTo>
                  <a:lnTo>
                    <a:pt x="8767" y="13903"/>
                  </a:lnTo>
                  <a:lnTo>
                    <a:pt x="8620" y="13536"/>
                  </a:lnTo>
                  <a:lnTo>
                    <a:pt x="8510" y="13390"/>
                  </a:lnTo>
                  <a:lnTo>
                    <a:pt x="8364" y="13206"/>
                  </a:lnTo>
                  <a:lnTo>
                    <a:pt x="8327" y="13206"/>
                  </a:lnTo>
                  <a:lnTo>
                    <a:pt x="8327" y="13243"/>
                  </a:lnTo>
                  <a:lnTo>
                    <a:pt x="8327" y="13500"/>
                  </a:lnTo>
                  <a:lnTo>
                    <a:pt x="8364" y="13756"/>
                  </a:lnTo>
                  <a:lnTo>
                    <a:pt x="8510" y="14270"/>
                  </a:lnTo>
                  <a:lnTo>
                    <a:pt x="8070" y="14453"/>
                  </a:lnTo>
                  <a:lnTo>
                    <a:pt x="8033" y="14160"/>
                  </a:lnTo>
                  <a:lnTo>
                    <a:pt x="7960" y="13903"/>
                  </a:lnTo>
                  <a:lnTo>
                    <a:pt x="7923" y="13536"/>
                  </a:lnTo>
                  <a:lnTo>
                    <a:pt x="7923" y="13206"/>
                  </a:lnTo>
                  <a:lnTo>
                    <a:pt x="7887" y="13133"/>
                  </a:lnTo>
                  <a:lnTo>
                    <a:pt x="7813" y="13096"/>
                  </a:lnTo>
                  <a:lnTo>
                    <a:pt x="7777" y="13096"/>
                  </a:lnTo>
                  <a:lnTo>
                    <a:pt x="7703" y="13170"/>
                  </a:lnTo>
                  <a:lnTo>
                    <a:pt x="7667" y="13536"/>
                  </a:lnTo>
                  <a:lnTo>
                    <a:pt x="7630" y="13903"/>
                  </a:lnTo>
                  <a:lnTo>
                    <a:pt x="7667" y="14233"/>
                  </a:lnTo>
                  <a:lnTo>
                    <a:pt x="7667" y="14380"/>
                  </a:lnTo>
                  <a:lnTo>
                    <a:pt x="7740" y="14527"/>
                  </a:lnTo>
                  <a:lnTo>
                    <a:pt x="7483" y="14563"/>
                  </a:lnTo>
                  <a:lnTo>
                    <a:pt x="7190" y="14527"/>
                  </a:lnTo>
                  <a:lnTo>
                    <a:pt x="7006" y="14453"/>
                  </a:lnTo>
                  <a:lnTo>
                    <a:pt x="6786" y="14380"/>
                  </a:lnTo>
                  <a:lnTo>
                    <a:pt x="6823" y="14160"/>
                  </a:lnTo>
                  <a:lnTo>
                    <a:pt x="6860" y="13646"/>
                  </a:lnTo>
                  <a:lnTo>
                    <a:pt x="6860" y="13206"/>
                  </a:lnTo>
                  <a:lnTo>
                    <a:pt x="6860" y="12766"/>
                  </a:lnTo>
                  <a:lnTo>
                    <a:pt x="6823" y="12693"/>
                  </a:lnTo>
                  <a:lnTo>
                    <a:pt x="6713" y="12656"/>
                  </a:lnTo>
                  <a:lnTo>
                    <a:pt x="6346" y="12693"/>
                  </a:lnTo>
                  <a:lnTo>
                    <a:pt x="6309" y="12656"/>
                  </a:lnTo>
                  <a:lnTo>
                    <a:pt x="6236" y="12693"/>
                  </a:lnTo>
                  <a:lnTo>
                    <a:pt x="6089" y="12913"/>
                  </a:lnTo>
                  <a:lnTo>
                    <a:pt x="5943" y="13133"/>
                  </a:lnTo>
                  <a:lnTo>
                    <a:pt x="5869" y="13390"/>
                  </a:lnTo>
                  <a:lnTo>
                    <a:pt x="5796" y="13610"/>
                  </a:lnTo>
                  <a:lnTo>
                    <a:pt x="5392" y="13206"/>
                  </a:lnTo>
                  <a:lnTo>
                    <a:pt x="5686" y="12839"/>
                  </a:lnTo>
                  <a:lnTo>
                    <a:pt x="5943" y="12473"/>
                  </a:lnTo>
                  <a:lnTo>
                    <a:pt x="5943" y="12363"/>
                  </a:lnTo>
                  <a:lnTo>
                    <a:pt x="5943" y="12289"/>
                  </a:lnTo>
                  <a:lnTo>
                    <a:pt x="5869" y="12216"/>
                  </a:lnTo>
                  <a:lnTo>
                    <a:pt x="5686" y="12216"/>
                  </a:lnTo>
                  <a:lnTo>
                    <a:pt x="5612" y="12289"/>
                  </a:lnTo>
                  <a:lnTo>
                    <a:pt x="5209" y="12949"/>
                  </a:lnTo>
                  <a:lnTo>
                    <a:pt x="4952" y="12619"/>
                  </a:lnTo>
                  <a:lnTo>
                    <a:pt x="5136" y="12473"/>
                  </a:lnTo>
                  <a:lnTo>
                    <a:pt x="5319" y="12289"/>
                  </a:lnTo>
                  <a:lnTo>
                    <a:pt x="5466" y="12069"/>
                  </a:lnTo>
                  <a:lnTo>
                    <a:pt x="5576" y="11849"/>
                  </a:lnTo>
                  <a:lnTo>
                    <a:pt x="5576" y="11776"/>
                  </a:lnTo>
                  <a:lnTo>
                    <a:pt x="5576" y="11739"/>
                  </a:lnTo>
                  <a:lnTo>
                    <a:pt x="5539" y="11666"/>
                  </a:lnTo>
                  <a:lnTo>
                    <a:pt x="5502" y="11629"/>
                  </a:lnTo>
                  <a:lnTo>
                    <a:pt x="5319" y="11629"/>
                  </a:lnTo>
                  <a:lnTo>
                    <a:pt x="5282" y="11702"/>
                  </a:lnTo>
                  <a:lnTo>
                    <a:pt x="4805" y="12399"/>
                  </a:lnTo>
                  <a:lnTo>
                    <a:pt x="4439" y="11922"/>
                  </a:lnTo>
                  <a:lnTo>
                    <a:pt x="4549" y="11812"/>
                  </a:lnTo>
                  <a:lnTo>
                    <a:pt x="4879" y="11409"/>
                  </a:lnTo>
                  <a:lnTo>
                    <a:pt x="5209" y="10969"/>
                  </a:lnTo>
                  <a:lnTo>
                    <a:pt x="5209" y="10895"/>
                  </a:lnTo>
                  <a:lnTo>
                    <a:pt x="5246" y="10859"/>
                  </a:lnTo>
                  <a:lnTo>
                    <a:pt x="5282" y="10785"/>
                  </a:lnTo>
                  <a:lnTo>
                    <a:pt x="5282" y="10712"/>
                  </a:lnTo>
                  <a:lnTo>
                    <a:pt x="5209" y="10639"/>
                  </a:lnTo>
                  <a:lnTo>
                    <a:pt x="5099" y="10602"/>
                  </a:lnTo>
                  <a:lnTo>
                    <a:pt x="5026" y="10602"/>
                  </a:lnTo>
                  <a:lnTo>
                    <a:pt x="4952" y="10639"/>
                  </a:lnTo>
                  <a:lnTo>
                    <a:pt x="4549" y="11225"/>
                  </a:lnTo>
                  <a:lnTo>
                    <a:pt x="4329" y="11556"/>
                  </a:lnTo>
                  <a:lnTo>
                    <a:pt x="4292" y="11482"/>
                  </a:lnTo>
                  <a:lnTo>
                    <a:pt x="4145" y="11482"/>
                  </a:lnTo>
                  <a:lnTo>
                    <a:pt x="3888" y="11152"/>
                  </a:lnTo>
                  <a:lnTo>
                    <a:pt x="4329" y="10822"/>
                  </a:lnTo>
                  <a:lnTo>
                    <a:pt x="4549" y="10675"/>
                  </a:lnTo>
                  <a:lnTo>
                    <a:pt x="4732" y="10455"/>
                  </a:lnTo>
                  <a:lnTo>
                    <a:pt x="4769" y="10418"/>
                  </a:lnTo>
                  <a:lnTo>
                    <a:pt x="4805" y="10345"/>
                  </a:lnTo>
                  <a:lnTo>
                    <a:pt x="4732" y="10235"/>
                  </a:lnTo>
                  <a:lnTo>
                    <a:pt x="4659" y="10162"/>
                  </a:lnTo>
                  <a:lnTo>
                    <a:pt x="4585" y="10162"/>
                  </a:lnTo>
                  <a:lnTo>
                    <a:pt x="4512" y="10198"/>
                  </a:lnTo>
                  <a:lnTo>
                    <a:pt x="4292" y="10345"/>
                  </a:lnTo>
                  <a:lnTo>
                    <a:pt x="4072" y="10528"/>
                  </a:lnTo>
                  <a:lnTo>
                    <a:pt x="3705" y="10895"/>
                  </a:lnTo>
                  <a:lnTo>
                    <a:pt x="3256" y="10239"/>
                  </a:lnTo>
                  <a:lnTo>
                    <a:pt x="3256" y="10239"/>
                  </a:lnTo>
                  <a:lnTo>
                    <a:pt x="3485" y="10272"/>
                  </a:lnTo>
                  <a:lnTo>
                    <a:pt x="3742" y="10235"/>
                  </a:lnTo>
                  <a:lnTo>
                    <a:pt x="3888" y="10162"/>
                  </a:lnTo>
                  <a:lnTo>
                    <a:pt x="4072" y="10052"/>
                  </a:lnTo>
                  <a:lnTo>
                    <a:pt x="4365" y="9868"/>
                  </a:lnTo>
                  <a:lnTo>
                    <a:pt x="4769" y="9648"/>
                  </a:lnTo>
                  <a:lnTo>
                    <a:pt x="4989" y="9538"/>
                  </a:lnTo>
                  <a:lnTo>
                    <a:pt x="5172" y="9391"/>
                  </a:lnTo>
                  <a:lnTo>
                    <a:pt x="6053" y="10675"/>
                  </a:lnTo>
                  <a:lnTo>
                    <a:pt x="6383" y="11115"/>
                  </a:lnTo>
                  <a:lnTo>
                    <a:pt x="6713" y="11556"/>
                  </a:lnTo>
                  <a:lnTo>
                    <a:pt x="6896" y="11739"/>
                  </a:lnTo>
                  <a:lnTo>
                    <a:pt x="7116" y="11922"/>
                  </a:lnTo>
                  <a:lnTo>
                    <a:pt x="7336" y="12069"/>
                  </a:lnTo>
                  <a:lnTo>
                    <a:pt x="7593" y="12179"/>
                  </a:lnTo>
                  <a:lnTo>
                    <a:pt x="7813" y="12253"/>
                  </a:lnTo>
                  <a:lnTo>
                    <a:pt x="8070" y="12289"/>
                  </a:lnTo>
                  <a:lnTo>
                    <a:pt x="8547" y="12289"/>
                  </a:lnTo>
                  <a:lnTo>
                    <a:pt x="8767" y="12253"/>
                  </a:lnTo>
                  <a:lnTo>
                    <a:pt x="8987" y="12179"/>
                  </a:lnTo>
                  <a:lnTo>
                    <a:pt x="9207" y="12106"/>
                  </a:lnTo>
                  <a:lnTo>
                    <a:pt x="9427" y="11996"/>
                  </a:lnTo>
                  <a:lnTo>
                    <a:pt x="9684" y="11849"/>
                  </a:lnTo>
                  <a:lnTo>
                    <a:pt x="9867" y="11666"/>
                  </a:lnTo>
                  <a:lnTo>
                    <a:pt x="10051" y="11482"/>
                  </a:lnTo>
                  <a:lnTo>
                    <a:pt x="10198" y="11262"/>
                  </a:lnTo>
                  <a:lnTo>
                    <a:pt x="10308" y="11042"/>
                  </a:lnTo>
                  <a:lnTo>
                    <a:pt x="10418" y="10822"/>
                  </a:lnTo>
                  <a:lnTo>
                    <a:pt x="10491" y="10565"/>
                  </a:lnTo>
                  <a:lnTo>
                    <a:pt x="10528" y="10345"/>
                  </a:lnTo>
                  <a:lnTo>
                    <a:pt x="10564" y="9832"/>
                  </a:lnTo>
                  <a:lnTo>
                    <a:pt x="10528" y="9318"/>
                  </a:lnTo>
                  <a:lnTo>
                    <a:pt x="10418" y="8804"/>
                  </a:lnTo>
                  <a:lnTo>
                    <a:pt x="10234" y="8328"/>
                  </a:lnTo>
                  <a:lnTo>
                    <a:pt x="9978" y="7887"/>
                  </a:lnTo>
                  <a:lnTo>
                    <a:pt x="9684" y="7484"/>
                  </a:lnTo>
                  <a:lnTo>
                    <a:pt x="9097" y="6640"/>
                  </a:lnTo>
                  <a:lnTo>
                    <a:pt x="9354" y="6494"/>
                  </a:lnTo>
                  <a:lnTo>
                    <a:pt x="9574" y="6347"/>
                  </a:lnTo>
                  <a:lnTo>
                    <a:pt x="10014" y="5980"/>
                  </a:lnTo>
                  <a:lnTo>
                    <a:pt x="10418" y="5613"/>
                  </a:lnTo>
                  <a:close/>
                  <a:moveTo>
                    <a:pt x="8400" y="2055"/>
                  </a:moveTo>
                  <a:lnTo>
                    <a:pt x="8290" y="2092"/>
                  </a:lnTo>
                  <a:lnTo>
                    <a:pt x="8217" y="2165"/>
                  </a:lnTo>
                  <a:lnTo>
                    <a:pt x="8180" y="2202"/>
                  </a:lnTo>
                  <a:lnTo>
                    <a:pt x="8180" y="2312"/>
                  </a:lnTo>
                  <a:lnTo>
                    <a:pt x="8180" y="2385"/>
                  </a:lnTo>
                  <a:lnTo>
                    <a:pt x="8107" y="2422"/>
                  </a:lnTo>
                  <a:lnTo>
                    <a:pt x="8033" y="2459"/>
                  </a:lnTo>
                  <a:lnTo>
                    <a:pt x="7300" y="3045"/>
                  </a:lnTo>
                  <a:lnTo>
                    <a:pt x="6896" y="3339"/>
                  </a:lnTo>
                  <a:lnTo>
                    <a:pt x="6529" y="3596"/>
                  </a:lnTo>
                  <a:lnTo>
                    <a:pt x="6456" y="3669"/>
                  </a:lnTo>
                  <a:lnTo>
                    <a:pt x="6419" y="3742"/>
                  </a:lnTo>
                  <a:lnTo>
                    <a:pt x="6419" y="3852"/>
                  </a:lnTo>
                  <a:lnTo>
                    <a:pt x="6419" y="3926"/>
                  </a:lnTo>
                  <a:lnTo>
                    <a:pt x="8547" y="6677"/>
                  </a:lnTo>
                  <a:lnTo>
                    <a:pt x="8547" y="6750"/>
                  </a:lnTo>
                  <a:lnTo>
                    <a:pt x="8620" y="6787"/>
                  </a:lnTo>
                  <a:lnTo>
                    <a:pt x="9391" y="7851"/>
                  </a:lnTo>
                  <a:lnTo>
                    <a:pt x="9684" y="8291"/>
                  </a:lnTo>
                  <a:lnTo>
                    <a:pt x="9904" y="8768"/>
                  </a:lnTo>
                  <a:lnTo>
                    <a:pt x="10014" y="9025"/>
                  </a:lnTo>
                  <a:lnTo>
                    <a:pt x="10088" y="9281"/>
                  </a:lnTo>
                  <a:lnTo>
                    <a:pt x="10124" y="9538"/>
                  </a:lnTo>
                  <a:lnTo>
                    <a:pt x="10124" y="9832"/>
                  </a:lnTo>
                  <a:lnTo>
                    <a:pt x="10124" y="10088"/>
                  </a:lnTo>
                  <a:lnTo>
                    <a:pt x="10088" y="10308"/>
                  </a:lnTo>
                  <a:lnTo>
                    <a:pt x="10014" y="10565"/>
                  </a:lnTo>
                  <a:lnTo>
                    <a:pt x="9904" y="10785"/>
                  </a:lnTo>
                  <a:lnTo>
                    <a:pt x="9794" y="11005"/>
                  </a:lnTo>
                  <a:lnTo>
                    <a:pt x="9647" y="11189"/>
                  </a:lnTo>
                  <a:lnTo>
                    <a:pt x="9464" y="11372"/>
                  </a:lnTo>
                  <a:lnTo>
                    <a:pt x="9281" y="11556"/>
                  </a:lnTo>
                  <a:lnTo>
                    <a:pt x="9097" y="11666"/>
                  </a:lnTo>
                  <a:lnTo>
                    <a:pt x="8877" y="11739"/>
                  </a:lnTo>
                  <a:lnTo>
                    <a:pt x="8657" y="11776"/>
                  </a:lnTo>
                  <a:lnTo>
                    <a:pt x="8437" y="11812"/>
                  </a:lnTo>
                  <a:lnTo>
                    <a:pt x="7997" y="11812"/>
                  </a:lnTo>
                  <a:lnTo>
                    <a:pt x="7813" y="11739"/>
                  </a:lnTo>
                  <a:lnTo>
                    <a:pt x="7593" y="11666"/>
                  </a:lnTo>
                  <a:lnTo>
                    <a:pt x="7373" y="11519"/>
                  </a:lnTo>
                  <a:lnTo>
                    <a:pt x="7153" y="11372"/>
                  </a:lnTo>
                  <a:lnTo>
                    <a:pt x="6970" y="11152"/>
                  </a:lnTo>
                  <a:lnTo>
                    <a:pt x="6823" y="10932"/>
                  </a:lnTo>
                  <a:lnTo>
                    <a:pt x="6053" y="9905"/>
                  </a:lnTo>
                  <a:lnTo>
                    <a:pt x="5356" y="8878"/>
                  </a:lnTo>
                  <a:lnTo>
                    <a:pt x="4659" y="7814"/>
                  </a:lnTo>
                  <a:lnTo>
                    <a:pt x="4035" y="6714"/>
                  </a:lnTo>
                  <a:lnTo>
                    <a:pt x="3742" y="6163"/>
                  </a:lnTo>
                  <a:lnTo>
                    <a:pt x="3485" y="5613"/>
                  </a:lnTo>
                  <a:lnTo>
                    <a:pt x="3412" y="5540"/>
                  </a:lnTo>
                  <a:lnTo>
                    <a:pt x="3301" y="5503"/>
                  </a:lnTo>
                  <a:lnTo>
                    <a:pt x="3191" y="5503"/>
                  </a:lnTo>
                  <a:lnTo>
                    <a:pt x="3118" y="5576"/>
                  </a:lnTo>
                  <a:lnTo>
                    <a:pt x="3008" y="5687"/>
                  </a:lnTo>
                  <a:lnTo>
                    <a:pt x="2861" y="5760"/>
                  </a:lnTo>
                  <a:lnTo>
                    <a:pt x="2715" y="5833"/>
                  </a:lnTo>
                  <a:lnTo>
                    <a:pt x="2568" y="5833"/>
                  </a:lnTo>
                  <a:lnTo>
                    <a:pt x="2421" y="5870"/>
                  </a:lnTo>
                  <a:lnTo>
                    <a:pt x="2274" y="5907"/>
                  </a:lnTo>
                  <a:lnTo>
                    <a:pt x="2018" y="6053"/>
                  </a:lnTo>
                  <a:lnTo>
                    <a:pt x="1431" y="6420"/>
                  </a:lnTo>
                  <a:lnTo>
                    <a:pt x="1137" y="6604"/>
                  </a:lnTo>
                  <a:lnTo>
                    <a:pt x="880" y="6824"/>
                  </a:lnTo>
                  <a:lnTo>
                    <a:pt x="770" y="6824"/>
                  </a:lnTo>
                  <a:lnTo>
                    <a:pt x="697" y="6897"/>
                  </a:lnTo>
                  <a:lnTo>
                    <a:pt x="660" y="6970"/>
                  </a:lnTo>
                  <a:lnTo>
                    <a:pt x="697" y="7080"/>
                  </a:lnTo>
                  <a:lnTo>
                    <a:pt x="1101" y="7814"/>
                  </a:lnTo>
                  <a:lnTo>
                    <a:pt x="1541" y="8548"/>
                  </a:lnTo>
                  <a:lnTo>
                    <a:pt x="2458" y="9942"/>
                  </a:lnTo>
                  <a:lnTo>
                    <a:pt x="3412" y="11335"/>
                  </a:lnTo>
                  <a:lnTo>
                    <a:pt x="4402" y="12693"/>
                  </a:lnTo>
                  <a:lnTo>
                    <a:pt x="4989" y="13426"/>
                  </a:lnTo>
                  <a:lnTo>
                    <a:pt x="4952" y="13426"/>
                  </a:lnTo>
                  <a:lnTo>
                    <a:pt x="4952" y="13500"/>
                  </a:lnTo>
                  <a:lnTo>
                    <a:pt x="4989" y="13536"/>
                  </a:lnTo>
                  <a:lnTo>
                    <a:pt x="5026" y="13573"/>
                  </a:lnTo>
                  <a:lnTo>
                    <a:pt x="5099" y="13536"/>
                  </a:lnTo>
                  <a:lnTo>
                    <a:pt x="5429" y="13940"/>
                  </a:lnTo>
                  <a:lnTo>
                    <a:pt x="5796" y="14307"/>
                  </a:lnTo>
                  <a:lnTo>
                    <a:pt x="5833" y="14343"/>
                  </a:lnTo>
                  <a:lnTo>
                    <a:pt x="5906" y="14380"/>
                  </a:lnTo>
                  <a:lnTo>
                    <a:pt x="6126" y="14563"/>
                  </a:lnTo>
                  <a:lnTo>
                    <a:pt x="6383" y="14710"/>
                  </a:lnTo>
                  <a:lnTo>
                    <a:pt x="6640" y="14857"/>
                  </a:lnTo>
                  <a:lnTo>
                    <a:pt x="6933" y="14967"/>
                  </a:lnTo>
                  <a:lnTo>
                    <a:pt x="7226" y="15040"/>
                  </a:lnTo>
                  <a:lnTo>
                    <a:pt x="7850" y="15040"/>
                  </a:lnTo>
                  <a:lnTo>
                    <a:pt x="8180" y="14967"/>
                  </a:lnTo>
                  <a:lnTo>
                    <a:pt x="8510" y="14820"/>
                  </a:lnTo>
                  <a:lnTo>
                    <a:pt x="8877" y="14673"/>
                  </a:lnTo>
                  <a:lnTo>
                    <a:pt x="9574" y="14343"/>
                  </a:lnTo>
                  <a:lnTo>
                    <a:pt x="11115" y="13683"/>
                  </a:lnTo>
                  <a:lnTo>
                    <a:pt x="11592" y="13426"/>
                  </a:lnTo>
                  <a:lnTo>
                    <a:pt x="11995" y="13170"/>
                  </a:lnTo>
                  <a:lnTo>
                    <a:pt x="12399" y="12839"/>
                  </a:lnTo>
                  <a:lnTo>
                    <a:pt x="12729" y="12436"/>
                  </a:lnTo>
                  <a:lnTo>
                    <a:pt x="12912" y="12142"/>
                  </a:lnTo>
                  <a:lnTo>
                    <a:pt x="13059" y="11849"/>
                  </a:lnTo>
                  <a:lnTo>
                    <a:pt x="13169" y="11519"/>
                  </a:lnTo>
                  <a:lnTo>
                    <a:pt x="13242" y="11189"/>
                  </a:lnTo>
                  <a:lnTo>
                    <a:pt x="13279" y="10859"/>
                  </a:lnTo>
                  <a:lnTo>
                    <a:pt x="13316" y="10528"/>
                  </a:lnTo>
                  <a:lnTo>
                    <a:pt x="13279" y="10198"/>
                  </a:lnTo>
                  <a:lnTo>
                    <a:pt x="13242" y="9868"/>
                  </a:lnTo>
                  <a:lnTo>
                    <a:pt x="13169" y="9538"/>
                  </a:lnTo>
                  <a:lnTo>
                    <a:pt x="13095" y="9208"/>
                  </a:lnTo>
                  <a:lnTo>
                    <a:pt x="12875" y="8584"/>
                  </a:lnTo>
                  <a:lnTo>
                    <a:pt x="12582" y="7961"/>
                  </a:lnTo>
                  <a:lnTo>
                    <a:pt x="12252" y="7374"/>
                  </a:lnTo>
                  <a:lnTo>
                    <a:pt x="11885" y="6824"/>
                  </a:lnTo>
                  <a:lnTo>
                    <a:pt x="10271" y="4476"/>
                  </a:lnTo>
                  <a:lnTo>
                    <a:pt x="8657" y="2165"/>
                  </a:lnTo>
                  <a:lnTo>
                    <a:pt x="8584" y="2092"/>
                  </a:lnTo>
                  <a:lnTo>
                    <a:pt x="8474" y="2055"/>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321" name="Google Shape;321;p5"/>
            <p:cNvSpPr/>
            <p:nvPr/>
          </p:nvSpPr>
          <p:spPr>
            <a:xfrm>
              <a:off x="6023725" y="3167900"/>
              <a:ext cx="340250" cy="227450"/>
            </a:xfrm>
            <a:custGeom>
              <a:avLst/>
              <a:gdLst/>
              <a:ahLst/>
              <a:cxnLst/>
              <a:rect l="l" t="t" r="r" b="b"/>
              <a:pathLst>
                <a:path w="13610" h="9098" extrusionOk="0">
                  <a:moveTo>
                    <a:pt x="4696" y="0"/>
                  </a:moveTo>
                  <a:lnTo>
                    <a:pt x="4586" y="74"/>
                  </a:lnTo>
                  <a:lnTo>
                    <a:pt x="4256" y="440"/>
                  </a:lnTo>
                  <a:lnTo>
                    <a:pt x="3999" y="844"/>
                  </a:lnTo>
                  <a:lnTo>
                    <a:pt x="3742" y="1247"/>
                  </a:lnTo>
                  <a:lnTo>
                    <a:pt x="3522" y="1688"/>
                  </a:lnTo>
                  <a:lnTo>
                    <a:pt x="3339" y="2128"/>
                  </a:lnTo>
                  <a:lnTo>
                    <a:pt x="3228" y="2605"/>
                  </a:lnTo>
                  <a:lnTo>
                    <a:pt x="3118" y="3081"/>
                  </a:lnTo>
                  <a:lnTo>
                    <a:pt x="3045" y="3595"/>
                  </a:lnTo>
                  <a:lnTo>
                    <a:pt x="3008" y="3852"/>
                  </a:lnTo>
                  <a:lnTo>
                    <a:pt x="2935" y="4072"/>
                  </a:lnTo>
                  <a:lnTo>
                    <a:pt x="2825" y="4329"/>
                  </a:lnTo>
                  <a:lnTo>
                    <a:pt x="2678" y="4512"/>
                  </a:lnTo>
                  <a:lnTo>
                    <a:pt x="2605" y="4622"/>
                  </a:lnTo>
                  <a:lnTo>
                    <a:pt x="2495" y="4659"/>
                  </a:lnTo>
                  <a:lnTo>
                    <a:pt x="2275" y="4732"/>
                  </a:lnTo>
                  <a:lnTo>
                    <a:pt x="1835" y="4732"/>
                  </a:lnTo>
                  <a:lnTo>
                    <a:pt x="1541" y="4659"/>
                  </a:lnTo>
                  <a:lnTo>
                    <a:pt x="991" y="4659"/>
                  </a:lnTo>
                  <a:lnTo>
                    <a:pt x="881" y="4732"/>
                  </a:lnTo>
                  <a:lnTo>
                    <a:pt x="771" y="4769"/>
                  </a:lnTo>
                  <a:lnTo>
                    <a:pt x="587" y="4732"/>
                  </a:lnTo>
                  <a:lnTo>
                    <a:pt x="404" y="4732"/>
                  </a:lnTo>
                  <a:lnTo>
                    <a:pt x="257" y="4805"/>
                  </a:lnTo>
                  <a:lnTo>
                    <a:pt x="74" y="4879"/>
                  </a:lnTo>
                  <a:lnTo>
                    <a:pt x="37" y="4952"/>
                  </a:lnTo>
                  <a:lnTo>
                    <a:pt x="0" y="5026"/>
                  </a:lnTo>
                  <a:lnTo>
                    <a:pt x="0" y="5172"/>
                  </a:lnTo>
                  <a:lnTo>
                    <a:pt x="37" y="5209"/>
                  </a:lnTo>
                  <a:lnTo>
                    <a:pt x="74" y="5246"/>
                  </a:lnTo>
                  <a:lnTo>
                    <a:pt x="147" y="5282"/>
                  </a:lnTo>
                  <a:lnTo>
                    <a:pt x="221" y="5246"/>
                  </a:lnTo>
                  <a:lnTo>
                    <a:pt x="514" y="5172"/>
                  </a:lnTo>
                  <a:lnTo>
                    <a:pt x="587" y="5282"/>
                  </a:lnTo>
                  <a:lnTo>
                    <a:pt x="697" y="5356"/>
                  </a:lnTo>
                  <a:lnTo>
                    <a:pt x="807" y="5356"/>
                  </a:lnTo>
                  <a:lnTo>
                    <a:pt x="881" y="5319"/>
                  </a:lnTo>
                  <a:lnTo>
                    <a:pt x="918" y="5282"/>
                  </a:lnTo>
                  <a:lnTo>
                    <a:pt x="991" y="5209"/>
                  </a:lnTo>
                  <a:lnTo>
                    <a:pt x="1064" y="5172"/>
                  </a:lnTo>
                  <a:lnTo>
                    <a:pt x="1248" y="5136"/>
                  </a:lnTo>
                  <a:lnTo>
                    <a:pt x="1431" y="5172"/>
                  </a:lnTo>
                  <a:lnTo>
                    <a:pt x="1614" y="5209"/>
                  </a:lnTo>
                  <a:lnTo>
                    <a:pt x="1981" y="5282"/>
                  </a:lnTo>
                  <a:lnTo>
                    <a:pt x="2201" y="5282"/>
                  </a:lnTo>
                  <a:lnTo>
                    <a:pt x="2385" y="5246"/>
                  </a:lnTo>
                  <a:lnTo>
                    <a:pt x="2605" y="5209"/>
                  </a:lnTo>
                  <a:lnTo>
                    <a:pt x="2752" y="5136"/>
                  </a:lnTo>
                  <a:lnTo>
                    <a:pt x="2935" y="5026"/>
                  </a:lnTo>
                  <a:lnTo>
                    <a:pt x="3082" y="4879"/>
                  </a:lnTo>
                  <a:lnTo>
                    <a:pt x="3192" y="4732"/>
                  </a:lnTo>
                  <a:lnTo>
                    <a:pt x="3302" y="4549"/>
                  </a:lnTo>
                  <a:lnTo>
                    <a:pt x="3449" y="4182"/>
                  </a:lnTo>
                  <a:lnTo>
                    <a:pt x="3522" y="3925"/>
                  </a:lnTo>
                  <a:lnTo>
                    <a:pt x="3559" y="3668"/>
                  </a:lnTo>
                  <a:lnTo>
                    <a:pt x="3632" y="3118"/>
                  </a:lnTo>
                  <a:lnTo>
                    <a:pt x="3742" y="2641"/>
                  </a:lnTo>
                  <a:lnTo>
                    <a:pt x="3889" y="2201"/>
                  </a:lnTo>
                  <a:lnTo>
                    <a:pt x="4035" y="1834"/>
                  </a:lnTo>
                  <a:lnTo>
                    <a:pt x="4219" y="1467"/>
                  </a:lnTo>
                  <a:lnTo>
                    <a:pt x="4402" y="1137"/>
                  </a:lnTo>
                  <a:lnTo>
                    <a:pt x="4659" y="844"/>
                  </a:lnTo>
                  <a:lnTo>
                    <a:pt x="5173" y="2861"/>
                  </a:lnTo>
                  <a:lnTo>
                    <a:pt x="5649" y="4842"/>
                  </a:lnTo>
                  <a:lnTo>
                    <a:pt x="6126" y="6860"/>
                  </a:lnTo>
                  <a:lnTo>
                    <a:pt x="6567" y="8914"/>
                  </a:lnTo>
                  <a:lnTo>
                    <a:pt x="6603" y="8987"/>
                  </a:lnTo>
                  <a:lnTo>
                    <a:pt x="6713" y="9061"/>
                  </a:lnTo>
                  <a:lnTo>
                    <a:pt x="6787" y="9097"/>
                  </a:lnTo>
                  <a:lnTo>
                    <a:pt x="6897" y="9097"/>
                  </a:lnTo>
                  <a:lnTo>
                    <a:pt x="7153" y="8987"/>
                  </a:lnTo>
                  <a:lnTo>
                    <a:pt x="7374" y="8804"/>
                  </a:lnTo>
                  <a:lnTo>
                    <a:pt x="7520" y="8620"/>
                  </a:lnTo>
                  <a:lnTo>
                    <a:pt x="7667" y="8364"/>
                  </a:lnTo>
                  <a:lnTo>
                    <a:pt x="7814" y="7997"/>
                  </a:lnTo>
                  <a:lnTo>
                    <a:pt x="7924" y="7593"/>
                  </a:lnTo>
                  <a:lnTo>
                    <a:pt x="8181" y="6823"/>
                  </a:lnTo>
                  <a:lnTo>
                    <a:pt x="9061" y="3962"/>
                  </a:lnTo>
                  <a:lnTo>
                    <a:pt x="9208" y="4439"/>
                  </a:lnTo>
                  <a:lnTo>
                    <a:pt x="9318" y="4952"/>
                  </a:lnTo>
                  <a:lnTo>
                    <a:pt x="9318" y="5062"/>
                  </a:lnTo>
                  <a:lnTo>
                    <a:pt x="9391" y="5136"/>
                  </a:lnTo>
                  <a:lnTo>
                    <a:pt x="9464" y="5209"/>
                  </a:lnTo>
                  <a:lnTo>
                    <a:pt x="9574" y="5209"/>
                  </a:lnTo>
                  <a:lnTo>
                    <a:pt x="12032" y="5062"/>
                  </a:lnTo>
                  <a:lnTo>
                    <a:pt x="12069" y="5136"/>
                  </a:lnTo>
                  <a:lnTo>
                    <a:pt x="12105" y="5209"/>
                  </a:lnTo>
                  <a:lnTo>
                    <a:pt x="12326" y="5356"/>
                  </a:lnTo>
                  <a:lnTo>
                    <a:pt x="12582" y="5429"/>
                  </a:lnTo>
                  <a:lnTo>
                    <a:pt x="12619" y="5466"/>
                  </a:lnTo>
                  <a:lnTo>
                    <a:pt x="12912" y="5466"/>
                  </a:lnTo>
                  <a:lnTo>
                    <a:pt x="13059" y="5429"/>
                  </a:lnTo>
                  <a:lnTo>
                    <a:pt x="13206" y="5319"/>
                  </a:lnTo>
                  <a:lnTo>
                    <a:pt x="13316" y="5209"/>
                  </a:lnTo>
                  <a:lnTo>
                    <a:pt x="13426" y="5062"/>
                  </a:lnTo>
                  <a:lnTo>
                    <a:pt x="13536" y="4915"/>
                  </a:lnTo>
                  <a:lnTo>
                    <a:pt x="13609" y="4732"/>
                  </a:lnTo>
                  <a:lnTo>
                    <a:pt x="13609" y="4659"/>
                  </a:lnTo>
                  <a:lnTo>
                    <a:pt x="13609" y="4549"/>
                  </a:lnTo>
                  <a:lnTo>
                    <a:pt x="13536" y="4439"/>
                  </a:lnTo>
                  <a:lnTo>
                    <a:pt x="13426" y="4292"/>
                  </a:lnTo>
                  <a:lnTo>
                    <a:pt x="13279" y="4219"/>
                  </a:lnTo>
                  <a:lnTo>
                    <a:pt x="13133" y="4145"/>
                  </a:lnTo>
                  <a:lnTo>
                    <a:pt x="12949" y="4072"/>
                  </a:lnTo>
                  <a:lnTo>
                    <a:pt x="12802" y="4072"/>
                  </a:lnTo>
                  <a:lnTo>
                    <a:pt x="12619" y="4108"/>
                  </a:lnTo>
                  <a:lnTo>
                    <a:pt x="12436" y="4182"/>
                  </a:lnTo>
                  <a:lnTo>
                    <a:pt x="12326" y="4255"/>
                  </a:lnTo>
                  <a:lnTo>
                    <a:pt x="12252" y="4329"/>
                  </a:lnTo>
                  <a:lnTo>
                    <a:pt x="12142" y="4512"/>
                  </a:lnTo>
                  <a:lnTo>
                    <a:pt x="9794" y="4659"/>
                  </a:lnTo>
                  <a:lnTo>
                    <a:pt x="9721" y="4255"/>
                  </a:lnTo>
                  <a:lnTo>
                    <a:pt x="9611" y="3852"/>
                  </a:lnTo>
                  <a:lnTo>
                    <a:pt x="9464" y="3448"/>
                  </a:lnTo>
                  <a:lnTo>
                    <a:pt x="9281" y="3045"/>
                  </a:lnTo>
                  <a:lnTo>
                    <a:pt x="9208" y="2971"/>
                  </a:lnTo>
                  <a:lnTo>
                    <a:pt x="9134" y="2935"/>
                  </a:lnTo>
                  <a:lnTo>
                    <a:pt x="8987" y="2935"/>
                  </a:lnTo>
                  <a:lnTo>
                    <a:pt x="8841" y="2971"/>
                  </a:lnTo>
                  <a:lnTo>
                    <a:pt x="8804" y="3045"/>
                  </a:lnTo>
                  <a:lnTo>
                    <a:pt x="8767" y="3118"/>
                  </a:lnTo>
                  <a:lnTo>
                    <a:pt x="7850" y="6016"/>
                  </a:lnTo>
                  <a:lnTo>
                    <a:pt x="7374" y="7557"/>
                  </a:lnTo>
                  <a:lnTo>
                    <a:pt x="7227" y="7997"/>
                  </a:lnTo>
                  <a:lnTo>
                    <a:pt x="7153" y="8217"/>
                  </a:lnTo>
                  <a:lnTo>
                    <a:pt x="7007" y="8400"/>
                  </a:lnTo>
                  <a:lnTo>
                    <a:pt x="6567" y="6346"/>
                  </a:lnTo>
                  <a:lnTo>
                    <a:pt x="6090" y="4292"/>
                  </a:lnTo>
                  <a:lnTo>
                    <a:pt x="5576" y="2238"/>
                  </a:lnTo>
                  <a:lnTo>
                    <a:pt x="5026" y="220"/>
                  </a:lnTo>
                  <a:lnTo>
                    <a:pt x="4953" y="74"/>
                  </a:lnTo>
                  <a:lnTo>
                    <a:pt x="4842" y="37"/>
                  </a:lnTo>
                  <a:lnTo>
                    <a:pt x="4696"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322" name="Google Shape;322;p5"/>
            <p:cNvSpPr/>
            <p:nvPr/>
          </p:nvSpPr>
          <p:spPr>
            <a:xfrm>
              <a:off x="7109500" y="3449425"/>
              <a:ext cx="154100" cy="165100"/>
            </a:xfrm>
            <a:custGeom>
              <a:avLst/>
              <a:gdLst/>
              <a:ahLst/>
              <a:cxnLst/>
              <a:rect l="l" t="t" r="r" b="b"/>
              <a:pathLst>
                <a:path w="6164" h="6604" extrusionOk="0">
                  <a:moveTo>
                    <a:pt x="3962" y="0"/>
                  </a:moveTo>
                  <a:lnTo>
                    <a:pt x="3926" y="37"/>
                  </a:lnTo>
                  <a:lnTo>
                    <a:pt x="3889" y="74"/>
                  </a:lnTo>
                  <a:lnTo>
                    <a:pt x="3889" y="147"/>
                  </a:lnTo>
                  <a:lnTo>
                    <a:pt x="3522" y="477"/>
                  </a:lnTo>
                  <a:lnTo>
                    <a:pt x="3229" y="807"/>
                  </a:lnTo>
                  <a:lnTo>
                    <a:pt x="2788" y="1284"/>
                  </a:lnTo>
                  <a:lnTo>
                    <a:pt x="2458" y="1651"/>
                  </a:lnTo>
                  <a:lnTo>
                    <a:pt x="2201" y="1578"/>
                  </a:lnTo>
                  <a:lnTo>
                    <a:pt x="1321" y="1321"/>
                  </a:lnTo>
                  <a:lnTo>
                    <a:pt x="1138" y="1284"/>
                  </a:lnTo>
                  <a:lnTo>
                    <a:pt x="808" y="1211"/>
                  </a:lnTo>
                  <a:lnTo>
                    <a:pt x="661" y="1174"/>
                  </a:lnTo>
                  <a:lnTo>
                    <a:pt x="514" y="1211"/>
                  </a:lnTo>
                  <a:lnTo>
                    <a:pt x="441" y="1248"/>
                  </a:lnTo>
                  <a:lnTo>
                    <a:pt x="441" y="1284"/>
                  </a:lnTo>
                  <a:lnTo>
                    <a:pt x="441" y="1358"/>
                  </a:lnTo>
                  <a:lnTo>
                    <a:pt x="477" y="1468"/>
                  </a:lnTo>
                  <a:lnTo>
                    <a:pt x="551" y="1541"/>
                  </a:lnTo>
                  <a:lnTo>
                    <a:pt x="661" y="1614"/>
                  </a:lnTo>
                  <a:lnTo>
                    <a:pt x="771" y="1651"/>
                  </a:lnTo>
                  <a:lnTo>
                    <a:pt x="1064" y="1761"/>
                  </a:lnTo>
                  <a:lnTo>
                    <a:pt x="1284" y="1798"/>
                  </a:lnTo>
                  <a:lnTo>
                    <a:pt x="2055" y="2018"/>
                  </a:lnTo>
                  <a:lnTo>
                    <a:pt x="2055" y="2091"/>
                  </a:lnTo>
                  <a:lnTo>
                    <a:pt x="2091" y="2165"/>
                  </a:lnTo>
                  <a:lnTo>
                    <a:pt x="2165" y="2238"/>
                  </a:lnTo>
                  <a:lnTo>
                    <a:pt x="2201" y="2238"/>
                  </a:lnTo>
                  <a:lnTo>
                    <a:pt x="2275" y="2275"/>
                  </a:lnTo>
                  <a:lnTo>
                    <a:pt x="2385" y="2238"/>
                  </a:lnTo>
                  <a:lnTo>
                    <a:pt x="2532" y="2165"/>
                  </a:lnTo>
                  <a:lnTo>
                    <a:pt x="2678" y="2128"/>
                  </a:lnTo>
                  <a:lnTo>
                    <a:pt x="2752" y="2091"/>
                  </a:lnTo>
                  <a:lnTo>
                    <a:pt x="2788" y="2055"/>
                  </a:lnTo>
                  <a:lnTo>
                    <a:pt x="2788" y="1981"/>
                  </a:lnTo>
                  <a:lnTo>
                    <a:pt x="2788" y="1908"/>
                  </a:lnTo>
                  <a:lnTo>
                    <a:pt x="2935" y="1761"/>
                  </a:lnTo>
                  <a:lnTo>
                    <a:pt x="3375" y="1284"/>
                  </a:lnTo>
                  <a:lnTo>
                    <a:pt x="3815" y="771"/>
                  </a:lnTo>
                  <a:lnTo>
                    <a:pt x="3852" y="1394"/>
                  </a:lnTo>
                  <a:lnTo>
                    <a:pt x="3852" y="2091"/>
                  </a:lnTo>
                  <a:lnTo>
                    <a:pt x="3889" y="2421"/>
                  </a:lnTo>
                  <a:lnTo>
                    <a:pt x="3962" y="2605"/>
                  </a:lnTo>
                  <a:lnTo>
                    <a:pt x="4036" y="2751"/>
                  </a:lnTo>
                  <a:lnTo>
                    <a:pt x="4109" y="2825"/>
                  </a:lnTo>
                  <a:lnTo>
                    <a:pt x="4219" y="2825"/>
                  </a:lnTo>
                  <a:lnTo>
                    <a:pt x="4476" y="3008"/>
                  </a:lnTo>
                  <a:lnTo>
                    <a:pt x="4732" y="3155"/>
                  </a:lnTo>
                  <a:lnTo>
                    <a:pt x="5063" y="3265"/>
                  </a:lnTo>
                  <a:lnTo>
                    <a:pt x="5356" y="3338"/>
                  </a:lnTo>
                  <a:lnTo>
                    <a:pt x="5246" y="3412"/>
                  </a:lnTo>
                  <a:lnTo>
                    <a:pt x="4732" y="3669"/>
                  </a:lnTo>
                  <a:lnTo>
                    <a:pt x="4512" y="3779"/>
                  </a:lnTo>
                  <a:lnTo>
                    <a:pt x="4292" y="3925"/>
                  </a:lnTo>
                  <a:lnTo>
                    <a:pt x="4219" y="3925"/>
                  </a:lnTo>
                  <a:lnTo>
                    <a:pt x="4182" y="3962"/>
                  </a:lnTo>
                  <a:lnTo>
                    <a:pt x="4072" y="4072"/>
                  </a:lnTo>
                  <a:lnTo>
                    <a:pt x="3962" y="4292"/>
                  </a:lnTo>
                  <a:lnTo>
                    <a:pt x="3889" y="4549"/>
                  </a:lnTo>
                  <a:lnTo>
                    <a:pt x="3852" y="5283"/>
                  </a:lnTo>
                  <a:lnTo>
                    <a:pt x="3852" y="5649"/>
                  </a:lnTo>
                  <a:lnTo>
                    <a:pt x="3852" y="6053"/>
                  </a:lnTo>
                  <a:lnTo>
                    <a:pt x="3559" y="5723"/>
                  </a:lnTo>
                  <a:lnTo>
                    <a:pt x="3229" y="5393"/>
                  </a:lnTo>
                  <a:lnTo>
                    <a:pt x="2642" y="4769"/>
                  </a:lnTo>
                  <a:lnTo>
                    <a:pt x="2568" y="4659"/>
                  </a:lnTo>
                  <a:lnTo>
                    <a:pt x="2495" y="4586"/>
                  </a:lnTo>
                  <a:lnTo>
                    <a:pt x="2385" y="4586"/>
                  </a:lnTo>
                  <a:lnTo>
                    <a:pt x="2385" y="4622"/>
                  </a:lnTo>
                  <a:lnTo>
                    <a:pt x="2312" y="4622"/>
                  </a:lnTo>
                  <a:lnTo>
                    <a:pt x="1908" y="4769"/>
                  </a:lnTo>
                  <a:lnTo>
                    <a:pt x="1468" y="4842"/>
                  </a:lnTo>
                  <a:lnTo>
                    <a:pt x="1064" y="4916"/>
                  </a:lnTo>
                  <a:lnTo>
                    <a:pt x="624" y="4952"/>
                  </a:lnTo>
                  <a:lnTo>
                    <a:pt x="1138" y="4329"/>
                  </a:lnTo>
                  <a:lnTo>
                    <a:pt x="1358" y="3999"/>
                  </a:lnTo>
                  <a:lnTo>
                    <a:pt x="1541" y="3632"/>
                  </a:lnTo>
                  <a:lnTo>
                    <a:pt x="1688" y="3595"/>
                  </a:lnTo>
                  <a:lnTo>
                    <a:pt x="1725" y="3558"/>
                  </a:lnTo>
                  <a:lnTo>
                    <a:pt x="1761" y="3485"/>
                  </a:lnTo>
                  <a:lnTo>
                    <a:pt x="1798" y="3448"/>
                  </a:lnTo>
                  <a:lnTo>
                    <a:pt x="1798" y="3375"/>
                  </a:lnTo>
                  <a:lnTo>
                    <a:pt x="1761" y="3302"/>
                  </a:lnTo>
                  <a:lnTo>
                    <a:pt x="1725" y="3265"/>
                  </a:lnTo>
                  <a:lnTo>
                    <a:pt x="1651" y="3228"/>
                  </a:lnTo>
                  <a:lnTo>
                    <a:pt x="1541" y="3045"/>
                  </a:lnTo>
                  <a:lnTo>
                    <a:pt x="1211" y="2458"/>
                  </a:lnTo>
                  <a:lnTo>
                    <a:pt x="844" y="1908"/>
                  </a:lnTo>
                  <a:lnTo>
                    <a:pt x="624" y="1651"/>
                  </a:lnTo>
                  <a:lnTo>
                    <a:pt x="367" y="1431"/>
                  </a:lnTo>
                  <a:lnTo>
                    <a:pt x="257" y="1394"/>
                  </a:lnTo>
                  <a:lnTo>
                    <a:pt x="184" y="1431"/>
                  </a:lnTo>
                  <a:lnTo>
                    <a:pt x="111" y="1504"/>
                  </a:lnTo>
                  <a:lnTo>
                    <a:pt x="111" y="1578"/>
                  </a:lnTo>
                  <a:lnTo>
                    <a:pt x="111" y="1614"/>
                  </a:lnTo>
                  <a:lnTo>
                    <a:pt x="331" y="1945"/>
                  </a:lnTo>
                  <a:lnTo>
                    <a:pt x="551" y="2238"/>
                  </a:lnTo>
                  <a:lnTo>
                    <a:pt x="771" y="2531"/>
                  </a:lnTo>
                  <a:lnTo>
                    <a:pt x="954" y="2825"/>
                  </a:lnTo>
                  <a:lnTo>
                    <a:pt x="1101" y="3155"/>
                  </a:lnTo>
                  <a:lnTo>
                    <a:pt x="1174" y="3338"/>
                  </a:lnTo>
                  <a:lnTo>
                    <a:pt x="1284" y="3522"/>
                  </a:lnTo>
                  <a:lnTo>
                    <a:pt x="1101" y="3669"/>
                  </a:lnTo>
                  <a:lnTo>
                    <a:pt x="918" y="3815"/>
                  </a:lnTo>
                  <a:lnTo>
                    <a:pt x="587" y="4219"/>
                  </a:lnTo>
                  <a:lnTo>
                    <a:pt x="294" y="4622"/>
                  </a:lnTo>
                  <a:lnTo>
                    <a:pt x="37" y="5062"/>
                  </a:lnTo>
                  <a:lnTo>
                    <a:pt x="1" y="5172"/>
                  </a:lnTo>
                  <a:lnTo>
                    <a:pt x="1" y="5283"/>
                  </a:lnTo>
                  <a:lnTo>
                    <a:pt x="74" y="5356"/>
                  </a:lnTo>
                  <a:lnTo>
                    <a:pt x="184" y="5393"/>
                  </a:lnTo>
                  <a:lnTo>
                    <a:pt x="734" y="5393"/>
                  </a:lnTo>
                  <a:lnTo>
                    <a:pt x="1284" y="5356"/>
                  </a:lnTo>
                  <a:lnTo>
                    <a:pt x="1835" y="5246"/>
                  </a:lnTo>
                  <a:lnTo>
                    <a:pt x="2348" y="5062"/>
                  </a:lnTo>
                  <a:lnTo>
                    <a:pt x="2568" y="5356"/>
                  </a:lnTo>
                  <a:lnTo>
                    <a:pt x="2788" y="5576"/>
                  </a:lnTo>
                  <a:lnTo>
                    <a:pt x="3229" y="6163"/>
                  </a:lnTo>
                  <a:lnTo>
                    <a:pt x="3485" y="6383"/>
                  </a:lnTo>
                  <a:lnTo>
                    <a:pt x="3632" y="6493"/>
                  </a:lnTo>
                  <a:lnTo>
                    <a:pt x="3779" y="6566"/>
                  </a:lnTo>
                  <a:lnTo>
                    <a:pt x="3889" y="6566"/>
                  </a:lnTo>
                  <a:lnTo>
                    <a:pt x="4036" y="6530"/>
                  </a:lnTo>
                  <a:lnTo>
                    <a:pt x="4146" y="6603"/>
                  </a:lnTo>
                  <a:lnTo>
                    <a:pt x="4292" y="6603"/>
                  </a:lnTo>
                  <a:lnTo>
                    <a:pt x="4366" y="6530"/>
                  </a:lnTo>
                  <a:lnTo>
                    <a:pt x="4402" y="6456"/>
                  </a:lnTo>
                  <a:lnTo>
                    <a:pt x="4439" y="6383"/>
                  </a:lnTo>
                  <a:lnTo>
                    <a:pt x="4402" y="6310"/>
                  </a:lnTo>
                  <a:lnTo>
                    <a:pt x="4366" y="6273"/>
                  </a:lnTo>
                  <a:lnTo>
                    <a:pt x="4329" y="6236"/>
                  </a:lnTo>
                  <a:lnTo>
                    <a:pt x="4292" y="6053"/>
                  </a:lnTo>
                  <a:lnTo>
                    <a:pt x="4292" y="5833"/>
                  </a:lnTo>
                  <a:lnTo>
                    <a:pt x="4256" y="5172"/>
                  </a:lnTo>
                  <a:lnTo>
                    <a:pt x="4256" y="4769"/>
                  </a:lnTo>
                  <a:lnTo>
                    <a:pt x="4256" y="4402"/>
                  </a:lnTo>
                  <a:lnTo>
                    <a:pt x="4402" y="4402"/>
                  </a:lnTo>
                  <a:lnTo>
                    <a:pt x="4476" y="4365"/>
                  </a:lnTo>
                  <a:lnTo>
                    <a:pt x="4549" y="4292"/>
                  </a:lnTo>
                  <a:lnTo>
                    <a:pt x="4549" y="4255"/>
                  </a:lnTo>
                  <a:lnTo>
                    <a:pt x="4622" y="4219"/>
                  </a:lnTo>
                  <a:lnTo>
                    <a:pt x="5209" y="3889"/>
                  </a:lnTo>
                  <a:lnTo>
                    <a:pt x="5539" y="3705"/>
                  </a:lnTo>
                  <a:lnTo>
                    <a:pt x="5686" y="3595"/>
                  </a:lnTo>
                  <a:lnTo>
                    <a:pt x="5833" y="3485"/>
                  </a:lnTo>
                  <a:lnTo>
                    <a:pt x="5980" y="3485"/>
                  </a:lnTo>
                  <a:lnTo>
                    <a:pt x="6090" y="3448"/>
                  </a:lnTo>
                  <a:lnTo>
                    <a:pt x="6126" y="3375"/>
                  </a:lnTo>
                  <a:lnTo>
                    <a:pt x="6163" y="3302"/>
                  </a:lnTo>
                  <a:lnTo>
                    <a:pt x="6163" y="3228"/>
                  </a:lnTo>
                  <a:lnTo>
                    <a:pt x="6126" y="3118"/>
                  </a:lnTo>
                  <a:lnTo>
                    <a:pt x="6090" y="3045"/>
                  </a:lnTo>
                  <a:lnTo>
                    <a:pt x="5980" y="3008"/>
                  </a:lnTo>
                  <a:lnTo>
                    <a:pt x="5576" y="2935"/>
                  </a:lnTo>
                  <a:lnTo>
                    <a:pt x="5173" y="2788"/>
                  </a:lnTo>
                  <a:lnTo>
                    <a:pt x="4769" y="2678"/>
                  </a:lnTo>
                  <a:lnTo>
                    <a:pt x="4366" y="2568"/>
                  </a:lnTo>
                  <a:lnTo>
                    <a:pt x="4366" y="2275"/>
                  </a:lnTo>
                  <a:lnTo>
                    <a:pt x="4329" y="2018"/>
                  </a:lnTo>
                  <a:lnTo>
                    <a:pt x="4256" y="1468"/>
                  </a:lnTo>
                  <a:lnTo>
                    <a:pt x="4256" y="881"/>
                  </a:lnTo>
                  <a:lnTo>
                    <a:pt x="4219" y="551"/>
                  </a:lnTo>
                  <a:lnTo>
                    <a:pt x="4182" y="257"/>
                  </a:lnTo>
                  <a:lnTo>
                    <a:pt x="4219" y="184"/>
                  </a:lnTo>
                  <a:lnTo>
                    <a:pt x="4256" y="110"/>
                  </a:lnTo>
                  <a:lnTo>
                    <a:pt x="4219" y="37"/>
                  </a:lnTo>
                  <a:lnTo>
                    <a:pt x="4182"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grpSp>
      <p:cxnSp>
        <p:nvCxnSpPr>
          <p:cNvPr id="323" name="Google Shape;323;p5"/>
          <p:cNvCxnSpPr/>
          <p:nvPr/>
        </p:nvCxnSpPr>
        <p:spPr>
          <a:xfrm>
            <a:off x="850475" y="1031425"/>
            <a:ext cx="6037800" cy="0"/>
          </a:xfrm>
          <a:prstGeom prst="straightConnector1">
            <a:avLst/>
          </a:prstGeom>
          <a:noFill/>
          <a:ln w="19050" cap="rnd" cmpd="sng">
            <a:solidFill>
              <a:srgbClr val="A4C2F4"/>
            </a:solidFill>
            <a:prstDash val="dash"/>
            <a:round/>
            <a:headEnd type="none" w="med" len="med"/>
            <a:tailEnd type="none" w="med" len="med"/>
          </a:ln>
        </p:spPr>
      </p:cxnSp>
      <p:sp>
        <p:nvSpPr>
          <p:cNvPr id="324" name="Google Shape;324;p5"/>
          <p:cNvSpPr txBox="1">
            <a:spLocks noGrp="1"/>
          </p:cNvSpPr>
          <p:nvPr>
            <p:ph type="sldNum" idx="12"/>
          </p:nvPr>
        </p:nvSpPr>
        <p:spPr>
          <a:xfrm>
            <a:off x="90619" y="4722737"/>
            <a:ext cx="548700" cy="393600"/>
          </a:xfrm>
          <a:prstGeom prst="rect">
            <a:avLst/>
          </a:prstGeom>
        </p:spPr>
        <p:txBody>
          <a:bodyPr spcFirstLastPara="1" wrap="square" lIns="91425" tIns="91425" rIns="91425" bIns="91425" anchor="t"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l" rtl="0">
              <a:spcBef>
                <a:spcPts val="0"/>
              </a:spcBef>
              <a:spcAft>
                <a:spcPts val="0"/>
              </a:spcAft>
              <a:buNone/>
            </a:pPr>
            <a:fld id="{00000000-1234-1234-1234-123412341234}" type="slidenum">
              <a:rPr lang="en"/>
              <a:t>‹#›</a:t>
            </a:fld>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Title + 2 columns" type="twoColTx">
  <p:cSld name="TITLE_AND_TWO_COLUMNS">
    <p:spTree>
      <p:nvGrpSpPr>
        <p:cNvPr id="1" name="Shape 325"/>
        <p:cNvGrpSpPr/>
        <p:nvPr/>
      </p:nvGrpSpPr>
      <p:grpSpPr>
        <a:xfrm>
          <a:off x="0" y="0"/>
          <a:ext cx="0" cy="0"/>
          <a:chOff x="0" y="0"/>
          <a:chExt cx="0" cy="0"/>
        </a:xfrm>
      </p:grpSpPr>
      <p:sp>
        <p:nvSpPr>
          <p:cNvPr id="326" name="Google Shape;326;p6"/>
          <p:cNvSpPr txBox="1">
            <a:spLocks noGrp="1"/>
          </p:cNvSpPr>
          <p:nvPr>
            <p:ph type="title"/>
          </p:nvPr>
        </p:nvSpPr>
        <p:spPr>
          <a:xfrm>
            <a:off x="747925" y="225025"/>
            <a:ext cx="6140400" cy="857400"/>
          </a:xfrm>
          <a:prstGeom prst="rect">
            <a:avLst/>
          </a:prstGeom>
        </p:spPr>
        <p:txBody>
          <a:bodyPr spcFirstLastPara="1" wrap="square" lIns="91425" tIns="91425" rIns="91425" bIns="91425" anchor="b" anchorCtr="0">
            <a:noAutofit/>
          </a:bodyPr>
          <a:lstStyle>
            <a:lvl1pPr lvl="0">
              <a:spcBef>
                <a:spcPts val="0"/>
              </a:spcBef>
              <a:spcAft>
                <a:spcPts val="0"/>
              </a:spcAft>
              <a:buSzPts val="1800"/>
              <a:buNone/>
              <a:defRPr/>
            </a:lvl1pPr>
            <a:lvl2pPr lvl="1">
              <a:spcBef>
                <a:spcPts val="0"/>
              </a:spcBef>
              <a:spcAft>
                <a:spcPts val="0"/>
              </a:spcAft>
              <a:buSzPts val="1800"/>
              <a:buNone/>
              <a:defRPr/>
            </a:lvl2pPr>
            <a:lvl3pPr lvl="2">
              <a:spcBef>
                <a:spcPts val="0"/>
              </a:spcBef>
              <a:spcAft>
                <a:spcPts val="0"/>
              </a:spcAft>
              <a:buSzPts val="1800"/>
              <a:buNone/>
              <a:defRPr/>
            </a:lvl3pPr>
            <a:lvl4pPr lvl="3">
              <a:spcBef>
                <a:spcPts val="0"/>
              </a:spcBef>
              <a:spcAft>
                <a:spcPts val="0"/>
              </a:spcAft>
              <a:buSzPts val="1800"/>
              <a:buNone/>
              <a:defRPr/>
            </a:lvl4pPr>
            <a:lvl5pPr lvl="4">
              <a:spcBef>
                <a:spcPts val="0"/>
              </a:spcBef>
              <a:spcAft>
                <a:spcPts val="0"/>
              </a:spcAft>
              <a:buSzPts val="1800"/>
              <a:buNone/>
              <a:defRPr/>
            </a:lvl5pPr>
            <a:lvl6pPr lvl="5">
              <a:spcBef>
                <a:spcPts val="0"/>
              </a:spcBef>
              <a:spcAft>
                <a:spcPts val="0"/>
              </a:spcAft>
              <a:buSzPts val="1800"/>
              <a:buNone/>
              <a:defRPr/>
            </a:lvl6pPr>
            <a:lvl7pPr lvl="6">
              <a:spcBef>
                <a:spcPts val="0"/>
              </a:spcBef>
              <a:spcAft>
                <a:spcPts val="0"/>
              </a:spcAft>
              <a:buSzPts val="1800"/>
              <a:buNone/>
              <a:defRPr/>
            </a:lvl7pPr>
            <a:lvl8pPr lvl="7">
              <a:spcBef>
                <a:spcPts val="0"/>
              </a:spcBef>
              <a:spcAft>
                <a:spcPts val="0"/>
              </a:spcAft>
              <a:buSzPts val="1800"/>
              <a:buNone/>
              <a:defRPr/>
            </a:lvl8pPr>
            <a:lvl9pPr lvl="8">
              <a:spcBef>
                <a:spcPts val="0"/>
              </a:spcBef>
              <a:spcAft>
                <a:spcPts val="0"/>
              </a:spcAft>
              <a:buSzPts val="1800"/>
              <a:buNone/>
              <a:defRPr/>
            </a:lvl9pPr>
          </a:lstStyle>
          <a:p>
            <a:endParaRPr/>
          </a:p>
        </p:txBody>
      </p:sp>
      <p:sp>
        <p:nvSpPr>
          <p:cNvPr id="327" name="Google Shape;327;p6"/>
          <p:cNvSpPr txBox="1">
            <a:spLocks noGrp="1"/>
          </p:cNvSpPr>
          <p:nvPr>
            <p:ph type="body" idx="1"/>
          </p:nvPr>
        </p:nvSpPr>
        <p:spPr>
          <a:xfrm>
            <a:off x="747925" y="1363153"/>
            <a:ext cx="3159000" cy="3610800"/>
          </a:xfrm>
          <a:prstGeom prst="rect">
            <a:avLst/>
          </a:prstGeom>
        </p:spPr>
        <p:txBody>
          <a:bodyPr spcFirstLastPara="1" wrap="square" lIns="91425" tIns="91425" rIns="91425" bIns="91425" anchor="t" anchorCtr="0">
            <a:noAutofit/>
          </a:bodyPr>
          <a:lstStyle>
            <a:lvl1pPr marL="457200" lvl="0" indent="-368300">
              <a:spcBef>
                <a:spcPts val="600"/>
              </a:spcBef>
              <a:spcAft>
                <a:spcPts val="0"/>
              </a:spcAft>
              <a:buSzPts val="2200"/>
              <a:buChar char="✘"/>
              <a:defRPr sz="2200"/>
            </a:lvl1pPr>
            <a:lvl2pPr marL="914400" lvl="1" indent="-368300">
              <a:spcBef>
                <a:spcPts val="0"/>
              </a:spcBef>
              <a:spcAft>
                <a:spcPts val="0"/>
              </a:spcAft>
              <a:buSzPts val="2200"/>
              <a:buChar char="✗"/>
              <a:defRPr sz="2200"/>
            </a:lvl2pPr>
            <a:lvl3pPr marL="1371600" lvl="2" indent="-368300">
              <a:spcBef>
                <a:spcPts val="0"/>
              </a:spcBef>
              <a:spcAft>
                <a:spcPts val="0"/>
              </a:spcAft>
              <a:buSzPts val="2200"/>
              <a:buChar char="■"/>
              <a:defRPr sz="2200"/>
            </a:lvl3pPr>
            <a:lvl4pPr marL="1828800" lvl="3" indent="-368300">
              <a:spcBef>
                <a:spcPts val="0"/>
              </a:spcBef>
              <a:spcAft>
                <a:spcPts val="0"/>
              </a:spcAft>
              <a:buSzPts val="2200"/>
              <a:buChar char="●"/>
              <a:defRPr sz="2200"/>
            </a:lvl4pPr>
            <a:lvl5pPr marL="2286000" lvl="4" indent="-368300">
              <a:spcBef>
                <a:spcPts val="0"/>
              </a:spcBef>
              <a:spcAft>
                <a:spcPts val="0"/>
              </a:spcAft>
              <a:buSzPts val="2200"/>
              <a:buChar char="○"/>
              <a:defRPr sz="2200"/>
            </a:lvl5pPr>
            <a:lvl6pPr marL="2743200" lvl="5" indent="-368300">
              <a:spcBef>
                <a:spcPts val="0"/>
              </a:spcBef>
              <a:spcAft>
                <a:spcPts val="0"/>
              </a:spcAft>
              <a:buSzPts val="2200"/>
              <a:buChar char="■"/>
              <a:defRPr sz="2200"/>
            </a:lvl6pPr>
            <a:lvl7pPr marL="3200400" lvl="6" indent="-368300">
              <a:spcBef>
                <a:spcPts val="0"/>
              </a:spcBef>
              <a:spcAft>
                <a:spcPts val="0"/>
              </a:spcAft>
              <a:buSzPts val="2200"/>
              <a:buChar char="●"/>
              <a:defRPr sz="2200"/>
            </a:lvl7pPr>
            <a:lvl8pPr marL="3657600" lvl="7" indent="-368300">
              <a:spcBef>
                <a:spcPts val="0"/>
              </a:spcBef>
              <a:spcAft>
                <a:spcPts val="0"/>
              </a:spcAft>
              <a:buSzPts val="2200"/>
              <a:buChar char="○"/>
              <a:defRPr sz="2200"/>
            </a:lvl8pPr>
            <a:lvl9pPr marL="4114800" lvl="8" indent="-368300">
              <a:spcBef>
                <a:spcPts val="0"/>
              </a:spcBef>
              <a:spcAft>
                <a:spcPts val="0"/>
              </a:spcAft>
              <a:buSzPts val="2200"/>
              <a:buChar char="■"/>
              <a:defRPr sz="2200"/>
            </a:lvl9pPr>
          </a:lstStyle>
          <a:p>
            <a:endParaRPr/>
          </a:p>
        </p:txBody>
      </p:sp>
      <p:sp>
        <p:nvSpPr>
          <p:cNvPr id="328" name="Google Shape;328;p6"/>
          <p:cNvSpPr txBox="1">
            <a:spLocks noGrp="1"/>
          </p:cNvSpPr>
          <p:nvPr>
            <p:ph type="body" idx="2"/>
          </p:nvPr>
        </p:nvSpPr>
        <p:spPr>
          <a:xfrm>
            <a:off x="4097098" y="1363153"/>
            <a:ext cx="3159000" cy="3610800"/>
          </a:xfrm>
          <a:prstGeom prst="rect">
            <a:avLst/>
          </a:prstGeom>
        </p:spPr>
        <p:txBody>
          <a:bodyPr spcFirstLastPara="1" wrap="square" lIns="91425" tIns="91425" rIns="91425" bIns="91425" anchor="t" anchorCtr="0">
            <a:noAutofit/>
          </a:bodyPr>
          <a:lstStyle>
            <a:lvl1pPr marL="457200" lvl="0" indent="-368300">
              <a:spcBef>
                <a:spcPts val="600"/>
              </a:spcBef>
              <a:spcAft>
                <a:spcPts val="0"/>
              </a:spcAft>
              <a:buSzPts val="2200"/>
              <a:buChar char="✘"/>
              <a:defRPr sz="2200"/>
            </a:lvl1pPr>
            <a:lvl2pPr marL="914400" lvl="1" indent="-368300">
              <a:spcBef>
                <a:spcPts val="0"/>
              </a:spcBef>
              <a:spcAft>
                <a:spcPts val="0"/>
              </a:spcAft>
              <a:buSzPts val="2200"/>
              <a:buChar char="✗"/>
              <a:defRPr sz="2200"/>
            </a:lvl2pPr>
            <a:lvl3pPr marL="1371600" lvl="2" indent="-368300">
              <a:spcBef>
                <a:spcPts val="0"/>
              </a:spcBef>
              <a:spcAft>
                <a:spcPts val="0"/>
              </a:spcAft>
              <a:buSzPts val="2200"/>
              <a:buChar char="■"/>
              <a:defRPr sz="2200"/>
            </a:lvl3pPr>
            <a:lvl4pPr marL="1828800" lvl="3" indent="-368300">
              <a:spcBef>
                <a:spcPts val="0"/>
              </a:spcBef>
              <a:spcAft>
                <a:spcPts val="0"/>
              </a:spcAft>
              <a:buSzPts val="2200"/>
              <a:buChar char="●"/>
              <a:defRPr sz="2200"/>
            </a:lvl4pPr>
            <a:lvl5pPr marL="2286000" lvl="4" indent="-368300">
              <a:spcBef>
                <a:spcPts val="0"/>
              </a:spcBef>
              <a:spcAft>
                <a:spcPts val="0"/>
              </a:spcAft>
              <a:buSzPts val="2200"/>
              <a:buChar char="○"/>
              <a:defRPr sz="2200"/>
            </a:lvl5pPr>
            <a:lvl6pPr marL="2743200" lvl="5" indent="-368300">
              <a:spcBef>
                <a:spcPts val="0"/>
              </a:spcBef>
              <a:spcAft>
                <a:spcPts val="0"/>
              </a:spcAft>
              <a:buSzPts val="2200"/>
              <a:buChar char="■"/>
              <a:defRPr sz="2200"/>
            </a:lvl6pPr>
            <a:lvl7pPr marL="3200400" lvl="6" indent="-368300">
              <a:spcBef>
                <a:spcPts val="0"/>
              </a:spcBef>
              <a:spcAft>
                <a:spcPts val="0"/>
              </a:spcAft>
              <a:buSzPts val="2200"/>
              <a:buChar char="●"/>
              <a:defRPr sz="2200"/>
            </a:lvl7pPr>
            <a:lvl8pPr marL="3657600" lvl="7" indent="-368300">
              <a:spcBef>
                <a:spcPts val="0"/>
              </a:spcBef>
              <a:spcAft>
                <a:spcPts val="0"/>
              </a:spcAft>
              <a:buSzPts val="2200"/>
              <a:buChar char="○"/>
              <a:defRPr sz="2200"/>
            </a:lvl8pPr>
            <a:lvl9pPr marL="4114800" lvl="8" indent="-368300">
              <a:spcBef>
                <a:spcPts val="0"/>
              </a:spcBef>
              <a:spcAft>
                <a:spcPts val="0"/>
              </a:spcAft>
              <a:buSzPts val="2200"/>
              <a:buChar char="■"/>
              <a:defRPr sz="2200"/>
            </a:lvl9pPr>
          </a:lstStyle>
          <a:p>
            <a:endParaRPr/>
          </a:p>
        </p:txBody>
      </p:sp>
      <p:grpSp>
        <p:nvGrpSpPr>
          <p:cNvPr id="329" name="Google Shape;329;p6"/>
          <p:cNvGrpSpPr/>
          <p:nvPr/>
        </p:nvGrpSpPr>
        <p:grpSpPr>
          <a:xfrm>
            <a:off x="7442902" y="-91154"/>
            <a:ext cx="1796289" cy="5330574"/>
            <a:chOff x="6023725" y="842300"/>
            <a:chExt cx="1358150" cy="4030375"/>
          </a:xfrm>
        </p:grpSpPr>
        <p:sp>
          <p:nvSpPr>
            <p:cNvPr id="330" name="Google Shape;330;p6"/>
            <p:cNvSpPr/>
            <p:nvPr/>
          </p:nvSpPr>
          <p:spPr>
            <a:xfrm>
              <a:off x="6371275" y="842300"/>
              <a:ext cx="397100" cy="492450"/>
            </a:xfrm>
            <a:custGeom>
              <a:avLst/>
              <a:gdLst/>
              <a:ahLst/>
              <a:cxnLst/>
              <a:rect l="l" t="t" r="r" b="b"/>
              <a:pathLst>
                <a:path w="15884" h="19698" extrusionOk="0">
                  <a:moveTo>
                    <a:pt x="9355" y="4108"/>
                  </a:moveTo>
                  <a:lnTo>
                    <a:pt x="9465" y="4145"/>
                  </a:lnTo>
                  <a:lnTo>
                    <a:pt x="9538" y="4182"/>
                  </a:lnTo>
                  <a:lnTo>
                    <a:pt x="9648" y="4328"/>
                  </a:lnTo>
                  <a:lnTo>
                    <a:pt x="9721" y="4549"/>
                  </a:lnTo>
                  <a:lnTo>
                    <a:pt x="9721" y="4769"/>
                  </a:lnTo>
                  <a:lnTo>
                    <a:pt x="9721" y="4842"/>
                  </a:lnTo>
                  <a:lnTo>
                    <a:pt x="9685" y="4879"/>
                  </a:lnTo>
                  <a:lnTo>
                    <a:pt x="9575" y="4952"/>
                  </a:lnTo>
                  <a:lnTo>
                    <a:pt x="9391" y="4952"/>
                  </a:lnTo>
                  <a:lnTo>
                    <a:pt x="9355" y="4915"/>
                  </a:lnTo>
                  <a:lnTo>
                    <a:pt x="9281" y="4842"/>
                  </a:lnTo>
                  <a:lnTo>
                    <a:pt x="9208" y="4695"/>
                  </a:lnTo>
                  <a:lnTo>
                    <a:pt x="9171" y="4549"/>
                  </a:lnTo>
                  <a:lnTo>
                    <a:pt x="9171" y="4438"/>
                  </a:lnTo>
                  <a:lnTo>
                    <a:pt x="9171" y="4328"/>
                  </a:lnTo>
                  <a:lnTo>
                    <a:pt x="9245" y="4108"/>
                  </a:lnTo>
                  <a:close/>
                  <a:moveTo>
                    <a:pt x="9355" y="3705"/>
                  </a:moveTo>
                  <a:lnTo>
                    <a:pt x="9245" y="3742"/>
                  </a:lnTo>
                  <a:lnTo>
                    <a:pt x="9135" y="3778"/>
                  </a:lnTo>
                  <a:lnTo>
                    <a:pt x="9025" y="3852"/>
                  </a:lnTo>
                  <a:lnTo>
                    <a:pt x="8988" y="3925"/>
                  </a:lnTo>
                  <a:lnTo>
                    <a:pt x="8914" y="3998"/>
                  </a:lnTo>
                  <a:lnTo>
                    <a:pt x="8841" y="4218"/>
                  </a:lnTo>
                  <a:lnTo>
                    <a:pt x="8804" y="4475"/>
                  </a:lnTo>
                  <a:lnTo>
                    <a:pt x="8804" y="4659"/>
                  </a:lnTo>
                  <a:lnTo>
                    <a:pt x="8841" y="4805"/>
                  </a:lnTo>
                  <a:lnTo>
                    <a:pt x="8878" y="4952"/>
                  </a:lnTo>
                  <a:lnTo>
                    <a:pt x="8988" y="5099"/>
                  </a:lnTo>
                  <a:lnTo>
                    <a:pt x="9098" y="5209"/>
                  </a:lnTo>
                  <a:lnTo>
                    <a:pt x="9245" y="5282"/>
                  </a:lnTo>
                  <a:lnTo>
                    <a:pt x="9391" y="5355"/>
                  </a:lnTo>
                  <a:lnTo>
                    <a:pt x="9538" y="5355"/>
                  </a:lnTo>
                  <a:lnTo>
                    <a:pt x="9721" y="5319"/>
                  </a:lnTo>
                  <a:lnTo>
                    <a:pt x="9868" y="5245"/>
                  </a:lnTo>
                  <a:lnTo>
                    <a:pt x="10015" y="5135"/>
                  </a:lnTo>
                  <a:lnTo>
                    <a:pt x="10088" y="4989"/>
                  </a:lnTo>
                  <a:lnTo>
                    <a:pt x="10125" y="4805"/>
                  </a:lnTo>
                  <a:lnTo>
                    <a:pt x="10125" y="4659"/>
                  </a:lnTo>
                  <a:lnTo>
                    <a:pt x="10088" y="4475"/>
                  </a:lnTo>
                  <a:lnTo>
                    <a:pt x="10052" y="4292"/>
                  </a:lnTo>
                  <a:lnTo>
                    <a:pt x="9978" y="4145"/>
                  </a:lnTo>
                  <a:lnTo>
                    <a:pt x="9905" y="3998"/>
                  </a:lnTo>
                  <a:lnTo>
                    <a:pt x="9795" y="3888"/>
                  </a:lnTo>
                  <a:lnTo>
                    <a:pt x="9648" y="3778"/>
                  </a:lnTo>
                  <a:lnTo>
                    <a:pt x="9501" y="3742"/>
                  </a:lnTo>
                  <a:lnTo>
                    <a:pt x="9355" y="3705"/>
                  </a:lnTo>
                  <a:close/>
                  <a:moveTo>
                    <a:pt x="11262" y="6676"/>
                  </a:moveTo>
                  <a:lnTo>
                    <a:pt x="11262" y="6786"/>
                  </a:lnTo>
                  <a:lnTo>
                    <a:pt x="11225" y="6859"/>
                  </a:lnTo>
                  <a:lnTo>
                    <a:pt x="11152" y="6933"/>
                  </a:lnTo>
                  <a:lnTo>
                    <a:pt x="11042" y="7006"/>
                  </a:lnTo>
                  <a:lnTo>
                    <a:pt x="10785" y="7116"/>
                  </a:lnTo>
                  <a:lnTo>
                    <a:pt x="10602" y="7190"/>
                  </a:lnTo>
                  <a:lnTo>
                    <a:pt x="9795" y="7556"/>
                  </a:lnTo>
                  <a:lnTo>
                    <a:pt x="9721" y="7263"/>
                  </a:lnTo>
                  <a:lnTo>
                    <a:pt x="10639" y="6823"/>
                  </a:lnTo>
                  <a:lnTo>
                    <a:pt x="11079" y="6676"/>
                  </a:lnTo>
                  <a:close/>
                  <a:moveTo>
                    <a:pt x="11115" y="6273"/>
                  </a:moveTo>
                  <a:lnTo>
                    <a:pt x="10859" y="6346"/>
                  </a:lnTo>
                  <a:lnTo>
                    <a:pt x="10052" y="6639"/>
                  </a:lnTo>
                  <a:lnTo>
                    <a:pt x="9648" y="6823"/>
                  </a:lnTo>
                  <a:lnTo>
                    <a:pt x="9281" y="7006"/>
                  </a:lnTo>
                  <a:lnTo>
                    <a:pt x="9208" y="7080"/>
                  </a:lnTo>
                  <a:lnTo>
                    <a:pt x="9208" y="7116"/>
                  </a:lnTo>
                  <a:lnTo>
                    <a:pt x="9208" y="7190"/>
                  </a:lnTo>
                  <a:lnTo>
                    <a:pt x="9208" y="7263"/>
                  </a:lnTo>
                  <a:lnTo>
                    <a:pt x="9318" y="7336"/>
                  </a:lnTo>
                  <a:lnTo>
                    <a:pt x="9465" y="7336"/>
                  </a:lnTo>
                  <a:lnTo>
                    <a:pt x="9465" y="7593"/>
                  </a:lnTo>
                  <a:lnTo>
                    <a:pt x="9538" y="7813"/>
                  </a:lnTo>
                  <a:lnTo>
                    <a:pt x="9575" y="7887"/>
                  </a:lnTo>
                  <a:lnTo>
                    <a:pt x="9648" y="7923"/>
                  </a:lnTo>
                  <a:lnTo>
                    <a:pt x="9758" y="7923"/>
                  </a:lnTo>
                  <a:lnTo>
                    <a:pt x="10492" y="7630"/>
                  </a:lnTo>
                  <a:lnTo>
                    <a:pt x="10859" y="7483"/>
                  </a:lnTo>
                  <a:lnTo>
                    <a:pt x="11225" y="7336"/>
                  </a:lnTo>
                  <a:lnTo>
                    <a:pt x="11409" y="7190"/>
                  </a:lnTo>
                  <a:lnTo>
                    <a:pt x="11556" y="7006"/>
                  </a:lnTo>
                  <a:lnTo>
                    <a:pt x="11629" y="6896"/>
                  </a:lnTo>
                  <a:lnTo>
                    <a:pt x="11629" y="6786"/>
                  </a:lnTo>
                  <a:lnTo>
                    <a:pt x="11629" y="6676"/>
                  </a:lnTo>
                  <a:lnTo>
                    <a:pt x="11592" y="6566"/>
                  </a:lnTo>
                  <a:lnTo>
                    <a:pt x="11556" y="6419"/>
                  </a:lnTo>
                  <a:lnTo>
                    <a:pt x="11482" y="6346"/>
                  </a:lnTo>
                  <a:lnTo>
                    <a:pt x="11372" y="6273"/>
                  </a:lnTo>
                  <a:close/>
                  <a:moveTo>
                    <a:pt x="10198" y="2861"/>
                  </a:moveTo>
                  <a:lnTo>
                    <a:pt x="10235" y="3228"/>
                  </a:lnTo>
                  <a:lnTo>
                    <a:pt x="10345" y="3595"/>
                  </a:lnTo>
                  <a:lnTo>
                    <a:pt x="10565" y="4292"/>
                  </a:lnTo>
                  <a:lnTo>
                    <a:pt x="10822" y="5062"/>
                  </a:lnTo>
                  <a:lnTo>
                    <a:pt x="10895" y="5282"/>
                  </a:lnTo>
                  <a:lnTo>
                    <a:pt x="9025" y="6052"/>
                  </a:lnTo>
                  <a:lnTo>
                    <a:pt x="7154" y="6786"/>
                  </a:lnTo>
                  <a:lnTo>
                    <a:pt x="5173" y="7593"/>
                  </a:lnTo>
                  <a:lnTo>
                    <a:pt x="4146" y="7997"/>
                  </a:lnTo>
                  <a:lnTo>
                    <a:pt x="3816" y="8143"/>
                  </a:lnTo>
                  <a:lnTo>
                    <a:pt x="3486" y="8290"/>
                  </a:lnTo>
                  <a:lnTo>
                    <a:pt x="3266" y="7887"/>
                  </a:lnTo>
                  <a:lnTo>
                    <a:pt x="3045" y="7446"/>
                  </a:lnTo>
                  <a:lnTo>
                    <a:pt x="2679" y="6566"/>
                  </a:lnTo>
                  <a:lnTo>
                    <a:pt x="2532" y="6162"/>
                  </a:lnTo>
                  <a:lnTo>
                    <a:pt x="2385" y="5869"/>
                  </a:lnTo>
                  <a:lnTo>
                    <a:pt x="2238" y="5612"/>
                  </a:lnTo>
                  <a:lnTo>
                    <a:pt x="2715" y="5539"/>
                  </a:lnTo>
                  <a:lnTo>
                    <a:pt x="3192" y="5429"/>
                  </a:lnTo>
                  <a:lnTo>
                    <a:pt x="3669" y="5282"/>
                  </a:lnTo>
                  <a:lnTo>
                    <a:pt x="4146" y="5099"/>
                  </a:lnTo>
                  <a:lnTo>
                    <a:pt x="5210" y="4659"/>
                  </a:lnTo>
                  <a:lnTo>
                    <a:pt x="6273" y="4218"/>
                  </a:lnTo>
                  <a:lnTo>
                    <a:pt x="6824" y="4035"/>
                  </a:lnTo>
                  <a:lnTo>
                    <a:pt x="7374" y="3852"/>
                  </a:lnTo>
                  <a:lnTo>
                    <a:pt x="8474" y="3558"/>
                  </a:lnTo>
                  <a:lnTo>
                    <a:pt x="9025" y="3411"/>
                  </a:lnTo>
                  <a:lnTo>
                    <a:pt x="9538" y="3191"/>
                  </a:lnTo>
                  <a:lnTo>
                    <a:pt x="9868" y="3081"/>
                  </a:lnTo>
                  <a:lnTo>
                    <a:pt x="10015" y="2971"/>
                  </a:lnTo>
                  <a:lnTo>
                    <a:pt x="10198" y="2861"/>
                  </a:lnTo>
                  <a:close/>
                  <a:moveTo>
                    <a:pt x="8658" y="7740"/>
                  </a:moveTo>
                  <a:lnTo>
                    <a:pt x="8694" y="7923"/>
                  </a:lnTo>
                  <a:lnTo>
                    <a:pt x="8071" y="8253"/>
                  </a:lnTo>
                  <a:lnTo>
                    <a:pt x="7704" y="8437"/>
                  </a:lnTo>
                  <a:lnTo>
                    <a:pt x="7594" y="8437"/>
                  </a:lnTo>
                  <a:lnTo>
                    <a:pt x="7557" y="8363"/>
                  </a:lnTo>
                  <a:lnTo>
                    <a:pt x="7557" y="8180"/>
                  </a:lnTo>
                  <a:lnTo>
                    <a:pt x="8658" y="7740"/>
                  </a:lnTo>
                  <a:close/>
                  <a:moveTo>
                    <a:pt x="10198" y="2384"/>
                  </a:moveTo>
                  <a:lnTo>
                    <a:pt x="9978" y="2458"/>
                  </a:lnTo>
                  <a:lnTo>
                    <a:pt x="9795" y="2568"/>
                  </a:lnTo>
                  <a:lnTo>
                    <a:pt x="9391" y="2788"/>
                  </a:lnTo>
                  <a:lnTo>
                    <a:pt x="8841" y="2971"/>
                  </a:lnTo>
                  <a:lnTo>
                    <a:pt x="8328" y="3155"/>
                  </a:lnTo>
                  <a:lnTo>
                    <a:pt x="7264" y="3411"/>
                  </a:lnTo>
                  <a:lnTo>
                    <a:pt x="6750" y="3558"/>
                  </a:lnTo>
                  <a:lnTo>
                    <a:pt x="6237" y="3742"/>
                  </a:lnTo>
                  <a:lnTo>
                    <a:pt x="5210" y="4145"/>
                  </a:lnTo>
                  <a:lnTo>
                    <a:pt x="4219" y="4585"/>
                  </a:lnTo>
                  <a:lnTo>
                    <a:pt x="3669" y="4805"/>
                  </a:lnTo>
                  <a:lnTo>
                    <a:pt x="3119" y="4989"/>
                  </a:lnTo>
                  <a:lnTo>
                    <a:pt x="2018" y="5319"/>
                  </a:lnTo>
                  <a:lnTo>
                    <a:pt x="1945" y="5355"/>
                  </a:lnTo>
                  <a:lnTo>
                    <a:pt x="1908" y="5392"/>
                  </a:lnTo>
                  <a:lnTo>
                    <a:pt x="1908" y="5466"/>
                  </a:lnTo>
                  <a:lnTo>
                    <a:pt x="1945" y="5539"/>
                  </a:lnTo>
                  <a:lnTo>
                    <a:pt x="1982" y="5576"/>
                  </a:lnTo>
                  <a:lnTo>
                    <a:pt x="1945" y="5686"/>
                  </a:lnTo>
                  <a:lnTo>
                    <a:pt x="1945" y="5759"/>
                  </a:lnTo>
                  <a:lnTo>
                    <a:pt x="2018" y="5979"/>
                  </a:lnTo>
                  <a:lnTo>
                    <a:pt x="2165" y="6456"/>
                  </a:lnTo>
                  <a:lnTo>
                    <a:pt x="2385" y="6933"/>
                  </a:lnTo>
                  <a:lnTo>
                    <a:pt x="2752" y="7850"/>
                  </a:lnTo>
                  <a:lnTo>
                    <a:pt x="2972" y="8290"/>
                  </a:lnTo>
                  <a:lnTo>
                    <a:pt x="3192" y="8694"/>
                  </a:lnTo>
                  <a:lnTo>
                    <a:pt x="3266" y="8767"/>
                  </a:lnTo>
                  <a:lnTo>
                    <a:pt x="3302" y="8804"/>
                  </a:lnTo>
                  <a:lnTo>
                    <a:pt x="3412" y="8804"/>
                  </a:lnTo>
                  <a:lnTo>
                    <a:pt x="3522" y="8730"/>
                  </a:lnTo>
                  <a:lnTo>
                    <a:pt x="3596" y="8620"/>
                  </a:lnTo>
                  <a:lnTo>
                    <a:pt x="3999" y="8510"/>
                  </a:lnTo>
                  <a:lnTo>
                    <a:pt x="4403" y="8363"/>
                  </a:lnTo>
                  <a:lnTo>
                    <a:pt x="5173" y="8033"/>
                  </a:lnTo>
                  <a:lnTo>
                    <a:pt x="7300" y="7190"/>
                  </a:lnTo>
                  <a:lnTo>
                    <a:pt x="9281" y="6419"/>
                  </a:lnTo>
                  <a:lnTo>
                    <a:pt x="10235" y="6052"/>
                  </a:lnTo>
                  <a:lnTo>
                    <a:pt x="10712" y="5832"/>
                  </a:lnTo>
                  <a:lnTo>
                    <a:pt x="11152" y="5612"/>
                  </a:lnTo>
                  <a:lnTo>
                    <a:pt x="11262" y="5612"/>
                  </a:lnTo>
                  <a:lnTo>
                    <a:pt x="11335" y="5539"/>
                  </a:lnTo>
                  <a:lnTo>
                    <a:pt x="11372" y="5392"/>
                  </a:lnTo>
                  <a:lnTo>
                    <a:pt x="11372" y="5282"/>
                  </a:lnTo>
                  <a:lnTo>
                    <a:pt x="11299" y="5025"/>
                  </a:lnTo>
                  <a:lnTo>
                    <a:pt x="11042" y="4255"/>
                  </a:lnTo>
                  <a:lnTo>
                    <a:pt x="10785" y="3485"/>
                  </a:lnTo>
                  <a:lnTo>
                    <a:pt x="10639" y="3118"/>
                  </a:lnTo>
                  <a:lnTo>
                    <a:pt x="10455" y="2751"/>
                  </a:lnTo>
                  <a:lnTo>
                    <a:pt x="10418" y="2714"/>
                  </a:lnTo>
                  <a:lnTo>
                    <a:pt x="10345" y="2678"/>
                  </a:lnTo>
                  <a:lnTo>
                    <a:pt x="10382" y="2568"/>
                  </a:lnTo>
                  <a:lnTo>
                    <a:pt x="10382" y="2494"/>
                  </a:lnTo>
                  <a:lnTo>
                    <a:pt x="10308" y="2421"/>
                  </a:lnTo>
                  <a:lnTo>
                    <a:pt x="10198" y="2384"/>
                  </a:lnTo>
                  <a:close/>
                  <a:moveTo>
                    <a:pt x="8694" y="7263"/>
                  </a:moveTo>
                  <a:lnTo>
                    <a:pt x="7337" y="7813"/>
                  </a:lnTo>
                  <a:lnTo>
                    <a:pt x="7264" y="7850"/>
                  </a:lnTo>
                  <a:lnTo>
                    <a:pt x="7227" y="7923"/>
                  </a:lnTo>
                  <a:lnTo>
                    <a:pt x="7190" y="7997"/>
                  </a:lnTo>
                  <a:lnTo>
                    <a:pt x="7227" y="8070"/>
                  </a:lnTo>
                  <a:lnTo>
                    <a:pt x="7190" y="8143"/>
                  </a:lnTo>
                  <a:lnTo>
                    <a:pt x="7154" y="8363"/>
                  </a:lnTo>
                  <a:lnTo>
                    <a:pt x="7190" y="8620"/>
                  </a:lnTo>
                  <a:lnTo>
                    <a:pt x="7227" y="8730"/>
                  </a:lnTo>
                  <a:lnTo>
                    <a:pt x="7300" y="8840"/>
                  </a:lnTo>
                  <a:lnTo>
                    <a:pt x="7411" y="8877"/>
                  </a:lnTo>
                  <a:lnTo>
                    <a:pt x="7557" y="8877"/>
                  </a:lnTo>
                  <a:lnTo>
                    <a:pt x="7704" y="8840"/>
                  </a:lnTo>
                  <a:lnTo>
                    <a:pt x="7887" y="8804"/>
                  </a:lnTo>
                  <a:lnTo>
                    <a:pt x="8218" y="8620"/>
                  </a:lnTo>
                  <a:lnTo>
                    <a:pt x="9061" y="8217"/>
                  </a:lnTo>
                  <a:lnTo>
                    <a:pt x="9098" y="8180"/>
                  </a:lnTo>
                  <a:lnTo>
                    <a:pt x="9171" y="8107"/>
                  </a:lnTo>
                  <a:lnTo>
                    <a:pt x="9171" y="8033"/>
                  </a:lnTo>
                  <a:lnTo>
                    <a:pt x="9171" y="7960"/>
                  </a:lnTo>
                  <a:lnTo>
                    <a:pt x="8951" y="7410"/>
                  </a:lnTo>
                  <a:lnTo>
                    <a:pt x="8914" y="7336"/>
                  </a:lnTo>
                  <a:lnTo>
                    <a:pt x="8841" y="7300"/>
                  </a:lnTo>
                  <a:lnTo>
                    <a:pt x="8768" y="7263"/>
                  </a:lnTo>
                  <a:close/>
                  <a:moveTo>
                    <a:pt x="11702" y="8327"/>
                  </a:moveTo>
                  <a:lnTo>
                    <a:pt x="11886" y="8694"/>
                  </a:lnTo>
                  <a:lnTo>
                    <a:pt x="12106" y="9060"/>
                  </a:lnTo>
                  <a:lnTo>
                    <a:pt x="11702" y="9244"/>
                  </a:lnTo>
                  <a:lnTo>
                    <a:pt x="11335" y="9390"/>
                  </a:lnTo>
                  <a:lnTo>
                    <a:pt x="10932" y="9500"/>
                  </a:lnTo>
                  <a:lnTo>
                    <a:pt x="10528" y="9611"/>
                  </a:lnTo>
                  <a:lnTo>
                    <a:pt x="10382" y="9244"/>
                  </a:lnTo>
                  <a:lnTo>
                    <a:pt x="10198" y="8877"/>
                  </a:lnTo>
                  <a:lnTo>
                    <a:pt x="10162" y="8840"/>
                  </a:lnTo>
                  <a:lnTo>
                    <a:pt x="10565" y="8730"/>
                  </a:lnTo>
                  <a:lnTo>
                    <a:pt x="10932" y="8620"/>
                  </a:lnTo>
                  <a:lnTo>
                    <a:pt x="11702" y="8327"/>
                  </a:lnTo>
                  <a:close/>
                  <a:moveTo>
                    <a:pt x="11776" y="7887"/>
                  </a:moveTo>
                  <a:lnTo>
                    <a:pt x="11299" y="8070"/>
                  </a:lnTo>
                  <a:lnTo>
                    <a:pt x="10822" y="8217"/>
                  </a:lnTo>
                  <a:lnTo>
                    <a:pt x="9868" y="8510"/>
                  </a:lnTo>
                  <a:lnTo>
                    <a:pt x="9832" y="8510"/>
                  </a:lnTo>
                  <a:lnTo>
                    <a:pt x="9795" y="8583"/>
                  </a:lnTo>
                  <a:lnTo>
                    <a:pt x="9758" y="8694"/>
                  </a:lnTo>
                  <a:lnTo>
                    <a:pt x="9832" y="8804"/>
                  </a:lnTo>
                  <a:lnTo>
                    <a:pt x="9868" y="8840"/>
                  </a:lnTo>
                  <a:lnTo>
                    <a:pt x="9942" y="8877"/>
                  </a:lnTo>
                  <a:lnTo>
                    <a:pt x="9905" y="8950"/>
                  </a:lnTo>
                  <a:lnTo>
                    <a:pt x="9905" y="9024"/>
                  </a:lnTo>
                  <a:lnTo>
                    <a:pt x="10088" y="9427"/>
                  </a:lnTo>
                  <a:lnTo>
                    <a:pt x="10198" y="9867"/>
                  </a:lnTo>
                  <a:lnTo>
                    <a:pt x="10235" y="9941"/>
                  </a:lnTo>
                  <a:lnTo>
                    <a:pt x="10272" y="9977"/>
                  </a:lnTo>
                  <a:lnTo>
                    <a:pt x="10308" y="10014"/>
                  </a:lnTo>
                  <a:lnTo>
                    <a:pt x="10382" y="10051"/>
                  </a:lnTo>
                  <a:lnTo>
                    <a:pt x="10932" y="9904"/>
                  </a:lnTo>
                  <a:lnTo>
                    <a:pt x="11446" y="9757"/>
                  </a:lnTo>
                  <a:lnTo>
                    <a:pt x="11959" y="9574"/>
                  </a:lnTo>
                  <a:lnTo>
                    <a:pt x="12436" y="9317"/>
                  </a:lnTo>
                  <a:lnTo>
                    <a:pt x="12509" y="9280"/>
                  </a:lnTo>
                  <a:lnTo>
                    <a:pt x="12583" y="9207"/>
                  </a:lnTo>
                  <a:lnTo>
                    <a:pt x="12583" y="9097"/>
                  </a:lnTo>
                  <a:lnTo>
                    <a:pt x="12546" y="9024"/>
                  </a:lnTo>
                  <a:lnTo>
                    <a:pt x="12253" y="8547"/>
                  </a:lnTo>
                  <a:lnTo>
                    <a:pt x="11996" y="7997"/>
                  </a:lnTo>
                  <a:lnTo>
                    <a:pt x="11959" y="7923"/>
                  </a:lnTo>
                  <a:lnTo>
                    <a:pt x="11922" y="7887"/>
                  </a:lnTo>
                  <a:close/>
                  <a:moveTo>
                    <a:pt x="8914" y="9354"/>
                  </a:moveTo>
                  <a:lnTo>
                    <a:pt x="9061" y="9757"/>
                  </a:lnTo>
                  <a:lnTo>
                    <a:pt x="9281" y="10161"/>
                  </a:lnTo>
                  <a:lnTo>
                    <a:pt x="8658" y="10491"/>
                  </a:lnTo>
                  <a:lnTo>
                    <a:pt x="7961" y="10784"/>
                  </a:lnTo>
                  <a:lnTo>
                    <a:pt x="7814" y="10858"/>
                  </a:lnTo>
                  <a:lnTo>
                    <a:pt x="7741" y="10858"/>
                  </a:lnTo>
                  <a:lnTo>
                    <a:pt x="7704" y="10821"/>
                  </a:lnTo>
                  <a:lnTo>
                    <a:pt x="7631" y="10674"/>
                  </a:lnTo>
                  <a:lnTo>
                    <a:pt x="7594" y="10491"/>
                  </a:lnTo>
                  <a:lnTo>
                    <a:pt x="7521" y="10161"/>
                  </a:lnTo>
                  <a:lnTo>
                    <a:pt x="7374" y="9867"/>
                  </a:lnTo>
                  <a:lnTo>
                    <a:pt x="8914" y="9354"/>
                  </a:lnTo>
                  <a:close/>
                  <a:moveTo>
                    <a:pt x="8951" y="8950"/>
                  </a:moveTo>
                  <a:lnTo>
                    <a:pt x="7154" y="9537"/>
                  </a:lnTo>
                  <a:lnTo>
                    <a:pt x="7117" y="9574"/>
                  </a:lnTo>
                  <a:lnTo>
                    <a:pt x="7080" y="9611"/>
                  </a:lnTo>
                  <a:lnTo>
                    <a:pt x="7044" y="9721"/>
                  </a:lnTo>
                  <a:lnTo>
                    <a:pt x="7080" y="9831"/>
                  </a:lnTo>
                  <a:lnTo>
                    <a:pt x="7190" y="9904"/>
                  </a:lnTo>
                  <a:lnTo>
                    <a:pt x="7190" y="10124"/>
                  </a:lnTo>
                  <a:lnTo>
                    <a:pt x="7227" y="10381"/>
                  </a:lnTo>
                  <a:lnTo>
                    <a:pt x="7374" y="10858"/>
                  </a:lnTo>
                  <a:lnTo>
                    <a:pt x="7411" y="11004"/>
                  </a:lnTo>
                  <a:lnTo>
                    <a:pt x="7521" y="11114"/>
                  </a:lnTo>
                  <a:lnTo>
                    <a:pt x="7631" y="11188"/>
                  </a:lnTo>
                  <a:lnTo>
                    <a:pt x="7777" y="11225"/>
                  </a:lnTo>
                  <a:lnTo>
                    <a:pt x="8034" y="11151"/>
                  </a:lnTo>
                  <a:lnTo>
                    <a:pt x="8291" y="11078"/>
                  </a:lnTo>
                  <a:lnTo>
                    <a:pt x="8768" y="10858"/>
                  </a:lnTo>
                  <a:lnTo>
                    <a:pt x="9245" y="10601"/>
                  </a:lnTo>
                  <a:lnTo>
                    <a:pt x="9685" y="10344"/>
                  </a:lnTo>
                  <a:lnTo>
                    <a:pt x="9721" y="10271"/>
                  </a:lnTo>
                  <a:lnTo>
                    <a:pt x="9758" y="10197"/>
                  </a:lnTo>
                  <a:lnTo>
                    <a:pt x="9758" y="10161"/>
                  </a:lnTo>
                  <a:lnTo>
                    <a:pt x="9721" y="10087"/>
                  </a:lnTo>
                  <a:lnTo>
                    <a:pt x="9538" y="9867"/>
                  </a:lnTo>
                  <a:lnTo>
                    <a:pt x="9391" y="9611"/>
                  </a:lnTo>
                  <a:lnTo>
                    <a:pt x="9281" y="9354"/>
                  </a:lnTo>
                  <a:lnTo>
                    <a:pt x="9208" y="9060"/>
                  </a:lnTo>
                  <a:lnTo>
                    <a:pt x="9171" y="8987"/>
                  </a:lnTo>
                  <a:lnTo>
                    <a:pt x="9098" y="8950"/>
                  </a:lnTo>
                  <a:close/>
                  <a:moveTo>
                    <a:pt x="12473" y="10344"/>
                  </a:moveTo>
                  <a:lnTo>
                    <a:pt x="12619" y="10711"/>
                  </a:lnTo>
                  <a:lnTo>
                    <a:pt x="11959" y="11078"/>
                  </a:lnTo>
                  <a:lnTo>
                    <a:pt x="11299" y="11445"/>
                  </a:lnTo>
                  <a:lnTo>
                    <a:pt x="11152" y="10894"/>
                  </a:lnTo>
                  <a:lnTo>
                    <a:pt x="11189" y="10858"/>
                  </a:lnTo>
                  <a:lnTo>
                    <a:pt x="11189" y="10784"/>
                  </a:lnTo>
                  <a:lnTo>
                    <a:pt x="11482" y="10674"/>
                  </a:lnTo>
                  <a:lnTo>
                    <a:pt x="11776" y="10601"/>
                  </a:lnTo>
                  <a:lnTo>
                    <a:pt x="12473" y="10344"/>
                  </a:lnTo>
                  <a:close/>
                  <a:moveTo>
                    <a:pt x="6273" y="10418"/>
                  </a:moveTo>
                  <a:lnTo>
                    <a:pt x="6347" y="10454"/>
                  </a:lnTo>
                  <a:lnTo>
                    <a:pt x="6420" y="10564"/>
                  </a:lnTo>
                  <a:lnTo>
                    <a:pt x="6567" y="10894"/>
                  </a:lnTo>
                  <a:lnTo>
                    <a:pt x="5797" y="11261"/>
                  </a:lnTo>
                  <a:lnTo>
                    <a:pt x="5100" y="11738"/>
                  </a:lnTo>
                  <a:lnTo>
                    <a:pt x="4953" y="11298"/>
                  </a:lnTo>
                  <a:lnTo>
                    <a:pt x="4843" y="11078"/>
                  </a:lnTo>
                  <a:lnTo>
                    <a:pt x="4733" y="10894"/>
                  </a:lnTo>
                  <a:lnTo>
                    <a:pt x="5613" y="10601"/>
                  </a:lnTo>
                  <a:lnTo>
                    <a:pt x="5943" y="10491"/>
                  </a:lnTo>
                  <a:lnTo>
                    <a:pt x="6237" y="10418"/>
                  </a:lnTo>
                  <a:close/>
                  <a:moveTo>
                    <a:pt x="12583" y="9867"/>
                  </a:moveTo>
                  <a:lnTo>
                    <a:pt x="12509" y="9904"/>
                  </a:lnTo>
                  <a:lnTo>
                    <a:pt x="11519" y="10271"/>
                  </a:lnTo>
                  <a:lnTo>
                    <a:pt x="11115" y="10381"/>
                  </a:lnTo>
                  <a:lnTo>
                    <a:pt x="10932" y="10491"/>
                  </a:lnTo>
                  <a:lnTo>
                    <a:pt x="10859" y="10564"/>
                  </a:lnTo>
                  <a:lnTo>
                    <a:pt x="10785" y="10638"/>
                  </a:lnTo>
                  <a:lnTo>
                    <a:pt x="10785" y="10748"/>
                  </a:lnTo>
                  <a:lnTo>
                    <a:pt x="10822" y="10821"/>
                  </a:lnTo>
                  <a:lnTo>
                    <a:pt x="10859" y="10858"/>
                  </a:lnTo>
                  <a:lnTo>
                    <a:pt x="10859" y="10894"/>
                  </a:lnTo>
                  <a:lnTo>
                    <a:pt x="10895" y="11335"/>
                  </a:lnTo>
                  <a:lnTo>
                    <a:pt x="11005" y="11738"/>
                  </a:lnTo>
                  <a:lnTo>
                    <a:pt x="11005" y="11848"/>
                  </a:lnTo>
                  <a:lnTo>
                    <a:pt x="11079" y="11885"/>
                  </a:lnTo>
                  <a:lnTo>
                    <a:pt x="11152" y="11921"/>
                  </a:lnTo>
                  <a:lnTo>
                    <a:pt x="11225" y="11921"/>
                  </a:lnTo>
                  <a:lnTo>
                    <a:pt x="12142" y="11445"/>
                  </a:lnTo>
                  <a:lnTo>
                    <a:pt x="12986" y="10931"/>
                  </a:lnTo>
                  <a:lnTo>
                    <a:pt x="13060" y="10858"/>
                  </a:lnTo>
                  <a:lnTo>
                    <a:pt x="13096" y="10784"/>
                  </a:lnTo>
                  <a:lnTo>
                    <a:pt x="13096" y="10711"/>
                  </a:lnTo>
                  <a:lnTo>
                    <a:pt x="13060" y="10638"/>
                  </a:lnTo>
                  <a:lnTo>
                    <a:pt x="12876" y="10344"/>
                  </a:lnTo>
                  <a:lnTo>
                    <a:pt x="12766" y="10014"/>
                  </a:lnTo>
                  <a:lnTo>
                    <a:pt x="12729" y="9941"/>
                  </a:lnTo>
                  <a:lnTo>
                    <a:pt x="12656" y="9904"/>
                  </a:lnTo>
                  <a:lnTo>
                    <a:pt x="12583" y="9867"/>
                  </a:lnTo>
                  <a:close/>
                  <a:moveTo>
                    <a:pt x="6200" y="9977"/>
                  </a:moveTo>
                  <a:lnTo>
                    <a:pt x="5980" y="10014"/>
                  </a:lnTo>
                  <a:lnTo>
                    <a:pt x="5760" y="10087"/>
                  </a:lnTo>
                  <a:lnTo>
                    <a:pt x="5356" y="10234"/>
                  </a:lnTo>
                  <a:lnTo>
                    <a:pt x="4843" y="10381"/>
                  </a:lnTo>
                  <a:lnTo>
                    <a:pt x="4329" y="10564"/>
                  </a:lnTo>
                  <a:lnTo>
                    <a:pt x="4293" y="10601"/>
                  </a:lnTo>
                  <a:lnTo>
                    <a:pt x="4256" y="10638"/>
                  </a:lnTo>
                  <a:lnTo>
                    <a:pt x="4219" y="10784"/>
                  </a:lnTo>
                  <a:lnTo>
                    <a:pt x="4256" y="10894"/>
                  </a:lnTo>
                  <a:lnTo>
                    <a:pt x="4293" y="10931"/>
                  </a:lnTo>
                  <a:lnTo>
                    <a:pt x="4366" y="10968"/>
                  </a:lnTo>
                  <a:lnTo>
                    <a:pt x="4513" y="11298"/>
                  </a:lnTo>
                  <a:lnTo>
                    <a:pt x="4659" y="11701"/>
                  </a:lnTo>
                  <a:lnTo>
                    <a:pt x="4769" y="12142"/>
                  </a:lnTo>
                  <a:lnTo>
                    <a:pt x="4843" y="12215"/>
                  </a:lnTo>
                  <a:lnTo>
                    <a:pt x="4916" y="12252"/>
                  </a:lnTo>
                  <a:lnTo>
                    <a:pt x="4990" y="12252"/>
                  </a:lnTo>
                  <a:lnTo>
                    <a:pt x="5100" y="12215"/>
                  </a:lnTo>
                  <a:lnTo>
                    <a:pt x="5540" y="11921"/>
                  </a:lnTo>
                  <a:lnTo>
                    <a:pt x="5980" y="11665"/>
                  </a:lnTo>
                  <a:lnTo>
                    <a:pt x="6420" y="11445"/>
                  </a:lnTo>
                  <a:lnTo>
                    <a:pt x="6934" y="11225"/>
                  </a:lnTo>
                  <a:lnTo>
                    <a:pt x="6970" y="11188"/>
                  </a:lnTo>
                  <a:lnTo>
                    <a:pt x="7044" y="11114"/>
                  </a:lnTo>
                  <a:lnTo>
                    <a:pt x="7044" y="11041"/>
                  </a:lnTo>
                  <a:lnTo>
                    <a:pt x="7044" y="10931"/>
                  </a:lnTo>
                  <a:lnTo>
                    <a:pt x="6897" y="10601"/>
                  </a:lnTo>
                  <a:lnTo>
                    <a:pt x="6750" y="10307"/>
                  </a:lnTo>
                  <a:lnTo>
                    <a:pt x="6677" y="10161"/>
                  </a:lnTo>
                  <a:lnTo>
                    <a:pt x="6530" y="10051"/>
                  </a:lnTo>
                  <a:lnTo>
                    <a:pt x="6383" y="10014"/>
                  </a:lnTo>
                  <a:lnTo>
                    <a:pt x="6200" y="9977"/>
                  </a:lnTo>
                  <a:close/>
                  <a:moveTo>
                    <a:pt x="9832" y="11371"/>
                  </a:moveTo>
                  <a:lnTo>
                    <a:pt x="10125" y="11921"/>
                  </a:lnTo>
                  <a:lnTo>
                    <a:pt x="9721" y="12142"/>
                  </a:lnTo>
                  <a:lnTo>
                    <a:pt x="9318" y="12288"/>
                  </a:lnTo>
                  <a:lnTo>
                    <a:pt x="8914" y="12435"/>
                  </a:lnTo>
                  <a:lnTo>
                    <a:pt x="8511" y="12545"/>
                  </a:lnTo>
                  <a:lnTo>
                    <a:pt x="8328" y="12032"/>
                  </a:lnTo>
                  <a:lnTo>
                    <a:pt x="8694" y="11921"/>
                  </a:lnTo>
                  <a:lnTo>
                    <a:pt x="9098" y="11738"/>
                  </a:lnTo>
                  <a:lnTo>
                    <a:pt x="9832" y="11371"/>
                  </a:lnTo>
                  <a:close/>
                  <a:moveTo>
                    <a:pt x="9868" y="10894"/>
                  </a:moveTo>
                  <a:lnTo>
                    <a:pt x="8951" y="11298"/>
                  </a:lnTo>
                  <a:lnTo>
                    <a:pt x="8474" y="11481"/>
                  </a:lnTo>
                  <a:lnTo>
                    <a:pt x="8071" y="11738"/>
                  </a:lnTo>
                  <a:lnTo>
                    <a:pt x="7997" y="11738"/>
                  </a:lnTo>
                  <a:lnTo>
                    <a:pt x="7924" y="11775"/>
                  </a:lnTo>
                  <a:lnTo>
                    <a:pt x="7887" y="11885"/>
                  </a:lnTo>
                  <a:lnTo>
                    <a:pt x="7887" y="11958"/>
                  </a:lnTo>
                  <a:lnTo>
                    <a:pt x="8034" y="12398"/>
                  </a:lnTo>
                  <a:lnTo>
                    <a:pt x="8181" y="12839"/>
                  </a:lnTo>
                  <a:lnTo>
                    <a:pt x="8254" y="12949"/>
                  </a:lnTo>
                  <a:lnTo>
                    <a:pt x="8328" y="12985"/>
                  </a:lnTo>
                  <a:lnTo>
                    <a:pt x="8364" y="12985"/>
                  </a:lnTo>
                  <a:lnTo>
                    <a:pt x="8951" y="12839"/>
                  </a:lnTo>
                  <a:lnTo>
                    <a:pt x="9465" y="12655"/>
                  </a:lnTo>
                  <a:lnTo>
                    <a:pt x="10015" y="12472"/>
                  </a:lnTo>
                  <a:lnTo>
                    <a:pt x="10528" y="12215"/>
                  </a:lnTo>
                  <a:lnTo>
                    <a:pt x="10565" y="12142"/>
                  </a:lnTo>
                  <a:lnTo>
                    <a:pt x="10602" y="12105"/>
                  </a:lnTo>
                  <a:lnTo>
                    <a:pt x="10602" y="12032"/>
                  </a:lnTo>
                  <a:lnTo>
                    <a:pt x="10602" y="11958"/>
                  </a:lnTo>
                  <a:lnTo>
                    <a:pt x="10125" y="11041"/>
                  </a:lnTo>
                  <a:lnTo>
                    <a:pt x="10088" y="10968"/>
                  </a:lnTo>
                  <a:lnTo>
                    <a:pt x="10015" y="10894"/>
                  </a:lnTo>
                  <a:close/>
                  <a:moveTo>
                    <a:pt x="13133" y="12288"/>
                  </a:moveTo>
                  <a:lnTo>
                    <a:pt x="13243" y="12325"/>
                  </a:lnTo>
                  <a:lnTo>
                    <a:pt x="13353" y="12472"/>
                  </a:lnTo>
                  <a:lnTo>
                    <a:pt x="13610" y="12985"/>
                  </a:lnTo>
                  <a:lnTo>
                    <a:pt x="12839" y="13242"/>
                  </a:lnTo>
                  <a:lnTo>
                    <a:pt x="12106" y="13572"/>
                  </a:lnTo>
                  <a:lnTo>
                    <a:pt x="11996" y="13352"/>
                  </a:lnTo>
                  <a:lnTo>
                    <a:pt x="11886" y="13132"/>
                  </a:lnTo>
                  <a:lnTo>
                    <a:pt x="11739" y="12692"/>
                  </a:lnTo>
                  <a:lnTo>
                    <a:pt x="12032" y="12618"/>
                  </a:lnTo>
                  <a:lnTo>
                    <a:pt x="12289" y="12545"/>
                  </a:lnTo>
                  <a:lnTo>
                    <a:pt x="12839" y="12362"/>
                  </a:lnTo>
                  <a:lnTo>
                    <a:pt x="13023" y="12288"/>
                  </a:lnTo>
                  <a:close/>
                  <a:moveTo>
                    <a:pt x="7044" y="12325"/>
                  </a:moveTo>
                  <a:lnTo>
                    <a:pt x="7337" y="13022"/>
                  </a:lnTo>
                  <a:lnTo>
                    <a:pt x="5833" y="13792"/>
                  </a:lnTo>
                  <a:lnTo>
                    <a:pt x="5613" y="13132"/>
                  </a:lnTo>
                  <a:lnTo>
                    <a:pt x="5943" y="12875"/>
                  </a:lnTo>
                  <a:lnTo>
                    <a:pt x="6273" y="12655"/>
                  </a:lnTo>
                  <a:lnTo>
                    <a:pt x="6677" y="12472"/>
                  </a:lnTo>
                  <a:lnTo>
                    <a:pt x="7044" y="12325"/>
                  </a:lnTo>
                  <a:close/>
                  <a:moveTo>
                    <a:pt x="13060" y="11885"/>
                  </a:moveTo>
                  <a:lnTo>
                    <a:pt x="12839" y="11921"/>
                  </a:lnTo>
                  <a:lnTo>
                    <a:pt x="12473" y="12068"/>
                  </a:lnTo>
                  <a:lnTo>
                    <a:pt x="11922" y="12215"/>
                  </a:lnTo>
                  <a:lnTo>
                    <a:pt x="11666" y="12288"/>
                  </a:lnTo>
                  <a:lnTo>
                    <a:pt x="11446" y="12398"/>
                  </a:lnTo>
                  <a:lnTo>
                    <a:pt x="11372" y="12435"/>
                  </a:lnTo>
                  <a:lnTo>
                    <a:pt x="11372" y="12472"/>
                  </a:lnTo>
                  <a:lnTo>
                    <a:pt x="11372" y="12582"/>
                  </a:lnTo>
                  <a:lnTo>
                    <a:pt x="11446" y="12655"/>
                  </a:lnTo>
                  <a:lnTo>
                    <a:pt x="11519" y="12692"/>
                  </a:lnTo>
                  <a:lnTo>
                    <a:pt x="11482" y="12839"/>
                  </a:lnTo>
                  <a:lnTo>
                    <a:pt x="11482" y="13022"/>
                  </a:lnTo>
                  <a:lnTo>
                    <a:pt x="11519" y="13169"/>
                  </a:lnTo>
                  <a:lnTo>
                    <a:pt x="11556" y="13315"/>
                  </a:lnTo>
                  <a:lnTo>
                    <a:pt x="11702" y="13646"/>
                  </a:lnTo>
                  <a:lnTo>
                    <a:pt x="11886" y="13902"/>
                  </a:lnTo>
                  <a:lnTo>
                    <a:pt x="11996" y="13976"/>
                  </a:lnTo>
                  <a:lnTo>
                    <a:pt x="12106" y="13976"/>
                  </a:lnTo>
                  <a:lnTo>
                    <a:pt x="13023" y="13609"/>
                  </a:lnTo>
                  <a:lnTo>
                    <a:pt x="13940" y="13279"/>
                  </a:lnTo>
                  <a:lnTo>
                    <a:pt x="14013" y="13205"/>
                  </a:lnTo>
                  <a:lnTo>
                    <a:pt x="14050" y="13169"/>
                  </a:lnTo>
                  <a:lnTo>
                    <a:pt x="14087" y="13095"/>
                  </a:lnTo>
                  <a:lnTo>
                    <a:pt x="14050" y="13022"/>
                  </a:lnTo>
                  <a:lnTo>
                    <a:pt x="13646" y="12142"/>
                  </a:lnTo>
                  <a:lnTo>
                    <a:pt x="13573" y="12032"/>
                  </a:lnTo>
                  <a:lnTo>
                    <a:pt x="13463" y="11958"/>
                  </a:lnTo>
                  <a:lnTo>
                    <a:pt x="13353" y="11885"/>
                  </a:lnTo>
                  <a:close/>
                  <a:moveTo>
                    <a:pt x="7190" y="11848"/>
                  </a:moveTo>
                  <a:lnTo>
                    <a:pt x="7117" y="11885"/>
                  </a:lnTo>
                  <a:lnTo>
                    <a:pt x="6640" y="12032"/>
                  </a:lnTo>
                  <a:lnTo>
                    <a:pt x="6163" y="12215"/>
                  </a:lnTo>
                  <a:lnTo>
                    <a:pt x="5723" y="12508"/>
                  </a:lnTo>
                  <a:lnTo>
                    <a:pt x="5320" y="12802"/>
                  </a:lnTo>
                  <a:lnTo>
                    <a:pt x="5246" y="12839"/>
                  </a:lnTo>
                  <a:lnTo>
                    <a:pt x="5210" y="12875"/>
                  </a:lnTo>
                  <a:lnTo>
                    <a:pt x="5173" y="12912"/>
                  </a:lnTo>
                  <a:lnTo>
                    <a:pt x="5173" y="12985"/>
                  </a:lnTo>
                  <a:lnTo>
                    <a:pt x="5246" y="13279"/>
                  </a:lnTo>
                  <a:lnTo>
                    <a:pt x="5320" y="13572"/>
                  </a:lnTo>
                  <a:lnTo>
                    <a:pt x="5540" y="14159"/>
                  </a:lnTo>
                  <a:lnTo>
                    <a:pt x="5576" y="14196"/>
                  </a:lnTo>
                  <a:lnTo>
                    <a:pt x="5650" y="14269"/>
                  </a:lnTo>
                  <a:lnTo>
                    <a:pt x="5797" y="14269"/>
                  </a:lnTo>
                  <a:lnTo>
                    <a:pt x="7667" y="13315"/>
                  </a:lnTo>
                  <a:lnTo>
                    <a:pt x="7741" y="13279"/>
                  </a:lnTo>
                  <a:lnTo>
                    <a:pt x="7777" y="13205"/>
                  </a:lnTo>
                  <a:lnTo>
                    <a:pt x="7814" y="13132"/>
                  </a:lnTo>
                  <a:lnTo>
                    <a:pt x="7777" y="13059"/>
                  </a:lnTo>
                  <a:lnTo>
                    <a:pt x="7374" y="11995"/>
                  </a:lnTo>
                  <a:lnTo>
                    <a:pt x="7337" y="11921"/>
                  </a:lnTo>
                  <a:lnTo>
                    <a:pt x="7264" y="11885"/>
                  </a:lnTo>
                  <a:lnTo>
                    <a:pt x="7190" y="11848"/>
                  </a:lnTo>
                  <a:close/>
                  <a:moveTo>
                    <a:pt x="10528" y="13279"/>
                  </a:moveTo>
                  <a:lnTo>
                    <a:pt x="10895" y="13976"/>
                  </a:lnTo>
                  <a:lnTo>
                    <a:pt x="9318" y="14599"/>
                  </a:lnTo>
                  <a:lnTo>
                    <a:pt x="9025" y="13902"/>
                  </a:lnTo>
                  <a:lnTo>
                    <a:pt x="9098" y="13829"/>
                  </a:lnTo>
                  <a:lnTo>
                    <a:pt x="9098" y="13792"/>
                  </a:lnTo>
                  <a:lnTo>
                    <a:pt x="9135" y="13756"/>
                  </a:lnTo>
                  <a:lnTo>
                    <a:pt x="9465" y="13609"/>
                  </a:lnTo>
                  <a:lnTo>
                    <a:pt x="9758" y="13535"/>
                  </a:lnTo>
                  <a:lnTo>
                    <a:pt x="10528" y="13279"/>
                  </a:lnTo>
                  <a:close/>
                  <a:moveTo>
                    <a:pt x="10639" y="12839"/>
                  </a:moveTo>
                  <a:lnTo>
                    <a:pt x="10565" y="12875"/>
                  </a:lnTo>
                  <a:lnTo>
                    <a:pt x="9501" y="13242"/>
                  </a:lnTo>
                  <a:lnTo>
                    <a:pt x="9061" y="13352"/>
                  </a:lnTo>
                  <a:lnTo>
                    <a:pt x="8878" y="13462"/>
                  </a:lnTo>
                  <a:lnTo>
                    <a:pt x="8768" y="13499"/>
                  </a:lnTo>
                  <a:lnTo>
                    <a:pt x="8731" y="13572"/>
                  </a:lnTo>
                  <a:lnTo>
                    <a:pt x="8658" y="13682"/>
                  </a:lnTo>
                  <a:lnTo>
                    <a:pt x="8694" y="13829"/>
                  </a:lnTo>
                  <a:lnTo>
                    <a:pt x="8731" y="13866"/>
                  </a:lnTo>
                  <a:lnTo>
                    <a:pt x="8731" y="13902"/>
                  </a:lnTo>
                  <a:lnTo>
                    <a:pt x="8768" y="14159"/>
                  </a:lnTo>
                  <a:lnTo>
                    <a:pt x="8841" y="14416"/>
                  </a:lnTo>
                  <a:lnTo>
                    <a:pt x="9025" y="14893"/>
                  </a:lnTo>
                  <a:lnTo>
                    <a:pt x="9098" y="14929"/>
                  </a:lnTo>
                  <a:lnTo>
                    <a:pt x="9135" y="14966"/>
                  </a:lnTo>
                  <a:lnTo>
                    <a:pt x="9208" y="15003"/>
                  </a:lnTo>
                  <a:lnTo>
                    <a:pt x="9281" y="15003"/>
                  </a:lnTo>
                  <a:lnTo>
                    <a:pt x="11225" y="14269"/>
                  </a:lnTo>
                  <a:lnTo>
                    <a:pt x="11262" y="14232"/>
                  </a:lnTo>
                  <a:lnTo>
                    <a:pt x="11299" y="14159"/>
                  </a:lnTo>
                  <a:lnTo>
                    <a:pt x="11335" y="14086"/>
                  </a:lnTo>
                  <a:lnTo>
                    <a:pt x="11335" y="14012"/>
                  </a:lnTo>
                  <a:lnTo>
                    <a:pt x="10822" y="12985"/>
                  </a:lnTo>
                  <a:lnTo>
                    <a:pt x="10785" y="12912"/>
                  </a:lnTo>
                  <a:lnTo>
                    <a:pt x="10712" y="12875"/>
                  </a:lnTo>
                  <a:lnTo>
                    <a:pt x="10639" y="12839"/>
                  </a:lnTo>
                  <a:close/>
                  <a:moveTo>
                    <a:pt x="7997" y="14342"/>
                  </a:moveTo>
                  <a:lnTo>
                    <a:pt x="8107" y="14489"/>
                  </a:lnTo>
                  <a:lnTo>
                    <a:pt x="8144" y="14599"/>
                  </a:lnTo>
                  <a:lnTo>
                    <a:pt x="8107" y="14746"/>
                  </a:lnTo>
                  <a:lnTo>
                    <a:pt x="8034" y="14893"/>
                  </a:lnTo>
                  <a:lnTo>
                    <a:pt x="7924" y="15003"/>
                  </a:lnTo>
                  <a:lnTo>
                    <a:pt x="7814" y="15149"/>
                  </a:lnTo>
                  <a:lnTo>
                    <a:pt x="7557" y="15296"/>
                  </a:lnTo>
                  <a:lnTo>
                    <a:pt x="7044" y="15516"/>
                  </a:lnTo>
                  <a:lnTo>
                    <a:pt x="6787" y="15590"/>
                  </a:lnTo>
                  <a:lnTo>
                    <a:pt x="6567" y="15736"/>
                  </a:lnTo>
                  <a:lnTo>
                    <a:pt x="6310" y="15113"/>
                  </a:lnTo>
                  <a:lnTo>
                    <a:pt x="6383" y="15076"/>
                  </a:lnTo>
                  <a:lnTo>
                    <a:pt x="6457" y="14966"/>
                  </a:lnTo>
                  <a:lnTo>
                    <a:pt x="6457" y="14929"/>
                  </a:lnTo>
                  <a:lnTo>
                    <a:pt x="6530" y="15003"/>
                  </a:lnTo>
                  <a:lnTo>
                    <a:pt x="6604" y="14966"/>
                  </a:lnTo>
                  <a:lnTo>
                    <a:pt x="6787" y="14929"/>
                  </a:lnTo>
                  <a:lnTo>
                    <a:pt x="7227" y="14783"/>
                  </a:lnTo>
                  <a:lnTo>
                    <a:pt x="7631" y="14599"/>
                  </a:lnTo>
                  <a:lnTo>
                    <a:pt x="7997" y="14342"/>
                  </a:lnTo>
                  <a:close/>
                  <a:moveTo>
                    <a:pt x="15150" y="15370"/>
                  </a:moveTo>
                  <a:lnTo>
                    <a:pt x="15150" y="15443"/>
                  </a:lnTo>
                  <a:lnTo>
                    <a:pt x="15224" y="15480"/>
                  </a:lnTo>
                  <a:lnTo>
                    <a:pt x="15260" y="15516"/>
                  </a:lnTo>
                  <a:lnTo>
                    <a:pt x="15150" y="15736"/>
                  </a:lnTo>
                  <a:lnTo>
                    <a:pt x="15004" y="15993"/>
                  </a:lnTo>
                  <a:lnTo>
                    <a:pt x="14857" y="15626"/>
                  </a:lnTo>
                  <a:lnTo>
                    <a:pt x="15150" y="15370"/>
                  </a:lnTo>
                  <a:close/>
                  <a:moveTo>
                    <a:pt x="7997" y="13902"/>
                  </a:moveTo>
                  <a:lnTo>
                    <a:pt x="7887" y="13939"/>
                  </a:lnTo>
                  <a:lnTo>
                    <a:pt x="7631" y="14122"/>
                  </a:lnTo>
                  <a:lnTo>
                    <a:pt x="7337" y="14269"/>
                  </a:lnTo>
                  <a:lnTo>
                    <a:pt x="7044" y="14416"/>
                  </a:lnTo>
                  <a:lnTo>
                    <a:pt x="6750" y="14526"/>
                  </a:lnTo>
                  <a:lnTo>
                    <a:pt x="6347" y="14599"/>
                  </a:lnTo>
                  <a:lnTo>
                    <a:pt x="6163" y="14673"/>
                  </a:lnTo>
                  <a:lnTo>
                    <a:pt x="6090" y="14746"/>
                  </a:lnTo>
                  <a:lnTo>
                    <a:pt x="6017" y="14819"/>
                  </a:lnTo>
                  <a:lnTo>
                    <a:pt x="6017" y="14929"/>
                  </a:lnTo>
                  <a:lnTo>
                    <a:pt x="5943" y="15003"/>
                  </a:lnTo>
                  <a:lnTo>
                    <a:pt x="5943" y="15113"/>
                  </a:lnTo>
                  <a:lnTo>
                    <a:pt x="6127" y="15590"/>
                  </a:lnTo>
                  <a:lnTo>
                    <a:pt x="6273" y="16103"/>
                  </a:lnTo>
                  <a:lnTo>
                    <a:pt x="6347" y="16177"/>
                  </a:lnTo>
                  <a:lnTo>
                    <a:pt x="6420" y="16213"/>
                  </a:lnTo>
                  <a:lnTo>
                    <a:pt x="6493" y="16213"/>
                  </a:lnTo>
                  <a:lnTo>
                    <a:pt x="6567" y="16177"/>
                  </a:lnTo>
                  <a:lnTo>
                    <a:pt x="6787" y="16030"/>
                  </a:lnTo>
                  <a:lnTo>
                    <a:pt x="7007" y="15920"/>
                  </a:lnTo>
                  <a:lnTo>
                    <a:pt x="7484" y="15736"/>
                  </a:lnTo>
                  <a:lnTo>
                    <a:pt x="7704" y="15663"/>
                  </a:lnTo>
                  <a:lnTo>
                    <a:pt x="7924" y="15553"/>
                  </a:lnTo>
                  <a:lnTo>
                    <a:pt x="8144" y="15406"/>
                  </a:lnTo>
                  <a:lnTo>
                    <a:pt x="8328" y="15223"/>
                  </a:lnTo>
                  <a:lnTo>
                    <a:pt x="8438" y="15076"/>
                  </a:lnTo>
                  <a:lnTo>
                    <a:pt x="8511" y="14893"/>
                  </a:lnTo>
                  <a:lnTo>
                    <a:pt x="8511" y="14709"/>
                  </a:lnTo>
                  <a:lnTo>
                    <a:pt x="8511" y="14526"/>
                  </a:lnTo>
                  <a:lnTo>
                    <a:pt x="8474" y="14342"/>
                  </a:lnTo>
                  <a:lnTo>
                    <a:pt x="8364" y="14159"/>
                  </a:lnTo>
                  <a:lnTo>
                    <a:pt x="8254" y="14049"/>
                  </a:lnTo>
                  <a:lnTo>
                    <a:pt x="8071" y="13939"/>
                  </a:lnTo>
                  <a:lnTo>
                    <a:pt x="7997" y="13902"/>
                  </a:lnTo>
                  <a:close/>
                  <a:moveTo>
                    <a:pt x="14710" y="15736"/>
                  </a:moveTo>
                  <a:lnTo>
                    <a:pt x="14747" y="15993"/>
                  </a:lnTo>
                  <a:lnTo>
                    <a:pt x="14820" y="16250"/>
                  </a:lnTo>
                  <a:lnTo>
                    <a:pt x="14490" y="16507"/>
                  </a:lnTo>
                  <a:lnTo>
                    <a:pt x="14417" y="16397"/>
                  </a:lnTo>
                  <a:lnTo>
                    <a:pt x="14307" y="15993"/>
                  </a:lnTo>
                  <a:lnTo>
                    <a:pt x="14380" y="15956"/>
                  </a:lnTo>
                  <a:lnTo>
                    <a:pt x="14710" y="15736"/>
                  </a:lnTo>
                  <a:close/>
                  <a:moveTo>
                    <a:pt x="14123" y="16103"/>
                  </a:moveTo>
                  <a:lnTo>
                    <a:pt x="14160" y="16397"/>
                  </a:lnTo>
                  <a:lnTo>
                    <a:pt x="14233" y="16690"/>
                  </a:lnTo>
                  <a:lnTo>
                    <a:pt x="13830" y="16873"/>
                  </a:lnTo>
                  <a:lnTo>
                    <a:pt x="13720" y="16727"/>
                  </a:lnTo>
                  <a:lnTo>
                    <a:pt x="13500" y="16433"/>
                  </a:lnTo>
                  <a:lnTo>
                    <a:pt x="14123" y="16103"/>
                  </a:lnTo>
                  <a:close/>
                  <a:moveTo>
                    <a:pt x="13426" y="16470"/>
                  </a:moveTo>
                  <a:lnTo>
                    <a:pt x="13500" y="16727"/>
                  </a:lnTo>
                  <a:lnTo>
                    <a:pt x="13536" y="16873"/>
                  </a:lnTo>
                  <a:lnTo>
                    <a:pt x="13573" y="16984"/>
                  </a:lnTo>
                  <a:lnTo>
                    <a:pt x="13096" y="17167"/>
                  </a:lnTo>
                  <a:lnTo>
                    <a:pt x="12986" y="17057"/>
                  </a:lnTo>
                  <a:lnTo>
                    <a:pt x="12876" y="16873"/>
                  </a:lnTo>
                  <a:lnTo>
                    <a:pt x="12839" y="16727"/>
                  </a:lnTo>
                  <a:lnTo>
                    <a:pt x="13426" y="16470"/>
                  </a:lnTo>
                  <a:close/>
                  <a:moveTo>
                    <a:pt x="12583" y="16837"/>
                  </a:moveTo>
                  <a:lnTo>
                    <a:pt x="12656" y="17094"/>
                  </a:lnTo>
                  <a:lnTo>
                    <a:pt x="12803" y="17277"/>
                  </a:lnTo>
                  <a:lnTo>
                    <a:pt x="12399" y="17460"/>
                  </a:lnTo>
                  <a:lnTo>
                    <a:pt x="12326" y="17387"/>
                  </a:lnTo>
                  <a:lnTo>
                    <a:pt x="12253" y="17277"/>
                  </a:lnTo>
                  <a:lnTo>
                    <a:pt x="12216" y="17167"/>
                  </a:lnTo>
                  <a:lnTo>
                    <a:pt x="12216" y="17020"/>
                  </a:lnTo>
                  <a:lnTo>
                    <a:pt x="12583" y="16837"/>
                  </a:lnTo>
                  <a:close/>
                  <a:moveTo>
                    <a:pt x="12032" y="17094"/>
                  </a:moveTo>
                  <a:lnTo>
                    <a:pt x="11996" y="17240"/>
                  </a:lnTo>
                  <a:lnTo>
                    <a:pt x="12032" y="17387"/>
                  </a:lnTo>
                  <a:lnTo>
                    <a:pt x="12106" y="17570"/>
                  </a:lnTo>
                  <a:lnTo>
                    <a:pt x="11812" y="17644"/>
                  </a:lnTo>
                  <a:lnTo>
                    <a:pt x="11776" y="17644"/>
                  </a:lnTo>
                  <a:lnTo>
                    <a:pt x="11739" y="17497"/>
                  </a:lnTo>
                  <a:lnTo>
                    <a:pt x="11666" y="17240"/>
                  </a:lnTo>
                  <a:lnTo>
                    <a:pt x="12032" y="17094"/>
                  </a:lnTo>
                  <a:close/>
                  <a:moveTo>
                    <a:pt x="11446" y="17350"/>
                  </a:moveTo>
                  <a:lnTo>
                    <a:pt x="11482" y="17607"/>
                  </a:lnTo>
                  <a:lnTo>
                    <a:pt x="11519" y="17791"/>
                  </a:lnTo>
                  <a:lnTo>
                    <a:pt x="11189" y="17901"/>
                  </a:lnTo>
                  <a:lnTo>
                    <a:pt x="11115" y="17937"/>
                  </a:lnTo>
                  <a:lnTo>
                    <a:pt x="11115" y="17864"/>
                  </a:lnTo>
                  <a:lnTo>
                    <a:pt x="11115" y="17827"/>
                  </a:lnTo>
                  <a:lnTo>
                    <a:pt x="11115" y="17717"/>
                  </a:lnTo>
                  <a:lnTo>
                    <a:pt x="11005" y="17607"/>
                  </a:lnTo>
                  <a:lnTo>
                    <a:pt x="10969" y="17534"/>
                  </a:lnTo>
                  <a:lnTo>
                    <a:pt x="11446" y="17350"/>
                  </a:lnTo>
                  <a:close/>
                  <a:moveTo>
                    <a:pt x="10639" y="17644"/>
                  </a:moveTo>
                  <a:lnTo>
                    <a:pt x="10749" y="17791"/>
                  </a:lnTo>
                  <a:lnTo>
                    <a:pt x="10859" y="17901"/>
                  </a:lnTo>
                  <a:lnTo>
                    <a:pt x="10932" y="17974"/>
                  </a:lnTo>
                  <a:lnTo>
                    <a:pt x="10969" y="17974"/>
                  </a:lnTo>
                  <a:lnTo>
                    <a:pt x="10455" y="18194"/>
                  </a:lnTo>
                  <a:lnTo>
                    <a:pt x="10418" y="18121"/>
                  </a:lnTo>
                  <a:lnTo>
                    <a:pt x="10345" y="18121"/>
                  </a:lnTo>
                  <a:lnTo>
                    <a:pt x="10235" y="18157"/>
                  </a:lnTo>
                  <a:lnTo>
                    <a:pt x="10162" y="17901"/>
                  </a:lnTo>
                  <a:lnTo>
                    <a:pt x="10125" y="17827"/>
                  </a:lnTo>
                  <a:lnTo>
                    <a:pt x="10639" y="17644"/>
                  </a:lnTo>
                  <a:close/>
                  <a:moveTo>
                    <a:pt x="10272" y="440"/>
                  </a:moveTo>
                  <a:lnTo>
                    <a:pt x="10455" y="477"/>
                  </a:lnTo>
                  <a:lnTo>
                    <a:pt x="10565" y="550"/>
                  </a:lnTo>
                  <a:lnTo>
                    <a:pt x="10675" y="624"/>
                  </a:lnTo>
                  <a:lnTo>
                    <a:pt x="10785" y="734"/>
                  </a:lnTo>
                  <a:lnTo>
                    <a:pt x="10969" y="990"/>
                  </a:lnTo>
                  <a:lnTo>
                    <a:pt x="11005" y="1210"/>
                  </a:lnTo>
                  <a:lnTo>
                    <a:pt x="11042" y="1431"/>
                  </a:lnTo>
                  <a:lnTo>
                    <a:pt x="11335" y="2348"/>
                  </a:lnTo>
                  <a:lnTo>
                    <a:pt x="11886" y="3998"/>
                  </a:lnTo>
                  <a:lnTo>
                    <a:pt x="13060" y="7300"/>
                  </a:lnTo>
                  <a:lnTo>
                    <a:pt x="14233" y="10564"/>
                  </a:lnTo>
                  <a:lnTo>
                    <a:pt x="14857" y="12215"/>
                  </a:lnTo>
                  <a:lnTo>
                    <a:pt x="15187" y="13095"/>
                  </a:lnTo>
                  <a:lnTo>
                    <a:pt x="15407" y="13646"/>
                  </a:lnTo>
                  <a:lnTo>
                    <a:pt x="15334" y="13682"/>
                  </a:lnTo>
                  <a:lnTo>
                    <a:pt x="15297" y="13829"/>
                  </a:lnTo>
                  <a:lnTo>
                    <a:pt x="15297" y="13939"/>
                  </a:lnTo>
                  <a:lnTo>
                    <a:pt x="15260" y="14196"/>
                  </a:lnTo>
                  <a:lnTo>
                    <a:pt x="15224" y="14379"/>
                  </a:lnTo>
                  <a:lnTo>
                    <a:pt x="15187" y="14526"/>
                  </a:lnTo>
                  <a:lnTo>
                    <a:pt x="15004" y="14856"/>
                  </a:lnTo>
                  <a:lnTo>
                    <a:pt x="14747" y="15149"/>
                  </a:lnTo>
                  <a:lnTo>
                    <a:pt x="14453" y="15370"/>
                  </a:lnTo>
                  <a:lnTo>
                    <a:pt x="14123" y="15590"/>
                  </a:lnTo>
                  <a:lnTo>
                    <a:pt x="13793" y="15773"/>
                  </a:lnTo>
                  <a:lnTo>
                    <a:pt x="13060" y="16140"/>
                  </a:lnTo>
                  <a:lnTo>
                    <a:pt x="12326" y="16470"/>
                  </a:lnTo>
                  <a:lnTo>
                    <a:pt x="10859" y="17094"/>
                  </a:lnTo>
                  <a:lnTo>
                    <a:pt x="10015" y="17424"/>
                  </a:lnTo>
                  <a:lnTo>
                    <a:pt x="9978" y="17387"/>
                  </a:lnTo>
                  <a:lnTo>
                    <a:pt x="9942" y="17387"/>
                  </a:lnTo>
                  <a:lnTo>
                    <a:pt x="9905" y="17424"/>
                  </a:lnTo>
                  <a:lnTo>
                    <a:pt x="9905" y="17460"/>
                  </a:lnTo>
                  <a:lnTo>
                    <a:pt x="8841" y="17791"/>
                  </a:lnTo>
                  <a:lnTo>
                    <a:pt x="7777" y="18121"/>
                  </a:lnTo>
                  <a:lnTo>
                    <a:pt x="6970" y="18304"/>
                  </a:lnTo>
                  <a:lnTo>
                    <a:pt x="6163" y="18487"/>
                  </a:lnTo>
                  <a:lnTo>
                    <a:pt x="5797" y="18524"/>
                  </a:lnTo>
                  <a:lnTo>
                    <a:pt x="5613" y="18524"/>
                  </a:lnTo>
                  <a:lnTo>
                    <a:pt x="5430" y="18451"/>
                  </a:lnTo>
                  <a:lnTo>
                    <a:pt x="5283" y="18377"/>
                  </a:lnTo>
                  <a:lnTo>
                    <a:pt x="5173" y="18231"/>
                  </a:lnTo>
                  <a:lnTo>
                    <a:pt x="5063" y="18121"/>
                  </a:lnTo>
                  <a:lnTo>
                    <a:pt x="4953" y="17974"/>
                  </a:lnTo>
                  <a:lnTo>
                    <a:pt x="4879" y="17680"/>
                  </a:lnTo>
                  <a:lnTo>
                    <a:pt x="4769" y="17387"/>
                  </a:lnTo>
                  <a:lnTo>
                    <a:pt x="4476" y="16507"/>
                  </a:lnTo>
                  <a:lnTo>
                    <a:pt x="3926" y="14819"/>
                  </a:lnTo>
                  <a:lnTo>
                    <a:pt x="3376" y="13169"/>
                  </a:lnTo>
                  <a:lnTo>
                    <a:pt x="2752" y="11518"/>
                  </a:lnTo>
                  <a:lnTo>
                    <a:pt x="2165" y="9867"/>
                  </a:lnTo>
                  <a:lnTo>
                    <a:pt x="1505" y="8253"/>
                  </a:lnTo>
                  <a:lnTo>
                    <a:pt x="845" y="6603"/>
                  </a:lnTo>
                  <a:lnTo>
                    <a:pt x="588" y="6052"/>
                  </a:lnTo>
                  <a:lnTo>
                    <a:pt x="478" y="5796"/>
                  </a:lnTo>
                  <a:lnTo>
                    <a:pt x="331" y="5539"/>
                  </a:lnTo>
                  <a:lnTo>
                    <a:pt x="368" y="5502"/>
                  </a:lnTo>
                  <a:lnTo>
                    <a:pt x="404" y="5429"/>
                  </a:lnTo>
                  <a:lnTo>
                    <a:pt x="368" y="5209"/>
                  </a:lnTo>
                  <a:lnTo>
                    <a:pt x="404" y="5025"/>
                  </a:lnTo>
                  <a:lnTo>
                    <a:pt x="404" y="4879"/>
                  </a:lnTo>
                  <a:lnTo>
                    <a:pt x="478" y="4695"/>
                  </a:lnTo>
                  <a:lnTo>
                    <a:pt x="624" y="4402"/>
                  </a:lnTo>
                  <a:lnTo>
                    <a:pt x="845" y="4145"/>
                  </a:lnTo>
                  <a:lnTo>
                    <a:pt x="1101" y="3888"/>
                  </a:lnTo>
                  <a:lnTo>
                    <a:pt x="1395" y="3668"/>
                  </a:lnTo>
                  <a:lnTo>
                    <a:pt x="1725" y="3485"/>
                  </a:lnTo>
                  <a:lnTo>
                    <a:pt x="2018" y="3301"/>
                  </a:lnTo>
                  <a:lnTo>
                    <a:pt x="2789" y="2935"/>
                  </a:lnTo>
                  <a:lnTo>
                    <a:pt x="3596" y="2641"/>
                  </a:lnTo>
                  <a:lnTo>
                    <a:pt x="5210" y="2017"/>
                  </a:lnTo>
                  <a:lnTo>
                    <a:pt x="6787" y="1394"/>
                  </a:lnTo>
                  <a:lnTo>
                    <a:pt x="7557" y="1100"/>
                  </a:lnTo>
                  <a:lnTo>
                    <a:pt x="8364" y="807"/>
                  </a:lnTo>
                  <a:lnTo>
                    <a:pt x="9135" y="587"/>
                  </a:lnTo>
                  <a:lnTo>
                    <a:pt x="9538" y="514"/>
                  </a:lnTo>
                  <a:lnTo>
                    <a:pt x="9942" y="440"/>
                  </a:lnTo>
                  <a:close/>
                  <a:moveTo>
                    <a:pt x="9868" y="17937"/>
                  </a:moveTo>
                  <a:lnTo>
                    <a:pt x="9868" y="17974"/>
                  </a:lnTo>
                  <a:lnTo>
                    <a:pt x="9905" y="18157"/>
                  </a:lnTo>
                  <a:lnTo>
                    <a:pt x="10015" y="18341"/>
                  </a:lnTo>
                  <a:lnTo>
                    <a:pt x="9575" y="18524"/>
                  </a:lnTo>
                  <a:lnTo>
                    <a:pt x="9575" y="18487"/>
                  </a:lnTo>
                  <a:lnTo>
                    <a:pt x="9538" y="18341"/>
                  </a:lnTo>
                  <a:lnTo>
                    <a:pt x="9465" y="18231"/>
                  </a:lnTo>
                  <a:lnTo>
                    <a:pt x="9391" y="18084"/>
                  </a:lnTo>
                  <a:lnTo>
                    <a:pt x="9868" y="17937"/>
                  </a:lnTo>
                  <a:close/>
                  <a:moveTo>
                    <a:pt x="9098" y="18194"/>
                  </a:moveTo>
                  <a:lnTo>
                    <a:pt x="9171" y="18414"/>
                  </a:lnTo>
                  <a:lnTo>
                    <a:pt x="9245" y="18524"/>
                  </a:lnTo>
                  <a:lnTo>
                    <a:pt x="9318" y="18598"/>
                  </a:lnTo>
                  <a:lnTo>
                    <a:pt x="8841" y="18781"/>
                  </a:lnTo>
                  <a:lnTo>
                    <a:pt x="8768" y="18708"/>
                  </a:lnTo>
                  <a:lnTo>
                    <a:pt x="8694" y="18598"/>
                  </a:lnTo>
                  <a:lnTo>
                    <a:pt x="8621" y="18487"/>
                  </a:lnTo>
                  <a:lnTo>
                    <a:pt x="8584" y="18341"/>
                  </a:lnTo>
                  <a:lnTo>
                    <a:pt x="9098" y="18194"/>
                  </a:lnTo>
                  <a:close/>
                  <a:moveTo>
                    <a:pt x="8254" y="18414"/>
                  </a:moveTo>
                  <a:lnTo>
                    <a:pt x="8291" y="18561"/>
                  </a:lnTo>
                  <a:lnTo>
                    <a:pt x="8364" y="18744"/>
                  </a:lnTo>
                  <a:lnTo>
                    <a:pt x="8511" y="18928"/>
                  </a:lnTo>
                  <a:lnTo>
                    <a:pt x="8181" y="19038"/>
                  </a:lnTo>
                  <a:lnTo>
                    <a:pt x="8144" y="18964"/>
                  </a:lnTo>
                  <a:lnTo>
                    <a:pt x="8107" y="18928"/>
                  </a:lnTo>
                  <a:lnTo>
                    <a:pt x="7997" y="18854"/>
                  </a:lnTo>
                  <a:lnTo>
                    <a:pt x="7961" y="18818"/>
                  </a:lnTo>
                  <a:lnTo>
                    <a:pt x="7851" y="18634"/>
                  </a:lnTo>
                  <a:lnTo>
                    <a:pt x="7851" y="18561"/>
                  </a:lnTo>
                  <a:lnTo>
                    <a:pt x="8254" y="18414"/>
                  </a:lnTo>
                  <a:close/>
                  <a:moveTo>
                    <a:pt x="5246" y="18818"/>
                  </a:moveTo>
                  <a:lnTo>
                    <a:pt x="5430" y="18891"/>
                  </a:lnTo>
                  <a:lnTo>
                    <a:pt x="5650" y="18928"/>
                  </a:lnTo>
                  <a:lnTo>
                    <a:pt x="5870" y="18964"/>
                  </a:lnTo>
                  <a:lnTo>
                    <a:pt x="5943" y="19221"/>
                  </a:lnTo>
                  <a:lnTo>
                    <a:pt x="5760" y="19148"/>
                  </a:lnTo>
                  <a:lnTo>
                    <a:pt x="5576" y="19038"/>
                  </a:lnTo>
                  <a:lnTo>
                    <a:pt x="5393" y="18928"/>
                  </a:lnTo>
                  <a:lnTo>
                    <a:pt x="5246" y="18818"/>
                  </a:lnTo>
                  <a:close/>
                  <a:moveTo>
                    <a:pt x="7557" y="18634"/>
                  </a:moveTo>
                  <a:lnTo>
                    <a:pt x="7557" y="18781"/>
                  </a:lnTo>
                  <a:lnTo>
                    <a:pt x="7631" y="18928"/>
                  </a:lnTo>
                  <a:lnTo>
                    <a:pt x="7704" y="19038"/>
                  </a:lnTo>
                  <a:lnTo>
                    <a:pt x="7777" y="19148"/>
                  </a:lnTo>
                  <a:lnTo>
                    <a:pt x="7704" y="19184"/>
                  </a:lnTo>
                  <a:lnTo>
                    <a:pt x="7227" y="19294"/>
                  </a:lnTo>
                  <a:lnTo>
                    <a:pt x="7154" y="19184"/>
                  </a:lnTo>
                  <a:lnTo>
                    <a:pt x="7080" y="19074"/>
                  </a:lnTo>
                  <a:lnTo>
                    <a:pt x="6970" y="18928"/>
                  </a:lnTo>
                  <a:lnTo>
                    <a:pt x="6897" y="18781"/>
                  </a:lnTo>
                  <a:lnTo>
                    <a:pt x="7117" y="18708"/>
                  </a:lnTo>
                  <a:lnTo>
                    <a:pt x="7557" y="18634"/>
                  </a:lnTo>
                  <a:close/>
                  <a:moveTo>
                    <a:pt x="6604" y="18854"/>
                  </a:moveTo>
                  <a:lnTo>
                    <a:pt x="6677" y="19111"/>
                  </a:lnTo>
                  <a:lnTo>
                    <a:pt x="6750" y="19221"/>
                  </a:lnTo>
                  <a:lnTo>
                    <a:pt x="6824" y="19331"/>
                  </a:lnTo>
                  <a:lnTo>
                    <a:pt x="6493" y="19331"/>
                  </a:lnTo>
                  <a:lnTo>
                    <a:pt x="6493" y="19258"/>
                  </a:lnTo>
                  <a:lnTo>
                    <a:pt x="6493" y="19221"/>
                  </a:lnTo>
                  <a:lnTo>
                    <a:pt x="6420" y="19184"/>
                  </a:lnTo>
                  <a:lnTo>
                    <a:pt x="6383" y="19184"/>
                  </a:lnTo>
                  <a:lnTo>
                    <a:pt x="6310" y="19221"/>
                  </a:lnTo>
                  <a:lnTo>
                    <a:pt x="6273" y="19221"/>
                  </a:lnTo>
                  <a:lnTo>
                    <a:pt x="6200" y="19184"/>
                  </a:lnTo>
                  <a:lnTo>
                    <a:pt x="6163" y="19074"/>
                  </a:lnTo>
                  <a:lnTo>
                    <a:pt x="6127" y="18928"/>
                  </a:lnTo>
                  <a:lnTo>
                    <a:pt x="6604" y="18854"/>
                  </a:lnTo>
                  <a:close/>
                  <a:moveTo>
                    <a:pt x="10125" y="0"/>
                  </a:moveTo>
                  <a:lnTo>
                    <a:pt x="9721" y="37"/>
                  </a:lnTo>
                  <a:lnTo>
                    <a:pt x="9318" y="110"/>
                  </a:lnTo>
                  <a:lnTo>
                    <a:pt x="8804" y="220"/>
                  </a:lnTo>
                  <a:lnTo>
                    <a:pt x="8291" y="403"/>
                  </a:lnTo>
                  <a:lnTo>
                    <a:pt x="7300" y="734"/>
                  </a:lnTo>
                  <a:lnTo>
                    <a:pt x="5320" y="1504"/>
                  </a:lnTo>
                  <a:lnTo>
                    <a:pt x="3376" y="2274"/>
                  </a:lnTo>
                  <a:lnTo>
                    <a:pt x="2422" y="2678"/>
                  </a:lnTo>
                  <a:lnTo>
                    <a:pt x="1945" y="2898"/>
                  </a:lnTo>
                  <a:lnTo>
                    <a:pt x="1505" y="3118"/>
                  </a:lnTo>
                  <a:lnTo>
                    <a:pt x="1248" y="3301"/>
                  </a:lnTo>
                  <a:lnTo>
                    <a:pt x="955" y="3485"/>
                  </a:lnTo>
                  <a:lnTo>
                    <a:pt x="698" y="3742"/>
                  </a:lnTo>
                  <a:lnTo>
                    <a:pt x="441" y="3998"/>
                  </a:lnTo>
                  <a:lnTo>
                    <a:pt x="221" y="4292"/>
                  </a:lnTo>
                  <a:lnTo>
                    <a:pt x="74" y="4622"/>
                  </a:lnTo>
                  <a:lnTo>
                    <a:pt x="38" y="4769"/>
                  </a:lnTo>
                  <a:lnTo>
                    <a:pt x="38" y="4915"/>
                  </a:lnTo>
                  <a:lnTo>
                    <a:pt x="38" y="5099"/>
                  </a:lnTo>
                  <a:lnTo>
                    <a:pt x="74" y="5245"/>
                  </a:lnTo>
                  <a:lnTo>
                    <a:pt x="1" y="5282"/>
                  </a:lnTo>
                  <a:lnTo>
                    <a:pt x="1" y="5319"/>
                  </a:lnTo>
                  <a:lnTo>
                    <a:pt x="38" y="5722"/>
                  </a:lnTo>
                  <a:lnTo>
                    <a:pt x="148" y="6052"/>
                  </a:lnTo>
                  <a:lnTo>
                    <a:pt x="441" y="6786"/>
                  </a:lnTo>
                  <a:lnTo>
                    <a:pt x="1065" y="8400"/>
                  </a:lnTo>
                  <a:lnTo>
                    <a:pt x="2348" y="11665"/>
                  </a:lnTo>
                  <a:lnTo>
                    <a:pt x="2935" y="13315"/>
                  </a:lnTo>
                  <a:lnTo>
                    <a:pt x="3522" y="15003"/>
                  </a:lnTo>
                  <a:lnTo>
                    <a:pt x="4072" y="16653"/>
                  </a:lnTo>
                  <a:lnTo>
                    <a:pt x="4293" y="17424"/>
                  </a:lnTo>
                  <a:lnTo>
                    <a:pt x="4439" y="17827"/>
                  </a:lnTo>
                  <a:lnTo>
                    <a:pt x="4513" y="18047"/>
                  </a:lnTo>
                  <a:lnTo>
                    <a:pt x="4623" y="18231"/>
                  </a:lnTo>
                  <a:lnTo>
                    <a:pt x="4659" y="18451"/>
                  </a:lnTo>
                  <a:lnTo>
                    <a:pt x="4733" y="18634"/>
                  </a:lnTo>
                  <a:lnTo>
                    <a:pt x="4806" y="18781"/>
                  </a:lnTo>
                  <a:lnTo>
                    <a:pt x="4916" y="18928"/>
                  </a:lnTo>
                  <a:lnTo>
                    <a:pt x="5026" y="19074"/>
                  </a:lnTo>
                  <a:lnTo>
                    <a:pt x="5173" y="19221"/>
                  </a:lnTo>
                  <a:lnTo>
                    <a:pt x="5503" y="19404"/>
                  </a:lnTo>
                  <a:lnTo>
                    <a:pt x="5833" y="19551"/>
                  </a:lnTo>
                  <a:lnTo>
                    <a:pt x="6237" y="19661"/>
                  </a:lnTo>
                  <a:lnTo>
                    <a:pt x="6604" y="19698"/>
                  </a:lnTo>
                  <a:lnTo>
                    <a:pt x="7007" y="19698"/>
                  </a:lnTo>
                  <a:lnTo>
                    <a:pt x="7484" y="19625"/>
                  </a:lnTo>
                  <a:lnTo>
                    <a:pt x="7924" y="19515"/>
                  </a:lnTo>
                  <a:lnTo>
                    <a:pt x="8841" y="19184"/>
                  </a:lnTo>
                  <a:lnTo>
                    <a:pt x="11079" y="18341"/>
                  </a:lnTo>
                  <a:lnTo>
                    <a:pt x="13206" y="17570"/>
                  </a:lnTo>
                  <a:lnTo>
                    <a:pt x="13830" y="17314"/>
                  </a:lnTo>
                  <a:lnTo>
                    <a:pt x="14417" y="17020"/>
                  </a:lnTo>
                  <a:lnTo>
                    <a:pt x="14527" y="17020"/>
                  </a:lnTo>
                  <a:lnTo>
                    <a:pt x="14674" y="16947"/>
                  </a:lnTo>
                  <a:lnTo>
                    <a:pt x="14710" y="16873"/>
                  </a:lnTo>
                  <a:lnTo>
                    <a:pt x="14710" y="16837"/>
                  </a:lnTo>
                  <a:lnTo>
                    <a:pt x="14894" y="16690"/>
                  </a:lnTo>
                  <a:lnTo>
                    <a:pt x="15187" y="16433"/>
                  </a:lnTo>
                  <a:lnTo>
                    <a:pt x="15407" y="16103"/>
                  </a:lnTo>
                  <a:lnTo>
                    <a:pt x="15554" y="15773"/>
                  </a:lnTo>
                  <a:lnTo>
                    <a:pt x="15701" y="15406"/>
                  </a:lnTo>
                  <a:lnTo>
                    <a:pt x="15774" y="15039"/>
                  </a:lnTo>
                  <a:lnTo>
                    <a:pt x="15811" y="14636"/>
                  </a:lnTo>
                  <a:lnTo>
                    <a:pt x="15847" y="13866"/>
                  </a:lnTo>
                  <a:lnTo>
                    <a:pt x="15884" y="13829"/>
                  </a:lnTo>
                  <a:lnTo>
                    <a:pt x="15884" y="13756"/>
                  </a:lnTo>
                  <a:lnTo>
                    <a:pt x="15847" y="13572"/>
                  </a:lnTo>
                  <a:lnTo>
                    <a:pt x="15811" y="13389"/>
                  </a:lnTo>
                  <a:lnTo>
                    <a:pt x="15664" y="13059"/>
                  </a:lnTo>
                  <a:lnTo>
                    <a:pt x="15334" y="12178"/>
                  </a:lnTo>
                  <a:lnTo>
                    <a:pt x="14710" y="10564"/>
                  </a:lnTo>
                  <a:lnTo>
                    <a:pt x="13500" y="7263"/>
                  </a:lnTo>
                  <a:lnTo>
                    <a:pt x="12326" y="3962"/>
                  </a:lnTo>
                  <a:lnTo>
                    <a:pt x="11776" y="2311"/>
                  </a:lnTo>
                  <a:lnTo>
                    <a:pt x="11446" y="1431"/>
                  </a:lnTo>
                  <a:lnTo>
                    <a:pt x="11372" y="1174"/>
                  </a:lnTo>
                  <a:lnTo>
                    <a:pt x="11409" y="1027"/>
                  </a:lnTo>
                  <a:lnTo>
                    <a:pt x="11409" y="917"/>
                  </a:lnTo>
                  <a:lnTo>
                    <a:pt x="11372" y="770"/>
                  </a:lnTo>
                  <a:lnTo>
                    <a:pt x="11299" y="624"/>
                  </a:lnTo>
                  <a:lnTo>
                    <a:pt x="11152" y="403"/>
                  </a:lnTo>
                  <a:lnTo>
                    <a:pt x="10895" y="220"/>
                  </a:lnTo>
                  <a:lnTo>
                    <a:pt x="10712" y="110"/>
                  </a:lnTo>
                  <a:lnTo>
                    <a:pt x="10528" y="37"/>
                  </a:lnTo>
                  <a:lnTo>
                    <a:pt x="10345"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 name="Google Shape;331;p6"/>
            <p:cNvSpPr/>
            <p:nvPr/>
          </p:nvSpPr>
          <p:spPr>
            <a:xfrm>
              <a:off x="6991200" y="2879025"/>
              <a:ext cx="390675" cy="444800"/>
            </a:xfrm>
            <a:custGeom>
              <a:avLst/>
              <a:gdLst/>
              <a:ahLst/>
              <a:cxnLst/>
              <a:rect l="l" t="t" r="r" b="b"/>
              <a:pathLst>
                <a:path w="15627" h="17792" extrusionOk="0">
                  <a:moveTo>
                    <a:pt x="10528" y="1"/>
                  </a:moveTo>
                  <a:lnTo>
                    <a:pt x="10455" y="37"/>
                  </a:lnTo>
                  <a:lnTo>
                    <a:pt x="10308" y="221"/>
                  </a:lnTo>
                  <a:lnTo>
                    <a:pt x="10198" y="441"/>
                  </a:lnTo>
                  <a:lnTo>
                    <a:pt x="10015" y="881"/>
                  </a:lnTo>
                  <a:lnTo>
                    <a:pt x="9831" y="1468"/>
                  </a:lnTo>
                  <a:lnTo>
                    <a:pt x="9685" y="2091"/>
                  </a:lnTo>
                  <a:lnTo>
                    <a:pt x="9685" y="2201"/>
                  </a:lnTo>
                  <a:lnTo>
                    <a:pt x="9721" y="2311"/>
                  </a:lnTo>
                  <a:lnTo>
                    <a:pt x="9795" y="2348"/>
                  </a:lnTo>
                  <a:lnTo>
                    <a:pt x="9868" y="2385"/>
                  </a:lnTo>
                  <a:lnTo>
                    <a:pt x="9941" y="2421"/>
                  </a:lnTo>
                  <a:lnTo>
                    <a:pt x="10051" y="2385"/>
                  </a:lnTo>
                  <a:lnTo>
                    <a:pt x="10125" y="2311"/>
                  </a:lnTo>
                  <a:lnTo>
                    <a:pt x="10198" y="2238"/>
                  </a:lnTo>
                  <a:lnTo>
                    <a:pt x="10235" y="2055"/>
                  </a:lnTo>
                  <a:lnTo>
                    <a:pt x="10235" y="2018"/>
                  </a:lnTo>
                  <a:lnTo>
                    <a:pt x="10235" y="1981"/>
                  </a:lnTo>
                  <a:lnTo>
                    <a:pt x="10455" y="1138"/>
                  </a:lnTo>
                  <a:lnTo>
                    <a:pt x="10638" y="624"/>
                  </a:lnTo>
                  <a:lnTo>
                    <a:pt x="10675" y="367"/>
                  </a:lnTo>
                  <a:lnTo>
                    <a:pt x="10712" y="111"/>
                  </a:lnTo>
                  <a:lnTo>
                    <a:pt x="10675" y="37"/>
                  </a:lnTo>
                  <a:lnTo>
                    <a:pt x="10602" y="1"/>
                  </a:lnTo>
                  <a:close/>
                  <a:moveTo>
                    <a:pt x="3559" y="1028"/>
                  </a:moveTo>
                  <a:lnTo>
                    <a:pt x="3522" y="1064"/>
                  </a:lnTo>
                  <a:lnTo>
                    <a:pt x="3485" y="1101"/>
                  </a:lnTo>
                  <a:lnTo>
                    <a:pt x="3485" y="1138"/>
                  </a:lnTo>
                  <a:lnTo>
                    <a:pt x="3559" y="1321"/>
                  </a:lnTo>
                  <a:lnTo>
                    <a:pt x="3669" y="1468"/>
                  </a:lnTo>
                  <a:lnTo>
                    <a:pt x="3889" y="1761"/>
                  </a:lnTo>
                  <a:lnTo>
                    <a:pt x="4109" y="2055"/>
                  </a:lnTo>
                  <a:lnTo>
                    <a:pt x="4366" y="2348"/>
                  </a:lnTo>
                  <a:lnTo>
                    <a:pt x="4476" y="2605"/>
                  </a:lnTo>
                  <a:lnTo>
                    <a:pt x="4586" y="2862"/>
                  </a:lnTo>
                  <a:lnTo>
                    <a:pt x="4696" y="2972"/>
                  </a:lnTo>
                  <a:lnTo>
                    <a:pt x="4769" y="3045"/>
                  </a:lnTo>
                  <a:lnTo>
                    <a:pt x="4916" y="3082"/>
                  </a:lnTo>
                  <a:lnTo>
                    <a:pt x="5063" y="3082"/>
                  </a:lnTo>
                  <a:lnTo>
                    <a:pt x="5136" y="3045"/>
                  </a:lnTo>
                  <a:lnTo>
                    <a:pt x="5209" y="3008"/>
                  </a:lnTo>
                  <a:lnTo>
                    <a:pt x="5246" y="2935"/>
                  </a:lnTo>
                  <a:lnTo>
                    <a:pt x="5246" y="2862"/>
                  </a:lnTo>
                  <a:lnTo>
                    <a:pt x="5209" y="2715"/>
                  </a:lnTo>
                  <a:lnTo>
                    <a:pt x="5173" y="2642"/>
                  </a:lnTo>
                  <a:lnTo>
                    <a:pt x="5099" y="2605"/>
                  </a:lnTo>
                  <a:lnTo>
                    <a:pt x="4989" y="2605"/>
                  </a:lnTo>
                  <a:lnTo>
                    <a:pt x="4989" y="2568"/>
                  </a:lnTo>
                  <a:lnTo>
                    <a:pt x="4989" y="2495"/>
                  </a:lnTo>
                  <a:lnTo>
                    <a:pt x="4953" y="2385"/>
                  </a:lnTo>
                  <a:lnTo>
                    <a:pt x="4806" y="2128"/>
                  </a:lnTo>
                  <a:lnTo>
                    <a:pt x="4623" y="1871"/>
                  </a:lnTo>
                  <a:lnTo>
                    <a:pt x="4402" y="1615"/>
                  </a:lnTo>
                  <a:lnTo>
                    <a:pt x="4146" y="1394"/>
                  </a:lnTo>
                  <a:lnTo>
                    <a:pt x="3889" y="1174"/>
                  </a:lnTo>
                  <a:lnTo>
                    <a:pt x="3595" y="1028"/>
                  </a:lnTo>
                  <a:close/>
                  <a:moveTo>
                    <a:pt x="15334" y="3999"/>
                  </a:moveTo>
                  <a:lnTo>
                    <a:pt x="15260" y="4035"/>
                  </a:lnTo>
                  <a:lnTo>
                    <a:pt x="15187" y="4109"/>
                  </a:lnTo>
                  <a:lnTo>
                    <a:pt x="15077" y="4182"/>
                  </a:lnTo>
                  <a:lnTo>
                    <a:pt x="14967" y="4256"/>
                  </a:lnTo>
                  <a:lnTo>
                    <a:pt x="14820" y="4329"/>
                  </a:lnTo>
                  <a:lnTo>
                    <a:pt x="14673" y="4329"/>
                  </a:lnTo>
                  <a:lnTo>
                    <a:pt x="14527" y="4402"/>
                  </a:lnTo>
                  <a:lnTo>
                    <a:pt x="14490" y="4439"/>
                  </a:lnTo>
                  <a:lnTo>
                    <a:pt x="14453" y="4549"/>
                  </a:lnTo>
                  <a:lnTo>
                    <a:pt x="14417" y="4586"/>
                  </a:lnTo>
                  <a:lnTo>
                    <a:pt x="14380" y="4622"/>
                  </a:lnTo>
                  <a:lnTo>
                    <a:pt x="14233" y="4732"/>
                  </a:lnTo>
                  <a:lnTo>
                    <a:pt x="13940" y="4842"/>
                  </a:lnTo>
                  <a:lnTo>
                    <a:pt x="13720" y="4989"/>
                  </a:lnTo>
                  <a:lnTo>
                    <a:pt x="13536" y="5173"/>
                  </a:lnTo>
                  <a:lnTo>
                    <a:pt x="13499" y="5246"/>
                  </a:lnTo>
                  <a:lnTo>
                    <a:pt x="13499" y="5319"/>
                  </a:lnTo>
                  <a:lnTo>
                    <a:pt x="13573" y="5356"/>
                  </a:lnTo>
                  <a:lnTo>
                    <a:pt x="13830" y="5356"/>
                  </a:lnTo>
                  <a:lnTo>
                    <a:pt x="14013" y="5319"/>
                  </a:lnTo>
                  <a:lnTo>
                    <a:pt x="14380" y="5173"/>
                  </a:lnTo>
                  <a:lnTo>
                    <a:pt x="14673" y="5026"/>
                  </a:lnTo>
                  <a:lnTo>
                    <a:pt x="14783" y="4953"/>
                  </a:lnTo>
                  <a:lnTo>
                    <a:pt x="14857" y="4806"/>
                  </a:lnTo>
                  <a:lnTo>
                    <a:pt x="15077" y="4769"/>
                  </a:lnTo>
                  <a:lnTo>
                    <a:pt x="15260" y="4659"/>
                  </a:lnTo>
                  <a:lnTo>
                    <a:pt x="15370" y="4696"/>
                  </a:lnTo>
                  <a:lnTo>
                    <a:pt x="15444" y="4696"/>
                  </a:lnTo>
                  <a:lnTo>
                    <a:pt x="15554" y="4622"/>
                  </a:lnTo>
                  <a:lnTo>
                    <a:pt x="15627" y="4549"/>
                  </a:lnTo>
                  <a:lnTo>
                    <a:pt x="15627" y="4476"/>
                  </a:lnTo>
                  <a:lnTo>
                    <a:pt x="15590" y="4366"/>
                  </a:lnTo>
                  <a:lnTo>
                    <a:pt x="15627" y="4329"/>
                  </a:lnTo>
                  <a:lnTo>
                    <a:pt x="15627" y="4256"/>
                  </a:lnTo>
                  <a:lnTo>
                    <a:pt x="15590" y="4182"/>
                  </a:lnTo>
                  <a:lnTo>
                    <a:pt x="15554" y="4109"/>
                  </a:lnTo>
                  <a:lnTo>
                    <a:pt x="15480" y="4035"/>
                  </a:lnTo>
                  <a:lnTo>
                    <a:pt x="15407" y="4035"/>
                  </a:lnTo>
                  <a:lnTo>
                    <a:pt x="15334" y="3999"/>
                  </a:lnTo>
                  <a:close/>
                  <a:moveTo>
                    <a:pt x="2238" y="7447"/>
                  </a:moveTo>
                  <a:lnTo>
                    <a:pt x="2128" y="7484"/>
                  </a:lnTo>
                  <a:lnTo>
                    <a:pt x="1064" y="7960"/>
                  </a:lnTo>
                  <a:lnTo>
                    <a:pt x="477" y="8217"/>
                  </a:lnTo>
                  <a:lnTo>
                    <a:pt x="257" y="8364"/>
                  </a:lnTo>
                  <a:lnTo>
                    <a:pt x="147" y="8474"/>
                  </a:lnTo>
                  <a:lnTo>
                    <a:pt x="111" y="8437"/>
                  </a:lnTo>
                  <a:lnTo>
                    <a:pt x="74" y="8437"/>
                  </a:lnTo>
                  <a:lnTo>
                    <a:pt x="1" y="8511"/>
                  </a:lnTo>
                  <a:lnTo>
                    <a:pt x="1" y="8584"/>
                  </a:lnTo>
                  <a:lnTo>
                    <a:pt x="37" y="8621"/>
                  </a:lnTo>
                  <a:lnTo>
                    <a:pt x="111" y="8694"/>
                  </a:lnTo>
                  <a:lnTo>
                    <a:pt x="221" y="8731"/>
                  </a:lnTo>
                  <a:lnTo>
                    <a:pt x="367" y="8694"/>
                  </a:lnTo>
                  <a:lnTo>
                    <a:pt x="514" y="8657"/>
                  </a:lnTo>
                  <a:lnTo>
                    <a:pt x="808" y="8547"/>
                  </a:lnTo>
                  <a:lnTo>
                    <a:pt x="1028" y="8474"/>
                  </a:lnTo>
                  <a:lnTo>
                    <a:pt x="2385" y="7887"/>
                  </a:lnTo>
                  <a:lnTo>
                    <a:pt x="2458" y="7850"/>
                  </a:lnTo>
                  <a:lnTo>
                    <a:pt x="2532" y="7777"/>
                  </a:lnTo>
                  <a:lnTo>
                    <a:pt x="2532" y="7667"/>
                  </a:lnTo>
                  <a:lnTo>
                    <a:pt x="2495" y="7594"/>
                  </a:lnTo>
                  <a:lnTo>
                    <a:pt x="2422" y="7520"/>
                  </a:lnTo>
                  <a:lnTo>
                    <a:pt x="2348" y="7484"/>
                  </a:lnTo>
                  <a:lnTo>
                    <a:pt x="2238" y="7447"/>
                  </a:lnTo>
                  <a:close/>
                  <a:moveTo>
                    <a:pt x="6677" y="7814"/>
                  </a:moveTo>
                  <a:lnTo>
                    <a:pt x="6603" y="7887"/>
                  </a:lnTo>
                  <a:lnTo>
                    <a:pt x="6603" y="7960"/>
                  </a:lnTo>
                  <a:lnTo>
                    <a:pt x="6603" y="8070"/>
                  </a:lnTo>
                  <a:lnTo>
                    <a:pt x="6933" y="8474"/>
                  </a:lnTo>
                  <a:lnTo>
                    <a:pt x="7044" y="8694"/>
                  </a:lnTo>
                  <a:lnTo>
                    <a:pt x="7154" y="8914"/>
                  </a:lnTo>
                  <a:lnTo>
                    <a:pt x="7227" y="8951"/>
                  </a:lnTo>
                  <a:lnTo>
                    <a:pt x="7264" y="8987"/>
                  </a:lnTo>
                  <a:lnTo>
                    <a:pt x="7410" y="8987"/>
                  </a:lnTo>
                  <a:lnTo>
                    <a:pt x="7594" y="8877"/>
                  </a:lnTo>
                  <a:lnTo>
                    <a:pt x="7777" y="8767"/>
                  </a:lnTo>
                  <a:lnTo>
                    <a:pt x="7924" y="8621"/>
                  </a:lnTo>
                  <a:lnTo>
                    <a:pt x="7924" y="8657"/>
                  </a:lnTo>
                  <a:lnTo>
                    <a:pt x="7997" y="8767"/>
                  </a:lnTo>
                  <a:lnTo>
                    <a:pt x="8071" y="8877"/>
                  </a:lnTo>
                  <a:lnTo>
                    <a:pt x="8181" y="8951"/>
                  </a:lnTo>
                  <a:lnTo>
                    <a:pt x="8327" y="9024"/>
                  </a:lnTo>
                  <a:lnTo>
                    <a:pt x="8584" y="9061"/>
                  </a:lnTo>
                  <a:lnTo>
                    <a:pt x="8768" y="9061"/>
                  </a:lnTo>
                  <a:lnTo>
                    <a:pt x="8951" y="8987"/>
                  </a:lnTo>
                  <a:lnTo>
                    <a:pt x="9281" y="8841"/>
                  </a:lnTo>
                  <a:lnTo>
                    <a:pt x="9611" y="8657"/>
                  </a:lnTo>
                  <a:lnTo>
                    <a:pt x="9721" y="8547"/>
                  </a:lnTo>
                  <a:lnTo>
                    <a:pt x="9758" y="8474"/>
                  </a:lnTo>
                  <a:lnTo>
                    <a:pt x="9758" y="8364"/>
                  </a:lnTo>
                  <a:lnTo>
                    <a:pt x="9685" y="8254"/>
                  </a:lnTo>
                  <a:lnTo>
                    <a:pt x="9648" y="8217"/>
                  </a:lnTo>
                  <a:lnTo>
                    <a:pt x="9464" y="8217"/>
                  </a:lnTo>
                  <a:lnTo>
                    <a:pt x="9428" y="8291"/>
                  </a:lnTo>
                  <a:lnTo>
                    <a:pt x="9244" y="8437"/>
                  </a:lnTo>
                  <a:lnTo>
                    <a:pt x="8988" y="8547"/>
                  </a:lnTo>
                  <a:lnTo>
                    <a:pt x="8768" y="8621"/>
                  </a:lnTo>
                  <a:lnTo>
                    <a:pt x="8584" y="8657"/>
                  </a:lnTo>
                  <a:lnTo>
                    <a:pt x="8474" y="8657"/>
                  </a:lnTo>
                  <a:lnTo>
                    <a:pt x="8401" y="8621"/>
                  </a:lnTo>
                  <a:lnTo>
                    <a:pt x="8364" y="8584"/>
                  </a:lnTo>
                  <a:lnTo>
                    <a:pt x="8327" y="8547"/>
                  </a:lnTo>
                  <a:lnTo>
                    <a:pt x="8254" y="8254"/>
                  </a:lnTo>
                  <a:lnTo>
                    <a:pt x="8181" y="8144"/>
                  </a:lnTo>
                  <a:lnTo>
                    <a:pt x="8071" y="8107"/>
                  </a:lnTo>
                  <a:lnTo>
                    <a:pt x="7961" y="8107"/>
                  </a:lnTo>
                  <a:lnTo>
                    <a:pt x="7887" y="8144"/>
                  </a:lnTo>
                  <a:lnTo>
                    <a:pt x="7740" y="8254"/>
                  </a:lnTo>
                  <a:lnTo>
                    <a:pt x="7630" y="8401"/>
                  </a:lnTo>
                  <a:lnTo>
                    <a:pt x="7410" y="8547"/>
                  </a:lnTo>
                  <a:lnTo>
                    <a:pt x="7264" y="8364"/>
                  </a:lnTo>
                  <a:lnTo>
                    <a:pt x="7117" y="8180"/>
                  </a:lnTo>
                  <a:lnTo>
                    <a:pt x="6970" y="7997"/>
                  </a:lnTo>
                  <a:lnTo>
                    <a:pt x="6787" y="7850"/>
                  </a:lnTo>
                  <a:lnTo>
                    <a:pt x="6713" y="7814"/>
                  </a:lnTo>
                  <a:close/>
                  <a:moveTo>
                    <a:pt x="12876" y="11005"/>
                  </a:moveTo>
                  <a:lnTo>
                    <a:pt x="12803" y="11042"/>
                  </a:lnTo>
                  <a:lnTo>
                    <a:pt x="12766" y="11078"/>
                  </a:lnTo>
                  <a:lnTo>
                    <a:pt x="12766" y="11152"/>
                  </a:lnTo>
                  <a:lnTo>
                    <a:pt x="12729" y="11225"/>
                  </a:lnTo>
                  <a:lnTo>
                    <a:pt x="12766" y="11298"/>
                  </a:lnTo>
                  <a:lnTo>
                    <a:pt x="12986" y="11702"/>
                  </a:lnTo>
                  <a:lnTo>
                    <a:pt x="13279" y="12069"/>
                  </a:lnTo>
                  <a:lnTo>
                    <a:pt x="13499" y="12399"/>
                  </a:lnTo>
                  <a:lnTo>
                    <a:pt x="13646" y="12509"/>
                  </a:lnTo>
                  <a:lnTo>
                    <a:pt x="13830" y="12619"/>
                  </a:lnTo>
                  <a:lnTo>
                    <a:pt x="13976" y="12619"/>
                  </a:lnTo>
                  <a:lnTo>
                    <a:pt x="14013" y="12582"/>
                  </a:lnTo>
                  <a:lnTo>
                    <a:pt x="14086" y="12546"/>
                  </a:lnTo>
                  <a:lnTo>
                    <a:pt x="14160" y="12436"/>
                  </a:lnTo>
                  <a:lnTo>
                    <a:pt x="14160" y="12325"/>
                  </a:lnTo>
                  <a:lnTo>
                    <a:pt x="14160" y="12252"/>
                  </a:lnTo>
                  <a:lnTo>
                    <a:pt x="14123" y="12142"/>
                  </a:lnTo>
                  <a:lnTo>
                    <a:pt x="14086" y="12069"/>
                  </a:lnTo>
                  <a:lnTo>
                    <a:pt x="14050" y="12032"/>
                  </a:lnTo>
                  <a:lnTo>
                    <a:pt x="13903" y="12032"/>
                  </a:lnTo>
                  <a:lnTo>
                    <a:pt x="13830" y="11885"/>
                  </a:lnTo>
                  <a:lnTo>
                    <a:pt x="13573" y="11592"/>
                  </a:lnTo>
                  <a:lnTo>
                    <a:pt x="13316" y="11298"/>
                  </a:lnTo>
                  <a:lnTo>
                    <a:pt x="13059" y="11042"/>
                  </a:lnTo>
                  <a:lnTo>
                    <a:pt x="13023" y="11005"/>
                  </a:lnTo>
                  <a:close/>
                  <a:moveTo>
                    <a:pt x="8181" y="3192"/>
                  </a:moveTo>
                  <a:lnTo>
                    <a:pt x="8511" y="3228"/>
                  </a:lnTo>
                  <a:lnTo>
                    <a:pt x="8878" y="3265"/>
                  </a:lnTo>
                  <a:lnTo>
                    <a:pt x="9208" y="3339"/>
                  </a:lnTo>
                  <a:lnTo>
                    <a:pt x="9538" y="3412"/>
                  </a:lnTo>
                  <a:lnTo>
                    <a:pt x="9868" y="3522"/>
                  </a:lnTo>
                  <a:lnTo>
                    <a:pt x="10198" y="3669"/>
                  </a:lnTo>
                  <a:lnTo>
                    <a:pt x="10528" y="3852"/>
                  </a:lnTo>
                  <a:lnTo>
                    <a:pt x="10822" y="4035"/>
                  </a:lnTo>
                  <a:lnTo>
                    <a:pt x="11078" y="4256"/>
                  </a:lnTo>
                  <a:lnTo>
                    <a:pt x="11335" y="4476"/>
                  </a:lnTo>
                  <a:lnTo>
                    <a:pt x="11592" y="4732"/>
                  </a:lnTo>
                  <a:lnTo>
                    <a:pt x="11812" y="4989"/>
                  </a:lnTo>
                  <a:lnTo>
                    <a:pt x="11996" y="5319"/>
                  </a:lnTo>
                  <a:lnTo>
                    <a:pt x="12142" y="5576"/>
                  </a:lnTo>
                  <a:lnTo>
                    <a:pt x="12252" y="5870"/>
                  </a:lnTo>
                  <a:lnTo>
                    <a:pt x="12362" y="6200"/>
                  </a:lnTo>
                  <a:lnTo>
                    <a:pt x="12436" y="6530"/>
                  </a:lnTo>
                  <a:lnTo>
                    <a:pt x="12509" y="6823"/>
                  </a:lnTo>
                  <a:lnTo>
                    <a:pt x="12509" y="7153"/>
                  </a:lnTo>
                  <a:lnTo>
                    <a:pt x="12509" y="7484"/>
                  </a:lnTo>
                  <a:lnTo>
                    <a:pt x="12472" y="7814"/>
                  </a:lnTo>
                  <a:lnTo>
                    <a:pt x="12399" y="8144"/>
                  </a:lnTo>
                  <a:lnTo>
                    <a:pt x="12289" y="8511"/>
                  </a:lnTo>
                  <a:lnTo>
                    <a:pt x="12142" y="8804"/>
                  </a:lnTo>
                  <a:lnTo>
                    <a:pt x="11996" y="9134"/>
                  </a:lnTo>
                  <a:lnTo>
                    <a:pt x="11812" y="9428"/>
                  </a:lnTo>
                  <a:lnTo>
                    <a:pt x="11592" y="9721"/>
                  </a:lnTo>
                  <a:lnTo>
                    <a:pt x="11115" y="10271"/>
                  </a:lnTo>
                  <a:lnTo>
                    <a:pt x="10345" y="11115"/>
                  </a:lnTo>
                  <a:lnTo>
                    <a:pt x="9941" y="11555"/>
                  </a:lnTo>
                  <a:lnTo>
                    <a:pt x="9575" y="12032"/>
                  </a:lnTo>
                  <a:lnTo>
                    <a:pt x="9281" y="12509"/>
                  </a:lnTo>
                  <a:lnTo>
                    <a:pt x="8988" y="13022"/>
                  </a:lnTo>
                  <a:lnTo>
                    <a:pt x="8914" y="13279"/>
                  </a:lnTo>
                  <a:lnTo>
                    <a:pt x="8804" y="13573"/>
                  </a:lnTo>
                  <a:lnTo>
                    <a:pt x="8768" y="13829"/>
                  </a:lnTo>
                  <a:lnTo>
                    <a:pt x="8731" y="14123"/>
                  </a:lnTo>
                  <a:lnTo>
                    <a:pt x="8217" y="14013"/>
                  </a:lnTo>
                  <a:lnTo>
                    <a:pt x="7704" y="13939"/>
                  </a:lnTo>
                  <a:lnTo>
                    <a:pt x="8584" y="11665"/>
                  </a:lnTo>
                  <a:lnTo>
                    <a:pt x="9061" y="10418"/>
                  </a:lnTo>
                  <a:lnTo>
                    <a:pt x="9318" y="9831"/>
                  </a:lnTo>
                  <a:lnTo>
                    <a:pt x="9391" y="9538"/>
                  </a:lnTo>
                  <a:lnTo>
                    <a:pt x="9391" y="9391"/>
                  </a:lnTo>
                  <a:lnTo>
                    <a:pt x="9354" y="9244"/>
                  </a:lnTo>
                  <a:lnTo>
                    <a:pt x="9318" y="9208"/>
                  </a:lnTo>
                  <a:lnTo>
                    <a:pt x="9281" y="9208"/>
                  </a:lnTo>
                  <a:lnTo>
                    <a:pt x="9171" y="9281"/>
                  </a:lnTo>
                  <a:lnTo>
                    <a:pt x="9098" y="9391"/>
                  </a:lnTo>
                  <a:lnTo>
                    <a:pt x="8988" y="9611"/>
                  </a:lnTo>
                  <a:lnTo>
                    <a:pt x="8768" y="10088"/>
                  </a:lnTo>
                  <a:lnTo>
                    <a:pt x="8217" y="11445"/>
                  </a:lnTo>
                  <a:lnTo>
                    <a:pt x="7337" y="13719"/>
                  </a:lnTo>
                  <a:lnTo>
                    <a:pt x="7227" y="13903"/>
                  </a:lnTo>
                  <a:lnTo>
                    <a:pt x="6970" y="13829"/>
                  </a:lnTo>
                  <a:lnTo>
                    <a:pt x="6420" y="13683"/>
                  </a:lnTo>
                  <a:lnTo>
                    <a:pt x="6420" y="13646"/>
                  </a:lnTo>
                  <a:lnTo>
                    <a:pt x="6493" y="13389"/>
                  </a:lnTo>
                  <a:lnTo>
                    <a:pt x="6530" y="13096"/>
                  </a:lnTo>
                  <a:lnTo>
                    <a:pt x="6530" y="12546"/>
                  </a:lnTo>
                  <a:lnTo>
                    <a:pt x="6603" y="11372"/>
                  </a:lnTo>
                  <a:lnTo>
                    <a:pt x="6677" y="10125"/>
                  </a:lnTo>
                  <a:lnTo>
                    <a:pt x="6713" y="9501"/>
                  </a:lnTo>
                  <a:lnTo>
                    <a:pt x="6677" y="8877"/>
                  </a:lnTo>
                  <a:lnTo>
                    <a:pt x="6677" y="8804"/>
                  </a:lnTo>
                  <a:lnTo>
                    <a:pt x="6640" y="8767"/>
                  </a:lnTo>
                  <a:lnTo>
                    <a:pt x="6530" y="8694"/>
                  </a:lnTo>
                  <a:lnTo>
                    <a:pt x="6420" y="8731"/>
                  </a:lnTo>
                  <a:lnTo>
                    <a:pt x="6383" y="8767"/>
                  </a:lnTo>
                  <a:lnTo>
                    <a:pt x="6347" y="8841"/>
                  </a:lnTo>
                  <a:lnTo>
                    <a:pt x="6273" y="9391"/>
                  </a:lnTo>
                  <a:lnTo>
                    <a:pt x="6237" y="9978"/>
                  </a:lnTo>
                  <a:lnTo>
                    <a:pt x="6200" y="11115"/>
                  </a:lnTo>
                  <a:lnTo>
                    <a:pt x="6090" y="12289"/>
                  </a:lnTo>
                  <a:lnTo>
                    <a:pt x="6016" y="12912"/>
                  </a:lnTo>
                  <a:lnTo>
                    <a:pt x="6016" y="13206"/>
                  </a:lnTo>
                  <a:lnTo>
                    <a:pt x="6016" y="13536"/>
                  </a:lnTo>
                  <a:lnTo>
                    <a:pt x="5540" y="13353"/>
                  </a:lnTo>
                  <a:lnTo>
                    <a:pt x="5099" y="13206"/>
                  </a:lnTo>
                  <a:lnTo>
                    <a:pt x="4623" y="13132"/>
                  </a:lnTo>
                  <a:lnTo>
                    <a:pt x="4182" y="13132"/>
                  </a:lnTo>
                  <a:lnTo>
                    <a:pt x="4329" y="12876"/>
                  </a:lnTo>
                  <a:lnTo>
                    <a:pt x="4439" y="12619"/>
                  </a:lnTo>
                  <a:lnTo>
                    <a:pt x="4549" y="12362"/>
                  </a:lnTo>
                  <a:lnTo>
                    <a:pt x="4623" y="12069"/>
                  </a:lnTo>
                  <a:lnTo>
                    <a:pt x="4696" y="11482"/>
                  </a:lnTo>
                  <a:lnTo>
                    <a:pt x="4696" y="10895"/>
                  </a:lnTo>
                  <a:lnTo>
                    <a:pt x="4623" y="10161"/>
                  </a:lnTo>
                  <a:lnTo>
                    <a:pt x="4512" y="9428"/>
                  </a:lnTo>
                  <a:lnTo>
                    <a:pt x="4366" y="8694"/>
                  </a:lnTo>
                  <a:lnTo>
                    <a:pt x="4219" y="7960"/>
                  </a:lnTo>
                  <a:lnTo>
                    <a:pt x="4182" y="7594"/>
                  </a:lnTo>
                  <a:lnTo>
                    <a:pt x="4182" y="7190"/>
                  </a:lnTo>
                  <a:lnTo>
                    <a:pt x="4182" y="6823"/>
                  </a:lnTo>
                  <a:lnTo>
                    <a:pt x="4219" y="6456"/>
                  </a:lnTo>
                  <a:lnTo>
                    <a:pt x="4292" y="6090"/>
                  </a:lnTo>
                  <a:lnTo>
                    <a:pt x="4439" y="5760"/>
                  </a:lnTo>
                  <a:lnTo>
                    <a:pt x="4586" y="5429"/>
                  </a:lnTo>
                  <a:lnTo>
                    <a:pt x="4769" y="5063"/>
                  </a:lnTo>
                  <a:lnTo>
                    <a:pt x="5026" y="4769"/>
                  </a:lnTo>
                  <a:lnTo>
                    <a:pt x="5246" y="4476"/>
                  </a:lnTo>
                  <a:lnTo>
                    <a:pt x="5503" y="4219"/>
                  </a:lnTo>
                  <a:lnTo>
                    <a:pt x="5796" y="3999"/>
                  </a:lnTo>
                  <a:lnTo>
                    <a:pt x="6090" y="3779"/>
                  </a:lnTo>
                  <a:lnTo>
                    <a:pt x="6420" y="3595"/>
                  </a:lnTo>
                  <a:lnTo>
                    <a:pt x="6787" y="3449"/>
                  </a:lnTo>
                  <a:lnTo>
                    <a:pt x="7117" y="3339"/>
                  </a:lnTo>
                  <a:lnTo>
                    <a:pt x="7484" y="3265"/>
                  </a:lnTo>
                  <a:lnTo>
                    <a:pt x="7814" y="3228"/>
                  </a:lnTo>
                  <a:lnTo>
                    <a:pt x="8181" y="3192"/>
                  </a:lnTo>
                  <a:close/>
                  <a:moveTo>
                    <a:pt x="3962" y="13426"/>
                  </a:moveTo>
                  <a:lnTo>
                    <a:pt x="4623" y="13536"/>
                  </a:lnTo>
                  <a:lnTo>
                    <a:pt x="5246" y="13719"/>
                  </a:lnTo>
                  <a:lnTo>
                    <a:pt x="5943" y="13939"/>
                  </a:lnTo>
                  <a:lnTo>
                    <a:pt x="6603" y="14196"/>
                  </a:lnTo>
                  <a:lnTo>
                    <a:pt x="6860" y="14270"/>
                  </a:lnTo>
                  <a:lnTo>
                    <a:pt x="7154" y="14306"/>
                  </a:lnTo>
                  <a:lnTo>
                    <a:pt x="7704" y="14380"/>
                  </a:lnTo>
                  <a:lnTo>
                    <a:pt x="8217" y="14490"/>
                  </a:lnTo>
                  <a:lnTo>
                    <a:pt x="8474" y="14563"/>
                  </a:lnTo>
                  <a:lnTo>
                    <a:pt x="8731" y="14636"/>
                  </a:lnTo>
                  <a:lnTo>
                    <a:pt x="8768" y="14783"/>
                  </a:lnTo>
                  <a:lnTo>
                    <a:pt x="8841" y="14857"/>
                  </a:lnTo>
                  <a:lnTo>
                    <a:pt x="8951" y="14893"/>
                  </a:lnTo>
                  <a:lnTo>
                    <a:pt x="9061" y="14893"/>
                  </a:lnTo>
                  <a:lnTo>
                    <a:pt x="9061" y="15003"/>
                  </a:lnTo>
                  <a:lnTo>
                    <a:pt x="9024" y="15150"/>
                  </a:lnTo>
                  <a:lnTo>
                    <a:pt x="8914" y="15223"/>
                  </a:lnTo>
                  <a:lnTo>
                    <a:pt x="8768" y="15333"/>
                  </a:lnTo>
                  <a:lnTo>
                    <a:pt x="8034" y="15040"/>
                  </a:lnTo>
                  <a:lnTo>
                    <a:pt x="6383" y="14490"/>
                  </a:lnTo>
                  <a:lnTo>
                    <a:pt x="5576" y="14270"/>
                  </a:lnTo>
                  <a:lnTo>
                    <a:pt x="4769" y="14086"/>
                  </a:lnTo>
                  <a:lnTo>
                    <a:pt x="4292" y="14013"/>
                  </a:lnTo>
                  <a:lnTo>
                    <a:pt x="4072" y="14013"/>
                  </a:lnTo>
                  <a:lnTo>
                    <a:pt x="3852" y="14050"/>
                  </a:lnTo>
                  <a:lnTo>
                    <a:pt x="3742" y="14013"/>
                  </a:lnTo>
                  <a:lnTo>
                    <a:pt x="3669" y="13939"/>
                  </a:lnTo>
                  <a:lnTo>
                    <a:pt x="3632" y="13829"/>
                  </a:lnTo>
                  <a:lnTo>
                    <a:pt x="3632" y="13719"/>
                  </a:lnTo>
                  <a:lnTo>
                    <a:pt x="3632" y="13609"/>
                  </a:lnTo>
                  <a:lnTo>
                    <a:pt x="3705" y="13536"/>
                  </a:lnTo>
                  <a:lnTo>
                    <a:pt x="3816" y="13463"/>
                  </a:lnTo>
                  <a:lnTo>
                    <a:pt x="3926" y="13426"/>
                  </a:lnTo>
                  <a:close/>
                  <a:moveTo>
                    <a:pt x="4256" y="15737"/>
                  </a:moveTo>
                  <a:lnTo>
                    <a:pt x="4696" y="15847"/>
                  </a:lnTo>
                  <a:lnTo>
                    <a:pt x="4476" y="16067"/>
                  </a:lnTo>
                  <a:lnTo>
                    <a:pt x="4292" y="16287"/>
                  </a:lnTo>
                  <a:lnTo>
                    <a:pt x="4292" y="16250"/>
                  </a:lnTo>
                  <a:lnTo>
                    <a:pt x="4256" y="16140"/>
                  </a:lnTo>
                  <a:lnTo>
                    <a:pt x="4256" y="15994"/>
                  </a:lnTo>
                  <a:lnTo>
                    <a:pt x="4256" y="15737"/>
                  </a:lnTo>
                  <a:close/>
                  <a:moveTo>
                    <a:pt x="4843" y="15920"/>
                  </a:moveTo>
                  <a:lnTo>
                    <a:pt x="4989" y="15957"/>
                  </a:lnTo>
                  <a:lnTo>
                    <a:pt x="5136" y="15994"/>
                  </a:lnTo>
                  <a:lnTo>
                    <a:pt x="4879" y="16140"/>
                  </a:lnTo>
                  <a:lnTo>
                    <a:pt x="4623" y="16360"/>
                  </a:lnTo>
                  <a:lnTo>
                    <a:pt x="4623" y="16360"/>
                  </a:lnTo>
                  <a:lnTo>
                    <a:pt x="4733" y="16140"/>
                  </a:lnTo>
                  <a:lnTo>
                    <a:pt x="4843" y="15920"/>
                  </a:lnTo>
                  <a:close/>
                  <a:moveTo>
                    <a:pt x="4146" y="14453"/>
                  </a:moveTo>
                  <a:lnTo>
                    <a:pt x="4659" y="14490"/>
                  </a:lnTo>
                  <a:lnTo>
                    <a:pt x="5356" y="14673"/>
                  </a:lnTo>
                  <a:lnTo>
                    <a:pt x="6053" y="14857"/>
                  </a:lnTo>
                  <a:lnTo>
                    <a:pt x="7410" y="15333"/>
                  </a:lnTo>
                  <a:lnTo>
                    <a:pt x="8034" y="15553"/>
                  </a:lnTo>
                  <a:lnTo>
                    <a:pt x="8401" y="15663"/>
                  </a:lnTo>
                  <a:lnTo>
                    <a:pt x="8694" y="15774"/>
                  </a:lnTo>
                  <a:lnTo>
                    <a:pt x="8731" y="15847"/>
                  </a:lnTo>
                  <a:lnTo>
                    <a:pt x="8768" y="15884"/>
                  </a:lnTo>
                  <a:lnTo>
                    <a:pt x="8841" y="15957"/>
                  </a:lnTo>
                  <a:lnTo>
                    <a:pt x="8951" y="15957"/>
                  </a:lnTo>
                  <a:lnTo>
                    <a:pt x="8914" y="16067"/>
                  </a:lnTo>
                  <a:lnTo>
                    <a:pt x="8841" y="16214"/>
                  </a:lnTo>
                  <a:lnTo>
                    <a:pt x="8694" y="16397"/>
                  </a:lnTo>
                  <a:lnTo>
                    <a:pt x="8547" y="16507"/>
                  </a:lnTo>
                  <a:lnTo>
                    <a:pt x="8401" y="16581"/>
                  </a:lnTo>
                  <a:lnTo>
                    <a:pt x="7227" y="16140"/>
                  </a:lnTo>
                  <a:lnTo>
                    <a:pt x="6016" y="15774"/>
                  </a:lnTo>
                  <a:lnTo>
                    <a:pt x="4733" y="15370"/>
                  </a:lnTo>
                  <a:lnTo>
                    <a:pt x="4072" y="15223"/>
                  </a:lnTo>
                  <a:lnTo>
                    <a:pt x="3449" y="15113"/>
                  </a:lnTo>
                  <a:lnTo>
                    <a:pt x="3449" y="15040"/>
                  </a:lnTo>
                  <a:lnTo>
                    <a:pt x="3449" y="14857"/>
                  </a:lnTo>
                  <a:lnTo>
                    <a:pt x="3522" y="14673"/>
                  </a:lnTo>
                  <a:lnTo>
                    <a:pt x="3632" y="14563"/>
                  </a:lnTo>
                  <a:lnTo>
                    <a:pt x="3705" y="14490"/>
                  </a:lnTo>
                  <a:lnTo>
                    <a:pt x="3926" y="14490"/>
                  </a:lnTo>
                  <a:lnTo>
                    <a:pt x="3962" y="14526"/>
                  </a:lnTo>
                  <a:lnTo>
                    <a:pt x="3999" y="14526"/>
                  </a:lnTo>
                  <a:lnTo>
                    <a:pt x="4036" y="14490"/>
                  </a:lnTo>
                  <a:lnTo>
                    <a:pt x="4146" y="14453"/>
                  </a:lnTo>
                  <a:close/>
                  <a:moveTo>
                    <a:pt x="5503" y="16067"/>
                  </a:moveTo>
                  <a:lnTo>
                    <a:pt x="5723" y="16140"/>
                  </a:lnTo>
                  <a:lnTo>
                    <a:pt x="5503" y="16287"/>
                  </a:lnTo>
                  <a:lnTo>
                    <a:pt x="5246" y="16434"/>
                  </a:lnTo>
                  <a:lnTo>
                    <a:pt x="5026" y="16617"/>
                  </a:lnTo>
                  <a:lnTo>
                    <a:pt x="4843" y="16837"/>
                  </a:lnTo>
                  <a:lnTo>
                    <a:pt x="4659" y="16764"/>
                  </a:lnTo>
                  <a:lnTo>
                    <a:pt x="4733" y="16691"/>
                  </a:lnTo>
                  <a:lnTo>
                    <a:pt x="5503" y="16067"/>
                  </a:lnTo>
                  <a:close/>
                  <a:moveTo>
                    <a:pt x="5980" y="16214"/>
                  </a:moveTo>
                  <a:lnTo>
                    <a:pt x="6200" y="16287"/>
                  </a:lnTo>
                  <a:lnTo>
                    <a:pt x="6200" y="16324"/>
                  </a:lnTo>
                  <a:lnTo>
                    <a:pt x="5943" y="16434"/>
                  </a:lnTo>
                  <a:lnTo>
                    <a:pt x="5723" y="16581"/>
                  </a:lnTo>
                  <a:lnTo>
                    <a:pt x="5540" y="16727"/>
                  </a:lnTo>
                  <a:lnTo>
                    <a:pt x="5393" y="16947"/>
                  </a:lnTo>
                  <a:lnTo>
                    <a:pt x="5246" y="16911"/>
                  </a:lnTo>
                  <a:lnTo>
                    <a:pt x="5613" y="16544"/>
                  </a:lnTo>
                  <a:lnTo>
                    <a:pt x="5980" y="16214"/>
                  </a:lnTo>
                  <a:close/>
                  <a:moveTo>
                    <a:pt x="6383" y="16360"/>
                  </a:moveTo>
                  <a:lnTo>
                    <a:pt x="6897" y="16544"/>
                  </a:lnTo>
                  <a:lnTo>
                    <a:pt x="6420" y="16801"/>
                  </a:lnTo>
                  <a:lnTo>
                    <a:pt x="6200" y="16947"/>
                  </a:lnTo>
                  <a:lnTo>
                    <a:pt x="5980" y="17131"/>
                  </a:lnTo>
                  <a:lnTo>
                    <a:pt x="5796" y="17057"/>
                  </a:lnTo>
                  <a:lnTo>
                    <a:pt x="5833" y="16984"/>
                  </a:lnTo>
                  <a:lnTo>
                    <a:pt x="5833" y="16911"/>
                  </a:lnTo>
                  <a:lnTo>
                    <a:pt x="5833" y="16874"/>
                  </a:lnTo>
                  <a:lnTo>
                    <a:pt x="6090" y="16617"/>
                  </a:lnTo>
                  <a:lnTo>
                    <a:pt x="6383" y="16397"/>
                  </a:lnTo>
                  <a:lnTo>
                    <a:pt x="6383" y="16360"/>
                  </a:lnTo>
                  <a:close/>
                  <a:moveTo>
                    <a:pt x="7080" y="16581"/>
                  </a:moveTo>
                  <a:lnTo>
                    <a:pt x="7410" y="16691"/>
                  </a:lnTo>
                  <a:lnTo>
                    <a:pt x="7154" y="16911"/>
                  </a:lnTo>
                  <a:lnTo>
                    <a:pt x="6787" y="17314"/>
                  </a:lnTo>
                  <a:lnTo>
                    <a:pt x="6457" y="17241"/>
                  </a:lnTo>
                  <a:lnTo>
                    <a:pt x="6493" y="17167"/>
                  </a:lnTo>
                  <a:lnTo>
                    <a:pt x="6457" y="17131"/>
                  </a:lnTo>
                  <a:lnTo>
                    <a:pt x="6750" y="16837"/>
                  </a:lnTo>
                  <a:lnTo>
                    <a:pt x="7080" y="16581"/>
                  </a:lnTo>
                  <a:close/>
                  <a:moveTo>
                    <a:pt x="8034" y="2678"/>
                  </a:moveTo>
                  <a:lnTo>
                    <a:pt x="7704" y="2715"/>
                  </a:lnTo>
                  <a:lnTo>
                    <a:pt x="7374" y="2752"/>
                  </a:lnTo>
                  <a:lnTo>
                    <a:pt x="7044" y="2825"/>
                  </a:lnTo>
                  <a:lnTo>
                    <a:pt x="6750" y="2898"/>
                  </a:lnTo>
                  <a:lnTo>
                    <a:pt x="6420" y="3008"/>
                  </a:lnTo>
                  <a:lnTo>
                    <a:pt x="6126" y="3155"/>
                  </a:lnTo>
                  <a:lnTo>
                    <a:pt x="5833" y="3302"/>
                  </a:lnTo>
                  <a:lnTo>
                    <a:pt x="5576" y="3522"/>
                  </a:lnTo>
                  <a:lnTo>
                    <a:pt x="5026" y="3962"/>
                  </a:lnTo>
                  <a:lnTo>
                    <a:pt x="4806" y="4219"/>
                  </a:lnTo>
                  <a:lnTo>
                    <a:pt x="4586" y="4512"/>
                  </a:lnTo>
                  <a:lnTo>
                    <a:pt x="4366" y="4769"/>
                  </a:lnTo>
                  <a:lnTo>
                    <a:pt x="4182" y="5099"/>
                  </a:lnTo>
                  <a:lnTo>
                    <a:pt x="3999" y="5393"/>
                  </a:lnTo>
                  <a:lnTo>
                    <a:pt x="3852" y="5723"/>
                  </a:lnTo>
                  <a:lnTo>
                    <a:pt x="3742" y="6163"/>
                  </a:lnTo>
                  <a:lnTo>
                    <a:pt x="3669" y="6603"/>
                  </a:lnTo>
                  <a:lnTo>
                    <a:pt x="3632" y="7043"/>
                  </a:lnTo>
                  <a:lnTo>
                    <a:pt x="3632" y="7520"/>
                  </a:lnTo>
                  <a:lnTo>
                    <a:pt x="3705" y="7960"/>
                  </a:lnTo>
                  <a:lnTo>
                    <a:pt x="3779" y="8437"/>
                  </a:lnTo>
                  <a:lnTo>
                    <a:pt x="3962" y="9318"/>
                  </a:lnTo>
                  <a:lnTo>
                    <a:pt x="4109" y="10308"/>
                  </a:lnTo>
                  <a:lnTo>
                    <a:pt x="4182" y="10785"/>
                  </a:lnTo>
                  <a:lnTo>
                    <a:pt x="4219" y="11262"/>
                  </a:lnTo>
                  <a:lnTo>
                    <a:pt x="4182" y="11739"/>
                  </a:lnTo>
                  <a:lnTo>
                    <a:pt x="4109" y="12215"/>
                  </a:lnTo>
                  <a:lnTo>
                    <a:pt x="3999" y="12619"/>
                  </a:lnTo>
                  <a:lnTo>
                    <a:pt x="3816" y="13059"/>
                  </a:lnTo>
                  <a:lnTo>
                    <a:pt x="3595" y="13132"/>
                  </a:lnTo>
                  <a:lnTo>
                    <a:pt x="3449" y="13279"/>
                  </a:lnTo>
                  <a:lnTo>
                    <a:pt x="3302" y="13426"/>
                  </a:lnTo>
                  <a:lnTo>
                    <a:pt x="3229" y="13646"/>
                  </a:lnTo>
                  <a:lnTo>
                    <a:pt x="3229" y="13829"/>
                  </a:lnTo>
                  <a:lnTo>
                    <a:pt x="3265" y="13976"/>
                  </a:lnTo>
                  <a:lnTo>
                    <a:pt x="3339" y="14160"/>
                  </a:lnTo>
                  <a:lnTo>
                    <a:pt x="3412" y="14270"/>
                  </a:lnTo>
                  <a:lnTo>
                    <a:pt x="3339" y="14343"/>
                  </a:lnTo>
                  <a:lnTo>
                    <a:pt x="3265" y="14416"/>
                  </a:lnTo>
                  <a:lnTo>
                    <a:pt x="3192" y="14526"/>
                  </a:lnTo>
                  <a:lnTo>
                    <a:pt x="3119" y="14673"/>
                  </a:lnTo>
                  <a:lnTo>
                    <a:pt x="3082" y="14857"/>
                  </a:lnTo>
                  <a:lnTo>
                    <a:pt x="3045" y="15040"/>
                  </a:lnTo>
                  <a:lnTo>
                    <a:pt x="3045" y="15187"/>
                  </a:lnTo>
                  <a:lnTo>
                    <a:pt x="3082" y="15370"/>
                  </a:lnTo>
                  <a:lnTo>
                    <a:pt x="3192" y="15480"/>
                  </a:lnTo>
                  <a:lnTo>
                    <a:pt x="3302" y="15590"/>
                  </a:lnTo>
                  <a:lnTo>
                    <a:pt x="3412" y="15627"/>
                  </a:lnTo>
                  <a:lnTo>
                    <a:pt x="3485" y="15590"/>
                  </a:lnTo>
                  <a:lnTo>
                    <a:pt x="3522" y="15553"/>
                  </a:lnTo>
                  <a:lnTo>
                    <a:pt x="3559" y="15553"/>
                  </a:lnTo>
                  <a:lnTo>
                    <a:pt x="4072" y="15700"/>
                  </a:lnTo>
                  <a:lnTo>
                    <a:pt x="3999" y="15810"/>
                  </a:lnTo>
                  <a:lnTo>
                    <a:pt x="3926" y="15957"/>
                  </a:lnTo>
                  <a:lnTo>
                    <a:pt x="3926" y="16140"/>
                  </a:lnTo>
                  <a:lnTo>
                    <a:pt x="3926" y="16324"/>
                  </a:lnTo>
                  <a:lnTo>
                    <a:pt x="3999" y="16507"/>
                  </a:lnTo>
                  <a:lnTo>
                    <a:pt x="4072" y="16654"/>
                  </a:lnTo>
                  <a:lnTo>
                    <a:pt x="4146" y="16801"/>
                  </a:lnTo>
                  <a:lnTo>
                    <a:pt x="4292" y="16874"/>
                  </a:lnTo>
                  <a:lnTo>
                    <a:pt x="4256" y="16947"/>
                  </a:lnTo>
                  <a:lnTo>
                    <a:pt x="4292" y="17021"/>
                  </a:lnTo>
                  <a:lnTo>
                    <a:pt x="4329" y="17057"/>
                  </a:lnTo>
                  <a:lnTo>
                    <a:pt x="4402" y="17094"/>
                  </a:lnTo>
                  <a:lnTo>
                    <a:pt x="4586" y="17167"/>
                  </a:lnTo>
                  <a:lnTo>
                    <a:pt x="4806" y="17277"/>
                  </a:lnTo>
                  <a:lnTo>
                    <a:pt x="5283" y="17388"/>
                  </a:lnTo>
                  <a:lnTo>
                    <a:pt x="5393" y="17424"/>
                  </a:lnTo>
                  <a:lnTo>
                    <a:pt x="5576" y="17461"/>
                  </a:lnTo>
                  <a:lnTo>
                    <a:pt x="6310" y="17681"/>
                  </a:lnTo>
                  <a:lnTo>
                    <a:pt x="6677" y="17754"/>
                  </a:lnTo>
                  <a:lnTo>
                    <a:pt x="6860" y="17791"/>
                  </a:lnTo>
                  <a:lnTo>
                    <a:pt x="7044" y="17754"/>
                  </a:lnTo>
                  <a:lnTo>
                    <a:pt x="7117" y="17718"/>
                  </a:lnTo>
                  <a:lnTo>
                    <a:pt x="7154" y="17681"/>
                  </a:lnTo>
                  <a:lnTo>
                    <a:pt x="7154" y="17608"/>
                  </a:lnTo>
                  <a:lnTo>
                    <a:pt x="7117" y="17534"/>
                  </a:lnTo>
                  <a:lnTo>
                    <a:pt x="7447" y="17204"/>
                  </a:lnTo>
                  <a:lnTo>
                    <a:pt x="7594" y="17021"/>
                  </a:lnTo>
                  <a:lnTo>
                    <a:pt x="7740" y="16837"/>
                  </a:lnTo>
                  <a:lnTo>
                    <a:pt x="8327" y="17021"/>
                  </a:lnTo>
                  <a:lnTo>
                    <a:pt x="8437" y="17021"/>
                  </a:lnTo>
                  <a:lnTo>
                    <a:pt x="8547" y="16984"/>
                  </a:lnTo>
                  <a:lnTo>
                    <a:pt x="8731" y="16911"/>
                  </a:lnTo>
                  <a:lnTo>
                    <a:pt x="8914" y="16764"/>
                  </a:lnTo>
                  <a:lnTo>
                    <a:pt x="9098" y="16581"/>
                  </a:lnTo>
                  <a:lnTo>
                    <a:pt x="9208" y="16360"/>
                  </a:lnTo>
                  <a:lnTo>
                    <a:pt x="9281" y="16140"/>
                  </a:lnTo>
                  <a:lnTo>
                    <a:pt x="9318" y="15884"/>
                  </a:lnTo>
                  <a:lnTo>
                    <a:pt x="9281" y="15700"/>
                  </a:lnTo>
                  <a:lnTo>
                    <a:pt x="9208" y="15590"/>
                  </a:lnTo>
                  <a:lnTo>
                    <a:pt x="9171" y="15517"/>
                  </a:lnTo>
                  <a:lnTo>
                    <a:pt x="9244" y="15407"/>
                  </a:lnTo>
                  <a:lnTo>
                    <a:pt x="9354" y="15260"/>
                  </a:lnTo>
                  <a:lnTo>
                    <a:pt x="9391" y="15113"/>
                  </a:lnTo>
                  <a:lnTo>
                    <a:pt x="9428" y="15003"/>
                  </a:lnTo>
                  <a:lnTo>
                    <a:pt x="9501" y="14930"/>
                  </a:lnTo>
                  <a:lnTo>
                    <a:pt x="9575" y="14857"/>
                  </a:lnTo>
                  <a:lnTo>
                    <a:pt x="9575" y="14783"/>
                  </a:lnTo>
                  <a:lnTo>
                    <a:pt x="9538" y="14673"/>
                  </a:lnTo>
                  <a:lnTo>
                    <a:pt x="9391" y="14526"/>
                  </a:lnTo>
                  <a:lnTo>
                    <a:pt x="9244" y="14380"/>
                  </a:lnTo>
                  <a:lnTo>
                    <a:pt x="9244" y="14050"/>
                  </a:lnTo>
                  <a:lnTo>
                    <a:pt x="9318" y="13683"/>
                  </a:lnTo>
                  <a:lnTo>
                    <a:pt x="9428" y="13353"/>
                  </a:lnTo>
                  <a:lnTo>
                    <a:pt x="9538" y="13059"/>
                  </a:lnTo>
                  <a:lnTo>
                    <a:pt x="9721" y="12766"/>
                  </a:lnTo>
                  <a:lnTo>
                    <a:pt x="9905" y="12472"/>
                  </a:lnTo>
                  <a:lnTo>
                    <a:pt x="10308" y="11885"/>
                  </a:lnTo>
                  <a:lnTo>
                    <a:pt x="10785" y="11335"/>
                  </a:lnTo>
                  <a:lnTo>
                    <a:pt x="11299" y="10822"/>
                  </a:lnTo>
                  <a:lnTo>
                    <a:pt x="11775" y="10308"/>
                  </a:lnTo>
                  <a:lnTo>
                    <a:pt x="12179" y="9758"/>
                  </a:lnTo>
                  <a:lnTo>
                    <a:pt x="12362" y="9501"/>
                  </a:lnTo>
                  <a:lnTo>
                    <a:pt x="12546" y="9208"/>
                  </a:lnTo>
                  <a:lnTo>
                    <a:pt x="12656" y="8951"/>
                  </a:lnTo>
                  <a:lnTo>
                    <a:pt x="12803" y="8657"/>
                  </a:lnTo>
                  <a:lnTo>
                    <a:pt x="12876" y="8364"/>
                  </a:lnTo>
                  <a:lnTo>
                    <a:pt x="12949" y="8034"/>
                  </a:lnTo>
                  <a:lnTo>
                    <a:pt x="12986" y="7740"/>
                  </a:lnTo>
                  <a:lnTo>
                    <a:pt x="13023" y="7447"/>
                  </a:lnTo>
                  <a:lnTo>
                    <a:pt x="13023" y="6823"/>
                  </a:lnTo>
                  <a:lnTo>
                    <a:pt x="12913" y="6236"/>
                  </a:lnTo>
                  <a:lnTo>
                    <a:pt x="12729" y="5613"/>
                  </a:lnTo>
                  <a:lnTo>
                    <a:pt x="12436" y="5026"/>
                  </a:lnTo>
                  <a:lnTo>
                    <a:pt x="12252" y="4769"/>
                  </a:lnTo>
                  <a:lnTo>
                    <a:pt x="12069" y="4476"/>
                  </a:lnTo>
                  <a:lnTo>
                    <a:pt x="11849" y="4256"/>
                  </a:lnTo>
                  <a:lnTo>
                    <a:pt x="11629" y="3999"/>
                  </a:lnTo>
                  <a:lnTo>
                    <a:pt x="11372" y="3815"/>
                  </a:lnTo>
                  <a:lnTo>
                    <a:pt x="11115" y="3595"/>
                  </a:lnTo>
                  <a:lnTo>
                    <a:pt x="10565" y="3265"/>
                  </a:lnTo>
                  <a:lnTo>
                    <a:pt x="9978" y="3008"/>
                  </a:lnTo>
                  <a:lnTo>
                    <a:pt x="9354" y="2825"/>
                  </a:lnTo>
                  <a:lnTo>
                    <a:pt x="8694" y="2715"/>
                  </a:lnTo>
                  <a:lnTo>
                    <a:pt x="8034" y="2678"/>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 name="Google Shape;332;p6"/>
            <p:cNvSpPr/>
            <p:nvPr/>
          </p:nvSpPr>
          <p:spPr>
            <a:xfrm>
              <a:off x="6244725" y="2547975"/>
              <a:ext cx="185275" cy="404450"/>
            </a:xfrm>
            <a:custGeom>
              <a:avLst/>
              <a:gdLst/>
              <a:ahLst/>
              <a:cxnLst/>
              <a:rect l="l" t="t" r="r" b="b"/>
              <a:pathLst>
                <a:path w="7411" h="16178" extrusionOk="0">
                  <a:moveTo>
                    <a:pt x="3339" y="147"/>
                  </a:moveTo>
                  <a:lnTo>
                    <a:pt x="3229" y="441"/>
                  </a:lnTo>
                  <a:lnTo>
                    <a:pt x="3155" y="734"/>
                  </a:lnTo>
                  <a:lnTo>
                    <a:pt x="3119" y="1358"/>
                  </a:lnTo>
                  <a:lnTo>
                    <a:pt x="3082" y="2972"/>
                  </a:lnTo>
                  <a:lnTo>
                    <a:pt x="3119" y="4476"/>
                  </a:lnTo>
                  <a:lnTo>
                    <a:pt x="3119" y="5283"/>
                  </a:lnTo>
                  <a:lnTo>
                    <a:pt x="3119" y="5576"/>
                  </a:lnTo>
                  <a:lnTo>
                    <a:pt x="3155" y="5723"/>
                  </a:lnTo>
                  <a:lnTo>
                    <a:pt x="3229" y="5870"/>
                  </a:lnTo>
                  <a:lnTo>
                    <a:pt x="3265" y="5906"/>
                  </a:lnTo>
                  <a:lnTo>
                    <a:pt x="3339" y="5943"/>
                  </a:lnTo>
                  <a:lnTo>
                    <a:pt x="3375" y="5943"/>
                  </a:lnTo>
                  <a:lnTo>
                    <a:pt x="3449" y="5870"/>
                  </a:lnTo>
                  <a:lnTo>
                    <a:pt x="3486" y="5760"/>
                  </a:lnTo>
                  <a:lnTo>
                    <a:pt x="3522" y="5649"/>
                  </a:lnTo>
                  <a:lnTo>
                    <a:pt x="3522" y="5393"/>
                  </a:lnTo>
                  <a:lnTo>
                    <a:pt x="3522" y="4586"/>
                  </a:lnTo>
                  <a:lnTo>
                    <a:pt x="3486" y="2972"/>
                  </a:lnTo>
                  <a:lnTo>
                    <a:pt x="3522" y="1504"/>
                  </a:lnTo>
                  <a:lnTo>
                    <a:pt x="3522" y="808"/>
                  </a:lnTo>
                  <a:lnTo>
                    <a:pt x="3486" y="477"/>
                  </a:lnTo>
                  <a:lnTo>
                    <a:pt x="3412" y="294"/>
                  </a:lnTo>
                  <a:lnTo>
                    <a:pt x="3375" y="147"/>
                  </a:lnTo>
                  <a:close/>
                  <a:moveTo>
                    <a:pt x="1725" y="1"/>
                  </a:moveTo>
                  <a:lnTo>
                    <a:pt x="1688" y="37"/>
                  </a:lnTo>
                  <a:lnTo>
                    <a:pt x="1615" y="147"/>
                  </a:lnTo>
                  <a:lnTo>
                    <a:pt x="1578" y="294"/>
                  </a:lnTo>
                  <a:lnTo>
                    <a:pt x="1541" y="624"/>
                  </a:lnTo>
                  <a:lnTo>
                    <a:pt x="1578" y="1284"/>
                  </a:lnTo>
                  <a:lnTo>
                    <a:pt x="1615" y="2898"/>
                  </a:lnTo>
                  <a:lnTo>
                    <a:pt x="1725" y="6236"/>
                  </a:lnTo>
                  <a:lnTo>
                    <a:pt x="1761" y="6346"/>
                  </a:lnTo>
                  <a:lnTo>
                    <a:pt x="1798" y="6383"/>
                  </a:lnTo>
                  <a:lnTo>
                    <a:pt x="1872" y="6420"/>
                  </a:lnTo>
                  <a:lnTo>
                    <a:pt x="1945" y="6456"/>
                  </a:lnTo>
                  <a:lnTo>
                    <a:pt x="2018" y="6420"/>
                  </a:lnTo>
                  <a:lnTo>
                    <a:pt x="2092" y="6383"/>
                  </a:lnTo>
                  <a:lnTo>
                    <a:pt x="2165" y="6346"/>
                  </a:lnTo>
                  <a:lnTo>
                    <a:pt x="2165" y="6236"/>
                  </a:lnTo>
                  <a:lnTo>
                    <a:pt x="2165" y="5980"/>
                  </a:lnTo>
                  <a:lnTo>
                    <a:pt x="2165" y="5943"/>
                  </a:lnTo>
                  <a:lnTo>
                    <a:pt x="2055" y="3008"/>
                  </a:lnTo>
                  <a:lnTo>
                    <a:pt x="1982" y="1394"/>
                  </a:lnTo>
                  <a:lnTo>
                    <a:pt x="1945" y="587"/>
                  </a:lnTo>
                  <a:lnTo>
                    <a:pt x="1908" y="294"/>
                  </a:lnTo>
                  <a:lnTo>
                    <a:pt x="1872" y="147"/>
                  </a:lnTo>
                  <a:lnTo>
                    <a:pt x="1761" y="37"/>
                  </a:lnTo>
                  <a:lnTo>
                    <a:pt x="1725" y="1"/>
                  </a:lnTo>
                  <a:close/>
                  <a:moveTo>
                    <a:pt x="4953" y="184"/>
                  </a:moveTo>
                  <a:lnTo>
                    <a:pt x="4879" y="221"/>
                  </a:lnTo>
                  <a:lnTo>
                    <a:pt x="4843" y="257"/>
                  </a:lnTo>
                  <a:lnTo>
                    <a:pt x="4843" y="331"/>
                  </a:lnTo>
                  <a:lnTo>
                    <a:pt x="4769" y="1101"/>
                  </a:lnTo>
                  <a:lnTo>
                    <a:pt x="4733" y="1908"/>
                  </a:lnTo>
                  <a:lnTo>
                    <a:pt x="4733" y="3522"/>
                  </a:lnTo>
                  <a:lnTo>
                    <a:pt x="4733" y="5136"/>
                  </a:lnTo>
                  <a:lnTo>
                    <a:pt x="4696" y="5870"/>
                  </a:lnTo>
                  <a:lnTo>
                    <a:pt x="4696" y="6273"/>
                  </a:lnTo>
                  <a:lnTo>
                    <a:pt x="4769" y="6640"/>
                  </a:lnTo>
                  <a:lnTo>
                    <a:pt x="4806" y="6713"/>
                  </a:lnTo>
                  <a:lnTo>
                    <a:pt x="4916" y="6750"/>
                  </a:lnTo>
                  <a:lnTo>
                    <a:pt x="5026" y="6713"/>
                  </a:lnTo>
                  <a:lnTo>
                    <a:pt x="5100" y="6640"/>
                  </a:lnTo>
                  <a:lnTo>
                    <a:pt x="5173" y="6273"/>
                  </a:lnTo>
                  <a:lnTo>
                    <a:pt x="5173" y="5870"/>
                  </a:lnTo>
                  <a:lnTo>
                    <a:pt x="5136" y="5136"/>
                  </a:lnTo>
                  <a:lnTo>
                    <a:pt x="5136" y="3522"/>
                  </a:lnTo>
                  <a:lnTo>
                    <a:pt x="5173" y="1908"/>
                  </a:lnTo>
                  <a:lnTo>
                    <a:pt x="5136" y="1138"/>
                  </a:lnTo>
                  <a:lnTo>
                    <a:pt x="5100" y="331"/>
                  </a:lnTo>
                  <a:lnTo>
                    <a:pt x="5100" y="257"/>
                  </a:lnTo>
                  <a:lnTo>
                    <a:pt x="5063" y="221"/>
                  </a:lnTo>
                  <a:lnTo>
                    <a:pt x="4953" y="184"/>
                  </a:lnTo>
                  <a:close/>
                  <a:moveTo>
                    <a:pt x="6273" y="2678"/>
                  </a:moveTo>
                  <a:lnTo>
                    <a:pt x="6273" y="2715"/>
                  </a:lnTo>
                  <a:lnTo>
                    <a:pt x="6200" y="3008"/>
                  </a:lnTo>
                  <a:lnTo>
                    <a:pt x="6163" y="3302"/>
                  </a:lnTo>
                  <a:lnTo>
                    <a:pt x="6127" y="3925"/>
                  </a:lnTo>
                  <a:lnTo>
                    <a:pt x="6127" y="5173"/>
                  </a:lnTo>
                  <a:lnTo>
                    <a:pt x="6090" y="7667"/>
                  </a:lnTo>
                  <a:lnTo>
                    <a:pt x="6090" y="7887"/>
                  </a:lnTo>
                  <a:lnTo>
                    <a:pt x="6127" y="7960"/>
                  </a:lnTo>
                  <a:lnTo>
                    <a:pt x="6163" y="8034"/>
                  </a:lnTo>
                  <a:lnTo>
                    <a:pt x="6237" y="8070"/>
                  </a:lnTo>
                  <a:lnTo>
                    <a:pt x="6383" y="8070"/>
                  </a:lnTo>
                  <a:lnTo>
                    <a:pt x="6457" y="8034"/>
                  </a:lnTo>
                  <a:lnTo>
                    <a:pt x="6493" y="7960"/>
                  </a:lnTo>
                  <a:lnTo>
                    <a:pt x="6530" y="7887"/>
                  </a:lnTo>
                  <a:lnTo>
                    <a:pt x="6530" y="5283"/>
                  </a:lnTo>
                  <a:lnTo>
                    <a:pt x="6530" y="3962"/>
                  </a:lnTo>
                  <a:lnTo>
                    <a:pt x="6493" y="3339"/>
                  </a:lnTo>
                  <a:lnTo>
                    <a:pt x="6457" y="3008"/>
                  </a:lnTo>
                  <a:lnTo>
                    <a:pt x="6383" y="2715"/>
                  </a:lnTo>
                  <a:lnTo>
                    <a:pt x="6347" y="2678"/>
                  </a:lnTo>
                  <a:close/>
                  <a:moveTo>
                    <a:pt x="3265" y="7887"/>
                  </a:moveTo>
                  <a:lnTo>
                    <a:pt x="3082" y="8107"/>
                  </a:lnTo>
                  <a:lnTo>
                    <a:pt x="2862" y="8291"/>
                  </a:lnTo>
                  <a:lnTo>
                    <a:pt x="2679" y="8401"/>
                  </a:lnTo>
                  <a:lnTo>
                    <a:pt x="2458" y="8474"/>
                  </a:lnTo>
                  <a:lnTo>
                    <a:pt x="2458" y="8474"/>
                  </a:lnTo>
                  <a:lnTo>
                    <a:pt x="2605" y="8291"/>
                  </a:lnTo>
                  <a:lnTo>
                    <a:pt x="2752" y="8144"/>
                  </a:lnTo>
                  <a:lnTo>
                    <a:pt x="2972" y="7997"/>
                  </a:lnTo>
                  <a:lnTo>
                    <a:pt x="3192" y="7924"/>
                  </a:lnTo>
                  <a:lnTo>
                    <a:pt x="3265" y="7887"/>
                  </a:lnTo>
                  <a:close/>
                  <a:moveTo>
                    <a:pt x="4806" y="9501"/>
                  </a:moveTo>
                  <a:lnTo>
                    <a:pt x="4513" y="9538"/>
                  </a:lnTo>
                  <a:lnTo>
                    <a:pt x="4329" y="9574"/>
                  </a:lnTo>
                  <a:lnTo>
                    <a:pt x="4072" y="9574"/>
                  </a:lnTo>
                  <a:lnTo>
                    <a:pt x="4072" y="9611"/>
                  </a:lnTo>
                  <a:lnTo>
                    <a:pt x="4072" y="9684"/>
                  </a:lnTo>
                  <a:lnTo>
                    <a:pt x="4109" y="9758"/>
                  </a:lnTo>
                  <a:lnTo>
                    <a:pt x="4146" y="9831"/>
                  </a:lnTo>
                  <a:lnTo>
                    <a:pt x="4219" y="9868"/>
                  </a:lnTo>
                  <a:lnTo>
                    <a:pt x="4293" y="9905"/>
                  </a:lnTo>
                  <a:lnTo>
                    <a:pt x="4476" y="9941"/>
                  </a:lnTo>
                  <a:lnTo>
                    <a:pt x="4659" y="9905"/>
                  </a:lnTo>
                  <a:lnTo>
                    <a:pt x="4806" y="9941"/>
                  </a:lnTo>
                  <a:lnTo>
                    <a:pt x="4953" y="9978"/>
                  </a:lnTo>
                  <a:lnTo>
                    <a:pt x="5100" y="10015"/>
                  </a:lnTo>
                  <a:lnTo>
                    <a:pt x="5246" y="10125"/>
                  </a:lnTo>
                  <a:lnTo>
                    <a:pt x="5320" y="10235"/>
                  </a:lnTo>
                  <a:lnTo>
                    <a:pt x="5430" y="10381"/>
                  </a:lnTo>
                  <a:lnTo>
                    <a:pt x="5466" y="10528"/>
                  </a:lnTo>
                  <a:lnTo>
                    <a:pt x="5503" y="10675"/>
                  </a:lnTo>
                  <a:lnTo>
                    <a:pt x="5540" y="10748"/>
                  </a:lnTo>
                  <a:lnTo>
                    <a:pt x="5613" y="10822"/>
                  </a:lnTo>
                  <a:lnTo>
                    <a:pt x="5833" y="10822"/>
                  </a:lnTo>
                  <a:lnTo>
                    <a:pt x="5907" y="10748"/>
                  </a:lnTo>
                  <a:lnTo>
                    <a:pt x="5943" y="10711"/>
                  </a:lnTo>
                  <a:lnTo>
                    <a:pt x="5980" y="10601"/>
                  </a:lnTo>
                  <a:lnTo>
                    <a:pt x="5907" y="10308"/>
                  </a:lnTo>
                  <a:lnTo>
                    <a:pt x="5760" y="10051"/>
                  </a:lnTo>
                  <a:lnTo>
                    <a:pt x="5576" y="9831"/>
                  </a:lnTo>
                  <a:lnTo>
                    <a:pt x="5356" y="9648"/>
                  </a:lnTo>
                  <a:lnTo>
                    <a:pt x="5100" y="9538"/>
                  </a:lnTo>
                  <a:lnTo>
                    <a:pt x="4806" y="9501"/>
                  </a:lnTo>
                  <a:close/>
                  <a:moveTo>
                    <a:pt x="4879" y="8547"/>
                  </a:moveTo>
                  <a:lnTo>
                    <a:pt x="5136" y="8621"/>
                  </a:lnTo>
                  <a:lnTo>
                    <a:pt x="5393" y="8731"/>
                  </a:lnTo>
                  <a:lnTo>
                    <a:pt x="5650" y="8877"/>
                  </a:lnTo>
                  <a:lnTo>
                    <a:pt x="5907" y="9061"/>
                  </a:lnTo>
                  <a:lnTo>
                    <a:pt x="6090" y="9244"/>
                  </a:lnTo>
                  <a:lnTo>
                    <a:pt x="6310" y="9464"/>
                  </a:lnTo>
                  <a:lnTo>
                    <a:pt x="6457" y="9684"/>
                  </a:lnTo>
                  <a:lnTo>
                    <a:pt x="6603" y="9941"/>
                  </a:lnTo>
                  <a:lnTo>
                    <a:pt x="6714" y="10198"/>
                  </a:lnTo>
                  <a:lnTo>
                    <a:pt x="6787" y="10491"/>
                  </a:lnTo>
                  <a:lnTo>
                    <a:pt x="6860" y="10748"/>
                  </a:lnTo>
                  <a:lnTo>
                    <a:pt x="6934" y="11078"/>
                  </a:lnTo>
                  <a:lnTo>
                    <a:pt x="6934" y="11372"/>
                  </a:lnTo>
                  <a:lnTo>
                    <a:pt x="6934" y="11665"/>
                  </a:lnTo>
                  <a:lnTo>
                    <a:pt x="6934" y="11995"/>
                  </a:lnTo>
                  <a:lnTo>
                    <a:pt x="6824" y="12619"/>
                  </a:lnTo>
                  <a:lnTo>
                    <a:pt x="6677" y="13206"/>
                  </a:lnTo>
                  <a:lnTo>
                    <a:pt x="6530" y="13499"/>
                  </a:lnTo>
                  <a:lnTo>
                    <a:pt x="6383" y="13793"/>
                  </a:lnTo>
                  <a:lnTo>
                    <a:pt x="6310" y="13939"/>
                  </a:lnTo>
                  <a:lnTo>
                    <a:pt x="6163" y="14050"/>
                  </a:lnTo>
                  <a:lnTo>
                    <a:pt x="5907" y="14270"/>
                  </a:lnTo>
                  <a:lnTo>
                    <a:pt x="5540" y="14526"/>
                  </a:lnTo>
                  <a:lnTo>
                    <a:pt x="5173" y="14857"/>
                  </a:lnTo>
                  <a:lnTo>
                    <a:pt x="5026" y="14967"/>
                  </a:lnTo>
                  <a:lnTo>
                    <a:pt x="4659" y="15187"/>
                  </a:lnTo>
                  <a:lnTo>
                    <a:pt x="4659" y="15187"/>
                  </a:lnTo>
                  <a:lnTo>
                    <a:pt x="4806" y="14857"/>
                  </a:lnTo>
                  <a:lnTo>
                    <a:pt x="4916" y="14636"/>
                  </a:lnTo>
                  <a:lnTo>
                    <a:pt x="4953" y="14490"/>
                  </a:lnTo>
                  <a:lnTo>
                    <a:pt x="4989" y="14380"/>
                  </a:lnTo>
                  <a:lnTo>
                    <a:pt x="4953" y="14270"/>
                  </a:lnTo>
                  <a:lnTo>
                    <a:pt x="4916" y="14160"/>
                  </a:lnTo>
                  <a:lnTo>
                    <a:pt x="4843" y="14123"/>
                  </a:lnTo>
                  <a:lnTo>
                    <a:pt x="4659" y="14123"/>
                  </a:lnTo>
                  <a:lnTo>
                    <a:pt x="4586" y="14160"/>
                  </a:lnTo>
                  <a:lnTo>
                    <a:pt x="4549" y="14233"/>
                  </a:lnTo>
                  <a:lnTo>
                    <a:pt x="4513" y="14343"/>
                  </a:lnTo>
                  <a:lnTo>
                    <a:pt x="4549" y="14453"/>
                  </a:lnTo>
                  <a:lnTo>
                    <a:pt x="4513" y="14526"/>
                  </a:lnTo>
                  <a:lnTo>
                    <a:pt x="4439" y="14783"/>
                  </a:lnTo>
                  <a:lnTo>
                    <a:pt x="4366" y="15003"/>
                  </a:lnTo>
                  <a:lnTo>
                    <a:pt x="4329" y="15260"/>
                  </a:lnTo>
                  <a:lnTo>
                    <a:pt x="4366" y="15333"/>
                  </a:lnTo>
                  <a:lnTo>
                    <a:pt x="4293" y="15370"/>
                  </a:lnTo>
                  <a:lnTo>
                    <a:pt x="3999" y="15480"/>
                  </a:lnTo>
                  <a:lnTo>
                    <a:pt x="3632" y="15590"/>
                  </a:lnTo>
                  <a:lnTo>
                    <a:pt x="3816" y="15333"/>
                  </a:lnTo>
                  <a:lnTo>
                    <a:pt x="4109" y="14746"/>
                  </a:lnTo>
                  <a:lnTo>
                    <a:pt x="4109" y="14673"/>
                  </a:lnTo>
                  <a:lnTo>
                    <a:pt x="4109" y="14600"/>
                  </a:lnTo>
                  <a:lnTo>
                    <a:pt x="4072" y="14526"/>
                  </a:lnTo>
                  <a:lnTo>
                    <a:pt x="4036" y="14490"/>
                  </a:lnTo>
                  <a:lnTo>
                    <a:pt x="3962" y="14453"/>
                  </a:lnTo>
                  <a:lnTo>
                    <a:pt x="3889" y="14453"/>
                  </a:lnTo>
                  <a:lnTo>
                    <a:pt x="3816" y="14490"/>
                  </a:lnTo>
                  <a:lnTo>
                    <a:pt x="3779" y="14563"/>
                  </a:lnTo>
                  <a:lnTo>
                    <a:pt x="3486" y="15150"/>
                  </a:lnTo>
                  <a:lnTo>
                    <a:pt x="3339" y="15407"/>
                  </a:lnTo>
                  <a:lnTo>
                    <a:pt x="3229" y="15663"/>
                  </a:lnTo>
                  <a:lnTo>
                    <a:pt x="2899" y="15700"/>
                  </a:lnTo>
                  <a:lnTo>
                    <a:pt x="2532" y="15627"/>
                  </a:lnTo>
                  <a:lnTo>
                    <a:pt x="2752" y="15407"/>
                  </a:lnTo>
                  <a:lnTo>
                    <a:pt x="2935" y="15187"/>
                  </a:lnTo>
                  <a:lnTo>
                    <a:pt x="3119" y="14893"/>
                  </a:lnTo>
                  <a:lnTo>
                    <a:pt x="3265" y="14600"/>
                  </a:lnTo>
                  <a:lnTo>
                    <a:pt x="3339" y="14600"/>
                  </a:lnTo>
                  <a:lnTo>
                    <a:pt x="3375" y="14526"/>
                  </a:lnTo>
                  <a:lnTo>
                    <a:pt x="3412" y="14490"/>
                  </a:lnTo>
                  <a:lnTo>
                    <a:pt x="3449" y="14380"/>
                  </a:lnTo>
                  <a:lnTo>
                    <a:pt x="3412" y="14343"/>
                  </a:lnTo>
                  <a:lnTo>
                    <a:pt x="3412" y="14270"/>
                  </a:lnTo>
                  <a:lnTo>
                    <a:pt x="3339" y="14233"/>
                  </a:lnTo>
                  <a:lnTo>
                    <a:pt x="3229" y="14196"/>
                  </a:lnTo>
                  <a:lnTo>
                    <a:pt x="3155" y="14196"/>
                  </a:lnTo>
                  <a:lnTo>
                    <a:pt x="3045" y="14233"/>
                  </a:lnTo>
                  <a:lnTo>
                    <a:pt x="2935" y="14380"/>
                  </a:lnTo>
                  <a:lnTo>
                    <a:pt x="2752" y="14673"/>
                  </a:lnTo>
                  <a:lnTo>
                    <a:pt x="2495" y="15077"/>
                  </a:lnTo>
                  <a:lnTo>
                    <a:pt x="2238" y="15443"/>
                  </a:lnTo>
                  <a:lnTo>
                    <a:pt x="2202" y="15553"/>
                  </a:lnTo>
                  <a:lnTo>
                    <a:pt x="1908" y="15370"/>
                  </a:lnTo>
                  <a:lnTo>
                    <a:pt x="1615" y="15187"/>
                  </a:lnTo>
                  <a:lnTo>
                    <a:pt x="1761" y="15077"/>
                  </a:lnTo>
                  <a:lnTo>
                    <a:pt x="1872" y="14967"/>
                  </a:lnTo>
                  <a:lnTo>
                    <a:pt x="2238" y="14563"/>
                  </a:lnTo>
                  <a:lnTo>
                    <a:pt x="2568" y="14196"/>
                  </a:lnTo>
                  <a:lnTo>
                    <a:pt x="2715" y="13976"/>
                  </a:lnTo>
                  <a:lnTo>
                    <a:pt x="2789" y="13756"/>
                  </a:lnTo>
                  <a:lnTo>
                    <a:pt x="2789" y="13683"/>
                  </a:lnTo>
                  <a:lnTo>
                    <a:pt x="2752" y="13609"/>
                  </a:lnTo>
                  <a:lnTo>
                    <a:pt x="2642" y="13609"/>
                  </a:lnTo>
                  <a:lnTo>
                    <a:pt x="2422" y="13719"/>
                  </a:lnTo>
                  <a:lnTo>
                    <a:pt x="2238" y="13866"/>
                  </a:lnTo>
                  <a:lnTo>
                    <a:pt x="1945" y="14233"/>
                  </a:lnTo>
                  <a:lnTo>
                    <a:pt x="1578" y="14673"/>
                  </a:lnTo>
                  <a:lnTo>
                    <a:pt x="1505" y="14820"/>
                  </a:lnTo>
                  <a:lnTo>
                    <a:pt x="1431" y="15003"/>
                  </a:lnTo>
                  <a:lnTo>
                    <a:pt x="1138" y="14636"/>
                  </a:lnTo>
                  <a:lnTo>
                    <a:pt x="1468" y="14306"/>
                  </a:lnTo>
                  <a:lnTo>
                    <a:pt x="1761" y="13939"/>
                  </a:lnTo>
                  <a:lnTo>
                    <a:pt x="2312" y="13206"/>
                  </a:lnTo>
                  <a:lnTo>
                    <a:pt x="2312" y="13132"/>
                  </a:lnTo>
                  <a:lnTo>
                    <a:pt x="2312" y="13059"/>
                  </a:lnTo>
                  <a:lnTo>
                    <a:pt x="2238" y="12949"/>
                  </a:lnTo>
                  <a:lnTo>
                    <a:pt x="2202" y="12912"/>
                  </a:lnTo>
                  <a:lnTo>
                    <a:pt x="2055" y="12912"/>
                  </a:lnTo>
                  <a:lnTo>
                    <a:pt x="1982" y="12949"/>
                  </a:lnTo>
                  <a:lnTo>
                    <a:pt x="1431" y="13646"/>
                  </a:lnTo>
                  <a:lnTo>
                    <a:pt x="1211" y="14013"/>
                  </a:lnTo>
                  <a:lnTo>
                    <a:pt x="991" y="14380"/>
                  </a:lnTo>
                  <a:lnTo>
                    <a:pt x="844" y="14050"/>
                  </a:lnTo>
                  <a:lnTo>
                    <a:pt x="698" y="13719"/>
                  </a:lnTo>
                  <a:lnTo>
                    <a:pt x="1028" y="13426"/>
                  </a:lnTo>
                  <a:lnTo>
                    <a:pt x="1358" y="13096"/>
                  </a:lnTo>
                  <a:lnTo>
                    <a:pt x="1872" y="12436"/>
                  </a:lnTo>
                  <a:lnTo>
                    <a:pt x="1908" y="12362"/>
                  </a:lnTo>
                  <a:lnTo>
                    <a:pt x="1908" y="12289"/>
                  </a:lnTo>
                  <a:lnTo>
                    <a:pt x="1872" y="12215"/>
                  </a:lnTo>
                  <a:lnTo>
                    <a:pt x="1835" y="12179"/>
                  </a:lnTo>
                  <a:lnTo>
                    <a:pt x="1761" y="12142"/>
                  </a:lnTo>
                  <a:lnTo>
                    <a:pt x="1688" y="12105"/>
                  </a:lnTo>
                  <a:lnTo>
                    <a:pt x="1615" y="12105"/>
                  </a:lnTo>
                  <a:lnTo>
                    <a:pt x="1541" y="12179"/>
                  </a:lnTo>
                  <a:lnTo>
                    <a:pt x="1065" y="12729"/>
                  </a:lnTo>
                  <a:lnTo>
                    <a:pt x="808" y="13022"/>
                  </a:lnTo>
                  <a:lnTo>
                    <a:pt x="624" y="13353"/>
                  </a:lnTo>
                  <a:lnTo>
                    <a:pt x="588" y="13206"/>
                  </a:lnTo>
                  <a:lnTo>
                    <a:pt x="551" y="12876"/>
                  </a:lnTo>
                  <a:lnTo>
                    <a:pt x="771" y="12656"/>
                  </a:lnTo>
                  <a:lnTo>
                    <a:pt x="1028" y="12399"/>
                  </a:lnTo>
                  <a:lnTo>
                    <a:pt x="1321" y="12069"/>
                  </a:lnTo>
                  <a:lnTo>
                    <a:pt x="1468" y="11885"/>
                  </a:lnTo>
                  <a:lnTo>
                    <a:pt x="1505" y="11775"/>
                  </a:lnTo>
                  <a:lnTo>
                    <a:pt x="1505" y="11665"/>
                  </a:lnTo>
                  <a:lnTo>
                    <a:pt x="1505" y="11592"/>
                  </a:lnTo>
                  <a:lnTo>
                    <a:pt x="1468" y="11555"/>
                  </a:lnTo>
                  <a:lnTo>
                    <a:pt x="1395" y="11518"/>
                  </a:lnTo>
                  <a:lnTo>
                    <a:pt x="1358" y="11555"/>
                  </a:lnTo>
                  <a:lnTo>
                    <a:pt x="1175" y="11629"/>
                  </a:lnTo>
                  <a:lnTo>
                    <a:pt x="1028" y="11775"/>
                  </a:lnTo>
                  <a:lnTo>
                    <a:pt x="771" y="12105"/>
                  </a:lnTo>
                  <a:lnTo>
                    <a:pt x="514" y="12436"/>
                  </a:lnTo>
                  <a:lnTo>
                    <a:pt x="514" y="11922"/>
                  </a:lnTo>
                  <a:lnTo>
                    <a:pt x="624" y="11812"/>
                  </a:lnTo>
                  <a:lnTo>
                    <a:pt x="734" y="11702"/>
                  </a:lnTo>
                  <a:lnTo>
                    <a:pt x="808" y="11482"/>
                  </a:lnTo>
                  <a:lnTo>
                    <a:pt x="991" y="11445"/>
                  </a:lnTo>
                  <a:lnTo>
                    <a:pt x="1138" y="11408"/>
                  </a:lnTo>
                  <a:lnTo>
                    <a:pt x="1248" y="11298"/>
                  </a:lnTo>
                  <a:lnTo>
                    <a:pt x="1358" y="11188"/>
                  </a:lnTo>
                  <a:lnTo>
                    <a:pt x="1468" y="11078"/>
                  </a:lnTo>
                  <a:lnTo>
                    <a:pt x="1505" y="10932"/>
                  </a:lnTo>
                  <a:lnTo>
                    <a:pt x="1505" y="10858"/>
                  </a:lnTo>
                  <a:lnTo>
                    <a:pt x="1505" y="10785"/>
                  </a:lnTo>
                  <a:lnTo>
                    <a:pt x="1468" y="10711"/>
                  </a:lnTo>
                  <a:lnTo>
                    <a:pt x="1395" y="10675"/>
                  </a:lnTo>
                  <a:lnTo>
                    <a:pt x="1175" y="10675"/>
                  </a:lnTo>
                  <a:lnTo>
                    <a:pt x="1101" y="10748"/>
                  </a:lnTo>
                  <a:lnTo>
                    <a:pt x="1065" y="10822"/>
                  </a:lnTo>
                  <a:lnTo>
                    <a:pt x="1028" y="10932"/>
                  </a:lnTo>
                  <a:lnTo>
                    <a:pt x="954" y="11005"/>
                  </a:lnTo>
                  <a:lnTo>
                    <a:pt x="844" y="11042"/>
                  </a:lnTo>
                  <a:lnTo>
                    <a:pt x="698" y="11078"/>
                  </a:lnTo>
                  <a:lnTo>
                    <a:pt x="881" y="10785"/>
                  </a:lnTo>
                  <a:lnTo>
                    <a:pt x="954" y="10675"/>
                  </a:lnTo>
                  <a:lnTo>
                    <a:pt x="1101" y="10565"/>
                  </a:lnTo>
                  <a:lnTo>
                    <a:pt x="1211" y="10455"/>
                  </a:lnTo>
                  <a:lnTo>
                    <a:pt x="1395" y="10418"/>
                  </a:lnTo>
                  <a:lnTo>
                    <a:pt x="1541" y="10345"/>
                  </a:lnTo>
                  <a:lnTo>
                    <a:pt x="1725" y="10345"/>
                  </a:lnTo>
                  <a:lnTo>
                    <a:pt x="2092" y="10308"/>
                  </a:lnTo>
                  <a:lnTo>
                    <a:pt x="2422" y="10271"/>
                  </a:lnTo>
                  <a:lnTo>
                    <a:pt x="2715" y="10161"/>
                  </a:lnTo>
                  <a:lnTo>
                    <a:pt x="3009" y="9978"/>
                  </a:lnTo>
                  <a:lnTo>
                    <a:pt x="3229" y="9721"/>
                  </a:lnTo>
                  <a:lnTo>
                    <a:pt x="3412" y="9464"/>
                  </a:lnTo>
                  <a:lnTo>
                    <a:pt x="3559" y="9171"/>
                  </a:lnTo>
                  <a:lnTo>
                    <a:pt x="3706" y="8841"/>
                  </a:lnTo>
                  <a:lnTo>
                    <a:pt x="3706" y="8804"/>
                  </a:lnTo>
                  <a:lnTo>
                    <a:pt x="3706" y="8767"/>
                  </a:lnTo>
                  <a:lnTo>
                    <a:pt x="3926" y="8731"/>
                  </a:lnTo>
                  <a:lnTo>
                    <a:pt x="4146" y="8657"/>
                  </a:lnTo>
                  <a:lnTo>
                    <a:pt x="4366" y="8584"/>
                  </a:lnTo>
                  <a:lnTo>
                    <a:pt x="4586" y="8547"/>
                  </a:lnTo>
                  <a:close/>
                  <a:moveTo>
                    <a:pt x="3265" y="7484"/>
                  </a:moveTo>
                  <a:lnTo>
                    <a:pt x="3009" y="7557"/>
                  </a:lnTo>
                  <a:lnTo>
                    <a:pt x="2789" y="7704"/>
                  </a:lnTo>
                  <a:lnTo>
                    <a:pt x="2568" y="7850"/>
                  </a:lnTo>
                  <a:lnTo>
                    <a:pt x="2422" y="7997"/>
                  </a:lnTo>
                  <a:lnTo>
                    <a:pt x="2275" y="8180"/>
                  </a:lnTo>
                  <a:lnTo>
                    <a:pt x="2165" y="8364"/>
                  </a:lnTo>
                  <a:lnTo>
                    <a:pt x="2092" y="8584"/>
                  </a:lnTo>
                  <a:lnTo>
                    <a:pt x="2018" y="8254"/>
                  </a:lnTo>
                  <a:lnTo>
                    <a:pt x="1945" y="7924"/>
                  </a:lnTo>
                  <a:lnTo>
                    <a:pt x="1872" y="7850"/>
                  </a:lnTo>
                  <a:lnTo>
                    <a:pt x="1835" y="7850"/>
                  </a:lnTo>
                  <a:lnTo>
                    <a:pt x="1761" y="7887"/>
                  </a:lnTo>
                  <a:lnTo>
                    <a:pt x="1688" y="7997"/>
                  </a:lnTo>
                  <a:lnTo>
                    <a:pt x="1651" y="8107"/>
                  </a:lnTo>
                  <a:lnTo>
                    <a:pt x="1615" y="8364"/>
                  </a:lnTo>
                  <a:lnTo>
                    <a:pt x="1651" y="8657"/>
                  </a:lnTo>
                  <a:lnTo>
                    <a:pt x="1725" y="8914"/>
                  </a:lnTo>
                  <a:lnTo>
                    <a:pt x="1872" y="9208"/>
                  </a:lnTo>
                  <a:lnTo>
                    <a:pt x="2055" y="9428"/>
                  </a:lnTo>
                  <a:lnTo>
                    <a:pt x="2275" y="9611"/>
                  </a:lnTo>
                  <a:lnTo>
                    <a:pt x="2495" y="9758"/>
                  </a:lnTo>
                  <a:lnTo>
                    <a:pt x="2312" y="9831"/>
                  </a:lnTo>
                  <a:lnTo>
                    <a:pt x="2128" y="9868"/>
                  </a:lnTo>
                  <a:lnTo>
                    <a:pt x="1688" y="9868"/>
                  </a:lnTo>
                  <a:lnTo>
                    <a:pt x="1468" y="9905"/>
                  </a:lnTo>
                  <a:lnTo>
                    <a:pt x="1248" y="9941"/>
                  </a:lnTo>
                  <a:lnTo>
                    <a:pt x="1065" y="10015"/>
                  </a:lnTo>
                  <a:lnTo>
                    <a:pt x="881" y="10125"/>
                  </a:lnTo>
                  <a:lnTo>
                    <a:pt x="588" y="10381"/>
                  </a:lnTo>
                  <a:lnTo>
                    <a:pt x="441" y="10528"/>
                  </a:lnTo>
                  <a:lnTo>
                    <a:pt x="331" y="10711"/>
                  </a:lnTo>
                  <a:lnTo>
                    <a:pt x="221" y="10932"/>
                  </a:lnTo>
                  <a:lnTo>
                    <a:pt x="147" y="11115"/>
                  </a:lnTo>
                  <a:lnTo>
                    <a:pt x="37" y="11592"/>
                  </a:lnTo>
                  <a:lnTo>
                    <a:pt x="1" y="12069"/>
                  </a:lnTo>
                  <a:lnTo>
                    <a:pt x="1" y="12546"/>
                  </a:lnTo>
                  <a:lnTo>
                    <a:pt x="74" y="13022"/>
                  </a:lnTo>
                  <a:lnTo>
                    <a:pt x="147" y="13463"/>
                  </a:lnTo>
                  <a:lnTo>
                    <a:pt x="258" y="13903"/>
                  </a:lnTo>
                  <a:lnTo>
                    <a:pt x="404" y="14270"/>
                  </a:lnTo>
                  <a:lnTo>
                    <a:pt x="588" y="14673"/>
                  </a:lnTo>
                  <a:lnTo>
                    <a:pt x="844" y="15040"/>
                  </a:lnTo>
                  <a:lnTo>
                    <a:pt x="1101" y="15333"/>
                  </a:lnTo>
                  <a:lnTo>
                    <a:pt x="1431" y="15627"/>
                  </a:lnTo>
                  <a:lnTo>
                    <a:pt x="1761" y="15847"/>
                  </a:lnTo>
                  <a:lnTo>
                    <a:pt x="2165" y="16030"/>
                  </a:lnTo>
                  <a:lnTo>
                    <a:pt x="2568" y="16140"/>
                  </a:lnTo>
                  <a:lnTo>
                    <a:pt x="2789" y="16177"/>
                  </a:lnTo>
                  <a:lnTo>
                    <a:pt x="3009" y="16177"/>
                  </a:lnTo>
                  <a:lnTo>
                    <a:pt x="3486" y="16140"/>
                  </a:lnTo>
                  <a:lnTo>
                    <a:pt x="3926" y="16030"/>
                  </a:lnTo>
                  <a:lnTo>
                    <a:pt x="4329" y="15884"/>
                  </a:lnTo>
                  <a:lnTo>
                    <a:pt x="4696" y="15700"/>
                  </a:lnTo>
                  <a:lnTo>
                    <a:pt x="5100" y="15517"/>
                  </a:lnTo>
                  <a:lnTo>
                    <a:pt x="5430" y="15297"/>
                  </a:lnTo>
                  <a:lnTo>
                    <a:pt x="5613" y="15150"/>
                  </a:lnTo>
                  <a:lnTo>
                    <a:pt x="5723" y="15003"/>
                  </a:lnTo>
                  <a:lnTo>
                    <a:pt x="6310" y="14490"/>
                  </a:lnTo>
                  <a:lnTo>
                    <a:pt x="6567" y="14270"/>
                  </a:lnTo>
                  <a:lnTo>
                    <a:pt x="6714" y="14160"/>
                  </a:lnTo>
                  <a:lnTo>
                    <a:pt x="6787" y="14013"/>
                  </a:lnTo>
                  <a:lnTo>
                    <a:pt x="6970" y="13683"/>
                  </a:lnTo>
                  <a:lnTo>
                    <a:pt x="7117" y="13316"/>
                  </a:lnTo>
                  <a:lnTo>
                    <a:pt x="7227" y="12949"/>
                  </a:lnTo>
                  <a:lnTo>
                    <a:pt x="7300" y="12619"/>
                  </a:lnTo>
                  <a:lnTo>
                    <a:pt x="7374" y="12252"/>
                  </a:lnTo>
                  <a:lnTo>
                    <a:pt x="7410" y="11885"/>
                  </a:lnTo>
                  <a:lnTo>
                    <a:pt x="7410" y="11518"/>
                  </a:lnTo>
                  <a:lnTo>
                    <a:pt x="7374" y="11152"/>
                  </a:lnTo>
                  <a:lnTo>
                    <a:pt x="7337" y="10785"/>
                  </a:lnTo>
                  <a:lnTo>
                    <a:pt x="7264" y="10418"/>
                  </a:lnTo>
                  <a:lnTo>
                    <a:pt x="7154" y="10125"/>
                  </a:lnTo>
                  <a:lnTo>
                    <a:pt x="7007" y="9794"/>
                  </a:lnTo>
                  <a:lnTo>
                    <a:pt x="6860" y="9538"/>
                  </a:lnTo>
                  <a:lnTo>
                    <a:pt x="6677" y="9244"/>
                  </a:lnTo>
                  <a:lnTo>
                    <a:pt x="6457" y="8987"/>
                  </a:lnTo>
                  <a:lnTo>
                    <a:pt x="6237" y="8767"/>
                  </a:lnTo>
                  <a:lnTo>
                    <a:pt x="5980" y="8584"/>
                  </a:lnTo>
                  <a:lnTo>
                    <a:pt x="5686" y="8401"/>
                  </a:lnTo>
                  <a:lnTo>
                    <a:pt x="5393" y="8291"/>
                  </a:lnTo>
                  <a:lnTo>
                    <a:pt x="5100" y="8180"/>
                  </a:lnTo>
                  <a:lnTo>
                    <a:pt x="4769" y="8144"/>
                  </a:lnTo>
                  <a:lnTo>
                    <a:pt x="4476" y="8144"/>
                  </a:lnTo>
                  <a:lnTo>
                    <a:pt x="4219" y="8180"/>
                  </a:lnTo>
                  <a:lnTo>
                    <a:pt x="3926" y="8291"/>
                  </a:lnTo>
                  <a:lnTo>
                    <a:pt x="3816" y="8364"/>
                  </a:lnTo>
                  <a:lnTo>
                    <a:pt x="3706" y="8437"/>
                  </a:lnTo>
                  <a:lnTo>
                    <a:pt x="3632" y="8547"/>
                  </a:lnTo>
                  <a:lnTo>
                    <a:pt x="3559" y="8657"/>
                  </a:lnTo>
                  <a:lnTo>
                    <a:pt x="3559" y="8694"/>
                  </a:lnTo>
                  <a:lnTo>
                    <a:pt x="3522" y="8731"/>
                  </a:lnTo>
                  <a:lnTo>
                    <a:pt x="3486" y="8767"/>
                  </a:lnTo>
                  <a:lnTo>
                    <a:pt x="3192" y="9171"/>
                  </a:lnTo>
                  <a:lnTo>
                    <a:pt x="3009" y="9354"/>
                  </a:lnTo>
                  <a:lnTo>
                    <a:pt x="2825" y="9538"/>
                  </a:lnTo>
                  <a:lnTo>
                    <a:pt x="2789" y="9464"/>
                  </a:lnTo>
                  <a:lnTo>
                    <a:pt x="2458" y="9171"/>
                  </a:lnTo>
                  <a:lnTo>
                    <a:pt x="2348" y="9024"/>
                  </a:lnTo>
                  <a:lnTo>
                    <a:pt x="2202" y="8877"/>
                  </a:lnTo>
                  <a:lnTo>
                    <a:pt x="2275" y="8877"/>
                  </a:lnTo>
                  <a:lnTo>
                    <a:pt x="2312" y="8841"/>
                  </a:lnTo>
                  <a:lnTo>
                    <a:pt x="2532" y="8841"/>
                  </a:lnTo>
                  <a:lnTo>
                    <a:pt x="2715" y="8804"/>
                  </a:lnTo>
                  <a:lnTo>
                    <a:pt x="2899" y="8731"/>
                  </a:lnTo>
                  <a:lnTo>
                    <a:pt x="3045" y="8621"/>
                  </a:lnTo>
                  <a:lnTo>
                    <a:pt x="3265" y="8474"/>
                  </a:lnTo>
                  <a:lnTo>
                    <a:pt x="3486" y="8254"/>
                  </a:lnTo>
                  <a:lnTo>
                    <a:pt x="3669" y="8034"/>
                  </a:lnTo>
                  <a:lnTo>
                    <a:pt x="3816" y="7814"/>
                  </a:lnTo>
                  <a:lnTo>
                    <a:pt x="3852" y="7740"/>
                  </a:lnTo>
                  <a:lnTo>
                    <a:pt x="3852" y="7667"/>
                  </a:lnTo>
                  <a:lnTo>
                    <a:pt x="3779" y="7557"/>
                  </a:lnTo>
                  <a:lnTo>
                    <a:pt x="3669" y="7484"/>
                  </a:lnTo>
                  <a:lnTo>
                    <a:pt x="3596" y="7484"/>
                  </a:lnTo>
                  <a:lnTo>
                    <a:pt x="3522" y="7520"/>
                  </a:lnTo>
                  <a:lnTo>
                    <a:pt x="3412" y="7484"/>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 name="Google Shape;333;p6"/>
            <p:cNvSpPr/>
            <p:nvPr/>
          </p:nvSpPr>
          <p:spPr>
            <a:xfrm>
              <a:off x="6823375" y="1978500"/>
              <a:ext cx="365025" cy="447525"/>
            </a:xfrm>
            <a:custGeom>
              <a:avLst/>
              <a:gdLst/>
              <a:ahLst/>
              <a:cxnLst/>
              <a:rect l="l" t="t" r="r" b="b"/>
              <a:pathLst>
                <a:path w="14601" h="17901" extrusionOk="0">
                  <a:moveTo>
                    <a:pt x="10492" y="4329"/>
                  </a:moveTo>
                  <a:lnTo>
                    <a:pt x="10859" y="4769"/>
                  </a:lnTo>
                  <a:lnTo>
                    <a:pt x="10712" y="4769"/>
                  </a:lnTo>
                  <a:lnTo>
                    <a:pt x="10712" y="4696"/>
                  </a:lnTo>
                  <a:lnTo>
                    <a:pt x="10675" y="4622"/>
                  </a:lnTo>
                  <a:lnTo>
                    <a:pt x="10639" y="4622"/>
                  </a:lnTo>
                  <a:lnTo>
                    <a:pt x="10602" y="4549"/>
                  </a:lnTo>
                  <a:lnTo>
                    <a:pt x="10565" y="4512"/>
                  </a:lnTo>
                  <a:lnTo>
                    <a:pt x="10455" y="4475"/>
                  </a:lnTo>
                  <a:lnTo>
                    <a:pt x="10345" y="4512"/>
                  </a:lnTo>
                  <a:lnTo>
                    <a:pt x="10308" y="4549"/>
                  </a:lnTo>
                  <a:lnTo>
                    <a:pt x="10272" y="4622"/>
                  </a:lnTo>
                  <a:lnTo>
                    <a:pt x="10272" y="4696"/>
                  </a:lnTo>
                  <a:lnTo>
                    <a:pt x="10052" y="4622"/>
                  </a:lnTo>
                  <a:lnTo>
                    <a:pt x="10492" y="4329"/>
                  </a:lnTo>
                  <a:close/>
                  <a:moveTo>
                    <a:pt x="6897" y="3448"/>
                  </a:moveTo>
                  <a:lnTo>
                    <a:pt x="7044" y="3485"/>
                  </a:lnTo>
                  <a:lnTo>
                    <a:pt x="7227" y="3522"/>
                  </a:lnTo>
                  <a:lnTo>
                    <a:pt x="7374" y="3595"/>
                  </a:lnTo>
                  <a:lnTo>
                    <a:pt x="7484" y="3705"/>
                  </a:lnTo>
                  <a:lnTo>
                    <a:pt x="7521" y="3815"/>
                  </a:lnTo>
                  <a:lnTo>
                    <a:pt x="7521" y="3889"/>
                  </a:lnTo>
                  <a:lnTo>
                    <a:pt x="7484" y="3999"/>
                  </a:lnTo>
                  <a:lnTo>
                    <a:pt x="7447" y="4109"/>
                  </a:lnTo>
                  <a:lnTo>
                    <a:pt x="7264" y="4292"/>
                  </a:lnTo>
                  <a:lnTo>
                    <a:pt x="7154" y="4439"/>
                  </a:lnTo>
                  <a:lnTo>
                    <a:pt x="6934" y="4732"/>
                  </a:lnTo>
                  <a:lnTo>
                    <a:pt x="6714" y="4952"/>
                  </a:lnTo>
                  <a:lnTo>
                    <a:pt x="6494" y="5099"/>
                  </a:lnTo>
                  <a:lnTo>
                    <a:pt x="6384" y="5136"/>
                  </a:lnTo>
                  <a:lnTo>
                    <a:pt x="6310" y="5136"/>
                  </a:lnTo>
                  <a:lnTo>
                    <a:pt x="6237" y="5062"/>
                  </a:lnTo>
                  <a:lnTo>
                    <a:pt x="6200" y="4989"/>
                  </a:lnTo>
                  <a:lnTo>
                    <a:pt x="6163" y="4806"/>
                  </a:lnTo>
                  <a:lnTo>
                    <a:pt x="6163" y="4659"/>
                  </a:lnTo>
                  <a:lnTo>
                    <a:pt x="6163" y="4145"/>
                  </a:lnTo>
                  <a:lnTo>
                    <a:pt x="6127" y="3595"/>
                  </a:lnTo>
                  <a:lnTo>
                    <a:pt x="6273" y="3522"/>
                  </a:lnTo>
                  <a:lnTo>
                    <a:pt x="6420" y="3485"/>
                  </a:lnTo>
                  <a:lnTo>
                    <a:pt x="6567" y="3448"/>
                  </a:lnTo>
                  <a:close/>
                  <a:moveTo>
                    <a:pt x="6457" y="3118"/>
                  </a:moveTo>
                  <a:lnTo>
                    <a:pt x="6237" y="3192"/>
                  </a:lnTo>
                  <a:lnTo>
                    <a:pt x="6017" y="3265"/>
                  </a:lnTo>
                  <a:lnTo>
                    <a:pt x="5833" y="3375"/>
                  </a:lnTo>
                  <a:lnTo>
                    <a:pt x="5723" y="3558"/>
                  </a:lnTo>
                  <a:lnTo>
                    <a:pt x="5723" y="3632"/>
                  </a:lnTo>
                  <a:lnTo>
                    <a:pt x="5760" y="3668"/>
                  </a:lnTo>
                  <a:lnTo>
                    <a:pt x="5797" y="3705"/>
                  </a:lnTo>
                  <a:lnTo>
                    <a:pt x="5870" y="3705"/>
                  </a:lnTo>
                  <a:lnTo>
                    <a:pt x="5980" y="3668"/>
                  </a:lnTo>
                  <a:lnTo>
                    <a:pt x="5943" y="4219"/>
                  </a:lnTo>
                  <a:lnTo>
                    <a:pt x="5943" y="4769"/>
                  </a:lnTo>
                  <a:lnTo>
                    <a:pt x="5943" y="4952"/>
                  </a:lnTo>
                  <a:lnTo>
                    <a:pt x="5980" y="5099"/>
                  </a:lnTo>
                  <a:lnTo>
                    <a:pt x="6053" y="5209"/>
                  </a:lnTo>
                  <a:lnTo>
                    <a:pt x="6163" y="5319"/>
                  </a:lnTo>
                  <a:lnTo>
                    <a:pt x="6237" y="5393"/>
                  </a:lnTo>
                  <a:lnTo>
                    <a:pt x="6530" y="5393"/>
                  </a:lnTo>
                  <a:lnTo>
                    <a:pt x="6714" y="5282"/>
                  </a:lnTo>
                  <a:lnTo>
                    <a:pt x="6897" y="5136"/>
                  </a:lnTo>
                  <a:lnTo>
                    <a:pt x="7227" y="4806"/>
                  </a:lnTo>
                  <a:lnTo>
                    <a:pt x="7447" y="4512"/>
                  </a:lnTo>
                  <a:lnTo>
                    <a:pt x="7594" y="4329"/>
                  </a:lnTo>
                  <a:lnTo>
                    <a:pt x="7741" y="4182"/>
                  </a:lnTo>
                  <a:lnTo>
                    <a:pt x="7814" y="3962"/>
                  </a:lnTo>
                  <a:lnTo>
                    <a:pt x="7851" y="3852"/>
                  </a:lnTo>
                  <a:lnTo>
                    <a:pt x="7851" y="3742"/>
                  </a:lnTo>
                  <a:lnTo>
                    <a:pt x="7777" y="3595"/>
                  </a:lnTo>
                  <a:lnTo>
                    <a:pt x="7667" y="3448"/>
                  </a:lnTo>
                  <a:lnTo>
                    <a:pt x="7521" y="3302"/>
                  </a:lnTo>
                  <a:lnTo>
                    <a:pt x="7374" y="3228"/>
                  </a:lnTo>
                  <a:lnTo>
                    <a:pt x="7190" y="3155"/>
                  </a:lnTo>
                  <a:lnTo>
                    <a:pt x="6970" y="3118"/>
                  </a:lnTo>
                  <a:close/>
                  <a:moveTo>
                    <a:pt x="2789" y="3522"/>
                  </a:moveTo>
                  <a:lnTo>
                    <a:pt x="2935" y="3668"/>
                  </a:lnTo>
                  <a:lnTo>
                    <a:pt x="3082" y="3779"/>
                  </a:lnTo>
                  <a:lnTo>
                    <a:pt x="3449" y="3925"/>
                  </a:lnTo>
                  <a:lnTo>
                    <a:pt x="3632" y="3999"/>
                  </a:lnTo>
                  <a:lnTo>
                    <a:pt x="3669" y="4072"/>
                  </a:lnTo>
                  <a:lnTo>
                    <a:pt x="3706" y="4145"/>
                  </a:lnTo>
                  <a:lnTo>
                    <a:pt x="3706" y="4219"/>
                  </a:lnTo>
                  <a:lnTo>
                    <a:pt x="3742" y="4255"/>
                  </a:lnTo>
                  <a:lnTo>
                    <a:pt x="3779" y="4292"/>
                  </a:lnTo>
                  <a:lnTo>
                    <a:pt x="3852" y="4329"/>
                  </a:lnTo>
                  <a:lnTo>
                    <a:pt x="4036" y="4402"/>
                  </a:lnTo>
                  <a:lnTo>
                    <a:pt x="4219" y="4475"/>
                  </a:lnTo>
                  <a:lnTo>
                    <a:pt x="4403" y="4586"/>
                  </a:lnTo>
                  <a:lnTo>
                    <a:pt x="4549" y="4696"/>
                  </a:lnTo>
                  <a:lnTo>
                    <a:pt x="4843" y="5026"/>
                  </a:lnTo>
                  <a:lnTo>
                    <a:pt x="5100" y="5319"/>
                  </a:lnTo>
                  <a:lnTo>
                    <a:pt x="4770" y="5356"/>
                  </a:lnTo>
                  <a:lnTo>
                    <a:pt x="4476" y="5356"/>
                  </a:lnTo>
                  <a:lnTo>
                    <a:pt x="3816" y="5319"/>
                  </a:lnTo>
                  <a:lnTo>
                    <a:pt x="3486" y="5319"/>
                  </a:lnTo>
                  <a:lnTo>
                    <a:pt x="3156" y="5393"/>
                  </a:lnTo>
                  <a:lnTo>
                    <a:pt x="2972" y="5466"/>
                  </a:lnTo>
                  <a:lnTo>
                    <a:pt x="2789" y="5576"/>
                  </a:lnTo>
                  <a:lnTo>
                    <a:pt x="2605" y="5649"/>
                  </a:lnTo>
                  <a:lnTo>
                    <a:pt x="2495" y="5686"/>
                  </a:lnTo>
                  <a:lnTo>
                    <a:pt x="2349" y="5686"/>
                  </a:lnTo>
                  <a:lnTo>
                    <a:pt x="2312" y="5723"/>
                  </a:lnTo>
                  <a:lnTo>
                    <a:pt x="2275" y="5796"/>
                  </a:lnTo>
                  <a:lnTo>
                    <a:pt x="2275" y="5833"/>
                  </a:lnTo>
                  <a:lnTo>
                    <a:pt x="2349" y="6676"/>
                  </a:lnTo>
                  <a:lnTo>
                    <a:pt x="2128" y="6493"/>
                  </a:lnTo>
                  <a:lnTo>
                    <a:pt x="1908" y="6383"/>
                  </a:lnTo>
                  <a:lnTo>
                    <a:pt x="1908" y="6126"/>
                  </a:lnTo>
                  <a:lnTo>
                    <a:pt x="1835" y="5906"/>
                  </a:lnTo>
                  <a:lnTo>
                    <a:pt x="1725" y="5796"/>
                  </a:lnTo>
                  <a:lnTo>
                    <a:pt x="1578" y="5723"/>
                  </a:lnTo>
                  <a:lnTo>
                    <a:pt x="1285" y="5649"/>
                  </a:lnTo>
                  <a:lnTo>
                    <a:pt x="1101" y="5649"/>
                  </a:lnTo>
                  <a:lnTo>
                    <a:pt x="918" y="5686"/>
                  </a:lnTo>
                  <a:lnTo>
                    <a:pt x="918" y="5686"/>
                  </a:lnTo>
                  <a:lnTo>
                    <a:pt x="1101" y="5356"/>
                  </a:lnTo>
                  <a:lnTo>
                    <a:pt x="1285" y="5026"/>
                  </a:lnTo>
                  <a:lnTo>
                    <a:pt x="1468" y="4732"/>
                  </a:lnTo>
                  <a:lnTo>
                    <a:pt x="1688" y="4439"/>
                  </a:lnTo>
                  <a:lnTo>
                    <a:pt x="1945" y="4182"/>
                  </a:lnTo>
                  <a:lnTo>
                    <a:pt x="2202" y="3962"/>
                  </a:lnTo>
                  <a:lnTo>
                    <a:pt x="2495" y="3742"/>
                  </a:lnTo>
                  <a:lnTo>
                    <a:pt x="2789" y="3522"/>
                  </a:lnTo>
                  <a:close/>
                  <a:moveTo>
                    <a:pt x="10639" y="7520"/>
                  </a:moveTo>
                  <a:lnTo>
                    <a:pt x="11042" y="7703"/>
                  </a:lnTo>
                  <a:lnTo>
                    <a:pt x="11336" y="7850"/>
                  </a:lnTo>
                  <a:lnTo>
                    <a:pt x="11482" y="7924"/>
                  </a:lnTo>
                  <a:lnTo>
                    <a:pt x="11629" y="7960"/>
                  </a:lnTo>
                  <a:lnTo>
                    <a:pt x="11556" y="8254"/>
                  </a:lnTo>
                  <a:lnTo>
                    <a:pt x="11225" y="8107"/>
                  </a:lnTo>
                  <a:lnTo>
                    <a:pt x="10895" y="7960"/>
                  </a:lnTo>
                  <a:lnTo>
                    <a:pt x="10785" y="7887"/>
                  </a:lnTo>
                  <a:lnTo>
                    <a:pt x="10639" y="7520"/>
                  </a:lnTo>
                  <a:close/>
                  <a:moveTo>
                    <a:pt x="10272" y="8070"/>
                  </a:moveTo>
                  <a:lnTo>
                    <a:pt x="10382" y="8144"/>
                  </a:lnTo>
                  <a:lnTo>
                    <a:pt x="10529" y="8217"/>
                  </a:lnTo>
                  <a:lnTo>
                    <a:pt x="10565" y="8327"/>
                  </a:lnTo>
                  <a:lnTo>
                    <a:pt x="10602" y="8400"/>
                  </a:lnTo>
                  <a:lnTo>
                    <a:pt x="10712" y="8437"/>
                  </a:lnTo>
                  <a:lnTo>
                    <a:pt x="10932" y="8510"/>
                  </a:lnTo>
                  <a:lnTo>
                    <a:pt x="11042" y="8547"/>
                  </a:lnTo>
                  <a:lnTo>
                    <a:pt x="11042" y="8584"/>
                  </a:lnTo>
                  <a:lnTo>
                    <a:pt x="11042" y="8657"/>
                  </a:lnTo>
                  <a:lnTo>
                    <a:pt x="11079" y="8731"/>
                  </a:lnTo>
                  <a:lnTo>
                    <a:pt x="11152" y="8804"/>
                  </a:lnTo>
                  <a:lnTo>
                    <a:pt x="11336" y="8841"/>
                  </a:lnTo>
                  <a:lnTo>
                    <a:pt x="11152" y="9244"/>
                  </a:lnTo>
                  <a:lnTo>
                    <a:pt x="11079" y="9171"/>
                  </a:lnTo>
                  <a:lnTo>
                    <a:pt x="10602" y="8767"/>
                  </a:lnTo>
                  <a:lnTo>
                    <a:pt x="10602" y="8547"/>
                  </a:lnTo>
                  <a:lnTo>
                    <a:pt x="10565" y="8364"/>
                  </a:lnTo>
                  <a:lnTo>
                    <a:pt x="10492" y="8254"/>
                  </a:lnTo>
                  <a:lnTo>
                    <a:pt x="10345" y="8180"/>
                  </a:lnTo>
                  <a:lnTo>
                    <a:pt x="10272" y="8070"/>
                  </a:lnTo>
                  <a:close/>
                  <a:moveTo>
                    <a:pt x="9135" y="4806"/>
                  </a:moveTo>
                  <a:lnTo>
                    <a:pt x="9501" y="4842"/>
                  </a:lnTo>
                  <a:lnTo>
                    <a:pt x="9575" y="4879"/>
                  </a:lnTo>
                  <a:lnTo>
                    <a:pt x="9611" y="4842"/>
                  </a:lnTo>
                  <a:lnTo>
                    <a:pt x="9905" y="4916"/>
                  </a:lnTo>
                  <a:lnTo>
                    <a:pt x="10198" y="5026"/>
                  </a:lnTo>
                  <a:lnTo>
                    <a:pt x="10015" y="5246"/>
                  </a:lnTo>
                  <a:lnTo>
                    <a:pt x="10015" y="5319"/>
                  </a:lnTo>
                  <a:lnTo>
                    <a:pt x="10052" y="5393"/>
                  </a:lnTo>
                  <a:lnTo>
                    <a:pt x="10125" y="5429"/>
                  </a:lnTo>
                  <a:lnTo>
                    <a:pt x="10198" y="5429"/>
                  </a:lnTo>
                  <a:lnTo>
                    <a:pt x="10418" y="5319"/>
                  </a:lnTo>
                  <a:lnTo>
                    <a:pt x="10639" y="5246"/>
                  </a:lnTo>
                  <a:lnTo>
                    <a:pt x="10859" y="5209"/>
                  </a:lnTo>
                  <a:lnTo>
                    <a:pt x="11115" y="5172"/>
                  </a:lnTo>
                  <a:lnTo>
                    <a:pt x="11336" y="5613"/>
                  </a:lnTo>
                  <a:lnTo>
                    <a:pt x="10859" y="5723"/>
                  </a:lnTo>
                  <a:lnTo>
                    <a:pt x="10602" y="5796"/>
                  </a:lnTo>
                  <a:lnTo>
                    <a:pt x="10382" y="5906"/>
                  </a:lnTo>
                  <a:lnTo>
                    <a:pt x="10345" y="5943"/>
                  </a:lnTo>
                  <a:lnTo>
                    <a:pt x="10345" y="5979"/>
                  </a:lnTo>
                  <a:lnTo>
                    <a:pt x="10345" y="6016"/>
                  </a:lnTo>
                  <a:lnTo>
                    <a:pt x="10382" y="6053"/>
                  </a:lnTo>
                  <a:lnTo>
                    <a:pt x="10639" y="6126"/>
                  </a:lnTo>
                  <a:lnTo>
                    <a:pt x="10932" y="6126"/>
                  </a:lnTo>
                  <a:lnTo>
                    <a:pt x="11225" y="6089"/>
                  </a:lnTo>
                  <a:lnTo>
                    <a:pt x="11482" y="6016"/>
                  </a:lnTo>
                  <a:lnTo>
                    <a:pt x="11629" y="6566"/>
                  </a:lnTo>
                  <a:lnTo>
                    <a:pt x="11666" y="6640"/>
                  </a:lnTo>
                  <a:lnTo>
                    <a:pt x="11666" y="6640"/>
                  </a:lnTo>
                  <a:lnTo>
                    <a:pt x="11262" y="6530"/>
                  </a:lnTo>
                  <a:lnTo>
                    <a:pt x="10932" y="6456"/>
                  </a:lnTo>
                  <a:lnTo>
                    <a:pt x="10749" y="6420"/>
                  </a:lnTo>
                  <a:lnTo>
                    <a:pt x="10565" y="6456"/>
                  </a:lnTo>
                  <a:lnTo>
                    <a:pt x="10529" y="6456"/>
                  </a:lnTo>
                  <a:lnTo>
                    <a:pt x="10565" y="6530"/>
                  </a:lnTo>
                  <a:lnTo>
                    <a:pt x="10712" y="6640"/>
                  </a:lnTo>
                  <a:lnTo>
                    <a:pt x="10895" y="6750"/>
                  </a:lnTo>
                  <a:lnTo>
                    <a:pt x="11336" y="6933"/>
                  </a:lnTo>
                  <a:lnTo>
                    <a:pt x="11702" y="7043"/>
                  </a:lnTo>
                  <a:lnTo>
                    <a:pt x="11666" y="7593"/>
                  </a:lnTo>
                  <a:lnTo>
                    <a:pt x="11482" y="7520"/>
                  </a:lnTo>
                  <a:lnTo>
                    <a:pt x="11299" y="7447"/>
                  </a:lnTo>
                  <a:lnTo>
                    <a:pt x="10785" y="7227"/>
                  </a:lnTo>
                  <a:lnTo>
                    <a:pt x="10529" y="7153"/>
                  </a:lnTo>
                  <a:lnTo>
                    <a:pt x="10235" y="7117"/>
                  </a:lnTo>
                  <a:lnTo>
                    <a:pt x="10198" y="7117"/>
                  </a:lnTo>
                  <a:lnTo>
                    <a:pt x="10198" y="7153"/>
                  </a:lnTo>
                  <a:lnTo>
                    <a:pt x="10198" y="7190"/>
                  </a:lnTo>
                  <a:lnTo>
                    <a:pt x="10198" y="7227"/>
                  </a:lnTo>
                  <a:lnTo>
                    <a:pt x="10492" y="7410"/>
                  </a:lnTo>
                  <a:lnTo>
                    <a:pt x="10418" y="7447"/>
                  </a:lnTo>
                  <a:lnTo>
                    <a:pt x="10015" y="7593"/>
                  </a:lnTo>
                  <a:lnTo>
                    <a:pt x="9905" y="7483"/>
                  </a:lnTo>
                  <a:lnTo>
                    <a:pt x="9832" y="7447"/>
                  </a:lnTo>
                  <a:lnTo>
                    <a:pt x="9795" y="7483"/>
                  </a:lnTo>
                  <a:lnTo>
                    <a:pt x="9758" y="7520"/>
                  </a:lnTo>
                  <a:lnTo>
                    <a:pt x="9722" y="7557"/>
                  </a:lnTo>
                  <a:lnTo>
                    <a:pt x="9722" y="7703"/>
                  </a:lnTo>
                  <a:lnTo>
                    <a:pt x="9685" y="7740"/>
                  </a:lnTo>
                  <a:lnTo>
                    <a:pt x="9685" y="7813"/>
                  </a:lnTo>
                  <a:lnTo>
                    <a:pt x="9722" y="7924"/>
                  </a:lnTo>
                  <a:lnTo>
                    <a:pt x="9942" y="8180"/>
                  </a:lnTo>
                  <a:lnTo>
                    <a:pt x="9611" y="7960"/>
                  </a:lnTo>
                  <a:lnTo>
                    <a:pt x="9281" y="7777"/>
                  </a:lnTo>
                  <a:lnTo>
                    <a:pt x="9245" y="7777"/>
                  </a:lnTo>
                  <a:lnTo>
                    <a:pt x="9208" y="7813"/>
                  </a:lnTo>
                  <a:lnTo>
                    <a:pt x="9171" y="7850"/>
                  </a:lnTo>
                  <a:lnTo>
                    <a:pt x="9171" y="7924"/>
                  </a:lnTo>
                  <a:lnTo>
                    <a:pt x="9391" y="8180"/>
                  </a:lnTo>
                  <a:lnTo>
                    <a:pt x="9648" y="8437"/>
                  </a:lnTo>
                  <a:lnTo>
                    <a:pt x="10162" y="8877"/>
                  </a:lnTo>
                  <a:lnTo>
                    <a:pt x="10235" y="8951"/>
                  </a:lnTo>
                  <a:lnTo>
                    <a:pt x="10162" y="9134"/>
                  </a:lnTo>
                  <a:lnTo>
                    <a:pt x="10052" y="9317"/>
                  </a:lnTo>
                  <a:lnTo>
                    <a:pt x="9905" y="9391"/>
                  </a:lnTo>
                  <a:lnTo>
                    <a:pt x="9832" y="9354"/>
                  </a:lnTo>
                  <a:lnTo>
                    <a:pt x="9428" y="9097"/>
                  </a:lnTo>
                  <a:lnTo>
                    <a:pt x="9318" y="8914"/>
                  </a:lnTo>
                  <a:lnTo>
                    <a:pt x="9171" y="8694"/>
                  </a:lnTo>
                  <a:lnTo>
                    <a:pt x="8951" y="8547"/>
                  </a:lnTo>
                  <a:lnTo>
                    <a:pt x="8768" y="8400"/>
                  </a:lnTo>
                  <a:lnTo>
                    <a:pt x="8658" y="8290"/>
                  </a:lnTo>
                  <a:lnTo>
                    <a:pt x="8548" y="8107"/>
                  </a:lnTo>
                  <a:lnTo>
                    <a:pt x="8511" y="7887"/>
                  </a:lnTo>
                  <a:lnTo>
                    <a:pt x="8474" y="7887"/>
                  </a:lnTo>
                  <a:lnTo>
                    <a:pt x="8474" y="7777"/>
                  </a:lnTo>
                  <a:lnTo>
                    <a:pt x="8438" y="7740"/>
                  </a:lnTo>
                  <a:lnTo>
                    <a:pt x="8364" y="7740"/>
                  </a:lnTo>
                  <a:lnTo>
                    <a:pt x="7887" y="7667"/>
                  </a:lnTo>
                  <a:lnTo>
                    <a:pt x="7374" y="7630"/>
                  </a:lnTo>
                  <a:lnTo>
                    <a:pt x="7117" y="7630"/>
                  </a:lnTo>
                  <a:lnTo>
                    <a:pt x="6860" y="7667"/>
                  </a:lnTo>
                  <a:lnTo>
                    <a:pt x="6640" y="7740"/>
                  </a:lnTo>
                  <a:lnTo>
                    <a:pt x="6457" y="7887"/>
                  </a:lnTo>
                  <a:lnTo>
                    <a:pt x="6384" y="7777"/>
                  </a:lnTo>
                  <a:lnTo>
                    <a:pt x="6347" y="7703"/>
                  </a:lnTo>
                  <a:lnTo>
                    <a:pt x="6384" y="7630"/>
                  </a:lnTo>
                  <a:lnTo>
                    <a:pt x="6420" y="7557"/>
                  </a:lnTo>
                  <a:lnTo>
                    <a:pt x="6604" y="7410"/>
                  </a:lnTo>
                  <a:lnTo>
                    <a:pt x="6787" y="7337"/>
                  </a:lnTo>
                  <a:lnTo>
                    <a:pt x="7080" y="7300"/>
                  </a:lnTo>
                  <a:lnTo>
                    <a:pt x="7374" y="7227"/>
                  </a:lnTo>
                  <a:lnTo>
                    <a:pt x="7521" y="7153"/>
                  </a:lnTo>
                  <a:lnTo>
                    <a:pt x="7704" y="7006"/>
                  </a:lnTo>
                  <a:lnTo>
                    <a:pt x="7741" y="6896"/>
                  </a:lnTo>
                  <a:lnTo>
                    <a:pt x="7777" y="6823"/>
                  </a:lnTo>
                  <a:lnTo>
                    <a:pt x="7741" y="6750"/>
                  </a:lnTo>
                  <a:lnTo>
                    <a:pt x="7667" y="6676"/>
                  </a:lnTo>
                  <a:lnTo>
                    <a:pt x="7594" y="6603"/>
                  </a:lnTo>
                  <a:lnTo>
                    <a:pt x="7484" y="6603"/>
                  </a:lnTo>
                  <a:lnTo>
                    <a:pt x="7227" y="6640"/>
                  </a:lnTo>
                  <a:lnTo>
                    <a:pt x="7007" y="6713"/>
                  </a:lnTo>
                  <a:lnTo>
                    <a:pt x="6787" y="6786"/>
                  </a:lnTo>
                  <a:lnTo>
                    <a:pt x="6714" y="6786"/>
                  </a:lnTo>
                  <a:lnTo>
                    <a:pt x="6640" y="6750"/>
                  </a:lnTo>
                  <a:lnTo>
                    <a:pt x="6640" y="6676"/>
                  </a:lnTo>
                  <a:lnTo>
                    <a:pt x="6677" y="6603"/>
                  </a:lnTo>
                  <a:lnTo>
                    <a:pt x="6750" y="6456"/>
                  </a:lnTo>
                  <a:lnTo>
                    <a:pt x="6824" y="6346"/>
                  </a:lnTo>
                  <a:lnTo>
                    <a:pt x="7080" y="6199"/>
                  </a:lnTo>
                  <a:lnTo>
                    <a:pt x="7337" y="6016"/>
                  </a:lnTo>
                  <a:lnTo>
                    <a:pt x="7704" y="5759"/>
                  </a:lnTo>
                  <a:lnTo>
                    <a:pt x="8108" y="5466"/>
                  </a:lnTo>
                  <a:lnTo>
                    <a:pt x="8181" y="5539"/>
                  </a:lnTo>
                  <a:lnTo>
                    <a:pt x="8218" y="5539"/>
                  </a:lnTo>
                  <a:lnTo>
                    <a:pt x="8254" y="5503"/>
                  </a:lnTo>
                  <a:lnTo>
                    <a:pt x="8511" y="5172"/>
                  </a:lnTo>
                  <a:lnTo>
                    <a:pt x="8731" y="4806"/>
                  </a:lnTo>
                  <a:close/>
                  <a:moveTo>
                    <a:pt x="10492" y="9171"/>
                  </a:moveTo>
                  <a:lnTo>
                    <a:pt x="10749" y="9391"/>
                  </a:lnTo>
                  <a:lnTo>
                    <a:pt x="10969" y="9611"/>
                  </a:lnTo>
                  <a:lnTo>
                    <a:pt x="10675" y="10124"/>
                  </a:lnTo>
                  <a:lnTo>
                    <a:pt x="10602" y="10198"/>
                  </a:lnTo>
                  <a:lnTo>
                    <a:pt x="10565" y="10161"/>
                  </a:lnTo>
                  <a:lnTo>
                    <a:pt x="10529" y="10088"/>
                  </a:lnTo>
                  <a:lnTo>
                    <a:pt x="10418" y="9941"/>
                  </a:lnTo>
                  <a:lnTo>
                    <a:pt x="10308" y="9758"/>
                  </a:lnTo>
                  <a:lnTo>
                    <a:pt x="10162" y="9611"/>
                  </a:lnTo>
                  <a:lnTo>
                    <a:pt x="10272" y="9501"/>
                  </a:lnTo>
                  <a:lnTo>
                    <a:pt x="10345" y="9427"/>
                  </a:lnTo>
                  <a:lnTo>
                    <a:pt x="10492" y="9171"/>
                  </a:lnTo>
                  <a:close/>
                  <a:moveTo>
                    <a:pt x="551" y="7300"/>
                  </a:moveTo>
                  <a:lnTo>
                    <a:pt x="808" y="7483"/>
                  </a:lnTo>
                  <a:lnTo>
                    <a:pt x="991" y="7703"/>
                  </a:lnTo>
                  <a:lnTo>
                    <a:pt x="1211" y="7924"/>
                  </a:lnTo>
                  <a:lnTo>
                    <a:pt x="1431" y="8144"/>
                  </a:lnTo>
                  <a:lnTo>
                    <a:pt x="1982" y="8584"/>
                  </a:lnTo>
                  <a:lnTo>
                    <a:pt x="2238" y="8841"/>
                  </a:lnTo>
                  <a:lnTo>
                    <a:pt x="2349" y="8987"/>
                  </a:lnTo>
                  <a:lnTo>
                    <a:pt x="2422" y="9134"/>
                  </a:lnTo>
                  <a:lnTo>
                    <a:pt x="2202" y="9281"/>
                  </a:lnTo>
                  <a:lnTo>
                    <a:pt x="2018" y="9464"/>
                  </a:lnTo>
                  <a:lnTo>
                    <a:pt x="1872" y="9684"/>
                  </a:lnTo>
                  <a:lnTo>
                    <a:pt x="1762" y="9978"/>
                  </a:lnTo>
                  <a:lnTo>
                    <a:pt x="1725" y="10344"/>
                  </a:lnTo>
                  <a:lnTo>
                    <a:pt x="1762" y="10675"/>
                  </a:lnTo>
                  <a:lnTo>
                    <a:pt x="1908" y="11408"/>
                  </a:lnTo>
                  <a:lnTo>
                    <a:pt x="1542" y="10968"/>
                  </a:lnTo>
                  <a:lnTo>
                    <a:pt x="1248" y="10528"/>
                  </a:lnTo>
                  <a:lnTo>
                    <a:pt x="991" y="10014"/>
                  </a:lnTo>
                  <a:lnTo>
                    <a:pt x="808" y="9501"/>
                  </a:lnTo>
                  <a:lnTo>
                    <a:pt x="661" y="8951"/>
                  </a:lnTo>
                  <a:lnTo>
                    <a:pt x="551" y="8400"/>
                  </a:lnTo>
                  <a:lnTo>
                    <a:pt x="514" y="7850"/>
                  </a:lnTo>
                  <a:lnTo>
                    <a:pt x="551" y="7300"/>
                  </a:lnTo>
                  <a:close/>
                  <a:moveTo>
                    <a:pt x="6897" y="8620"/>
                  </a:moveTo>
                  <a:lnTo>
                    <a:pt x="6934" y="8694"/>
                  </a:lnTo>
                  <a:lnTo>
                    <a:pt x="7007" y="8731"/>
                  </a:lnTo>
                  <a:lnTo>
                    <a:pt x="7264" y="8877"/>
                  </a:lnTo>
                  <a:lnTo>
                    <a:pt x="7484" y="9024"/>
                  </a:lnTo>
                  <a:lnTo>
                    <a:pt x="7704" y="9207"/>
                  </a:lnTo>
                  <a:lnTo>
                    <a:pt x="7887" y="9427"/>
                  </a:lnTo>
                  <a:lnTo>
                    <a:pt x="8034" y="9648"/>
                  </a:lnTo>
                  <a:lnTo>
                    <a:pt x="8181" y="9904"/>
                  </a:lnTo>
                  <a:lnTo>
                    <a:pt x="8254" y="10161"/>
                  </a:lnTo>
                  <a:lnTo>
                    <a:pt x="8254" y="10418"/>
                  </a:lnTo>
                  <a:lnTo>
                    <a:pt x="8218" y="10638"/>
                  </a:lnTo>
                  <a:lnTo>
                    <a:pt x="7704" y="10088"/>
                  </a:lnTo>
                  <a:lnTo>
                    <a:pt x="7154" y="9611"/>
                  </a:lnTo>
                  <a:lnTo>
                    <a:pt x="7080" y="9611"/>
                  </a:lnTo>
                  <a:lnTo>
                    <a:pt x="7044" y="9648"/>
                  </a:lnTo>
                  <a:lnTo>
                    <a:pt x="7080" y="9684"/>
                  </a:lnTo>
                  <a:lnTo>
                    <a:pt x="7557" y="10344"/>
                  </a:lnTo>
                  <a:lnTo>
                    <a:pt x="8071" y="10968"/>
                  </a:lnTo>
                  <a:lnTo>
                    <a:pt x="7887" y="11188"/>
                  </a:lnTo>
                  <a:lnTo>
                    <a:pt x="7741" y="11408"/>
                  </a:lnTo>
                  <a:lnTo>
                    <a:pt x="7521" y="11628"/>
                  </a:lnTo>
                  <a:lnTo>
                    <a:pt x="7227" y="11372"/>
                  </a:lnTo>
                  <a:lnTo>
                    <a:pt x="6860" y="11005"/>
                  </a:lnTo>
                  <a:lnTo>
                    <a:pt x="6787" y="10748"/>
                  </a:lnTo>
                  <a:lnTo>
                    <a:pt x="6750" y="10491"/>
                  </a:lnTo>
                  <a:lnTo>
                    <a:pt x="6640" y="10234"/>
                  </a:lnTo>
                  <a:lnTo>
                    <a:pt x="6530" y="9978"/>
                  </a:lnTo>
                  <a:lnTo>
                    <a:pt x="6457" y="9868"/>
                  </a:lnTo>
                  <a:lnTo>
                    <a:pt x="6310" y="9868"/>
                  </a:lnTo>
                  <a:lnTo>
                    <a:pt x="5870" y="10014"/>
                  </a:lnTo>
                  <a:lnTo>
                    <a:pt x="5650" y="10088"/>
                  </a:lnTo>
                  <a:lnTo>
                    <a:pt x="5577" y="10088"/>
                  </a:lnTo>
                  <a:lnTo>
                    <a:pt x="5466" y="10014"/>
                  </a:lnTo>
                  <a:lnTo>
                    <a:pt x="5210" y="9904"/>
                  </a:lnTo>
                  <a:lnTo>
                    <a:pt x="5026" y="9758"/>
                  </a:lnTo>
                  <a:lnTo>
                    <a:pt x="4953" y="9648"/>
                  </a:lnTo>
                  <a:lnTo>
                    <a:pt x="4880" y="9538"/>
                  </a:lnTo>
                  <a:lnTo>
                    <a:pt x="4843" y="9427"/>
                  </a:lnTo>
                  <a:lnTo>
                    <a:pt x="4843" y="9281"/>
                  </a:lnTo>
                  <a:lnTo>
                    <a:pt x="4880" y="9134"/>
                  </a:lnTo>
                  <a:lnTo>
                    <a:pt x="4953" y="8987"/>
                  </a:lnTo>
                  <a:lnTo>
                    <a:pt x="5063" y="8877"/>
                  </a:lnTo>
                  <a:lnTo>
                    <a:pt x="5210" y="8804"/>
                  </a:lnTo>
                  <a:lnTo>
                    <a:pt x="5577" y="8694"/>
                  </a:lnTo>
                  <a:lnTo>
                    <a:pt x="5870" y="8657"/>
                  </a:lnTo>
                  <a:lnTo>
                    <a:pt x="6384" y="8657"/>
                  </a:lnTo>
                  <a:lnTo>
                    <a:pt x="6897" y="8620"/>
                  </a:lnTo>
                  <a:close/>
                  <a:moveTo>
                    <a:pt x="8621" y="10088"/>
                  </a:moveTo>
                  <a:lnTo>
                    <a:pt x="9355" y="10565"/>
                  </a:lnTo>
                  <a:lnTo>
                    <a:pt x="9501" y="10711"/>
                  </a:lnTo>
                  <a:lnTo>
                    <a:pt x="9648" y="10858"/>
                  </a:lnTo>
                  <a:lnTo>
                    <a:pt x="9758" y="11005"/>
                  </a:lnTo>
                  <a:lnTo>
                    <a:pt x="9868" y="11151"/>
                  </a:lnTo>
                  <a:lnTo>
                    <a:pt x="9355" y="11628"/>
                  </a:lnTo>
                  <a:lnTo>
                    <a:pt x="9318" y="11592"/>
                  </a:lnTo>
                  <a:lnTo>
                    <a:pt x="9208" y="11482"/>
                  </a:lnTo>
                  <a:lnTo>
                    <a:pt x="9061" y="11408"/>
                  </a:lnTo>
                  <a:lnTo>
                    <a:pt x="8878" y="11298"/>
                  </a:lnTo>
                  <a:lnTo>
                    <a:pt x="8768" y="11188"/>
                  </a:lnTo>
                  <a:lnTo>
                    <a:pt x="8511" y="10931"/>
                  </a:lnTo>
                  <a:lnTo>
                    <a:pt x="8548" y="10821"/>
                  </a:lnTo>
                  <a:lnTo>
                    <a:pt x="8621" y="10638"/>
                  </a:lnTo>
                  <a:lnTo>
                    <a:pt x="8658" y="10455"/>
                  </a:lnTo>
                  <a:lnTo>
                    <a:pt x="8658" y="10271"/>
                  </a:lnTo>
                  <a:lnTo>
                    <a:pt x="8621" y="10088"/>
                  </a:lnTo>
                  <a:close/>
                  <a:moveTo>
                    <a:pt x="6860" y="11555"/>
                  </a:moveTo>
                  <a:lnTo>
                    <a:pt x="7190" y="11885"/>
                  </a:lnTo>
                  <a:lnTo>
                    <a:pt x="7007" y="11958"/>
                  </a:lnTo>
                  <a:lnTo>
                    <a:pt x="6897" y="11958"/>
                  </a:lnTo>
                  <a:lnTo>
                    <a:pt x="6787" y="11922"/>
                  </a:lnTo>
                  <a:lnTo>
                    <a:pt x="6860" y="11555"/>
                  </a:lnTo>
                  <a:close/>
                  <a:moveTo>
                    <a:pt x="8328" y="11262"/>
                  </a:moveTo>
                  <a:lnTo>
                    <a:pt x="8474" y="11445"/>
                  </a:lnTo>
                  <a:lnTo>
                    <a:pt x="8658" y="11628"/>
                  </a:lnTo>
                  <a:lnTo>
                    <a:pt x="8878" y="11775"/>
                  </a:lnTo>
                  <a:lnTo>
                    <a:pt x="8988" y="11812"/>
                  </a:lnTo>
                  <a:lnTo>
                    <a:pt x="9098" y="11848"/>
                  </a:lnTo>
                  <a:lnTo>
                    <a:pt x="8731" y="12105"/>
                  </a:lnTo>
                  <a:lnTo>
                    <a:pt x="8328" y="12325"/>
                  </a:lnTo>
                  <a:lnTo>
                    <a:pt x="8291" y="12289"/>
                  </a:lnTo>
                  <a:lnTo>
                    <a:pt x="7814" y="11885"/>
                  </a:lnTo>
                  <a:lnTo>
                    <a:pt x="8071" y="11592"/>
                  </a:lnTo>
                  <a:lnTo>
                    <a:pt x="8328" y="11262"/>
                  </a:lnTo>
                  <a:close/>
                  <a:moveTo>
                    <a:pt x="6970" y="2678"/>
                  </a:moveTo>
                  <a:lnTo>
                    <a:pt x="7374" y="2715"/>
                  </a:lnTo>
                  <a:lnTo>
                    <a:pt x="7777" y="2788"/>
                  </a:lnTo>
                  <a:lnTo>
                    <a:pt x="8181" y="2898"/>
                  </a:lnTo>
                  <a:lnTo>
                    <a:pt x="8548" y="3008"/>
                  </a:lnTo>
                  <a:lnTo>
                    <a:pt x="8915" y="3192"/>
                  </a:lnTo>
                  <a:lnTo>
                    <a:pt x="9281" y="3375"/>
                  </a:lnTo>
                  <a:lnTo>
                    <a:pt x="9611" y="3595"/>
                  </a:lnTo>
                  <a:lnTo>
                    <a:pt x="9501" y="3632"/>
                  </a:lnTo>
                  <a:lnTo>
                    <a:pt x="9281" y="3815"/>
                  </a:lnTo>
                  <a:lnTo>
                    <a:pt x="9171" y="3925"/>
                  </a:lnTo>
                  <a:lnTo>
                    <a:pt x="9061" y="4035"/>
                  </a:lnTo>
                  <a:lnTo>
                    <a:pt x="9061" y="4072"/>
                  </a:lnTo>
                  <a:lnTo>
                    <a:pt x="9061" y="4109"/>
                  </a:lnTo>
                  <a:lnTo>
                    <a:pt x="9135" y="4109"/>
                  </a:lnTo>
                  <a:lnTo>
                    <a:pt x="9245" y="4072"/>
                  </a:lnTo>
                  <a:lnTo>
                    <a:pt x="9355" y="4072"/>
                  </a:lnTo>
                  <a:lnTo>
                    <a:pt x="9685" y="3925"/>
                  </a:lnTo>
                  <a:lnTo>
                    <a:pt x="9905" y="3815"/>
                  </a:lnTo>
                  <a:lnTo>
                    <a:pt x="10198" y="4035"/>
                  </a:lnTo>
                  <a:lnTo>
                    <a:pt x="9905" y="4255"/>
                  </a:lnTo>
                  <a:lnTo>
                    <a:pt x="9611" y="4512"/>
                  </a:lnTo>
                  <a:lnTo>
                    <a:pt x="9281" y="4475"/>
                  </a:lnTo>
                  <a:lnTo>
                    <a:pt x="8731" y="4475"/>
                  </a:lnTo>
                  <a:lnTo>
                    <a:pt x="8584" y="4512"/>
                  </a:lnTo>
                  <a:lnTo>
                    <a:pt x="8548" y="4549"/>
                  </a:lnTo>
                  <a:lnTo>
                    <a:pt x="8511" y="4622"/>
                  </a:lnTo>
                  <a:lnTo>
                    <a:pt x="8328" y="4989"/>
                  </a:lnTo>
                  <a:lnTo>
                    <a:pt x="8108" y="5356"/>
                  </a:lnTo>
                  <a:lnTo>
                    <a:pt x="7851" y="5466"/>
                  </a:lnTo>
                  <a:lnTo>
                    <a:pt x="7594" y="5613"/>
                  </a:lnTo>
                  <a:lnTo>
                    <a:pt x="7117" y="5906"/>
                  </a:lnTo>
                  <a:lnTo>
                    <a:pt x="6714" y="6163"/>
                  </a:lnTo>
                  <a:lnTo>
                    <a:pt x="6530" y="6310"/>
                  </a:lnTo>
                  <a:lnTo>
                    <a:pt x="6457" y="6383"/>
                  </a:lnTo>
                  <a:lnTo>
                    <a:pt x="6420" y="6493"/>
                  </a:lnTo>
                  <a:lnTo>
                    <a:pt x="6384" y="6676"/>
                  </a:lnTo>
                  <a:lnTo>
                    <a:pt x="6420" y="6786"/>
                  </a:lnTo>
                  <a:lnTo>
                    <a:pt x="6457" y="6896"/>
                  </a:lnTo>
                  <a:lnTo>
                    <a:pt x="6567" y="6970"/>
                  </a:lnTo>
                  <a:lnTo>
                    <a:pt x="6677" y="6970"/>
                  </a:lnTo>
                  <a:lnTo>
                    <a:pt x="6824" y="7006"/>
                  </a:lnTo>
                  <a:lnTo>
                    <a:pt x="7117" y="6933"/>
                  </a:lnTo>
                  <a:lnTo>
                    <a:pt x="7301" y="6860"/>
                  </a:lnTo>
                  <a:lnTo>
                    <a:pt x="7447" y="6823"/>
                  </a:lnTo>
                  <a:lnTo>
                    <a:pt x="7484" y="6860"/>
                  </a:lnTo>
                  <a:lnTo>
                    <a:pt x="7411" y="6896"/>
                  </a:lnTo>
                  <a:lnTo>
                    <a:pt x="7227" y="7006"/>
                  </a:lnTo>
                  <a:lnTo>
                    <a:pt x="6860" y="7080"/>
                  </a:lnTo>
                  <a:lnTo>
                    <a:pt x="6530" y="7153"/>
                  </a:lnTo>
                  <a:lnTo>
                    <a:pt x="6347" y="7227"/>
                  </a:lnTo>
                  <a:lnTo>
                    <a:pt x="6237" y="7337"/>
                  </a:lnTo>
                  <a:lnTo>
                    <a:pt x="6163" y="7483"/>
                  </a:lnTo>
                  <a:lnTo>
                    <a:pt x="6127" y="7630"/>
                  </a:lnTo>
                  <a:lnTo>
                    <a:pt x="6127" y="7777"/>
                  </a:lnTo>
                  <a:lnTo>
                    <a:pt x="6163" y="7924"/>
                  </a:lnTo>
                  <a:lnTo>
                    <a:pt x="6237" y="8070"/>
                  </a:lnTo>
                  <a:lnTo>
                    <a:pt x="6384" y="8180"/>
                  </a:lnTo>
                  <a:lnTo>
                    <a:pt x="6494" y="8180"/>
                  </a:lnTo>
                  <a:lnTo>
                    <a:pt x="6567" y="8144"/>
                  </a:lnTo>
                  <a:lnTo>
                    <a:pt x="6640" y="8070"/>
                  </a:lnTo>
                  <a:lnTo>
                    <a:pt x="6714" y="7997"/>
                  </a:lnTo>
                  <a:lnTo>
                    <a:pt x="6897" y="7924"/>
                  </a:lnTo>
                  <a:lnTo>
                    <a:pt x="7337" y="7924"/>
                  </a:lnTo>
                  <a:lnTo>
                    <a:pt x="8328" y="7997"/>
                  </a:lnTo>
                  <a:lnTo>
                    <a:pt x="8328" y="8144"/>
                  </a:lnTo>
                  <a:lnTo>
                    <a:pt x="8364" y="8327"/>
                  </a:lnTo>
                  <a:lnTo>
                    <a:pt x="8438" y="8474"/>
                  </a:lnTo>
                  <a:lnTo>
                    <a:pt x="8548" y="8584"/>
                  </a:lnTo>
                  <a:lnTo>
                    <a:pt x="8768" y="8767"/>
                  </a:lnTo>
                  <a:lnTo>
                    <a:pt x="8548" y="8694"/>
                  </a:lnTo>
                  <a:lnTo>
                    <a:pt x="8328" y="8657"/>
                  </a:lnTo>
                  <a:lnTo>
                    <a:pt x="8291" y="8657"/>
                  </a:lnTo>
                  <a:lnTo>
                    <a:pt x="8291" y="8731"/>
                  </a:lnTo>
                  <a:lnTo>
                    <a:pt x="8511" y="8951"/>
                  </a:lnTo>
                  <a:lnTo>
                    <a:pt x="8768" y="9171"/>
                  </a:lnTo>
                  <a:lnTo>
                    <a:pt x="9355" y="9501"/>
                  </a:lnTo>
                  <a:lnTo>
                    <a:pt x="9428" y="9574"/>
                  </a:lnTo>
                  <a:lnTo>
                    <a:pt x="9538" y="9648"/>
                  </a:lnTo>
                  <a:lnTo>
                    <a:pt x="9648" y="9684"/>
                  </a:lnTo>
                  <a:lnTo>
                    <a:pt x="9795" y="9794"/>
                  </a:lnTo>
                  <a:lnTo>
                    <a:pt x="9942" y="9941"/>
                  </a:lnTo>
                  <a:lnTo>
                    <a:pt x="10125" y="10198"/>
                  </a:lnTo>
                  <a:lnTo>
                    <a:pt x="10272" y="10344"/>
                  </a:lnTo>
                  <a:lnTo>
                    <a:pt x="10418" y="10491"/>
                  </a:lnTo>
                  <a:lnTo>
                    <a:pt x="10125" y="10858"/>
                  </a:lnTo>
                  <a:lnTo>
                    <a:pt x="9978" y="10638"/>
                  </a:lnTo>
                  <a:lnTo>
                    <a:pt x="9795" y="10455"/>
                  </a:lnTo>
                  <a:lnTo>
                    <a:pt x="9428" y="10161"/>
                  </a:lnTo>
                  <a:lnTo>
                    <a:pt x="8988" y="9904"/>
                  </a:lnTo>
                  <a:lnTo>
                    <a:pt x="8401" y="9501"/>
                  </a:lnTo>
                  <a:lnTo>
                    <a:pt x="8144" y="9171"/>
                  </a:lnTo>
                  <a:lnTo>
                    <a:pt x="7851" y="8877"/>
                  </a:lnTo>
                  <a:lnTo>
                    <a:pt x="7557" y="8657"/>
                  </a:lnTo>
                  <a:lnTo>
                    <a:pt x="7227" y="8437"/>
                  </a:lnTo>
                  <a:lnTo>
                    <a:pt x="7190" y="8437"/>
                  </a:lnTo>
                  <a:lnTo>
                    <a:pt x="7190" y="8400"/>
                  </a:lnTo>
                  <a:lnTo>
                    <a:pt x="7154" y="8400"/>
                  </a:lnTo>
                  <a:lnTo>
                    <a:pt x="7044" y="8364"/>
                  </a:lnTo>
                  <a:lnTo>
                    <a:pt x="6677" y="8327"/>
                  </a:lnTo>
                  <a:lnTo>
                    <a:pt x="6273" y="8290"/>
                  </a:lnTo>
                  <a:lnTo>
                    <a:pt x="5870" y="8327"/>
                  </a:lnTo>
                  <a:lnTo>
                    <a:pt x="5466" y="8364"/>
                  </a:lnTo>
                  <a:lnTo>
                    <a:pt x="5173" y="8437"/>
                  </a:lnTo>
                  <a:lnTo>
                    <a:pt x="4990" y="8510"/>
                  </a:lnTo>
                  <a:lnTo>
                    <a:pt x="4843" y="8620"/>
                  </a:lnTo>
                  <a:lnTo>
                    <a:pt x="4733" y="8731"/>
                  </a:lnTo>
                  <a:lnTo>
                    <a:pt x="4623" y="8841"/>
                  </a:lnTo>
                  <a:lnTo>
                    <a:pt x="4549" y="8987"/>
                  </a:lnTo>
                  <a:lnTo>
                    <a:pt x="4476" y="9171"/>
                  </a:lnTo>
                  <a:lnTo>
                    <a:pt x="4476" y="9317"/>
                  </a:lnTo>
                  <a:lnTo>
                    <a:pt x="4476" y="9464"/>
                  </a:lnTo>
                  <a:lnTo>
                    <a:pt x="4513" y="9611"/>
                  </a:lnTo>
                  <a:lnTo>
                    <a:pt x="4549" y="9721"/>
                  </a:lnTo>
                  <a:lnTo>
                    <a:pt x="4733" y="9978"/>
                  </a:lnTo>
                  <a:lnTo>
                    <a:pt x="4953" y="10161"/>
                  </a:lnTo>
                  <a:lnTo>
                    <a:pt x="5246" y="10344"/>
                  </a:lnTo>
                  <a:lnTo>
                    <a:pt x="5577" y="10491"/>
                  </a:lnTo>
                  <a:lnTo>
                    <a:pt x="5687" y="10491"/>
                  </a:lnTo>
                  <a:lnTo>
                    <a:pt x="5797" y="10418"/>
                  </a:lnTo>
                  <a:lnTo>
                    <a:pt x="6090" y="10308"/>
                  </a:lnTo>
                  <a:lnTo>
                    <a:pt x="6090" y="10418"/>
                  </a:lnTo>
                  <a:lnTo>
                    <a:pt x="6090" y="10528"/>
                  </a:lnTo>
                  <a:lnTo>
                    <a:pt x="6163" y="10785"/>
                  </a:lnTo>
                  <a:lnTo>
                    <a:pt x="6310" y="10968"/>
                  </a:lnTo>
                  <a:lnTo>
                    <a:pt x="6494" y="11188"/>
                  </a:lnTo>
                  <a:lnTo>
                    <a:pt x="6494" y="11592"/>
                  </a:lnTo>
                  <a:lnTo>
                    <a:pt x="6420" y="11958"/>
                  </a:lnTo>
                  <a:lnTo>
                    <a:pt x="6384" y="12105"/>
                  </a:lnTo>
                  <a:lnTo>
                    <a:pt x="6420" y="12142"/>
                  </a:lnTo>
                  <a:lnTo>
                    <a:pt x="6457" y="12179"/>
                  </a:lnTo>
                  <a:lnTo>
                    <a:pt x="6714" y="12289"/>
                  </a:lnTo>
                  <a:lnTo>
                    <a:pt x="6970" y="12325"/>
                  </a:lnTo>
                  <a:lnTo>
                    <a:pt x="7227" y="12252"/>
                  </a:lnTo>
                  <a:lnTo>
                    <a:pt x="7447" y="12142"/>
                  </a:lnTo>
                  <a:lnTo>
                    <a:pt x="7924" y="12509"/>
                  </a:lnTo>
                  <a:lnTo>
                    <a:pt x="7484" y="12655"/>
                  </a:lnTo>
                  <a:lnTo>
                    <a:pt x="7044" y="12802"/>
                  </a:lnTo>
                  <a:lnTo>
                    <a:pt x="6714" y="12876"/>
                  </a:lnTo>
                  <a:lnTo>
                    <a:pt x="6604" y="12765"/>
                  </a:lnTo>
                  <a:lnTo>
                    <a:pt x="6494" y="12582"/>
                  </a:lnTo>
                  <a:lnTo>
                    <a:pt x="6310" y="12289"/>
                  </a:lnTo>
                  <a:lnTo>
                    <a:pt x="6090" y="12032"/>
                  </a:lnTo>
                  <a:lnTo>
                    <a:pt x="5870" y="11812"/>
                  </a:lnTo>
                  <a:lnTo>
                    <a:pt x="5466" y="11372"/>
                  </a:lnTo>
                  <a:lnTo>
                    <a:pt x="5100" y="10895"/>
                  </a:lnTo>
                  <a:lnTo>
                    <a:pt x="5063" y="10858"/>
                  </a:lnTo>
                  <a:lnTo>
                    <a:pt x="4990" y="10858"/>
                  </a:lnTo>
                  <a:lnTo>
                    <a:pt x="4953" y="10895"/>
                  </a:lnTo>
                  <a:lnTo>
                    <a:pt x="4953" y="10931"/>
                  </a:lnTo>
                  <a:lnTo>
                    <a:pt x="4953" y="11151"/>
                  </a:lnTo>
                  <a:lnTo>
                    <a:pt x="5026" y="11335"/>
                  </a:lnTo>
                  <a:lnTo>
                    <a:pt x="5100" y="11518"/>
                  </a:lnTo>
                  <a:lnTo>
                    <a:pt x="5246" y="11702"/>
                  </a:lnTo>
                  <a:lnTo>
                    <a:pt x="5540" y="12032"/>
                  </a:lnTo>
                  <a:lnTo>
                    <a:pt x="5833" y="12325"/>
                  </a:lnTo>
                  <a:lnTo>
                    <a:pt x="6017" y="12582"/>
                  </a:lnTo>
                  <a:lnTo>
                    <a:pt x="6200" y="12912"/>
                  </a:lnTo>
                  <a:lnTo>
                    <a:pt x="5650" y="12949"/>
                  </a:lnTo>
                  <a:lnTo>
                    <a:pt x="5026" y="12362"/>
                  </a:lnTo>
                  <a:lnTo>
                    <a:pt x="4659" y="11995"/>
                  </a:lnTo>
                  <a:lnTo>
                    <a:pt x="4513" y="11812"/>
                  </a:lnTo>
                  <a:lnTo>
                    <a:pt x="4439" y="11555"/>
                  </a:lnTo>
                  <a:lnTo>
                    <a:pt x="4403" y="11518"/>
                  </a:lnTo>
                  <a:lnTo>
                    <a:pt x="4329" y="11482"/>
                  </a:lnTo>
                  <a:lnTo>
                    <a:pt x="4256" y="11482"/>
                  </a:lnTo>
                  <a:lnTo>
                    <a:pt x="4219" y="11555"/>
                  </a:lnTo>
                  <a:lnTo>
                    <a:pt x="4219" y="11665"/>
                  </a:lnTo>
                  <a:lnTo>
                    <a:pt x="4219" y="11812"/>
                  </a:lnTo>
                  <a:lnTo>
                    <a:pt x="4293" y="12032"/>
                  </a:lnTo>
                  <a:lnTo>
                    <a:pt x="4403" y="12252"/>
                  </a:lnTo>
                  <a:lnTo>
                    <a:pt x="4586" y="12435"/>
                  </a:lnTo>
                  <a:lnTo>
                    <a:pt x="4953" y="12876"/>
                  </a:lnTo>
                  <a:lnTo>
                    <a:pt x="4880" y="12876"/>
                  </a:lnTo>
                  <a:lnTo>
                    <a:pt x="4880" y="12839"/>
                  </a:lnTo>
                  <a:lnTo>
                    <a:pt x="4880" y="12802"/>
                  </a:lnTo>
                  <a:lnTo>
                    <a:pt x="4843" y="12765"/>
                  </a:lnTo>
                  <a:lnTo>
                    <a:pt x="4549" y="12692"/>
                  </a:lnTo>
                  <a:lnTo>
                    <a:pt x="4439" y="12655"/>
                  </a:lnTo>
                  <a:lnTo>
                    <a:pt x="4366" y="12545"/>
                  </a:lnTo>
                  <a:lnTo>
                    <a:pt x="4293" y="12362"/>
                  </a:lnTo>
                  <a:lnTo>
                    <a:pt x="4073" y="11995"/>
                  </a:lnTo>
                  <a:lnTo>
                    <a:pt x="3926" y="11848"/>
                  </a:lnTo>
                  <a:lnTo>
                    <a:pt x="3816" y="11738"/>
                  </a:lnTo>
                  <a:lnTo>
                    <a:pt x="3816" y="11665"/>
                  </a:lnTo>
                  <a:lnTo>
                    <a:pt x="3816" y="11592"/>
                  </a:lnTo>
                  <a:lnTo>
                    <a:pt x="3779" y="11555"/>
                  </a:lnTo>
                  <a:lnTo>
                    <a:pt x="3742" y="11518"/>
                  </a:lnTo>
                  <a:lnTo>
                    <a:pt x="3669" y="11555"/>
                  </a:lnTo>
                  <a:lnTo>
                    <a:pt x="3559" y="11628"/>
                  </a:lnTo>
                  <a:lnTo>
                    <a:pt x="3522" y="11702"/>
                  </a:lnTo>
                  <a:lnTo>
                    <a:pt x="3522" y="11848"/>
                  </a:lnTo>
                  <a:lnTo>
                    <a:pt x="3559" y="11958"/>
                  </a:lnTo>
                  <a:lnTo>
                    <a:pt x="3669" y="12105"/>
                  </a:lnTo>
                  <a:lnTo>
                    <a:pt x="3779" y="12252"/>
                  </a:lnTo>
                  <a:lnTo>
                    <a:pt x="3889" y="12435"/>
                  </a:lnTo>
                  <a:lnTo>
                    <a:pt x="3963" y="12655"/>
                  </a:lnTo>
                  <a:lnTo>
                    <a:pt x="3963" y="12655"/>
                  </a:lnTo>
                  <a:lnTo>
                    <a:pt x="3376" y="12435"/>
                  </a:lnTo>
                  <a:lnTo>
                    <a:pt x="2825" y="12105"/>
                  </a:lnTo>
                  <a:lnTo>
                    <a:pt x="2789" y="12069"/>
                  </a:lnTo>
                  <a:lnTo>
                    <a:pt x="2715" y="11958"/>
                  </a:lnTo>
                  <a:lnTo>
                    <a:pt x="2605" y="11885"/>
                  </a:lnTo>
                  <a:lnTo>
                    <a:pt x="2349" y="11812"/>
                  </a:lnTo>
                  <a:lnTo>
                    <a:pt x="2312" y="11738"/>
                  </a:lnTo>
                  <a:lnTo>
                    <a:pt x="2165" y="11115"/>
                  </a:lnTo>
                  <a:lnTo>
                    <a:pt x="2092" y="10748"/>
                  </a:lnTo>
                  <a:lnTo>
                    <a:pt x="2055" y="10381"/>
                  </a:lnTo>
                  <a:lnTo>
                    <a:pt x="2055" y="10051"/>
                  </a:lnTo>
                  <a:lnTo>
                    <a:pt x="2092" y="9868"/>
                  </a:lnTo>
                  <a:lnTo>
                    <a:pt x="2165" y="9758"/>
                  </a:lnTo>
                  <a:lnTo>
                    <a:pt x="2238" y="9611"/>
                  </a:lnTo>
                  <a:lnTo>
                    <a:pt x="2349" y="9538"/>
                  </a:lnTo>
                  <a:lnTo>
                    <a:pt x="2495" y="9464"/>
                  </a:lnTo>
                  <a:lnTo>
                    <a:pt x="2679" y="9391"/>
                  </a:lnTo>
                  <a:lnTo>
                    <a:pt x="2715" y="9391"/>
                  </a:lnTo>
                  <a:lnTo>
                    <a:pt x="2752" y="9354"/>
                  </a:lnTo>
                  <a:lnTo>
                    <a:pt x="2789" y="9281"/>
                  </a:lnTo>
                  <a:lnTo>
                    <a:pt x="2789" y="9207"/>
                  </a:lnTo>
                  <a:lnTo>
                    <a:pt x="2715" y="9024"/>
                  </a:lnTo>
                  <a:lnTo>
                    <a:pt x="2605" y="8841"/>
                  </a:lnTo>
                  <a:lnTo>
                    <a:pt x="2495" y="8694"/>
                  </a:lnTo>
                  <a:lnTo>
                    <a:pt x="2349" y="8510"/>
                  </a:lnTo>
                  <a:lnTo>
                    <a:pt x="2055" y="8254"/>
                  </a:lnTo>
                  <a:lnTo>
                    <a:pt x="1725" y="7960"/>
                  </a:lnTo>
                  <a:lnTo>
                    <a:pt x="1505" y="7813"/>
                  </a:lnTo>
                  <a:lnTo>
                    <a:pt x="1285" y="7630"/>
                  </a:lnTo>
                  <a:lnTo>
                    <a:pt x="1175" y="7447"/>
                  </a:lnTo>
                  <a:lnTo>
                    <a:pt x="991" y="7300"/>
                  </a:lnTo>
                  <a:lnTo>
                    <a:pt x="771" y="7153"/>
                  </a:lnTo>
                  <a:lnTo>
                    <a:pt x="551" y="7117"/>
                  </a:lnTo>
                  <a:lnTo>
                    <a:pt x="661" y="6566"/>
                  </a:lnTo>
                  <a:lnTo>
                    <a:pt x="771" y="6089"/>
                  </a:lnTo>
                  <a:lnTo>
                    <a:pt x="808" y="6016"/>
                  </a:lnTo>
                  <a:lnTo>
                    <a:pt x="955" y="5943"/>
                  </a:lnTo>
                  <a:lnTo>
                    <a:pt x="1101" y="5906"/>
                  </a:lnTo>
                  <a:lnTo>
                    <a:pt x="1248" y="5906"/>
                  </a:lnTo>
                  <a:lnTo>
                    <a:pt x="1395" y="5943"/>
                  </a:lnTo>
                  <a:lnTo>
                    <a:pt x="1505" y="6016"/>
                  </a:lnTo>
                  <a:lnTo>
                    <a:pt x="1615" y="6126"/>
                  </a:lnTo>
                  <a:lnTo>
                    <a:pt x="1652" y="6236"/>
                  </a:lnTo>
                  <a:lnTo>
                    <a:pt x="1652" y="6420"/>
                  </a:lnTo>
                  <a:lnTo>
                    <a:pt x="1652" y="6530"/>
                  </a:lnTo>
                  <a:lnTo>
                    <a:pt x="1688" y="6566"/>
                  </a:lnTo>
                  <a:lnTo>
                    <a:pt x="1725" y="6566"/>
                  </a:lnTo>
                  <a:lnTo>
                    <a:pt x="1945" y="6676"/>
                  </a:lnTo>
                  <a:lnTo>
                    <a:pt x="2128" y="6786"/>
                  </a:lnTo>
                  <a:lnTo>
                    <a:pt x="2275" y="6970"/>
                  </a:lnTo>
                  <a:lnTo>
                    <a:pt x="2385" y="7153"/>
                  </a:lnTo>
                  <a:lnTo>
                    <a:pt x="2459" y="7227"/>
                  </a:lnTo>
                  <a:lnTo>
                    <a:pt x="2532" y="7227"/>
                  </a:lnTo>
                  <a:lnTo>
                    <a:pt x="2605" y="7190"/>
                  </a:lnTo>
                  <a:lnTo>
                    <a:pt x="2642" y="7080"/>
                  </a:lnTo>
                  <a:lnTo>
                    <a:pt x="2532" y="5943"/>
                  </a:lnTo>
                  <a:lnTo>
                    <a:pt x="2752" y="5906"/>
                  </a:lnTo>
                  <a:lnTo>
                    <a:pt x="3009" y="5796"/>
                  </a:lnTo>
                  <a:lnTo>
                    <a:pt x="3229" y="5723"/>
                  </a:lnTo>
                  <a:lnTo>
                    <a:pt x="3449" y="5686"/>
                  </a:lnTo>
                  <a:lnTo>
                    <a:pt x="3669" y="5649"/>
                  </a:lnTo>
                  <a:lnTo>
                    <a:pt x="3889" y="5686"/>
                  </a:lnTo>
                  <a:lnTo>
                    <a:pt x="4293" y="5723"/>
                  </a:lnTo>
                  <a:lnTo>
                    <a:pt x="5100" y="5723"/>
                  </a:lnTo>
                  <a:lnTo>
                    <a:pt x="5283" y="5649"/>
                  </a:lnTo>
                  <a:lnTo>
                    <a:pt x="5503" y="5576"/>
                  </a:lnTo>
                  <a:lnTo>
                    <a:pt x="5577" y="5539"/>
                  </a:lnTo>
                  <a:lnTo>
                    <a:pt x="5613" y="5466"/>
                  </a:lnTo>
                  <a:lnTo>
                    <a:pt x="5613" y="5356"/>
                  </a:lnTo>
                  <a:lnTo>
                    <a:pt x="5577" y="5282"/>
                  </a:lnTo>
                  <a:lnTo>
                    <a:pt x="5246" y="4916"/>
                  </a:lnTo>
                  <a:lnTo>
                    <a:pt x="4880" y="4549"/>
                  </a:lnTo>
                  <a:lnTo>
                    <a:pt x="4696" y="4365"/>
                  </a:lnTo>
                  <a:lnTo>
                    <a:pt x="4513" y="4219"/>
                  </a:lnTo>
                  <a:lnTo>
                    <a:pt x="4293" y="4109"/>
                  </a:lnTo>
                  <a:lnTo>
                    <a:pt x="4036" y="3999"/>
                  </a:lnTo>
                  <a:lnTo>
                    <a:pt x="3999" y="3889"/>
                  </a:lnTo>
                  <a:lnTo>
                    <a:pt x="3963" y="3815"/>
                  </a:lnTo>
                  <a:lnTo>
                    <a:pt x="3852" y="3742"/>
                  </a:lnTo>
                  <a:lnTo>
                    <a:pt x="3742" y="3668"/>
                  </a:lnTo>
                  <a:lnTo>
                    <a:pt x="3376" y="3522"/>
                  </a:lnTo>
                  <a:lnTo>
                    <a:pt x="3192" y="3448"/>
                  </a:lnTo>
                  <a:lnTo>
                    <a:pt x="2972" y="3412"/>
                  </a:lnTo>
                  <a:lnTo>
                    <a:pt x="3412" y="3228"/>
                  </a:lnTo>
                  <a:lnTo>
                    <a:pt x="3816" y="3045"/>
                  </a:lnTo>
                  <a:lnTo>
                    <a:pt x="4256" y="2935"/>
                  </a:lnTo>
                  <a:lnTo>
                    <a:pt x="4696" y="2861"/>
                  </a:lnTo>
                  <a:lnTo>
                    <a:pt x="5136" y="2788"/>
                  </a:lnTo>
                  <a:lnTo>
                    <a:pt x="6494" y="2788"/>
                  </a:lnTo>
                  <a:lnTo>
                    <a:pt x="6567" y="2751"/>
                  </a:lnTo>
                  <a:lnTo>
                    <a:pt x="6567" y="2678"/>
                  </a:lnTo>
                  <a:close/>
                  <a:moveTo>
                    <a:pt x="5100" y="15590"/>
                  </a:moveTo>
                  <a:lnTo>
                    <a:pt x="5246" y="15627"/>
                  </a:lnTo>
                  <a:lnTo>
                    <a:pt x="5503" y="15700"/>
                  </a:lnTo>
                  <a:lnTo>
                    <a:pt x="5393" y="15737"/>
                  </a:lnTo>
                  <a:lnTo>
                    <a:pt x="5320" y="15810"/>
                  </a:lnTo>
                  <a:lnTo>
                    <a:pt x="5246" y="15920"/>
                  </a:lnTo>
                  <a:lnTo>
                    <a:pt x="5246" y="16030"/>
                  </a:lnTo>
                  <a:lnTo>
                    <a:pt x="5210" y="16177"/>
                  </a:lnTo>
                  <a:lnTo>
                    <a:pt x="5246" y="16360"/>
                  </a:lnTo>
                  <a:lnTo>
                    <a:pt x="5246" y="16434"/>
                  </a:lnTo>
                  <a:lnTo>
                    <a:pt x="5283" y="16507"/>
                  </a:lnTo>
                  <a:lnTo>
                    <a:pt x="5356" y="16580"/>
                  </a:lnTo>
                  <a:lnTo>
                    <a:pt x="5430" y="16617"/>
                  </a:lnTo>
                  <a:lnTo>
                    <a:pt x="5540" y="16617"/>
                  </a:lnTo>
                  <a:lnTo>
                    <a:pt x="5870" y="16947"/>
                  </a:lnTo>
                  <a:lnTo>
                    <a:pt x="6237" y="17167"/>
                  </a:lnTo>
                  <a:lnTo>
                    <a:pt x="6567" y="17351"/>
                  </a:lnTo>
                  <a:lnTo>
                    <a:pt x="6750" y="17424"/>
                  </a:lnTo>
                  <a:lnTo>
                    <a:pt x="3449" y="17387"/>
                  </a:lnTo>
                  <a:lnTo>
                    <a:pt x="3596" y="17314"/>
                  </a:lnTo>
                  <a:lnTo>
                    <a:pt x="3926" y="17167"/>
                  </a:lnTo>
                  <a:lnTo>
                    <a:pt x="4256" y="16984"/>
                  </a:lnTo>
                  <a:lnTo>
                    <a:pt x="4476" y="16837"/>
                  </a:lnTo>
                  <a:lnTo>
                    <a:pt x="4696" y="16654"/>
                  </a:lnTo>
                  <a:lnTo>
                    <a:pt x="4770" y="16690"/>
                  </a:lnTo>
                  <a:lnTo>
                    <a:pt x="4880" y="16690"/>
                  </a:lnTo>
                  <a:lnTo>
                    <a:pt x="4953" y="16654"/>
                  </a:lnTo>
                  <a:lnTo>
                    <a:pt x="5026" y="16580"/>
                  </a:lnTo>
                  <a:lnTo>
                    <a:pt x="5136" y="16397"/>
                  </a:lnTo>
                  <a:lnTo>
                    <a:pt x="5210" y="16214"/>
                  </a:lnTo>
                  <a:lnTo>
                    <a:pt x="5173" y="16103"/>
                  </a:lnTo>
                  <a:lnTo>
                    <a:pt x="5100" y="16030"/>
                  </a:lnTo>
                  <a:lnTo>
                    <a:pt x="5063" y="15993"/>
                  </a:lnTo>
                  <a:lnTo>
                    <a:pt x="5100" y="15773"/>
                  </a:lnTo>
                  <a:lnTo>
                    <a:pt x="5100" y="15590"/>
                  </a:lnTo>
                  <a:close/>
                  <a:moveTo>
                    <a:pt x="9795" y="0"/>
                  </a:moveTo>
                  <a:lnTo>
                    <a:pt x="9648" y="74"/>
                  </a:lnTo>
                  <a:lnTo>
                    <a:pt x="9391" y="110"/>
                  </a:lnTo>
                  <a:lnTo>
                    <a:pt x="9171" y="220"/>
                  </a:lnTo>
                  <a:lnTo>
                    <a:pt x="9061" y="294"/>
                  </a:lnTo>
                  <a:lnTo>
                    <a:pt x="8988" y="404"/>
                  </a:lnTo>
                  <a:lnTo>
                    <a:pt x="8951" y="514"/>
                  </a:lnTo>
                  <a:lnTo>
                    <a:pt x="8915" y="661"/>
                  </a:lnTo>
                  <a:lnTo>
                    <a:pt x="8915" y="771"/>
                  </a:lnTo>
                  <a:lnTo>
                    <a:pt x="8915" y="881"/>
                  </a:lnTo>
                  <a:lnTo>
                    <a:pt x="8988" y="1027"/>
                  </a:lnTo>
                  <a:lnTo>
                    <a:pt x="9025" y="1137"/>
                  </a:lnTo>
                  <a:lnTo>
                    <a:pt x="8254" y="2348"/>
                  </a:lnTo>
                  <a:lnTo>
                    <a:pt x="7631" y="2201"/>
                  </a:lnTo>
                  <a:lnTo>
                    <a:pt x="7007" y="2165"/>
                  </a:lnTo>
                  <a:lnTo>
                    <a:pt x="6384" y="2165"/>
                  </a:lnTo>
                  <a:lnTo>
                    <a:pt x="5797" y="2238"/>
                  </a:lnTo>
                  <a:lnTo>
                    <a:pt x="5650" y="2275"/>
                  </a:lnTo>
                  <a:lnTo>
                    <a:pt x="5577" y="2385"/>
                  </a:lnTo>
                  <a:lnTo>
                    <a:pt x="5100" y="2348"/>
                  </a:lnTo>
                  <a:lnTo>
                    <a:pt x="4623" y="2421"/>
                  </a:lnTo>
                  <a:lnTo>
                    <a:pt x="4109" y="2495"/>
                  </a:lnTo>
                  <a:lnTo>
                    <a:pt x="3632" y="2641"/>
                  </a:lnTo>
                  <a:lnTo>
                    <a:pt x="3192" y="2825"/>
                  </a:lnTo>
                  <a:lnTo>
                    <a:pt x="2715" y="3045"/>
                  </a:lnTo>
                  <a:lnTo>
                    <a:pt x="2312" y="3302"/>
                  </a:lnTo>
                  <a:lnTo>
                    <a:pt x="1945" y="3558"/>
                  </a:lnTo>
                  <a:lnTo>
                    <a:pt x="1505" y="3925"/>
                  </a:lnTo>
                  <a:lnTo>
                    <a:pt x="1138" y="4365"/>
                  </a:lnTo>
                  <a:lnTo>
                    <a:pt x="808" y="4806"/>
                  </a:lnTo>
                  <a:lnTo>
                    <a:pt x="551" y="5282"/>
                  </a:lnTo>
                  <a:lnTo>
                    <a:pt x="331" y="5796"/>
                  </a:lnTo>
                  <a:lnTo>
                    <a:pt x="184" y="6346"/>
                  </a:lnTo>
                  <a:lnTo>
                    <a:pt x="74" y="6896"/>
                  </a:lnTo>
                  <a:lnTo>
                    <a:pt x="1" y="7447"/>
                  </a:lnTo>
                  <a:lnTo>
                    <a:pt x="1" y="7997"/>
                  </a:lnTo>
                  <a:lnTo>
                    <a:pt x="38" y="8547"/>
                  </a:lnTo>
                  <a:lnTo>
                    <a:pt x="148" y="9097"/>
                  </a:lnTo>
                  <a:lnTo>
                    <a:pt x="294" y="9648"/>
                  </a:lnTo>
                  <a:lnTo>
                    <a:pt x="478" y="10161"/>
                  </a:lnTo>
                  <a:lnTo>
                    <a:pt x="698" y="10638"/>
                  </a:lnTo>
                  <a:lnTo>
                    <a:pt x="991" y="11115"/>
                  </a:lnTo>
                  <a:lnTo>
                    <a:pt x="1358" y="11555"/>
                  </a:lnTo>
                  <a:lnTo>
                    <a:pt x="1725" y="11958"/>
                  </a:lnTo>
                  <a:lnTo>
                    <a:pt x="2165" y="12325"/>
                  </a:lnTo>
                  <a:lnTo>
                    <a:pt x="2679" y="12655"/>
                  </a:lnTo>
                  <a:lnTo>
                    <a:pt x="3156" y="12912"/>
                  </a:lnTo>
                  <a:lnTo>
                    <a:pt x="3706" y="13132"/>
                  </a:lnTo>
                  <a:lnTo>
                    <a:pt x="4256" y="13279"/>
                  </a:lnTo>
                  <a:lnTo>
                    <a:pt x="4806" y="13389"/>
                  </a:lnTo>
                  <a:lnTo>
                    <a:pt x="5393" y="13462"/>
                  </a:lnTo>
                  <a:lnTo>
                    <a:pt x="5943" y="13462"/>
                  </a:lnTo>
                  <a:lnTo>
                    <a:pt x="6494" y="13426"/>
                  </a:lnTo>
                  <a:lnTo>
                    <a:pt x="7044" y="13352"/>
                  </a:lnTo>
                  <a:lnTo>
                    <a:pt x="7594" y="13206"/>
                  </a:lnTo>
                  <a:lnTo>
                    <a:pt x="8108" y="13022"/>
                  </a:lnTo>
                  <a:lnTo>
                    <a:pt x="8621" y="12802"/>
                  </a:lnTo>
                  <a:lnTo>
                    <a:pt x="9098" y="12509"/>
                  </a:lnTo>
                  <a:lnTo>
                    <a:pt x="9538" y="12215"/>
                  </a:lnTo>
                  <a:lnTo>
                    <a:pt x="10052" y="11775"/>
                  </a:lnTo>
                  <a:lnTo>
                    <a:pt x="10492" y="11262"/>
                  </a:lnTo>
                  <a:lnTo>
                    <a:pt x="10932" y="10711"/>
                  </a:lnTo>
                  <a:lnTo>
                    <a:pt x="11299" y="10161"/>
                  </a:lnTo>
                  <a:lnTo>
                    <a:pt x="11629" y="9538"/>
                  </a:lnTo>
                  <a:lnTo>
                    <a:pt x="11886" y="8914"/>
                  </a:lnTo>
                  <a:lnTo>
                    <a:pt x="12106" y="8290"/>
                  </a:lnTo>
                  <a:lnTo>
                    <a:pt x="12179" y="7924"/>
                  </a:lnTo>
                  <a:lnTo>
                    <a:pt x="12216" y="7593"/>
                  </a:lnTo>
                  <a:lnTo>
                    <a:pt x="12253" y="7080"/>
                  </a:lnTo>
                  <a:lnTo>
                    <a:pt x="12216" y="6603"/>
                  </a:lnTo>
                  <a:lnTo>
                    <a:pt x="12106" y="6126"/>
                  </a:lnTo>
                  <a:lnTo>
                    <a:pt x="11922" y="5649"/>
                  </a:lnTo>
                  <a:lnTo>
                    <a:pt x="11739" y="5172"/>
                  </a:lnTo>
                  <a:lnTo>
                    <a:pt x="11482" y="4732"/>
                  </a:lnTo>
                  <a:lnTo>
                    <a:pt x="11189" y="4329"/>
                  </a:lnTo>
                  <a:lnTo>
                    <a:pt x="10859" y="3962"/>
                  </a:lnTo>
                  <a:lnTo>
                    <a:pt x="10822" y="3852"/>
                  </a:lnTo>
                  <a:lnTo>
                    <a:pt x="10712" y="3815"/>
                  </a:lnTo>
                  <a:lnTo>
                    <a:pt x="10272" y="3375"/>
                  </a:lnTo>
                  <a:lnTo>
                    <a:pt x="10162" y="3302"/>
                  </a:lnTo>
                  <a:lnTo>
                    <a:pt x="9832" y="3082"/>
                  </a:lnTo>
                  <a:lnTo>
                    <a:pt x="9501" y="2861"/>
                  </a:lnTo>
                  <a:lnTo>
                    <a:pt x="9135" y="2678"/>
                  </a:lnTo>
                  <a:lnTo>
                    <a:pt x="8768" y="2531"/>
                  </a:lnTo>
                  <a:lnTo>
                    <a:pt x="8804" y="2458"/>
                  </a:lnTo>
                  <a:lnTo>
                    <a:pt x="8841" y="2421"/>
                  </a:lnTo>
                  <a:lnTo>
                    <a:pt x="8804" y="2348"/>
                  </a:lnTo>
                  <a:lnTo>
                    <a:pt x="9171" y="1871"/>
                  </a:lnTo>
                  <a:lnTo>
                    <a:pt x="9501" y="1394"/>
                  </a:lnTo>
                  <a:lnTo>
                    <a:pt x="9758" y="1394"/>
                  </a:lnTo>
                  <a:lnTo>
                    <a:pt x="9868" y="1358"/>
                  </a:lnTo>
                  <a:lnTo>
                    <a:pt x="9978" y="1284"/>
                  </a:lnTo>
                  <a:lnTo>
                    <a:pt x="10052" y="1211"/>
                  </a:lnTo>
                  <a:lnTo>
                    <a:pt x="10602" y="1468"/>
                  </a:lnTo>
                  <a:lnTo>
                    <a:pt x="11079" y="1798"/>
                  </a:lnTo>
                  <a:lnTo>
                    <a:pt x="11556" y="2128"/>
                  </a:lnTo>
                  <a:lnTo>
                    <a:pt x="11996" y="2531"/>
                  </a:lnTo>
                  <a:lnTo>
                    <a:pt x="12399" y="2972"/>
                  </a:lnTo>
                  <a:lnTo>
                    <a:pt x="12766" y="3412"/>
                  </a:lnTo>
                  <a:lnTo>
                    <a:pt x="13060" y="3925"/>
                  </a:lnTo>
                  <a:lnTo>
                    <a:pt x="13353" y="4439"/>
                  </a:lnTo>
                  <a:lnTo>
                    <a:pt x="13573" y="4989"/>
                  </a:lnTo>
                  <a:lnTo>
                    <a:pt x="13757" y="5539"/>
                  </a:lnTo>
                  <a:lnTo>
                    <a:pt x="13903" y="6126"/>
                  </a:lnTo>
                  <a:lnTo>
                    <a:pt x="14013" y="6713"/>
                  </a:lnTo>
                  <a:lnTo>
                    <a:pt x="14087" y="7300"/>
                  </a:lnTo>
                  <a:lnTo>
                    <a:pt x="14087" y="7887"/>
                  </a:lnTo>
                  <a:lnTo>
                    <a:pt x="14087" y="8510"/>
                  </a:lnTo>
                  <a:lnTo>
                    <a:pt x="14013" y="9097"/>
                  </a:lnTo>
                  <a:lnTo>
                    <a:pt x="13867" y="9758"/>
                  </a:lnTo>
                  <a:lnTo>
                    <a:pt x="13720" y="10381"/>
                  </a:lnTo>
                  <a:lnTo>
                    <a:pt x="13463" y="11005"/>
                  </a:lnTo>
                  <a:lnTo>
                    <a:pt x="13206" y="11592"/>
                  </a:lnTo>
                  <a:lnTo>
                    <a:pt x="12876" y="12179"/>
                  </a:lnTo>
                  <a:lnTo>
                    <a:pt x="12473" y="12692"/>
                  </a:lnTo>
                  <a:lnTo>
                    <a:pt x="12069" y="13206"/>
                  </a:lnTo>
                  <a:lnTo>
                    <a:pt x="11592" y="13683"/>
                  </a:lnTo>
                  <a:lnTo>
                    <a:pt x="11079" y="14049"/>
                  </a:lnTo>
                  <a:lnTo>
                    <a:pt x="10565" y="14416"/>
                  </a:lnTo>
                  <a:lnTo>
                    <a:pt x="9978" y="14710"/>
                  </a:lnTo>
                  <a:lnTo>
                    <a:pt x="9391" y="14966"/>
                  </a:lnTo>
                  <a:lnTo>
                    <a:pt x="8804" y="15150"/>
                  </a:lnTo>
                  <a:lnTo>
                    <a:pt x="8181" y="15260"/>
                  </a:lnTo>
                  <a:lnTo>
                    <a:pt x="7557" y="15333"/>
                  </a:lnTo>
                  <a:lnTo>
                    <a:pt x="6897" y="15370"/>
                  </a:lnTo>
                  <a:lnTo>
                    <a:pt x="6420" y="15333"/>
                  </a:lnTo>
                  <a:lnTo>
                    <a:pt x="5943" y="15296"/>
                  </a:lnTo>
                  <a:lnTo>
                    <a:pt x="5466" y="15186"/>
                  </a:lnTo>
                  <a:lnTo>
                    <a:pt x="5026" y="15076"/>
                  </a:lnTo>
                  <a:lnTo>
                    <a:pt x="4549" y="14893"/>
                  </a:lnTo>
                  <a:lnTo>
                    <a:pt x="4109" y="14673"/>
                  </a:lnTo>
                  <a:lnTo>
                    <a:pt x="3632" y="14453"/>
                  </a:lnTo>
                  <a:lnTo>
                    <a:pt x="3669" y="14416"/>
                  </a:lnTo>
                  <a:lnTo>
                    <a:pt x="3706" y="14343"/>
                  </a:lnTo>
                  <a:lnTo>
                    <a:pt x="3706" y="14269"/>
                  </a:lnTo>
                  <a:lnTo>
                    <a:pt x="3706" y="14196"/>
                  </a:lnTo>
                  <a:lnTo>
                    <a:pt x="3669" y="14123"/>
                  </a:lnTo>
                  <a:lnTo>
                    <a:pt x="3522" y="14013"/>
                  </a:lnTo>
                  <a:lnTo>
                    <a:pt x="3376" y="13939"/>
                  </a:lnTo>
                  <a:lnTo>
                    <a:pt x="3229" y="13903"/>
                  </a:lnTo>
                  <a:lnTo>
                    <a:pt x="3009" y="13903"/>
                  </a:lnTo>
                  <a:lnTo>
                    <a:pt x="2899" y="13939"/>
                  </a:lnTo>
                  <a:lnTo>
                    <a:pt x="2752" y="14013"/>
                  </a:lnTo>
                  <a:lnTo>
                    <a:pt x="2642" y="14123"/>
                  </a:lnTo>
                  <a:lnTo>
                    <a:pt x="2605" y="14269"/>
                  </a:lnTo>
                  <a:lnTo>
                    <a:pt x="2605" y="14416"/>
                  </a:lnTo>
                  <a:lnTo>
                    <a:pt x="2642" y="14563"/>
                  </a:lnTo>
                  <a:lnTo>
                    <a:pt x="2715" y="14710"/>
                  </a:lnTo>
                  <a:lnTo>
                    <a:pt x="2825" y="14820"/>
                  </a:lnTo>
                  <a:lnTo>
                    <a:pt x="2972" y="14856"/>
                  </a:lnTo>
                  <a:lnTo>
                    <a:pt x="3119" y="14893"/>
                  </a:lnTo>
                  <a:lnTo>
                    <a:pt x="3266" y="14856"/>
                  </a:lnTo>
                  <a:lnTo>
                    <a:pt x="3376" y="14746"/>
                  </a:lnTo>
                  <a:lnTo>
                    <a:pt x="3522" y="14856"/>
                  </a:lnTo>
                  <a:lnTo>
                    <a:pt x="4036" y="15150"/>
                  </a:lnTo>
                  <a:lnTo>
                    <a:pt x="4439" y="15333"/>
                  </a:lnTo>
                  <a:lnTo>
                    <a:pt x="4806" y="15480"/>
                  </a:lnTo>
                  <a:lnTo>
                    <a:pt x="4770" y="15553"/>
                  </a:lnTo>
                  <a:lnTo>
                    <a:pt x="4733" y="15590"/>
                  </a:lnTo>
                  <a:lnTo>
                    <a:pt x="4659" y="15810"/>
                  </a:lnTo>
                  <a:lnTo>
                    <a:pt x="4623" y="16030"/>
                  </a:lnTo>
                  <a:lnTo>
                    <a:pt x="4586" y="16470"/>
                  </a:lnTo>
                  <a:lnTo>
                    <a:pt x="3963" y="16654"/>
                  </a:lnTo>
                  <a:lnTo>
                    <a:pt x="3376" y="16910"/>
                  </a:lnTo>
                  <a:lnTo>
                    <a:pt x="2752" y="17167"/>
                  </a:lnTo>
                  <a:lnTo>
                    <a:pt x="2128" y="17387"/>
                  </a:lnTo>
                  <a:lnTo>
                    <a:pt x="2055" y="17424"/>
                  </a:lnTo>
                  <a:lnTo>
                    <a:pt x="2018" y="17497"/>
                  </a:lnTo>
                  <a:lnTo>
                    <a:pt x="1982" y="17571"/>
                  </a:lnTo>
                  <a:lnTo>
                    <a:pt x="1982" y="17644"/>
                  </a:lnTo>
                  <a:lnTo>
                    <a:pt x="2018" y="17717"/>
                  </a:lnTo>
                  <a:lnTo>
                    <a:pt x="2055" y="17791"/>
                  </a:lnTo>
                  <a:lnTo>
                    <a:pt x="2128" y="17828"/>
                  </a:lnTo>
                  <a:lnTo>
                    <a:pt x="2202" y="17864"/>
                  </a:lnTo>
                  <a:lnTo>
                    <a:pt x="8401" y="17901"/>
                  </a:lnTo>
                  <a:lnTo>
                    <a:pt x="8474" y="17901"/>
                  </a:lnTo>
                  <a:lnTo>
                    <a:pt x="8548" y="17864"/>
                  </a:lnTo>
                  <a:lnTo>
                    <a:pt x="8621" y="17791"/>
                  </a:lnTo>
                  <a:lnTo>
                    <a:pt x="8621" y="17717"/>
                  </a:lnTo>
                  <a:lnTo>
                    <a:pt x="8621" y="17644"/>
                  </a:lnTo>
                  <a:lnTo>
                    <a:pt x="8621" y="17571"/>
                  </a:lnTo>
                  <a:lnTo>
                    <a:pt x="8584" y="17497"/>
                  </a:lnTo>
                  <a:lnTo>
                    <a:pt x="8474" y="17424"/>
                  </a:lnTo>
                  <a:lnTo>
                    <a:pt x="8108" y="17277"/>
                  </a:lnTo>
                  <a:lnTo>
                    <a:pt x="7667" y="17167"/>
                  </a:lnTo>
                  <a:lnTo>
                    <a:pt x="7264" y="17057"/>
                  </a:lnTo>
                  <a:lnTo>
                    <a:pt x="6860" y="16947"/>
                  </a:lnTo>
                  <a:lnTo>
                    <a:pt x="6494" y="16764"/>
                  </a:lnTo>
                  <a:lnTo>
                    <a:pt x="6163" y="16544"/>
                  </a:lnTo>
                  <a:lnTo>
                    <a:pt x="5907" y="16324"/>
                  </a:lnTo>
                  <a:lnTo>
                    <a:pt x="5797" y="16214"/>
                  </a:lnTo>
                  <a:lnTo>
                    <a:pt x="5650" y="16140"/>
                  </a:lnTo>
                  <a:lnTo>
                    <a:pt x="5650" y="16103"/>
                  </a:lnTo>
                  <a:lnTo>
                    <a:pt x="5687" y="15920"/>
                  </a:lnTo>
                  <a:lnTo>
                    <a:pt x="5650" y="15737"/>
                  </a:lnTo>
                  <a:lnTo>
                    <a:pt x="6127" y="15810"/>
                  </a:lnTo>
                  <a:lnTo>
                    <a:pt x="6640" y="15847"/>
                  </a:lnTo>
                  <a:lnTo>
                    <a:pt x="7631" y="15847"/>
                  </a:lnTo>
                  <a:lnTo>
                    <a:pt x="8218" y="15773"/>
                  </a:lnTo>
                  <a:lnTo>
                    <a:pt x="8841" y="15627"/>
                  </a:lnTo>
                  <a:lnTo>
                    <a:pt x="9428" y="15480"/>
                  </a:lnTo>
                  <a:lnTo>
                    <a:pt x="10015" y="15260"/>
                  </a:lnTo>
                  <a:lnTo>
                    <a:pt x="10565" y="14966"/>
                  </a:lnTo>
                  <a:lnTo>
                    <a:pt x="11079" y="14673"/>
                  </a:lnTo>
                  <a:lnTo>
                    <a:pt x="11592" y="14306"/>
                  </a:lnTo>
                  <a:lnTo>
                    <a:pt x="12069" y="13903"/>
                  </a:lnTo>
                  <a:lnTo>
                    <a:pt x="12509" y="13462"/>
                  </a:lnTo>
                  <a:lnTo>
                    <a:pt x="12913" y="12986"/>
                  </a:lnTo>
                  <a:lnTo>
                    <a:pt x="13280" y="12472"/>
                  </a:lnTo>
                  <a:lnTo>
                    <a:pt x="13573" y="11922"/>
                  </a:lnTo>
                  <a:lnTo>
                    <a:pt x="13867" y="11372"/>
                  </a:lnTo>
                  <a:lnTo>
                    <a:pt x="14087" y="10785"/>
                  </a:lnTo>
                  <a:lnTo>
                    <a:pt x="14307" y="10198"/>
                  </a:lnTo>
                  <a:lnTo>
                    <a:pt x="14417" y="9574"/>
                  </a:lnTo>
                  <a:lnTo>
                    <a:pt x="14527" y="8951"/>
                  </a:lnTo>
                  <a:lnTo>
                    <a:pt x="14600" y="8327"/>
                  </a:lnTo>
                  <a:lnTo>
                    <a:pt x="14600" y="7703"/>
                  </a:lnTo>
                  <a:lnTo>
                    <a:pt x="14564" y="7080"/>
                  </a:lnTo>
                  <a:lnTo>
                    <a:pt x="14490" y="6456"/>
                  </a:lnTo>
                  <a:lnTo>
                    <a:pt x="14380" y="5833"/>
                  </a:lnTo>
                  <a:lnTo>
                    <a:pt x="14197" y="5209"/>
                  </a:lnTo>
                  <a:lnTo>
                    <a:pt x="13977" y="4622"/>
                  </a:lnTo>
                  <a:lnTo>
                    <a:pt x="13720" y="3999"/>
                  </a:lnTo>
                  <a:lnTo>
                    <a:pt x="13353" y="3412"/>
                  </a:lnTo>
                  <a:lnTo>
                    <a:pt x="12986" y="2861"/>
                  </a:lnTo>
                  <a:lnTo>
                    <a:pt x="12509" y="2311"/>
                  </a:lnTo>
                  <a:lnTo>
                    <a:pt x="12032" y="1834"/>
                  </a:lnTo>
                  <a:lnTo>
                    <a:pt x="11482" y="1394"/>
                  </a:lnTo>
                  <a:lnTo>
                    <a:pt x="10895" y="1027"/>
                  </a:lnTo>
                  <a:lnTo>
                    <a:pt x="10602" y="881"/>
                  </a:lnTo>
                  <a:lnTo>
                    <a:pt x="10272" y="734"/>
                  </a:lnTo>
                  <a:lnTo>
                    <a:pt x="10308" y="587"/>
                  </a:lnTo>
                  <a:lnTo>
                    <a:pt x="10308" y="441"/>
                  </a:lnTo>
                  <a:lnTo>
                    <a:pt x="10272" y="294"/>
                  </a:lnTo>
                  <a:lnTo>
                    <a:pt x="10198" y="147"/>
                  </a:lnTo>
                  <a:lnTo>
                    <a:pt x="10088" y="74"/>
                  </a:lnTo>
                  <a:lnTo>
                    <a:pt x="9942"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 name="Google Shape;334;p6"/>
            <p:cNvSpPr/>
            <p:nvPr/>
          </p:nvSpPr>
          <p:spPr>
            <a:xfrm>
              <a:off x="6071400" y="1791425"/>
              <a:ext cx="402625" cy="375100"/>
            </a:xfrm>
            <a:custGeom>
              <a:avLst/>
              <a:gdLst/>
              <a:ahLst/>
              <a:cxnLst/>
              <a:rect l="l" t="t" r="r" b="b"/>
              <a:pathLst>
                <a:path w="16105" h="15004" extrusionOk="0">
                  <a:moveTo>
                    <a:pt x="13170" y="587"/>
                  </a:moveTo>
                  <a:lnTo>
                    <a:pt x="13206" y="624"/>
                  </a:lnTo>
                  <a:lnTo>
                    <a:pt x="13280" y="661"/>
                  </a:lnTo>
                  <a:lnTo>
                    <a:pt x="13353" y="697"/>
                  </a:lnTo>
                  <a:lnTo>
                    <a:pt x="13610" y="771"/>
                  </a:lnTo>
                  <a:lnTo>
                    <a:pt x="13830" y="844"/>
                  </a:lnTo>
                  <a:lnTo>
                    <a:pt x="14013" y="954"/>
                  </a:lnTo>
                  <a:lnTo>
                    <a:pt x="14160" y="1174"/>
                  </a:lnTo>
                  <a:lnTo>
                    <a:pt x="14307" y="1394"/>
                  </a:lnTo>
                  <a:lnTo>
                    <a:pt x="14343" y="1651"/>
                  </a:lnTo>
                  <a:lnTo>
                    <a:pt x="14307" y="1908"/>
                  </a:lnTo>
                  <a:lnTo>
                    <a:pt x="14233" y="2128"/>
                  </a:lnTo>
                  <a:lnTo>
                    <a:pt x="14087" y="2348"/>
                  </a:lnTo>
                  <a:lnTo>
                    <a:pt x="13903" y="2531"/>
                  </a:lnTo>
                  <a:lnTo>
                    <a:pt x="13683" y="2678"/>
                  </a:lnTo>
                  <a:lnTo>
                    <a:pt x="13463" y="2788"/>
                  </a:lnTo>
                  <a:lnTo>
                    <a:pt x="13170" y="2825"/>
                  </a:lnTo>
                  <a:lnTo>
                    <a:pt x="12840" y="2788"/>
                  </a:lnTo>
                  <a:lnTo>
                    <a:pt x="12656" y="2751"/>
                  </a:lnTo>
                  <a:lnTo>
                    <a:pt x="12546" y="2715"/>
                  </a:lnTo>
                  <a:lnTo>
                    <a:pt x="12436" y="2641"/>
                  </a:lnTo>
                  <a:lnTo>
                    <a:pt x="12363" y="2495"/>
                  </a:lnTo>
                  <a:lnTo>
                    <a:pt x="12289" y="2495"/>
                  </a:lnTo>
                  <a:lnTo>
                    <a:pt x="12253" y="2275"/>
                  </a:lnTo>
                  <a:lnTo>
                    <a:pt x="12253" y="2054"/>
                  </a:lnTo>
                  <a:lnTo>
                    <a:pt x="12253" y="1871"/>
                  </a:lnTo>
                  <a:lnTo>
                    <a:pt x="12289" y="1724"/>
                  </a:lnTo>
                  <a:lnTo>
                    <a:pt x="12399" y="1394"/>
                  </a:lnTo>
                  <a:lnTo>
                    <a:pt x="12583" y="1064"/>
                  </a:lnTo>
                  <a:lnTo>
                    <a:pt x="12840" y="807"/>
                  </a:lnTo>
                  <a:lnTo>
                    <a:pt x="12986" y="697"/>
                  </a:lnTo>
                  <a:lnTo>
                    <a:pt x="13170" y="587"/>
                  </a:lnTo>
                  <a:close/>
                  <a:moveTo>
                    <a:pt x="9061" y="3338"/>
                  </a:moveTo>
                  <a:lnTo>
                    <a:pt x="9245" y="3412"/>
                  </a:lnTo>
                  <a:lnTo>
                    <a:pt x="9245" y="3448"/>
                  </a:lnTo>
                  <a:lnTo>
                    <a:pt x="9171" y="3632"/>
                  </a:lnTo>
                  <a:lnTo>
                    <a:pt x="9171" y="3668"/>
                  </a:lnTo>
                  <a:lnTo>
                    <a:pt x="9135" y="3632"/>
                  </a:lnTo>
                  <a:lnTo>
                    <a:pt x="9061" y="3522"/>
                  </a:lnTo>
                  <a:lnTo>
                    <a:pt x="8988" y="3448"/>
                  </a:lnTo>
                  <a:lnTo>
                    <a:pt x="8988" y="3412"/>
                  </a:lnTo>
                  <a:lnTo>
                    <a:pt x="8988" y="3375"/>
                  </a:lnTo>
                  <a:lnTo>
                    <a:pt x="9061" y="3338"/>
                  </a:lnTo>
                  <a:close/>
                  <a:moveTo>
                    <a:pt x="14123" y="440"/>
                  </a:moveTo>
                  <a:lnTo>
                    <a:pt x="14233" y="477"/>
                  </a:lnTo>
                  <a:lnTo>
                    <a:pt x="14307" y="587"/>
                  </a:lnTo>
                  <a:lnTo>
                    <a:pt x="14417" y="661"/>
                  </a:lnTo>
                  <a:lnTo>
                    <a:pt x="14454" y="807"/>
                  </a:lnTo>
                  <a:lnTo>
                    <a:pt x="14527" y="807"/>
                  </a:lnTo>
                  <a:lnTo>
                    <a:pt x="14490" y="624"/>
                  </a:lnTo>
                  <a:lnTo>
                    <a:pt x="14454" y="477"/>
                  </a:lnTo>
                  <a:lnTo>
                    <a:pt x="14600" y="551"/>
                  </a:lnTo>
                  <a:lnTo>
                    <a:pt x="14784" y="624"/>
                  </a:lnTo>
                  <a:lnTo>
                    <a:pt x="14967" y="771"/>
                  </a:lnTo>
                  <a:lnTo>
                    <a:pt x="15114" y="881"/>
                  </a:lnTo>
                  <a:lnTo>
                    <a:pt x="15224" y="1064"/>
                  </a:lnTo>
                  <a:lnTo>
                    <a:pt x="15334" y="1211"/>
                  </a:lnTo>
                  <a:lnTo>
                    <a:pt x="15444" y="1578"/>
                  </a:lnTo>
                  <a:lnTo>
                    <a:pt x="15554" y="1944"/>
                  </a:lnTo>
                  <a:lnTo>
                    <a:pt x="15627" y="2385"/>
                  </a:lnTo>
                  <a:lnTo>
                    <a:pt x="15664" y="2568"/>
                  </a:lnTo>
                  <a:lnTo>
                    <a:pt x="15627" y="2788"/>
                  </a:lnTo>
                  <a:lnTo>
                    <a:pt x="15591" y="2972"/>
                  </a:lnTo>
                  <a:lnTo>
                    <a:pt x="15481" y="3118"/>
                  </a:lnTo>
                  <a:lnTo>
                    <a:pt x="15187" y="3412"/>
                  </a:lnTo>
                  <a:lnTo>
                    <a:pt x="14930" y="3595"/>
                  </a:lnTo>
                  <a:lnTo>
                    <a:pt x="14600" y="3705"/>
                  </a:lnTo>
                  <a:lnTo>
                    <a:pt x="14270" y="3779"/>
                  </a:lnTo>
                  <a:lnTo>
                    <a:pt x="13940" y="3815"/>
                  </a:lnTo>
                  <a:lnTo>
                    <a:pt x="13720" y="3779"/>
                  </a:lnTo>
                  <a:lnTo>
                    <a:pt x="13500" y="3742"/>
                  </a:lnTo>
                  <a:lnTo>
                    <a:pt x="13316" y="3668"/>
                  </a:lnTo>
                  <a:lnTo>
                    <a:pt x="13133" y="3595"/>
                  </a:lnTo>
                  <a:lnTo>
                    <a:pt x="12950" y="3485"/>
                  </a:lnTo>
                  <a:lnTo>
                    <a:pt x="12803" y="3338"/>
                  </a:lnTo>
                  <a:lnTo>
                    <a:pt x="12656" y="3192"/>
                  </a:lnTo>
                  <a:lnTo>
                    <a:pt x="12546" y="3045"/>
                  </a:lnTo>
                  <a:lnTo>
                    <a:pt x="12840" y="3118"/>
                  </a:lnTo>
                  <a:lnTo>
                    <a:pt x="13133" y="3155"/>
                  </a:lnTo>
                  <a:lnTo>
                    <a:pt x="13426" y="3118"/>
                  </a:lnTo>
                  <a:lnTo>
                    <a:pt x="13720" y="3045"/>
                  </a:lnTo>
                  <a:lnTo>
                    <a:pt x="13977" y="2935"/>
                  </a:lnTo>
                  <a:lnTo>
                    <a:pt x="14233" y="2751"/>
                  </a:lnTo>
                  <a:lnTo>
                    <a:pt x="14417" y="2495"/>
                  </a:lnTo>
                  <a:lnTo>
                    <a:pt x="14600" y="2238"/>
                  </a:lnTo>
                  <a:lnTo>
                    <a:pt x="14674" y="1981"/>
                  </a:lnTo>
                  <a:lnTo>
                    <a:pt x="14710" y="1724"/>
                  </a:lnTo>
                  <a:lnTo>
                    <a:pt x="14674" y="1468"/>
                  </a:lnTo>
                  <a:lnTo>
                    <a:pt x="14600" y="1211"/>
                  </a:lnTo>
                  <a:lnTo>
                    <a:pt x="14490" y="991"/>
                  </a:lnTo>
                  <a:lnTo>
                    <a:pt x="14343" y="771"/>
                  </a:lnTo>
                  <a:lnTo>
                    <a:pt x="14160" y="587"/>
                  </a:lnTo>
                  <a:lnTo>
                    <a:pt x="13940" y="440"/>
                  </a:lnTo>
                  <a:close/>
                  <a:moveTo>
                    <a:pt x="13757" y="0"/>
                  </a:moveTo>
                  <a:lnTo>
                    <a:pt x="13610" y="74"/>
                  </a:lnTo>
                  <a:lnTo>
                    <a:pt x="13353" y="110"/>
                  </a:lnTo>
                  <a:lnTo>
                    <a:pt x="13133" y="147"/>
                  </a:lnTo>
                  <a:lnTo>
                    <a:pt x="12913" y="257"/>
                  </a:lnTo>
                  <a:lnTo>
                    <a:pt x="12729" y="404"/>
                  </a:lnTo>
                  <a:lnTo>
                    <a:pt x="12509" y="551"/>
                  </a:lnTo>
                  <a:lnTo>
                    <a:pt x="12363" y="734"/>
                  </a:lnTo>
                  <a:lnTo>
                    <a:pt x="12216" y="917"/>
                  </a:lnTo>
                  <a:lnTo>
                    <a:pt x="12069" y="1137"/>
                  </a:lnTo>
                  <a:lnTo>
                    <a:pt x="11996" y="1321"/>
                  </a:lnTo>
                  <a:lnTo>
                    <a:pt x="11922" y="1578"/>
                  </a:lnTo>
                  <a:lnTo>
                    <a:pt x="11849" y="1798"/>
                  </a:lnTo>
                  <a:lnTo>
                    <a:pt x="11849" y="2054"/>
                  </a:lnTo>
                  <a:lnTo>
                    <a:pt x="11849" y="2275"/>
                  </a:lnTo>
                  <a:lnTo>
                    <a:pt x="11886" y="2531"/>
                  </a:lnTo>
                  <a:lnTo>
                    <a:pt x="11959" y="2751"/>
                  </a:lnTo>
                  <a:lnTo>
                    <a:pt x="12033" y="2972"/>
                  </a:lnTo>
                  <a:lnTo>
                    <a:pt x="12143" y="3192"/>
                  </a:lnTo>
                  <a:lnTo>
                    <a:pt x="12253" y="3375"/>
                  </a:lnTo>
                  <a:lnTo>
                    <a:pt x="12399" y="3558"/>
                  </a:lnTo>
                  <a:lnTo>
                    <a:pt x="12583" y="3705"/>
                  </a:lnTo>
                  <a:lnTo>
                    <a:pt x="12766" y="3852"/>
                  </a:lnTo>
                  <a:lnTo>
                    <a:pt x="12986" y="3999"/>
                  </a:lnTo>
                  <a:lnTo>
                    <a:pt x="13206" y="4072"/>
                  </a:lnTo>
                  <a:lnTo>
                    <a:pt x="13426" y="4145"/>
                  </a:lnTo>
                  <a:lnTo>
                    <a:pt x="13683" y="4219"/>
                  </a:lnTo>
                  <a:lnTo>
                    <a:pt x="14123" y="4219"/>
                  </a:lnTo>
                  <a:lnTo>
                    <a:pt x="14564" y="4145"/>
                  </a:lnTo>
                  <a:lnTo>
                    <a:pt x="15004" y="3999"/>
                  </a:lnTo>
                  <a:lnTo>
                    <a:pt x="15371" y="3779"/>
                  </a:lnTo>
                  <a:lnTo>
                    <a:pt x="15591" y="3632"/>
                  </a:lnTo>
                  <a:lnTo>
                    <a:pt x="15737" y="3448"/>
                  </a:lnTo>
                  <a:lnTo>
                    <a:pt x="15884" y="3265"/>
                  </a:lnTo>
                  <a:lnTo>
                    <a:pt x="15994" y="3045"/>
                  </a:lnTo>
                  <a:lnTo>
                    <a:pt x="16067" y="2788"/>
                  </a:lnTo>
                  <a:lnTo>
                    <a:pt x="16104" y="2495"/>
                  </a:lnTo>
                  <a:lnTo>
                    <a:pt x="16067" y="2238"/>
                  </a:lnTo>
                  <a:lnTo>
                    <a:pt x="15994" y="1981"/>
                  </a:lnTo>
                  <a:lnTo>
                    <a:pt x="15884" y="1431"/>
                  </a:lnTo>
                  <a:lnTo>
                    <a:pt x="15774" y="1174"/>
                  </a:lnTo>
                  <a:lnTo>
                    <a:pt x="15664" y="954"/>
                  </a:lnTo>
                  <a:lnTo>
                    <a:pt x="15517" y="734"/>
                  </a:lnTo>
                  <a:lnTo>
                    <a:pt x="15371" y="551"/>
                  </a:lnTo>
                  <a:lnTo>
                    <a:pt x="15150" y="367"/>
                  </a:lnTo>
                  <a:lnTo>
                    <a:pt x="14930" y="220"/>
                  </a:lnTo>
                  <a:lnTo>
                    <a:pt x="14637" y="74"/>
                  </a:lnTo>
                  <a:lnTo>
                    <a:pt x="14270" y="0"/>
                  </a:lnTo>
                  <a:close/>
                  <a:moveTo>
                    <a:pt x="11115" y="4549"/>
                  </a:moveTo>
                  <a:lnTo>
                    <a:pt x="11446" y="4842"/>
                  </a:lnTo>
                  <a:lnTo>
                    <a:pt x="11299" y="4952"/>
                  </a:lnTo>
                  <a:lnTo>
                    <a:pt x="11115" y="4916"/>
                  </a:lnTo>
                  <a:lnTo>
                    <a:pt x="10932" y="4916"/>
                  </a:lnTo>
                  <a:lnTo>
                    <a:pt x="10639" y="4952"/>
                  </a:lnTo>
                  <a:lnTo>
                    <a:pt x="10859" y="4732"/>
                  </a:lnTo>
                  <a:lnTo>
                    <a:pt x="11115" y="4549"/>
                  </a:lnTo>
                  <a:close/>
                  <a:moveTo>
                    <a:pt x="6860" y="3632"/>
                  </a:moveTo>
                  <a:lnTo>
                    <a:pt x="7007" y="3668"/>
                  </a:lnTo>
                  <a:lnTo>
                    <a:pt x="7044" y="3705"/>
                  </a:lnTo>
                  <a:lnTo>
                    <a:pt x="7044" y="3742"/>
                  </a:lnTo>
                  <a:lnTo>
                    <a:pt x="7044" y="3779"/>
                  </a:lnTo>
                  <a:lnTo>
                    <a:pt x="7080" y="3852"/>
                  </a:lnTo>
                  <a:lnTo>
                    <a:pt x="7191" y="3889"/>
                  </a:lnTo>
                  <a:lnTo>
                    <a:pt x="7374" y="3889"/>
                  </a:lnTo>
                  <a:lnTo>
                    <a:pt x="7411" y="3925"/>
                  </a:lnTo>
                  <a:lnTo>
                    <a:pt x="7447" y="4035"/>
                  </a:lnTo>
                  <a:lnTo>
                    <a:pt x="7484" y="4145"/>
                  </a:lnTo>
                  <a:lnTo>
                    <a:pt x="7484" y="4255"/>
                  </a:lnTo>
                  <a:lnTo>
                    <a:pt x="7447" y="4512"/>
                  </a:lnTo>
                  <a:lnTo>
                    <a:pt x="7374" y="4769"/>
                  </a:lnTo>
                  <a:lnTo>
                    <a:pt x="7227" y="5026"/>
                  </a:lnTo>
                  <a:lnTo>
                    <a:pt x="7154" y="5136"/>
                  </a:lnTo>
                  <a:lnTo>
                    <a:pt x="7044" y="5209"/>
                  </a:lnTo>
                  <a:lnTo>
                    <a:pt x="6934" y="5246"/>
                  </a:lnTo>
                  <a:lnTo>
                    <a:pt x="6787" y="5246"/>
                  </a:lnTo>
                  <a:lnTo>
                    <a:pt x="6787" y="4989"/>
                  </a:lnTo>
                  <a:lnTo>
                    <a:pt x="6750" y="4769"/>
                  </a:lnTo>
                  <a:lnTo>
                    <a:pt x="6640" y="4549"/>
                  </a:lnTo>
                  <a:lnTo>
                    <a:pt x="6494" y="4329"/>
                  </a:lnTo>
                  <a:lnTo>
                    <a:pt x="6310" y="4145"/>
                  </a:lnTo>
                  <a:lnTo>
                    <a:pt x="6090" y="4035"/>
                  </a:lnTo>
                  <a:lnTo>
                    <a:pt x="6090" y="3925"/>
                  </a:lnTo>
                  <a:lnTo>
                    <a:pt x="6163" y="3852"/>
                  </a:lnTo>
                  <a:lnTo>
                    <a:pt x="6237" y="3779"/>
                  </a:lnTo>
                  <a:lnTo>
                    <a:pt x="6347" y="3742"/>
                  </a:lnTo>
                  <a:lnTo>
                    <a:pt x="6567" y="3705"/>
                  </a:lnTo>
                  <a:lnTo>
                    <a:pt x="6860" y="3632"/>
                  </a:lnTo>
                  <a:close/>
                  <a:moveTo>
                    <a:pt x="6530" y="3192"/>
                  </a:moveTo>
                  <a:lnTo>
                    <a:pt x="6494" y="3228"/>
                  </a:lnTo>
                  <a:lnTo>
                    <a:pt x="6457" y="3302"/>
                  </a:lnTo>
                  <a:lnTo>
                    <a:pt x="6457" y="3338"/>
                  </a:lnTo>
                  <a:lnTo>
                    <a:pt x="6457" y="3412"/>
                  </a:lnTo>
                  <a:lnTo>
                    <a:pt x="6200" y="3485"/>
                  </a:lnTo>
                  <a:lnTo>
                    <a:pt x="5980" y="3558"/>
                  </a:lnTo>
                  <a:lnTo>
                    <a:pt x="5797" y="3742"/>
                  </a:lnTo>
                  <a:lnTo>
                    <a:pt x="5760" y="3815"/>
                  </a:lnTo>
                  <a:lnTo>
                    <a:pt x="5687" y="3925"/>
                  </a:lnTo>
                  <a:lnTo>
                    <a:pt x="5687" y="4035"/>
                  </a:lnTo>
                  <a:lnTo>
                    <a:pt x="5687" y="4072"/>
                  </a:lnTo>
                  <a:lnTo>
                    <a:pt x="5797" y="4219"/>
                  </a:lnTo>
                  <a:lnTo>
                    <a:pt x="5907" y="4292"/>
                  </a:lnTo>
                  <a:lnTo>
                    <a:pt x="6053" y="4365"/>
                  </a:lnTo>
                  <a:lnTo>
                    <a:pt x="6163" y="4439"/>
                  </a:lnTo>
                  <a:lnTo>
                    <a:pt x="6274" y="4512"/>
                  </a:lnTo>
                  <a:lnTo>
                    <a:pt x="6347" y="4622"/>
                  </a:lnTo>
                  <a:lnTo>
                    <a:pt x="6420" y="4769"/>
                  </a:lnTo>
                  <a:lnTo>
                    <a:pt x="6494" y="5026"/>
                  </a:lnTo>
                  <a:lnTo>
                    <a:pt x="6457" y="5282"/>
                  </a:lnTo>
                  <a:lnTo>
                    <a:pt x="6494" y="5392"/>
                  </a:lnTo>
                  <a:lnTo>
                    <a:pt x="6530" y="5466"/>
                  </a:lnTo>
                  <a:lnTo>
                    <a:pt x="6750" y="5539"/>
                  </a:lnTo>
                  <a:lnTo>
                    <a:pt x="6934" y="5539"/>
                  </a:lnTo>
                  <a:lnTo>
                    <a:pt x="7117" y="5503"/>
                  </a:lnTo>
                  <a:lnTo>
                    <a:pt x="7264" y="5429"/>
                  </a:lnTo>
                  <a:lnTo>
                    <a:pt x="7411" y="5282"/>
                  </a:lnTo>
                  <a:lnTo>
                    <a:pt x="7521" y="5136"/>
                  </a:lnTo>
                  <a:lnTo>
                    <a:pt x="7631" y="4952"/>
                  </a:lnTo>
                  <a:lnTo>
                    <a:pt x="7704" y="4769"/>
                  </a:lnTo>
                  <a:lnTo>
                    <a:pt x="7741" y="4585"/>
                  </a:lnTo>
                  <a:lnTo>
                    <a:pt x="7777" y="4365"/>
                  </a:lnTo>
                  <a:lnTo>
                    <a:pt x="7777" y="4145"/>
                  </a:lnTo>
                  <a:lnTo>
                    <a:pt x="7777" y="3925"/>
                  </a:lnTo>
                  <a:lnTo>
                    <a:pt x="7704" y="3779"/>
                  </a:lnTo>
                  <a:lnTo>
                    <a:pt x="7631" y="3668"/>
                  </a:lnTo>
                  <a:lnTo>
                    <a:pt x="7484" y="3595"/>
                  </a:lnTo>
                  <a:lnTo>
                    <a:pt x="7337" y="3595"/>
                  </a:lnTo>
                  <a:lnTo>
                    <a:pt x="7301" y="3485"/>
                  </a:lnTo>
                  <a:lnTo>
                    <a:pt x="7227" y="3448"/>
                  </a:lnTo>
                  <a:lnTo>
                    <a:pt x="7044" y="3375"/>
                  </a:lnTo>
                  <a:lnTo>
                    <a:pt x="6824" y="3302"/>
                  </a:lnTo>
                  <a:lnTo>
                    <a:pt x="6677" y="3228"/>
                  </a:lnTo>
                  <a:lnTo>
                    <a:pt x="6567" y="3192"/>
                  </a:lnTo>
                  <a:close/>
                  <a:moveTo>
                    <a:pt x="11739" y="5136"/>
                  </a:moveTo>
                  <a:lnTo>
                    <a:pt x="12179" y="5686"/>
                  </a:lnTo>
                  <a:lnTo>
                    <a:pt x="11776" y="5796"/>
                  </a:lnTo>
                  <a:lnTo>
                    <a:pt x="11409" y="6016"/>
                  </a:lnTo>
                  <a:lnTo>
                    <a:pt x="11042" y="6236"/>
                  </a:lnTo>
                  <a:lnTo>
                    <a:pt x="10895" y="6383"/>
                  </a:lnTo>
                  <a:lnTo>
                    <a:pt x="10785" y="6566"/>
                  </a:lnTo>
                  <a:lnTo>
                    <a:pt x="10749" y="6640"/>
                  </a:lnTo>
                  <a:lnTo>
                    <a:pt x="10785" y="6676"/>
                  </a:lnTo>
                  <a:lnTo>
                    <a:pt x="10859" y="6713"/>
                  </a:lnTo>
                  <a:lnTo>
                    <a:pt x="10932" y="6713"/>
                  </a:lnTo>
                  <a:lnTo>
                    <a:pt x="11262" y="6493"/>
                  </a:lnTo>
                  <a:lnTo>
                    <a:pt x="11556" y="6310"/>
                  </a:lnTo>
                  <a:lnTo>
                    <a:pt x="11849" y="6199"/>
                  </a:lnTo>
                  <a:lnTo>
                    <a:pt x="12143" y="6089"/>
                  </a:lnTo>
                  <a:lnTo>
                    <a:pt x="12253" y="6053"/>
                  </a:lnTo>
                  <a:lnTo>
                    <a:pt x="12363" y="6016"/>
                  </a:lnTo>
                  <a:lnTo>
                    <a:pt x="12399" y="5979"/>
                  </a:lnTo>
                  <a:lnTo>
                    <a:pt x="12619" y="6456"/>
                  </a:lnTo>
                  <a:lnTo>
                    <a:pt x="12840" y="6896"/>
                  </a:lnTo>
                  <a:lnTo>
                    <a:pt x="12803" y="6933"/>
                  </a:lnTo>
                  <a:lnTo>
                    <a:pt x="12326" y="7043"/>
                  </a:lnTo>
                  <a:lnTo>
                    <a:pt x="11812" y="7117"/>
                  </a:lnTo>
                  <a:lnTo>
                    <a:pt x="11299" y="7117"/>
                  </a:lnTo>
                  <a:lnTo>
                    <a:pt x="10749" y="7080"/>
                  </a:lnTo>
                  <a:lnTo>
                    <a:pt x="10675" y="7117"/>
                  </a:lnTo>
                  <a:lnTo>
                    <a:pt x="10639" y="7153"/>
                  </a:lnTo>
                  <a:lnTo>
                    <a:pt x="10639" y="7227"/>
                  </a:lnTo>
                  <a:lnTo>
                    <a:pt x="10712" y="7300"/>
                  </a:lnTo>
                  <a:lnTo>
                    <a:pt x="10932" y="7373"/>
                  </a:lnTo>
                  <a:lnTo>
                    <a:pt x="11189" y="7447"/>
                  </a:lnTo>
                  <a:lnTo>
                    <a:pt x="11702" y="7483"/>
                  </a:lnTo>
                  <a:lnTo>
                    <a:pt x="11959" y="7483"/>
                  </a:lnTo>
                  <a:lnTo>
                    <a:pt x="12216" y="7447"/>
                  </a:lnTo>
                  <a:lnTo>
                    <a:pt x="12583" y="7373"/>
                  </a:lnTo>
                  <a:lnTo>
                    <a:pt x="12693" y="7373"/>
                  </a:lnTo>
                  <a:lnTo>
                    <a:pt x="12766" y="7337"/>
                  </a:lnTo>
                  <a:lnTo>
                    <a:pt x="12803" y="7410"/>
                  </a:lnTo>
                  <a:lnTo>
                    <a:pt x="12840" y="7447"/>
                  </a:lnTo>
                  <a:lnTo>
                    <a:pt x="12876" y="7483"/>
                  </a:lnTo>
                  <a:lnTo>
                    <a:pt x="12986" y="7520"/>
                  </a:lnTo>
                  <a:lnTo>
                    <a:pt x="13023" y="7777"/>
                  </a:lnTo>
                  <a:lnTo>
                    <a:pt x="13060" y="8070"/>
                  </a:lnTo>
                  <a:lnTo>
                    <a:pt x="12986" y="8107"/>
                  </a:lnTo>
                  <a:lnTo>
                    <a:pt x="12693" y="7997"/>
                  </a:lnTo>
                  <a:lnTo>
                    <a:pt x="12473" y="7887"/>
                  </a:lnTo>
                  <a:lnTo>
                    <a:pt x="12253" y="7777"/>
                  </a:lnTo>
                  <a:lnTo>
                    <a:pt x="11886" y="7777"/>
                  </a:lnTo>
                  <a:lnTo>
                    <a:pt x="11776" y="7813"/>
                  </a:lnTo>
                  <a:lnTo>
                    <a:pt x="11226" y="7777"/>
                  </a:lnTo>
                  <a:lnTo>
                    <a:pt x="10895" y="7740"/>
                  </a:lnTo>
                  <a:lnTo>
                    <a:pt x="10749" y="7740"/>
                  </a:lnTo>
                  <a:lnTo>
                    <a:pt x="10675" y="7703"/>
                  </a:lnTo>
                  <a:lnTo>
                    <a:pt x="10565" y="7483"/>
                  </a:lnTo>
                  <a:lnTo>
                    <a:pt x="10529" y="7483"/>
                  </a:lnTo>
                  <a:lnTo>
                    <a:pt x="10529" y="7520"/>
                  </a:lnTo>
                  <a:lnTo>
                    <a:pt x="10529" y="7887"/>
                  </a:lnTo>
                  <a:lnTo>
                    <a:pt x="10529" y="7960"/>
                  </a:lnTo>
                  <a:lnTo>
                    <a:pt x="10602" y="7997"/>
                  </a:lnTo>
                  <a:lnTo>
                    <a:pt x="11042" y="8107"/>
                  </a:lnTo>
                  <a:lnTo>
                    <a:pt x="11482" y="8144"/>
                  </a:lnTo>
                  <a:lnTo>
                    <a:pt x="11482" y="8327"/>
                  </a:lnTo>
                  <a:lnTo>
                    <a:pt x="11519" y="8474"/>
                  </a:lnTo>
                  <a:lnTo>
                    <a:pt x="11592" y="8547"/>
                  </a:lnTo>
                  <a:lnTo>
                    <a:pt x="11629" y="8584"/>
                  </a:lnTo>
                  <a:lnTo>
                    <a:pt x="11776" y="8657"/>
                  </a:lnTo>
                  <a:lnTo>
                    <a:pt x="11959" y="8767"/>
                  </a:lnTo>
                  <a:lnTo>
                    <a:pt x="11409" y="8657"/>
                  </a:lnTo>
                  <a:lnTo>
                    <a:pt x="10969" y="8474"/>
                  </a:lnTo>
                  <a:lnTo>
                    <a:pt x="10712" y="8437"/>
                  </a:lnTo>
                  <a:lnTo>
                    <a:pt x="10455" y="8400"/>
                  </a:lnTo>
                  <a:lnTo>
                    <a:pt x="10198" y="8217"/>
                  </a:lnTo>
                  <a:lnTo>
                    <a:pt x="10052" y="8180"/>
                  </a:lnTo>
                  <a:lnTo>
                    <a:pt x="9942" y="8144"/>
                  </a:lnTo>
                  <a:lnTo>
                    <a:pt x="9722" y="8180"/>
                  </a:lnTo>
                  <a:lnTo>
                    <a:pt x="9575" y="8254"/>
                  </a:lnTo>
                  <a:lnTo>
                    <a:pt x="9465" y="8364"/>
                  </a:lnTo>
                  <a:lnTo>
                    <a:pt x="9355" y="8510"/>
                  </a:lnTo>
                  <a:lnTo>
                    <a:pt x="9245" y="8584"/>
                  </a:lnTo>
                  <a:lnTo>
                    <a:pt x="9098" y="8620"/>
                  </a:lnTo>
                  <a:lnTo>
                    <a:pt x="8841" y="8584"/>
                  </a:lnTo>
                  <a:lnTo>
                    <a:pt x="8621" y="8620"/>
                  </a:lnTo>
                  <a:lnTo>
                    <a:pt x="8401" y="8694"/>
                  </a:lnTo>
                  <a:lnTo>
                    <a:pt x="8181" y="8804"/>
                  </a:lnTo>
                  <a:lnTo>
                    <a:pt x="7924" y="8804"/>
                  </a:lnTo>
                  <a:lnTo>
                    <a:pt x="7851" y="8767"/>
                  </a:lnTo>
                  <a:lnTo>
                    <a:pt x="7814" y="8730"/>
                  </a:lnTo>
                  <a:lnTo>
                    <a:pt x="7814" y="8694"/>
                  </a:lnTo>
                  <a:lnTo>
                    <a:pt x="7887" y="8620"/>
                  </a:lnTo>
                  <a:lnTo>
                    <a:pt x="7998" y="8510"/>
                  </a:lnTo>
                  <a:lnTo>
                    <a:pt x="8144" y="8437"/>
                  </a:lnTo>
                  <a:lnTo>
                    <a:pt x="8401" y="8327"/>
                  </a:lnTo>
                  <a:lnTo>
                    <a:pt x="8731" y="8180"/>
                  </a:lnTo>
                  <a:lnTo>
                    <a:pt x="8915" y="8070"/>
                  </a:lnTo>
                  <a:lnTo>
                    <a:pt x="9025" y="7924"/>
                  </a:lnTo>
                  <a:lnTo>
                    <a:pt x="9135" y="7777"/>
                  </a:lnTo>
                  <a:lnTo>
                    <a:pt x="9208" y="7630"/>
                  </a:lnTo>
                  <a:lnTo>
                    <a:pt x="9208" y="7447"/>
                  </a:lnTo>
                  <a:lnTo>
                    <a:pt x="9171" y="7227"/>
                  </a:lnTo>
                  <a:lnTo>
                    <a:pt x="9098" y="7117"/>
                  </a:lnTo>
                  <a:lnTo>
                    <a:pt x="8988" y="7006"/>
                  </a:lnTo>
                  <a:lnTo>
                    <a:pt x="8841" y="6896"/>
                  </a:lnTo>
                  <a:lnTo>
                    <a:pt x="8694" y="6860"/>
                  </a:lnTo>
                  <a:lnTo>
                    <a:pt x="8548" y="6823"/>
                  </a:lnTo>
                  <a:lnTo>
                    <a:pt x="8401" y="6823"/>
                  </a:lnTo>
                  <a:lnTo>
                    <a:pt x="8254" y="6860"/>
                  </a:lnTo>
                  <a:lnTo>
                    <a:pt x="8108" y="6933"/>
                  </a:lnTo>
                  <a:lnTo>
                    <a:pt x="7924" y="7117"/>
                  </a:lnTo>
                  <a:lnTo>
                    <a:pt x="7924" y="7117"/>
                  </a:lnTo>
                  <a:lnTo>
                    <a:pt x="7998" y="6970"/>
                  </a:lnTo>
                  <a:lnTo>
                    <a:pt x="8108" y="6860"/>
                  </a:lnTo>
                  <a:lnTo>
                    <a:pt x="8291" y="6603"/>
                  </a:lnTo>
                  <a:lnTo>
                    <a:pt x="8511" y="6383"/>
                  </a:lnTo>
                  <a:lnTo>
                    <a:pt x="8768" y="6126"/>
                  </a:lnTo>
                  <a:lnTo>
                    <a:pt x="8951" y="5943"/>
                  </a:lnTo>
                  <a:lnTo>
                    <a:pt x="9135" y="5796"/>
                  </a:lnTo>
                  <a:lnTo>
                    <a:pt x="9171" y="5796"/>
                  </a:lnTo>
                  <a:lnTo>
                    <a:pt x="9391" y="5759"/>
                  </a:lnTo>
                  <a:lnTo>
                    <a:pt x="9612" y="5686"/>
                  </a:lnTo>
                  <a:lnTo>
                    <a:pt x="10052" y="5539"/>
                  </a:lnTo>
                  <a:lnTo>
                    <a:pt x="10455" y="5356"/>
                  </a:lnTo>
                  <a:lnTo>
                    <a:pt x="10639" y="5282"/>
                  </a:lnTo>
                  <a:lnTo>
                    <a:pt x="10895" y="5246"/>
                  </a:lnTo>
                  <a:lnTo>
                    <a:pt x="10895" y="5246"/>
                  </a:lnTo>
                  <a:lnTo>
                    <a:pt x="10602" y="5503"/>
                  </a:lnTo>
                  <a:lnTo>
                    <a:pt x="10492" y="5649"/>
                  </a:lnTo>
                  <a:lnTo>
                    <a:pt x="10419" y="5833"/>
                  </a:lnTo>
                  <a:lnTo>
                    <a:pt x="10455" y="5869"/>
                  </a:lnTo>
                  <a:lnTo>
                    <a:pt x="10639" y="5796"/>
                  </a:lnTo>
                  <a:lnTo>
                    <a:pt x="10822" y="5723"/>
                  </a:lnTo>
                  <a:lnTo>
                    <a:pt x="11152" y="5503"/>
                  </a:lnTo>
                  <a:lnTo>
                    <a:pt x="11739" y="5136"/>
                  </a:lnTo>
                  <a:close/>
                  <a:moveTo>
                    <a:pt x="11996" y="8254"/>
                  </a:moveTo>
                  <a:lnTo>
                    <a:pt x="12546" y="8400"/>
                  </a:lnTo>
                  <a:lnTo>
                    <a:pt x="12729" y="8584"/>
                  </a:lnTo>
                  <a:lnTo>
                    <a:pt x="12803" y="8620"/>
                  </a:lnTo>
                  <a:lnTo>
                    <a:pt x="12876" y="8657"/>
                  </a:lnTo>
                  <a:lnTo>
                    <a:pt x="12950" y="8620"/>
                  </a:lnTo>
                  <a:lnTo>
                    <a:pt x="13023" y="8584"/>
                  </a:lnTo>
                  <a:lnTo>
                    <a:pt x="12950" y="9024"/>
                  </a:lnTo>
                  <a:lnTo>
                    <a:pt x="12509" y="8914"/>
                  </a:lnTo>
                  <a:lnTo>
                    <a:pt x="12399" y="8657"/>
                  </a:lnTo>
                  <a:lnTo>
                    <a:pt x="12216" y="8474"/>
                  </a:lnTo>
                  <a:lnTo>
                    <a:pt x="12033" y="8327"/>
                  </a:lnTo>
                  <a:lnTo>
                    <a:pt x="11959" y="8290"/>
                  </a:lnTo>
                  <a:lnTo>
                    <a:pt x="11996" y="8254"/>
                  </a:lnTo>
                  <a:close/>
                  <a:moveTo>
                    <a:pt x="10932" y="8841"/>
                  </a:moveTo>
                  <a:lnTo>
                    <a:pt x="11519" y="9097"/>
                  </a:lnTo>
                  <a:lnTo>
                    <a:pt x="12106" y="9244"/>
                  </a:lnTo>
                  <a:lnTo>
                    <a:pt x="12033" y="9391"/>
                  </a:lnTo>
                  <a:lnTo>
                    <a:pt x="11922" y="9537"/>
                  </a:lnTo>
                  <a:lnTo>
                    <a:pt x="11776" y="9611"/>
                  </a:lnTo>
                  <a:lnTo>
                    <a:pt x="11702" y="9611"/>
                  </a:lnTo>
                  <a:lnTo>
                    <a:pt x="11629" y="9574"/>
                  </a:lnTo>
                  <a:lnTo>
                    <a:pt x="11519" y="9537"/>
                  </a:lnTo>
                  <a:lnTo>
                    <a:pt x="11409" y="9427"/>
                  </a:lnTo>
                  <a:lnTo>
                    <a:pt x="11226" y="9244"/>
                  </a:lnTo>
                  <a:lnTo>
                    <a:pt x="10932" y="8841"/>
                  </a:lnTo>
                  <a:close/>
                  <a:moveTo>
                    <a:pt x="12509" y="9354"/>
                  </a:moveTo>
                  <a:lnTo>
                    <a:pt x="12876" y="9391"/>
                  </a:lnTo>
                  <a:lnTo>
                    <a:pt x="12656" y="10161"/>
                  </a:lnTo>
                  <a:lnTo>
                    <a:pt x="12583" y="10088"/>
                  </a:lnTo>
                  <a:lnTo>
                    <a:pt x="12363" y="10088"/>
                  </a:lnTo>
                  <a:lnTo>
                    <a:pt x="12216" y="10051"/>
                  </a:lnTo>
                  <a:lnTo>
                    <a:pt x="11886" y="9978"/>
                  </a:lnTo>
                  <a:lnTo>
                    <a:pt x="12106" y="9868"/>
                  </a:lnTo>
                  <a:lnTo>
                    <a:pt x="12289" y="9758"/>
                  </a:lnTo>
                  <a:lnTo>
                    <a:pt x="12399" y="9574"/>
                  </a:lnTo>
                  <a:lnTo>
                    <a:pt x="12509" y="9354"/>
                  </a:lnTo>
                  <a:close/>
                  <a:moveTo>
                    <a:pt x="10382" y="9721"/>
                  </a:moveTo>
                  <a:lnTo>
                    <a:pt x="11409" y="10161"/>
                  </a:lnTo>
                  <a:lnTo>
                    <a:pt x="11922" y="10381"/>
                  </a:lnTo>
                  <a:lnTo>
                    <a:pt x="12253" y="10491"/>
                  </a:lnTo>
                  <a:lnTo>
                    <a:pt x="12399" y="10491"/>
                  </a:lnTo>
                  <a:lnTo>
                    <a:pt x="12509" y="10455"/>
                  </a:lnTo>
                  <a:lnTo>
                    <a:pt x="12326" y="10968"/>
                  </a:lnTo>
                  <a:lnTo>
                    <a:pt x="12033" y="10858"/>
                  </a:lnTo>
                  <a:lnTo>
                    <a:pt x="11886" y="10785"/>
                  </a:lnTo>
                  <a:lnTo>
                    <a:pt x="11776" y="10711"/>
                  </a:lnTo>
                  <a:lnTo>
                    <a:pt x="11519" y="10528"/>
                  </a:lnTo>
                  <a:lnTo>
                    <a:pt x="11409" y="10418"/>
                  </a:lnTo>
                  <a:lnTo>
                    <a:pt x="11262" y="10344"/>
                  </a:lnTo>
                  <a:lnTo>
                    <a:pt x="11079" y="10308"/>
                  </a:lnTo>
                  <a:lnTo>
                    <a:pt x="10895" y="10271"/>
                  </a:lnTo>
                  <a:lnTo>
                    <a:pt x="10492" y="10234"/>
                  </a:lnTo>
                  <a:lnTo>
                    <a:pt x="10455" y="9978"/>
                  </a:lnTo>
                  <a:lnTo>
                    <a:pt x="10382" y="9721"/>
                  </a:lnTo>
                  <a:close/>
                  <a:moveTo>
                    <a:pt x="10455" y="10528"/>
                  </a:moveTo>
                  <a:lnTo>
                    <a:pt x="10785" y="10601"/>
                  </a:lnTo>
                  <a:lnTo>
                    <a:pt x="10969" y="10638"/>
                  </a:lnTo>
                  <a:lnTo>
                    <a:pt x="11115" y="10711"/>
                  </a:lnTo>
                  <a:lnTo>
                    <a:pt x="11336" y="10821"/>
                  </a:lnTo>
                  <a:lnTo>
                    <a:pt x="11519" y="10968"/>
                  </a:lnTo>
                  <a:lnTo>
                    <a:pt x="11702" y="11115"/>
                  </a:lnTo>
                  <a:lnTo>
                    <a:pt x="11886" y="11262"/>
                  </a:lnTo>
                  <a:lnTo>
                    <a:pt x="12106" y="11335"/>
                  </a:lnTo>
                  <a:lnTo>
                    <a:pt x="11739" y="11922"/>
                  </a:lnTo>
                  <a:lnTo>
                    <a:pt x="11629" y="11922"/>
                  </a:lnTo>
                  <a:lnTo>
                    <a:pt x="11482" y="11885"/>
                  </a:lnTo>
                  <a:lnTo>
                    <a:pt x="11226" y="11738"/>
                  </a:lnTo>
                  <a:lnTo>
                    <a:pt x="10565" y="11482"/>
                  </a:lnTo>
                  <a:lnTo>
                    <a:pt x="10272" y="11335"/>
                  </a:lnTo>
                  <a:lnTo>
                    <a:pt x="10382" y="10968"/>
                  </a:lnTo>
                  <a:lnTo>
                    <a:pt x="10455" y="10601"/>
                  </a:lnTo>
                  <a:lnTo>
                    <a:pt x="10455" y="10528"/>
                  </a:lnTo>
                  <a:close/>
                  <a:moveTo>
                    <a:pt x="10125" y="11665"/>
                  </a:moveTo>
                  <a:lnTo>
                    <a:pt x="10785" y="11958"/>
                  </a:lnTo>
                  <a:lnTo>
                    <a:pt x="11115" y="12142"/>
                  </a:lnTo>
                  <a:lnTo>
                    <a:pt x="11299" y="12215"/>
                  </a:lnTo>
                  <a:lnTo>
                    <a:pt x="11482" y="12289"/>
                  </a:lnTo>
                  <a:lnTo>
                    <a:pt x="11226" y="12655"/>
                  </a:lnTo>
                  <a:lnTo>
                    <a:pt x="10895" y="12545"/>
                  </a:lnTo>
                  <a:lnTo>
                    <a:pt x="10455" y="12399"/>
                  </a:lnTo>
                  <a:lnTo>
                    <a:pt x="10052" y="12252"/>
                  </a:lnTo>
                  <a:lnTo>
                    <a:pt x="9868" y="12142"/>
                  </a:lnTo>
                  <a:lnTo>
                    <a:pt x="10125" y="11665"/>
                  </a:lnTo>
                  <a:close/>
                  <a:moveTo>
                    <a:pt x="9355" y="9574"/>
                  </a:moveTo>
                  <a:lnTo>
                    <a:pt x="9575" y="9611"/>
                  </a:lnTo>
                  <a:lnTo>
                    <a:pt x="9795" y="9648"/>
                  </a:lnTo>
                  <a:lnTo>
                    <a:pt x="9978" y="9758"/>
                  </a:lnTo>
                  <a:lnTo>
                    <a:pt x="10052" y="9868"/>
                  </a:lnTo>
                  <a:lnTo>
                    <a:pt x="10088" y="9941"/>
                  </a:lnTo>
                  <a:lnTo>
                    <a:pt x="10125" y="10088"/>
                  </a:lnTo>
                  <a:lnTo>
                    <a:pt x="10125" y="10198"/>
                  </a:lnTo>
                  <a:lnTo>
                    <a:pt x="9832" y="10161"/>
                  </a:lnTo>
                  <a:lnTo>
                    <a:pt x="9795" y="10198"/>
                  </a:lnTo>
                  <a:lnTo>
                    <a:pt x="9795" y="10234"/>
                  </a:lnTo>
                  <a:lnTo>
                    <a:pt x="9942" y="10344"/>
                  </a:lnTo>
                  <a:lnTo>
                    <a:pt x="10088" y="10455"/>
                  </a:lnTo>
                  <a:lnTo>
                    <a:pt x="10015" y="10785"/>
                  </a:lnTo>
                  <a:lnTo>
                    <a:pt x="9942" y="11078"/>
                  </a:lnTo>
                  <a:lnTo>
                    <a:pt x="9905" y="11188"/>
                  </a:lnTo>
                  <a:lnTo>
                    <a:pt x="9648" y="11115"/>
                  </a:lnTo>
                  <a:lnTo>
                    <a:pt x="9391" y="11078"/>
                  </a:lnTo>
                  <a:lnTo>
                    <a:pt x="9355" y="11078"/>
                  </a:lnTo>
                  <a:lnTo>
                    <a:pt x="9318" y="11115"/>
                  </a:lnTo>
                  <a:lnTo>
                    <a:pt x="9318" y="11151"/>
                  </a:lnTo>
                  <a:lnTo>
                    <a:pt x="9355" y="11188"/>
                  </a:lnTo>
                  <a:lnTo>
                    <a:pt x="9538" y="11372"/>
                  </a:lnTo>
                  <a:lnTo>
                    <a:pt x="9795" y="11518"/>
                  </a:lnTo>
                  <a:lnTo>
                    <a:pt x="9501" y="11995"/>
                  </a:lnTo>
                  <a:lnTo>
                    <a:pt x="9061" y="11812"/>
                  </a:lnTo>
                  <a:lnTo>
                    <a:pt x="8584" y="11628"/>
                  </a:lnTo>
                  <a:lnTo>
                    <a:pt x="8548" y="11628"/>
                  </a:lnTo>
                  <a:lnTo>
                    <a:pt x="8548" y="11702"/>
                  </a:lnTo>
                  <a:lnTo>
                    <a:pt x="8731" y="11848"/>
                  </a:lnTo>
                  <a:lnTo>
                    <a:pt x="8915" y="12032"/>
                  </a:lnTo>
                  <a:lnTo>
                    <a:pt x="9318" y="12289"/>
                  </a:lnTo>
                  <a:lnTo>
                    <a:pt x="9061" y="12582"/>
                  </a:lnTo>
                  <a:lnTo>
                    <a:pt x="8805" y="12802"/>
                  </a:lnTo>
                  <a:lnTo>
                    <a:pt x="8548" y="12692"/>
                  </a:lnTo>
                  <a:lnTo>
                    <a:pt x="8401" y="12069"/>
                  </a:lnTo>
                  <a:lnTo>
                    <a:pt x="8291" y="11445"/>
                  </a:lnTo>
                  <a:lnTo>
                    <a:pt x="8218" y="11298"/>
                  </a:lnTo>
                  <a:lnTo>
                    <a:pt x="8144" y="11188"/>
                  </a:lnTo>
                  <a:lnTo>
                    <a:pt x="8034" y="11115"/>
                  </a:lnTo>
                  <a:lnTo>
                    <a:pt x="7374" y="11115"/>
                  </a:lnTo>
                  <a:lnTo>
                    <a:pt x="7264" y="11078"/>
                  </a:lnTo>
                  <a:lnTo>
                    <a:pt x="7154" y="11041"/>
                  </a:lnTo>
                  <a:lnTo>
                    <a:pt x="7007" y="10895"/>
                  </a:lnTo>
                  <a:lnTo>
                    <a:pt x="6897" y="10675"/>
                  </a:lnTo>
                  <a:lnTo>
                    <a:pt x="6860" y="10455"/>
                  </a:lnTo>
                  <a:lnTo>
                    <a:pt x="6860" y="10344"/>
                  </a:lnTo>
                  <a:lnTo>
                    <a:pt x="6897" y="10234"/>
                  </a:lnTo>
                  <a:lnTo>
                    <a:pt x="6934" y="10124"/>
                  </a:lnTo>
                  <a:lnTo>
                    <a:pt x="7007" y="10051"/>
                  </a:lnTo>
                  <a:lnTo>
                    <a:pt x="7227" y="9978"/>
                  </a:lnTo>
                  <a:lnTo>
                    <a:pt x="7447" y="9904"/>
                  </a:lnTo>
                  <a:lnTo>
                    <a:pt x="8328" y="9721"/>
                  </a:lnTo>
                  <a:lnTo>
                    <a:pt x="8401" y="9758"/>
                  </a:lnTo>
                  <a:lnTo>
                    <a:pt x="8548" y="9758"/>
                  </a:lnTo>
                  <a:lnTo>
                    <a:pt x="8841" y="9648"/>
                  </a:lnTo>
                  <a:lnTo>
                    <a:pt x="9135" y="9574"/>
                  </a:lnTo>
                  <a:close/>
                  <a:moveTo>
                    <a:pt x="1028" y="7373"/>
                  </a:moveTo>
                  <a:lnTo>
                    <a:pt x="1028" y="7887"/>
                  </a:lnTo>
                  <a:lnTo>
                    <a:pt x="1101" y="8437"/>
                  </a:lnTo>
                  <a:lnTo>
                    <a:pt x="1138" y="8474"/>
                  </a:lnTo>
                  <a:lnTo>
                    <a:pt x="1211" y="8510"/>
                  </a:lnTo>
                  <a:lnTo>
                    <a:pt x="1285" y="8510"/>
                  </a:lnTo>
                  <a:lnTo>
                    <a:pt x="1358" y="8474"/>
                  </a:lnTo>
                  <a:lnTo>
                    <a:pt x="1872" y="8070"/>
                  </a:lnTo>
                  <a:lnTo>
                    <a:pt x="1945" y="8951"/>
                  </a:lnTo>
                  <a:lnTo>
                    <a:pt x="1982" y="9611"/>
                  </a:lnTo>
                  <a:lnTo>
                    <a:pt x="1982" y="9758"/>
                  </a:lnTo>
                  <a:lnTo>
                    <a:pt x="1982" y="9904"/>
                  </a:lnTo>
                  <a:lnTo>
                    <a:pt x="1872" y="10014"/>
                  </a:lnTo>
                  <a:lnTo>
                    <a:pt x="1762" y="10088"/>
                  </a:lnTo>
                  <a:lnTo>
                    <a:pt x="1615" y="10271"/>
                  </a:lnTo>
                  <a:lnTo>
                    <a:pt x="1505" y="10455"/>
                  </a:lnTo>
                  <a:lnTo>
                    <a:pt x="1468" y="10638"/>
                  </a:lnTo>
                  <a:lnTo>
                    <a:pt x="1468" y="10858"/>
                  </a:lnTo>
                  <a:lnTo>
                    <a:pt x="1505" y="11078"/>
                  </a:lnTo>
                  <a:lnTo>
                    <a:pt x="1578" y="11298"/>
                  </a:lnTo>
                  <a:lnTo>
                    <a:pt x="1688" y="11702"/>
                  </a:lnTo>
                  <a:lnTo>
                    <a:pt x="2165" y="12876"/>
                  </a:lnTo>
                  <a:lnTo>
                    <a:pt x="1835" y="12509"/>
                  </a:lnTo>
                  <a:lnTo>
                    <a:pt x="1505" y="12142"/>
                  </a:lnTo>
                  <a:lnTo>
                    <a:pt x="1211" y="11665"/>
                  </a:lnTo>
                  <a:lnTo>
                    <a:pt x="918" y="11188"/>
                  </a:lnTo>
                  <a:lnTo>
                    <a:pt x="735" y="10675"/>
                  </a:lnTo>
                  <a:lnTo>
                    <a:pt x="588" y="10161"/>
                  </a:lnTo>
                  <a:lnTo>
                    <a:pt x="551" y="9831"/>
                  </a:lnTo>
                  <a:lnTo>
                    <a:pt x="514" y="9501"/>
                  </a:lnTo>
                  <a:lnTo>
                    <a:pt x="551" y="9171"/>
                  </a:lnTo>
                  <a:lnTo>
                    <a:pt x="588" y="8841"/>
                  </a:lnTo>
                  <a:lnTo>
                    <a:pt x="771" y="8180"/>
                  </a:lnTo>
                  <a:lnTo>
                    <a:pt x="955" y="7557"/>
                  </a:lnTo>
                  <a:lnTo>
                    <a:pt x="1028" y="7373"/>
                  </a:lnTo>
                  <a:close/>
                  <a:moveTo>
                    <a:pt x="9612" y="12472"/>
                  </a:moveTo>
                  <a:lnTo>
                    <a:pt x="9942" y="12619"/>
                  </a:lnTo>
                  <a:lnTo>
                    <a:pt x="10675" y="12912"/>
                  </a:lnTo>
                  <a:lnTo>
                    <a:pt x="10895" y="12986"/>
                  </a:lnTo>
                  <a:lnTo>
                    <a:pt x="10529" y="13316"/>
                  </a:lnTo>
                  <a:lnTo>
                    <a:pt x="10162" y="13609"/>
                  </a:lnTo>
                  <a:lnTo>
                    <a:pt x="9685" y="13279"/>
                  </a:lnTo>
                  <a:lnTo>
                    <a:pt x="9171" y="12986"/>
                  </a:lnTo>
                  <a:lnTo>
                    <a:pt x="9391" y="12729"/>
                  </a:lnTo>
                  <a:lnTo>
                    <a:pt x="9612" y="12472"/>
                  </a:lnTo>
                  <a:close/>
                  <a:moveTo>
                    <a:pt x="2569" y="5209"/>
                  </a:moveTo>
                  <a:lnTo>
                    <a:pt x="2899" y="5319"/>
                  </a:lnTo>
                  <a:lnTo>
                    <a:pt x="3266" y="5356"/>
                  </a:lnTo>
                  <a:lnTo>
                    <a:pt x="3999" y="5356"/>
                  </a:lnTo>
                  <a:lnTo>
                    <a:pt x="4733" y="5429"/>
                  </a:lnTo>
                  <a:lnTo>
                    <a:pt x="5467" y="5539"/>
                  </a:lnTo>
                  <a:lnTo>
                    <a:pt x="5320" y="5649"/>
                  </a:lnTo>
                  <a:lnTo>
                    <a:pt x="5173" y="5723"/>
                  </a:lnTo>
                  <a:lnTo>
                    <a:pt x="4880" y="5833"/>
                  </a:lnTo>
                  <a:lnTo>
                    <a:pt x="4696" y="5943"/>
                  </a:lnTo>
                  <a:lnTo>
                    <a:pt x="4513" y="6053"/>
                  </a:lnTo>
                  <a:lnTo>
                    <a:pt x="4366" y="6236"/>
                  </a:lnTo>
                  <a:lnTo>
                    <a:pt x="4293" y="6420"/>
                  </a:lnTo>
                  <a:lnTo>
                    <a:pt x="4256" y="6493"/>
                  </a:lnTo>
                  <a:lnTo>
                    <a:pt x="4293" y="6603"/>
                  </a:lnTo>
                  <a:lnTo>
                    <a:pt x="4329" y="6676"/>
                  </a:lnTo>
                  <a:lnTo>
                    <a:pt x="4366" y="6750"/>
                  </a:lnTo>
                  <a:lnTo>
                    <a:pt x="4439" y="6823"/>
                  </a:lnTo>
                  <a:lnTo>
                    <a:pt x="4549" y="6823"/>
                  </a:lnTo>
                  <a:lnTo>
                    <a:pt x="4660" y="6860"/>
                  </a:lnTo>
                  <a:lnTo>
                    <a:pt x="4696" y="6933"/>
                  </a:lnTo>
                  <a:lnTo>
                    <a:pt x="4733" y="7117"/>
                  </a:lnTo>
                  <a:lnTo>
                    <a:pt x="4770" y="7300"/>
                  </a:lnTo>
                  <a:lnTo>
                    <a:pt x="4770" y="7667"/>
                  </a:lnTo>
                  <a:lnTo>
                    <a:pt x="4806" y="7813"/>
                  </a:lnTo>
                  <a:lnTo>
                    <a:pt x="4586" y="7520"/>
                  </a:lnTo>
                  <a:lnTo>
                    <a:pt x="4366" y="7263"/>
                  </a:lnTo>
                  <a:lnTo>
                    <a:pt x="4256" y="7190"/>
                  </a:lnTo>
                  <a:lnTo>
                    <a:pt x="4146" y="7153"/>
                  </a:lnTo>
                  <a:lnTo>
                    <a:pt x="3999" y="7117"/>
                  </a:lnTo>
                  <a:lnTo>
                    <a:pt x="3889" y="7153"/>
                  </a:lnTo>
                  <a:lnTo>
                    <a:pt x="3632" y="7227"/>
                  </a:lnTo>
                  <a:lnTo>
                    <a:pt x="3412" y="7373"/>
                  </a:lnTo>
                  <a:lnTo>
                    <a:pt x="3192" y="7593"/>
                  </a:lnTo>
                  <a:lnTo>
                    <a:pt x="2972" y="7813"/>
                  </a:lnTo>
                  <a:lnTo>
                    <a:pt x="2825" y="8070"/>
                  </a:lnTo>
                  <a:lnTo>
                    <a:pt x="2715" y="8364"/>
                  </a:lnTo>
                  <a:lnTo>
                    <a:pt x="2642" y="8657"/>
                  </a:lnTo>
                  <a:lnTo>
                    <a:pt x="2605" y="8951"/>
                  </a:lnTo>
                  <a:lnTo>
                    <a:pt x="2605" y="9244"/>
                  </a:lnTo>
                  <a:lnTo>
                    <a:pt x="2679" y="9537"/>
                  </a:lnTo>
                  <a:lnTo>
                    <a:pt x="2679" y="9611"/>
                  </a:lnTo>
                  <a:lnTo>
                    <a:pt x="2752" y="9648"/>
                  </a:lnTo>
                  <a:lnTo>
                    <a:pt x="2789" y="9684"/>
                  </a:lnTo>
                  <a:lnTo>
                    <a:pt x="3156" y="9684"/>
                  </a:lnTo>
                  <a:lnTo>
                    <a:pt x="3449" y="9758"/>
                  </a:lnTo>
                  <a:lnTo>
                    <a:pt x="3706" y="9868"/>
                  </a:lnTo>
                  <a:lnTo>
                    <a:pt x="3963" y="10014"/>
                  </a:lnTo>
                  <a:lnTo>
                    <a:pt x="4183" y="10198"/>
                  </a:lnTo>
                  <a:lnTo>
                    <a:pt x="4403" y="10418"/>
                  </a:lnTo>
                  <a:lnTo>
                    <a:pt x="4770" y="10858"/>
                  </a:lnTo>
                  <a:lnTo>
                    <a:pt x="4403" y="11151"/>
                  </a:lnTo>
                  <a:lnTo>
                    <a:pt x="4109" y="11445"/>
                  </a:lnTo>
                  <a:lnTo>
                    <a:pt x="3816" y="11775"/>
                  </a:lnTo>
                  <a:lnTo>
                    <a:pt x="3596" y="12142"/>
                  </a:lnTo>
                  <a:lnTo>
                    <a:pt x="3412" y="12545"/>
                  </a:lnTo>
                  <a:lnTo>
                    <a:pt x="3266" y="12986"/>
                  </a:lnTo>
                  <a:lnTo>
                    <a:pt x="3192" y="13426"/>
                  </a:lnTo>
                  <a:lnTo>
                    <a:pt x="3156" y="13866"/>
                  </a:lnTo>
                  <a:lnTo>
                    <a:pt x="3082" y="13829"/>
                  </a:lnTo>
                  <a:lnTo>
                    <a:pt x="2972" y="13719"/>
                  </a:lnTo>
                  <a:lnTo>
                    <a:pt x="2899" y="13572"/>
                  </a:lnTo>
                  <a:lnTo>
                    <a:pt x="2459" y="12582"/>
                  </a:lnTo>
                  <a:lnTo>
                    <a:pt x="2092" y="11702"/>
                  </a:lnTo>
                  <a:lnTo>
                    <a:pt x="1945" y="11262"/>
                  </a:lnTo>
                  <a:lnTo>
                    <a:pt x="1872" y="10821"/>
                  </a:lnTo>
                  <a:lnTo>
                    <a:pt x="1872" y="10638"/>
                  </a:lnTo>
                  <a:lnTo>
                    <a:pt x="1945" y="10491"/>
                  </a:lnTo>
                  <a:lnTo>
                    <a:pt x="2055" y="10381"/>
                  </a:lnTo>
                  <a:lnTo>
                    <a:pt x="2202" y="10271"/>
                  </a:lnTo>
                  <a:lnTo>
                    <a:pt x="2312" y="10161"/>
                  </a:lnTo>
                  <a:lnTo>
                    <a:pt x="2385" y="10051"/>
                  </a:lnTo>
                  <a:lnTo>
                    <a:pt x="2385" y="9904"/>
                  </a:lnTo>
                  <a:lnTo>
                    <a:pt x="2385" y="9721"/>
                  </a:lnTo>
                  <a:lnTo>
                    <a:pt x="2312" y="8730"/>
                  </a:lnTo>
                  <a:lnTo>
                    <a:pt x="2165" y="7740"/>
                  </a:lnTo>
                  <a:lnTo>
                    <a:pt x="2165" y="7667"/>
                  </a:lnTo>
                  <a:lnTo>
                    <a:pt x="2092" y="7593"/>
                  </a:lnTo>
                  <a:lnTo>
                    <a:pt x="1945" y="7593"/>
                  </a:lnTo>
                  <a:lnTo>
                    <a:pt x="1358" y="8070"/>
                  </a:lnTo>
                  <a:lnTo>
                    <a:pt x="1321" y="7667"/>
                  </a:lnTo>
                  <a:lnTo>
                    <a:pt x="1358" y="7263"/>
                  </a:lnTo>
                  <a:lnTo>
                    <a:pt x="1395" y="6860"/>
                  </a:lnTo>
                  <a:lnTo>
                    <a:pt x="1505" y="6456"/>
                  </a:lnTo>
                  <a:lnTo>
                    <a:pt x="1505" y="6383"/>
                  </a:lnTo>
                  <a:lnTo>
                    <a:pt x="1468" y="6310"/>
                  </a:lnTo>
                  <a:lnTo>
                    <a:pt x="1725" y="5796"/>
                  </a:lnTo>
                  <a:lnTo>
                    <a:pt x="1982" y="5319"/>
                  </a:lnTo>
                  <a:lnTo>
                    <a:pt x="2239" y="5356"/>
                  </a:lnTo>
                  <a:lnTo>
                    <a:pt x="2495" y="5392"/>
                  </a:lnTo>
                  <a:lnTo>
                    <a:pt x="2569" y="5356"/>
                  </a:lnTo>
                  <a:lnTo>
                    <a:pt x="2605" y="5319"/>
                  </a:lnTo>
                  <a:lnTo>
                    <a:pt x="2605" y="5282"/>
                  </a:lnTo>
                  <a:lnTo>
                    <a:pt x="2569" y="5209"/>
                  </a:lnTo>
                  <a:close/>
                  <a:moveTo>
                    <a:pt x="8805" y="13939"/>
                  </a:moveTo>
                  <a:lnTo>
                    <a:pt x="9098" y="13976"/>
                  </a:lnTo>
                  <a:lnTo>
                    <a:pt x="9391" y="14049"/>
                  </a:lnTo>
                  <a:lnTo>
                    <a:pt x="9208" y="14086"/>
                  </a:lnTo>
                  <a:lnTo>
                    <a:pt x="9171" y="14049"/>
                  </a:lnTo>
                  <a:lnTo>
                    <a:pt x="9061" y="14049"/>
                  </a:lnTo>
                  <a:lnTo>
                    <a:pt x="8988" y="13976"/>
                  </a:lnTo>
                  <a:lnTo>
                    <a:pt x="8805" y="13939"/>
                  </a:lnTo>
                  <a:close/>
                  <a:moveTo>
                    <a:pt x="5815" y="14178"/>
                  </a:moveTo>
                  <a:lnTo>
                    <a:pt x="5797" y="14196"/>
                  </a:lnTo>
                  <a:lnTo>
                    <a:pt x="5760" y="14196"/>
                  </a:lnTo>
                  <a:lnTo>
                    <a:pt x="5815" y="14178"/>
                  </a:lnTo>
                  <a:close/>
                  <a:moveTo>
                    <a:pt x="7154" y="2935"/>
                  </a:moveTo>
                  <a:lnTo>
                    <a:pt x="7594" y="3008"/>
                  </a:lnTo>
                  <a:lnTo>
                    <a:pt x="8034" y="3082"/>
                  </a:lnTo>
                  <a:lnTo>
                    <a:pt x="8438" y="3155"/>
                  </a:lnTo>
                  <a:lnTo>
                    <a:pt x="8401" y="3192"/>
                  </a:lnTo>
                  <a:lnTo>
                    <a:pt x="8401" y="3228"/>
                  </a:lnTo>
                  <a:lnTo>
                    <a:pt x="8401" y="3265"/>
                  </a:lnTo>
                  <a:lnTo>
                    <a:pt x="8438" y="3265"/>
                  </a:lnTo>
                  <a:lnTo>
                    <a:pt x="8621" y="3228"/>
                  </a:lnTo>
                  <a:lnTo>
                    <a:pt x="8768" y="3265"/>
                  </a:lnTo>
                  <a:lnTo>
                    <a:pt x="8805" y="3265"/>
                  </a:lnTo>
                  <a:lnTo>
                    <a:pt x="8768" y="3338"/>
                  </a:lnTo>
                  <a:lnTo>
                    <a:pt x="8768" y="3412"/>
                  </a:lnTo>
                  <a:lnTo>
                    <a:pt x="8768" y="3448"/>
                  </a:lnTo>
                  <a:lnTo>
                    <a:pt x="8805" y="3485"/>
                  </a:lnTo>
                  <a:lnTo>
                    <a:pt x="8841" y="3485"/>
                  </a:lnTo>
                  <a:lnTo>
                    <a:pt x="8915" y="3522"/>
                  </a:lnTo>
                  <a:lnTo>
                    <a:pt x="8988" y="3558"/>
                  </a:lnTo>
                  <a:lnTo>
                    <a:pt x="9098" y="3668"/>
                  </a:lnTo>
                  <a:lnTo>
                    <a:pt x="9208" y="3815"/>
                  </a:lnTo>
                  <a:lnTo>
                    <a:pt x="9245" y="3852"/>
                  </a:lnTo>
                  <a:lnTo>
                    <a:pt x="9281" y="3889"/>
                  </a:lnTo>
                  <a:lnTo>
                    <a:pt x="9318" y="3852"/>
                  </a:lnTo>
                  <a:lnTo>
                    <a:pt x="9391" y="3742"/>
                  </a:lnTo>
                  <a:lnTo>
                    <a:pt x="9465" y="3632"/>
                  </a:lnTo>
                  <a:lnTo>
                    <a:pt x="9538" y="3558"/>
                  </a:lnTo>
                  <a:lnTo>
                    <a:pt x="9758" y="3632"/>
                  </a:lnTo>
                  <a:lnTo>
                    <a:pt x="9612" y="3815"/>
                  </a:lnTo>
                  <a:lnTo>
                    <a:pt x="9501" y="3999"/>
                  </a:lnTo>
                  <a:lnTo>
                    <a:pt x="9465" y="4072"/>
                  </a:lnTo>
                  <a:lnTo>
                    <a:pt x="9465" y="4182"/>
                  </a:lnTo>
                  <a:lnTo>
                    <a:pt x="9575" y="4182"/>
                  </a:lnTo>
                  <a:lnTo>
                    <a:pt x="9648" y="4145"/>
                  </a:lnTo>
                  <a:lnTo>
                    <a:pt x="9795" y="4035"/>
                  </a:lnTo>
                  <a:lnTo>
                    <a:pt x="10052" y="3815"/>
                  </a:lnTo>
                  <a:lnTo>
                    <a:pt x="10308" y="3962"/>
                  </a:lnTo>
                  <a:lnTo>
                    <a:pt x="10235" y="4035"/>
                  </a:lnTo>
                  <a:lnTo>
                    <a:pt x="9978" y="4365"/>
                  </a:lnTo>
                  <a:lnTo>
                    <a:pt x="9868" y="4512"/>
                  </a:lnTo>
                  <a:lnTo>
                    <a:pt x="9795" y="4696"/>
                  </a:lnTo>
                  <a:lnTo>
                    <a:pt x="9795" y="4732"/>
                  </a:lnTo>
                  <a:lnTo>
                    <a:pt x="9832" y="4732"/>
                  </a:lnTo>
                  <a:lnTo>
                    <a:pt x="10015" y="4659"/>
                  </a:lnTo>
                  <a:lnTo>
                    <a:pt x="10198" y="4549"/>
                  </a:lnTo>
                  <a:lnTo>
                    <a:pt x="10492" y="4329"/>
                  </a:lnTo>
                  <a:lnTo>
                    <a:pt x="10639" y="4182"/>
                  </a:lnTo>
                  <a:lnTo>
                    <a:pt x="10822" y="4292"/>
                  </a:lnTo>
                  <a:lnTo>
                    <a:pt x="10565" y="4549"/>
                  </a:lnTo>
                  <a:lnTo>
                    <a:pt x="10272" y="4879"/>
                  </a:lnTo>
                  <a:lnTo>
                    <a:pt x="10052" y="5209"/>
                  </a:lnTo>
                  <a:lnTo>
                    <a:pt x="9942" y="5246"/>
                  </a:lnTo>
                  <a:lnTo>
                    <a:pt x="9648" y="5392"/>
                  </a:lnTo>
                  <a:lnTo>
                    <a:pt x="9391" y="5539"/>
                  </a:lnTo>
                  <a:lnTo>
                    <a:pt x="9281" y="5539"/>
                  </a:lnTo>
                  <a:lnTo>
                    <a:pt x="9135" y="5576"/>
                  </a:lnTo>
                  <a:lnTo>
                    <a:pt x="8805" y="5759"/>
                  </a:lnTo>
                  <a:lnTo>
                    <a:pt x="8548" y="5979"/>
                  </a:lnTo>
                  <a:lnTo>
                    <a:pt x="8364" y="6089"/>
                  </a:lnTo>
                  <a:lnTo>
                    <a:pt x="8071" y="6346"/>
                  </a:lnTo>
                  <a:lnTo>
                    <a:pt x="7924" y="6566"/>
                  </a:lnTo>
                  <a:lnTo>
                    <a:pt x="7741" y="6750"/>
                  </a:lnTo>
                  <a:lnTo>
                    <a:pt x="7631" y="6970"/>
                  </a:lnTo>
                  <a:lnTo>
                    <a:pt x="7594" y="7153"/>
                  </a:lnTo>
                  <a:lnTo>
                    <a:pt x="7631" y="7227"/>
                  </a:lnTo>
                  <a:lnTo>
                    <a:pt x="7667" y="7300"/>
                  </a:lnTo>
                  <a:lnTo>
                    <a:pt x="7741" y="7373"/>
                  </a:lnTo>
                  <a:lnTo>
                    <a:pt x="7851" y="7410"/>
                  </a:lnTo>
                  <a:lnTo>
                    <a:pt x="7998" y="7410"/>
                  </a:lnTo>
                  <a:lnTo>
                    <a:pt x="8144" y="7337"/>
                  </a:lnTo>
                  <a:lnTo>
                    <a:pt x="8401" y="7190"/>
                  </a:lnTo>
                  <a:lnTo>
                    <a:pt x="8548" y="7153"/>
                  </a:lnTo>
                  <a:lnTo>
                    <a:pt x="8731" y="7227"/>
                  </a:lnTo>
                  <a:lnTo>
                    <a:pt x="8805" y="7263"/>
                  </a:lnTo>
                  <a:lnTo>
                    <a:pt x="8878" y="7337"/>
                  </a:lnTo>
                  <a:lnTo>
                    <a:pt x="8915" y="7410"/>
                  </a:lnTo>
                  <a:lnTo>
                    <a:pt x="8915" y="7483"/>
                  </a:lnTo>
                  <a:lnTo>
                    <a:pt x="8841" y="7593"/>
                  </a:lnTo>
                  <a:lnTo>
                    <a:pt x="8731" y="7740"/>
                  </a:lnTo>
                  <a:lnTo>
                    <a:pt x="8584" y="7850"/>
                  </a:lnTo>
                  <a:lnTo>
                    <a:pt x="8401" y="7960"/>
                  </a:lnTo>
                  <a:lnTo>
                    <a:pt x="8144" y="8070"/>
                  </a:lnTo>
                  <a:lnTo>
                    <a:pt x="7961" y="8144"/>
                  </a:lnTo>
                  <a:lnTo>
                    <a:pt x="7741" y="8254"/>
                  </a:lnTo>
                  <a:lnTo>
                    <a:pt x="7557" y="8400"/>
                  </a:lnTo>
                  <a:lnTo>
                    <a:pt x="7521" y="8474"/>
                  </a:lnTo>
                  <a:lnTo>
                    <a:pt x="7484" y="8584"/>
                  </a:lnTo>
                  <a:lnTo>
                    <a:pt x="7447" y="8767"/>
                  </a:lnTo>
                  <a:lnTo>
                    <a:pt x="7521" y="8914"/>
                  </a:lnTo>
                  <a:lnTo>
                    <a:pt x="7631" y="9061"/>
                  </a:lnTo>
                  <a:lnTo>
                    <a:pt x="7777" y="9134"/>
                  </a:lnTo>
                  <a:lnTo>
                    <a:pt x="7887" y="9171"/>
                  </a:lnTo>
                  <a:lnTo>
                    <a:pt x="8034" y="9207"/>
                  </a:lnTo>
                  <a:lnTo>
                    <a:pt x="8254" y="9134"/>
                  </a:lnTo>
                  <a:lnTo>
                    <a:pt x="8694" y="8951"/>
                  </a:lnTo>
                  <a:lnTo>
                    <a:pt x="9208" y="8951"/>
                  </a:lnTo>
                  <a:lnTo>
                    <a:pt x="9391" y="8877"/>
                  </a:lnTo>
                  <a:lnTo>
                    <a:pt x="9575" y="8767"/>
                  </a:lnTo>
                  <a:lnTo>
                    <a:pt x="9685" y="8657"/>
                  </a:lnTo>
                  <a:lnTo>
                    <a:pt x="9795" y="8547"/>
                  </a:lnTo>
                  <a:lnTo>
                    <a:pt x="9905" y="8547"/>
                  </a:lnTo>
                  <a:lnTo>
                    <a:pt x="10052" y="8584"/>
                  </a:lnTo>
                  <a:lnTo>
                    <a:pt x="10088" y="8620"/>
                  </a:lnTo>
                  <a:lnTo>
                    <a:pt x="10125" y="8620"/>
                  </a:lnTo>
                  <a:lnTo>
                    <a:pt x="10198" y="8657"/>
                  </a:lnTo>
                  <a:lnTo>
                    <a:pt x="10382" y="8804"/>
                  </a:lnTo>
                  <a:lnTo>
                    <a:pt x="10565" y="8987"/>
                  </a:lnTo>
                  <a:lnTo>
                    <a:pt x="11115" y="9648"/>
                  </a:lnTo>
                  <a:lnTo>
                    <a:pt x="10382" y="9391"/>
                  </a:lnTo>
                  <a:lnTo>
                    <a:pt x="10015" y="9281"/>
                  </a:lnTo>
                  <a:lnTo>
                    <a:pt x="9648" y="9171"/>
                  </a:lnTo>
                  <a:lnTo>
                    <a:pt x="9612" y="9207"/>
                  </a:lnTo>
                  <a:lnTo>
                    <a:pt x="9281" y="9171"/>
                  </a:lnTo>
                  <a:lnTo>
                    <a:pt x="8951" y="9207"/>
                  </a:lnTo>
                  <a:lnTo>
                    <a:pt x="8621" y="9281"/>
                  </a:lnTo>
                  <a:lnTo>
                    <a:pt x="8328" y="9391"/>
                  </a:lnTo>
                  <a:lnTo>
                    <a:pt x="8291" y="9427"/>
                  </a:lnTo>
                  <a:lnTo>
                    <a:pt x="8144" y="9427"/>
                  </a:lnTo>
                  <a:lnTo>
                    <a:pt x="7631" y="9537"/>
                  </a:lnTo>
                  <a:lnTo>
                    <a:pt x="7117" y="9648"/>
                  </a:lnTo>
                  <a:lnTo>
                    <a:pt x="6934" y="9684"/>
                  </a:lnTo>
                  <a:lnTo>
                    <a:pt x="6787" y="9794"/>
                  </a:lnTo>
                  <a:lnTo>
                    <a:pt x="6677" y="9904"/>
                  </a:lnTo>
                  <a:lnTo>
                    <a:pt x="6567" y="10088"/>
                  </a:lnTo>
                  <a:lnTo>
                    <a:pt x="6494" y="10271"/>
                  </a:lnTo>
                  <a:lnTo>
                    <a:pt x="6494" y="10455"/>
                  </a:lnTo>
                  <a:lnTo>
                    <a:pt x="6494" y="10601"/>
                  </a:lnTo>
                  <a:lnTo>
                    <a:pt x="6530" y="10785"/>
                  </a:lnTo>
                  <a:lnTo>
                    <a:pt x="6604" y="10968"/>
                  </a:lnTo>
                  <a:lnTo>
                    <a:pt x="6714" y="11115"/>
                  </a:lnTo>
                  <a:lnTo>
                    <a:pt x="6824" y="11225"/>
                  </a:lnTo>
                  <a:lnTo>
                    <a:pt x="6970" y="11335"/>
                  </a:lnTo>
                  <a:lnTo>
                    <a:pt x="7117" y="11408"/>
                  </a:lnTo>
                  <a:lnTo>
                    <a:pt x="7301" y="11445"/>
                  </a:lnTo>
                  <a:lnTo>
                    <a:pt x="7484" y="11482"/>
                  </a:lnTo>
                  <a:lnTo>
                    <a:pt x="7777" y="11482"/>
                  </a:lnTo>
                  <a:lnTo>
                    <a:pt x="7851" y="11555"/>
                  </a:lnTo>
                  <a:lnTo>
                    <a:pt x="7924" y="11665"/>
                  </a:lnTo>
                  <a:lnTo>
                    <a:pt x="7961" y="11812"/>
                  </a:lnTo>
                  <a:lnTo>
                    <a:pt x="8034" y="12105"/>
                  </a:lnTo>
                  <a:lnTo>
                    <a:pt x="8071" y="12362"/>
                  </a:lnTo>
                  <a:lnTo>
                    <a:pt x="8108" y="12509"/>
                  </a:lnTo>
                  <a:lnTo>
                    <a:pt x="7851" y="12435"/>
                  </a:lnTo>
                  <a:lnTo>
                    <a:pt x="7631" y="12399"/>
                  </a:lnTo>
                  <a:lnTo>
                    <a:pt x="7557" y="12362"/>
                  </a:lnTo>
                  <a:lnTo>
                    <a:pt x="7521" y="12215"/>
                  </a:lnTo>
                  <a:lnTo>
                    <a:pt x="7521" y="12179"/>
                  </a:lnTo>
                  <a:lnTo>
                    <a:pt x="7447" y="12179"/>
                  </a:lnTo>
                  <a:lnTo>
                    <a:pt x="7447" y="12215"/>
                  </a:lnTo>
                  <a:lnTo>
                    <a:pt x="7411" y="12472"/>
                  </a:lnTo>
                  <a:lnTo>
                    <a:pt x="7411" y="12509"/>
                  </a:lnTo>
                  <a:lnTo>
                    <a:pt x="7447" y="12545"/>
                  </a:lnTo>
                  <a:lnTo>
                    <a:pt x="7851" y="12729"/>
                  </a:lnTo>
                  <a:lnTo>
                    <a:pt x="8254" y="12949"/>
                  </a:lnTo>
                  <a:lnTo>
                    <a:pt x="8438" y="13316"/>
                  </a:lnTo>
                  <a:lnTo>
                    <a:pt x="8474" y="13389"/>
                  </a:lnTo>
                  <a:lnTo>
                    <a:pt x="8548" y="13426"/>
                  </a:lnTo>
                  <a:lnTo>
                    <a:pt x="8621" y="13426"/>
                  </a:lnTo>
                  <a:lnTo>
                    <a:pt x="8694" y="13389"/>
                  </a:lnTo>
                  <a:lnTo>
                    <a:pt x="8841" y="13279"/>
                  </a:lnTo>
                  <a:lnTo>
                    <a:pt x="9428" y="13609"/>
                  </a:lnTo>
                  <a:lnTo>
                    <a:pt x="9281" y="13609"/>
                  </a:lnTo>
                  <a:lnTo>
                    <a:pt x="8548" y="13536"/>
                  </a:lnTo>
                  <a:lnTo>
                    <a:pt x="7851" y="13536"/>
                  </a:lnTo>
                  <a:lnTo>
                    <a:pt x="7374" y="13206"/>
                  </a:lnTo>
                  <a:lnTo>
                    <a:pt x="6860" y="12912"/>
                  </a:lnTo>
                  <a:lnTo>
                    <a:pt x="6824" y="12876"/>
                  </a:lnTo>
                  <a:lnTo>
                    <a:pt x="6750" y="12912"/>
                  </a:lnTo>
                  <a:lnTo>
                    <a:pt x="6750" y="12949"/>
                  </a:lnTo>
                  <a:lnTo>
                    <a:pt x="6750" y="13022"/>
                  </a:lnTo>
                  <a:lnTo>
                    <a:pt x="6970" y="13316"/>
                  </a:lnTo>
                  <a:lnTo>
                    <a:pt x="7227" y="13572"/>
                  </a:lnTo>
                  <a:lnTo>
                    <a:pt x="6897" y="13609"/>
                  </a:lnTo>
                  <a:lnTo>
                    <a:pt x="6567" y="13646"/>
                  </a:lnTo>
                  <a:lnTo>
                    <a:pt x="6310" y="13426"/>
                  </a:lnTo>
                  <a:lnTo>
                    <a:pt x="6090" y="13169"/>
                  </a:lnTo>
                  <a:lnTo>
                    <a:pt x="6017" y="13169"/>
                  </a:lnTo>
                  <a:lnTo>
                    <a:pt x="5943" y="13242"/>
                  </a:lnTo>
                  <a:lnTo>
                    <a:pt x="5907" y="13389"/>
                  </a:lnTo>
                  <a:lnTo>
                    <a:pt x="5943" y="13499"/>
                  </a:lnTo>
                  <a:lnTo>
                    <a:pt x="5980" y="13646"/>
                  </a:lnTo>
                  <a:lnTo>
                    <a:pt x="6090" y="13756"/>
                  </a:lnTo>
                  <a:lnTo>
                    <a:pt x="5760" y="13829"/>
                  </a:lnTo>
                  <a:lnTo>
                    <a:pt x="5430" y="13939"/>
                  </a:lnTo>
                  <a:lnTo>
                    <a:pt x="5393" y="13903"/>
                  </a:lnTo>
                  <a:lnTo>
                    <a:pt x="5173" y="13682"/>
                  </a:lnTo>
                  <a:lnTo>
                    <a:pt x="5026" y="13609"/>
                  </a:lnTo>
                  <a:lnTo>
                    <a:pt x="4916" y="13572"/>
                  </a:lnTo>
                  <a:lnTo>
                    <a:pt x="4880" y="13572"/>
                  </a:lnTo>
                  <a:lnTo>
                    <a:pt x="4880" y="13609"/>
                  </a:lnTo>
                  <a:lnTo>
                    <a:pt x="4880" y="13682"/>
                  </a:lnTo>
                  <a:lnTo>
                    <a:pt x="4916" y="13793"/>
                  </a:lnTo>
                  <a:lnTo>
                    <a:pt x="4990" y="13939"/>
                  </a:lnTo>
                  <a:lnTo>
                    <a:pt x="5100" y="14086"/>
                  </a:lnTo>
                  <a:lnTo>
                    <a:pt x="5136" y="14086"/>
                  </a:lnTo>
                  <a:lnTo>
                    <a:pt x="4843" y="14306"/>
                  </a:lnTo>
                  <a:lnTo>
                    <a:pt x="4623" y="14269"/>
                  </a:lnTo>
                  <a:lnTo>
                    <a:pt x="4109" y="14196"/>
                  </a:lnTo>
                  <a:lnTo>
                    <a:pt x="3853" y="14159"/>
                  </a:lnTo>
                  <a:lnTo>
                    <a:pt x="3596" y="14086"/>
                  </a:lnTo>
                  <a:lnTo>
                    <a:pt x="3669" y="14013"/>
                  </a:lnTo>
                  <a:lnTo>
                    <a:pt x="3706" y="13903"/>
                  </a:lnTo>
                  <a:lnTo>
                    <a:pt x="3706" y="13829"/>
                  </a:lnTo>
                  <a:lnTo>
                    <a:pt x="3669" y="13719"/>
                  </a:lnTo>
                  <a:lnTo>
                    <a:pt x="3632" y="13646"/>
                  </a:lnTo>
                  <a:lnTo>
                    <a:pt x="3559" y="13609"/>
                  </a:lnTo>
                  <a:lnTo>
                    <a:pt x="3632" y="13242"/>
                  </a:lnTo>
                  <a:lnTo>
                    <a:pt x="3742" y="12876"/>
                  </a:lnTo>
                  <a:lnTo>
                    <a:pt x="3889" y="12509"/>
                  </a:lnTo>
                  <a:lnTo>
                    <a:pt x="4073" y="12179"/>
                  </a:lnTo>
                  <a:lnTo>
                    <a:pt x="4293" y="11848"/>
                  </a:lnTo>
                  <a:lnTo>
                    <a:pt x="4549" y="11555"/>
                  </a:lnTo>
                  <a:lnTo>
                    <a:pt x="4843" y="11298"/>
                  </a:lnTo>
                  <a:lnTo>
                    <a:pt x="5173" y="11115"/>
                  </a:lnTo>
                  <a:lnTo>
                    <a:pt x="5246" y="11041"/>
                  </a:lnTo>
                  <a:lnTo>
                    <a:pt x="5283" y="10931"/>
                  </a:lnTo>
                  <a:lnTo>
                    <a:pt x="5283" y="10858"/>
                  </a:lnTo>
                  <a:lnTo>
                    <a:pt x="5210" y="10785"/>
                  </a:lnTo>
                  <a:lnTo>
                    <a:pt x="4770" y="10234"/>
                  </a:lnTo>
                  <a:lnTo>
                    <a:pt x="4549" y="9978"/>
                  </a:lnTo>
                  <a:lnTo>
                    <a:pt x="4293" y="9758"/>
                  </a:lnTo>
                  <a:lnTo>
                    <a:pt x="3999" y="9574"/>
                  </a:lnTo>
                  <a:lnTo>
                    <a:pt x="3706" y="9427"/>
                  </a:lnTo>
                  <a:lnTo>
                    <a:pt x="3376" y="9317"/>
                  </a:lnTo>
                  <a:lnTo>
                    <a:pt x="3046" y="9281"/>
                  </a:lnTo>
                  <a:lnTo>
                    <a:pt x="3046" y="8877"/>
                  </a:lnTo>
                  <a:lnTo>
                    <a:pt x="3119" y="8510"/>
                  </a:lnTo>
                  <a:lnTo>
                    <a:pt x="3266" y="8180"/>
                  </a:lnTo>
                  <a:lnTo>
                    <a:pt x="3486" y="7887"/>
                  </a:lnTo>
                  <a:lnTo>
                    <a:pt x="3632" y="7740"/>
                  </a:lnTo>
                  <a:lnTo>
                    <a:pt x="3816" y="7593"/>
                  </a:lnTo>
                  <a:lnTo>
                    <a:pt x="3889" y="7557"/>
                  </a:lnTo>
                  <a:lnTo>
                    <a:pt x="3963" y="7557"/>
                  </a:lnTo>
                  <a:lnTo>
                    <a:pt x="4036" y="7593"/>
                  </a:lnTo>
                  <a:lnTo>
                    <a:pt x="4109" y="7630"/>
                  </a:lnTo>
                  <a:lnTo>
                    <a:pt x="4219" y="7740"/>
                  </a:lnTo>
                  <a:lnTo>
                    <a:pt x="4329" y="7887"/>
                  </a:lnTo>
                  <a:lnTo>
                    <a:pt x="4916" y="8657"/>
                  </a:lnTo>
                  <a:lnTo>
                    <a:pt x="5026" y="8730"/>
                  </a:lnTo>
                  <a:lnTo>
                    <a:pt x="5136" y="8767"/>
                  </a:lnTo>
                  <a:lnTo>
                    <a:pt x="5210" y="8730"/>
                  </a:lnTo>
                  <a:lnTo>
                    <a:pt x="5246" y="8694"/>
                  </a:lnTo>
                  <a:lnTo>
                    <a:pt x="5283" y="8620"/>
                  </a:lnTo>
                  <a:lnTo>
                    <a:pt x="5283" y="8547"/>
                  </a:lnTo>
                  <a:lnTo>
                    <a:pt x="5136" y="7006"/>
                  </a:lnTo>
                  <a:lnTo>
                    <a:pt x="5100" y="6823"/>
                  </a:lnTo>
                  <a:lnTo>
                    <a:pt x="4990" y="6640"/>
                  </a:lnTo>
                  <a:lnTo>
                    <a:pt x="4880" y="6493"/>
                  </a:lnTo>
                  <a:lnTo>
                    <a:pt x="4660" y="6456"/>
                  </a:lnTo>
                  <a:lnTo>
                    <a:pt x="4733" y="6420"/>
                  </a:lnTo>
                  <a:lnTo>
                    <a:pt x="4843" y="6346"/>
                  </a:lnTo>
                  <a:lnTo>
                    <a:pt x="5026" y="6199"/>
                  </a:lnTo>
                  <a:lnTo>
                    <a:pt x="5430" y="6016"/>
                  </a:lnTo>
                  <a:lnTo>
                    <a:pt x="5613" y="5943"/>
                  </a:lnTo>
                  <a:lnTo>
                    <a:pt x="5760" y="5796"/>
                  </a:lnTo>
                  <a:lnTo>
                    <a:pt x="5870" y="5649"/>
                  </a:lnTo>
                  <a:lnTo>
                    <a:pt x="5980" y="5466"/>
                  </a:lnTo>
                  <a:lnTo>
                    <a:pt x="5980" y="5392"/>
                  </a:lnTo>
                  <a:lnTo>
                    <a:pt x="5943" y="5319"/>
                  </a:lnTo>
                  <a:lnTo>
                    <a:pt x="5907" y="5246"/>
                  </a:lnTo>
                  <a:lnTo>
                    <a:pt x="5833" y="5209"/>
                  </a:lnTo>
                  <a:lnTo>
                    <a:pt x="4990" y="5099"/>
                  </a:lnTo>
                  <a:lnTo>
                    <a:pt x="4109" y="4989"/>
                  </a:lnTo>
                  <a:lnTo>
                    <a:pt x="3742" y="4989"/>
                  </a:lnTo>
                  <a:lnTo>
                    <a:pt x="3302" y="4952"/>
                  </a:lnTo>
                  <a:lnTo>
                    <a:pt x="2899" y="4989"/>
                  </a:lnTo>
                  <a:lnTo>
                    <a:pt x="2715" y="5026"/>
                  </a:lnTo>
                  <a:lnTo>
                    <a:pt x="2532" y="5099"/>
                  </a:lnTo>
                  <a:lnTo>
                    <a:pt x="2495" y="5136"/>
                  </a:lnTo>
                  <a:lnTo>
                    <a:pt x="2532" y="5209"/>
                  </a:lnTo>
                  <a:lnTo>
                    <a:pt x="2165" y="5062"/>
                  </a:lnTo>
                  <a:lnTo>
                    <a:pt x="2459" y="4732"/>
                  </a:lnTo>
                  <a:lnTo>
                    <a:pt x="2752" y="4402"/>
                  </a:lnTo>
                  <a:lnTo>
                    <a:pt x="3082" y="4145"/>
                  </a:lnTo>
                  <a:lnTo>
                    <a:pt x="3449" y="3889"/>
                  </a:lnTo>
                  <a:lnTo>
                    <a:pt x="3816" y="3668"/>
                  </a:lnTo>
                  <a:lnTo>
                    <a:pt x="4219" y="3448"/>
                  </a:lnTo>
                  <a:lnTo>
                    <a:pt x="4623" y="3302"/>
                  </a:lnTo>
                  <a:lnTo>
                    <a:pt x="5026" y="3155"/>
                  </a:lnTo>
                  <a:lnTo>
                    <a:pt x="5467" y="3045"/>
                  </a:lnTo>
                  <a:lnTo>
                    <a:pt x="5907" y="2972"/>
                  </a:lnTo>
                  <a:lnTo>
                    <a:pt x="6310" y="2935"/>
                  </a:lnTo>
                  <a:close/>
                  <a:moveTo>
                    <a:pt x="5393" y="14343"/>
                  </a:moveTo>
                  <a:lnTo>
                    <a:pt x="5430" y="14379"/>
                  </a:lnTo>
                  <a:lnTo>
                    <a:pt x="5356" y="14379"/>
                  </a:lnTo>
                  <a:lnTo>
                    <a:pt x="5393" y="14343"/>
                  </a:lnTo>
                  <a:close/>
                  <a:moveTo>
                    <a:pt x="7704" y="13903"/>
                  </a:moveTo>
                  <a:lnTo>
                    <a:pt x="7961" y="14049"/>
                  </a:lnTo>
                  <a:lnTo>
                    <a:pt x="8291" y="14196"/>
                  </a:lnTo>
                  <a:lnTo>
                    <a:pt x="8584" y="14306"/>
                  </a:lnTo>
                  <a:lnTo>
                    <a:pt x="8181" y="14379"/>
                  </a:lnTo>
                  <a:lnTo>
                    <a:pt x="7741" y="14416"/>
                  </a:lnTo>
                  <a:lnTo>
                    <a:pt x="7704" y="14306"/>
                  </a:lnTo>
                  <a:lnTo>
                    <a:pt x="7631" y="14233"/>
                  </a:lnTo>
                  <a:lnTo>
                    <a:pt x="7264" y="14123"/>
                  </a:lnTo>
                  <a:lnTo>
                    <a:pt x="6970" y="13939"/>
                  </a:lnTo>
                  <a:lnTo>
                    <a:pt x="7521" y="13903"/>
                  </a:lnTo>
                  <a:close/>
                  <a:moveTo>
                    <a:pt x="6420" y="14013"/>
                  </a:moveTo>
                  <a:lnTo>
                    <a:pt x="6567" y="14123"/>
                  </a:lnTo>
                  <a:lnTo>
                    <a:pt x="6787" y="14306"/>
                  </a:lnTo>
                  <a:lnTo>
                    <a:pt x="7007" y="14453"/>
                  </a:lnTo>
                  <a:lnTo>
                    <a:pt x="6053" y="14416"/>
                  </a:lnTo>
                  <a:lnTo>
                    <a:pt x="6053" y="14343"/>
                  </a:lnTo>
                  <a:lnTo>
                    <a:pt x="6053" y="14269"/>
                  </a:lnTo>
                  <a:lnTo>
                    <a:pt x="5980" y="14196"/>
                  </a:lnTo>
                  <a:lnTo>
                    <a:pt x="5907" y="14159"/>
                  </a:lnTo>
                  <a:lnTo>
                    <a:pt x="5870" y="14159"/>
                  </a:lnTo>
                  <a:lnTo>
                    <a:pt x="5980" y="14123"/>
                  </a:lnTo>
                  <a:lnTo>
                    <a:pt x="6420" y="14013"/>
                  </a:lnTo>
                  <a:close/>
                  <a:moveTo>
                    <a:pt x="6824" y="2385"/>
                  </a:moveTo>
                  <a:lnTo>
                    <a:pt x="6750" y="2421"/>
                  </a:lnTo>
                  <a:lnTo>
                    <a:pt x="6677" y="2495"/>
                  </a:lnTo>
                  <a:lnTo>
                    <a:pt x="6127" y="2531"/>
                  </a:lnTo>
                  <a:lnTo>
                    <a:pt x="5540" y="2605"/>
                  </a:lnTo>
                  <a:lnTo>
                    <a:pt x="5026" y="2715"/>
                  </a:lnTo>
                  <a:lnTo>
                    <a:pt x="4476" y="2861"/>
                  </a:lnTo>
                  <a:lnTo>
                    <a:pt x="3926" y="3082"/>
                  </a:lnTo>
                  <a:lnTo>
                    <a:pt x="3376" y="3375"/>
                  </a:lnTo>
                  <a:lnTo>
                    <a:pt x="2899" y="3705"/>
                  </a:lnTo>
                  <a:lnTo>
                    <a:pt x="2459" y="4109"/>
                  </a:lnTo>
                  <a:lnTo>
                    <a:pt x="2018" y="4512"/>
                  </a:lnTo>
                  <a:lnTo>
                    <a:pt x="1652" y="4989"/>
                  </a:lnTo>
                  <a:lnTo>
                    <a:pt x="1321" y="5466"/>
                  </a:lnTo>
                  <a:lnTo>
                    <a:pt x="1065" y="6016"/>
                  </a:lnTo>
                  <a:lnTo>
                    <a:pt x="735" y="6713"/>
                  </a:lnTo>
                  <a:lnTo>
                    <a:pt x="478" y="7447"/>
                  </a:lnTo>
                  <a:lnTo>
                    <a:pt x="221" y="8180"/>
                  </a:lnTo>
                  <a:lnTo>
                    <a:pt x="74" y="8914"/>
                  </a:lnTo>
                  <a:lnTo>
                    <a:pt x="38" y="9244"/>
                  </a:lnTo>
                  <a:lnTo>
                    <a:pt x="1" y="9611"/>
                  </a:lnTo>
                  <a:lnTo>
                    <a:pt x="38" y="9941"/>
                  </a:lnTo>
                  <a:lnTo>
                    <a:pt x="74" y="10271"/>
                  </a:lnTo>
                  <a:lnTo>
                    <a:pt x="148" y="10601"/>
                  </a:lnTo>
                  <a:lnTo>
                    <a:pt x="258" y="10931"/>
                  </a:lnTo>
                  <a:lnTo>
                    <a:pt x="368" y="11262"/>
                  </a:lnTo>
                  <a:lnTo>
                    <a:pt x="514" y="11555"/>
                  </a:lnTo>
                  <a:lnTo>
                    <a:pt x="881" y="12142"/>
                  </a:lnTo>
                  <a:lnTo>
                    <a:pt x="1285" y="12692"/>
                  </a:lnTo>
                  <a:lnTo>
                    <a:pt x="1725" y="13206"/>
                  </a:lnTo>
                  <a:lnTo>
                    <a:pt x="2202" y="13719"/>
                  </a:lnTo>
                  <a:lnTo>
                    <a:pt x="2459" y="13976"/>
                  </a:lnTo>
                  <a:lnTo>
                    <a:pt x="2752" y="14233"/>
                  </a:lnTo>
                  <a:lnTo>
                    <a:pt x="2825" y="14343"/>
                  </a:lnTo>
                  <a:lnTo>
                    <a:pt x="2899" y="14416"/>
                  </a:lnTo>
                  <a:lnTo>
                    <a:pt x="3009" y="14453"/>
                  </a:lnTo>
                  <a:lnTo>
                    <a:pt x="3119" y="14453"/>
                  </a:lnTo>
                  <a:lnTo>
                    <a:pt x="3192" y="14526"/>
                  </a:lnTo>
                  <a:lnTo>
                    <a:pt x="3559" y="14636"/>
                  </a:lnTo>
                  <a:lnTo>
                    <a:pt x="3889" y="14746"/>
                  </a:lnTo>
                  <a:lnTo>
                    <a:pt x="4623" y="14820"/>
                  </a:lnTo>
                  <a:lnTo>
                    <a:pt x="6017" y="14966"/>
                  </a:lnTo>
                  <a:lnTo>
                    <a:pt x="6714" y="15003"/>
                  </a:lnTo>
                  <a:lnTo>
                    <a:pt x="7411" y="15003"/>
                  </a:lnTo>
                  <a:lnTo>
                    <a:pt x="8108" y="14930"/>
                  </a:lnTo>
                  <a:lnTo>
                    <a:pt x="8768" y="14783"/>
                  </a:lnTo>
                  <a:lnTo>
                    <a:pt x="9465" y="14600"/>
                  </a:lnTo>
                  <a:lnTo>
                    <a:pt x="9758" y="14453"/>
                  </a:lnTo>
                  <a:lnTo>
                    <a:pt x="10088" y="14306"/>
                  </a:lnTo>
                  <a:lnTo>
                    <a:pt x="10382" y="14159"/>
                  </a:lnTo>
                  <a:lnTo>
                    <a:pt x="10675" y="13976"/>
                  </a:lnTo>
                  <a:lnTo>
                    <a:pt x="11152" y="13536"/>
                  </a:lnTo>
                  <a:lnTo>
                    <a:pt x="11629" y="13059"/>
                  </a:lnTo>
                  <a:lnTo>
                    <a:pt x="12033" y="12509"/>
                  </a:lnTo>
                  <a:lnTo>
                    <a:pt x="12399" y="11958"/>
                  </a:lnTo>
                  <a:lnTo>
                    <a:pt x="12729" y="11372"/>
                  </a:lnTo>
                  <a:lnTo>
                    <a:pt x="12986" y="10748"/>
                  </a:lnTo>
                  <a:lnTo>
                    <a:pt x="13243" y="10161"/>
                  </a:lnTo>
                  <a:lnTo>
                    <a:pt x="13426" y="9464"/>
                  </a:lnTo>
                  <a:lnTo>
                    <a:pt x="13500" y="9097"/>
                  </a:lnTo>
                  <a:lnTo>
                    <a:pt x="13573" y="8730"/>
                  </a:lnTo>
                  <a:lnTo>
                    <a:pt x="13573" y="8400"/>
                  </a:lnTo>
                  <a:lnTo>
                    <a:pt x="13573" y="8034"/>
                  </a:lnTo>
                  <a:lnTo>
                    <a:pt x="13573" y="7667"/>
                  </a:lnTo>
                  <a:lnTo>
                    <a:pt x="13500" y="7300"/>
                  </a:lnTo>
                  <a:lnTo>
                    <a:pt x="13426" y="6970"/>
                  </a:lnTo>
                  <a:lnTo>
                    <a:pt x="13353" y="6640"/>
                  </a:lnTo>
                  <a:lnTo>
                    <a:pt x="13206" y="6346"/>
                  </a:lnTo>
                  <a:lnTo>
                    <a:pt x="13060" y="6053"/>
                  </a:lnTo>
                  <a:lnTo>
                    <a:pt x="12693" y="5466"/>
                  </a:lnTo>
                  <a:lnTo>
                    <a:pt x="12289" y="4916"/>
                  </a:lnTo>
                  <a:lnTo>
                    <a:pt x="11849" y="4475"/>
                  </a:lnTo>
                  <a:lnTo>
                    <a:pt x="11372" y="4035"/>
                  </a:lnTo>
                  <a:lnTo>
                    <a:pt x="10895" y="3668"/>
                  </a:lnTo>
                  <a:lnTo>
                    <a:pt x="10345" y="3338"/>
                  </a:lnTo>
                  <a:lnTo>
                    <a:pt x="9795" y="3045"/>
                  </a:lnTo>
                  <a:lnTo>
                    <a:pt x="9208" y="2788"/>
                  </a:lnTo>
                  <a:lnTo>
                    <a:pt x="8584" y="2605"/>
                  </a:lnTo>
                  <a:lnTo>
                    <a:pt x="7998" y="2458"/>
                  </a:lnTo>
                  <a:lnTo>
                    <a:pt x="7447" y="2385"/>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 name="Google Shape;335;p6"/>
            <p:cNvSpPr/>
            <p:nvPr/>
          </p:nvSpPr>
          <p:spPr>
            <a:xfrm>
              <a:off x="6902250" y="3951050"/>
              <a:ext cx="436525" cy="299875"/>
            </a:xfrm>
            <a:custGeom>
              <a:avLst/>
              <a:gdLst/>
              <a:ahLst/>
              <a:cxnLst/>
              <a:rect l="l" t="t" r="r" b="b"/>
              <a:pathLst>
                <a:path w="17461" h="11995" extrusionOk="0">
                  <a:moveTo>
                    <a:pt x="9758" y="2238"/>
                  </a:moveTo>
                  <a:lnTo>
                    <a:pt x="9721" y="2274"/>
                  </a:lnTo>
                  <a:lnTo>
                    <a:pt x="9648" y="2311"/>
                  </a:lnTo>
                  <a:lnTo>
                    <a:pt x="9611" y="2458"/>
                  </a:lnTo>
                  <a:lnTo>
                    <a:pt x="9648" y="2568"/>
                  </a:lnTo>
                  <a:lnTo>
                    <a:pt x="9721" y="2605"/>
                  </a:lnTo>
                  <a:lnTo>
                    <a:pt x="9758" y="2641"/>
                  </a:lnTo>
                  <a:lnTo>
                    <a:pt x="9941" y="2641"/>
                  </a:lnTo>
                  <a:lnTo>
                    <a:pt x="9978" y="2605"/>
                  </a:lnTo>
                  <a:lnTo>
                    <a:pt x="10051" y="2531"/>
                  </a:lnTo>
                  <a:lnTo>
                    <a:pt x="10051" y="2458"/>
                  </a:lnTo>
                  <a:lnTo>
                    <a:pt x="10051" y="2348"/>
                  </a:lnTo>
                  <a:lnTo>
                    <a:pt x="9978" y="2274"/>
                  </a:lnTo>
                  <a:lnTo>
                    <a:pt x="9941" y="2238"/>
                  </a:lnTo>
                  <a:close/>
                  <a:moveTo>
                    <a:pt x="9795" y="3191"/>
                  </a:moveTo>
                  <a:lnTo>
                    <a:pt x="9721" y="3265"/>
                  </a:lnTo>
                  <a:lnTo>
                    <a:pt x="9684" y="3301"/>
                  </a:lnTo>
                  <a:lnTo>
                    <a:pt x="9684" y="3375"/>
                  </a:lnTo>
                  <a:lnTo>
                    <a:pt x="9684" y="3485"/>
                  </a:lnTo>
                  <a:lnTo>
                    <a:pt x="9758" y="3522"/>
                  </a:lnTo>
                  <a:lnTo>
                    <a:pt x="9795" y="3558"/>
                  </a:lnTo>
                  <a:lnTo>
                    <a:pt x="9941" y="3558"/>
                  </a:lnTo>
                  <a:lnTo>
                    <a:pt x="9978" y="3522"/>
                  </a:lnTo>
                  <a:lnTo>
                    <a:pt x="10015" y="3485"/>
                  </a:lnTo>
                  <a:lnTo>
                    <a:pt x="10051" y="3375"/>
                  </a:lnTo>
                  <a:lnTo>
                    <a:pt x="10015" y="3301"/>
                  </a:lnTo>
                  <a:lnTo>
                    <a:pt x="9978" y="3228"/>
                  </a:lnTo>
                  <a:lnTo>
                    <a:pt x="9941" y="3191"/>
                  </a:lnTo>
                  <a:close/>
                  <a:moveTo>
                    <a:pt x="11519" y="3045"/>
                  </a:moveTo>
                  <a:lnTo>
                    <a:pt x="11409" y="3081"/>
                  </a:lnTo>
                  <a:lnTo>
                    <a:pt x="11335" y="3118"/>
                  </a:lnTo>
                  <a:lnTo>
                    <a:pt x="11298" y="3191"/>
                  </a:lnTo>
                  <a:lnTo>
                    <a:pt x="11262" y="3265"/>
                  </a:lnTo>
                  <a:lnTo>
                    <a:pt x="11262" y="3338"/>
                  </a:lnTo>
                  <a:lnTo>
                    <a:pt x="11262" y="3412"/>
                  </a:lnTo>
                  <a:lnTo>
                    <a:pt x="11298" y="3485"/>
                  </a:lnTo>
                  <a:lnTo>
                    <a:pt x="11372" y="3522"/>
                  </a:lnTo>
                  <a:lnTo>
                    <a:pt x="11445" y="3595"/>
                  </a:lnTo>
                  <a:lnTo>
                    <a:pt x="11592" y="3595"/>
                  </a:lnTo>
                  <a:lnTo>
                    <a:pt x="11665" y="3522"/>
                  </a:lnTo>
                  <a:lnTo>
                    <a:pt x="11702" y="3485"/>
                  </a:lnTo>
                  <a:lnTo>
                    <a:pt x="11739" y="3412"/>
                  </a:lnTo>
                  <a:lnTo>
                    <a:pt x="11702" y="3265"/>
                  </a:lnTo>
                  <a:lnTo>
                    <a:pt x="11702" y="3155"/>
                  </a:lnTo>
                  <a:lnTo>
                    <a:pt x="11629" y="3081"/>
                  </a:lnTo>
                  <a:lnTo>
                    <a:pt x="11519" y="3045"/>
                  </a:lnTo>
                  <a:close/>
                  <a:moveTo>
                    <a:pt x="15554" y="1541"/>
                  </a:moveTo>
                  <a:lnTo>
                    <a:pt x="15407" y="1871"/>
                  </a:lnTo>
                  <a:lnTo>
                    <a:pt x="15187" y="2164"/>
                  </a:lnTo>
                  <a:lnTo>
                    <a:pt x="14967" y="2458"/>
                  </a:lnTo>
                  <a:lnTo>
                    <a:pt x="14710" y="2715"/>
                  </a:lnTo>
                  <a:lnTo>
                    <a:pt x="14416" y="2935"/>
                  </a:lnTo>
                  <a:lnTo>
                    <a:pt x="14123" y="3155"/>
                  </a:lnTo>
                  <a:lnTo>
                    <a:pt x="13536" y="3595"/>
                  </a:lnTo>
                  <a:lnTo>
                    <a:pt x="13279" y="3265"/>
                  </a:lnTo>
                  <a:lnTo>
                    <a:pt x="12986" y="2971"/>
                  </a:lnTo>
                  <a:lnTo>
                    <a:pt x="13096" y="2935"/>
                  </a:lnTo>
                  <a:lnTo>
                    <a:pt x="13683" y="2531"/>
                  </a:lnTo>
                  <a:lnTo>
                    <a:pt x="14306" y="2164"/>
                  </a:lnTo>
                  <a:lnTo>
                    <a:pt x="14930" y="1834"/>
                  </a:lnTo>
                  <a:lnTo>
                    <a:pt x="15554" y="1541"/>
                  </a:lnTo>
                  <a:close/>
                  <a:moveTo>
                    <a:pt x="8914" y="3228"/>
                  </a:moveTo>
                  <a:lnTo>
                    <a:pt x="8841" y="3301"/>
                  </a:lnTo>
                  <a:lnTo>
                    <a:pt x="8804" y="3375"/>
                  </a:lnTo>
                  <a:lnTo>
                    <a:pt x="8804" y="3485"/>
                  </a:lnTo>
                  <a:lnTo>
                    <a:pt x="8804" y="3558"/>
                  </a:lnTo>
                  <a:lnTo>
                    <a:pt x="8877" y="3632"/>
                  </a:lnTo>
                  <a:lnTo>
                    <a:pt x="8951" y="3668"/>
                  </a:lnTo>
                  <a:lnTo>
                    <a:pt x="9098" y="3668"/>
                  </a:lnTo>
                  <a:lnTo>
                    <a:pt x="9134" y="3632"/>
                  </a:lnTo>
                  <a:lnTo>
                    <a:pt x="9208" y="3558"/>
                  </a:lnTo>
                  <a:lnTo>
                    <a:pt x="9208" y="3485"/>
                  </a:lnTo>
                  <a:lnTo>
                    <a:pt x="9208" y="3375"/>
                  </a:lnTo>
                  <a:lnTo>
                    <a:pt x="9171" y="3338"/>
                  </a:lnTo>
                  <a:lnTo>
                    <a:pt x="9134" y="3265"/>
                  </a:lnTo>
                  <a:lnTo>
                    <a:pt x="9061" y="3228"/>
                  </a:lnTo>
                  <a:close/>
                  <a:moveTo>
                    <a:pt x="16324" y="1101"/>
                  </a:moveTo>
                  <a:lnTo>
                    <a:pt x="16140" y="1541"/>
                  </a:lnTo>
                  <a:lnTo>
                    <a:pt x="15884" y="1944"/>
                  </a:lnTo>
                  <a:lnTo>
                    <a:pt x="15590" y="2348"/>
                  </a:lnTo>
                  <a:lnTo>
                    <a:pt x="15297" y="2751"/>
                  </a:lnTo>
                  <a:lnTo>
                    <a:pt x="14967" y="3081"/>
                  </a:lnTo>
                  <a:lnTo>
                    <a:pt x="14600" y="3412"/>
                  </a:lnTo>
                  <a:lnTo>
                    <a:pt x="13829" y="4072"/>
                  </a:lnTo>
                  <a:lnTo>
                    <a:pt x="13756" y="3925"/>
                  </a:lnTo>
                  <a:lnTo>
                    <a:pt x="13976" y="3778"/>
                  </a:lnTo>
                  <a:lnTo>
                    <a:pt x="14343" y="3558"/>
                  </a:lnTo>
                  <a:lnTo>
                    <a:pt x="14673" y="3301"/>
                  </a:lnTo>
                  <a:lnTo>
                    <a:pt x="15003" y="3008"/>
                  </a:lnTo>
                  <a:lnTo>
                    <a:pt x="15297" y="2715"/>
                  </a:lnTo>
                  <a:lnTo>
                    <a:pt x="15554" y="2384"/>
                  </a:lnTo>
                  <a:lnTo>
                    <a:pt x="15774" y="2018"/>
                  </a:lnTo>
                  <a:lnTo>
                    <a:pt x="15957" y="1651"/>
                  </a:lnTo>
                  <a:lnTo>
                    <a:pt x="16104" y="1211"/>
                  </a:lnTo>
                  <a:lnTo>
                    <a:pt x="16104" y="1137"/>
                  </a:lnTo>
                  <a:lnTo>
                    <a:pt x="16324" y="1101"/>
                  </a:lnTo>
                  <a:close/>
                  <a:moveTo>
                    <a:pt x="10528" y="3962"/>
                  </a:moveTo>
                  <a:lnTo>
                    <a:pt x="10455" y="3998"/>
                  </a:lnTo>
                  <a:lnTo>
                    <a:pt x="10381" y="4072"/>
                  </a:lnTo>
                  <a:lnTo>
                    <a:pt x="10381" y="4108"/>
                  </a:lnTo>
                  <a:lnTo>
                    <a:pt x="10345" y="4219"/>
                  </a:lnTo>
                  <a:lnTo>
                    <a:pt x="10381" y="4329"/>
                  </a:lnTo>
                  <a:lnTo>
                    <a:pt x="10455" y="4402"/>
                  </a:lnTo>
                  <a:lnTo>
                    <a:pt x="10491" y="4439"/>
                  </a:lnTo>
                  <a:lnTo>
                    <a:pt x="10638" y="4439"/>
                  </a:lnTo>
                  <a:lnTo>
                    <a:pt x="10748" y="4365"/>
                  </a:lnTo>
                  <a:lnTo>
                    <a:pt x="10785" y="4292"/>
                  </a:lnTo>
                  <a:lnTo>
                    <a:pt x="10822" y="4219"/>
                  </a:lnTo>
                  <a:lnTo>
                    <a:pt x="10785" y="4108"/>
                  </a:lnTo>
                  <a:lnTo>
                    <a:pt x="10748" y="4072"/>
                  </a:lnTo>
                  <a:lnTo>
                    <a:pt x="10712" y="3998"/>
                  </a:lnTo>
                  <a:lnTo>
                    <a:pt x="10675" y="3962"/>
                  </a:lnTo>
                  <a:close/>
                  <a:moveTo>
                    <a:pt x="16434" y="477"/>
                  </a:moveTo>
                  <a:lnTo>
                    <a:pt x="16617" y="514"/>
                  </a:lnTo>
                  <a:lnTo>
                    <a:pt x="16764" y="587"/>
                  </a:lnTo>
                  <a:lnTo>
                    <a:pt x="16837" y="734"/>
                  </a:lnTo>
                  <a:lnTo>
                    <a:pt x="16911" y="880"/>
                  </a:lnTo>
                  <a:lnTo>
                    <a:pt x="16947" y="1064"/>
                  </a:lnTo>
                  <a:lnTo>
                    <a:pt x="16947" y="1247"/>
                  </a:lnTo>
                  <a:lnTo>
                    <a:pt x="16911" y="1541"/>
                  </a:lnTo>
                  <a:lnTo>
                    <a:pt x="16764" y="1871"/>
                  </a:lnTo>
                  <a:lnTo>
                    <a:pt x="16544" y="2128"/>
                  </a:lnTo>
                  <a:lnTo>
                    <a:pt x="16104" y="2641"/>
                  </a:lnTo>
                  <a:lnTo>
                    <a:pt x="15077" y="3668"/>
                  </a:lnTo>
                  <a:lnTo>
                    <a:pt x="14086" y="4549"/>
                  </a:lnTo>
                  <a:lnTo>
                    <a:pt x="14013" y="4402"/>
                  </a:lnTo>
                  <a:lnTo>
                    <a:pt x="14123" y="4329"/>
                  </a:lnTo>
                  <a:lnTo>
                    <a:pt x="14967" y="3632"/>
                  </a:lnTo>
                  <a:lnTo>
                    <a:pt x="15370" y="3228"/>
                  </a:lnTo>
                  <a:lnTo>
                    <a:pt x="15737" y="2825"/>
                  </a:lnTo>
                  <a:lnTo>
                    <a:pt x="16067" y="2384"/>
                  </a:lnTo>
                  <a:lnTo>
                    <a:pt x="16361" y="1908"/>
                  </a:lnTo>
                  <a:lnTo>
                    <a:pt x="16617" y="1431"/>
                  </a:lnTo>
                  <a:lnTo>
                    <a:pt x="16764" y="880"/>
                  </a:lnTo>
                  <a:lnTo>
                    <a:pt x="16764" y="770"/>
                  </a:lnTo>
                  <a:lnTo>
                    <a:pt x="16727" y="697"/>
                  </a:lnTo>
                  <a:lnTo>
                    <a:pt x="16654" y="660"/>
                  </a:lnTo>
                  <a:lnTo>
                    <a:pt x="16544" y="660"/>
                  </a:lnTo>
                  <a:lnTo>
                    <a:pt x="15920" y="770"/>
                  </a:lnTo>
                  <a:lnTo>
                    <a:pt x="15333" y="954"/>
                  </a:lnTo>
                  <a:lnTo>
                    <a:pt x="15333" y="954"/>
                  </a:lnTo>
                  <a:lnTo>
                    <a:pt x="15590" y="807"/>
                  </a:lnTo>
                  <a:lnTo>
                    <a:pt x="15884" y="660"/>
                  </a:lnTo>
                  <a:lnTo>
                    <a:pt x="16177" y="550"/>
                  </a:lnTo>
                  <a:lnTo>
                    <a:pt x="16434" y="477"/>
                  </a:lnTo>
                  <a:close/>
                  <a:moveTo>
                    <a:pt x="9354" y="4182"/>
                  </a:moveTo>
                  <a:lnTo>
                    <a:pt x="9208" y="4255"/>
                  </a:lnTo>
                  <a:lnTo>
                    <a:pt x="9134" y="4365"/>
                  </a:lnTo>
                  <a:lnTo>
                    <a:pt x="9134" y="4439"/>
                  </a:lnTo>
                  <a:lnTo>
                    <a:pt x="9171" y="4512"/>
                  </a:lnTo>
                  <a:lnTo>
                    <a:pt x="9208" y="4585"/>
                  </a:lnTo>
                  <a:lnTo>
                    <a:pt x="9281" y="4622"/>
                  </a:lnTo>
                  <a:lnTo>
                    <a:pt x="9428" y="4622"/>
                  </a:lnTo>
                  <a:lnTo>
                    <a:pt x="9538" y="4585"/>
                  </a:lnTo>
                  <a:lnTo>
                    <a:pt x="9611" y="4475"/>
                  </a:lnTo>
                  <a:lnTo>
                    <a:pt x="9648" y="4402"/>
                  </a:lnTo>
                  <a:lnTo>
                    <a:pt x="9648" y="4292"/>
                  </a:lnTo>
                  <a:lnTo>
                    <a:pt x="9611" y="4255"/>
                  </a:lnTo>
                  <a:lnTo>
                    <a:pt x="9538" y="4182"/>
                  </a:lnTo>
                  <a:close/>
                  <a:moveTo>
                    <a:pt x="13243" y="6566"/>
                  </a:moveTo>
                  <a:lnTo>
                    <a:pt x="13169" y="6639"/>
                  </a:lnTo>
                  <a:lnTo>
                    <a:pt x="13133" y="6713"/>
                  </a:lnTo>
                  <a:lnTo>
                    <a:pt x="13133" y="6860"/>
                  </a:lnTo>
                  <a:lnTo>
                    <a:pt x="13133" y="6933"/>
                  </a:lnTo>
                  <a:lnTo>
                    <a:pt x="13206" y="6970"/>
                  </a:lnTo>
                  <a:lnTo>
                    <a:pt x="13316" y="7006"/>
                  </a:lnTo>
                  <a:lnTo>
                    <a:pt x="13463" y="6970"/>
                  </a:lnTo>
                  <a:lnTo>
                    <a:pt x="13536" y="6933"/>
                  </a:lnTo>
                  <a:lnTo>
                    <a:pt x="13536" y="6860"/>
                  </a:lnTo>
                  <a:lnTo>
                    <a:pt x="13573" y="6750"/>
                  </a:lnTo>
                  <a:lnTo>
                    <a:pt x="13536" y="6676"/>
                  </a:lnTo>
                  <a:lnTo>
                    <a:pt x="13463" y="6603"/>
                  </a:lnTo>
                  <a:lnTo>
                    <a:pt x="13316" y="6566"/>
                  </a:lnTo>
                  <a:close/>
                  <a:moveTo>
                    <a:pt x="12216" y="7300"/>
                  </a:moveTo>
                  <a:lnTo>
                    <a:pt x="12105" y="7336"/>
                  </a:lnTo>
                  <a:lnTo>
                    <a:pt x="12032" y="7410"/>
                  </a:lnTo>
                  <a:lnTo>
                    <a:pt x="11995" y="7520"/>
                  </a:lnTo>
                  <a:lnTo>
                    <a:pt x="11995" y="7630"/>
                  </a:lnTo>
                  <a:lnTo>
                    <a:pt x="12032" y="7703"/>
                  </a:lnTo>
                  <a:lnTo>
                    <a:pt x="12105" y="7777"/>
                  </a:lnTo>
                  <a:lnTo>
                    <a:pt x="12216" y="7777"/>
                  </a:lnTo>
                  <a:lnTo>
                    <a:pt x="12289" y="7740"/>
                  </a:lnTo>
                  <a:lnTo>
                    <a:pt x="12362" y="7703"/>
                  </a:lnTo>
                  <a:lnTo>
                    <a:pt x="12436" y="7630"/>
                  </a:lnTo>
                  <a:lnTo>
                    <a:pt x="12436" y="7520"/>
                  </a:lnTo>
                  <a:lnTo>
                    <a:pt x="12436" y="7410"/>
                  </a:lnTo>
                  <a:lnTo>
                    <a:pt x="12326" y="7336"/>
                  </a:lnTo>
                  <a:lnTo>
                    <a:pt x="12216" y="7300"/>
                  </a:lnTo>
                  <a:close/>
                  <a:moveTo>
                    <a:pt x="12729" y="8033"/>
                  </a:moveTo>
                  <a:lnTo>
                    <a:pt x="12656" y="8107"/>
                  </a:lnTo>
                  <a:lnTo>
                    <a:pt x="12656" y="8143"/>
                  </a:lnTo>
                  <a:lnTo>
                    <a:pt x="12619" y="8253"/>
                  </a:lnTo>
                  <a:lnTo>
                    <a:pt x="12619" y="8400"/>
                  </a:lnTo>
                  <a:lnTo>
                    <a:pt x="12656" y="8437"/>
                  </a:lnTo>
                  <a:lnTo>
                    <a:pt x="12692" y="8474"/>
                  </a:lnTo>
                  <a:lnTo>
                    <a:pt x="12729" y="8474"/>
                  </a:lnTo>
                  <a:lnTo>
                    <a:pt x="12802" y="8510"/>
                  </a:lnTo>
                  <a:lnTo>
                    <a:pt x="12912" y="8474"/>
                  </a:lnTo>
                  <a:lnTo>
                    <a:pt x="12986" y="8437"/>
                  </a:lnTo>
                  <a:lnTo>
                    <a:pt x="13022" y="8400"/>
                  </a:lnTo>
                  <a:lnTo>
                    <a:pt x="13022" y="8253"/>
                  </a:lnTo>
                  <a:lnTo>
                    <a:pt x="13022" y="8180"/>
                  </a:lnTo>
                  <a:lnTo>
                    <a:pt x="12949" y="8107"/>
                  </a:lnTo>
                  <a:lnTo>
                    <a:pt x="12912" y="8033"/>
                  </a:lnTo>
                  <a:close/>
                  <a:moveTo>
                    <a:pt x="10051" y="2128"/>
                  </a:moveTo>
                  <a:lnTo>
                    <a:pt x="10455" y="2164"/>
                  </a:lnTo>
                  <a:lnTo>
                    <a:pt x="10858" y="2238"/>
                  </a:lnTo>
                  <a:lnTo>
                    <a:pt x="11262" y="2348"/>
                  </a:lnTo>
                  <a:lnTo>
                    <a:pt x="11225" y="2458"/>
                  </a:lnTo>
                  <a:lnTo>
                    <a:pt x="11262" y="2568"/>
                  </a:lnTo>
                  <a:lnTo>
                    <a:pt x="11335" y="2641"/>
                  </a:lnTo>
                  <a:lnTo>
                    <a:pt x="11445" y="2715"/>
                  </a:lnTo>
                  <a:lnTo>
                    <a:pt x="11629" y="2715"/>
                  </a:lnTo>
                  <a:lnTo>
                    <a:pt x="11775" y="2788"/>
                  </a:lnTo>
                  <a:lnTo>
                    <a:pt x="12105" y="2935"/>
                  </a:lnTo>
                  <a:lnTo>
                    <a:pt x="12179" y="2971"/>
                  </a:lnTo>
                  <a:lnTo>
                    <a:pt x="12252" y="3008"/>
                  </a:lnTo>
                  <a:lnTo>
                    <a:pt x="12472" y="3191"/>
                  </a:lnTo>
                  <a:lnTo>
                    <a:pt x="12692" y="3412"/>
                  </a:lnTo>
                  <a:lnTo>
                    <a:pt x="13096" y="3852"/>
                  </a:lnTo>
                  <a:lnTo>
                    <a:pt x="11482" y="4842"/>
                  </a:lnTo>
                  <a:lnTo>
                    <a:pt x="9868" y="5796"/>
                  </a:lnTo>
                  <a:lnTo>
                    <a:pt x="6090" y="8070"/>
                  </a:lnTo>
                  <a:lnTo>
                    <a:pt x="5209" y="8620"/>
                  </a:lnTo>
                  <a:lnTo>
                    <a:pt x="5356" y="8327"/>
                  </a:lnTo>
                  <a:lnTo>
                    <a:pt x="5649" y="7960"/>
                  </a:lnTo>
                  <a:lnTo>
                    <a:pt x="5943" y="7557"/>
                  </a:lnTo>
                  <a:lnTo>
                    <a:pt x="5906" y="7483"/>
                  </a:lnTo>
                  <a:lnTo>
                    <a:pt x="5870" y="7483"/>
                  </a:lnTo>
                  <a:lnTo>
                    <a:pt x="5686" y="7593"/>
                  </a:lnTo>
                  <a:lnTo>
                    <a:pt x="5539" y="7740"/>
                  </a:lnTo>
                  <a:lnTo>
                    <a:pt x="5209" y="8070"/>
                  </a:lnTo>
                  <a:lnTo>
                    <a:pt x="4989" y="8437"/>
                  </a:lnTo>
                  <a:lnTo>
                    <a:pt x="4769" y="8840"/>
                  </a:lnTo>
                  <a:lnTo>
                    <a:pt x="4732" y="8877"/>
                  </a:lnTo>
                  <a:lnTo>
                    <a:pt x="4622" y="8584"/>
                  </a:lnTo>
                  <a:lnTo>
                    <a:pt x="4916" y="8107"/>
                  </a:lnTo>
                  <a:lnTo>
                    <a:pt x="5283" y="7630"/>
                  </a:lnTo>
                  <a:lnTo>
                    <a:pt x="5649" y="7190"/>
                  </a:lnTo>
                  <a:lnTo>
                    <a:pt x="6016" y="6786"/>
                  </a:lnTo>
                  <a:lnTo>
                    <a:pt x="6016" y="6750"/>
                  </a:lnTo>
                  <a:lnTo>
                    <a:pt x="6016" y="6713"/>
                  </a:lnTo>
                  <a:lnTo>
                    <a:pt x="5943" y="6713"/>
                  </a:lnTo>
                  <a:lnTo>
                    <a:pt x="5539" y="7043"/>
                  </a:lnTo>
                  <a:lnTo>
                    <a:pt x="5173" y="7410"/>
                  </a:lnTo>
                  <a:lnTo>
                    <a:pt x="4842" y="7777"/>
                  </a:lnTo>
                  <a:lnTo>
                    <a:pt x="4512" y="8180"/>
                  </a:lnTo>
                  <a:lnTo>
                    <a:pt x="4476" y="7923"/>
                  </a:lnTo>
                  <a:lnTo>
                    <a:pt x="4439" y="7667"/>
                  </a:lnTo>
                  <a:lnTo>
                    <a:pt x="4659" y="7336"/>
                  </a:lnTo>
                  <a:lnTo>
                    <a:pt x="4879" y="7080"/>
                  </a:lnTo>
                  <a:lnTo>
                    <a:pt x="5686" y="6016"/>
                  </a:lnTo>
                  <a:lnTo>
                    <a:pt x="5723" y="5943"/>
                  </a:lnTo>
                  <a:lnTo>
                    <a:pt x="5686" y="5906"/>
                  </a:lnTo>
                  <a:lnTo>
                    <a:pt x="5576" y="5906"/>
                  </a:lnTo>
                  <a:lnTo>
                    <a:pt x="5283" y="6199"/>
                  </a:lnTo>
                  <a:lnTo>
                    <a:pt x="4953" y="6529"/>
                  </a:lnTo>
                  <a:lnTo>
                    <a:pt x="4402" y="7153"/>
                  </a:lnTo>
                  <a:lnTo>
                    <a:pt x="4402" y="6529"/>
                  </a:lnTo>
                  <a:lnTo>
                    <a:pt x="4622" y="6199"/>
                  </a:lnTo>
                  <a:lnTo>
                    <a:pt x="4953" y="5759"/>
                  </a:lnTo>
                  <a:lnTo>
                    <a:pt x="5136" y="5502"/>
                  </a:lnTo>
                  <a:lnTo>
                    <a:pt x="5246" y="5392"/>
                  </a:lnTo>
                  <a:lnTo>
                    <a:pt x="5393" y="5319"/>
                  </a:lnTo>
                  <a:lnTo>
                    <a:pt x="5429" y="5319"/>
                  </a:lnTo>
                  <a:lnTo>
                    <a:pt x="5429" y="5282"/>
                  </a:lnTo>
                  <a:lnTo>
                    <a:pt x="5393" y="5246"/>
                  </a:lnTo>
                  <a:lnTo>
                    <a:pt x="5393" y="5209"/>
                  </a:lnTo>
                  <a:lnTo>
                    <a:pt x="5173" y="5209"/>
                  </a:lnTo>
                  <a:lnTo>
                    <a:pt x="5063" y="5282"/>
                  </a:lnTo>
                  <a:lnTo>
                    <a:pt x="4953" y="5356"/>
                  </a:lnTo>
                  <a:lnTo>
                    <a:pt x="4769" y="5539"/>
                  </a:lnTo>
                  <a:lnTo>
                    <a:pt x="4622" y="5722"/>
                  </a:lnTo>
                  <a:lnTo>
                    <a:pt x="4476" y="5869"/>
                  </a:lnTo>
                  <a:lnTo>
                    <a:pt x="4586" y="5466"/>
                  </a:lnTo>
                  <a:lnTo>
                    <a:pt x="4732" y="5062"/>
                  </a:lnTo>
                  <a:lnTo>
                    <a:pt x="4879" y="4842"/>
                  </a:lnTo>
                  <a:lnTo>
                    <a:pt x="5026" y="4622"/>
                  </a:lnTo>
                  <a:lnTo>
                    <a:pt x="5209" y="4402"/>
                  </a:lnTo>
                  <a:lnTo>
                    <a:pt x="5393" y="4219"/>
                  </a:lnTo>
                  <a:lnTo>
                    <a:pt x="5796" y="3852"/>
                  </a:lnTo>
                  <a:lnTo>
                    <a:pt x="6236" y="3522"/>
                  </a:lnTo>
                  <a:lnTo>
                    <a:pt x="6677" y="3228"/>
                  </a:lnTo>
                  <a:lnTo>
                    <a:pt x="7117" y="2935"/>
                  </a:lnTo>
                  <a:lnTo>
                    <a:pt x="7594" y="2715"/>
                  </a:lnTo>
                  <a:lnTo>
                    <a:pt x="8070" y="2494"/>
                  </a:lnTo>
                  <a:lnTo>
                    <a:pt x="8474" y="2348"/>
                  </a:lnTo>
                  <a:lnTo>
                    <a:pt x="8841" y="2238"/>
                  </a:lnTo>
                  <a:lnTo>
                    <a:pt x="9244" y="2164"/>
                  </a:lnTo>
                  <a:lnTo>
                    <a:pt x="9648" y="2128"/>
                  </a:lnTo>
                  <a:close/>
                  <a:moveTo>
                    <a:pt x="13316" y="4219"/>
                  </a:moveTo>
                  <a:lnTo>
                    <a:pt x="13426" y="4365"/>
                  </a:lnTo>
                  <a:lnTo>
                    <a:pt x="12582" y="5026"/>
                  </a:lnTo>
                  <a:lnTo>
                    <a:pt x="11702" y="5649"/>
                  </a:lnTo>
                  <a:lnTo>
                    <a:pt x="10785" y="6273"/>
                  </a:lnTo>
                  <a:lnTo>
                    <a:pt x="9868" y="6860"/>
                  </a:lnTo>
                  <a:lnTo>
                    <a:pt x="8877" y="7446"/>
                  </a:lnTo>
                  <a:lnTo>
                    <a:pt x="7887" y="8033"/>
                  </a:lnTo>
                  <a:lnTo>
                    <a:pt x="6860" y="8584"/>
                  </a:lnTo>
                  <a:lnTo>
                    <a:pt x="5796" y="9097"/>
                  </a:lnTo>
                  <a:lnTo>
                    <a:pt x="4989" y="9464"/>
                  </a:lnTo>
                  <a:lnTo>
                    <a:pt x="4916" y="9317"/>
                  </a:lnTo>
                  <a:lnTo>
                    <a:pt x="4953" y="9207"/>
                  </a:lnTo>
                  <a:lnTo>
                    <a:pt x="6053" y="8584"/>
                  </a:lnTo>
                  <a:lnTo>
                    <a:pt x="10198" y="6089"/>
                  </a:lnTo>
                  <a:lnTo>
                    <a:pt x="11775" y="5136"/>
                  </a:lnTo>
                  <a:lnTo>
                    <a:pt x="13316" y="4219"/>
                  </a:lnTo>
                  <a:close/>
                  <a:moveTo>
                    <a:pt x="3962" y="7960"/>
                  </a:moveTo>
                  <a:lnTo>
                    <a:pt x="3999" y="8070"/>
                  </a:lnTo>
                  <a:lnTo>
                    <a:pt x="3999" y="8107"/>
                  </a:lnTo>
                  <a:lnTo>
                    <a:pt x="4146" y="8694"/>
                  </a:lnTo>
                  <a:lnTo>
                    <a:pt x="3962" y="9024"/>
                  </a:lnTo>
                  <a:lnTo>
                    <a:pt x="3925" y="9097"/>
                  </a:lnTo>
                  <a:lnTo>
                    <a:pt x="3925" y="9134"/>
                  </a:lnTo>
                  <a:lnTo>
                    <a:pt x="3999" y="9244"/>
                  </a:lnTo>
                  <a:lnTo>
                    <a:pt x="3339" y="9501"/>
                  </a:lnTo>
                  <a:lnTo>
                    <a:pt x="3008" y="9611"/>
                  </a:lnTo>
                  <a:lnTo>
                    <a:pt x="2642" y="9684"/>
                  </a:lnTo>
                  <a:lnTo>
                    <a:pt x="2898" y="9171"/>
                  </a:lnTo>
                  <a:lnTo>
                    <a:pt x="3229" y="8694"/>
                  </a:lnTo>
                  <a:lnTo>
                    <a:pt x="3559" y="8327"/>
                  </a:lnTo>
                  <a:lnTo>
                    <a:pt x="3962" y="7960"/>
                  </a:lnTo>
                  <a:close/>
                  <a:moveTo>
                    <a:pt x="13609" y="4732"/>
                  </a:moveTo>
                  <a:lnTo>
                    <a:pt x="13683" y="4915"/>
                  </a:lnTo>
                  <a:lnTo>
                    <a:pt x="12986" y="5502"/>
                  </a:lnTo>
                  <a:lnTo>
                    <a:pt x="12105" y="6199"/>
                  </a:lnTo>
                  <a:lnTo>
                    <a:pt x="11225" y="6823"/>
                  </a:lnTo>
                  <a:lnTo>
                    <a:pt x="10308" y="7446"/>
                  </a:lnTo>
                  <a:lnTo>
                    <a:pt x="9354" y="8033"/>
                  </a:lnTo>
                  <a:lnTo>
                    <a:pt x="8401" y="8584"/>
                  </a:lnTo>
                  <a:lnTo>
                    <a:pt x="7447" y="9097"/>
                  </a:lnTo>
                  <a:lnTo>
                    <a:pt x="6456" y="9574"/>
                  </a:lnTo>
                  <a:lnTo>
                    <a:pt x="5429" y="10014"/>
                  </a:lnTo>
                  <a:lnTo>
                    <a:pt x="5246" y="9794"/>
                  </a:lnTo>
                  <a:lnTo>
                    <a:pt x="5466" y="9684"/>
                  </a:lnTo>
                  <a:lnTo>
                    <a:pt x="6603" y="9134"/>
                  </a:lnTo>
                  <a:lnTo>
                    <a:pt x="7740" y="8547"/>
                  </a:lnTo>
                  <a:lnTo>
                    <a:pt x="8877" y="7923"/>
                  </a:lnTo>
                  <a:lnTo>
                    <a:pt x="9978" y="7263"/>
                  </a:lnTo>
                  <a:lnTo>
                    <a:pt x="10895" y="6676"/>
                  </a:lnTo>
                  <a:lnTo>
                    <a:pt x="11812" y="6053"/>
                  </a:lnTo>
                  <a:lnTo>
                    <a:pt x="12729" y="5392"/>
                  </a:lnTo>
                  <a:lnTo>
                    <a:pt x="13609" y="4732"/>
                  </a:lnTo>
                  <a:close/>
                  <a:moveTo>
                    <a:pt x="11995" y="9721"/>
                  </a:moveTo>
                  <a:lnTo>
                    <a:pt x="12472" y="9831"/>
                  </a:lnTo>
                  <a:lnTo>
                    <a:pt x="12436" y="9867"/>
                  </a:lnTo>
                  <a:lnTo>
                    <a:pt x="12032" y="10271"/>
                  </a:lnTo>
                  <a:lnTo>
                    <a:pt x="12032" y="10198"/>
                  </a:lnTo>
                  <a:lnTo>
                    <a:pt x="11995" y="9721"/>
                  </a:lnTo>
                  <a:close/>
                  <a:moveTo>
                    <a:pt x="2715" y="8804"/>
                  </a:moveTo>
                  <a:lnTo>
                    <a:pt x="2422" y="9317"/>
                  </a:lnTo>
                  <a:lnTo>
                    <a:pt x="2165" y="9867"/>
                  </a:lnTo>
                  <a:lnTo>
                    <a:pt x="2165" y="9941"/>
                  </a:lnTo>
                  <a:lnTo>
                    <a:pt x="2201" y="10051"/>
                  </a:lnTo>
                  <a:lnTo>
                    <a:pt x="2275" y="10088"/>
                  </a:lnTo>
                  <a:lnTo>
                    <a:pt x="2348" y="10124"/>
                  </a:lnTo>
                  <a:lnTo>
                    <a:pt x="2898" y="10014"/>
                  </a:lnTo>
                  <a:lnTo>
                    <a:pt x="3449" y="9867"/>
                  </a:lnTo>
                  <a:lnTo>
                    <a:pt x="3925" y="9684"/>
                  </a:lnTo>
                  <a:lnTo>
                    <a:pt x="4439" y="9464"/>
                  </a:lnTo>
                  <a:lnTo>
                    <a:pt x="4549" y="9684"/>
                  </a:lnTo>
                  <a:lnTo>
                    <a:pt x="3559" y="10124"/>
                  </a:lnTo>
                  <a:lnTo>
                    <a:pt x="3082" y="10308"/>
                  </a:lnTo>
                  <a:lnTo>
                    <a:pt x="2568" y="10528"/>
                  </a:lnTo>
                  <a:lnTo>
                    <a:pt x="2275" y="10638"/>
                  </a:lnTo>
                  <a:lnTo>
                    <a:pt x="2018" y="10674"/>
                  </a:lnTo>
                  <a:lnTo>
                    <a:pt x="1761" y="10711"/>
                  </a:lnTo>
                  <a:lnTo>
                    <a:pt x="1468" y="10711"/>
                  </a:lnTo>
                  <a:lnTo>
                    <a:pt x="2091" y="9794"/>
                  </a:lnTo>
                  <a:lnTo>
                    <a:pt x="2348" y="9317"/>
                  </a:lnTo>
                  <a:lnTo>
                    <a:pt x="2642" y="8877"/>
                  </a:lnTo>
                  <a:lnTo>
                    <a:pt x="2715" y="8804"/>
                  </a:lnTo>
                  <a:close/>
                  <a:moveTo>
                    <a:pt x="13829" y="5429"/>
                  </a:moveTo>
                  <a:lnTo>
                    <a:pt x="13940" y="5943"/>
                  </a:lnTo>
                  <a:lnTo>
                    <a:pt x="13940" y="6456"/>
                  </a:lnTo>
                  <a:lnTo>
                    <a:pt x="13940" y="6896"/>
                  </a:lnTo>
                  <a:lnTo>
                    <a:pt x="13866" y="7336"/>
                  </a:lnTo>
                  <a:lnTo>
                    <a:pt x="13756" y="7740"/>
                  </a:lnTo>
                  <a:lnTo>
                    <a:pt x="13609" y="8143"/>
                  </a:lnTo>
                  <a:lnTo>
                    <a:pt x="13426" y="8547"/>
                  </a:lnTo>
                  <a:lnTo>
                    <a:pt x="13206" y="8914"/>
                  </a:lnTo>
                  <a:lnTo>
                    <a:pt x="12949" y="9281"/>
                  </a:lnTo>
                  <a:lnTo>
                    <a:pt x="12656" y="9647"/>
                  </a:lnTo>
                  <a:lnTo>
                    <a:pt x="12289" y="9611"/>
                  </a:lnTo>
                  <a:lnTo>
                    <a:pt x="11922" y="9537"/>
                  </a:lnTo>
                  <a:lnTo>
                    <a:pt x="11849" y="9574"/>
                  </a:lnTo>
                  <a:lnTo>
                    <a:pt x="11812" y="9574"/>
                  </a:lnTo>
                  <a:lnTo>
                    <a:pt x="11775" y="9647"/>
                  </a:lnTo>
                  <a:lnTo>
                    <a:pt x="11702" y="10418"/>
                  </a:lnTo>
                  <a:lnTo>
                    <a:pt x="11702" y="10491"/>
                  </a:lnTo>
                  <a:lnTo>
                    <a:pt x="11409" y="10711"/>
                  </a:lnTo>
                  <a:lnTo>
                    <a:pt x="11188" y="10821"/>
                  </a:lnTo>
                  <a:lnTo>
                    <a:pt x="11152" y="10858"/>
                  </a:lnTo>
                  <a:lnTo>
                    <a:pt x="11042" y="10931"/>
                  </a:lnTo>
                  <a:lnTo>
                    <a:pt x="11042" y="10564"/>
                  </a:lnTo>
                  <a:lnTo>
                    <a:pt x="11115" y="10198"/>
                  </a:lnTo>
                  <a:lnTo>
                    <a:pt x="11188" y="9867"/>
                  </a:lnTo>
                  <a:lnTo>
                    <a:pt x="11298" y="9501"/>
                  </a:lnTo>
                  <a:lnTo>
                    <a:pt x="11298" y="9464"/>
                  </a:lnTo>
                  <a:lnTo>
                    <a:pt x="11262" y="9427"/>
                  </a:lnTo>
                  <a:lnTo>
                    <a:pt x="11225" y="9427"/>
                  </a:lnTo>
                  <a:lnTo>
                    <a:pt x="11188" y="9464"/>
                  </a:lnTo>
                  <a:lnTo>
                    <a:pt x="11078" y="9647"/>
                  </a:lnTo>
                  <a:lnTo>
                    <a:pt x="10968" y="9831"/>
                  </a:lnTo>
                  <a:lnTo>
                    <a:pt x="10785" y="10234"/>
                  </a:lnTo>
                  <a:lnTo>
                    <a:pt x="10712" y="10638"/>
                  </a:lnTo>
                  <a:lnTo>
                    <a:pt x="10712" y="11078"/>
                  </a:lnTo>
                  <a:lnTo>
                    <a:pt x="10271" y="11261"/>
                  </a:lnTo>
                  <a:lnTo>
                    <a:pt x="9831" y="11371"/>
                  </a:lnTo>
                  <a:lnTo>
                    <a:pt x="9868" y="11005"/>
                  </a:lnTo>
                  <a:lnTo>
                    <a:pt x="9978" y="10638"/>
                  </a:lnTo>
                  <a:lnTo>
                    <a:pt x="10051" y="10344"/>
                  </a:lnTo>
                  <a:lnTo>
                    <a:pt x="10161" y="10088"/>
                  </a:lnTo>
                  <a:lnTo>
                    <a:pt x="10418" y="9574"/>
                  </a:lnTo>
                  <a:lnTo>
                    <a:pt x="10418" y="9537"/>
                  </a:lnTo>
                  <a:lnTo>
                    <a:pt x="10381" y="9501"/>
                  </a:lnTo>
                  <a:lnTo>
                    <a:pt x="10345" y="9501"/>
                  </a:lnTo>
                  <a:lnTo>
                    <a:pt x="10345" y="9537"/>
                  </a:lnTo>
                  <a:lnTo>
                    <a:pt x="10015" y="9941"/>
                  </a:lnTo>
                  <a:lnTo>
                    <a:pt x="9758" y="10418"/>
                  </a:lnTo>
                  <a:lnTo>
                    <a:pt x="9538" y="10895"/>
                  </a:lnTo>
                  <a:lnTo>
                    <a:pt x="9501" y="11151"/>
                  </a:lnTo>
                  <a:lnTo>
                    <a:pt x="9428" y="11408"/>
                  </a:lnTo>
                  <a:lnTo>
                    <a:pt x="8951" y="11408"/>
                  </a:lnTo>
                  <a:lnTo>
                    <a:pt x="8951" y="11261"/>
                  </a:lnTo>
                  <a:lnTo>
                    <a:pt x="8914" y="11225"/>
                  </a:lnTo>
                  <a:lnTo>
                    <a:pt x="8877" y="11188"/>
                  </a:lnTo>
                  <a:lnTo>
                    <a:pt x="8841" y="11188"/>
                  </a:lnTo>
                  <a:lnTo>
                    <a:pt x="8804" y="11225"/>
                  </a:lnTo>
                  <a:lnTo>
                    <a:pt x="8731" y="11298"/>
                  </a:lnTo>
                  <a:lnTo>
                    <a:pt x="9171" y="10454"/>
                  </a:lnTo>
                  <a:lnTo>
                    <a:pt x="9391" y="10051"/>
                  </a:lnTo>
                  <a:lnTo>
                    <a:pt x="9684" y="9647"/>
                  </a:lnTo>
                  <a:lnTo>
                    <a:pt x="9684" y="9611"/>
                  </a:lnTo>
                  <a:lnTo>
                    <a:pt x="9648" y="9611"/>
                  </a:lnTo>
                  <a:lnTo>
                    <a:pt x="9648" y="9574"/>
                  </a:lnTo>
                  <a:lnTo>
                    <a:pt x="9611" y="9611"/>
                  </a:lnTo>
                  <a:lnTo>
                    <a:pt x="9244" y="10014"/>
                  </a:lnTo>
                  <a:lnTo>
                    <a:pt x="8914" y="10418"/>
                  </a:lnTo>
                  <a:lnTo>
                    <a:pt x="8621" y="10858"/>
                  </a:lnTo>
                  <a:lnTo>
                    <a:pt x="8327" y="11335"/>
                  </a:lnTo>
                  <a:lnTo>
                    <a:pt x="7960" y="11225"/>
                  </a:lnTo>
                  <a:lnTo>
                    <a:pt x="7997" y="11188"/>
                  </a:lnTo>
                  <a:lnTo>
                    <a:pt x="7997" y="11151"/>
                  </a:lnTo>
                  <a:lnTo>
                    <a:pt x="7960" y="11115"/>
                  </a:lnTo>
                  <a:lnTo>
                    <a:pt x="7960" y="11078"/>
                  </a:lnTo>
                  <a:lnTo>
                    <a:pt x="7924" y="10968"/>
                  </a:lnTo>
                  <a:lnTo>
                    <a:pt x="7960" y="10858"/>
                  </a:lnTo>
                  <a:lnTo>
                    <a:pt x="8034" y="10601"/>
                  </a:lnTo>
                  <a:lnTo>
                    <a:pt x="8181" y="10308"/>
                  </a:lnTo>
                  <a:lnTo>
                    <a:pt x="8474" y="9831"/>
                  </a:lnTo>
                  <a:lnTo>
                    <a:pt x="8767" y="9427"/>
                  </a:lnTo>
                  <a:lnTo>
                    <a:pt x="8804" y="9391"/>
                  </a:lnTo>
                  <a:lnTo>
                    <a:pt x="8767" y="9317"/>
                  </a:lnTo>
                  <a:lnTo>
                    <a:pt x="8694" y="9317"/>
                  </a:lnTo>
                  <a:lnTo>
                    <a:pt x="8364" y="9537"/>
                  </a:lnTo>
                  <a:lnTo>
                    <a:pt x="8107" y="9831"/>
                  </a:lnTo>
                  <a:lnTo>
                    <a:pt x="7887" y="10124"/>
                  </a:lnTo>
                  <a:lnTo>
                    <a:pt x="7704" y="10454"/>
                  </a:lnTo>
                  <a:lnTo>
                    <a:pt x="7594" y="10784"/>
                  </a:lnTo>
                  <a:lnTo>
                    <a:pt x="7557" y="10968"/>
                  </a:lnTo>
                  <a:lnTo>
                    <a:pt x="7594" y="11115"/>
                  </a:lnTo>
                  <a:lnTo>
                    <a:pt x="7153" y="10968"/>
                  </a:lnTo>
                  <a:lnTo>
                    <a:pt x="6713" y="10784"/>
                  </a:lnTo>
                  <a:lnTo>
                    <a:pt x="6933" y="10564"/>
                  </a:lnTo>
                  <a:lnTo>
                    <a:pt x="7080" y="10344"/>
                  </a:lnTo>
                  <a:lnTo>
                    <a:pt x="7153" y="10234"/>
                  </a:lnTo>
                  <a:lnTo>
                    <a:pt x="7190" y="10124"/>
                  </a:lnTo>
                  <a:lnTo>
                    <a:pt x="7190" y="10088"/>
                  </a:lnTo>
                  <a:lnTo>
                    <a:pt x="7153" y="10088"/>
                  </a:lnTo>
                  <a:lnTo>
                    <a:pt x="7080" y="10124"/>
                  </a:lnTo>
                  <a:lnTo>
                    <a:pt x="7007" y="10161"/>
                  </a:lnTo>
                  <a:lnTo>
                    <a:pt x="6823" y="10308"/>
                  </a:lnTo>
                  <a:lnTo>
                    <a:pt x="6493" y="10564"/>
                  </a:lnTo>
                  <a:lnTo>
                    <a:pt x="6420" y="10638"/>
                  </a:lnTo>
                  <a:lnTo>
                    <a:pt x="5906" y="10344"/>
                  </a:lnTo>
                  <a:lnTo>
                    <a:pt x="6897" y="9904"/>
                  </a:lnTo>
                  <a:lnTo>
                    <a:pt x="7887" y="9391"/>
                  </a:lnTo>
                  <a:lnTo>
                    <a:pt x="8877" y="8877"/>
                  </a:lnTo>
                  <a:lnTo>
                    <a:pt x="9795" y="8327"/>
                  </a:lnTo>
                  <a:lnTo>
                    <a:pt x="10748" y="7740"/>
                  </a:lnTo>
                  <a:lnTo>
                    <a:pt x="11665" y="7116"/>
                  </a:lnTo>
                  <a:lnTo>
                    <a:pt x="12546" y="6456"/>
                  </a:lnTo>
                  <a:lnTo>
                    <a:pt x="13426" y="5796"/>
                  </a:lnTo>
                  <a:lnTo>
                    <a:pt x="13829" y="5429"/>
                  </a:lnTo>
                  <a:close/>
                  <a:moveTo>
                    <a:pt x="1651" y="9757"/>
                  </a:moveTo>
                  <a:lnTo>
                    <a:pt x="1028" y="10711"/>
                  </a:lnTo>
                  <a:lnTo>
                    <a:pt x="991" y="10784"/>
                  </a:lnTo>
                  <a:lnTo>
                    <a:pt x="1028" y="10858"/>
                  </a:lnTo>
                  <a:lnTo>
                    <a:pt x="1028" y="10931"/>
                  </a:lnTo>
                  <a:lnTo>
                    <a:pt x="1101" y="10968"/>
                  </a:lnTo>
                  <a:lnTo>
                    <a:pt x="1358" y="11041"/>
                  </a:lnTo>
                  <a:lnTo>
                    <a:pt x="1651" y="11078"/>
                  </a:lnTo>
                  <a:lnTo>
                    <a:pt x="1908" y="11078"/>
                  </a:lnTo>
                  <a:lnTo>
                    <a:pt x="2165" y="11041"/>
                  </a:lnTo>
                  <a:lnTo>
                    <a:pt x="2715" y="10858"/>
                  </a:lnTo>
                  <a:lnTo>
                    <a:pt x="3229" y="10638"/>
                  </a:lnTo>
                  <a:lnTo>
                    <a:pt x="4769" y="10014"/>
                  </a:lnTo>
                  <a:lnTo>
                    <a:pt x="4953" y="10198"/>
                  </a:lnTo>
                  <a:lnTo>
                    <a:pt x="4072" y="10564"/>
                  </a:lnTo>
                  <a:lnTo>
                    <a:pt x="3192" y="10895"/>
                  </a:lnTo>
                  <a:lnTo>
                    <a:pt x="2238" y="11188"/>
                  </a:lnTo>
                  <a:lnTo>
                    <a:pt x="1248" y="11445"/>
                  </a:lnTo>
                  <a:lnTo>
                    <a:pt x="1101" y="11518"/>
                  </a:lnTo>
                  <a:lnTo>
                    <a:pt x="844" y="11555"/>
                  </a:lnTo>
                  <a:lnTo>
                    <a:pt x="624" y="11555"/>
                  </a:lnTo>
                  <a:lnTo>
                    <a:pt x="551" y="11518"/>
                  </a:lnTo>
                  <a:lnTo>
                    <a:pt x="477" y="11481"/>
                  </a:lnTo>
                  <a:lnTo>
                    <a:pt x="477" y="11408"/>
                  </a:lnTo>
                  <a:lnTo>
                    <a:pt x="514" y="11298"/>
                  </a:lnTo>
                  <a:lnTo>
                    <a:pt x="661" y="11005"/>
                  </a:lnTo>
                  <a:lnTo>
                    <a:pt x="991" y="10601"/>
                  </a:lnTo>
                  <a:lnTo>
                    <a:pt x="1321" y="10161"/>
                  </a:lnTo>
                  <a:lnTo>
                    <a:pt x="1651" y="9757"/>
                  </a:lnTo>
                  <a:close/>
                  <a:moveTo>
                    <a:pt x="16324" y="0"/>
                  </a:moveTo>
                  <a:lnTo>
                    <a:pt x="16140" y="37"/>
                  </a:lnTo>
                  <a:lnTo>
                    <a:pt x="15774" y="147"/>
                  </a:lnTo>
                  <a:lnTo>
                    <a:pt x="15480" y="330"/>
                  </a:lnTo>
                  <a:lnTo>
                    <a:pt x="14636" y="807"/>
                  </a:lnTo>
                  <a:lnTo>
                    <a:pt x="13866" y="1357"/>
                  </a:lnTo>
                  <a:lnTo>
                    <a:pt x="13059" y="1908"/>
                  </a:lnTo>
                  <a:lnTo>
                    <a:pt x="12289" y="2458"/>
                  </a:lnTo>
                  <a:lnTo>
                    <a:pt x="12032" y="2311"/>
                  </a:lnTo>
                  <a:lnTo>
                    <a:pt x="11812" y="2238"/>
                  </a:lnTo>
                  <a:lnTo>
                    <a:pt x="11629" y="2238"/>
                  </a:lnTo>
                  <a:lnTo>
                    <a:pt x="11372" y="2091"/>
                  </a:lnTo>
                  <a:lnTo>
                    <a:pt x="11115" y="1981"/>
                  </a:lnTo>
                  <a:lnTo>
                    <a:pt x="10858" y="1908"/>
                  </a:lnTo>
                  <a:lnTo>
                    <a:pt x="10565" y="1834"/>
                  </a:lnTo>
                  <a:lnTo>
                    <a:pt x="10015" y="1761"/>
                  </a:lnTo>
                  <a:lnTo>
                    <a:pt x="9464" y="1761"/>
                  </a:lnTo>
                  <a:lnTo>
                    <a:pt x="8914" y="1834"/>
                  </a:lnTo>
                  <a:lnTo>
                    <a:pt x="8364" y="1981"/>
                  </a:lnTo>
                  <a:lnTo>
                    <a:pt x="7814" y="2164"/>
                  </a:lnTo>
                  <a:lnTo>
                    <a:pt x="7300" y="2384"/>
                  </a:lnTo>
                  <a:lnTo>
                    <a:pt x="6677" y="2715"/>
                  </a:lnTo>
                  <a:lnTo>
                    <a:pt x="6090" y="3081"/>
                  </a:lnTo>
                  <a:lnTo>
                    <a:pt x="5503" y="3522"/>
                  </a:lnTo>
                  <a:lnTo>
                    <a:pt x="4989" y="3962"/>
                  </a:lnTo>
                  <a:lnTo>
                    <a:pt x="4769" y="4219"/>
                  </a:lnTo>
                  <a:lnTo>
                    <a:pt x="4549" y="4475"/>
                  </a:lnTo>
                  <a:lnTo>
                    <a:pt x="4402" y="4769"/>
                  </a:lnTo>
                  <a:lnTo>
                    <a:pt x="4256" y="5062"/>
                  </a:lnTo>
                  <a:lnTo>
                    <a:pt x="4146" y="5356"/>
                  </a:lnTo>
                  <a:lnTo>
                    <a:pt x="4035" y="5686"/>
                  </a:lnTo>
                  <a:lnTo>
                    <a:pt x="3999" y="6016"/>
                  </a:lnTo>
                  <a:lnTo>
                    <a:pt x="3925" y="6346"/>
                  </a:lnTo>
                  <a:lnTo>
                    <a:pt x="3889" y="6970"/>
                  </a:lnTo>
                  <a:lnTo>
                    <a:pt x="3925" y="7630"/>
                  </a:lnTo>
                  <a:lnTo>
                    <a:pt x="3339" y="7960"/>
                  </a:lnTo>
                  <a:lnTo>
                    <a:pt x="2752" y="8290"/>
                  </a:lnTo>
                  <a:lnTo>
                    <a:pt x="2238" y="8657"/>
                  </a:lnTo>
                  <a:lnTo>
                    <a:pt x="1725" y="9097"/>
                  </a:lnTo>
                  <a:lnTo>
                    <a:pt x="1248" y="9574"/>
                  </a:lnTo>
                  <a:lnTo>
                    <a:pt x="808" y="10051"/>
                  </a:lnTo>
                  <a:lnTo>
                    <a:pt x="404" y="10601"/>
                  </a:lnTo>
                  <a:lnTo>
                    <a:pt x="221" y="10858"/>
                  </a:lnTo>
                  <a:lnTo>
                    <a:pt x="74" y="11151"/>
                  </a:lnTo>
                  <a:lnTo>
                    <a:pt x="1" y="11371"/>
                  </a:lnTo>
                  <a:lnTo>
                    <a:pt x="37" y="11555"/>
                  </a:lnTo>
                  <a:lnTo>
                    <a:pt x="111" y="11738"/>
                  </a:lnTo>
                  <a:lnTo>
                    <a:pt x="184" y="11812"/>
                  </a:lnTo>
                  <a:lnTo>
                    <a:pt x="257" y="11885"/>
                  </a:lnTo>
                  <a:lnTo>
                    <a:pt x="477" y="11958"/>
                  </a:lnTo>
                  <a:lnTo>
                    <a:pt x="697" y="11995"/>
                  </a:lnTo>
                  <a:lnTo>
                    <a:pt x="918" y="11995"/>
                  </a:lnTo>
                  <a:lnTo>
                    <a:pt x="1174" y="11958"/>
                  </a:lnTo>
                  <a:lnTo>
                    <a:pt x="1835" y="11812"/>
                  </a:lnTo>
                  <a:lnTo>
                    <a:pt x="2495" y="11591"/>
                  </a:lnTo>
                  <a:lnTo>
                    <a:pt x="3815" y="11151"/>
                  </a:lnTo>
                  <a:lnTo>
                    <a:pt x="4586" y="10858"/>
                  </a:lnTo>
                  <a:lnTo>
                    <a:pt x="5356" y="10564"/>
                  </a:lnTo>
                  <a:lnTo>
                    <a:pt x="5760" y="10858"/>
                  </a:lnTo>
                  <a:lnTo>
                    <a:pt x="6200" y="11078"/>
                  </a:lnTo>
                  <a:lnTo>
                    <a:pt x="6236" y="11261"/>
                  </a:lnTo>
                  <a:lnTo>
                    <a:pt x="6273" y="11335"/>
                  </a:lnTo>
                  <a:lnTo>
                    <a:pt x="6346" y="11371"/>
                  </a:lnTo>
                  <a:lnTo>
                    <a:pt x="6493" y="11371"/>
                  </a:lnTo>
                  <a:lnTo>
                    <a:pt x="6603" y="11261"/>
                  </a:lnTo>
                  <a:lnTo>
                    <a:pt x="7410" y="11591"/>
                  </a:lnTo>
                  <a:lnTo>
                    <a:pt x="7814" y="11702"/>
                  </a:lnTo>
                  <a:lnTo>
                    <a:pt x="8217" y="11812"/>
                  </a:lnTo>
                  <a:lnTo>
                    <a:pt x="8291" y="11848"/>
                  </a:lnTo>
                  <a:lnTo>
                    <a:pt x="8364" y="11885"/>
                  </a:lnTo>
                  <a:lnTo>
                    <a:pt x="8474" y="11848"/>
                  </a:lnTo>
                  <a:lnTo>
                    <a:pt x="8547" y="11885"/>
                  </a:lnTo>
                  <a:lnTo>
                    <a:pt x="8877" y="11922"/>
                  </a:lnTo>
                  <a:lnTo>
                    <a:pt x="9574" y="11922"/>
                  </a:lnTo>
                  <a:lnTo>
                    <a:pt x="9905" y="11885"/>
                  </a:lnTo>
                  <a:lnTo>
                    <a:pt x="10235" y="11812"/>
                  </a:lnTo>
                  <a:lnTo>
                    <a:pt x="10565" y="11702"/>
                  </a:lnTo>
                  <a:lnTo>
                    <a:pt x="10895" y="11555"/>
                  </a:lnTo>
                  <a:lnTo>
                    <a:pt x="11225" y="11408"/>
                  </a:lnTo>
                  <a:lnTo>
                    <a:pt x="11555" y="11225"/>
                  </a:lnTo>
                  <a:lnTo>
                    <a:pt x="11885" y="11041"/>
                  </a:lnTo>
                  <a:lnTo>
                    <a:pt x="12179" y="10784"/>
                  </a:lnTo>
                  <a:lnTo>
                    <a:pt x="12472" y="10564"/>
                  </a:lnTo>
                  <a:lnTo>
                    <a:pt x="12766" y="10308"/>
                  </a:lnTo>
                  <a:lnTo>
                    <a:pt x="13022" y="10014"/>
                  </a:lnTo>
                  <a:lnTo>
                    <a:pt x="13279" y="9721"/>
                  </a:lnTo>
                  <a:lnTo>
                    <a:pt x="13499" y="9391"/>
                  </a:lnTo>
                  <a:lnTo>
                    <a:pt x="13719" y="9097"/>
                  </a:lnTo>
                  <a:lnTo>
                    <a:pt x="13903" y="8730"/>
                  </a:lnTo>
                  <a:lnTo>
                    <a:pt x="14050" y="8400"/>
                  </a:lnTo>
                  <a:lnTo>
                    <a:pt x="14196" y="8033"/>
                  </a:lnTo>
                  <a:lnTo>
                    <a:pt x="14306" y="7667"/>
                  </a:lnTo>
                  <a:lnTo>
                    <a:pt x="14380" y="7300"/>
                  </a:lnTo>
                  <a:lnTo>
                    <a:pt x="14453" y="6933"/>
                  </a:lnTo>
                  <a:lnTo>
                    <a:pt x="14490" y="6529"/>
                  </a:lnTo>
                  <a:lnTo>
                    <a:pt x="14490" y="6163"/>
                  </a:lnTo>
                  <a:lnTo>
                    <a:pt x="14453" y="5796"/>
                  </a:lnTo>
                  <a:lnTo>
                    <a:pt x="14380" y="5429"/>
                  </a:lnTo>
                  <a:lnTo>
                    <a:pt x="14270" y="5062"/>
                  </a:lnTo>
                  <a:lnTo>
                    <a:pt x="15113" y="4329"/>
                  </a:lnTo>
                  <a:lnTo>
                    <a:pt x="15920" y="3558"/>
                  </a:lnTo>
                  <a:lnTo>
                    <a:pt x="16434" y="3045"/>
                  </a:lnTo>
                  <a:lnTo>
                    <a:pt x="16691" y="2751"/>
                  </a:lnTo>
                  <a:lnTo>
                    <a:pt x="16947" y="2458"/>
                  </a:lnTo>
                  <a:lnTo>
                    <a:pt x="17168" y="2128"/>
                  </a:lnTo>
                  <a:lnTo>
                    <a:pt x="17351" y="1798"/>
                  </a:lnTo>
                  <a:lnTo>
                    <a:pt x="17461" y="1431"/>
                  </a:lnTo>
                  <a:lnTo>
                    <a:pt x="17461" y="1247"/>
                  </a:lnTo>
                  <a:lnTo>
                    <a:pt x="17461" y="1064"/>
                  </a:lnTo>
                  <a:lnTo>
                    <a:pt x="17388" y="770"/>
                  </a:lnTo>
                  <a:lnTo>
                    <a:pt x="17278" y="514"/>
                  </a:lnTo>
                  <a:lnTo>
                    <a:pt x="17094" y="257"/>
                  </a:lnTo>
                  <a:lnTo>
                    <a:pt x="16837" y="74"/>
                  </a:lnTo>
                  <a:lnTo>
                    <a:pt x="16691" y="37"/>
                  </a:lnTo>
                  <a:lnTo>
                    <a:pt x="16507"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 name="Google Shape;336;p6"/>
            <p:cNvSpPr/>
            <p:nvPr/>
          </p:nvSpPr>
          <p:spPr>
            <a:xfrm>
              <a:off x="6405225" y="2154575"/>
              <a:ext cx="328325" cy="339325"/>
            </a:xfrm>
            <a:custGeom>
              <a:avLst/>
              <a:gdLst/>
              <a:ahLst/>
              <a:cxnLst/>
              <a:rect l="l" t="t" r="r" b="b"/>
              <a:pathLst>
                <a:path w="13133" h="13573" extrusionOk="0">
                  <a:moveTo>
                    <a:pt x="2714" y="1798"/>
                  </a:moveTo>
                  <a:lnTo>
                    <a:pt x="2971" y="1908"/>
                  </a:lnTo>
                  <a:lnTo>
                    <a:pt x="3118" y="2018"/>
                  </a:lnTo>
                  <a:lnTo>
                    <a:pt x="3265" y="2128"/>
                  </a:lnTo>
                  <a:lnTo>
                    <a:pt x="3411" y="2311"/>
                  </a:lnTo>
                  <a:lnTo>
                    <a:pt x="3485" y="2458"/>
                  </a:lnTo>
                  <a:lnTo>
                    <a:pt x="3375" y="2458"/>
                  </a:lnTo>
                  <a:lnTo>
                    <a:pt x="3301" y="2495"/>
                  </a:lnTo>
                  <a:lnTo>
                    <a:pt x="3265" y="2568"/>
                  </a:lnTo>
                  <a:lnTo>
                    <a:pt x="3228" y="2605"/>
                  </a:lnTo>
                  <a:lnTo>
                    <a:pt x="3155" y="2568"/>
                  </a:lnTo>
                  <a:lnTo>
                    <a:pt x="3008" y="2348"/>
                  </a:lnTo>
                  <a:lnTo>
                    <a:pt x="2825" y="1981"/>
                  </a:lnTo>
                  <a:lnTo>
                    <a:pt x="2714" y="1798"/>
                  </a:lnTo>
                  <a:close/>
                  <a:moveTo>
                    <a:pt x="1908" y="2825"/>
                  </a:moveTo>
                  <a:lnTo>
                    <a:pt x="1797" y="2861"/>
                  </a:lnTo>
                  <a:lnTo>
                    <a:pt x="1761" y="2898"/>
                  </a:lnTo>
                  <a:lnTo>
                    <a:pt x="1687" y="2971"/>
                  </a:lnTo>
                  <a:lnTo>
                    <a:pt x="1687" y="3045"/>
                  </a:lnTo>
                  <a:lnTo>
                    <a:pt x="1687" y="3118"/>
                  </a:lnTo>
                  <a:lnTo>
                    <a:pt x="1724" y="3191"/>
                  </a:lnTo>
                  <a:lnTo>
                    <a:pt x="1797" y="3228"/>
                  </a:lnTo>
                  <a:lnTo>
                    <a:pt x="1944" y="3301"/>
                  </a:lnTo>
                  <a:lnTo>
                    <a:pt x="2054" y="3412"/>
                  </a:lnTo>
                  <a:lnTo>
                    <a:pt x="2164" y="3522"/>
                  </a:lnTo>
                  <a:lnTo>
                    <a:pt x="2201" y="3595"/>
                  </a:lnTo>
                  <a:lnTo>
                    <a:pt x="2274" y="3632"/>
                  </a:lnTo>
                  <a:lnTo>
                    <a:pt x="2384" y="3632"/>
                  </a:lnTo>
                  <a:lnTo>
                    <a:pt x="2458" y="3558"/>
                  </a:lnTo>
                  <a:lnTo>
                    <a:pt x="2494" y="3448"/>
                  </a:lnTo>
                  <a:lnTo>
                    <a:pt x="2494" y="3338"/>
                  </a:lnTo>
                  <a:lnTo>
                    <a:pt x="2421" y="3228"/>
                  </a:lnTo>
                  <a:lnTo>
                    <a:pt x="2348" y="3155"/>
                  </a:lnTo>
                  <a:lnTo>
                    <a:pt x="2164" y="2971"/>
                  </a:lnTo>
                  <a:lnTo>
                    <a:pt x="1981" y="2861"/>
                  </a:lnTo>
                  <a:lnTo>
                    <a:pt x="1908" y="2825"/>
                  </a:lnTo>
                  <a:close/>
                  <a:moveTo>
                    <a:pt x="1137" y="2311"/>
                  </a:moveTo>
                  <a:lnTo>
                    <a:pt x="1614" y="2458"/>
                  </a:lnTo>
                  <a:lnTo>
                    <a:pt x="2054" y="2678"/>
                  </a:lnTo>
                  <a:lnTo>
                    <a:pt x="2201" y="2751"/>
                  </a:lnTo>
                  <a:lnTo>
                    <a:pt x="2348" y="2898"/>
                  </a:lnTo>
                  <a:lnTo>
                    <a:pt x="2458" y="3008"/>
                  </a:lnTo>
                  <a:lnTo>
                    <a:pt x="2531" y="3191"/>
                  </a:lnTo>
                  <a:lnTo>
                    <a:pt x="2568" y="3265"/>
                  </a:lnTo>
                  <a:lnTo>
                    <a:pt x="2568" y="3338"/>
                  </a:lnTo>
                  <a:lnTo>
                    <a:pt x="2531" y="3485"/>
                  </a:lnTo>
                  <a:lnTo>
                    <a:pt x="2384" y="3742"/>
                  </a:lnTo>
                  <a:lnTo>
                    <a:pt x="2274" y="3852"/>
                  </a:lnTo>
                  <a:lnTo>
                    <a:pt x="2164" y="3962"/>
                  </a:lnTo>
                  <a:lnTo>
                    <a:pt x="1834" y="3632"/>
                  </a:lnTo>
                  <a:lnTo>
                    <a:pt x="1541" y="3228"/>
                  </a:lnTo>
                  <a:lnTo>
                    <a:pt x="1321" y="2788"/>
                  </a:lnTo>
                  <a:lnTo>
                    <a:pt x="1137" y="2311"/>
                  </a:lnTo>
                  <a:close/>
                  <a:moveTo>
                    <a:pt x="8804" y="514"/>
                  </a:moveTo>
                  <a:lnTo>
                    <a:pt x="8694" y="2531"/>
                  </a:lnTo>
                  <a:lnTo>
                    <a:pt x="8657" y="3632"/>
                  </a:lnTo>
                  <a:lnTo>
                    <a:pt x="8657" y="4549"/>
                  </a:lnTo>
                  <a:lnTo>
                    <a:pt x="7556" y="3778"/>
                  </a:lnTo>
                  <a:lnTo>
                    <a:pt x="7043" y="3375"/>
                  </a:lnTo>
                  <a:lnTo>
                    <a:pt x="6529" y="2971"/>
                  </a:lnTo>
                  <a:lnTo>
                    <a:pt x="6639" y="2788"/>
                  </a:lnTo>
                  <a:lnTo>
                    <a:pt x="6713" y="2678"/>
                  </a:lnTo>
                  <a:lnTo>
                    <a:pt x="7556" y="1798"/>
                  </a:lnTo>
                  <a:lnTo>
                    <a:pt x="8290" y="991"/>
                  </a:lnTo>
                  <a:lnTo>
                    <a:pt x="8510" y="734"/>
                  </a:lnTo>
                  <a:lnTo>
                    <a:pt x="8657" y="624"/>
                  </a:lnTo>
                  <a:lnTo>
                    <a:pt x="8804" y="514"/>
                  </a:lnTo>
                  <a:close/>
                  <a:moveTo>
                    <a:pt x="660" y="4145"/>
                  </a:moveTo>
                  <a:lnTo>
                    <a:pt x="880" y="4219"/>
                  </a:lnTo>
                  <a:lnTo>
                    <a:pt x="1064" y="4255"/>
                  </a:lnTo>
                  <a:lnTo>
                    <a:pt x="1247" y="4329"/>
                  </a:lnTo>
                  <a:lnTo>
                    <a:pt x="1357" y="4439"/>
                  </a:lnTo>
                  <a:lnTo>
                    <a:pt x="1431" y="4585"/>
                  </a:lnTo>
                  <a:lnTo>
                    <a:pt x="1467" y="4659"/>
                  </a:lnTo>
                  <a:lnTo>
                    <a:pt x="1467" y="4732"/>
                  </a:lnTo>
                  <a:lnTo>
                    <a:pt x="1467" y="4805"/>
                  </a:lnTo>
                  <a:lnTo>
                    <a:pt x="1394" y="4842"/>
                  </a:lnTo>
                  <a:lnTo>
                    <a:pt x="1284" y="4805"/>
                  </a:lnTo>
                  <a:lnTo>
                    <a:pt x="1211" y="4769"/>
                  </a:lnTo>
                  <a:lnTo>
                    <a:pt x="990" y="4585"/>
                  </a:lnTo>
                  <a:lnTo>
                    <a:pt x="844" y="4402"/>
                  </a:lnTo>
                  <a:lnTo>
                    <a:pt x="660" y="4145"/>
                  </a:lnTo>
                  <a:close/>
                  <a:moveTo>
                    <a:pt x="3962" y="2935"/>
                  </a:moveTo>
                  <a:lnTo>
                    <a:pt x="4218" y="3155"/>
                  </a:lnTo>
                  <a:lnTo>
                    <a:pt x="4035" y="3338"/>
                  </a:lnTo>
                  <a:lnTo>
                    <a:pt x="2641" y="4659"/>
                  </a:lnTo>
                  <a:lnTo>
                    <a:pt x="2311" y="5026"/>
                  </a:lnTo>
                  <a:lnTo>
                    <a:pt x="2054" y="5392"/>
                  </a:lnTo>
                  <a:lnTo>
                    <a:pt x="1797" y="5172"/>
                  </a:lnTo>
                  <a:lnTo>
                    <a:pt x="2971" y="4072"/>
                  </a:lnTo>
                  <a:lnTo>
                    <a:pt x="3485" y="3522"/>
                  </a:lnTo>
                  <a:lnTo>
                    <a:pt x="3742" y="3265"/>
                  </a:lnTo>
                  <a:lnTo>
                    <a:pt x="3962" y="2935"/>
                  </a:lnTo>
                  <a:close/>
                  <a:moveTo>
                    <a:pt x="4989" y="5209"/>
                  </a:moveTo>
                  <a:lnTo>
                    <a:pt x="5356" y="5686"/>
                  </a:lnTo>
                  <a:lnTo>
                    <a:pt x="5686" y="6199"/>
                  </a:lnTo>
                  <a:lnTo>
                    <a:pt x="6199" y="7080"/>
                  </a:lnTo>
                  <a:lnTo>
                    <a:pt x="6199" y="7080"/>
                  </a:lnTo>
                  <a:lnTo>
                    <a:pt x="5282" y="6640"/>
                  </a:lnTo>
                  <a:lnTo>
                    <a:pt x="4365" y="6199"/>
                  </a:lnTo>
                  <a:lnTo>
                    <a:pt x="4512" y="5943"/>
                  </a:lnTo>
                  <a:lnTo>
                    <a:pt x="4989" y="5209"/>
                  </a:lnTo>
                  <a:close/>
                  <a:moveTo>
                    <a:pt x="4879" y="4695"/>
                  </a:moveTo>
                  <a:lnTo>
                    <a:pt x="4805" y="4805"/>
                  </a:lnTo>
                  <a:lnTo>
                    <a:pt x="4218" y="5649"/>
                  </a:lnTo>
                  <a:lnTo>
                    <a:pt x="3962" y="6053"/>
                  </a:lnTo>
                  <a:lnTo>
                    <a:pt x="3852" y="6053"/>
                  </a:lnTo>
                  <a:lnTo>
                    <a:pt x="3778" y="6126"/>
                  </a:lnTo>
                  <a:lnTo>
                    <a:pt x="3742" y="6199"/>
                  </a:lnTo>
                  <a:lnTo>
                    <a:pt x="3705" y="6273"/>
                  </a:lnTo>
                  <a:lnTo>
                    <a:pt x="3742" y="6346"/>
                  </a:lnTo>
                  <a:lnTo>
                    <a:pt x="3778" y="6493"/>
                  </a:lnTo>
                  <a:lnTo>
                    <a:pt x="3852" y="6529"/>
                  </a:lnTo>
                  <a:lnTo>
                    <a:pt x="3925" y="6566"/>
                  </a:lnTo>
                  <a:lnTo>
                    <a:pt x="3998" y="6566"/>
                  </a:lnTo>
                  <a:lnTo>
                    <a:pt x="5172" y="7080"/>
                  </a:lnTo>
                  <a:lnTo>
                    <a:pt x="5722" y="7336"/>
                  </a:lnTo>
                  <a:lnTo>
                    <a:pt x="6053" y="7447"/>
                  </a:lnTo>
                  <a:lnTo>
                    <a:pt x="6346" y="7483"/>
                  </a:lnTo>
                  <a:lnTo>
                    <a:pt x="6419" y="7483"/>
                  </a:lnTo>
                  <a:lnTo>
                    <a:pt x="6493" y="7447"/>
                  </a:lnTo>
                  <a:lnTo>
                    <a:pt x="6529" y="7483"/>
                  </a:lnTo>
                  <a:lnTo>
                    <a:pt x="6603" y="7483"/>
                  </a:lnTo>
                  <a:lnTo>
                    <a:pt x="6639" y="7447"/>
                  </a:lnTo>
                  <a:lnTo>
                    <a:pt x="6639" y="7410"/>
                  </a:lnTo>
                  <a:lnTo>
                    <a:pt x="6566" y="7080"/>
                  </a:lnTo>
                  <a:lnTo>
                    <a:pt x="6456" y="6750"/>
                  </a:lnTo>
                  <a:lnTo>
                    <a:pt x="6273" y="6419"/>
                  </a:lnTo>
                  <a:lnTo>
                    <a:pt x="6089" y="6089"/>
                  </a:lnTo>
                  <a:lnTo>
                    <a:pt x="5649" y="5429"/>
                  </a:lnTo>
                  <a:lnTo>
                    <a:pt x="5135" y="4769"/>
                  </a:lnTo>
                  <a:lnTo>
                    <a:pt x="5062" y="4695"/>
                  </a:lnTo>
                  <a:close/>
                  <a:moveTo>
                    <a:pt x="9757" y="9537"/>
                  </a:moveTo>
                  <a:lnTo>
                    <a:pt x="9794" y="9647"/>
                  </a:lnTo>
                  <a:lnTo>
                    <a:pt x="9831" y="9757"/>
                  </a:lnTo>
                  <a:lnTo>
                    <a:pt x="9867" y="9867"/>
                  </a:lnTo>
                  <a:lnTo>
                    <a:pt x="9867" y="9978"/>
                  </a:lnTo>
                  <a:lnTo>
                    <a:pt x="9831" y="10088"/>
                  </a:lnTo>
                  <a:lnTo>
                    <a:pt x="9794" y="9757"/>
                  </a:lnTo>
                  <a:lnTo>
                    <a:pt x="9757" y="9537"/>
                  </a:lnTo>
                  <a:close/>
                  <a:moveTo>
                    <a:pt x="8950" y="8877"/>
                  </a:moveTo>
                  <a:lnTo>
                    <a:pt x="9207" y="9024"/>
                  </a:lnTo>
                  <a:lnTo>
                    <a:pt x="9207" y="9207"/>
                  </a:lnTo>
                  <a:lnTo>
                    <a:pt x="9281" y="9391"/>
                  </a:lnTo>
                  <a:lnTo>
                    <a:pt x="9391" y="9757"/>
                  </a:lnTo>
                  <a:lnTo>
                    <a:pt x="9574" y="10418"/>
                  </a:lnTo>
                  <a:lnTo>
                    <a:pt x="9464" y="10491"/>
                  </a:lnTo>
                  <a:lnTo>
                    <a:pt x="9391" y="10271"/>
                  </a:lnTo>
                  <a:lnTo>
                    <a:pt x="9281" y="10088"/>
                  </a:lnTo>
                  <a:lnTo>
                    <a:pt x="8914" y="9281"/>
                  </a:lnTo>
                  <a:lnTo>
                    <a:pt x="8840" y="9134"/>
                  </a:lnTo>
                  <a:lnTo>
                    <a:pt x="8767" y="9024"/>
                  </a:lnTo>
                  <a:lnTo>
                    <a:pt x="8950" y="8877"/>
                  </a:lnTo>
                  <a:close/>
                  <a:moveTo>
                    <a:pt x="8547" y="9244"/>
                  </a:moveTo>
                  <a:lnTo>
                    <a:pt x="8547" y="9281"/>
                  </a:lnTo>
                  <a:lnTo>
                    <a:pt x="8657" y="9281"/>
                  </a:lnTo>
                  <a:lnTo>
                    <a:pt x="8694" y="9244"/>
                  </a:lnTo>
                  <a:lnTo>
                    <a:pt x="8657" y="9354"/>
                  </a:lnTo>
                  <a:lnTo>
                    <a:pt x="8657" y="9464"/>
                  </a:lnTo>
                  <a:lnTo>
                    <a:pt x="8767" y="9721"/>
                  </a:lnTo>
                  <a:lnTo>
                    <a:pt x="9024" y="10198"/>
                  </a:lnTo>
                  <a:lnTo>
                    <a:pt x="9170" y="10528"/>
                  </a:lnTo>
                  <a:lnTo>
                    <a:pt x="8804" y="10234"/>
                  </a:lnTo>
                  <a:lnTo>
                    <a:pt x="8804" y="10198"/>
                  </a:lnTo>
                  <a:lnTo>
                    <a:pt x="8767" y="9904"/>
                  </a:lnTo>
                  <a:lnTo>
                    <a:pt x="8657" y="9611"/>
                  </a:lnTo>
                  <a:lnTo>
                    <a:pt x="8584" y="9464"/>
                  </a:lnTo>
                  <a:lnTo>
                    <a:pt x="8474" y="9317"/>
                  </a:lnTo>
                  <a:lnTo>
                    <a:pt x="8547" y="9244"/>
                  </a:lnTo>
                  <a:close/>
                  <a:moveTo>
                    <a:pt x="9464" y="10601"/>
                  </a:moveTo>
                  <a:lnTo>
                    <a:pt x="9574" y="10638"/>
                  </a:lnTo>
                  <a:lnTo>
                    <a:pt x="9464" y="10638"/>
                  </a:lnTo>
                  <a:lnTo>
                    <a:pt x="9464" y="10601"/>
                  </a:lnTo>
                  <a:close/>
                  <a:moveTo>
                    <a:pt x="8877" y="8510"/>
                  </a:moveTo>
                  <a:lnTo>
                    <a:pt x="8584" y="8730"/>
                  </a:lnTo>
                  <a:lnTo>
                    <a:pt x="8327" y="8914"/>
                  </a:lnTo>
                  <a:lnTo>
                    <a:pt x="8143" y="9171"/>
                  </a:lnTo>
                  <a:lnTo>
                    <a:pt x="8070" y="9354"/>
                  </a:lnTo>
                  <a:lnTo>
                    <a:pt x="7997" y="9501"/>
                  </a:lnTo>
                  <a:lnTo>
                    <a:pt x="7997" y="9647"/>
                  </a:lnTo>
                  <a:lnTo>
                    <a:pt x="8033" y="9831"/>
                  </a:lnTo>
                  <a:lnTo>
                    <a:pt x="8070" y="9978"/>
                  </a:lnTo>
                  <a:lnTo>
                    <a:pt x="8143" y="10088"/>
                  </a:lnTo>
                  <a:lnTo>
                    <a:pt x="8363" y="10344"/>
                  </a:lnTo>
                  <a:lnTo>
                    <a:pt x="8584" y="10564"/>
                  </a:lnTo>
                  <a:lnTo>
                    <a:pt x="8914" y="10785"/>
                  </a:lnTo>
                  <a:lnTo>
                    <a:pt x="9244" y="10968"/>
                  </a:lnTo>
                  <a:lnTo>
                    <a:pt x="9391" y="11041"/>
                  </a:lnTo>
                  <a:lnTo>
                    <a:pt x="9537" y="11078"/>
                  </a:lnTo>
                  <a:lnTo>
                    <a:pt x="9684" y="11041"/>
                  </a:lnTo>
                  <a:lnTo>
                    <a:pt x="9867" y="10968"/>
                  </a:lnTo>
                  <a:lnTo>
                    <a:pt x="10051" y="10821"/>
                  </a:lnTo>
                  <a:lnTo>
                    <a:pt x="10234" y="10601"/>
                  </a:lnTo>
                  <a:lnTo>
                    <a:pt x="10271" y="10491"/>
                  </a:lnTo>
                  <a:lnTo>
                    <a:pt x="10271" y="10381"/>
                  </a:lnTo>
                  <a:lnTo>
                    <a:pt x="10271" y="10271"/>
                  </a:lnTo>
                  <a:lnTo>
                    <a:pt x="10198" y="10161"/>
                  </a:lnTo>
                  <a:lnTo>
                    <a:pt x="10198" y="9904"/>
                  </a:lnTo>
                  <a:lnTo>
                    <a:pt x="10161" y="9684"/>
                  </a:lnTo>
                  <a:lnTo>
                    <a:pt x="10088" y="9464"/>
                  </a:lnTo>
                  <a:lnTo>
                    <a:pt x="9977" y="9244"/>
                  </a:lnTo>
                  <a:lnTo>
                    <a:pt x="9831" y="9060"/>
                  </a:lnTo>
                  <a:lnTo>
                    <a:pt x="9647" y="8914"/>
                  </a:lnTo>
                  <a:lnTo>
                    <a:pt x="9464" y="8767"/>
                  </a:lnTo>
                  <a:lnTo>
                    <a:pt x="9060" y="8510"/>
                  </a:lnTo>
                  <a:close/>
                  <a:moveTo>
                    <a:pt x="2604" y="8510"/>
                  </a:moveTo>
                  <a:lnTo>
                    <a:pt x="3815" y="9757"/>
                  </a:lnTo>
                  <a:lnTo>
                    <a:pt x="4292" y="10271"/>
                  </a:lnTo>
                  <a:lnTo>
                    <a:pt x="3852" y="10344"/>
                  </a:lnTo>
                  <a:lnTo>
                    <a:pt x="2678" y="10674"/>
                  </a:lnTo>
                  <a:lnTo>
                    <a:pt x="1577" y="10968"/>
                  </a:lnTo>
                  <a:lnTo>
                    <a:pt x="1064" y="11115"/>
                  </a:lnTo>
                  <a:lnTo>
                    <a:pt x="697" y="11188"/>
                  </a:lnTo>
                  <a:lnTo>
                    <a:pt x="587" y="11188"/>
                  </a:lnTo>
                  <a:lnTo>
                    <a:pt x="477" y="11151"/>
                  </a:lnTo>
                  <a:lnTo>
                    <a:pt x="1577" y="9721"/>
                  </a:lnTo>
                  <a:lnTo>
                    <a:pt x="1908" y="9317"/>
                  </a:lnTo>
                  <a:lnTo>
                    <a:pt x="2201" y="8914"/>
                  </a:lnTo>
                  <a:lnTo>
                    <a:pt x="2421" y="8730"/>
                  </a:lnTo>
                  <a:lnTo>
                    <a:pt x="2604" y="8510"/>
                  </a:lnTo>
                  <a:close/>
                  <a:moveTo>
                    <a:pt x="8914" y="8180"/>
                  </a:moveTo>
                  <a:lnTo>
                    <a:pt x="9097" y="8217"/>
                  </a:lnTo>
                  <a:lnTo>
                    <a:pt x="9244" y="8253"/>
                  </a:lnTo>
                  <a:lnTo>
                    <a:pt x="9574" y="8400"/>
                  </a:lnTo>
                  <a:lnTo>
                    <a:pt x="9867" y="8584"/>
                  </a:lnTo>
                  <a:lnTo>
                    <a:pt x="10124" y="8840"/>
                  </a:lnTo>
                  <a:lnTo>
                    <a:pt x="10308" y="9171"/>
                  </a:lnTo>
                  <a:lnTo>
                    <a:pt x="10454" y="9464"/>
                  </a:lnTo>
                  <a:lnTo>
                    <a:pt x="10564" y="9794"/>
                  </a:lnTo>
                  <a:lnTo>
                    <a:pt x="10601" y="10161"/>
                  </a:lnTo>
                  <a:lnTo>
                    <a:pt x="10601" y="10528"/>
                  </a:lnTo>
                  <a:lnTo>
                    <a:pt x="10491" y="10858"/>
                  </a:lnTo>
                  <a:lnTo>
                    <a:pt x="10491" y="10895"/>
                  </a:lnTo>
                  <a:lnTo>
                    <a:pt x="10454" y="10858"/>
                  </a:lnTo>
                  <a:lnTo>
                    <a:pt x="10344" y="10785"/>
                  </a:lnTo>
                  <a:lnTo>
                    <a:pt x="10271" y="10785"/>
                  </a:lnTo>
                  <a:lnTo>
                    <a:pt x="10161" y="10821"/>
                  </a:lnTo>
                  <a:lnTo>
                    <a:pt x="10124" y="10931"/>
                  </a:lnTo>
                  <a:lnTo>
                    <a:pt x="10088" y="11078"/>
                  </a:lnTo>
                  <a:lnTo>
                    <a:pt x="10051" y="11188"/>
                  </a:lnTo>
                  <a:lnTo>
                    <a:pt x="9867" y="11298"/>
                  </a:lnTo>
                  <a:lnTo>
                    <a:pt x="9794" y="11371"/>
                  </a:lnTo>
                  <a:lnTo>
                    <a:pt x="9757" y="11445"/>
                  </a:lnTo>
                  <a:lnTo>
                    <a:pt x="9611" y="11481"/>
                  </a:lnTo>
                  <a:lnTo>
                    <a:pt x="9464" y="11481"/>
                  </a:lnTo>
                  <a:lnTo>
                    <a:pt x="9354" y="11445"/>
                  </a:lnTo>
                  <a:lnTo>
                    <a:pt x="9207" y="11408"/>
                  </a:lnTo>
                  <a:lnTo>
                    <a:pt x="8620" y="11078"/>
                  </a:lnTo>
                  <a:lnTo>
                    <a:pt x="8327" y="10895"/>
                  </a:lnTo>
                  <a:lnTo>
                    <a:pt x="8070" y="10674"/>
                  </a:lnTo>
                  <a:lnTo>
                    <a:pt x="7850" y="10418"/>
                  </a:lnTo>
                  <a:lnTo>
                    <a:pt x="7703" y="10124"/>
                  </a:lnTo>
                  <a:lnTo>
                    <a:pt x="7593" y="9794"/>
                  </a:lnTo>
                  <a:lnTo>
                    <a:pt x="7593" y="9501"/>
                  </a:lnTo>
                  <a:lnTo>
                    <a:pt x="7630" y="9171"/>
                  </a:lnTo>
                  <a:lnTo>
                    <a:pt x="7777" y="8877"/>
                  </a:lnTo>
                  <a:lnTo>
                    <a:pt x="7960" y="8620"/>
                  </a:lnTo>
                  <a:lnTo>
                    <a:pt x="8217" y="8400"/>
                  </a:lnTo>
                  <a:lnTo>
                    <a:pt x="8400" y="8290"/>
                  </a:lnTo>
                  <a:lnTo>
                    <a:pt x="8584" y="8217"/>
                  </a:lnTo>
                  <a:lnTo>
                    <a:pt x="8730" y="8180"/>
                  </a:lnTo>
                  <a:close/>
                  <a:moveTo>
                    <a:pt x="8767" y="7777"/>
                  </a:moveTo>
                  <a:lnTo>
                    <a:pt x="8547" y="7813"/>
                  </a:lnTo>
                  <a:lnTo>
                    <a:pt x="8363" y="7850"/>
                  </a:lnTo>
                  <a:lnTo>
                    <a:pt x="8143" y="7960"/>
                  </a:lnTo>
                  <a:lnTo>
                    <a:pt x="7960" y="8033"/>
                  </a:lnTo>
                  <a:lnTo>
                    <a:pt x="7777" y="8180"/>
                  </a:lnTo>
                  <a:lnTo>
                    <a:pt x="7593" y="8364"/>
                  </a:lnTo>
                  <a:lnTo>
                    <a:pt x="7446" y="8510"/>
                  </a:lnTo>
                  <a:lnTo>
                    <a:pt x="7336" y="8657"/>
                  </a:lnTo>
                  <a:lnTo>
                    <a:pt x="7190" y="9024"/>
                  </a:lnTo>
                  <a:lnTo>
                    <a:pt x="7116" y="9427"/>
                  </a:lnTo>
                  <a:lnTo>
                    <a:pt x="7116" y="9831"/>
                  </a:lnTo>
                  <a:lnTo>
                    <a:pt x="7153" y="10051"/>
                  </a:lnTo>
                  <a:lnTo>
                    <a:pt x="7226" y="10271"/>
                  </a:lnTo>
                  <a:lnTo>
                    <a:pt x="7336" y="10454"/>
                  </a:lnTo>
                  <a:lnTo>
                    <a:pt x="7446" y="10638"/>
                  </a:lnTo>
                  <a:lnTo>
                    <a:pt x="7740" y="11005"/>
                  </a:lnTo>
                  <a:lnTo>
                    <a:pt x="8107" y="11298"/>
                  </a:lnTo>
                  <a:lnTo>
                    <a:pt x="8510" y="11555"/>
                  </a:lnTo>
                  <a:lnTo>
                    <a:pt x="8914" y="11775"/>
                  </a:lnTo>
                  <a:lnTo>
                    <a:pt x="9134" y="11885"/>
                  </a:lnTo>
                  <a:lnTo>
                    <a:pt x="9354" y="11958"/>
                  </a:lnTo>
                  <a:lnTo>
                    <a:pt x="9574" y="11958"/>
                  </a:lnTo>
                  <a:lnTo>
                    <a:pt x="9757" y="11922"/>
                  </a:lnTo>
                  <a:lnTo>
                    <a:pt x="9977" y="11848"/>
                  </a:lnTo>
                  <a:lnTo>
                    <a:pt x="10198" y="11702"/>
                  </a:lnTo>
                  <a:lnTo>
                    <a:pt x="10381" y="11555"/>
                  </a:lnTo>
                  <a:lnTo>
                    <a:pt x="10491" y="11371"/>
                  </a:lnTo>
                  <a:lnTo>
                    <a:pt x="10674" y="11298"/>
                  </a:lnTo>
                  <a:lnTo>
                    <a:pt x="10784" y="11151"/>
                  </a:lnTo>
                  <a:lnTo>
                    <a:pt x="10895" y="10968"/>
                  </a:lnTo>
                  <a:lnTo>
                    <a:pt x="10968" y="10785"/>
                  </a:lnTo>
                  <a:lnTo>
                    <a:pt x="11005" y="10601"/>
                  </a:lnTo>
                  <a:lnTo>
                    <a:pt x="11005" y="10381"/>
                  </a:lnTo>
                  <a:lnTo>
                    <a:pt x="11005" y="10124"/>
                  </a:lnTo>
                  <a:lnTo>
                    <a:pt x="10968" y="9684"/>
                  </a:lnTo>
                  <a:lnTo>
                    <a:pt x="10821" y="9207"/>
                  </a:lnTo>
                  <a:lnTo>
                    <a:pt x="10638" y="8804"/>
                  </a:lnTo>
                  <a:lnTo>
                    <a:pt x="10491" y="8620"/>
                  </a:lnTo>
                  <a:lnTo>
                    <a:pt x="10344" y="8437"/>
                  </a:lnTo>
                  <a:lnTo>
                    <a:pt x="10198" y="8290"/>
                  </a:lnTo>
                  <a:lnTo>
                    <a:pt x="10014" y="8143"/>
                  </a:lnTo>
                  <a:lnTo>
                    <a:pt x="9831" y="8033"/>
                  </a:lnTo>
                  <a:lnTo>
                    <a:pt x="9611" y="7923"/>
                  </a:lnTo>
                  <a:lnTo>
                    <a:pt x="9427" y="7850"/>
                  </a:lnTo>
                  <a:lnTo>
                    <a:pt x="9207" y="7813"/>
                  </a:lnTo>
                  <a:lnTo>
                    <a:pt x="8987" y="7777"/>
                  </a:lnTo>
                  <a:close/>
                  <a:moveTo>
                    <a:pt x="9024" y="0"/>
                  </a:moveTo>
                  <a:lnTo>
                    <a:pt x="8767" y="37"/>
                  </a:lnTo>
                  <a:lnTo>
                    <a:pt x="8547" y="110"/>
                  </a:lnTo>
                  <a:lnTo>
                    <a:pt x="8363" y="257"/>
                  </a:lnTo>
                  <a:lnTo>
                    <a:pt x="8180" y="440"/>
                  </a:lnTo>
                  <a:lnTo>
                    <a:pt x="7593" y="1027"/>
                  </a:lnTo>
                  <a:lnTo>
                    <a:pt x="7006" y="1651"/>
                  </a:lnTo>
                  <a:lnTo>
                    <a:pt x="6639" y="2054"/>
                  </a:lnTo>
                  <a:lnTo>
                    <a:pt x="6383" y="2311"/>
                  </a:lnTo>
                  <a:lnTo>
                    <a:pt x="6199" y="2605"/>
                  </a:lnTo>
                  <a:lnTo>
                    <a:pt x="5796" y="2201"/>
                  </a:lnTo>
                  <a:lnTo>
                    <a:pt x="5722" y="2128"/>
                  </a:lnTo>
                  <a:lnTo>
                    <a:pt x="5502" y="2128"/>
                  </a:lnTo>
                  <a:lnTo>
                    <a:pt x="5392" y="2201"/>
                  </a:lnTo>
                  <a:lnTo>
                    <a:pt x="5356" y="2238"/>
                  </a:lnTo>
                  <a:lnTo>
                    <a:pt x="4915" y="2531"/>
                  </a:lnTo>
                  <a:lnTo>
                    <a:pt x="4512" y="2898"/>
                  </a:lnTo>
                  <a:lnTo>
                    <a:pt x="4292" y="2715"/>
                  </a:lnTo>
                  <a:lnTo>
                    <a:pt x="4072" y="2495"/>
                  </a:lnTo>
                  <a:lnTo>
                    <a:pt x="3998" y="2458"/>
                  </a:lnTo>
                  <a:lnTo>
                    <a:pt x="3888" y="2458"/>
                  </a:lnTo>
                  <a:lnTo>
                    <a:pt x="3815" y="2495"/>
                  </a:lnTo>
                  <a:lnTo>
                    <a:pt x="3778" y="2568"/>
                  </a:lnTo>
                  <a:lnTo>
                    <a:pt x="3778" y="2421"/>
                  </a:lnTo>
                  <a:lnTo>
                    <a:pt x="3778" y="2311"/>
                  </a:lnTo>
                  <a:lnTo>
                    <a:pt x="3668" y="2128"/>
                  </a:lnTo>
                  <a:lnTo>
                    <a:pt x="3521" y="1908"/>
                  </a:lnTo>
                  <a:lnTo>
                    <a:pt x="3338" y="1761"/>
                  </a:lnTo>
                  <a:lnTo>
                    <a:pt x="3118" y="1614"/>
                  </a:lnTo>
                  <a:lnTo>
                    <a:pt x="2861" y="1504"/>
                  </a:lnTo>
                  <a:lnTo>
                    <a:pt x="2458" y="1321"/>
                  </a:lnTo>
                  <a:lnTo>
                    <a:pt x="2348" y="1321"/>
                  </a:lnTo>
                  <a:lnTo>
                    <a:pt x="2238" y="1357"/>
                  </a:lnTo>
                  <a:lnTo>
                    <a:pt x="2201" y="1431"/>
                  </a:lnTo>
                  <a:lnTo>
                    <a:pt x="2201" y="1504"/>
                  </a:lnTo>
                  <a:lnTo>
                    <a:pt x="2531" y="2238"/>
                  </a:lnTo>
                  <a:lnTo>
                    <a:pt x="2678" y="2531"/>
                  </a:lnTo>
                  <a:lnTo>
                    <a:pt x="2751" y="2678"/>
                  </a:lnTo>
                  <a:lnTo>
                    <a:pt x="2861" y="2825"/>
                  </a:lnTo>
                  <a:lnTo>
                    <a:pt x="3008" y="2898"/>
                  </a:lnTo>
                  <a:lnTo>
                    <a:pt x="3191" y="2935"/>
                  </a:lnTo>
                  <a:lnTo>
                    <a:pt x="3338" y="2935"/>
                  </a:lnTo>
                  <a:lnTo>
                    <a:pt x="3485" y="2861"/>
                  </a:lnTo>
                  <a:lnTo>
                    <a:pt x="3632" y="2788"/>
                  </a:lnTo>
                  <a:lnTo>
                    <a:pt x="3301" y="3155"/>
                  </a:lnTo>
                  <a:lnTo>
                    <a:pt x="2971" y="3485"/>
                  </a:lnTo>
                  <a:lnTo>
                    <a:pt x="2935" y="3412"/>
                  </a:lnTo>
                  <a:lnTo>
                    <a:pt x="2935" y="3265"/>
                  </a:lnTo>
                  <a:lnTo>
                    <a:pt x="2898" y="3081"/>
                  </a:lnTo>
                  <a:lnTo>
                    <a:pt x="2825" y="2825"/>
                  </a:lnTo>
                  <a:lnTo>
                    <a:pt x="2678" y="2605"/>
                  </a:lnTo>
                  <a:lnTo>
                    <a:pt x="2458" y="2384"/>
                  </a:lnTo>
                  <a:lnTo>
                    <a:pt x="2238" y="2238"/>
                  </a:lnTo>
                  <a:lnTo>
                    <a:pt x="1981" y="2091"/>
                  </a:lnTo>
                  <a:lnTo>
                    <a:pt x="1687" y="1981"/>
                  </a:lnTo>
                  <a:lnTo>
                    <a:pt x="1431" y="1908"/>
                  </a:lnTo>
                  <a:lnTo>
                    <a:pt x="880" y="1834"/>
                  </a:lnTo>
                  <a:lnTo>
                    <a:pt x="770" y="1834"/>
                  </a:lnTo>
                  <a:lnTo>
                    <a:pt x="697" y="1871"/>
                  </a:lnTo>
                  <a:lnTo>
                    <a:pt x="624" y="1944"/>
                  </a:lnTo>
                  <a:lnTo>
                    <a:pt x="624" y="2054"/>
                  </a:lnTo>
                  <a:lnTo>
                    <a:pt x="697" y="2384"/>
                  </a:lnTo>
                  <a:lnTo>
                    <a:pt x="807" y="2751"/>
                  </a:lnTo>
                  <a:lnTo>
                    <a:pt x="917" y="3045"/>
                  </a:lnTo>
                  <a:lnTo>
                    <a:pt x="1101" y="3375"/>
                  </a:lnTo>
                  <a:lnTo>
                    <a:pt x="1284" y="3668"/>
                  </a:lnTo>
                  <a:lnTo>
                    <a:pt x="1504" y="3925"/>
                  </a:lnTo>
                  <a:lnTo>
                    <a:pt x="1724" y="4182"/>
                  </a:lnTo>
                  <a:lnTo>
                    <a:pt x="1981" y="4439"/>
                  </a:lnTo>
                  <a:lnTo>
                    <a:pt x="2018" y="4439"/>
                  </a:lnTo>
                  <a:lnTo>
                    <a:pt x="1761" y="4695"/>
                  </a:lnTo>
                  <a:lnTo>
                    <a:pt x="1761" y="4549"/>
                  </a:lnTo>
                  <a:lnTo>
                    <a:pt x="1724" y="4402"/>
                  </a:lnTo>
                  <a:lnTo>
                    <a:pt x="1614" y="4255"/>
                  </a:lnTo>
                  <a:lnTo>
                    <a:pt x="1467" y="4108"/>
                  </a:lnTo>
                  <a:lnTo>
                    <a:pt x="1321" y="3998"/>
                  </a:lnTo>
                  <a:lnTo>
                    <a:pt x="1101" y="3925"/>
                  </a:lnTo>
                  <a:lnTo>
                    <a:pt x="697" y="3815"/>
                  </a:lnTo>
                  <a:lnTo>
                    <a:pt x="330" y="3742"/>
                  </a:lnTo>
                  <a:lnTo>
                    <a:pt x="220" y="3742"/>
                  </a:lnTo>
                  <a:lnTo>
                    <a:pt x="147" y="3815"/>
                  </a:lnTo>
                  <a:lnTo>
                    <a:pt x="110" y="3925"/>
                  </a:lnTo>
                  <a:lnTo>
                    <a:pt x="147" y="3998"/>
                  </a:lnTo>
                  <a:lnTo>
                    <a:pt x="367" y="4329"/>
                  </a:lnTo>
                  <a:lnTo>
                    <a:pt x="624" y="4732"/>
                  </a:lnTo>
                  <a:lnTo>
                    <a:pt x="807" y="4915"/>
                  </a:lnTo>
                  <a:lnTo>
                    <a:pt x="954" y="5062"/>
                  </a:lnTo>
                  <a:lnTo>
                    <a:pt x="1137" y="5172"/>
                  </a:lnTo>
                  <a:lnTo>
                    <a:pt x="1321" y="5246"/>
                  </a:lnTo>
                  <a:lnTo>
                    <a:pt x="1321" y="5282"/>
                  </a:lnTo>
                  <a:lnTo>
                    <a:pt x="1394" y="5356"/>
                  </a:lnTo>
                  <a:lnTo>
                    <a:pt x="1834" y="5759"/>
                  </a:lnTo>
                  <a:lnTo>
                    <a:pt x="1651" y="6126"/>
                  </a:lnTo>
                  <a:lnTo>
                    <a:pt x="1504" y="6493"/>
                  </a:lnTo>
                  <a:lnTo>
                    <a:pt x="1394" y="6896"/>
                  </a:lnTo>
                  <a:lnTo>
                    <a:pt x="1321" y="6933"/>
                  </a:lnTo>
                  <a:lnTo>
                    <a:pt x="1321" y="7043"/>
                  </a:lnTo>
                  <a:lnTo>
                    <a:pt x="1321" y="7153"/>
                  </a:lnTo>
                  <a:lnTo>
                    <a:pt x="1357" y="7263"/>
                  </a:lnTo>
                  <a:lnTo>
                    <a:pt x="1431" y="7373"/>
                  </a:lnTo>
                  <a:lnTo>
                    <a:pt x="1467" y="7410"/>
                  </a:lnTo>
                  <a:lnTo>
                    <a:pt x="1541" y="7447"/>
                  </a:lnTo>
                  <a:lnTo>
                    <a:pt x="1651" y="7593"/>
                  </a:lnTo>
                  <a:lnTo>
                    <a:pt x="2311" y="8217"/>
                  </a:lnTo>
                  <a:lnTo>
                    <a:pt x="2164" y="8327"/>
                  </a:lnTo>
                  <a:lnTo>
                    <a:pt x="2018" y="8437"/>
                  </a:lnTo>
                  <a:lnTo>
                    <a:pt x="1761" y="8694"/>
                  </a:lnTo>
                  <a:lnTo>
                    <a:pt x="1394" y="9207"/>
                  </a:lnTo>
                  <a:lnTo>
                    <a:pt x="990" y="9721"/>
                  </a:lnTo>
                  <a:lnTo>
                    <a:pt x="220" y="10748"/>
                  </a:lnTo>
                  <a:lnTo>
                    <a:pt x="73" y="10968"/>
                  </a:lnTo>
                  <a:lnTo>
                    <a:pt x="0" y="11151"/>
                  </a:lnTo>
                  <a:lnTo>
                    <a:pt x="0" y="11225"/>
                  </a:lnTo>
                  <a:lnTo>
                    <a:pt x="37" y="11335"/>
                  </a:lnTo>
                  <a:lnTo>
                    <a:pt x="183" y="11518"/>
                  </a:lnTo>
                  <a:lnTo>
                    <a:pt x="257" y="11592"/>
                  </a:lnTo>
                  <a:lnTo>
                    <a:pt x="367" y="11628"/>
                  </a:lnTo>
                  <a:lnTo>
                    <a:pt x="550" y="11665"/>
                  </a:lnTo>
                  <a:lnTo>
                    <a:pt x="770" y="11628"/>
                  </a:lnTo>
                  <a:lnTo>
                    <a:pt x="990" y="11592"/>
                  </a:lnTo>
                  <a:lnTo>
                    <a:pt x="2348" y="11188"/>
                  </a:lnTo>
                  <a:lnTo>
                    <a:pt x="3595" y="10821"/>
                  </a:lnTo>
                  <a:lnTo>
                    <a:pt x="4072" y="10711"/>
                  </a:lnTo>
                  <a:lnTo>
                    <a:pt x="4292" y="10638"/>
                  </a:lnTo>
                  <a:lnTo>
                    <a:pt x="4512" y="10491"/>
                  </a:lnTo>
                  <a:lnTo>
                    <a:pt x="5025" y="11005"/>
                  </a:lnTo>
                  <a:lnTo>
                    <a:pt x="5539" y="11518"/>
                  </a:lnTo>
                  <a:lnTo>
                    <a:pt x="6089" y="11995"/>
                  </a:lnTo>
                  <a:lnTo>
                    <a:pt x="6676" y="12398"/>
                  </a:lnTo>
                  <a:lnTo>
                    <a:pt x="7006" y="12619"/>
                  </a:lnTo>
                  <a:lnTo>
                    <a:pt x="7373" y="12802"/>
                  </a:lnTo>
                  <a:lnTo>
                    <a:pt x="7740" y="12985"/>
                  </a:lnTo>
                  <a:lnTo>
                    <a:pt x="8070" y="13132"/>
                  </a:lnTo>
                  <a:lnTo>
                    <a:pt x="8474" y="13242"/>
                  </a:lnTo>
                  <a:lnTo>
                    <a:pt x="8840" y="13352"/>
                  </a:lnTo>
                  <a:lnTo>
                    <a:pt x="9207" y="13426"/>
                  </a:lnTo>
                  <a:lnTo>
                    <a:pt x="9611" y="13499"/>
                  </a:lnTo>
                  <a:lnTo>
                    <a:pt x="9977" y="13536"/>
                  </a:lnTo>
                  <a:lnTo>
                    <a:pt x="10381" y="13572"/>
                  </a:lnTo>
                  <a:lnTo>
                    <a:pt x="11115" y="13536"/>
                  </a:lnTo>
                  <a:lnTo>
                    <a:pt x="11812" y="13426"/>
                  </a:lnTo>
                  <a:lnTo>
                    <a:pt x="12215" y="13316"/>
                  </a:lnTo>
                  <a:lnTo>
                    <a:pt x="12362" y="13279"/>
                  </a:lnTo>
                  <a:lnTo>
                    <a:pt x="12435" y="13279"/>
                  </a:lnTo>
                  <a:lnTo>
                    <a:pt x="12435" y="13316"/>
                  </a:lnTo>
                  <a:lnTo>
                    <a:pt x="12509" y="13352"/>
                  </a:lnTo>
                  <a:lnTo>
                    <a:pt x="12545" y="13352"/>
                  </a:lnTo>
                  <a:lnTo>
                    <a:pt x="12582" y="13316"/>
                  </a:lnTo>
                  <a:lnTo>
                    <a:pt x="12619" y="13279"/>
                  </a:lnTo>
                  <a:lnTo>
                    <a:pt x="12655" y="13169"/>
                  </a:lnTo>
                  <a:lnTo>
                    <a:pt x="12655" y="13022"/>
                  </a:lnTo>
                  <a:lnTo>
                    <a:pt x="12545" y="12949"/>
                  </a:lnTo>
                  <a:lnTo>
                    <a:pt x="12435" y="12912"/>
                  </a:lnTo>
                  <a:lnTo>
                    <a:pt x="12178" y="12912"/>
                  </a:lnTo>
                  <a:lnTo>
                    <a:pt x="11702" y="13022"/>
                  </a:lnTo>
                  <a:lnTo>
                    <a:pt x="11188" y="13095"/>
                  </a:lnTo>
                  <a:lnTo>
                    <a:pt x="10748" y="13132"/>
                  </a:lnTo>
                  <a:lnTo>
                    <a:pt x="10308" y="13095"/>
                  </a:lnTo>
                  <a:lnTo>
                    <a:pt x="9867" y="13095"/>
                  </a:lnTo>
                  <a:lnTo>
                    <a:pt x="9464" y="13022"/>
                  </a:lnTo>
                  <a:lnTo>
                    <a:pt x="9024" y="12949"/>
                  </a:lnTo>
                  <a:lnTo>
                    <a:pt x="8584" y="12802"/>
                  </a:lnTo>
                  <a:lnTo>
                    <a:pt x="8180" y="12655"/>
                  </a:lnTo>
                  <a:lnTo>
                    <a:pt x="7777" y="12509"/>
                  </a:lnTo>
                  <a:lnTo>
                    <a:pt x="7300" y="12252"/>
                  </a:lnTo>
                  <a:lnTo>
                    <a:pt x="6860" y="11958"/>
                  </a:lnTo>
                  <a:lnTo>
                    <a:pt x="6419" y="11628"/>
                  </a:lnTo>
                  <a:lnTo>
                    <a:pt x="6016" y="11298"/>
                  </a:lnTo>
                  <a:lnTo>
                    <a:pt x="5246" y="10564"/>
                  </a:lnTo>
                  <a:lnTo>
                    <a:pt x="4512" y="9794"/>
                  </a:lnTo>
                  <a:lnTo>
                    <a:pt x="3008" y="8290"/>
                  </a:lnTo>
                  <a:lnTo>
                    <a:pt x="2274" y="7520"/>
                  </a:lnTo>
                  <a:lnTo>
                    <a:pt x="2091" y="7300"/>
                  </a:lnTo>
                  <a:lnTo>
                    <a:pt x="1871" y="7080"/>
                  </a:lnTo>
                  <a:lnTo>
                    <a:pt x="1944" y="6713"/>
                  </a:lnTo>
                  <a:lnTo>
                    <a:pt x="2054" y="6383"/>
                  </a:lnTo>
                  <a:lnTo>
                    <a:pt x="2238" y="6053"/>
                  </a:lnTo>
                  <a:lnTo>
                    <a:pt x="2421" y="5722"/>
                  </a:lnTo>
                  <a:lnTo>
                    <a:pt x="2641" y="5429"/>
                  </a:lnTo>
                  <a:lnTo>
                    <a:pt x="2898" y="5172"/>
                  </a:lnTo>
                  <a:lnTo>
                    <a:pt x="3411" y="4622"/>
                  </a:lnTo>
                  <a:lnTo>
                    <a:pt x="4475" y="3558"/>
                  </a:lnTo>
                  <a:lnTo>
                    <a:pt x="5025" y="3045"/>
                  </a:lnTo>
                  <a:lnTo>
                    <a:pt x="5246" y="2825"/>
                  </a:lnTo>
                  <a:lnTo>
                    <a:pt x="5392" y="2678"/>
                  </a:lnTo>
                  <a:lnTo>
                    <a:pt x="5502" y="2605"/>
                  </a:lnTo>
                  <a:lnTo>
                    <a:pt x="5612" y="2715"/>
                  </a:lnTo>
                  <a:lnTo>
                    <a:pt x="5392" y="2825"/>
                  </a:lnTo>
                  <a:lnTo>
                    <a:pt x="5246" y="2971"/>
                  </a:lnTo>
                  <a:lnTo>
                    <a:pt x="4952" y="3301"/>
                  </a:lnTo>
                  <a:lnTo>
                    <a:pt x="4805" y="3485"/>
                  </a:lnTo>
                  <a:lnTo>
                    <a:pt x="4695" y="3668"/>
                  </a:lnTo>
                  <a:lnTo>
                    <a:pt x="4585" y="3888"/>
                  </a:lnTo>
                  <a:lnTo>
                    <a:pt x="4585" y="3962"/>
                  </a:lnTo>
                  <a:lnTo>
                    <a:pt x="4622" y="4072"/>
                  </a:lnTo>
                  <a:lnTo>
                    <a:pt x="4659" y="4145"/>
                  </a:lnTo>
                  <a:lnTo>
                    <a:pt x="4732" y="4145"/>
                  </a:lnTo>
                  <a:lnTo>
                    <a:pt x="4915" y="4035"/>
                  </a:lnTo>
                  <a:lnTo>
                    <a:pt x="5025" y="3888"/>
                  </a:lnTo>
                  <a:lnTo>
                    <a:pt x="5209" y="3558"/>
                  </a:lnTo>
                  <a:lnTo>
                    <a:pt x="5502" y="3228"/>
                  </a:lnTo>
                  <a:lnTo>
                    <a:pt x="5759" y="2898"/>
                  </a:lnTo>
                  <a:lnTo>
                    <a:pt x="6016" y="3118"/>
                  </a:lnTo>
                  <a:lnTo>
                    <a:pt x="5832" y="3301"/>
                  </a:lnTo>
                  <a:lnTo>
                    <a:pt x="5612" y="3522"/>
                  </a:lnTo>
                  <a:lnTo>
                    <a:pt x="5466" y="3742"/>
                  </a:lnTo>
                  <a:lnTo>
                    <a:pt x="5356" y="3962"/>
                  </a:lnTo>
                  <a:lnTo>
                    <a:pt x="5319" y="4072"/>
                  </a:lnTo>
                  <a:lnTo>
                    <a:pt x="5392" y="4182"/>
                  </a:lnTo>
                  <a:lnTo>
                    <a:pt x="5502" y="4219"/>
                  </a:lnTo>
                  <a:lnTo>
                    <a:pt x="5539" y="4219"/>
                  </a:lnTo>
                  <a:lnTo>
                    <a:pt x="5612" y="4182"/>
                  </a:lnTo>
                  <a:lnTo>
                    <a:pt x="5796" y="3998"/>
                  </a:lnTo>
                  <a:lnTo>
                    <a:pt x="5942" y="3778"/>
                  </a:lnTo>
                  <a:lnTo>
                    <a:pt x="6089" y="3558"/>
                  </a:lnTo>
                  <a:lnTo>
                    <a:pt x="6199" y="3301"/>
                  </a:lnTo>
                  <a:lnTo>
                    <a:pt x="6309" y="3375"/>
                  </a:lnTo>
                  <a:lnTo>
                    <a:pt x="6456" y="3485"/>
                  </a:lnTo>
                  <a:lnTo>
                    <a:pt x="6346" y="3595"/>
                  </a:lnTo>
                  <a:lnTo>
                    <a:pt x="6236" y="3705"/>
                  </a:lnTo>
                  <a:lnTo>
                    <a:pt x="6089" y="3962"/>
                  </a:lnTo>
                  <a:lnTo>
                    <a:pt x="5869" y="4255"/>
                  </a:lnTo>
                  <a:lnTo>
                    <a:pt x="5796" y="4402"/>
                  </a:lnTo>
                  <a:lnTo>
                    <a:pt x="5722" y="4585"/>
                  </a:lnTo>
                  <a:lnTo>
                    <a:pt x="5722" y="4622"/>
                  </a:lnTo>
                  <a:lnTo>
                    <a:pt x="5722" y="4695"/>
                  </a:lnTo>
                  <a:lnTo>
                    <a:pt x="5796" y="4732"/>
                  </a:lnTo>
                  <a:lnTo>
                    <a:pt x="5906" y="4769"/>
                  </a:lnTo>
                  <a:lnTo>
                    <a:pt x="6016" y="4695"/>
                  </a:lnTo>
                  <a:lnTo>
                    <a:pt x="6126" y="4585"/>
                  </a:lnTo>
                  <a:lnTo>
                    <a:pt x="6199" y="4439"/>
                  </a:lnTo>
                  <a:lnTo>
                    <a:pt x="6383" y="4145"/>
                  </a:lnTo>
                  <a:lnTo>
                    <a:pt x="6456" y="3962"/>
                  </a:lnTo>
                  <a:lnTo>
                    <a:pt x="6603" y="3632"/>
                  </a:lnTo>
                  <a:lnTo>
                    <a:pt x="7300" y="4145"/>
                  </a:lnTo>
                  <a:lnTo>
                    <a:pt x="7116" y="4292"/>
                  </a:lnTo>
                  <a:lnTo>
                    <a:pt x="6933" y="4439"/>
                  </a:lnTo>
                  <a:lnTo>
                    <a:pt x="6713" y="4695"/>
                  </a:lnTo>
                  <a:lnTo>
                    <a:pt x="6529" y="5026"/>
                  </a:lnTo>
                  <a:lnTo>
                    <a:pt x="6529" y="5099"/>
                  </a:lnTo>
                  <a:lnTo>
                    <a:pt x="6529" y="5172"/>
                  </a:lnTo>
                  <a:lnTo>
                    <a:pt x="6566" y="5209"/>
                  </a:lnTo>
                  <a:lnTo>
                    <a:pt x="6639" y="5246"/>
                  </a:lnTo>
                  <a:lnTo>
                    <a:pt x="6676" y="5282"/>
                  </a:lnTo>
                  <a:lnTo>
                    <a:pt x="6749" y="5282"/>
                  </a:lnTo>
                  <a:lnTo>
                    <a:pt x="6823" y="5246"/>
                  </a:lnTo>
                  <a:lnTo>
                    <a:pt x="6860" y="5172"/>
                  </a:lnTo>
                  <a:lnTo>
                    <a:pt x="7153" y="4695"/>
                  </a:lnTo>
                  <a:lnTo>
                    <a:pt x="7410" y="4255"/>
                  </a:lnTo>
                  <a:lnTo>
                    <a:pt x="7740" y="4475"/>
                  </a:lnTo>
                  <a:lnTo>
                    <a:pt x="7483" y="4732"/>
                  </a:lnTo>
                  <a:lnTo>
                    <a:pt x="7116" y="5136"/>
                  </a:lnTo>
                  <a:lnTo>
                    <a:pt x="7080" y="5209"/>
                  </a:lnTo>
                  <a:lnTo>
                    <a:pt x="7043" y="5246"/>
                  </a:lnTo>
                  <a:lnTo>
                    <a:pt x="7080" y="5319"/>
                  </a:lnTo>
                  <a:lnTo>
                    <a:pt x="7116" y="5356"/>
                  </a:lnTo>
                  <a:lnTo>
                    <a:pt x="7190" y="5392"/>
                  </a:lnTo>
                  <a:lnTo>
                    <a:pt x="7263" y="5429"/>
                  </a:lnTo>
                  <a:lnTo>
                    <a:pt x="7336" y="5429"/>
                  </a:lnTo>
                  <a:lnTo>
                    <a:pt x="7373" y="5356"/>
                  </a:lnTo>
                  <a:lnTo>
                    <a:pt x="7556" y="5172"/>
                  </a:lnTo>
                  <a:lnTo>
                    <a:pt x="7740" y="4989"/>
                  </a:lnTo>
                  <a:lnTo>
                    <a:pt x="7813" y="4805"/>
                  </a:lnTo>
                  <a:lnTo>
                    <a:pt x="7850" y="4695"/>
                  </a:lnTo>
                  <a:lnTo>
                    <a:pt x="7887" y="4585"/>
                  </a:lnTo>
                  <a:lnTo>
                    <a:pt x="8474" y="4989"/>
                  </a:lnTo>
                  <a:lnTo>
                    <a:pt x="8107" y="5319"/>
                  </a:lnTo>
                  <a:lnTo>
                    <a:pt x="7813" y="5722"/>
                  </a:lnTo>
                  <a:lnTo>
                    <a:pt x="7777" y="5796"/>
                  </a:lnTo>
                  <a:lnTo>
                    <a:pt x="7777" y="5833"/>
                  </a:lnTo>
                  <a:lnTo>
                    <a:pt x="7813" y="5943"/>
                  </a:lnTo>
                  <a:lnTo>
                    <a:pt x="7887" y="5979"/>
                  </a:lnTo>
                  <a:lnTo>
                    <a:pt x="7997" y="5979"/>
                  </a:lnTo>
                  <a:lnTo>
                    <a:pt x="8033" y="5943"/>
                  </a:lnTo>
                  <a:lnTo>
                    <a:pt x="8327" y="5502"/>
                  </a:lnTo>
                  <a:lnTo>
                    <a:pt x="8584" y="5062"/>
                  </a:lnTo>
                  <a:lnTo>
                    <a:pt x="9024" y="5356"/>
                  </a:lnTo>
                  <a:lnTo>
                    <a:pt x="8767" y="5612"/>
                  </a:lnTo>
                  <a:lnTo>
                    <a:pt x="8584" y="5796"/>
                  </a:lnTo>
                  <a:lnTo>
                    <a:pt x="8510" y="5906"/>
                  </a:lnTo>
                  <a:lnTo>
                    <a:pt x="8474" y="6053"/>
                  </a:lnTo>
                  <a:lnTo>
                    <a:pt x="8253" y="6383"/>
                  </a:lnTo>
                  <a:lnTo>
                    <a:pt x="8217" y="6456"/>
                  </a:lnTo>
                  <a:lnTo>
                    <a:pt x="8253" y="6566"/>
                  </a:lnTo>
                  <a:lnTo>
                    <a:pt x="8290" y="6603"/>
                  </a:lnTo>
                  <a:lnTo>
                    <a:pt x="8363" y="6640"/>
                  </a:lnTo>
                  <a:lnTo>
                    <a:pt x="8474" y="6640"/>
                  </a:lnTo>
                  <a:lnTo>
                    <a:pt x="8547" y="6566"/>
                  </a:lnTo>
                  <a:lnTo>
                    <a:pt x="8804" y="6199"/>
                  </a:lnTo>
                  <a:lnTo>
                    <a:pt x="8877" y="6126"/>
                  </a:lnTo>
                  <a:lnTo>
                    <a:pt x="8950" y="6016"/>
                  </a:lnTo>
                  <a:lnTo>
                    <a:pt x="9097" y="5796"/>
                  </a:lnTo>
                  <a:lnTo>
                    <a:pt x="9244" y="5539"/>
                  </a:lnTo>
                  <a:lnTo>
                    <a:pt x="9537" y="5722"/>
                  </a:lnTo>
                  <a:lnTo>
                    <a:pt x="9354" y="5906"/>
                  </a:lnTo>
                  <a:lnTo>
                    <a:pt x="9207" y="6126"/>
                  </a:lnTo>
                  <a:lnTo>
                    <a:pt x="8950" y="6419"/>
                  </a:lnTo>
                  <a:lnTo>
                    <a:pt x="8877" y="6566"/>
                  </a:lnTo>
                  <a:lnTo>
                    <a:pt x="8840" y="6750"/>
                  </a:lnTo>
                  <a:lnTo>
                    <a:pt x="8914" y="6823"/>
                  </a:lnTo>
                  <a:lnTo>
                    <a:pt x="8950" y="6860"/>
                  </a:lnTo>
                  <a:lnTo>
                    <a:pt x="8987" y="6860"/>
                  </a:lnTo>
                  <a:lnTo>
                    <a:pt x="9134" y="6786"/>
                  </a:lnTo>
                  <a:lnTo>
                    <a:pt x="9244" y="6640"/>
                  </a:lnTo>
                  <a:lnTo>
                    <a:pt x="9391" y="6383"/>
                  </a:lnTo>
                  <a:lnTo>
                    <a:pt x="9537" y="6126"/>
                  </a:lnTo>
                  <a:lnTo>
                    <a:pt x="9721" y="5869"/>
                  </a:lnTo>
                  <a:lnTo>
                    <a:pt x="10198" y="6236"/>
                  </a:lnTo>
                  <a:lnTo>
                    <a:pt x="10051" y="6419"/>
                  </a:lnTo>
                  <a:lnTo>
                    <a:pt x="9867" y="6640"/>
                  </a:lnTo>
                  <a:lnTo>
                    <a:pt x="9684" y="6860"/>
                  </a:lnTo>
                  <a:lnTo>
                    <a:pt x="9611" y="7006"/>
                  </a:lnTo>
                  <a:lnTo>
                    <a:pt x="9574" y="7116"/>
                  </a:lnTo>
                  <a:lnTo>
                    <a:pt x="9574" y="7190"/>
                  </a:lnTo>
                  <a:lnTo>
                    <a:pt x="9611" y="7263"/>
                  </a:lnTo>
                  <a:lnTo>
                    <a:pt x="9757" y="7263"/>
                  </a:lnTo>
                  <a:lnTo>
                    <a:pt x="9867" y="7190"/>
                  </a:lnTo>
                  <a:lnTo>
                    <a:pt x="9941" y="7080"/>
                  </a:lnTo>
                  <a:lnTo>
                    <a:pt x="10124" y="6823"/>
                  </a:lnTo>
                  <a:lnTo>
                    <a:pt x="10271" y="6603"/>
                  </a:lnTo>
                  <a:lnTo>
                    <a:pt x="10381" y="6383"/>
                  </a:lnTo>
                  <a:lnTo>
                    <a:pt x="10895" y="6823"/>
                  </a:lnTo>
                  <a:lnTo>
                    <a:pt x="10931" y="6860"/>
                  </a:lnTo>
                  <a:lnTo>
                    <a:pt x="10638" y="7226"/>
                  </a:lnTo>
                  <a:lnTo>
                    <a:pt x="10381" y="7593"/>
                  </a:lnTo>
                  <a:lnTo>
                    <a:pt x="10271" y="7703"/>
                  </a:lnTo>
                  <a:lnTo>
                    <a:pt x="10271" y="7777"/>
                  </a:lnTo>
                  <a:lnTo>
                    <a:pt x="10271" y="7813"/>
                  </a:lnTo>
                  <a:lnTo>
                    <a:pt x="10344" y="7923"/>
                  </a:lnTo>
                  <a:lnTo>
                    <a:pt x="10418" y="7960"/>
                  </a:lnTo>
                  <a:lnTo>
                    <a:pt x="10491" y="7923"/>
                  </a:lnTo>
                  <a:lnTo>
                    <a:pt x="10528" y="7887"/>
                  </a:lnTo>
                  <a:lnTo>
                    <a:pt x="10821" y="7483"/>
                  </a:lnTo>
                  <a:lnTo>
                    <a:pt x="11115" y="7043"/>
                  </a:lnTo>
                  <a:lnTo>
                    <a:pt x="11445" y="7447"/>
                  </a:lnTo>
                  <a:lnTo>
                    <a:pt x="11298" y="7703"/>
                  </a:lnTo>
                  <a:lnTo>
                    <a:pt x="11151" y="7960"/>
                  </a:lnTo>
                  <a:lnTo>
                    <a:pt x="10968" y="8253"/>
                  </a:lnTo>
                  <a:lnTo>
                    <a:pt x="10931" y="8437"/>
                  </a:lnTo>
                  <a:lnTo>
                    <a:pt x="10931" y="8510"/>
                  </a:lnTo>
                  <a:lnTo>
                    <a:pt x="10931" y="8584"/>
                  </a:lnTo>
                  <a:lnTo>
                    <a:pt x="10968" y="8657"/>
                  </a:lnTo>
                  <a:lnTo>
                    <a:pt x="11041" y="8657"/>
                  </a:lnTo>
                  <a:lnTo>
                    <a:pt x="11188" y="8584"/>
                  </a:lnTo>
                  <a:lnTo>
                    <a:pt x="11261" y="8474"/>
                  </a:lnTo>
                  <a:lnTo>
                    <a:pt x="11408" y="8180"/>
                  </a:lnTo>
                  <a:lnTo>
                    <a:pt x="11628" y="7703"/>
                  </a:lnTo>
                  <a:lnTo>
                    <a:pt x="11812" y="7997"/>
                  </a:lnTo>
                  <a:lnTo>
                    <a:pt x="11995" y="8290"/>
                  </a:lnTo>
                  <a:lnTo>
                    <a:pt x="11812" y="8694"/>
                  </a:lnTo>
                  <a:lnTo>
                    <a:pt x="11628" y="9097"/>
                  </a:lnTo>
                  <a:lnTo>
                    <a:pt x="11518" y="9097"/>
                  </a:lnTo>
                  <a:lnTo>
                    <a:pt x="11408" y="9317"/>
                  </a:lnTo>
                  <a:lnTo>
                    <a:pt x="11335" y="9501"/>
                  </a:lnTo>
                  <a:lnTo>
                    <a:pt x="11335" y="9574"/>
                  </a:lnTo>
                  <a:lnTo>
                    <a:pt x="11335" y="9647"/>
                  </a:lnTo>
                  <a:lnTo>
                    <a:pt x="11408" y="9721"/>
                  </a:lnTo>
                  <a:lnTo>
                    <a:pt x="11591" y="9721"/>
                  </a:lnTo>
                  <a:lnTo>
                    <a:pt x="11628" y="9684"/>
                  </a:lnTo>
                  <a:lnTo>
                    <a:pt x="11812" y="9427"/>
                  </a:lnTo>
                  <a:lnTo>
                    <a:pt x="11958" y="9171"/>
                  </a:lnTo>
                  <a:lnTo>
                    <a:pt x="12105" y="8914"/>
                  </a:lnTo>
                  <a:lnTo>
                    <a:pt x="12178" y="8657"/>
                  </a:lnTo>
                  <a:lnTo>
                    <a:pt x="12325" y="9024"/>
                  </a:lnTo>
                  <a:lnTo>
                    <a:pt x="12472" y="9427"/>
                  </a:lnTo>
                  <a:lnTo>
                    <a:pt x="12068" y="10088"/>
                  </a:lnTo>
                  <a:lnTo>
                    <a:pt x="11995" y="10088"/>
                  </a:lnTo>
                  <a:lnTo>
                    <a:pt x="11922" y="10271"/>
                  </a:lnTo>
                  <a:lnTo>
                    <a:pt x="11848" y="10418"/>
                  </a:lnTo>
                  <a:lnTo>
                    <a:pt x="11848" y="10491"/>
                  </a:lnTo>
                  <a:lnTo>
                    <a:pt x="11848" y="10528"/>
                  </a:lnTo>
                  <a:lnTo>
                    <a:pt x="11922" y="10601"/>
                  </a:lnTo>
                  <a:lnTo>
                    <a:pt x="12068" y="10601"/>
                  </a:lnTo>
                  <a:lnTo>
                    <a:pt x="12142" y="10564"/>
                  </a:lnTo>
                  <a:lnTo>
                    <a:pt x="12362" y="10198"/>
                  </a:lnTo>
                  <a:lnTo>
                    <a:pt x="12582" y="9831"/>
                  </a:lnTo>
                  <a:lnTo>
                    <a:pt x="12692" y="10454"/>
                  </a:lnTo>
                  <a:lnTo>
                    <a:pt x="12509" y="10638"/>
                  </a:lnTo>
                  <a:lnTo>
                    <a:pt x="12362" y="10858"/>
                  </a:lnTo>
                  <a:lnTo>
                    <a:pt x="12215" y="11078"/>
                  </a:lnTo>
                  <a:lnTo>
                    <a:pt x="12178" y="11225"/>
                  </a:lnTo>
                  <a:lnTo>
                    <a:pt x="12178" y="11371"/>
                  </a:lnTo>
                  <a:lnTo>
                    <a:pt x="12215" y="11408"/>
                  </a:lnTo>
                  <a:lnTo>
                    <a:pt x="12252" y="11408"/>
                  </a:lnTo>
                  <a:lnTo>
                    <a:pt x="12362" y="11371"/>
                  </a:lnTo>
                  <a:lnTo>
                    <a:pt x="12472" y="11298"/>
                  </a:lnTo>
                  <a:lnTo>
                    <a:pt x="12582" y="11078"/>
                  </a:lnTo>
                  <a:lnTo>
                    <a:pt x="12692" y="10858"/>
                  </a:lnTo>
                  <a:lnTo>
                    <a:pt x="12729" y="11188"/>
                  </a:lnTo>
                  <a:lnTo>
                    <a:pt x="12655" y="11775"/>
                  </a:lnTo>
                  <a:lnTo>
                    <a:pt x="12509" y="11922"/>
                  </a:lnTo>
                  <a:lnTo>
                    <a:pt x="12362" y="12068"/>
                  </a:lnTo>
                  <a:lnTo>
                    <a:pt x="12325" y="12215"/>
                  </a:lnTo>
                  <a:lnTo>
                    <a:pt x="12325" y="12288"/>
                  </a:lnTo>
                  <a:lnTo>
                    <a:pt x="12362" y="12362"/>
                  </a:lnTo>
                  <a:lnTo>
                    <a:pt x="12435" y="12398"/>
                  </a:lnTo>
                  <a:lnTo>
                    <a:pt x="12472" y="12398"/>
                  </a:lnTo>
                  <a:lnTo>
                    <a:pt x="12619" y="12288"/>
                  </a:lnTo>
                  <a:lnTo>
                    <a:pt x="12655" y="12655"/>
                  </a:lnTo>
                  <a:lnTo>
                    <a:pt x="12692" y="12692"/>
                  </a:lnTo>
                  <a:lnTo>
                    <a:pt x="12729" y="12655"/>
                  </a:lnTo>
                  <a:lnTo>
                    <a:pt x="12802" y="12545"/>
                  </a:lnTo>
                  <a:lnTo>
                    <a:pt x="12912" y="12398"/>
                  </a:lnTo>
                  <a:lnTo>
                    <a:pt x="13022" y="12068"/>
                  </a:lnTo>
                  <a:lnTo>
                    <a:pt x="13095" y="11738"/>
                  </a:lnTo>
                  <a:lnTo>
                    <a:pt x="13132" y="11408"/>
                  </a:lnTo>
                  <a:lnTo>
                    <a:pt x="13132" y="11005"/>
                  </a:lnTo>
                  <a:lnTo>
                    <a:pt x="13132" y="10638"/>
                  </a:lnTo>
                  <a:lnTo>
                    <a:pt x="13095" y="10234"/>
                  </a:lnTo>
                  <a:lnTo>
                    <a:pt x="13022" y="9867"/>
                  </a:lnTo>
                  <a:lnTo>
                    <a:pt x="12949" y="9464"/>
                  </a:lnTo>
                  <a:lnTo>
                    <a:pt x="12839" y="9060"/>
                  </a:lnTo>
                  <a:lnTo>
                    <a:pt x="12692" y="8694"/>
                  </a:lnTo>
                  <a:lnTo>
                    <a:pt x="12545" y="8327"/>
                  </a:lnTo>
                  <a:lnTo>
                    <a:pt x="12325" y="7960"/>
                  </a:lnTo>
                  <a:lnTo>
                    <a:pt x="12142" y="7630"/>
                  </a:lnTo>
                  <a:lnTo>
                    <a:pt x="11885" y="7300"/>
                  </a:lnTo>
                  <a:lnTo>
                    <a:pt x="11628" y="6970"/>
                  </a:lnTo>
                  <a:lnTo>
                    <a:pt x="11335" y="6640"/>
                  </a:lnTo>
                  <a:lnTo>
                    <a:pt x="11041" y="6346"/>
                  </a:lnTo>
                  <a:lnTo>
                    <a:pt x="10344" y="5759"/>
                  </a:lnTo>
                  <a:lnTo>
                    <a:pt x="9647" y="5246"/>
                  </a:lnTo>
                  <a:lnTo>
                    <a:pt x="8914" y="4732"/>
                  </a:lnTo>
                  <a:lnTo>
                    <a:pt x="8987" y="4439"/>
                  </a:lnTo>
                  <a:lnTo>
                    <a:pt x="9024" y="4182"/>
                  </a:lnTo>
                  <a:lnTo>
                    <a:pt x="9060" y="3558"/>
                  </a:lnTo>
                  <a:lnTo>
                    <a:pt x="9097" y="2898"/>
                  </a:lnTo>
                  <a:lnTo>
                    <a:pt x="9281" y="220"/>
                  </a:lnTo>
                  <a:lnTo>
                    <a:pt x="9244" y="110"/>
                  </a:lnTo>
                  <a:lnTo>
                    <a:pt x="9207" y="37"/>
                  </a:lnTo>
                  <a:lnTo>
                    <a:pt x="9097"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 name="Google Shape;337;p6"/>
            <p:cNvSpPr/>
            <p:nvPr/>
          </p:nvSpPr>
          <p:spPr>
            <a:xfrm>
              <a:off x="6537275" y="2750650"/>
              <a:ext cx="459450" cy="475050"/>
            </a:xfrm>
            <a:custGeom>
              <a:avLst/>
              <a:gdLst/>
              <a:ahLst/>
              <a:cxnLst/>
              <a:rect l="l" t="t" r="r" b="b"/>
              <a:pathLst>
                <a:path w="18378" h="19002" extrusionOk="0">
                  <a:moveTo>
                    <a:pt x="13793" y="5429"/>
                  </a:moveTo>
                  <a:lnTo>
                    <a:pt x="13682" y="5466"/>
                  </a:lnTo>
                  <a:lnTo>
                    <a:pt x="13572" y="5502"/>
                  </a:lnTo>
                  <a:lnTo>
                    <a:pt x="13499" y="5576"/>
                  </a:lnTo>
                  <a:lnTo>
                    <a:pt x="13352" y="5759"/>
                  </a:lnTo>
                  <a:lnTo>
                    <a:pt x="13352" y="5869"/>
                  </a:lnTo>
                  <a:lnTo>
                    <a:pt x="13352" y="5979"/>
                  </a:lnTo>
                  <a:lnTo>
                    <a:pt x="13389" y="6016"/>
                  </a:lnTo>
                  <a:lnTo>
                    <a:pt x="13426" y="6053"/>
                  </a:lnTo>
                  <a:lnTo>
                    <a:pt x="13499" y="6053"/>
                  </a:lnTo>
                  <a:lnTo>
                    <a:pt x="13572" y="5979"/>
                  </a:lnTo>
                  <a:lnTo>
                    <a:pt x="13646" y="5943"/>
                  </a:lnTo>
                  <a:lnTo>
                    <a:pt x="13719" y="5796"/>
                  </a:lnTo>
                  <a:lnTo>
                    <a:pt x="13829" y="5649"/>
                  </a:lnTo>
                  <a:lnTo>
                    <a:pt x="13903" y="5502"/>
                  </a:lnTo>
                  <a:lnTo>
                    <a:pt x="13903" y="5466"/>
                  </a:lnTo>
                  <a:lnTo>
                    <a:pt x="13903" y="5429"/>
                  </a:lnTo>
                  <a:close/>
                  <a:moveTo>
                    <a:pt x="13242" y="6089"/>
                  </a:moveTo>
                  <a:lnTo>
                    <a:pt x="13169" y="6126"/>
                  </a:lnTo>
                  <a:lnTo>
                    <a:pt x="13022" y="6309"/>
                  </a:lnTo>
                  <a:lnTo>
                    <a:pt x="12912" y="6493"/>
                  </a:lnTo>
                  <a:lnTo>
                    <a:pt x="12875" y="6529"/>
                  </a:lnTo>
                  <a:lnTo>
                    <a:pt x="12875" y="6603"/>
                  </a:lnTo>
                  <a:lnTo>
                    <a:pt x="12949" y="6676"/>
                  </a:lnTo>
                  <a:lnTo>
                    <a:pt x="13022" y="6713"/>
                  </a:lnTo>
                  <a:lnTo>
                    <a:pt x="13096" y="6676"/>
                  </a:lnTo>
                  <a:lnTo>
                    <a:pt x="13132" y="6639"/>
                  </a:lnTo>
                  <a:lnTo>
                    <a:pt x="13242" y="6456"/>
                  </a:lnTo>
                  <a:lnTo>
                    <a:pt x="13352" y="6273"/>
                  </a:lnTo>
                  <a:lnTo>
                    <a:pt x="13389" y="6199"/>
                  </a:lnTo>
                  <a:lnTo>
                    <a:pt x="13316" y="6126"/>
                  </a:lnTo>
                  <a:lnTo>
                    <a:pt x="13242" y="6089"/>
                  </a:lnTo>
                  <a:close/>
                  <a:moveTo>
                    <a:pt x="17241" y="6419"/>
                  </a:moveTo>
                  <a:lnTo>
                    <a:pt x="17534" y="6713"/>
                  </a:lnTo>
                  <a:lnTo>
                    <a:pt x="17497" y="6713"/>
                  </a:lnTo>
                  <a:lnTo>
                    <a:pt x="17387" y="6823"/>
                  </a:lnTo>
                  <a:lnTo>
                    <a:pt x="17351" y="6676"/>
                  </a:lnTo>
                  <a:lnTo>
                    <a:pt x="17241" y="6419"/>
                  </a:lnTo>
                  <a:close/>
                  <a:moveTo>
                    <a:pt x="12692" y="6786"/>
                  </a:moveTo>
                  <a:lnTo>
                    <a:pt x="12582" y="6860"/>
                  </a:lnTo>
                  <a:lnTo>
                    <a:pt x="12435" y="6970"/>
                  </a:lnTo>
                  <a:lnTo>
                    <a:pt x="12399" y="7116"/>
                  </a:lnTo>
                  <a:lnTo>
                    <a:pt x="12362" y="7190"/>
                  </a:lnTo>
                  <a:lnTo>
                    <a:pt x="12399" y="7226"/>
                  </a:lnTo>
                  <a:lnTo>
                    <a:pt x="12472" y="7300"/>
                  </a:lnTo>
                  <a:lnTo>
                    <a:pt x="12582" y="7300"/>
                  </a:lnTo>
                  <a:lnTo>
                    <a:pt x="12619" y="7263"/>
                  </a:lnTo>
                  <a:lnTo>
                    <a:pt x="12655" y="7190"/>
                  </a:lnTo>
                  <a:lnTo>
                    <a:pt x="12729" y="7043"/>
                  </a:lnTo>
                  <a:lnTo>
                    <a:pt x="12802" y="7006"/>
                  </a:lnTo>
                  <a:lnTo>
                    <a:pt x="12839" y="6933"/>
                  </a:lnTo>
                  <a:lnTo>
                    <a:pt x="12875" y="6860"/>
                  </a:lnTo>
                  <a:lnTo>
                    <a:pt x="12875" y="6823"/>
                  </a:lnTo>
                  <a:lnTo>
                    <a:pt x="12839" y="6823"/>
                  </a:lnTo>
                  <a:lnTo>
                    <a:pt x="12765" y="6786"/>
                  </a:lnTo>
                  <a:close/>
                  <a:moveTo>
                    <a:pt x="17571" y="6750"/>
                  </a:moveTo>
                  <a:lnTo>
                    <a:pt x="17828" y="7043"/>
                  </a:lnTo>
                  <a:lnTo>
                    <a:pt x="18048" y="7373"/>
                  </a:lnTo>
                  <a:lnTo>
                    <a:pt x="17828" y="7593"/>
                  </a:lnTo>
                  <a:lnTo>
                    <a:pt x="17828" y="7520"/>
                  </a:lnTo>
                  <a:lnTo>
                    <a:pt x="17864" y="7336"/>
                  </a:lnTo>
                  <a:lnTo>
                    <a:pt x="17828" y="7116"/>
                  </a:lnTo>
                  <a:lnTo>
                    <a:pt x="17828" y="7080"/>
                  </a:lnTo>
                  <a:lnTo>
                    <a:pt x="17754" y="7006"/>
                  </a:lnTo>
                  <a:lnTo>
                    <a:pt x="17681" y="7006"/>
                  </a:lnTo>
                  <a:lnTo>
                    <a:pt x="17644" y="7043"/>
                  </a:lnTo>
                  <a:lnTo>
                    <a:pt x="17681" y="7080"/>
                  </a:lnTo>
                  <a:lnTo>
                    <a:pt x="17644" y="7226"/>
                  </a:lnTo>
                  <a:lnTo>
                    <a:pt x="17607" y="7446"/>
                  </a:lnTo>
                  <a:lnTo>
                    <a:pt x="17534" y="7667"/>
                  </a:lnTo>
                  <a:lnTo>
                    <a:pt x="17534" y="7887"/>
                  </a:lnTo>
                  <a:lnTo>
                    <a:pt x="17534" y="7960"/>
                  </a:lnTo>
                  <a:lnTo>
                    <a:pt x="17131" y="8584"/>
                  </a:lnTo>
                  <a:lnTo>
                    <a:pt x="17167" y="8217"/>
                  </a:lnTo>
                  <a:lnTo>
                    <a:pt x="17241" y="7850"/>
                  </a:lnTo>
                  <a:lnTo>
                    <a:pt x="17387" y="7630"/>
                  </a:lnTo>
                  <a:lnTo>
                    <a:pt x="17387" y="7593"/>
                  </a:lnTo>
                  <a:lnTo>
                    <a:pt x="17387" y="7520"/>
                  </a:lnTo>
                  <a:lnTo>
                    <a:pt x="17461" y="7483"/>
                  </a:lnTo>
                  <a:lnTo>
                    <a:pt x="17497" y="7446"/>
                  </a:lnTo>
                  <a:lnTo>
                    <a:pt x="17534" y="7373"/>
                  </a:lnTo>
                  <a:lnTo>
                    <a:pt x="17534" y="7263"/>
                  </a:lnTo>
                  <a:lnTo>
                    <a:pt x="17497" y="7080"/>
                  </a:lnTo>
                  <a:lnTo>
                    <a:pt x="17571" y="6750"/>
                  </a:lnTo>
                  <a:close/>
                  <a:moveTo>
                    <a:pt x="16874" y="8840"/>
                  </a:moveTo>
                  <a:lnTo>
                    <a:pt x="16947" y="8877"/>
                  </a:lnTo>
                  <a:lnTo>
                    <a:pt x="16874" y="8950"/>
                  </a:lnTo>
                  <a:lnTo>
                    <a:pt x="16874" y="8877"/>
                  </a:lnTo>
                  <a:lnTo>
                    <a:pt x="16874" y="8840"/>
                  </a:lnTo>
                  <a:close/>
                  <a:moveTo>
                    <a:pt x="11445" y="8584"/>
                  </a:moveTo>
                  <a:lnTo>
                    <a:pt x="11408" y="8620"/>
                  </a:lnTo>
                  <a:lnTo>
                    <a:pt x="11298" y="8657"/>
                  </a:lnTo>
                  <a:lnTo>
                    <a:pt x="11188" y="8804"/>
                  </a:lnTo>
                  <a:lnTo>
                    <a:pt x="11188" y="8840"/>
                  </a:lnTo>
                  <a:lnTo>
                    <a:pt x="11188" y="8914"/>
                  </a:lnTo>
                  <a:lnTo>
                    <a:pt x="11188" y="8987"/>
                  </a:lnTo>
                  <a:lnTo>
                    <a:pt x="11225" y="9024"/>
                  </a:lnTo>
                  <a:lnTo>
                    <a:pt x="11408" y="9024"/>
                  </a:lnTo>
                  <a:lnTo>
                    <a:pt x="11445" y="8987"/>
                  </a:lnTo>
                  <a:lnTo>
                    <a:pt x="11555" y="8804"/>
                  </a:lnTo>
                  <a:lnTo>
                    <a:pt x="11555" y="8730"/>
                  </a:lnTo>
                  <a:lnTo>
                    <a:pt x="11555" y="8657"/>
                  </a:lnTo>
                  <a:lnTo>
                    <a:pt x="11518" y="8620"/>
                  </a:lnTo>
                  <a:lnTo>
                    <a:pt x="11445" y="8584"/>
                  </a:lnTo>
                  <a:close/>
                  <a:moveTo>
                    <a:pt x="16580" y="8804"/>
                  </a:moveTo>
                  <a:lnTo>
                    <a:pt x="16580" y="8877"/>
                  </a:lnTo>
                  <a:lnTo>
                    <a:pt x="16580" y="9060"/>
                  </a:lnTo>
                  <a:lnTo>
                    <a:pt x="16617" y="9170"/>
                  </a:lnTo>
                  <a:lnTo>
                    <a:pt x="16654" y="9244"/>
                  </a:lnTo>
                  <a:lnTo>
                    <a:pt x="16397" y="9611"/>
                  </a:lnTo>
                  <a:lnTo>
                    <a:pt x="16360" y="9391"/>
                  </a:lnTo>
                  <a:lnTo>
                    <a:pt x="16324" y="9170"/>
                  </a:lnTo>
                  <a:lnTo>
                    <a:pt x="16324" y="9097"/>
                  </a:lnTo>
                  <a:lnTo>
                    <a:pt x="16580" y="8804"/>
                  </a:lnTo>
                  <a:close/>
                  <a:moveTo>
                    <a:pt x="16067" y="9391"/>
                  </a:moveTo>
                  <a:lnTo>
                    <a:pt x="16067" y="9684"/>
                  </a:lnTo>
                  <a:lnTo>
                    <a:pt x="16103" y="9794"/>
                  </a:lnTo>
                  <a:lnTo>
                    <a:pt x="16177" y="9941"/>
                  </a:lnTo>
                  <a:lnTo>
                    <a:pt x="15993" y="10161"/>
                  </a:lnTo>
                  <a:lnTo>
                    <a:pt x="15920" y="10308"/>
                  </a:lnTo>
                  <a:lnTo>
                    <a:pt x="15957" y="9867"/>
                  </a:lnTo>
                  <a:lnTo>
                    <a:pt x="15920" y="9794"/>
                  </a:lnTo>
                  <a:lnTo>
                    <a:pt x="15847" y="9757"/>
                  </a:lnTo>
                  <a:lnTo>
                    <a:pt x="15810" y="9721"/>
                  </a:lnTo>
                  <a:lnTo>
                    <a:pt x="16067" y="9391"/>
                  </a:lnTo>
                  <a:close/>
                  <a:moveTo>
                    <a:pt x="9611" y="2348"/>
                  </a:moveTo>
                  <a:lnTo>
                    <a:pt x="9574" y="2421"/>
                  </a:lnTo>
                  <a:lnTo>
                    <a:pt x="9134" y="2861"/>
                  </a:lnTo>
                  <a:lnTo>
                    <a:pt x="8767" y="3375"/>
                  </a:lnTo>
                  <a:lnTo>
                    <a:pt x="7997" y="4365"/>
                  </a:lnTo>
                  <a:lnTo>
                    <a:pt x="7630" y="4879"/>
                  </a:lnTo>
                  <a:lnTo>
                    <a:pt x="7227" y="5356"/>
                  </a:lnTo>
                  <a:lnTo>
                    <a:pt x="6823" y="5832"/>
                  </a:lnTo>
                  <a:lnTo>
                    <a:pt x="6346" y="6273"/>
                  </a:lnTo>
                  <a:lnTo>
                    <a:pt x="6273" y="6346"/>
                  </a:lnTo>
                  <a:lnTo>
                    <a:pt x="6273" y="6456"/>
                  </a:lnTo>
                  <a:lnTo>
                    <a:pt x="6236" y="6456"/>
                  </a:lnTo>
                  <a:lnTo>
                    <a:pt x="6163" y="6493"/>
                  </a:lnTo>
                  <a:lnTo>
                    <a:pt x="6163" y="6566"/>
                  </a:lnTo>
                  <a:lnTo>
                    <a:pt x="6199" y="6603"/>
                  </a:lnTo>
                  <a:lnTo>
                    <a:pt x="6309" y="6786"/>
                  </a:lnTo>
                  <a:lnTo>
                    <a:pt x="6493" y="6970"/>
                  </a:lnTo>
                  <a:lnTo>
                    <a:pt x="6823" y="7263"/>
                  </a:lnTo>
                  <a:lnTo>
                    <a:pt x="7593" y="7813"/>
                  </a:lnTo>
                  <a:lnTo>
                    <a:pt x="8437" y="8363"/>
                  </a:lnTo>
                  <a:lnTo>
                    <a:pt x="8620" y="8510"/>
                  </a:lnTo>
                  <a:lnTo>
                    <a:pt x="8767" y="8694"/>
                  </a:lnTo>
                  <a:lnTo>
                    <a:pt x="9061" y="9060"/>
                  </a:lnTo>
                  <a:lnTo>
                    <a:pt x="9207" y="9207"/>
                  </a:lnTo>
                  <a:lnTo>
                    <a:pt x="9391" y="9354"/>
                  </a:lnTo>
                  <a:lnTo>
                    <a:pt x="9758" y="9574"/>
                  </a:lnTo>
                  <a:lnTo>
                    <a:pt x="10638" y="10161"/>
                  </a:lnTo>
                  <a:lnTo>
                    <a:pt x="11482" y="10784"/>
                  </a:lnTo>
                  <a:lnTo>
                    <a:pt x="12289" y="11408"/>
                  </a:lnTo>
                  <a:lnTo>
                    <a:pt x="12362" y="11445"/>
                  </a:lnTo>
                  <a:lnTo>
                    <a:pt x="12472" y="11445"/>
                  </a:lnTo>
                  <a:lnTo>
                    <a:pt x="12545" y="11408"/>
                  </a:lnTo>
                  <a:lnTo>
                    <a:pt x="12582" y="11371"/>
                  </a:lnTo>
                  <a:lnTo>
                    <a:pt x="12619" y="11298"/>
                  </a:lnTo>
                  <a:lnTo>
                    <a:pt x="12655" y="11188"/>
                  </a:lnTo>
                  <a:lnTo>
                    <a:pt x="12619" y="11115"/>
                  </a:lnTo>
                  <a:lnTo>
                    <a:pt x="12545" y="11041"/>
                  </a:lnTo>
                  <a:lnTo>
                    <a:pt x="11775" y="10418"/>
                  </a:lnTo>
                  <a:lnTo>
                    <a:pt x="11812" y="10381"/>
                  </a:lnTo>
                  <a:lnTo>
                    <a:pt x="11922" y="10198"/>
                  </a:lnTo>
                  <a:lnTo>
                    <a:pt x="11995" y="10014"/>
                  </a:lnTo>
                  <a:lnTo>
                    <a:pt x="11995" y="9941"/>
                  </a:lnTo>
                  <a:lnTo>
                    <a:pt x="11958" y="9904"/>
                  </a:lnTo>
                  <a:lnTo>
                    <a:pt x="11885" y="9904"/>
                  </a:lnTo>
                  <a:lnTo>
                    <a:pt x="11738" y="10051"/>
                  </a:lnTo>
                  <a:lnTo>
                    <a:pt x="11592" y="10234"/>
                  </a:lnTo>
                  <a:lnTo>
                    <a:pt x="11555" y="10271"/>
                  </a:lnTo>
                  <a:lnTo>
                    <a:pt x="11005" y="9867"/>
                  </a:lnTo>
                  <a:lnTo>
                    <a:pt x="10821" y="9757"/>
                  </a:lnTo>
                  <a:lnTo>
                    <a:pt x="10858" y="9684"/>
                  </a:lnTo>
                  <a:lnTo>
                    <a:pt x="10895" y="9611"/>
                  </a:lnTo>
                  <a:lnTo>
                    <a:pt x="11041" y="9464"/>
                  </a:lnTo>
                  <a:lnTo>
                    <a:pt x="11078" y="9427"/>
                  </a:lnTo>
                  <a:lnTo>
                    <a:pt x="11078" y="9354"/>
                  </a:lnTo>
                  <a:lnTo>
                    <a:pt x="11078" y="9317"/>
                  </a:lnTo>
                  <a:lnTo>
                    <a:pt x="11005" y="9281"/>
                  </a:lnTo>
                  <a:lnTo>
                    <a:pt x="10968" y="9317"/>
                  </a:lnTo>
                  <a:lnTo>
                    <a:pt x="10895" y="9281"/>
                  </a:lnTo>
                  <a:lnTo>
                    <a:pt x="10821" y="9317"/>
                  </a:lnTo>
                  <a:lnTo>
                    <a:pt x="10711" y="9427"/>
                  </a:lnTo>
                  <a:lnTo>
                    <a:pt x="10601" y="9574"/>
                  </a:lnTo>
                  <a:lnTo>
                    <a:pt x="10124" y="9281"/>
                  </a:lnTo>
                  <a:lnTo>
                    <a:pt x="10051" y="9207"/>
                  </a:lnTo>
                  <a:lnTo>
                    <a:pt x="10234" y="8914"/>
                  </a:lnTo>
                  <a:lnTo>
                    <a:pt x="10234" y="8840"/>
                  </a:lnTo>
                  <a:lnTo>
                    <a:pt x="10234" y="8804"/>
                  </a:lnTo>
                  <a:lnTo>
                    <a:pt x="10198" y="8730"/>
                  </a:lnTo>
                  <a:lnTo>
                    <a:pt x="10088" y="8694"/>
                  </a:lnTo>
                  <a:lnTo>
                    <a:pt x="10051" y="8730"/>
                  </a:lnTo>
                  <a:lnTo>
                    <a:pt x="10014" y="8767"/>
                  </a:lnTo>
                  <a:lnTo>
                    <a:pt x="9758" y="9060"/>
                  </a:lnTo>
                  <a:lnTo>
                    <a:pt x="9537" y="8877"/>
                  </a:lnTo>
                  <a:lnTo>
                    <a:pt x="9354" y="8694"/>
                  </a:lnTo>
                  <a:lnTo>
                    <a:pt x="9134" y="8437"/>
                  </a:lnTo>
                  <a:lnTo>
                    <a:pt x="9207" y="8327"/>
                  </a:lnTo>
                  <a:lnTo>
                    <a:pt x="9281" y="8217"/>
                  </a:lnTo>
                  <a:lnTo>
                    <a:pt x="9354" y="7960"/>
                  </a:lnTo>
                  <a:lnTo>
                    <a:pt x="9354" y="7887"/>
                  </a:lnTo>
                  <a:lnTo>
                    <a:pt x="9317" y="7850"/>
                  </a:lnTo>
                  <a:lnTo>
                    <a:pt x="9244" y="7850"/>
                  </a:lnTo>
                  <a:lnTo>
                    <a:pt x="9171" y="7887"/>
                  </a:lnTo>
                  <a:lnTo>
                    <a:pt x="8987" y="8107"/>
                  </a:lnTo>
                  <a:lnTo>
                    <a:pt x="8951" y="8180"/>
                  </a:lnTo>
                  <a:lnTo>
                    <a:pt x="8767" y="8033"/>
                  </a:lnTo>
                  <a:lnTo>
                    <a:pt x="8327" y="7740"/>
                  </a:lnTo>
                  <a:lnTo>
                    <a:pt x="8364" y="7446"/>
                  </a:lnTo>
                  <a:lnTo>
                    <a:pt x="8364" y="7410"/>
                  </a:lnTo>
                  <a:lnTo>
                    <a:pt x="8327" y="7336"/>
                  </a:lnTo>
                  <a:lnTo>
                    <a:pt x="8290" y="7300"/>
                  </a:lnTo>
                  <a:lnTo>
                    <a:pt x="8180" y="7300"/>
                  </a:lnTo>
                  <a:lnTo>
                    <a:pt x="8107" y="7336"/>
                  </a:lnTo>
                  <a:lnTo>
                    <a:pt x="8070" y="7446"/>
                  </a:lnTo>
                  <a:lnTo>
                    <a:pt x="8034" y="7556"/>
                  </a:lnTo>
                  <a:lnTo>
                    <a:pt x="7960" y="7520"/>
                  </a:lnTo>
                  <a:lnTo>
                    <a:pt x="7410" y="7116"/>
                  </a:lnTo>
                  <a:lnTo>
                    <a:pt x="7447" y="7080"/>
                  </a:lnTo>
                  <a:lnTo>
                    <a:pt x="7520" y="6970"/>
                  </a:lnTo>
                  <a:lnTo>
                    <a:pt x="7520" y="6896"/>
                  </a:lnTo>
                  <a:lnTo>
                    <a:pt x="7520" y="6860"/>
                  </a:lnTo>
                  <a:lnTo>
                    <a:pt x="7557" y="6750"/>
                  </a:lnTo>
                  <a:lnTo>
                    <a:pt x="7520" y="6713"/>
                  </a:lnTo>
                  <a:lnTo>
                    <a:pt x="7483" y="6713"/>
                  </a:lnTo>
                  <a:lnTo>
                    <a:pt x="7410" y="6750"/>
                  </a:lnTo>
                  <a:lnTo>
                    <a:pt x="7337" y="6750"/>
                  </a:lnTo>
                  <a:lnTo>
                    <a:pt x="7227" y="6823"/>
                  </a:lnTo>
                  <a:lnTo>
                    <a:pt x="7116" y="6896"/>
                  </a:lnTo>
                  <a:lnTo>
                    <a:pt x="6640" y="6639"/>
                  </a:lnTo>
                  <a:lnTo>
                    <a:pt x="6640" y="6603"/>
                  </a:lnTo>
                  <a:lnTo>
                    <a:pt x="7116" y="6163"/>
                  </a:lnTo>
                  <a:lnTo>
                    <a:pt x="7557" y="5649"/>
                  </a:lnTo>
                  <a:lnTo>
                    <a:pt x="7593" y="5722"/>
                  </a:lnTo>
                  <a:lnTo>
                    <a:pt x="7630" y="5759"/>
                  </a:lnTo>
                  <a:lnTo>
                    <a:pt x="7740" y="5759"/>
                  </a:lnTo>
                  <a:lnTo>
                    <a:pt x="8034" y="5576"/>
                  </a:lnTo>
                  <a:lnTo>
                    <a:pt x="8327" y="5392"/>
                  </a:lnTo>
                  <a:lnTo>
                    <a:pt x="8620" y="5209"/>
                  </a:lnTo>
                  <a:lnTo>
                    <a:pt x="8914" y="5025"/>
                  </a:lnTo>
                  <a:lnTo>
                    <a:pt x="9244" y="4879"/>
                  </a:lnTo>
                  <a:lnTo>
                    <a:pt x="9574" y="4732"/>
                  </a:lnTo>
                  <a:lnTo>
                    <a:pt x="9941" y="4659"/>
                  </a:lnTo>
                  <a:lnTo>
                    <a:pt x="10308" y="4622"/>
                  </a:lnTo>
                  <a:lnTo>
                    <a:pt x="10491" y="4622"/>
                  </a:lnTo>
                  <a:lnTo>
                    <a:pt x="10675" y="4659"/>
                  </a:lnTo>
                  <a:lnTo>
                    <a:pt x="10821" y="4732"/>
                  </a:lnTo>
                  <a:lnTo>
                    <a:pt x="10931" y="4842"/>
                  </a:lnTo>
                  <a:lnTo>
                    <a:pt x="11041" y="4989"/>
                  </a:lnTo>
                  <a:lnTo>
                    <a:pt x="11078" y="5136"/>
                  </a:lnTo>
                  <a:lnTo>
                    <a:pt x="11151" y="5502"/>
                  </a:lnTo>
                  <a:lnTo>
                    <a:pt x="11151" y="5906"/>
                  </a:lnTo>
                  <a:lnTo>
                    <a:pt x="11151" y="6309"/>
                  </a:lnTo>
                  <a:lnTo>
                    <a:pt x="11151" y="6676"/>
                  </a:lnTo>
                  <a:lnTo>
                    <a:pt x="11188" y="7006"/>
                  </a:lnTo>
                  <a:lnTo>
                    <a:pt x="11261" y="7373"/>
                  </a:lnTo>
                  <a:lnTo>
                    <a:pt x="11445" y="7703"/>
                  </a:lnTo>
                  <a:lnTo>
                    <a:pt x="11408" y="7813"/>
                  </a:lnTo>
                  <a:lnTo>
                    <a:pt x="11372" y="7923"/>
                  </a:lnTo>
                  <a:lnTo>
                    <a:pt x="11372" y="8033"/>
                  </a:lnTo>
                  <a:lnTo>
                    <a:pt x="11372" y="8143"/>
                  </a:lnTo>
                  <a:lnTo>
                    <a:pt x="11445" y="8253"/>
                  </a:lnTo>
                  <a:lnTo>
                    <a:pt x="11482" y="8327"/>
                  </a:lnTo>
                  <a:lnTo>
                    <a:pt x="11592" y="8400"/>
                  </a:lnTo>
                  <a:lnTo>
                    <a:pt x="11665" y="8474"/>
                  </a:lnTo>
                  <a:lnTo>
                    <a:pt x="11775" y="8510"/>
                  </a:lnTo>
                  <a:lnTo>
                    <a:pt x="12105" y="8510"/>
                  </a:lnTo>
                  <a:lnTo>
                    <a:pt x="12435" y="8694"/>
                  </a:lnTo>
                  <a:lnTo>
                    <a:pt x="12765" y="8840"/>
                  </a:lnTo>
                  <a:lnTo>
                    <a:pt x="13022" y="8877"/>
                  </a:lnTo>
                  <a:lnTo>
                    <a:pt x="13316" y="8877"/>
                  </a:lnTo>
                  <a:lnTo>
                    <a:pt x="13646" y="8804"/>
                  </a:lnTo>
                  <a:lnTo>
                    <a:pt x="13939" y="8694"/>
                  </a:lnTo>
                  <a:lnTo>
                    <a:pt x="14233" y="8584"/>
                  </a:lnTo>
                  <a:lnTo>
                    <a:pt x="14489" y="8400"/>
                  </a:lnTo>
                  <a:lnTo>
                    <a:pt x="14746" y="8217"/>
                  </a:lnTo>
                  <a:lnTo>
                    <a:pt x="14930" y="8033"/>
                  </a:lnTo>
                  <a:lnTo>
                    <a:pt x="14966" y="7997"/>
                  </a:lnTo>
                  <a:lnTo>
                    <a:pt x="14966" y="7923"/>
                  </a:lnTo>
                  <a:lnTo>
                    <a:pt x="14930" y="7813"/>
                  </a:lnTo>
                  <a:lnTo>
                    <a:pt x="14820" y="7777"/>
                  </a:lnTo>
                  <a:lnTo>
                    <a:pt x="14710" y="7777"/>
                  </a:lnTo>
                  <a:lnTo>
                    <a:pt x="14123" y="8143"/>
                  </a:lnTo>
                  <a:lnTo>
                    <a:pt x="13829" y="8290"/>
                  </a:lnTo>
                  <a:lnTo>
                    <a:pt x="13462" y="8400"/>
                  </a:lnTo>
                  <a:lnTo>
                    <a:pt x="13206" y="8474"/>
                  </a:lnTo>
                  <a:lnTo>
                    <a:pt x="12912" y="8437"/>
                  </a:lnTo>
                  <a:lnTo>
                    <a:pt x="12692" y="8363"/>
                  </a:lnTo>
                  <a:lnTo>
                    <a:pt x="12472" y="8217"/>
                  </a:lnTo>
                  <a:lnTo>
                    <a:pt x="12545" y="8107"/>
                  </a:lnTo>
                  <a:lnTo>
                    <a:pt x="12582" y="7960"/>
                  </a:lnTo>
                  <a:lnTo>
                    <a:pt x="12582" y="7850"/>
                  </a:lnTo>
                  <a:lnTo>
                    <a:pt x="12545" y="7777"/>
                  </a:lnTo>
                  <a:lnTo>
                    <a:pt x="12509" y="7740"/>
                  </a:lnTo>
                  <a:lnTo>
                    <a:pt x="12325" y="7630"/>
                  </a:lnTo>
                  <a:lnTo>
                    <a:pt x="12142" y="7520"/>
                  </a:lnTo>
                  <a:lnTo>
                    <a:pt x="11812" y="7520"/>
                  </a:lnTo>
                  <a:lnTo>
                    <a:pt x="11628" y="7116"/>
                  </a:lnTo>
                  <a:lnTo>
                    <a:pt x="11518" y="6713"/>
                  </a:lnTo>
                  <a:lnTo>
                    <a:pt x="11518" y="6346"/>
                  </a:lnTo>
                  <a:lnTo>
                    <a:pt x="11518" y="6016"/>
                  </a:lnTo>
                  <a:lnTo>
                    <a:pt x="11555" y="5649"/>
                  </a:lnTo>
                  <a:lnTo>
                    <a:pt x="11518" y="5282"/>
                  </a:lnTo>
                  <a:lnTo>
                    <a:pt x="11445" y="4989"/>
                  </a:lnTo>
                  <a:lnTo>
                    <a:pt x="11335" y="4732"/>
                  </a:lnTo>
                  <a:lnTo>
                    <a:pt x="11188" y="4549"/>
                  </a:lnTo>
                  <a:lnTo>
                    <a:pt x="11005" y="4402"/>
                  </a:lnTo>
                  <a:lnTo>
                    <a:pt x="10785" y="4329"/>
                  </a:lnTo>
                  <a:lnTo>
                    <a:pt x="10565" y="4255"/>
                  </a:lnTo>
                  <a:lnTo>
                    <a:pt x="10051" y="4255"/>
                  </a:lnTo>
                  <a:lnTo>
                    <a:pt x="9758" y="4292"/>
                  </a:lnTo>
                  <a:lnTo>
                    <a:pt x="9464" y="4365"/>
                  </a:lnTo>
                  <a:lnTo>
                    <a:pt x="8914" y="4585"/>
                  </a:lnTo>
                  <a:lnTo>
                    <a:pt x="8400" y="4879"/>
                  </a:lnTo>
                  <a:lnTo>
                    <a:pt x="7960" y="5209"/>
                  </a:lnTo>
                  <a:lnTo>
                    <a:pt x="8290" y="4769"/>
                  </a:lnTo>
                  <a:lnTo>
                    <a:pt x="9061" y="3742"/>
                  </a:lnTo>
                  <a:lnTo>
                    <a:pt x="9464" y="3191"/>
                  </a:lnTo>
                  <a:lnTo>
                    <a:pt x="9831" y="2641"/>
                  </a:lnTo>
                  <a:lnTo>
                    <a:pt x="9868" y="2568"/>
                  </a:lnTo>
                  <a:lnTo>
                    <a:pt x="9868" y="2531"/>
                  </a:lnTo>
                  <a:lnTo>
                    <a:pt x="9794" y="2421"/>
                  </a:lnTo>
                  <a:lnTo>
                    <a:pt x="9721" y="2384"/>
                  </a:lnTo>
                  <a:lnTo>
                    <a:pt x="9684" y="2348"/>
                  </a:lnTo>
                  <a:close/>
                  <a:moveTo>
                    <a:pt x="15663" y="9867"/>
                  </a:moveTo>
                  <a:lnTo>
                    <a:pt x="15700" y="9904"/>
                  </a:lnTo>
                  <a:lnTo>
                    <a:pt x="15627" y="10381"/>
                  </a:lnTo>
                  <a:lnTo>
                    <a:pt x="15663" y="10418"/>
                  </a:lnTo>
                  <a:lnTo>
                    <a:pt x="15663" y="10454"/>
                  </a:lnTo>
                  <a:lnTo>
                    <a:pt x="15773" y="10491"/>
                  </a:lnTo>
                  <a:lnTo>
                    <a:pt x="15443" y="10895"/>
                  </a:lnTo>
                  <a:lnTo>
                    <a:pt x="15443" y="10821"/>
                  </a:lnTo>
                  <a:lnTo>
                    <a:pt x="15333" y="10491"/>
                  </a:lnTo>
                  <a:lnTo>
                    <a:pt x="15296" y="10454"/>
                  </a:lnTo>
                  <a:lnTo>
                    <a:pt x="15260" y="10454"/>
                  </a:lnTo>
                  <a:lnTo>
                    <a:pt x="15223" y="10491"/>
                  </a:lnTo>
                  <a:lnTo>
                    <a:pt x="15223" y="10528"/>
                  </a:lnTo>
                  <a:lnTo>
                    <a:pt x="15186" y="10821"/>
                  </a:lnTo>
                  <a:lnTo>
                    <a:pt x="15186" y="11188"/>
                  </a:lnTo>
                  <a:lnTo>
                    <a:pt x="15223" y="11225"/>
                  </a:lnTo>
                  <a:lnTo>
                    <a:pt x="14746" y="11848"/>
                  </a:lnTo>
                  <a:lnTo>
                    <a:pt x="14746" y="11591"/>
                  </a:lnTo>
                  <a:lnTo>
                    <a:pt x="14746" y="11371"/>
                  </a:lnTo>
                  <a:lnTo>
                    <a:pt x="14746" y="11115"/>
                  </a:lnTo>
                  <a:lnTo>
                    <a:pt x="14710" y="11078"/>
                  </a:lnTo>
                  <a:lnTo>
                    <a:pt x="15333" y="10308"/>
                  </a:lnTo>
                  <a:lnTo>
                    <a:pt x="15663" y="9867"/>
                  </a:lnTo>
                  <a:close/>
                  <a:moveTo>
                    <a:pt x="14526" y="11298"/>
                  </a:moveTo>
                  <a:lnTo>
                    <a:pt x="14453" y="11555"/>
                  </a:lnTo>
                  <a:lnTo>
                    <a:pt x="14416" y="11775"/>
                  </a:lnTo>
                  <a:lnTo>
                    <a:pt x="14453" y="11885"/>
                  </a:lnTo>
                  <a:lnTo>
                    <a:pt x="14489" y="11958"/>
                  </a:lnTo>
                  <a:lnTo>
                    <a:pt x="14563" y="11995"/>
                  </a:lnTo>
                  <a:lnTo>
                    <a:pt x="14600" y="11995"/>
                  </a:lnTo>
                  <a:lnTo>
                    <a:pt x="14123" y="12619"/>
                  </a:lnTo>
                  <a:lnTo>
                    <a:pt x="14049" y="12655"/>
                  </a:lnTo>
                  <a:lnTo>
                    <a:pt x="14049" y="12362"/>
                  </a:lnTo>
                  <a:lnTo>
                    <a:pt x="14049" y="12142"/>
                  </a:lnTo>
                  <a:lnTo>
                    <a:pt x="14049" y="12032"/>
                  </a:lnTo>
                  <a:lnTo>
                    <a:pt x="14013" y="11922"/>
                  </a:lnTo>
                  <a:lnTo>
                    <a:pt x="14526" y="11298"/>
                  </a:lnTo>
                  <a:close/>
                  <a:moveTo>
                    <a:pt x="4806" y="7997"/>
                  </a:moveTo>
                  <a:lnTo>
                    <a:pt x="4769" y="8033"/>
                  </a:lnTo>
                  <a:lnTo>
                    <a:pt x="4769" y="8070"/>
                  </a:lnTo>
                  <a:lnTo>
                    <a:pt x="4952" y="8217"/>
                  </a:lnTo>
                  <a:lnTo>
                    <a:pt x="5099" y="8327"/>
                  </a:lnTo>
                  <a:lnTo>
                    <a:pt x="5576" y="8584"/>
                  </a:lnTo>
                  <a:lnTo>
                    <a:pt x="6126" y="8840"/>
                  </a:lnTo>
                  <a:lnTo>
                    <a:pt x="6640" y="9134"/>
                  </a:lnTo>
                  <a:lnTo>
                    <a:pt x="7116" y="9501"/>
                  </a:lnTo>
                  <a:lnTo>
                    <a:pt x="7557" y="9831"/>
                  </a:lnTo>
                  <a:lnTo>
                    <a:pt x="8437" y="10638"/>
                  </a:lnTo>
                  <a:lnTo>
                    <a:pt x="9244" y="11371"/>
                  </a:lnTo>
                  <a:lnTo>
                    <a:pt x="10088" y="12105"/>
                  </a:lnTo>
                  <a:lnTo>
                    <a:pt x="10344" y="12325"/>
                  </a:lnTo>
                  <a:lnTo>
                    <a:pt x="10748" y="12655"/>
                  </a:lnTo>
                  <a:lnTo>
                    <a:pt x="10931" y="12765"/>
                  </a:lnTo>
                  <a:lnTo>
                    <a:pt x="11115" y="12839"/>
                  </a:lnTo>
                  <a:lnTo>
                    <a:pt x="11225" y="12839"/>
                  </a:lnTo>
                  <a:lnTo>
                    <a:pt x="11298" y="12802"/>
                  </a:lnTo>
                  <a:lnTo>
                    <a:pt x="11335" y="12765"/>
                  </a:lnTo>
                  <a:lnTo>
                    <a:pt x="11372" y="12692"/>
                  </a:lnTo>
                  <a:lnTo>
                    <a:pt x="11372" y="12582"/>
                  </a:lnTo>
                  <a:lnTo>
                    <a:pt x="11335" y="12472"/>
                  </a:lnTo>
                  <a:lnTo>
                    <a:pt x="11151" y="12325"/>
                  </a:lnTo>
                  <a:lnTo>
                    <a:pt x="10711" y="11995"/>
                  </a:lnTo>
                  <a:lnTo>
                    <a:pt x="10271" y="11628"/>
                  </a:lnTo>
                  <a:lnTo>
                    <a:pt x="9391" y="10858"/>
                  </a:lnTo>
                  <a:lnTo>
                    <a:pt x="8547" y="10051"/>
                  </a:lnTo>
                  <a:lnTo>
                    <a:pt x="8107" y="9684"/>
                  </a:lnTo>
                  <a:lnTo>
                    <a:pt x="7703" y="9354"/>
                  </a:lnTo>
                  <a:lnTo>
                    <a:pt x="7227" y="9024"/>
                  </a:lnTo>
                  <a:lnTo>
                    <a:pt x="6786" y="8694"/>
                  </a:lnTo>
                  <a:lnTo>
                    <a:pt x="6309" y="8437"/>
                  </a:lnTo>
                  <a:lnTo>
                    <a:pt x="5833" y="8217"/>
                  </a:lnTo>
                  <a:lnTo>
                    <a:pt x="5356" y="8033"/>
                  </a:lnTo>
                  <a:lnTo>
                    <a:pt x="5209" y="7997"/>
                  </a:lnTo>
                  <a:close/>
                  <a:moveTo>
                    <a:pt x="954" y="12582"/>
                  </a:moveTo>
                  <a:lnTo>
                    <a:pt x="1101" y="12692"/>
                  </a:lnTo>
                  <a:lnTo>
                    <a:pt x="1064" y="12765"/>
                  </a:lnTo>
                  <a:lnTo>
                    <a:pt x="1064" y="12839"/>
                  </a:lnTo>
                  <a:lnTo>
                    <a:pt x="1064" y="12875"/>
                  </a:lnTo>
                  <a:lnTo>
                    <a:pt x="1101" y="12839"/>
                  </a:lnTo>
                  <a:lnTo>
                    <a:pt x="1211" y="12912"/>
                  </a:lnTo>
                  <a:lnTo>
                    <a:pt x="1247" y="12985"/>
                  </a:lnTo>
                  <a:lnTo>
                    <a:pt x="1247" y="13059"/>
                  </a:lnTo>
                  <a:lnTo>
                    <a:pt x="1284" y="13242"/>
                  </a:lnTo>
                  <a:lnTo>
                    <a:pt x="991" y="13095"/>
                  </a:lnTo>
                  <a:lnTo>
                    <a:pt x="844" y="13059"/>
                  </a:lnTo>
                  <a:lnTo>
                    <a:pt x="697" y="13022"/>
                  </a:lnTo>
                  <a:lnTo>
                    <a:pt x="844" y="12765"/>
                  </a:lnTo>
                  <a:lnTo>
                    <a:pt x="954" y="12582"/>
                  </a:lnTo>
                  <a:close/>
                  <a:moveTo>
                    <a:pt x="2715" y="10858"/>
                  </a:moveTo>
                  <a:lnTo>
                    <a:pt x="2641" y="10931"/>
                  </a:lnTo>
                  <a:lnTo>
                    <a:pt x="2641" y="10968"/>
                  </a:lnTo>
                  <a:lnTo>
                    <a:pt x="2788" y="11151"/>
                  </a:lnTo>
                  <a:lnTo>
                    <a:pt x="2935" y="11261"/>
                  </a:lnTo>
                  <a:lnTo>
                    <a:pt x="3302" y="11445"/>
                  </a:lnTo>
                  <a:lnTo>
                    <a:pt x="3778" y="11775"/>
                  </a:lnTo>
                  <a:lnTo>
                    <a:pt x="4255" y="12105"/>
                  </a:lnTo>
                  <a:lnTo>
                    <a:pt x="5099" y="12765"/>
                  </a:lnTo>
                  <a:lnTo>
                    <a:pt x="5539" y="13095"/>
                  </a:lnTo>
                  <a:lnTo>
                    <a:pt x="5759" y="13242"/>
                  </a:lnTo>
                  <a:lnTo>
                    <a:pt x="5869" y="13279"/>
                  </a:lnTo>
                  <a:lnTo>
                    <a:pt x="6053" y="13279"/>
                  </a:lnTo>
                  <a:lnTo>
                    <a:pt x="6126" y="13242"/>
                  </a:lnTo>
                  <a:lnTo>
                    <a:pt x="6163" y="13169"/>
                  </a:lnTo>
                  <a:lnTo>
                    <a:pt x="6126" y="13059"/>
                  </a:lnTo>
                  <a:lnTo>
                    <a:pt x="6089" y="12985"/>
                  </a:lnTo>
                  <a:lnTo>
                    <a:pt x="6016" y="12875"/>
                  </a:lnTo>
                  <a:lnTo>
                    <a:pt x="5869" y="12729"/>
                  </a:lnTo>
                  <a:lnTo>
                    <a:pt x="5502" y="12472"/>
                  </a:lnTo>
                  <a:lnTo>
                    <a:pt x="4512" y="11738"/>
                  </a:lnTo>
                  <a:lnTo>
                    <a:pt x="4035" y="11408"/>
                  </a:lnTo>
                  <a:lnTo>
                    <a:pt x="3522" y="11078"/>
                  </a:lnTo>
                  <a:lnTo>
                    <a:pt x="3338" y="11005"/>
                  </a:lnTo>
                  <a:lnTo>
                    <a:pt x="3118" y="10895"/>
                  </a:lnTo>
                  <a:lnTo>
                    <a:pt x="2935" y="10858"/>
                  </a:lnTo>
                  <a:close/>
                  <a:moveTo>
                    <a:pt x="13756" y="12252"/>
                  </a:moveTo>
                  <a:lnTo>
                    <a:pt x="13719" y="12362"/>
                  </a:lnTo>
                  <a:lnTo>
                    <a:pt x="13719" y="12619"/>
                  </a:lnTo>
                  <a:lnTo>
                    <a:pt x="13719" y="12912"/>
                  </a:lnTo>
                  <a:lnTo>
                    <a:pt x="13756" y="12985"/>
                  </a:lnTo>
                  <a:lnTo>
                    <a:pt x="13793" y="13022"/>
                  </a:lnTo>
                  <a:lnTo>
                    <a:pt x="13719" y="13095"/>
                  </a:lnTo>
                  <a:lnTo>
                    <a:pt x="13389" y="13536"/>
                  </a:lnTo>
                  <a:lnTo>
                    <a:pt x="13426" y="13132"/>
                  </a:lnTo>
                  <a:lnTo>
                    <a:pt x="13462" y="12912"/>
                  </a:lnTo>
                  <a:lnTo>
                    <a:pt x="13462" y="12765"/>
                  </a:lnTo>
                  <a:lnTo>
                    <a:pt x="13426" y="12655"/>
                  </a:lnTo>
                  <a:lnTo>
                    <a:pt x="13756" y="12252"/>
                  </a:lnTo>
                  <a:close/>
                  <a:moveTo>
                    <a:pt x="4402" y="8694"/>
                  </a:moveTo>
                  <a:lnTo>
                    <a:pt x="4329" y="8730"/>
                  </a:lnTo>
                  <a:lnTo>
                    <a:pt x="4255" y="8804"/>
                  </a:lnTo>
                  <a:lnTo>
                    <a:pt x="4255" y="8877"/>
                  </a:lnTo>
                  <a:lnTo>
                    <a:pt x="4255" y="8987"/>
                  </a:lnTo>
                  <a:lnTo>
                    <a:pt x="4292" y="9060"/>
                  </a:lnTo>
                  <a:lnTo>
                    <a:pt x="4365" y="9134"/>
                  </a:lnTo>
                  <a:lnTo>
                    <a:pt x="4512" y="9207"/>
                  </a:lnTo>
                  <a:lnTo>
                    <a:pt x="4842" y="9354"/>
                  </a:lnTo>
                  <a:lnTo>
                    <a:pt x="5136" y="9501"/>
                  </a:lnTo>
                  <a:lnTo>
                    <a:pt x="5392" y="9647"/>
                  </a:lnTo>
                  <a:lnTo>
                    <a:pt x="5869" y="10014"/>
                  </a:lnTo>
                  <a:lnTo>
                    <a:pt x="6346" y="10418"/>
                  </a:lnTo>
                  <a:lnTo>
                    <a:pt x="6786" y="10858"/>
                  </a:lnTo>
                  <a:lnTo>
                    <a:pt x="8584" y="12398"/>
                  </a:lnTo>
                  <a:lnTo>
                    <a:pt x="9501" y="13169"/>
                  </a:lnTo>
                  <a:lnTo>
                    <a:pt x="9721" y="13315"/>
                  </a:lnTo>
                  <a:lnTo>
                    <a:pt x="9941" y="13462"/>
                  </a:lnTo>
                  <a:lnTo>
                    <a:pt x="10161" y="13572"/>
                  </a:lnTo>
                  <a:lnTo>
                    <a:pt x="10271" y="13609"/>
                  </a:lnTo>
                  <a:lnTo>
                    <a:pt x="10381" y="13609"/>
                  </a:lnTo>
                  <a:lnTo>
                    <a:pt x="10454" y="13572"/>
                  </a:lnTo>
                  <a:lnTo>
                    <a:pt x="10491" y="13536"/>
                  </a:lnTo>
                  <a:lnTo>
                    <a:pt x="10528" y="13462"/>
                  </a:lnTo>
                  <a:lnTo>
                    <a:pt x="10491" y="13389"/>
                  </a:lnTo>
                  <a:lnTo>
                    <a:pt x="10418" y="13242"/>
                  </a:lnTo>
                  <a:lnTo>
                    <a:pt x="10271" y="13132"/>
                  </a:lnTo>
                  <a:lnTo>
                    <a:pt x="9978" y="12949"/>
                  </a:lnTo>
                  <a:lnTo>
                    <a:pt x="9537" y="12619"/>
                  </a:lnTo>
                  <a:lnTo>
                    <a:pt x="9134" y="12288"/>
                  </a:lnTo>
                  <a:lnTo>
                    <a:pt x="7557" y="10931"/>
                  </a:lnTo>
                  <a:lnTo>
                    <a:pt x="6823" y="10271"/>
                  </a:lnTo>
                  <a:lnTo>
                    <a:pt x="6089" y="9647"/>
                  </a:lnTo>
                  <a:lnTo>
                    <a:pt x="5686" y="9354"/>
                  </a:lnTo>
                  <a:lnTo>
                    <a:pt x="5246" y="9097"/>
                  </a:lnTo>
                  <a:lnTo>
                    <a:pt x="4769" y="8950"/>
                  </a:lnTo>
                  <a:lnTo>
                    <a:pt x="4549" y="8840"/>
                  </a:lnTo>
                  <a:lnTo>
                    <a:pt x="4475" y="8767"/>
                  </a:lnTo>
                  <a:lnTo>
                    <a:pt x="4439" y="8694"/>
                  </a:lnTo>
                  <a:close/>
                  <a:moveTo>
                    <a:pt x="1541" y="13022"/>
                  </a:moveTo>
                  <a:lnTo>
                    <a:pt x="2091" y="13389"/>
                  </a:lnTo>
                  <a:lnTo>
                    <a:pt x="2091" y="13572"/>
                  </a:lnTo>
                  <a:lnTo>
                    <a:pt x="2126" y="13749"/>
                  </a:lnTo>
                  <a:lnTo>
                    <a:pt x="1504" y="13389"/>
                  </a:lnTo>
                  <a:lnTo>
                    <a:pt x="1578" y="13352"/>
                  </a:lnTo>
                  <a:lnTo>
                    <a:pt x="1614" y="13315"/>
                  </a:lnTo>
                  <a:lnTo>
                    <a:pt x="1614" y="13279"/>
                  </a:lnTo>
                  <a:lnTo>
                    <a:pt x="1614" y="13205"/>
                  </a:lnTo>
                  <a:lnTo>
                    <a:pt x="1541" y="13095"/>
                  </a:lnTo>
                  <a:lnTo>
                    <a:pt x="1541" y="13022"/>
                  </a:lnTo>
                  <a:close/>
                  <a:moveTo>
                    <a:pt x="13206" y="12949"/>
                  </a:moveTo>
                  <a:lnTo>
                    <a:pt x="13169" y="13022"/>
                  </a:lnTo>
                  <a:lnTo>
                    <a:pt x="13059" y="13756"/>
                  </a:lnTo>
                  <a:lnTo>
                    <a:pt x="13059" y="13829"/>
                  </a:lnTo>
                  <a:lnTo>
                    <a:pt x="13096" y="13866"/>
                  </a:lnTo>
                  <a:lnTo>
                    <a:pt x="12912" y="14086"/>
                  </a:lnTo>
                  <a:lnTo>
                    <a:pt x="12912" y="13719"/>
                  </a:lnTo>
                  <a:lnTo>
                    <a:pt x="12875" y="13352"/>
                  </a:lnTo>
                  <a:lnTo>
                    <a:pt x="13206" y="12949"/>
                  </a:lnTo>
                  <a:close/>
                  <a:moveTo>
                    <a:pt x="2458" y="13646"/>
                  </a:moveTo>
                  <a:lnTo>
                    <a:pt x="2641" y="13792"/>
                  </a:lnTo>
                  <a:lnTo>
                    <a:pt x="2788" y="13902"/>
                  </a:lnTo>
                  <a:lnTo>
                    <a:pt x="2788" y="14086"/>
                  </a:lnTo>
                  <a:lnTo>
                    <a:pt x="2825" y="14233"/>
                  </a:lnTo>
                  <a:lnTo>
                    <a:pt x="2605" y="14086"/>
                  </a:lnTo>
                  <a:lnTo>
                    <a:pt x="2385" y="13939"/>
                  </a:lnTo>
                  <a:lnTo>
                    <a:pt x="2495" y="13939"/>
                  </a:lnTo>
                  <a:lnTo>
                    <a:pt x="2568" y="13866"/>
                  </a:lnTo>
                  <a:lnTo>
                    <a:pt x="2568" y="13829"/>
                  </a:lnTo>
                  <a:lnTo>
                    <a:pt x="2568" y="13756"/>
                  </a:lnTo>
                  <a:lnTo>
                    <a:pt x="2458" y="13646"/>
                  </a:lnTo>
                  <a:close/>
                  <a:moveTo>
                    <a:pt x="3595" y="9794"/>
                  </a:moveTo>
                  <a:lnTo>
                    <a:pt x="3558" y="9831"/>
                  </a:lnTo>
                  <a:lnTo>
                    <a:pt x="3522" y="9867"/>
                  </a:lnTo>
                  <a:lnTo>
                    <a:pt x="3558" y="9977"/>
                  </a:lnTo>
                  <a:lnTo>
                    <a:pt x="3595" y="10088"/>
                  </a:lnTo>
                  <a:lnTo>
                    <a:pt x="3815" y="10234"/>
                  </a:lnTo>
                  <a:lnTo>
                    <a:pt x="4659" y="10821"/>
                  </a:lnTo>
                  <a:lnTo>
                    <a:pt x="5466" y="11518"/>
                  </a:lnTo>
                  <a:lnTo>
                    <a:pt x="6236" y="12178"/>
                  </a:lnTo>
                  <a:lnTo>
                    <a:pt x="7080" y="12839"/>
                  </a:lnTo>
                  <a:lnTo>
                    <a:pt x="7923" y="13462"/>
                  </a:lnTo>
                  <a:lnTo>
                    <a:pt x="8730" y="14049"/>
                  </a:lnTo>
                  <a:lnTo>
                    <a:pt x="9134" y="14343"/>
                  </a:lnTo>
                  <a:lnTo>
                    <a:pt x="9574" y="14563"/>
                  </a:lnTo>
                  <a:lnTo>
                    <a:pt x="9684" y="14563"/>
                  </a:lnTo>
                  <a:lnTo>
                    <a:pt x="9794" y="14526"/>
                  </a:lnTo>
                  <a:lnTo>
                    <a:pt x="9868" y="14453"/>
                  </a:lnTo>
                  <a:lnTo>
                    <a:pt x="9904" y="14416"/>
                  </a:lnTo>
                  <a:lnTo>
                    <a:pt x="9904" y="14379"/>
                  </a:lnTo>
                  <a:lnTo>
                    <a:pt x="9904" y="14306"/>
                  </a:lnTo>
                  <a:lnTo>
                    <a:pt x="9868" y="14269"/>
                  </a:lnTo>
                  <a:lnTo>
                    <a:pt x="9794" y="14196"/>
                  </a:lnTo>
                  <a:lnTo>
                    <a:pt x="9721" y="14159"/>
                  </a:lnTo>
                  <a:lnTo>
                    <a:pt x="9501" y="14012"/>
                  </a:lnTo>
                  <a:lnTo>
                    <a:pt x="9281" y="13866"/>
                  </a:lnTo>
                  <a:lnTo>
                    <a:pt x="8290" y="13205"/>
                  </a:lnTo>
                  <a:lnTo>
                    <a:pt x="7373" y="12508"/>
                  </a:lnTo>
                  <a:lnTo>
                    <a:pt x="6493" y="11812"/>
                  </a:lnTo>
                  <a:lnTo>
                    <a:pt x="5649" y="11115"/>
                  </a:lnTo>
                  <a:lnTo>
                    <a:pt x="4769" y="10418"/>
                  </a:lnTo>
                  <a:lnTo>
                    <a:pt x="4549" y="10234"/>
                  </a:lnTo>
                  <a:lnTo>
                    <a:pt x="4145" y="9977"/>
                  </a:lnTo>
                  <a:lnTo>
                    <a:pt x="3925" y="9867"/>
                  </a:lnTo>
                  <a:lnTo>
                    <a:pt x="3742" y="9794"/>
                  </a:lnTo>
                  <a:close/>
                  <a:moveTo>
                    <a:pt x="3155" y="14122"/>
                  </a:moveTo>
                  <a:lnTo>
                    <a:pt x="3778" y="14563"/>
                  </a:lnTo>
                  <a:lnTo>
                    <a:pt x="3742" y="14746"/>
                  </a:lnTo>
                  <a:lnTo>
                    <a:pt x="3742" y="14856"/>
                  </a:lnTo>
                  <a:lnTo>
                    <a:pt x="3338" y="14563"/>
                  </a:lnTo>
                  <a:lnTo>
                    <a:pt x="3338" y="14489"/>
                  </a:lnTo>
                  <a:lnTo>
                    <a:pt x="3302" y="14416"/>
                  </a:lnTo>
                  <a:lnTo>
                    <a:pt x="3192" y="14269"/>
                  </a:lnTo>
                  <a:lnTo>
                    <a:pt x="3155" y="14122"/>
                  </a:lnTo>
                  <a:close/>
                  <a:moveTo>
                    <a:pt x="12692" y="13536"/>
                  </a:moveTo>
                  <a:lnTo>
                    <a:pt x="12619" y="13976"/>
                  </a:lnTo>
                  <a:lnTo>
                    <a:pt x="12582" y="14416"/>
                  </a:lnTo>
                  <a:lnTo>
                    <a:pt x="12582" y="14489"/>
                  </a:lnTo>
                  <a:lnTo>
                    <a:pt x="12142" y="15040"/>
                  </a:lnTo>
                  <a:lnTo>
                    <a:pt x="12142" y="14893"/>
                  </a:lnTo>
                  <a:lnTo>
                    <a:pt x="12142" y="14563"/>
                  </a:lnTo>
                  <a:lnTo>
                    <a:pt x="12105" y="14269"/>
                  </a:lnTo>
                  <a:lnTo>
                    <a:pt x="12692" y="13536"/>
                  </a:lnTo>
                  <a:close/>
                  <a:moveTo>
                    <a:pt x="4035" y="14746"/>
                  </a:moveTo>
                  <a:lnTo>
                    <a:pt x="4402" y="15003"/>
                  </a:lnTo>
                  <a:lnTo>
                    <a:pt x="4402" y="15040"/>
                  </a:lnTo>
                  <a:lnTo>
                    <a:pt x="4402" y="15150"/>
                  </a:lnTo>
                  <a:lnTo>
                    <a:pt x="4439" y="15223"/>
                  </a:lnTo>
                  <a:lnTo>
                    <a:pt x="4549" y="15370"/>
                  </a:lnTo>
                  <a:lnTo>
                    <a:pt x="4659" y="15553"/>
                  </a:lnTo>
                  <a:lnTo>
                    <a:pt x="4255" y="15223"/>
                  </a:lnTo>
                  <a:lnTo>
                    <a:pt x="4255" y="15150"/>
                  </a:lnTo>
                  <a:lnTo>
                    <a:pt x="4219" y="15076"/>
                  </a:lnTo>
                  <a:lnTo>
                    <a:pt x="4109" y="14966"/>
                  </a:lnTo>
                  <a:lnTo>
                    <a:pt x="4035" y="14856"/>
                  </a:lnTo>
                  <a:lnTo>
                    <a:pt x="4035" y="14746"/>
                  </a:lnTo>
                  <a:close/>
                  <a:moveTo>
                    <a:pt x="11922" y="14489"/>
                  </a:moveTo>
                  <a:lnTo>
                    <a:pt x="11885" y="14856"/>
                  </a:lnTo>
                  <a:lnTo>
                    <a:pt x="11848" y="15113"/>
                  </a:lnTo>
                  <a:lnTo>
                    <a:pt x="11848" y="15260"/>
                  </a:lnTo>
                  <a:lnTo>
                    <a:pt x="11848" y="15370"/>
                  </a:lnTo>
                  <a:lnTo>
                    <a:pt x="11555" y="15700"/>
                  </a:lnTo>
                  <a:lnTo>
                    <a:pt x="11592" y="15480"/>
                  </a:lnTo>
                  <a:lnTo>
                    <a:pt x="11555" y="15223"/>
                  </a:lnTo>
                  <a:lnTo>
                    <a:pt x="11555" y="15150"/>
                  </a:lnTo>
                  <a:lnTo>
                    <a:pt x="11482" y="15113"/>
                  </a:lnTo>
                  <a:lnTo>
                    <a:pt x="11445" y="15113"/>
                  </a:lnTo>
                  <a:lnTo>
                    <a:pt x="11922" y="14489"/>
                  </a:lnTo>
                  <a:close/>
                  <a:moveTo>
                    <a:pt x="4769" y="15223"/>
                  </a:moveTo>
                  <a:lnTo>
                    <a:pt x="5026" y="15406"/>
                  </a:lnTo>
                  <a:lnTo>
                    <a:pt x="5576" y="15810"/>
                  </a:lnTo>
                  <a:lnTo>
                    <a:pt x="5576" y="15883"/>
                  </a:lnTo>
                  <a:lnTo>
                    <a:pt x="5576" y="16177"/>
                  </a:lnTo>
                  <a:lnTo>
                    <a:pt x="5576" y="16287"/>
                  </a:lnTo>
                  <a:lnTo>
                    <a:pt x="4916" y="15773"/>
                  </a:lnTo>
                  <a:lnTo>
                    <a:pt x="4952" y="15663"/>
                  </a:lnTo>
                  <a:lnTo>
                    <a:pt x="4952" y="15553"/>
                  </a:lnTo>
                  <a:lnTo>
                    <a:pt x="4916" y="15480"/>
                  </a:lnTo>
                  <a:lnTo>
                    <a:pt x="4879" y="15370"/>
                  </a:lnTo>
                  <a:lnTo>
                    <a:pt x="4769" y="15223"/>
                  </a:lnTo>
                  <a:close/>
                  <a:moveTo>
                    <a:pt x="5833" y="15993"/>
                  </a:moveTo>
                  <a:lnTo>
                    <a:pt x="6456" y="16507"/>
                  </a:lnTo>
                  <a:lnTo>
                    <a:pt x="6420" y="16580"/>
                  </a:lnTo>
                  <a:lnTo>
                    <a:pt x="6383" y="16690"/>
                  </a:lnTo>
                  <a:lnTo>
                    <a:pt x="6346" y="16874"/>
                  </a:lnTo>
                  <a:lnTo>
                    <a:pt x="5869" y="16507"/>
                  </a:lnTo>
                  <a:lnTo>
                    <a:pt x="5869" y="16323"/>
                  </a:lnTo>
                  <a:lnTo>
                    <a:pt x="5869" y="16140"/>
                  </a:lnTo>
                  <a:lnTo>
                    <a:pt x="5833" y="15993"/>
                  </a:lnTo>
                  <a:close/>
                  <a:moveTo>
                    <a:pt x="11298" y="15260"/>
                  </a:moveTo>
                  <a:lnTo>
                    <a:pt x="11298" y="15443"/>
                  </a:lnTo>
                  <a:lnTo>
                    <a:pt x="11225" y="15957"/>
                  </a:lnTo>
                  <a:lnTo>
                    <a:pt x="11225" y="16030"/>
                  </a:lnTo>
                  <a:lnTo>
                    <a:pt x="11261" y="16067"/>
                  </a:lnTo>
                  <a:lnTo>
                    <a:pt x="10088" y="17387"/>
                  </a:lnTo>
                  <a:lnTo>
                    <a:pt x="10088" y="17130"/>
                  </a:lnTo>
                  <a:lnTo>
                    <a:pt x="10088" y="16984"/>
                  </a:lnTo>
                  <a:lnTo>
                    <a:pt x="10308" y="16653"/>
                  </a:lnTo>
                  <a:lnTo>
                    <a:pt x="10821" y="15920"/>
                  </a:lnTo>
                  <a:lnTo>
                    <a:pt x="10785" y="16067"/>
                  </a:lnTo>
                  <a:lnTo>
                    <a:pt x="10711" y="16287"/>
                  </a:lnTo>
                  <a:lnTo>
                    <a:pt x="10711" y="16397"/>
                  </a:lnTo>
                  <a:lnTo>
                    <a:pt x="10711" y="16507"/>
                  </a:lnTo>
                  <a:lnTo>
                    <a:pt x="10748" y="16543"/>
                  </a:lnTo>
                  <a:lnTo>
                    <a:pt x="10785" y="16543"/>
                  </a:lnTo>
                  <a:lnTo>
                    <a:pt x="10895" y="16470"/>
                  </a:lnTo>
                  <a:lnTo>
                    <a:pt x="10968" y="16360"/>
                  </a:lnTo>
                  <a:lnTo>
                    <a:pt x="11005" y="16103"/>
                  </a:lnTo>
                  <a:lnTo>
                    <a:pt x="11005" y="15663"/>
                  </a:lnTo>
                  <a:lnTo>
                    <a:pt x="11225" y="15370"/>
                  </a:lnTo>
                  <a:lnTo>
                    <a:pt x="11298" y="15260"/>
                  </a:lnTo>
                  <a:close/>
                  <a:moveTo>
                    <a:pt x="6566" y="16580"/>
                  </a:moveTo>
                  <a:lnTo>
                    <a:pt x="7006" y="17020"/>
                  </a:lnTo>
                  <a:lnTo>
                    <a:pt x="7006" y="17240"/>
                  </a:lnTo>
                  <a:lnTo>
                    <a:pt x="7006" y="17460"/>
                  </a:lnTo>
                  <a:lnTo>
                    <a:pt x="6896" y="17350"/>
                  </a:lnTo>
                  <a:lnTo>
                    <a:pt x="6640" y="17130"/>
                  </a:lnTo>
                  <a:lnTo>
                    <a:pt x="6640" y="17020"/>
                  </a:lnTo>
                  <a:lnTo>
                    <a:pt x="6603" y="16800"/>
                  </a:lnTo>
                  <a:lnTo>
                    <a:pt x="6566" y="16580"/>
                  </a:lnTo>
                  <a:close/>
                  <a:moveTo>
                    <a:pt x="9464" y="404"/>
                  </a:moveTo>
                  <a:lnTo>
                    <a:pt x="9684" y="440"/>
                  </a:lnTo>
                  <a:lnTo>
                    <a:pt x="9868" y="477"/>
                  </a:lnTo>
                  <a:lnTo>
                    <a:pt x="10051" y="587"/>
                  </a:lnTo>
                  <a:lnTo>
                    <a:pt x="10418" y="844"/>
                  </a:lnTo>
                  <a:lnTo>
                    <a:pt x="10711" y="1064"/>
                  </a:lnTo>
                  <a:lnTo>
                    <a:pt x="12582" y="2421"/>
                  </a:lnTo>
                  <a:lnTo>
                    <a:pt x="14489" y="3815"/>
                  </a:lnTo>
                  <a:lnTo>
                    <a:pt x="15443" y="4512"/>
                  </a:lnTo>
                  <a:lnTo>
                    <a:pt x="15700" y="4732"/>
                  </a:lnTo>
                  <a:lnTo>
                    <a:pt x="15847" y="4805"/>
                  </a:lnTo>
                  <a:lnTo>
                    <a:pt x="15993" y="4879"/>
                  </a:lnTo>
                  <a:lnTo>
                    <a:pt x="15590" y="5356"/>
                  </a:lnTo>
                  <a:lnTo>
                    <a:pt x="15223" y="5869"/>
                  </a:lnTo>
                  <a:lnTo>
                    <a:pt x="15040" y="6089"/>
                  </a:lnTo>
                  <a:lnTo>
                    <a:pt x="14856" y="6383"/>
                  </a:lnTo>
                  <a:lnTo>
                    <a:pt x="14783" y="6529"/>
                  </a:lnTo>
                  <a:lnTo>
                    <a:pt x="14746" y="6639"/>
                  </a:lnTo>
                  <a:lnTo>
                    <a:pt x="14746" y="6786"/>
                  </a:lnTo>
                  <a:lnTo>
                    <a:pt x="14856" y="6896"/>
                  </a:lnTo>
                  <a:lnTo>
                    <a:pt x="14966" y="7006"/>
                  </a:lnTo>
                  <a:lnTo>
                    <a:pt x="15076" y="7080"/>
                  </a:lnTo>
                  <a:lnTo>
                    <a:pt x="15370" y="7190"/>
                  </a:lnTo>
                  <a:lnTo>
                    <a:pt x="15957" y="7300"/>
                  </a:lnTo>
                  <a:lnTo>
                    <a:pt x="16727" y="7446"/>
                  </a:lnTo>
                  <a:lnTo>
                    <a:pt x="17021" y="7520"/>
                  </a:lnTo>
                  <a:lnTo>
                    <a:pt x="16984" y="7593"/>
                  </a:lnTo>
                  <a:lnTo>
                    <a:pt x="16470" y="8143"/>
                  </a:lnTo>
                  <a:lnTo>
                    <a:pt x="15993" y="8730"/>
                  </a:lnTo>
                  <a:lnTo>
                    <a:pt x="15040" y="9904"/>
                  </a:lnTo>
                  <a:lnTo>
                    <a:pt x="12912" y="12508"/>
                  </a:lnTo>
                  <a:lnTo>
                    <a:pt x="11848" y="13792"/>
                  </a:lnTo>
                  <a:lnTo>
                    <a:pt x="10821" y="15113"/>
                  </a:lnTo>
                  <a:lnTo>
                    <a:pt x="10344" y="15736"/>
                  </a:lnTo>
                  <a:lnTo>
                    <a:pt x="9904" y="16397"/>
                  </a:lnTo>
                  <a:lnTo>
                    <a:pt x="9464" y="17057"/>
                  </a:lnTo>
                  <a:lnTo>
                    <a:pt x="9317" y="17277"/>
                  </a:lnTo>
                  <a:lnTo>
                    <a:pt x="9207" y="17497"/>
                  </a:lnTo>
                  <a:lnTo>
                    <a:pt x="8987" y="17387"/>
                  </a:lnTo>
                  <a:lnTo>
                    <a:pt x="8767" y="17350"/>
                  </a:lnTo>
                  <a:lnTo>
                    <a:pt x="8290" y="17204"/>
                  </a:lnTo>
                  <a:lnTo>
                    <a:pt x="7997" y="17094"/>
                  </a:lnTo>
                  <a:lnTo>
                    <a:pt x="7740" y="16910"/>
                  </a:lnTo>
                  <a:lnTo>
                    <a:pt x="7483" y="16727"/>
                  </a:lnTo>
                  <a:lnTo>
                    <a:pt x="7227" y="16507"/>
                  </a:lnTo>
                  <a:lnTo>
                    <a:pt x="6750" y="16067"/>
                  </a:lnTo>
                  <a:lnTo>
                    <a:pt x="6273" y="15663"/>
                  </a:lnTo>
                  <a:lnTo>
                    <a:pt x="5723" y="15296"/>
                  </a:lnTo>
                  <a:lnTo>
                    <a:pt x="5209" y="14929"/>
                  </a:lnTo>
                  <a:lnTo>
                    <a:pt x="3045" y="13462"/>
                  </a:lnTo>
                  <a:lnTo>
                    <a:pt x="1908" y="12619"/>
                  </a:lnTo>
                  <a:lnTo>
                    <a:pt x="1321" y="12215"/>
                  </a:lnTo>
                  <a:lnTo>
                    <a:pt x="697" y="11848"/>
                  </a:lnTo>
                  <a:lnTo>
                    <a:pt x="624" y="11812"/>
                  </a:lnTo>
                  <a:lnTo>
                    <a:pt x="1614" y="10381"/>
                  </a:lnTo>
                  <a:lnTo>
                    <a:pt x="2641" y="8950"/>
                  </a:lnTo>
                  <a:lnTo>
                    <a:pt x="3668" y="7556"/>
                  </a:lnTo>
                  <a:lnTo>
                    <a:pt x="4732" y="6163"/>
                  </a:lnTo>
                  <a:lnTo>
                    <a:pt x="6970" y="3338"/>
                  </a:lnTo>
                  <a:lnTo>
                    <a:pt x="8144" y="1944"/>
                  </a:lnTo>
                  <a:lnTo>
                    <a:pt x="8730" y="1284"/>
                  </a:lnTo>
                  <a:lnTo>
                    <a:pt x="9244" y="550"/>
                  </a:lnTo>
                  <a:lnTo>
                    <a:pt x="9281" y="477"/>
                  </a:lnTo>
                  <a:lnTo>
                    <a:pt x="9281" y="404"/>
                  </a:lnTo>
                  <a:close/>
                  <a:moveTo>
                    <a:pt x="7227" y="17204"/>
                  </a:moveTo>
                  <a:lnTo>
                    <a:pt x="7667" y="17460"/>
                  </a:lnTo>
                  <a:lnTo>
                    <a:pt x="8107" y="17681"/>
                  </a:lnTo>
                  <a:lnTo>
                    <a:pt x="8070" y="17937"/>
                  </a:lnTo>
                  <a:lnTo>
                    <a:pt x="8107" y="18194"/>
                  </a:lnTo>
                  <a:lnTo>
                    <a:pt x="7850" y="18084"/>
                  </a:lnTo>
                  <a:lnTo>
                    <a:pt x="7447" y="17791"/>
                  </a:lnTo>
                  <a:lnTo>
                    <a:pt x="7410" y="17644"/>
                  </a:lnTo>
                  <a:lnTo>
                    <a:pt x="7337" y="17497"/>
                  </a:lnTo>
                  <a:lnTo>
                    <a:pt x="7227" y="17204"/>
                  </a:lnTo>
                  <a:close/>
                  <a:moveTo>
                    <a:pt x="9831" y="17460"/>
                  </a:moveTo>
                  <a:lnTo>
                    <a:pt x="9868" y="17534"/>
                  </a:lnTo>
                  <a:lnTo>
                    <a:pt x="9904" y="17571"/>
                  </a:lnTo>
                  <a:lnTo>
                    <a:pt x="9464" y="18084"/>
                  </a:lnTo>
                  <a:lnTo>
                    <a:pt x="9207" y="18341"/>
                  </a:lnTo>
                  <a:lnTo>
                    <a:pt x="9171" y="18231"/>
                  </a:lnTo>
                  <a:lnTo>
                    <a:pt x="9134" y="18121"/>
                  </a:lnTo>
                  <a:lnTo>
                    <a:pt x="9134" y="17974"/>
                  </a:lnTo>
                  <a:lnTo>
                    <a:pt x="9317" y="17974"/>
                  </a:lnTo>
                  <a:lnTo>
                    <a:pt x="9317" y="17937"/>
                  </a:lnTo>
                  <a:lnTo>
                    <a:pt x="9391" y="17937"/>
                  </a:lnTo>
                  <a:lnTo>
                    <a:pt x="9464" y="17901"/>
                  </a:lnTo>
                  <a:lnTo>
                    <a:pt x="9574" y="17827"/>
                  </a:lnTo>
                  <a:lnTo>
                    <a:pt x="9647" y="17681"/>
                  </a:lnTo>
                  <a:lnTo>
                    <a:pt x="9794" y="17460"/>
                  </a:lnTo>
                  <a:close/>
                  <a:moveTo>
                    <a:pt x="9464" y="0"/>
                  </a:moveTo>
                  <a:lnTo>
                    <a:pt x="9281" y="37"/>
                  </a:lnTo>
                  <a:lnTo>
                    <a:pt x="9134" y="110"/>
                  </a:lnTo>
                  <a:lnTo>
                    <a:pt x="9024" y="147"/>
                  </a:lnTo>
                  <a:lnTo>
                    <a:pt x="8951" y="257"/>
                  </a:lnTo>
                  <a:lnTo>
                    <a:pt x="8914" y="294"/>
                  </a:lnTo>
                  <a:lnTo>
                    <a:pt x="8914" y="330"/>
                  </a:lnTo>
                  <a:lnTo>
                    <a:pt x="8327" y="954"/>
                  </a:lnTo>
                  <a:lnTo>
                    <a:pt x="7740" y="1614"/>
                  </a:lnTo>
                  <a:lnTo>
                    <a:pt x="6640" y="2971"/>
                  </a:lnTo>
                  <a:lnTo>
                    <a:pt x="5502" y="4365"/>
                  </a:lnTo>
                  <a:lnTo>
                    <a:pt x="4402" y="5759"/>
                  </a:lnTo>
                  <a:lnTo>
                    <a:pt x="2421" y="8400"/>
                  </a:lnTo>
                  <a:lnTo>
                    <a:pt x="477" y="11041"/>
                  </a:lnTo>
                  <a:lnTo>
                    <a:pt x="330" y="11261"/>
                  </a:lnTo>
                  <a:lnTo>
                    <a:pt x="37" y="11701"/>
                  </a:lnTo>
                  <a:lnTo>
                    <a:pt x="0" y="11775"/>
                  </a:lnTo>
                  <a:lnTo>
                    <a:pt x="0" y="11885"/>
                  </a:lnTo>
                  <a:lnTo>
                    <a:pt x="37" y="11958"/>
                  </a:lnTo>
                  <a:lnTo>
                    <a:pt x="74" y="12032"/>
                  </a:lnTo>
                  <a:lnTo>
                    <a:pt x="147" y="12068"/>
                  </a:lnTo>
                  <a:lnTo>
                    <a:pt x="220" y="12105"/>
                  </a:lnTo>
                  <a:lnTo>
                    <a:pt x="294" y="12105"/>
                  </a:lnTo>
                  <a:lnTo>
                    <a:pt x="404" y="12068"/>
                  </a:lnTo>
                  <a:lnTo>
                    <a:pt x="440" y="12142"/>
                  </a:lnTo>
                  <a:lnTo>
                    <a:pt x="697" y="12398"/>
                  </a:lnTo>
                  <a:lnTo>
                    <a:pt x="587" y="12508"/>
                  </a:lnTo>
                  <a:lnTo>
                    <a:pt x="514" y="12655"/>
                  </a:lnTo>
                  <a:lnTo>
                    <a:pt x="440" y="12802"/>
                  </a:lnTo>
                  <a:lnTo>
                    <a:pt x="404" y="12949"/>
                  </a:lnTo>
                  <a:lnTo>
                    <a:pt x="404" y="13022"/>
                  </a:lnTo>
                  <a:lnTo>
                    <a:pt x="440" y="13059"/>
                  </a:lnTo>
                  <a:lnTo>
                    <a:pt x="514" y="13095"/>
                  </a:lnTo>
                  <a:lnTo>
                    <a:pt x="550" y="13095"/>
                  </a:lnTo>
                  <a:lnTo>
                    <a:pt x="624" y="13205"/>
                  </a:lnTo>
                  <a:lnTo>
                    <a:pt x="697" y="13315"/>
                  </a:lnTo>
                  <a:lnTo>
                    <a:pt x="881" y="13462"/>
                  </a:lnTo>
                  <a:lnTo>
                    <a:pt x="1284" y="13719"/>
                  </a:lnTo>
                  <a:lnTo>
                    <a:pt x="2385" y="14416"/>
                  </a:lnTo>
                  <a:lnTo>
                    <a:pt x="3558" y="15223"/>
                  </a:lnTo>
                  <a:lnTo>
                    <a:pt x="4659" y="16103"/>
                  </a:lnTo>
                  <a:lnTo>
                    <a:pt x="6420" y="17534"/>
                  </a:lnTo>
                  <a:lnTo>
                    <a:pt x="6420" y="17571"/>
                  </a:lnTo>
                  <a:lnTo>
                    <a:pt x="6493" y="17644"/>
                  </a:lnTo>
                  <a:lnTo>
                    <a:pt x="6566" y="17644"/>
                  </a:lnTo>
                  <a:lnTo>
                    <a:pt x="6823" y="17864"/>
                  </a:lnTo>
                  <a:lnTo>
                    <a:pt x="7300" y="18231"/>
                  </a:lnTo>
                  <a:lnTo>
                    <a:pt x="7777" y="18561"/>
                  </a:lnTo>
                  <a:lnTo>
                    <a:pt x="8034" y="18671"/>
                  </a:lnTo>
                  <a:lnTo>
                    <a:pt x="8254" y="18781"/>
                  </a:lnTo>
                  <a:lnTo>
                    <a:pt x="8510" y="18854"/>
                  </a:lnTo>
                  <a:lnTo>
                    <a:pt x="8620" y="18854"/>
                  </a:lnTo>
                  <a:lnTo>
                    <a:pt x="8767" y="18818"/>
                  </a:lnTo>
                  <a:lnTo>
                    <a:pt x="8804" y="18744"/>
                  </a:lnTo>
                  <a:lnTo>
                    <a:pt x="8840" y="18708"/>
                  </a:lnTo>
                  <a:lnTo>
                    <a:pt x="8840" y="18634"/>
                  </a:lnTo>
                  <a:lnTo>
                    <a:pt x="8804" y="18561"/>
                  </a:lnTo>
                  <a:lnTo>
                    <a:pt x="8730" y="18488"/>
                  </a:lnTo>
                  <a:lnTo>
                    <a:pt x="8620" y="18414"/>
                  </a:lnTo>
                  <a:lnTo>
                    <a:pt x="8437" y="18341"/>
                  </a:lnTo>
                  <a:lnTo>
                    <a:pt x="8400" y="18341"/>
                  </a:lnTo>
                  <a:lnTo>
                    <a:pt x="8400" y="18157"/>
                  </a:lnTo>
                  <a:lnTo>
                    <a:pt x="8400" y="17974"/>
                  </a:lnTo>
                  <a:lnTo>
                    <a:pt x="8364" y="17791"/>
                  </a:lnTo>
                  <a:lnTo>
                    <a:pt x="8620" y="17864"/>
                  </a:lnTo>
                  <a:lnTo>
                    <a:pt x="8951" y="17937"/>
                  </a:lnTo>
                  <a:lnTo>
                    <a:pt x="8877" y="18121"/>
                  </a:lnTo>
                  <a:lnTo>
                    <a:pt x="8877" y="18267"/>
                  </a:lnTo>
                  <a:lnTo>
                    <a:pt x="8914" y="18451"/>
                  </a:lnTo>
                  <a:lnTo>
                    <a:pt x="8987" y="18598"/>
                  </a:lnTo>
                  <a:lnTo>
                    <a:pt x="8877" y="18781"/>
                  </a:lnTo>
                  <a:lnTo>
                    <a:pt x="8877" y="18854"/>
                  </a:lnTo>
                  <a:lnTo>
                    <a:pt x="8914" y="18964"/>
                  </a:lnTo>
                  <a:lnTo>
                    <a:pt x="9024" y="19001"/>
                  </a:lnTo>
                  <a:lnTo>
                    <a:pt x="9097" y="18964"/>
                  </a:lnTo>
                  <a:lnTo>
                    <a:pt x="9281" y="18854"/>
                  </a:lnTo>
                  <a:lnTo>
                    <a:pt x="9427" y="18708"/>
                  </a:lnTo>
                  <a:lnTo>
                    <a:pt x="9721" y="18414"/>
                  </a:lnTo>
                  <a:lnTo>
                    <a:pt x="10344" y="17717"/>
                  </a:lnTo>
                  <a:lnTo>
                    <a:pt x="11555" y="16397"/>
                  </a:lnTo>
                  <a:lnTo>
                    <a:pt x="12802" y="14929"/>
                  </a:lnTo>
                  <a:lnTo>
                    <a:pt x="14013" y="13462"/>
                  </a:lnTo>
                  <a:lnTo>
                    <a:pt x="15150" y="11958"/>
                  </a:lnTo>
                  <a:lnTo>
                    <a:pt x="16214" y="10454"/>
                  </a:lnTo>
                  <a:lnTo>
                    <a:pt x="17314" y="8950"/>
                  </a:lnTo>
                  <a:lnTo>
                    <a:pt x="17791" y="8253"/>
                  </a:lnTo>
                  <a:lnTo>
                    <a:pt x="18011" y="7887"/>
                  </a:lnTo>
                  <a:lnTo>
                    <a:pt x="18231" y="7483"/>
                  </a:lnTo>
                  <a:lnTo>
                    <a:pt x="18304" y="7483"/>
                  </a:lnTo>
                  <a:lnTo>
                    <a:pt x="18341" y="7446"/>
                  </a:lnTo>
                  <a:lnTo>
                    <a:pt x="18378" y="7373"/>
                  </a:lnTo>
                  <a:lnTo>
                    <a:pt x="18378" y="7300"/>
                  </a:lnTo>
                  <a:lnTo>
                    <a:pt x="18268" y="7080"/>
                  </a:lnTo>
                  <a:lnTo>
                    <a:pt x="18158" y="6860"/>
                  </a:lnTo>
                  <a:lnTo>
                    <a:pt x="17828" y="6493"/>
                  </a:lnTo>
                  <a:lnTo>
                    <a:pt x="17644" y="6346"/>
                  </a:lnTo>
                  <a:lnTo>
                    <a:pt x="17424" y="6199"/>
                  </a:lnTo>
                  <a:lnTo>
                    <a:pt x="17277" y="6126"/>
                  </a:lnTo>
                  <a:lnTo>
                    <a:pt x="17131" y="6089"/>
                  </a:lnTo>
                  <a:lnTo>
                    <a:pt x="16910" y="5576"/>
                  </a:lnTo>
                  <a:lnTo>
                    <a:pt x="16837" y="5319"/>
                  </a:lnTo>
                  <a:lnTo>
                    <a:pt x="16800" y="5062"/>
                  </a:lnTo>
                  <a:lnTo>
                    <a:pt x="16800" y="4915"/>
                  </a:lnTo>
                  <a:lnTo>
                    <a:pt x="16727" y="4769"/>
                  </a:lnTo>
                  <a:lnTo>
                    <a:pt x="16654" y="4695"/>
                  </a:lnTo>
                  <a:lnTo>
                    <a:pt x="16470" y="4695"/>
                  </a:lnTo>
                  <a:lnTo>
                    <a:pt x="16397" y="4732"/>
                  </a:lnTo>
                  <a:lnTo>
                    <a:pt x="16360" y="4769"/>
                  </a:lnTo>
                  <a:lnTo>
                    <a:pt x="16397" y="4842"/>
                  </a:lnTo>
                  <a:lnTo>
                    <a:pt x="16434" y="4879"/>
                  </a:lnTo>
                  <a:lnTo>
                    <a:pt x="16434" y="4915"/>
                  </a:lnTo>
                  <a:lnTo>
                    <a:pt x="16434" y="5099"/>
                  </a:lnTo>
                  <a:lnTo>
                    <a:pt x="16434" y="5356"/>
                  </a:lnTo>
                  <a:lnTo>
                    <a:pt x="16470" y="5539"/>
                  </a:lnTo>
                  <a:lnTo>
                    <a:pt x="16544" y="5759"/>
                  </a:lnTo>
                  <a:lnTo>
                    <a:pt x="16690" y="6126"/>
                  </a:lnTo>
                  <a:lnTo>
                    <a:pt x="16984" y="7006"/>
                  </a:lnTo>
                  <a:lnTo>
                    <a:pt x="17021" y="7080"/>
                  </a:lnTo>
                  <a:lnTo>
                    <a:pt x="16544" y="6970"/>
                  </a:lnTo>
                  <a:lnTo>
                    <a:pt x="15920" y="6860"/>
                  </a:lnTo>
                  <a:lnTo>
                    <a:pt x="15296" y="6713"/>
                  </a:lnTo>
                  <a:lnTo>
                    <a:pt x="15186" y="6639"/>
                  </a:lnTo>
                  <a:lnTo>
                    <a:pt x="15223" y="6603"/>
                  </a:lnTo>
                  <a:lnTo>
                    <a:pt x="15333" y="6419"/>
                  </a:lnTo>
                  <a:lnTo>
                    <a:pt x="15700" y="5906"/>
                  </a:lnTo>
                  <a:lnTo>
                    <a:pt x="16030" y="5392"/>
                  </a:lnTo>
                  <a:lnTo>
                    <a:pt x="16287" y="4915"/>
                  </a:lnTo>
                  <a:lnTo>
                    <a:pt x="16360" y="4842"/>
                  </a:lnTo>
                  <a:lnTo>
                    <a:pt x="16360" y="4732"/>
                  </a:lnTo>
                  <a:lnTo>
                    <a:pt x="16324" y="4622"/>
                  </a:lnTo>
                  <a:lnTo>
                    <a:pt x="16250" y="4512"/>
                  </a:lnTo>
                  <a:lnTo>
                    <a:pt x="16067" y="4329"/>
                  </a:lnTo>
                  <a:lnTo>
                    <a:pt x="15590" y="4035"/>
                  </a:lnTo>
                  <a:lnTo>
                    <a:pt x="14526" y="3265"/>
                  </a:lnTo>
                  <a:lnTo>
                    <a:pt x="12435" y="1724"/>
                  </a:lnTo>
                  <a:lnTo>
                    <a:pt x="11445" y="1027"/>
                  </a:lnTo>
                  <a:lnTo>
                    <a:pt x="10454" y="330"/>
                  </a:lnTo>
                  <a:lnTo>
                    <a:pt x="10124" y="147"/>
                  </a:lnTo>
                  <a:lnTo>
                    <a:pt x="9794" y="37"/>
                  </a:lnTo>
                  <a:lnTo>
                    <a:pt x="9611"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 name="Google Shape;338;p6"/>
            <p:cNvSpPr/>
            <p:nvPr/>
          </p:nvSpPr>
          <p:spPr>
            <a:xfrm>
              <a:off x="6855475" y="1544725"/>
              <a:ext cx="444800" cy="353100"/>
            </a:xfrm>
            <a:custGeom>
              <a:avLst/>
              <a:gdLst/>
              <a:ahLst/>
              <a:cxnLst/>
              <a:rect l="l" t="t" r="r" b="b"/>
              <a:pathLst>
                <a:path w="17792" h="14124" extrusionOk="0">
                  <a:moveTo>
                    <a:pt x="10565" y="2275"/>
                  </a:moveTo>
                  <a:lnTo>
                    <a:pt x="10785" y="2312"/>
                  </a:lnTo>
                  <a:lnTo>
                    <a:pt x="11189" y="2422"/>
                  </a:lnTo>
                  <a:lnTo>
                    <a:pt x="11555" y="2605"/>
                  </a:lnTo>
                  <a:lnTo>
                    <a:pt x="11445" y="2605"/>
                  </a:lnTo>
                  <a:lnTo>
                    <a:pt x="10638" y="2899"/>
                  </a:lnTo>
                  <a:lnTo>
                    <a:pt x="9868" y="3192"/>
                  </a:lnTo>
                  <a:lnTo>
                    <a:pt x="9245" y="3449"/>
                  </a:lnTo>
                  <a:lnTo>
                    <a:pt x="8584" y="3706"/>
                  </a:lnTo>
                  <a:lnTo>
                    <a:pt x="7961" y="4036"/>
                  </a:lnTo>
                  <a:lnTo>
                    <a:pt x="7667" y="4219"/>
                  </a:lnTo>
                  <a:lnTo>
                    <a:pt x="7410" y="4439"/>
                  </a:lnTo>
                  <a:lnTo>
                    <a:pt x="7631" y="4073"/>
                  </a:lnTo>
                  <a:lnTo>
                    <a:pt x="7887" y="3743"/>
                  </a:lnTo>
                  <a:lnTo>
                    <a:pt x="8144" y="3412"/>
                  </a:lnTo>
                  <a:lnTo>
                    <a:pt x="8438" y="3156"/>
                  </a:lnTo>
                  <a:lnTo>
                    <a:pt x="8768" y="2899"/>
                  </a:lnTo>
                  <a:lnTo>
                    <a:pt x="9098" y="2679"/>
                  </a:lnTo>
                  <a:lnTo>
                    <a:pt x="9501" y="2495"/>
                  </a:lnTo>
                  <a:lnTo>
                    <a:pt x="9905" y="2349"/>
                  </a:lnTo>
                  <a:lnTo>
                    <a:pt x="10125" y="2312"/>
                  </a:lnTo>
                  <a:lnTo>
                    <a:pt x="10345" y="2275"/>
                  </a:lnTo>
                  <a:close/>
                  <a:moveTo>
                    <a:pt x="1285" y="2129"/>
                  </a:moveTo>
                  <a:lnTo>
                    <a:pt x="1248" y="2165"/>
                  </a:lnTo>
                  <a:lnTo>
                    <a:pt x="1101" y="2275"/>
                  </a:lnTo>
                  <a:lnTo>
                    <a:pt x="991" y="2422"/>
                  </a:lnTo>
                  <a:lnTo>
                    <a:pt x="808" y="2715"/>
                  </a:lnTo>
                  <a:lnTo>
                    <a:pt x="588" y="2605"/>
                  </a:lnTo>
                  <a:lnTo>
                    <a:pt x="441" y="2422"/>
                  </a:lnTo>
                  <a:lnTo>
                    <a:pt x="258" y="2239"/>
                  </a:lnTo>
                  <a:lnTo>
                    <a:pt x="184" y="2202"/>
                  </a:lnTo>
                  <a:lnTo>
                    <a:pt x="111" y="2202"/>
                  </a:lnTo>
                  <a:lnTo>
                    <a:pt x="37" y="2239"/>
                  </a:lnTo>
                  <a:lnTo>
                    <a:pt x="1" y="2312"/>
                  </a:lnTo>
                  <a:lnTo>
                    <a:pt x="1" y="2495"/>
                  </a:lnTo>
                  <a:lnTo>
                    <a:pt x="74" y="2642"/>
                  </a:lnTo>
                  <a:lnTo>
                    <a:pt x="147" y="2789"/>
                  </a:lnTo>
                  <a:lnTo>
                    <a:pt x="258" y="2936"/>
                  </a:lnTo>
                  <a:lnTo>
                    <a:pt x="404" y="3046"/>
                  </a:lnTo>
                  <a:lnTo>
                    <a:pt x="588" y="3119"/>
                  </a:lnTo>
                  <a:lnTo>
                    <a:pt x="294" y="3706"/>
                  </a:lnTo>
                  <a:lnTo>
                    <a:pt x="74" y="4293"/>
                  </a:lnTo>
                  <a:lnTo>
                    <a:pt x="74" y="4403"/>
                  </a:lnTo>
                  <a:lnTo>
                    <a:pt x="74" y="4476"/>
                  </a:lnTo>
                  <a:lnTo>
                    <a:pt x="147" y="4549"/>
                  </a:lnTo>
                  <a:lnTo>
                    <a:pt x="221" y="4586"/>
                  </a:lnTo>
                  <a:lnTo>
                    <a:pt x="294" y="4623"/>
                  </a:lnTo>
                  <a:lnTo>
                    <a:pt x="368" y="4586"/>
                  </a:lnTo>
                  <a:lnTo>
                    <a:pt x="441" y="4549"/>
                  </a:lnTo>
                  <a:lnTo>
                    <a:pt x="514" y="4476"/>
                  </a:lnTo>
                  <a:lnTo>
                    <a:pt x="991" y="3339"/>
                  </a:lnTo>
                  <a:lnTo>
                    <a:pt x="1248" y="2789"/>
                  </a:lnTo>
                  <a:lnTo>
                    <a:pt x="1321" y="2495"/>
                  </a:lnTo>
                  <a:lnTo>
                    <a:pt x="1395" y="2202"/>
                  </a:lnTo>
                  <a:lnTo>
                    <a:pt x="1358" y="2165"/>
                  </a:lnTo>
                  <a:lnTo>
                    <a:pt x="1321" y="2129"/>
                  </a:lnTo>
                  <a:close/>
                  <a:moveTo>
                    <a:pt x="11702" y="2715"/>
                  </a:moveTo>
                  <a:lnTo>
                    <a:pt x="11959" y="2936"/>
                  </a:lnTo>
                  <a:lnTo>
                    <a:pt x="12142" y="3156"/>
                  </a:lnTo>
                  <a:lnTo>
                    <a:pt x="12216" y="3266"/>
                  </a:lnTo>
                  <a:lnTo>
                    <a:pt x="11812" y="3412"/>
                  </a:lnTo>
                  <a:lnTo>
                    <a:pt x="11445" y="3559"/>
                  </a:lnTo>
                  <a:lnTo>
                    <a:pt x="9758" y="4183"/>
                  </a:lnTo>
                  <a:lnTo>
                    <a:pt x="8254" y="4770"/>
                  </a:lnTo>
                  <a:lnTo>
                    <a:pt x="7484" y="5100"/>
                  </a:lnTo>
                  <a:lnTo>
                    <a:pt x="7117" y="5283"/>
                  </a:lnTo>
                  <a:lnTo>
                    <a:pt x="6787" y="5503"/>
                  </a:lnTo>
                  <a:lnTo>
                    <a:pt x="7337" y="4549"/>
                  </a:lnTo>
                  <a:lnTo>
                    <a:pt x="7374" y="4549"/>
                  </a:lnTo>
                  <a:lnTo>
                    <a:pt x="8364" y="4073"/>
                  </a:lnTo>
                  <a:lnTo>
                    <a:pt x="9355" y="3632"/>
                  </a:lnTo>
                  <a:lnTo>
                    <a:pt x="11409" y="2862"/>
                  </a:lnTo>
                  <a:lnTo>
                    <a:pt x="11445" y="2936"/>
                  </a:lnTo>
                  <a:lnTo>
                    <a:pt x="11519" y="2972"/>
                  </a:lnTo>
                  <a:lnTo>
                    <a:pt x="11592" y="3009"/>
                  </a:lnTo>
                  <a:lnTo>
                    <a:pt x="11666" y="2972"/>
                  </a:lnTo>
                  <a:lnTo>
                    <a:pt x="11739" y="2899"/>
                  </a:lnTo>
                  <a:lnTo>
                    <a:pt x="11739" y="2789"/>
                  </a:lnTo>
                  <a:lnTo>
                    <a:pt x="11702" y="2715"/>
                  </a:lnTo>
                  <a:close/>
                  <a:moveTo>
                    <a:pt x="12326" y="3522"/>
                  </a:moveTo>
                  <a:lnTo>
                    <a:pt x="12399" y="3596"/>
                  </a:lnTo>
                  <a:lnTo>
                    <a:pt x="12436" y="3596"/>
                  </a:lnTo>
                  <a:lnTo>
                    <a:pt x="12583" y="3926"/>
                  </a:lnTo>
                  <a:lnTo>
                    <a:pt x="12546" y="3926"/>
                  </a:lnTo>
                  <a:lnTo>
                    <a:pt x="12473" y="3963"/>
                  </a:lnTo>
                  <a:lnTo>
                    <a:pt x="12289" y="4109"/>
                  </a:lnTo>
                  <a:lnTo>
                    <a:pt x="12106" y="4219"/>
                  </a:lnTo>
                  <a:lnTo>
                    <a:pt x="11702" y="4403"/>
                  </a:lnTo>
                  <a:lnTo>
                    <a:pt x="11262" y="4586"/>
                  </a:lnTo>
                  <a:lnTo>
                    <a:pt x="10822" y="4733"/>
                  </a:lnTo>
                  <a:lnTo>
                    <a:pt x="9941" y="5026"/>
                  </a:lnTo>
                  <a:lnTo>
                    <a:pt x="9061" y="5393"/>
                  </a:lnTo>
                  <a:lnTo>
                    <a:pt x="8217" y="5723"/>
                  </a:lnTo>
                  <a:lnTo>
                    <a:pt x="7374" y="6127"/>
                  </a:lnTo>
                  <a:lnTo>
                    <a:pt x="6750" y="6384"/>
                  </a:lnTo>
                  <a:lnTo>
                    <a:pt x="6420" y="6567"/>
                  </a:lnTo>
                  <a:lnTo>
                    <a:pt x="6090" y="6750"/>
                  </a:lnTo>
                  <a:lnTo>
                    <a:pt x="6310" y="6384"/>
                  </a:lnTo>
                  <a:lnTo>
                    <a:pt x="6677" y="5650"/>
                  </a:lnTo>
                  <a:lnTo>
                    <a:pt x="7410" y="5467"/>
                  </a:lnTo>
                  <a:lnTo>
                    <a:pt x="8107" y="5173"/>
                  </a:lnTo>
                  <a:lnTo>
                    <a:pt x="9465" y="4623"/>
                  </a:lnTo>
                  <a:lnTo>
                    <a:pt x="10932" y="4073"/>
                  </a:lnTo>
                  <a:lnTo>
                    <a:pt x="11629" y="3816"/>
                  </a:lnTo>
                  <a:lnTo>
                    <a:pt x="12326" y="3522"/>
                  </a:lnTo>
                  <a:close/>
                  <a:moveTo>
                    <a:pt x="5100" y="8401"/>
                  </a:moveTo>
                  <a:lnTo>
                    <a:pt x="4989" y="8438"/>
                  </a:lnTo>
                  <a:lnTo>
                    <a:pt x="4953" y="8474"/>
                  </a:lnTo>
                  <a:lnTo>
                    <a:pt x="4953" y="8511"/>
                  </a:lnTo>
                  <a:lnTo>
                    <a:pt x="4916" y="8768"/>
                  </a:lnTo>
                  <a:lnTo>
                    <a:pt x="4879" y="8988"/>
                  </a:lnTo>
                  <a:lnTo>
                    <a:pt x="4879" y="9245"/>
                  </a:lnTo>
                  <a:lnTo>
                    <a:pt x="4916" y="9355"/>
                  </a:lnTo>
                  <a:lnTo>
                    <a:pt x="4989" y="9465"/>
                  </a:lnTo>
                  <a:lnTo>
                    <a:pt x="5026" y="9501"/>
                  </a:lnTo>
                  <a:lnTo>
                    <a:pt x="5173" y="9501"/>
                  </a:lnTo>
                  <a:lnTo>
                    <a:pt x="5210" y="9465"/>
                  </a:lnTo>
                  <a:lnTo>
                    <a:pt x="5283" y="9391"/>
                  </a:lnTo>
                  <a:lnTo>
                    <a:pt x="5320" y="9281"/>
                  </a:lnTo>
                  <a:lnTo>
                    <a:pt x="5320" y="9061"/>
                  </a:lnTo>
                  <a:lnTo>
                    <a:pt x="5320" y="8768"/>
                  </a:lnTo>
                  <a:lnTo>
                    <a:pt x="5283" y="8511"/>
                  </a:lnTo>
                  <a:lnTo>
                    <a:pt x="5246" y="8474"/>
                  </a:lnTo>
                  <a:lnTo>
                    <a:pt x="5210" y="8438"/>
                  </a:lnTo>
                  <a:lnTo>
                    <a:pt x="5100" y="8401"/>
                  </a:lnTo>
                  <a:close/>
                  <a:moveTo>
                    <a:pt x="5210" y="9685"/>
                  </a:moveTo>
                  <a:lnTo>
                    <a:pt x="5136" y="9722"/>
                  </a:lnTo>
                  <a:lnTo>
                    <a:pt x="5063" y="9758"/>
                  </a:lnTo>
                  <a:lnTo>
                    <a:pt x="5026" y="9795"/>
                  </a:lnTo>
                  <a:lnTo>
                    <a:pt x="4989" y="9905"/>
                  </a:lnTo>
                  <a:lnTo>
                    <a:pt x="4989" y="9978"/>
                  </a:lnTo>
                  <a:lnTo>
                    <a:pt x="4916" y="10308"/>
                  </a:lnTo>
                  <a:lnTo>
                    <a:pt x="4916" y="10639"/>
                  </a:lnTo>
                  <a:lnTo>
                    <a:pt x="4953" y="10749"/>
                  </a:lnTo>
                  <a:lnTo>
                    <a:pt x="4989" y="10785"/>
                  </a:lnTo>
                  <a:lnTo>
                    <a:pt x="5063" y="10822"/>
                  </a:lnTo>
                  <a:lnTo>
                    <a:pt x="5173" y="10822"/>
                  </a:lnTo>
                  <a:lnTo>
                    <a:pt x="5246" y="10785"/>
                  </a:lnTo>
                  <a:lnTo>
                    <a:pt x="5283" y="10749"/>
                  </a:lnTo>
                  <a:lnTo>
                    <a:pt x="5283" y="10639"/>
                  </a:lnTo>
                  <a:lnTo>
                    <a:pt x="5283" y="10272"/>
                  </a:lnTo>
                  <a:lnTo>
                    <a:pt x="5356" y="9905"/>
                  </a:lnTo>
                  <a:lnTo>
                    <a:pt x="5356" y="9832"/>
                  </a:lnTo>
                  <a:lnTo>
                    <a:pt x="5320" y="9758"/>
                  </a:lnTo>
                  <a:lnTo>
                    <a:pt x="5283" y="9722"/>
                  </a:lnTo>
                  <a:lnTo>
                    <a:pt x="5210" y="9685"/>
                  </a:lnTo>
                  <a:close/>
                  <a:moveTo>
                    <a:pt x="14600" y="9501"/>
                  </a:moveTo>
                  <a:lnTo>
                    <a:pt x="14563" y="9575"/>
                  </a:lnTo>
                  <a:lnTo>
                    <a:pt x="14490" y="9868"/>
                  </a:lnTo>
                  <a:lnTo>
                    <a:pt x="14417" y="10125"/>
                  </a:lnTo>
                  <a:lnTo>
                    <a:pt x="14380" y="10712"/>
                  </a:lnTo>
                  <a:lnTo>
                    <a:pt x="14417" y="10785"/>
                  </a:lnTo>
                  <a:lnTo>
                    <a:pt x="14453" y="10859"/>
                  </a:lnTo>
                  <a:lnTo>
                    <a:pt x="14527" y="10895"/>
                  </a:lnTo>
                  <a:lnTo>
                    <a:pt x="14600" y="10932"/>
                  </a:lnTo>
                  <a:lnTo>
                    <a:pt x="14673" y="10932"/>
                  </a:lnTo>
                  <a:lnTo>
                    <a:pt x="14747" y="10895"/>
                  </a:lnTo>
                  <a:lnTo>
                    <a:pt x="14783" y="10859"/>
                  </a:lnTo>
                  <a:lnTo>
                    <a:pt x="14820" y="10785"/>
                  </a:lnTo>
                  <a:lnTo>
                    <a:pt x="14820" y="10639"/>
                  </a:lnTo>
                  <a:lnTo>
                    <a:pt x="14820" y="10088"/>
                  </a:lnTo>
                  <a:lnTo>
                    <a:pt x="14820" y="9832"/>
                  </a:lnTo>
                  <a:lnTo>
                    <a:pt x="14747" y="9575"/>
                  </a:lnTo>
                  <a:lnTo>
                    <a:pt x="14710" y="9501"/>
                  </a:lnTo>
                  <a:close/>
                  <a:moveTo>
                    <a:pt x="12729" y="4183"/>
                  </a:moveTo>
                  <a:lnTo>
                    <a:pt x="12986" y="4880"/>
                  </a:lnTo>
                  <a:lnTo>
                    <a:pt x="12766" y="4990"/>
                  </a:lnTo>
                  <a:lnTo>
                    <a:pt x="12509" y="5100"/>
                  </a:lnTo>
                  <a:lnTo>
                    <a:pt x="12032" y="5320"/>
                  </a:lnTo>
                  <a:lnTo>
                    <a:pt x="10969" y="5833"/>
                  </a:lnTo>
                  <a:lnTo>
                    <a:pt x="9978" y="6310"/>
                  </a:lnTo>
                  <a:lnTo>
                    <a:pt x="8988" y="6714"/>
                  </a:lnTo>
                  <a:lnTo>
                    <a:pt x="8071" y="7007"/>
                  </a:lnTo>
                  <a:lnTo>
                    <a:pt x="7117" y="7301"/>
                  </a:lnTo>
                  <a:lnTo>
                    <a:pt x="6677" y="7484"/>
                  </a:lnTo>
                  <a:lnTo>
                    <a:pt x="6237" y="7704"/>
                  </a:lnTo>
                  <a:lnTo>
                    <a:pt x="5796" y="7924"/>
                  </a:lnTo>
                  <a:lnTo>
                    <a:pt x="5430" y="8218"/>
                  </a:lnTo>
                  <a:lnTo>
                    <a:pt x="5393" y="8254"/>
                  </a:lnTo>
                  <a:lnTo>
                    <a:pt x="5393" y="8291"/>
                  </a:lnTo>
                  <a:lnTo>
                    <a:pt x="5430" y="8328"/>
                  </a:lnTo>
                  <a:lnTo>
                    <a:pt x="5466" y="8328"/>
                  </a:lnTo>
                  <a:lnTo>
                    <a:pt x="6420" y="7961"/>
                  </a:lnTo>
                  <a:lnTo>
                    <a:pt x="7337" y="7594"/>
                  </a:lnTo>
                  <a:lnTo>
                    <a:pt x="8364" y="7264"/>
                  </a:lnTo>
                  <a:lnTo>
                    <a:pt x="9391" y="6897"/>
                  </a:lnTo>
                  <a:lnTo>
                    <a:pt x="10345" y="6530"/>
                  </a:lnTo>
                  <a:lnTo>
                    <a:pt x="11262" y="6090"/>
                  </a:lnTo>
                  <a:lnTo>
                    <a:pt x="12326" y="5577"/>
                  </a:lnTo>
                  <a:lnTo>
                    <a:pt x="12729" y="5393"/>
                  </a:lnTo>
                  <a:lnTo>
                    <a:pt x="12913" y="5283"/>
                  </a:lnTo>
                  <a:lnTo>
                    <a:pt x="13133" y="5210"/>
                  </a:lnTo>
                  <a:lnTo>
                    <a:pt x="13169" y="5356"/>
                  </a:lnTo>
                  <a:lnTo>
                    <a:pt x="13426" y="5870"/>
                  </a:lnTo>
                  <a:lnTo>
                    <a:pt x="13390" y="5870"/>
                  </a:lnTo>
                  <a:lnTo>
                    <a:pt x="13353" y="5797"/>
                  </a:lnTo>
                  <a:lnTo>
                    <a:pt x="13280" y="5760"/>
                  </a:lnTo>
                  <a:lnTo>
                    <a:pt x="13206" y="5723"/>
                  </a:lnTo>
                  <a:lnTo>
                    <a:pt x="13133" y="5760"/>
                  </a:lnTo>
                  <a:lnTo>
                    <a:pt x="12216" y="6237"/>
                  </a:lnTo>
                  <a:lnTo>
                    <a:pt x="11299" y="6677"/>
                  </a:lnTo>
                  <a:lnTo>
                    <a:pt x="10345" y="7081"/>
                  </a:lnTo>
                  <a:lnTo>
                    <a:pt x="9428" y="7484"/>
                  </a:lnTo>
                  <a:lnTo>
                    <a:pt x="8474" y="7851"/>
                  </a:lnTo>
                  <a:lnTo>
                    <a:pt x="7520" y="8181"/>
                  </a:lnTo>
                  <a:lnTo>
                    <a:pt x="6640" y="8474"/>
                  </a:lnTo>
                  <a:lnTo>
                    <a:pt x="6163" y="8658"/>
                  </a:lnTo>
                  <a:lnTo>
                    <a:pt x="5980" y="8768"/>
                  </a:lnTo>
                  <a:lnTo>
                    <a:pt x="5760" y="8878"/>
                  </a:lnTo>
                  <a:lnTo>
                    <a:pt x="5760" y="8915"/>
                  </a:lnTo>
                  <a:lnTo>
                    <a:pt x="5760" y="8951"/>
                  </a:lnTo>
                  <a:lnTo>
                    <a:pt x="6273" y="8951"/>
                  </a:lnTo>
                  <a:lnTo>
                    <a:pt x="6713" y="8805"/>
                  </a:lnTo>
                  <a:lnTo>
                    <a:pt x="7631" y="8511"/>
                  </a:lnTo>
                  <a:lnTo>
                    <a:pt x="8621" y="8144"/>
                  </a:lnTo>
                  <a:lnTo>
                    <a:pt x="9611" y="7777"/>
                  </a:lnTo>
                  <a:lnTo>
                    <a:pt x="10528" y="7411"/>
                  </a:lnTo>
                  <a:lnTo>
                    <a:pt x="11409" y="7007"/>
                  </a:lnTo>
                  <a:lnTo>
                    <a:pt x="12289" y="6604"/>
                  </a:lnTo>
                  <a:lnTo>
                    <a:pt x="13133" y="6163"/>
                  </a:lnTo>
                  <a:lnTo>
                    <a:pt x="13206" y="6200"/>
                  </a:lnTo>
                  <a:lnTo>
                    <a:pt x="13316" y="6200"/>
                  </a:lnTo>
                  <a:lnTo>
                    <a:pt x="13390" y="6163"/>
                  </a:lnTo>
                  <a:lnTo>
                    <a:pt x="13463" y="6090"/>
                  </a:lnTo>
                  <a:lnTo>
                    <a:pt x="13500" y="6053"/>
                  </a:lnTo>
                  <a:lnTo>
                    <a:pt x="13866" y="6714"/>
                  </a:lnTo>
                  <a:lnTo>
                    <a:pt x="13646" y="6787"/>
                  </a:lnTo>
                  <a:lnTo>
                    <a:pt x="13463" y="6860"/>
                  </a:lnTo>
                  <a:lnTo>
                    <a:pt x="12913" y="7081"/>
                  </a:lnTo>
                  <a:lnTo>
                    <a:pt x="12399" y="7337"/>
                  </a:lnTo>
                  <a:lnTo>
                    <a:pt x="11225" y="7961"/>
                  </a:lnTo>
                  <a:lnTo>
                    <a:pt x="10675" y="8254"/>
                  </a:lnTo>
                  <a:lnTo>
                    <a:pt x="10052" y="8548"/>
                  </a:lnTo>
                  <a:lnTo>
                    <a:pt x="9428" y="8768"/>
                  </a:lnTo>
                  <a:lnTo>
                    <a:pt x="8804" y="8951"/>
                  </a:lnTo>
                  <a:lnTo>
                    <a:pt x="7520" y="9318"/>
                  </a:lnTo>
                  <a:lnTo>
                    <a:pt x="6200" y="9722"/>
                  </a:lnTo>
                  <a:lnTo>
                    <a:pt x="5796" y="9868"/>
                  </a:lnTo>
                  <a:lnTo>
                    <a:pt x="5650" y="10015"/>
                  </a:lnTo>
                  <a:lnTo>
                    <a:pt x="5576" y="10052"/>
                  </a:lnTo>
                  <a:lnTo>
                    <a:pt x="5576" y="10015"/>
                  </a:lnTo>
                  <a:lnTo>
                    <a:pt x="5540" y="9978"/>
                  </a:lnTo>
                  <a:lnTo>
                    <a:pt x="5540" y="10015"/>
                  </a:lnTo>
                  <a:lnTo>
                    <a:pt x="5503" y="10088"/>
                  </a:lnTo>
                  <a:lnTo>
                    <a:pt x="5503" y="10198"/>
                  </a:lnTo>
                  <a:lnTo>
                    <a:pt x="5540" y="10235"/>
                  </a:lnTo>
                  <a:lnTo>
                    <a:pt x="5576" y="10235"/>
                  </a:lnTo>
                  <a:lnTo>
                    <a:pt x="5796" y="10125"/>
                  </a:lnTo>
                  <a:lnTo>
                    <a:pt x="6017" y="10052"/>
                  </a:lnTo>
                  <a:lnTo>
                    <a:pt x="6530" y="9942"/>
                  </a:lnTo>
                  <a:lnTo>
                    <a:pt x="7704" y="9575"/>
                  </a:lnTo>
                  <a:lnTo>
                    <a:pt x="8878" y="9281"/>
                  </a:lnTo>
                  <a:lnTo>
                    <a:pt x="9465" y="9098"/>
                  </a:lnTo>
                  <a:lnTo>
                    <a:pt x="10015" y="8878"/>
                  </a:lnTo>
                  <a:lnTo>
                    <a:pt x="10528" y="8695"/>
                  </a:lnTo>
                  <a:lnTo>
                    <a:pt x="11005" y="8438"/>
                  </a:lnTo>
                  <a:lnTo>
                    <a:pt x="11959" y="7924"/>
                  </a:lnTo>
                  <a:lnTo>
                    <a:pt x="12473" y="7667"/>
                  </a:lnTo>
                  <a:lnTo>
                    <a:pt x="12986" y="7411"/>
                  </a:lnTo>
                  <a:lnTo>
                    <a:pt x="13573" y="7191"/>
                  </a:lnTo>
                  <a:lnTo>
                    <a:pt x="13756" y="7117"/>
                  </a:lnTo>
                  <a:lnTo>
                    <a:pt x="14013" y="7044"/>
                  </a:lnTo>
                  <a:lnTo>
                    <a:pt x="14050" y="7081"/>
                  </a:lnTo>
                  <a:lnTo>
                    <a:pt x="14160" y="7081"/>
                  </a:lnTo>
                  <a:lnTo>
                    <a:pt x="14197" y="7191"/>
                  </a:lnTo>
                  <a:lnTo>
                    <a:pt x="13830" y="7374"/>
                  </a:lnTo>
                  <a:lnTo>
                    <a:pt x="13500" y="7594"/>
                  </a:lnTo>
                  <a:lnTo>
                    <a:pt x="12436" y="8218"/>
                  </a:lnTo>
                  <a:lnTo>
                    <a:pt x="11335" y="8768"/>
                  </a:lnTo>
                  <a:lnTo>
                    <a:pt x="10198" y="9245"/>
                  </a:lnTo>
                  <a:lnTo>
                    <a:pt x="9061" y="9685"/>
                  </a:lnTo>
                  <a:lnTo>
                    <a:pt x="7887" y="10088"/>
                  </a:lnTo>
                  <a:lnTo>
                    <a:pt x="6750" y="10455"/>
                  </a:lnTo>
                  <a:lnTo>
                    <a:pt x="6200" y="10639"/>
                  </a:lnTo>
                  <a:lnTo>
                    <a:pt x="5906" y="10749"/>
                  </a:lnTo>
                  <a:lnTo>
                    <a:pt x="5650" y="10895"/>
                  </a:lnTo>
                  <a:lnTo>
                    <a:pt x="5613" y="10932"/>
                  </a:lnTo>
                  <a:lnTo>
                    <a:pt x="5613" y="10969"/>
                  </a:lnTo>
                  <a:lnTo>
                    <a:pt x="5613" y="11005"/>
                  </a:lnTo>
                  <a:lnTo>
                    <a:pt x="5686" y="11042"/>
                  </a:lnTo>
                  <a:lnTo>
                    <a:pt x="5943" y="11005"/>
                  </a:lnTo>
                  <a:lnTo>
                    <a:pt x="6200" y="10969"/>
                  </a:lnTo>
                  <a:lnTo>
                    <a:pt x="6713" y="10822"/>
                  </a:lnTo>
                  <a:lnTo>
                    <a:pt x="7337" y="10602"/>
                  </a:lnTo>
                  <a:lnTo>
                    <a:pt x="7961" y="10419"/>
                  </a:lnTo>
                  <a:lnTo>
                    <a:pt x="9208" y="10015"/>
                  </a:lnTo>
                  <a:lnTo>
                    <a:pt x="10418" y="9538"/>
                  </a:lnTo>
                  <a:lnTo>
                    <a:pt x="11445" y="9061"/>
                  </a:lnTo>
                  <a:lnTo>
                    <a:pt x="12473" y="8584"/>
                  </a:lnTo>
                  <a:lnTo>
                    <a:pt x="13573" y="7961"/>
                  </a:lnTo>
                  <a:lnTo>
                    <a:pt x="14013" y="7741"/>
                  </a:lnTo>
                  <a:lnTo>
                    <a:pt x="14233" y="7594"/>
                  </a:lnTo>
                  <a:lnTo>
                    <a:pt x="14417" y="7447"/>
                  </a:lnTo>
                  <a:lnTo>
                    <a:pt x="14527" y="7594"/>
                  </a:lnTo>
                  <a:lnTo>
                    <a:pt x="14527" y="7631"/>
                  </a:lnTo>
                  <a:lnTo>
                    <a:pt x="14417" y="7961"/>
                  </a:lnTo>
                  <a:lnTo>
                    <a:pt x="14417" y="8328"/>
                  </a:lnTo>
                  <a:lnTo>
                    <a:pt x="14343" y="8254"/>
                  </a:lnTo>
                  <a:lnTo>
                    <a:pt x="14233" y="8254"/>
                  </a:lnTo>
                  <a:lnTo>
                    <a:pt x="13830" y="8438"/>
                  </a:lnTo>
                  <a:lnTo>
                    <a:pt x="13426" y="8658"/>
                  </a:lnTo>
                  <a:lnTo>
                    <a:pt x="12693" y="9135"/>
                  </a:lnTo>
                  <a:lnTo>
                    <a:pt x="12252" y="9428"/>
                  </a:lnTo>
                  <a:lnTo>
                    <a:pt x="11776" y="9685"/>
                  </a:lnTo>
                  <a:lnTo>
                    <a:pt x="11299" y="9942"/>
                  </a:lnTo>
                  <a:lnTo>
                    <a:pt x="10822" y="10125"/>
                  </a:lnTo>
                  <a:lnTo>
                    <a:pt x="8658" y="10822"/>
                  </a:lnTo>
                  <a:lnTo>
                    <a:pt x="7741" y="11115"/>
                  </a:lnTo>
                  <a:lnTo>
                    <a:pt x="7300" y="11262"/>
                  </a:lnTo>
                  <a:lnTo>
                    <a:pt x="6860" y="11446"/>
                  </a:lnTo>
                  <a:lnTo>
                    <a:pt x="5283" y="11409"/>
                  </a:lnTo>
                  <a:lnTo>
                    <a:pt x="5246" y="11189"/>
                  </a:lnTo>
                  <a:lnTo>
                    <a:pt x="5173" y="11115"/>
                  </a:lnTo>
                  <a:lnTo>
                    <a:pt x="5026" y="11115"/>
                  </a:lnTo>
                  <a:lnTo>
                    <a:pt x="4989" y="11189"/>
                  </a:lnTo>
                  <a:lnTo>
                    <a:pt x="4953" y="11409"/>
                  </a:lnTo>
                  <a:lnTo>
                    <a:pt x="4182" y="11336"/>
                  </a:lnTo>
                  <a:lnTo>
                    <a:pt x="3816" y="11336"/>
                  </a:lnTo>
                  <a:lnTo>
                    <a:pt x="3412" y="11372"/>
                  </a:lnTo>
                  <a:lnTo>
                    <a:pt x="3119" y="11409"/>
                  </a:lnTo>
                  <a:lnTo>
                    <a:pt x="2862" y="11556"/>
                  </a:lnTo>
                  <a:lnTo>
                    <a:pt x="2825" y="11005"/>
                  </a:lnTo>
                  <a:lnTo>
                    <a:pt x="2715" y="9428"/>
                  </a:lnTo>
                  <a:lnTo>
                    <a:pt x="2715" y="9171"/>
                  </a:lnTo>
                  <a:lnTo>
                    <a:pt x="2972" y="9171"/>
                  </a:lnTo>
                  <a:lnTo>
                    <a:pt x="3265" y="9135"/>
                  </a:lnTo>
                  <a:lnTo>
                    <a:pt x="3522" y="9061"/>
                  </a:lnTo>
                  <a:lnTo>
                    <a:pt x="3779" y="8988"/>
                  </a:lnTo>
                  <a:lnTo>
                    <a:pt x="4036" y="8841"/>
                  </a:lnTo>
                  <a:lnTo>
                    <a:pt x="4293" y="8695"/>
                  </a:lnTo>
                  <a:lnTo>
                    <a:pt x="4733" y="8401"/>
                  </a:lnTo>
                  <a:lnTo>
                    <a:pt x="5063" y="8108"/>
                  </a:lnTo>
                  <a:lnTo>
                    <a:pt x="5356" y="7777"/>
                  </a:lnTo>
                  <a:lnTo>
                    <a:pt x="5613" y="7447"/>
                  </a:lnTo>
                  <a:lnTo>
                    <a:pt x="5870" y="7117"/>
                  </a:lnTo>
                  <a:lnTo>
                    <a:pt x="6273" y="7007"/>
                  </a:lnTo>
                  <a:lnTo>
                    <a:pt x="6640" y="6824"/>
                  </a:lnTo>
                  <a:lnTo>
                    <a:pt x="7410" y="6420"/>
                  </a:lnTo>
                  <a:lnTo>
                    <a:pt x="8401" y="5980"/>
                  </a:lnTo>
                  <a:lnTo>
                    <a:pt x="9355" y="5577"/>
                  </a:lnTo>
                  <a:lnTo>
                    <a:pt x="10308" y="5246"/>
                  </a:lnTo>
                  <a:lnTo>
                    <a:pt x="11262" y="4880"/>
                  </a:lnTo>
                  <a:lnTo>
                    <a:pt x="12032" y="4623"/>
                  </a:lnTo>
                  <a:lnTo>
                    <a:pt x="12436" y="4403"/>
                  </a:lnTo>
                  <a:lnTo>
                    <a:pt x="12619" y="4219"/>
                  </a:lnTo>
                  <a:lnTo>
                    <a:pt x="12729" y="4183"/>
                  </a:lnTo>
                  <a:close/>
                  <a:moveTo>
                    <a:pt x="2385" y="1"/>
                  </a:moveTo>
                  <a:lnTo>
                    <a:pt x="2238" y="38"/>
                  </a:lnTo>
                  <a:lnTo>
                    <a:pt x="2202" y="74"/>
                  </a:lnTo>
                  <a:lnTo>
                    <a:pt x="2165" y="111"/>
                  </a:lnTo>
                  <a:lnTo>
                    <a:pt x="2055" y="368"/>
                  </a:lnTo>
                  <a:lnTo>
                    <a:pt x="1982" y="515"/>
                  </a:lnTo>
                  <a:lnTo>
                    <a:pt x="1578" y="1432"/>
                  </a:lnTo>
                  <a:lnTo>
                    <a:pt x="1541" y="1542"/>
                  </a:lnTo>
                  <a:lnTo>
                    <a:pt x="1578" y="1615"/>
                  </a:lnTo>
                  <a:lnTo>
                    <a:pt x="1615" y="1688"/>
                  </a:lnTo>
                  <a:lnTo>
                    <a:pt x="1688" y="1762"/>
                  </a:lnTo>
                  <a:lnTo>
                    <a:pt x="1761" y="1798"/>
                  </a:lnTo>
                  <a:lnTo>
                    <a:pt x="1835" y="1798"/>
                  </a:lnTo>
                  <a:lnTo>
                    <a:pt x="1908" y="1762"/>
                  </a:lnTo>
                  <a:lnTo>
                    <a:pt x="1982" y="1652"/>
                  </a:lnTo>
                  <a:lnTo>
                    <a:pt x="2128" y="1358"/>
                  </a:lnTo>
                  <a:lnTo>
                    <a:pt x="2092" y="2165"/>
                  </a:lnTo>
                  <a:lnTo>
                    <a:pt x="2092" y="2972"/>
                  </a:lnTo>
                  <a:lnTo>
                    <a:pt x="2055" y="4073"/>
                  </a:lnTo>
                  <a:lnTo>
                    <a:pt x="1982" y="4109"/>
                  </a:lnTo>
                  <a:lnTo>
                    <a:pt x="1835" y="4073"/>
                  </a:lnTo>
                  <a:lnTo>
                    <a:pt x="1725" y="3999"/>
                  </a:lnTo>
                  <a:lnTo>
                    <a:pt x="1615" y="3999"/>
                  </a:lnTo>
                  <a:lnTo>
                    <a:pt x="1541" y="4036"/>
                  </a:lnTo>
                  <a:lnTo>
                    <a:pt x="1505" y="4109"/>
                  </a:lnTo>
                  <a:lnTo>
                    <a:pt x="1541" y="4219"/>
                  </a:lnTo>
                  <a:lnTo>
                    <a:pt x="1651" y="4293"/>
                  </a:lnTo>
                  <a:lnTo>
                    <a:pt x="1761" y="4366"/>
                  </a:lnTo>
                  <a:lnTo>
                    <a:pt x="1908" y="4403"/>
                  </a:lnTo>
                  <a:lnTo>
                    <a:pt x="2055" y="4439"/>
                  </a:lnTo>
                  <a:lnTo>
                    <a:pt x="2055" y="5540"/>
                  </a:lnTo>
                  <a:lnTo>
                    <a:pt x="1908" y="5577"/>
                  </a:lnTo>
                  <a:lnTo>
                    <a:pt x="1651" y="5613"/>
                  </a:lnTo>
                  <a:lnTo>
                    <a:pt x="1615" y="5687"/>
                  </a:lnTo>
                  <a:lnTo>
                    <a:pt x="1541" y="5723"/>
                  </a:lnTo>
                  <a:lnTo>
                    <a:pt x="1541" y="5760"/>
                  </a:lnTo>
                  <a:lnTo>
                    <a:pt x="1505" y="5797"/>
                  </a:lnTo>
                  <a:lnTo>
                    <a:pt x="1541" y="5833"/>
                  </a:lnTo>
                  <a:lnTo>
                    <a:pt x="1578" y="5833"/>
                  </a:lnTo>
                  <a:lnTo>
                    <a:pt x="1651" y="5907"/>
                  </a:lnTo>
                  <a:lnTo>
                    <a:pt x="2055" y="5907"/>
                  </a:lnTo>
                  <a:lnTo>
                    <a:pt x="2092" y="6200"/>
                  </a:lnTo>
                  <a:lnTo>
                    <a:pt x="2092" y="7154"/>
                  </a:lnTo>
                  <a:lnTo>
                    <a:pt x="1835" y="7227"/>
                  </a:lnTo>
                  <a:lnTo>
                    <a:pt x="1541" y="7374"/>
                  </a:lnTo>
                  <a:lnTo>
                    <a:pt x="1505" y="7411"/>
                  </a:lnTo>
                  <a:lnTo>
                    <a:pt x="1505" y="7447"/>
                  </a:lnTo>
                  <a:lnTo>
                    <a:pt x="1541" y="7484"/>
                  </a:lnTo>
                  <a:lnTo>
                    <a:pt x="1578" y="7521"/>
                  </a:lnTo>
                  <a:lnTo>
                    <a:pt x="2092" y="7521"/>
                  </a:lnTo>
                  <a:lnTo>
                    <a:pt x="2165" y="8951"/>
                  </a:lnTo>
                  <a:lnTo>
                    <a:pt x="2165" y="8988"/>
                  </a:lnTo>
                  <a:lnTo>
                    <a:pt x="1982" y="8951"/>
                  </a:lnTo>
                  <a:lnTo>
                    <a:pt x="1578" y="8951"/>
                  </a:lnTo>
                  <a:lnTo>
                    <a:pt x="1505" y="8988"/>
                  </a:lnTo>
                  <a:lnTo>
                    <a:pt x="1468" y="9061"/>
                  </a:lnTo>
                  <a:lnTo>
                    <a:pt x="1468" y="9135"/>
                  </a:lnTo>
                  <a:lnTo>
                    <a:pt x="1541" y="9208"/>
                  </a:lnTo>
                  <a:lnTo>
                    <a:pt x="1688" y="9245"/>
                  </a:lnTo>
                  <a:lnTo>
                    <a:pt x="1835" y="9318"/>
                  </a:lnTo>
                  <a:lnTo>
                    <a:pt x="2202" y="9391"/>
                  </a:lnTo>
                  <a:lnTo>
                    <a:pt x="2238" y="10419"/>
                  </a:lnTo>
                  <a:lnTo>
                    <a:pt x="2018" y="10419"/>
                  </a:lnTo>
                  <a:lnTo>
                    <a:pt x="1798" y="10455"/>
                  </a:lnTo>
                  <a:lnTo>
                    <a:pt x="1725" y="10529"/>
                  </a:lnTo>
                  <a:lnTo>
                    <a:pt x="1651" y="10602"/>
                  </a:lnTo>
                  <a:lnTo>
                    <a:pt x="1578" y="10675"/>
                  </a:lnTo>
                  <a:lnTo>
                    <a:pt x="1615" y="10749"/>
                  </a:lnTo>
                  <a:lnTo>
                    <a:pt x="1688" y="10822"/>
                  </a:lnTo>
                  <a:lnTo>
                    <a:pt x="2128" y="10822"/>
                  </a:lnTo>
                  <a:lnTo>
                    <a:pt x="2275" y="10859"/>
                  </a:lnTo>
                  <a:lnTo>
                    <a:pt x="2275" y="10895"/>
                  </a:lnTo>
                  <a:lnTo>
                    <a:pt x="2312" y="11702"/>
                  </a:lnTo>
                  <a:lnTo>
                    <a:pt x="2348" y="11959"/>
                  </a:lnTo>
                  <a:lnTo>
                    <a:pt x="2385" y="12106"/>
                  </a:lnTo>
                  <a:lnTo>
                    <a:pt x="2495" y="12216"/>
                  </a:lnTo>
                  <a:lnTo>
                    <a:pt x="2568" y="12253"/>
                  </a:lnTo>
                  <a:lnTo>
                    <a:pt x="2679" y="12253"/>
                  </a:lnTo>
                  <a:lnTo>
                    <a:pt x="2752" y="12216"/>
                  </a:lnTo>
                  <a:lnTo>
                    <a:pt x="2789" y="12143"/>
                  </a:lnTo>
                  <a:lnTo>
                    <a:pt x="2825" y="12106"/>
                  </a:lnTo>
                  <a:lnTo>
                    <a:pt x="3009" y="11959"/>
                  </a:lnTo>
                  <a:lnTo>
                    <a:pt x="3265" y="11886"/>
                  </a:lnTo>
                  <a:lnTo>
                    <a:pt x="3486" y="11849"/>
                  </a:lnTo>
                  <a:lnTo>
                    <a:pt x="3742" y="11849"/>
                  </a:lnTo>
                  <a:lnTo>
                    <a:pt x="3742" y="12033"/>
                  </a:lnTo>
                  <a:lnTo>
                    <a:pt x="3742" y="12216"/>
                  </a:lnTo>
                  <a:lnTo>
                    <a:pt x="3816" y="12363"/>
                  </a:lnTo>
                  <a:lnTo>
                    <a:pt x="3889" y="12509"/>
                  </a:lnTo>
                  <a:lnTo>
                    <a:pt x="3962" y="12583"/>
                  </a:lnTo>
                  <a:lnTo>
                    <a:pt x="4036" y="12546"/>
                  </a:lnTo>
                  <a:lnTo>
                    <a:pt x="4109" y="12509"/>
                  </a:lnTo>
                  <a:lnTo>
                    <a:pt x="4146" y="12436"/>
                  </a:lnTo>
                  <a:lnTo>
                    <a:pt x="4072" y="12216"/>
                  </a:lnTo>
                  <a:lnTo>
                    <a:pt x="4036" y="12069"/>
                  </a:lnTo>
                  <a:lnTo>
                    <a:pt x="4036" y="11886"/>
                  </a:lnTo>
                  <a:lnTo>
                    <a:pt x="5063" y="11922"/>
                  </a:lnTo>
                  <a:lnTo>
                    <a:pt x="5063" y="12143"/>
                  </a:lnTo>
                  <a:lnTo>
                    <a:pt x="5100" y="12619"/>
                  </a:lnTo>
                  <a:lnTo>
                    <a:pt x="5136" y="12693"/>
                  </a:lnTo>
                  <a:lnTo>
                    <a:pt x="5173" y="12766"/>
                  </a:lnTo>
                  <a:lnTo>
                    <a:pt x="5320" y="12766"/>
                  </a:lnTo>
                  <a:lnTo>
                    <a:pt x="5466" y="12729"/>
                  </a:lnTo>
                  <a:lnTo>
                    <a:pt x="5503" y="12619"/>
                  </a:lnTo>
                  <a:lnTo>
                    <a:pt x="5540" y="12473"/>
                  </a:lnTo>
                  <a:lnTo>
                    <a:pt x="5466" y="12363"/>
                  </a:lnTo>
                  <a:lnTo>
                    <a:pt x="5393" y="12326"/>
                  </a:lnTo>
                  <a:lnTo>
                    <a:pt x="5356" y="12106"/>
                  </a:lnTo>
                  <a:lnTo>
                    <a:pt x="5283" y="11922"/>
                  </a:lnTo>
                  <a:lnTo>
                    <a:pt x="5906" y="11959"/>
                  </a:lnTo>
                  <a:lnTo>
                    <a:pt x="6493" y="11959"/>
                  </a:lnTo>
                  <a:lnTo>
                    <a:pt x="6493" y="11996"/>
                  </a:lnTo>
                  <a:lnTo>
                    <a:pt x="6457" y="12179"/>
                  </a:lnTo>
                  <a:lnTo>
                    <a:pt x="6420" y="12399"/>
                  </a:lnTo>
                  <a:lnTo>
                    <a:pt x="6457" y="12583"/>
                  </a:lnTo>
                  <a:lnTo>
                    <a:pt x="6567" y="12766"/>
                  </a:lnTo>
                  <a:lnTo>
                    <a:pt x="6603" y="12840"/>
                  </a:lnTo>
                  <a:lnTo>
                    <a:pt x="6677" y="12876"/>
                  </a:lnTo>
                  <a:lnTo>
                    <a:pt x="6750" y="12876"/>
                  </a:lnTo>
                  <a:lnTo>
                    <a:pt x="6824" y="12840"/>
                  </a:lnTo>
                  <a:lnTo>
                    <a:pt x="6897" y="12766"/>
                  </a:lnTo>
                  <a:lnTo>
                    <a:pt x="6897" y="12729"/>
                  </a:lnTo>
                  <a:lnTo>
                    <a:pt x="6897" y="12656"/>
                  </a:lnTo>
                  <a:lnTo>
                    <a:pt x="6824" y="12619"/>
                  </a:lnTo>
                  <a:lnTo>
                    <a:pt x="6787" y="12583"/>
                  </a:lnTo>
                  <a:lnTo>
                    <a:pt x="6713" y="12399"/>
                  </a:lnTo>
                  <a:lnTo>
                    <a:pt x="6677" y="12216"/>
                  </a:lnTo>
                  <a:lnTo>
                    <a:pt x="6640" y="11996"/>
                  </a:lnTo>
                  <a:lnTo>
                    <a:pt x="6640" y="11959"/>
                  </a:lnTo>
                  <a:lnTo>
                    <a:pt x="7924" y="11996"/>
                  </a:lnTo>
                  <a:lnTo>
                    <a:pt x="7851" y="12033"/>
                  </a:lnTo>
                  <a:lnTo>
                    <a:pt x="7814" y="12106"/>
                  </a:lnTo>
                  <a:lnTo>
                    <a:pt x="7777" y="12253"/>
                  </a:lnTo>
                  <a:lnTo>
                    <a:pt x="7777" y="12399"/>
                  </a:lnTo>
                  <a:lnTo>
                    <a:pt x="7777" y="12509"/>
                  </a:lnTo>
                  <a:lnTo>
                    <a:pt x="7814" y="12619"/>
                  </a:lnTo>
                  <a:lnTo>
                    <a:pt x="7887" y="12729"/>
                  </a:lnTo>
                  <a:lnTo>
                    <a:pt x="7961" y="12766"/>
                  </a:lnTo>
                  <a:lnTo>
                    <a:pt x="8034" y="12729"/>
                  </a:lnTo>
                  <a:lnTo>
                    <a:pt x="8107" y="12693"/>
                  </a:lnTo>
                  <a:lnTo>
                    <a:pt x="8144" y="12619"/>
                  </a:lnTo>
                  <a:lnTo>
                    <a:pt x="8107" y="12473"/>
                  </a:lnTo>
                  <a:lnTo>
                    <a:pt x="8071" y="12289"/>
                  </a:lnTo>
                  <a:lnTo>
                    <a:pt x="8071" y="12179"/>
                  </a:lnTo>
                  <a:lnTo>
                    <a:pt x="8034" y="12106"/>
                  </a:lnTo>
                  <a:lnTo>
                    <a:pt x="8034" y="12033"/>
                  </a:lnTo>
                  <a:lnTo>
                    <a:pt x="8034" y="11996"/>
                  </a:lnTo>
                  <a:lnTo>
                    <a:pt x="9391" y="11996"/>
                  </a:lnTo>
                  <a:lnTo>
                    <a:pt x="9318" y="12216"/>
                  </a:lnTo>
                  <a:lnTo>
                    <a:pt x="9318" y="12473"/>
                  </a:lnTo>
                  <a:lnTo>
                    <a:pt x="9355" y="12546"/>
                  </a:lnTo>
                  <a:lnTo>
                    <a:pt x="9428" y="12583"/>
                  </a:lnTo>
                  <a:lnTo>
                    <a:pt x="9611" y="12583"/>
                  </a:lnTo>
                  <a:lnTo>
                    <a:pt x="9685" y="12546"/>
                  </a:lnTo>
                  <a:lnTo>
                    <a:pt x="9721" y="12473"/>
                  </a:lnTo>
                  <a:lnTo>
                    <a:pt x="9721" y="12436"/>
                  </a:lnTo>
                  <a:lnTo>
                    <a:pt x="9721" y="12363"/>
                  </a:lnTo>
                  <a:lnTo>
                    <a:pt x="9611" y="12326"/>
                  </a:lnTo>
                  <a:lnTo>
                    <a:pt x="9611" y="11996"/>
                  </a:lnTo>
                  <a:lnTo>
                    <a:pt x="10638" y="11996"/>
                  </a:lnTo>
                  <a:lnTo>
                    <a:pt x="10675" y="12253"/>
                  </a:lnTo>
                  <a:lnTo>
                    <a:pt x="10748" y="12509"/>
                  </a:lnTo>
                  <a:lnTo>
                    <a:pt x="10822" y="12583"/>
                  </a:lnTo>
                  <a:lnTo>
                    <a:pt x="10969" y="12583"/>
                  </a:lnTo>
                  <a:lnTo>
                    <a:pt x="11005" y="12509"/>
                  </a:lnTo>
                  <a:lnTo>
                    <a:pt x="11042" y="12399"/>
                  </a:lnTo>
                  <a:lnTo>
                    <a:pt x="10969" y="12179"/>
                  </a:lnTo>
                  <a:lnTo>
                    <a:pt x="10895" y="11996"/>
                  </a:lnTo>
                  <a:lnTo>
                    <a:pt x="12106" y="11996"/>
                  </a:lnTo>
                  <a:lnTo>
                    <a:pt x="12069" y="12069"/>
                  </a:lnTo>
                  <a:lnTo>
                    <a:pt x="12032" y="12143"/>
                  </a:lnTo>
                  <a:lnTo>
                    <a:pt x="11996" y="12363"/>
                  </a:lnTo>
                  <a:lnTo>
                    <a:pt x="12032" y="12473"/>
                  </a:lnTo>
                  <a:lnTo>
                    <a:pt x="12069" y="12619"/>
                  </a:lnTo>
                  <a:lnTo>
                    <a:pt x="12142" y="12729"/>
                  </a:lnTo>
                  <a:lnTo>
                    <a:pt x="12216" y="12803"/>
                  </a:lnTo>
                  <a:lnTo>
                    <a:pt x="12289" y="12840"/>
                  </a:lnTo>
                  <a:lnTo>
                    <a:pt x="12362" y="12803"/>
                  </a:lnTo>
                  <a:lnTo>
                    <a:pt x="12399" y="12766"/>
                  </a:lnTo>
                  <a:lnTo>
                    <a:pt x="12399" y="12693"/>
                  </a:lnTo>
                  <a:lnTo>
                    <a:pt x="12362" y="12546"/>
                  </a:lnTo>
                  <a:lnTo>
                    <a:pt x="12289" y="12363"/>
                  </a:lnTo>
                  <a:lnTo>
                    <a:pt x="12252" y="12179"/>
                  </a:lnTo>
                  <a:lnTo>
                    <a:pt x="12252" y="11959"/>
                  </a:lnTo>
                  <a:lnTo>
                    <a:pt x="13353" y="11959"/>
                  </a:lnTo>
                  <a:lnTo>
                    <a:pt x="13280" y="12106"/>
                  </a:lnTo>
                  <a:lnTo>
                    <a:pt x="13243" y="12253"/>
                  </a:lnTo>
                  <a:lnTo>
                    <a:pt x="13243" y="12436"/>
                  </a:lnTo>
                  <a:lnTo>
                    <a:pt x="13316" y="12583"/>
                  </a:lnTo>
                  <a:lnTo>
                    <a:pt x="13353" y="12619"/>
                  </a:lnTo>
                  <a:lnTo>
                    <a:pt x="13426" y="12656"/>
                  </a:lnTo>
                  <a:lnTo>
                    <a:pt x="13500" y="12656"/>
                  </a:lnTo>
                  <a:lnTo>
                    <a:pt x="13573" y="12583"/>
                  </a:lnTo>
                  <a:lnTo>
                    <a:pt x="13610" y="12436"/>
                  </a:lnTo>
                  <a:lnTo>
                    <a:pt x="13536" y="12216"/>
                  </a:lnTo>
                  <a:lnTo>
                    <a:pt x="13536" y="12069"/>
                  </a:lnTo>
                  <a:lnTo>
                    <a:pt x="13573" y="11922"/>
                  </a:lnTo>
                  <a:lnTo>
                    <a:pt x="14563" y="11886"/>
                  </a:lnTo>
                  <a:lnTo>
                    <a:pt x="14563" y="11886"/>
                  </a:lnTo>
                  <a:lnTo>
                    <a:pt x="14527" y="12363"/>
                  </a:lnTo>
                  <a:lnTo>
                    <a:pt x="14563" y="12436"/>
                  </a:lnTo>
                  <a:lnTo>
                    <a:pt x="14637" y="12509"/>
                  </a:lnTo>
                  <a:lnTo>
                    <a:pt x="14747" y="12509"/>
                  </a:lnTo>
                  <a:lnTo>
                    <a:pt x="14820" y="12473"/>
                  </a:lnTo>
                  <a:lnTo>
                    <a:pt x="14893" y="12399"/>
                  </a:lnTo>
                  <a:lnTo>
                    <a:pt x="14967" y="12289"/>
                  </a:lnTo>
                  <a:lnTo>
                    <a:pt x="14967" y="12179"/>
                  </a:lnTo>
                  <a:lnTo>
                    <a:pt x="14967" y="12069"/>
                  </a:lnTo>
                  <a:lnTo>
                    <a:pt x="14930" y="11996"/>
                  </a:lnTo>
                  <a:lnTo>
                    <a:pt x="14857" y="11959"/>
                  </a:lnTo>
                  <a:lnTo>
                    <a:pt x="14857" y="11886"/>
                  </a:lnTo>
                  <a:lnTo>
                    <a:pt x="16618" y="11776"/>
                  </a:lnTo>
                  <a:lnTo>
                    <a:pt x="16654" y="11812"/>
                  </a:lnTo>
                  <a:lnTo>
                    <a:pt x="16544" y="11996"/>
                  </a:lnTo>
                  <a:lnTo>
                    <a:pt x="16361" y="12179"/>
                  </a:lnTo>
                  <a:lnTo>
                    <a:pt x="16287" y="12289"/>
                  </a:lnTo>
                  <a:lnTo>
                    <a:pt x="16251" y="12363"/>
                  </a:lnTo>
                  <a:lnTo>
                    <a:pt x="16287" y="12436"/>
                  </a:lnTo>
                  <a:lnTo>
                    <a:pt x="16324" y="12509"/>
                  </a:lnTo>
                  <a:lnTo>
                    <a:pt x="16397" y="12546"/>
                  </a:lnTo>
                  <a:lnTo>
                    <a:pt x="16471" y="12583"/>
                  </a:lnTo>
                  <a:lnTo>
                    <a:pt x="16544" y="12583"/>
                  </a:lnTo>
                  <a:lnTo>
                    <a:pt x="16581" y="12546"/>
                  </a:lnTo>
                  <a:lnTo>
                    <a:pt x="16728" y="12473"/>
                  </a:lnTo>
                  <a:lnTo>
                    <a:pt x="16801" y="12363"/>
                  </a:lnTo>
                  <a:lnTo>
                    <a:pt x="16984" y="12106"/>
                  </a:lnTo>
                  <a:lnTo>
                    <a:pt x="17461" y="11482"/>
                  </a:lnTo>
                  <a:lnTo>
                    <a:pt x="17461" y="11409"/>
                  </a:lnTo>
                  <a:lnTo>
                    <a:pt x="17461" y="11336"/>
                  </a:lnTo>
                  <a:lnTo>
                    <a:pt x="17461" y="11262"/>
                  </a:lnTo>
                  <a:lnTo>
                    <a:pt x="17425" y="11189"/>
                  </a:lnTo>
                  <a:lnTo>
                    <a:pt x="17058" y="10895"/>
                  </a:lnTo>
                  <a:lnTo>
                    <a:pt x="16728" y="10639"/>
                  </a:lnTo>
                  <a:lnTo>
                    <a:pt x="16654" y="10602"/>
                  </a:lnTo>
                  <a:lnTo>
                    <a:pt x="16581" y="10602"/>
                  </a:lnTo>
                  <a:lnTo>
                    <a:pt x="16544" y="10639"/>
                  </a:lnTo>
                  <a:lnTo>
                    <a:pt x="16471" y="10675"/>
                  </a:lnTo>
                  <a:lnTo>
                    <a:pt x="16434" y="10785"/>
                  </a:lnTo>
                  <a:lnTo>
                    <a:pt x="16434" y="10859"/>
                  </a:lnTo>
                  <a:lnTo>
                    <a:pt x="16471" y="10932"/>
                  </a:lnTo>
                  <a:lnTo>
                    <a:pt x="16801" y="11226"/>
                  </a:lnTo>
                  <a:lnTo>
                    <a:pt x="13940" y="11372"/>
                  </a:lnTo>
                  <a:lnTo>
                    <a:pt x="14050" y="11336"/>
                  </a:lnTo>
                  <a:lnTo>
                    <a:pt x="14270" y="11189"/>
                  </a:lnTo>
                  <a:lnTo>
                    <a:pt x="14343" y="11115"/>
                  </a:lnTo>
                  <a:lnTo>
                    <a:pt x="14417" y="11005"/>
                  </a:lnTo>
                  <a:lnTo>
                    <a:pt x="14417" y="10932"/>
                  </a:lnTo>
                  <a:lnTo>
                    <a:pt x="14380" y="10895"/>
                  </a:lnTo>
                  <a:lnTo>
                    <a:pt x="14233" y="10895"/>
                  </a:lnTo>
                  <a:lnTo>
                    <a:pt x="14123" y="10932"/>
                  </a:lnTo>
                  <a:lnTo>
                    <a:pt x="13903" y="11079"/>
                  </a:lnTo>
                  <a:lnTo>
                    <a:pt x="13720" y="11226"/>
                  </a:lnTo>
                  <a:lnTo>
                    <a:pt x="13573" y="11409"/>
                  </a:lnTo>
                  <a:lnTo>
                    <a:pt x="12289" y="11446"/>
                  </a:lnTo>
                  <a:lnTo>
                    <a:pt x="12546" y="11336"/>
                  </a:lnTo>
                  <a:lnTo>
                    <a:pt x="12839" y="11226"/>
                  </a:lnTo>
                  <a:lnTo>
                    <a:pt x="13169" y="11079"/>
                  </a:lnTo>
                  <a:lnTo>
                    <a:pt x="13500" y="10895"/>
                  </a:lnTo>
                  <a:lnTo>
                    <a:pt x="13793" y="10675"/>
                  </a:lnTo>
                  <a:lnTo>
                    <a:pt x="14050" y="10419"/>
                  </a:lnTo>
                  <a:lnTo>
                    <a:pt x="14087" y="10308"/>
                  </a:lnTo>
                  <a:lnTo>
                    <a:pt x="14050" y="10235"/>
                  </a:lnTo>
                  <a:lnTo>
                    <a:pt x="13976" y="10198"/>
                  </a:lnTo>
                  <a:lnTo>
                    <a:pt x="13903" y="10235"/>
                  </a:lnTo>
                  <a:lnTo>
                    <a:pt x="13646" y="10382"/>
                  </a:lnTo>
                  <a:lnTo>
                    <a:pt x="13390" y="10565"/>
                  </a:lnTo>
                  <a:lnTo>
                    <a:pt x="13133" y="10749"/>
                  </a:lnTo>
                  <a:lnTo>
                    <a:pt x="12876" y="10895"/>
                  </a:lnTo>
                  <a:lnTo>
                    <a:pt x="12583" y="11042"/>
                  </a:lnTo>
                  <a:lnTo>
                    <a:pt x="12289" y="11152"/>
                  </a:lnTo>
                  <a:lnTo>
                    <a:pt x="11996" y="11299"/>
                  </a:lnTo>
                  <a:lnTo>
                    <a:pt x="11702" y="11446"/>
                  </a:lnTo>
                  <a:lnTo>
                    <a:pt x="10162" y="11482"/>
                  </a:lnTo>
                  <a:lnTo>
                    <a:pt x="10602" y="11299"/>
                  </a:lnTo>
                  <a:lnTo>
                    <a:pt x="12216" y="10639"/>
                  </a:lnTo>
                  <a:lnTo>
                    <a:pt x="12766" y="10455"/>
                  </a:lnTo>
                  <a:lnTo>
                    <a:pt x="13316" y="10162"/>
                  </a:lnTo>
                  <a:lnTo>
                    <a:pt x="13573" y="10015"/>
                  </a:lnTo>
                  <a:lnTo>
                    <a:pt x="13793" y="9832"/>
                  </a:lnTo>
                  <a:lnTo>
                    <a:pt x="13976" y="9612"/>
                  </a:lnTo>
                  <a:lnTo>
                    <a:pt x="14087" y="9355"/>
                  </a:lnTo>
                  <a:lnTo>
                    <a:pt x="14087" y="9245"/>
                  </a:lnTo>
                  <a:lnTo>
                    <a:pt x="14050" y="9208"/>
                  </a:lnTo>
                  <a:lnTo>
                    <a:pt x="13940" y="9171"/>
                  </a:lnTo>
                  <a:lnTo>
                    <a:pt x="13866" y="9208"/>
                  </a:lnTo>
                  <a:lnTo>
                    <a:pt x="13463" y="9612"/>
                  </a:lnTo>
                  <a:lnTo>
                    <a:pt x="13243" y="9795"/>
                  </a:lnTo>
                  <a:lnTo>
                    <a:pt x="12986" y="9978"/>
                  </a:lnTo>
                  <a:lnTo>
                    <a:pt x="12693" y="10125"/>
                  </a:lnTo>
                  <a:lnTo>
                    <a:pt x="12399" y="10235"/>
                  </a:lnTo>
                  <a:lnTo>
                    <a:pt x="11776" y="10492"/>
                  </a:lnTo>
                  <a:lnTo>
                    <a:pt x="10418" y="11042"/>
                  </a:lnTo>
                  <a:lnTo>
                    <a:pt x="9905" y="11262"/>
                  </a:lnTo>
                  <a:lnTo>
                    <a:pt x="9428" y="11482"/>
                  </a:lnTo>
                  <a:lnTo>
                    <a:pt x="7667" y="11482"/>
                  </a:lnTo>
                  <a:lnTo>
                    <a:pt x="8621" y="11152"/>
                  </a:lnTo>
                  <a:lnTo>
                    <a:pt x="10895" y="10419"/>
                  </a:lnTo>
                  <a:lnTo>
                    <a:pt x="11335" y="10235"/>
                  </a:lnTo>
                  <a:lnTo>
                    <a:pt x="11776" y="10052"/>
                  </a:lnTo>
                  <a:lnTo>
                    <a:pt x="12179" y="9832"/>
                  </a:lnTo>
                  <a:lnTo>
                    <a:pt x="12583" y="9575"/>
                  </a:lnTo>
                  <a:lnTo>
                    <a:pt x="13426" y="9025"/>
                  </a:lnTo>
                  <a:lnTo>
                    <a:pt x="13866" y="8768"/>
                  </a:lnTo>
                  <a:lnTo>
                    <a:pt x="14307" y="8548"/>
                  </a:lnTo>
                  <a:lnTo>
                    <a:pt x="14380" y="8511"/>
                  </a:lnTo>
                  <a:lnTo>
                    <a:pt x="14417" y="8474"/>
                  </a:lnTo>
                  <a:lnTo>
                    <a:pt x="14417" y="8841"/>
                  </a:lnTo>
                  <a:lnTo>
                    <a:pt x="14453" y="8915"/>
                  </a:lnTo>
                  <a:lnTo>
                    <a:pt x="14490" y="8951"/>
                  </a:lnTo>
                  <a:lnTo>
                    <a:pt x="14527" y="8988"/>
                  </a:lnTo>
                  <a:lnTo>
                    <a:pt x="14600" y="9025"/>
                  </a:lnTo>
                  <a:lnTo>
                    <a:pt x="14673" y="8988"/>
                  </a:lnTo>
                  <a:lnTo>
                    <a:pt x="14747" y="8951"/>
                  </a:lnTo>
                  <a:lnTo>
                    <a:pt x="14783" y="8915"/>
                  </a:lnTo>
                  <a:lnTo>
                    <a:pt x="14783" y="8841"/>
                  </a:lnTo>
                  <a:lnTo>
                    <a:pt x="14783" y="8291"/>
                  </a:lnTo>
                  <a:lnTo>
                    <a:pt x="14747" y="8034"/>
                  </a:lnTo>
                  <a:lnTo>
                    <a:pt x="14673" y="7777"/>
                  </a:lnTo>
                  <a:lnTo>
                    <a:pt x="15077" y="8181"/>
                  </a:lnTo>
                  <a:lnTo>
                    <a:pt x="15517" y="8584"/>
                  </a:lnTo>
                  <a:lnTo>
                    <a:pt x="15737" y="8768"/>
                  </a:lnTo>
                  <a:lnTo>
                    <a:pt x="15847" y="8841"/>
                  </a:lnTo>
                  <a:lnTo>
                    <a:pt x="15994" y="8878"/>
                  </a:lnTo>
                  <a:lnTo>
                    <a:pt x="16361" y="8915"/>
                  </a:lnTo>
                  <a:lnTo>
                    <a:pt x="16764" y="8915"/>
                  </a:lnTo>
                  <a:lnTo>
                    <a:pt x="17204" y="8878"/>
                  </a:lnTo>
                  <a:lnTo>
                    <a:pt x="17608" y="8731"/>
                  </a:lnTo>
                  <a:lnTo>
                    <a:pt x="17681" y="8695"/>
                  </a:lnTo>
                  <a:lnTo>
                    <a:pt x="17755" y="8584"/>
                  </a:lnTo>
                  <a:lnTo>
                    <a:pt x="17791" y="8511"/>
                  </a:lnTo>
                  <a:lnTo>
                    <a:pt x="17755" y="8438"/>
                  </a:lnTo>
                  <a:lnTo>
                    <a:pt x="17718" y="8328"/>
                  </a:lnTo>
                  <a:lnTo>
                    <a:pt x="17681" y="8291"/>
                  </a:lnTo>
                  <a:lnTo>
                    <a:pt x="17571" y="8254"/>
                  </a:lnTo>
                  <a:lnTo>
                    <a:pt x="17461" y="8254"/>
                  </a:lnTo>
                  <a:lnTo>
                    <a:pt x="17131" y="8364"/>
                  </a:lnTo>
                  <a:lnTo>
                    <a:pt x="16764" y="8401"/>
                  </a:lnTo>
                  <a:lnTo>
                    <a:pt x="16397" y="8438"/>
                  </a:lnTo>
                  <a:lnTo>
                    <a:pt x="16177" y="8401"/>
                  </a:lnTo>
                  <a:lnTo>
                    <a:pt x="16031" y="8364"/>
                  </a:lnTo>
                  <a:lnTo>
                    <a:pt x="15480" y="7888"/>
                  </a:lnTo>
                  <a:lnTo>
                    <a:pt x="15004" y="7374"/>
                  </a:lnTo>
                  <a:lnTo>
                    <a:pt x="14563" y="6824"/>
                  </a:lnTo>
                  <a:lnTo>
                    <a:pt x="14160" y="6237"/>
                  </a:lnTo>
                  <a:lnTo>
                    <a:pt x="13830" y="5613"/>
                  </a:lnTo>
                  <a:lnTo>
                    <a:pt x="13536" y="4990"/>
                  </a:lnTo>
                  <a:lnTo>
                    <a:pt x="13096" y="3926"/>
                  </a:lnTo>
                  <a:lnTo>
                    <a:pt x="12803" y="3412"/>
                  </a:lnTo>
                  <a:lnTo>
                    <a:pt x="12509" y="2936"/>
                  </a:lnTo>
                  <a:lnTo>
                    <a:pt x="12326" y="2752"/>
                  </a:lnTo>
                  <a:lnTo>
                    <a:pt x="12142" y="2532"/>
                  </a:lnTo>
                  <a:lnTo>
                    <a:pt x="11959" y="2349"/>
                  </a:lnTo>
                  <a:lnTo>
                    <a:pt x="11739" y="2202"/>
                  </a:lnTo>
                  <a:lnTo>
                    <a:pt x="11482" y="2092"/>
                  </a:lnTo>
                  <a:lnTo>
                    <a:pt x="11225" y="1982"/>
                  </a:lnTo>
                  <a:lnTo>
                    <a:pt x="10932" y="1908"/>
                  </a:lnTo>
                  <a:lnTo>
                    <a:pt x="10602" y="1872"/>
                  </a:lnTo>
                  <a:lnTo>
                    <a:pt x="10308" y="1872"/>
                  </a:lnTo>
                  <a:lnTo>
                    <a:pt x="9978" y="1908"/>
                  </a:lnTo>
                  <a:lnTo>
                    <a:pt x="9685" y="1982"/>
                  </a:lnTo>
                  <a:lnTo>
                    <a:pt x="9391" y="2055"/>
                  </a:lnTo>
                  <a:lnTo>
                    <a:pt x="9098" y="2202"/>
                  </a:lnTo>
                  <a:lnTo>
                    <a:pt x="8841" y="2349"/>
                  </a:lnTo>
                  <a:lnTo>
                    <a:pt x="8584" y="2495"/>
                  </a:lnTo>
                  <a:lnTo>
                    <a:pt x="8327" y="2715"/>
                  </a:lnTo>
                  <a:lnTo>
                    <a:pt x="7887" y="3119"/>
                  </a:lnTo>
                  <a:lnTo>
                    <a:pt x="7484" y="3632"/>
                  </a:lnTo>
                  <a:lnTo>
                    <a:pt x="7117" y="4146"/>
                  </a:lnTo>
                  <a:lnTo>
                    <a:pt x="6787" y="4660"/>
                  </a:lnTo>
                  <a:lnTo>
                    <a:pt x="6127" y="5833"/>
                  </a:lnTo>
                  <a:lnTo>
                    <a:pt x="5796" y="6457"/>
                  </a:lnTo>
                  <a:lnTo>
                    <a:pt x="5430" y="7044"/>
                  </a:lnTo>
                  <a:lnTo>
                    <a:pt x="4989" y="7594"/>
                  </a:lnTo>
                  <a:lnTo>
                    <a:pt x="4769" y="7851"/>
                  </a:lnTo>
                  <a:lnTo>
                    <a:pt x="4513" y="8071"/>
                  </a:lnTo>
                  <a:lnTo>
                    <a:pt x="4256" y="8291"/>
                  </a:lnTo>
                  <a:lnTo>
                    <a:pt x="3962" y="8474"/>
                  </a:lnTo>
                  <a:lnTo>
                    <a:pt x="3669" y="8621"/>
                  </a:lnTo>
                  <a:lnTo>
                    <a:pt x="3339" y="8731"/>
                  </a:lnTo>
                  <a:lnTo>
                    <a:pt x="3009" y="8841"/>
                  </a:lnTo>
                  <a:lnTo>
                    <a:pt x="2715" y="8915"/>
                  </a:lnTo>
                  <a:lnTo>
                    <a:pt x="2605" y="6200"/>
                  </a:lnTo>
                  <a:lnTo>
                    <a:pt x="2568" y="3119"/>
                  </a:lnTo>
                  <a:lnTo>
                    <a:pt x="2605" y="1505"/>
                  </a:lnTo>
                  <a:lnTo>
                    <a:pt x="2568" y="1138"/>
                  </a:lnTo>
                  <a:lnTo>
                    <a:pt x="2715" y="1395"/>
                  </a:lnTo>
                  <a:lnTo>
                    <a:pt x="2862" y="1652"/>
                  </a:lnTo>
                  <a:lnTo>
                    <a:pt x="2899" y="1725"/>
                  </a:lnTo>
                  <a:lnTo>
                    <a:pt x="2972" y="1762"/>
                  </a:lnTo>
                  <a:lnTo>
                    <a:pt x="3119" y="1762"/>
                  </a:lnTo>
                  <a:lnTo>
                    <a:pt x="3192" y="1688"/>
                  </a:lnTo>
                  <a:lnTo>
                    <a:pt x="3229" y="1652"/>
                  </a:lnTo>
                  <a:lnTo>
                    <a:pt x="3265" y="1578"/>
                  </a:lnTo>
                  <a:lnTo>
                    <a:pt x="3265" y="1505"/>
                  </a:lnTo>
                  <a:lnTo>
                    <a:pt x="3155" y="1138"/>
                  </a:lnTo>
                  <a:lnTo>
                    <a:pt x="2972" y="771"/>
                  </a:lnTo>
                  <a:lnTo>
                    <a:pt x="2568" y="111"/>
                  </a:lnTo>
                  <a:lnTo>
                    <a:pt x="2495" y="38"/>
                  </a:lnTo>
                  <a:lnTo>
                    <a:pt x="2385" y="1"/>
                  </a:lnTo>
                  <a:close/>
                  <a:moveTo>
                    <a:pt x="15554" y="12546"/>
                  </a:moveTo>
                  <a:lnTo>
                    <a:pt x="15480" y="12583"/>
                  </a:lnTo>
                  <a:lnTo>
                    <a:pt x="15370" y="12619"/>
                  </a:lnTo>
                  <a:lnTo>
                    <a:pt x="15224" y="12766"/>
                  </a:lnTo>
                  <a:lnTo>
                    <a:pt x="15077" y="12913"/>
                  </a:lnTo>
                  <a:lnTo>
                    <a:pt x="15077" y="12950"/>
                  </a:lnTo>
                  <a:lnTo>
                    <a:pt x="14820" y="12803"/>
                  </a:lnTo>
                  <a:lnTo>
                    <a:pt x="14527" y="12693"/>
                  </a:lnTo>
                  <a:lnTo>
                    <a:pt x="14453" y="12693"/>
                  </a:lnTo>
                  <a:lnTo>
                    <a:pt x="14417" y="12729"/>
                  </a:lnTo>
                  <a:lnTo>
                    <a:pt x="14380" y="12803"/>
                  </a:lnTo>
                  <a:lnTo>
                    <a:pt x="14380" y="12876"/>
                  </a:lnTo>
                  <a:lnTo>
                    <a:pt x="14563" y="13096"/>
                  </a:lnTo>
                  <a:lnTo>
                    <a:pt x="14783" y="13316"/>
                  </a:lnTo>
                  <a:lnTo>
                    <a:pt x="14673" y="13463"/>
                  </a:lnTo>
                  <a:lnTo>
                    <a:pt x="14490" y="13720"/>
                  </a:lnTo>
                  <a:lnTo>
                    <a:pt x="14417" y="13867"/>
                  </a:lnTo>
                  <a:lnTo>
                    <a:pt x="14417" y="14013"/>
                  </a:lnTo>
                  <a:lnTo>
                    <a:pt x="14453" y="14087"/>
                  </a:lnTo>
                  <a:lnTo>
                    <a:pt x="14490" y="14123"/>
                  </a:lnTo>
                  <a:lnTo>
                    <a:pt x="14600" y="14123"/>
                  </a:lnTo>
                  <a:lnTo>
                    <a:pt x="14673" y="14087"/>
                  </a:lnTo>
                  <a:lnTo>
                    <a:pt x="14783" y="14050"/>
                  </a:lnTo>
                  <a:lnTo>
                    <a:pt x="14893" y="13903"/>
                  </a:lnTo>
                  <a:lnTo>
                    <a:pt x="15150" y="13573"/>
                  </a:lnTo>
                  <a:lnTo>
                    <a:pt x="15590" y="13903"/>
                  </a:lnTo>
                  <a:lnTo>
                    <a:pt x="15700" y="13940"/>
                  </a:lnTo>
                  <a:lnTo>
                    <a:pt x="15774" y="13940"/>
                  </a:lnTo>
                  <a:lnTo>
                    <a:pt x="15847" y="13903"/>
                  </a:lnTo>
                  <a:lnTo>
                    <a:pt x="15884" y="13830"/>
                  </a:lnTo>
                  <a:lnTo>
                    <a:pt x="15921" y="13757"/>
                  </a:lnTo>
                  <a:lnTo>
                    <a:pt x="15921" y="13647"/>
                  </a:lnTo>
                  <a:lnTo>
                    <a:pt x="15921" y="13573"/>
                  </a:lnTo>
                  <a:lnTo>
                    <a:pt x="15847" y="13500"/>
                  </a:lnTo>
                  <a:lnTo>
                    <a:pt x="15407" y="13170"/>
                  </a:lnTo>
                  <a:lnTo>
                    <a:pt x="15480" y="13096"/>
                  </a:lnTo>
                  <a:lnTo>
                    <a:pt x="15590" y="12876"/>
                  </a:lnTo>
                  <a:lnTo>
                    <a:pt x="15664" y="12803"/>
                  </a:lnTo>
                  <a:lnTo>
                    <a:pt x="15737" y="12766"/>
                  </a:lnTo>
                  <a:lnTo>
                    <a:pt x="15774" y="12729"/>
                  </a:lnTo>
                  <a:lnTo>
                    <a:pt x="15811" y="12693"/>
                  </a:lnTo>
                  <a:lnTo>
                    <a:pt x="15811" y="12656"/>
                  </a:lnTo>
                  <a:lnTo>
                    <a:pt x="15774" y="12656"/>
                  </a:lnTo>
                  <a:lnTo>
                    <a:pt x="15664" y="12583"/>
                  </a:lnTo>
                  <a:lnTo>
                    <a:pt x="15554" y="12546"/>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 name="Google Shape;339;p6"/>
            <p:cNvSpPr/>
            <p:nvPr/>
          </p:nvSpPr>
          <p:spPr>
            <a:xfrm>
              <a:off x="6844475" y="1037625"/>
              <a:ext cx="414525" cy="389750"/>
            </a:xfrm>
            <a:custGeom>
              <a:avLst/>
              <a:gdLst/>
              <a:ahLst/>
              <a:cxnLst/>
              <a:rect l="l" t="t" r="r" b="b"/>
              <a:pathLst>
                <a:path w="16581" h="15590" extrusionOk="0">
                  <a:moveTo>
                    <a:pt x="13793" y="2568"/>
                  </a:moveTo>
                  <a:lnTo>
                    <a:pt x="14123" y="2641"/>
                  </a:lnTo>
                  <a:lnTo>
                    <a:pt x="14123" y="2678"/>
                  </a:lnTo>
                  <a:lnTo>
                    <a:pt x="14086" y="2825"/>
                  </a:lnTo>
                  <a:lnTo>
                    <a:pt x="14013" y="2935"/>
                  </a:lnTo>
                  <a:lnTo>
                    <a:pt x="13866" y="3045"/>
                  </a:lnTo>
                  <a:lnTo>
                    <a:pt x="13756" y="3081"/>
                  </a:lnTo>
                  <a:lnTo>
                    <a:pt x="13573" y="2971"/>
                  </a:lnTo>
                  <a:lnTo>
                    <a:pt x="13609" y="2788"/>
                  </a:lnTo>
                  <a:lnTo>
                    <a:pt x="13683" y="2678"/>
                  </a:lnTo>
                  <a:lnTo>
                    <a:pt x="13720" y="2605"/>
                  </a:lnTo>
                  <a:lnTo>
                    <a:pt x="13793" y="2568"/>
                  </a:lnTo>
                  <a:close/>
                  <a:moveTo>
                    <a:pt x="9428" y="3705"/>
                  </a:moveTo>
                  <a:lnTo>
                    <a:pt x="9831" y="4475"/>
                  </a:lnTo>
                  <a:lnTo>
                    <a:pt x="10161" y="5246"/>
                  </a:lnTo>
                  <a:lnTo>
                    <a:pt x="8327" y="4402"/>
                  </a:lnTo>
                  <a:lnTo>
                    <a:pt x="8878" y="4035"/>
                  </a:lnTo>
                  <a:lnTo>
                    <a:pt x="9428" y="3705"/>
                  </a:lnTo>
                  <a:close/>
                  <a:moveTo>
                    <a:pt x="5283" y="3668"/>
                  </a:moveTo>
                  <a:lnTo>
                    <a:pt x="6383" y="4072"/>
                  </a:lnTo>
                  <a:lnTo>
                    <a:pt x="7410" y="4512"/>
                  </a:lnTo>
                  <a:lnTo>
                    <a:pt x="6383" y="5319"/>
                  </a:lnTo>
                  <a:lnTo>
                    <a:pt x="5393" y="6163"/>
                  </a:lnTo>
                  <a:lnTo>
                    <a:pt x="5319" y="5282"/>
                  </a:lnTo>
                  <a:lnTo>
                    <a:pt x="5283" y="4365"/>
                  </a:lnTo>
                  <a:lnTo>
                    <a:pt x="5283" y="3668"/>
                  </a:lnTo>
                  <a:close/>
                  <a:moveTo>
                    <a:pt x="13096" y="2494"/>
                  </a:moveTo>
                  <a:lnTo>
                    <a:pt x="13023" y="2641"/>
                  </a:lnTo>
                  <a:lnTo>
                    <a:pt x="12986" y="2825"/>
                  </a:lnTo>
                  <a:lnTo>
                    <a:pt x="12949" y="3008"/>
                  </a:lnTo>
                  <a:lnTo>
                    <a:pt x="12986" y="3191"/>
                  </a:lnTo>
                  <a:lnTo>
                    <a:pt x="13096" y="3412"/>
                  </a:lnTo>
                  <a:lnTo>
                    <a:pt x="13243" y="3595"/>
                  </a:lnTo>
                  <a:lnTo>
                    <a:pt x="13426" y="3705"/>
                  </a:lnTo>
                  <a:lnTo>
                    <a:pt x="13646" y="3778"/>
                  </a:lnTo>
                  <a:lnTo>
                    <a:pt x="13793" y="3815"/>
                  </a:lnTo>
                  <a:lnTo>
                    <a:pt x="13536" y="4512"/>
                  </a:lnTo>
                  <a:lnTo>
                    <a:pt x="13243" y="5209"/>
                  </a:lnTo>
                  <a:lnTo>
                    <a:pt x="12913" y="5869"/>
                  </a:lnTo>
                  <a:lnTo>
                    <a:pt x="12546" y="6529"/>
                  </a:lnTo>
                  <a:lnTo>
                    <a:pt x="11665" y="6016"/>
                  </a:lnTo>
                  <a:lnTo>
                    <a:pt x="10785" y="5576"/>
                  </a:lnTo>
                  <a:lnTo>
                    <a:pt x="10602" y="5026"/>
                  </a:lnTo>
                  <a:lnTo>
                    <a:pt x="10345" y="4475"/>
                  </a:lnTo>
                  <a:lnTo>
                    <a:pt x="10125" y="3962"/>
                  </a:lnTo>
                  <a:lnTo>
                    <a:pt x="9831" y="3448"/>
                  </a:lnTo>
                  <a:lnTo>
                    <a:pt x="10602" y="3045"/>
                  </a:lnTo>
                  <a:lnTo>
                    <a:pt x="11005" y="2898"/>
                  </a:lnTo>
                  <a:lnTo>
                    <a:pt x="11409" y="2751"/>
                  </a:lnTo>
                  <a:lnTo>
                    <a:pt x="11849" y="2641"/>
                  </a:lnTo>
                  <a:lnTo>
                    <a:pt x="12252" y="2568"/>
                  </a:lnTo>
                  <a:lnTo>
                    <a:pt x="12692" y="2494"/>
                  </a:lnTo>
                  <a:close/>
                  <a:moveTo>
                    <a:pt x="2605" y="6713"/>
                  </a:moveTo>
                  <a:lnTo>
                    <a:pt x="2678" y="6750"/>
                  </a:lnTo>
                  <a:lnTo>
                    <a:pt x="2752" y="6823"/>
                  </a:lnTo>
                  <a:lnTo>
                    <a:pt x="2788" y="6970"/>
                  </a:lnTo>
                  <a:lnTo>
                    <a:pt x="2752" y="7116"/>
                  </a:lnTo>
                  <a:lnTo>
                    <a:pt x="2715" y="7153"/>
                  </a:lnTo>
                  <a:lnTo>
                    <a:pt x="2605" y="7226"/>
                  </a:lnTo>
                  <a:lnTo>
                    <a:pt x="2458" y="7336"/>
                  </a:lnTo>
                  <a:lnTo>
                    <a:pt x="2165" y="7116"/>
                  </a:lnTo>
                  <a:lnTo>
                    <a:pt x="2275" y="6970"/>
                  </a:lnTo>
                  <a:lnTo>
                    <a:pt x="2275" y="6896"/>
                  </a:lnTo>
                  <a:lnTo>
                    <a:pt x="2458" y="6860"/>
                  </a:lnTo>
                  <a:lnTo>
                    <a:pt x="2715" y="6860"/>
                  </a:lnTo>
                  <a:lnTo>
                    <a:pt x="2715" y="6823"/>
                  </a:lnTo>
                  <a:lnTo>
                    <a:pt x="2678" y="6786"/>
                  </a:lnTo>
                  <a:lnTo>
                    <a:pt x="2605" y="6713"/>
                  </a:lnTo>
                  <a:close/>
                  <a:moveTo>
                    <a:pt x="8364" y="6529"/>
                  </a:moveTo>
                  <a:lnTo>
                    <a:pt x="8547" y="6566"/>
                  </a:lnTo>
                  <a:lnTo>
                    <a:pt x="8657" y="6603"/>
                  </a:lnTo>
                  <a:lnTo>
                    <a:pt x="8657" y="6713"/>
                  </a:lnTo>
                  <a:lnTo>
                    <a:pt x="8694" y="6860"/>
                  </a:lnTo>
                  <a:lnTo>
                    <a:pt x="8694" y="6970"/>
                  </a:lnTo>
                  <a:lnTo>
                    <a:pt x="8694" y="7116"/>
                  </a:lnTo>
                  <a:lnTo>
                    <a:pt x="8657" y="7226"/>
                  </a:lnTo>
                  <a:lnTo>
                    <a:pt x="8621" y="7336"/>
                  </a:lnTo>
                  <a:lnTo>
                    <a:pt x="8547" y="7446"/>
                  </a:lnTo>
                  <a:lnTo>
                    <a:pt x="8364" y="7446"/>
                  </a:lnTo>
                  <a:lnTo>
                    <a:pt x="8107" y="7520"/>
                  </a:lnTo>
                  <a:lnTo>
                    <a:pt x="7850" y="7593"/>
                  </a:lnTo>
                  <a:lnTo>
                    <a:pt x="7704" y="7483"/>
                  </a:lnTo>
                  <a:lnTo>
                    <a:pt x="7630" y="7336"/>
                  </a:lnTo>
                  <a:lnTo>
                    <a:pt x="7557" y="7190"/>
                  </a:lnTo>
                  <a:lnTo>
                    <a:pt x="7594" y="7006"/>
                  </a:lnTo>
                  <a:lnTo>
                    <a:pt x="7667" y="6750"/>
                  </a:lnTo>
                  <a:lnTo>
                    <a:pt x="7777" y="6750"/>
                  </a:lnTo>
                  <a:lnTo>
                    <a:pt x="7850" y="6786"/>
                  </a:lnTo>
                  <a:lnTo>
                    <a:pt x="7924" y="6750"/>
                  </a:lnTo>
                  <a:lnTo>
                    <a:pt x="7960" y="6713"/>
                  </a:lnTo>
                  <a:lnTo>
                    <a:pt x="8071" y="6566"/>
                  </a:lnTo>
                  <a:lnTo>
                    <a:pt x="8364" y="6529"/>
                  </a:lnTo>
                  <a:close/>
                  <a:moveTo>
                    <a:pt x="3155" y="3191"/>
                  </a:moveTo>
                  <a:lnTo>
                    <a:pt x="3595" y="3228"/>
                  </a:lnTo>
                  <a:lnTo>
                    <a:pt x="4036" y="3301"/>
                  </a:lnTo>
                  <a:lnTo>
                    <a:pt x="4439" y="3412"/>
                  </a:lnTo>
                  <a:lnTo>
                    <a:pt x="4879" y="3522"/>
                  </a:lnTo>
                  <a:lnTo>
                    <a:pt x="4843" y="4072"/>
                  </a:lnTo>
                  <a:lnTo>
                    <a:pt x="4843" y="4659"/>
                  </a:lnTo>
                  <a:lnTo>
                    <a:pt x="4879" y="5282"/>
                  </a:lnTo>
                  <a:lnTo>
                    <a:pt x="4989" y="6529"/>
                  </a:lnTo>
                  <a:lnTo>
                    <a:pt x="4182" y="7263"/>
                  </a:lnTo>
                  <a:lnTo>
                    <a:pt x="3779" y="7630"/>
                  </a:lnTo>
                  <a:lnTo>
                    <a:pt x="3375" y="8033"/>
                  </a:lnTo>
                  <a:lnTo>
                    <a:pt x="3265" y="7960"/>
                  </a:lnTo>
                  <a:lnTo>
                    <a:pt x="2898" y="7667"/>
                  </a:lnTo>
                  <a:lnTo>
                    <a:pt x="3008" y="7520"/>
                  </a:lnTo>
                  <a:lnTo>
                    <a:pt x="3119" y="7410"/>
                  </a:lnTo>
                  <a:lnTo>
                    <a:pt x="3155" y="7336"/>
                  </a:lnTo>
                  <a:lnTo>
                    <a:pt x="3192" y="7300"/>
                  </a:lnTo>
                  <a:lnTo>
                    <a:pt x="3192" y="7153"/>
                  </a:lnTo>
                  <a:lnTo>
                    <a:pt x="3229" y="6933"/>
                  </a:lnTo>
                  <a:lnTo>
                    <a:pt x="3192" y="6823"/>
                  </a:lnTo>
                  <a:lnTo>
                    <a:pt x="3155" y="6676"/>
                  </a:lnTo>
                  <a:lnTo>
                    <a:pt x="3119" y="6566"/>
                  </a:lnTo>
                  <a:lnTo>
                    <a:pt x="3045" y="6456"/>
                  </a:lnTo>
                  <a:lnTo>
                    <a:pt x="2972" y="6383"/>
                  </a:lnTo>
                  <a:lnTo>
                    <a:pt x="2862" y="6309"/>
                  </a:lnTo>
                  <a:lnTo>
                    <a:pt x="2752" y="6273"/>
                  </a:lnTo>
                  <a:lnTo>
                    <a:pt x="2605" y="6236"/>
                  </a:lnTo>
                  <a:lnTo>
                    <a:pt x="2495" y="6236"/>
                  </a:lnTo>
                  <a:lnTo>
                    <a:pt x="2348" y="6273"/>
                  </a:lnTo>
                  <a:lnTo>
                    <a:pt x="2128" y="6383"/>
                  </a:lnTo>
                  <a:lnTo>
                    <a:pt x="1908" y="6529"/>
                  </a:lnTo>
                  <a:lnTo>
                    <a:pt x="1761" y="6713"/>
                  </a:lnTo>
                  <a:lnTo>
                    <a:pt x="1321" y="6309"/>
                  </a:lnTo>
                  <a:lnTo>
                    <a:pt x="954" y="5833"/>
                  </a:lnTo>
                  <a:lnTo>
                    <a:pt x="734" y="5502"/>
                  </a:lnTo>
                  <a:lnTo>
                    <a:pt x="624" y="5172"/>
                  </a:lnTo>
                  <a:lnTo>
                    <a:pt x="551" y="4805"/>
                  </a:lnTo>
                  <a:lnTo>
                    <a:pt x="514" y="4439"/>
                  </a:lnTo>
                  <a:lnTo>
                    <a:pt x="551" y="4255"/>
                  </a:lnTo>
                  <a:lnTo>
                    <a:pt x="624" y="4072"/>
                  </a:lnTo>
                  <a:lnTo>
                    <a:pt x="734" y="3925"/>
                  </a:lnTo>
                  <a:lnTo>
                    <a:pt x="844" y="3778"/>
                  </a:lnTo>
                  <a:lnTo>
                    <a:pt x="991" y="3668"/>
                  </a:lnTo>
                  <a:lnTo>
                    <a:pt x="1174" y="3558"/>
                  </a:lnTo>
                  <a:lnTo>
                    <a:pt x="1541" y="3412"/>
                  </a:lnTo>
                  <a:lnTo>
                    <a:pt x="1908" y="3265"/>
                  </a:lnTo>
                  <a:lnTo>
                    <a:pt x="2312" y="3191"/>
                  </a:lnTo>
                  <a:close/>
                  <a:moveTo>
                    <a:pt x="11005" y="6199"/>
                  </a:moveTo>
                  <a:lnTo>
                    <a:pt x="12289" y="6896"/>
                  </a:lnTo>
                  <a:lnTo>
                    <a:pt x="11885" y="7483"/>
                  </a:lnTo>
                  <a:lnTo>
                    <a:pt x="11482" y="8033"/>
                  </a:lnTo>
                  <a:lnTo>
                    <a:pt x="11335" y="7410"/>
                  </a:lnTo>
                  <a:lnTo>
                    <a:pt x="11188" y="6750"/>
                  </a:lnTo>
                  <a:lnTo>
                    <a:pt x="11005" y="6199"/>
                  </a:lnTo>
                  <a:close/>
                  <a:moveTo>
                    <a:pt x="7264" y="8180"/>
                  </a:moveTo>
                  <a:lnTo>
                    <a:pt x="7410" y="8253"/>
                  </a:lnTo>
                  <a:lnTo>
                    <a:pt x="7594" y="8290"/>
                  </a:lnTo>
                  <a:lnTo>
                    <a:pt x="7960" y="8290"/>
                  </a:lnTo>
                  <a:lnTo>
                    <a:pt x="7704" y="8327"/>
                  </a:lnTo>
                  <a:lnTo>
                    <a:pt x="7557" y="8327"/>
                  </a:lnTo>
                  <a:lnTo>
                    <a:pt x="7447" y="8290"/>
                  </a:lnTo>
                  <a:lnTo>
                    <a:pt x="7337" y="8253"/>
                  </a:lnTo>
                  <a:lnTo>
                    <a:pt x="7264" y="8180"/>
                  </a:lnTo>
                  <a:close/>
                  <a:moveTo>
                    <a:pt x="8181" y="5979"/>
                  </a:moveTo>
                  <a:lnTo>
                    <a:pt x="7997" y="6016"/>
                  </a:lnTo>
                  <a:lnTo>
                    <a:pt x="7814" y="6089"/>
                  </a:lnTo>
                  <a:lnTo>
                    <a:pt x="7667" y="6236"/>
                  </a:lnTo>
                  <a:lnTo>
                    <a:pt x="7410" y="6346"/>
                  </a:lnTo>
                  <a:lnTo>
                    <a:pt x="7190" y="6529"/>
                  </a:lnTo>
                  <a:lnTo>
                    <a:pt x="6970" y="6713"/>
                  </a:lnTo>
                  <a:lnTo>
                    <a:pt x="6787" y="6933"/>
                  </a:lnTo>
                  <a:lnTo>
                    <a:pt x="6677" y="7080"/>
                  </a:lnTo>
                  <a:lnTo>
                    <a:pt x="6640" y="7263"/>
                  </a:lnTo>
                  <a:lnTo>
                    <a:pt x="6567" y="7410"/>
                  </a:lnTo>
                  <a:lnTo>
                    <a:pt x="6567" y="7593"/>
                  </a:lnTo>
                  <a:lnTo>
                    <a:pt x="6567" y="7923"/>
                  </a:lnTo>
                  <a:lnTo>
                    <a:pt x="6677" y="8253"/>
                  </a:lnTo>
                  <a:lnTo>
                    <a:pt x="6787" y="8437"/>
                  </a:lnTo>
                  <a:lnTo>
                    <a:pt x="6897" y="8584"/>
                  </a:lnTo>
                  <a:lnTo>
                    <a:pt x="7043" y="8694"/>
                  </a:lnTo>
                  <a:lnTo>
                    <a:pt x="7190" y="8767"/>
                  </a:lnTo>
                  <a:lnTo>
                    <a:pt x="7374" y="8804"/>
                  </a:lnTo>
                  <a:lnTo>
                    <a:pt x="7557" y="8840"/>
                  </a:lnTo>
                  <a:lnTo>
                    <a:pt x="7924" y="8840"/>
                  </a:lnTo>
                  <a:lnTo>
                    <a:pt x="8254" y="8767"/>
                  </a:lnTo>
                  <a:lnTo>
                    <a:pt x="8584" y="8620"/>
                  </a:lnTo>
                  <a:lnTo>
                    <a:pt x="8914" y="8364"/>
                  </a:lnTo>
                  <a:lnTo>
                    <a:pt x="9208" y="8070"/>
                  </a:lnTo>
                  <a:lnTo>
                    <a:pt x="9464" y="7740"/>
                  </a:lnTo>
                  <a:lnTo>
                    <a:pt x="9538" y="7593"/>
                  </a:lnTo>
                  <a:lnTo>
                    <a:pt x="9611" y="7410"/>
                  </a:lnTo>
                  <a:lnTo>
                    <a:pt x="9648" y="7226"/>
                  </a:lnTo>
                  <a:lnTo>
                    <a:pt x="9648" y="7043"/>
                  </a:lnTo>
                  <a:lnTo>
                    <a:pt x="9648" y="6860"/>
                  </a:lnTo>
                  <a:lnTo>
                    <a:pt x="9574" y="6713"/>
                  </a:lnTo>
                  <a:lnTo>
                    <a:pt x="9464" y="6529"/>
                  </a:lnTo>
                  <a:lnTo>
                    <a:pt x="9354" y="6419"/>
                  </a:lnTo>
                  <a:lnTo>
                    <a:pt x="9208" y="6273"/>
                  </a:lnTo>
                  <a:lnTo>
                    <a:pt x="9061" y="6199"/>
                  </a:lnTo>
                  <a:lnTo>
                    <a:pt x="8731" y="6053"/>
                  </a:lnTo>
                  <a:lnTo>
                    <a:pt x="8364" y="5979"/>
                  </a:lnTo>
                  <a:close/>
                  <a:moveTo>
                    <a:pt x="5063" y="7080"/>
                  </a:moveTo>
                  <a:lnTo>
                    <a:pt x="5246" y="8180"/>
                  </a:lnTo>
                  <a:lnTo>
                    <a:pt x="5466" y="9281"/>
                  </a:lnTo>
                  <a:lnTo>
                    <a:pt x="4622" y="8804"/>
                  </a:lnTo>
                  <a:lnTo>
                    <a:pt x="3779" y="8290"/>
                  </a:lnTo>
                  <a:lnTo>
                    <a:pt x="4439" y="7667"/>
                  </a:lnTo>
                  <a:lnTo>
                    <a:pt x="5063" y="7080"/>
                  </a:lnTo>
                  <a:close/>
                  <a:moveTo>
                    <a:pt x="7887" y="4732"/>
                  </a:moveTo>
                  <a:lnTo>
                    <a:pt x="9171" y="5282"/>
                  </a:lnTo>
                  <a:lnTo>
                    <a:pt x="10381" y="5869"/>
                  </a:lnTo>
                  <a:lnTo>
                    <a:pt x="10602" y="6529"/>
                  </a:lnTo>
                  <a:lnTo>
                    <a:pt x="10785" y="7190"/>
                  </a:lnTo>
                  <a:lnTo>
                    <a:pt x="10932" y="7850"/>
                  </a:lnTo>
                  <a:lnTo>
                    <a:pt x="11078" y="8547"/>
                  </a:lnTo>
                  <a:lnTo>
                    <a:pt x="10565" y="9097"/>
                  </a:lnTo>
                  <a:lnTo>
                    <a:pt x="10015" y="9647"/>
                  </a:lnTo>
                  <a:lnTo>
                    <a:pt x="9428" y="10161"/>
                  </a:lnTo>
                  <a:lnTo>
                    <a:pt x="8841" y="10674"/>
                  </a:lnTo>
                  <a:lnTo>
                    <a:pt x="8107" y="10418"/>
                  </a:lnTo>
                  <a:lnTo>
                    <a:pt x="7374" y="10161"/>
                  </a:lnTo>
                  <a:lnTo>
                    <a:pt x="6677" y="9867"/>
                  </a:lnTo>
                  <a:lnTo>
                    <a:pt x="5980" y="9537"/>
                  </a:lnTo>
                  <a:lnTo>
                    <a:pt x="5723" y="8143"/>
                  </a:lnTo>
                  <a:lnTo>
                    <a:pt x="5466" y="6713"/>
                  </a:lnTo>
                  <a:lnTo>
                    <a:pt x="6677" y="5722"/>
                  </a:lnTo>
                  <a:lnTo>
                    <a:pt x="7887" y="4732"/>
                  </a:lnTo>
                  <a:close/>
                  <a:moveTo>
                    <a:pt x="11152" y="9171"/>
                  </a:moveTo>
                  <a:lnTo>
                    <a:pt x="11225" y="10161"/>
                  </a:lnTo>
                  <a:lnTo>
                    <a:pt x="11225" y="11188"/>
                  </a:lnTo>
                  <a:lnTo>
                    <a:pt x="11225" y="11225"/>
                  </a:lnTo>
                  <a:lnTo>
                    <a:pt x="10308" y="11041"/>
                  </a:lnTo>
                  <a:lnTo>
                    <a:pt x="9391" y="10821"/>
                  </a:lnTo>
                  <a:lnTo>
                    <a:pt x="10015" y="10308"/>
                  </a:lnTo>
                  <a:lnTo>
                    <a:pt x="10565" y="9794"/>
                  </a:lnTo>
                  <a:lnTo>
                    <a:pt x="11152" y="9171"/>
                  </a:lnTo>
                  <a:close/>
                  <a:moveTo>
                    <a:pt x="12729" y="7153"/>
                  </a:moveTo>
                  <a:lnTo>
                    <a:pt x="13243" y="7483"/>
                  </a:lnTo>
                  <a:lnTo>
                    <a:pt x="13756" y="7813"/>
                  </a:lnTo>
                  <a:lnTo>
                    <a:pt x="14233" y="8180"/>
                  </a:lnTo>
                  <a:lnTo>
                    <a:pt x="14673" y="8584"/>
                  </a:lnTo>
                  <a:lnTo>
                    <a:pt x="15113" y="9024"/>
                  </a:lnTo>
                  <a:lnTo>
                    <a:pt x="15480" y="9464"/>
                  </a:lnTo>
                  <a:lnTo>
                    <a:pt x="15810" y="9941"/>
                  </a:lnTo>
                  <a:lnTo>
                    <a:pt x="16067" y="10454"/>
                  </a:lnTo>
                  <a:lnTo>
                    <a:pt x="16251" y="11005"/>
                  </a:lnTo>
                  <a:lnTo>
                    <a:pt x="16177" y="11041"/>
                  </a:lnTo>
                  <a:lnTo>
                    <a:pt x="15957" y="11188"/>
                  </a:lnTo>
                  <a:lnTo>
                    <a:pt x="15700" y="11298"/>
                  </a:lnTo>
                  <a:lnTo>
                    <a:pt x="15444" y="11371"/>
                  </a:lnTo>
                  <a:lnTo>
                    <a:pt x="15187" y="11445"/>
                  </a:lnTo>
                  <a:lnTo>
                    <a:pt x="15113" y="11371"/>
                  </a:lnTo>
                  <a:lnTo>
                    <a:pt x="15077" y="11408"/>
                  </a:lnTo>
                  <a:lnTo>
                    <a:pt x="14233" y="11445"/>
                  </a:lnTo>
                  <a:lnTo>
                    <a:pt x="13389" y="11408"/>
                  </a:lnTo>
                  <a:lnTo>
                    <a:pt x="12582" y="11371"/>
                  </a:lnTo>
                  <a:lnTo>
                    <a:pt x="11739" y="11298"/>
                  </a:lnTo>
                  <a:lnTo>
                    <a:pt x="11702" y="10198"/>
                  </a:lnTo>
                  <a:lnTo>
                    <a:pt x="11665" y="9464"/>
                  </a:lnTo>
                  <a:lnTo>
                    <a:pt x="11592" y="8694"/>
                  </a:lnTo>
                  <a:lnTo>
                    <a:pt x="12179" y="7923"/>
                  </a:lnTo>
                  <a:lnTo>
                    <a:pt x="12729" y="7153"/>
                  </a:lnTo>
                  <a:close/>
                  <a:moveTo>
                    <a:pt x="6126" y="10161"/>
                  </a:moveTo>
                  <a:lnTo>
                    <a:pt x="6787" y="10454"/>
                  </a:lnTo>
                  <a:lnTo>
                    <a:pt x="7447" y="10711"/>
                  </a:lnTo>
                  <a:lnTo>
                    <a:pt x="8327" y="11005"/>
                  </a:lnTo>
                  <a:lnTo>
                    <a:pt x="7557" y="11555"/>
                  </a:lnTo>
                  <a:lnTo>
                    <a:pt x="6713" y="11995"/>
                  </a:lnTo>
                  <a:lnTo>
                    <a:pt x="6603" y="12068"/>
                  </a:lnTo>
                  <a:lnTo>
                    <a:pt x="6346" y="11078"/>
                  </a:lnTo>
                  <a:lnTo>
                    <a:pt x="6126" y="10161"/>
                  </a:lnTo>
                  <a:close/>
                  <a:moveTo>
                    <a:pt x="3449" y="8657"/>
                  </a:moveTo>
                  <a:lnTo>
                    <a:pt x="3889" y="8950"/>
                  </a:lnTo>
                  <a:lnTo>
                    <a:pt x="4733" y="9427"/>
                  </a:lnTo>
                  <a:lnTo>
                    <a:pt x="5613" y="9904"/>
                  </a:lnTo>
                  <a:lnTo>
                    <a:pt x="5870" y="11078"/>
                  </a:lnTo>
                  <a:lnTo>
                    <a:pt x="6016" y="11665"/>
                  </a:lnTo>
                  <a:lnTo>
                    <a:pt x="6200" y="12288"/>
                  </a:lnTo>
                  <a:lnTo>
                    <a:pt x="5686" y="12509"/>
                  </a:lnTo>
                  <a:lnTo>
                    <a:pt x="5136" y="12729"/>
                  </a:lnTo>
                  <a:lnTo>
                    <a:pt x="4622" y="12875"/>
                  </a:lnTo>
                  <a:lnTo>
                    <a:pt x="4072" y="12985"/>
                  </a:lnTo>
                  <a:lnTo>
                    <a:pt x="3705" y="12985"/>
                  </a:lnTo>
                  <a:lnTo>
                    <a:pt x="3375" y="12949"/>
                  </a:lnTo>
                  <a:lnTo>
                    <a:pt x="3045" y="12875"/>
                  </a:lnTo>
                  <a:lnTo>
                    <a:pt x="2715" y="12692"/>
                  </a:lnTo>
                  <a:lnTo>
                    <a:pt x="2568" y="12582"/>
                  </a:lnTo>
                  <a:lnTo>
                    <a:pt x="2458" y="12435"/>
                  </a:lnTo>
                  <a:lnTo>
                    <a:pt x="2348" y="12288"/>
                  </a:lnTo>
                  <a:lnTo>
                    <a:pt x="2275" y="12105"/>
                  </a:lnTo>
                  <a:lnTo>
                    <a:pt x="2165" y="11775"/>
                  </a:lnTo>
                  <a:lnTo>
                    <a:pt x="2165" y="11371"/>
                  </a:lnTo>
                  <a:lnTo>
                    <a:pt x="2201" y="11005"/>
                  </a:lnTo>
                  <a:lnTo>
                    <a:pt x="2275" y="10638"/>
                  </a:lnTo>
                  <a:lnTo>
                    <a:pt x="2385" y="10271"/>
                  </a:lnTo>
                  <a:lnTo>
                    <a:pt x="2532" y="9941"/>
                  </a:lnTo>
                  <a:lnTo>
                    <a:pt x="2715" y="9574"/>
                  </a:lnTo>
                  <a:lnTo>
                    <a:pt x="2935" y="9281"/>
                  </a:lnTo>
                  <a:lnTo>
                    <a:pt x="3192" y="8950"/>
                  </a:lnTo>
                  <a:lnTo>
                    <a:pt x="3449" y="8657"/>
                  </a:lnTo>
                  <a:close/>
                  <a:moveTo>
                    <a:pt x="8291" y="14049"/>
                  </a:moveTo>
                  <a:lnTo>
                    <a:pt x="8401" y="14086"/>
                  </a:lnTo>
                  <a:lnTo>
                    <a:pt x="8401" y="14196"/>
                  </a:lnTo>
                  <a:lnTo>
                    <a:pt x="8401" y="14343"/>
                  </a:lnTo>
                  <a:lnTo>
                    <a:pt x="8364" y="14489"/>
                  </a:lnTo>
                  <a:lnTo>
                    <a:pt x="8291" y="14599"/>
                  </a:lnTo>
                  <a:lnTo>
                    <a:pt x="8181" y="14673"/>
                  </a:lnTo>
                  <a:lnTo>
                    <a:pt x="7960" y="14489"/>
                  </a:lnTo>
                  <a:lnTo>
                    <a:pt x="7777" y="14306"/>
                  </a:lnTo>
                  <a:lnTo>
                    <a:pt x="7850" y="14159"/>
                  </a:lnTo>
                  <a:lnTo>
                    <a:pt x="7997" y="14086"/>
                  </a:lnTo>
                  <a:lnTo>
                    <a:pt x="8144" y="14049"/>
                  </a:lnTo>
                  <a:close/>
                  <a:moveTo>
                    <a:pt x="8914" y="11188"/>
                  </a:moveTo>
                  <a:lnTo>
                    <a:pt x="10051" y="11481"/>
                  </a:lnTo>
                  <a:lnTo>
                    <a:pt x="11225" y="11702"/>
                  </a:lnTo>
                  <a:lnTo>
                    <a:pt x="11188" y="12288"/>
                  </a:lnTo>
                  <a:lnTo>
                    <a:pt x="11115" y="12839"/>
                  </a:lnTo>
                  <a:lnTo>
                    <a:pt x="10968" y="13426"/>
                  </a:lnTo>
                  <a:lnTo>
                    <a:pt x="10822" y="13976"/>
                  </a:lnTo>
                  <a:lnTo>
                    <a:pt x="10638" y="14269"/>
                  </a:lnTo>
                  <a:lnTo>
                    <a:pt x="10455" y="14563"/>
                  </a:lnTo>
                  <a:lnTo>
                    <a:pt x="10198" y="14819"/>
                  </a:lnTo>
                  <a:lnTo>
                    <a:pt x="9905" y="15003"/>
                  </a:lnTo>
                  <a:lnTo>
                    <a:pt x="9648" y="15113"/>
                  </a:lnTo>
                  <a:lnTo>
                    <a:pt x="9391" y="15150"/>
                  </a:lnTo>
                  <a:lnTo>
                    <a:pt x="9098" y="15113"/>
                  </a:lnTo>
                  <a:lnTo>
                    <a:pt x="8841" y="15040"/>
                  </a:lnTo>
                  <a:lnTo>
                    <a:pt x="8951" y="14856"/>
                  </a:lnTo>
                  <a:lnTo>
                    <a:pt x="8988" y="14673"/>
                  </a:lnTo>
                  <a:lnTo>
                    <a:pt x="9061" y="14453"/>
                  </a:lnTo>
                  <a:lnTo>
                    <a:pt x="9061" y="14269"/>
                  </a:lnTo>
                  <a:lnTo>
                    <a:pt x="9024" y="14086"/>
                  </a:lnTo>
                  <a:lnTo>
                    <a:pt x="8951" y="13976"/>
                  </a:lnTo>
                  <a:lnTo>
                    <a:pt x="8841" y="13829"/>
                  </a:lnTo>
                  <a:lnTo>
                    <a:pt x="8731" y="13756"/>
                  </a:lnTo>
                  <a:lnTo>
                    <a:pt x="8547" y="13646"/>
                  </a:lnTo>
                  <a:lnTo>
                    <a:pt x="8401" y="13609"/>
                  </a:lnTo>
                  <a:lnTo>
                    <a:pt x="8254" y="13572"/>
                  </a:lnTo>
                  <a:lnTo>
                    <a:pt x="8071" y="13572"/>
                  </a:lnTo>
                  <a:lnTo>
                    <a:pt x="7887" y="13609"/>
                  </a:lnTo>
                  <a:lnTo>
                    <a:pt x="7740" y="13682"/>
                  </a:lnTo>
                  <a:lnTo>
                    <a:pt x="7594" y="13792"/>
                  </a:lnTo>
                  <a:lnTo>
                    <a:pt x="7447" y="13902"/>
                  </a:lnTo>
                  <a:lnTo>
                    <a:pt x="7264" y="13609"/>
                  </a:lnTo>
                  <a:lnTo>
                    <a:pt x="7080" y="13242"/>
                  </a:lnTo>
                  <a:lnTo>
                    <a:pt x="6897" y="12912"/>
                  </a:lnTo>
                  <a:lnTo>
                    <a:pt x="6750" y="12545"/>
                  </a:lnTo>
                  <a:lnTo>
                    <a:pt x="7814" y="11958"/>
                  </a:lnTo>
                  <a:lnTo>
                    <a:pt x="8364" y="11591"/>
                  </a:lnTo>
                  <a:lnTo>
                    <a:pt x="8914" y="11188"/>
                  </a:lnTo>
                  <a:close/>
                  <a:moveTo>
                    <a:pt x="6493" y="0"/>
                  </a:moveTo>
                  <a:lnTo>
                    <a:pt x="6163" y="294"/>
                  </a:lnTo>
                  <a:lnTo>
                    <a:pt x="5870" y="624"/>
                  </a:lnTo>
                  <a:lnTo>
                    <a:pt x="5613" y="991"/>
                  </a:lnTo>
                  <a:lnTo>
                    <a:pt x="5429" y="1394"/>
                  </a:lnTo>
                  <a:lnTo>
                    <a:pt x="5246" y="1798"/>
                  </a:lnTo>
                  <a:lnTo>
                    <a:pt x="5099" y="2201"/>
                  </a:lnTo>
                  <a:lnTo>
                    <a:pt x="5026" y="2641"/>
                  </a:lnTo>
                  <a:lnTo>
                    <a:pt x="4953" y="3081"/>
                  </a:lnTo>
                  <a:lnTo>
                    <a:pt x="4219" y="2898"/>
                  </a:lnTo>
                  <a:lnTo>
                    <a:pt x="3485" y="2788"/>
                  </a:lnTo>
                  <a:lnTo>
                    <a:pt x="2752" y="2715"/>
                  </a:lnTo>
                  <a:lnTo>
                    <a:pt x="2385" y="2751"/>
                  </a:lnTo>
                  <a:lnTo>
                    <a:pt x="2055" y="2788"/>
                  </a:lnTo>
                  <a:lnTo>
                    <a:pt x="1725" y="2825"/>
                  </a:lnTo>
                  <a:lnTo>
                    <a:pt x="1394" y="2898"/>
                  </a:lnTo>
                  <a:lnTo>
                    <a:pt x="1101" y="3045"/>
                  </a:lnTo>
                  <a:lnTo>
                    <a:pt x="808" y="3191"/>
                  </a:lnTo>
                  <a:lnTo>
                    <a:pt x="551" y="3338"/>
                  </a:lnTo>
                  <a:lnTo>
                    <a:pt x="367" y="3558"/>
                  </a:lnTo>
                  <a:lnTo>
                    <a:pt x="184" y="3815"/>
                  </a:lnTo>
                  <a:lnTo>
                    <a:pt x="74" y="4108"/>
                  </a:lnTo>
                  <a:lnTo>
                    <a:pt x="1" y="4402"/>
                  </a:lnTo>
                  <a:lnTo>
                    <a:pt x="1" y="4732"/>
                  </a:lnTo>
                  <a:lnTo>
                    <a:pt x="37" y="5026"/>
                  </a:lnTo>
                  <a:lnTo>
                    <a:pt x="147" y="5356"/>
                  </a:lnTo>
                  <a:lnTo>
                    <a:pt x="257" y="5649"/>
                  </a:lnTo>
                  <a:lnTo>
                    <a:pt x="441" y="5943"/>
                  </a:lnTo>
                  <a:lnTo>
                    <a:pt x="624" y="6236"/>
                  </a:lnTo>
                  <a:lnTo>
                    <a:pt x="844" y="6493"/>
                  </a:lnTo>
                  <a:lnTo>
                    <a:pt x="1211" y="6860"/>
                  </a:lnTo>
                  <a:lnTo>
                    <a:pt x="1615" y="7263"/>
                  </a:lnTo>
                  <a:lnTo>
                    <a:pt x="1615" y="7300"/>
                  </a:lnTo>
                  <a:lnTo>
                    <a:pt x="1615" y="7520"/>
                  </a:lnTo>
                  <a:lnTo>
                    <a:pt x="1688" y="7777"/>
                  </a:lnTo>
                  <a:lnTo>
                    <a:pt x="1725" y="7887"/>
                  </a:lnTo>
                  <a:lnTo>
                    <a:pt x="1835" y="7960"/>
                  </a:lnTo>
                  <a:lnTo>
                    <a:pt x="1908" y="8033"/>
                  </a:lnTo>
                  <a:lnTo>
                    <a:pt x="2055" y="8070"/>
                  </a:lnTo>
                  <a:lnTo>
                    <a:pt x="2165" y="8107"/>
                  </a:lnTo>
                  <a:lnTo>
                    <a:pt x="2275" y="8070"/>
                  </a:lnTo>
                  <a:lnTo>
                    <a:pt x="2532" y="7997"/>
                  </a:lnTo>
                  <a:lnTo>
                    <a:pt x="3045" y="8400"/>
                  </a:lnTo>
                  <a:lnTo>
                    <a:pt x="2642" y="8914"/>
                  </a:lnTo>
                  <a:lnTo>
                    <a:pt x="2312" y="9464"/>
                  </a:lnTo>
                  <a:lnTo>
                    <a:pt x="2018" y="10051"/>
                  </a:lnTo>
                  <a:lnTo>
                    <a:pt x="1871" y="10344"/>
                  </a:lnTo>
                  <a:lnTo>
                    <a:pt x="1798" y="10674"/>
                  </a:lnTo>
                  <a:lnTo>
                    <a:pt x="1725" y="10968"/>
                  </a:lnTo>
                  <a:lnTo>
                    <a:pt x="1688" y="11261"/>
                  </a:lnTo>
                  <a:lnTo>
                    <a:pt x="1688" y="11555"/>
                  </a:lnTo>
                  <a:lnTo>
                    <a:pt x="1725" y="11885"/>
                  </a:lnTo>
                  <a:lnTo>
                    <a:pt x="1798" y="12142"/>
                  </a:lnTo>
                  <a:lnTo>
                    <a:pt x="1908" y="12435"/>
                  </a:lnTo>
                  <a:lnTo>
                    <a:pt x="2055" y="12692"/>
                  </a:lnTo>
                  <a:lnTo>
                    <a:pt x="2238" y="12912"/>
                  </a:lnTo>
                  <a:lnTo>
                    <a:pt x="2495" y="13132"/>
                  </a:lnTo>
                  <a:lnTo>
                    <a:pt x="2788" y="13279"/>
                  </a:lnTo>
                  <a:lnTo>
                    <a:pt x="3045" y="13389"/>
                  </a:lnTo>
                  <a:lnTo>
                    <a:pt x="3375" y="13426"/>
                  </a:lnTo>
                  <a:lnTo>
                    <a:pt x="3669" y="13462"/>
                  </a:lnTo>
                  <a:lnTo>
                    <a:pt x="3999" y="13462"/>
                  </a:lnTo>
                  <a:lnTo>
                    <a:pt x="4292" y="13426"/>
                  </a:lnTo>
                  <a:lnTo>
                    <a:pt x="4586" y="13389"/>
                  </a:lnTo>
                  <a:lnTo>
                    <a:pt x="5026" y="13242"/>
                  </a:lnTo>
                  <a:lnTo>
                    <a:pt x="5503" y="13095"/>
                  </a:lnTo>
                  <a:lnTo>
                    <a:pt x="5906" y="12949"/>
                  </a:lnTo>
                  <a:lnTo>
                    <a:pt x="6346" y="12729"/>
                  </a:lnTo>
                  <a:lnTo>
                    <a:pt x="6530" y="13169"/>
                  </a:lnTo>
                  <a:lnTo>
                    <a:pt x="6713" y="13572"/>
                  </a:lnTo>
                  <a:lnTo>
                    <a:pt x="6970" y="13976"/>
                  </a:lnTo>
                  <a:lnTo>
                    <a:pt x="7227" y="14343"/>
                  </a:lnTo>
                  <a:lnTo>
                    <a:pt x="7153" y="14526"/>
                  </a:lnTo>
                  <a:lnTo>
                    <a:pt x="7117" y="14709"/>
                  </a:lnTo>
                  <a:lnTo>
                    <a:pt x="7153" y="14893"/>
                  </a:lnTo>
                  <a:lnTo>
                    <a:pt x="7227" y="15076"/>
                  </a:lnTo>
                  <a:lnTo>
                    <a:pt x="7337" y="15223"/>
                  </a:lnTo>
                  <a:lnTo>
                    <a:pt x="7484" y="15333"/>
                  </a:lnTo>
                  <a:lnTo>
                    <a:pt x="7630" y="15406"/>
                  </a:lnTo>
                  <a:lnTo>
                    <a:pt x="7777" y="15480"/>
                  </a:lnTo>
                  <a:lnTo>
                    <a:pt x="7924" y="15516"/>
                  </a:lnTo>
                  <a:lnTo>
                    <a:pt x="8107" y="15516"/>
                  </a:lnTo>
                  <a:lnTo>
                    <a:pt x="8254" y="15480"/>
                  </a:lnTo>
                  <a:lnTo>
                    <a:pt x="8437" y="15406"/>
                  </a:lnTo>
                  <a:lnTo>
                    <a:pt x="8474" y="15406"/>
                  </a:lnTo>
                  <a:lnTo>
                    <a:pt x="8804" y="15516"/>
                  </a:lnTo>
                  <a:lnTo>
                    <a:pt x="9171" y="15590"/>
                  </a:lnTo>
                  <a:lnTo>
                    <a:pt x="9501" y="15590"/>
                  </a:lnTo>
                  <a:lnTo>
                    <a:pt x="9868" y="15516"/>
                  </a:lnTo>
                  <a:lnTo>
                    <a:pt x="10161" y="15406"/>
                  </a:lnTo>
                  <a:lnTo>
                    <a:pt x="10418" y="15260"/>
                  </a:lnTo>
                  <a:lnTo>
                    <a:pt x="10675" y="15040"/>
                  </a:lnTo>
                  <a:lnTo>
                    <a:pt x="10858" y="14819"/>
                  </a:lnTo>
                  <a:lnTo>
                    <a:pt x="11042" y="14563"/>
                  </a:lnTo>
                  <a:lnTo>
                    <a:pt x="11188" y="14269"/>
                  </a:lnTo>
                  <a:lnTo>
                    <a:pt x="11299" y="13976"/>
                  </a:lnTo>
                  <a:lnTo>
                    <a:pt x="11409" y="13682"/>
                  </a:lnTo>
                  <a:lnTo>
                    <a:pt x="11519" y="13242"/>
                  </a:lnTo>
                  <a:lnTo>
                    <a:pt x="11629" y="12765"/>
                  </a:lnTo>
                  <a:lnTo>
                    <a:pt x="11665" y="12252"/>
                  </a:lnTo>
                  <a:lnTo>
                    <a:pt x="11702" y="11775"/>
                  </a:lnTo>
                  <a:lnTo>
                    <a:pt x="12619" y="11848"/>
                  </a:lnTo>
                  <a:lnTo>
                    <a:pt x="13499" y="11922"/>
                  </a:lnTo>
                  <a:lnTo>
                    <a:pt x="14416" y="11922"/>
                  </a:lnTo>
                  <a:lnTo>
                    <a:pt x="15297" y="11885"/>
                  </a:lnTo>
                  <a:lnTo>
                    <a:pt x="15333" y="11848"/>
                  </a:lnTo>
                  <a:lnTo>
                    <a:pt x="15333" y="11775"/>
                  </a:lnTo>
                  <a:lnTo>
                    <a:pt x="15590" y="11702"/>
                  </a:lnTo>
                  <a:lnTo>
                    <a:pt x="15884" y="11628"/>
                  </a:lnTo>
                  <a:lnTo>
                    <a:pt x="16140" y="11481"/>
                  </a:lnTo>
                  <a:lnTo>
                    <a:pt x="16397" y="11335"/>
                  </a:lnTo>
                  <a:lnTo>
                    <a:pt x="16507" y="11335"/>
                  </a:lnTo>
                  <a:lnTo>
                    <a:pt x="16544" y="11298"/>
                  </a:lnTo>
                  <a:lnTo>
                    <a:pt x="16581" y="11225"/>
                  </a:lnTo>
                  <a:lnTo>
                    <a:pt x="16544" y="10931"/>
                  </a:lnTo>
                  <a:lnTo>
                    <a:pt x="16471" y="10638"/>
                  </a:lnTo>
                  <a:lnTo>
                    <a:pt x="16397" y="10344"/>
                  </a:lnTo>
                  <a:lnTo>
                    <a:pt x="16287" y="10088"/>
                  </a:lnTo>
                  <a:lnTo>
                    <a:pt x="15994" y="9537"/>
                  </a:lnTo>
                  <a:lnTo>
                    <a:pt x="15627" y="9060"/>
                  </a:lnTo>
                  <a:lnTo>
                    <a:pt x="15223" y="8584"/>
                  </a:lnTo>
                  <a:lnTo>
                    <a:pt x="14783" y="8143"/>
                  </a:lnTo>
                  <a:lnTo>
                    <a:pt x="14306" y="7740"/>
                  </a:lnTo>
                  <a:lnTo>
                    <a:pt x="13793" y="7336"/>
                  </a:lnTo>
                  <a:lnTo>
                    <a:pt x="12949" y="6786"/>
                  </a:lnTo>
                  <a:lnTo>
                    <a:pt x="13353" y="6053"/>
                  </a:lnTo>
                  <a:lnTo>
                    <a:pt x="13720" y="5319"/>
                  </a:lnTo>
                  <a:lnTo>
                    <a:pt x="14050" y="4549"/>
                  </a:lnTo>
                  <a:lnTo>
                    <a:pt x="14306" y="3778"/>
                  </a:lnTo>
                  <a:lnTo>
                    <a:pt x="14306" y="3632"/>
                  </a:lnTo>
                  <a:lnTo>
                    <a:pt x="14453" y="3522"/>
                  </a:lnTo>
                  <a:lnTo>
                    <a:pt x="14600" y="3375"/>
                  </a:lnTo>
                  <a:lnTo>
                    <a:pt x="14747" y="3155"/>
                  </a:lnTo>
                  <a:lnTo>
                    <a:pt x="14820" y="2935"/>
                  </a:lnTo>
                  <a:lnTo>
                    <a:pt x="14820" y="2678"/>
                  </a:lnTo>
                  <a:lnTo>
                    <a:pt x="14747" y="2421"/>
                  </a:lnTo>
                  <a:lnTo>
                    <a:pt x="14637" y="2238"/>
                  </a:lnTo>
                  <a:lnTo>
                    <a:pt x="14490" y="2054"/>
                  </a:lnTo>
                  <a:lnTo>
                    <a:pt x="14270" y="1944"/>
                  </a:lnTo>
                  <a:lnTo>
                    <a:pt x="14160" y="1908"/>
                  </a:lnTo>
                  <a:lnTo>
                    <a:pt x="14013" y="1908"/>
                  </a:lnTo>
                  <a:lnTo>
                    <a:pt x="13830" y="1944"/>
                  </a:lnTo>
                  <a:lnTo>
                    <a:pt x="13683" y="2018"/>
                  </a:lnTo>
                  <a:lnTo>
                    <a:pt x="13536" y="2091"/>
                  </a:lnTo>
                  <a:lnTo>
                    <a:pt x="13389" y="2201"/>
                  </a:lnTo>
                  <a:lnTo>
                    <a:pt x="12949" y="2128"/>
                  </a:lnTo>
                  <a:lnTo>
                    <a:pt x="12472" y="2164"/>
                  </a:lnTo>
                  <a:lnTo>
                    <a:pt x="12032" y="2201"/>
                  </a:lnTo>
                  <a:lnTo>
                    <a:pt x="11592" y="2274"/>
                  </a:lnTo>
                  <a:lnTo>
                    <a:pt x="11115" y="2421"/>
                  </a:lnTo>
                  <a:lnTo>
                    <a:pt x="10675" y="2568"/>
                  </a:lnTo>
                  <a:lnTo>
                    <a:pt x="10271" y="2751"/>
                  </a:lnTo>
                  <a:lnTo>
                    <a:pt x="9831" y="2971"/>
                  </a:lnTo>
                  <a:lnTo>
                    <a:pt x="9611" y="3081"/>
                  </a:lnTo>
                  <a:lnTo>
                    <a:pt x="9208" y="2421"/>
                  </a:lnTo>
                  <a:lnTo>
                    <a:pt x="8767" y="1761"/>
                  </a:lnTo>
                  <a:lnTo>
                    <a:pt x="8254" y="1137"/>
                  </a:lnTo>
                  <a:lnTo>
                    <a:pt x="7740" y="550"/>
                  </a:lnTo>
                  <a:lnTo>
                    <a:pt x="7630" y="477"/>
                  </a:lnTo>
                  <a:lnTo>
                    <a:pt x="7520" y="477"/>
                  </a:lnTo>
                  <a:lnTo>
                    <a:pt x="7117" y="624"/>
                  </a:lnTo>
                  <a:lnTo>
                    <a:pt x="6713" y="807"/>
                  </a:lnTo>
                  <a:lnTo>
                    <a:pt x="6640" y="844"/>
                  </a:lnTo>
                  <a:lnTo>
                    <a:pt x="6603" y="881"/>
                  </a:lnTo>
                  <a:lnTo>
                    <a:pt x="6640" y="991"/>
                  </a:lnTo>
                  <a:lnTo>
                    <a:pt x="6677" y="1064"/>
                  </a:lnTo>
                  <a:lnTo>
                    <a:pt x="6787" y="1064"/>
                  </a:lnTo>
                  <a:lnTo>
                    <a:pt x="7153" y="1027"/>
                  </a:lnTo>
                  <a:lnTo>
                    <a:pt x="7484" y="991"/>
                  </a:lnTo>
                  <a:lnTo>
                    <a:pt x="7960" y="1541"/>
                  </a:lnTo>
                  <a:lnTo>
                    <a:pt x="8401" y="2091"/>
                  </a:lnTo>
                  <a:lnTo>
                    <a:pt x="8841" y="2715"/>
                  </a:lnTo>
                  <a:lnTo>
                    <a:pt x="9208" y="3301"/>
                  </a:lnTo>
                  <a:lnTo>
                    <a:pt x="8511" y="3742"/>
                  </a:lnTo>
                  <a:lnTo>
                    <a:pt x="7850" y="4219"/>
                  </a:lnTo>
                  <a:lnTo>
                    <a:pt x="6603" y="3668"/>
                  </a:lnTo>
                  <a:lnTo>
                    <a:pt x="5980" y="3412"/>
                  </a:lnTo>
                  <a:lnTo>
                    <a:pt x="5319" y="3191"/>
                  </a:lnTo>
                  <a:lnTo>
                    <a:pt x="5393" y="2788"/>
                  </a:lnTo>
                  <a:lnTo>
                    <a:pt x="5466" y="2384"/>
                  </a:lnTo>
                  <a:lnTo>
                    <a:pt x="5576" y="1981"/>
                  </a:lnTo>
                  <a:lnTo>
                    <a:pt x="5723" y="1577"/>
                  </a:lnTo>
                  <a:lnTo>
                    <a:pt x="5906" y="1211"/>
                  </a:lnTo>
                  <a:lnTo>
                    <a:pt x="6126" y="844"/>
                  </a:lnTo>
                  <a:lnTo>
                    <a:pt x="6383" y="514"/>
                  </a:lnTo>
                  <a:lnTo>
                    <a:pt x="6640" y="184"/>
                  </a:lnTo>
                  <a:lnTo>
                    <a:pt x="6677" y="110"/>
                  </a:lnTo>
                  <a:lnTo>
                    <a:pt x="6677" y="37"/>
                  </a:lnTo>
                  <a:lnTo>
                    <a:pt x="6603"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 name="Google Shape;340;p6"/>
            <p:cNvSpPr/>
            <p:nvPr/>
          </p:nvSpPr>
          <p:spPr>
            <a:xfrm>
              <a:off x="6553775" y="1840025"/>
              <a:ext cx="234775" cy="276975"/>
            </a:xfrm>
            <a:custGeom>
              <a:avLst/>
              <a:gdLst/>
              <a:ahLst/>
              <a:cxnLst/>
              <a:rect l="l" t="t" r="r" b="b"/>
              <a:pathLst>
                <a:path w="9391" h="11079" extrusionOk="0">
                  <a:moveTo>
                    <a:pt x="4916" y="441"/>
                  </a:moveTo>
                  <a:lnTo>
                    <a:pt x="5026" y="477"/>
                  </a:lnTo>
                  <a:lnTo>
                    <a:pt x="5099" y="551"/>
                  </a:lnTo>
                  <a:lnTo>
                    <a:pt x="5099" y="771"/>
                  </a:lnTo>
                  <a:lnTo>
                    <a:pt x="5026" y="954"/>
                  </a:lnTo>
                  <a:lnTo>
                    <a:pt x="4953" y="1064"/>
                  </a:lnTo>
                  <a:lnTo>
                    <a:pt x="4842" y="1138"/>
                  </a:lnTo>
                  <a:lnTo>
                    <a:pt x="4732" y="1174"/>
                  </a:lnTo>
                  <a:lnTo>
                    <a:pt x="4622" y="1138"/>
                  </a:lnTo>
                  <a:lnTo>
                    <a:pt x="4366" y="1028"/>
                  </a:lnTo>
                  <a:lnTo>
                    <a:pt x="4439" y="917"/>
                  </a:lnTo>
                  <a:lnTo>
                    <a:pt x="4439" y="771"/>
                  </a:lnTo>
                  <a:lnTo>
                    <a:pt x="4402" y="697"/>
                  </a:lnTo>
                  <a:lnTo>
                    <a:pt x="4366" y="661"/>
                  </a:lnTo>
                  <a:lnTo>
                    <a:pt x="4476" y="551"/>
                  </a:lnTo>
                  <a:lnTo>
                    <a:pt x="4622" y="477"/>
                  </a:lnTo>
                  <a:lnTo>
                    <a:pt x="4769" y="441"/>
                  </a:lnTo>
                  <a:close/>
                  <a:moveTo>
                    <a:pt x="3375" y="6493"/>
                  </a:moveTo>
                  <a:lnTo>
                    <a:pt x="3375" y="6530"/>
                  </a:lnTo>
                  <a:lnTo>
                    <a:pt x="3339" y="6530"/>
                  </a:lnTo>
                  <a:lnTo>
                    <a:pt x="3375" y="6493"/>
                  </a:lnTo>
                  <a:close/>
                  <a:moveTo>
                    <a:pt x="4292" y="6933"/>
                  </a:moveTo>
                  <a:lnTo>
                    <a:pt x="4256" y="7007"/>
                  </a:lnTo>
                  <a:lnTo>
                    <a:pt x="4219" y="6970"/>
                  </a:lnTo>
                  <a:lnTo>
                    <a:pt x="4292" y="6933"/>
                  </a:lnTo>
                  <a:close/>
                  <a:moveTo>
                    <a:pt x="5209" y="4219"/>
                  </a:moveTo>
                  <a:lnTo>
                    <a:pt x="5429" y="4329"/>
                  </a:lnTo>
                  <a:lnTo>
                    <a:pt x="5649" y="4439"/>
                  </a:lnTo>
                  <a:lnTo>
                    <a:pt x="5686" y="4549"/>
                  </a:lnTo>
                  <a:lnTo>
                    <a:pt x="5723" y="4586"/>
                  </a:lnTo>
                  <a:lnTo>
                    <a:pt x="5796" y="4586"/>
                  </a:lnTo>
                  <a:lnTo>
                    <a:pt x="6016" y="4879"/>
                  </a:lnTo>
                  <a:lnTo>
                    <a:pt x="6163" y="5173"/>
                  </a:lnTo>
                  <a:lnTo>
                    <a:pt x="6200" y="5503"/>
                  </a:lnTo>
                  <a:lnTo>
                    <a:pt x="6200" y="5833"/>
                  </a:lnTo>
                  <a:lnTo>
                    <a:pt x="6090" y="6126"/>
                  </a:lnTo>
                  <a:lnTo>
                    <a:pt x="5943" y="6420"/>
                  </a:lnTo>
                  <a:lnTo>
                    <a:pt x="5796" y="6603"/>
                  </a:lnTo>
                  <a:lnTo>
                    <a:pt x="5649" y="6750"/>
                  </a:lnTo>
                  <a:lnTo>
                    <a:pt x="5649" y="6713"/>
                  </a:lnTo>
                  <a:lnTo>
                    <a:pt x="5649" y="6566"/>
                  </a:lnTo>
                  <a:lnTo>
                    <a:pt x="5649" y="6383"/>
                  </a:lnTo>
                  <a:lnTo>
                    <a:pt x="5613" y="6346"/>
                  </a:lnTo>
                  <a:lnTo>
                    <a:pt x="5576" y="6310"/>
                  </a:lnTo>
                  <a:lnTo>
                    <a:pt x="5539" y="6310"/>
                  </a:lnTo>
                  <a:lnTo>
                    <a:pt x="5503" y="6346"/>
                  </a:lnTo>
                  <a:lnTo>
                    <a:pt x="5393" y="6493"/>
                  </a:lnTo>
                  <a:lnTo>
                    <a:pt x="5356" y="6676"/>
                  </a:lnTo>
                  <a:lnTo>
                    <a:pt x="5319" y="6933"/>
                  </a:lnTo>
                  <a:lnTo>
                    <a:pt x="5099" y="7007"/>
                  </a:lnTo>
                  <a:lnTo>
                    <a:pt x="5099" y="6860"/>
                  </a:lnTo>
                  <a:lnTo>
                    <a:pt x="5099" y="6713"/>
                  </a:lnTo>
                  <a:lnTo>
                    <a:pt x="5136" y="6566"/>
                  </a:lnTo>
                  <a:lnTo>
                    <a:pt x="5209" y="6456"/>
                  </a:lnTo>
                  <a:lnTo>
                    <a:pt x="5246" y="6420"/>
                  </a:lnTo>
                  <a:lnTo>
                    <a:pt x="5209" y="6383"/>
                  </a:lnTo>
                  <a:lnTo>
                    <a:pt x="5173" y="6346"/>
                  </a:lnTo>
                  <a:lnTo>
                    <a:pt x="5136" y="6346"/>
                  </a:lnTo>
                  <a:lnTo>
                    <a:pt x="4953" y="6456"/>
                  </a:lnTo>
                  <a:lnTo>
                    <a:pt x="4842" y="6640"/>
                  </a:lnTo>
                  <a:lnTo>
                    <a:pt x="4769" y="6823"/>
                  </a:lnTo>
                  <a:lnTo>
                    <a:pt x="4769" y="7043"/>
                  </a:lnTo>
                  <a:lnTo>
                    <a:pt x="4696" y="7043"/>
                  </a:lnTo>
                  <a:lnTo>
                    <a:pt x="4659" y="7007"/>
                  </a:lnTo>
                  <a:lnTo>
                    <a:pt x="4622" y="6970"/>
                  </a:lnTo>
                  <a:lnTo>
                    <a:pt x="4586" y="6970"/>
                  </a:lnTo>
                  <a:lnTo>
                    <a:pt x="5026" y="6016"/>
                  </a:lnTo>
                  <a:lnTo>
                    <a:pt x="5026" y="5943"/>
                  </a:lnTo>
                  <a:lnTo>
                    <a:pt x="4989" y="5906"/>
                  </a:lnTo>
                  <a:lnTo>
                    <a:pt x="4953" y="5906"/>
                  </a:lnTo>
                  <a:lnTo>
                    <a:pt x="4916" y="5943"/>
                  </a:lnTo>
                  <a:lnTo>
                    <a:pt x="4402" y="6750"/>
                  </a:lnTo>
                  <a:lnTo>
                    <a:pt x="4366" y="6676"/>
                  </a:lnTo>
                  <a:lnTo>
                    <a:pt x="4329" y="6640"/>
                  </a:lnTo>
                  <a:lnTo>
                    <a:pt x="4256" y="6640"/>
                  </a:lnTo>
                  <a:lnTo>
                    <a:pt x="4439" y="6236"/>
                  </a:lnTo>
                  <a:lnTo>
                    <a:pt x="4659" y="5796"/>
                  </a:lnTo>
                  <a:lnTo>
                    <a:pt x="4696" y="5759"/>
                  </a:lnTo>
                  <a:lnTo>
                    <a:pt x="4659" y="5723"/>
                  </a:lnTo>
                  <a:lnTo>
                    <a:pt x="4586" y="5723"/>
                  </a:lnTo>
                  <a:lnTo>
                    <a:pt x="4182" y="6273"/>
                  </a:lnTo>
                  <a:lnTo>
                    <a:pt x="3999" y="6566"/>
                  </a:lnTo>
                  <a:lnTo>
                    <a:pt x="3852" y="6860"/>
                  </a:lnTo>
                  <a:lnTo>
                    <a:pt x="3669" y="6786"/>
                  </a:lnTo>
                  <a:lnTo>
                    <a:pt x="3779" y="6750"/>
                  </a:lnTo>
                  <a:lnTo>
                    <a:pt x="3852" y="6640"/>
                  </a:lnTo>
                  <a:lnTo>
                    <a:pt x="3889" y="6566"/>
                  </a:lnTo>
                  <a:lnTo>
                    <a:pt x="3889" y="6420"/>
                  </a:lnTo>
                  <a:lnTo>
                    <a:pt x="3889" y="6383"/>
                  </a:lnTo>
                  <a:lnTo>
                    <a:pt x="3815" y="6383"/>
                  </a:lnTo>
                  <a:lnTo>
                    <a:pt x="3999" y="6163"/>
                  </a:lnTo>
                  <a:lnTo>
                    <a:pt x="4512" y="5539"/>
                  </a:lnTo>
                  <a:lnTo>
                    <a:pt x="4512" y="5466"/>
                  </a:lnTo>
                  <a:lnTo>
                    <a:pt x="4476" y="5429"/>
                  </a:lnTo>
                  <a:lnTo>
                    <a:pt x="4402" y="5429"/>
                  </a:lnTo>
                  <a:lnTo>
                    <a:pt x="3779" y="6016"/>
                  </a:lnTo>
                  <a:lnTo>
                    <a:pt x="3632" y="6126"/>
                  </a:lnTo>
                  <a:lnTo>
                    <a:pt x="3595" y="6090"/>
                  </a:lnTo>
                  <a:lnTo>
                    <a:pt x="3559" y="6090"/>
                  </a:lnTo>
                  <a:lnTo>
                    <a:pt x="3485" y="6126"/>
                  </a:lnTo>
                  <a:lnTo>
                    <a:pt x="3669" y="5869"/>
                  </a:lnTo>
                  <a:lnTo>
                    <a:pt x="3889" y="5649"/>
                  </a:lnTo>
                  <a:lnTo>
                    <a:pt x="4146" y="5466"/>
                  </a:lnTo>
                  <a:lnTo>
                    <a:pt x="4402" y="5283"/>
                  </a:lnTo>
                  <a:lnTo>
                    <a:pt x="4439" y="5246"/>
                  </a:lnTo>
                  <a:lnTo>
                    <a:pt x="4402" y="5209"/>
                  </a:lnTo>
                  <a:lnTo>
                    <a:pt x="4402" y="5173"/>
                  </a:lnTo>
                  <a:lnTo>
                    <a:pt x="4329" y="5136"/>
                  </a:lnTo>
                  <a:lnTo>
                    <a:pt x="3962" y="5319"/>
                  </a:lnTo>
                  <a:lnTo>
                    <a:pt x="3632" y="5539"/>
                  </a:lnTo>
                  <a:lnTo>
                    <a:pt x="3339" y="5796"/>
                  </a:lnTo>
                  <a:lnTo>
                    <a:pt x="3082" y="6126"/>
                  </a:lnTo>
                  <a:lnTo>
                    <a:pt x="3045" y="6016"/>
                  </a:lnTo>
                  <a:lnTo>
                    <a:pt x="3082" y="5980"/>
                  </a:lnTo>
                  <a:lnTo>
                    <a:pt x="3339" y="5613"/>
                  </a:lnTo>
                  <a:lnTo>
                    <a:pt x="3632" y="5283"/>
                  </a:lnTo>
                  <a:lnTo>
                    <a:pt x="3962" y="4952"/>
                  </a:lnTo>
                  <a:lnTo>
                    <a:pt x="4292" y="4659"/>
                  </a:lnTo>
                  <a:lnTo>
                    <a:pt x="4292" y="4622"/>
                  </a:lnTo>
                  <a:lnTo>
                    <a:pt x="4256" y="4586"/>
                  </a:lnTo>
                  <a:lnTo>
                    <a:pt x="4219" y="4586"/>
                  </a:lnTo>
                  <a:lnTo>
                    <a:pt x="3925" y="4732"/>
                  </a:lnTo>
                  <a:lnTo>
                    <a:pt x="3632" y="4879"/>
                  </a:lnTo>
                  <a:lnTo>
                    <a:pt x="3375" y="5099"/>
                  </a:lnTo>
                  <a:lnTo>
                    <a:pt x="3155" y="5356"/>
                  </a:lnTo>
                  <a:lnTo>
                    <a:pt x="3228" y="5209"/>
                  </a:lnTo>
                  <a:lnTo>
                    <a:pt x="3339" y="5062"/>
                  </a:lnTo>
                  <a:lnTo>
                    <a:pt x="3559" y="4842"/>
                  </a:lnTo>
                  <a:lnTo>
                    <a:pt x="3852" y="4622"/>
                  </a:lnTo>
                  <a:lnTo>
                    <a:pt x="4146" y="4476"/>
                  </a:lnTo>
                  <a:lnTo>
                    <a:pt x="4402" y="4366"/>
                  </a:lnTo>
                  <a:lnTo>
                    <a:pt x="4659" y="4292"/>
                  </a:lnTo>
                  <a:lnTo>
                    <a:pt x="4953" y="4219"/>
                  </a:lnTo>
                  <a:close/>
                  <a:moveTo>
                    <a:pt x="807" y="8767"/>
                  </a:moveTo>
                  <a:lnTo>
                    <a:pt x="807" y="8841"/>
                  </a:lnTo>
                  <a:lnTo>
                    <a:pt x="844" y="8914"/>
                  </a:lnTo>
                  <a:lnTo>
                    <a:pt x="918" y="8951"/>
                  </a:lnTo>
                  <a:lnTo>
                    <a:pt x="1138" y="8951"/>
                  </a:lnTo>
                  <a:lnTo>
                    <a:pt x="1211" y="8987"/>
                  </a:lnTo>
                  <a:lnTo>
                    <a:pt x="1321" y="8987"/>
                  </a:lnTo>
                  <a:lnTo>
                    <a:pt x="1321" y="9061"/>
                  </a:lnTo>
                  <a:lnTo>
                    <a:pt x="1321" y="9097"/>
                  </a:lnTo>
                  <a:lnTo>
                    <a:pt x="1248" y="9171"/>
                  </a:lnTo>
                  <a:lnTo>
                    <a:pt x="1174" y="9207"/>
                  </a:lnTo>
                  <a:lnTo>
                    <a:pt x="954" y="9244"/>
                  </a:lnTo>
                  <a:lnTo>
                    <a:pt x="844" y="9207"/>
                  </a:lnTo>
                  <a:lnTo>
                    <a:pt x="697" y="9134"/>
                  </a:lnTo>
                  <a:lnTo>
                    <a:pt x="587" y="9061"/>
                  </a:lnTo>
                  <a:lnTo>
                    <a:pt x="551" y="8951"/>
                  </a:lnTo>
                  <a:lnTo>
                    <a:pt x="661" y="8841"/>
                  </a:lnTo>
                  <a:lnTo>
                    <a:pt x="807" y="8767"/>
                  </a:lnTo>
                  <a:close/>
                  <a:moveTo>
                    <a:pt x="8511" y="8657"/>
                  </a:moveTo>
                  <a:lnTo>
                    <a:pt x="8621" y="8694"/>
                  </a:lnTo>
                  <a:lnTo>
                    <a:pt x="8731" y="8731"/>
                  </a:lnTo>
                  <a:lnTo>
                    <a:pt x="8841" y="8804"/>
                  </a:lnTo>
                  <a:lnTo>
                    <a:pt x="8951" y="8877"/>
                  </a:lnTo>
                  <a:lnTo>
                    <a:pt x="8987" y="8987"/>
                  </a:lnTo>
                  <a:lnTo>
                    <a:pt x="9024" y="9097"/>
                  </a:lnTo>
                  <a:lnTo>
                    <a:pt x="9024" y="9134"/>
                  </a:lnTo>
                  <a:lnTo>
                    <a:pt x="8987" y="9134"/>
                  </a:lnTo>
                  <a:lnTo>
                    <a:pt x="8877" y="9097"/>
                  </a:lnTo>
                  <a:lnTo>
                    <a:pt x="8804" y="9134"/>
                  </a:lnTo>
                  <a:lnTo>
                    <a:pt x="8731" y="9171"/>
                  </a:lnTo>
                  <a:lnTo>
                    <a:pt x="8621" y="9281"/>
                  </a:lnTo>
                  <a:lnTo>
                    <a:pt x="8474" y="9354"/>
                  </a:lnTo>
                  <a:lnTo>
                    <a:pt x="8327" y="9318"/>
                  </a:lnTo>
                  <a:lnTo>
                    <a:pt x="8254" y="9244"/>
                  </a:lnTo>
                  <a:lnTo>
                    <a:pt x="8217" y="9171"/>
                  </a:lnTo>
                  <a:lnTo>
                    <a:pt x="8217" y="9024"/>
                  </a:lnTo>
                  <a:lnTo>
                    <a:pt x="8254" y="8841"/>
                  </a:lnTo>
                  <a:lnTo>
                    <a:pt x="8254" y="8694"/>
                  </a:lnTo>
                  <a:lnTo>
                    <a:pt x="8511" y="8657"/>
                  </a:lnTo>
                  <a:close/>
                  <a:moveTo>
                    <a:pt x="5026" y="9501"/>
                  </a:moveTo>
                  <a:lnTo>
                    <a:pt x="5063" y="9574"/>
                  </a:lnTo>
                  <a:lnTo>
                    <a:pt x="4989" y="9538"/>
                  </a:lnTo>
                  <a:lnTo>
                    <a:pt x="5026" y="9501"/>
                  </a:lnTo>
                  <a:close/>
                  <a:moveTo>
                    <a:pt x="4696" y="9868"/>
                  </a:moveTo>
                  <a:lnTo>
                    <a:pt x="4953" y="9941"/>
                  </a:lnTo>
                  <a:lnTo>
                    <a:pt x="4916" y="10014"/>
                  </a:lnTo>
                  <a:lnTo>
                    <a:pt x="4879" y="10271"/>
                  </a:lnTo>
                  <a:lnTo>
                    <a:pt x="4842" y="10308"/>
                  </a:lnTo>
                  <a:lnTo>
                    <a:pt x="4549" y="10308"/>
                  </a:lnTo>
                  <a:lnTo>
                    <a:pt x="4439" y="10235"/>
                  </a:lnTo>
                  <a:lnTo>
                    <a:pt x="4329" y="10125"/>
                  </a:lnTo>
                  <a:lnTo>
                    <a:pt x="4292" y="10051"/>
                  </a:lnTo>
                  <a:lnTo>
                    <a:pt x="4256" y="9941"/>
                  </a:lnTo>
                  <a:lnTo>
                    <a:pt x="4329" y="9904"/>
                  </a:lnTo>
                  <a:lnTo>
                    <a:pt x="4439" y="9868"/>
                  </a:lnTo>
                  <a:close/>
                  <a:moveTo>
                    <a:pt x="4806" y="0"/>
                  </a:moveTo>
                  <a:lnTo>
                    <a:pt x="4622" y="37"/>
                  </a:lnTo>
                  <a:lnTo>
                    <a:pt x="4476" y="110"/>
                  </a:lnTo>
                  <a:lnTo>
                    <a:pt x="4292" y="147"/>
                  </a:lnTo>
                  <a:lnTo>
                    <a:pt x="4146" y="257"/>
                  </a:lnTo>
                  <a:lnTo>
                    <a:pt x="3999" y="367"/>
                  </a:lnTo>
                  <a:lnTo>
                    <a:pt x="3889" y="477"/>
                  </a:lnTo>
                  <a:lnTo>
                    <a:pt x="3779" y="624"/>
                  </a:lnTo>
                  <a:lnTo>
                    <a:pt x="3705" y="807"/>
                  </a:lnTo>
                  <a:lnTo>
                    <a:pt x="3669" y="954"/>
                  </a:lnTo>
                  <a:lnTo>
                    <a:pt x="3669" y="1138"/>
                  </a:lnTo>
                  <a:lnTo>
                    <a:pt x="3705" y="1321"/>
                  </a:lnTo>
                  <a:lnTo>
                    <a:pt x="3815" y="1578"/>
                  </a:lnTo>
                  <a:lnTo>
                    <a:pt x="3999" y="1761"/>
                  </a:lnTo>
                  <a:lnTo>
                    <a:pt x="4182" y="1871"/>
                  </a:lnTo>
                  <a:lnTo>
                    <a:pt x="4402" y="1945"/>
                  </a:lnTo>
                  <a:lnTo>
                    <a:pt x="4366" y="2055"/>
                  </a:lnTo>
                  <a:lnTo>
                    <a:pt x="4329" y="2165"/>
                  </a:lnTo>
                  <a:lnTo>
                    <a:pt x="4329" y="2531"/>
                  </a:lnTo>
                  <a:lnTo>
                    <a:pt x="4329" y="2898"/>
                  </a:lnTo>
                  <a:lnTo>
                    <a:pt x="4329" y="3522"/>
                  </a:lnTo>
                  <a:lnTo>
                    <a:pt x="4329" y="3669"/>
                  </a:lnTo>
                  <a:lnTo>
                    <a:pt x="4366" y="3779"/>
                  </a:lnTo>
                  <a:lnTo>
                    <a:pt x="4072" y="3925"/>
                  </a:lnTo>
                  <a:lnTo>
                    <a:pt x="3815" y="4109"/>
                  </a:lnTo>
                  <a:lnTo>
                    <a:pt x="3742" y="4182"/>
                  </a:lnTo>
                  <a:lnTo>
                    <a:pt x="3742" y="4255"/>
                  </a:lnTo>
                  <a:lnTo>
                    <a:pt x="3522" y="4402"/>
                  </a:lnTo>
                  <a:lnTo>
                    <a:pt x="3339" y="4549"/>
                  </a:lnTo>
                  <a:lnTo>
                    <a:pt x="3155" y="4696"/>
                  </a:lnTo>
                  <a:lnTo>
                    <a:pt x="3008" y="4879"/>
                  </a:lnTo>
                  <a:lnTo>
                    <a:pt x="2862" y="5062"/>
                  </a:lnTo>
                  <a:lnTo>
                    <a:pt x="2752" y="5283"/>
                  </a:lnTo>
                  <a:lnTo>
                    <a:pt x="2678" y="5503"/>
                  </a:lnTo>
                  <a:lnTo>
                    <a:pt x="2642" y="5686"/>
                  </a:lnTo>
                  <a:lnTo>
                    <a:pt x="2642" y="5906"/>
                  </a:lnTo>
                  <a:lnTo>
                    <a:pt x="2678" y="6126"/>
                  </a:lnTo>
                  <a:lnTo>
                    <a:pt x="2752" y="6346"/>
                  </a:lnTo>
                  <a:lnTo>
                    <a:pt x="2825" y="6566"/>
                  </a:lnTo>
                  <a:lnTo>
                    <a:pt x="2898" y="6676"/>
                  </a:lnTo>
                  <a:lnTo>
                    <a:pt x="2421" y="7080"/>
                  </a:lnTo>
                  <a:lnTo>
                    <a:pt x="1908" y="7447"/>
                  </a:lnTo>
                  <a:lnTo>
                    <a:pt x="1431" y="7850"/>
                  </a:lnTo>
                  <a:lnTo>
                    <a:pt x="1211" y="8070"/>
                  </a:lnTo>
                  <a:lnTo>
                    <a:pt x="991" y="8327"/>
                  </a:lnTo>
                  <a:lnTo>
                    <a:pt x="771" y="8364"/>
                  </a:lnTo>
                  <a:lnTo>
                    <a:pt x="624" y="8327"/>
                  </a:lnTo>
                  <a:lnTo>
                    <a:pt x="477" y="8327"/>
                  </a:lnTo>
                  <a:lnTo>
                    <a:pt x="367" y="8364"/>
                  </a:lnTo>
                  <a:lnTo>
                    <a:pt x="257" y="8437"/>
                  </a:lnTo>
                  <a:lnTo>
                    <a:pt x="184" y="8511"/>
                  </a:lnTo>
                  <a:lnTo>
                    <a:pt x="111" y="8584"/>
                  </a:lnTo>
                  <a:lnTo>
                    <a:pt x="37" y="8804"/>
                  </a:lnTo>
                  <a:lnTo>
                    <a:pt x="0" y="9061"/>
                  </a:lnTo>
                  <a:lnTo>
                    <a:pt x="0" y="9318"/>
                  </a:lnTo>
                  <a:lnTo>
                    <a:pt x="74" y="9538"/>
                  </a:lnTo>
                  <a:lnTo>
                    <a:pt x="257" y="9684"/>
                  </a:lnTo>
                  <a:lnTo>
                    <a:pt x="477" y="9831"/>
                  </a:lnTo>
                  <a:lnTo>
                    <a:pt x="697" y="9904"/>
                  </a:lnTo>
                  <a:lnTo>
                    <a:pt x="954" y="9941"/>
                  </a:lnTo>
                  <a:lnTo>
                    <a:pt x="1174" y="9904"/>
                  </a:lnTo>
                  <a:lnTo>
                    <a:pt x="1431" y="9868"/>
                  </a:lnTo>
                  <a:lnTo>
                    <a:pt x="1651" y="9794"/>
                  </a:lnTo>
                  <a:lnTo>
                    <a:pt x="1798" y="9648"/>
                  </a:lnTo>
                  <a:lnTo>
                    <a:pt x="1908" y="9574"/>
                  </a:lnTo>
                  <a:lnTo>
                    <a:pt x="1945" y="9464"/>
                  </a:lnTo>
                  <a:lnTo>
                    <a:pt x="1981" y="9354"/>
                  </a:lnTo>
                  <a:lnTo>
                    <a:pt x="1981" y="9207"/>
                  </a:lnTo>
                  <a:lnTo>
                    <a:pt x="1908" y="8987"/>
                  </a:lnTo>
                  <a:lnTo>
                    <a:pt x="1798" y="8767"/>
                  </a:lnTo>
                  <a:lnTo>
                    <a:pt x="1651" y="8584"/>
                  </a:lnTo>
                  <a:lnTo>
                    <a:pt x="1431" y="8437"/>
                  </a:lnTo>
                  <a:lnTo>
                    <a:pt x="1394" y="8437"/>
                  </a:lnTo>
                  <a:lnTo>
                    <a:pt x="1578" y="8254"/>
                  </a:lnTo>
                  <a:lnTo>
                    <a:pt x="1761" y="8070"/>
                  </a:lnTo>
                  <a:lnTo>
                    <a:pt x="2165" y="7777"/>
                  </a:lnTo>
                  <a:lnTo>
                    <a:pt x="2421" y="7557"/>
                  </a:lnTo>
                  <a:lnTo>
                    <a:pt x="2642" y="7337"/>
                  </a:lnTo>
                  <a:lnTo>
                    <a:pt x="2862" y="7080"/>
                  </a:lnTo>
                  <a:lnTo>
                    <a:pt x="3008" y="6786"/>
                  </a:lnTo>
                  <a:lnTo>
                    <a:pt x="3118" y="6897"/>
                  </a:lnTo>
                  <a:lnTo>
                    <a:pt x="3302" y="7043"/>
                  </a:lnTo>
                  <a:lnTo>
                    <a:pt x="3632" y="7227"/>
                  </a:lnTo>
                  <a:lnTo>
                    <a:pt x="3999" y="7337"/>
                  </a:lnTo>
                  <a:lnTo>
                    <a:pt x="4366" y="7410"/>
                  </a:lnTo>
                  <a:lnTo>
                    <a:pt x="4439" y="7410"/>
                  </a:lnTo>
                  <a:lnTo>
                    <a:pt x="4402" y="7887"/>
                  </a:lnTo>
                  <a:lnTo>
                    <a:pt x="4402" y="8364"/>
                  </a:lnTo>
                  <a:lnTo>
                    <a:pt x="4439" y="9318"/>
                  </a:lnTo>
                  <a:lnTo>
                    <a:pt x="4256" y="9391"/>
                  </a:lnTo>
                  <a:lnTo>
                    <a:pt x="4109" y="9464"/>
                  </a:lnTo>
                  <a:lnTo>
                    <a:pt x="3999" y="9574"/>
                  </a:lnTo>
                  <a:lnTo>
                    <a:pt x="3925" y="9684"/>
                  </a:lnTo>
                  <a:lnTo>
                    <a:pt x="3889" y="9794"/>
                  </a:lnTo>
                  <a:lnTo>
                    <a:pt x="3852" y="9941"/>
                  </a:lnTo>
                  <a:lnTo>
                    <a:pt x="3815" y="10125"/>
                  </a:lnTo>
                  <a:lnTo>
                    <a:pt x="3852" y="10271"/>
                  </a:lnTo>
                  <a:lnTo>
                    <a:pt x="3925" y="10565"/>
                  </a:lnTo>
                  <a:lnTo>
                    <a:pt x="4072" y="10821"/>
                  </a:lnTo>
                  <a:lnTo>
                    <a:pt x="4182" y="10895"/>
                  </a:lnTo>
                  <a:lnTo>
                    <a:pt x="4329" y="10968"/>
                  </a:lnTo>
                  <a:lnTo>
                    <a:pt x="4439" y="11042"/>
                  </a:lnTo>
                  <a:lnTo>
                    <a:pt x="4586" y="11078"/>
                  </a:lnTo>
                  <a:lnTo>
                    <a:pt x="4879" y="11078"/>
                  </a:lnTo>
                  <a:lnTo>
                    <a:pt x="5173" y="11005"/>
                  </a:lnTo>
                  <a:lnTo>
                    <a:pt x="5283" y="10932"/>
                  </a:lnTo>
                  <a:lnTo>
                    <a:pt x="5393" y="10821"/>
                  </a:lnTo>
                  <a:lnTo>
                    <a:pt x="5466" y="10711"/>
                  </a:lnTo>
                  <a:lnTo>
                    <a:pt x="5503" y="10601"/>
                  </a:lnTo>
                  <a:lnTo>
                    <a:pt x="5576" y="10308"/>
                  </a:lnTo>
                  <a:lnTo>
                    <a:pt x="5539" y="10051"/>
                  </a:lnTo>
                  <a:lnTo>
                    <a:pt x="5503" y="9904"/>
                  </a:lnTo>
                  <a:lnTo>
                    <a:pt x="5393" y="9794"/>
                  </a:lnTo>
                  <a:lnTo>
                    <a:pt x="5319" y="9684"/>
                  </a:lnTo>
                  <a:lnTo>
                    <a:pt x="5173" y="9611"/>
                  </a:lnTo>
                  <a:lnTo>
                    <a:pt x="5136" y="9428"/>
                  </a:lnTo>
                  <a:lnTo>
                    <a:pt x="5099" y="9354"/>
                  </a:lnTo>
                  <a:lnTo>
                    <a:pt x="4842" y="9354"/>
                  </a:lnTo>
                  <a:lnTo>
                    <a:pt x="4806" y="8474"/>
                  </a:lnTo>
                  <a:lnTo>
                    <a:pt x="4806" y="7960"/>
                  </a:lnTo>
                  <a:lnTo>
                    <a:pt x="4769" y="7447"/>
                  </a:lnTo>
                  <a:lnTo>
                    <a:pt x="5136" y="7410"/>
                  </a:lnTo>
                  <a:lnTo>
                    <a:pt x="5503" y="7300"/>
                  </a:lnTo>
                  <a:lnTo>
                    <a:pt x="5833" y="7117"/>
                  </a:lnTo>
                  <a:lnTo>
                    <a:pt x="6126" y="6860"/>
                  </a:lnTo>
                  <a:lnTo>
                    <a:pt x="6200" y="6786"/>
                  </a:lnTo>
                  <a:lnTo>
                    <a:pt x="6310" y="6933"/>
                  </a:lnTo>
                  <a:lnTo>
                    <a:pt x="6493" y="7080"/>
                  </a:lnTo>
                  <a:lnTo>
                    <a:pt x="6677" y="7190"/>
                  </a:lnTo>
                  <a:lnTo>
                    <a:pt x="6860" y="7300"/>
                  </a:lnTo>
                  <a:lnTo>
                    <a:pt x="7043" y="7630"/>
                  </a:lnTo>
                  <a:lnTo>
                    <a:pt x="7263" y="7997"/>
                  </a:lnTo>
                  <a:lnTo>
                    <a:pt x="7557" y="8437"/>
                  </a:lnTo>
                  <a:lnTo>
                    <a:pt x="7667" y="8584"/>
                  </a:lnTo>
                  <a:lnTo>
                    <a:pt x="7557" y="8767"/>
                  </a:lnTo>
                  <a:lnTo>
                    <a:pt x="7484" y="8951"/>
                  </a:lnTo>
                  <a:lnTo>
                    <a:pt x="7447" y="9097"/>
                  </a:lnTo>
                  <a:lnTo>
                    <a:pt x="7447" y="9281"/>
                  </a:lnTo>
                  <a:lnTo>
                    <a:pt x="7484" y="9428"/>
                  </a:lnTo>
                  <a:lnTo>
                    <a:pt x="7520" y="9611"/>
                  </a:lnTo>
                  <a:lnTo>
                    <a:pt x="7594" y="9758"/>
                  </a:lnTo>
                  <a:lnTo>
                    <a:pt x="7704" y="9904"/>
                  </a:lnTo>
                  <a:lnTo>
                    <a:pt x="7850" y="10014"/>
                  </a:lnTo>
                  <a:lnTo>
                    <a:pt x="7960" y="10125"/>
                  </a:lnTo>
                  <a:lnTo>
                    <a:pt x="8107" y="10161"/>
                  </a:lnTo>
                  <a:lnTo>
                    <a:pt x="8254" y="10198"/>
                  </a:lnTo>
                  <a:lnTo>
                    <a:pt x="8547" y="10198"/>
                  </a:lnTo>
                  <a:lnTo>
                    <a:pt x="8694" y="10125"/>
                  </a:lnTo>
                  <a:lnTo>
                    <a:pt x="8877" y="10051"/>
                  </a:lnTo>
                  <a:lnTo>
                    <a:pt x="9098" y="9831"/>
                  </a:lnTo>
                  <a:lnTo>
                    <a:pt x="9281" y="9538"/>
                  </a:lnTo>
                  <a:lnTo>
                    <a:pt x="9354" y="9391"/>
                  </a:lnTo>
                  <a:lnTo>
                    <a:pt x="9391" y="9244"/>
                  </a:lnTo>
                  <a:lnTo>
                    <a:pt x="9391" y="9061"/>
                  </a:lnTo>
                  <a:lnTo>
                    <a:pt x="9391" y="8914"/>
                  </a:lnTo>
                  <a:lnTo>
                    <a:pt x="9318" y="8767"/>
                  </a:lnTo>
                  <a:lnTo>
                    <a:pt x="9244" y="8621"/>
                  </a:lnTo>
                  <a:lnTo>
                    <a:pt x="9134" y="8511"/>
                  </a:lnTo>
                  <a:lnTo>
                    <a:pt x="8987" y="8437"/>
                  </a:lnTo>
                  <a:lnTo>
                    <a:pt x="8841" y="8364"/>
                  </a:lnTo>
                  <a:lnTo>
                    <a:pt x="8694" y="8327"/>
                  </a:lnTo>
                  <a:lnTo>
                    <a:pt x="8364" y="8290"/>
                  </a:lnTo>
                  <a:lnTo>
                    <a:pt x="8180" y="8290"/>
                  </a:lnTo>
                  <a:lnTo>
                    <a:pt x="7997" y="8364"/>
                  </a:lnTo>
                  <a:lnTo>
                    <a:pt x="7924" y="8217"/>
                  </a:lnTo>
                  <a:lnTo>
                    <a:pt x="7814" y="8070"/>
                  </a:lnTo>
                  <a:lnTo>
                    <a:pt x="7557" y="7667"/>
                  </a:lnTo>
                  <a:lnTo>
                    <a:pt x="7300" y="7300"/>
                  </a:lnTo>
                  <a:lnTo>
                    <a:pt x="7227" y="7153"/>
                  </a:lnTo>
                  <a:lnTo>
                    <a:pt x="7153" y="7007"/>
                  </a:lnTo>
                  <a:lnTo>
                    <a:pt x="7043" y="6933"/>
                  </a:lnTo>
                  <a:lnTo>
                    <a:pt x="6897" y="6897"/>
                  </a:lnTo>
                  <a:lnTo>
                    <a:pt x="6640" y="6750"/>
                  </a:lnTo>
                  <a:lnTo>
                    <a:pt x="6346" y="6530"/>
                  </a:lnTo>
                  <a:lnTo>
                    <a:pt x="6530" y="6236"/>
                  </a:lnTo>
                  <a:lnTo>
                    <a:pt x="6603" y="5869"/>
                  </a:lnTo>
                  <a:lnTo>
                    <a:pt x="6603" y="5503"/>
                  </a:lnTo>
                  <a:lnTo>
                    <a:pt x="6567" y="5173"/>
                  </a:lnTo>
                  <a:lnTo>
                    <a:pt x="6456" y="4842"/>
                  </a:lnTo>
                  <a:lnTo>
                    <a:pt x="6310" y="4586"/>
                  </a:lnTo>
                  <a:lnTo>
                    <a:pt x="6126" y="4329"/>
                  </a:lnTo>
                  <a:lnTo>
                    <a:pt x="5870" y="4109"/>
                  </a:lnTo>
                  <a:lnTo>
                    <a:pt x="5613" y="3962"/>
                  </a:lnTo>
                  <a:lnTo>
                    <a:pt x="5356" y="3815"/>
                  </a:lnTo>
                  <a:lnTo>
                    <a:pt x="5026" y="3742"/>
                  </a:lnTo>
                  <a:lnTo>
                    <a:pt x="4732" y="3742"/>
                  </a:lnTo>
                  <a:lnTo>
                    <a:pt x="4732" y="3522"/>
                  </a:lnTo>
                  <a:lnTo>
                    <a:pt x="4696" y="2678"/>
                  </a:lnTo>
                  <a:lnTo>
                    <a:pt x="4732" y="2385"/>
                  </a:lnTo>
                  <a:lnTo>
                    <a:pt x="4696" y="2165"/>
                  </a:lnTo>
                  <a:lnTo>
                    <a:pt x="4659" y="1981"/>
                  </a:lnTo>
                  <a:lnTo>
                    <a:pt x="4842" y="1945"/>
                  </a:lnTo>
                  <a:lnTo>
                    <a:pt x="5063" y="1871"/>
                  </a:lnTo>
                  <a:lnTo>
                    <a:pt x="5246" y="1761"/>
                  </a:lnTo>
                  <a:lnTo>
                    <a:pt x="5393" y="1651"/>
                  </a:lnTo>
                  <a:lnTo>
                    <a:pt x="5539" y="1468"/>
                  </a:lnTo>
                  <a:lnTo>
                    <a:pt x="5613" y="1284"/>
                  </a:lnTo>
                  <a:lnTo>
                    <a:pt x="5686" y="1101"/>
                  </a:lnTo>
                  <a:lnTo>
                    <a:pt x="5686" y="844"/>
                  </a:lnTo>
                  <a:lnTo>
                    <a:pt x="5613" y="624"/>
                  </a:lnTo>
                  <a:lnTo>
                    <a:pt x="5503" y="404"/>
                  </a:lnTo>
                  <a:lnTo>
                    <a:pt x="5466" y="257"/>
                  </a:lnTo>
                  <a:lnTo>
                    <a:pt x="5429" y="184"/>
                  </a:lnTo>
                  <a:lnTo>
                    <a:pt x="5356" y="147"/>
                  </a:lnTo>
                  <a:lnTo>
                    <a:pt x="5209" y="147"/>
                  </a:lnTo>
                  <a:lnTo>
                    <a:pt x="5063" y="110"/>
                  </a:lnTo>
                  <a:lnTo>
                    <a:pt x="4989" y="37"/>
                  </a:lnTo>
                  <a:lnTo>
                    <a:pt x="4806"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 name="Google Shape;341;p6"/>
            <p:cNvSpPr/>
            <p:nvPr/>
          </p:nvSpPr>
          <p:spPr>
            <a:xfrm>
              <a:off x="6618875" y="2550725"/>
              <a:ext cx="408125" cy="156850"/>
            </a:xfrm>
            <a:custGeom>
              <a:avLst/>
              <a:gdLst/>
              <a:ahLst/>
              <a:cxnLst/>
              <a:rect l="l" t="t" r="r" b="b"/>
              <a:pathLst>
                <a:path w="16325" h="6274" extrusionOk="0">
                  <a:moveTo>
                    <a:pt x="14710" y="1"/>
                  </a:moveTo>
                  <a:lnTo>
                    <a:pt x="14527" y="74"/>
                  </a:lnTo>
                  <a:lnTo>
                    <a:pt x="14380" y="147"/>
                  </a:lnTo>
                  <a:lnTo>
                    <a:pt x="14270" y="221"/>
                  </a:lnTo>
                  <a:lnTo>
                    <a:pt x="14270" y="257"/>
                  </a:lnTo>
                  <a:lnTo>
                    <a:pt x="14197" y="221"/>
                  </a:lnTo>
                  <a:lnTo>
                    <a:pt x="14087" y="221"/>
                  </a:lnTo>
                  <a:lnTo>
                    <a:pt x="14013" y="294"/>
                  </a:lnTo>
                  <a:lnTo>
                    <a:pt x="13977" y="331"/>
                  </a:lnTo>
                  <a:lnTo>
                    <a:pt x="13977" y="441"/>
                  </a:lnTo>
                  <a:lnTo>
                    <a:pt x="14013" y="551"/>
                  </a:lnTo>
                  <a:lnTo>
                    <a:pt x="14050" y="587"/>
                  </a:lnTo>
                  <a:lnTo>
                    <a:pt x="14123" y="624"/>
                  </a:lnTo>
                  <a:lnTo>
                    <a:pt x="14343" y="624"/>
                  </a:lnTo>
                  <a:lnTo>
                    <a:pt x="14527" y="551"/>
                  </a:lnTo>
                  <a:lnTo>
                    <a:pt x="14710" y="477"/>
                  </a:lnTo>
                  <a:lnTo>
                    <a:pt x="14894" y="441"/>
                  </a:lnTo>
                  <a:lnTo>
                    <a:pt x="14967" y="477"/>
                  </a:lnTo>
                  <a:lnTo>
                    <a:pt x="15004" y="514"/>
                  </a:lnTo>
                  <a:lnTo>
                    <a:pt x="14967" y="587"/>
                  </a:lnTo>
                  <a:lnTo>
                    <a:pt x="14930" y="661"/>
                  </a:lnTo>
                  <a:lnTo>
                    <a:pt x="14747" y="881"/>
                  </a:lnTo>
                  <a:lnTo>
                    <a:pt x="14123" y="1725"/>
                  </a:lnTo>
                  <a:lnTo>
                    <a:pt x="14123" y="1798"/>
                  </a:lnTo>
                  <a:lnTo>
                    <a:pt x="14087" y="1871"/>
                  </a:lnTo>
                  <a:lnTo>
                    <a:pt x="14123" y="1981"/>
                  </a:lnTo>
                  <a:lnTo>
                    <a:pt x="14233" y="2055"/>
                  </a:lnTo>
                  <a:lnTo>
                    <a:pt x="14343" y="2091"/>
                  </a:lnTo>
                  <a:lnTo>
                    <a:pt x="14820" y="2091"/>
                  </a:lnTo>
                  <a:lnTo>
                    <a:pt x="15260" y="2055"/>
                  </a:lnTo>
                  <a:lnTo>
                    <a:pt x="15774" y="1945"/>
                  </a:lnTo>
                  <a:lnTo>
                    <a:pt x="16031" y="1871"/>
                  </a:lnTo>
                  <a:lnTo>
                    <a:pt x="16251" y="1761"/>
                  </a:lnTo>
                  <a:lnTo>
                    <a:pt x="16324" y="1651"/>
                  </a:lnTo>
                  <a:lnTo>
                    <a:pt x="16324" y="1541"/>
                  </a:lnTo>
                  <a:lnTo>
                    <a:pt x="16288" y="1468"/>
                  </a:lnTo>
                  <a:lnTo>
                    <a:pt x="16214" y="1431"/>
                  </a:lnTo>
                  <a:lnTo>
                    <a:pt x="16141" y="1394"/>
                  </a:lnTo>
                  <a:lnTo>
                    <a:pt x="15957" y="1431"/>
                  </a:lnTo>
                  <a:lnTo>
                    <a:pt x="15774" y="1468"/>
                  </a:lnTo>
                  <a:lnTo>
                    <a:pt x="15370" y="1541"/>
                  </a:lnTo>
                  <a:lnTo>
                    <a:pt x="14820" y="1615"/>
                  </a:lnTo>
                  <a:lnTo>
                    <a:pt x="14820" y="1615"/>
                  </a:lnTo>
                  <a:lnTo>
                    <a:pt x="15260" y="1028"/>
                  </a:lnTo>
                  <a:lnTo>
                    <a:pt x="15370" y="844"/>
                  </a:lnTo>
                  <a:lnTo>
                    <a:pt x="15481" y="698"/>
                  </a:lnTo>
                  <a:lnTo>
                    <a:pt x="15517" y="477"/>
                  </a:lnTo>
                  <a:lnTo>
                    <a:pt x="15517" y="404"/>
                  </a:lnTo>
                  <a:lnTo>
                    <a:pt x="15481" y="294"/>
                  </a:lnTo>
                  <a:lnTo>
                    <a:pt x="15370" y="184"/>
                  </a:lnTo>
                  <a:lnTo>
                    <a:pt x="15224" y="74"/>
                  </a:lnTo>
                  <a:lnTo>
                    <a:pt x="15077" y="37"/>
                  </a:lnTo>
                  <a:lnTo>
                    <a:pt x="14894" y="1"/>
                  </a:lnTo>
                  <a:close/>
                  <a:moveTo>
                    <a:pt x="6604" y="2788"/>
                  </a:moveTo>
                  <a:lnTo>
                    <a:pt x="6163" y="2898"/>
                  </a:lnTo>
                  <a:lnTo>
                    <a:pt x="5576" y="2972"/>
                  </a:lnTo>
                  <a:lnTo>
                    <a:pt x="5283" y="3045"/>
                  </a:lnTo>
                  <a:lnTo>
                    <a:pt x="4990" y="3118"/>
                  </a:lnTo>
                  <a:lnTo>
                    <a:pt x="4953" y="3155"/>
                  </a:lnTo>
                  <a:lnTo>
                    <a:pt x="4880" y="3229"/>
                  </a:lnTo>
                  <a:lnTo>
                    <a:pt x="4880" y="3302"/>
                  </a:lnTo>
                  <a:lnTo>
                    <a:pt x="4880" y="3339"/>
                  </a:lnTo>
                  <a:lnTo>
                    <a:pt x="4880" y="3412"/>
                  </a:lnTo>
                  <a:lnTo>
                    <a:pt x="4916" y="3485"/>
                  </a:lnTo>
                  <a:lnTo>
                    <a:pt x="4990" y="3522"/>
                  </a:lnTo>
                  <a:lnTo>
                    <a:pt x="5063" y="3522"/>
                  </a:lnTo>
                  <a:lnTo>
                    <a:pt x="5613" y="3485"/>
                  </a:lnTo>
                  <a:lnTo>
                    <a:pt x="6163" y="3412"/>
                  </a:lnTo>
                  <a:lnTo>
                    <a:pt x="6640" y="3339"/>
                  </a:lnTo>
                  <a:lnTo>
                    <a:pt x="6860" y="3265"/>
                  </a:lnTo>
                  <a:lnTo>
                    <a:pt x="6970" y="3192"/>
                  </a:lnTo>
                  <a:lnTo>
                    <a:pt x="7044" y="3118"/>
                  </a:lnTo>
                  <a:lnTo>
                    <a:pt x="7044" y="3008"/>
                  </a:lnTo>
                  <a:lnTo>
                    <a:pt x="7044" y="2972"/>
                  </a:lnTo>
                  <a:lnTo>
                    <a:pt x="7007" y="2898"/>
                  </a:lnTo>
                  <a:lnTo>
                    <a:pt x="6897" y="2862"/>
                  </a:lnTo>
                  <a:lnTo>
                    <a:pt x="6824" y="2825"/>
                  </a:lnTo>
                  <a:lnTo>
                    <a:pt x="6604" y="2788"/>
                  </a:lnTo>
                  <a:close/>
                  <a:moveTo>
                    <a:pt x="13500" y="1945"/>
                  </a:moveTo>
                  <a:lnTo>
                    <a:pt x="13280" y="1981"/>
                  </a:lnTo>
                  <a:lnTo>
                    <a:pt x="13060" y="2018"/>
                  </a:lnTo>
                  <a:lnTo>
                    <a:pt x="12876" y="2055"/>
                  </a:lnTo>
                  <a:lnTo>
                    <a:pt x="12693" y="2201"/>
                  </a:lnTo>
                  <a:lnTo>
                    <a:pt x="12546" y="2275"/>
                  </a:lnTo>
                  <a:lnTo>
                    <a:pt x="12436" y="2422"/>
                  </a:lnTo>
                  <a:lnTo>
                    <a:pt x="12289" y="2678"/>
                  </a:lnTo>
                  <a:lnTo>
                    <a:pt x="12179" y="3008"/>
                  </a:lnTo>
                  <a:lnTo>
                    <a:pt x="12179" y="3339"/>
                  </a:lnTo>
                  <a:lnTo>
                    <a:pt x="12179" y="3522"/>
                  </a:lnTo>
                  <a:lnTo>
                    <a:pt x="12216" y="3669"/>
                  </a:lnTo>
                  <a:lnTo>
                    <a:pt x="12289" y="3815"/>
                  </a:lnTo>
                  <a:lnTo>
                    <a:pt x="12363" y="3962"/>
                  </a:lnTo>
                  <a:lnTo>
                    <a:pt x="12473" y="4109"/>
                  </a:lnTo>
                  <a:lnTo>
                    <a:pt x="12583" y="4219"/>
                  </a:lnTo>
                  <a:lnTo>
                    <a:pt x="12729" y="4292"/>
                  </a:lnTo>
                  <a:lnTo>
                    <a:pt x="12876" y="4366"/>
                  </a:lnTo>
                  <a:lnTo>
                    <a:pt x="12986" y="4402"/>
                  </a:lnTo>
                  <a:lnTo>
                    <a:pt x="13096" y="4402"/>
                  </a:lnTo>
                  <a:lnTo>
                    <a:pt x="13353" y="4329"/>
                  </a:lnTo>
                  <a:lnTo>
                    <a:pt x="13757" y="4146"/>
                  </a:lnTo>
                  <a:lnTo>
                    <a:pt x="14197" y="3999"/>
                  </a:lnTo>
                  <a:lnTo>
                    <a:pt x="14417" y="3852"/>
                  </a:lnTo>
                  <a:lnTo>
                    <a:pt x="14564" y="3705"/>
                  </a:lnTo>
                  <a:lnTo>
                    <a:pt x="14600" y="3632"/>
                  </a:lnTo>
                  <a:lnTo>
                    <a:pt x="14564" y="3559"/>
                  </a:lnTo>
                  <a:lnTo>
                    <a:pt x="14527" y="3485"/>
                  </a:lnTo>
                  <a:lnTo>
                    <a:pt x="14453" y="3449"/>
                  </a:lnTo>
                  <a:lnTo>
                    <a:pt x="14343" y="3412"/>
                  </a:lnTo>
                  <a:lnTo>
                    <a:pt x="14197" y="3449"/>
                  </a:lnTo>
                  <a:lnTo>
                    <a:pt x="13940" y="3522"/>
                  </a:lnTo>
                  <a:lnTo>
                    <a:pt x="13426" y="3742"/>
                  </a:lnTo>
                  <a:lnTo>
                    <a:pt x="13280" y="3815"/>
                  </a:lnTo>
                  <a:lnTo>
                    <a:pt x="13133" y="3852"/>
                  </a:lnTo>
                  <a:lnTo>
                    <a:pt x="12986" y="3852"/>
                  </a:lnTo>
                  <a:lnTo>
                    <a:pt x="12839" y="3779"/>
                  </a:lnTo>
                  <a:lnTo>
                    <a:pt x="12766" y="3669"/>
                  </a:lnTo>
                  <a:lnTo>
                    <a:pt x="12729" y="3559"/>
                  </a:lnTo>
                  <a:lnTo>
                    <a:pt x="12656" y="3339"/>
                  </a:lnTo>
                  <a:lnTo>
                    <a:pt x="12656" y="3118"/>
                  </a:lnTo>
                  <a:lnTo>
                    <a:pt x="12729" y="2898"/>
                  </a:lnTo>
                  <a:lnTo>
                    <a:pt x="12839" y="2715"/>
                  </a:lnTo>
                  <a:lnTo>
                    <a:pt x="12986" y="2532"/>
                  </a:lnTo>
                  <a:lnTo>
                    <a:pt x="13133" y="2458"/>
                  </a:lnTo>
                  <a:lnTo>
                    <a:pt x="13280" y="2422"/>
                  </a:lnTo>
                  <a:lnTo>
                    <a:pt x="13610" y="2385"/>
                  </a:lnTo>
                  <a:lnTo>
                    <a:pt x="13940" y="2348"/>
                  </a:lnTo>
                  <a:lnTo>
                    <a:pt x="14307" y="2348"/>
                  </a:lnTo>
                  <a:lnTo>
                    <a:pt x="14307" y="2311"/>
                  </a:lnTo>
                  <a:lnTo>
                    <a:pt x="14307" y="2275"/>
                  </a:lnTo>
                  <a:lnTo>
                    <a:pt x="14307" y="2238"/>
                  </a:lnTo>
                  <a:lnTo>
                    <a:pt x="14123" y="2128"/>
                  </a:lnTo>
                  <a:lnTo>
                    <a:pt x="13903" y="2055"/>
                  </a:lnTo>
                  <a:lnTo>
                    <a:pt x="13720" y="1981"/>
                  </a:lnTo>
                  <a:lnTo>
                    <a:pt x="13500" y="1945"/>
                  </a:lnTo>
                  <a:close/>
                  <a:moveTo>
                    <a:pt x="6787" y="4182"/>
                  </a:moveTo>
                  <a:lnTo>
                    <a:pt x="6347" y="4292"/>
                  </a:lnTo>
                  <a:lnTo>
                    <a:pt x="5907" y="4366"/>
                  </a:lnTo>
                  <a:lnTo>
                    <a:pt x="5466" y="4439"/>
                  </a:lnTo>
                  <a:lnTo>
                    <a:pt x="5063" y="4549"/>
                  </a:lnTo>
                  <a:lnTo>
                    <a:pt x="4990" y="4622"/>
                  </a:lnTo>
                  <a:lnTo>
                    <a:pt x="4953" y="4696"/>
                  </a:lnTo>
                  <a:lnTo>
                    <a:pt x="4953" y="4806"/>
                  </a:lnTo>
                  <a:lnTo>
                    <a:pt x="5063" y="4843"/>
                  </a:lnTo>
                  <a:lnTo>
                    <a:pt x="5283" y="4879"/>
                  </a:lnTo>
                  <a:lnTo>
                    <a:pt x="5980" y="4879"/>
                  </a:lnTo>
                  <a:lnTo>
                    <a:pt x="6457" y="4769"/>
                  </a:lnTo>
                  <a:lnTo>
                    <a:pt x="6897" y="4659"/>
                  </a:lnTo>
                  <a:lnTo>
                    <a:pt x="6970" y="4622"/>
                  </a:lnTo>
                  <a:lnTo>
                    <a:pt x="7044" y="4586"/>
                  </a:lnTo>
                  <a:lnTo>
                    <a:pt x="7080" y="4512"/>
                  </a:lnTo>
                  <a:lnTo>
                    <a:pt x="7117" y="4439"/>
                  </a:lnTo>
                  <a:lnTo>
                    <a:pt x="7080" y="4292"/>
                  </a:lnTo>
                  <a:lnTo>
                    <a:pt x="7007" y="4219"/>
                  </a:lnTo>
                  <a:lnTo>
                    <a:pt x="6934" y="4182"/>
                  </a:lnTo>
                  <a:close/>
                  <a:moveTo>
                    <a:pt x="11079" y="2055"/>
                  </a:moveTo>
                  <a:lnTo>
                    <a:pt x="10785" y="2091"/>
                  </a:lnTo>
                  <a:lnTo>
                    <a:pt x="10565" y="2165"/>
                  </a:lnTo>
                  <a:lnTo>
                    <a:pt x="10382" y="2311"/>
                  </a:lnTo>
                  <a:lnTo>
                    <a:pt x="10235" y="2495"/>
                  </a:lnTo>
                  <a:lnTo>
                    <a:pt x="10198" y="2385"/>
                  </a:lnTo>
                  <a:lnTo>
                    <a:pt x="10088" y="2348"/>
                  </a:lnTo>
                  <a:lnTo>
                    <a:pt x="9942" y="2311"/>
                  </a:lnTo>
                  <a:lnTo>
                    <a:pt x="9611" y="2311"/>
                  </a:lnTo>
                  <a:lnTo>
                    <a:pt x="9501" y="2348"/>
                  </a:lnTo>
                  <a:lnTo>
                    <a:pt x="9208" y="2495"/>
                  </a:lnTo>
                  <a:lnTo>
                    <a:pt x="8988" y="2678"/>
                  </a:lnTo>
                  <a:lnTo>
                    <a:pt x="8951" y="2568"/>
                  </a:lnTo>
                  <a:lnTo>
                    <a:pt x="8915" y="2532"/>
                  </a:lnTo>
                  <a:lnTo>
                    <a:pt x="8878" y="2532"/>
                  </a:lnTo>
                  <a:lnTo>
                    <a:pt x="8804" y="2568"/>
                  </a:lnTo>
                  <a:lnTo>
                    <a:pt x="8731" y="2752"/>
                  </a:lnTo>
                  <a:lnTo>
                    <a:pt x="8658" y="2935"/>
                  </a:lnTo>
                  <a:lnTo>
                    <a:pt x="8621" y="3339"/>
                  </a:lnTo>
                  <a:lnTo>
                    <a:pt x="8584" y="3705"/>
                  </a:lnTo>
                  <a:lnTo>
                    <a:pt x="8621" y="4072"/>
                  </a:lnTo>
                  <a:lnTo>
                    <a:pt x="8694" y="4439"/>
                  </a:lnTo>
                  <a:lnTo>
                    <a:pt x="8768" y="4806"/>
                  </a:lnTo>
                  <a:lnTo>
                    <a:pt x="8804" y="4879"/>
                  </a:lnTo>
                  <a:lnTo>
                    <a:pt x="8878" y="4953"/>
                  </a:lnTo>
                  <a:lnTo>
                    <a:pt x="8951" y="4989"/>
                  </a:lnTo>
                  <a:lnTo>
                    <a:pt x="9061" y="4953"/>
                  </a:lnTo>
                  <a:lnTo>
                    <a:pt x="9135" y="4916"/>
                  </a:lnTo>
                  <a:lnTo>
                    <a:pt x="9208" y="4879"/>
                  </a:lnTo>
                  <a:lnTo>
                    <a:pt x="9245" y="4769"/>
                  </a:lnTo>
                  <a:lnTo>
                    <a:pt x="9208" y="4659"/>
                  </a:lnTo>
                  <a:lnTo>
                    <a:pt x="9135" y="4182"/>
                  </a:lnTo>
                  <a:lnTo>
                    <a:pt x="9098" y="3669"/>
                  </a:lnTo>
                  <a:lnTo>
                    <a:pt x="9135" y="3339"/>
                  </a:lnTo>
                  <a:lnTo>
                    <a:pt x="9208" y="3118"/>
                  </a:lnTo>
                  <a:lnTo>
                    <a:pt x="9391" y="2972"/>
                  </a:lnTo>
                  <a:lnTo>
                    <a:pt x="9575" y="2825"/>
                  </a:lnTo>
                  <a:lnTo>
                    <a:pt x="9795" y="2788"/>
                  </a:lnTo>
                  <a:lnTo>
                    <a:pt x="9868" y="4072"/>
                  </a:lnTo>
                  <a:lnTo>
                    <a:pt x="9905" y="4146"/>
                  </a:lnTo>
                  <a:lnTo>
                    <a:pt x="9942" y="4219"/>
                  </a:lnTo>
                  <a:lnTo>
                    <a:pt x="10015" y="4292"/>
                  </a:lnTo>
                  <a:lnTo>
                    <a:pt x="10125" y="4292"/>
                  </a:lnTo>
                  <a:lnTo>
                    <a:pt x="10198" y="4329"/>
                  </a:lnTo>
                  <a:lnTo>
                    <a:pt x="10272" y="4292"/>
                  </a:lnTo>
                  <a:lnTo>
                    <a:pt x="10308" y="4219"/>
                  </a:lnTo>
                  <a:lnTo>
                    <a:pt x="10345" y="4146"/>
                  </a:lnTo>
                  <a:lnTo>
                    <a:pt x="10455" y="3559"/>
                  </a:lnTo>
                  <a:lnTo>
                    <a:pt x="10565" y="3008"/>
                  </a:lnTo>
                  <a:lnTo>
                    <a:pt x="10602" y="2862"/>
                  </a:lnTo>
                  <a:lnTo>
                    <a:pt x="10675" y="2752"/>
                  </a:lnTo>
                  <a:lnTo>
                    <a:pt x="10785" y="2642"/>
                  </a:lnTo>
                  <a:lnTo>
                    <a:pt x="10895" y="2568"/>
                  </a:lnTo>
                  <a:lnTo>
                    <a:pt x="11079" y="2568"/>
                  </a:lnTo>
                  <a:lnTo>
                    <a:pt x="11115" y="2642"/>
                  </a:lnTo>
                  <a:lnTo>
                    <a:pt x="11115" y="2752"/>
                  </a:lnTo>
                  <a:lnTo>
                    <a:pt x="11115" y="2862"/>
                  </a:lnTo>
                  <a:lnTo>
                    <a:pt x="11189" y="3449"/>
                  </a:lnTo>
                  <a:lnTo>
                    <a:pt x="11299" y="4036"/>
                  </a:lnTo>
                  <a:lnTo>
                    <a:pt x="11372" y="4256"/>
                  </a:lnTo>
                  <a:lnTo>
                    <a:pt x="11446" y="4512"/>
                  </a:lnTo>
                  <a:lnTo>
                    <a:pt x="11556" y="4732"/>
                  </a:lnTo>
                  <a:lnTo>
                    <a:pt x="11629" y="4806"/>
                  </a:lnTo>
                  <a:lnTo>
                    <a:pt x="11739" y="4843"/>
                  </a:lnTo>
                  <a:lnTo>
                    <a:pt x="11849" y="4843"/>
                  </a:lnTo>
                  <a:lnTo>
                    <a:pt x="11922" y="4806"/>
                  </a:lnTo>
                  <a:lnTo>
                    <a:pt x="11996" y="4769"/>
                  </a:lnTo>
                  <a:lnTo>
                    <a:pt x="12032" y="4696"/>
                  </a:lnTo>
                  <a:lnTo>
                    <a:pt x="12069" y="4586"/>
                  </a:lnTo>
                  <a:lnTo>
                    <a:pt x="11996" y="4476"/>
                  </a:lnTo>
                  <a:lnTo>
                    <a:pt x="11922" y="4402"/>
                  </a:lnTo>
                  <a:lnTo>
                    <a:pt x="11886" y="4256"/>
                  </a:lnTo>
                  <a:lnTo>
                    <a:pt x="11812" y="4072"/>
                  </a:lnTo>
                  <a:lnTo>
                    <a:pt x="11776" y="3779"/>
                  </a:lnTo>
                  <a:lnTo>
                    <a:pt x="11666" y="3339"/>
                  </a:lnTo>
                  <a:lnTo>
                    <a:pt x="11629" y="2862"/>
                  </a:lnTo>
                  <a:lnTo>
                    <a:pt x="11629" y="2532"/>
                  </a:lnTo>
                  <a:lnTo>
                    <a:pt x="11592" y="2385"/>
                  </a:lnTo>
                  <a:lnTo>
                    <a:pt x="11482" y="2275"/>
                  </a:lnTo>
                  <a:lnTo>
                    <a:pt x="11299" y="2128"/>
                  </a:lnTo>
                  <a:lnTo>
                    <a:pt x="11189" y="2091"/>
                  </a:lnTo>
                  <a:lnTo>
                    <a:pt x="11079" y="2055"/>
                  </a:lnTo>
                  <a:close/>
                  <a:moveTo>
                    <a:pt x="2715" y="1138"/>
                  </a:moveTo>
                  <a:lnTo>
                    <a:pt x="2569" y="1174"/>
                  </a:lnTo>
                  <a:lnTo>
                    <a:pt x="2422" y="1284"/>
                  </a:lnTo>
                  <a:lnTo>
                    <a:pt x="2385" y="1358"/>
                  </a:lnTo>
                  <a:lnTo>
                    <a:pt x="2165" y="1284"/>
                  </a:lnTo>
                  <a:lnTo>
                    <a:pt x="1762" y="1284"/>
                  </a:lnTo>
                  <a:lnTo>
                    <a:pt x="1542" y="1358"/>
                  </a:lnTo>
                  <a:lnTo>
                    <a:pt x="771" y="1504"/>
                  </a:lnTo>
                  <a:lnTo>
                    <a:pt x="368" y="1651"/>
                  </a:lnTo>
                  <a:lnTo>
                    <a:pt x="184" y="1725"/>
                  </a:lnTo>
                  <a:lnTo>
                    <a:pt x="38" y="1835"/>
                  </a:lnTo>
                  <a:lnTo>
                    <a:pt x="1" y="1908"/>
                  </a:lnTo>
                  <a:lnTo>
                    <a:pt x="1" y="1981"/>
                  </a:lnTo>
                  <a:lnTo>
                    <a:pt x="38" y="2018"/>
                  </a:lnTo>
                  <a:lnTo>
                    <a:pt x="111" y="2055"/>
                  </a:lnTo>
                  <a:lnTo>
                    <a:pt x="74" y="2348"/>
                  </a:lnTo>
                  <a:lnTo>
                    <a:pt x="74" y="2642"/>
                  </a:lnTo>
                  <a:lnTo>
                    <a:pt x="74" y="3705"/>
                  </a:lnTo>
                  <a:lnTo>
                    <a:pt x="111" y="4843"/>
                  </a:lnTo>
                  <a:lnTo>
                    <a:pt x="148" y="5980"/>
                  </a:lnTo>
                  <a:lnTo>
                    <a:pt x="184" y="6090"/>
                  </a:lnTo>
                  <a:lnTo>
                    <a:pt x="294" y="6200"/>
                  </a:lnTo>
                  <a:lnTo>
                    <a:pt x="404" y="6236"/>
                  </a:lnTo>
                  <a:lnTo>
                    <a:pt x="514" y="6200"/>
                  </a:lnTo>
                  <a:lnTo>
                    <a:pt x="624" y="6236"/>
                  </a:lnTo>
                  <a:lnTo>
                    <a:pt x="845" y="6273"/>
                  </a:lnTo>
                  <a:lnTo>
                    <a:pt x="1028" y="6236"/>
                  </a:lnTo>
                  <a:lnTo>
                    <a:pt x="1395" y="6163"/>
                  </a:lnTo>
                  <a:lnTo>
                    <a:pt x="2385" y="5980"/>
                  </a:lnTo>
                  <a:lnTo>
                    <a:pt x="2605" y="5943"/>
                  </a:lnTo>
                  <a:lnTo>
                    <a:pt x="2752" y="5906"/>
                  </a:lnTo>
                  <a:lnTo>
                    <a:pt x="2899" y="5833"/>
                  </a:lnTo>
                  <a:lnTo>
                    <a:pt x="2972" y="5686"/>
                  </a:lnTo>
                  <a:lnTo>
                    <a:pt x="2972" y="5576"/>
                  </a:lnTo>
                  <a:lnTo>
                    <a:pt x="2935" y="5503"/>
                  </a:lnTo>
                  <a:lnTo>
                    <a:pt x="2825" y="5429"/>
                  </a:lnTo>
                  <a:lnTo>
                    <a:pt x="2679" y="5393"/>
                  </a:lnTo>
                  <a:lnTo>
                    <a:pt x="2532" y="5393"/>
                  </a:lnTo>
                  <a:lnTo>
                    <a:pt x="2385" y="5429"/>
                  </a:lnTo>
                  <a:lnTo>
                    <a:pt x="2055" y="5503"/>
                  </a:lnTo>
                  <a:lnTo>
                    <a:pt x="1762" y="5576"/>
                  </a:lnTo>
                  <a:lnTo>
                    <a:pt x="1028" y="5723"/>
                  </a:lnTo>
                  <a:lnTo>
                    <a:pt x="698" y="5796"/>
                  </a:lnTo>
                  <a:lnTo>
                    <a:pt x="661" y="4953"/>
                  </a:lnTo>
                  <a:lnTo>
                    <a:pt x="624" y="4109"/>
                  </a:lnTo>
                  <a:lnTo>
                    <a:pt x="845" y="4109"/>
                  </a:lnTo>
                  <a:lnTo>
                    <a:pt x="1028" y="4072"/>
                  </a:lnTo>
                  <a:lnTo>
                    <a:pt x="1431" y="3962"/>
                  </a:lnTo>
                  <a:lnTo>
                    <a:pt x="2459" y="3742"/>
                  </a:lnTo>
                  <a:lnTo>
                    <a:pt x="2495" y="3779"/>
                  </a:lnTo>
                  <a:lnTo>
                    <a:pt x="2605" y="3779"/>
                  </a:lnTo>
                  <a:lnTo>
                    <a:pt x="2679" y="3742"/>
                  </a:lnTo>
                  <a:lnTo>
                    <a:pt x="2752" y="3705"/>
                  </a:lnTo>
                  <a:lnTo>
                    <a:pt x="2789" y="3669"/>
                  </a:lnTo>
                  <a:lnTo>
                    <a:pt x="2862" y="3559"/>
                  </a:lnTo>
                  <a:lnTo>
                    <a:pt x="2899" y="3485"/>
                  </a:lnTo>
                  <a:lnTo>
                    <a:pt x="2899" y="3412"/>
                  </a:lnTo>
                  <a:lnTo>
                    <a:pt x="2862" y="3339"/>
                  </a:lnTo>
                  <a:lnTo>
                    <a:pt x="2825" y="3265"/>
                  </a:lnTo>
                  <a:lnTo>
                    <a:pt x="2715" y="3155"/>
                  </a:lnTo>
                  <a:lnTo>
                    <a:pt x="2532" y="3155"/>
                  </a:lnTo>
                  <a:lnTo>
                    <a:pt x="1431" y="3449"/>
                  </a:lnTo>
                  <a:lnTo>
                    <a:pt x="1028" y="3522"/>
                  </a:lnTo>
                  <a:lnTo>
                    <a:pt x="808" y="3595"/>
                  </a:lnTo>
                  <a:lnTo>
                    <a:pt x="624" y="3632"/>
                  </a:lnTo>
                  <a:lnTo>
                    <a:pt x="588" y="2788"/>
                  </a:lnTo>
                  <a:lnTo>
                    <a:pt x="588" y="2458"/>
                  </a:lnTo>
                  <a:lnTo>
                    <a:pt x="551" y="2091"/>
                  </a:lnTo>
                  <a:lnTo>
                    <a:pt x="1065" y="1981"/>
                  </a:lnTo>
                  <a:lnTo>
                    <a:pt x="1615" y="1835"/>
                  </a:lnTo>
                  <a:lnTo>
                    <a:pt x="1798" y="1798"/>
                  </a:lnTo>
                  <a:lnTo>
                    <a:pt x="2055" y="1798"/>
                  </a:lnTo>
                  <a:lnTo>
                    <a:pt x="2165" y="1871"/>
                  </a:lnTo>
                  <a:lnTo>
                    <a:pt x="2238" y="1908"/>
                  </a:lnTo>
                  <a:lnTo>
                    <a:pt x="2312" y="1945"/>
                  </a:lnTo>
                  <a:lnTo>
                    <a:pt x="2422" y="1945"/>
                  </a:lnTo>
                  <a:lnTo>
                    <a:pt x="2495" y="1908"/>
                  </a:lnTo>
                  <a:lnTo>
                    <a:pt x="3009" y="1651"/>
                  </a:lnTo>
                  <a:lnTo>
                    <a:pt x="3082" y="1615"/>
                  </a:lnTo>
                  <a:lnTo>
                    <a:pt x="3119" y="1578"/>
                  </a:lnTo>
                  <a:lnTo>
                    <a:pt x="3156" y="1431"/>
                  </a:lnTo>
                  <a:lnTo>
                    <a:pt x="3119" y="1284"/>
                  </a:lnTo>
                  <a:lnTo>
                    <a:pt x="3082" y="1248"/>
                  </a:lnTo>
                  <a:lnTo>
                    <a:pt x="3009" y="1174"/>
                  </a:lnTo>
                  <a:lnTo>
                    <a:pt x="2862" y="1138"/>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 name="Google Shape;342;p6"/>
            <p:cNvSpPr/>
            <p:nvPr/>
          </p:nvSpPr>
          <p:spPr>
            <a:xfrm>
              <a:off x="6336425" y="4507675"/>
              <a:ext cx="520000" cy="365000"/>
            </a:xfrm>
            <a:custGeom>
              <a:avLst/>
              <a:gdLst/>
              <a:ahLst/>
              <a:cxnLst/>
              <a:rect l="l" t="t" r="r" b="b"/>
              <a:pathLst>
                <a:path w="20800" h="14600" extrusionOk="0">
                  <a:moveTo>
                    <a:pt x="5466" y="441"/>
                  </a:moveTo>
                  <a:lnTo>
                    <a:pt x="5650" y="478"/>
                  </a:lnTo>
                  <a:lnTo>
                    <a:pt x="5577" y="478"/>
                  </a:lnTo>
                  <a:lnTo>
                    <a:pt x="5466" y="441"/>
                  </a:lnTo>
                  <a:close/>
                  <a:moveTo>
                    <a:pt x="4843" y="478"/>
                  </a:moveTo>
                  <a:lnTo>
                    <a:pt x="4806" y="514"/>
                  </a:lnTo>
                  <a:lnTo>
                    <a:pt x="4586" y="551"/>
                  </a:lnTo>
                  <a:lnTo>
                    <a:pt x="4843" y="478"/>
                  </a:lnTo>
                  <a:close/>
                  <a:moveTo>
                    <a:pt x="5173" y="808"/>
                  </a:moveTo>
                  <a:lnTo>
                    <a:pt x="5210" y="844"/>
                  </a:lnTo>
                  <a:lnTo>
                    <a:pt x="5246" y="918"/>
                  </a:lnTo>
                  <a:lnTo>
                    <a:pt x="5356" y="991"/>
                  </a:lnTo>
                  <a:lnTo>
                    <a:pt x="5503" y="1028"/>
                  </a:lnTo>
                  <a:lnTo>
                    <a:pt x="5760" y="1028"/>
                  </a:lnTo>
                  <a:lnTo>
                    <a:pt x="5870" y="991"/>
                  </a:lnTo>
                  <a:lnTo>
                    <a:pt x="5980" y="991"/>
                  </a:lnTo>
                  <a:lnTo>
                    <a:pt x="6017" y="1028"/>
                  </a:lnTo>
                  <a:lnTo>
                    <a:pt x="6053" y="1101"/>
                  </a:lnTo>
                  <a:lnTo>
                    <a:pt x="6163" y="1431"/>
                  </a:lnTo>
                  <a:lnTo>
                    <a:pt x="6163" y="1725"/>
                  </a:lnTo>
                  <a:lnTo>
                    <a:pt x="6127" y="2055"/>
                  </a:lnTo>
                  <a:lnTo>
                    <a:pt x="6053" y="2348"/>
                  </a:lnTo>
                  <a:lnTo>
                    <a:pt x="5980" y="2532"/>
                  </a:lnTo>
                  <a:lnTo>
                    <a:pt x="5907" y="2715"/>
                  </a:lnTo>
                  <a:lnTo>
                    <a:pt x="5650" y="3009"/>
                  </a:lnTo>
                  <a:lnTo>
                    <a:pt x="5393" y="3229"/>
                  </a:lnTo>
                  <a:lnTo>
                    <a:pt x="5063" y="3412"/>
                  </a:lnTo>
                  <a:lnTo>
                    <a:pt x="5063" y="3375"/>
                  </a:lnTo>
                  <a:lnTo>
                    <a:pt x="5063" y="3302"/>
                  </a:lnTo>
                  <a:lnTo>
                    <a:pt x="5026" y="3265"/>
                  </a:lnTo>
                  <a:lnTo>
                    <a:pt x="4953" y="3229"/>
                  </a:lnTo>
                  <a:lnTo>
                    <a:pt x="4880" y="3229"/>
                  </a:lnTo>
                  <a:lnTo>
                    <a:pt x="5063" y="2789"/>
                  </a:lnTo>
                  <a:lnTo>
                    <a:pt x="5063" y="2715"/>
                  </a:lnTo>
                  <a:lnTo>
                    <a:pt x="4990" y="2679"/>
                  </a:lnTo>
                  <a:lnTo>
                    <a:pt x="4953" y="2679"/>
                  </a:lnTo>
                  <a:lnTo>
                    <a:pt x="4880" y="2715"/>
                  </a:lnTo>
                  <a:lnTo>
                    <a:pt x="4549" y="3229"/>
                  </a:lnTo>
                  <a:lnTo>
                    <a:pt x="4329" y="3559"/>
                  </a:lnTo>
                  <a:lnTo>
                    <a:pt x="4109" y="3522"/>
                  </a:lnTo>
                  <a:lnTo>
                    <a:pt x="3853" y="3486"/>
                  </a:lnTo>
                  <a:lnTo>
                    <a:pt x="3706" y="3449"/>
                  </a:lnTo>
                  <a:lnTo>
                    <a:pt x="3999" y="3192"/>
                  </a:lnTo>
                  <a:lnTo>
                    <a:pt x="4586" y="2642"/>
                  </a:lnTo>
                  <a:lnTo>
                    <a:pt x="4586" y="2568"/>
                  </a:lnTo>
                  <a:lnTo>
                    <a:pt x="4586" y="2495"/>
                  </a:lnTo>
                  <a:lnTo>
                    <a:pt x="4513" y="2458"/>
                  </a:lnTo>
                  <a:lnTo>
                    <a:pt x="4439" y="2458"/>
                  </a:lnTo>
                  <a:lnTo>
                    <a:pt x="3486" y="3119"/>
                  </a:lnTo>
                  <a:lnTo>
                    <a:pt x="3302" y="3265"/>
                  </a:lnTo>
                  <a:lnTo>
                    <a:pt x="3229" y="3192"/>
                  </a:lnTo>
                  <a:lnTo>
                    <a:pt x="3266" y="3082"/>
                  </a:lnTo>
                  <a:lnTo>
                    <a:pt x="3302" y="3009"/>
                  </a:lnTo>
                  <a:lnTo>
                    <a:pt x="3266" y="2935"/>
                  </a:lnTo>
                  <a:lnTo>
                    <a:pt x="3229" y="2899"/>
                  </a:lnTo>
                  <a:lnTo>
                    <a:pt x="3339" y="2935"/>
                  </a:lnTo>
                  <a:lnTo>
                    <a:pt x="3669" y="2752"/>
                  </a:lnTo>
                  <a:lnTo>
                    <a:pt x="4733" y="2055"/>
                  </a:lnTo>
                  <a:lnTo>
                    <a:pt x="4770" y="1982"/>
                  </a:lnTo>
                  <a:lnTo>
                    <a:pt x="4770" y="1945"/>
                  </a:lnTo>
                  <a:lnTo>
                    <a:pt x="4733" y="1872"/>
                  </a:lnTo>
                  <a:lnTo>
                    <a:pt x="4660" y="1872"/>
                  </a:lnTo>
                  <a:lnTo>
                    <a:pt x="4329" y="1982"/>
                  </a:lnTo>
                  <a:lnTo>
                    <a:pt x="3816" y="2202"/>
                  </a:lnTo>
                  <a:lnTo>
                    <a:pt x="3302" y="2458"/>
                  </a:lnTo>
                  <a:lnTo>
                    <a:pt x="3082" y="2642"/>
                  </a:lnTo>
                  <a:lnTo>
                    <a:pt x="2935" y="2789"/>
                  </a:lnTo>
                  <a:lnTo>
                    <a:pt x="2899" y="2605"/>
                  </a:lnTo>
                  <a:lnTo>
                    <a:pt x="2899" y="2458"/>
                  </a:lnTo>
                  <a:lnTo>
                    <a:pt x="3082" y="2385"/>
                  </a:lnTo>
                  <a:lnTo>
                    <a:pt x="3266" y="2238"/>
                  </a:lnTo>
                  <a:lnTo>
                    <a:pt x="3632" y="2018"/>
                  </a:lnTo>
                  <a:lnTo>
                    <a:pt x="4109" y="1725"/>
                  </a:lnTo>
                  <a:lnTo>
                    <a:pt x="4586" y="1505"/>
                  </a:lnTo>
                  <a:lnTo>
                    <a:pt x="4660" y="1431"/>
                  </a:lnTo>
                  <a:lnTo>
                    <a:pt x="4660" y="1358"/>
                  </a:lnTo>
                  <a:lnTo>
                    <a:pt x="4586" y="1321"/>
                  </a:lnTo>
                  <a:lnTo>
                    <a:pt x="4513" y="1285"/>
                  </a:lnTo>
                  <a:lnTo>
                    <a:pt x="4256" y="1358"/>
                  </a:lnTo>
                  <a:lnTo>
                    <a:pt x="3963" y="1431"/>
                  </a:lnTo>
                  <a:lnTo>
                    <a:pt x="3706" y="1505"/>
                  </a:lnTo>
                  <a:lnTo>
                    <a:pt x="3449" y="1651"/>
                  </a:lnTo>
                  <a:lnTo>
                    <a:pt x="3156" y="1798"/>
                  </a:lnTo>
                  <a:lnTo>
                    <a:pt x="3302" y="1578"/>
                  </a:lnTo>
                  <a:lnTo>
                    <a:pt x="3486" y="1358"/>
                  </a:lnTo>
                  <a:lnTo>
                    <a:pt x="3779" y="1211"/>
                  </a:lnTo>
                  <a:lnTo>
                    <a:pt x="4109" y="1065"/>
                  </a:lnTo>
                  <a:lnTo>
                    <a:pt x="4733" y="844"/>
                  </a:lnTo>
                  <a:lnTo>
                    <a:pt x="4770" y="918"/>
                  </a:lnTo>
                  <a:lnTo>
                    <a:pt x="4843" y="991"/>
                  </a:lnTo>
                  <a:lnTo>
                    <a:pt x="4916" y="991"/>
                  </a:lnTo>
                  <a:lnTo>
                    <a:pt x="4990" y="1028"/>
                  </a:lnTo>
                  <a:lnTo>
                    <a:pt x="5063" y="991"/>
                  </a:lnTo>
                  <a:lnTo>
                    <a:pt x="5100" y="955"/>
                  </a:lnTo>
                  <a:lnTo>
                    <a:pt x="5173" y="881"/>
                  </a:lnTo>
                  <a:lnTo>
                    <a:pt x="5173" y="808"/>
                  </a:lnTo>
                  <a:close/>
                  <a:moveTo>
                    <a:pt x="9648" y="3302"/>
                  </a:moveTo>
                  <a:lnTo>
                    <a:pt x="9905" y="3375"/>
                  </a:lnTo>
                  <a:lnTo>
                    <a:pt x="9905" y="3412"/>
                  </a:lnTo>
                  <a:lnTo>
                    <a:pt x="10125" y="3632"/>
                  </a:lnTo>
                  <a:lnTo>
                    <a:pt x="10308" y="3889"/>
                  </a:lnTo>
                  <a:lnTo>
                    <a:pt x="10162" y="4036"/>
                  </a:lnTo>
                  <a:lnTo>
                    <a:pt x="9978" y="4182"/>
                  </a:lnTo>
                  <a:lnTo>
                    <a:pt x="9795" y="4293"/>
                  </a:lnTo>
                  <a:lnTo>
                    <a:pt x="9612" y="4329"/>
                  </a:lnTo>
                  <a:lnTo>
                    <a:pt x="9501" y="4293"/>
                  </a:lnTo>
                  <a:lnTo>
                    <a:pt x="9428" y="4256"/>
                  </a:lnTo>
                  <a:lnTo>
                    <a:pt x="9501" y="4146"/>
                  </a:lnTo>
                  <a:lnTo>
                    <a:pt x="9501" y="4072"/>
                  </a:lnTo>
                  <a:lnTo>
                    <a:pt x="9465" y="3999"/>
                  </a:lnTo>
                  <a:lnTo>
                    <a:pt x="9391" y="3926"/>
                  </a:lnTo>
                  <a:lnTo>
                    <a:pt x="9245" y="3926"/>
                  </a:lnTo>
                  <a:lnTo>
                    <a:pt x="9465" y="3816"/>
                  </a:lnTo>
                  <a:lnTo>
                    <a:pt x="9501" y="3779"/>
                  </a:lnTo>
                  <a:lnTo>
                    <a:pt x="9538" y="3742"/>
                  </a:lnTo>
                  <a:lnTo>
                    <a:pt x="9538" y="3632"/>
                  </a:lnTo>
                  <a:lnTo>
                    <a:pt x="9465" y="3559"/>
                  </a:lnTo>
                  <a:lnTo>
                    <a:pt x="9391" y="3522"/>
                  </a:lnTo>
                  <a:lnTo>
                    <a:pt x="9355" y="3522"/>
                  </a:lnTo>
                  <a:lnTo>
                    <a:pt x="9061" y="3632"/>
                  </a:lnTo>
                  <a:lnTo>
                    <a:pt x="9208" y="3375"/>
                  </a:lnTo>
                  <a:lnTo>
                    <a:pt x="9281" y="3412"/>
                  </a:lnTo>
                  <a:lnTo>
                    <a:pt x="9355" y="3412"/>
                  </a:lnTo>
                  <a:lnTo>
                    <a:pt x="9501" y="3375"/>
                  </a:lnTo>
                  <a:lnTo>
                    <a:pt x="9648" y="3302"/>
                  </a:lnTo>
                  <a:close/>
                  <a:moveTo>
                    <a:pt x="1505" y="4329"/>
                  </a:moveTo>
                  <a:lnTo>
                    <a:pt x="1615" y="4366"/>
                  </a:lnTo>
                  <a:lnTo>
                    <a:pt x="1725" y="4439"/>
                  </a:lnTo>
                  <a:lnTo>
                    <a:pt x="1872" y="4586"/>
                  </a:lnTo>
                  <a:lnTo>
                    <a:pt x="1908" y="4769"/>
                  </a:lnTo>
                  <a:lnTo>
                    <a:pt x="1945" y="4916"/>
                  </a:lnTo>
                  <a:lnTo>
                    <a:pt x="1908" y="5100"/>
                  </a:lnTo>
                  <a:lnTo>
                    <a:pt x="1872" y="5246"/>
                  </a:lnTo>
                  <a:lnTo>
                    <a:pt x="1762" y="5393"/>
                  </a:lnTo>
                  <a:lnTo>
                    <a:pt x="1615" y="5503"/>
                  </a:lnTo>
                  <a:lnTo>
                    <a:pt x="1468" y="5576"/>
                  </a:lnTo>
                  <a:lnTo>
                    <a:pt x="1432" y="5430"/>
                  </a:lnTo>
                  <a:lnTo>
                    <a:pt x="1432" y="5283"/>
                  </a:lnTo>
                  <a:lnTo>
                    <a:pt x="1432" y="5210"/>
                  </a:lnTo>
                  <a:lnTo>
                    <a:pt x="1395" y="5136"/>
                  </a:lnTo>
                  <a:lnTo>
                    <a:pt x="1395" y="5063"/>
                  </a:lnTo>
                  <a:lnTo>
                    <a:pt x="1321" y="4989"/>
                  </a:lnTo>
                  <a:lnTo>
                    <a:pt x="1285" y="4953"/>
                  </a:lnTo>
                  <a:lnTo>
                    <a:pt x="1175" y="4989"/>
                  </a:lnTo>
                  <a:lnTo>
                    <a:pt x="1028" y="5063"/>
                  </a:lnTo>
                  <a:lnTo>
                    <a:pt x="1138" y="4989"/>
                  </a:lnTo>
                  <a:lnTo>
                    <a:pt x="1321" y="4879"/>
                  </a:lnTo>
                  <a:lnTo>
                    <a:pt x="1468" y="4769"/>
                  </a:lnTo>
                  <a:lnTo>
                    <a:pt x="1542" y="4696"/>
                  </a:lnTo>
                  <a:lnTo>
                    <a:pt x="1505" y="4623"/>
                  </a:lnTo>
                  <a:lnTo>
                    <a:pt x="1468" y="4549"/>
                  </a:lnTo>
                  <a:lnTo>
                    <a:pt x="1395" y="4513"/>
                  </a:lnTo>
                  <a:lnTo>
                    <a:pt x="1432" y="4476"/>
                  </a:lnTo>
                  <a:lnTo>
                    <a:pt x="1468" y="4439"/>
                  </a:lnTo>
                  <a:lnTo>
                    <a:pt x="1468" y="4403"/>
                  </a:lnTo>
                  <a:lnTo>
                    <a:pt x="1432" y="4329"/>
                  </a:lnTo>
                  <a:close/>
                  <a:moveTo>
                    <a:pt x="1138" y="5576"/>
                  </a:moveTo>
                  <a:lnTo>
                    <a:pt x="1138" y="5650"/>
                  </a:lnTo>
                  <a:lnTo>
                    <a:pt x="1028" y="5613"/>
                  </a:lnTo>
                  <a:lnTo>
                    <a:pt x="1138" y="5576"/>
                  </a:lnTo>
                  <a:close/>
                  <a:moveTo>
                    <a:pt x="7887" y="5907"/>
                  </a:moveTo>
                  <a:lnTo>
                    <a:pt x="8218" y="5980"/>
                  </a:lnTo>
                  <a:lnTo>
                    <a:pt x="8291" y="6090"/>
                  </a:lnTo>
                  <a:lnTo>
                    <a:pt x="8401" y="6163"/>
                  </a:lnTo>
                  <a:lnTo>
                    <a:pt x="8511" y="6273"/>
                  </a:lnTo>
                  <a:lnTo>
                    <a:pt x="8621" y="6383"/>
                  </a:lnTo>
                  <a:lnTo>
                    <a:pt x="8694" y="6530"/>
                  </a:lnTo>
                  <a:lnTo>
                    <a:pt x="8768" y="6677"/>
                  </a:lnTo>
                  <a:lnTo>
                    <a:pt x="8805" y="6934"/>
                  </a:lnTo>
                  <a:lnTo>
                    <a:pt x="8768" y="7154"/>
                  </a:lnTo>
                  <a:lnTo>
                    <a:pt x="8658" y="7374"/>
                  </a:lnTo>
                  <a:lnTo>
                    <a:pt x="8548" y="7557"/>
                  </a:lnTo>
                  <a:lnTo>
                    <a:pt x="8438" y="7704"/>
                  </a:lnTo>
                  <a:lnTo>
                    <a:pt x="8291" y="7814"/>
                  </a:lnTo>
                  <a:lnTo>
                    <a:pt x="8144" y="7887"/>
                  </a:lnTo>
                  <a:lnTo>
                    <a:pt x="7998" y="7961"/>
                  </a:lnTo>
                  <a:lnTo>
                    <a:pt x="8071" y="7594"/>
                  </a:lnTo>
                  <a:lnTo>
                    <a:pt x="8071" y="7520"/>
                  </a:lnTo>
                  <a:lnTo>
                    <a:pt x="8034" y="7484"/>
                  </a:lnTo>
                  <a:lnTo>
                    <a:pt x="7961" y="7484"/>
                  </a:lnTo>
                  <a:lnTo>
                    <a:pt x="7924" y="7520"/>
                  </a:lnTo>
                  <a:lnTo>
                    <a:pt x="7741" y="7741"/>
                  </a:lnTo>
                  <a:lnTo>
                    <a:pt x="7557" y="7997"/>
                  </a:lnTo>
                  <a:lnTo>
                    <a:pt x="7264" y="7924"/>
                  </a:lnTo>
                  <a:lnTo>
                    <a:pt x="7484" y="7594"/>
                  </a:lnTo>
                  <a:lnTo>
                    <a:pt x="7741" y="7337"/>
                  </a:lnTo>
                  <a:lnTo>
                    <a:pt x="7741" y="7264"/>
                  </a:lnTo>
                  <a:lnTo>
                    <a:pt x="7741" y="7227"/>
                  </a:lnTo>
                  <a:lnTo>
                    <a:pt x="7631" y="7227"/>
                  </a:lnTo>
                  <a:lnTo>
                    <a:pt x="7447" y="7337"/>
                  </a:lnTo>
                  <a:lnTo>
                    <a:pt x="7264" y="7447"/>
                  </a:lnTo>
                  <a:lnTo>
                    <a:pt x="7080" y="7594"/>
                  </a:lnTo>
                  <a:lnTo>
                    <a:pt x="6934" y="7777"/>
                  </a:lnTo>
                  <a:lnTo>
                    <a:pt x="6860" y="7704"/>
                  </a:lnTo>
                  <a:lnTo>
                    <a:pt x="6714" y="7557"/>
                  </a:lnTo>
                  <a:lnTo>
                    <a:pt x="7227" y="7264"/>
                  </a:lnTo>
                  <a:lnTo>
                    <a:pt x="7741" y="6934"/>
                  </a:lnTo>
                  <a:lnTo>
                    <a:pt x="7741" y="6897"/>
                  </a:lnTo>
                  <a:lnTo>
                    <a:pt x="7704" y="6860"/>
                  </a:lnTo>
                  <a:lnTo>
                    <a:pt x="7411" y="6860"/>
                  </a:lnTo>
                  <a:lnTo>
                    <a:pt x="7080" y="6934"/>
                  </a:lnTo>
                  <a:lnTo>
                    <a:pt x="6787" y="7044"/>
                  </a:lnTo>
                  <a:lnTo>
                    <a:pt x="6530" y="7227"/>
                  </a:lnTo>
                  <a:lnTo>
                    <a:pt x="6494" y="7007"/>
                  </a:lnTo>
                  <a:lnTo>
                    <a:pt x="6494" y="6750"/>
                  </a:lnTo>
                  <a:lnTo>
                    <a:pt x="6604" y="6713"/>
                  </a:lnTo>
                  <a:lnTo>
                    <a:pt x="6970" y="6603"/>
                  </a:lnTo>
                  <a:lnTo>
                    <a:pt x="7117" y="6530"/>
                  </a:lnTo>
                  <a:lnTo>
                    <a:pt x="7301" y="6420"/>
                  </a:lnTo>
                  <a:lnTo>
                    <a:pt x="7337" y="6347"/>
                  </a:lnTo>
                  <a:lnTo>
                    <a:pt x="7337" y="6310"/>
                  </a:lnTo>
                  <a:lnTo>
                    <a:pt x="7301" y="6310"/>
                  </a:lnTo>
                  <a:lnTo>
                    <a:pt x="7007" y="6273"/>
                  </a:lnTo>
                  <a:lnTo>
                    <a:pt x="6750" y="6310"/>
                  </a:lnTo>
                  <a:lnTo>
                    <a:pt x="6750" y="6310"/>
                  </a:lnTo>
                  <a:lnTo>
                    <a:pt x="6860" y="6200"/>
                  </a:lnTo>
                  <a:lnTo>
                    <a:pt x="6970" y="6090"/>
                  </a:lnTo>
                  <a:lnTo>
                    <a:pt x="7117" y="6017"/>
                  </a:lnTo>
                  <a:lnTo>
                    <a:pt x="7264" y="5943"/>
                  </a:lnTo>
                  <a:lnTo>
                    <a:pt x="7557" y="5907"/>
                  </a:lnTo>
                  <a:close/>
                  <a:moveTo>
                    <a:pt x="4953" y="1"/>
                  </a:moveTo>
                  <a:lnTo>
                    <a:pt x="4733" y="37"/>
                  </a:lnTo>
                  <a:lnTo>
                    <a:pt x="4476" y="111"/>
                  </a:lnTo>
                  <a:lnTo>
                    <a:pt x="4256" y="184"/>
                  </a:lnTo>
                  <a:lnTo>
                    <a:pt x="4036" y="294"/>
                  </a:lnTo>
                  <a:lnTo>
                    <a:pt x="3632" y="551"/>
                  </a:lnTo>
                  <a:lnTo>
                    <a:pt x="3302" y="881"/>
                  </a:lnTo>
                  <a:lnTo>
                    <a:pt x="2972" y="1248"/>
                  </a:lnTo>
                  <a:lnTo>
                    <a:pt x="2679" y="1651"/>
                  </a:lnTo>
                  <a:lnTo>
                    <a:pt x="2569" y="1872"/>
                  </a:lnTo>
                  <a:lnTo>
                    <a:pt x="2495" y="2092"/>
                  </a:lnTo>
                  <a:lnTo>
                    <a:pt x="2422" y="2348"/>
                  </a:lnTo>
                  <a:lnTo>
                    <a:pt x="2385" y="2568"/>
                  </a:lnTo>
                  <a:lnTo>
                    <a:pt x="2422" y="2789"/>
                  </a:lnTo>
                  <a:lnTo>
                    <a:pt x="2459" y="2935"/>
                  </a:lnTo>
                  <a:lnTo>
                    <a:pt x="2532" y="3119"/>
                  </a:lnTo>
                  <a:lnTo>
                    <a:pt x="2605" y="3265"/>
                  </a:lnTo>
                  <a:lnTo>
                    <a:pt x="2495" y="3339"/>
                  </a:lnTo>
                  <a:lnTo>
                    <a:pt x="2018" y="3559"/>
                  </a:lnTo>
                  <a:lnTo>
                    <a:pt x="1798" y="3706"/>
                  </a:lnTo>
                  <a:lnTo>
                    <a:pt x="1688" y="3779"/>
                  </a:lnTo>
                  <a:lnTo>
                    <a:pt x="1578" y="3852"/>
                  </a:lnTo>
                  <a:lnTo>
                    <a:pt x="1065" y="3852"/>
                  </a:lnTo>
                  <a:lnTo>
                    <a:pt x="881" y="3926"/>
                  </a:lnTo>
                  <a:lnTo>
                    <a:pt x="735" y="3999"/>
                  </a:lnTo>
                  <a:lnTo>
                    <a:pt x="588" y="4109"/>
                  </a:lnTo>
                  <a:lnTo>
                    <a:pt x="478" y="4256"/>
                  </a:lnTo>
                  <a:lnTo>
                    <a:pt x="368" y="4403"/>
                  </a:lnTo>
                  <a:lnTo>
                    <a:pt x="184" y="4623"/>
                  </a:lnTo>
                  <a:lnTo>
                    <a:pt x="74" y="4879"/>
                  </a:lnTo>
                  <a:lnTo>
                    <a:pt x="38" y="4989"/>
                  </a:lnTo>
                  <a:lnTo>
                    <a:pt x="1" y="5136"/>
                  </a:lnTo>
                  <a:lnTo>
                    <a:pt x="38" y="5283"/>
                  </a:lnTo>
                  <a:lnTo>
                    <a:pt x="74" y="5430"/>
                  </a:lnTo>
                  <a:lnTo>
                    <a:pt x="184" y="5576"/>
                  </a:lnTo>
                  <a:lnTo>
                    <a:pt x="258" y="5723"/>
                  </a:lnTo>
                  <a:lnTo>
                    <a:pt x="404" y="5833"/>
                  </a:lnTo>
                  <a:lnTo>
                    <a:pt x="514" y="5943"/>
                  </a:lnTo>
                  <a:lnTo>
                    <a:pt x="661" y="6017"/>
                  </a:lnTo>
                  <a:lnTo>
                    <a:pt x="845" y="6053"/>
                  </a:lnTo>
                  <a:lnTo>
                    <a:pt x="1175" y="6127"/>
                  </a:lnTo>
                  <a:lnTo>
                    <a:pt x="1358" y="6127"/>
                  </a:lnTo>
                  <a:lnTo>
                    <a:pt x="1505" y="6090"/>
                  </a:lnTo>
                  <a:lnTo>
                    <a:pt x="1688" y="6053"/>
                  </a:lnTo>
                  <a:lnTo>
                    <a:pt x="1835" y="5980"/>
                  </a:lnTo>
                  <a:lnTo>
                    <a:pt x="2055" y="5760"/>
                  </a:lnTo>
                  <a:lnTo>
                    <a:pt x="2275" y="5503"/>
                  </a:lnTo>
                  <a:lnTo>
                    <a:pt x="2385" y="5210"/>
                  </a:lnTo>
                  <a:lnTo>
                    <a:pt x="2422" y="5063"/>
                  </a:lnTo>
                  <a:lnTo>
                    <a:pt x="2422" y="4879"/>
                  </a:lnTo>
                  <a:lnTo>
                    <a:pt x="2385" y="4733"/>
                  </a:lnTo>
                  <a:lnTo>
                    <a:pt x="2349" y="4586"/>
                  </a:lnTo>
                  <a:lnTo>
                    <a:pt x="2275" y="4403"/>
                  </a:lnTo>
                  <a:lnTo>
                    <a:pt x="2202" y="4256"/>
                  </a:lnTo>
                  <a:lnTo>
                    <a:pt x="2092" y="4146"/>
                  </a:lnTo>
                  <a:lnTo>
                    <a:pt x="2055" y="4109"/>
                  </a:lnTo>
                  <a:lnTo>
                    <a:pt x="2165" y="4036"/>
                  </a:lnTo>
                  <a:lnTo>
                    <a:pt x="2495" y="3816"/>
                  </a:lnTo>
                  <a:lnTo>
                    <a:pt x="2679" y="3669"/>
                  </a:lnTo>
                  <a:lnTo>
                    <a:pt x="2862" y="3522"/>
                  </a:lnTo>
                  <a:lnTo>
                    <a:pt x="3119" y="3706"/>
                  </a:lnTo>
                  <a:lnTo>
                    <a:pt x="3156" y="3779"/>
                  </a:lnTo>
                  <a:lnTo>
                    <a:pt x="3229" y="3816"/>
                  </a:lnTo>
                  <a:lnTo>
                    <a:pt x="3339" y="3816"/>
                  </a:lnTo>
                  <a:lnTo>
                    <a:pt x="3706" y="3962"/>
                  </a:lnTo>
                  <a:lnTo>
                    <a:pt x="4109" y="4036"/>
                  </a:lnTo>
                  <a:lnTo>
                    <a:pt x="4513" y="4072"/>
                  </a:lnTo>
                  <a:lnTo>
                    <a:pt x="4880" y="3999"/>
                  </a:lnTo>
                  <a:lnTo>
                    <a:pt x="5246" y="3889"/>
                  </a:lnTo>
                  <a:lnTo>
                    <a:pt x="5283" y="3962"/>
                  </a:lnTo>
                  <a:lnTo>
                    <a:pt x="5320" y="4036"/>
                  </a:lnTo>
                  <a:lnTo>
                    <a:pt x="5540" y="4219"/>
                  </a:lnTo>
                  <a:lnTo>
                    <a:pt x="5723" y="4439"/>
                  </a:lnTo>
                  <a:lnTo>
                    <a:pt x="5980" y="4916"/>
                  </a:lnTo>
                  <a:lnTo>
                    <a:pt x="6200" y="5430"/>
                  </a:lnTo>
                  <a:lnTo>
                    <a:pt x="6347" y="5650"/>
                  </a:lnTo>
                  <a:lnTo>
                    <a:pt x="6530" y="5870"/>
                  </a:lnTo>
                  <a:lnTo>
                    <a:pt x="6347" y="6017"/>
                  </a:lnTo>
                  <a:lnTo>
                    <a:pt x="6237" y="6200"/>
                  </a:lnTo>
                  <a:lnTo>
                    <a:pt x="6127" y="6383"/>
                  </a:lnTo>
                  <a:lnTo>
                    <a:pt x="6053" y="6567"/>
                  </a:lnTo>
                  <a:lnTo>
                    <a:pt x="5797" y="6713"/>
                  </a:lnTo>
                  <a:lnTo>
                    <a:pt x="5723" y="6824"/>
                  </a:lnTo>
                  <a:lnTo>
                    <a:pt x="5723" y="6934"/>
                  </a:lnTo>
                  <a:lnTo>
                    <a:pt x="5760" y="7044"/>
                  </a:lnTo>
                  <a:lnTo>
                    <a:pt x="5833" y="7080"/>
                  </a:lnTo>
                  <a:lnTo>
                    <a:pt x="6017" y="7080"/>
                  </a:lnTo>
                  <a:lnTo>
                    <a:pt x="6053" y="7300"/>
                  </a:lnTo>
                  <a:lnTo>
                    <a:pt x="6127" y="7520"/>
                  </a:lnTo>
                  <a:lnTo>
                    <a:pt x="6127" y="7631"/>
                  </a:lnTo>
                  <a:lnTo>
                    <a:pt x="6127" y="7741"/>
                  </a:lnTo>
                  <a:lnTo>
                    <a:pt x="6200" y="7814"/>
                  </a:lnTo>
                  <a:lnTo>
                    <a:pt x="6310" y="7851"/>
                  </a:lnTo>
                  <a:lnTo>
                    <a:pt x="6347" y="7851"/>
                  </a:lnTo>
                  <a:lnTo>
                    <a:pt x="6494" y="8034"/>
                  </a:lnTo>
                  <a:lnTo>
                    <a:pt x="6640" y="8144"/>
                  </a:lnTo>
                  <a:lnTo>
                    <a:pt x="6787" y="8254"/>
                  </a:lnTo>
                  <a:lnTo>
                    <a:pt x="6860" y="8291"/>
                  </a:lnTo>
                  <a:lnTo>
                    <a:pt x="6934" y="8327"/>
                  </a:lnTo>
                  <a:lnTo>
                    <a:pt x="7191" y="8438"/>
                  </a:lnTo>
                  <a:lnTo>
                    <a:pt x="7447" y="8474"/>
                  </a:lnTo>
                  <a:lnTo>
                    <a:pt x="7741" y="8474"/>
                  </a:lnTo>
                  <a:lnTo>
                    <a:pt x="7998" y="8438"/>
                  </a:lnTo>
                  <a:lnTo>
                    <a:pt x="8254" y="8364"/>
                  </a:lnTo>
                  <a:lnTo>
                    <a:pt x="8511" y="8254"/>
                  </a:lnTo>
                  <a:lnTo>
                    <a:pt x="8731" y="8071"/>
                  </a:lnTo>
                  <a:lnTo>
                    <a:pt x="8915" y="7887"/>
                  </a:lnTo>
                  <a:lnTo>
                    <a:pt x="9098" y="7631"/>
                  </a:lnTo>
                  <a:lnTo>
                    <a:pt x="9245" y="7300"/>
                  </a:lnTo>
                  <a:lnTo>
                    <a:pt x="9281" y="7007"/>
                  </a:lnTo>
                  <a:lnTo>
                    <a:pt x="9318" y="6824"/>
                  </a:lnTo>
                  <a:lnTo>
                    <a:pt x="9281" y="6677"/>
                  </a:lnTo>
                  <a:lnTo>
                    <a:pt x="9208" y="6457"/>
                  </a:lnTo>
                  <a:lnTo>
                    <a:pt x="9135" y="6200"/>
                  </a:lnTo>
                  <a:lnTo>
                    <a:pt x="8951" y="5980"/>
                  </a:lnTo>
                  <a:lnTo>
                    <a:pt x="8878" y="5907"/>
                  </a:lnTo>
                  <a:lnTo>
                    <a:pt x="8768" y="5833"/>
                  </a:lnTo>
                  <a:lnTo>
                    <a:pt x="8805" y="5686"/>
                  </a:lnTo>
                  <a:lnTo>
                    <a:pt x="9025" y="5246"/>
                  </a:lnTo>
                  <a:lnTo>
                    <a:pt x="9208" y="4769"/>
                  </a:lnTo>
                  <a:lnTo>
                    <a:pt x="9428" y="4806"/>
                  </a:lnTo>
                  <a:lnTo>
                    <a:pt x="9648" y="4806"/>
                  </a:lnTo>
                  <a:lnTo>
                    <a:pt x="9832" y="4733"/>
                  </a:lnTo>
                  <a:lnTo>
                    <a:pt x="10052" y="4659"/>
                  </a:lnTo>
                  <a:lnTo>
                    <a:pt x="10235" y="4549"/>
                  </a:lnTo>
                  <a:lnTo>
                    <a:pt x="10419" y="4403"/>
                  </a:lnTo>
                  <a:lnTo>
                    <a:pt x="10712" y="4109"/>
                  </a:lnTo>
                  <a:lnTo>
                    <a:pt x="10785" y="3962"/>
                  </a:lnTo>
                  <a:lnTo>
                    <a:pt x="10785" y="3816"/>
                  </a:lnTo>
                  <a:lnTo>
                    <a:pt x="10639" y="3559"/>
                  </a:lnTo>
                  <a:lnTo>
                    <a:pt x="10492" y="3339"/>
                  </a:lnTo>
                  <a:lnTo>
                    <a:pt x="10345" y="3155"/>
                  </a:lnTo>
                  <a:lnTo>
                    <a:pt x="10125" y="2972"/>
                  </a:lnTo>
                  <a:lnTo>
                    <a:pt x="9905" y="2825"/>
                  </a:lnTo>
                  <a:lnTo>
                    <a:pt x="9795" y="2789"/>
                  </a:lnTo>
                  <a:lnTo>
                    <a:pt x="9685" y="2752"/>
                  </a:lnTo>
                  <a:lnTo>
                    <a:pt x="9501" y="2862"/>
                  </a:lnTo>
                  <a:lnTo>
                    <a:pt x="9391" y="2825"/>
                  </a:lnTo>
                  <a:lnTo>
                    <a:pt x="9318" y="2862"/>
                  </a:lnTo>
                  <a:lnTo>
                    <a:pt x="9025" y="3009"/>
                  </a:lnTo>
                  <a:lnTo>
                    <a:pt x="8768" y="3192"/>
                  </a:lnTo>
                  <a:lnTo>
                    <a:pt x="8658" y="3302"/>
                  </a:lnTo>
                  <a:lnTo>
                    <a:pt x="8548" y="3449"/>
                  </a:lnTo>
                  <a:lnTo>
                    <a:pt x="8474" y="3559"/>
                  </a:lnTo>
                  <a:lnTo>
                    <a:pt x="8438" y="3742"/>
                  </a:lnTo>
                  <a:lnTo>
                    <a:pt x="8438" y="3852"/>
                  </a:lnTo>
                  <a:lnTo>
                    <a:pt x="8438" y="3962"/>
                  </a:lnTo>
                  <a:lnTo>
                    <a:pt x="8474" y="4182"/>
                  </a:lnTo>
                  <a:lnTo>
                    <a:pt x="8621" y="4403"/>
                  </a:lnTo>
                  <a:lnTo>
                    <a:pt x="8768" y="4549"/>
                  </a:lnTo>
                  <a:lnTo>
                    <a:pt x="8878" y="4623"/>
                  </a:lnTo>
                  <a:lnTo>
                    <a:pt x="8694" y="4879"/>
                  </a:lnTo>
                  <a:lnTo>
                    <a:pt x="8548" y="5136"/>
                  </a:lnTo>
                  <a:lnTo>
                    <a:pt x="8291" y="5613"/>
                  </a:lnTo>
                  <a:lnTo>
                    <a:pt x="8144" y="5540"/>
                  </a:lnTo>
                  <a:lnTo>
                    <a:pt x="7961" y="5503"/>
                  </a:lnTo>
                  <a:lnTo>
                    <a:pt x="7777" y="5466"/>
                  </a:lnTo>
                  <a:lnTo>
                    <a:pt x="7411" y="5466"/>
                  </a:lnTo>
                  <a:lnTo>
                    <a:pt x="7227" y="5503"/>
                  </a:lnTo>
                  <a:lnTo>
                    <a:pt x="7044" y="5540"/>
                  </a:lnTo>
                  <a:lnTo>
                    <a:pt x="6860" y="5650"/>
                  </a:lnTo>
                  <a:lnTo>
                    <a:pt x="6750" y="5320"/>
                  </a:lnTo>
                  <a:lnTo>
                    <a:pt x="6604" y="5026"/>
                  </a:lnTo>
                  <a:lnTo>
                    <a:pt x="6273" y="4476"/>
                  </a:lnTo>
                  <a:lnTo>
                    <a:pt x="6163" y="4256"/>
                  </a:lnTo>
                  <a:lnTo>
                    <a:pt x="6053" y="4072"/>
                  </a:lnTo>
                  <a:lnTo>
                    <a:pt x="5870" y="3889"/>
                  </a:lnTo>
                  <a:lnTo>
                    <a:pt x="5687" y="3779"/>
                  </a:lnTo>
                  <a:lnTo>
                    <a:pt x="5723" y="3706"/>
                  </a:lnTo>
                  <a:lnTo>
                    <a:pt x="5723" y="3632"/>
                  </a:lnTo>
                  <a:lnTo>
                    <a:pt x="5907" y="3486"/>
                  </a:lnTo>
                  <a:lnTo>
                    <a:pt x="6053" y="3339"/>
                  </a:lnTo>
                  <a:lnTo>
                    <a:pt x="6200" y="3155"/>
                  </a:lnTo>
                  <a:lnTo>
                    <a:pt x="6347" y="2972"/>
                  </a:lnTo>
                  <a:lnTo>
                    <a:pt x="6457" y="2752"/>
                  </a:lnTo>
                  <a:lnTo>
                    <a:pt x="6530" y="2532"/>
                  </a:lnTo>
                  <a:lnTo>
                    <a:pt x="6604" y="2312"/>
                  </a:lnTo>
                  <a:lnTo>
                    <a:pt x="6677" y="2055"/>
                  </a:lnTo>
                  <a:lnTo>
                    <a:pt x="6677" y="1615"/>
                  </a:lnTo>
                  <a:lnTo>
                    <a:pt x="6677" y="1358"/>
                  </a:lnTo>
                  <a:lnTo>
                    <a:pt x="6640" y="1138"/>
                  </a:lnTo>
                  <a:lnTo>
                    <a:pt x="6567" y="881"/>
                  </a:lnTo>
                  <a:lnTo>
                    <a:pt x="6457" y="698"/>
                  </a:lnTo>
                  <a:lnTo>
                    <a:pt x="6273" y="551"/>
                  </a:lnTo>
                  <a:lnTo>
                    <a:pt x="6200" y="478"/>
                  </a:lnTo>
                  <a:lnTo>
                    <a:pt x="6090" y="478"/>
                  </a:lnTo>
                  <a:lnTo>
                    <a:pt x="6017" y="331"/>
                  </a:lnTo>
                  <a:lnTo>
                    <a:pt x="5907" y="221"/>
                  </a:lnTo>
                  <a:lnTo>
                    <a:pt x="5760" y="148"/>
                  </a:lnTo>
                  <a:lnTo>
                    <a:pt x="5613" y="74"/>
                  </a:lnTo>
                  <a:lnTo>
                    <a:pt x="5283" y="1"/>
                  </a:lnTo>
                  <a:close/>
                  <a:moveTo>
                    <a:pt x="15114" y="6750"/>
                  </a:moveTo>
                  <a:lnTo>
                    <a:pt x="15187" y="6787"/>
                  </a:lnTo>
                  <a:lnTo>
                    <a:pt x="15481" y="6897"/>
                  </a:lnTo>
                  <a:lnTo>
                    <a:pt x="15591" y="6970"/>
                  </a:lnTo>
                  <a:lnTo>
                    <a:pt x="15737" y="7044"/>
                  </a:lnTo>
                  <a:lnTo>
                    <a:pt x="15847" y="7190"/>
                  </a:lnTo>
                  <a:lnTo>
                    <a:pt x="15921" y="7337"/>
                  </a:lnTo>
                  <a:lnTo>
                    <a:pt x="16068" y="7667"/>
                  </a:lnTo>
                  <a:lnTo>
                    <a:pt x="16141" y="8034"/>
                  </a:lnTo>
                  <a:lnTo>
                    <a:pt x="16178" y="8438"/>
                  </a:lnTo>
                  <a:lnTo>
                    <a:pt x="16178" y="8621"/>
                  </a:lnTo>
                  <a:lnTo>
                    <a:pt x="16141" y="8804"/>
                  </a:lnTo>
                  <a:lnTo>
                    <a:pt x="16068" y="8988"/>
                  </a:lnTo>
                  <a:lnTo>
                    <a:pt x="15957" y="9134"/>
                  </a:lnTo>
                  <a:lnTo>
                    <a:pt x="15701" y="9355"/>
                  </a:lnTo>
                  <a:lnTo>
                    <a:pt x="15407" y="9575"/>
                  </a:lnTo>
                  <a:lnTo>
                    <a:pt x="15077" y="9758"/>
                  </a:lnTo>
                  <a:lnTo>
                    <a:pt x="14710" y="9905"/>
                  </a:lnTo>
                  <a:lnTo>
                    <a:pt x="14710" y="9905"/>
                  </a:lnTo>
                  <a:lnTo>
                    <a:pt x="15187" y="9208"/>
                  </a:lnTo>
                  <a:lnTo>
                    <a:pt x="15187" y="9134"/>
                  </a:lnTo>
                  <a:lnTo>
                    <a:pt x="15150" y="9098"/>
                  </a:lnTo>
                  <a:lnTo>
                    <a:pt x="15114" y="9061"/>
                  </a:lnTo>
                  <a:lnTo>
                    <a:pt x="15040" y="9098"/>
                  </a:lnTo>
                  <a:lnTo>
                    <a:pt x="14564" y="9538"/>
                  </a:lnTo>
                  <a:lnTo>
                    <a:pt x="14123" y="9978"/>
                  </a:lnTo>
                  <a:lnTo>
                    <a:pt x="13940" y="9978"/>
                  </a:lnTo>
                  <a:lnTo>
                    <a:pt x="13757" y="9905"/>
                  </a:lnTo>
                  <a:lnTo>
                    <a:pt x="13940" y="9648"/>
                  </a:lnTo>
                  <a:lnTo>
                    <a:pt x="14160" y="9391"/>
                  </a:lnTo>
                  <a:lnTo>
                    <a:pt x="14380" y="9134"/>
                  </a:lnTo>
                  <a:lnTo>
                    <a:pt x="14637" y="8914"/>
                  </a:lnTo>
                  <a:lnTo>
                    <a:pt x="14674" y="8841"/>
                  </a:lnTo>
                  <a:lnTo>
                    <a:pt x="14674" y="8804"/>
                  </a:lnTo>
                  <a:lnTo>
                    <a:pt x="14637" y="8731"/>
                  </a:lnTo>
                  <a:lnTo>
                    <a:pt x="14564" y="8731"/>
                  </a:lnTo>
                  <a:lnTo>
                    <a:pt x="14784" y="8584"/>
                  </a:lnTo>
                  <a:lnTo>
                    <a:pt x="14820" y="8511"/>
                  </a:lnTo>
                  <a:lnTo>
                    <a:pt x="14784" y="8438"/>
                  </a:lnTo>
                  <a:lnTo>
                    <a:pt x="14710" y="8401"/>
                  </a:lnTo>
                  <a:lnTo>
                    <a:pt x="14637" y="8401"/>
                  </a:lnTo>
                  <a:lnTo>
                    <a:pt x="14233" y="8621"/>
                  </a:lnTo>
                  <a:lnTo>
                    <a:pt x="13867" y="8841"/>
                  </a:lnTo>
                  <a:lnTo>
                    <a:pt x="13500" y="9061"/>
                  </a:lnTo>
                  <a:lnTo>
                    <a:pt x="13170" y="9318"/>
                  </a:lnTo>
                  <a:lnTo>
                    <a:pt x="13060" y="9098"/>
                  </a:lnTo>
                  <a:lnTo>
                    <a:pt x="13720" y="8658"/>
                  </a:lnTo>
                  <a:lnTo>
                    <a:pt x="14417" y="8291"/>
                  </a:lnTo>
                  <a:lnTo>
                    <a:pt x="14454" y="8217"/>
                  </a:lnTo>
                  <a:lnTo>
                    <a:pt x="14454" y="8144"/>
                  </a:lnTo>
                  <a:lnTo>
                    <a:pt x="14417" y="8107"/>
                  </a:lnTo>
                  <a:lnTo>
                    <a:pt x="14343" y="8107"/>
                  </a:lnTo>
                  <a:lnTo>
                    <a:pt x="13647" y="8364"/>
                  </a:lnTo>
                  <a:lnTo>
                    <a:pt x="12986" y="8658"/>
                  </a:lnTo>
                  <a:lnTo>
                    <a:pt x="12986" y="8474"/>
                  </a:lnTo>
                  <a:lnTo>
                    <a:pt x="13133" y="8401"/>
                  </a:lnTo>
                  <a:lnTo>
                    <a:pt x="13243" y="8327"/>
                  </a:lnTo>
                  <a:lnTo>
                    <a:pt x="13500" y="8144"/>
                  </a:lnTo>
                  <a:lnTo>
                    <a:pt x="14013" y="7924"/>
                  </a:lnTo>
                  <a:lnTo>
                    <a:pt x="14307" y="7814"/>
                  </a:lnTo>
                  <a:lnTo>
                    <a:pt x="14564" y="7777"/>
                  </a:lnTo>
                  <a:lnTo>
                    <a:pt x="14600" y="7741"/>
                  </a:lnTo>
                  <a:lnTo>
                    <a:pt x="14600" y="7704"/>
                  </a:lnTo>
                  <a:lnTo>
                    <a:pt x="14564" y="7667"/>
                  </a:lnTo>
                  <a:lnTo>
                    <a:pt x="14233" y="7667"/>
                  </a:lnTo>
                  <a:lnTo>
                    <a:pt x="13903" y="7704"/>
                  </a:lnTo>
                  <a:lnTo>
                    <a:pt x="13573" y="7777"/>
                  </a:lnTo>
                  <a:lnTo>
                    <a:pt x="13280" y="7851"/>
                  </a:lnTo>
                  <a:lnTo>
                    <a:pt x="13500" y="7594"/>
                  </a:lnTo>
                  <a:lnTo>
                    <a:pt x="14087" y="7484"/>
                  </a:lnTo>
                  <a:lnTo>
                    <a:pt x="14380" y="7410"/>
                  </a:lnTo>
                  <a:lnTo>
                    <a:pt x="14674" y="7264"/>
                  </a:lnTo>
                  <a:lnTo>
                    <a:pt x="14710" y="7227"/>
                  </a:lnTo>
                  <a:lnTo>
                    <a:pt x="14710" y="7190"/>
                  </a:lnTo>
                  <a:lnTo>
                    <a:pt x="14710" y="7154"/>
                  </a:lnTo>
                  <a:lnTo>
                    <a:pt x="14637" y="7117"/>
                  </a:lnTo>
                  <a:lnTo>
                    <a:pt x="14343" y="7080"/>
                  </a:lnTo>
                  <a:lnTo>
                    <a:pt x="14013" y="7080"/>
                  </a:lnTo>
                  <a:lnTo>
                    <a:pt x="14270" y="6934"/>
                  </a:lnTo>
                  <a:lnTo>
                    <a:pt x="14527" y="6824"/>
                  </a:lnTo>
                  <a:lnTo>
                    <a:pt x="14820" y="6750"/>
                  </a:lnTo>
                  <a:close/>
                  <a:moveTo>
                    <a:pt x="5246" y="9098"/>
                  </a:moveTo>
                  <a:lnTo>
                    <a:pt x="5320" y="9208"/>
                  </a:lnTo>
                  <a:lnTo>
                    <a:pt x="5393" y="9245"/>
                  </a:lnTo>
                  <a:lnTo>
                    <a:pt x="5577" y="9245"/>
                  </a:lnTo>
                  <a:lnTo>
                    <a:pt x="5650" y="9281"/>
                  </a:lnTo>
                  <a:lnTo>
                    <a:pt x="5760" y="9318"/>
                  </a:lnTo>
                  <a:lnTo>
                    <a:pt x="5833" y="9391"/>
                  </a:lnTo>
                  <a:lnTo>
                    <a:pt x="5870" y="9465"/>
                  </a:lnTo>
                  <a:lnTo>
                    <a:pt x="5907" y="9538"/>
                  </a:lnTo>
                  <a:lnTo>
                    <a:pt x="5907" y="9648"/>
                  </a:lnTo>
                  <a:lnTo>
                    <a:pt x="5870" y="9758"/>
                  </a:lnTo>
                  <a:lnTo>
                    <a:pt x="5797" y="9831"/>
                  </a:lnTo>
                  <a:lnTo>
                    <a:pt x="5723" y="9905"/>
                  </a:lnTo>
                  <a:lnTo>
                    <a:pt x="5650" y="9978"/>
                  </a:lnTo>
                  <a:lnTo>
                    <a:pt x="5540" y="10015"/>
                  </a:lnTo>
                  <a:lnTo>
                    <a:pt x="5466" y="9868"/>
                  </a:lnTo>
                  <a:lnTo>
                    <a:pt x="5356" y="9758"/>
                  </a:lnTo>
                  <a:lnTo>
                    <a:pt x="5210" y="9685"/>
                  </a:lnTo>
                  <a:lnTo>
                    <a:pt x="5026" y="9648"/>
                  </a:lnTo>
                  <a:lnTo>
                    <a:pt x="5063" y="9648"/>
                  </a:lnTo>
                  <a:lnTo>
                    <a:pt x="5210" y="9575"/>
                  </a:lnTo>
                  <a:lnTo>
                    <a:pt x="5283" y="9538"/>
                  </a:lnTo>
                  <a:lnTo>
                    <a:pt x="5283" y="9501"/>
                  </a:lnTo>
                  <a:lnTo>
                    <a:pt x="5283" y="9355"/>
                  </a:lnTo>
                  <a:lnTo>
                    <a:pt x="5210" y="9245"/>
                  </a:lnTo>
                  <a:lnTo>
                    <a:pt x="5100" y="9245"/>
                  </a:lnTo>
                  <a:lnTo>
                    <a:pt x="4953" y="9281"/>
                  </a:lnTo>
                  <a:lnTo>
                    <a:pt x="4806" y="9355"/>
                  </a:lnTo>
                  <a:lnTo>
                    <a:pt x="4806" y="9355"/>
                  </a:lnTo>
                  <a:lnTo>
                    <a:pt x="4843" y="9281"/>
                  </a:lnTo>
                  <a:lnTo>
                    <a:pt x="4880" y="9208"/>
                  </a:lnTo>
                  <a:lnTo>
                    <a:pt x="4843" y="9171"/>
                  </a:lnTo>
                  <a:lnTo>
                    <a:pt x="5026" y="9134"/>
                  </a:lnTo>
                  <a:lnTo>
                    <a:pt x="5246" y="9098"/>
                  </a:lnTo>
                  <a:close/>
                  <a:moveTo>
                    <a:pt x="6347" y="8034"/>
                  </a:moveTo>
                  <a:lnTo>
                    <a:pt x="6347" y="8071"/>
                  </a:lnTo>
                  <a:lnTo>
                    <a:pt x="6310" y="8181"/>
                  </a:lnTo>
                  <a:lnTo>
                    <a:pt x="6127" y="8254"/>
                  </a:lnTo>
                  <a:lnTo>
                    <a:pt x="5980" y="8364"/>
                  </a:lnTo>
                  <a:lnTo>
                    <a:pt x="5687" y="8621"/>
                  </a:lnTo>
                  <a:lnTo>
                    <a:pt x="5577" y="8621"/>
                  </a:lnTo>
                  <a:lnTo>
                    <a:pt x="5466" y="8694"/>
                  </a:lnTo>
                  <a:lnTo>
                    <a:pt x="5393" y="8768"/>
                  </a:lnTo>
                  <a:lnTo>
                    <a:pt x="5246" y="8731"/>
                  </a:lnTo>
                  <a:lnTo>
                    <a:pt x="4806" y="8731"/>
                  </a:lnTo>
                  <a:lnTo>
                    <a:pt x="4549" y="8841"/>
                  </a:lnTo>
                  <a:lnTo>
                    <a:pt x="4293" y="9024"/>
                  </a:lnTo>
                  <a:lnTo>
                    <a:pt x="4183" y="9171"/>
                  </a:lnTo>
                  <a:lnTo>
                    <a:pt x="4073" y="9355"/>
                  </a:lnTo>
                  <a:lnTo>
                    <a:pt x="4073" y="9501"/>
                  </a:lnTo>
                  <a:lnTo>
                    <a:pt x="4073" y="9648"/>
                  </a:lnTo>
                  <a:lnTo>
                    <a:pt x="4073" y="9721"/>
                  </a:lnTo>
                  <a:lnTo>
                    <a:pt x="4146" y="9831"/>
                  </a:lnTo>
                  <a:lnTo>
                    <a:pt x="4256" y="9978"/>
                  </a:lnTo>
                  <a:lnTo>
                    <a:pt x="4439" y="10162"/>
                  </a:lnTo>
                  <a:lnTo>
                    <a:pt x="4623" y="10308"/>
                  </a:lnTo>
                  <a:lnTo>
                    <a:pt x="4843" y="10382"/>
                  </a:lnTo>
                  <a:lnTo>
                    <a:pt x="5026" y="10455"/>
                  </a:lnTo>
                  <a:lnTo>
                    <a:pt x="5246" y="10492"/>
                  </a:lnTo>
                  <a:lnTo>
                    <a:pt x="5466" y="10492"/>
                  </a:lnTo>
                  <a:lnTo>
                    <a:pt x="5723" y="10455"/>
                  </a:lnTo>
                  <a:lnTo>
                    <a:pt x="5907" y="10345"/>
                  </a:lnTo>
                  <a:lnTo>
                    <a:pt x="6090" y="10235"/>
                  </a:lnTo>
                  <a:lnTo>
                    <a:pt x="6237" y="10052"/>
                  </a:lnTo>
                  <a:lnTo>
                    <a:pt x="6347" y="9868"/>
                  </a:lnTo>
                  <a:lnTo>
                    <a:pt x="6384" y="9575"/>
                  </a:lnTo>
                  <a:lnTo>
                    <a:pt x="6310" y="9355"/>
                  </a:lnTo>
                  <a:lnTo>
                    <a:pt x="6200" y="9134"/>
                  </a:lnTo>
                  <a:lnTo>
                    <a:pt x="6017" y="8951"/>
                  </a:lnTo>
                  <a:lnTo>
                    <a:pt x="6310" y="8658"/>
                  </a:lnTo>
                  <a:lnTo>
                    <a:pt x="6420" y="8548"/>
                  </a:lnTo>
                  <a:lnTo>
                    <a:pt x="6567" y="8401"/>
                  </a:lnTo>
                  <a:lnTo>
                    <a:pt x="6567" y="8327"/>
                  </a:lnTo>
                  <a:lnTo>
                    <a:pt x="6567" y="8254"/>
                  </a:lnTo>
                  <a:lnTo>
                    <a:pt x="6530" y="8217"/>
                  </a:lnTo>
                  <a:lnTo>
                    <a:pt x="6494" y="8181"/>
                  </a:lnTo>
                  <a:lnTo>
                    <a:pt x="6384" y="8071"/>
                  </a:lnTo>
                  <a:lnTo>
                    <a:pt x="6347" y="8034"/>
                  </a:lnTo>
                  <a:close/>
                  <a:moveTo>
                    <a:pt x="19992" y="10418"/>
                  </a:moveTo>
                  <a:lnTo>
                    <a:pt x="20139" y="10492"/>
                  </a:lnTo>
                  <a:lnTo>
                    <a:pt x="20139" y="10602"/>
                  </a:lnTo>
                  <a:lnTo>
                    <a:pt x="20176" y="10638"/>
                  </a:lnTo>
                  <a:lnTo>
                    <a:pt x="20213" y="10638"/>
                  </a:lnTo>
                  <a:lnTo>
                    <a:pt x="20249" y="10602"/>
                  </a:lnTo>
                  <a:lnTo>
                    <a:pt x="20286" y="10785"/>
                  </a:lnTo>
                  <a:lnTo>
                    <a:pt x="20286" y="11042"/>
                  </a:lnTo>
                  <a:lnTo>
                    <a:pt x="20286" y="11189"/>
                  </a:lnTo>
                  <a:lnTo>
                    <a:pt x="20213" y="11372"/>
                  </a:lnTo>
                  <a:lnTo>
                    <a:pt x="20139" y="11519"/>
                  </a:lnTo>
                  <a:lnTo>
                    <a:pt x="20066" y="11665"/>
                  </a:lnTo>
                  <a:lnTo>
                    <a:pt x="19956" y="11812"/>
                  </a:lnTo>
                  <a:lnTo>
                    <a:pt x="19809" y="11886"/>
                  </a:lnTo>
                  <a:lnTo>
                    <a:pt x="19662" y="11959"/>
                  </a:lnTo>
                  <a:lnTo>
                    <a:pt x="19479" y="11959"/>
                  </a:lnTo>
                  <a:lnTo>
                    <a:pt x="19442" y="11886"/>
                  </a:lnTo>
                  <a:lnTo>
                    <a:pt x="19222" y="11776"/>
                  </a:lnTo>
                  <a:lnTo>
                    <a:pt x="19626" y="11702"/>
                  </a:lnTo>
                  <a:lnTo>
                    <a:pt x="19662" y="11665"/>
                  </a:lnTo>
                  <a:lnTo>
                    <a:pt x="19736" y="11629"/>
                  </a:lnTo>
                  <a:lnTo>
                    <a:pt x="19736" y="11482"/>
                  </a:lnTo>
                  <a:lnTo>
                    <a:pt x="19699" y="11372"/>
                  </a:lnTo>
                  <a:lnTo>
                    <a:pt x="19626" y="11335"/>
                  </a:lnTo>
                  <a:lnTo>
                    <a:pt x="19406" y="11335"/>
                  </a:lnTo>
                  <a:lnTo>
                    <a:pt x="19662" y="11152"/>
                  </a:lnTo>
                  <a:lnTo>
                    <a:pt x="19736" y="11115"/>
                  </a:lnTo>
                  <a:lnTo>
                    <a:pt x="19736" y="11042"/>
                  </a:lnTo>
                  <a:lnTo>
                    <a:pt x="19736" y="10969"/>
                  </a:lnTo>
                  <a:lnTo>
                    <a:pt x="19736" y="10932"/>
                  </a:lnTo>
                  <a:lnTo>
                    <a:pt x="19699" y="10858"/>
                  </a:lnTo>
                  <a:lnTo>
                    <a:pt x="19626" y="10822"/>
                  </a:lnTo>
                  <a:lnTo>
                    <a:pt x="19552" y="10822"/>
                  </a:lnTo>
                  <a:lnTo>
                    <a:pt x="19479" y="10858"/>
                  </a:lnTo>
                  <a:lnTo>
                    <a:pt x="19332" y="10895"/>
                  </a:lnTo>
                  <a:lnTo>
                    <a:pt x="19185" y="10932"/>
                  </a:lnTo>
                  <a:lnTo>
                    <a:pt x="19185" y="10932"/>
                  </a:lnTo>
                  <a:lnTo>
                    <a:pt x="19626" y="10748"/>
                  </a:lnTo>
                  <a:lnTo>
                    <a:pt x="19662" y="10712"/>
                  </a:lnTo>
                  <a:lnTo>
                    <a:pt x="19662" y="10675"/>
                  </a:lnTo>
                  <a:lnTo>
                    <a:pt x="19626" y="10638"/>
                  </a:lnTo>
                  <a:lnTo>
                    <a:pt x="19479" y="10602"/>
                  </a:lnTo>
                  <a:lnTo>
                    <a:pt x="19295" y="10602"/>
                  </a:lnTo>
                  <a:lnTo>
                    <a:pt x="19369" y="10565"/>
                  </a:lnTo>
                  <a:lnTo>
                    <a:pt x="19589" y="10455"/>
                  </a:lnTo>
                  <a:lnTo>
                    <a:pt x="19772" y="10418"/>
                  </a:lnTo>
                  <a:close/>
                  <a:moveTo>
                    <a:pt x="16691" y="13390"/>
                  </a:moveTo>
                  <a:lnTo>
                    <a:pt x="16801" y="13463"/>
                  </a:lnTo>
                  <a:lnTo>
                    <a:pt x="16874" y="13536"/>
                  </a:lnTo>
                  <a:lnTo>
                    <a:pt x="16728" y="13646"/>
                  </a:lnTo>
                  <a:lnTo>
                    <a:pt x="16581" y="13756"/>
                  </a:lnTo>
                  <a:lnTo>
                    <a:pt x="16434" y="13903"/>
                  </a:lnTo>
                  <a:lnTo>
                    <a:pt x="16361" y="14050"/>
                  </a:lnTo>
                  <a:lnTo>
                    <a:pt x="16104" y="14013"/>
                  </a:lnTo>
                  <a:lnTo>
                    <a:pt x="16068" y="13976"/>
                  </a:lnTo>
                  <a:lnTo>
                    <a:pt x="16691" y="13390"/>
                  </a:lnTo>
                  <a:close/>
                  <a:moveTo>
                    <a:pt x="16654" y="11959"/>
                  </a:moveTo>
                  <a:lnTo>
                    <a:pt x="17058" y="12326"/>
                  </a:lnTo>
                  <a:lnTo>
                    <a:pt x="17278" y="12546"/>
                  </a:lnTo>
                  <a:lnTo>
                    <a:pt x="17498" y="12803"/>
                  </a:lnTo>
                  <a:lnTo>
                    <a:pt x="17681" y="13059"/>
                  </a:lnTo>
                  <a:lnTo>
                    <a:pt x="17755" y="13169"/>
                  </a:lnTo>
                  <a:lnTo>
                    <a:pt x="17792" y="13279"/>
                  </a:lnTo>
                  <a:lnTo>
                    <a:pt x="17792" y="13426"/>
                  </a:lnTo>
                  <a:lnTo>
                    <a:pt x="17755" y="13536"/>
                  </a:lnTo>
                  <a:lnTo>
                    <a:pt x="17718" y="13646"/>
                  </a:lnTo>
                  <a:lnTo>
                    <a:pt x="17608" y="13756"/>
                  </a:lnTo>
                  <a:lnTo>
                    <a:pt x="17498" y="13866"/>
                  </a:lnTo>
                  <a:lnTo>
                    <a:pt x="17351" y="13940"/>
                  </a:lnTo>
                  <a:lnTo>
                    <a:pt x="17278" y="13866"/>
                  </a:lnTo>
                  <a:lnTo>
                    <a:pt x="17168" y="13866"/>
                  </a:lnTo>
                  <a:lnTo>
                    <a:pt x="17095" y="13903"/>
                  </a:lnTo>
                  <a:lnTo>
                    <a:pt x="17058" y="13940"/>
                  </a:lnTo>
                  <a:lnTo>
                    <a:pt x="17021" y="13940"/>
                  </a:lnTo>
                  <a:lnTo>
                    <a:pt x="16948" y="13976"/>
                  </a:lnTo>
                  <a:lnTo>
                    <a:pt x="16911" y="14050"/>
                  </a:lnTo>
                  <a:lnTo>
                    <a:pt x="16874" y="14050"/>
                  </a:lnTo>
                  <a:lnTo>
                    <a:pt x="16948" y="13940"/>
                  </a:lnTo>
                  <a:lnTo>
                    <a:pt x="17095" y="13793"/>
                  </a:lnTo>
                  <a:lnTo>
                    <a:pt x="17168" y="13683"/>
                  </a:lnTo>
                  <a:lnTo>
                    <a:pt x="17205" y="13573"/>
                  </a:lnTo>
                  <a:lnTo>
                    <a:pt x="17168" y="13500"/>
                  </a:lnTo>
                  <a:lnTo>
                    <a:pt x="17131" y="13426"/>
                  </a:lnTo>
                  <a:lnTo>
                    <a:pt x="17021" y="13316"/>
                  </a:lnTo>
                  <a:lnTo>
                    <a:pt x="16874" y="13206"/>
                  </a:lnTo>
                  <a:lnTo>
                    <a:pt x="16691" y="13169"/>
                  </a:lnTo>
                  <a:lnTo>
                    <a:pt x="16618" y="13169"/>
                  </a:lnTo>
                  <a:lnTo>
                    <a:pt x="16581" y="13206"/>
                  </a:lnTo>
                  <a:lnTo>
                    <a:pt x="15627" y="13793"/>
                  </a:lnTo>
                  <a:lnTo>
                    <a:pt x="15517" y="13756"/>
                  </a:lnTo>
                  <a:lnTo>
                    <a:pt x="15407" y="13646"/>
                  </a:lnTo>
                  <a:lnTo>
                    <a:pt x="15884" y="13353"/>
                  </a:lnTo>
                  <a:lnTo>
                    <a:pt x="16361" y="13096"/>
                  </a:lnTo>
                  <a:lnTo>
                    <a:pt x="16398" y="13023"/>
                  </a:lnTo>
                  <a:lnTo>
                    <a:pt x="16398" y="12986"/>
                  </a:lnTo>
                  <a:lnTo>
                    <a:pt x="16361" y="12913"/>
                  </a:lnTo>
                  <a:lnTo>
                    <a:pt x="16288" y="12913"/>
                  </a:lnTo>
                  <a:lnTo>
                    <a:pt x="15994" y="12949"/>
                  </a:lnTo>
                  <a:lnTo>
                    <a:pt x="15701" y="13059"/>
                  </a:lnTo>
                  <a:lnTo>
                    <a:pt x="15407" y="13169"/>
                  </a:lnTo>
                  <a:lnTo>
                    <a:pt x="15150" y="13279"/>
                  </a:lnTo>
                  <a:lnTo>
                    <a:pt x="15040" y="13023"/>
                  </a:lnTo>
                  <a:lnTo>
                    <a:pt x="15077" y="12986"/>
                  </a:lnTo>
                  <a:lnTo>
                    <a:pt x="16068" y="12399"/>
                  </a:lnTo>
                  <a:lnTo>
                    <a:pt x="16104" y="12362"/>
                  </a:lnTo>
                  <a:lnTo>
                    <a:pt x="16104" y="12326"/>
                  </a:lnTo>
                  <a:lnTo>
                    <a:pt x="16068" y="12289"/>
                  </a:lnTo>
                  <a:lnTo>
                    <a:pt x="15994" y="12252"/>
                  </a:lnTo>
                  <a:lnTo>
                    <a:pt x="15554" y="12362"/>
                  </a:lnTo>
                  <a:lnTo>
                    <a:pt x="15150" y="12472"/>
                  </a:lnTo>
                  <a:lnTo>
                    <a:pt x="15150" y="12472"/>
                  </a:lnTo>
                  <a:lnTo>
                    <a:pt x="15297" y="12326"/>
                  </a:lnTo>
                  <a:lnTo>
                    <a:pt x="15517" y="12179"/>
                  </a:lnTo>
                  <a:lnTo>
                    <a:pt x="15737" y="12069"/>
                  </a:lnTo>
                  <a:lnTo>
                    <a:pt x="15994" y="11996"/>
                  </a:lnTo>
                  <a:lnTo>
                    <a:pt x="16324" y="11959"/>
                  </a:lnTo>
                  <a:close/>
                  <a:moveTo>
                    <a:pt x="14857" y="6310"/>
                  </a:moveTo>
                  <a:lnTo>
                    <a:pt x="14600" y="6347"/>
                  </a:lnTo>
                  <a:lnTo>
                    <a:pt x="14380" y="6383"/>
                  </a:lnTo>
                  <a:lnTo>
                    <a:pt x="14197" y="6457"/>
                  </a:lnTo>
                  <a:lnTo>
                    <a:pt x="13793" y="6677"/>
                  </a:lnTo>
                  <a:lnTo>
                    <a:pt x="13426" y="6970"/>
                  </a:lnTo>
                  <a:lnTo>
                    <a:pt x="13243" y="7154"/>
                  </a:lnTo>
                  <a:lnTo>
                    <a:pt x="12950" y="7190"/>
                  </a:lnTo>
                  <a:lnTo>
                    <a:pt x="12840" y="7227"/>
                  </a:lnTo>
                  <a:lnTo>
                    <a:pt x="12803" y="7300"/>
                  </a:lnTo>
                  <a:lnTo>
                    <a:pt x="12766" y="7374"/>
                  </a:lnTo>
                  <a:lnTo>
                    <a:pt x="12766" y="7447"/>
                  </a:lnTo>
                  <a:lnTo>
                    <a:pt x="11042" y="7631"/>
                  </a:lnTo>
                  <a:lnTo>
                    <a:pt x="10052" y="7667"/>
                  </a:lnTo>
                  <a:lnTo>
                    <a:pt x="9575" y="7704"/>
                  </a:lnTo>
                  <a:lnTo>
                    <a:pt x="9098" y="7741"/>
                  </a:lnTo>
                  <a:lnTo>
                    <a:pt x="9025" y="7777"/>
                  </a:lnTo>
                  <a:lnTo>
                    <a:pt x="8988" y="7814"/>
                  </a:lnTo>
                  <a:lnTo>
                    <a:pt x="8951" y="7924"/>
                  </a:lnTo>
                  <a:lnTo>
                    <a:pt x="9025" y="8034"/>
                  </a:lnTo>
                  <a:lnTo>
                    <a:pt x="9061" y="8071"/>
                  </a:lnTo>
                  <a:lnTo>
                    <a:pt x="9135" y="8107"/>
                  </a:lnTo>
                  <a:lnTo>
                    <a:pt x="9612" y="8144"/>
                  </a:lnTo>
                  <a:lnTo>
                    <a:pt x="10125" y="8144"/>
                  </a:lnTo>
                  <a:lnTo>
                    <a:pt x="11152" y="8071"/>
                  </a:lnTo>
                  <a:lnTo>
                    <a:pt x="11922" y="8034"/>
                  </a:lnTo>
                  <a:lnTo>
                    <a:pt x="12693" y="7961"/>
                  </a:lnTo>
                  <a:lnTo>
                    <a:pt x="12546" y="8254"/>
                  </a:lnTo>
                  <a:lnTo>
                    <a:pt x="12473" y="8438"/>
                  </a:lnTo>
                  <a:lnTo>
                    <a:pt x="12473" y="8584"/>
                  </a:lnTo>
                  <a:lnTo>
                    <a:pt x="12509" y="8914"/>
                  </a:lnTo>
                  <a:lnTo>
                    <a:pt x="12363" y="9024"/>
                  </a:lnTo>
                  <a:lnTo>
                    <a:pt x="12253" y="9134"/>
                  </a:lnTo>
                  <a:lnTo>
                    <a:pt x="12253" y="9245"/>
                  </a:lnTo>
                  <a:lnTo>
                    <a:pt x="12289" y="9355"/>
                  </a:lnTo>
                  <a:lnTo>
                    <a:pt x="12399" y="9428"/>
                  </a:lnTo>
                  <a:lnTo>
                    <a:pt x="12546" y="9465"/>
                  </a:lnTo>
                  <a:lnTo>
                    <a:pt x="12693" y="9465"/>
                  </a:lnTo>
                  <a:lnTo>
                    <a:pt x="12803" y="9685"/>
                  </a:lnTo>
                  <a:lnTo>
                    <a:pt x="12950" y="9868"/>
                  </a:lnTo>
                  <a:lnTo>
                    <a:pt x="13096" y="10052"/>
                  </a:lnTo>
                  <a:lnTo>
                    <a:pt x="13243" y="10198"/>
                  </a:lnTo>
                  <a:lnTo>
                    <a:pt x="13426" y="10308"/>
                  </a:lnTo>
                  <a:lnTo>
                    <a:pt x="13647" y="10418"/>
                  </a:lnTo>
                  <a:lnTo>
                    <a:pt x="13867" y="10455"/>
                  </a:lnTo>
                  <a:lnTo>
                    <a:pt x="14087" y="10492"/>
                  </a:lnTo>
                  <a:lnTo>
                    <a:pt x="14233" y="10492"/>
                  </a:lnTo>
                  <a:lnTo>
                    <a:pt x="14600" y="10418"/>
                  </a:lnTo>
                  <a:lnTo>
                    <a:pt x="14967" y="10345"/>
                  </a:lnTo>
                  <a:lnTo>
                    <a:pt x="14930" y="10455"/>
                  </a:lnTo>
                  <a:lnTo>
                    <a:pt x="14930" y="10602"/>
                  </a:lnTo>
                  <a:lnTo>
                    <a:pt x="15004" y="10895"/>
                  </a:lnTo>
                  <a:lnTo>
                    <a:pt x="15077" y="11079"/>
                  </a:lnTo>
                  <a:lnTo>
                    <a:pt x="15150" y="11299"/>
                  </a:lnTo>
                  <a:lnTo>
                    <a:pt x="15297" y="11482"/>
                  </a:lnTo>
                  <a:lnTo>
                    <a:pt x="15481" y="11629"/>
                  </a:lnTo>
                  <a:lnTo>
                    <a:pt x="15481" y="11665"/>
                  </a:lnTo>
                  <a:lnTo>
                    <a:pt x="15261" y="11739"/>
                  </a:lnTo>
                  <a:lnTo>
                    <a:pt x="15077" y="11886"/>
                  </a:lnTo>
                  <a:lnTo>
                    <a:pt x="14894" y="11996"/>
                  </a:lnTo>
                  <a:lnTo>
                    <a:pt x="14784" y="12142"/>
                  </a:lnTo>
                  <a:lnTo>
                    <a:pt x="14674" y="12326"/>
                  </a:lnTo>
                  <a:lnTo>
                    <a:pt x="14600" y="12509"/>
                  </a:lnTo>
                  <a:lnTo>
                    <a:pt x="14564" y="12693"/>
                  </a:lnTo>
                  <a:lnTo>
                    <a:pt x="14527" y="12876"/>
                  </a:lnTo>
                  <a:lnTo>
                    <a:pt x="14527" y="12986"/>
                  </a:lnTo>
                  <a:lnTo>
                    <a:pt x="14527" y="13059"/>
                  </a:lnTo>
                  <a:lnTo>
                    <a:pt x="14600" y="13353"/>
                  </a:lnTo>
                  <a:lnTo>
                    <a:pt x="14747" y="13610"/>
                  </a:lnTo>
                  <a:lnTo>
                    <a:pt x="14747" y="13720"/>
                  </a:lnTo>
                  <a:lnTo>
                    <a:pt x="14784" y="13830"/>
                  </a:lnTo>
                  <a:lnTo>
                    <a:pt x="14930" y="13903"/>
                  </a:lnTo>
                  <a:lnTo>
                    <a:pt x="15004" y="13976"/>
                  </a:lnTo>
                  <a:lnTo>
                    <a:pt x="15297" y="14197"/>
                  </a:lnTo>
                  <a:lnTo>
                    <a:pt x="15627" y="14380"/>
                  </a:lnTo>
                  <a:lnTo>
                    <a:pt x="15994" y="14527"/>
                  </a:lnTo>
                  <a:lnTo>
                    <a:pt x="16398" y="14600"/>
                  </a:lnTo>
                  <a:lnTo>
                    <a:pt x="16801" y="14600"/>
                  </a:lnTo>
                  <a:lnTo>
                    <a:pt x="17205" y="14527"/>
                  </a:lnTo>
                  <a:lnTo>
                    <a:pt x="17571" y="14417"/>
                  </a:lnTo>
                  <a:lnTo>
                    <a:pt x="17902" y="14233"/>
                  </a:lnTo>
                  <a:lnTo>
                    <a:pt x="18122" y="14013"/>
                  </a:lnTo>
                  <a:lnTo>
                    <a:pt x="18268" y="13793"/>
                  </a:lnTo>
                  <a:lnTo>
                    <a:pt x="18305" y="13536"/>
                  </a:lnTo>
                  <a:lnTo>
                    <a:pt x="18305" y="13316"/>
                  </a:lnTo>
                  <a:lnTo>
                    <a:pt x="18232" y="13059"/>
                  </a:lnTo>
                  <a:lnTo>
                    <a:pt x="18122" y="12803"/>
                  </a:lnTo>
                  <a:lnTo>
                    <a:pt x="17975" y="12546"/>
                  </a:lnTo>
                  <a:lnTo>
                    <a:pt x="17792" y="12326"/>
                  </a:lnTo>
                  <a:lnTo>
                    <a:pt x="17902" y="12289"/>
                  </a:lnTo>
                  <a:lnTo>
                    <a:pt x="18232" y="12106"/>
                  </a:lnTo>
                  <a:lnTo>
                    <a:pt x="18599" y="11849"/>
                  </a:lnTo>
                  <a:lnTo>
                    <a:pt x="18709" y="12032"/>
                  </a:lnTo>
                  <a:lnTo>
                    <a:pt x="18855" y="12179"/>
                  </a:lnTo>
                  <a:lnTo>
                    <a:pt x="19002" y="12289"/>
                  </a:lnTo>
                  <a:lnTo>
                    <a:pt x="19149" y="12362"/>
                  </a:lnTo>
                  <a:lnTo>
                    <a:pt x="19406" y="12436"/>
                  </a:lnTo>
                  <a:lnTo>
                    <a:pt x="19662" y="12399"/>
                  </a:lnTo>
                  <a:lnTo>
                    <a:pt x="19919" y="12326"/>
                  </a:lnTo>
                  <a:lnTo>
                    <a:pt x="20139" y="12179"/>
                  </a:lnTo>
                  <a:lnTo>
                    <a:pt x="20359" y="11996"/>
                  </a:lnTo>
                  <a:lnTo>
                    <a:pt x="20543" y="11776"/>
                  </a:lnTo>
                  <a:lnTo>
                    <a:pt x="20653" y="11519"/>
                  </a:lnTo>
                  <a:lnTo>
                    <a:pt x="20726" y="11225"/>
                  </a:lnTo>
                  <a:lnTo>
                    <a:pt x="20799" y="10858"/>
                  </a:lnTo>
                  <a:lnTo>
                    <a:pt x="20763" y="10675"/>
                  </a:lnTo>
                  <a:lnTo>
                    <a:pt x="20726" y="10528"/>
                  </a:lnTo>
                  <a:lnTo>
                    <a:pt x="20689" y="10382"/>
                  </a:lnTo>
                  <a:lnTo>
                    <a:pt x="20579" y="10272"/>
                  </a:lnTo>
                  <a:lnTo>
                    <a:pt x="20359" y="10088"/>
                  </a:lnTo>
                  <a:lnTo>
                    <a:pt x="20066" y="9978"/>
                  </a:lnTo>
                  <a:lnTo>
                    <a:pt x="19919" y="9941"/>
                  </a:lnTo>
                  <a:lnTo>
                    <a:pt x="19626" y="9941"/>
                  </a:lnTo>
                  <a:lnTo>
                    <a:pt x="19516" y="10015"/>
                  </a:lnTo>
                  <a:lnTo>
                    <a:pt x="19479" y="10088"/>
                  </a:lnTo>
                  <a:lnTo>
                    <a:pt x="19185" y="10198"/>
                  </a:lnTo>
                  <a:lnTo>
                    <a:pt x="18929" y="10308"/>
                  </a:lnTo>
                  <a:lnTo>
                    <a:pt x="18819" y="10418"/>
                  </a:lnTo>
                  <a:lnTo>
                    <a:pt x="18672" y="10528"/>
                  </a:lnTo>
                  <a:lnTo>
                    <a:pt x="18599" y="10675"/>
                  </a:lnTo>
                  <a:lnTo>
                    <a:pt x="18525" y="10822"/>
                  </a:lnTo>
                  <a:lnTo>
                    <a:pt x="18452" y="11115"/>
                  </a:lnTo>
                  <a:lnTo>
                    <a:pt x="18452" y="11409"/>
                  </a:lnTo>
                  <a:lnTo>
                    <a:pt x="18048" y="11702"/>
                  </a:lnTo>
                  <a:lnTo>
                    <a:pt x="17645" y="11996"/>
                  </a:lnTo>
                  <a:lnTo>
                    <a:pt x="17608" y="12032"/>
                  </a:lnTo>
                  <a:lnTo>
                    <a:pt x="17608" y="12106"/>
                  </a:lnTo>
                  <a:lnTo>
                    <a:pt x="17241" y="11776"/>
                  </a:lnTo>
                  <a:lnTo>
                    <a:pt x="16911" y="11519"/>
                  </a:lnTo>
                  <a:lnTo>
                    <a:pt x="16838" y="11482"/>
                  </a:lnTo>
                  <a:lnTo>
                    <a:pt x="16691" y="11482"/>
                  </a:lnTo>
                  <a:lnTo>
                    <a:pt x="16654" y="11555"/>
                  </a:lnTo>
                  <a:lnTo>
                    <a:pt x="16434" y="11519"/>
                  </a:lnTo>
                  <a:lnTo>
                    <a:pt x="16214" y="11519"/>
                  </a:lnTo>
                  <a:lnTo>
                    <a:pt x="15774" y="11555"/>
                  </a:lnTo>
                  <a:lnTo>
                    <a:pt x="15811" y="11445"/>
                  </a:lnTo>
                  <a:lnTo>
                    <a:pt x="15774" y="11335"/>
                  </a:lnTo>
                  <a:lnTo>
                    <a:pt x="15664" y="11152"/>
                  </a:lnTo>
                  <a:lnTo>
                    <a:pt x="15554" y="11005"/>
                  </a:lnTo>
                  <a:lnTo>
                    <a:pt x="15444" y="10822"/>
                  </a:lnTo>
                  <a:lnTo>
                    <a:pt x="15371" y="10602"/>
                  </a:lnTo>
                  <a:lnTo>
                    <a:pt x="15334" y="10418"/>
                  </a:lnTo>
                  <a:lnTo>
                    <a:pt x="15297" y="10308"/>
                  </a:lnTo>
                  <a:lnTo>
                    <a:pt x="15224" y="10235"/>
                  </a:lnTo>
                  <a:lnTo>
                    <a:pt x="15627" y="10015"/>
                  </a:lnTo>
                  <a:lnTo>
                    <a:pt x="16031" y="9758"/>
                  </a:lnTo>
                  <a:lnTo>
                    <a:pt x="16361" y="9428"/>
                  </a:lnTo>
                  <a:lnTo>
                    <a:pt x="16471" y="9281"/>
                  </a:lnTo>
                  <a:lnTo>
                    <a:pt x="16581" y="9098"/>
                  </a:lnTo>
                  <a:lnTo>
                    <a:pt x="16654" y="8878"/>
                  </a:lnTo>
                  <a:lnTo>
                    <a:pt x="16691" y="8621"/>
                  </a:lnTo>
                  <a:lnTo>
                    <a:pt x="16691" y="8364"/>
                  </a:lnTo>
                  <a:lnTo>
                    <a:pt x="16691" y="8107"/>
                  </a:lnTo>
                  <a:lnTo>
                    <a:pt x="16581" y="7631"/>
                  </a:lnTo>
                  <a:lnTo>
                    <a:pt x="16398" y="7190"/>
                  </a:lnTo>
                  <a:lnTo>
                    <a:pt x="16251" y="6897"/>
                  </a:lnTo>
                  <a:lnTo>
                    <a:pt x="16031" y="6640"/>
                  </a:lnTo>
                  <a:lnTo>
                    <a:pt x="15884" y="6530"/>
                  </a:lnTo>
                  <a:lnTo>
                    <a:pt x="15737" y="6457"/>
                  </a:lnTo>
                  <a:lnTo>
                    <a:pt x="15591" y="6420"/>
                  </a:lnTo>
                  <a:lnTo>
                    <a:pt x="15407" y="6383"/>
                  </a:lnTo>
                  <a:lnTo>
                    <a:pt x="15077" y="631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 name="Google Shape;343;p6"/>
            <p:cNvSpPr/>
            <p:nvPr/>
          </p:nvSpPr>
          <p:spPr>
            <a:xfrm>
              <a:off x="6425400" y="3728200"/>
              <a:ext cx="342075" cy="360425"/>
            </a:xfrm>
            <a:custGeom>
              <a:avLst/>
              <a:gdLst/>
              <a:ahLst/>
              <a:cxnLst/>
              <a:rect l="l" t="t" r="r" b="b"/>
              <a:pathLst>
                <a:path w="13683" h="14417" extrusionOk="0">
                  <a:moveTo>
                    <a:pt x="9281" y="2311"/>
                  </a:moveTo>
                  <a:lnTo>
                    <a:pt x="9170" y="2385"/>
                  </a:lnTo>
                  <a:lnTo>
                    <a:pt x="9134" y="2495"/>
                  </a:lnTo>
                  <a:lnTo>
                    <a:pt x="9097" y="2568"/>
                  </a:lnTo>
                  <a:lnTo>
                    <a:pt x="9097" y="2678"/>
                  </a:lnTo>
                  <a:lnTo>
                    <a:pt x="9134" y="2862"/>
                  </a:lnTo>
                  <a:lnTo>
                    <a:pt x="9207" y="3082"/>
                  </a:lnTo>
                  <a:lnTo>
                    <a:pt x="9464" y="3742"/>
                  </a:lnTo>
                  <a:lnTo>
                    <a:pt x="9721" y="4402"/>
                  </a:lnTo>
                  <a:lnTo>
                    <a:pt x="9647" y="4439"/>
                  </a:lnTo>
                  <a:lnTo>
                    <a:pt x="9060" y="5283"/>
                  </a:lnTo>
                  <a:lnTo>
                    <a:pt x="8804" y="5649"/>
                  </a:lnTo>
                  <a:lnTo>
                    <a:pt x="8694" y="5833"/>
                  </a:lnTo>
                  <a:lnTo>
                    <a:pt x="8657" y="5943"/>
                  </a:lnTo>
                  <a:lnTo>
                    <a:pt x="8694" y="6053"/>
                  </a:lnTo>
                  <a:lnTo>
                    <a:pt x="8804" y="6016"/>
                  </a:lnTo>
                  <a:lnTo>
                    <a:pt x="8877" y="5980"/>
                  </a:lnTo>
                  <a:lnTo>
                    <a:pt x="9024" y="5833"/>
                  </a:lnTo>
                  <a:lnTo>
                    <a:pt x="9281" y="5503"/>
                  </a:lnTo>
                  <a:lnTo>
                    <a:pt x="9941" y="4659"/>
                  </a:lnTo>
                  <a:lnTo>
                    <a:pt x="10014" y="4659"/>
                  </a:lnTo>
                  <a:lnTo>
                    <a:pt x="10124" y="4622"/>
                  </a:lnTo>
                  <a:lnTo>
                    <a:pt x="10161" y="4549"/>
                  </a:lnTo>
                  <a:lnTo>
                    <a:pt x="10161" y="4439"/>
                  </a:lnTo>
                  <a:lnTo>
                    <a:pt x="9684" y="3229"/>
                  </a:lnTo>
                  <a:lnTo>
                    <a:pt x="9427" y="2715"/>
                  </a:lnTo>
                  <a:lnTo>
                    <a:pt x="9354" y="2532"/>
                  </a:lnTo>
                  <a:lnTo>
                    <a:pt x="9317" y="2422"/>
                  </a:lnTo>
                  <a:lnTo>
                    <a:pt x="9317" y="2348"/>
                  </a:lnTo>
                  <a:lnTo>
                    <a:pt x="9317" y="2311"/>
                  </a:lnTo>
                  <a:close/>
                  <a:moveTo>
                    <a:pt x="8694" y="1615"/>
                  </a:moveTo>
                  <a:lnTo>
                    <a:pt x="8767" y="1798"/>
                  </a:lnTo>
                  <a:lnTo>
                    <a:pt x="8804" y="1908"/>
                  </a:lnTo>
                  <a:lnTo>
                    <a:pt x="8914" y="1981"/>
                  </a:lnTo>
                  <a:lnTo>
                    <a:pt x="9024" y="2055"/>
                  </a:lnTo>
                  <a:lnTo>
                    <a:pt x="9170" y="2018"/>
                  </a:lnTo>
                  <a:lnTo>
                    <a:pt x="9391" y="1908"/>
                  </a:lnTo>
                  <a:lnTo>
                    <a:pt x="9611" y="1725"/>
                  </a:lnTo>
                  <a:lnTo>
                    <a:pt x="9867" y="2275"/>
                  </a:lnTo>
                  <a:lnTo>
                    <a:pt x="10161" y="2752"/>
                  </a:lnTo>
                  <a:lnTo>
                    <a:pt x="10454" y="3265"/>
                  </a:lnTo>
                  <a:lnTo>
                    <a:pt x="10674" y="3779"/>
                  </a:lnTo>
                  <a:lnTo>
                    <a:pt x="10528" y="3925"/>
                  </a:lnTo>
                  <a:lnTo>
                    <a:pt x="10381" y="4072"/>
                  </a:lnTo>
                  <a:lnTo>
                    <a:pt x="10271" y="4256"/>
                  </a:lnTo>
                  <a:lnTo>
                    <a:pt x="10234" y="4476"/>
                  </a:lnTo>
                  <a:lnTo>
                    <a:pt x="10271" y="4586"/>
                  </a:lnTo>
                  <a:lnTo>
                    <a:pt x="10344" y="4659"/>
                  </a:lnTo>
                  <a:lnTo>
                    <a:pt x="10344" y="4806"/>
                  </a:lnTo>
                  <a:lnTo>
                    <a:pt x="10381" y="4879"/>
                  </a:lnTo>
                  <a:lnTo>
                    <a:pt x="10491" y="4916"/>
                  </a:lnTo>
                  <a:lnTo>
                    <a:pt x="10491" y="4953"/>
                  </a:lnTo>
                  <a:lnTo>
                    <a:pt x="10344" y="5173"/>
                  </a:lnTo>
                  <a:lnTo>
                    <a:pt x="9977" y="5649"/>
                  </a:lnTo>
                  <a:lnTo>
                    <a:pt x="9647" y="6163"/>
                  </a:lnTo>
                  <a:lnTo>
                    <a:pt x="9501" y="6090"/>
                  </a:lnTo>
                  <a:lnTo>
                    <a:pt x="9317" y="6053"/>
                  </a:lnTo>
                  <a:lnTo>
                    <a:pt x="9134" y="6126"/>
                  </a:lnTo>
                  <a:lnTo>
                    <a:pt x="8950" y="6200"/>
                  </a:lnTo>
                  <a:lnTo>
                    <a:pt x="8840" y="6346"/>
                  </a:lnTo>
                  <a:lnTo>
                    <a:pt x="8730" y="6493"/>
                  </a:lnTo>
                  <a:lnTo>
                    <a:pt x="8327" y="6493"/>
                  </a:lnTo>
                  <a:lnTo>
                    <a:pt x="7556" y="6530"/>
                  </a:lnTo>
                  <a:lnTo>
                    <a:pt x="7520" y="6456"/>
                  </a:lnTo>
                  <a:lnTo>
                    <a:pt x="7410" y="6383"/>
                  </a:lnTo>
                  <a:lnTo>
                    <a:pt x="7080" y="6273"/>
                  </a:lnTo>
                  <a:lnTo>
                    <a:pt x="7043" y="6273"/>
                  </a:lnTo>
                  <a:lnTo>
                    <a:pt x="6970" y="6236"/>
                  </a:lnTo>
                  <a:lnTo>
                    <a:pt x="6786" y="6236"/>
                  </a:lnTo>
                  <a:lnTo>
                    <a:pt x="6639" y="6200"/>
                  </a:lnTo>
                  <a:lnTo>
                    <a:pt x="5832" y="5429"/>
                  </a:lnTo>
                  <a:lnTo>
                    <a:pt x="5246" y="4879"/>
                  </a:lnTo>
                  <a:lnTo>
                    <a:pt x="5319" y="4696"/>
                  </a:lnTo>
                  <a:lnTo>
                    <a:pt x="5319" y="4512"/>
                  </a:lnTo>
                  <a:lnTo>
                    <a:pt x="5282" y="4439"/>
                  </a:lnTo>
                  <a:lnTo>
                    <a:pt x="5246" y="4366"/>
                  </a:lnTo>
                  <a:lnTo>
                    <a:pt x="5099" y="4256"/>
                  </a:lnTo>
                  <a:lnTo>
                    <a:pt x="5282" y="3815"/>
                  </a:lnTo>
                  <a:lnTo>
                    <a:pt x="5796" y="2715"/>
                  </a:lnTo>
                  <a:lnTo>
                    <a:pt x="6126" y="2018"/>
                  </a:lnTo>
                  <a:lnTo>
                    <a:pt x="6273" y="2018"/>
                  </a:lnTo>
                  <a:lnTo>
                    <a:pt x="6419" y="1981"/>
                  </a:lnTo>
                  <a:lnTo>
                    <a:pt x="6566" y="1908"/>
                  </a:lnTo>
                  <a:lnTo>
                    <a:pt x="6713" y="1798"/>
                  </a:lnTo>
                  <a:lnTo>
                    <a:pt x="6823" y="1688"/>
                  </a:lnTo>
                  <a:lnTo>
                    <a:pt x="7483" y="1651"/>
                  </a:lnTo>
                  <a:lnTo>
                    <a:pt x="8694" y="1615"/>
                  </a:lnTo>
                  <a:close/>
                  <a:moveTo>
                    <a:pt x="6823" y="6823"/>
                  </a:moveTo>
                  <a:lnTo>
                    <a:pt x="6933" y="6897"/>
                  </a:lnTo>
                  <a:lnTo>
                    <a:pt x="6749" y="6897"/>
                  </a:lnTo>
                  <a:lnTo>
                    <a:pt x="6713" y="6860"/>
                  </a:lnTo>
                  <a:lnTo>
                    <a:pt x="6823" y="6823"/>
                  </a:lnTo>
                  <a:close/>
                  <a:moveTo>
                    <a:pt x="2714" y="5393"/>
                  </a:moveTo>
                  <a:lnTo>
                    <a:pt x="2641" y="5429"/>
                  </a:lnTo>
                  <a:lnTo>
                    <a:pt x="2531" y="5503"/>
                  </a:lnTo>
                  <a:lnTo>
                    <a:pt x="2458" y="5576"/>
                  </a:lnTo>
                  <a:lnTo>
                    <a:pt x="2274" y="5796"/>
                  </a:lnTo>
                  <a:lnTo>
                    <a:pt x="1981" y="6310"/>
                  </a:lnTo>
                  <a:lnTo>
                    <a:pt x="1651" y="6860"/>
                  </a:lnTo>
                  <a:lnTo>
                    <a:pt x="1504" y="7080"/>
                  </a:lnTo>
                  <a:lnTo>
                    <a:pt x="1431" y="7190"/>
                  </a:lnTo>
                  <a:lnTo>
                    <a:pt x="1394" y="7263"/>
                  </a:lnTo>
                  <a:lnTo>
                    <a:pt x="1394" y="7337"/>
                  </a:lnTo>
                  <a:lnTo>
                    <a:pt x="1321" y="7374"/>
                  </a:lnTo>
                  <a:lnTo>
                    <a:pt x="1321" y="7410"/>
                  </a:lnTo>
                  <a:lnTo>
                    <a:pt x="1321" y="7520"/>
                  </a:lnTo>
                  <a:lnTo>
                    <a:pt x="1394" y="7557"/>
                  </a:lnTo>
                  <a:lnTo>
                    <a:pt x="1504" y="7594"/>
                  </a:lnTo>
                  <a:lnTo>
                    <a:pt x="1614" y="7520"/>
                  </a:lnTo>
                  <a:lnTo>
                    <a:pt x="1724" y="7447"/>
                  </a:lnTo>
                  <a:lnTo>
                    <a:pt x="1834" y="7337"/>
                  </a:lnTo>
                  <a:lnTo>
                    <a:pt x="2018" y="7043"/>
                  </a:lnTo>
                  <a:lnTo>
                    <a:pt x="2128" y="6823"/>
                  </a:lnTo>
                  <a:lnTo>
                    <a:pt x="2568" y="6200"/>
                  </a:lnTo>
                  <a:lnTo>
                    <a:pt x="2751" y="5870"/>
                  </a:lnTo>
                  <a:lnTo>
                    <a:pt x="2861" y="5723"/>
                  </a:lnTo>
                  <a:lnTo>
                    <a:pt x="2861" y="5539"/>
                  </a:lnTo>
                  <a:lnTo>
                    <a:pt x="2861" y="5466"/>
                  </a:lnTo>
                  <a:lnTo>
                    <a:pt x="2788" y="5429"/>
                  </a:lnTo>
                  <a:lnTo>
                    <a:pt x="2714" y="5393"/>
                  </a:lnTo>
                  <a:close/>
                  <a:moveTo>
                    <a:pt x="4072" y="4843"/>
                  </a:moveTo>
                  <a:lnTo>
                    <a:pt x="4182" y="5026"/>
                  </a:lnTo>
                  <a:lnTo>
                    <a:pt x="4328" y="5173"/>
                  </a:lnTo>
                  <a:lnTo>
                    <a:pt x="4475" y="5209"/>
                  </a:lnTo>
                  <a:lnTo>
                    <a:pt x="4622" y="5246"/>
                  </a:lnTo>
                  <a:lnTo>
                    <a:pt x="4769" y="5246"/>
                  </a:lnTo>
                  <a:lnTo>
                    <a:pt x="4915" y="5209"/>
                  </a:lnTo>
                  <a:lnTo>
                    <a:pt x="5319" y="5576"/>
                  </a:lnTo>
                  <a:lnTo>
                    <a:pt x="6163" y="6456"/>
                  </a:lnTo>
                  <a:lnTo>
                    <a:pt x="6126" y="6530"/>
                  </a:lnTo>
                  <a:lnTo>
                    <a:pt x="6089" y="6640"/>
                  </a:lnTo>
                  <a:lnTo>
                    <a:pt x="6126" y="6787"/>
                  </a:lnTo>
                  <a:lnTo>
                    <a:pt x="6163" y="6897"/>
                  </a:lnTo>
                  <a:lnTo>
                    <a:pt x="6236" y="7007"/>
                  </a:lnTo>
                  <a:lnTo>
                    <a:pt x="6236" y="7080"/>
                  </a:lnTo>
                  <a:lnTo>
                    <a:pt x="5942" y="7410"/>
                  </a:lnTo>
                  <a:lnTo>
                    <a:pt x="5686" y="7777"/>
                  </a:lnTo>
                  <a:lnTo>
                    <a:pt x="5172" y="8511"/>
                  </a:lnTo>
                  <a:lnTo>
                    <a:pt x="4695" y="9134"/>
                  </a:lnTo>
                  <a:lnTo>
                    <a:pt x="4585" y="9061"/>
                  </a:lnTo>
                  <a:lnTo>
                    <a:pt x="4439" y="9061"/>
                  </a:lnTo>
                  <a:lnTo>
                    <a:pt x="4255" y="9098"/>
                  </a:lnTo>
                  <a:lnTo>
                    <a:pt x="4108" y="9208"/>
                  </a:lnTo>
                  <a:lnTo>
                    <a:pt x="3998" y="9354"/>
                  </a:lnTo>
                  <a:lnTo>
                    <a:pt x="3925" y="9538"/>
                  </a:lnTo>
                  <a:lnTo>
                    <a:pt x="3595" y="9501"/>
                  </a:lnTo>
                  <a:lnTo>
                    <a:pt x="2825" y="9538"/>
                  </a:lnTo>
                  <a:lnTo>
                    <a:pt x="2788" y="9354"/>
                  </a:lnTo>
                  <a:lnTo>
                    <a:pt x="2678" y="9208"/>
                  </a:lnTo>
                  <a:lnTo>
                    <a:pt x="2531" y="9098"/>
                  </a:lnTo>
                  <a:lnTo>
                    <a:pt x="2384" y="9061"/>
                  </a:lnTo>
                  <a:lnTo>
                    <a:pt x="2238" y="9061"/>
                  </a:lnTo>
                  <a:lnTo>
                    <a:pt x="2054" y="9098"/>
                  </a:lnTo>
                  <a:lnTo>
                    <a:pt x="1577" y="8437"/>
                  </a:lnTo>
                  <a:lnTo>
                    <a:pt x="1394" y="8107"/>
                  </a:lnTo>
                  <a:lnTo>
                    <a:pt x="1137" y="7777"/>
                  </a:lnTo>
                  <a:lnTo>
                    <a:pt x="1211" y="7594"/>
                  </a:lnTo>
                  <a:lnTo>
                    <a:pt x="1247" y="7447"/>
                  </a:lnTo>
                  <a:lnTo>
                    <a:pt x="1211" y="7263"/>
                  </a:lnTo>
                  <a:lnTo>
                    <a:pt x="1174" y="7117"/>
                  </a:lnTo>
                  <a:lnTo>
                    <a:pt x="1064" y="7007"/>
                  </a:lnTo>
                  <a:lnTo>
                    <a:pt x="1101" y="6933"/>
                  </a:lnTo>
                  <a:lnTo>
                    <a:pt x="1174" y="6823"/>
                  </a:lnTo>
                  <a:lnTo>
                    <a:pt x="1247" y="6640"/>
                  </a:lnTo>
                  <a:lnTo>
                    <a:pt x="1614" y="5980"/>
                  </a:lnTo>
                  <a:lnTo>
                    <a:pt x="1944" y="5356"/>
                  </a:lnTo>
                  <a:lnTo>
                    <a:pt x="2164" y="5356"/>
                  </a:lnTo>
                  <a:lnTo>
                    <a:pt x="2384" y="5283"/>
                  </a:lnTo>
                  <a:lnTo>
                    <a:pt x="2531" y="5136"/>
                  </a:lnTo>
                  <a:lnTo>
                    <a:pt x="2604" y="5063"/>
                  </a:lnTo>
                  <a:lnTo>
                    <a:pt x="2641" y="4953"/>
                  </a:lnTo>
                  <a:lnTo>
                    <a:pt x="2678" y="4916"/>
                  </a:lnTo>
                  <a:lnTo>
                    <a:pt x="3118" y="4953"/>
                  </a:lnTo>
                  <a:lnTo>
                    <a:pt x="3705" y="4916"/>
                  </a:lnTo>
                  <a:lnTo>
                    <a:pt x="4072" y="4843"/>
                  </a:lnTo>
                  <a:close/>
                  <a:moveTo>
                    <a:pt x="8877" y="7740"/>
                  </a:moveTo>
                  <a:lnTo>
                    <a:pt x="8877" y="7777"/>
                  </a:lnTo>
                  <a:lnTo>
                    <a:pt x="8877" y="7814"/>
                  </a:lnTo>
                  <a:lnTo>
                    <a:pt x="8914" y="7997"/>
                  </a:lnTo>
                  <a:lnTo>
                    <a:pt x="8914" y="8070"/>
                  </a:lnTo>
                  <a:lnTo>
                    <a:pt x="8950" y="8181"/>
                  </a:lnTo>
                  <a:lnTo>
                    <a:pt x="9391" y="8731"/>
                  </a:lnTo>
                  <a:lnTo>
                    <a:pt x="9794" y="9281"/>
                  </a:lnTo>
                  <a:lnTo>
                    <a:pt x="9941" y="9464"/>
                  </a:lnTo>
                  <a:lnTo>
                    <a:pt x="10014" y="9538"/>
                  </a:lnTo>
                  <a:lnTo>
                    <a:pt x="10124" y="9574"/>
                  </a:lnTo>
                  <a:lnTo>
                    <a:pt x="10234" y="9574"/>
                  </a:lnTo>
                  <a:lnTo>
                    <a:pt x="10308" y="9538"/>
                  </a:lnTo>
                  <a:lnTo>
                    <a:pt x="10381" y="9501"/>
                  </a:lnTo>
                  <a:lnTo>
                    <a:pt x="10418" y="9391"/>
                  </a:lnTo>
                  <a:lnTo>
                    <a:pt x="10418" y="9354"/>
                  </a:lnTo>
                  <a:lnTo>
                    <a:pt x="10418" y="9244"/>
                  </a:lnTo>
                  <a:lnTo>
                    <a:pt x="10381" y="9171"/>
                  </a:lnTo>
                  <a:lnTo>
                    <a:pt x="10308" y="9134"/>
                  </a:lnTo>
                  <a:lnTo>
                    <a:pt x="10198" y="9098"/>
                  </a:lnTo>
                  <a:lnTo>
                    <a:pt x="10088" y="8951"/>
                  </a:lnTo>
                  <a:lnTo>
                    <a:pt x="10014" y="8841"/>
                  </a:lnTo>
                  <a:lnTo>
                    <a:pt x="9647" y="8401"/>
                  </a:lnTo>
                  <a:lnTo>
                    <a:pt x="9281" y="7924"/>
                  </a:lnTo>
                  <a:lnTo>
                    <a:pt x="9207" y="7850"/>
                  </a:lnTo>
                  <a:lnTo>
                    <a:pt x="9134" y="7814"/>
                  </a:lnTo>
                  <a:lnTo>
                    <a:pt x="8950" y="7740"/>
                  </a:lnTo>
                  <a:close/>
                  <a:moveTo>
                    <a:pt x="2128" y="9721"/>
                  </a:moveTo>
                  <a:lnTo>
                    <a:pt x="2054" y="9758"/>
                  </a:lnTo>
                  <a:lnTo>
                    <a:pt x="2054" y="9721"/>
                  </a:lnTo>
                  <a:close/>
                  <a:moveTo>
                    <a:pt x="5612" y="9281"/>
                  </a:moveTo>
                  <a:lnTo>
                    <a:pt x="5576" y="9318"/>
                  </a:lnTo>
                  <a:lnTo>
                    <a:pt x="5576" y="9354"/>
                  </a:lnTo>
                  <a:lnTo>
                    <a:pt x="5576" y="9538"/>
                  </a:lnTo>
                  <a:lnTo>
                    <a:pt x="5649" y="9684"/>
                  </a:lnTo>
                  <a:lnTo>
                    <a:pt x="5796" y="9941"/>
                  </a:lnTo>
                  <a:lnTo>
                    <a:pt x="6163" y="10455"/>
                  </a:lnTo>
                  <a:lnTo>
                    <a:pt x="6456" y="10895"/>
                  </a:lnTo>
                  <a:lnTo>
                    <a:pt x="6603" y="11115"/>
                  </a:lnTo>
                  <a:lnTo>
                    <a:pt x="6823" y="11298"/>
                  </a:lnTo>
                  <a:lnTo>
                    <a:pt x="6860" y="11372"/>
                  </a:lnTo>
                  <a:lnTo>
                    <a:pt x="6970" y="11482"/>
                  </a:lnTo>
                  <a:lnTo>
                    <a:pt x="7043" y="11519"/>
                  </a:lnTo>
                  <a:lnTo>
                    <a:pt x="7116" y="11519"/>
                  </a:lnTo>
                  <a:lnTo>
                    <a:pt x="7190" y="11482"/>
                  </a:lnTo>
                  <a:lnTo>
                    <a:pt x="7226" y="11408"/>
                  </a:lnTo>
                  <a:lnTo>
                    <a:pt x="7263" y="11188"/>
                  </a:lnTo>
                  <a:lnTo>
                    <a:pt x="7226" y="11078"/>
                  </a:lnTo>
                  <a:lnTo>
                    <a:pt x="7153" y="10968"/>
                  </a:lnTo>
                  <a:lnTo>
                    <a:pt x="7080" y="10932"/>
                  </a:lnTo>
                  <a:lnTo>
                    <a:pt x="7006" y="10895"/>
                  </a:lnTo>
                  <a:lnTo>
                    <a:pt x="6933" y="10785"/>
                  </a:lnTo>
                  <a:lnTo>
                    <a:pt x="6860" y="10675"/>
                  </a:lnTo>
                  <a:lnTo>
                    <a:pt x="6713" y="10455"/>
                  </a:lnTo>
                  <a:lnTo>
                    <a:pt x="6273" y="9831"/>
                  </a:lnTo>
                  <a:lnTo>
                    <a:pt x="6016" y="9501"/>
                  </a:lnTo>
                  <a:lnTo>
                    <a:pt x="5869" y="9391"/>
                  </a:lnTo>
                  <a:lnTo>
                    <a:pt x="5722" y="9281"/>
                  </a:lnTo>
                  <a:close/>
                  <a:moveTo>
                    <a:pt x="8730" y="6970"/>
                  </a:moveTo>
                  <a:lnTo>
                    <a:pt x="8804" y="7080"/>
                  </a:lnTo>
                  <a:lnTo>
                    <a:pt x="8914" y="7153"/>
                  </a:lnTo>
                  <a:lnTo>
                    <a:pt x="8987" y="7227"/>
                  </a:lnTo>
                  <a:lnTo>
                    <a:pt x="9097" y="7263"/>
                  </a:lnTo>
                  <a:lnTo>
                    <a:pt x="9391" y="7227"/>
                  </a:lnTo>
                  <a:lnTo>
                    <a:pt x="9501" y="7263"/>
                  </a:lnTo>
                  <a:lnTo>
                    <a:pt x="9574" y="7300"/>
                  </a:lnTo>
                  <a:lnTo>
                    <a:pt x="9721" y="7557"/>
                  </a:lnTo>
                  <a:lnTo>
                    <a:pt x="9867" y="7814"/>
                  </a:lnTo>
                  <a:lnTo>
                    <a:pt x="10234" y="8364"/>
                  </a:lnTo>
                  <a:lnTo>
                    <a:pt x="10711" y="9098"/>
                  </a:lnTo>
                  <a:lnTo>
                    <a:pt x="10638" y="9281"/>
                  </a:lnTo>
                  <a:lnTo>
                    <a:pt x="10601" y="9428"/>
                  </a:lnTo>
                  <a:lnTo>
                    <a:pt x="10564" y="9758"/>
                  </a:lnTo>
                  <a:lnTo>
                    <a:pt x="10528" y="9941"/>
                  </a:lnTo>
                  <a:lnTo>
                    <a:pt x="10528" y="10125"/>
                  </a:lnTo>
                  <a:lnTo>
                    <a:pt x="10528" y="10235"/>
                  </a:lnTo>
                  <a:lnTo>
                    <a:pt x="10564" y="10271"/>
                  </a:lnTo>
                  <a:lnTo>
                    <a:pt x="10344" y="10638"/>
                  </a:lnTo>
                  <a:lnTo>
                    <a:pt x="9794" y="11555"/>
                  </a:lnTo>
                  <a:lnTo>
                    <a:pt x="9684" y="11519"/>
                  </a:lnTo>
                  <a:lnTo>
                    <a:pt x="9537" y="11519"/>
                  </a:lnTo>
                  <a:lnTo>
                    <a:pt x="9391" y="11555"/>
                  </a:lnTo>
                  <a:lnTo>
                    <a:pt x="9281" y="11629"/>
                  </a:lnTo>
                  <a:lnTo>
                    <a:pt x="9170" y="11702"/>
                  </a:lnTo>
                  <a:lnTo>
                    <a:pt x="9097" y="11812"/>
                  </a:lnTo>
                  <a:lnTo>
                    <a:pt x="9024" y="11922"/>
                  </a:lnTo>
                  <a:lnTo>
                    <a:pt x="8987" y="12032"/>
                  </a:lnTo>
                  <a:lnTo>
                    <a:pt x="8400" y="12069"/>
                  </a:lnTo>
                  <a:lnTo>
                    <a:pt x="7483" y="12142"/>
                  </a:lnTo>
                  <a:lnTo>
                    <a:pt x="7006" y="12142"/>
                  </a:lnTo>
                  <a:lnTo>
                    <a:pt x="6970" y="11959"/>
                  </a:lnTo>
                  <a:lnTo>
                    <a:pt x="6823" y="11775"/>
                  </a:lnTo>
                  <a:lnTo>
                    <a:pt x="6749" y="11739"/>
                  </a:lnTo>
                  <a:lnTo>
                    <a:pt x="6676" y="11702"/>
                  </a:lnTo>
                  <a:lnTo>
                    <a:pt x="6493" y="11665"/>
                  </a:lnTo>
                  <a:lnTo>
                    <a:pt x="6419" y="11629"/>
                  </a:lnTo>
                  <a:lnTo>
                    <a:pt x="6346" y="11665"/>
                  </a:lnTo>
                  <a:lnTo>
                    <a:pt x="6273" y="11739"/>
                  </a:lnTo>
                  <a:lnTo>
                    <a:pt x="6199" y="11739"/>
                  </a:lnTo>
                  <a:lnTo>
                    <a:pt x="5979" y="11225"/>
                  </a:lnTo>
                  <a:lnTo>
                    <a:pt x="5722" y="10712"/>
                  </a:lnTo>
                  <a:lnTo>
                    <a:pt x="5466" y="10308"/>
                  </a:lnTo>
                  <a:lnTo>
                    <a:pt x="5172" y="9868"/>
                  </a:lnTo>
                  <a:lnTo>
                    <a:pt x="5209" y="9758"/>
                  </a:lnTo>
                  <a:lnTo>
                    <a:pt x="5246" y="9648"/>
                  </a:lnTo>
                  <a:lnTo>
                    <a:pt x="5246" y="9501"/>
                  </a:lnTo>
                  <a:lnTo>
                    <a:pt x="5209" y="9391"/>
                  </a:lnTo>
                  <a:lnTo>
                    <a:pt x="5135" y="9318"/>
                  </a:lnTo>
                  <a:lnTo>
                    <a:pt x="5099" y="9318"/>
                  </a:lnTo>
                  <a:lnTo>
                    <a:pt x="5209" y="9171"/>
                  </a:lnTo>
                  <a:lnTo>
                    <a:pt x="5759" y="8401"/>
                  </a:lnTo>
                  <a:lnTo>
                    <a:pt x="6163" y="7850"/>
                  </a:lnTo>
                  <a:lnTo>
                    <a:pt x="6383" y="7594"/>
                  </a:lnTo>
                  <a:lnTo>
                    <a:pt x="6529" y="7300"/>
                  </a:lnTo>
                  <a:lnTo>
                    <a:pt x="6676" y="7337"/>
                  </a:lnTo>
                  <a:lnTo>
                    <a:pt x="6933" y="7337"/>
                  </a:lnTo>
                  <a:lnTo>
                    <a:pt x="7080" y="7300"/>
                  </a:lnTo>
                  <a:lnTo>
                    <a:pt x="7190" y="7263"/>
                  </a:lnTo>
                  <a:lnTo>
                    <a:pt x="7300" y="7153"/>
                  </a:lnTo>
                  <a:lnTo>
                    <a:pt x="7410" y="7080"/>
                  </a:lnTo>
                  <a:lnTo>
                    <a:pt x="7483" y="6970"/>
                  </a:lnTo>
                  <a:close/>
                  <a:moveTo>
                    <a:pt x="4769" y="1"/>
                  </a:moveTo>
                  <a:lnTo>
                    <a:pt x="4769" y="37"/>
                  </a:lnTo>
                  <a:lnTo>
                    <a:pt x="4805" y="184"/>
                  </a:lnTo>
                  <a:lnTo>
                    <a:pt x="4879" y="294"/>
                  </a:lnTo>
                  <a:lnTo>
                    <a:pt x="4989" y="367"/>
                  </a:lnTo>
                  <a:lnTo>
                    <a:pt x="5099" y="404"/>
                  </a:lnTo>
                  <a:lnTo>
                    <a:pt x="5172" y="551"/>
                  </a:lnTo>
                  <a:lnTo>
                    <a:pt x="5282" y="697"/>
                  </a:lnTo>
                  <a:lnTo>
                    <a:pt x="5466" y="991"/>
                  </a:lnTo>
                  <a:lnTo>
                    <a:pt x="5539" y="1101"/>
                  </a:lnTo>
                  <a:lnTo>
                    <a:pt x="5466" y="1284"/>
                  </a:lnTo>
                  <a:lnTo>
                    <a:pt x="5466" y="1468"/>
                  </a:lnTo>
                  <a:lnTo>
                    <a:pt x="5539" y="1688"/>
                  </a:lnTo>
                  <a:lnTo>
                    <a:pt x="5649" y="1835"/>
                  </a:lnTo>
                  <a:lnTo>
                    <a:pt x="5722" y="1908"/>
                  </a:lnTo>
                  <a:lnTo>
                    <a:pt x="5356" y="2605"/>
                  </a:lnTo>
                  <a:lnTo>
                    <a:pt x="4879" y="3595"/>
                  </a:lnTo>
                  <a:lnTo>
                    <a:pt x="4769" y="3852"/>
                  </a:lnTo>
                  <a:lnTo>
                    <a:pt x="4622" y="4072"/>
                  </a:lnTo>
                  <a:lnTo>
                    <a:pt x="4402" y="4072"/>
                  </a:lnTo>
                  <a:lnTo>
                    <a:pt x="4292" y="4109"/>
                  </a:lnTo>
                  <a:lnTo>
                    <a:pt x="4182" y="4182"/>
                  </a:lnTo>
                  <a:lnTo>
                    <a:pt x="4108" y="4292"/>
                  </a:lnTo>
                  <a:lnTo>
                    <a:pt x="4072" y="4402"/>
                  </a:lnTo>
                  <a:lnTo>
                    <a:pt x="3485" y="4476"/>
                  </a:lnTo>
                  <a:lnTo>
                    <a:pt x="3045" y="4512"/>
                  </a:lnTo>
                  <a:lnTo>
                    <a:pt x="2678" y="4549"/>
                  </a:lnTo>
                  <a:lnTo>
                    <a:pt x="2568" y="4366"/>
                  </a:lnTo>
                  <a:lnTo>
                    <a:pt x="2458" y="4219"/>
                  </a:lnTo>
                  <a:lnTo>
                    <a:pt x="2274" y="4146"/>
                  </a:lnTo>
                  <a:lnTo>
                    <a:pt x="2091" y="4109"/>
                  </a:lnTo>
                  <a:lnTo>
                    <a:pt x="1907" y="4109"/>
                  </a:lnTo>
                  <a:lnTo>
                    <a:pt x="1797" y="4182"/>
                  </a:lnTo>
                  <a:lnTo>
                    <a:pt x="1651" y="4292"/>
                  </a:lnTo>
                  <a:lnTo>
                    <a:pt x="1577" y="4402"/>
                  </a:lnTo>
                  <a:lnTo>
                    <a:pt x="1504" y="4512"/>
                  </a:lnTo>
                  <a:lnTo>
                    <a:pt x="1504" y="4622"/>
                  </a:lnTo>
                  <a:lnTo>
                    <a:pt x="1431" y="4769"/>
                  </a:lnTo>
                  <a:lnTo>
                    <a:pt x="1431" y="4953"/>
                  </a:lnTo>
                  <a:lnTo>
                    <a:pt x="1467" y="5099"/>
                  </a:lnTo>
                  <a:lnTo>
                    <a:pt x="1504" y="5173"/>
                  </a:lnTo>
                  <a:lnTo>
                    <a:pt x="1504" y="5209"/>
                  </a:lnTo>
                  <a:lnTo>
                    <a:pt x="1247" y="5760"/>
                  </a:lnTo>
                  <a:lnTo>
                    <a:pt x="880" y="6420"/>
                  </a:lnTo>
                  <a:lnTo>
                    <a:pt x="770" y="6640"/>
                  </a:lnTo>
                  <a:lnTo>
                    <a:pt x="770" y="6713"/>
                  </a:lnTo>
                  <a:lnTo>
                    <a:pt x="734" y="6823"/>
                  </a:lnTo>
                  <a:lnTo>
                    <a:pt x="734" y="6787"/>
                  </a:lnTo>
                  <a:lnTo>
                    <a:pt x="624" y="6787"/>
                  </a:lnTo>
                  <a:lnTo>
                    <a:pt x="550" y="6823"/>
                  </a:lnTo>
                  <a:lnTo>
                    <a:pt x="404" y="6933"/>
                  </a:lnTo>
                  <a:lnTo>
                    <a:pt x="330" y="6970"/>
                  </a:lnTo>
                  <a:lnTo>
                    <a:pt x="257" y="7007"/>
                  </a:lnTo>
                  <a:lnTo>
                    <a:pt x="183" y="7117"/>
                  </a:lnTo>
                  <a:lnTo>
                    <a:pt x="110" y="7227"/>
                  </a:lnTo>
                  <a:lnTo>
                    <a:pt x="110" y="7447"/>
                  </a:lnTo>
                  <a:lnTo>
                    <a:pt x="0" y="7777"/>
                  </a:lnTo>
                  <a:lnTo>
                    <a:pt x="37" y="7850"/>
                  </a:lnTo>
                  <a:lnTo>
                    <a:pt x="73" y="7887"/>
                  </a:lnTo>
                  <a:lnTo>
                    <a:pt x="110" y="7960"/>
                  </a:lnTo>
                  <a:lnTo>
                    <a:pt x="183" y="7960"/>
                  </a:lnTo>
                  <a:lnTo>
                    <a:pt x="367" y="8034"/>
                  </a:lnTo>
                  <a:lnTo>
                    <a:pt x="660" y="8034"/>
                  </a:lnTo>
                  <a:lnTo>
                    <a:pt x="660" y="7997"/>
                  </a:lnTo>
                  <a:lnTo>
                    <a:pt x="770" y="7997"/>
                  </a:lnTo>
                  <a:lnTo>
                    <a:pt x="880" y="8181"/>
                  </a:lnTo>
                  <a:lnTo>
                    <a:pt x="990" y="8364"/>
                  </a:lnTo>
                  <a:lnTo>
                    <a:pt x="1211" y="8657"/>
                  </a:lnTo>
                  <a:lnTo>
                    <a:pt x="1651" y="9281"/>
                  </a:lnTo>
                  <a:lnTo>
                    <a:pt x="1687" y="9354"/>
                  </a:lnTo>
                  <a:lnTo>
                    <a:pt x="1651" y="9501"/>
                  </a:lnTo>
                  <a:lnTo>
                    <a:pt x="1614" y="9648"/>
                  </a:lnTo>
                  <a:lnTo>
                    <a:pt x="1577" y="9831"/>
                  </a:lnTo>
                  <a:lnTo>
                    <a:pt x="1577" y="9941"/>
                  </a:lnTo>
                  <a:lnTo>
                    <a:pt x="1614" y="10051"/>
                  </a:lnTo>
                  <a:lnTo>
                    <a:pt x="1541" y="10235"/>
                  </a:lnTo>
                  <a:lnTo>
                    <a:pt x="1431" y="10418"/>
                  </a:lnTo>
                  <a:lnTo>
                    <a:pt x="1357" y="10601"/>
                  </a:lnTo>
                  <a:lnTo>
                    <a:pt x="1211" y="10785"/>
                  </a:lnTo>
                  <a:lnTo>
                    <a:pt x="1137" y="10858"/>
                  </a:lnTo>
                  <a:lnTo>
                    <a:pt x="1137" y="10968"/>
                  </a:lnTo>
                  <a:lnTo>
                    <a:pt x="1174" y="11078"/>
                  </a:lnTo>
                  <a:lnTo>
                    <a:pt x="1247" y="11152"/>
                  </a:lnTo>
                  <a:lnTo>
                    <a:pt x="1357" y="11188"/>
                  </a:lnTo>
                  <a:lnTo>
                    <a:pt x="1467" y="11152"/>
                  </a:lnTo>
                  <a:lnTo>
                    <a:pt x="1541" y="11078"/>
                  </a:lnTo>
                  <a:lnTo>
                    <a:pt x="1577" y="10968"/>
                  </a:lnTo>
                  <a:lnTo>
                    <a:pt x="1614" y="10932"/>
                  </a:lnTo>
                  <a:lnTo>
                    <a:pt x="1687" y="10822"/>
                  </a:lnTo>
                  <a:lnTo>
                    <a:pt x="1761" y="10638"/>
                  </a:lnTo>
                  <a:lnTo>
                    <a:pt x="1834" y="10491"/>
                  </a:lnTo>
                  <a:lnTo>
                    <a:pt x="1907" y="10198"/>
                  </a:lnTo>
                  <a:lnTo>
                    <a:pt x="2164" y="10198"/>
                  </a:lnTo>
                  <a:lnTo>
                    <a:pt x="2348" y="10161"/>
                  </a:lnTo>
                  <a:lnTo>
                    <a:pt x="2494" y="10088"/>
                  </a:lnTo>
                  <a:lnTo>
                    <a:pt x="2641" y="10015"/>
                  </a:lnTo>
                  <a:lnTo>
                    <a:pt x="2714" y="9905"/>
                  </a:lnTo>
                  <a:lnTo>
                    <a:pt x="3338" y="9905"/>
                  </a:lnTo>
                  <a:lnTo>
                    <a:pt x="3998" y="9941"/>
                  </a:lnTo>
                  <a:lnTo>
                    <a:pt x="4035" y="10051"/>
                  </a:lnTo>
                  <a:lnTo>
                    <a:pt x="4072" y="10088"/>
                  </a:lnTo>
                  <a:lnTo>
                    <a:pt x="4145" y="10161"/>
                  </a:lnTo>
                  <a:lnTo>
                    <a:pt x="4292" y="10235"/>
                  </a:lnTo>
                  <a:lnTo>
                    <a:pt x="4439" y="10308"/>
                  </a:lnTo>
                  <a:lnTo>
                    <a:pt x="4622" y="10308"/>
                  </a:lnTo>
                  <a:lnTo>
                    <a:pt x="4805" y="10271"/>
                  </a:lnTo>
                  <a:lnTo>
                    <a:pt x="4879" y="10235"/>
                  </a:lnTo>
                  <a:lnTo>
                    <a:pt x="5282" y="10822"/>
                  </a:lnTo>
                  <a:lnTo>
                    <a:pt x="5429" y="11115"/>
                  </a:lnTo>
                  <a:lnTo>
                    <a:pt x="5576" y="11408"/>
                  </a:lnTo>
                  <a:lnTo>
                    <a:pt x="5796" y="11995"/>
                  </a:lnTo>
                  <a:lnTo>
                    <a:pt x="5759" y="12105"/>
                  </a:lnTo>
                  <a:lnTo>
                    <a:pt x="5759" y="12215"/>
                  </a:lnTo>
                  <a:lnTo>
                    <a:pt x="5759" y="12362"/>
                  </a:lnTo>
                  <a:lnTo>
                    <a:pt x="5759" y="12472"/>
                  </a:lnTo>
                  <a:lnTo>
                    <a:pt x="5759" y="12509"/>
                  </a:lnTo>
                  <a:lnTo>
                    <a:pt x="5722" y="12619"/>
                  </a:lnTo>
                  <a:lnTo>
                    <a:pt x="5722" y="12692"/>
                  </a:lnTo>
                  <a:lnTo>
                    <a:pt x="5759" y="12766"/>
                  </a:lnTo>
                  <a:lnTo>
                    <a:pt x="5979" y="12876"/>
                  </a:lnTo>
                  <a:lnTo>
                    <a:pt x="5759" y="13169"/>
                  </a:lnTo>
                  <a:lnTo>
                    <a:pt x="5612" y="13463"/>
                  </a:lnTo>
                  <a:lnTo>
                    <a:pt x="5502" y="13793"/>
                  </a:lnTo>
                  <a:lnTo>
                    <a:pt x="5429" y="14123"/>
                  </a:lnTo>
                  <a:lnTo>
                    <a:pt x="5392" y="14196"/>
                  </a:lnTo>
                  <a:lnTo>
                    <a:pt x="5429" y="14270"/>
                  </a:lnTo>
                  <a:lnTo>
                    <a:pt x="5502" y="14343"/>
                  </a:lnTo>
                  <a:lnTo>
                    <a:pt x="5576" y="14380"/>
                  </a:lnTo>
                  <a:lnTo>
                    <a:pt x="5649" y="14416"/>
                  </a:lnTo>
                  <a:lnTo>
                    <a:pt x="5722" y="14416"/>
                  </a:lnTo>
                  <a:lnTo>
                    <a:pt x="5759" y="14380"/>
                  </a:lnTo>
                  <a:lnTo>
                    <a:pt x="5832" y="14306"/>
                  </a:lnTo>
                  <a:lnTo>
                    <a:pt x="5832" y="14233"/>
                  </a:lnTo>
                  <a:lnTo>
                    <a:pt x="5869" y="14086"/>
                  </a:lnTo>
                  <a:lnTo>
                    <a:pt x="5979" y="13793"/>
                  </a:lnTo>
                  <a:lnTo>
                    <a:pt x="6089" y="13463"/>
                  </a:lnTo>
                  <a:lnTo>
                    <a:pt x="6309" y="13022"/>
                  </a:lnTo>
                  <a:lnTo>
                    <a:pt x="6566" y="13022"/>
                  </a:lnTo>
                  <a:lnTo>
                    <a:pt x="6713" y="12986"/>
                  </a:lnTo>
                  <a:lnTo>
                    <a:pt x="6786" y="12876"/>
                  </a:lnTo>
                  <a:lnTo>
                    <a:pt x="6860" y="12582"/>
                  </a:lnTo>
                  <a:lnTo>
                    <a:pt x="7593" y="12582"/>
                  </a:lnTo>
                  <a:lnTo>
                    <a:pt x="8253" y="12546"/>
                  </a:lnTo>
                  <a:lnTo>
                    <a:pt x="8914" y="12509"/>
                  </a:lnTo>
                  <a:lnTo>
                    <a:pt x="8950" y="12509"/>
                  </a:lnTo>
                  <a:lnTo>
                    <a:pt x="8950" y="12619"/>
                  </a:lnTo>
                  <a:lnTo>
                    <a:pt x="9024" y="12692"/>
                  </a:lnTo>
                  <a:lnTo>
                    <a:pt x="9170" y="12802"/>
                  </a:lnTo>
                  <a:lnTo>
                    <a:pt x="9354" y="12876"/>
                  </a:lnTo>
                  <a:lnTo>
                    <a:pt x="9537" y="12912"/>
                  </a:lnTo>
                  <a:lnTo>
                    <a:pt x="9647" y="13279"/>
                  </a:lnTo>
                  <a:lnTo>
                    <a:pt x="9794" y="13829"/>
                  </a:lnTo>
                  <a:lnTo>
                    <a:pt x="9904" y="14050"/>
                  </a:lnTo>
                  <a:lnTo>
                    <a:pt x="9977" y="14160"/>
                  </a:lnTo>
                  <a:lnTo>
                    <a:pt x="10051" y="14270"/>
                  </a:lnTo>
                  <a:lnTo>
                    <a:pt x="10198" y="14270"/>
                  </a:lnTo>
                  <a:lnTo>
                    <a:pt x="10271" y="14233"/>
                  </a:lnTo>
                  <a:lnTo>
                    <a:pt x="10308" y="14160"/>
                  </a:lnTo>
                  <a:lnTo>
                    <a:pt x="10308" y="14013"/>
                  </a:lnTo>
                  <a:lnTo>
                    <a:pt x="10308" y="13903"/>
                  </a:lnTo>
                  <a:lnTo>
                    <a:pt x="10198" y="13609"/>
                  </a:lnTo>
                  <a:lnTo>
                    <a:pt x="9977" y="12949"/>
                  </a:lnTo>
                  <a:lnTo>
                    <a:pt x="9904" y="12729"/>
                  </a:lnTo>
                  <a:lnTo>
                    <a:pt x="9977" y="12619"/>
                  </a:lnTo>
                  <a:lnTo>
                    <a:pt x="10088" y="12399"/>
                  </a:lnTo>
                  <a:lnTo>
                    <a:pt x="10124" y="12215"/>
                  </a:lnTo>
                  <a:lnTo>
                    <a:pt x="10161" y="12032"/>
                  </a:lnTo>
                  <a:lnTo>
                    <a:pt x="10161" y="11885"/>
                  </a:lnTo>
                  <a:lnTo>
                    <a:pt x="10124" y="11849"/>
                  </a:lnTo>
                  <a:lnTo>
                    <a:pt x="10601" y="11042"/>
                  </a:lnTo>
                  <a:lnTo>
                    <a:pt x="11115" y="10235"/>
                  </a:lnTo>
                  <a:lnTo>
                    <a:pt x="11371" y="10088"/>
                  </a:lnTo>
                  <a:lnTo>
                    <a:pt x="11518" y="9978"/>
                  </a:lnTo>
                  <a:lnTo>
                    <a:pt x="11628" y="9868"/>
                  </a:lnTo>
                  <a:lnTo>
                    <a:pt x="11665" y="9831"/>
                  </a:lnTo>
                  <a:lnTo>
                    <a:pt x="11738" y="9758"/>
                  </a:lnTo>
                  <a:lnTo>
                    <a:pt x="11812" y="9611"/>
                  </a:lnTo>
                  <a:lnTo>
                    <a:pt x="11885" y="9464"/>
                  </a:lnTo>
                  <a:lnTo>
                    <a:pt x="12068" y="9501"/>
                  </a:lnTo>
                  <a:lnTo>
                    <a:pt x="12288" y="9501"/>
                  </a:lnTo>
                  <a:lnTo>
                    <a:pt x="12875" y="9538"/>
                  </a:lnTo>
                  <a:lnTo>
                    <a:pt x="13426" y="9501"/>
                  </a:lnTo>
                  <a:lnTo>
                    <a:pt x="13499" y="9501"/>
                  </a:lnTo>
                  <a:lnTo>
                    <a:pt x="13572" y="9464"/>
                  </a:lnTo>
                  <a:lnTo>
                    <a:pt x="13646" y="9391"/>
                  </a:lnTo>
                  <a:lnTo>
                    <a:pt x="13646" y="9318"/>
                  </a:lnTo>
                  <a:lnTo>
                    <a:pt x="13682" y="9244"/>
                  </a:lnTo>
                  <a:lnTo>
                    <a:pt x="13646" y="9171"/>
                  </a:lnTo>
                  <a:lnTo>
                    <a:pt x="13609" y="9098"/>
                  </a:lnTo>
                  <a:lnTo>
                    <a:pt x="13536" y="9024"/>
                  </a:lnTo>
                  <a:lnTo>
                    <a:pt x="13426" y="9024"/>
                  </a:lnTo>
                  <a:lnTo>
                    <a:pt x="13059" y="8988"/>
                  </a:lnTo>
                  <a:lnTo>
                    <a:pt x="12655" y="8988"/>
                  </a:lnTo>
                  <a:lnTo>
                    <a:pt x="11885" y="9024"/>
                  </a:lnTo>
                  <a:lnTo>
                    <a:pt x="11812" y="8951"/>
                  </a:lnTo>
                  <a:lnTo>
                    <a:pt x="11738" y="8877"/>
                  </a:lnTo>
                  <a:lnTo>
                    <a:pt x="11518" y="8767"/>
                  </a:lnTo>
                  <a:lnTo>
                    <a:pt x="11445" y="8767"/>
                  </a:lnTo>
                  <a:lnTo>
                    <a:pt x="11335" y="8804"/>
                  </a:lnTo>
                  <a:lnTo>
                    <a:pt x="11225" y="8767"/>
                  </a:lnTo>
                  <a:lnTo>
                    <a:pt x="11078" y="8804"/>
                  </a:lnTo>
                  <a:lnTo>
                    <a:pt x="10638" y="8107"/>
                  </a:lnTo>
                  <a:lnTo>
                    <a:pt x="10271" y="7594"/>
                  </a:lnTo>
                  <a:lnTo>
                    <a:pt x="10088" y="7300"/>
                  </a:lnTo>
                  <a:lnTo>
                    <a:pt x="9904" y="7080"/>
                  </a:lnTo>
                  <a:lnTo>
                    <a:pt x="9977" y="6970"/>
                  </a:lnTo>
                  <a:lnTo>
                    <a:pt x="10051" y="6823"/>
                  </a:lnTo>
                  <a:lnTo>
                    <a:pt x="10088" y="6713"/>
                  </a:lnTo>
                  <a:lnTo>
                    <a:pt x="10124" y="6567"/>
                  </a:lnTo>
                  <a:lnTo>
                    <a:pt x="10088" y="6493"/>
                  </a:lnTo>
                  <a:lnTo>
                    <a:pt x="10051" y="6456"/>
                  </a:lnTo>
                  <a:lnTo>
                    <a:pt x="9941" y="6456"/>
                  </a:lnTo>
                  <a:lnTo>
                    <a:pt x="10124" y="6236"/>
                  </a:lnTo>
                  <a:lnTo>
                    <a:pt x="10308" y="5980"/>
                  </a:lnTo>
                  <a:lnTo>
                    <a:pt x="10638" y="5503"/>
                  </a:lnTo>
                  <a:lnTo>
                    <a:pt x="11005" y="4953"/>
                  </a:lnTo>
                  <a:lnTo>
                    <a:pt x="11078" y="4953"/>
                  </a:lnTo>
                  <a:lnTo>
                    <a:pt x="11151" y="4916"/>
                  </a:lnTo>
                  <a:lnTo>
                    <a:pt x="11225" y="4843"/>
                  </a:lnTo>
                  <a:lnTo>
                    <a:pt x="11298" y="4769"/>
                  </a:lnTo>
                  <a:lnTo>
                    <a:pt x="11518" y="4586"/>
                  </a:lnTo>
                  <a:lnTo>
                    <a:pt x="11591" y="4476"/>
                  </a:lnTo>
                  <a:lnTo>
                    <a:pt x="11665" y="4366"/>
                  </a:lnTo>
                  <a:lnTo>
                    <a:pt x="11702" y="4256"/>
                  </a:lnTo>
                  <a:lnTo>
                    <a:pt x="11702" y="4146"/>
                  </a:lnTo>
                  <a:lnTo>
                    <a:pt x="11665" y="3999"/>
                  </a:lnTo>
                  <a:lnTo>
                    <a:pt x="11591" y="3889"/>
                  </a:lnTo>
                  <a:lnTo>
                    <a:pt x="11518" y="3779"/>
                  </a:lnTo>
                  <a:lnTo>
                    <a:pt x="11408" y="3742"/>
                  </a:lnTo>
                  <a:lnTo>
                    <a:pt x="11298" y="3705"/>
                  </a:lnTo>
                  <a:lnTo>
                    <a:pt x="11151" y="3669"/>
                  </a:lnTo>
                  <a:lnTo>
                    <a:pt x="10931" y="3192"/>
                  </a:lnTo>
                  <a:lnTo>
                    <a:pt x="10674" y="2752"/>
                  </a:lnTo>
                  <a:lnTo>
                    <a:pt x="10344" y="2091"/>
                  </a:lnTo>
                  <a:lnTo>
                    <a:pt x="10124" y="1725"/>
                  </a:lnTo>
                  <a:lnTo>
                    <a:pt x="9904" y="1431"/>
                  </a:lnTo>
                  <a:lnTo>
                    <a:pt x="9941" y="1284"/>
                  </a:lnTo>
                  <a:lnTo>
                    <a:pt x="9941" y="1211"/>
                  </a:lnTo>
                  <a:lnTo>
                    <a:pt x="9977" y="1064"/>
                  </a:lnTo>
                  <a:lnTo>
                    <a:pt x="9941" y="954"/>
                  </a:lnTo>
                  <a:lnTo>
                    <a:pt x="9904" y="844"/>
                  </a:lnTo>
                  <a:lnTo>
                    <a:pt x="9831" y="697"/>
                  </a:lnTo>
                  <a:lnTo>
                    <a:pt x="9721" y="587"/>
                  </a:lnTo>
                  <a:lnTo>
                    <a:pt x="9574" y="514"/>
                  </a:lnTo>
                  <a:lnTo>
                    <a:pt x="9427" y="477"/>
                  </a:lnTo>
                  <a:lnTo>
                    <a:pt x="9244" y="514"/>
                  </a:lnTo>
                  <a:lnTo>
                    <a:pt x="9097" y="551"/>
                  </a:lnTo>
                  <a:lnTo>
                    <a:pt x="8987" y="661"/>
                  </a:lnTo>
                  <a:lnTo>
                    <a:pt x="8914" y="808"/>
                  </a:lnTo>
                  <a:lnTo>
                    <a:pt x="8877" y="954"/>
                  </a:lnTo>
                  <a:lnTo>
                    <a:pt x="8840" y="1028"/>
                  </a:lnTo>
                  <a:lnTo>
                    <a:pt x="7887" y="1101"/>
                  </a:lnTo>
                  <a:lnTo>
                    <a:pt x="7080" y="1174"/>
                  </a:lnTo>
                  <a:lnTo>
                    <a:pt x="6933" y="1174"/>
                  </a:lnTo>
                  <a:lnTo>
                    <a:pt x="6860" y="1064"/>
                  </a:lnTo>
                  <a:lnTo>
                    <a:pt x="6749" y="918"/>
                  </a:lnTo>
                  <a:lnTo>
                    <a:pt x="6713" y="881"/>
                  </a:lnTo>
                  <a:lnTo>
                    <a:pt x="6639" y="808"/>
                  </a:lnTo>
                  <a:lnTo>
                    <a:pt x="6529" y="771"/>
                  </a:lnTo>
                  <a:lnTo>
                    <a:pt x="6456" y="771"/>
                  </a:lnTo>
                  <a:lnTo>
                    <a:pt x="6383" y="808"/>
                  </a:lnTo>
                  <a:lnTo>
                    <a:pt x="5942" y="808"/>
                  </a:lnTo>
                  <a:lnTo>
                    <a:pt x="5686" y="477"/>
                  </a:lnTo>
                  <a:lnTo>
                    <a:pt x="5576" y="294"/>
                  </a:lnTo>
                  <a:lnTo>
                    <a:pt x="5466" y="111"/>
                  </a:lnTo>
                  <a:lnTo>
                    <a:pt x="5429" y="37"/>
                  </a:lnTo>
                  <a:lnTo>
                    <a:pt x="5356" y="1"/>
                  </a:lnTo>
                  <a:lnTo>
                    <a:pt x="5209" y="1"/>
                  </a:lnTo>
                  <a:lnTo>
                    <a:pt x="5025" y="37"/>
                  </a:lnTo>
                  <a:lnTo>
                    <a:pt x="4915" y="1"/>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 name="Google Shape;344;p6"/>
            <p:cNvSpPr/>
            <p:nvPr/>
          </p:nvSpPr>
          <p:spPr>
            <a:xfrm>
              <a:off x="6789450" y="3384325"/>
              <a:ext cx="262300" cy="186175"/>
            </a:xfrm>
            <a:custGeom>
              <a:avLst/>
              <a:gdLst/>
              <a:ahLst/>
              <a:cxnLst/>
              <a:rect l="l" t="t" r="r" b="b"/>
              <a:pathLst>
                <a:path w="10492" h="7447" extrusionOk="0">
                  <a:moveTo>
                    <a:pt x="7300" y="1761"/>
                  </a:moveTo>
                  <a:lnTo>
                    <a:pt x="7117" y="1797"/>
                  </a:lnTo>
                  <a:lnTo>
                    <a:pt x="6897" y="1834"/>
                  </a:lnTo>
                  <a:lnTo>
                    <a:pt x="6713" y="1907"/>
                  </a:lnTo>
                  <a:lnTo>
                    <a:pt x="6530" y="2017"/>
                  </a:lnTo>
                  <a:lnTo>
                    <a:pt x="6383" y="2128"/>
                  </a:lnTo>
                  <a:lnTo>
                    <a:pt x="6273" y="2274"/>
                  </a:lnTo>
                  <a:lnTo>
                    <a:pt x="6200" y="2458"/>
                  </a:lnTo>
                  <a:lnTo>
                    <a:pt x="6200" y="2531"/>
                  </a:lnTo>
                  <a:lnTo>
                    <a:pt x="6237" y="2604"/>
                  </a:lnTo>
                  <a:lnTo>
                    <a:pt x="6310" y="2641"/>
                  </a:lnTo>
                  <a:lnTo>
                    <a:pt x="6383" y="2641"/>
                  </a:lnTo>
                  <a:lnTo>
                    <a:pt x="6530" y="2604"/>
                  </a:lnTo>
                  <a:lnTo>
                    <a:pt x="6640" y="2531"/>
                  </a:lnTo>
                  <a:lnTo>
                    <a:pt x="6860" y="2384"/>
                  </a:lnTo>
                  <a:lnTo>
                    <a:pt x="7007" y="2348"/>
                  </a:lnTo>
                  <a:lnTo>
                    <a:pt x="7154" y="2274"/>
                  </a:lnTo>
                  <a:lnTo>
                    <a:pt x="7484" y="2274"/>
                  </a:lnTo>
                  <a:lnTo>
                    <a:pt x="7667" y="2311"/>
                  </a:lnTo>
                  <a:lnTo>
                    <a:pt x="7851" y="2384"/>
                  </a:lnTo>
                  <a:lnTo>
                    <a:pt x="7924" y="2458"/>
                  </a:lnTo>
                  <a:lnTo>
                    <a:pt x="7961" y="2531"/>
                  </a:lnTo>
                  <a:lnTo>
                    <a:pt x="7997" y="2641"/>
                  </a:lnTo>
                  <a:lnTo>
                    <a:pt x="7997" y="2751"/>
                  </a:lnTo>
                  <a:lnTo>
                    <a:pt x="7961" y="2898"/>
                  </a:lnTo>
                  <a:lnTo>
                    <a:pt x="7887" y="3045"/>
                  </a:lnTo>
                  <a:lnTo>
                    <a:pt x="7667" y="3338"/>
                  </a:lnTo>
                  <a:lnTo>
                    <a:pt x="7190" y="3998"/>
                  </a:lnTo>
                  <a:lnTo>
                    <a:pt x="6713" y="4622"/>
                  </a:lnTo>
                  <a:lnTo>
                    <a:pt x="5686" y="5869"/>
                  </a:lnTo>
                  <a:lnTo>
                    <a:pt x="5613" y="6016"/>
                  </a:lnTo>
                  <a:lnTo>
                    <a:pt x="5650" y="6162"/>
                  </a:lnTo>
                  <a:lnTo>
                    <a:pt x="5686" y="6236"/>
                  </a:lnTo>
                  <a:lnTo>
                    <a:pt x="5723" y="6273"/>
                  </a:lnTo>
                  <a:lnTo>
                    <a:pt x="5796" y="6309"/>
                  </a:lnTo>
                  <a:lnTo>
                    <a:pt x="5870" y="6309"/>
                  </a:lnTo>
                  <a:lnTo>
                    <a:pt x="6567" y="6273"/>
                  </a:lnTo>
                  <a:lnTo>
                    <a:pt x="7264" y="6309"/>
                  </a:lnTo>
                  <a:lnTo>
                    <a:pt x="8034" y="6346"/>
                  </a:lnTo>
                  <a:lnTo>
                    <a:pt x="8401" y="6419"/>
                  </a:lnTo>
                  <a:lnTo>
                    <a:pt x="8547" y="6419"/>
                  </a:lnTo>
                  <a:lnTo>
                    <a:pt x="8731" y="6383"/>
                  </a:lnTo>
                  <a:lnTo>
                    <a:pt x="8841" y="6309"/>
                  </a:lnTo>
                  <a:lnTo>
                    <a:pt x="8878" y="6199"/>
                  </a:lnTo>
                  <a:lnTo>
                    <a:pt x="8878" y="6089"/>
                  </a:lnTo>
                  <a:lnTo>
                    <a:pt x="8768" y="6016"/>
                  </a:lnTo>
                  <a:lnTo>
                    <a:pt x="8658" y="5942"/>
                  </a:lnTo>
                  <a:lnTo>
                    <a:pt x="8474" y="5869"/>
                  </a:lnTo>
                  <a:lnTo>
                    <a:pt x="8107" y="5796"/>
                  </a:lnTo>
                  <a:lnTo>
                    <a:pt x="7410" y="5759"/>
                  </a:lnTo>
                  <a:lnTo>
                    <a:pt x="6457" y="5759"/>
                  </a:lnTo>
                  <a:lnTo>
                    <a:pt x="7557" y="4365"/>
                  </a:lnTo>
                  <a:lnTo>
                    <a:pt x="7851" y="3998"/>
                  </a:lnTo>
                  <a:lnTo>
                    <a:pt x="8144" y="3595"/>
                  </a:lnTo>
                  <a:lnTo>
                    <a:pt x="8291" y="3375"/>
                  </a:lnTo>
                  <a:lnTo>
                    <a:pt x="8401" y="3191"/>
                  </a:lnTo>
                  <a:lnTo>
                    <a:pt x="8474" y="2935"/>
                  </a:lnTo>
                  <a:lnTo>
                    <a:pt x="8511" y="2714"/>
                  </a:lnTo>
                  <a:lnTo>
                    <a:pt x="8511" y="2494"/>
                  </a:lnTo>
                  <a:lnTo>
                    <a:pt x="8437" y="2311"/>
                  </a:lnTo>
                  <a:lnTo>
                    <a:pt x="8327" y="2164"/>
                  </a:lnTo>
                  <a:lnTo>
                    <a:pt x="8217" y="2017"/>
                  </a:lnTo>
                  <a:lnTo>
                    <a:pt x="8071" y="1907"/>
                  </a:lnTo>
                  <a:lnTo>
                    <a:pt x="7887" y="1834"/>
                  </a:lnTo>
                  <a:lnTo>
                    <a:pt x="7667" y="1797"/>
                  </a:lnTo>
                  <a:lnTo>
                    <a:pt x="7484" y="1761"/>
                  </a:lnTo>
                  <a:close/>
                  <a:moveTo>
                    <a:pt x="954" y="0"/>
                  </a:moveTo>
                  <a:lnTo>
                    <a:pt x="771" y="37"/>
                  </a:lnTo>
                  <a:lnTo>
                    <a:pt x="624" y="110"/>
                  </a:lnTo>
                  <a:lnTo>
                    <a:pt x="441" y="183"/>
                  </a:lnTo>
                  <a:lnTo>
                    <a:pt x="294" y="257"/>
                  </a:lnTo>
                  <a:lnTo>
                    <a:pt x="147" y="404"/>
                  </a:lnTo>
                  <a:lnTo>
                    <a:pt x="37" y="514"/>
                  </a:lnTo>
                  <a:lnTo>
                    <a:pt x="1" y="587"/>
                  </a:lnTo>
                  <a:lnTo>
                    <a:pt x="1" y="660"/>
                  </a:lnTo>
                  <a:lnTo>
                    <a:pt x="74" y="770"/>
                  </a:lnTo>
                  <a:lnTo>
                    <a:pt x="184" y="844"/>
                  </a:lnTo>
                  <a:lnTo>
                    <a:pt x="257" y="844"/>
                  </a:lnTo>
                  <a:lnTo>
                    <a:pt x="331" y="807"/>
                  </a:lnTo>
                  <a:lnTo>
                    <a:pt x="661" y="660"/>
                  </a:lnTo>
                  <a:lnTo>
                    <a:pt x="844" y="624"/>
                  </a:lnTo>
                  <a:lnTo>
                    <a:pt x="1028" y="587"/>
                  </a:lnTo>
                  <a:lnTo>
                    <a:pt x="991" y="624"/>
                  </a:lnTo>
                  <a:lnTo>
                    <a:pt x="991" y="844"/>
                  </a:lnTo>
                  <a:lnTo>
                    <a:pt x="991" y="1064"/>
                  </a:lnTo>
                  <a:lnTo>
                    <a:pt x="1101" y="1467"/>
                  </a:lnTo>
                  <a:lnTo>
                    <a:pt x="1358" y="2641"/>
                  </a:lnTo>
                  <a:lnTo>
                    <a:pt x="2312" y="7263"/>
                  </a:lnTo>
                  <a:lnTo>
                    <a:pt x="2348" y="7336"/>
                  </a:lnTo>
                  <a:lnTo>
                    <a:pt x="2422" y="7410"/>
                  </a:lnTo>
                  <a:lnTo>
                    <a:pt x="2495" y="7446"/>
                  </a:lnTo>
                  <a:lnTo>
                    <a:pt x="2678" y="7446"/>
                  </a:lnTo>
                  <a:lnTo>
                    <a:pt x="2752" y="7410"/>
                  </a:lnTo>
                  <a:lnTo>
                    <a:pt x="2825" y="7336"/>
                  </a:lnTo>
                  <a:lnTo>
                    <a:pt x="2862" y="7263"/>
                  </a:lnTo>
                  <a:lnTo>
                    <a:pt x="4072" y="4108"/>
                  </a:lnTo>
                  <a:lnTo>
                    <a:pt x="5246" y="990"/>
                  </a:lnTo>
                  <a:lnTo>
                    <a:pt x="6457" y="917"/>
                  </a:lnTo>
                  <a:lnTo>
                    <a:pt x="7667" y="880"/>
                  </a:lnTo>
                  <a:lnTo>
                    <a:pt x="8988" y="917"/>
                  </a:lnTo>
                  <a:lnTo>
                    <a:pt x="9648" y="990"/>
                  </a:lnTo>
                  <a:lnTo>
                    <a:pt x="9978" y="990"/>
                  </a:lnTo>
                  <a:lnTo>
                    <a:pt x="10308" y="954"/>
                  </a:lnTo>
                  <a:lnTo>
                    <a:pt x="10382" y="917"/>
                  </a:lnTo>
                  <a:lnTo>
                    <a:pt x="10455" y="880"/>
                  </a:lnTo>
                  <a:lnTo>
                    <a:pt x="10492" y="807"/>
                  </a:lnTo>
                  <a:lnTo>
                    <a:pt x="10492" y="734"/>
                  </a:lnTo>
                  <a:lnTo>
                    <a:pt x="10418" y="587"/>
                  </a:lnTo>
                  <a:lnTo>
                    <a:pt x="10382" y="514"/>
                  </a:lnTo>
                  <a:lnTo>
                    <a:pt x="10308" y="477"/>
                  </a:lnTo>
                  <a:lnTo>
                    <a:pt x="10015" y="404"/>
                  </a:lnTo>
                  <a:lnTo>
                    <a:pt x="9721" y="367"/>
                  </a:lnTo>
                  <a:lnTo>
                    <a:pt x="9134" y="330"/>
                  </a:lnTo>
                  <a:lnTo>
                    <a:pt x="7814" y="293"/>
                  </a:lnTo>
                  <a:lnTo>
                    <a:pt x="6420" y="330"/>
                  </a:lnTo>
                  <a:lnTo>
                    <a:pt x="5026" y="404"/>
                  </a:lnTo>
                  <a:lnTo>
                    <a:pt x="4916" y="440"/>
                  </a:lnTo>
                  <a:lnTo>
                    <a:pt x="4843" y="477"/>
                  </a:lnTo>
                  <a:lnTo>
                    <a:pt x="4806" y="550"/>
                  </a:lnTo>
                  <a:lnTo>
                    <a:pt x="4733" y="624"/>
                  </a:lnTo>
                  <a:lnTo>
                    <a:pt x="2678" y="6162"/>
                  </a:lnTo>
                  <a:lnTo>
                    <a:pt x="2128" y="3705"/>
                  </a:lnTo>
                  <a:lnTo>
                    <a:pt x="1725" y="1981"/>
                  </a:lnTo>
                  <a:lnTo>
                    <a:pt x="1541" y="1210"/>
                  </a:lnTo>
                  <a:lnTo>
                    <a:pt x="1468" y="844"/>
                  </a:lnTo>
                  <a:lnTo>
                    <a:pt x="1431" y="660"/>
                  </a:lnTo>
                  <a:lnTo>
                    <a:pt x="1395" y="550"/>
                  </a:lnTo>
                  <a:lnTo>
                    <a:pt x="1431" y="550"/>
                  </a:lnTo>
                  <a:lnTo>
                    <a:pt x="1468" y="514"/>
                  </a:lnTo>
                  <a:lnTo>
                    <a:pt x="1468" y="477"/>
                  </a:lnTo>
                  <a:lnTo>
                    <a:pt x="1505" y="367"/>
                  </a:lnTo>
                  <a:lnTo>
                    <a:pt x="1505" y="220"/>
                  </a:lnTo>
                  <a:lnTo>
                    <a:pt x="1468" y="110"/>
                  </a:lnTo>
                  <a:lnTo>
                    <a:pt x="1395" y="73"/>
                  </a:lnTo>
                  <a:lnTo>
                    <a:pt x="1321" y="37"/>
                  </a:lnTo>
                  <a:lnTo>
                    <a:pt x="1138"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 name="Google Shape;345;p6"/>
            <p:cNvSpPr/>
            <p:nvPr/>
          </p:nvSpPr>
          <p:spPr>
            <a:xfrm>
              <a:off x="6950850" y="4617725"/>
              <a:ext cx="254050" cy="162350"/>
            </a:xfrm>
            <a:custGeom>
              <a:avLst/>
              <a:gdLst/>
              <a:ahLst/>
              <a:cxnLst/>
              <a:rect l="l" t="t" r="r" b="b"/>
              <a:pathLst>
                <a:path w="10162" h="6494" extrusionOk="0">
                  <a:moveTo>
                    <a:pt x="8291" y="587"/>
                  </a:moveTo>
                  <a:lnTo>
                    <a:pt x="8291" y="698"/>
                  </a:lnTo>
                  <a:lnTo>
                    <a:pt x="8327" y="771"/>
                  </a:lnTo>
                  <a:lnTo>
                    <a:pt x="8401" y="808"/>
                  </a:lnTo>
                  <a:lnTo>
                    <a:pt x="8474" y="808"/>
                  </a:lnTo>
                  <a:lnTo>
                    <a:pt x="8768" y="771"/>
                  </a:lnTo>
                  <a:lnTo>
                    <a:pt x="8914" y="771"/>
                  </a:lnTo>
                  <a:lnTo>
                    <a:pt x="8988" y="808"/>
                  </a:lnTo>
                  <a:lnTo>
                    <a:pt x="9024" y="844"/>
                  </a:lnTo>
                  <a:lnTo>
                    <a:pt x="9208" y="1101"/>
                  </a:lnTo>
                  <a:lnTo>
                    <a:pt x="9318" y="1321"/>
                  </a:lnTo>
                  <a:lnTo>
                    <a:pt x="9465" y="1615"/>
                  </a:lnTo>
                  <a:lnTo>
                    <a:pt x="9538" y="1871"/>
                  </a:lnTo>
                  <a:lnTo>
                    <a:pt x="9611" y="2165"/>
                  </a:lnTo>
                  <a:lnTo>
                    <a:pt x="9648" y="2458"/>
                  </a:lnTo>
                  <a:lnTo>
                    <a:pt x="9648" y="2715"/>
                  </a:lnTo>
                  <a:lnTo>
                    <a:pt x="9575" y="2972"/>
                  </a:lnTo>
                  <a:lnTo>
                    <a:pt x="9501" y="3229"/>
                  </a:lnTo>
                  <a:lnTo>
                    <a:pt x="9354" y="3485"/>
                  </a:lnTo>
                  <a:lnTo>
                    <a:pt x="9171" y="3669"/>
                  </a:lnTo>
                  <a:lnTo>
                    <a:pt x="8988" y="3852"/>
                  </a:lnTo>
                  <a:lnTo>
                    <a:pt x="8731" y="3962"/>
                  </a:lnTo>
                  <a:lnTo>
                    <a:pt x="8474" y="3999"/>
                  </a:lnTo>
                  <a:lnTo>
                    <a:pt x="8327" y="3999"/>
                  </a:lnTo>
                  <a:lnTo>
                    <a:pt x="8217" y="3925"/>
                  </a:lnTo>
                  <a:lnTo>
                    <a:pt x="8107" y="3852"/>
                  </a:lnTo>
                  <a:lnTo>
                    <a:pt x="7997" y="3742"/>
                  </a:lnTo>
                  <a:lnTo>
                    <a:pt x="7851" y="3485"/>
                  </a:lnTo>
                  <a:lnTo>
                    <a:pt x="7740" y="3229"/>
                  </a:lnTo>
                  <a:lnTo>
                    <a:pt x="7630" y="2935"/>
                  </a:lnTo>
                  <a:lnTo>
                    <a:pt x="7594" y="2605"/>
                  </a:lnTo>
                  <a:lnTo>
                    <a:pt x="7557" y="2311"/>
                  </a:lnTo>
                  <a:lnTo>
                    <a:pt x="7594" y="1981"/>
                  </a:lnTo>
                  <a:lnTo>
                    <a:pt x="7630" y="1578"/>
                  </a:lnTo>
                  <a:lnTo>
                    <a:pt x="7777" y="1211"/>
                  </a:lnTo>
                  <a:lnTo>
                    <a:pt x="7887" y="1028"/>
                  </a:lnTo>
                  <a:lnTo>
                    <a:pt x="7997" y="844"/>
                  </a:lnTo>
                  <a:lnTo>
                    <a:pt x="8107" y="698"/>
                  </a:lnTo>
                  <a:lnTo>
                    <a:pt x="8291" y="587"/>
                  </a:lnTo>
                  <a:close/>
                  <a:moveTo>
                    <a:pt x="8401" y="147"/>
                  </a:moveTo>
                  <a:lnTo>
                    <a:pt x="8181" y="221"/>
                  </a:lnTo>
                  <a:lnTo>
                    <a:pt x="7961" y="294"/>
                  </a:lnTo>
                  <a:lnTo>
                    <a:pt x="7814" y="404"/>
                  </a:lnTo>
                  <a:lnTo>
                    <a:pt x="7667" y="551"/>
                  </a:lnTo>
                  <a:lnTo>
                    <a:pt x="7520" y="698"/>
                  </a:lnTo>
                  <a:lnTo>
                    <a:pt x="7410" y="881"/>
                  </a:lnTo>
                  <a:lnTo>
                    <a:pt x="7264" y="1284"/>
                  </a:lnTo>
                  <a:lnTo>
                    <a:pt x="7154" y="1688"/>
                  </a:lnTo>
                  <a:lnTo>
                    <a:pt x="7117" y="2055"/>
                  </a:lnTo>
                  <a:lnTo>
                    <a:pt x="7080" y="2458"/>
                  </a:lnTo>
                  <a:lnTo>
                    <a:pt x="7154" y="2935"/>
                  </a:lnTo>
                  <a:lnTo>
                    <a:pt x="7264" y="3375"/>
                  </a:lnTo>
                  <a:lnTo>
                    <a:pt x="7410" y="3779"/>
                  </a:lnTo>
                  <a:lnTo>
                    <a:pt x="7520" y="3962"/>
                  </a:lnTo>
                  <a:lnTo>
                    <a:pt x="7667" y="4146"/>
                  </a:lnTo>
                  <a:lnTo>
                    <a:pt x="7814" y="4292"/>
                  </a:lnTo>
                  <a:lnTo>
                    <a:pt x="7961" y="4402"/>
                  </a:lnTo>
                  <a:lnTo>
                    <a:pt x="8144" y="4476"/>
                  </a:lnTo>
                  <a:lnTo>
                    <a:pt x="8364" y="4512"/>
                  </a:lnTo>
                  <a:lnTo>
                    <a:pt x="8584" y="4512"/>
                  </a:lnTo>
                  <a:lnTo>
                    <a:pt x="8768" y="4476"/>
                  </a:lnTo>
                  <a:lnTo>
                    <a:pt x="8988" y="4439"/>
                  </a:lnTo>
                  <a:lnTo>
                    <a:pt x="9134" y="4366"/>
                  </a:lnTo>
                  <a:lnTo>
                    <a:pt x="9318" y="4256"/>
                  </a:lnTo>
                  <a:lnTo>
                    <a:pt x="9465" y="4146"/>
                  </a:lnTo>
                  <a:lnTo>
                    <a:pt x="9721" y="3852"/>
                  </a:lnTo>
                  <a:lnTo>
                    <a:pt x="9905" y="3522"/>
                  </a:lnTo>
                  <a:lnTo>
                    <a:pt x="10051" y="3118"/>
                  </a:lnTo>
                  <a:lnTo>
                    <a:pt x="10161" y="2752"/>
                  </a:lnTo>
                  <a:lnTo>
                    <a:pt x="10161" y="2348"/>
                  </a:lnTo>
                  <a:lnTo>
                    <a:pt x="10125" y="2091"/>
                  </a:lnTo>
                  <a:lnTo>
                    <a:pt x="10051" y="1761"/>
                  </a:lnTo>
                  <a:lnTo>
                    <a:pt x="9941" y="1394"/>
                  </a:lnTo>
                  <a:lnTo>
                    <a:pt x="9758" y="1064"/>
                  </a:lnTo>
                  <a:lnTo>
                    <a:pt x="9575" y="734"/>
                  </a:lnTo>
                  <a:lnTo>
                    <a:pt x="9354" y="441"/>
                  </a:lnTo>
                  <a:lnTo>
                    <a:pt x="9244" y="331"/>
                  </a:lnTo>
                  <a:lnTo>
                    <a:pt x="9098" y="257"/>
                  </a:lnTo>
                  <a:lnTo>
                    <a:pt x="8988" y="221"/>
                  </a:lnTo>
                  <a:lnTo>
                    <a:pt x="8841" y="184"/>
                  </a:lnTo>
                  <a:lnTo>
                    <a:pt x="8621" y="147"/>
                  </a:lnTo>
                  <a:close/>
                  <a:moveTo>
                    <a:pt x="3999" y="1"/>
                  </a:moveTo>
                  <a:lnTo>
                    <a:pt x="3926" y="37"/>
                  </a:lnTo>
                  <a:lnTo>
                    <a:pt x="3852" y="111"/>
                  </a:lnTo>
                  <a:lnTo>
                    <a:pt x="3816" y="404"/>
                  </a:lnTo>
                  <a:lnTo>
                    <a:pt x="3779" y="734"/>
                  </a:lnTo>
                  <a:lnTo>
                    <a:pt x="3705" y="1321"/>
                  </a:lnTo>
                  <a:lnTo>
                    <a:pt x="3632" y="2458"/>
                  </a:lnTo>
                  <a:lnTo>
                    <a:pt x="2898" y="2385"/>
                  </a:lnTo>
                  <a:lnTo>
                    <a:pt x="2128" y="2385"/>
                  </a:lnTo>
                  <a:lnTo>
                    <a:pt x="1395" y="2422"/>
                  </a:lnTo>
                  <a:lnTo>
                    <a:pt x="1028" y="2495"/>
                  </a:lnTo>
                  <a:lnTo>
                    <a:pt x="661" y="2568"/>
                  </a:lnTo>
                  <a:lnTo>
                    <a:pt x="661" y="2495"/>
                  </a:lnTo>
                  <a:lnTo>
                    <a:pt x="588" y="2458"/>
                  </a:lnTo>
                  <a:lnTo>
                    <a:pt x="551" y="2495"/>
                  </a:lnTo>
                  <a:lnTo>
                    <a:pt x="478" y="1651"/>
                  </a:lnTo>
                  <a:lnTo>
                    <a:pt x="441" y="918"/>
                  </a:lnTo>
                  <a:lnTo>
                    <a:pt x="404" y="551"/>
                  </a:lnTo>
                  <a:lnTo>
                    <a:pt x="367" y="184"/>
                  </a:lnTo>
                  <a:lnTo>
                    <a:pt x="331" y="111"/>
                  </a:lnTo>
                  <a:lnTo>
                    <a:pt x="147" y="111"/>
                  </a:lnTo>
                  <a:lnTo>
                    <a:pt x="111" y="184"/>
                  </a:lnTo>
                  <a:lnTo>
                    <a:pt x="37" y="514"/>
                  </a:lnTo>
                  <a:lnTo>
                    <a:pt x="1" y="881"/>
                  </a:lnTo>
                  <a:lnTo>
                    <a:pt x="1" y="1578"/>
                  </a:lnTo>
                  <a:lnTo>
                    <a:pt x="37" y="2275"/>
                  </a:lnTo>
                  <a:lnTo>
                    <a:pt x="111" y="2972"/>
                  </a:lnTo>
                  <a:lnTo>
                    <a:pt x="184" y="3632"/>
                  </a:lnTo>
                  <a:lnTo>
                    <a:pt x="294" y="4329"/>
                  </a:lnTo>
                  <a:lnTo>
                    <a:pt x="404" y="4989"/>
                  </a:lnTo>
                  <a:lnTo>
                    <a:pt x="478" y="5356"/>
                  </a:lnTo>
                  <a:lnTo>
                    <a:pt x="551" y="5503"/>
                  </a:lnTo>
                  <a:lnTo>
                    <a:pt x="588" y="5650"/>
                  </a:lnTo>
                  <a:lnTo>
                    <a:pt x="551" y="5723"/>
                  </a:lnTo>
                  <a:lnTo>
                    <a:pt x="588" y="5833"/>
                  </a:lnTo>
                  <a:lnTo>
                    <a:pt x="661" y="5906"/>
                  </a:lnTo>
                  <a:lnTo>
                    <a:pt x="734" y="5943"/>
                  </a:lnTo>
                  <a:lnTo>
                    <a:pt x="881" y="5943"/>
                  </a:lnTo>
                  <a:lnTo>
                    <a:pt x="954" y="5906"/>
                  </a:lnTo>
                  <a:lnTo>
                    <a:pt x="1028" y="5833"/>
                  </a:lnTo>
                  <a:lnTo>
                    <a:pt x="1064" y="5760"/>
                  </a:lnTo>
                  <a:lnTo>
                    <a:pt x="1064" y="5650"/>
                  </a:lnTo>
                  <a:lnTo>
                    <a:pt x="1064" y="5466"/>
                  </a:lnTo>
                  <a:lnTo>
                    <a:pt x="881" y="4696"/>
                  </a:lnTo>
                  <a:lnTo>
                    <a:pt x="734" y="3889"/>
                  </a:lnTo>
                  <a:lnTo>
                    <a:pt x="624" y="3082"/>
                  </a:lnTo>
                  <a:lnTo>
                    <a:pt x="588" y="2935"/>
                  </a:lnTo>
                  <a:lnTo>
                    <a:pt x="991" y="2972"/>
                  </a:lnTo>
                  <a:lnTo>
                    <a:pt x="1358" y="2935"/>
                  </a:lnTo>
                  <a:lnTo>
                    <a:pt x="2128" y="2898"/>
                  </a:lnTo>
                  <a:lnTo>
                    <a:pt x="2862" y="2898"/>
                  </a:lnTo>
                  <a:lnTo>
                    <a:pt x="3632" y="2972"/>
                  </a:lnTo>
                  <a:lnTo>
                    <a:pt x="3559" y="4256"/>
                  </a:lnTo>
                  <a:lnTo>
                    <a:pt x="3485" y="4843"/>
                  </a:lnTo>
                  <a:lnTo>
                    <a:pt x="3485" y="4989"/>
                  </a:lnTo>
                  <a:lnTo>
                    <a:pt x="3522" y="5173"/>
                  </a:lnTo>
                  <a:lnTo>
                    <a:pt x="3559" y="5283"/>
                  </a:lnTo>
                  <a:lnTo>
                    <a:pt x="3632" y="5393"/>
                  </a:lnTo>
                  <a:lnTo>
                    <a:pt x="3669" y="5429"/>
                  </a:lnTo>
                  <a:lnTo>
                    <a:pt x="3742" y="5466"/>
                  </a:lnTo>
                  <a:lnTo>
                    <a:pt x="3852" y="5393"/>
                  </a:lnTo>
                  <a:lnTo>
                    <a:pt x="3926" y="5319"/>
                  </a:lnTo>
                  <a:lnTo>
                    <a:pt x="3999" y="5209"/>
                  </a:lnTo>
                  <a:lnTo>
                    <a:pt x="4036" y="4916"/>
                  </a:lnTo>
                  <a:lnTo>
                    <a:pt x="4036" y="4366"/>
                  </a:lnTo>
                  <a:lnTo>
                    <a:pt x="4109" y="2935"/>
                  </a:lnTo>
                  <a:lnTo>
                    <a:pt x="4146" y="1468"/>
                  </a:lnTo>
                  <a:lnTo>
                    <a:pt x="4182" y="771"/>
                  </a:lnTo>
                  <a:lnTo>
                    <a:pt x="4182" y="441"/>
                  </a:lnTo>
                  <a:lnTo>
                    <a:pt x="4146" y="111"/>
                  </a:lnTo>
                  <a:lnTo>
                    <a:pt x="4072" y="37"/>
                  </a:lnTo>
                  <a:lnTo>
                    <a:pt x="3999" y="1"/>
                  </a:lnTo>
                  <a:close/>
                  <a:moveTo>
                    <a:pt x="5503" y="3779"/>
                  </a:moveTo>
                  <a:lnTo>
                    <a:pt x="5246" y="3815"/>
                  </a:lnTo>
                  <a:lnTo>
                    <a:pt x="5026" y="3925"/>
                  </a:lnTo>
                  <a:lnTo>
                    <a:pt x="4879" y="3999"/>
                  </a:lnTo>
                  <a:lnTo>
                    <a:pt x="4806" y="4109"/>
                  </a:lnTo>
                  <a:lnTo>
                    <a:pt x="4806" y="4146"/>
                  </a:lnTo>
                  <a:lnTo>
                    <a:pt x="4843" y="4182"/>
                  </a:lnTo>
                  <a:lnTo>
                    <a:pt x="4916" y="4256"/>
                  </a:lnTo>
                  <a:lnTo>
                    <a:pt x="5246" y="4256"/>
                  </a:lnTo>
                  <a:lnTo>
                    <a:pt x="5723" y="4219"/>
                  </a:lnTo>
                  <a:lnTo>
                    <a:pt x="5723" y="4219"/>
                  </a:lnTo>
                  <a:lnTo>
                    <a:pt x="5686" y="4329"/>
                  </a:lnTo>
                  <a:lnTo>
                    <a:pt x="5576" y="4439"/>
                  </a:lnTo>
                  <a:lnTo>
                    <a:pt x="5393" y="4622"/>
                  </a:lnTo>
                  <a:lnTo>
                    <a:pt x="5026" y="5099"/>
                  </a:lnTo>
                  <a:lnTo>
                    <a:pt x="4659" y="5613"/>
                  </a:lnTo>
                  <a:lnTo>
                    <a:pt x="4366" y="6126"/>
                  </a:lnTo>
                  <a:lnTo>
                    <a:pt x="4329" y="6273"/>
                  </a:lnTo>
                  <a:lnTo>
                    <a:pt x="4366" y="6420"/>
                  </a:lnTo>
                  <a:lnTo>
                    <a:pt x="4476" y="6493"/>
                  </a:lnTo>
                  <a:lnTo>
                    <a:pt x="4623" y="6493"/>
                  </a:lnTo>
                  <a:lnTo>
                    <a:pt x="6310" y="6126"/>
                  </a:lnTo>
                  <a:lnTo>
                    <a:pt x="6383" y="6090"/>
                  </a:lnTo>
                  <a:lnTo>
                    <a:pt x="6457" y="6016"/>
                  </a:lnTo>
                  <a:lnTo>
                    <a:pt x="6493" y="5943"/>
                  </a:lnTo>
                  <a:lnTo>
                    <a:pt x="6457" y="5833"/>
                  </a:lnTo>
                  <a:lnTo>
                    <a:pt x="6420" y="5760"/>
                  </a:lnTo>
                  <a:lnTo>
                    <a:pt x="6383" y="5686"/>
                  </a:lnTo>
                  <a:lnTo>
                    <a:pt x="6273" y="5650"/>
                  </a:lnTo>
                  <a:lnTo>
                    <a:pt x="6163" y="5650"/>
                  </a:lnTo>
                  <a:lnTo>
                    <a:pt x="5026" y="5906"/>
                  </a:lnTo>
                  <a:lnTo>
                    <a:pt x="5319" y="5466"/>
                  </a:lnTo>
                  <a:lnTo>
                    <a:pt x="5650" y="5063"/>
                  </a:lnTo>
                  <a:lnTo>
                    <a:pt x="5870" y="4806"/>
                  </a:lnTo>
                  <a:lnTo>
                    <a:pt x="6053" y="4549"/>
                  </a:lnTo>
                  <a:lnTo>
                    <a:pt x="6126" y="4402"/>
                  </a:lnTo>
                  <a:lnTo>
                    <a:pt x="6200" y="4256"/>
                  </a:lnTo>
                  <a:lnTo>
                    <a:pt x="6200" y="4109"/>
                  </a:lnTo>
                  <a:lnTo>
                    <a:pt x="6200" y="3925"/>
                  </a:lnTo>
                  <a:lnTo>
                    <a:pt x="6163" y="3889"/>
                  </a:lnTo>
                  <a:lnTo>
                    <a:pt x="6126" y="3815"/>
                  </a:lnTo>
                  <a:lnTo>
                    <a:pt x="5980" y="3779"/>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 name="Google Shape;346;p6"/>
            <p:cNvSpPr/>
            <p:nvPr/>
          </p:nvSpPr>
          <p:spPr>
            <a:xfrm>
              <a:off x="6051225" y="1090800"/>
              <a:ext cx="285225" cy="283400"/>
            </a:xfrm>
            <a:custGeom>
              <a:avLst/>
              <a:gdLst/>
              <a:ahLst/>
              <a:cxnLst/>
              <a:rect l="l" t="t" r="r" b="b"/>
              <a:pathLst>
                <a:path w="11409" h="11336" extrusionOk="0">
                  <a:moveTo>
                    <a:pt x="5173" y="4219"/>
                  </a:moveTo>
                  <a:lnTo>
                    <a:pt x="5136" y="4256"/>
                  </a:lnTo>
                  <a:lnTo>
                    <a:pt x="5100" y="4292"/>
                  </a:lnTo>
                  <a:lnTo>
                    <a:pt x="4990" y="4366"/>
                  </a:lnTo>
                  <a:lnTo>
                    <a:pt x="4916" y="4476"/>
                  </a:lnTo>
                  <a:lnTo>
                    <a:pt x="4916" y="4512"/>
                  </a:lnTo>
                  <a:lnTo>
                    <a:pt x="4843" y="4659"/>
                  </a:lnTo>
                  <a:lnTo>
                    <a:pt x="4843" y="4769"/>
                  </a:lnTo>
                  <a:lnTo>
                    <a:pt x="4880" y="4843"/>
                  </a:lnTo>
                  <a:lnTo>
                    <a:pt x="4990" y="4916"/>
                  </a:lnTo>
                  <a:lnTo>
                    <a:pt x="5100" y="4989"/>
                  </a:lnTo>
                  <a:lnTo>
                    <a:pt x="5283" y="4989"/>
                  </a:lnTo>
                  <a:lnTo>
                    <a:pt x="5430" y="4916"/>
                  </a:lnTo>
                  <a:lnTo>
                    <a:pt x="5540" y="4769"/>
                  </a:lnTo>
                  <a:lnTo>
                    <a:pt x="5577" y="4696"/>
                  </a:lnTo>
                  <a:lnTo>
                    <a:pt x="5613" y="4623"/>
                  </a:lnTo>
                  <a:lnTo>
                    <a:pt x="5577" y="4549"/>
                  </a:lnTo>
                  <a:lnTo>
                    <a:pt x="5577" y="4476"/>
                  </a:lnTo>
                  <a:lnTo>
                    <a:pt x="5430" y="4402"/>
                  </a:lnTo>
                  <a:lnTo>
                    <a:pt x="5320" y="4366"/>
                  </a:lnTo>
                  <a:lnTo>
                    <a:pt x="5320" y="4292"/>
                  </a:lnTo>
                  <a:lnTo>
                    <a:pt x="5246" y="4256"/>
                  </a:lnTo>
                  <a:lnTo>
                    <a:pt x="5173" y="4219"/>
                  </a:lnTo>
                  <a:close/>
                  <a:moveTo>
                    <a:pt x="5980" y="6016"/>
                  </a:moveTo>
                  <a:lnTo>
                    <a:pt x="6017" y="6053"/>
                  </a:lnTo>
                  <a:lnTo>
                    <a:pt x="6053" y="6126"/>
                  </a:lnTo>
                  <a:lnTo>
                    <a:pt x="6053" y="6200"/>
                  </a:lnTo>
                  <a:lnTo>
                    <a:pt x="5907" y="6237"/>
                  </a:lnTo>
                  <a:lnTo>
                    <a:pt x="5943" y="6090"/>
                  </a:lnTo>
                  <a:lnTo>
                    <a:pt x="5980" y="6016"/>
                  </a:lnTo>
                  <a:close/>
                  <a:moveTo>
                    <a:pt x="5833" y="5613"/>
                  </a:moveTo>
                  <a:lnTo>
                    <a:pt x="5723" y="5650"/>
                  </a:lnTo>
                  <a:lnTo>
                    <a:pt x="5650" y="5723"/>
                  </a:lnTo>
                  <a:lnTo>
                    <a:pt x="5613" y="5796"/>
                  </a:lnTo>
                  <a:lnTo>
                    <a:pt x="5613" y="5870"/>
                  </a:lnTo>
                  <a:lnTo>
                    <a:pt x="5687" y="5943"/>
                  </a:lnTo>
                  <a:lnTo>
                    <a:pt x="5577" y="6163"/>
                  </a:lnTo>
                  <a:lnTo>
                    <a:pt x="5540" y="6420"/>
                  </a:lnTo>
                  <a:lnTo>
                    <a:pt x="5577" y="6530"/>
                  </a:lnTo>
                  <a:lnTo>
                    <a:pt x="5687" y="6567"/>
                  </a:lnTo>
                  <a:lnTo>
                    <a:pt x="5833" y="6603"/>
                  </a:lnTo>
                  <a:lnTo>
                    <a:pt x="5980" y="6603"/>
                  </a:lnTo>
                  <a:lnTo>
                    <a:pt x="6090" y="6567"/>
                  </a:lnTo>
                  <a:lnTo>
                    <a:pt x="6237" y="6530"/>
                  </a:lnTo>
                  <a:lnTo>
                    <a:pt x="6347" y="6457"/>
                  </a:lnTo>
                  <a:lnTo>
                    <a:pt x="6420" y="6347"/>
                  </a:lnTo>
                  <a:lnTo>
                    <a:pt x="6457" y="6200"/>
                  </a:lnTo>
                  <a:lnTo>
                    <a:pt x="6457" y="6053"/>
                  </a:lnTo>
                  <a:lnTo>
                    <a:pt x="6420" y="5943"/>
                  </a:lnTo>
                  <a:lnTo>
                    <a:pt x="6347" y="5833"/>
                  </a:lnTo>
                  <a:lnTo>
                    <a:pt x="6274" y="5760"/>
                  </a:lnTo>
                  <a:lnTo>
                    <a:pt x="6163" y="5686"/>
                  </a:lnTo>
                  <a:lnTo>
                    <a:pt x="6053" y="5650"/>
                  </a:lnTo>
                  <a:lnTo>
                    <a:pt x="5943" y="5613"/>
                  </a:lnTo>
                  <a:close/>
                  <a:moveTo>
                    <a:pt x="3926" y="441"/>
                  </a:moveTo>
                  <a:lnTo>
                    <a:pt x="4623" y="478"/>
                  </a:lnTo>
                  <a:lnTo>
                    <a:pt x="5356" y="478"/>
                  </a:lnTo>
                  <a:lnTo>
                    <a:pt x="6824" y="551"/>
                  </a:lnTo>
                  <a:lnTo>
                    <a:pt x="7631" y="551"/>
                  </a:lnTo>
                  <a:lnTo>
                    <a:pt x="7704" y="734"/>
                  </a:lnTo>
                  <a:lnTo>
                    <a:pt x="7777" y="1064"/>
                  </a:lnTo>
                  <a:lnTo>
                    <a:pt x="7521" y="1174"/>
                  </a:lnTo>
                  <a:lnTo>
                    <a:pt x="7191" y="1211"/>
                  </a:lnTo>
                  <a:lnTo>
                    <a:pt x="7044" y="1211"/>
                  </a:lnTo>
                  <a:lnTo>
                    <a:pt x="6860" y="1174"/>
                  </a:lnTo>
                  <a:lnTo>
                    <a:pt x="6714" y="1174"/>
                  </a:lnTo>
                  <a:lnTo>
                    <a:pt x="6530" y="1211"/>
                  </a:lnTo>
                  <a:lnTo>
                    <a:pt x="6494" y="1248"/>
                  </a:lnTo>
                  <a:lnTo>
                    <a:pt x="6457" y="1321"/>
                  </a:lnTo>
                  <a:lnTo>
                    <a:pt x="6420" y="1395"/>
                  </a:lnTo>
                  <a:lnTo>
                    <a:pt x="6457" y="1468"/>
                  </a:lnTo>
                  <a:lnTo>
                    <a:pt x="6457" y="1505"/>
                  </a:lnTo>
                  <a:lnTo>
                    <a:pt x="6494" y="1578"/>
                  </a:lnTo>
                  <a:lnTo>
                    <a:pt x="6567" y="1651"/>
                  </a:lnTo>
                  <a:lnTo>
                    <a:pt x="6567" y="1871"/>
                  </a:lnTo>
                  <a:lnTo>
                    <a:pt x="6567" y="2092"/>
                  </a:lnTo>
                  <a:lnTo>
                    <a:pt x="6640" y="2642"/>
                  </a:lnTo>
                  <a:lnTo>
                    <a:pt x="6677" y="3192"/>
                  </a:lnTo>
                  <a:lnTo>
                    <a:pt x="6714" y="3632"/>
                  </a:lnTo>
                  <a:lnTo>
                    <a:pt x="6714" y="4072"/>
                  </a:lnTo>
                  <a:lnTo>
                    <a:pt x="6677" y="4586"/>
                  </a:lnTo>
                  <a:lnTo>
                    <a:pt x="6640" y="4843"/>
                  </a:lnTo>
                  <a:lnTo>
                    <a:pt x="6640" y="5099"/>
                  </a:lnTo>
                  <a:lnTo>
                    <a:pt x="6677" y="5246"/>
                  </a:lnTo>
                  <a:lnTo>
                    <a:pt x="6640" y="5319"/>
                  </a:lnTo>
                  <a:lnTo>
                    <a:pt x="6640" y="5393"/>
                  </a:lnTo>
                  <a:lnTo>
                    <a:pt x="6640" y="5466"/>
                  </a:lnTo>
                  <a:lnTo>
                    <a:pt x="6714" y="5540"/>
                  </a:lnTo>
                  <a:lnTo>
                    <a:pt x="7117" y="5796"/>
                  </a:lnTo>
                  <a:lnTo>
                    <a:pt x="7484" y="6016"/>
                  </a:lnTo>
                  <a:lnTo>
                    <a:pt x="7851" y="6310"/>
                  </a:lnTo>
                  <a:lnTo>
                    <a:pt x="8218" y="6640"/>
                  </a:lnTo>
                  <a:lnTo>
                    <a:pt x="8915" y="7300"/>
                  </a:lnTo>
                  <a:lnTo>
                    <a:pt x="8621" y="7337"/>
                  </a:lnTo>
                  <a:lnTo>
                    <a:pt x="8328" y="7300"/>
                  </a:lnTo>
                  <a:lnTo>
                    <a:pt x="8108" y="7227"/>
                  </a:lnTo>
                  <a:lnTo>
                    <a:pt x="7887" y="7154"/>
                  </a:lnTo>
                  <a:lnTo>
                    <a:pt x="7484" y="6933"/>
                  </a:lnTo>
                  <a:lnTo>
                    <a:pt x="7117" y="6823"/>
                  </a:lnTo>
                  <a:lnTo>
                    <a:pt x="6750" y="6787"/>
                  </a:lnTo>
                  <a:lnTo>
                    <a:pt x="6384" y="6823"/>
                  </a:lnTo>
                  <a:lnTo>
                    <a:pt x="5980" y="6933"/>
                  </a:lnTo>
                  <a:lnTo>
                    <a:pt x="5577" y="7044"/>
                  </a:lnTo>
                  <a:lnTo>
                    <a:pt x="5210" y="7227"/>
                  </a:lnTo>
                  <a:lnTo>
                    <a:pt x="4843" y="7374"/>
                  </a:lnTo>
                  <a:lnTo>
                    <a:pt x="4439" y="7520"/>
                  </a:lnTo>
                  <a:lnTo>
                    <a:pt x="4109" y="7557"/>
                  </a:lnTo>
                  <a:lnTo>
                    <a:pt x="3816" y="7594"/>
                  </a:lnTo>
                  <a:lnTo>
                    <a:pt x="3889" y="7557"/>
                  </a:lnTo>
                  <a:lnTo>
                    <a:pt x="3926" y="7484"/>
                  </a:lnTo>
                  <a:lnTo>
                    <a:pt x="3926" y="7374"/>
                  </a:lnTo>
                  <a:lnTo>
                    <a:pt x="3926" y="7300"/>
                  </a:lnTo>
                  <a:lnTo>
                    <a:pt x="3889" y="7227"/>
                  </a:lnTo>
                  <a:lnTo>
                    <a:pt x="3816" y="7190"/>
                  </a:lnTo>
                  <a:lnTo>
                    <a:pt x="2789" y="7190"/>
                  </a:lnTo>
                  <a:lnTo>
                    <a:pt x="2935" y="7044"/>
                  </a:lnTo>
                  <a:lnTo>
                    <a:pt x="3266" y="6677"/>
                  </a:lnTo>
                  <a:lnTo>
                    <a:pt x="3559" y="6713"/>
                  </a:lnTo>
                  <a:lnTo>
                    <a:pt x="3853" y="6713"/>
                  </a:lnTo>
                  <a:lnTo>
                    <a:pt x="4403" y="6677"/>
                  </a:lnTo>
                  <a:lnTo>
                    <a:pt x="4549" y="6640"/>
                  </a:lnTo>
                  <a:lnTo>
                    <a:pt x="4623" y="6530"/>
                  </a:lnTo>
                  <a:lnTo>
                    <a:pt x="4623" y="6457"/>
                  </a:lnTo>
                  <a:lnTo>
                    <a:pt x="4586" y="6383"/>
                  </a:lnTo>
                  <a:lnTo>
                    <a:pt x="4513" y="6310"/>
                  </a:lnTo>
                  <a:lnTo>
                    <a:pt x="4403" y="6273"/>
                  </a:lnTo>
                  <a:lnTo>
                    <a:pt x="3669" y="6273"/>
                  </a:lnTo>
                  <a:lnTo>
                    <a:pt x="3926" y="6016"/>
                  </a:lnTo>
                  <a:lnTo>
                    <a:pt x="4183" y="5723"/>
                  </a:lnTo>
                  <a:lnTo>
                    <a:pt x="4293" y="5723"/>
                  </a:lnTo>
                  <a:lnTo>
                    <a:pt x="4366" y="5686"/>
                  </a:lnTo>
                  <a:lnTo>
                    <a:pt x="4439" y="5576"/>
                  </a:lnTo>
                  <a:lnTo>
                    <a:pt x="4476" y="5466"/>
                  </a:lnTo>
                  <a:lnTo>
                    <a:pt x="4403" y="3449"/>
                  </a:lnTo>
                  <a:lnTo>
                    <a:pt x="4366" y="2495"/>
                  </a:lnTo>
                  <a:lnTo>
                    <a:pt x="4329" y="2018"/>
                  </a:lnTo>
                  <a:lnTo>
                    <a:pt x="4293" y="1541"/>
                  </a:lnTo>
                  <a:lnTo>
                    <a:pt x="4256" y="1431"/>
                  </a:lnTo>
                  <a:lnTo>
                    <a:pt x="4549" y="1505"/>
                  </a:lnTo>
                  <a:lnTo>
                    <a:pt x="4953" y="1578"/>
                  </a:lnTo>
                  <a:lnTo>
                    <a:pt x="5173" y="1578"/>
                  </a:lnTo>
                  <a:lnTo>
                    <a:pt x="5356" y="1505"/>
                  </a:lnTo>
                  <a:lnTo>
                    <a:pt x="5393" y="1468"/>
                  </a:lnTo>
                  <a:lnTo>
                    <a:pt x="5430" y="1431"/>
                  </a:lnTo>
                  <a:lnTo>
                    <a:pt x="5430" y="1358"/>
                  </a:lnTo>
                  <a:lnTo>
                    <a:pt x="5393" y="1321"/>
                  </a:lnTo>
                  <a:lnTo>
                    <a:pt x="5246" y="1211"/>
                  </a:lnTo>
                  <a:lnTo>
                    <a:pt x="5063" y="1174"/>
                  </a:lnTo>
                  <a:lnTo>
                    <a:pt x="4733" y="1138"/>
                  </a:lnTo>
                  <a:lnTo>
                    <a:pt x="4219" y="1064"/>
                  </a:lnTo>
                  <a:lnTo>
                    <a:pt x="4183" y="1028"/>
                  </a:lnTo>
                  <a:lnTo>
                    <a:pt x="4146" y="991"/>
                  </a:lnTo>
                  <a:lnTo>
                    <a:pt x="3999" y="991"/>
                  </a:lnTo>
                  <a:lnTo>
                    <a:pt x="3853" y="1028"/>
                  </a:lnTo>
                  <a:lnTo>
                    <a:pt x="3706" y="1064"/>
                  </a:lnTo>
                  <a:lnTo>
                    <a:pt x="3596" y="1064"/>
                  </a:lnTo>
                  <a:lnTo>
                    <a:pt x="3522" y="1028"/>
                  </a:lnTo>
                  <a:lnTo>
                    <a:pt x="3486" y="991"/>
                  </a:lnTo>
                  <a:lnTo>
                    <a:pt x="3412" y="881"/>
                  </a:lnTo>
                  <a:lnTo>
                    <a:pt x="3412" y="771"/>
                  </a:lnTo>
                  <a:lnTo>
                    <a:pt x="3412" y="698"/>
                  </a:lnTo>
                  <a:lnTo>
                    <a:pt x="3486" y="624"/>
                  </a:lnTo>
                  <a:lnTo>
                    <a:pt x="3559" y="551"/>
                  </a:lnTo>
                  <a:lnTo>
                    <a:pt x="3742" y="478"/>
                  </a:lnTo>
                  <a:lnTo>
                    <a:pt x="3926" y="441"/>
                  </a:lnTo>
                  <a:close/>
                  <a:moveTo>
                    <a:pt x="6090" y="8071"/>
                  </a:moveTo>
                  <a:lnTo>
                    <a:pt x="6127" y="8144"/>
                  </a:lnTo>
                  <a:lnTo>
                    <a:pt x="6127" y="8217"/>
                  </a:lnTo>
                  <a:lnTo>
                    <a:pt x="6090" y="8291"/>
                  </a:lnTo>
                  <a:lnTo>
                    <a:pt x="6053" y="8364"/>
                  </a:lnTo>
                  <a:lnTo>
                    <a:pt x="5980" y="8401"/>
                  </a:lnTo>
                  <a:lnTo>
                    <a:pt x="5907" y="8401"/>
                  </a:lnTo>
                  <a:lnTo>
                    <a:pt x="5833" y="8364"/>
                  </a:lnTo>
                  <a:lnTo>
                    <a:pt x="5760" y="8291"/>
                  </a:lnTo>
                  <a:lnTo>
                    <a:pt x="5760" y="8181"/>
                  </a:lnTo>
                  <a:lnTo>
                    <a:pt x="5833" y="8144"/>
                  </a:lnTo>
                  <a:lnTo>
                    <a:pt x="5943" y="8071"/>
                  </a:lnTo>
                  <a:lnTo>
                    <a:pt x="6017" y="8107"/>
                  </a:lnTo>
                  <a:lnTo>
                    <a:pt x="6053" y="8107"/>
                  </a:lnTo>
                  <a:lnTo>
                    <a:pt x="6090" y="8071"/>
                  </a:lnTo>
                  <a:close/>
                  <a:moveTo>
                    <a:pt x="5907" y="7630"/>
                  </a:moveTo>
                  <a:lnTo>
                    <a:pt x="5797" y="7667"/>
                  </a:lnTo>
                  <a:lnTo>
                    <a:pt x="5687" y="7704"/>
                  </a:lnTo>
                  <a:lnTo>
                    <a:pt x="5577" y="7777"/>
                  </a:lnTo>
                  <a:lnTo>
                    <a:pt x="5467" y="7887"/>
                  </a:lnTo>
                  <a:lnTo>
                    <a:pt x="5467" y="7924"/>
                  </a:lnTo>
                  <a:lnTo>
                    <a:pt x="5430" y="7997"/>
                  </a:lnTo>
                  <a:lnTo>
                    <a:pt x="5503" y="8071"/>
                  </a:lnTo>
                  <a:lnTo>
                    <a:pt x="5430" y="8217"/>
                  </a:lnTo>
                  <a:lnTo>
                    <a:pt x="5430" y="8364"/>
                  </a:lnTo>
                  <a:lnTo>
                    <a:pt x="5467" y="8474"/>
                  </a:lnTo>
                  <a:lnTo>
                    <a:pt x="5540" y="8584"/>
                  </a:lnTo>
                  <a:lnTo>
                    <a:pt x="5650" y="8694"/>
                  </a:lnTo>
                  <a:lnTo>
                    <a:pt x="5797" y="8731"/>
                  </a:lnTo>
                  <a:lnTo>
                    <a:pt x="5907" y="8768"/>
                  </a:lnTo>
                  <a:lnTo>
                    <a:pt x="6053" y="8768"/>
                  </a:lnTo>
                  <a:lnTo>
                    <a:pt x="6200" y="8731"/>
                  </a:lnTo>
                  <a:lnTo>
                    <a:pt x="6310" y="8658"/>
                  </a:lnTo>
                  <a:lnTo>
                    <a:pt x="6384" y="8584"/>
                  </a:lnTo>
                  <a:lnTo>
                    <a:pt x="6457" y="8474"/>
                  </a:lnTo>
                  <a:lnTo>
                    <a:pt x="6494" y="8327"/>
                  </a:lnTo>
                  <a:lnTo>
                    <a:pt x="6494" y="8217"/>
                  </a:lnTo>
                  <a:lnTo>
                    <a:pt x="6494" y="8071"/>
                  </a:lnTo>
                  <a:lnTo>
                    <a:pt x="6457" y="7961"/>
                  </a:lnTo>
                  <a:lnTo>
                    <a:pt x="6384" y="7851"/>
                  </a:lnTo>
                  <a:lnTo>
                    <a:pt x="6310" y="7777"/>
                  </a:lnTo>
                  <a:lnTo>
                    <a:pt x="6200" y="7704"/>
                  </a:lnTo>
                  <a:lnTo>
                    <a:pt x="6053" y="7667"/>
                  </a:lnTo>
                  <a:lnTo>
                    <a:pt x="5907" y="7630"/>
                  </a:lnTo>
                  <a:close/>
                  <a:moveTo>
                    <a:pt x="4476" y="9134"/>
                  </a:moveTo>
                  <a:lnTo>
                    <a:pt x="4513" y="9281"/>
                  </a:lnTo>
                  <a:lnTo>
                    <a:pt x="4476" y="9391"/>
                  </a:lnTo>
                  <a:lnTo>
                    <a:pt x="4403" y="9538"/>
                  </a:lnTo>
                  <a:lnTo>
                    <a:pt x="4256" y="9648"/>
                  </a:lnTo>
                  <a:lnTo>
                    <a:pt x="4183" y="9685"/>
                  </a:lnTo>
                  <a:lnTo>
                    <a:pt x="4109" y="9685"/>
                  </a:lnTo>
                  <a:lnTo>
                    <a:pt x="4036" y="9648"/>
                  </a:lnTo>
                  <a:lnTo>
                    <a:pt x="3963" y="9575"/>
                  </a:lnTo>
                  <a:lnTo>
                    <a:pt x="3926" y="9501"/>
                  </a:lnTo>
                  <a:lnTo>
                    <a:pt x="3926" y="9428"/>
                  </a:lnTo>
                  <a:lnTo>
                    <a:pt x="3963" y="9354"/>
                  </a:lnTo>
                  <a:lnTo>
                    <a:pt x="4036" y="9281"/>
                  </a:lnTo>
                  <a:lnTo>
                    <a:pt x="4219" y="9208"/>
                  </a:lnTo>
                  <a:lnTo>
                    <a:pt x="4403" y="9171"/>
                  </a:lnTo>
                  <a:lnTo>
                    <a:pt x="4439" y="9171"/>
                  </a:lnTo>
                  <a:lnTo>
                    <a:pt x="4476" y="9134"/>
                  </a:lnTo>
                  <a:close/>
                  <a:moveTo>
                    <a:pt x="7741" y="9391"/>
                  </a:moveTo>
                  <a:lnTo>
                    <a:pt x="7814" y="9464"/>
                  </a:lnTo>
                  <a:lnTo>
                    <a:pt x="7851" y="9575"/>
                  </a:lnTo>
                  <a:lnTo>
                    <a:pt x="7851" y="9685"/>
                  </a:lnTo>
                  <a:lnTo>
                    <a:pt x="7814" y="9795"/>
                  </a:lnTo>
                  <a:lnTo>
                    <a:pt x="7704" y="9868"/>
                  </a:lnTo>
                  <a:lnTo>
                    <a:pt x="7557" y="9905"/>
                  </a:lnTo>
                  <a:lnTo>
                    <a:pt x="7447" y="9905"/>
                  </a:lnTo>
                  <a:lnTo>
                    <a:pt x="7301" y="9868"/>
                  </a:lnTo>
                  <a:lnTo>
                    <a:pt x="7227" y="9795"/>
                  </a:lnTo>
                  <a:lnTo>
                    <a:pt x="7301" y="9648"/>
                  </a:lnTo>
                  <a:lnTo>
                    <a:pt x="7374" y="9538"/>
                  </a:lnTo>
                  <a:lnTo>
                    <a:pt x="7484" y="9464"/>
                  </a:lnTo>
                  <a:lnTo>
                    <a:pt x="7631" y="9428"/>
                  </a:lnTo>
                  <a:lnTo>
                    <a:pt x="7704" y="9391"/>
                  </a:lnTo>
                  <a:close/>
                  <a:moveTo>
                    <a:pt x="4439" y="8658"/>
                  </a:moveTo>
                  <a:lnTo>
                    <a:pt x="4293" y="8694"/>
                  </a:lnTo>
                  <a:lnTo>
                    <a:pt x="4146" y="8694"/>
                  </a:lnTo>
                  <a:lnTo>
                    <a:pt x="4073" y="8731"/>
                  </a:lnTo>
                  <a:lnTo>
                    <a:pt x="3999" y="8804"/>
                  </a:lnTo>
                  <a:lnTo>
                    <a:pt x="3963" y="8951"/>
                  </a:lnTo>
                  <a:lnTo>
                    <a:pt x="3742" y="9061"/>
                  </a:lnTo>
                  <a:lnTo>
                    <a:pt x="3596" y="9244"/>
                  </a:lnTo>
                  <a:lnTo>
                    <a:pt x="3559" y="9354"/>
                  </a:lnTo>
                  <a:lnTo>
                    <a:pt x="3522" y="9501"/>
                  </a:lnTo>
                  <a:lnTo>
                    <a:pt x="3559" y="9611"/>
                  </a:lnTo>
                  <a:lnTo>
                    <a:pt x="3596" y="9758"/>
                  </a:lnTo>
                  <a:lnTo>
                    <a:pt x="3706" y="9868"/>
                  </a:lnTo>
                  <a:lnTo>
                    <a:pt x="3779" y="9978"/>
                  </a:lnTo>
                  <a:lnTo>
                    <a:pt x="3926" y="10051"/>
                  </a:lnTo>
                  <a:lnTo>
                    <a:pt x="4036" y="10088"/>
                  </a:lnTo>
                  <a:lnTo>
                    <a:pt x="4366" y="10088"/>
                  </a:lnTo>
                  <a:lnTo>
                    <a:pt x="4513" y="10015"/>
                  </a:lnTo>
                  <a:lnTo>
                    <a:pt x="4623" y="9905"/>
                  </a:lnTo>
                  <a:lnTo>
                    <a:pt x="4733" y="9795"/>
                  </a:lnTo>
                  <a:lnTo>
                    <a:pt x="4843" y="9648"/>
                  </a:lnTo>
                  <a:lnTo>
                    <a:pt x="4880" y="9501"/>
                  </a:lnTo>
                  <a:lnTo>
                    <a:pt x="4916" y="9354"/>
                  </a:lnTo>
                  <a:lnTo>
                    <a:pt x="4916" y="9171"/>
                  </a:lnTo>
                  <a:lnTo>
                    <a:pt x="4880" y="9024"/>
                  </a:lnTo>
                  <a:lnTo>
                    <a:pt x="4806" y="8878"/>
                  </a:lnTo>
                  <a:lnTo>
                    <a:pt x="4733" y="8768"/>
                  </a:lnTo>
                  <a:lnTo>
                    <a:pt x="4586" y="8694"/>
                  </a:lnTo>
                  <a:lnTo>
                    <a:pt x="4439" y="8658"/>
                  </a:lnTo>
                  <a:close/>
                  <a:moveTo>
                    <a:pt x="7447" y="8951"/>
                  </a:moveTo>
                  <a:lnTo>
                    <a:pt x="7337" y="8988"/>
                  </a:lnTo>
                  <a:lnTo>
                    <a:pt x="7264" y="9061"/>
                  </a:lnTo>
                  <a:lnTo>
                    <a:pt x="7227" y="9134"/>
                  </a:lnTo>
                  <a:lnTo>
                    <a:pt x="7227" y="9208"/>
                  </a:lnTo>
                  <a:lnTo>
                    <a:pt x="7117" y="9318"/>
                  </a:lnTo>
                  <a:lnTo>
                    <a:pt x="7007" y="9391"/>
                  </a:lnTo>
                  <a:lnTo>
                    <a:pt x="6934" y="9501"/>
                  </a:lnTo>
                  <a:lnTo>
                    <a:pt x="6897" y="9611"/>
                  </a:lnTo>
                  <a:lnTo>
                    <a:pt x="6897" y="9575"/>
                  </a:lnTo>
                  <a:lnTo>
                    <a:pt x="6860" y="9611"/>
                  </a:lnTo>
                  <a:lnTo>
                    <a:pt x="6824" y="9758"/>
                  </a:lnTo>
                  <a:lnTo>
                    <a:pt x="6824" y="9905"/>
                  </a:lnTo>
                  <a:lnTo>
                    <a:pt x="6860" y="9978"/>
                  </a:lnTo>
                  <a:lnTo>
                    <a:pt x="6897" y="10051"/>
                  </a:lnTo>
                  <a:lnTo>
                    <a:pt x="7007" y="10125"/>
                  </a:lnTo>
                  <a:lnTo>
                    <a:pt x="7044" y="10161"/>
                  </a:lnTo>
                  <a:lnTo>
                    <a:pt x="7044" y="10198"/>
                  </a:lnTo>
                  <a:lnTo>
                    <a:pt x="7227" y="10271"/>
                  </a:lnTo>
                  <a:lnTo>
                    <a:pt x="7374" y="10345"/>
                  </a:lnTo>
                  <a:lnTo>
                    <a:pt x="7704" y="10345"/>
                  </a:lnTo>
                  <a:lnTo>
                    <a:pt x="7851" y="10271"/>
                  </a:lnTo>
                  <a:lnTo>
                    <a:pt x="7998" y="10198"/>
                  </a:lnTo>
                  <a:lnTo>
                    <a:pt x="8108" y="10088"/>
                  </a:lnTo>
                  <a:lnTo>
                    <a:pt x="8181" y="9941"/>
                  </a:lnTo>
                  <a:lnTo>
                    <a:pt x="8254" y="9795"/>
                  </a:lnTo>
                  <a:lnTo>
                    <a:pt x="8291" y="9611"/>
                  </a:lnTo>
                  <a:lnTo>
                    <a:pt x="8254" y="9464"/>
                  </a:lnTo>
                  <a:lnTo>
                    <a:pt x="8218" y="9318"/>
                  </a:lnTo>
                  <a:lnTo>
                    <a:pt x="8144" y="9171"/>
                  </a:lnTo>
                  <a:lnTo>
                    <a:pt x="7998" y="9024"/>
                  </a:lnTo>
                  <a:lnTo>
                    <a:pt x="7924" y="8988"/>
                  </a:lnTo>
                  <a:lnTo>
                    <a:pt x="7851" y="8951"/>
                  </a:lnTo>
                  <a:close/>
                  <a:moveTo>
                    <a:pt x="6970" y="7227"/>
                  </a:moveTo>
                  <a:lnTo>
                    <a:pt x="7227" y="7300"/>
                  </a:lnTo>
                  <a:lnTo>
                    <a:pt x="7741" y="7520"/>
                  </a:lnTo>
                  <a:lnTo>
                    <a:pt x="8071" y="7667"/>
                  </a:lnTo>
                  <a:lnTo>
                    <a:pt x="8474" y="7740"/>
                  </a:lnTo>
                  <a:lnTo>
                    <a:pt x="8658" y="7777"/>
                  </a:lnTo>
                  <a:lnTo>
                    <a:pt x="8878" y="7777"/>
                  </a:lnTo>
                  <a:lnTo>
                    <a:pt x="9061" y="7740"/>
                  </a:lnTo>
                  <a:lnTo>
                    <a:pt x="9245" y="7667"/>
                  </a:lnTo>
                  <a:lnTo>
                    <a:pt x="9575" y="8071"/>
                  </a:lnTo>
                  <a:lnTo>
                    <a:pt x="10125" y="8841"/>
                  </a:lnTo>
                  <a:lnTo>
                    <a:pt x="10639" y="9648"/>
                  </a:lnTo>
                  <a:lnTo>
                    <a:pt x="10785" y="9868"/>
                  </a:lnTo>
                  <a:lnTo>
                    <a:pt x="10822" y="10015"/>
                  </a:lnTo>
                  <a:lnTo>
                    <a:pt x="10785" y="10161"/>
                  </a:lnTo>
                  <a:lnTo>
                    <a:pt x="10749" y="10235"/>
                  </a:lnTo>
                  <a:lnTo>
                    <a:pt x="10639" y="10345"/>
                  </a:lnTo>
                  <a:lnTo>
                    <a:pt x="10455" y="10455"/>
                  </a:lnTo>
                  <a:lnTo>
                    <a:pt x="10235" y="10602"/>
                  </a:lnTo>
                  <a:lnTo>
                    <a:pt x="9758" y="10565"/>
                  </a:lnTo>
                  <a:lnTo>
                    <a:pt x="9281" y="10492"/>
                  </a:lnTo>
                  <a:lnTo>
                    <a:pt x="8328" y="10455"/>
                  </a:lnTo>
                  <a:lnTo>
                    <a:pt x="7374" y="10492"/>
                  </a:lnTo>
                  <a:lnTo>
                    <a:pt x="6420" y="10528"/>
                  </a:lnTo>
                  <a:lnTo>
                    <a:pt x="2092" y="10675"/>
                  </a:lnTo>
                  <a:lnTo>
                    <a:pt x="1065" y="10712"/>
                  </a:lnTo>
                  <a:lnTo>
                    <a:pt x="735" y="10712"/>
                  </a:lnTo>
                  <a:lnTo>
                    <a:pt x="625" y="10638"/>
                  </a:lnTo>
                  <a:lnTo>
                    <a:pt x="588" y="10602"/>
                  </a:lnTo>
                  <a:lnTo>
                    <a:pt x="551" y="10565"/>
                  </a:lnTo>
                  <a:lnTo>
                    <a:pt x="588" y="10418"/>
                  </a:lnTo>
                  <a:lnTo>
                    <a:pt x="735" y="10198"/>
                  </a:lnTo>
                  <a:lnTo>
                    <a:pt x="1065" y="9685"/>
                  </a:lnTo>
                  <a:lnTo>
                    <a:pt x="1542" y="9575"/>
                  </a:lnTo>
                  <a:lnTo>
                    <a:pt x="1762" y="9538"/>
                  </a:lnTo>
                  <a:lnTo>
                    <a:pt x="2018" y="9501"/>
                  </a:lnTo>
                  <a:lnTo>
                    <a:pt x="2092" y="9464"/>
                  </a:lnTo>
                  <a:lnTo>
                    <a:pt x="2128" y="9428"/>
                  </a:lnTo>
                  <a:lnTo>
                    <a:pt x="2165" y="9281"/>
                  </a:lnTo>
                  <a:lnTo>
                    <a:pt x="2128" y="9171"/>
                  </a:lnTo>
                  <a:lnTo>
                    <a:pt x="2092" y="9134"/>
                  </a:lnTo>
                  <a:lnTo>
                    <a:pt x="2018" y="9098"/>
                  </a:lnTo>
                  <a:lnTo>
                    <a:pt x="1872" y="9061"/>
                  </a:lnTo>
                  <a:lnTo>
                    <a:pt x="1725" y="9061"/>
                  </a:lnTo>
                  <a:lnTo>
                    <a:pt x="1395" y="9134"/>
                  </a:lnTo>
                  <a:lnTo>
                    <a:pt x="1395" y="9134"/>
                  </a:lnTo>
                  <a:lnTo>
                    <a:pt x="1798" y="8547"/>
                  </a:lnTo>
                  <a:lnTo>
                    <a:pt x="1835" y="8511"/>
                  </a:lnTo>
                  <a:lnTo>
                    <a:pt x="1945" y="8547"/>
                  </a:lnTo>
                  <a:lnTo>
                    <a:pt x="2092" y="8584"/>
                  </a:lnTo>
                  <a:lnTo>
                    <a:pt x="2459" y="8621"/>
                  </a:lnTo>
                  <a:lnTo>
                    <a:pt x="2972" y="8621"/>
                  </a:lnTo>
                  <a:lnTo>
                    <a:pt x="3082" y="8584"/>
                  </a:lnTo>
                  <a:lnTo>
                    <a:pt x="3156" y="8511"/>
                  </a:lnTo>
                  <a:lnTo>
                    <a:pt x="3192" y="8401"/>
                  </a:lnTo>
                  <a:lnTo>
                    <a:pt x="3156" y="8291"/>
                  </a:lnTo>
                  <a:lnTo>
                    <a:pt x="3082" y="8217"/>
                  </a:lnTo>
                  <a:lnTo>
                    <a:pt x="2972" y="8181"/>
                  </a:lnTo>
                  <a:lnTo>
                    <a:pt x="2055" y="8181"/>
                  </a:lnTo>
                  <a:lnTo>
                    <a:pt x="2532" y="7520"/>
                  </a:lnTo>
                  <a:lnTo>
                    <a:pt x="2752" y="7557"/>
                  </a:lnTo>
                  <a:lnTo>
                    <a:pt x="2899" y="7704"/>
                  </a:lnTo>
                  <a:lnTo>
                    <a:pt x="3046" y="7777"/>
                  </a:lnTo>
                  <a:lnTo>
                    <a:pt x="3192" y="7851"/>
                  </a:lnTo>
                  <a:lnTo>
                    <a:pt x="3376" y="7924"/>
                  </a:lnTo>
                  <a:lnTo>
                    <a:pt x="3742" y="7961"/>
                  </a:lnTo>
                  <a:lnTo>
                    <a:pt x="4073" y="7961"/>
                  </a:lnTo>
                  <a:lnTo>
                    <a:pt x="4549" y="7887"/>
                  </a:lnTo>
                  <a:lnTo>
                    <a:pt x="4953" y="7777"/>
                  </a:lnTo>
                  <a:lnTo>
                    <a:pt x="5797" y="7410"/>
                  </a:lnTo>
                  <a:lnTo>
                    <a:pt x="6237" y="7264"/>
                  </a:lnTo>
                  <a:lnTo>
                    <a:pt x="6494" y="7227"/>
                  </a:lnTo>
                  <a:close/>
                  <a:moveTo>
                    <a:pt x="4036" y="1"/>
                  </a:moveTo>
                  <a:lnTo>
                    <a:pt x="3816" y="37"/>
                  </a:lnTo>
                  <a:lnTo>
                    <a:pt x="3596" y="74"/>
                  </a:lnTo>
                  <a:lnTo>
                    <a:pt x="3412" y="147"/>
                  </a:lnTo>
                  <a:lnTo>
                    <a:pt x="3229" y="257"/>
                  </a:lnTo>
                  <a:lnTo>
                    <a:pt x="3119" y="404"/>
                  </a:lnTo>
                  <a:lnTo>
                    <a:pt x="3009" y="551"/>
                  </a:lnTo>
                  <a:lnTo>
                    <a:pt x="2972" y="771"/>
                  </a:lnTo>
                  <a:lnTo>
                    <a:pt x="3009" y="991"/>
                  </a:lnTo>
                  <a:lnTo>
                    <a:pt x="3082" y="1174"/>
                  </a:lnTo>
                  <a:lnTo>
                    <a:pt x="3156" y="1285"/>
                  </a:lnTo>
                  <a:lnTo>
                    <a:pt x="3266" y="1358"/>
                  </a:lnTo>
                  <a:lnTo>
                    <a:pt x="3412" y="1431"/>
                  </a:lnTo>
                  <a:lnTo>
                    <a:pt x="3559" y="1468"/>
                  </a:lnTo>
                  <a:lnTo>
                    <a:pt x="3706" y="1468"/>
                  </a:lnTo>
                  <a:lnTo>
                    <a:pt x="3853" y="1431"/>
                  </a:lnTo>
                  <a:lnTo>
                    <a:pt x="3999" y="1395"/>
                  </a:lnTo>
                  <a:lnTo>
                    <a:pt x="4073" y="1395"/>
                  </a:lnTo>
                  <a:lnTo>
                    <a:pt x="3963" y="1468"/>
                  </a:lnTo>
                  <a:lnTo>
                    <a:pt x="3926" y="1578"/>
                  </a:lnTo>
                  <a:lnTo>
                    <a:pt x="3889" y="2055"/>
                  </a:lnTo>
                  <a:lnTo>
                    <a:pt x="3889" y="2532"/>
                  </a:lnTo>
                  <a:lnTo>
                    <a:pt x="3926" y="3449"/>
                  </a:lnTo>
                  <a:lnTo>
                    <a:pt x="3926" y="5099"/>
                  </a:lnTo>
                  <a:lnTo>
                    <a:pt x="3926" y="5283"/>
                  </a:lnTo>
                  <a:lnTo>
                    <a:pt x="3963" y="5466"/>
                  </a:lnTo>
                  <a:lnTo>
                    <a:pt x="3963" y="5503"/>
                  </a:lnTo>
                  <a:lnTo>
                    <a:pt x="3742" y="5613"/>
                  </a:lnTo>
                  <a:lnTo>
                    <a:pt x="3559" y="5723"/>
                  </a:lnTo>
                  <a:lnTo>
                    <a:pt x="3229" y="6016"/>
                  </a:lnTo>
                  <a:lnTo>
                    <a:pt x="2899" y="6347"/>
                  </a:lnTo>
                  <a:lnTo>
                    <a:pt x="2605" y="6677"/>
                  </a:lnTo>
                  <a:lnTo>
                    <a:pt x="2239" y="7080"/>
                  </a:lnTo>
                  <a:lnTo>
                    <a:pt x="1908" y="7484"/>
                  </a:lnTo>
                  <a:lnTo>
                    <a:pt x="1285" y="8364"/>
                  </a:lnTo>
                  <a:lnTo>
                    <a:pt x="698" y="9244"/>
                  </a:lnTo>
                  <a:lnTo>
                    <a:pt x="148" y="10125"/>
                  </a:lnTo>
                  <a:lnTo>
                    <a:pt x="38" y="10308"/>
                  </a:lnTo>
                  <a:lnTo>
                    <a:pt x="1" y="10492"/>
                  </a:lnTo>
                  <a:lnTo>
                    <a:pt x="38" y="10675"/>
                  </a:lnTo>
                  <a:lnTo>
                    <a:pt x="111" y="10858"/>
                  </a:lnTo>
                  <a:lnTo>
                    <a:pt x="221" y="11005"/>
                  </a:lnTo>
                  <a:lnTo>
                    <a:pt x="368" y="11115"/>
                  </a:lnTo>
                  <a:lnTo>
                    <a:pt x="551" y="11225"/>
                  </a:lnTo>
                  <a:lnTo>
                    <a:pt x="771" y="11262"/>
                  </a:lnTo>
                  <a:lnTo>
                    <a:pt x="1321" y="11299"/>
                  </a:lnTo>
                  <a:lnTo>
                    <a:pt x="1872" y="11262"/>
                  </a:lnTo>
                  <a:lnTo>
                    <a:pt x="3009" y="11189"/>
                  </a:lnTo>
                  <a:lnTo>
                    <a:pt x="5503" y="11115"/>
                  </a:lnTo>
                  <a:lnTo>
                    <a:pt x="7447" y="11042"/>
                  </a:lnTo>
                  <a:lnTo>
                    <a:pt x="8401" y="11005"/>
                  </a:lnTo>
                  <a:lnTo>
                    <a:pt x="9355" y="11042"/>
                  </a:lnTo>
                  <a:lnTo>
                    <a:pt x="9391" y="11152"/>
                  </a:lnTo>
                  <a:lnTo>
                    <a:pt x="9465" y="11225"/>
                  </a:lnTo>
                  <a:lnTo>
                    <a:pt x="9612" y="11299"/>
                  </a:lnTo>
                  <a:lnTo>
                    <a:pt x="9795" y="11335"/>
                  </a:lnTo>
                  <a:lnTo>
                    <a:pt x="9978" y="11335"/>
                  </a:lnTo>
                  <a:lnTo>
                    <a:pt x="10125" y="11299"/>
                  </a:lnTo>
                  <a:lnTo>
                    <a:pt x="10272" y="11299"/>
                  </a:lnTo>
                  <a:lnTo>
                    <a:pt x="10382" y="11262"/>
                  </a:lnTo>
                  <a:lnTo>
                    <a:pt x="10455" y="11189"/>
                  </a:lnTo>
                  <a:lnTo>
                    <a:pt x="10565" y="11115"/>
                  </a:lnTo>
                  <a:lnTo>
                    <a:pt x="10785" y="10968"/>
                  </a:lnTo>
                  <a:lnTo>
                    <a:pt x="10969" y="10785"/>
                  </a:lnTo>
                  <a:lnTo>
                    <a:pt x="11152" y="10602"/>
                  </a:lnTo>
                  <a:lnTo>
                    <a:pt x="11299" y="10455"/>
                  </a:lnTo>
                  <a:lnTo>
                    <a:pt x="11336" y="10308"/>
                  </a:lnTo>
                  <a:lnTo>
                    <a:pt x="11372" y="10198"/>
                  </a:lnTo>
                  <a:lnTo>
                    <a:pt x="11409" y="10051"/>
                  </a:lnTo>
                  <a:lnTo>
                    <a:pt x="11372" y="9941"/>
                  </a:lnTo>
                  <a:lnTo>
                    <a:pt x="11299" y="9685"/>
                  </a:lnTo>
                  <a:lnTo>
                    <a:pt x="11189" y="9464"/>
                  </a:lnTo>
                  <a:lnTo>
                    <a:pt x="10859" y="8914"/>
                  </a:lnTo>
                  <a:lnTo>
                    <a:pt x="10492" y="8364"/>
                  </a:lnTo>
                  <a:lnTo>
                    <a:pt x="10125" y="7887"/>
                  </a:lnTo>
                  <a:lnTo>
                    <a:pt x="9722" y="7410"/>
                  </a:lnTo>
                  <a:lnTo>
                    <a:pt x="9318" y="6933"/>
                  </a:lnTo>
                  <a:lnTo>
                    <a:pt x="8878" y="6493"/>
                  </a:lnTo>
                  <a:lnTo>
                    <a:pt x="8474" y="6126"/>
                  </a:lnTo>
                  <a:lnTo>
                    <a:pt x="8071" y="5760"/>
                  </a:lnTo>
                  <a:lnTo>
                    <a:pt x="7851" y="5576"/>
                  </a:lnTo>
                  <a:lnTo>
                    <a:pt x="7594" y="5430"/>
                  </a:lnTo>
                  <a:lnTo>
                    <a:pt x="7374" y="5319"/>
                  </a:lnTo>
                  <a:lnTo>
                    <a:pt x="7117" y="5209"/>
                  </a:lnTo>
                  <a:lnTo>
                    <a:pt x="7117" y="5173"/>
                  </a:lnTo>
                  <a:lnTo>
                    <a:pt x="7191" y="4953"/>
                  </a:lnTo>
                  <a:lnTo>
                    <a:pt x="7227" y="4696"/>
                  </a:lnTo>
                  <a:lnTo>
                    <a:pt x="7227" y="4182"/>
                  </a:lnTo>
                  <a:lnTo>
                    <a:pt x="7227" y="3669"/>
                  </a:lnTo>
                  <a:lnTo>
                    <a:pt x="7191" y="3192"/>
                  </a:lnTo>
                  <a:lnTo>
                    <a:pt x="7154" y="2825"/>
                  </a:lnTo>
                  <a:lnTo>
                    <a:pt x="7117" y="2385"/>
                  </a:lnTo>
                  <a:lnTo>
                    <a:pt x="7044" y="2165"/>
                  </a:lnTo>
                  <a:lnTo>
                    <a:pt x="7007" y="1945"/>
                  </a:lnTo>
                  <a:lnTo>
                    <a:pt x="6934" y="1761"/>
                  </a:lnTo>
                  <a:lnTo>
                    <a:pt x="6824" y="1615"/>
                  </a:lnTo>
                  <a:lnTo>
                    <a:pt x="7191" y="1651"/>
                  </a:lnTo>
                  <a:lnTo>
                    <a:pt x="7521" y="1651"/>
                  </a:lnTo>
                  <a:lnTo>
                    <a:pt x="7851" y="1541"/>
                  </a:lnTo>
                  <a:lnTo>
                    <a:pt x="7998" y="1468"/>
                  </a:lnTo>
                  <a:lnTo>
                    <a:pt x="8144" y="1358"/>
                  </a:lnTo>
                  <a:lnTo>
                    <a:pt x="8254" y="1248"/>
                  </a:lnTo>
                  <a:lnTo>
                    <a:pt x="8254" y="1174"/>
                  </a:lnTo>
                  <a:lnTo>
                    <a:pt x="8254" y="1101"/>
                  </a:lnTo>
                  <a:lnTo>
                    <a:pt x="8144" y="624"/>
                  </a:lnTo>
                  <a:lnTo>
                    <a:pt x="8071" y="404"/>
                  </a:lnTo>
                  <a:lnTo>
                    <a:pt x="7998" y="294"/>
                  </a:lnTo>
                  <a:lnTo>
                    <a:pt x="7924" y="221"/>
                  </a:lnTo>
                  <a:lnTo>
                    <a:pt x="7851" y="147"/>
                  </a:lnTo>
                  <a:lnTo>
                    <a:pt x="7777" y="147"/>
                  </a:lnTo>
                  <a:lnTo>
                    <a:pt x="7631" y="111"/>
                  </a:lnTo>
                  <a:lnTo>
                    <a:pt x="6824" y="74"/>
                  </a:lnTo>
                  <a:lnTo>
                    <a:pt x="4036" y="1"/>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 name="Google Shape;347;p6"/>
            <p:cNvSpPr/>
            <p:nvPr/>
          </p:nvSpPr>
          <p:spPr>
            <a:xfrm>
              <a:off x="6849975" y="3631900"/>
              <a:ext cx="270550" cy="339350"/>
            </a:xfrm>
            <a:custGeom>
              <a:avLst/>
              <a:gdLst/>
              <a:ahLst/>
              <a:cxnLst/>
              <a:rect l="l" t="t" r="r" b="b"/>
              <a:pathLst>
                <a:path w="10822" h="13574" extrusionOk="0">
                  <a:moveTo>
                    <a:pt x="10235" y="1358"/>
                  </a:moveTo>
                  <a:lnTo>
                    <a:pt x="10345" y="1652"/>
                  </a:lnTo>
                  <a:lnTo>
                    <a:pt x="10345" y="1982"/>
                  </a:lnTo>
                  <a:lnTo>
                    <a:pt x="10345" y="2312"/>
                  </a:lnTo>
                  <a:lnTo>
                    <a:pt x="10235" y="2605"/>
                  </a:lnTo>
                  <a:lnTo>
                    <a:pt x="10235" y="2569"/>
                  </a:lnTo>
                  <a:lnTo>
                    <a:pt x="10198" y="1945"/>
                  </a:lnTo>
                  <a:lnTo>
                    <a:pt x="10235" y="1358"/>
                  </a:lnTo>
                  <a:close/>
                  <a:moveTo>
                    <a:pt x="9538" y="2092"/>
                  </a:moveTo>
                  <a:lnTo>
                    <a:pt x="9538" y="2422"/>
                  </a:lnTo>
                  <a:lnTo>
                    <a:pt x="9538" y="2789"/>
                  </a:lnTo>
                  <a:lnTo>
                    <a:pt x="9465" y="2202"/>
                  </a:lnTo>
                  <a:lnTo>
                    <a:pt x="9538" y="2092"/>
                  </a:lnTo>
                  <a:close/>
                  <a:moveTo>
                    <a:pt x="9941" y="1285"/>
                  </a:moveTo>
                  <a:lnTo>
                    <a:pt x="9868" y="1835"/>
                  </a:lnTo>
                  <a:lnTo>
                    <a:pt x="9831" y="2129"/>
                  </a:lnTo>
                  <a:lnTo>
                    <a:pt x="9831" y="2459"/>
                  </a:lnTo>
                  <a:lnTo>
                    <a:pt x="9831" y="2642"/>
                  </a:lnTo>
                  <a:lnTo>
                    <a:pt x="9868" y="2789"/>
                  </a:lnTo>
                  <a:lnTo>
                    <a:pt x="9941" y="2936"/>
                  </a:lnTo>
                  <a:lnTo>
                    <a:pt x="10015" y="3046"/>
                  </a:lnTo>
                  <a:lnTo>
                    <a:pt x="10051" y="3046"/>
                  </a:lnTo>
                  <a:lnTo>
                    <a:pt x="9941" y="3229"/>
                  </a:lnTo>
                  <a:lnTo>
                    <a:pt x="9648" y="3632"/>
                  </a:lnTo>
                  <a:lnTo>
                    <a:pt x="9575" y="3046"/>
                  </a:lnTo>
                  <a:lnTo>
                    <a:pt x="9611" y="3119"/>
                  </a:lnTo>
                  <a:lnTo>
                    <a:pt x="9648" y="3156"/>
                  </a:lnTo>
                  <a:lnTo>
                    <a:pt x="9721" y="3192"/>
                  </a:lnTo>
                  <a:lnTo>
                    <a:pt x="9795" y="3156"/>
                  </a:lnTo>
                  <a:lnTo>
                    <a:pt x="9868" y="3156"/>
                  </a:lnTo>
                  <a:lnTo>
                    <a:pt x="9905" y="3082"/>
                  </a:lnTo>
                  <a:lnTo>
                    <a:pt x="9905" y="3046"/>
                  </a:lnTo>
                  <a:lnTo>
                    <a:pt x="9905" y="2972"/>
                  </a:lnTo>
                  <a:lnTo>
                    <a:pt x="9868" y="2936"/>
                  </a:lnTo>
                  <a:lnTo>
                    <a:pt x="9831" y="2899"/>
                  </a:lnTo>
                  <a:lnTo>
                    <a:pt x="9758" y="2899"/>
                  </a:lnTo>
                  <a:lnTo>
                    <a:pt x="9758" y="2642"/>
                  </a:lnTo>
                  <a:lnTo>
                    <a:pt x="9721" y="2092"/>
                  </a:lnTo>
                  <a:lnTo>
                    <a:pt x="9685" y="2018"/>
                  </a:lnTo>
                  <a:lnTo>
                    <a:pt x="9587" y="2018"/>
                  </a:lnTo>
                  <a:lnTo>
                    <a:pt x="9611" y="1982"/>
                  </a:lnTo>
                  <a:lnTo>
                    <a:pt x="9721" y="1762"/>
                  </a:lnTo>
                  <a:lnTo>
                    <a:pt x="9831" y="1542"/>
                  </a:lnTo>
                  <a:lnTo>
                    <a:pt x="9941" y="1285"/>
                  </a:lnTo>
                  <a:close/>
                  <a:moveTo>
                    <a:pt x="9318" y="2385"/>
                  </a:moveTo>
                  <a:lnTo>
                    <a:pt x="9281" y="3119"/>
                  </a:lnTo>
                  <a:lnTo>
                    <a:pt x="9318" y="3889"/>
                  </a:lnTo>
                  <a:lnTo>
                    <a:pt x="9354" y="3963"/>
                  </a:lnTo>
                  <a:lnTo>
                    <a:pt x="9098" y="4183"/>
                  </a:lnTo>
                  <a:lnTo>
                    <a:pt x="9098" y="3963"/>
                  </a:lnTo>
                  <a:lnTo>
                    <a:pt x="9098" y="3743"/>
                  </a:lnTo>
                  <a:lnTo>
                    <a:pt x="9024" y="3302"/>
                  </a:lnTo>
                  <a:lnTo>
                    <a:pt x="8988" y="2715"/>
                  </a:lnTo>
                  <a:lnTo>
                    <a:pt x="9134" y="2569"/>
                  </a:lnTo>
                  <a:lnTo>
                    <a:pt x="9318" y="2385"/>
                  </a:lnTo>
                  <a:close/>
                  <a:moveTo>
                    <a:pt x="8107" y="3596"/>
                  </a:moveTo>
                  <a:lnTo>
                    <a:pt x="7997" y="3889"/>
                  </a:lnTo>
                  <a:lnTo>
                    <a:pt x="7924" y="4219"/>
                  </a:lnTo>
                  <a:lnTo>
                    <a:pt x="7887" y="3779"/>
                  </a:lnTo>
                  <a:lnTo>
                    <a:pt x="8107" y="3596"/>
                  </a:lnTo>
                  <a:close/>
                  <a:moveTo>
                    <a:pt x="8731" y="2972"/>
                  </a:moveTo>
                  <a:lnTo>
                    <a:pt x="8731" y="3302"/>
                  </a:lnTo>
                  <a:lnTo>
                    <a:pt x="8731" y="3816"/>
                  </a:lnTo>
                  <a:lnTo>
                    <a:pt x="8768" y="4109"/>
                  </a:lnTo>
                  <a:lnTo>
                    <a:pt x="8841" y="4366"/>
                  </a:lnTo>
                  <a:lnTo>
                    <a:pt x="8841" y="4403"/>
                  </a:lnTo>
                  <a:lnTo>
                    <a:pt x="8621" y="4586"/>
                  </a:lnTo>
                  <a:lnTo>
                    <a:pt x="8621" y="4586"/>
                  </a:lnTo>
                  <a:lnTo>
                    <a:pt x="8658" y="4219"/>
                  </a:lnTo>
                  <a:lnTo>
                    <a:pt x="8694" y="3816"/>
                  </a:lnTo>
                  <a:lnTo>
                    <a:pt x="8694" y="3449"/>
                  </a:lnTo>
                  <a:lnTo>
                    <a:pt x="8658" y="3082"/>
                  </a:lnTo>
                  <a:lnTo>
                    <a:pt x="8731" y="2972"/>
                  </a:lnTo>
                  <a:close/>
                  <a:moveTo>
                    <a:pt x="8364" y="3339"/>
                  </a:moveTo>
                  <a:lnTo>
                    <a:pt x="8254" y="4733"/>
                  </a:lnTo>
                  <a:lnTo>
                    <a:pt x="8291" y="4806"/>
                  </a:lnTo>
                  <a:lnTo>
                    <a:pt x="8291" y="4843"/>
                  </a:lnTo>
                  <a:lnTo>
                    <a:pt x="8217" y="4916"/>
                  </a:lnTo>
                  <a:lnTo>
                    <a:pt x="8181" y="4880"/>
                  </a:lnTo>
                  <a:lnTo>
                    <a:pt x="8327" y="3522"/>
                  </a:lnTo>
                  <a:lnTo>
                    <a:pt x="8291" y="3486"/>
                  </a:lnTo>
                  <a:lnTo>
                    <a:pt x="8254" y="3449"/>
                  </a:lnTo>
                  <a:lnTo>
                    <a:pt x="8364" y="3339"/>
                  </a:lnTo>
                  <a:close/>
                  <a:moveTo>
                    <a:pt x="7704" y="3963"/>
                  </a:moveTo>
                  <a:lnTo>
                    <a:pt x="7667" y="4329"/>
                  </a:lnTo>
                  <a:lnTo>
                    <a:pt x="7594" y="4696"/>
                  </a:lnTo>
                  <a:lnTo>
                    <a:pt x="7520" y="5026"/>
                  </a:lnTo>
                  <a:lnTo>
                    <a:pt x="7410" y="5393"/>
                  </a:lnTo>
                  <a:lnTo>
                    <a:pt x="7410" y="5467"/>
                  </a:lnTo>
                  <a:lnTo>
                    <a:pt x="7337" y="5430"/>
                  </a:lnTo>
                  <a:lnTo>
                    <a:pt x="7300" y="5430"/>
                  </a:lnTo>
                  <a:lnTo>
                    <a:pt x="7300" y="4990"/>
                  </a:lnTo>
                  <a:lnTo>
                    <a:pt x="7264" y="4696"/>
                  </a:lnTo>
                  <a:lnTo>
                    <a:pt x="7227" y="4366"/>
                  </a:lnTo>
                  <a:lnTo>
                    <a:pt x="7704" y="3963"/>
                  </a:lnTo>
                  <a:close/>
                  <a:moveTo>
                    <a:pt x="7044" y="4513"/>
                  </a:moveTo>
                  <a:lnTo>
                    <a:pt x="6970" y="5026"/>
                  </a:lnTo>
                  <a:lnTo>
                    <a:pt x="6970" y="5320"/>
                  </a:lnTo>
                  <a:lnTo>
                    <a:pt x="6970" y="5540"/>
                  </a:lnTo>
                  <a:lnTo>
                    <a:pt x="7007" y="5650"/>
                  </a:lnTo>
                  <a:lnTo>
                    <a:pt x="7080" y="5760"/>
                  </a:lnTo>
                  <a:lnTo>
                    <a:pt x="6677" y="6053"/>
                  </a:lnTo>
                  <a:lnTo>
                    <a:pt x="6677" y="6053"/>
                  </a:lnTo>
                  <a:lnTo>
                    <a:pt x="6713" y="5797"/>
                  </a:lnTo>
                  <a:lnTo>
                    <a:pt x="6750" y="5540"/>
                  </a:lnTo>
                  <a:lnTo>
                    <a:pt x="6750" y="5173"/>
                  </a:lnTo>
                  <a:lnTo>
                    <a:pt x="6677" y="4843"/>
                  </a:lnTo>
                  <a:lnTo>
                    <a:pt x="7044" y="4513"/>
                  </a:lnTo>
                  <a:close/>
                  <a:moveTo>
                    <a:pt x="6603" y="4916"/>
                  </a:moveTo>
                  <a:lnTo>
                    <a:pt x="6567" y="5173"/>
                  </a:lnTo>
                  <a:lnTo>
                    <a:pt x="6530" y="5430"/>
                  </a:lnTo>
                  <a:lnTo>
                    <a:pt x="6457" y="5613"/>
                  </a:lnTo>
                  <a:lnTo>
                    <a:pt x="6383" y="5760"/>
                  </a:lnTo>
                  <a:lnTo>
                    <a:pt x="6310" y="5943"/>
                  </a:lnTo>
                  <a:lnTo>
                    <a:pt x="6310" y="6127"/>
                  </a:lnTo>
                  <a:lnTo>
                    <a:pt x="6310" y="6200"/>
                  </a:lnTo>
                  <a:lnTo>
                    <a:pt x="6383" y="6237"/>
                  </a:lnTo>
                  <a:lnTo>
                    <a:pt x="5980" y="6494"/>
                  </a:lnTo>
                  <a:lnTo>
                    <a:pt x="6053" y="6090"/>
                  </a:lnTo>
                  <a:lnTo>
                    <a:pt x="6053" y="5760"/>
                  </a:lnTo>
                  <a:lnTo>
                    <a:pt x="6016" y="5393"/>
                  </a:lnTo>
                  <a:lnTo>
                    <a:pt x="6603" y="4916"/>
                  </a:lnTo>
                  <a:close/>
                  <a:moveTo>
                    <a:pt x="5870" y="5540"/>
                  </a:moveTo>
                  <a:lnTo>
                    <a:pt x="5796" y="5943"/>
                  </a:lnTo>
                  <a:lnTo>
                    <a:pt x="5686" y="6347"/>
                  </a:lnTo>
                  <a:lnTo>
                    <a:pt x="5613" y="6567"/>
                  </a:lnTo>
                  <a:lnTo>
                    <a:pt x="5613" y="6677"/>
                  </a:lnTo>
                  <a:lnTo>
                    <a:pt x="5613" y="6750"/>
                  </a:lnTo>
                  <a:lnTo>
                    <a:pt x="5173" y="7081"/>
                  </a:lnTo>
                  <a:lnTo>
                    <a:pt x="5393" y="5943"/>
                  </a:lnTo>
                  <a:lnTo>
                    <a:pt x="5870" y="5540"/>
                  </a:lnTo>
                  <a:close/>
                  <a:moveTo>
                    <a:pt x="9134" y="478"/>
                  </a:moveTo>
                  <a:lnTo>
                    <a:pt x="9428" y="588"/>
                  </a:lnTo>
                  <a:lnTo>
                    <a:pt x="9318" y="735"/>
                  </a:lnTo>
                  <a:lnTo>
                    <a:pt x="9318" y="845"/>
                  </a:lnTo>
                  <a:lnTo>
                    <a:pt x="9354" y="918"/>
                  </a:lnTo>
                  <a:lnTo>
                    <a:pt x="9428" y="955"/>
                  </a:lnTo>
                  <a:lnTo>
                    <a:pt x="9538" y="955"/>
                  </a:lnTo>
                  <a:lnTo>
                    <a:pt x="9538" y="1101"/>
                  </a:lnTo>
                  <a:lnTo>
                    <a:pt x="9465" y="1285"/>
                  </a:lnTo>
                  <a:lnTo>
                    <a:pt x="9318" y="1615"/>
                  </a:lnTo>
                  <a:lnTo>
                    <a:pt x="9134" y="1908"/>
                  </a:lnTo>
                  <a:lnTo>
                    <a:pt x="8914" y="2202"/>
                  </a:lnTo>
                  <a:lnTo>
                    <a:pt x="8841" y="2165"/>
                  </a:lnTo>
                  <a:lnTo>
                    <a:pt x="8804" y="2202"/>
                  </a:lnTo>
                  <a:lnTo>
                    <a:pt x="8768" y="2202"/>
                  </a:lnTo>
                  <a:lnTo>
                    <a:pt x="8731" y="2275"/>
                  </a:lnTo>
                  <a:lnTo>
                    <a:pt x="8731" y="2349"/>
                  </a:lnTo>
                  <a:lnTo>
                    <a:pt x="8364" y="2715"/>
                  </a:lnTo>
                  <a:lnTo>
                    <a:pt x="7740" y="3339"/>
                  </a:lnTo>
                  <a:lnTo>
                    <a:pt x="7667" y="3339"/>
                  </a:lnTo>
                  <a:lnTo>
                    <a:pt x="7667" y="3412"/>
                  </a:lnTo>
                  <a:lnTo>
                    <a:pt x="6493" y="4439"/>
                  </a:lnTo>
                  <a:lnTo>
                    <a:pt x="5650" y="5173"/>
                  </a:lnTo>
                  <a:lnTo>
                    <a:pt x="4806" y="5870"/>
                  </a:lnTo>
                  <a:lnTo>
                    <a:pt x="4769" y="5870"/>
                  </a:lnTo>
                  <a:lnTo>
                    <a:pt x="4733" y="5907"/>
                  </a:lnTo>
                  <a:lnTo>
                    <a:pt x="4623" y="6017"/>
                  </a:lnTo>
                  <a:lnTo>
                    <a:pt x="3889" y="6567"/>
                  </a:lnTo>
                  <a:lnTo>
                    <a:pt x="3852" y="6567"/>
                  </a:lnTo>
                  <a:lnTo>
                    <a:pt x="3816" y="6604"/>
                  </a:lnTo>
                  <a:lnTo>
                    <a:pt x="3632" y="6714"/>
                  </a:lnTo>
                  <a:lnTo>
                    <a:pt x="3339" y="6897"/>
                  </a:lnTo>
                  <a:lnTo>
                    <a:pt x="3155" y="7007"/>
                  </a:lnTo>
                  <a:lnTo>
                    <a:pt x="3045" y="7154"/>
                  </a:lnTo>
                  <a:lnTo>
                    <a:pt x="2972" y="7117"/>
                  </a:lnTo>
                  <a:lnTo>
                    <a:pt x="2605" y="6824"/>
                  </a:lnTo>
                  <a:lnTo>
                    <a:pt x="2312" y="6457"/>
                  </a:lnTo>
                  <a:lnTo>
                    <a:pt x="2128" y="6274"/>
                  </a:lnTo>
                  <a:lnTo>
                    <a:pt x="1945" y="6090"/>
                  </a:lnTo>
                  <a:lnTo>
                    <a:pt x="2202" y="5943"/>
                  </a:lnTo>
                  <a:lnTo>
                    <a:pt x="2458" y="5723"/>
                  </a:lnTo>
                  <a:lnTo>
                    <a:pt x="2605" y="5943"/>
                  </a:lnTo>
                  <a:lnTo>
                    <a:pt x="2825" y="6127"/>
                  </a:lnTo>
                  <a:lnTo>
                    <a:pt x="2935" y="6200"/>
                  </a:lnTo>
                  <a:lnTo>
                    <a:pt x="3082" y="6237"/>
                  </a:lnTo>
                  <a:lnTo>
                    <a:pt x="3229" y="6237"/>
                  </a:lnTo>
                  <a:lnTo>
                    <a:pt x="3339" y="6127"/>
                  </a:lnTo>
                  <a:lnTo>
                    <a:pt x="3375" y="6090"/>
                  </a:lnTo>
                  <a:lnTo>
                    <a:pt x="3412" y="6017"/>
                  </a:lnTo>
                  <a:lnTo>
                    <a:pt x="3375" y="5870"/>
                  </a:lnTo>
                  <a:lnTo>
                    <a:pt x="3339" y="5797"/>
                  </a:lnTo>
                  <a:lnTo>
                    <a:pt x="3265" y="5760"/>
                  </a:lnTo>
                  <a:lnTo>
                    <a:pt x="3119" y="5760"/>
                  </a:lnTo>
                  <a:lnTo>
                    <a:pt x="3082" y="5797"/>
                  </a:lnTo>
                  <a:lnTo>
                    <a:pt x="3082" y="5760"/>
                  </a:lnTo>
                  <a:lnTo>
                    <a:pt x="2935" y="5650"/>
                  </a:lnTo>
                  <a:lnTo>
                    <a:pt x="2752" y="5503"/>
                  </a:lnTo>
                  <a:lnTo>
                    <a:pt x="2825" y="5430"/>
                  </a:lnTo>
                  <a:lnTo>
                    <a:pt x="3302" y="4990"/>
                  </a:lnTo>
                  <a:lnTo>
                    <a:pt x="3375" y="5173"/>
                  </a:lnTo>
                  <a:lnTo>
                    <a:pt x="3449" y="5283"/>
                  </a:lnTo>
                  <a:lnTo>
                    <a:pt x="3559" y="5393"/>
                  </a:lnTo>
                  <a:lnTo>
                    <a:pt x="3669" y="5503"/>
                  </a:lnTo>
                  <a:lnTo>
                    <a:pt x="3816" y="5540"/>
                  </a:lnTo>
                  <a:lnTo>
                    <a:pt x="3926" y="5540"/>
                  </a:lnTo>
                  <a:lnTo>
                    <a:pt x="3999" y="5467"/>
                  </a:lnTo>
                  <a:lnTo>
                    <a:pt x="4036" y="5393"/>
                  </a:lnTo>
                  <a:lnTo>
                    <a:pt x="4036" y="5283"/>
                  </a:lnTo>
                  <a:lnTo>
                    <a:pt x="3889" y="5136"/>
                  </a:lnTo>
                  <a:lnTo>
                    <a:pt x="3742" y="4990"/>
                  </a:lnTo>
                  <a:lnTo>
                    <a:pt x="3632" y="4843"/>
                  </a:lnTo>
                  <a:lnTo>
                    <a:pt x="3595" y="4770"/>
                  </a:lnTo>
                  <a:lnTo>
                    <a:pt x="3595" y="4733"/>
                  </a:lnTo>
                  <a:lnTo>
                    <a:pt x="3926" y="4439"/>
                  </a:lnTo>
                  <a:lnTo>
                    <a:pt x="4146" y="4256"/>
                  </a:lnTo>
                  <a:lnTo>
                    <a:pt x="4182" y="4403"/>
                  </a:lnTo>
                  <a:lnTo>
                    <a:pt x="4256" y="4513"/>
                  </a:lnTo>
                  <a:lnTo>
                    <a:pt x="4329" y="4623"/>
                  </a:lnTo>
                  <a:lnTo>
                    <a:pt x="4439" y="4770"/>
                  </a:lnTo>
                  <a:lnTo>
                    <a:pt x="4586" y="4843"/>
                  </a:lnTo>
                  <a:lnTo>
                    <a:pt x="4696" y="4880"/>
                  </a:lnTo>
                  <a:lnTo>
                    <a:pt x="4806" y="4843"/>
                  </a:lnTo>
                  <a:lnTo>
                    <a:pt x="4843" y="4770"/>
                  </a:lnTo>
                  <a:lnTo>
                    <a:pt x="4879" y="4733"/>
                  </a:lnTo>
                  <a:lnTo>
                    <a:pt x="4879" y="4623"/>
                  </a:lnTo>
                  <a:lnTo>
                    <a:pt x="4843" y="4549"/>
                  </a:lnTo>
                  <a:lnTo>
                    <a:pt x="4769" y="4476"/>
                  </a:lnTo>
                  <a:lnTo>
                    <a:pt x="4623" y="4329"/>
                  </a:lnTo>
                  <a:lnTo>
                    <a:pt x="4513" y="4219"/>
                  </a:lnTo>
                  <a:lnTo>
                    <a:pt x="4476" y="4073"/>
                  </a:lnTo>
                  <a:lnTo>
                    <a:pt x="4476" y="3999"/>
                  </a:lnTo>
                  <a:lnTo>
                    <a:pt x="4989" y="3522"/>
                  </a:lnTo>
                  <a:lnTo>
                    <a:pt x="5063" y="3632"/>
                  </a:lnTo>
                  <a:lnTo>
                    <a:pt x="5173" y="3853"/>
                  </a:lnTo>
                  <a:lnTo>
                    <a:pt x="5356" y="4036"/>
                  </a:lnTo>
                  <a:lnTo>
                    <a:pt x="5430" y="4073"/>
                  </a:lnTo>
                  <a:lnTo>
                    <a:pt x="5503" y="4109"/>
                  </a:lnTo>
                  <a:lnTo>
                    <a:pt x="5576" y="4073"/>
                  </a:lnTo>
                  <a:lnTo>
                    <a:pt x="5650" y="4036"/>
                  </a:lnTo>
                  <a:lnTo>
                    <a:pt x="5686" y="3963"/>
                  </a:lnTo>
                  <a:lnTo>
                    <a:pt x="5686" y="3926"/>
                  </a:lnTo>
                  <a:lnTo>
                    <a:pt x="5686" y="3853"/>
                  </a:lnTo>
                  <a:lnTo>
                    <a:pt x="5650" y="3779"/>
                  </a:lnTo>
                  <a:lnTo>
                    <a:pt x="5246" y="3302"/>
                  </a:lnTo>
                  <a:lnTo>
                    <a:pt x="5980" y="2642"/>
                  </a:lnTo>
                  <a:lnTo>
                    <a:pt x="6016" y="2715"/>
                  </a:lnTo>
                  <a:lnTo>
                    <a:pt x="6163" y="3082"/>
                  </a:lnTo>
                  <a:lnTo>
                    <a:pt x="6200" y="3156"/>
                  </a:lnTo>
                  <a:lnTo>
                    <a:pt x="6237" y="3192"/>
                  </a:lnTo>
                  <a:lnTo>
                    <a:pt x="6383" y="3192"/>
                  </a:lnTo>
                  <a:lnTo>
                    <a:pt x="6457" y="3156"/>
                  </a:lnTo>
                  <a:lnTo>
                    <a:pt x="6493" y="3082"/>
                  </a:lnTo>
                  <a:lnTo>
                    <a:pt x="6530" y="3009"/>
                  </a:lnTo>
                  <a:lnTo>
                    <a:pt x="6493" y="2936"/>
                  </a:lnTo>
                  <a:lnTo>
                    <a:pt x="6383" y="2605"/>
                  </a:lnTo>
                  <a:lnTo>
                    <a:pt x="6273" y="2422"/>
                  </a:lnTo>
                  <a:lnTo>
                    <a:pt x="7007" y="1725"/>
                  </a:lnTo>
                  <a:lnTo>
                    <a:pt x="7044" y="1945"/>
                  </a:lnTo>
                  <a:lnTo>
                    <a:pt x="7080" y="2129"/>
                  </a:lnTo>
                  <a:lnTo>
                    <a:pt x="7154" y="2349"/>
                  </a:lnTo>
                  <a:lnTo>
                    <a:pt x="7227" y="2532"/>
                  </a:lnTo>
                  <a:lnTo>
                    <a:pt x="7300" y="2605"/>
                  </a:lnTo>
                  <a:lnTo>
                    <a:pt x="7410" y="2642"/>
                  </a:lnTo>
                  <a:lnTo>
                    <a:pt x="7557" y="2569"/>
                  </a:lnTo>
                  <a:lnTo>
                    <a:pt x="7630" y="2495"/>
                  </a:lnTo>
                  <a:lnTo>
                    <a:pt x="7667" y="2385"/>
                  </a:lnTo>
                  <a:lnTo>
                    <a:pt x="7667" y="2312"/>
                  </a:lnTo>
                  <a:lnTo>
                    <a:pt x="7630" y="2239"/>
                  </a:lnTo>
                  <a:lnTo>
                    <a:pt x="7557" y="2165"/>
                  </a:lnTo>
                  <a:lnTo>
                    <a:pt x="7484" y="2165"/>
                  </a:lnTo>
                  <a:lnTo>
                    <a:pt x="7337" y="1835"/>
                  </a:lnTo>
                  <a:lnTo>
                    <a:pt x="7227" y="1542"/>
                  </a:lnTo>
                  <a:lnTo>
                    <a:pt x="7740" y="1101"/>
                  </a:lnTo>
                  <a:lnTo>
                    <a:pt x="8217" y="735"/>
                  </a:lnTo>
                  <a:lnTo>
                    <a:pt x="8364" y="625"/>
                  </a:lnTo>
                  <a:lnTo>
                    <a:pt x="8511" y="551"/>
                  </a:lnTo>
                  <a:lnTo>
                    <a:pt x="8841" y="478"/>
                  </a:lnTo>
                  <a:close/>
                  <a:moveTo>
                    <a:pt x="3485" y="7264"/>
                  </a:moveTo>
                  <a:lnTo>
                    <a:pt x="3449" y="7447"/>
                  </a:lnTo>
                  <a:lnTo>
                    <a:pt x="3302" y="7337"/>
                  </a:lnTo>
                  <a:lnTo>
                    <a:pt x="3485" y="7264"/>
                  </a:lnTo>
                  <a:close/>
                  <a:moveTo>
                    <a:pt x="5099" y="6163"/>
                  </a:moveTo>
                  <a:lnTo>
                    <a:pt x="4733" y="7264"/>
                  </a:lnTo>
                  <a:lnTo>
                    <a:pt x="4733" y="7337"/>
                  </a:lnTo>
                  <a:lnTo>
                    <a:pt x="4586" y="7447"/>
                  </a:lnTo>
                  <a:lnTo>
                    <a:pt x="4586" y="7337"/>
                  </a:lnTo>
                  <a:lnTo>
                    <a:pt x="4586" y="7301"/>
                  </a:lnTo>
                  <a:lnTo>
                    <a:pt x="4623" y="6860"/>
                  </a:lnTo>
                  <a:lnTo>
                    <a:pt x="4733" y="6457"/>
                  </a:lnTo>
                  <a:lnTo>
                    <a:pt x="5026" y="6237"/>
                  </a:lnTo>
                  <a:lnTo>
                    <a:pt x="5099" y="6163"/>
                  </a:lnTo>
                  <a:close/>
                  <a:moveTo>
                    <a:pt x="4292" y="6750"/>
                  </a:moveTo>
                  <a:lnTo>
                    <a:pt x="4219" y="7117"/>
                  </a:lnTo>
                  <a:lnTo>
                    <a:pt x="4219" y="7484"/>
                  </a:lnTo>
                  <a:lnTo>
                    <a:pt x="4219" y="7594"/>
                  </a:lnTo>
                  <a:lnTo>
                    <a:pt x="4292" y="7631"/>
                  </a:lnTo>
                  <a:lnTo>
                    <a:pt x="3889" y="7924"/>
                  </a:lnTo>
                  <a:lnTo>
                    <a:pt x="3816" y="7851"/>
                  </a:lnTo>
                  <a:lnTo>
                    <a:pt x="3889" y="7777"/>
                  </a:lnTo>
                  <a:lnTo>
                    <a:pt x="3926" y="7667"/>
                  </a:lnTo>
                  <a:lnTo>
                    <a:pt x="3926" y="7594"/>
                  </a:lnTo>
                  <a:lnTo>
                    <a:pt x="3889" y="7521"/>
                  </a:lnTo>
                  <a:lnTo>
                    <a:pt x="3852" y="7484"/>
                  </a:lnTo>
                  <a:lnTo>
                    <a:pt x="3816" y="7484"/>
                  </a:lnTo>
                  <a:lnTo>
                    <a:pt x="3889" y="7227"/>
                  </a:lnTo>
                  <a:lnTo>
                    <a:pt x="3926" y="7007"/>
                  </a:lnTo>
                  <a:lnTo>
                    <a:pt x="3926" y="6970"/>
                  </a:lnTo>
                  <a:lnTo>
                    <a:pt x="4292" y="6750"/>
                  </a:lnTo>
                  <a:close/>
                  <a:moveTo>
                    <a:pt x="1101" y="6127"/>
                  </a:moveTo>
                  <a:lnTo>
                    <a:pt x="1358" y="6200"/>
                  </a:lnTo>
                  <a:lnTo>
                    <a:pt x="1578" y="6310"/>
                  </a:lnTo>
                  <a:lnTo>
                    <a:pt x="1761" y="6457"/>
                  </a:lnTo>
                  <a:lnTo>
                    <a:pt x="1945" y="6677"/>
                  </a:lnTo>
                  <a:lnTo>
                    <a:pt x="2312" y="7081"/>
                  </a:lnTo>
                  <a:lnTo>
                    <a:pt x="2715" y="7447"/>
                  </a:lnTo>
                  <a:lnTo>
                    <a:pt x="3155" y="7777"/>
                  </a:lnTo>
                  <a:lnTo>
                    <a:pt x="3339" y="7961"/>
                  </a:lnTo>
                  <a:lnTo>
                    <a:pt x="3522" y="8144"/>
                  </a:lnTo>
                  <a:lnTo>
                    <a:pt x="3522" y="8181"/>
                  </a:lnTo>
                  <a:lnTo>
                    <a:pt x="3485" y="8291"/>
                  </a:lnTo>
                  <a:lnTo>
                    <a:pt x="3485" y="8401"/>
                  </a:lnTo>
                  <a:lnTo>
                    <a:pt x="3559" y="8474"/>
                  </a:lnTo>
                  <a:lnTo>
                    <a:pt x="3669" y="8511"/>
                  </a:lnTo>
                  <a:lnTo>
                    <a:pt x="3669" y="8621"/>
                  </a:lnTo>
                  <a:lnTo>
                    <a:pt x="3669" y="8658"/>
                  </a:lnTo>
                  <a:lnTo>
                    <a:pt x="3595" y="8695"/>
                  </a:lnTo>
                  <a:lnTo>
                    <a:pt x="3229" y="8731"/>
                  </a:lnTo>
                  <a:lnTo>
                    <a:pt x="3009" y="8474"/>
                  </a:lnTo>
                  <a:lnTo>
                    <a:pt x="2825" y="8254"/>
                  </a:lnTo>
                  <a:lnTo>
                    <a:pt x="2165" y="7484"/>
                  </a:lnTo>
                  <a:lnTo>
                    <a:pt x="1615" y="6897"/>
                  </a:lnTo>
                  <a:lnTo>
                    <a:pt x="1321" y="6604"/>
                  </a:lnTo>
                  <a:lnTo>
                    <a:pt x="1174" y="6494"/>
                  </a:lnTo>
                  <a:lnTo>
                    <a:pt x="991" y="6420"/>
                  </a:lnTo>
                  <a:lnTo>
                    <a:pt x="1101" y="6127"/>
                  </a:lnTo>
                  <a:close/>
                  <a:moveTo>
                    <a:pt x="8731" y="1"/>
                  </a:moveTo>
                  <a:lnTo>
                    <a:pt x="8474" y="74"/>
                  </a:lnTo>
                  <a:lnTo>
                    <a:pt x="8217" y="184"/>
                  </a:lnTo>
                  <a:lnTo>
                    <a:pt x="7997" y="331"/>
                  </a:lnTo>
                  <a:lnTo>
                    <a:pt x="7777" y="478"/>
                  </a:lnTo>
                  <a:lnTo>
                    <a:pt x="7154" y="1028"/>
                  </a:lnTo>
                  <a:lnTo>
                    <a:pt x="6530" y="1578"/>
                  </a:lnTo>
                  <a:lnTo>
                    <a:pt x="4036" y="3779"/>
                  </a:lnTo>
                  <a:lnTo>
                    <a:pt x="2825" y="4843"/>
                  </a:lnTo>
                  <a:lnTo>
                    <a:pt x="2312" y="5283"/>
                  </a:lnTo>
                  <a:lnTo>
                    <a:pt x="2092" y="5540"/>
                  </a:lnTo>
                  <a:lnTo>
                    <a:pt x="1871" y="5797"/>
                  </a:lnTo>
                  <a:lnTo>
                    <a:pt x="1761" y="5833"/>
                  </a:lnTo>
                  <a:lnTo>
                    <a:pt x="1725" y="5943"/>
                  </a:lnTo>
                  <a:lnTo>
                    <a:pt x="1541" y="5833"/>
                  </a:lnTo>
                  <a:lnTo>
                    <a:pt x="1358" y="5797"/>
                  </a:lnTo>
                  <a:lnTo>
                    <a:pt x="1174" y="5760"/>
                  </a:lnTo>
                  <a:lnTo>
                    <a:pt x="954" y="5760"/>
                  </a:lnTo>
                  <a:lnTo>
                    <a:pt x="844" y="5797"/>
                  </a:lnTo>
                  <a:lnTo>
                    <a:pt x="771" y="5907"/>
                  </a:lnTo>
                  <a:lnTo>
                    <a:pt x="624" y="6420"/>
                  </a:lnTo>
                  <a:lnTo>
                    <a:pt x="624" y="6494"/>
                  </a:lnTo>
                  <a:lnTo>
                    <a:pt x="661" y="6567"/>
                  </a:lnTo>
                  <a:lnTo>
                    <a:pt x="698" y="6604"/>
                  </a:lnTo>
                  <a:lnTo>
                    <a:pt x="771" y="6640"/>
                  </a:lnTo>
                  <a:lnTo>
                    <a:pt x="918" y="6860"/>
                  </a:lnTo>
                  <a:lnTo>
                    <a:pt x="1101" y="7081"/>
                  </a:lnTo>
                  <a:lnTo>
                    <a:pt x="1505" y="7484"/>
                  </a:lnTo>
                  <a:lnTo>
                    <a:pt x="2385" y="8511"/>
                  </a:lnTo>
                  <a:lnTo>
                    <a:pt x="2715" y="8951"/>
                  </a:lnTo>
                  <a:lnTo>
                    <a:pt x="2935" y="9171"/>
                  </a:lnTo>
                  <a:lnTo>
                    <a:pt x="3155" y="9318"/>
                  </a:lnTo>
                  <a:lnTo>
                    <a:pt x="3302" y="9355"/>
                  </a:lnTo>
                  <a:lnTo>
                    <a:pt x="3412" y="9355"/>
                  </a:lnTo>
                  <a:lnTo>
                    <a:pt x="3522" y="9281"/>
                  </a:lnTo>
                  <a:lnTo>
                    <a:pt x="3595" y="9171"/>
                  </a:lnTo>
                  <a:lnTo>
                    <a:pt x="3816" y="9135"/>
                  </a:lnTo>
                  <a:lnTo>
                    <a:pt x="3962" y="9061"/>
                  </a:lnTo>
                  <a:lnTo>
                    <a:pt x="4072" y="8951"/>
                  </a:lnTo>
                  <a:lnTo>
                    <a:pt x="4146" y="8805"/>
                  </a:lnTo>
                  <a:lnTo>
                    <a:pt x="4146" y="8548"/>
                  </a:lnTo>
                  <a:lnTo>
                    <a:pt x="4109" y="8328"/>
                  </a:lnTo>
                  <a:lnTo>
                    <a:pt x="5320" y="7557"/>
                  </a:lnTo>
                  <a:lnTo>
                    <a:pt x="6530" y="6750"/>
                  </a:lnTo>
                  <a:lnTo>
                    <a:pt x="7667" y="5907"/>
                  </a:lnTo>
                  <a:lnTo>
                    <a:pt x="8804" y="5026"/>
                  </a:lnTo>
                  <a:lnTo>
                    <a:pt x="9281" y="4660"/>
                  </a:lnTo>
                  <a:lnTo>
                    <a:pt x="9721" y="4219"/>
                  </a:lnTo>
                  <a:lnTo>
                    <a:pt x="10125" y="3743"/>
                  </a:lnTo>
                  <a:lnTo>
                    <a:pt x="10308" y="3486"/>
                  </a:lnTo>
                  <a:lnTo>
                    <a:pt x="10455" y="3229"/>
                  </a:lnTo>
                  <a:lnTo>
                    <a:pt x="10602" y="2972"/>
                  </a:lnTo>
                  <a:lnTo>
                    <a:pt x="10712" y="2679"/>
                  </a:lnTo>
                  <a:lnTo>
                    <a:pt x="10785" y="2385"/>
                  </a:lnTo>
                  <a:lnTo>
                    <a:pt x="10822" y="2129"/>
                  </a:lnTo>
                  <a:lnTo>
                    <a:pt x="10822" y="1835"/>
                  </a:lnTo>
                  <a:lnTo>
                    <a:pt x="10785" y="1542"/>
                  </a:lnTo>
                  <a:lnTo>
                    <a:pt x="10675" y="1248"/>
                  </a:lnTo>
                  <a:lnTo>
                    <a:pt x="10528" y="955"/>
                  </a:lnTo>
                  <a:lnTo>
                    <a:pt x="10382" y="735"/>
                  </a:lnTo>
                  <a:lnTo>
                    <a:pt x="10198" y="515"/>
                  </a:lnTo>
                  <a:lnTo>
                    <a:pt x="9978" y="368"/>
                  </a:lnTo>
                  <a:lnTo>
                    <a:pt x="9758" y="221"/>
                  </a:lnTo>
                  <a:lnTo>
                    <a:pt x="9501" y="111"/>
                  </a:lnTo>
                  <a:lnTo>
                    <a:pt x="9281" y="38"/>
                  </a:lnTo>
                  <a:lnTo>
                    <a:pt x="8988" y="1"/>
                  </a:lnTo>
                  <a:close/>
                  <a:moveTo>
                    <a:pt x="1981" y="12399"/>
                  </a:moveTo>
                  <a:lnTo>
                    <a:pt x="1981" y="12509"/>
                  </a:lnTo>
                  <a:lnTo>
                    <a:pt x="1981" y="12656"/>
                  </a:lnTo>
                  <a:lnTo>
                    <a:pt x="1908" y="12913"/>
                  </a:lnTo>
                  <a:lnTo>
                    <a:pt x="1798" y="12913"/>
                  </a:lnTo>
                  <a:lnTo>
                    <a:pt x="1871" y="12656"/>
                  </a:lnTo>
                  <a:lnTo>
                    <a:pt x="1981" y="12399"/>
                  </a:lnTo>
                  <a:close/>
                  <a:moveTo>
                    <a:pt x="1651" y="9391"/>
                  </a:moveTo>
                  <a:lnTo>
                    <a:pt x="1688" y="9575"/>
                  </a:lnTo>
                  <a:lnTo>
                    <a:pt x="1908" y="10198"/>
                  </a:lnTo>
                  <a:lnTo>
                    <a:pt x="2348" y="11372"/>
                  </a:lnTo>
                  <a:lnTo>
                    <a:pt x="2422" y="11739"/>
                  </a:lnTo>
                  <a:lnTo>
                    <a:pt x="2458" y="12106"/>
                  </a:lnTo>
                  <a:lnTo>
                    <a:pt x="2422" y="12436"/>
                  </a:lnTo>
                  <a:lnTo>
                    <a:pt x="2348" y="12619"/>
                  </a:lnTo>
                  <a:lnTo>
                    <a:pt x="2275" y="12766"/>
                  </a:lnTo>
                  <a:lnTo>
                    <a:pt x="2312" y="12583"/>
                  </a:lnTo>
                  <a:lnTo>
                    <a:pt x="2275" y="12436"/>
                  </a:lnTo>
                  <a:lnTo>
                    <a:pt x="2202" y="12326"/>
                  </a:lnTo>
                  <a:lnTo>
                    <a:pt x="2128" y="12216"/>
                  </a:lnTo>
                  <a:lnTo>
                    <a:pt x="2018" y="12179"/>
                  </a:lnTo>
                  <a:lnTo>
                    <a:pt x="1871" y="12179"/>
                  </a:lnTo>
                  <a:lnTo>
                    <a:pt x="1835" y="12253"/>
                  </a:lnTo>
                  <a:lnTo>
                    <a:pt x="1835" y="12326"/>
                  </a:lnTo>
                  <a:lnTo>
                    <a:pt x="1578" y="12656"/>
                  </a:lnTo>
                  <a:lnTo>
                    <a:pt x="1505" y="12840"/>
                  </a:lnTo>
                  <a:lnTo>
                    <a:pt x="1431" y="13023"/>
                  </a:lnTo>
                  <a:lnTo>
                    <a:pt x="1358" y="13023"/>
                  </a:lnTo>
                  <a:lnTo>
                    <a:pt x="1578" y="12509"/>
                  </a:lnTo>
                  <a:lnTo>
                    <a:pt x="1761" y="11996"/>
                  </a:lnTo>
                  <a:lnTo>
                    <a:pt x="1761" y="11959"/>
                  </a:lnTo>
                  <a:lnTo>
                    <a:pt x="1725" y="11922"/>
                  </a:lnTo>
                  <a:lnTo>
                    <a:pt x="1688" y="11922"/>
                  </a:lnTo>
                  <a:lnTo>
                    <a:pt x="1651" y="11959"/>
                  </a:lnTo>
                  <a:lnTo>
                    <a:pt x="1321" y="12399"/>
                  </a:lnTo>
                  <a:lnTo>
                    <a:pt x="1028" y="12913"/>
                  </a:lnTo>
                  <a:lnTo>
                    <a:pt x="881" y="12840"/>
                  </a:lnTo>
                  <a:lnTo>
                    <a:pt x="881" y="12729"/>
                  </a:lnTo>
                  <a:lnTo>
                    <a:pt x="1028" y="12436"/>
                  </a:lnTo>
                  <a:lnTo>
                    <a:pt x="1174" y="12143"/>
                  </a:lnTo>
                  <a:lnTo>
                    <a:pt x="1358" y="11849"/>
                  </a:lnTo>
                  <a:lnTo>
                    <a:pt x="1541" y="11556"/>
                  </a:lnTo>
                  <a:lnTo>
                    <a:pt x="1541" y="11519"/>
                  </a:lnTo>
                  <a:lnTo>
                    <a:pt x="1505" y="11482"/>
                  </a:lnTo>
                  <a:lnTo>
                    <a:pt x="1468" y="11519"/>
                  </a:lnTo>
                  <a:lnTo>
                    <a:pt x="1138" y="11812"/>
                  </a:lnTo>
                  <a:lnTo>
                    <a:pt x="954" y="11996"/>
                  </a:lnTo>
                  <a:lnTo>
                    <a:pt x="808" y="12179"/>
                  </a:lnTo>
                  <a:lnTo>
                    <a:pt x="698" y="12399"/>
                  </a:lnTo>
                  <a:lnTo>
                    <a:pt x="588" y="12619"/>
                  </a:lnTo>
                  <a:lnTo>
                    <a:pt x="551" y="12583"/>
                  </a:lnTo>
                  <a:lnTo>
                    <a:pt x="624" y="12473"/>
                  </a:lnTo>
                  <a:lnTo>
                    <a:pt x="661" y="12363"/>
                  </a:lnTo>
                  <a:lnTo>
                    <a:pt x="1138" y="11629"/>
                  </a:lnTo>
                  <a:lnTo>
                    <a:pt x="1321" y="11262"/>
                  </a:lnTo>
                  <a:lnTo>
                    <a:pt x="1468" y="10859"/>
                  </a:lnTo>
                  <a:lnTo>
                    <a:pt x="1431" y="10822"/>
                  </a:lnTo>
                  <a:lnTo>
                    <a:pt x="1395" y="10822"/>
                  </a:lnTo>
                  <a:lnTo>
                    <a:pt x="1064" y="11189"/>
                  </a:lnTo>
                  <a:lnTo>
                    <a:pt x="734" y="11556"/>
                  </a:lnTo>
                  <a:lnTo>
                    <a:pt x="844" y="11372"/>
                  </a:lnTo>
                  <a:lnTo>
                    <a:pt x="1248" y="10749"/>
                  </a:lnTo>
                  <a:lnTo>
                    <a:pt x="1651" y="10125"/>
                  </a:lnTo>
                  <a:lnTo>
                    <a:pt x="1651" y="10052"/>
                  </a:lnTo>
                  <a:lnTo>
                    <a:pt x="1615" y="9978"/>
                  </a:lnTo>
                  <a:lnTo>
                    <a:pt x="1505" y="9978"/>
                  </a:lnTo>
                  <a:lnTo>
                    <a:pt x="1321" y="10162"/>
                  </a:lnTo>
                  <a:lnTo>
                    <a:pt x="1505" y="9795"/>
                  </a:lnTo>
                  <a:lnTo>
                    <a:pt x="1651" y="9391"/>
                  </a:lnTo>
                  <a:close/>
                  <a:moveTo>
                    <a:pt x="1541" y="8768"/>
                  </a:moveTo>
                  <a:lnTo>
                    <a:pt x="1468" y="8805"/>
                  </a:lnTo>
                  <a:lnTo>
                    <a:pt x="1395" y="8915"/>
                  </a:lnTo>
                  <a:lnTo>
                    <a:pt x="1395" y="9025"/>
                  </a:lnTo>
                  <a:lnTo>
                    <a:pt x="1395" y="9061"/>
                  </a:lnTo>
                  <a:lnTo>
                    <a:pt x="1211" y="9355"/>
                  </a:lnTo>
                  <a:lnTo>
                    <a:pt x="1101" y="9648"/>
                  </a:lnTo>
                  <a:lnTo>
                    <a:pt x="661" y="10602"/>
                  </a:lnTo>
                  <a:lnTo>
                    <a:pt x="294" y="11409"/>
                  </a:lnTo>
                  <a:lnTo>
                    <a:pt x="147" y="11812"/>
                  </a:lnTo>
                  <a:lnTo>
                    <a:pt x="37" y="12253"/>
                  </a:lnTo>
                  <a:lnTo>
                    <a:pt x="1" y="12399"/>
                  </a:lnTo>
                  <a:lnTo>
                    <a:pt x="1" y="12509"/>
                  </a:lnTo>
                  <a:lnTo>
                    <a:pt x="74" y="12729"/>
                  </a:lnTo>
                  <a:lnTo>
                    <a:pt x="221" y="12913"/>
                  </a:lnTo>
                  <a:lnTo>
                    <a:pt x="404" y="13096"/>
                  </a:lnTo>
                  <a:lnTo>
                    <a:pt x="441" y="13170"/>
                  </a:lnTo>
                  <a:lnTo>
                    <a:pt x="514" y="13206"/>
                  </a:lnTo>
                  <a:lnTo>
                    <a:pt x="588" y="13243"/>
                  </a:lnTo>
                  <a:lnTo>
                    <a:pt x="661" y="13243"/>
                  </a:lnTo>
                  <a:lnTo>
                    <a:pt x="734" y="13280"/>
                  </a:lnTo>
                  <a:lnTo>
                    <a:pt x="881" y="13353"/>
                  </a:lnTo>
                  <a:lnTo>
                    <a:pt x="954" y="13426"/>
                  </a:lnTo>
                  <a:lnTo>
                    <a:pt x="1101" y="13426"/>
                  </a:lnTo>
                  <a:lnTo>
                    <a:pt x="1431" y="13536"/>
                  </a:lnTo>
                  <a:lnTo>
                    <a:pt x="1468" y="13573"/>
                  </a:lnTo>
                  <a:lnTo>
                    <a:pt x="1688" y="13573"/>
                  </a:lnTo>
                  <a:lnTo>
                    <a:pt x="1908" y="13536"/>
                  </a:lnTo>
                  <a:lnTo>
                    <a:pt x="2128" y="13463"/>
                  </a:lnTo>
                  <a:lnTo>
                    <a:pt x="2312" y="13390"/>
                  </a:lnTo>
                  <a:lnTo>
                    <a:pt x="2495" y="13280"/>
                  </a:lnTo>
                  <a:lnTo>
                    <a:pt x="2605" y="13133"/>
                  </a:lnTo>
                  <a:lnTo>
                    <a:pt x="2715" y="12986"/>
                  </a:lnTo>
                  <a:lnTo>
                    <a:pt x="2788" y="12840"/>
                  </a:lnTo>
                  <a:lnTo>
                    <a:pt x="2862" y="12693"/>
                  </a:lnTo>
                  <a:lnTo>
                    <a:pt x="2935" y="12326"/>
                  </a:lnTo>
                  <a:lnTo>
                    <a:pt x="2935" y="11959"/>
                  </a:lnTo>
                  <a:lnTo>
                    <a:pt x="2862" y="11592"/>
                  </a:lnTo>
                  <a:lnTo>
                    <a:pt x="2788" y="11226"/>
                  </a:lnTo>
                  <a:lnTo>
                    <a:pt x="2678" y="10895"/>
                  </a:lnTo>
                  <a:lnTo>
                    <a:pt x="2055" y="9061"/>
                  </a:lnTo>
                  <a:lnTo>
                    <a:pt x="1981" y="8951"/>
                  </a:lnTo>
                  <a:lnTo>
                    <a:pt x="1871" y="8878"/>
                  </a:lnTo>
                  <a:lnTo>
                    <a:pt x="1761" y="8805"/>
                  </a:lnTo>
                  <a:lnTo>
                    <a:pt x="1651" y="8768"/>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 name="Google Shape;348;p6"/>
            <p:cNvSpPr/>
            <p:nvPr/>
          </p:nvSpPr>
          <p:spPr>
            <a:xfrm>
              <a:off x="6351100" y="3281600"/>
              <a:ext cx="366850" cy="361350"/>
            </a:xfrm>
            <a:custGeom>
              <a:avLst/>
              <a:gdLst/>
              <a:ahLst/>
              <a:cxnLst/>
              <a:rect l="l" t="t" r="r" b="b"/>
              <a:pathLst>
                <a:path w="14674" h="14454" extrusionOk="0">
                  <a:moveTo>
                    <a:pt x="7887" y="3779"/>
                  </a:moveTo>
                  <a:lnTo>
                    <a:pt x="7961" y="3816"/>
                  </a:lnTo>
                  <a:lnTo>
                    <a:pt x="8071" y="3889"/>
                  </a:lnTo>
                  <a:lnTo>
                    <a:pt x="8218" y="4072"/>
                  </a:lnTo>
                  <a:lnTo>
                    <a:pt x="8291" y="4292"/>
                  </a:lnTo>
                  <a:lnTo>
                    <a:pt x="8364" y="4513"/>
                  </a:lnTo>
                  <a:lnTo>
                    <a:pt x="8401" y="4696"/>
                  </a:lnTo>
                  <a:lnTo>
                    <a:pt x="8401" y="4916"/>
                  </a:lnTo>
                  <a:lnTo>
                    <a:pt x="8401" y="5099"/>
                  </a:lnTo>
                  <a:lnTo>
                    <a:pt x="8291" y="5283"/>
                  </a:lnTo>
                  <a:lnTo>
                    <a:pt x="8144" y="4659"/>
                  </a:lnTo>
                  <a:lnTo>
                    <a:pt x="8034" y="4219"/>
                  </a:lnTo>
                  <a:lnTo>
                    <a:pt x="7961" y="3999"/>
                  </a:lnTo>
                  <a:lnTo>
                    <a:pt x="7887" y="3779"/>
                  </a:lnTo>
                  <a:close/>
                  <a:moveTo>
                    <a:pt x="4329" y="5063"/>
                  </a:moveTo>
                  <a:lnTo>
                    <a:pt x="4476" y="5209"/>
                  </a:lnTo>
                  <a:lnTo>
                    <a:pt x="4586" y="5356"/>
                  </a:lnTo>
                  <a:lnTo>
                    <a:pt x="4696" y="5503"/>
                  </a:lnTo>
                  <a:lnTo>
                    <a:pt x="4769" y="5686"/>
                  </a:lnTo>
                  <a:lnTo>
                    <a:pt x="4769" y="5870"/>
                  </a:lnTo>
                  <a:lnTo>
                    <a:pt x="4769" y="6053"/>
                  </a:lnTo>
                  <a:lnTo>
                    <a:pt x="4659" y="6126"/>
                  </a:lnTo>
                  <a:lnTo>
                    <a:pt x="4549" y="6237"/>
                  </a:lnTo>
                  <a:lnTo>
                    <a:pt x="4439" y="5980"/>
                  </a:lnTo>
                  <a:lnTo>
                    <a:pt x="4329" y="5686"/>
                  </a:lnTo>
                  <a:lnTo>
                    <a:pt x="4293" y="5393"/>
                  </a:lnTo>
                  <a:lnTo>
                    <a:pt x="4293" y="5209"/>
                  </a:lnTo>
                  <a:lnTo>
                    <a:pt x="4293" y="5136"/>
                  </a:lnTo>
                  <a:lnTo>
                    <a:pt x="4329" y="5063"/>
                  </a:lnTo>
                  <a:close/>
                  <a:moveTo>
                    <a:pt x="6604" y="7594"/>
                  </a:moveTo>
                  <a:lnTo>
                    <a:pt x="6714" y="7667"/>
                  </a:lnTo>
                  <a:lnTo>
                    <a:pt x="6787" y="7814"/>
                  </a:lnTo>
                  <a:lnTo>
                    <a:pt x="6934" y="8071"/>
                  </a:lnTo>
                  <a:lnTo>
                    <a:pt x="7337" y="8694"/>
                  </a:lnTo>
                  <a:lnTo>
                    <a:pt x="7117" y="8878"/>
                  </a:lnTo>
                  <a:lnTo>
                    <a:pt x="7080" y="8768"/>
                  </a:lnTo>
                  <a:lnTo>
                    <a:pt x="6860" y="8474"/>
                  </a:lnTo>
                  <a:lnTo>
                    <a:pt x="6677" y="8144"/>
                  </a:lnTo>
                  <a:lnTo>
                    <a:pt x="6567" y="7887"/>
                  </a:lnTo>
                  <a:lnTo>
                    <a:pt x="6420" y="7667"/>
                  </a:lnTo>
                  <a:lnTo>
                    <a:pt x="6604" y="7594"/>
                  </a:lnTo>
                  <a:close/>
                  <a:moveTo>
                    <a:pt x="5283" y="8107"/>
                  </a:moveTo>
                  <a:lnTo>
                    <a:pt x="5356" y="8144"/>
                  </a:lnTo>
                  <a:lnTo>
                    <a:pt x="5833" y="9428"/>
                  </a:lnTo>
                  <a:lnTo>
                    <a:pt x="5650" y="9501"/>
                  </a:lnTo>
                  <a:lnTo>
                    <a:pt x="5686" y="9318"/>
                  </a:lnTo>
                  <a:lnTo>
                    <a:pt x="5650" y="9208"/>
                  </a:lnTo>
                  <a:lnTo>
                    <a:pt x="5613" y="9061"/>
                  </a:lnTo>
                  <a:lnTo>
                    <a:pt x="5503" y="8768"/>
                  </a:lnTo>
                  <a:lnTo>
                    <a:pt x="5246" y="8107"/>
                  </a:lnTo>
                  <a:close/>
                  <a:moveTo>
                    <a:pt x="7337" y="9905"/>
                  </a:moveTo>
                  <a:lnTo>
                    <a:pt x="7337" y="10235"/>
                  </a:lnTo>
                  <a:lnTo>
                    <a:pt x="7190" y="9978"/>
                  </a:lnTo>
                  <a:lnTo>
                    <a:pt x="7337" y="9905"/>
                  </a:lnTo>
                  <a:close/>
                  <a:moveTo>
                    <a:pt x="9721" y="9061"/>
                  </a:moveTo>
                  <a:lnTo>
                    <a:pt x="9832" y="9281"/>
                  </a:lnTo>
                  <a:lnTo>
                    <a:pt x="9942" y="9501"/>
                  </a:lnTo>
                  <a:lnTo>
                    <a:pt x="10052" y="9685"/>
                  </a:lnTo>
                  <a:lnTo>
                    <a:pt x="10162" y="9868"/>
                  </a:lnTo>
                  <a:lnTo>
                    <a:pt x="10198" y="10015"/>
                  </a:lnTo>
                  <a:lnTo>
                    <a:pt x="10198" y="10161"/>
                  </a:lnTo>
                  <a:lnTo>
                    <a:pt x="10198" y="10308"/>
                  </a:lnTo>
                  <a:lnTo>
                    <a:pt x="10125" y="10455"/>
                  </a:lnTo>
                  <a:lnTo>
                    <a:pt x="10052" y="10345"/>
                  </a:lnTo>
                  <a:lnTo>
                    <a:pt x="9978" y="10308"/>
                  </a:lnTo>
                  <a:lnTo>
                    <a:pt x="9758" y="9758"/>
                  </a:lnTo>
                  <a:lnTo>
                    <a:pt x="9685" y="9464"/>
                  </a:lnTo>
                  <a:lnTo>
                    <a:pt x="9575" y="9171"/>
                  </a:lnTo>
                  <a:lnTo>
                    <a:pt x="9648" y="9134"/>
                  </a:lnTo>
                  <a:lnTo>
                    <a:pt x="9721" y="9061"/>
                  </a:lnTo>
                  <a:close/>
                  <a:moveTo>
                    <a:pt x="7667" y="9758"/>
                  </a:moveTo>
                  <a:lnTo>
                    <a:pt x="7777" y="9795"/>
                  </a:lnTo>
                  <a:lnTo>
                    <a:pt x="7924" y="9868"/>
                  </a:lnTo>
                  <a:lnTo>
                    <a:pt x="8071" y="10015"/>
                  </a:lnTo>
                  <a:lnTo>
                    <a:pt x="8181" y="10235"/>
                  </a:lnTo>
                  <a:lnTo>
                    <a:pt x="8291" y="10638"/>
                  </a:lnTo>
                  <a:lnTo>
                    <a:pt x="8328" y="10822"/>
                  </a:lnTo>
                  <a:lnTo>
                    <a:pt x="8328" y="10968"/>
                  </a:lnTo>
                  <a:lnTo>
                    <a:pt x="8291" y="11115"/>
                  </a:lnTo>
                  <a:lnTo>
                    <a:pt x="8181" y="11189"/>
                  </a:lnTo>
                  <a:lnTo>
                    <a:pt x="8181" y="11115"/>
                  </a:lnTo>
                  <a:lnTo>
                    <a:pt x="8144" y="11005"/>
                  </a:lnTo>
                  <a:lnTo>
                    <a:pt x="8071" y="10968"/>
                  </a:lnTo>
                  <a:lnTo>
                    <a:pt x="7997" y="10895"/>
                  </a:lnTo>
                  <a:lnTo>
                    <a:pt x="7887" y="10675"/>
                  </a:lnTo>
                  <a:lnTo>
                    <a:pt x="7814" y="10382"/>
                  </a:lnTo>
                  <a:lnTo>
                    <a:pt x="7741" y="9831"/>
                  </a:lnTo>
                  <a:lnTo>
                    <a:pt x="7667" y="9758"/>
                  </a:lnTo>
                  <a:close/>
                  <a:moveTo>
                    <a:pt x="10162" y="1321"/>
                  </a:moveTo>
                  <a:lnTo>
                    <a:pt x="10198" y="1541"/>
                  </a:lnTo>
                  <a:lnTo>
                    <a:pt x="10272" y="1725"/>
                  </a:lnTo>
                  <a:lnTo>
                    <a:pt x="10455" y="2092"/>
                  </a:lnTo>
                  <a:lnTo>
                    <a:pt x="10932" y="3229"/>
                  </a:lnTo>
                  <a:lnTo>
                    <a:pt x="10969" y="3302"/>
                  </a:lnTo>
                  <a:lnTo>
                    <a:pt x="10749" y="3375"/>
                  </a:lnTo>
                  <a:lnTo>
                    <a:pt x="10528" y="3449"/>
                  </a:lnTo>
                  <a:lnTo>
                    <a:pt x="9758" y="3742"/>
                  </a:lnTo>
                  <a:lnTo>
                    <a:pt x="8988" y="4146"/>
                  </a:lnTo>
                  <a:lnTo>
                    <a:pt x="8841" y="4219"/>
                  </a:lnTo>
                  <a:lnTo>
                    <a:pt x="8731" y="4329"/>
                  </a:lnTo>
                  <a:lnTo>
                    <a:pt x="8658" y="4072"/>
                  </a:lnTo>
                  <a:lnTo>
                    <a:pt x="8511" y="3816"/>
                  </a:lnTo>
                  <a:lnTo>
                    <a:pt x="8364" y="3595"/>
                  </a:lnTo>
                  <a:lnTo>
                    <a:pt x="8254" y="3522"/>
                  </a:lnTo>
                  <a:lnTo>
                    <a:pt x="8144" y="3449"/>
                  </a:lnTo>
                  <a:lnTo>
                    <a:pt x="7997" y="3412"/>
                  </a:lnTo>
                  <a:lnTo>
                    <a:pt x="7851" y="3375"/>
                  </a:lnTo>
                  <a:lnTo>
                    <a:pt x="7777" y="3375"/>
                  </a:lnTo>
                  <a:lnTo>
                    <a:pt x="7704" y="3412"/>
                  </a:lnTo>
                  <a:lnTo>
                    <a:pt x="7667" y="3485"/>
                  </a:lnTo>
                  <a:lnTo>
                    <a:pt x="7667" y="3559"/>
                  </a:lnTo>
                  <a:lnTo>
                    <a:pt x="7484" y="3595"/>
                  </a:lnTo>
                  <a:lnTo>
                    <a:pt x="7337" y="3706"/>
                  </a:lnTo>
                  <a:lnTo>
                    <a:pt x="7190" y="3852"/>
                  </a:lnTo>
                  <a:lnTo>
                    <a:pt x="7044" y="3999"/>
                  </a:lnTo>
                  <a:lnTo>
                    <a:pt x="7007" y="4109"/>
                  </a:lnTo>
                  <a:lnTo>
                    <a:pt x="7044" y="4219"/>
                  </a:lnTo>
                  <a:lnTo>
                    <a:pt x="7264" y="4696"/>
                  </a:lnTo>
                  <a:lnTo>
                    <a:pt x="7080" y="4769"/>
                  </a:lnTo>
                  <a:lnTo>
                    <a:pt x="6310" y="5026"/>
                  </a:lnTo>
                  <a:lnTo>
                    <a:pt x="5576" y="5283"/>
                  </a:lnTo>
                  <a:lnTo>
                    <a:pt x="5320" y="5356"/>
                  </a:lnTo>
                  <a:lnTo>
                    <a:pt x="5210" y="5393"/>
                  </a:lnTo>
                  <a:lnTo>
                    <a:pt x="5136" y="5466"/>
                  </a:lnTo>
                  <a:lnTo>
                    <a:pt x="5100" y="5356"/>
                  </a:lnTo>
                  <a:lnTo>
                    <a:pt x="4916" y="5063"/>
                  </a:lnTo>
                  <a:lnTo>
                    <a:pt x="4806" y="4879"/>
                  </a:lnTo>
                  <a:lnTo>
                    <a:pt x="4659" y="4733"/>
                  </a:lnTo>
                  <a:lnTo>
                    <a:pt x="4513" y="4623"/>
                  </a:lnTo>
                  <a:lnTo>
                    <a:pt x="4329" y="4549"/>
                  </a:lnTo>
                  <a:lnTo>
                    <a:pt x="4183" y="4513"/>
                  </a:lnTo>
                  <a:lnTo>
                    <a:pt x="4036" y="4586"/>
                  </a:lnTo>
                  <a:lnTo>
                    <a:pt x="3852" y="4586"/>
                  </a:lnTo>
                  <a:lnTo>
                    <a:pt x="3779" y="4623"/>
                  </a:lnTo>
                  <a:lnTo>
                    <a:pt x="3742" y="4696"/>
                  </a:lnTo>
                  <a:lnTo>
                    <a:pt x="3706" y="4989"/>
                  </a:lnTo>
                  <a:lnTo>
                    <a:pt x="3706" y="5283"/>
                  </a:lnTo>
                  <a:lnTo>
                    <a:pt x="3742" y="5576"/>
                  </a:lnTo>
                  <a:lnTo>
                    <a:pt x="3816" y="5870"/>
                  </a:lnTo>
                  <a:lnTo>
                    <a:pt x="3596" y="5833"/>
                  </a:lnTo>
                  <a:lnTo>
                    <a:pt x="3376" y="5870"/>
                  </a:lnTo>
                  <a:lnTo>
                    <a:pt x="2972" y="6016"/>
                  </a:lnTo>
                  <a:lnTo>
                    <a:pt x="2422" y="6163"/>
                  </a:lnTo>
                  <a:lnTo>
                    <a:pt x="2165" y="6273"/>
                  </a:lnTo>
                  <a:lnTo>
                    <a:pt x="2055" y="6347"/>
                  </a:lnTo>
                  <a:lnTo>
                    <a:pt x="1945" y="6457"/>
                  </a:lnTo>
                  <a:lnTo>
                    <a:pt x="1945" y="6530"/>
                  </a:lnTo>
                  <a:lnTo>
                    <a:pt x="1982" y="6567"/>
                  </a:lnTo>
                  <a:lnTo>
                    <a:pt x="2238" y="6603"/>
                  </a:lnTo>
                  <a:lnTo>
                    <a:pt x="2459" y="6567"/>
                  </a:lnTo>
                  <a:lnTo>
                    <a:pt x="2972" y="6457"/>
                  </a:lnTo>
                  <a:lnTo>
                    <a:pt x="3449" y="6347"/>
                  </a:lnTo>
                  <a:lnTo>
                    <a:pt x="3706" y="6237"/>
                  </a:lnTo>
                  <a:lnTo>
                    <a:pt x="3816" y="6163"/>
                  </a:lnTo>
                  <a:lnTo>
                    <a:pt x="3889" y="6090"/>
                  </a:lnTo>
                  <a:lnTo>
                    <a:pt x="4073" y="6383"/>
                  </a:lnTo>
                  <a:lnTo>
                    <a:pt x="4256" y="6677"/>
                  </a:lnTo>
                  <a:lnTo>
                    <a:pt x="4293" y="6713"/>
                  </a:lnTo>
                  <a:lnTo>
                    <a:pt x="4366" y="6823"/>
                  </a:lnTo>
                  <a:lnTo>
                    <a:pt x="4549" y="6970"/>
                  </a:lnTo>
                  <a:lnTo>
                    <a:pt x="4659" y="7007"/>
                  </a:lnTo>
                  <a:lnTo>
                    <a:pt x="4733" y="7044"/>
                  </a:lnTo>
                  <a:lnTo>
                    <a:pt x="4806" y="7007"/>
                  </a:lnTo>
                  <a:lnTo>
                    <a:pt x="4879" y="6933"/>
                  </a:lnTo>
                  <a:lnTo>
                    <a:pt x="5063" y="6640"/>
                  </a:lnTo>
                  <a:lnTo>
                    <a:pt x="5173" y="6347"/>
                  </a:lnTo>
                  <a:lnTo>
                    <a:pt x="5210" y="6053"/>
                  </a:lnTo>
                  <a:lnTo>
                    <a:pt x="5210" y="5760"/>
                  </a:lnTo>
                  <a:lnTo>
                    <a:pt x="5320" y="5760"/>
                  </a:lnTo>
                  <a:lnTo>
                    <a:pt x="5430" y="5723"/>
                  </a:lnTo>
                  <a:lnTo>
                    <a:pt x="5686" y="5650"/>
                  </a:lnTo>
                  <a:lnTo>
                    <a:pt x="6457" y="5430"/>
                  </a:lnTo>
                  <a:lnTo>
                    <a:pt x="7190" y="5173"/>
                  </a:lnTo>
                  <a:lnTo>
                    <a:pt x="7447" y="5063"/>
                  </a:lnTo>
                  <a:lnTo>
                    <a:pt x="7631" y="5430"/>
                  </a:lnTo>
                  <a:lnTo>
                    <a:pt x="7704" y="5613"/>
                  </a:lnTo>
                  <a:lnTo>
                    <a:pt x="7814" y="5760"/>
                  </a:lnTo>
                  <a:lnTo>
                    <a:pt x="7924" y="5833"/>
                  </a:lnTo>
                  <a:lnTo>
                    <a:pt x="8218" y="5833"/>
                  </a:lnTo>
                  <a:lnTo>
                    <a:pt x="8328" y="5760"/>
                  </a:lnTo>
                  <a:lnTo>
                    <a:pt x="8548" y="5576"/>
                  </a:lnTo>
                  <a:lnTo>
                    <a:pt x="8731" y="5356"/>
                  </a:lnTo>
                  <a:lnTo>
                    <a:pt x="8804" y="5173"/>
                  </a:lnTo>
                  <a:lnTo>
                    <a:pt x="8841" y="4989"/>
                  </a:lnTo>
                  <a:lnTo>
                    <a:pt x="8841" y="4806"/>
                  </a:lnTo>
                  <a:lnTo>
                    <a:pt x="8804" y="4586"/>
                  </a:lnTo>
                  <a:lnTo>
                    <a:pt x="8914" y="4586"/>
                  </a:lnTo>
                  <a:lnTo>
                    <a:pt x="9061" y="4513"/>
                  </a:lnTo>
                  <a:lnTo>
                    <a:pt x="9942" y="4109"/>
                  </a:lnTo>
                  <a:lnTo>
                    <a:pt x="10639" y="3852"/>
                  </a:lnTo>
                  <a:lnTo>
                    <a:pt x="10895" y="3742"/>
                  </a:lnTo>
                  <a:lnTo>
                    <a:pt x="11115" y="3669"/>
                  </a:lnTo>
                  <a:lnTo>
                    <a:pt x="11519" y="4586"/>
                  </a:lnTo>
                  <a:lnTo>
                    <a:pt x="11849" y="5540"/>
                  </a:lnTo>
                  <a:lnTo>
                    <a:pt x="12069" y="6237"/>
                  </a:lnTo>
                  <a:lnTo>
                    <a:pt x="12032" y="6347"/>
                  </a:lnTo>
                  <a:lnTo>
                    <a:pt x="11996" y="6457"/>
                  </a:lnTo>
                  <a:lnTo>
                    <a:pt x="11959" y="6457"/>
                  </a:lnTo>
                  <a:lnTo>
                    <a:pt x="11592" y="6603"/>
                  </a:lnTo>
                  <a:lnTo>
                    <a:pt x="10969" y="6787"/>
                  </a:lnTo>
                  <a:lnTo>
                    <a:pt x="9685" y="7227"/>
                  </a:lnTo>
                  <a:lnTo>
                    <a:pt x="8438" y="7630"/>
                  </a:lnTo>
                  <a:lnTo>
                    <a:pt x="7887" y="7777"/>
                  </a:lnTo>
                  <a:lnTo>
                    <a:pt x="7631" y="7924"/>
                  </a:lnTo>
                  <a:lnTo>
                    <a:pt x="7521" y="7997"/>
                  </a:lnTo>
                  <a:lnTo>
                    <a:pt x="7447" y="8107"/>
                  </a:lnTo>
                  <a:lnTo>
                    <a:pt x="7447" y="8144"/>
                  </a:lnTo>
                  <a:lnTo>
                    <a:pt x="7631" y="8181"/>
                  </a:lnTo>
                  <a:lnTo>
                    <a:pt x="7997" y="8181"/>
                  </a:lnTo>
                  <a:lnTo>
                    <a:pt x="8181" y="8107"/>
                  </a:lnTo>
                  <a:lnTo>
                    <a:pt x="8914" y="7887"/>
                  </a:lnTo>
                  <a:lnTo>
                    <a:pt x="10565" y="7374"/>
                  </a:lnTo>
                  <a:lnTo>
                    <a:pt x="12216" y="6860"/>
                  </a:lnTo>
                  <a:lnTo>
                    <a:pt x="12289" y="6823"/>
                  </a:lnTo>
                  <a:lnTo>
                    <a:pt x="12546" y="7777"/>
                  </a:lnTo>
                  <a:lnTo>
                    <a:pt x="12766" y="8474"/>
                  </a:lnTo>
                  <a:lnTo>
                    <a:pt x="12729" y="8511"/>
                  </a:lnTo>
                  <a:lnTo>
                    <a:pt x="12693" y="8584"/>
                  </a:lnTo>
                  <a:lnTo>
                    <a:pt x="11629" y="8988"/>
                  </a:lnTo>
                  <a:lnTo>
                    <a:pt x="11042" y="9208"/>
                  </a:lnTo>
                  <a:lnTo>
                    <a:pt x="10859" y="9281"/>
                  </a:lnTo>
                  <a:lnTo>
                    <a:pt x="10749" y="9391"/>
                  </a:lnTo>
                  <a:lnTo>
                    <a:pt x="10455" y="9575"/>
                  </a:lnTo>
                  <a:lnTo>
                    <a:pt x="10455" y="9611"/>
                  </a:lnTo>
                  <a:lnTo>
                    <a:pt x="10418" y="9501"/>
                  </a:lnTo>
                  <a:lnTo>
                    <a:pt x="10198" y="9024"/>
                  </a:lnTo>
                  <a:lnTo>
                    <a:pt x="10052" y="8804"/>
                  </a:lnTo>
                  <a:lnTo>
                    <a:pt x="9942" y="8731"/>
                  </a:lnTo>
                  <a:lnTo>
                    <a:pt x="9832" y="8694"/>
                  </a:lnTo>
                  <a:lnTo>
                    <a:pt x="9758" y="8694"/>
                  </a:lnTo>
                  <a:lnTo>
                    <a:pt x="9721" y="8768"/>
                  </a:lnTo>
                  <a:lnTo>
                    <a:pt x="9685" y="8841"/>
                  </a:lnTo>
                  <a:lnTo>
                    <a:pt x="9501" y="8841"/>
                  </a:lnTo>
                  <a:lnTo>
                    <a:pt x="9355" y="8804"/>
                  </a:lnTo>
                  <a:lnTo>
                    <a:pt x="9208" y="8841"/>
                  </a:lnTo>
                  <a:lnTo>
                    <a:pt x="9061" y="8878"/>
                  </a:lnTo>
                  <a:lnTo>
                    <a:pt x="8988" y="8988"/>
                  </a:lnTo>
                  <a:lnTo>
                    <a:pt x="8914" y="9098"/>
                  </a:lnTo>
                  <a:lnTo>
                    <a:pt x="8914" y="9208"/>
                  </a:lnTo>
                  <a:lnTo>
                    <a:pt x="9025" y="9611"/>
                  </a:lnTo>
                  <a:lnTo>
                    <a:pt x="9135" y="10051"/>
                  </a:lnTo>
                  <a:lnTo>
                    <a:pt x="8694" y="10161"/>
                  </a:lnTo>
                  <a:lnTo>
                    <a:pt x="8658" y="10198"/>
                  </a:lnTo>
                  <a:lnTo>
                    <a:pt x="8621" y="10235"/>
                  </a:lnTo>
                  <a:lnTo>
                    <a:pt x="8584" y="10345"/>
                  </a:lnTo>
                  <a:lnTo>
                    <a:pt x="8511" y="10125"/>
                  </a:lnTo>
                  <a:lnTo>
                    <a:pt x="8401" y="9905"/>
                  </a:lnTo>
                  <a:lnTo>
                    <a:pt x="8254" y="9685"/>
                  </a:lnTo>
                  <a:lnTo>
                    <a:pt x="8034" y="9501"/>
                  </a:lnTo>
                  <a:lnTo>
                    <a:pt x="7777" y="9391"/>
                  </a:lnTo>
                  <a:lnTo>
                    <a:pt x="7557" y="9391"/>
                  </a:lnTo>
                  <a:lnTo>
                    <a:pt x="7411" y="9428"/>
                  </a:lnTo>
                  <a:lnTo>
                    <a:pt x="7300" y="9464"/>
                  </a:lnTo>
                  <a:lnTo>
                    <a:pt x="7190" y="9538"/>
                  </a:lnTo>
                  <a:lnTo>
                    <a:pt x="7080" y="9611"/>
                  </a:lnTo>
                  <a:lnTo>
                    <a:pt x="7044" y="9721"/>
                  </a:lnTo>
                  <a:lnTo>
                    <a:pt x="7007" y="9868"/>
                  </a:lnTo>
                  <a:lnTo>
                    <a:pt x="7044" y="9941"/>
                  </a:lnTo>
                  <a:lnTo>
                    <a:pt x="7117" y="9978"/>
                  </a:lnTo>
                  <a:lnTo>
                    <a:pt x="7044" y="10235"/>
                  </a:lnTo>
                  <a:lnTo>
                    <a:pt x="7080" y="10492"/>
                  </a:lnTo>
                  <a:lnTo>
                    <a:pt x="4806" y="11152"/>
                  </a:lnTo>
                  <a:lnTo>
                    <a:pt x="4219" y="11335"/>
                  </a:lnTo>
                  <a:lnTo>
                    <a:pt x="3632" y="11519"/>
                  </a:lnTo>
                  <a:lnTo>
                    <a:pt x="3449" y="11629"/>
                  </a:lnTo>
                  <a:lnTo>
                    <a:pt x="3192" y="10602"/>
                  </a:lnTo>
                  <a:lnTo>
                    <a:pt x="2862" y="9611"/>
                  </a:lnTo>
                  <a:lnTo>
                    <a:pt x="3339" y="9538"/>
                  </a:lnTo>
                  <a:lnTo>
                    <a:pt x="3816" y="9428"/>
                  </a:lnTo>
                  <a:lnTo>
                    <a:pt x="4769" y="9134"/>
                  </a:lnTo>
                  <a:lnTo>
                    <a:pt x="4843" y="9318"/>
                  </a:lnTo>
                  <a:lnTo>
                    <a:pt x="4953" y="9501"/>
                  </a:lnTo>
                  <a:lnTo>
                    <a:pt x="5063" y="9685"/>
                  </a:lnTo>
                  <a:lnTo>
                    <a:pt x="5246" y="9831"/>
                  </a:lnTo>
                  <a:lnTo>
                    <a:pt x="5356" y="9868"/>
                  </a:lnTo>
                  <a:lnTo>
                    <a:pt x="5466" y="9905"/>
                  </a:lnTo>
                  <a:lnTo>
                    <a:pt x="5613" y="9905"/>
                  </a:lnTo>
                  <a:lnTo>
                    <a:pt x="5723" y="9868"/>
                  </a:lnTo>
                  <a:lnTo>
                    <a:pt x="5980" y="9758"/>
                  </a:lnTo>
                  <a:lnTo>
                    <a:pt x="6163" y="9648"/>
                  </a:lnTo>
                  <a:lnTo>
                    <a:pt x="6237" y="9538"/>
                  </a:lnTo>
                  <a:lnTo>
                    <a:pt x="6273" y="9501"/>
                  </a:lnTo>
                  <a:lnTo>
                    <a:pt x="6237" y="9428"/>
                  </a:lnTo>
                  <a:lnTo>
                    <a:pt x="5980" y="8731"/>
                  </a:lnTo>
                  <a:lnTo>
                    <a:pt x="6200" y="8731"/>
                  </a:lnTo>
                  <a:lnTo>
                    <a:pt x="6383" y="8658"/>
                  </a:lnTo>
                  <a:lnTo>
                    <a:pt x="6604" y="9244"/>
                  </a:lnTo>
                  <a:lnTo>
                    <a:pt x="6677" y="9318"/>
                  </a:lnTo>
                  <a:lnTo>
                    <a:pt x="6714" y="9354"/>
                  </a:lnTo>
                  <a:lnTo>
                    <a:pt x="6787" y="9354"/>
                  </a:lnTo>
                  <a:lnTo>
                    <a:pt x="7044" y="9318"/>
                  </a:lnTo>
                  <a:lnTo>
                    <a:pt x="7300" y="9208"/>
                  </a:lnTo>
                  <a:lnTo>
                    <a:pt x="7521" y="9061"/>
                  </a:lnTo>
                  <a:lnTo>
                    <a:pt x="7704" y="8878"/>
                  </a:lnTo>
                  <a:lnTo>
                    <a:pt x="7741" y="8841"/>
                  </a:lnTo>
                  <a:lnTo>
                    <a:pt x="7777" y="8768"/>
                  </a:lnTo>
                  <a:lnTo>
                    <a:pt x="7741" y="8658"/>
                  </a:lnTo>
                  <a:lnTo>
                    <a:pt x="7264" y="7887"/>
                  </a:lnTo>
                  <a:lnTo>
                    <a:pt x="7080" y="7520"/>
                  </a:lnTo>
                  <a:lnTo>
                    <a:pt x="6970" y="7337"/>
                  </a:lnTo>
                  <a:lnTo>
                    <a:pt x="6824" y="7227"/>
                  </a:lnTo>
                  <a:lnTo>
                    <a:pt x="6640" y="7154"/>
                  </a:lnTo>
                  <a:lnTo>
                    <a:pt x="6457" y="7190"/>
                  </a:lnTo>
                  <a:lnTo>
                    <a:pt x="6383" y="7227"/>
                  </a:lnTo>
                  <a:lnTo>
                    <a:pt x="6310" y="7264"/>
                  </a:lnTo>
                  <a:lnTo>
                    <a:pt x="6237" y="7337"/>
                  </a:lnTo>
                  <a:lnTo>
                    <a:pt x="6200" y="7410"/>
                  </a:lnTo>
                  <a:lnTo>
                    <a:pt x="6017" y="7447"/>
                  </a:lnTo>
                  <a:lnTo>
                    <a:pt x="5980" y="7484"/>
                  </a:lnTo>
                  <a:lnTo>
                    <a:pt x="5943" y="7520"/>
                  </a:lnTo>
                  <a:lnTo>
                    <a:pt x="5907" y="7594"/>
                  </a:lnTo>
                  <a:lnTo>
                    <a:pt x="5907" y="7667"/>
                  </a:lnTo>
                  <a:lnTo>
                    <a:pt x="6200" y="8291"/>
                  </a:lnTo>
                  <a:lnTo>
                    <a:pt x="6163" y="8364"/>
                  </a:lnTo>
                  <a:lnTo>
                    <a:pt x="6127" y="8401"/>
                  </a:lnTo>
                  <a:lnTo>
                    <a:pt x="6090" y="8401"/>
                  </a:lnTo>
                  <a:lnTo>
                    <a:pt x="6053" y="8437"/>
                  </a:lnTo>
                  <a:lnTo>
                    <a:pt x="5943" y="8474"/>
                  </a:lnTo>
                  <a:lnTo>
                    <a:pt x="5907" y="8511"/>
                  </a:lnTo>
                  <a:lnTo>
                    <a:pt x="5613" y="7814"/>
                  </a:lnTo>
                  <a:lnTo>
                    <a:pt x="5576" y="7777"/>
                  </a:lnTo>
                  <a:lnTo>
                    <a:pt x="5540" y="7704"/>
                  </a:lnTo>
                  <a:lnTo>
                    <a:pt x="5393" y="7704"/>
                  </a:lnTo>
                  <a:lnTo>
                    <a:pt x="5356" y="7667"/>
                  </a:lnTo>
                  <a:lnTo>
                    <a:pt x="5173" y="7667"/>
                  </a:lnTo>
                  <a:lnTo>
                    <a:pt x="4990" y="7704"/>
                  </a:lnTo>
                  <a:lnTo>
                    <a:pt x="4843" y="7814"/>
                  </a:lnTo>
                  <a:lnTo>
                    <a:pt x="4733" y="7961"/>
                  </a:lnTo>
                  <a:lnTo>
                    <a:pt x="4659" y="8144"/>
                  </a:lnTo>
                  <a:lnTo>
                    <a:pt x="4623" y="8327"/>
                  </a:lnTo>
                  <a:lnTo>
                    <a:pt x="4623" y="8511"/>
                  </a:lnTo>
                  <a:lnTo>
                    <a:pt x="4623" y="8694"/>
                  </a:lnTo>
                  <a:lnTo>
                    <a:pt x="3669" y="8951"/>
                  </a:lnTo>
                  <a:lnTo>
                    <a:pt x="3229" y="9134"/>
                  </a:lnTo>
                  <a:lnTo>
                    <a:pt x="2752" y="9318"/>
                  </a:lnTo>
                  <a:lnTo>
                    <a:pt x="2348" y="7997"/>
                  </a:lnTo>
                  <a:lnTo>
                    <a:pt x="1908" y="6677"/>
                  </a:lnTo>
                  <a:lnTo>
                    <a:pt x="1541" y="5356"/>
                  </a:lnTo>
                  <a:lnTo>
                    <a:pt x="1395" y="4696"/>
                  </a:lnTo>
                  <a:lnTo>
                    <a:pt x="1285" y="3999"/>
                  </a:lnTo>
                  <a:lnTo>
                    <a:pt x="1505" y="3962"/>
                  </a:lnTo>
                  <a:lnTo>
                    <a:pt x="1725" y="3926"/>
                  </a:lnTo>
                  <a:lnTo>
                    <a:pt x="2165" y="3816"/>
                  </a:lnTo>
                  <a:lnTo>
                    <a:pt x="3302" y="3485"/>
                  </a:lnTo>
                  <a:lnTo>
                    <a:pt x="5760" y="2825"/>
                  </a:lnTo>
                  <a:lnTo>
                    <a:pt x="6934" y="2495"/>
                  </a:lnTo>
                  <a:lnTo>
                    <a:pt x="8071" y="2092"/>
                  </a:lnTo>
                  <a:lnTo>
                    <a:pt x="9135" y="1725"/>
                  </a:lnTo>
                  <a:lnTo>
                    <a:pt x="9758" y="1505"/>
                  </a:lnTo>
                  <a:lnTo>
                    <a:pt x="9978" y="1395"/>
                  </a:lnTo>
                  <a:lnTo>
                    <a:pt x="10088" y="1358"/>
                  </a:lnTo>
                  <a:lnTo>
                    <a:pt x="10162" y="1321"/>
                  </a:lnTo>
                  <a:close/>
                  <a:moveTo>
                    <a:pt x="12876" y="8988"/>
                  </a:moveTo>
                  <a:lnTo>
                    <a:pt x="13023" y="9575"/>
                  </a:lnTo>
                  <a:lnTo>
                    <a:pt x="13096" y="9905"/>
                  </a:lnTo>
                  <a:lnTo>
                    <a:pt x="13206" y="10198"/>
                  </a:lnTo>
                  <a:lnTo>
                    <a:pt x="12619" y="10271"/>
                  </a:lnTo>
                  <a:lnTo>
                    <a:pt x="12069" y="10418"/>
                  </a:lnTo>
                  <a:lnTo>
                    <a:pt x="11519" y="10565"/>
                  </a:lnTo>
                  <a:lnTo>
                    <a:pt x="10969" y="10748"/>
                  </a:lnTo>
                  <a:lnTo>
                    <a:pt x="9685" y="11225"/>
                  </a:lnTo>
                  <a:lnTo>
                    <a:pt x="8438" y="11702"/>
                  </a:lnTo>
                  <a:lnTo>
                    <a:pt x="5980" y="12619"/>
                  </a:lnTo>
                  <a:lnTo>
                    <a:pt x="4879" y="13023"/>
                  </a:lnTo>
                  <a:lnTo>
                    <a:pt x="4329" y="13243"/>
                  </a:lnTo>
                  <a:lnTo>
                    <a:pt x="3816" y="13499"/>
                  </a:lnTo>
                  <a:lnTo>
                    <a:pt x="3669" y="12692"/>
                  </a:lnTo>
                  <a:lnTo>
                    <a:pt x="3522" y="11885"/>
                  </a:lnTo>
                  <a:lnTo>
                    <a:pt x="3742" y="11885"/>
                  </a:lnTo>
                  <a:lnTo>
                    <a:pt x="3999" y="11812"/>
                  </a:lnTo>
                  <a:lnTo>
                    <a:pt x="5173" y="11482"/>
                  </a:lnTo>
                  <a:lnTo>
                    <a:pt x="7190" y="10932"/>
                  </a:lnTo>
                  <a:lnTo>
                    <a:pt x="7374" y="11335"/>
                  </a:lnTo>
                  <a:lnTo>
                    <a:pt x="7594" y="11702"/>
                  </a:lnTo>
                  <a:lnTo>
                    <a:pt x="7631" y="11775"/>
                  </a:lnTo>
                  <a:lnTo>
                    <a:pt x="7814" y="11775"/>
                  </a:lnTo>
                  <a:lnTo>
                    <a:pt x="7887" y="11702"/>
                  </a:lnTo>
                  <a:lnTo>
                    <a:pt x="7961" y="11629"/>
                  </a:lnTo>
                  <a:lnTo>
                    <a:pt x="8107" y="11592"/>
                  </a:lnTo>
                  <a:lnTo>
                    <a:pt x="8401" y="11519"/>
                  </a:lnTo>
                  <a:lnTo>
                    <a:pt x="8474" y="11445"/>
                  </a:lnTo>
                  <a:lnTo>
                    <a:pt x="8548" y="11372"/>
                  </a:lnTo>
                  <a:lnTo>
                    <a:pt x="8658" y="11189"/>
                  </a:lnTo>
                  <a:lnTo>
                    <a:pt x="8694" y="11005"/>
                  </a:lnTo>
                  <a:lnTo>
                    <a:pt x="8694" y="10785"/>
                  </a:lnTo>
                  <a:lnTo>
                    <a:pt x="8658" y="10602"/>
                  </a:lnTo>
                  <a:lnTo>
                    <a:pt x="8621" y="10418"/>
                  </a:lnTo>
                  <a:lnTo>
                    <a:pt x="8658" y="10492"/>
                  </a:lnTo>
                  <a:lnTo>
                    <a:pt x="8768" y="10528"/>
                  </a:lnTo>
                  <a:lnTo>
                    <a:pt x="9025" y="10492"/>
                  </a:lnTo>
                  <a:lnTo>
                    <a:pt x="9281" y="10418"/>
                  </a:lnTo>
                  <a:lnTo>
                    <a:pt x="9428" y="10638"/>
                  </a:lnTo>
                  <a:lnTo>
                    <a:pt x="9611" y="10822"/>
                  </a:lnTo>
                  <a:lnTo>
                    <a:pt x="9758" y="10895"/>
                  </a:lnTo>
                  <a:lnTo>
                    <a:pt x="9942" y="10932"/>
                  </a:lnTo>
                  <a:lnTo>
                    <a:pt x="10088" y="10932"/>
                  </a:lnTo>
                  <a:lnTo>
                    <a:pt x="10235" y="10858"/>
                  </a:lnTo>
                  <a:lnTo>
                    <a:pt x="10382" y="10785"/>
                  </a:lnTo>
                  <a:lnTo>
                    <a:pt x="10492" y="10638"/>
                  </a:lnTo>
                  <a:lnTo>
                    <a:pt x="10565" y="10492"/>
                  </a:lnTo>
                  <a:lnTo>
                    <a:pt x="10602" y="10345"/>
                  </a:lnTo>
                  <a:lnTo>
                    <a:pt x="10639" y="10161"/>
                  </a:lnTo>
                  <a:lnTo>
                    <a:pt x="10602" y="9978"/>
                  </a:lnTo>
                  <a:lnTo>
                    <a:pt x="10492" y="9648"/>
                  </a:lnTo>
                  <a:lnTo>
                    <a:pt x="10749" y="9648"/>
                  </a:lnTo>
                  <a:lnTo>
                    <a:pt x="11005" y="9611"/>
                  </a:lnTo>
                  <a:lnTo>
                    <a:pt x="11629" y="9428"/>
                  </a:lnTo>
                  <a:lnTo>
                    <a:pt x="12876" y="8988"/>
                  </a:lnTo>
                  <a:close/>
                  <a:moveTo>
                    <a:pt x="13206" y="10675"/>
                  </a:moveTo>
                  <a:lnTo>
                    <a:pt x="13096" y="10712"/>
                  </a:lnTo>
                  <a:lnTo>
                    <a:pt x="11592" y="11262"/>
                  </a:lnTo>
                  <a:lnTo>
                    <a:pt x="8731" y="12362"/>
                  </a:lnTo>
                  <a:lnTo>
                    <a:pt x="7300" y="12876"/>
                  </a:lnTo>
                  <a:lnTo>
                    <a:pt x="6604" y="13133"/>
                  </a:lnTo>
                  <a:lnTo>
                    <a:pt x="5870" y="13316"/>
                  </a:lnTo>
                  <a:lnTo>
                    <a:pt x="4696" y="13573"/>
                  </a:lnTo>
                  <a:lnTo>
                    <a:pt x="5393" y="13279"/>
                  </a:lnTo>
                  <a:lnTo>
                    <a:pt x="6090" y="13023"/>
                  </a:lnTo>
                  <a:lnTo>
                    <a:pt x="8438" y="12179"/>
                  </a:lnTo>
                  <a:lnTo>
                    <a:pt x="9611" y="11702"/>
                  </a:lnTo>
                  <a:lnTo>
                    <a:pt x="10822" y="11299"/>
                  </a:lnTo>
                  <a:lnTo>
                    <a:pt x="11409" y="11078"/>
                  </a:lnTo>
                  <a:lnTo>
                    <a:pt x="11996" y="10895"/>
                  </a:lnTo>
                  <a:lnTo>
                    <a:pt x="12619" y="10748"/>
                  </a:lnTo>
                  <a:lnTo>
                    <a:pt x="13206" y="10675"/>
                  </a:lnTo>
                  <a:close/>
                  <a:moveTo>
                    <a:pt x="10492" y="478"/>
                  </a:moveTo>
                  <a:lnTo>
                    <a:pt x="10712" y="1064"/>
                  </a:lnTo>
                  <a:lnTo>
                    <a:pt x="10969" y="1688"/>
                  </a:lnTo>
                  <a:lnTo>
                    <a:pt x="11482" y="2862"/>
                  </a:lnTo>
                  <a:lnTo>
                    <a:pt x="11996" y="4182"/>
                  </a:lnTo>
                  <a:lnTo>
                    <a:pt x="12473" y="5466"/>
                  </a:lnTo>
                  <a:lnTo>
                    <a:pt x="12876" y="6713"/>
                  </a:lnTo>
                  <a:lnTo>
                    <a:pt x="13280" y="7924"/>
                  </a:lnTo>
                  <a:lnTo>
                    <a:pt x="13683" y="9171"/>
                  </a:lnTo>
                  <a:lnTo>
                    <a:pt x="14013" y="10418"/>
                  </a:lnTo>
                  <a:lnTo>
                    <a:pt x="13793" y="10418"/>
                  </a:lnTo>
                  <a:lnTo>
                    <a:pt x="13573" y="10492"/>
                  </a:lnTo>
                  <a:lnTo>
                    <a:pt x="13573" y="10418"/>
                  </a:lnTo>
                  <a:lnTo>
                    <a:pt x="13573" y="10308"/>
                  </a:lnTo>
                  <a:lnTo>
                    <a:pt x="13646" y="10235"/>
                  </a:lnTo>
                  <a:lnTo>
                    <a:pt x="13646" y="10125"/>
                  </a:lnTo>
                  <a:lnTo>
                    <a:pt x="13610" y="9831"/>
                  </a:lnTo>
                  <a:lnTo>
                    <a:pt x="13610" y="9758"/>
                  </a:lnTo>
                  <a:lnTo>
                    <a:pt x="13610" y="9721"/>
                  </a:lnTo>
                  <a:lnTo>
                    <a:pt x="13426" y="9024"/>
                  </a:lnTo>
                  <a:lnTo>
                    <a:pt x="13096" y="7777"/>
                  </a:lnTo>
                  <a:lnTo>
                    <a:pt x="12693" y="6603"/>
                  </a:lnTo>
                  <a:lnTo>
                    <a:pt x="12289" y="5430"/>
                  </a:lnTo>
                  <a:lnTo>
                    <a:pt x="11849" y="4256"/>
                  </a:lnTo>
                  <a:lnTo>
                    <a:pt x="11372" y="3119"/>
                  </a:lnTo>
                  <a:lnTo>
                    <a:pt x="10859" y="1981"/>
                  </a:lnTo>
                  <a:lnTo>
                    <a:pt x="10675" y="1651"/>
                  </a:lnTo>
                  <a:lnTo>
                    <a:pt x="10492" y="1358"/>
                  </a:lnTo>
                  <a:lnTo>
                    <a:pt x="10602" y="1285"/>
                  </a:lnTo>
                  <a:lnTo>
                    <a:pt x="10639" y="1174"/>
                  </a:lnTo>
                  <a:lnTo>
                    <a:pt x="10602" y="1064"/>
                  </a:lnTo>
                  <a:lnTo>
                    <a:pt x="10565" y="991"/>
                  </a:lnTo>
                  <a:lnTo>
                    <a:pt x="10528" y="954"/>
                  </a:lnTo>
                  <a:lnTo>
                    <a:pt x="10455" y="918"/>
                  </a:lnTo>
                  <a:lnTo>
                    <a:pt x="10272" y="881"/>
                  </a:lnTo>
                  <a:lnTo>
                    <a:pt x="10088" y="918"/>
                  </a:lnTo>
                  <a:lnTo>
                    <a:pt x="9391" y="1138"/>
                  </a:lnTo>
                  <a:lnTo>
                    <a:pt x="8658" y="1431"/>
                  </a:lnTo>
                  <a:lnTo>
                    <a:pt x="7924" y="1688"/>
                  </a:lnTo>
                  <a:lnTo>
                    <a:pt x="7190" y="1945"/>
                  </a:lnTo>
                  <a:lnTo>
                    <a:pt x="5650" y="2422"/>
                  </a:lnTo>
                  <a:lnTo>
                    <a:pt x="4109" y="2862"/>
                  </a:lnTo>
                  <a:lnTo>
                    <a:pt x="2569" y="3265"/>
                  </a:lnTo>
                  <a:lnTo>
                    <a:pt x="1762" y="3485"/>
                  </a:lnTo>
                  <a:lnTo>
                    <a:pt x="1358" y="3632"/>
                  </a:lnTo>
                  <a:lnTo>
                    <a:pt x="1175" y="3706"/>
                  </a:lnTo>
                  <a:lnTo>
                    <a:pt x="1028" y="3816"/>
                  </a:lnTo>
                  <a:lnTo>
                    <a:pt x="991" y="3816"/>
                  </a:lnTo>
                  <a:lnTo>
                    <a:pt x="955" y="3889"/>
                  </a:lnTo>
                  <a:lnTo>
                    <a:pt x="918" y="3962"/>
                  </a:lnTo>
                  <a:lnTo>
                    <a:pt x="991" y="4586"/>
                  </a:lnTo>
                  <a:lnTo>
                    <a:pt x="1101" y="5209"/>
                  </a:lnTo>
                  <a:lnTo>
                    <a:pt x="1248" y="5796"/>
                  </a:lnTo>
                  <a:lnTo>
                    <a:pt x="1395" y="6420"/>
                  </a:lnTo>
                  <a:lnTo>
                    <a:pt x="1725" y="7594"/>
                  </a:lnTo>
                  <a:lnTo>
                    <a:pt x="2128" y="8768"/>
                  </a:lnTo>
                  <a:lnTo>
                    <a:pt x="2532" y="9978"/>
                  </a:lnTo>
                  <a:lnTo>
                    <a:pt x="2899" y="11152"/>
                  </a:lnTo>
                  <a:lnTo>
                    <a:pt x="3045" y="11739"/>
                  </a:lnTo>
                  <a:lnTo>
                    <a:pt x="3192" y="12362"/>
                  </a:lnTo>
                  <a:lnTo>
                    <a:pt x="3302" y="12949"/>
                  </a:lnTo>
                  <a:lnTo>
                    <a:pt x="3412" y="13573"/>
                  </a:lnTo>
                  <a:lnTo>
                    <a:pt x="3412" y="13683"/>
                  </a:lnTo>
                  <a:lnTo>
                    <a:pt x="3486" y="13720"/>
                  </a:lnTo>
                  <a:lnTo>
                    <a:pt x="3559" y="13756"/>
                  </a:lnTo>
                  <a:lnTo>
                    <a:pt x="3632" y="13793"/>
                  </a:lnTo>
                  <a:lnTo>
                    <a:pt x="3669" y="13830"/>
                  </a:lnTo>
                  <a:lnTo>
                    <a:pt x="3742" y="13830"/>
                  </a:lnTo>
                  <a:lnTo>
                    <a:pt x="4036" y="13756"/>
                  </a:lnTo>
                  <a:lnTo>
                    <a:pt x="3706" y="13903"/>
                  </a:lnTo>
                  <a:lnTo>
                    <a:pt x="3412" y="14086"/>
                  </a:lnTo>
                  <a:lnTo>
                    <a:pt x="2569" y="11115"/>
                  </a:lnTo>
                  <a:lnTo>
                    <a:pt x="2128" y="9611"/>
                  </a:lnTo>
                  <a:lnTo>
                    <a:pt x="1725" y="8144"/>
                  </a:lnTo>
                  <a:lnTo>
                    <a:pt x="955" y="5136"/>
                  </a:lnTo>
                  <a:lnTo>
                    <a:pt x="808" y="4439"/>
                  </a:lnTo>
                  <a:lnTo>
                    <a:pt x="661" y="3999"/>
                  </a:lnTo>
                  <a:lnTo>
                    <a:pt x="588" y="3779"/>
                  </a:lnTo>
                  <a:lnTo>
                    <a:pt x="478" y="3632"/>
                  </a:lnTo>
                  <a:lnTo>
                    <a:pt x="1065" y="3522"/>
                  </a:lnTo>
                  <a:lnTo>
                    <a:pt x="1652" y="3412"/>
                  </a:lnTo>
                  <a:lnTo>
                    <a:pt x="2825" y="3045"/>
                  </a:lnTo>
                  <a:lnTo>
                    <a:pt x="4183" y="2642"/>
                  </a:lnTo>
                  <a:lnTo>
                    <a:pt x="5503" y="2202"/>
                  </a:lnTo>
                  <a:lnTo>
                    <a:pt x="8034" y="1358"/>
                  </a:lnTo>
                  <a:lnTo>
                    <a:pt x="9281" y="918"/>
                  </a:lnTo>
                  <a:lnTo>
                    <a:pt x="9905" y="734"/>
                  </a:lnTo>
                  <a:lnTo>
                    <a:pt x="10198" y="624"/>
                  </a:lnTo>
                  <a:lnTo>
                    <a:pt x="10492" y="478"/>
                  </a:lnTo>
                  <a:close/>
                  <a:moveTo>
                    <a:pt x="10455" y="1"/>
                  </a:moveTo>
                  <a:lnTo>
                    <a:pt x="10162" y="37"/>
                  </a:lnTo>
                  <a:lnTo>
                    <a:pt x="9832" y="147"/>
                  </a:lnTo>
                  <a:lnTo>
                    <a:pt x="9245" y="367"/>
                  </a:lnTo>
                  <a:lnTo>
                    <a:pt x="7997" y="808"/>
                  </a:lnTo>
                  <a:lnTo>
                    <a:pt x="5503" y="1651"/>
                  </a:lnTo>
                  <a:lnTo>
                    <a:pt x="2935" y="2495"/>
                  </a:lnTo>
                  <a:lnTo>
                    <a:pt x="1615" y="2899"/>
                  </a:lnTo>
                  <a:lnTo>
                    <a:pt x="918" y="3082"/>
                  </a:lnTo>
                  <a:lnTo>
                    <a:pt x="258" y="3339"/>
                  </a:lnTo>
                  <a:lnTo>
                    <a:pt x="184" y="3412"/>
                  </a:lnTo>
                  <a:lnTo>
                    <a:pt x="148" y="3522"/>
                  </a:lnTo>
                  <a:lnTo>
                    <a:pt x="38" y="3559"/>
                  </a:lnTo>
                  <a:lnTo>
                    <a:pt x="1" y="3595"/>
                  </a:lnTo>
                  <a:lnTo>
                    <a:pt x="1" y="3632"/>
                  </a:lnTo>
                  <a:lnTo>
                    <a:pt x="38" y="3779"/>
                  </a:lnTo>
                  <a:lnTo>
                    <a:pt x="111" y="3926"/>
                  </a:lnTo>
                  <a:lnTo>
                    <a:pt x="184" y="4036"/>
                  </a:lnTo>
                  <a:lnTo>
                    <a:pt x="221" y="4146"/>
                  </a:lnTo>
                  <a:lnTo>
                    <a:pt x="294" y="4366"/>
                  </a:lnTo>
                  <a:lnTo>
                    <a:pt x="588" y="5796"/>
                  </a:lnTo>
                  <a:lnTo>
                    <a:pt x="955" y="7227"/>
                  </a:lnTo>
                  <a:lnTo>
                    <a:pt x="1285" y="8658"/>
                  </a:lnTo>
                  <a:lnTo>
                    <a:pt x="2055" y="11482"/>
                  </a:lnTo>
                  <a:lnTo>
                    <a:pt x="2459" y="12876"/>
                  </a:lnTo>
                  <a:lnTo>
                    <a:pt x="2899" y="14233"/>
                  </a:lnTo>
                  <a:lnTo>
                    <a:pt x="2935" y="14380"/>
                  </a:lnTo>
                  <a:lnTo>
                    <a:pt x="3045" y="14416"/>
                  </a:lnTo>
                  <a:lnTo>
                    <a:pt x="3155" y="14453"/>
                  </a:lnTo>
                  <a:lnTo>
                    <a:pt x="3302" y="14416"/>
                  </a:lnTo>
                  <a:lnTo>
                    <a:pt x="3596" y="14343"/>
                  </a:lnTo>
                  <a:lnTo>
                    <a:pt x="3889" y="14270"/>
                  </a:lnTo>
                  <a:lnTo>
                    <a:pt x="4513" y="14086"/>
                  </a:lnTo>
                  <a:lnTo>
                    <a:pt x="5980" y="13793"/>
                  </a:lnTo>
                  <a:lnTo>
                    <a:pt x="6714" y="13610"/>
                  </a:lnTo>
                  <a:lnTo>
                    <a:pt x="7447" y="13353"/>
                  </a:lnTo>
                  <a:lnTo>
                    <a:pt x="8878" y="12839"/>
                  </a:lnTo>
                  <a:lnTo>
                    <a:pt x="11739" y="11775"/>
                  </a:lnTo>
                  <a:lnTo>
                    <a:pt x="13133" y="11225"/>
                  </a:lnTo>
                  <a:lnTo>
                    <a:pt x="13646" y="11078"/>
                  </a:lnTo>
                  <a:lnTo>
                    <a:pt x="13903" y="10968"/>
                  </a:lnTo>
                  <a:lnTo>
                    <a:pt x="14160" y="10822"/>
                  </a:lnTo>
                  <a:lnTo>
                    <a:pt x="14197" y="10932"/>
                  </a:lnTo>
                  <a:lnTo>
                    <a:pt x="14270" y="10968"/>
                  </a:lnTo>
                  <a:lnTo>
                    <a:pt x="14380" y="11005"/>
                  </a:lnTo>
                  <a:lnTo>
                    <a:pt x="14490" y="11005"/>
                  </a:lnTo>
                  <a:lnTo>
                    <a:pt x="14563" y="10932"/>
                  </a:lnTo>
                  <a:lnTo>
                    <a:pt x="14637" y="10895"/>
                  </a:lnTo>
                  <a:lnTo>
                    <a:pt x="14674" y="10785"/>
                  </a:lnTo>
                  <a:lnTo>
                    <a:pt x="14637" y="10675"/>
                  </a:lnTo>
                  <a:lnTo>
                    <a:pt x="14270" y="9318"/>
                  </a:lnTo>
                  <a:lnTo>
                    <a:pt x="13867" y="7997"/>
                  </a:lnTo>
                  <a:lnTo>
                    <a:pt x="13426" y="6640"/>
                  </a:lnTo>
                  <a:lnTo>
                    <a:pt x="12949" y="5356"/>
                  </a:lnTo>
                  <a:lnTo>
                    <a:pt x="12473" y="4036"/>
                  </a:lnTo>
                  <a:lnTo>
                    <a:pt x="11922" y="2752"/>
                  </a:lnTo>
                  <a:lnTo>
                    <a:pt x="11409" y="1468"/>
                  </a:lnTo>
                  <a:lnTo>
                    <a:pt x="11115" y="881"/>
                  </a:lnTo>
                  <a:lnTo>
                    <a:pt x="10785" y="257"/>
                  </a:lnTo>
                  <a:lnTo>
                    <a:pt x="10749" y="221"/>
                  </a:lnTo>
                  <a:lnTo>
                    <a:pt x="10675" y="184"/>
                  </a:lnTo>
                  <a:lnTo>
                    <a:pt x="10639" y="111"/>
                  </a:lnTo>
                  <a:lnTo>
                    <a:pt x="10602" y="74"/>
                  </a:lnTo>
                  <a:lnTo>
                    <a:pt x="10528" y="37"/>
                  </a:lnTo>
                  <a:lnTo>
                    <a:pt x="10455" y="1"/>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 name="Google Shape;349;p6"/>
            <p:cNvSpPr/>
            <p:nvPr/>
          </p:nvSpPr>
          <p:spPr>
            <a:xfrm>
              <a:off x="6316250" y="3040425"/>
              <a:ext cx="137600" cy="122000"/>
            </a:xfrm>
            <a:custGeom>
              <a:avLst/>
              <a:gdLst/>
              <a:ahLst/>
              <a:cxnLst/>
              <a:rect l="l" t="t" r="r" b="b"/>
              <a:pathLst>
                <a:path w="5504" h="4880" extrusionOk="0">
                  <a:moveTo>
                    <a:pt x="5173" y="0"/>
                  </a:moveTo>
                  <a:lnTo>
                    <a:pt x="5063" y="37"/>
                  </a:lnTo>
                  <a:lnTo>
                    <a:pt x="4990" y="110"/>
                  </a:lnTo>
                  <a:lnTo>
                    <a:pt x="4770" y="404"/>
                  </a:lnTo>
                  <a:lnTo>
                    <a:pt x="4513" y="624"/>
                  </a:lnTo>
                  <a:lnTo>
                    <a:pt x="4219" y="844"/>
                  </a:lnTo>
                  <a:lnTo>
                    <a:pt x="3926" y="991"/>
                  </a:lnTo>
                  <a:lnTo>
                    <a:pt x="3742" y="1064"/>
                  </a:lnTo>
                  <a:lnTo>
                    <a:pt x="3559" y="1101"/>
                  </a:lnTo>
                  <a:lnTo>
                    <a:pt x="3229" y="1101"/>
                  </a:lnTo>
                  <a:lnTo>
                    <a:pt x="2862" y="1028"/>
                  </a:lnTo>
                  <a:lnTo>
                    <a:pt x="2532" y="917"/>
                  </a:lnTo>
                  <a:lnTo>
                    <a:pt x="2239" y="807"/>
                  </a:lnTo>
                  <a:lnTo>
                    <a:pt x="1908" y="734"/>
                  </a:lnTo>
                  <a:lnTo>
                    <a:pt x="1578" y="661"/>
                  </a:lnTo>
                  <a:lnTo>
                    <a:pt x="1248" y="624"/>
                  </a:lnTo>
                  <a:lnTo>
                    <a:pt x="918" y="661"/>
                  </a:lnTo>
                  <a:lnTo>
                    <a:pt x="625" y="771"/>
                  </a:lnTo>
                  <a:lnTo>
                    <a:pt x="478" y="844"/>
                  </a:lnTo>
                  <a:lnTo>
                    <a:pt x="368" y="954"/>
                  </a:lnTo>
                  <a:lnTo>
                    <a:pt x="258" y="1064"/>
                  </a:lnTo>
                  <a:lnTo>
                    <a:pt x="148" y="1211"/>
                  </a:lnTo>
                  <a:lnTo>
                    <a:pt x="111" y="1284"/>
                  </a:lnTo>
                  <a:lnTo>
                    <a:pt x="111" y="1321"/>
                  </a:lnTo>
                  <a:lnTo>
                    <a:pt x="148" y="1431"/>
                  </a:lnTo>
                  <a:lnTo>
                    <a:pt x="258" y="1468"/>
                  </a:lnTo>
                  <a:lnTo>
                    <a:pt x="368" y="1468"/>
                  </a:lnTo>
                  <a:lnTo>
                    <a:pt x="698" y="1284"/>
                  </a:lnTo>
                  <a:lnTo>
                    <a:pt x="1028" y="1174"/>
                  </a:lnTo>
                  <a:lnTo>
                    <a:pt x="1028" y="2531"/>
                  </a:lnTo>
                  <a:lnTo>
                    <a:pt x="955" y="3228"/>
                  </a:lnTo>
                  <a:lnTo>
                    <a:pt x="881" y="3925"/>
                  </a:lnTo>
                  <a:lnTo>
                    <a:pt x="698" y="3852"/>
                  </a:lnTo>
                  <a:lnTo>
                    <a:pt x="551" y="3742"/>
                  </a:lnTo>
                  <a:lnTo>
                    <a:pt x="368" y="3632"/>
                  </a:lnTo>
                  <a:lnTo>
                    <a:pt x="184" y="3522"/>
                  </a:lnTo>
                  <a:lnTo>
                    <a:pt x="111" y="3522"/>
                  </a:lnTo>
                  <a:lnTo>
                    <a:pt x="38" y="3595"/>
                  </a:lnTo>
                  <a:lnTo>
                    <a:pt x="1" y="3669"/>
                  </a:lnTo>
                  <a:lnTo>
                    <a:pt x="1" y="3779"/>
                  </a:lnTo>
                  <a:lnTo>
                    <a:pt x="38" y="3962"/>
                  </a:lnTo>
                  <a:lnTo>
                    <a:pt x="148" y="4145"/>
                  </a:lnTo>
                  <a:lnTo>
                    <a:pt x="294" y="4256"/>
                  </a:lnTo>
                  <a:lnTo>
                    <a:pt x="514" y="4402"/>
                  </a:lnTo>
                  <a:lnTo>
                    <a:pt x="735" y="4476"/>
                  </a:lnTo>
                  <a:lnTo>
                    <a:pt x="1175" y="4476"/>
                  </a:lnTo>
                  <a:lnTo>
                    <a:pt x="1248" y="4439"/>
                  </a:lnTo>
                  <a:lnTo>
                    <a:pt x="1321" y="4402"/>
                  </a:lnTo>
                  <a:lnTo>
                    <a:pt x="1395" y="4256"/>
                  </a:lnTo>
                  <a:lnTo>
                    <a:pt x="1505" y="3485"/>
                  </a:lnTo>
                  <a:lnTo>
                    <a:pt x="1578" y="2715"/>
                  </a:lnTo>
                  <a:lnTo>
                    <a:pt x="1578" y="1908"/>
                  </a:lnTo>
                  <a:lnTo>
                    <a:pt x="1542" y="1504"/>
                  </a:lnTo>
                  <a:lnTo>
                    <a:pt x="1505" y="1138"/>
                  </a:lnTo>
                  <a:lnTo>
                    <a:pt x="1762" y="1174"/>
                  </a:lnTo>
                  <a:lnTo>
                    <a:pt x="2128" y="1321"/>
                  </a:lnTo>
                  <a:lnTo>
                    <a:pt x="2459" y="1431"/>
                  </a:lnTo>
                  <a:lnTo>
                    <a:pt x="2825" y="1578"/>
                  </a:lnTo>
                  <a:lnTo>
                    <a:pt x="3192" y="1651"/>
                  </a:lnTo>
                  <a:lnTo>
                    <a:pt x="3486" y="1651"/>
                  </a:lnTo>
                  <a:lnTo>
                    <a:pt x="3449" y="2531"/>
                  </a:lnTo>
                  <a:lnTo>
                    <a:pt x="3412" y="3449"/>
                  </a:lnTo>
                  <a:lnTo>
                    <a:pt x="3412" y="3999"/>
                  </a:lnTo>
                  <a:lnTo>
                    <a:pt x="3412" y="4256"/>
                  </a:lnTo>
                  <a:lnTo>
                    <a:pt x="3412" y="4366"/>
                  </a:lnTo>
                  <a:lnTo>
                    <a:pt x="3412" y="4402"/>
                  </a:lnTo>
                  <a:lnTo>
                    <a:pt x="3449" y="4402"/>
                  </a:lnTo>
                  <a:lnTo>
                    <a:pt x="3412" y="4476"/>
                  </a:lnTo>
                  <a:lnTo>
                    <a:pt x="3376" y="4512"/>
                  </a:lnTo>
                  <a:lnTo>
                    <a:pt x="3376" y="4659"/>
                  </a:lnTo>
                  <a:lnTo>
                    <a:pt x="3376" y="4696"/>
                  </a:lnTo>
                  <a:lnTo>
                    <a:pt x="3412" y="4806"/>
                  </a:lnTo>
                  <a:lnTo>
                    <a:pt x="3522" y="4879"/>
                  </a:lnTo>
                  <a:lnTo>
                    <a:pt x="3632" y="4879"/>
                  </a:lnTo>
                  <a:lnTo>
                    <a:pt x="3742" y="4842"/>
                  </a:lnTo>
                  <a:lnTo>
                    <a:pt x="3853" y="4732"/>
                  </a:lnTo>
                  <a:lnTo>
                    <a:pt x="3926" y="4586"/>
                  </a:lnTo>
                  <a:lnTo>
                    <a:pt x="3926" y="4439"/>
                  </a:lnTo>
                  <a:lnTo>
                    <a:pt x="3926" y="4256"/>
                  </a:lnTo>
                  <a:lnTo>
                    <a:pt x="3963" y="3045"/>
                  </a:lnTo>
                  <a:lnTo>
                    <a:pt x="3963" y="1871"/>
                  </a:lnTo>
                  <a:lnTo>
                    <a:pt x="3963" y="1541"/>
                  </a:lnTo>
                  <a:lnTo>
                    <a:pt x="4366" y="1394"/>
                  </a:lnTo>
                  <a:lnTo>
                    <a:pt x="4733" y="1138"/>
                  </a:lnTo>
                  <a:lnTo>
                    <a:pt x="5063" y="844"/>
                  </a:lnTo>
                  <a:lnTo>
                    <a:pt x="5320" y="551"/>
                  </a:lnTo>
                  <a:lnTo>
                    <a:pt x="5467" y="367"/>
                  </a:lnTo>
                  <a:lnTo>
                    <a:pt x="5503" y="257"/>
                  </a:lnTo>
                  <a:lnTo>
                    <a:pt x="5503" y="184"/>
                  </a:lnTo>
                  <a:lnTo>
                    <a:pt x="5430" y="74"/>
                  </a:lnTo>
                  <a:lnTo>
                    <a:pt x="5356" y="37"/>
                  </a:lnTo>
                  <a:lnTo>
                    <a:pt x="5283"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 name="Google Shape;350;p6"/>
            <p:cNvSpPr/>
            <p:nvPr/>
          </p:nvSpPr>
          <p:spPr>
            <a:xfrm>
              <a:off x="6879325" y="4294925"/>
              <a:ext cx="344825" cy="254975"/>
            </a:xfrm>
            <a:custGeom>
              <a:avLst/>
              <a:gdLst/>
              <a:ahLst/>
              <a:cxnLst/>
              <a:rect l="l" t="t" r="r" b="b"/>
              <a:pathLst>
                <a:path w="13793" h="10199" extrusionOk="0">
                  <a:moveTo>
                    <a:pt x="5649" y="2128"/>
                  </a:moveTo>
                  <a:lnTo>
                    <a:pt x="5503" y="2165"/>
                  </a:lnTo>
                  <a:lnTo>
                    <a:pt x="5356" y="2238"/>
                  </a:lnTo>
                  <a:lnTo>
                    <a:pt x="5209" y="2312"/>
                  </a:lnTo>
                  <a:lnTo>
                    <a:pt x="5099" y="2422"/>
                  </a:lnTo>
                  <a:lnTo>
                    <a:pt x="4989" y="2532"/>
                  </a:lnTo>
                  <a:lnTo>
                    <a:pt x="4916" y="2642"/>
                  </a:lnTo>
                  <a:lnTo>
                    <a:pt x="4879" y="2788"/>
                  </a:lnTo>
                  <a:lnTo>
                    <a:pt x="4842" y="2935"/>
                  </a:lnTo>
                  <a:lnTo>
                    <a:pt x="4842" y="3119"/>
                  </a:lnTo>
                  <a:lnTo>
                    <a:pt x="4879" y="3265"/>
                  </a:lnTo>
                  <a:lnTo>
                    <a:pt x="4916" y="3375"/>
                  </a:lnTo>
                  <a:lnTo>
                    <a:pt x="5026" y="3485"/>
                  </a:lnTo>
                  <a:lnTo>
                    <a:pt x="5136" y="3522"/>
                  </a:lnTo>
                  <a:lnTo>
                    <a:pt x="5209" y="3522"/>
                  </a:lnTo>
                  <a:lnTo>
                    <a:pt x="5319" y="3449"/>
                  </a:lnTo>
                  <a:lnTo>
                    <a:pt x="5356" y="3375"/>
                  </a:lnTo>
                  <a:lnTo>
                    <a:pt x="5393" y="3119"/>
                  </a:lnTo>
                  <a:lnTo>
                    <a:pt x="5393" y="2899"/>
                  </a:lnTo>
                  <a:lnTo>
                    <a:pt x="5429" y="3045"/>
                  </a:lnTo>
                  <a:lnTo>
                    <a:pt x="5466" y="3229"/>
                  </a:lnTo>
                  <a:lnTo>
                    <a:pt x="5503" y="3632"/>
                  </a:lnTo>
                  <a:lnTo>
                    <a:pt x="5576" y="3926"/>
                  </a:lnTo>
                  <a:lnTo>
                    <a:pt x="5613" y="4072"/>
                  </a:lnTo>
                  <a:lnTo>
                    <a:pt x="5723" y="4219"/>
                  </a:lnTo>
                  <a:lnTo>
                    <a:pt x="5796" y="4256"/>
                  </a:lnTo>
                  <a:lnTo>
                    <a:pt x="5833" y="4256"/>
                  </a:lnTo>
                  <a:lnTo>
                    <a:pt x="5906" y="4219"/>
                  </a:lnTo>
                  <a:lnTo>
                    <a:pt x="5943" y="4146"/>
                  </a:lnTo>
                  <a:lnTo>
                    <a:pt x="5980" y="4036"/>
                  </a:lnTo>
                  <a:lnTo>
                    <a:pt x="5980" y="3926"/>
                  </a:lnTo>
                  <a:lnTo>
                    <a:pt x="5943" y="3669"/>
                  </a:lnTo>
                  <a:lnTo>
                    <a:pt x="5833" y="3082"/>
                  </a:lnTo>
                  <a:lnTo>
                    <a:pt x="5759" y="2825"/>
                  </a:lnTo>
                  <a:lnTo>
                    <a:pt x="5686" y="2715"/>
                  </a:lnTo>
                  <a:lnTo>
                    <a:pt x="5613" y="2642"/>
                  </a:lnTo>
                  <a:lnTo>
                    <a:pt x="5723" y="2605"/>
                  </a:lnTo>
                  <a:lnTo>
                    <a:pt x="6016" y="2605"/>
                  </a:lnTo>
                  <a:lnTo>
                    <a:pt x="6163" y="2642"/>
                  </a:lnTo>
                  <a:lnTo>
                    <a:pt x="6310" y="3045"/>
                  </a:lnTo>
                  <a:lnTo>
                    <a:pt x="6456" y="3522"/>
                  </a:lnTo>
                  <a:lnTo>
                    <a:pt x="6603" y="3999"/>
                  </a:lnTo>
                  <a:lnTo>
                    <a:pt x="6640" y="4072"/>
                  </a:lnTo>
                  <a:lnTo>
                    <a:pt x="6677" y="4109"/>
                  </a:lnTo>
                  <a:lnTo>
                    <a:pt x="6750" y="4146"/>
                  </a:lnTo>
                  <a:lnTo>
                    <a:pt x="6823" y="4109"/>
                  </a:lnTo>
                  <a:lnTo>
                    <a:pt x="6897" y="4072"/>
                  </a:lnTo>
                  <a:lnTo>
                    <a:pt x="6970" y="4036"/>
                  </a:lnTo>
                  <a:lnTo>
                    <a:pt x="7007" y="3926"/>
                  </a:lnTo>
                  <a:lnTo>
                    <a:pt x="7007" y="3852"/>
                  </a:lnTo>
                  <a:lnTo>
                    <a:pt x="6860" y="3412"/>
                  </a:lnTo>
                  <a:lnTo>
                    <a:pt x="6750" y="3009"/>
                  </a:lnTo>
                  <a:lnTo>
                    <a:pt x="6677" y="2862"/>
                  </a:lnTo>
                  <a:lnTo>
                    <a:pt x="6970" y="3045"/>
                  </a:lnTo>
                  <a:lnTo>
                    <a:pt x="7227" y="3229"/>
                  </a:lnTo>
                  <a:lnTo>
                    <a:pt x="7227" y="3449"/>
                  </a:lnTo>
                  <a:lnTo>
                    <a:pt x="7263" y="3669"/>
                  </a:lnTo>
                  <a:lnTo>
                    <a:pt x="7410" y="4072"/>
                  </a:lnTo>
                  <a:lnTo>
                    <a:pt x="7484" y="4146"/>
                  </a:lnTo>
                  <a:lnTo>
                    <a:pt x="7520" y="4182"/>
                  </a:lnTo>
                  <a:lnTo>
                    <a:pt x="7667" y="4182"/>
                  </a:lnTo>
                  <a:lnTo>
                    <a:pt x="7740" y="4146"/>
                  </a:lnTo>
                  <a:lnTo>
                    <a:pt x="7777" y="4109"/>
                  </a:lnTo>
                  <a:lnTo>
                    <a:pt x="7814" y="4036"/>
                  </a:lnTo>
                  <a:lnTo>
                    <a:pt x="7777" y="3926"/>
                  </a:lnTo>
                  <a:lnTo>
                    <a:pt x="7704" y="3669"/>
                  </a:lnTo>
                  <a:lnTo>
                    <a:pt x="8034" y="3962"/>
                  </a:lnTo>
                  <a:lnTo>
                    <a:pt x="8070" y="3999"/>
                  </a:lnTo>
                  <a:lnTo>
                    <a:pt x="8107" y="3999"/>
                  </a:lnTo>
                  <a:lnTo>
                    <a:pt x="8144" y="3962"/>
                  </a:lnTo>
                  <a:lnTo>
                    <a:pt x="8144" y="3926"/>
                  </a:lnTo>
                  <a:lnTo>
                    <a:pt x="8144" y="3742"/>
                  </a:lnTo>
                  <a:lnTo>
                    <a:pt x="8107" y="3595"/>
                  </a:lnTo>
                  <a:lnTo>
                    <a:pt x="7960" y="3302"/>
                  </a:lnTo>
                  <a:lnTo>
                    <a:pt x="7740" y="3009"/>
                  </a:lnTo>
                  <a:lnTo>
                    <a:pt x="7484" y="2788"/>
                  </a:lnTo>
                  <a:lnTo>
                    <a:pt x="7190" y="2568"/>
                  </a:lnTo>
                  <a:lnTo>
                    <a:pt x="6897" y="2422"/>
                  </a:lnTo>
                  <a:lnTo>
                    <a:pt x="6566" y="2275"/>
                  </a:lnTo>
                  <a:lnTo>
                    <a:pt x="6273" y="2165"/>
                  </a:lnTo>
                  <a:lnTo>
                    <a:pt x="5943" y="2128"/>
                  </a:lnTo>
                  <a:close/>
                  <a:moveTo>
                    <a:pt x="12215" y="3485"/>
                  </a:moveTo>
                  <a:lnTo>
                    <a:pt x="12142" y="3522"/>
                  </a:lnTo>
                  <a:lnTo>
                    <a:pt x="12142" y="3559"/>
                  </a:lnTo>
                  <a:lnTo>
                    <a:pt x="12142" y="3742"/>
                  </a:lnTo>
                  <a:lnTo>
                    <a:pt x="12142" y="3926"/>
                  </a:lnTo>
                  <a:lnTo>
                    <a:pt x="12252" y="4292"/>
                  </a:lnTo>
                  <a:lnTo>
                    <a:pt x="12436" y="4769"/>
                  </a:lnTo>
                  <a:lnTo>
                    <a:pt x="12582" y="5136"/>
                  </a:lnTo>
                  <a:lnTo>
                    <a:pt x="12546" y="5209"/>
                  </a:lnTo>
                  <a:lnTo>
                    <a:pt x="12546" y="5320"/>
                  </a:lnTo>
                  <a:lnTo>
                    <a:pt x="12582" y="5356"/>
                  </a:lnTo>
                  <a:lnTo>
                    <a:pt x="12582" y="5430"/>
                  </a:lnTo>
                  <a:lnTo>
                    <a:pt x="11885" y="5613"/>
                  </a:lnTo>
                  <a:lnTo>
                    <a:pt x="11885" y="5430"/>
                  </a:lnTo>
                  <a:lnTo>
                    <a:pt x="11849" y="5246"/>
                  </a:lnTo>
                  <a:lnTo>
                    <a:pt x="11702" y="4843"/>
                  </a:lnTo>
                  <a:lnTo>
                    <a:pt x="11629" y="4549"/>
                  </a:lnTo>
                  <a:lnTo>
                    <a:pt x="11482" y="4256"/>
                  </a:lnTo>
                  <a:lnTo>
                    <a:pt x="11335" y="3999"/>
                  </a:lnTo>
                  <a:lnTo>
                    <a:pt x="11115" y="3742"/>
                  </a:lnTo>
                  <a:lnTo>
                    <a:pt x="11005" y="3742"/>
                  </a:lnTo>
                  <a:lnTo>
                    <a:pt x="10968" y="3779"/>
                  </a:lnTo>
                  <a:lnTo>
                    <a:pt x="10932" y="3852"/>
                  </a:lnTo>
                  <a:lnTo>
                    <a:pt x="10968" y="4109"/>
                  </a:lnTo>
                  <a:lnTo>
                    <a:pt x="11078" y="4366"/>
                  </a:lnTo>
                  <a:lnTo>
                    <a:pt x="11262" y="4879"/>
                  </a:lnTo>
                  <a:lnTo>
                    <a:pt x="11372" y="5320"/>
                  </a:lnTo>
                  <a:lnTo>
                    <a:pt x="11445" y="5540"/>
                  </a:lnTo>
                  <a:lnTo>
                    <a:pt x="11555" y="5686"/>
                  </a:lnTo>
                  <a:lnTo>
                    <a:pt x="11482" y="5723"/>
                  </a:lnTo>
                  <a:lnTo>
                    <a:pt x="11372" y="5723"/>
                  </a:lnTo>
                  <a:lnTo>
                    <a:pt x="11262" y="5686"/>
                  </a:lnTo>
                  <a:lnTo>
                    <a:pt x="11152" y="5650"/>
                  </a:lnTo>
                  <a:lnTo>
                    <a:pt x="11078" y="5576"/>
                  </a:lnTo>
                  <a:lnTo>
                    <a:pt x="10895" y="5393"/>
                  </a:lnTo>
                  <a:lnTo>
                    <a:pt x="10785" y="5209"/>
                  </a:lnTo>
                  <a:lnTo>
                    <a:pt x="10712" y="5173"/>
                  </a:lnTo>
                  <a:lnTo>
                    <a:pt x="10675" y="4916"/>
                  </a:lnTo>
                  <a:lnTo>
                    <a:pt x="10601" y="4696"/>
                  </a:lnTo>
                  <a:lnTo>
                    <a:pt x="10418" y="4292"/>
                  </a:lnTo>
                  <a:lnTo>
                    <a:pt x="10381" y="4256"/>
                  </a:lnTo>
                  <a:lnTo>
                    <a:pt x="10345" y="4219"/>
                  </a:lnTo>
                  <a:lnTo>
                    <a:pt x="10198" y="4219"/>
                  </a:lnTo>
                  <a:lnTo>
                    <a:pt x="10125" y="4292"/>
                  </a:lnTo>
                  <a:lnTo>
                    <a:pt x="10088" y="4366"/>
                  </a:lnTo>
                  <a:lnTo>
                    <a:pt x="10088" y="4402"/>
                  </a:lnTo>
                  <a:lnTo>
                    <a:pt x="10125" y="4659"/>
                  </a:lnTo>
                  <a:lnTo>
                    <a:pt x="10051" y="4623"/>
                  </a:lnTo>
                  <a:lnTo>
                    <a:pt x="9941" y="4586"/>
                  </a:lnTo>
                  <a:lnTo>
                    <a:pt x="9868" y="4623"/>
                  </a:lnTo>
                  <a:lnTo>
                    <a:pt x="9794" y="4696"/>
                  </a:lnTo>
                  <a:lnTo>
                    <a:pt x="9721" y="4806"/>
                  </a:lnTo>
                  <a:lnTo>
                    <a:pt x="9684" y="4916"/>
                  </a:lnTo>
                  <a:lnTo>
                    <a:pt x="9721" y="5026"/>
                  </a:lnTo>
                  <a:lnTo>
                    <a:pt x="9758" y="5099"/>
                  </a:lnTo>
                  <a:lnTo>
                    <a:pt x="9905" y="5246"/>
                  </a:lnTo>
                  <a:lnTo>
                    <a:pt x="10125" y="5356"/>
                  </a:lnTo>
                  <a:lnTo>
                    <a:pt x="10271" y="5430"/>
                  </a:lnTo>
                  <a:lnTo>
                    <a:pt x="10345" y="5540"/>
                  </a:lnTo>
                  <a:lnTo>
                    <a:pt x="10528" y="5796"/>
                  </a:lnTo>
                  <a:lnTo>
                    <a:pt x="10712" y="5980"/>
                  </a:lnTo>
                  <a:lnTo>
                    <a:pt x="10932" y="6163"/>
                  </a:lnTo>
                  <a:lnTo>
                    <a:pt x="11078" y="6200"/>
                  </a:lnTo>
                  <a:lnTo>
                    <a:pt x="11225" y="6237"/>
                  </a:lnTo>
                  <a:lnTo>
                    <a:pt x="11519" y="6237"/>
                  </a:lnTo>
                  <a:lnTo>
                    <a:pt x="11849" y="6163"/>
                  </a:lnTo>
                  <a:lnTo>
                    <a:pt x="12142" y="6090"/>
                  </a:lnTo>
                  <a:lnTo>
                    <a:pt x="12986" y="5833"/>
                  </a:lnTo>
                  <a:lnTo>
                    <a:pt x="13353" y="5686"/>
                  </a:lnTo>
                  <a:lnTo>
                    <a:pt x="13536" y="5613"/>
                  </a:lnTo>
                  <a:lnTo>
                    <a:pt x="13719" y="5540"/>
                  </a:lnTo>
                  <a:lnTo>
                    <a:pt x="13793" y="5466"/>
                  </a:lnTo>
                  <a:lnTo>
                    <a:pt x="13793" y="5356"/>
                  </a:lnTo>
                  <a:lnTo>
                    <a:pt x="13756" y="5283"/>
                  </a:lnTo>
                  <a:lnTo>
                    <a:pt x="13646" y="5246"/>
                  </a:lnTo>
                  <a:lnTo>
                    <a:pt x="13353" y="5246"/>
                  </a:lnTo>
                  <a:lnTo>
                    <a:pt x="13059" y="5320"/>
                  </a:lnTo>
                  <a:lnTo>
                    <a:pt x="13059" y="5099"/>
                  </a:lnTo>
                  <a:lnTo>
                    <a:pt x="12986" y="4879"/>
                  </a:lnTo>
                  <a:lnTo>
                    <a:pt x="12839" y="4513"/>
                  </a:lnTo>
                  <a:lnTo>
                    <a:pt x="12619" y="3962"/>
                  </a:lnTo>
                  <a:lnTo>
                    <a:pt x="12509" y="3706"/>
                  </a:lnTo>
                  <a:lnTo>
                    <a:pt x="12326" y="3485"/>
                  </a:lnTo>
                  <a:close/>
                  <a:moveTo>
                    <a:pt x="12069" y="1"/>
                  </a:moveTo>
                  <a:lnTo>
                    <a:pt x="11702" y="37"/>
                  </a:lnTo>
                  <a:lnTo>
                    <a:pt x="11335" y="147"/>
                  </a:lnTo>
                  <a:lnTo>
                    <a:pt x="10638" y="368"/>
                  </a:lnTo>
                  <a:lnTo>
                    <a:pt x="9905" y="588"/>
                  </a:lnTo>
                  <a:lnTo>
                    <a:pt x="9538" y="698"/>
                  </a:lnTo>
                  <a:lnTo>
                    <a:pt x="9171" y="844"/>
                  </a:lnTo>
                  <a:lnTo>
                    <a:pt x="8914" y="1028"/>
                  </a:lnTo>
                  <a:lnTo>
                    <a:pt x="8694" y="1211"/>
                  </a:lnTo>
                  <a:lnTo>
                    <a:pt x="8547" y="1431"/>
                  </a:lnTo>
                  <a:lnTo>
                    <a:pt x="8437" y="1688"/>
                  </a:lnTo>
                  <a:lnTo>
                    <a:pt x="8401" y="1945"/>
                  </a:lnTo>
                  <a:lnTo>
                    <a:pt x="8401" y="2238"/>
                  </a:lnTo>
                  <a:lnTo>
                    <a:pt x="8401" y="2532"/>
                  </a:lnTo>
                  <a:lnTo>
                    <a:pt x="8474" y="2825"/>
                  </a:lnTo>
                  <a:lnTo>
                    <a:pt x="8804" y="4402"/>
                  </a:lnTo>
                  <a:lnTo>
                    <a:pt x="8951" y="5173"/>
                  </a:lnTo>
                  <a:lnTo>
                    <a:pt x="9098" y="5980"/>
                  </a:lnTo>
                  <a:lnTo>
                    <a:pt x="9134" y="6347"/>
                  </a:lnTo>
                  <a:lnTo>
                    <a:pt x="9134" y="6713"/>
                  </a:lnTo>
                  <a:lnTo>
                    <a:pt x="8914" y="6126"/>
                  </a:lnTo>
                  <a:lnTo>
                    <a:pt x="8841" y="5796"/>
                  </a:lnTo>
                  <a:lnTo>
                    <a:pt x="8731" y="5430"/>
                  </a:lnTo>
                  <a:lnTo>
                    <a:pt x="8657" y="5246"/>
                  </a:lnTo>
                  <a:lnTo>
                    <a:pt x="8547" y="5099"/>
                  </a:lnTo>
                  <a:lnTo>
                    <a:pt x="8437" y="4953"/>
                  </a:lnTo>
                  <a:lnTo>
                    <a:pt x="8327" y="4879"/>
                  </a:lnTo>
                  <a:lnTo>
                    <a:pt x="8254" y="4879"/>
                  </a:lnTo>
                  <a:lnTo>
                    <a:pt x="8217" y="4916"/>
                  </a:lnTo>
                  <a:lnTo>
                    <a:pt x="8180" y="5026"/>
                  </a:lnTo>
                  <a:lnTo>
                    <a:pt x="8180" y="5136"/>
                  </a:lnTo>
                  <a:lnTo>
                    <a:pt x="8217" y="5393"/>
                  </a:lnTo>
                  <a:lnTo>
                    <a:pt x="8364" y="5906"/>
                  </a:lnTo>
                  <a:lnTo>
                    <a:pt x="8584" y="6567"/>
                  </a:lnTo>
                  <a:lnTo>
                    <a:pt x="8767" y="7227"/>
                  </a:lnTo>
                  <a:lnTo>
                    <a:pt x="8731" y="7374"/>
                  </a:lnTo>
                  <a:lnTo>
                    <a:pt x="8731" y="7447"/>
                  </a:lnTo>
                  <a:lnTo>
                    <a:pt x="8731" y="7520"/>
                  </a:lnTo>
                  <a:lnTo>
                    <a:pt x="8804" y="7594"/>
                  </a:lnTo>
                  <a:lnTo>
                    <a:pt x="8694" y="7740"/>
                  </a:lnTo>
                  <a:lnTo>
                    <a:pt x="8547" y="7887"/>
                  </a:lnTo>
                  <a:lnTo>
                    <a:pt x="8401" y="7997"/>
                  </a:lnTo>
                  <a:lnTo>
                    <a:pt x="8180" y="8107"/>
                  </a:lnTo>
                  <a:lnTo>
                    <a:pt x="8144" y="8034"/>
                  </a:lnTo>
                  <a:lnTo>
                    <a:pt x="8144" y="7997"/>
                  </a:lnTo>
                  <a:lnTo>
                    <a:pt x="8070" y="7961"/>
                  </a:lnTo>
                  <a:lnTo>
                    <a:pt x="7630" y="6530"/>
                  </a:lnTo>
                  <a:lnTo>
                    <a:pt x="7337" y="5650"/>
                  </a:lnTo>
                  <a:lnTo>
                    <a:pt x="7153" y="5283"/>
                  </a:lnTo>
                  <a:lnTo>
                    <a:pt x="7080" y="5026"/>
                  </a:lnTo>
                  <a:lnTo>
                    <a:pt x="7080" y="4953"/>
                  </a:lnTo>
                  <a:lnTo>
                    <a:pt x="7080" y="4879"/>
                  </a:lnTo>
                  <a:lnTo>
                    <a:pt x="7117" y="4806"/>
                  </a:lnTo>
                  <a:lnTo>
                    <a:pt x="7153" y="4733"/>
                  </a:lnTo>
                  <a:lnTo>
                    <a:pt x="7117" y="4659"/>
                  </a:lnTo>
                  <a:lnTo>
                    <a:pt x="7080" y="4623"/>
                  </a:lnTo>
                  <a:lnTo>
                    <a:pt x="6860" y="4476"/>
                  </a:lnTo>
                  <a:lnTo>
                    <a:pt x="6750" y="4439"/>
                  </a:lnTo>
                  <a:lnTo>
                    <a:pt x="6640" y="4476"/>
                  </a:lnTo>
                  <a:lnTo>
                    <a:pt x="6603" y="4549"/>
                  </a:lnTo>
                  <a:lnTo>
                    <a:pt x="6603" y="4623"/>
                  </a:lnTo>
                  <a:lnTo>
                    <a:pt x="6640" y="4659"/>
                  </a:lnTo>
                  <a:lnTo>
                    <a:pt x="6677" y="4769"/>
                  </a:lnTo>
                  <a:lnTo>
                    <a:pt x="6640" y="4879"/>
                  </a:lnTo>
                  <a:lnTo>
                    <a:pt x="6640" y="5063"/>
                  </a:lnTo>
                  <a:lnTo>
                    <a:pt x="6713" y="5320"/>
                  </a:lnTo>
                  <a:lnTo>
                    <a:pt x="6787" y="5576"/>
                  </a:lnTo>
                  <a:lnTo>
                    <a:pt x="6970" y="6090"/>
                  </a:lnTo>
                  <a:lnTo>
                    <a:pt x="7667" y="8254"/>
                  </a:lnTo>
                  <a:lnTo>
                    <a:pt x="7300" y="8254"/>
                  </a:lnTo>
                  <a:lnTo>
                    <a:pt x="6970" y="8181"/>
                  </a:lnTo>
                  <a:lnTo>
                    <a:pt x="6970" y="8107"/>
                  </a:lnTo>
                  <a:lnTo>
                    <a:pt x="6970" y="8034"/>
                  </a:lnTo>
                  <a:lnTo>
                    <a:pt x="6897" y="7997"/>
                  </a:lnTo>
                  <a:lnTo>
                    <a:pt x="6530" y="6383"/>
                  </a:lnTo>
                  <a:lnTo>
                    <a:pt x="6310" y="5503"/>
                  </a:lnTo>
                  <a:lnTo>
                    <a:pt x="6200" y="5099"/>
                  </a:lnTo>
                  <a:lnTo>
                    <a:pt x="6090" y="4916"/>
                  </a:lnTo>
                  <a:lnTo>
                    <a:pt x="5980" y="4733"/>
                  </a:lnTo>
                  <a:lnTo>
                    <a:pt x="5943" y="4696"/>
                  </a:lnTo>
                  <a:lnTo>
                    <a:pt x="5906" y="4696"/>
                  </a:lnTo>
                  <a:lnTo>
                    <a:pt x="5833" y="4733"/>
                  </a:lnTo>
                  <a:lnTo>
                    <a:pt x="5833" y="4769"/>
                  </a:lnTo>
                  <a:lnTo>
                    <a:pt x="5796" y="4989"/>
                  </a:lnTo>
                  <a:lnTo>
                    <a:pt x="5796" y="5173"/>
                  </a:lnTo>
                  <a:lnTo>
                    <a:pt x="5870" y="5576"/>
                  </a:lnTo>
                  <a:lnTo>
                    <a:pt x="6053" y="6383"/>
                  </a:lnTo>
                  <a:lnTo>
                    <a:pt x="6420" y="7887"/>
                  </a:lnTo>
                  <a:lnTo>
                    <a:pt x="6420" y="7887"/>
                  </a:lnTo>
                  <a:lnTo>
                    <a:pt x="6163" y="7740"/>
                  </a:lnTo>
                  <a:lnTo>
                    <a:pt x="5980" y="7520"/>
                  </a:lnTo>
                  <a:lnTo>
                    <a:pt x="5759" y="7227"/>
                  </a:lnTo>
                  <a:lnTo>
                    <a:pt x="5576" y="6897"/>
                  </a:lnTo>
                  <a:lnTo>
                    <a:pt x="5466" y="6567"/>
                  </a:lnTo>
                  <a:lnTo>
                    <a:pt x="5393" y="6237"/>
                  </a:lnTo>
                  <a:lnTo>
                    <a:pt x="5246" y="5540"/>
                  </a:lnTo>
                  <a:lnTo>
                    <a:pt x="5173" y="5209"/>
                  </a:lnTo>
                  <a:lnTo>
                    <a:pt x="5063" y="4879"/>
                  </a:lnTo>
                  <a:lnTo>
                    <a:pt x="4916" y="4586"/>
                  </a:lnTo>
                  <a:lnTo>
                    <a:pt x="4732" y="4366"/>
                  </a:lnTo>
                  <a:lnTo>
                    <a:pt x="4512" y="4146"/>
                  </a:lnTo>
                  <a:lnTo>
                    <a:pt x="4292" y="3962"/>
                  </a:lnTo>
                  <a:lnTo>
                    <a:pt x="4035" y="3816"/>
                  </a:lnTo>
                  <a:lnTo>
                    <a:pt x="3779" y="3706"/>
                  </a:lnTo>
                  <a:lnTo>
                    <a:pt x="3485" y="3595"/>
                  </a:lnTo>
                  <a:lnTo>
                    <a:pt x="3192" y="3522"/>
                  </a:lnTo>
                  <a:lnTo>
                    <a:pt x="2862" y="3449"/>
                  </a:lnTo>
                  <a:lnTo>
                    <a:pt x="2128" y="3449"/>
                  </a:lnTo>
                  <a:lnTo>
                    <a:pt x="1798" y="3522"/>
                  </a:lnTo>
                  <a:lnTo>
                    <a:pt x="1101" y="3669"/>
                  </a:lnTo>
                  <a:lnTo>
                    <a:pt x="404" y="3889"/>
                  </a:lnTo>
                  <a:lnTo>
                    <a:pt x="184" y="3962"/>
                  </a:lnTo>
                  <a:lnTo>
                    <a:pt x="74" y="4036"/>
                  </a:lnTo>
                  <a:lnTo>
                    <a:pt x="0" y="4109"/>
                  </a:lnTo>
                  <a:lnTo>
                    <a:pt x="0" y="4182"/>
                  </a:lnTo>
                  <a:lnTo>
                    <a:pt x="0" y="4219"/>
                  </a:lnTo>
                  <a:lnTo>
                    <a:pt x="0" y="4402"/>
                  </a:lnTo>
                  <a:lnTo>
                    <a:pt x="37" y="4439"/>
                  </a:lnTo>
                  <a:lnTo>
                    <a:pt x="74" y="4513"/>
                  </a:lnTo>
                  <a:lnTo>
                    <a:pt x="257" y="4586"/>
                  </a:lnTo>
                  <a:lnTo>
                    <a:pt x="404" y="4586"/>
                  </a:lnTo>
                  <a:lnTo>
                    <a:pt x="514" y="4513"/>
                  </a:lnTo>
                  <a:lnTo>
                    <a:pt x="624" y="4439"/>
                  </a:lnTo>
                  <a:lnTo>
                    <a:pt x="881" y="4329"/>
                  </a:lnTo>
                  <a:lnTo>
                    <a:pt x="881" y="4366"/>
                  </a:lnTo>
                  <a:lnTo>
                    <a:pt x="881" y="4549"/>
                  </a:lnTo>
                  <a:lnTo>
                    <a:pt x="881" y="4696"/>
                  </a:lnTo>
                  <a:lnTo>
                    <a:pt x="954" y="5026"/>
                  </a:lnTo>
                  <a:lnTo>
                    <a:pt x="1211" y="5686"/>
                  </a:lnTo>
                  <a:lnTo>
                    <a:pt x="1468" y="6493"/>
                  </a:lnTo>
                  <a:lnTo>
                    <a:pt x="1761" y="7300"/>
                  </a:lnTo>
                  <a:lnTo>
                    <a:pt x="1798" y="7374"/>
                  </a:lnTo>
                  <a:lnTo>
                    <a:pt x="1871" y="7447"/>
                  </a:lnTo>
                  <a:lnTo>
                    <a:pt x="2055" y="7447"/>
                  </a:lnTo>
                  <a:lnTo>
                    <a:pt x="2128" y="7410"/>
                  </a:lnTo>
                  <a:lnTo>
                    <a:pt x="2165" y="7337"/>
                  </a:lnTo>
                  <a:lnTo>
                    <a:pt x="2201" y="7227"/>
                  </a:lnTo>
                  <a:lnTo>
                    <a:pt x="2201" y="7154"/>
                  </a:lnTo>
                  <a:lnTo>
                    <a:pt x="1945" y="6383"/>
                  </a:lnTo>
                  <a:lnTo>
                    <a:pt x="1688" y="5650"/>
                  </a:lnTo>
                  <a:lnTo>
                    <a:pt x="1468" y="4989"/>
                  </a:lnTo>
                  <a:lnTo>
                    <a:pt x="1321" y="4696"/>
                  </a:lnTo>
                  <a:lnTo>
                    <a:pt x="1138" y="4402"/>
                  </a:lnTo>
                  <a:lnTo>
                    <a:pt x="1211" y="4329"/>
                  </a:lnTo>
                  <a:lnTo>
                    <a:pt x="1248" y="4329"/>
                  </a:lnTo>
                  <a:lnTo>
                    <a:pt x="1248" y="4292"/>
                  </a:lnTo>
                  <a:lnTo>
                    <a:pt x="1211" y="4292"/>
                  </a:lnTo>
                  <a:lnTo>
                    <a:pt x="1174" y="4256"/>
                  </a:lnTo>
                  <a:lnTo>
                    <a:pt x="1138" y="4256"/>
                  </a:lnTo>
                  <a:lnTo>
                    <a:pt x="1504" y="4182"/>
                  </a:lnTo>
                  <a:lnTo>
                    <a:pt x="1871" y="4109"/>
                  </a:lnTo>
                  <a:lnTo>
                    <a:pt x="1945" y="4256"/>
                  </a:lnTo>
                  <a:lnTo>
                    <a:pt x="2055" y="4439"/>
                  </a:lnTo>
                  <a:lnTo>
                    <a:pt x="2238" y="4879"/>
                  </a:lnTo>
                  <a:lnTo>
                    <a:pt x="2421" y="5320"/>
                  </a:lnTo>
                  <a:lnTo>
                    <a:pt x="2495" y="5760"/>
                  </a:lnTo>
                  <a:lnTo>
                    <a:pt x="2605" y="6200"/>
                  </a:lnTo>
                  <a:lnTo>
                    <a:pt x="2715" y="6420"/>
                  </a:lnTo>
                  <a:lnTo>
                    <a:pt x="2788" y="6603"/>
                  </a:lnTo>
                  <a:lnTo>
                    <a:pt x="2935" y="6787"/>
                  </a:lnTo>
                  <a:lnTo>
                    <a:pt x="3082" y="6933"/>
                  </a:lnTo>
                  <a:lnTo>
                    <a:pt x="3228" y="6970"/>
                  </a:lnTo>
                  <a:lnTo>
                    <a:pt x="3302" y="6933"/>
                  </a:lnTo>
                  <a:lnTo>
                    <a:pt x="3375" y="6860"/>
                  </a:lnTo>
                  <a:lnTo>
                    <a:pt x="3375" y="6750"/>
                  </a:lnTo>
                  <a:lnTo>
                    <a:pt x="3302" y="6530"/>
                  </a:lnTo>
                  <a:lnTo>
                    <a:pt x="3192" y="6347"/>
                  </a:lnTo>
                  <a:lnTo>
                    <a:pt x="3082" y="6126"/>
                  </a:lnTo>
                  <a:lnTo>
                    <a:pt x="3008" y="5943"/>
                  </a:lnTo>
                  <a:lnTo>
                    <a:pt x="2898" y="5503"/>
                  </a:lnTo>
                  <a:lnTo>
                    <a:pt x="2788" y="5063"/>
                  </a:lnTo>
                  <a:lnTo>
                    <a:pt x="2605" y="4549"/>
                  </a:lnTo>
                  <a:lnTo>
                    <a:pt x="2458" y="4292"/>
                  </a:lnTo>
                  <a:lnTo>
                    <a:pt x="2311" y="4036"/>
                  </a:lnTo>
                  <a:lnTo>
                    <a:pt x="2752" y="4036"/>
                  </a:lnTo>
                  <a:lnTo>
                    <a:pt x="3192" y="4109"/>
                  </a:lnTo>
                  <a:lnTo>
                    <a:pt x="3192" y="4219"/>
                  </a:lnTo>
                  <a:lnTo>
                    <a:pt x="3228" y="4366"/>
                  </a:lnTo>
                  <a:lnTo>
                    <a:pt x="3302" y="4623"/>
                  </a:lnTo>
                  <a:lnTo>
                    <a:pt x="3522" y="5063"/>
                  </a:lnTo>
                  <a:lnTo>
                    <a:pt x="3779" y="5833"/>
                  </a:lnTo>
                  <a:lnTo>
                    <a:pt x="3852" y="5943"/>
                  </a:lnTo>
                  <a:lnTo>
                    <a:pt x="3889" y="6016"/>
                  </a:lnTo>
                  <a:lnTo>
                    <a:pt x="3962" y="6090"/>
                  </a:lnTo>
                  <a:lnTo>
                    <a:pt x="4109" y="6126"/>
                  </a:lnTo>
                  <a:lnTo>
                    <a:pt x="4146" y="6090"/>
                  </a:lnTo>
                  <a:lnTo>
                    <a:pt x="4219" y="6053"/>
                  </a:lnTo>
                  <a:lnTo>
                    <a:pt x="4292" y="5943"/>
                  </a:lnTo>
                  <a:lnTo>
                    <a:pt x="4292" y="5796"/>
                  </a:lnTo>
                  <a:lnTo>
                    <a:pt x="4256" y="5686"/>
                  </a:lnTo>
                  <a:lnTo>
                    <a:pt x="4182" y="5540"/>
                  </a:lnTo>
                  <a:lnTo>
                    <a:pt x="3852" y="4659"/>
                  </a:lnTo>
                  <a:lnTo>
                    <a:pt x="3669" y="4292"/>
                  </a:lnTo>
                  <a:lnTo>
                    <a:pt x="4035" y="4513"/>
                  </a:lnTo>
                  <a:lnTo>
                    <a:pt x="4182" y="4623"/>
                  </a:lnTo>
                  <a:lnTo>
                    <a:pt x="4329" y="4769"/>
                  </a:lnTo>
                  <a:lnTo>
                    <a:pt x="4439" y="4953"/>
                  </a:lnTo>
                  <a:lnTo>
                    <a:pt x="4512" y="5136"/>
                  </a:lnTo>
                  <a:lnTo>
                    <a:pt x="4659" y="5540"/>
                  </a:lnTo>
                  <a:lnTo>
                    <a:pt x="4806" y="6347"/>
                  </a:lnTo>
                  <a:lnTo>
                    <a:pt x="4842" y="6640"/>
                  </a:lnTo>
                  <a:lnTo>
                    <a:pt x="4952" y="6933"/>
                  </a:lnTo>
                  <a:lnTo>
                    <a:pt x="5063" y="7190"/>
                  </a:lnTo>
                  <a:lnTo>
                    <a:pt x="5209" y="7447"/>
                  </a:lnTo>
                  <a:lnTo>
                    <a:pt x="5393" y="7704"/>
                  </a:lnTo>
                  <a:lnTo>
                    <a:pt x="5576" y="7924"/>
                  </a:lnTo>
                  <a:lnTo>
                    <a:pt x="5759" y="8144"/>
                  </a:lnTo>
                  <a:lnTo>
                    <a:pt x="5980" y="8327"/>
                  </a:lnTo>
                  <a:lnTo>
                    <a:pt x="6236" y="8474"/>
                  </a:lnTo>
                  <a:lnTo>
                    <a:pt x="6493" y="8621"/>
                  </a:lnTo>
                  <a:lnTo>
                    <a:pt x="6750" y="8694"/>
                  </a:lnTo>
                  <a:lnTo>
                    <a:pt x="7043" y="8768"/>
                  </a:lnTo>
                  <a:lnTo>
                    <a:pt x="7300" y="8804"/>
                  </a:lnTo>
                  <a:lnTo>
                    <a:pt x="7924" y="8804"/>
                  </a:lnTo>
                  <a:lnTo>
                    <a:pt x="8217" y="8694"/>
                  </a:lnTo>
                  <a:lnTo>
                    <a:pt x="8511" y="8621"/>
                  </a:lnTo>
                  <a:lnTo>
                    <a:pt x="8731" y="8474"/>
                  </a:lnTo>
                  <a:lnTo>
                    <a:pt x="8951" y="8291"/>
                  </a:lnTo>
                  <a:lnTo>
                    <a:pt x="9171" y="8107"/>
                  </a:lnTo>
                  <a:lnTo>
                    <a:pt x="9354" y="7887"/>
                  </a:lnTo>
                  <a:lnTo>
                    <a:pt x="9464" y="7667"/>
                  </a:lnTo>
                  <a:lnTo>
                    <a:pt x="9611" y="7410"/>
                  </a:lnTo>
                  <a:lnTo>
                    <a:pt x="9684" y="7117"/>
                  </a:lnTo>
                  <a:lnTo>
                    <a:pt x="9721" y="6787"/>
                  </a:lnTo>
                  <a:lnTo>
                    <a:pt x="9758" y="6457"/>
                  </a:lnTo>
                  <a:lnTo>
                    <a:pt x="9721" y="6090"/>
                  </a:lnTo>
                  <a:lnTo>
                    <a:pt x="9684" y="5760"/>
                  </a:lnTo>
                  <a:lnTo>
                    <a:pt x="9538" y="5063"/>
                  </a:lnTo>
                  <a:lnTo>
                    <a:pt x="9354" y="4366"/>
                  </a:lnTo>
                  <a:lnTo>
                    <a:pt x="9024" y="2788"/>
                  </a:lnTo>
                  <a:lnTo>
                    <a:pt x="8951" y="2422"/>
                  </a:lnTo>
                  <a:lnTo>
                    <a:pt x="8951" y="2238"/>
                  </a:lnTo>
                  <a:lnTo>
                    <a:pt x="8951" y="2055"/>
                  </a:lnTo>
                  <a:lnTo>
                    <a:pt x="9024" y="2348"/>
                  </a:lnTo>
                  <a:lnTo>
                    <a:pt x="9098" y="2568"/>
                  </a:lnTo>
                  <a:lnTo>
                    <a:pt x="9244" y="2788"/>
                  </a:lnTo>
                  <a:lnTo>
                    <a:pt x="9391" y="3009"/>
                  </a:lnTo>
                  <a:lnTo>
                    <a:pt x="9501" y="3082"/>
                  </a:lnTo>
                  <a:lnTo>
                    <a:pt x="9611" y="3119"/>
                  </a:lnTo>
                  <a:lnTo>
                    <a:pt x="9684" y="3119"/>
                  </a:lnTo>
                  <a:lnTo>
                    <a:pt x="9758" y="3082"/>
                  </a:lnTo>
                  <a:lnTo>
                    <a:pt x="9794" y="3045"/>
                  </a:lnTo>
                  <a:lnTo>
                    <a:pt x="9831" y="2972"/>
                  </a:lnTo>
                  <a:lnTo>
                    <a:pt x="9758" y="2788"/>
                  </a:lnTo>
                  <a:lnTo>
                    <a:pt x="9648" y="2605"/>
                  </a:lnTo>
                  <a:lnTo>
                    <a:pt x="9464" y="2275"/>
                  </a:lnTo>
                  <a:lnTo>
                    <a:pt x="9318" y="1908"/>
                  </a:lnTo>
                  <a:lnTo>
                    <a:pt x="9244" y="1725"/>
                  </a:lnTo>
                  <a:lnTo>
                    <a:pt x="9134" y="1541"/>
                  </a:lnTo>
                  <a:lnTo>
                    <a:pt x="9171" y="1505"/>
                  </a:lnTo>
                  <a:lnTo>
                    <a:pt x="9354" y="1358"/>
                  </a:lnTo>
                  <a:lnTo>
                    <a:pt x="9538" y="1248"/>
                  </a:lnTo>
                  <a:lnTo>
                    <a:pt x="9978" y="1101"/>
                  </a:lnTo>
                  <a:lnTo>
                    <a:pt x="10051" y="1395"/>
                  </a:lnTo>
                  <a:lnTo>
                    <a:pt x="10125" y="1688"/>
                  </a:lnTo>
                  <a:lnTo>
                    <a:pt x="10345" y="2238"/>
                  </a:lnTo>
                  <a:lnTo>
                    <a:pt x="10418" y="2495"/>
                  </a:lnTo>
                  <a:lnTo>
                    <a:pt x="10491" y="2825"/>
                  </a:lnTo>
                  <a:lnTo>
                    <a:pt x="10565" y="2972"/>
                  </a:lnTo>
                  <a:lnTo>
                    <a:pt x="10638" y="3082"/>
                  </a:lnTo>
                  <a:lnTo>
                    <a:pt x="10748" y="3192"/>
                  </a:lnTo>
                  <a:lnTo>
                    <a:pt x="10858" y="3229"/>
                  </a:lnTo>
                  <a:lnTo>
                    <a:pt x="10968" y="3229"/>
                  </a:lnTo>
                  <a:lnTo>
                    <a:pt x="11042" y="3192"/>
                  </a:lnTo>
                  <a:lnTo>
                    <a:pt x="11115" y="3119"/>
                  </a:lnTo>
                  <a:lnTo>
                    <a:pt x="11115" y="3009"/>
                  </a:lnTo>
                  <a:lnTo>
                    <a:pt x="11115" y="2972"/>
                  </a:lnTo>
                  <a:lnTo>
                    <a:pt x="11078" y="2899"/>
                  </a:lnTo>
                  <a:lnTo>
                    <a:pt x="11005" y="2825"/>
                  </a:lnTo>
                  <a:lnTo>
                    <a:pt x="10932" y="2642"/>
                  </a:lnTo>
                  <a:lnTo>
                    <a:pt x="10895" y="2458"/>
                  </a:lnTo>
                  <a:lnTo>
                    <a:pt x="10675" y="1835"/>
                  </a:lnTo>
                  <a:lnTo>
                    <a:pt x="10528" y="1395"/>
                  </a:lnTo>
                  <a:lnTo>
                    <a:pt x="10418" y="1174"/>
                  </a:lnTo>
                  <a:lnTo>
                    <a:pt x="10308" y="991"/>
                  </a:lnTo>
                  <a:lnTo>
                    <a:pt x="10455" y="918"/>
                  </a:lnTo>
                  <a:lnTo>
                    <a:pt x="11005" y="734"/>
                  </a:lnTo>
                  <a:lnTo>
                    <a:pt x="11152" y="1174"/>
                  </a:lnTo>
                  <a:lnTo>
                    <a:pt x="11298" y="1615"/>
                  </a:lnTo>
                  <a:lnTo>
                    <a:pt x="11555" y="2348"/>
                  </a:lnTo>
                  <a:lnTo>
                    <a:pt x="11702" y="2678"/>
                  </a:lnTo>
                  <a:lnTo>
                    <a:pt x="11775" y="2788"/>
                  </a:lnTo>
                  <a:lnTo>
                    <a:pt x="11922" y="2899"/>
                  </a:lnTo>
                  <a:lnTo>
                    <a:pt x="11959" y="2935"/>
                  </a:lnTo>
                  <a:lnTo>
                    <a:pt x="12032" y="2899"/>
                  </a:lnTo>
                  <a:lnTo>
                    <a:pt x="12069" y="2899"/>
                  </a:lnTo>
                  <a:lnTo>
                    <a:pt x="12105" y="2825"/>
                  </a:lnTo>
                  <a:lnTo>
                    <a:pt x="12142" y="2715"/>
                  </a:lnTo>
                  <a:lnTo>
                    <a:pt x="12142" y="2568"/>
                  </a:lnTo>
                  <a:lnTo>
                    <a:pt x="12069" y="2275"/>
                  </a:lnTo>
                  <a:lnTo>
                    <a:pt x="11812" y="1688"/>
                  </a:lnTo>
                  <a:lnTo>
                    <a:pt x="11592" y="1101"/>
                  </a:lnTo>
                  <a:lnTo>
                    <a:pt x="11445" y="698"/>
                  </a:lnTo>
                  <a:lnTo>
                    <a:pt x="11372" y="588"/>
                  </a:lnTo>
                  <a:lnTo>
                    <a:pt x="11665" y="441"/>
                  </a:lnTo>
                  <a:lnTo>
                    <a:pt x="11922" y="294"/>
                  </a:lnTo>
                  <a:lnTo>
                    <a:pt x="12105" y="147"/>
                  </a:lnTo>
                  <a:lnTo>
                    <a:pt x="12142" y="111"/>
                  </a:lnTo>
                  <a:lnTo>
                    <a:pt x="12142" y="74"/>
                  </a:lnTo>
                  <a:lnTo>
                    <a:pt x="12105" y="37"/>
                  </a:lnTo>
                  <a:lnTo>
                    <a:pt x="12069" y="1"/>
                  </a:lnTo>
                  <a:close/>
                  <a:moveTo>
                    <a:pt x="4072" y="7080"/>
                  </a:moveTo>
                  <a:lnTo>
                    <a:pt x="4035" y="7117"/>
                  </a:lnTo>
                  <a:lnTo>
                    <a:pt x="3999" y="7154"/>
                  </a:lnTo>
                  <a:lnTo>
                    <a:pt x="3999" y="7337"/>
                  </a:lnTo>
                  <a:lnTo>
                    <a:pt x="3999" y="7557"/>
                  </a:lnTo>
                  <a:lnTo>
                    <a:pt x="4072" y="7961"/>
                  </a:lnTo>
                  <a:lnTo>
                    <a:pt x="4219" y="8327"/>
                  </a:lnTo>
                  <a:lnTo>
                    <a:pt x="4366" y="8731"/>
                  </a:lnTo>
                  <a:lnTo>
                    <a:pt x="4439" y="8804"/>
                  </a:lnTo>
                  <a:lnTo>
                    <a:pt x="4182" y="8988"/>
                  </a:lnTo>
                  <a:lnTo>
                    <a:pt x="3889" y="9098"/>
                  </a:lnTo>
                  <a:lnTo>
                    <a:pt x="3852" y="8951"/>
                  </a:lnTo>
                  <a:lnTo>
                    <a:pt x="3815" y="8804"/>
                  </a:lnTo>
                  <a:lnTo>
                    <a:pt x="3669" y="8511"/>
                  </a:lnTo>
                  <a:lnTo>
                    <a:pt x="3522" y="8071"/>
                  </a:lnTo>
                  <a:lnTo>
                    <a:pt x="3449" y="7887"/>
                  </a:lnTo>
                  <a:lnTo>
                    <a:pt x="3339" y="7667"/>
                  </a:lnTo>
                  <a:lnTo>
                    <a:pt x="3228" y="7630"/>
                  </a:lnTo>
                  <a:lnTo>
                    <a:pt x="3155" y="7630"/>
                  </a:lnTo>
                  <a:lnTo>
                    <a:pt x="3045" y="7704"/>
                  </a:lnTo>
                  <a:lnTo>
                    <a:pt x="3045" y="7777"/>
                  </a:lnTo>
                  <a:lnTo>
                    <a:pt x="3082" y="7997"/>
                  </a:lnTo>
                  <a:lnTo>
                    <a:pt x="3118" y="8217"/>
                  </a:lnTo>
                  <a:lnTo>
                    <a:pt x="3265" y="8658"/>
                  </a:lnTo>
                  <a:lnTo>
                    <a:pt x="3339" y="8951"/>
                  </a:lnTo>
                  <a:lnTo>
                    <a:pt x="3412" y="9098"/>
                  </a:lnTo>
                  <a:lnTo>
                    <a:pt x="3485" y="9244"/>
                  </a:lnTo>
                  <a:lnTo>
                    <a:pt x="2825" y="9428"/>
                  </a:lnTo>
                  <a:lnTo>
                    <a:pt x="2788" y="9281"/>
                  </a:lnTo>
                  <a:lnTo>
                    <a:pt x="2642" y="8768"/>
                  </a:lnTo>
                  <a:lnTo>
                    <a:pt x="2532" y="8547"/>
                  </a:lnTo>
                  <a:lnTo>
                    <a:pt x="2385" y="8327"/>
                  </a:lnTo>
                  <a:lnTo>
                    <a:pt x="2385" y="8254"/>
                  </a:lnTo>
                  <a:lnTo>
                    <a:pt x="2385" y="8217"/>
                  </a:lnTo>
                  <a:lnTo>
                    <a:pt x="2421" y="8181"/>
                  </a:lnTo>
                  <a:lnTo>
                    <a:pt x="2421" y="8144"/>
                  </a:lnTo>
                  <a:lnTo>
                    <a:pt x="2421" y="8107"/>
                  </a:lnTo>
                  <a:lnTo>
                    <a:pt x="2385" y="8107"/>
                  </a:lnTo>
                  <a:lnTo>
                    <a:pt x="2275" y="8144"/>
                  </a:lnTo>
                  <a:lnTo>
                    <a:pt x="2128" y="8144"/>
                  </a:lnTo>
                  <a:lnTo>
                    <a:pt x="2055" y="8181"/>
                  </a:lnTo>
                  <a:lnTo>
                    <a:pt x="2018" y="8254"/>
                  </a:lnTo>
                  <a:lnTo>
                    <a:pt x="1981" y="8327"/>
                  </a:lnTo>
                  <a:lnTo>
                    <a:pt x="1981" y="8401"/>
                  </a:lnTo>
                  <a:lnTo>
                    <a:pt x="2165" y="8841"/>
                  </a:lnTo>
                  <a:lnTo>
                    <a:pt x="2348" y="9318"/>
                  </a:lnTo>
                  <a:lnTo>
                    <a:pt x="2385" y="9575"/>
                  </a:lnTo>
                  <a:lnTo>
                    <a:pt x="1945" y="9685"/>
                  </a:lnTo>
                  <a:lnTo>
                    <a:pt x="1871" y="9721"/>
                  </a:lnTo>
                  <a:lnTo>
                    <a:pt x="1798" y="9795"/>
                  </a:lnTo>
                  <a:lnTo>
                    <a:pt x="1798" y="9868"/>
                  </a:lnTo>
                  <a:lnTo>
                    <a:pt x="1761" y="9941"/>
                  </a:lnTo>
                  <a:lnTo>
                    <a:pt x="1798" y="10015"/>
                  </a:lnTo>
                  <a:lnTo>
                    <a:pt x="1835" y="10088"/>
                  </a:lnTo>
                  <a:lnTo>
                    <a:pt x="1908" y="10161"/>
                  </a:lnTo>
                  <a:lnTo>
                    <a:pt x="1981" y="10198"/>
                  </a:lnTo>
                  <a:lnTo>
                    <a:pt x="2275" y="10198"/>
                  </a:lnTo>
                  <a:lnTo>
                    <a:pt x="2385" y="10125"/>
                  </a:lnTo>
                  <a:lnTo>
                    <a:pt x="2495" y="10088"/>
                  </a:lnTo>
                  <a:lnTo>
                    <a:pt x="2532" y="10051"/>
                  </a:lnTo>
                  <a:lnTo>
                    <a:pt x="2568" y="10088"/>
                  </a:lnTo>
                  <a:lnTo>
                    <a:pt x="2605" y="10125"/>
                  </a:lnTo>
                  <a:lnTo>
                    <a:pt x="2678" y="10125"/>
                  </a:lnTo>
                  <a:lnTo>
                    <a:pt x="2788" y="10088"/>
                  </a:lnTo>
                  <a:lnTo>
                    <a:pt x="2825" y="9978"/>
                  </a:lnTo>
                  <a:lnTo>
                    <a:pt x="3265" y="9868"/>
                  </a:lnTo>
                  <a:lnTo>
                    <a:pt x="3742" y="9721"/>
                  </a:lnTo>
                  <a:lnTo>
                    <a:pt x="4146" y="9575"/>
                  </a:lnTo>
                  <a:lnTo>
                    <a:pt x="4549" y="9354"/>
                  </a:lnTo>
                  <a:lnTo>
                    <a:pt x="4732" y="9208"/>
                  </a:lnTo>
                  <a:lnTo>
                    <a:pt x="4879" y="9061"/>
                  </a:lnTo>
                  <a:lnTo>
                    <a:pt x="5026" y="8841"/>
                  </a:lnTo>
                  <a:lnTo>
                    <a:pt x="5136" y="8621"/>
                  </a:lnTo>
                  <a:lnTo>
                    <a:pt x="5209" y="8401"/>
                  </a:lnTo>
                  <a:lnTo>
                    <a:pt x="5173" y="8181"/>
                  </a:lnTo>
                  <a:lnTo>
                    <a:pt x="5099" y="7997"/>
                  </a:lnTo>
                  <a:lnTo>
                    <a:pt x="5026" y="7887"/>
                  </a:lnTo>
                  <a:lnTo>
                    <a:pt x="4952" y="7814"/>
                  </a:lnTo>
                  <a:lnTo>
                    <a:pt x="4842" y="7814"/>
                  </a:lnTo>
                  <a:lnTo>
                    <a:pt x="4806" y="7851"/>
                  </a:lnTo>
                  <a:lnTo>
                    <a:pt x="4806" y="7887"/>
                  </a:lnTo>
                  <a:lnTo>
                    <a:pt x="4732" y="8327"/>
                  </a:lnTo>
                  <a:lnTo>
                    <a:pt x="4512" y="7667"/>
                  </a:lnTo>
                  <a:lnTo>
                    <a:pt x="4366" y="7374"/>
                  </a:lnTo>
                  <a:lnTo>
                    <a:pt x="4182" y="7117"/>
                  </a:lnTo>
                  <a:lnTo>
                    <a:pt x="4146" y="708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 name="Google Shape;351;p6"/>
            <p:cNvSpPr/>
            <p:nvPr/>
          </p:nvSpPr>
          <p:spPr>
            <a:xfrm>
              <a:off x="6114500" y="2324225"/>
              <a:ext cx="158675" cy="329225"/>
            </a:xfrm>
            <a:custGeom>
              <a:avLst/>
              <a:gdLst/>
              <a:ahLst/>
              <a:cxnLst/>
              <a:rect l="l" t="t" r="r" b="b"/>
              <a:pathLst>
                <a:path w="6347" h="13169" extrusionOk="0">
                  <a:moveTo>
                    <a:pt x="588" y="330"/>
                  </a:moveTo>
                  <a:lnTo>
                    <a:pt x="808" y="367"/>
                  </a:lnTo>
                  <a:lnTo>
                    <a:pt x="1028" y="440"/>
                  </a:lnTo>
                  <a:lnTo>
                    <a:pt x="1211" y="550"/>
                  </a:lnTo>
                  <a:lnTo>
                    <a:pt x="1395" y="734"/>
                  </a:lnTo>
                  <a:lnTo>
                    <a:pt x="1578" y="917"/>
                  </a:lnTo>
                  <a:lnTo>
                    <a:pt x="1688" y="1101"/>
                  </a:lnTo>
                  <a:lnTo>
                    <a:pt x="1798" y="1321"/>
                  </a:lnTo>
                  <a:lnTo>
                    <a:pt x="1908" y="1541"/>
                  </a:lnTo>
                  <a:lnTo>
                    <a:pt x="1982" y="1761"/>
                  </a:lnTo>
                  <a:lnTo>
                    <a:pt x="2018" y="2018"/>
                  </a:lnTo>
                  <a:lnTo>
                    <a:pt x="2018" y="2458"/>
                  </a:lnTo>
                  <a:lnTo>
                    <a:pt x="2018" y="2495"/>
                  </a:lnTo>
                  <a:lnTo>
                    <a:pt x="1982" y="2421"/>
                  </a:lnTo>
                  <a:lnTo>
                    <a:pt x="1762" y="1944"/>
                  </a:lnTo>
                  <a:lnTo>
                    <a:pt x="1615" y="1724"/>
                  </a:lnTo>
                  <a:lnTo>
                    <a:pt x="1432" y="1504"/>
                  </a:lnTo>
                  <a:lnTo>
                    <a:pt x="1395" y="1467"/>
                  </a:lnTo>
                  <a:lnTo>
                    <a:pt x="1322" y="1467"/>
                  </a:lnTo>
                  <a:lnTo>
                    <a:pt x="1285" y="1504"/>
                  </a:lnTo>
                  <a:lnTo>
                    <a:pt x="1285" y="1578"/>
                  </a:lnTo>
                  <a:lnTo>
                    <a:pt x="1322" y="1834"/>
                  </a:lnTo>
                  <a:lnTo>
                    <a:pt x="1395" y="2128"/>
                  </a:lnTo>
                  <a:lnTo>
                    <a:pt x="1615" y="2641"/>
                  </a:lnTo>
                  <a:lnTo>
                    <a:pt x="1725" y="2935"/>
                  </a:lnTo>
                  <a:lnTo>
                    <a:pt x="1615" y="2861"/>
                  </a:lnTo>
                  <a:lnTo>
                    <a:pt x="1468" y="2715"/>
                  </a:lnTo>
                  <a:lnTo>
                    <a:pt x="1248" y="2348"/>
                  </a:lnTo>
                  <a:lnTo>
                    <a:pt x="1065" y="1981"/>
                  </a:lnTo>
                  <a:lnTo>
                    <a:pt x="955" y="1724"/>
                  </a:lnTo>
                  <a:lnTo>
                    <a:pt x="845" y="1394"/>
                  </a:lnTo>
                  <a:lnTo>
                    <a:pt x="735" y="1027"/>
                  </a:lnTo>
                  <a:lnTo>
                    <a:pt x="661" y="697"/>
                  </a:lnTo>
                  <a:lnTo>
                    <a:pt x="588" y="330"/>
                  </a:lnTo>
                  <a:close/>
                  <a:moveTo>
                    <a:pt x="3706" y="2825"/>
                  </a:moveTo>
                  <a:lnTo>
                    <a:pt x="3926" y="2861"/>
                  </a:lnTo>
                  <a:lnTo>
                    <a:pt x="4109" y="2935"/>
                  </a:lnTo>
                  <a:lnTo>
                    <a:pt x="4733" y="3118"/>
                  </a:lnTo>
                  <a:lnTo>
                    <a:pt x="4990" y="3228"/>
                  </a:lnTo>
                  <a:lnTo>
                    <a:pt x="5283" y="3375"/>
                  </a:lnTo>
                  <a:lnTo>
                    <a:pt x="5503" y="3522"/>
                  </a:lnTo>
                  <a:lnTo>
                    <a:pt x="5687" y="3668"/>
                  </a:lnTo>
                  <a:lnTo>
                    <a:pt x="5687" y="3668"/>
                  </a:lnTo>
                  <a:lnTo>
                    <a:pt x="5540" y="3632"/>
                  </a:lnTo>
                  <a:lnTo>
                    <a:pt x="5467" y="3632"/>
                  </a:lnTo>
                  <a:lnTo>
                    <a:pt x="5393" y="3705"/>
                  </a:lnTo>
                  <a:lnTo>
                    <a:pt x="5356" y="3778"/>
                  </a:lnTo>
                  <a:lnTo>
                    <a:pt x="5393" y="3888"/>
                  </a:lnTo>
                  <a:lnTo>
                    <a:pt x="5026" y="4035"/>
                  </a:lnTo>
                  <a:lnTo>
                    <a:pt x="4660" y="4109"/>
                  </a:lnTo>
                  <a:lnTo>
                    <a:pt x="4293" y="4182"/>
                  </a:lnTo>
                  <a:lnTo>
                    <a:pt x="3889" y="4182"/>
                  </a:lnTo>
                  <a:lnTo>
                    <a:pt x="3449" y="4109"/>
                  </a:lnTo>
                  <a:lnTo>
                    <a:pt x="3046" y="3999"/>
                  </a:lnTo>
                  <a:lnTo>
                    <a:pt x="2862" y="3925"/>
                  </a:lnTo>
                  <a:lnTo>
                    <a:pt x="2642" y="3815"/>
                  </a:lnTo>
                  <a:lnTo>
                    <a:pt x="2459" y="3668"/>
                  </a:lnTo>
                  <a:lnTo>
                    <a:pt x="2349" y="3595"/>
                  </a:lnTo>
                  <a:lnTo>
                    <a:pt x="2312" y="3522"/>
                  </a:lnTo>
                  <a:lnTo>
                    <a:pt x="2532" y="3668"/>
                  </a:lnTo>
                  <a:lnTo>
                    <a:pt x="2789" y="3815"/>
                  </a:lnTo>
                  <a:lnTo>
                    <a:pt x="3046" y="3888"/>
                  </a:lnTo>
                  <a:lnTo>
                    <a:pt x="3339" y="3999"/>
                  </a:lnTo>
                  <a:lnTo>
                    <a:pt x="3596" y="4035"/>
                  </a:lnTo>
                  <a:lnTo>
                    <a:pt x="3889" y="4109"/>
                  </a:lnTo>
                  <a:lnTo>
                    <a:pt x="4073" y="4109"/>
                  </a:lnTo>
                  <a:lnTo>
                    <a:pt x="4183" y="4072"/>
                  </a:lnTo>
                  <a:lnTo>
                    <a:pt x="4329" y="4035"/>
                  </a:lnTo>
                  <a:lnTo>
                    <a:pt x="4439" y="3962"/>
                  </a:lnTo>
                  <a:lnTo>
                    <a:pt x="4476" y="3888"/>
                  </a:lnTo>
                  <a:lnTo>
                    <a:pt x="4439" y="3778"/>
                  </a:lnTo>
                  <a:lnTo>
                    <a:pt x="4329" y="3705"/>
                  </a:lnTo>
                  <a:lnTo>
                    <a:pt x="4219" y="3632"/>
                  </a:lnTo>
                  <a:lnTo>
                    <a:pt x="3963" y="3595"/>
                  </a:lnTo>
                  <a:lnTo>
                    <a:pt x="3706" y="3558"/>
                  </a:lnTo>
                  <a:lnTo>
                    <a:pt x="3449" y="3522"/>
                  </a:lnTo>
                  <a:lnTo>
                    <a:pt x="2715" y="3338"/>
                  </a:lnTo>
                  <a:lnTo>
                    <a:pt x="2862" y="3228"/>
                  </a:lnTo>
                  <a:lnTo>
                    <a:pt x="3082" y="3081"/>
                  </a:lnTo>
                  <a:lnTo>
                    <a:pt x="3302" y="2935"/>
                  </a:lnTo>
                  <a:lnTo>
                    <a:pt x="3486" y="2861"/>
                  </a:lnTo>
                  <a:lnTo>
                    <a:pt x="3706" y="2825"/>
                  </a:lnTo>
                  <a:close/>
                  <a:moveTo>
                    <a:pt x="1285" y="5686"/>
                  </a:moveTo>
                  <a:lnTo>
                    <a:pt x="1725" y="5723"/>
                  </a:lnTo>
                  <a:lnTo>
                    <a:pt x="1762" y="5723"/>
                  </a:lnTo>
                  <a:lnTo>
                    <a:pt x="1835" y="5869"/>
                  </a:lnTo>
                  <a:lnTo>
                    <a:pt x="1908" y="5943"/>
                  </a:lnTo>
                  <a:lnTo>
                    <a:pt x="2018" y="5943"/>
                  </a:lnTo>
                  <a:lnTo>
                    <a:pt x="2129" y="5869"/>
                  </a:lnTo>
                  <a:lnTo>
                    <a:pt x="2165" y="5759"/>
                  </a:lnTo>
                  <a:lnTo>
                    <a:pt x="2642" y="5796"/>
                  </a:lnTo>
                  <a:lnTo>
                    <a:pt x="3082" y="5796"/>
                  </a:lnTo>
                  <a:lnTo>
                    <a:pt x="3339" y="5833"/>
                  </a:lnTo>
                  <a:lnTo>
                    <a:pt x="3522" y="5869"/>
                  </a:lnTo>
                  <a:lnTo>
                    <a:pt x="3522" y="6016"/>
                  </a:lnTo>
                  <a:lnTo>
                    <a:pt x="3376" y="5979"/>
                  </a:lnTo>
                  <a:lnTo>
                    <a:pt x="3266" y="6016"/>
                  </a:lnTo>
                  <a:lnTo>
                    <a:pt x="3119" y="6089"/>
                  </a:lnTo>
                  <a:lnTo>
                    <a:pt x="3082" y="6163"/>
                  </a:lnTo>
                  <a:lnTo>
                    <a:pt x="3082" y="6236"/>
                  </a:lnTo>
                  <a:lnTo>
                    <a:pt x="2752" y="6236"/>
                  </a:lnTo>
                  <a:lnTo>
                    <a:pt x="1322" y="6163"/>
                  </a:lnTo>
                  <a:lnTo>
                    <a:pt x="808" y="6089"/>
                  </a:lnTo>
                  <a:lnTo>
                    <a:pt x="515" y="6053"/>
                  </a:lnTo>
                  <a:lnTo>
                    <a:pt x="258" y="6089"/>
                  </a:lnTo>
                  <a:lnTo>
                    <a:pt x="368" y="5943"/>
                  </a:lnTo>
                  <a:lnTo>
                    <a:pt x="515" y="5833"/>
                  </a:lnTo>
                  <a:lnTo>
                    <a:pt x="661" y="5723"/>
                  </a:lnTo>
                  <a:lnTo>
                    <a:pt x="808" y="5686"/>
                  </a:lnTo>
                  <a:close/>
                  <a:moveTo>
                    <a:pt x="2239" y="6676"/>
                  </a:moveTo>
                  <a:lnTo>
                    <a:pt x="3009" y="6713"/>
                  </a:lnTo>
                  <a:lnTo>
                    <a:pt x="3156" y="6750"/>
                  </a:lnTo>
                  <a:lnTo>
                    <a:pt x="3156" y="7997"/>
                  </a:lnTo>
                  <a:lnTo>
                    <a:pt x="3119" y="9244"/>
                  </a:lnTo>
                  <a:lnTo>
                    <a:pt x="2422" y="9354"/>
                  </a:lnTo>
                  <a:lnTo>
                    <a:pt x="2422" y="8951"/>
                  </a:lnTo>
                  <a:lnTo>
                    <a:pt x="2312" y="7630"/>
                  </a:lnTo>
                  <a:lnTo>
                    <a:pt x="2275" y="6933"/>
                  </a:lnTo>
                  <a:lnTo>
                    <a:pt x="2239" y="6676"/>
                  </a:lnTo>
                  <a:close/>
                  <a:moveTo>
                    <a:pt x="1065" y="6566"/>
                  </a:moveTo>
                  <a:lnTo>
                    <a:pt x="1872" y="6676"/>
                  </a:lnTo>
                  <a:lnTo>
                    <a:pt x="1835" y="6786"/>
                  </a:lnTo>
                  <a:lnTo>
                    <a:pt x="1835" y="6933"/>
                  </a:lnTo>
                  <a:lnTo>
                    <a:pt x="1872" y="7226"/>
                  </a:lnTo>
                  <a:lnTo>
                    <a:pt x="1945" y="8804"/>
                  </a:lnTo>
                  <a:lnTo>
                    <a:pt x="1982" y="9391"/>
                  </a:lnTo>
                  <a:lnTo>
                    <a:pt x="1542" y="9391"/>
                  </a:lnTo>
                  <a:lnTo>
                    <a:pt x="1101" y="9427"/>
                  </a:lnTo>
                  <a:lnTo>
                    <a:pt x="1028" y="8254"/>
                  </a:lnTo>
                  <a:lnTo>
                    <a:pt x="955" y="7410"/>
                  </a:lnTo>
                  <a:lnTo>
                    <a:pt x="918" y="6970"/>
                  </a:lnTo>
                  <a:lnTo>
                    <a:pt x="808" y="6566"/>
                  </a:lnTo>
                  <a:close/>
                  <a:moveTo>
                    <a:pt x="3082" y="9721"/>
                  </a:moveTo>
                  <a:lnTo>
                    <a:pt x="3009" y="10454"/>
                  </a:lnTo>
                  <a:lnTo>
                    <a:pt x="2972" y="10454"/>
                  </a:lnTo>
                  <a:lnTo>
                    <a:pt x="2862" y="10418"/>
                  </a:lnTo>
                  <a:lnTo>
                    <a:pt x="2752" y="10418"/>
                  </a:lnTo>
                  <a:lnTo>
                    <a:pt x="2605" y="10454"/>
                  </a:lnTo>
                  <a:lnTo>
                    <a:pt x="2495" y="10528"/>
                  </a:lnTo>
                  <a:lnTo>
                    <a:pt x="2495" y="10418"/>
                  </a:lnTo>
                  <a:lnTo>
                    <a:pt x="2459" y="9831"/>
                  </a:lnTo>
                  <a:lnTo>
                    <a:pt x="2789" y="9794"/>
                  </a:lnTo>
                  <a:lnTo>
                    <a:pt x="3082" y="9721"/>
                  </a:lnTo>
                  <a:close/>
                  <a:moveTo>
                    <a:pt x="1138" y="9758"/>
                  </a:moveTo>
                  <a:lnTo>
                    <a:pt x="1358" y="9831"/>
                  </a:lnTo>
                  <a:lnTo>
                    <a:pt x="1542" y="9831"/>
                  </a:lnTo>
                  <a:lnTo>
                    <a:pt x="1982" y="9868"/>
                  </a:lnTo>
                  <a:lnTo>
                    <a:pt x="2018" y="10088"/>
                  </a:lnTo>
                  <a:lnTo>
                    <a:pt x="1982" y="10124"/>
                  </a:lnTo>
                  <a:lnTo>
                    <a:pt x="1688" y="10088"/>
                  </a:lnTo>
                  <a:lnTo>
                    <a:pt x="1615" y="10124"/>
                  </a:lnTo>
                  <a:lnTo>
                    <a:pt x="1542" y="10161"/>
                  </a:lnTo>
                  <a:lnTo>
                    <a:pt x="1542" y="10234"/>
                  </a:lnTo>
                  <a:lnTo>
                    <a:pt x="1578" y="10308"/>
                  </a:lnTo>
                  <a:lnTo>
                    <a:pt x="1725" y="10454"/>
                  </a:lnTo>
                  <a:lnTo>
                    <a:pt x="1945" y="10491"/>
                  </a:lnTo>
                  <a:lnTo>
                    <a:pt x="2018" y="10491"/>
                  </a:lnTo>
                  <a:lnTo>
                    <a:pt x="2018" y="10748"/>
                  </a:lnTo>
                  <a:lnTo>
                    <a:pt x="1798" y="10785"/>
                  </a:lnTo>
                  <a:lnTo>
                    <a:pt x="1798" y="10748"/>
                  </a:lnTo>
                  <a:lnTo>
                    <a:pt x="1762" y="10748"/>
                  </a:lnTo>
                  <a:lnTo>
                    <a:pt x="1688" y="10785"/>
                  </a:lnTo>
                  <a:lnTo>
                    <a:pt x="1615" y="10821"/>
                  </a:lnTo>
                  <a:lnTo>
                    <a:pt x="1542" y="10895"/>
                  </a:lnTo>
                  <a:lnTo>
                    <a:pt x="1505" y="11005"/>
                  </a:lnTo>
                  <a:lnTo>
                    <a:pt x="1542" y="11078"/>
                  </a:lnTo>
                  <a:lnTo>
                    <a:pt x="1652" y="11151"/>
                  </a:lnTo>
                  <a:lnTo>
                    <a:pt x="2055" y="11151"/>
                  </a:lnTo>
                  <a:lnTo>
                    <a:pt x="2129" y="11408"/>
                  </a:lnTo>
                  <a:lnTo>
                    <a:pt x="2239" y="11592"/>
                  </a:lnTo>
                  <a:lnTo>
                    <a:pt x="2275" y="11628"/>
                  </a:lnTo>
                  <a:lnTo>
                    <a:pt x="2349" y="11628"/>
                  </a:lnTo>
                  <a:lnTo>
                    <a:pt x="2422" y="11592"/>
                  </a:lnTo>
                  <a:lnTo>
                    <a:pt x="2459" y="11555"/>
                  </a:lnTo>
                  <a:lnTo>
                    <a:pt x="2532" y="11371"/>
                  </a:lnTo>
                  <a:lnTo>
                    <a:pt x="2569" y="11188"/>
                  </a:lnTo>
                  <a:lnTo>
                    <a:pt x="2569" y="11005"/>
                  </a:lnTo>
                  <a:lnTo>
                    <a:pt x="2532" y="10785"/>
                  </a:lnTo>
                  <a:lnTo>
                    <a:pt x="2679" y="10821"/>
                  </a:lnTo>
                  <a:lnTo>
                    <a:pt x="3009" y="10821"/>
                  </a:lnTo>
                  <a:lnTo>
                    <a:pt x="2936" y="11408"/>
                  </a:lnTo>
                  <a:lnTo>
                    <a:pt x="2862" y="11812"/>
                  </a:lnTo>
                  <a:lnTo>
                    <a:pt x="2825" y="11995"/>
                  </a:lnTo>
                  <a:lnTo>
                    <a:pt x="2752" y="12178"/>
                  </a:lnTo>
                  <a:lnTo>
                    <a:pt x="2642" y="12362"/>
                  </a:lnTo>
                  <a:lnTo>
                    <a:pt x="2532" y="12472"/>
                  </a:lnTo>
                  <a:lnTo>
                    <a:pt x="2349" y="12582"/>
                  </a:lnTo>
                  <a:lnTo>
                    <a:pt x="2129" y="12619"/>
                  </a:lnTo>
                  <a:lnTo>
                    <a:pt x="1945" y="12619"/>
                  </a:lnTo>
                  <a:lnTo>
                    <a:pt x="1798" y="12582"/>
                  </a:lnTo>
                  <a:lnTo>
                    <a:pt x="1652" y="12472"/>
                  </a:lnTo>
                  <a:lnTo>
                    <a:pt x="1505" y="12362"/>
                  </a:lnTo>
                  <a:lnTo>
                    <a:pt x="1432" y="12215"/>
                  </a:lnTo>
                  <a:lnTo>
                    <a:pt x="1322" y="12068"/>
                  </a:lnTo>
                  <a:lnTo>
                    <a:pt x="1211" y="11738"/>
                  </a:lnTo>
                  <a:lnTo>
                    <a:pt x="1138" y="11335"/>
                  </a:lnTo>
                  <a:lnTo>
                    <a:pt x="1138" y="10858"/>
                  </a:lnTo>
                  <a:lnTo>
                    <a:pt x="1138" y="10014"/>
                  </a:lnTo>
                  <a:lnTo>
                    <a:pt x="1138" y="9758"/>
                  </a:lnTo>
                  <a:close/>
                  <a:moveTo>
                    <a:pt x="625" y="0"/>
                  </a:moveTo>
                  <a:lnTo>
                    <a:pt x="478" y="37"/>
                  </a:lnTo>
                  <a:lnTo>
                    <a:pt x="331" y="110"/>
                  </a:lnTo>
                  <a:lnTo>
                    <a:pt x="294" y="184"/>
                  </a:lnTo>
                  <a:lnTo>
                    <a:pt x="294" y="220"/>
                  </a:lnTo>
                  <a:lnTo>
                    <a:pt x="294" y="294"/>
                  </a:lnTo>
                  <a:lnTo>
                    <a:pt x="331" y="330"/>
                  </a:lnTo>
                  <a:lnTo>
                    <a:pt x="294" y="587"/>
                  </a:lnTo>
                  <a:lnTo>
                    <a:pt x="294" y="844"/>
                  </a:lnTo>
                  <a:lnTo>
                    <a:pt x="331" y="1101"/>
                  </a:lnTo>
                  <a:lnTo>
                    <a:pt x="368" y="1321"/>
                  </a:lnTo>
                  <a:lnTo>
                    <a:pt x="551" y="1834"/>
                  </a:lnTo>
                  <a:lnTo>
                    <a:pt x="735" y="2274"/>
                  </a:lnTo>
                  <a:lnTo>
                    <a:pt x="918" y="2641"/>
                  </a:lnTo>
                  <a:lnTo>
                    <a:pt x="1175" y="3008"/>
                  </a:lnTo>
                  <a:lnTo>
                    <a:pt x="1322" y="3155"/>
                  </a:lnTo>
                  <a:lnTo>
                    <a:pt x="1505" y="3265"/>
                  </a:lnTo>
                  <a:lnTo>
                    <a:pt x="1652" y="3375"/>
                  </a:lnTo>
                  <a:lnTo>
                    <a:pt x="1872" y="3375"/>
                  </a:lnTo>
                  <a:lnTo>
                    <a:pt x="1798" y="3815"/>
                  </a:lnTo>
                  <a:lnTo>
                    <a:pt x="1725" y="4365"/>
                  </a:lnTo>
                  <a:lnTo>
                    <a:pt x="1725" y="4659"/>
                  </a:lnTo>
                  <a:lnTo>
                    <a:pt x="1762" y="4806"/>
                  </a:lnTo>
                  <a:lnTo>
                    <a:pt x="1798" y="4916"/>
                  </a:lnTo>
                  <a:lnTo>
                    <a:pt x="1762" y="5319"/>
                  </a:lnTo>
                  <a:lnTo>
                    <a:pt x="1615" y="5319"/>
                  </a:lnTo>
                  <a:lnTo>
                    <a:pt x="1138" y="5282"/>
                  </a:lnTo>
                  <a:lnTo>
                    <a:pt x="918" y="5246"/>
                  </a:lnTo>
                  <a:lnTo>
                    <a:pt x="698" y="5282"/>
                  </a:lnTo>
                  <a:lnTo>
                    <a:pt x="404" y="5392"/>
                  </a:lnTo>
                  <a:lnTo>
                    <a:pt x="294" y="5466"/>
                  </a:lnTo>
                  <a:lnTo>
                    <a:pt x="184" y="5576"/>
                  </a:lnTo>
                  <a:lnTo>
                    <a:pt x="111" y="5686"/>
                  </a:lnTo>
                  <a:lnTo>
                    <a:pt x="74" y="5796"/>
                  </a:lnTo>
                  <a:lnTo>
                    <a:pt x="38" y="5943"/>
                  </a:lnTo>
                  <a:lnTo>
                    <a:pt x="1" y="6089"/>
                  </a:lnTo>
                  <a:lnTo>
                    <a:pt x="38" y="6163"/>
                  </a:lnTo>
                  <a:lnTo>
                    <a:pt x="111" y="6199"/>
                  </a:lnTo>
                  <a:lnTo>
                    <a:pt x="38" y="6273"/>
                  </a:lnTo>
                  <a:lnTo>
                    <a:pt x="38" y="6346"/>
                  </a:lnTo>
                  <a:lnTo>
                    <a:pt x="38" y="6456"/>
                  </a:lnTo>
                  <a:lnTo>
                    <a:pt x="111" y="6530"/>
                  </a:lnTo>
                  <a:lnTo>
                    <a:pt x="184" y="6566"/>
                  </a:lnTo>
                  <a:lnTo>
                    <a:pt x="294" y="6566"/>
                  </a:lnTo>
                  <a:lnTo>
                    <a:pt x="368" y="6493"/>
                  </a:lnTo>
                  <a:lnTo>
                    <a:pt x="441" y="6493"/>
                  </a:lnTo>
                  <a:lnTo>
                    <a:pt x="441" y="6530"/>
                  </a:lnTo>
                  <a:lnTo>
                    <a:pt x="441" y="6786"/>
                  </a:lnTo>
                  <a:lnTo>
                    <a:pt x="441" y="7080"/>
                  </a:lnTo>
                  <a:lnTo>
                    <a:pt x="515" y="7593"/>
                  </a:lnTo>
                  <a:lnTo>
                    <a:pt x="588" y="8657"/>
                  </a:lnTo>
                  <a:lnTo>
                    <a:pt x="625" y="9721"/>
                  </a:lnTo>
                  <a:lnTo>
                    <a:pt x="625" y="10785"/>
                  </a:lnTo>
                  <a:lnTo>
                    <a:pt x="661" y="11225"/>
                  </a:lnTo>
                  <a:lnTo>
                    <a:pt x="698" y="11665"/>
                  </a:lnTo>
                  <a:lnTo>
                    <a:pt x="808" y="12105"/>
                  </a:lnTo>
                  <a:lnTo>
                    <a:pt x="881" y="12289"/>
                  </a:lnTo>
                  <a:lnTo>
                    <a:pt x="991" y="12509"/>
                  </a:lnTo>
                  <a:lnTo>
                    <a:pt x="1065" y="12655"/>
                  </a:lnTo>
                  <a:lnTo>
                    <a:pt x="1175" y="12765"/>
                  </a:lnTo>
                  <a:lnTo>
                    <a:pt x="1322" y="12912"/>
                  </a:lnTo>
                  <a:lnTo>
                    <a:pt x="1468" y="12985"/>
                  </a:lnTo>
                  <a:lnTo>
                    <a:pt x="1615" y="13059"/>
                  </a:lnTo>
                  <a:lnTo>
                    <a:pt x="1798" y="13096"/>
                  </a:lnTo>
                  <a:lnTo>
                    <a:pt x="1945" y="13132"/>
                  </a:lnTo>
                  <a:lnTo>
                    <a:pt x="2129" y="13169"/>
                  </a:lnTo>
                  <a:lnTo>
                    <a:pt x="2349" y="13132"/>
                  </a:lnTo>
                  <a:lnTo>
                    <a:pt x="2569" y="13096"/>
                  </a:lnTo>
                  <a:lnTo>
                    <a:pt x="2752" y="12985"/>
                  </a:lnTo>
                  <a:lnTo>
                    <a:pt x="2899" y="12875"/>
                  </a:lnTo>
                  <a:lnTo>
                    <a:pt x="3009" y="12765"/>
                  </a:lnTo>
                  <a:lnTo>
                    <a:pt x="3119" y="12582"/>
                  </a:lnTo>
                  <a:lnTo>
                    <a:pt x="3302" y="12215"/>
                  </a:lnTo>
                  <a:lnTo>
                    <a:pt x="3412" y="11812"/>
                  </a:lnTo>
                  <a:lnTo>
                    <a:pt x="3449" y="11408"/>
                  </a:lnTo>
                  <a:lnTo>
                    <a:pt x="3522" y="10601"/>
                  </a:lnTo>
                  <a:lnTo>
                    <a:pt x="3632" y="9647"/>
                  </a:lnTo>
                  <a:lnTo>
                    <a:pt x="3669" y="8657"/>
                  </a:lnTo>
                  <a:lnTo>
                    <a:pt x="3669" y="7667"/>
                  </a:lnTo>
                  <a:lnTo>
                    <a:pt x="3669" y="6676"/>
                  </a:lnTo>
                  <a:lnTo>
                    <a:pt x="3743" y="6603"/>
                  </a:lnTo>
                  <a:lnTo>
                    <a:pt x="3779" y="6530"/>
                  </a:lnTo>
                  <a:lnTo>
                    <a:pt x="3779" y="6456"/>
                  </a:lnTo>
                  <a:lnTo>
                    <a:pt x="3889" y="6273"/>
                  </a:lnTo>
                  <a:lnTo>
                    <a:pt x="3963" y="6053"/>
                  </a:lnTo>
                  <a:lnTo>
                    <a:pt x="3999" y="5833"/>
                  </a:lnTo>
                  <a:lnTo>
                    <a:pt x="3963" y="5723"/>
                  </a:lnTo>
                  <a:lnTo>
                    <a:pt x="3926" y="5612"/>
                  </a:lnTo>
                  <a:lnTo>
                    <a:pt x="3816" y="5502"/>
                  </a:lnTo>
                  <a:lnTo>
                    <a:pt x="3669" y="5429"/>
                  </a:lnTo>
                  <a:lnTo>
                    <a:pt x="3486" y="5392"/>
                  </a:lnTo>
                  <a:lnTo>
                    <a:pt x="3266" y="5356"/>
                  </a:lnTo>
                  <a:lnTo>
                    <a:pt x="2532" y="5356"/>
                  </a:lnTo>
                  <a:lnTo>
                    <a:pt x="2165" y="5319"/>
                  </a:lnTo>
                  <a:lnTo>
                    <a:pt x="2092" y="4806"/>
                  </a:lnTo>
                  <a:lnTo>
                    <a:pt x="2165" y="4585"/>
                  </a:lnTo>
                  <a:lnTo>
                    <a:pt x="2165" y="4365"/>
                  </a:lnTo>
                  <a:lnTo>
                    <a:pt x="2202" y="3962"/>
                  </a:lnTo>
                  <a:lnTo>
                    <a:pt x="2459" y="4145"/>
                  </a:lnTo>
                  <a:lnTo>
                    <a:pt x="2715" y="4292"/>
                  </a:lnTo>
                  <a:lnTo>
                    <a:pt x="2972" y="4402"/>
                  </a:lnTo>
                  <a:lnTo>
                    <a:pt x="3266" y="4475"/>
                  </a:lnTo>
                  <a:lnTo>
                    <a:pt x="3522" y="4549"/>
                  </a:lnTo>
                  <a:lnTo>
                    <a:pt x="3816" y="4585"/>
                  </a:lnTo>
                  <a:lnTo>
                    <a:pt x="4403" y="4585"/>
                  </a:lnTo>
                  <a:lnTo>
                    <a:pt x="4660" y="4549"/>
                  </a:lnTo>
                  <a:lnTo>
                    <a:pt x="4953" y="4475"/>
                  </a:lnTo>
                  <a:lnTo>
                    <a:pt x="5210" y="4402"/>
                  </a:lnTo>
                  <a:lnTo>
                    <a:pt x="5503" y="4292"/>
                  </a:lnTo>
                  <a:lnTo>
                    <a:pt x="5760" y="4182"/>
                  </a:lnTo>
                  <a:lnTo>
                    <a:pt x="5833" y="4109"/>
                  </a:lnTo>
                  <a:lnTo>
                    <a:pt x="5833" y="3999"/>
                  </a:lnTo>
                  <a:lnTo>
                    <a:pt x="5833" y="3888"/>
                  </a:lnTo>
                  <a:lnTo>
                    <a:pt x="5797" y="3778"/>
                  </a:lnTo>
                  <a:lnTo>
                    <a:pt x="5797" y="3778"/>
                  </a:lnTo>
                  <a:lnTo>
                    <a:pt x="5833" y="3815"/>
                  </a:lnTo>
                  <a:lnTo>
                    <a:pt x="5980" y="3962"/>
                  </a:lnTo>
                  <a:lnTo>
                    <a:pt x="6053" y="3999"/>
                  </a:lnTo>
                  <a:lnTo>
                    <a:pt x="6200" y="4035"/>
                  </a:lnTo>
                  <a:lnTo>
                    <a:pt x="6237" y="4035"/>
                  </a:lnTo>
                  <a:lnTo>
                    <a:pt x="6274" y="3999"/>
                  </a:lnTo>
                  <a:lnTo>
                    <a:pt x="6347" y="3888"/>
                  </a:lnTo>
                  <a:lnTo>
                    <a:pt x="6310" y="3742"/>
                  </a:lnTo>
                  <a:lnTo>
                    <a:pt x="6274" y="3632"/>
                  </a:lnTo>
                  <a:lnTo>
                    <a:pt x="6200" y="3522"/>
                  </a:lnTo>
                  <a:lnTo>
                    <a:pt x="6090" y="3375"/>
                  </a:lnTo>
                  <a:lnTo>
                    <a:pt x="5833" y="3192"/>
                  </a:lnTo>
                  <a:lnTo>
                    <a:pt x="5613" y="3045"/>
                  </a:lnTo>
                  <a:lnTo>
                    <a:pt x="5283" y="2861"/>
                  </a:lnTo>
                  <a:lnTo>
                    <a:pt x="4953" y="2715"/>
                  </a:lnTo>
                  <a:lnTo>
                    <a:pt x="4256" y="2495"/>
                  </a:lnTo>
                  <a:lnTo>
                    <a:pt x="3926" y="2421"/>
                  </a:lnTo>
                  <a:lnTo>
                    <a:pt x="3596" y="2385"/>
                  </a:lnTo>
                  <a:lnTo>
                    <a:pt x="3302" y="2458"/>
                  </a:lnTo>
                  <a:lnTo>
                    <a:pt x="2972" y="2605"/>
                  </a:lnTo>
                  <a:lnTo>
                    <a:pt x="2679" y="2788"/>
                  </a:lnTo>
                  <a:lnTo>
                    <a:pt x="2349" y="3081"/>
                  </a:lnTo>
                  <a:lnTo>
                    <a:pt x="2349" y="3045"/>
                  </a:lnTo>
                  <a:lnTo>
                    <a:pt x="2385" y="2788"/>
                  </a:lnTo>
                  <a:lnTo>
                    <a:pt x="2459" y="2568"/>
                  </a:lnTo>
                  <a:lnTo>
                    <a:pt x="2495" y="2458"/>
                  </a:lnTo>
                  <a:lnTo>
                    <a:pt x="2495" y="2311"/>
                  </a:lnTo>
                  <a:lnTo>
                    <a:pt x="2495" y="2201"/>
                  </a:lnTo>
                  <a:lnTo>
                    <a:pt x="2422" y="2128"/>
                  </a:lnTo>
                  <a:lnTo>
                    <a:pt x="2385" y="1871"/>
                  </a:lnTo>
                  <a:lnTo>
                    <a:pt x="2312" y="1614"/>
                  </a:lnTo>
                  <a:lnTo>
                    <a:pt x="2129" y="1137"/>
                  </a:lnTo>
                  <a:lnTo>
                    <a:pt x="2018" y="917"/>
                  </a:lnTo>
                  <a:lnTo>
                    <a:pt x="1835" y="661"/>
                  </a:lnTo>
                  <a:lnTo>
                    <a:pt x="1652" y="440"/>
                  </a:lnTo>
                  <a:lnTo>
                    <a:pt x="1395" y="220"/>
                  </a:lnTo>
                  <a:lnTo>
                    <a:pt x="1138" y="74"/>
                  </a:lnTo>
                  <a:lnTo>
                    <a:pt x="881"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 name="Google Shape;352;p6"/>
            <p:cNvSpPr/>
            <p:nvPr/>
          </p:nvSpPr>
          <p:spPr>
            <a:xfrm>
              <a:off x="6335525" y="1405350"/>
              <a:ext cx="442025" cy="375100"/>
            </a:xfrm>
            <a:custGeom>
              <a:avLst/>
              <a:gdLst/>
              <a:ahLst/>
              <a:cxnLst/>
              <a:rect l="l" t="t" r="r" b="b"/>
              <a:pathLst>
                <a:path w="17681" h="15004" extrusionOk="0">
                  <a:moveTo>
                    <a:pt x="6823" y="1981"/>
                  </a:moveTo>
                  <a:lnTo>
                    <a:pt x="6676" y="2018"/>
                  </a:lnTo>
                  <a:lnTo>
                    <a:pt x="6566" y="2055"/>
                  </a:lnTo>
                  <a:lnTo>
                    <a:pt x="6493" y="2201"/>
                  </a:lnTo>
                  <a:lnTo>
                    <a:pt x="6420" y="2385"/>
                  </a:lnTo>
                  <a:lnTo>
                    <a:pt x="6383" y="2531"/>
                  </a:lnTo>
                  <a:lnTo>
                    <a:pt x="6383" y="2641"/>
                  </a:lnTo>
                  <a:lnTo>
                    <a:pt x="6420" y="2752"/>
                  </a:lnTo>
                  <a:lnTo>
                    <a:pt x="6493" y="2825"/>
                  </a:lnTo>
                  <a:lnTo>
                    <a:pt x="6566" y="2862"/>
                  </a:lnTo>
                  <a:lnTo>
                    <a:pt x="6713" y="2862"/>
                  </a:lnTo>
                  <a:lnTo>
                    <a:pt x="6860" y="2825"/>
                  </a:lnTo>
                  <a:lnTo>
                    <a:pt x="6933" y="2752"/>
                  </a:lnTo>
                  <a:lnTo>
                    <a:pt x="7006" y="2641"/>
                  </a:lnTo>
                  <a:lnTo>
                    <a:pt x="7080" y="2531"/>
                  </a:lnTo>
                  <a:lnTo>
                    <a:pt x="7080" y="2421"/>
                  </a:lnTo>
                  <a:lnTo>
                    <a:pt x="7080" y="2275"/>
                  </a:lnTo>
                  <a:lnTo>
                    <a:pt x="7006" y="2165"/>
                  </a:lnTo>
                  <a:lnTo>
                    <a:pt x="6933" y="2055"/>
                  </a:lnTo>
                  <a:lnTo>
                    <a:pt x="6823" y="1981"/>
                  </a:lnTo>
                  <a:close/>
                  <a:moveTo>
                    <a:pt x="5282" y="2641"/>
                  </a:moveTo>
                  <a:lnTo>
                    <a:pt x="5209" y="2678"/>
                  </a:lnTo>
                  <a:lnTo>
                    <a:pt x="5136" y="2715"/>
                  </a:lnTo>
                  <a:lnTo>
                    <a:pt x="5062" y="2788"/>
                  </a:lnTo>
                  <a:lnTo>
                    <a:pt x="5062" y="2898"/>
                  </a:lnTo>
                  <a:lnTo>
                    <a:pt x="5062" y="2935"/>
                  </a:lnTo>
                  <a:lnTo>
                    <a:pt x="4989" y="2972"/>
                  </a:lnTo>
                  <a:lnTo>
                    <a:pt x="4952" y="3045"/>
                  </a:lnTo>
                  <a:lnTo>
                    <a:pt x="4952" y="3118"/>
                  </a:lnTo>
                  <a:lnTo>
                    <a:pt x="4952" y="3228"/>
                  </a:lnTo>
                  <a:lnTo>
                    <a:pt x="5026" y="3338"/>
                  </a:lnTo>
                  <a:lnTo>
                    <a:pt x="5099" y="3412"/>
                  </a:lnTo>
                  <a:lnTo>
                    <a:pt x="5319" y="3412"/>
                  </a:lnTo>
                  <a:lnTo>
                    <a:pt x="5429" y="3338"/>
                  </a:lnTo>
                  <a:lnTo>
                    <a:pt x="5502" y="3265"/>
                  </a:lnTo>
                  <a:lnTo>
                    <a:pt x="5576" y="3155"/>
                  </a:lnTo>
                  <a:lnTo>
                    <a:pt x="5613" y="3008"/>
                  </a:lnTo>
                  <a:lnTo>
                    <a:pt x="5576" y="2862"/>
                  </a:lnTo>
                  <a:lnTo>
                    <a:pt x="5502" y="2752"/>
                  </a:lnTo>
                  <a:lnTo>
                    <a:pt x="5392" y="2678"/>
                  </a:lnTo>
                  <a:lnTo>
                    <a:pt x="5282" y="2641"/>
                  </a:lnTo>
                  <a:close/>
                  <a:moveTo>
                    <a:pt x="6786" y="3559"/>
                  </a:moveTo>
                  <a:lnTo>
                    <a:pt x="6640" y="3595"/>
                  </a:lnTo>
                  <a:lnTo>
                    <a:pt x="6493" y="3705"/>
                  </a:lnTo>
                  <a:lnTo>
                    <a:pt x="6383" y="3815"/>
                  </a:lnTo>
                  <a:lnTo>
                    <a:pt x="6309" y="3962"/>
                  </a:lnTo>
                  <a:lnTo>
                    <a:pt x="6273" y="4109"/>
                  </a:lnTo>
                  <a:lnTo>
                    <a:pt x="6273" y="4255"/>
                  </a:lnTo>
                  <a:lnTo>
                    <a:pt x="6273" y="4366"/>
                  </a:lnTo>
                  <a:lnTo>
                    <a:pt x="6383" y="4439"/>
                  </a:lnTo>
                  <a:lnTo>
                    <a:pt x="6493" y="4476"/>
                  </a:lnTo>
                  <a:lnTo>
                    <a:pt x="6603" y="4439"/>
                  </a:lnTo>
                  <a:lnTo>
                    <a:pt x="6750" y="4329"/>
                  </a:lnTo>
                  <a:lnTo>
                    <a:pt x="6860" y="4329"/>
                  </a:lnTo>
                  <a:lnTo>
                    <a:pt x="6970" y="4292"/>
                  </a:lnTo>
                  <a:lnTo>
                    <a:pt x="7080" y="4182"/>
                  </a:lnTo>
                  <a:lnTo>
                    <a:pt x="7153" y="4035"/>
                  </a:lnTo>
                  <a:lnTo>
                    <a:pt x="7153" y="3852"/>
                  </a:lnTo>
                  <a:lnTo>
                    <a:pt x="7080" y="3705"/>
                  </a:lnTo>
                  <a:lnTo>
                    <a:pt x="7043" y="3632"/>
                  </a:lnTo>
                  <a:lnTo>
                    <a:pt x="6970" y="3595"/>
                  </a:lnTo>
                  <a:lnTo>
                    <a:pt x="6786" y="3559"/>
                  </a:lnTo>
                  <a:close/>
                  <a:moveTo>
                    <a:pt x="4806" y="5979"/>
                  </a:moveTo>
                  <a:lnTo>
                    <a:pt x="4622" y="6090"/>
                  </a:lnTo>
                  <a:lnTo>
                    <a:pt x="4439" y="6200"/>
                  </a:lnTo>
                  <a:lnTo>
                    <a:pt x="4402" y="6236"/>
                  </a:lnTo>
                  <a:lnTo>
                    <a:pt x="4329" y="6310"/>
                  </a:lnTo>
                  <a:lnTo>
                    <a:pt x="4255" y="6383"/>
                  </a:lnTo>
                  <a:lnTo>
                    <a:pt x="4219" y="6493"/>
                  </a:lnTo>
                  <a:lnTo>
                    <a:pt x="4219" y="6566"/>
                  </a:lnTo>
                  <a:lnTo>
                    <a:pt x="4255" y="6713"/>
                  </a:lnTo>
                  <a:lnTo>
                    <a:pt x="4329" y="6860"/>
                  </a:lnTo>
                  <a:lnTo>
                    <a:pt x="4365" y="6897"/>
                  </a:lnTo>
                  <a:lnTo>
                    <a:pt x="4475" y="6970"/>
                  </a:lnTo>
                  <a:lnTo>
                    <a:pt x="4585" y="7007"/>
                  </a:lnTo>
                  <a:lnTo>
                    <a:pt x="4696" y="7043"/>
                  </a:lnTo>
                  <a:lnTo>
                    <a:pt x="4842" y="7007"/>
                  </a:lnTo>
                  <a:lnTo>
                    <a:pt x="4952" y="6970"/>
                  </a:lnTo>
                  <a:lnTo>
                    <a:pt x="5026" y="6897"/>
                  </a:lnTo>
                  <a:lnTo>
                    <a:pt x="5209" y="6750"/>
                  </a:lnTo>
                  <a:lnTo>
                    <a:pt x="5282" y="6640"/>
                  </a:lnTo>
                  <a:lnTo>
                    <a:pt x="5319" y="6493"/>
                  </a:lnTo>
                  <a:lnTo>
                    <a:pt x="5356" y="6346"/>
                  </a:lnTo>
                  <a:lnTo>
                    <a:pt x="5356" y="6236"/>
                  </a:lnTo>
                  <a:lnTo>
                    <a:pt x="5282" y="6126"/>
                  </a:lnTo>
                  <a:lnTo>
                    <a:pt x="5209" y="6053"/>
                  </a:lnTo>
                  <a:lnTo>
                    <a:pt x="5136" y="5979"/>
                  </a:lnTo>
                  <a:close/>
                  <a:moveTo>
                    <a:pt x="4219" y="4916"/>
                  </a:moveTo>
                  <a:lnTo>
                    <a:pt x="4219" y="5062"/>
                  </a:lnTo>
                  <a:lnTo>
                    <a:pt x="4255" y="5136"/>
                  </a:lnTo>
                  <a:lnTo>
                    <a:pt x="4292" y="5173"/>
                  </a:lnTo>
                  <a:lnTo>
                    <a:pt x="4439" y="5209"/>
                  </a:lnTo>
                  <a:lnTo>
                    <a:pt x="4549" y="5173"/>
                  </a:lnTo>
                  <a:lnTo>
                    <a:pt x="4585" y="5136"/>
                  </a:lnTo>
                  <a:lnTo>
                    <a:pt x="4622" y="5062"/>
                  </a:lnTo>
                  <a:lnTo>
                    <a:pt x="4659" y="5026"/>
                  </a:lnTo>
                  <a:lnTo>
                    <a:pt x="4989" y="5136"/>
                  </a:lnTo>
                  <a:lnTo>
                    <a:pt x="5319" y="5209"/>
                  </a:lnTo>
                  <a:lnTo>
                    <a:pt x="5392" y="5319"/>
                  </a:lnTo>
                  <a:lnTo>
                    <a:pt x="5466" y="5429"/>
                  </a:lnTo>
                  <a:lnTo>
                    <a:pt x="5686" y="5613"/>
                  </a:lnTo>
                  <a:lnTo>
                    <a:pt x="5869" y="5833"/>
                  </a:lnTo>
                  <a:lnTo>
                    <a:pt x="5979" y="6053"/>
                  </a:lnTo>
                  <a:lnTo>
                    <a:pt x="6016" y="6273"/>
                  </a:lnTo>
                  <a:lnTo>
                    <a:pt x="5979" y="6530"/>
                  </a:lnTo>
                  <a:lnTo>
                    <a:pt x="5943" y="6676"/>
                  </a:lnTo>
                  <a:lnTo>
                    <a:pt x="5869" y="6823"/>
                  </a:lnTo>
                  <a:lnTo>
                    <a:pt x="5686" y="7080"/>
                  </a:lnTo>
                  <a:lnTo>
                    <a:pt x="5466" y="7227"/>
                  </a:lnTo>
                  <a:lnTo>
                    <a:pt x="5209" y="7373"/>
                  </a:lnTo>
                  <a:lnTo>
                    <a:pt x="4916" y="7447"/>
                  </a:lnTo>
                  <a:lnTo>
                    <a:pt x="4622" y="7483"/>
                  </a:lnTo>
                  <a:lnTo>
                    <a:pt x="4329" y="7520"/>
                  </a:lnTo>
                  <a:lnTo>
                    <a:pt x="4035" y="7483"/>
                  </a:lnTo>
                  <a:lnTo>
                    <a:pt x="3778" y="7447"/>
                  </a:lnTo>
                  <a:lnTo>
                    <a:pt x="3485" y="7337"/>
                  </a:lnTo>
                  <a:lnTo>
                    <a:pt x="3338" y="7227"/>
                  </a:lnTo>
                  <a:lnTo>
                    <a:pt x="3228" y="7080"/>
                  </a:lnTo>
                  <a:lnTo>
                    <a:pt x="3155" y="6897"/>
                  </a:lnTo>
                  <a:lnTo>
                    <a:pt x="3118" y="6713"/>
                  </a:lnTo>
                  <a:lnTo>
                    <a:pt x="3082" y="6383"/>
                  </a:lnTo>
                  <a:lnTo>
                    <a:pt x="3155" y="6090"/>
                  </a:lnTo>
                  <a:lnTo>
                    <a:pt x="3228" y="5796"/>
                  </a:lnTo>
                  <a:lnTo>
                    <a:pt x="3375" y="5539"/>
                  </a:lnTo>
                  <a:lnTo>
                    <a:pt x="3558" y="5319"/>
                  </a:lnTo>
                  <a:lnTo>
                    <a:pt x="3742" y="5173"/>
                  </a:lnTo>
                  <a:lnTo>
                    <a:pt x="3962" y="5026"/>
                  </a:lnTo>
                  <a:lnTo>
                    <a:pt x="4219" y="4916"/>
                  </a:lnTo>
                  <a:close/>
                  <a:moveTo>
                    <a:pt x="11628" y="7190"/>
                  </a:moveTo>
                  <a:lnTo>
                    <a:pt x="11958" y="7263"/>
                  </a:lnTo>
                  <a:lnTo>
                    <a:pt x="12252" y="7263"/>
                  </a:lnTo>
                  <a:lnTo>
                    <a:pt x="12362" y="7227"/>
                  </a:lnTo>
                  <a:lnTo>
                    <a:pt x="12435" y="7447"/>
                  </a:lnTo>
                  <a:lnTo>
                    <a:pt x="12509" y="7704"/>
                  </a:lnTo>
                  <a:lnTo>
                    <a:pt x="12509" y="7814"/>
                  </a:lnTo>
                  <a:lnTo>
                    <a:pt x="12472" y="7814"/>
                  </a:lnTo>
                  <a:lnTo>
                    <a:pt x="12399" y="7850"/>
                  </a:lnTo>
                  <a:lnTo>
                    <a:pt x="12399" y="7887"/>
                  </a:lnTo>
                  <a:lnTo>
                    <a:pt x="12252" y="7814"/>
                  </a:lnTo>
                  <a:lnTo>
                    <a:pt x="11738" y="7557"/>
                  </a:lnTo>
                  <a:lnTo>
                    <a:pt x="11702" y="7483"/>
                  </a:lnTo>
                  <a:lnTo>
                    <a:pt x="11628" y="7373"/>
                  </a:lnTo>
                  <a:lnTo>
                    <a:pt x="11628" y="7190"/>
                  </a:lnTo>
                  <a:close/>
                  <a:moveTo>
                    <a:pt x="4329" y="4402"/>
                  </a:moveTo>
                  <a:lnTo>
                    <a:pt x="4255" y="4476"/>
                  </a:lnTo>
                  <a:lnTo>
                    <a:pt x="4035" y="4512"/>
                  </a:lnTo>
                  <a:lnTo>
                    <a:pt x="3815" y="4622"/>
                  </a:lnTo>
                  <a:lnTo>
                    <a:pt x="3632" y="4732"/>
                  </a:lnTo>
                  <a:lnTo>
                    <a:pt x="3448" y="4842"/>
                  </a:lnTo>
                  <a:lnTo>
                    <a:pt x="3265" y="4989"/>
                  </a:lnTo>
                  <a:lnTo>
                    <a:pt x="3082" y="5173"/>
                  </a:lnTo>
                  <a:lnTo>
                    <a:pt x="2971" y="5356"/>
                  </a:lnTo>
                  <a:lnTo>
                    <a:pt x="2825" y="5576"/>
                  </a:lnTo>
                  <a:lnTo>
                    <a:pt x="2715" y="5906"/>
                  </a:lnTo>
                  <a:lnTo>
                    <a:pt x="2641" y="6236"/>
                  </a:lnTo>
                  <a:lnTo>
                    <a:pt x="2641" y="6603"/>
                  </a:lnTo>
                  <a:lnTo>
                    <a:pt x="2678" y="6933"/>
                  </a:lnTo>
                  <a:lnTo>
                    <a:pt x="2825" y="7263"/>
                  </a:lnTo>
                  <a:lnTo>
                    <a:pt x="3008" y="7520"/>
                  </a:lnTo>
                  <a:lnTo>
                    <a:pt x="3118" y="7667"/>
                  </a:lnTo>
                  <a:lnTo>
                    <a:pt x="3265" y="7740"/>
                  </a:lnTo>
                  <a:lnTo>
                    <a:pt x="3412" y="7850"/>
                  </a:lnTo>
                  <a:lnTo>
                    <a:pt x="3595" y="7887"/>
                  </a:lnTo>
                  <a:lnTo>
                    <a:pt x="3962" y="7997"/>
                  </a:lnTo>
                  <a:lnTo>
                    <a:pt x="4292" y="8034"/>
                  </a:lnTo>
                  <a:lnTo>
                    <a:pt x="4659" y="7997"/>
                  </a:lnTo>
                  <a:lnTo>
                    <a:pt x="5026" y="7960"/>
                  </a:lnTo>
                  <a:lnTo>
                    <a:pt x="5356" y="7850"/>
                  </a:lnTo>
                  <a:lnTo>
                    <a:pt x="5686" y="7704"/>
                  </a:lnTo>
                  <a:lnTo>
                    <a:pt x="5979" y="7483"/>
                  </a:lnTo>
                  <a:lnTo>
                    <a:pt x="6236" y="7227"/>
                  </a:lnTo>
                  <a:lnTo>
                    <a:pt x="6383" y="6933"/>
                  </a:lnTo>
                  <a:lnTo>
                    <a:pt x="6456" y="6640"/>
                  </a:lnTo>
                  <a:lnTo>
                    <a:pt x="6530" y="6346"/>
                  </a:lnTo>
                  <a:lnTo>
                    <a:pt x="6493" y="6016"/>
                  </a:lnTo>
                  <a:lnTo>
                    <a:pt x="6420" y="5759"/>
                  </a:lnTo>
                  <a:lnTo>
                    <a:pt x="6273" y="5503"/>
                  </a:lnTo>
                  <a:lnTo>
                    <a:pt x="6163" y="5393"/>
                  </a:lnTo>
                  <a:lnTo>
                    <a:pt x="5979" y="5246"/>
                  </a:lnTo>
                  <a:lnTo>
                    <a:pt x="5833" y="5099"/>
                  </a:lnTo>
                  <a:lnTo>
                    <a:pt x="5796" y="5026"/>
                  </a:lnTo>
                  <a:lnTo>
                    <a:pt x="5796" y="4952"/>
                  </a:lnTo>
                  <a:lnTo>
                    <a:pt x="5759" y="4879"/>
                  </a:lnTo>
                  <a:lnTo>
                    <a:pt x="5723" y="4806"/>
                  </a:lnTo>
                  <a:lnTo>
                    <a:pt x="5649" y="4732"/>
                  </a:lnTo>
                  <a:lnTo>
                    <a:pt x="5539" y="4696"/>
                  </a:lnTo>
                  <a:lnTo>
                    <a:pt x="5209" y="4659"/>
                  </a:lnTo>
                  <a:lnTo>
                    <a:pt x="5136" y="4586"/>
                  </a:lnTo>
                  <a:lnTo>
                    <a:pt x="5136" y="4512"/>
                  </a:lnTo>
                  <a:lnTo>
                    <a:pt x="5062" y="4439"/>
                  </a:lnTo>
                  <a:lnTo>
                    <a:pt x="4585" y="4439"/>
                  </a:lnTo>
                  <a:lnTo>
                    <a:pt x="4475" y="4402"/>
                  </a:lnTo>
                  <a:close/>
                  <a:moveTo>
                    <a:pt x="1761" y="7447"/>
                  </a:moveTo>
                  <a:lnTo>
                    <a:pt x="1908" y="7483"/>
                  </a:lnTo>
                  <a:lnTo>
                    <a:pt x="2054" y="7520"/>
                  </a:lnTo>
                  <a:lnTo>
                    <a:pt x="2164" y="7630"/>
                  </a:lnTo>
                  <a:lnTo>
                    <a:pt x="2275" y="7740"/>
                  </a:lnTo>
                  <a:lnTo>
                    <a:pt x="2348" y="7887"/>
                  </a:lnTo>
                  <a:lnTo>
                    <a:pt x="2348" y="8070"/>
                  </a:lnTo>
                  <a:lnTo>
                    <a:pt x="2348" y="8107"/>
                  </a:lnTo>
                  <a:lnTo>
                    <a:pt x="2311" y="8144"/>
                  </a:lnTo>
                  <a:lnTo>
                    <a:pt x="2238" y="8144"/>
                  </a:lnTo>
                  <a:lnTo>
                    <a:pt x="2128" y="8070"/>
                  </a:lnTo>
                  <a:lnTo>
                    <a:pt x="2018" y="7960"/>
                  </a:lnTo>
                  <a:lnTo>
                    <a:pt x="1908" y="7814"/>
                  </a:lnTo>
                  <a:lnTo>
                    <a:pt x="1724" y="7520"/>
                  </a:lnTo>
                  <a:lnTo>
                    <a:pt x="1651" y="7447"/>
                  </a:lnTo>
                  <a:close/>
                  <a:moveTo>
                    <a:pt x="14233" y="7630"/>
                  </a:moveTo>
                  <a:lnTo>
                    <a:pt x="14159" y="7667"/>
                  </a:lnTo>
                  <a:lnTo>
                    <a:pt x="14123" y="7740"/>
                  </a:lnTo>
                  <a:lnTo>
                    <a:pt x="14013" y="7960"/>
                  </a:lnTo>
                  <a:lnTo>
                    <a:pt x="14013" y="8070"/>
                  </a:lnTo>
                  <a:lnTo>
                    <a:pt x="14049" y="8180"/>
                  </a:lnTo>
                  <a:lnTo>
                    <a:pt x="14086" y="8254"/>
                  </a:lnTo>
                  <a:lnTo>
                    <a:pt x="14159" y="8290"/>
                  </a:lnTo>
                  <a:lnTo>
                    <a:pt x="14306" y="8290"/>
                  </a:lnTo>
                  <a:lnTo>
                    <a:pt x="14416" y="8254"/>
                  </a:lnTo>
                  <a:lnTo>
                    <a:pt x="14453" y="8180"/>
                  </a:lnTo>
                  <a:lnTo>
                    <a:pt x="14490" y="8107"/>
                  </a:lnTo>
                  <a:lnTo>
                    <a:pt x="14490" y="7997"/>
                  </a:lnTo>
                  <a:lnTo>
                    <a:pt x="14490" y="7924"/>
                  </a:lnTo>
                  <a:lnTo>
                    <a:pt x="14490" y="7777"/>
                  </a:lnTo>
                  <a:lnTo>
                    <a:pt x="14453" y="7704"/>
                  </a:lnTo>
                  <a:lnTo>
                    <a:pt x="14416" y="7667"/>
                  </a:lnTo>
                  <a:lnTo>
                    <a:pt x="14306" y="7630"/>
                  </a:lnTo>
                  <a:close/>
                  <a:moveTo>
                    <a:pt x="7410" y="6236"/>
                  </a:moveTo>
                  <a:lnTo>
                    <a:pt x="7300" y="6310"/>
                  </a:lnTo>
                  <a:lnTo>
                    <a:pt x="7227" y="6346"/>
                  </a:lnTo>
                  <a:lnTo>
                    <a:pt x="7190" y="6420"/>
                  </a:lnTo>
                  <a:lnTo>
                    <a:pt x="7153" y="6566"/>
                  </a:lnTo>
                  <a:lnTo>
                    <a:pt x="7153" y="6750"/>
                  </a:lnTo>
                  <a:lnTo>
                    <a:pt x="7190" y="6933"/>
                  </a:lnTo>
                  <a:lnTo>
                    <a:pt x="7227" y="7007"/>
                  </a:lnTo>
                  <a:lnTo>
                    <a:pt x="7300" y="7080"/>
                  </a:lnTo>
                  <a:lnTo>
                    <a:pt x="7667" y="7153"/>
                  </a:lnTo>
                  <a:lnTo>
                    <a:pt x="7410" y="7373"/>
                  </a:lnTo>
                  <a:lnTo>
                    <a:pt x="7263" y="7520"/>
                  </a:lnTo>
                  <a:lnTo>
                    <a:pt x="7190" y="7593"/>
                  </a:lnTo>
                  <a:lnTo>
                    <a:pt x="7153" y="7704"/>
                  </a:lnTo>
                  <a:lnTo>
                    <a:pt x="7153" y="7887"/>
                  </a:lnTo>
                  <a:lnTo>
                    <a:pt x="7227" y="8070"/>
                  </a:lnTo>
                  <a:lnTo>
                    <a:pt x="7337" y="8180"/>
                  </a:lnTo>
                  <a:lnTo>
                    <a:pt x="7483" y="8290"/>
                  </a:lnTo>
                  <a:lnTo>
                    <a:pt x="7520" y="8400"/>
                  </a:lnTo>
                  <a:lnTo>
                    <a:pt x="7557" y="8474"/>
                  </a:lnTo>
                  <a:lnTo>
                    <a:pt x="7593" y="8511"/>
                  </a:lnTo>
                  <a:lnTo>
                    <a:pt x="7740" y="8511"/>
                  </a:lnTo>
                  <a:lnTo>
                    <a:pt x="7813" y="8437"/>
                  </a:lnTo>
                  <a:lnTo>
                    <a:pt x="7850" y="8364"/>
                  </a:lnTo>
                  <a:lnTo>
                    <a:pt x="7923" y="8217"/>
                  </a:lnTo>
                  <a:lnTo>
                    <a:pt x="7923" y="8144"/>
                  </a:lnTo>
                  <a:lnTo>
                    <a:pt x="7887" y="8070"/>
                  </a:lnTo>
                  <a:lnTo>
                    <a:pt x="7850" y="7997"/>
                  </a:lnTo>
                  <a:lnTo>
                    <a:pt x="7777" y="7960"/>
                  </a:lnTo>
                  <a:lnTo>
                    <a:pt x="7667" y="7924"/>
                  </a:lnTo>
                  <a:lnTo>
                    <a:pt x="7630" y="7887"/>
                  </a:lnTo>
                  <a:lnTo>
                    <a:pt x="7630" y="7814"/>
                  </a:lnTo>
                  <a:lnTo>
                    <a:pt x="7630" y="7777"/>
                  </a:lnTo>
                  <a:lnTo>
                    <a:pt x="7703" y="7667"/>
                  </a:lnTo>
                  <a:lnTo>
                    <a:pt x="7850" y="7593"/>
                  </a:lnTo>
                  <a:lnTo>
                    <a:pt x="7997" y="7410"/>
                  </a:lnTo>
                  <a:lnTo>
                    <a:pt x="8107" y="7190"/>
                  </a:lnTo>
                  <a:lnTo>
                    <a:pt x="8107" y="7080"/>
                  </a:lnTo>
                  <a:lnTo>
                    <a:pt x="8070" y="6970"/>
                  </a:lnTo>
                  <a:lnTo>
                    <a:pt x="8034" y="6897"/>
                  </a:lnTo>
                  <a:lnTo>
                    <a:pt x="7960" y="6823"/>
                  </a:lnTo>
                  <a:lnTo>
                    <a:pt x="7740" y="6750"/>
                  </a:lnTo>
                  <a:lnTo>
                    <a:pt x="7520" y="6713"/>
                  </a:lnTo>
                  <a:lnTo>
                    <a:pt x="7557" y="6566"/>
                  </a:lnTo>
                  <a:lnTo>
                    <a:pt x="7593" y="6493"/>
                  </a:lnTo>
                  <a:lnTo>
                    <a:pt x="7667" y="6456"/>
                  </a:lnTo>
                  <a:lnTo>
                    <a:pt x="7703" y="6383"/>
                  </a:lnTo>
                  <a:lnTo>
                    <a:pt x="7667" y="6310"/>
                  </a:lnTo>
                  <a:lnTo>
                    <a:pt x="7593" y="6236"/>
                  </a:lnTo>
                  <a:close/>
                  <a:moveTo>
                    <a:pt x="1651" y="6897"/>
                  </a:moveTo>
                  <a:lnTo>
                    <a:pt x="1578" y="6933"/>
                  </a:lnTo>
                  <a:lnTo>
                    <a:pt x="1541" y="7007"/>
                  </a:lnTo>
                  <a:lnTo>
                    <a:pt x="1504" y="7080"/>
                  </a:lnTo>
                  <a:lnTo>
                    <a:pt x="1504" y="7227"/>
                  </a:lnTo>
                  <a:lnTo>
                    <a:pt x="1541" y="7300"/>
                  </a:lnTo>
                  <a:lnTo>
                    <a:pt x="1578" y="7373"/>
                  </a:lnTo>
                  <a:lnTo>
                    <a:pt x="1541" y="7410"/>
                  </a:lnTo>
                  <a:lnTo>
                    <a:pt x="1504" y="7410"/>
                  </a:lnTo>
                  <a:lnTo>
                    <a:pt x="1468" y="7483"/>
                  </a:lnTo>
                  <a:lnTo>
                    <a:pt x="1431" y="7557"/>
                  </a:lnTo>
                  <a:lnTo>
                    <a:pt x="1468" y="7814"/>
                  </a:lnTo>
                  <a:lnTo>
                    <a:pt x="1578" y="8034"/>
                  </a:lnTo>
                  <a:lnTo>
                    <a:pt x="1724" y="8254"/>
                  </a:lnTo>
                  <a:lnTo>
                    <a:pt x="1908" y="8437"/>
                  </a:lnTo>
                  <a:lnTo>
                    <a:pt x="2128" y="8547"/>
                  </a:lnTo>
                  <a:lnTo>
                    <a:pt x="2238" y="8584"/>
                  </a:lnTo>
                  <a:lnTo>
                    <a:pt x="2348" y="8621"/>
                  </a:lnTo>
                  <a:lnTo>
                    <a:pt x="2458" y="8621"/>
                  </a:lnTo>
                  <a:lnTo>
                    <a:pt x="2568" y="8547"/>
                  </a:lnTo>
                  <a:lnTo>
                    <a:pt x="2641" y="8474"/>
                  </a:lnTo>
                  <a:lnTo>
                    <a:pt x="2715" y="8364"/>
                  </a:lnTo>
                  <a:lnTo>
                    <a:pt x="2788" y="8144"/>
                  </a:lnTo>
                  <a:lnTo>
                    <a:pt x="2788" y="7960"/>
                  </a:lnTo>
                  <a:lnTo>
                    <a:pt x="2751" y="7740"/>
                  </a:lnTo>
                  <a:lnTo>
                    <a:pt x="2678" y="7557"/>
                  </a:lnTo>
                  <a:lnTo>
                    <a:pt x="2531" y="7373"/>
                  </a:lnTo>
                  <a:lnTo>
                    <a:pt x="2385" y="7227"/>
                  </a:lnTo>
                  <a:lnTo>
                    <a:pt x="2201" y="7117"/>
                  </a:lnTo>
                  <a:lnTo>
                    <a:pt x="1981" y="7043"/>
                  </a:lnTo>
                  <a:lnTo>
                    <a:pt x="1908" y="6933"/>
                  </a:lnTo>
                  <a:lnTo>
                    <a:pt x="1834" y="6897"/>
                  </a:lnTo>
                  <a:close/>
                  <a:moveTo>
                    <a:pt x="14306" y="7227"/>
                  </a:moveTo>
                  <a:lnTo>
                    <a:pt x="14453" y="7263"/>
                  </a:lnTo>
                  <a:lnTo>
                    <a:pt x="14563" y="7300"/>
                  </a:lnTo>
                  <a:lnTo>
                    <a:pt x="14636" y="7410"/>
                  </a:lnTo>
                  <a:lnTo>
                    <a:pt x="14673" y="7520"/>
                  </a:lnTo>
                  <a:lnTo>
                    <a:pt x="14673" y="7667"/>
                  </a:lnTo>
                  <a:lnTo>
                    <a:pt x="14673" y="7814"/>
                  </a:lnTo>
                  <a:lnTo>
                    <a:pt x="14600" y="8070"/>
                  </a:lnTo>
                  <a:lnTo>
                    <a:pt x="14490" y="8290"/>
                  </a:lnTo>
                  <a:lnTo>
                    <a:pt x="14343" y="8511"/>
                  </a:lnTo>
                  <a:lnTo>
                    <a:pt x="14269" y="8584"/>
                  </a:lnTo>
                  <a:lnTo>
                    <a:pt x="14196" y="8621"/>
                  </a:lnTo>
                  <a:lnTo>
                    <a:pt x="14123" y="8621"/>
                  </a:lnTo>
                  <a:lnTo>
                    <a:pt x="14049" y="8584"/>
                  </a:lnTo>
                  <a:lnTo>
                    <a:pt x="14013" y="8547"/>
                  </a:lnTo>
                  <a:lnTo>
                    <a:pt x="13976" y="8474"/>
                  </a:lnTo>
                  <a:lnTo>
                    <a:pt x="13903" y="8290"/>
                  </a:lnTo>
                  <a:lnTo>
                    <a:pt x="13939" y="8034"/>
                  </a:lnTo>
                  <a:lnTo>
                    <a:pt x="13976" y="7777"/>
                  </a:lnTo>
                  <a:lnTo>
                    <a:pt x="14086" y="7263"/>
                  </a:lnTo>
                  <a:lnTo>
                    <a:pt x="14306" y="7227"/>
                  </a:lnTo>
                  <a:close/>
                  <a:moveTo>
                    <a:pt x="14233" y="6750"/>
                  </a:moveTo>
                  <a:lnTo>
                    <a:pt x="14123" y="6786"/>
                  </a:lnTo>
                  <a:lnTo>
                    <a:pt x="13866" y="6786"/>
                  </a:lnTo>
                  <a:lnTo>
                    <a:pt x="13829" y="6823"/>
                  </a:lnTo>
                  <a:lnTo>
                    <a:pt x="13756" y="6933"/>
                  </a:lnTo>
                  <a:lnTo>
                    <a:pt x="13609" y="7373"/>
                  </a:lnTo>
                  <a:lnTo>
                    <a:pt x="13499" y="7850"/>
                  </a:lnTo>
                  <a:lnTo>
                    <a:pt x="13462" y="8107"/>
                  </a:lnTo>
                  <a:lnTo>
                    <a:pt x="13462" y="8327"/>
                  </a:lnTo>
                  <a:lnTo>
                    <a:pt x="13499" y="8584"/>
                  </a:lnTo>
                  <a:lnTo>
                    <a:pt x="13572" y="8804"/>
                  </a:lnTo>
                  <a:lnTo>
                    <a:pt x="13683" y="8914"/>
                  </a:lnTo>
                  <a:lnTo>
                    <a:pt x="13829" y="9024"/>
                  </a:lnTo>
                  <a:lnTo>
                    <a:pt x="13976" y="9097"/>
                  </a:lnTo>
                  <a:lnTo>
                    <a:pt x="14123" y="9134"/>
                  </a:lnTo>
                  <a:lnTo>
                    <a:pt x="14343" y="9097"/>
                  </a:lnTo>
                  <a:lnTo>
                    <a:pt x="14490" y="9024"/>
                  </a:lnTo>
                  <a:lnTo>
                    <a:pt x="14600" y="8877"/>
                  </a:lnTo>
                  <a:lnTo>
                    <a:pt x="14746" y="8731"/>
                  </a:lnTo>
                  <a:lnTo>
                    <a:pt x="14966" y="8400"/>
                  </a:lnTo>
                  <a:lnTo>
                    <a:pt x="15076" y="8180"/>
                  </a:lnTo>
                  <a:lnTo>
                    <a:pt x="15113" y="7997"/>
                  </a:lnTo>
                  <a:lnTo>
                    <a:pt x="15150" y="7814"/>
                  </a:lnTo>
                  <a:lnTo>
                    <a:pt x="15150" y="7593"/>
                  </a:lnTo>
                  <a:lnTo>
                    <a:pt x="15113" y="7410"/>
                  </a:lnTo>
                  <a:lnTo>
                    <a:pt x="15040" y="7190"/>
                  </a:lnTo>
                  <a:lnTo>
                    <a:pt x="15003" y="7080"/>
                  </a:lnTo>
                  <a:lnTo>
                    <a:pt x="14893" y="7007"/>
                  </a:lnTo>
                  <a:lnTo>
                    <a:pt x="14673" y="6823"/>
                  </a:lnTo>
                  <a:lnTo>
                    <a:pt x="14526" y="6786"/>
                  </a:lnTo>
                  <a:lnTo>
                    <a:pt x="14379" y="6750"/>
                  </a:lnTo>
                  <a:close/>
                  <a:moveTo>
                    <a:pt x="6273" y="7887"/>
                  </a:moveTo>
                  <a:lnTo>
                    <a:pt x="6199" y="7924"/>
                  </a:lnTo>
                  <a:lnTo>
                    <a:pt x="6126" y="7997"/>
                  </a:lnTo>
                  <a:lnTo>
                    <a:pt x="5979" y="8107"/>
                  </a:lnTo>
                  <a:lnTo>
                    <a:pt x="5869" y="8290"/>
                  </a:lnTo>
                  <a:lnTo>
                    <a:pt x="5796" y="8474"/>
                  </a:lnTo>
                  <a:lnTo>
                    <a:pt x="5796" y="8584"/>
                  </a:lnTo>
                  <a:lnTo>
                    <a:pt x="5833" y="8657"/>
                  </a:lnTo>
                  <a:lnTo>
                    <a:pt x="5906" y="8694"/>
                  </a:lnTo>
                  <a:lnTo>
                    <a:pt x="6236" y="8694"/>
                  </a:lnTo>
                  <a:lnTo>
                    <a:pt x="6420" y="8767"/>
                  </a:lnTo>
                  <a:lnTo>
                    <a:pt x="6199" y="9024"/>
                  </a:lnTo>
                  <a:lnTo>
                    <a:pt x="6199" y="9061"/>
                  </a:lnTo>
                  <a:lnTo>
                    <a:pt x="6199" y="9134"/>
                  </a:lnTo>
                  <a:lnTo>
                    <a:pt x="6236" y="9244"/>
                  </a:lnTo>
                  <a:lnTo>
                    <a:pt x="6346" y="9354"/>
                  </a:lnTo>
                  <a:lnTo>
                    <a:pt x="6456" y="9391"/>
                  </a:lnTo>
                  <a:lnTo>
                    <a:pt x="6713" y="9391"/>
                  </a:lnTo>
                  <a:lnTo>
                    <a:pt x="6786" y="9318"/>
                  </a:lnTo>
                  <a:lnTo>
                    <a:pt x="6860" y="9207"/>
                  </a:lnTo>
                  <a:lnTo>
                    <a:pt x="6823" y="9097"/>
                  </a:lnTo>
                  <a:lnTo>
                    <a:pt x="6750" y="9024"/>
                  </a:lnTo>
                  <a:lnTo>
                    <a:pt x="6860" y="8951"/>
                  </a:lnTo>
                  <a:lnTo>
                    <a:pt x="6933" y="8877"/>
                  </a:lnTo>
                  <a:lnTo>
                    <a:pt x="6933" y="8804"/>
                  </a:lnTo>
                  <a:lnTo>
                    <a:pt x="6933" y="8731"/>
                  </a:lnTo>
                  <a:lnTo>
                    <a:pt x="6896" y="8621"/>
                  </a:lnTo>
                  <a:lnTo>
                    <a:pt x="6750" y="8511"/>
                  </a:lnTo>
                  <a:lnTo>
                    <a:pt x="6603" y="8437"/>
                  </a:lnTo>
                  <a:lnTo>
                    <a:pt x="6456" y="8364"/>
                  </a:lnTo>
                  <a:lnTo>
                    <a:pt x="6273" y="8327"/>
                  </a:lnTo>
                  <a:lnTo>
                    <a:pt x="6346" y="8180"/>
                  </a:lnTo>
                  <a:lnTo>
                    <a:pt x="6420" y="8034"/>
                  </a:lnTo>
                  <a:lnTo>
                    <a:pt x="6420" y="7960"/>
                  </a:lnTo>
                  <a:lnTo>
                    <a:pt x="6383" y="7924"/>
                  </a:lnTo>
                  <a:lnTo>
                    <a:pt x="6346" y="7924"/>
                  </a:lnTo>
                  <a:lnTo>
                    <a:pt x="6273" y="7887"/>
                  </a:lnTo>
                  <a:close/>
                  <a:moveTo>
                    <a:pt x="7630" y="551"/>
                  </a:moveTo>
                  <a:lnTo>
                    <a:pt x="7777" y="587"/>
                  </a:lnTo>
                  <a:lnTo>
                    <a:pt x="7923" y="661"/>
                  </a:lnTo>
                  <a:lnTo>
                    <a:pt x="8437" y="1101"/>
                  </a:lnTo>
                  <a:lnTo>
                    <a:pt x="8657" y="1321"/>
                  </a:lnTo>
                  <a:lnTo>
                    <a:pt x="8877" y="1578"/>
                  </a:lnTo>
                  <a:lnTo>
                    <a:pt x="9061" y="1834"/>
                  </a:lnTo>
                  <a:lnTo>
                    <a:pt x="9207" y="2128"/>
                  </a:lnTo>
                  <a:lnTo>
                    <a:pt x="9281" y="2421"/>
                  </a:lnTo>
                  <a:lnTo>
                    <a:pt x="9317" y="2752"/>
                  </a:lnTo>
                  <a:lnTo>
                    <a:pt x="9281" y="3082"/>
                  </a:lnTo>
                  <a:lnTo>
                    <a:pt x="9244" y="3375"/>
                  </a:lnTo>
                  <a:lnTo>
                    <a:pt x="9024" y="3962"/>
                  </a:lnTo>
                  <a:lnTo>
                    <a:pt x="8804" y="4512"/>
                  </a:lnTo>
                  <a:lnTo>
                    <a:pt x="8584" y="5099"/>
                  </a:lnTo>
                  <a:lnTo>
                    <a:pt x="8547" y="5356"/>
                  </a:lnTo>
                  <a:lnTo>
                    <a:pt x="8510" y="5613"/>
                  </a:lnTo>
                  <a:lnTo>
                    <a:pt x="8510" y="5869"/>
                  </a:lnTo>
                  <a:lnTo>
                    <a:pt x="8547" y="6163"/>
                  </a:lnTo>
                  <a:lnTo>
                    <a:pt x="8584" y="6310"/>
                  </a:lnTo>
                  <a:lnTo>
                    <a:pt x="8657" y="6493"/>
                  </a:lnTo>
                  <a:lnTo>
                    <a:pt x="8804" y="6823"/>
                  </a:lnTo>
                  <a:lnTo>
                    <a:pt x="8987" y="7117"/>
                  </a:lnTo>
                  <a:lnTo>
                    <a:pt x="9134" y="7447"/>
                  </a:lnTo>
                  <a:lnTo>
                    <a:pt x="9207" y="7777"/>
                  </a:lnTo>
                  <a:lnTo>
                    <a:pt x="9244" y="8144"/>
                  </a:lnTo>
                  <a:lnTo>
                    <a:pt x="9207" y="8474"/>
                  </a:lnTo>
                  <a:lnTo>
                    <a:pt x="9097" y="8804"/>
                  </a:lnTo>
                  <a:lnTo>
                    <a:pt x="8951" y="9134"/>
                  </a:lnTo>
                  <a:lnTo>
                    <a:pt x="8767" y="9428"/>
                  </a:lnTo>
                  <a:lnTo>
                    <a:pt x="8510" y="9684"/>
                  </a:lnTo>
                  <a:lnTo>
                    <a:pt x="8254" y="9904"/>
                  </a:lnTo>
                  <a:lnTo>
                    <a:pt x="7960" y="10051"/>
                  </a:lnTo>
                  <a:lnTo>
                    <a:pt x="7667" y="10198"/>
                  </a:lnTo>
                  <a:lnTo>
                    <a:pt x="7373" y="10308"/>
                  </a:lnTo>
                  <a:lnTo>
                    <a:pt x="7043" y="10345"/>
                  </a:lnTo>
                  <a:lnTo>
                    <a:pt x="6676" y="10418"/>
                  </a:lnTo>
                  <a:lnTo>
                    <a:pt x="6493" y="10381"/>
                  </a:lnTo>
                  <a:lnTo>
                    <a:pt x="6309" y="10345"/>
                  </a:lnTo>
                  <a:lnTo>
                    <a:pt x="6163" y="10235"/>
                  </a:lnTo>
                  <a:lnTo>
                    <a:pt x="6016" y="10088"/>
                  </a:lnTo>
                  <a:lnTo>
                    <a:pt x="5906" y="9941"/>
                  </a:lnTo>
                  <a:lnTo>
                    <a:pt x="5759" y="9831"/>
                  </a:lnTo>
                  <a:lnTo>
                    <a:pt x="5649" y="9758"/>
                  </a:lnTo>
                  <a:lnTo>
                    <a:pt x="5502" y="9684"/>
                  </a:lnTo>
                  <a:lnTo>
                    <a:pt x="5209" y="9611"/>
                  </a:lnTo>
                  <a:lnTo>
                    <a:pt x="4916" y="9611"/>
                  </a:lnTo>
                  <a:lnTo>
                    <a:pt x="4622" y="9684"/>
                  </a:lnTo>
                  <a:lnTo>
                    <a:pt x="3999" y="9868"/>
                  </a:lnTo>
                  <a:lnTo>
                    <a:pt x="3705" y="9978"/>
                  </a:lnTo>
                  <a:lnTo>
                    <a:pt x="3412" y="10051"/>
                  </a:lnTo>
                  <a:lnTo>
                    <a:pt x="3118" y="10088"/>
                  </a:lnTo>
                  <a:lnTo>
                    <a:pt x="2825" y="10051"/>
                  </a:lnTo>
                  <a:lnTo>
                    <a:pt x="2495" y="10014"/>
                  </a:lnTo>
                  <a:lnTo>
                    <a:pt x="2201" y="9904"/>
                  </a:lnTo>
                  <a:lnTo>
                    <a:pt x="1944" y="9794"/>
                  </a:lnTo>
                  <a:lnTo>
                    <a:pt x="1651" y="9648"/>
                  </a:lnTo>
                  <a:lnTo>
                    <a:pt x="1394" y="9464"/>
                  </a:lnTo>
                  <a:lnTo>
                    <a:pt x="1174" y="9281"/>
                  </a:lnTo>
                  <a:lnTo>
                    <a:pt x="954" y="8987"/>
                  </a:lnTo>
                  <a:lnTo>
                    <a:pt x="771" y="8694"/>
                  </a:lnTo>
                  <a:lnTo>
                    <a:pt x="624" y="8364"/>
                  </a:lnTo>
                  <a:lnTo>
                    <a:pt x="550" y="8034"/>
                  </a:lnTo>
                  <a:lnTo>
                    <a:pt x="514" y="7667"/>
                  </a:lnTo>
                  <a:lnTo>
                    <a:pt x="514" y="7337"/>
                  </a:lnTo>
                  <a:lnTo>
                    <a:pt x="587" y="6970"/>
                  </a:lnTo>
                  <a:lnTo>
                    <a:pt x="661" y="6640"/>
                  </a:lnTo>
                  <a:lnTo>
                    <a:pt x="807" y="6310"/>
                  </a:lnTo>
                  <a:lnTo>
                    <a:pt x="991" y="6016"/>
                  </a:lnTo>
                  <a:lnTo>
                    <a:pt x="1211" y="5759"/>
                  </a:lnTo>
                  <a:lnTo>
                    <a:pt x="1468" y="5539"/>
                  </a:lnTo>
                  <a:lnTo>
                    <a:pt x="2018" y="5099"/>
                  </a:lnTo>
                  <a:lnTo>
                    <a:pt x="2568" y="4622"/>
                  </a:lnTo>
                  <a:lnTo>
                    <a:pt x="2788" y="4366"/>
                  </a:lnTo>
                  <a:lnTo>
                    <a:pt x="2971" y="4109"/>
                  </a:lnTo>
                  <a:lnTo>
                    <a:pt x="3082" y="3815"/>
                  </a:lnTo>
                  <a:lnTo>
                    <a:pt x="3192" y="3485"/>
                  </a:lnTo>
                  <a:lnTo>
                    <a:pt x="3265" y="3118"/>
                  </a:lnTo>
                  <a:lnTo>
                    <a:pt x="3302" y="2715"/>
                  </a:lnTo>
                  <a:lnTo>
                    <a:pt x="3375" y="2348"/>
                  </a:lnTo>
                  <a:lnTo>
                    <a:pt x="3448" y="2165"/>
                  </a:lnTo>
                  <a:lnTo>
                    <a:pt x="3558" y="1981"/>
                  </a:lnTo>
                  <a:lnTo>
                    <a:pt x="3705" y="1798"/>
                  </a:lnTo>
                  <a:lnTo>
                    <a:pt x="3852" y="1651"/>
                  </a:lnTo>
                  <a:lnTo>
                    <a:pt x="4072" y="1541"/>
                  </a:lnTo>
                  <a:lnTo>
                    <a:pt x="4292" y="1468"/>
                  </a:lnTo>
                  <a:lnTo>
                    <a:pt x="4512" y="1431"/>
                  </a:lnTo>
                  <a:lnTo>
                    <a:pt x="4769" y="1394"/>
                  </a:lnTo>
                  <a:lnTo>
                    <a:pt x="4989" y="1394"/>
                  </a:lnTo>
                  <a:lnTo>
                    <a:pt x="5209" y="1468"/>
                  </a:lnTo>
                  <a:lnTo>
                    <a:pt x="4952" y="1688"/>
                  </a:lnTo>
                  <a:lnTo>
                    <a:pt x="4916" y="1761"/>
                  </a:lnTo>
                  <a:lnTo>
                    <a:pt x="4879" y="1834"/>
                  </a:lnTo>
                  <a:lnTo>
                    <a:pt x="4916" y="1981"/>
                  </a:lnTo>
                  <a:lnTo>
                    <a:pt x="4989" y="2091"/>
                  </a:lnTo>
                  <a:lnTo>
                    <a:pt x="5062" y="2128"/>
                  </a:lnTo>
                  <a:lnTo>
                    <a:pt x="5136" y="2128"/>
                  </a:lnTo>
                  <a:lnTo>
                    <a:pt x="5319" y="2091"/>
                  </a:lnTo>
                  <a:lnTo>
                    <a:pt x="5429" y="2018"/>
                  </a:lnTo>
                  <a:lnTo>
                    <a:pt x="5539" y="1945"/>
                  </a:lnTo>
                  <a:lnTo>
                    <a:pt x="5613" y="1798"/>
                  </a:lnTo>
                  <a:lnTo>
                    <a:pt x="5759" y="1651"/>
                  </a:lnTo>
                  <a:lnTo>
                    <a:pt x="5833" y="1614"/>
                  </a:lnTo>
                  <a:lnTo>
                    <a:pt x="5869" y="1578"/>
                  </a:lnTo>
                  <a:lnTo>
                    <a:pt x="6420" y="1138"/>
                  </a:lnTo>
                  <a:lnTo>
                    <a:pt x="7006" y="771"/>
                  </a:lnTo>
                  <a:lnTo>
                    <a:pt x="7337" y="624"/>
                  </a:lnTo>
                  <a:lnTo>
                    <a:pt x="7483" y="551"/>
                  </a:lnTo>
                  <a:close/>
                  <a:moveTo>
                    <a:pt x="10821" y="9281"/>
                  </a:moveTo>
                  <a:lnTo>
                    <a:pt x="10968" y="9538"/>
                  </a:lnTo>
                  <a:lnTo>
                    <a:pt x="11115" y="9758"/>
                  </a:lnTo>
                  <a:lnTo>
                    <a:pt x="11335" y="9978"/>
                  </a:lnTo>
                  <a:lnTo>
                    <a:pt x="11592" y="10161"/>
                  </a:lnTo>
                  <a:lnTo>
                    <a:pt x="11408" y="10418"/>
                  </a:lnTo>
                  <a:lnTo>
                    <a:pt x="11188" y="10198"/>
                  </a:lnTo>
                  <a:lnTo>
                    <a:pt x="10968" y="9978"/>
                  </a:lnTo>
                  <a:lnTo>
                    <a:pt x="10711" y="9831"/>
                  </a:lnTo>
                  <a:lnTo>
                    <a:pt x="10455" y="9648"/>
                  </a:lnTo>
                  <a:lnTo>
                    <a:pt x="10601" y="9464"/>
                  </a:lnTo>
                  <a:lnTo>
                    <a:pt x="10821" y="9281"/>
                  </a:lnTo>
                  <a:close/>
                  <a:moveTo>
                    <a:pt x="13903" y="9941"/>
                  </a:moveTo>
                  <a:lnTo>
                    <a:pt x="13829" y="9978"/>
                  </a:lnTo>
                  <a:lnTo>
                    <a:pt x="13756" y="10014"/>
                  </a:lnTo>
                  <a:lnTo>
                    <a:pt x="13719" y="10014"/>
                  </a:lnTo>
                  <a:lnTo>
                    <a:pt x="13719" y="10051"/>
                  </a:lnTo>
                  <a:lnTo>
                    <a:pt x="13646" y="10161"/>
                  </a:lnTo>
                  <a:lnTo>
                    <a:pt x="13609" y="10271"/>
                  </a:lnTo>
                  <a:lnTo>
                    <a:pt x="13646" y="10418"/>
                  </a:lnTo>
                  <a:lnTo>
                    <a:pt x="13719" y="10565"/>
                  </a:lnTo>
                  <a:lnTo>
                    <a:pt x="13829" y="10638"/>
                  </a:lnTo>
                  <a:lnTo>
                    <a:pt x="13939" y="10675"/>
                  </a:lnTo>
                  <a:lnTo>
                    <a:pt x="14049" y="10638"/>
                  </a:lnTo>
                  <a:lnTo>
                    <a:pt x="14159" y="10601"/>
                  </a:lnTo>
                  <a:lnTo>
                    <a:pt x="14269" y="10491"/>
                  </a:lnTo>
                  <a:lnTo>
                    <a:pt x="14343" y="10418"/>
                  </a:lnTo>
                  <a:lnTo>
                    <a:pt x="14379" y="10308"/>
                  </a:lnTo>
                  <a:lnTo>
                    <a:pt x="14379" y="10271"/>
                  </a:lnTo>
                  <a:lnTo>
                    <a:pt x="14379" y="10198"/>
                  </a:lnTo>
                  <a:lnTo>
                    <a:pt x="14306" y="10124"/>
                  </a:lnTo>
                  <a:lnTo>
                    <a:pt x="14233" y="10051"/>
                  </a:lnTo>
                  <a:lnTo>
                    <a:pt x="14159" y="10014"/>
                  </a:lnTo>
                  <a:lnTo>
                    <a:pt x="14086" y="9978"/>
                  </a:lnTo>
                  <a:lnTo>
                    <a:pt x="13939" y="9941"/>
                  </a:lnTo>
                  <a:close/>
                  <a:moveTo>
                    <a:pt x="7593" y="0"/>
                  </a:moveTo>
                  <a:lnTo>
                    <a:pt x="7447" y="37"/>
                  </a:lnTo>
                  <a:lnTo>
                    <a:pt x="7190" y="110"/>
                  </a:lnTo>
                  <a:lnTo>
                    <a:pt x="6970" y="221"/>
                  </a:lnTo>
                  <a:lnTo>
                    <a:pt x="6566" y="441"/>
                  </a:lnTo>
                  <a:lnTo>
                    <a:pt x="6199" y="697"/>
                  </a:lnTo>
                  <a:lnTo>
                    <a:pt x="5502" y="1211"/>
                  </a:lnTo>
                  <a:lnTo>
                    <a:pt x="5209" y="1064"/>
                  </a:lnTo>
                  <a:lnTo>
                    <a:pt x="4916" y="991"/>
                  </a:lnTo>
                  <a:lnTo>
                    <a:pt x="4585" y="991"/>
                  </a:lnTo>
                  <a:lnTo>
                    <a:pt x="4255" y="1027"/>
                  </a:lnTo>
                  <a:lnTo>
                    <a:pt x="3999" y="1101"/>
                  </a:lnTo>
                  <a:lnTo>
                    <a:pt x="3778" y="1211"/>
                  </a:lnTo>
                  <a:lnTo>
                    <a:pt x="3595" y="1358"/>
                  </a:lnTo>
                  <a:lnTo>
                    <a:pt x="3412" y="1504"/>
                  </a:lnTo>
                  <a:lnTo>
                    <a:pt x="3228" y="1688"/>
                  </a:lnTo>
                  <a:lnTo>
                    <a:pt x="3118" y="1908"/>
                  </a:lnTo>
                  <a:lnTo>
                    <a:pt x="3008" y="2128"/>
                  </a:lnTo>
                  <a:lnTo>
                    <a:pt x="2935" y="2348"/>
                  </a:lnTo>
                  <a:lnTo>
                    <a:pt x="2861" y="2678"/>
                  </a:lnTo>
                  <a:lnTo>
                    <a:pt x="2788" y="3008"/>
                  </a:lnTo>
                  <a:lnTo>
                    <a:pt x="2751" y="3338"/>
                  </a:lnTo>
                  <a:lnTo>
                    <a:pt x="2641" y="3669"/>
                  </a:lnTo>
                  <a:lnTo>
                    <a:pt x="2605" y="3852"/>
                  </a:lnTo>
                  <a:lnTo>
                    <a:pt x="2495" y="3999"/>
                  </a:lnTo>
                  <a:lnTo>
                    <a:pt x="2275" y="4255"/>
                  </a:lnTo>
                  <a:lnTo>
                    <a:pt x="2018" y="4476"/>
                  </a:lnTo>
                  <a:lnTo>
                    <a:pt x="1761" y="4696"/>
                  </a:lnTo>
                  <a:lnTo>
                    <a:pt x="1284" y="5062"/>
                  </a:lnTo>
                  <a:lnTo>
                    <a:pt x="844" y="5466"/>
                  </a:lnTo>
                  <a:lnTo>
                    <a:pt x="661" y="5649"/>
                  </a:lnTo>
                  <a:lnTo>
                    <a:pt x="514" y="5906"/>
                  </a:lnTo>
                  <a:lnTo>
                    <a:pt x="367" y="6126"/>
                  </a:lnTo>
                  <a:lnTo>
                    <a:pt x="220" y="6420"/>
                  </a:lnTo>
                  <a:lnTo>
                    <a:pt x="110" y="6713"/>
                  </a:lnTo>
                  <a:lnTo>
                    <a:pt x="37" y="7007"/>
                  </a:lnTo>
                  <a:lnTo>
                    <a:pt x="0" y="7263"/>
                  </a:lnTo>
                  <a:lnTo>
                    <a:pt x="0" y="7557"/>
                  </a:lnTo>
                  <a:lnTo>
                    <a:pt x="37" y="7850"/>
                  </a:lnTo>
                  <a:lnTo>
                    <a:pt x="74" y="8144"/>
                  </a:lnTo>
                  <a:lnTo>
                    <a:pt x="147" y="8400"/>
                  </a:lnTo>
                  <a:lnTo>
                    <a:pt x="220" y="8657"/>
                  </a:lnTo>
                  <a:lnTo>
                    <a:pt x="367" y="8914"/>
                  </a:lnTo>
                  <a:lnTo>
                    <a:pt x="514" y="9171"/>
                  </a:lnTo>
                  <a:lnTo>
                    <a:pt x="661" y="9391"/>
                  </a:lnTo>
                  <a:lnTo>
                    <a:pt x="844" y="9611"/>
                  </a:lnTo>
                  <a:lnTo>
                    <a:pt x="1064" y="9831"/>
                  </a:lnTo>
                  <a:lnTo>
                    <a:pt x="1284" y="10014"/>
                  </a:lnTo>
                  <a:lnTo>
                    <a:pt x="1541" y="10161"/>
                  </a:lnTo>
                  <a:lnTo>
                    <a:pt x="1798" y="10308"/>
                  </a:lnTo>
                  <a:lnTo>
                    <a:pt x="2054" y="10381"/>
                  </a:lnTo>
                  <a:lnTo>
                    <a:pt x="2348" y="10491"/>
                  </a:lnTo>
                  <a:lnTo>
                    <a:pt x="2641" y="10528"/>
                  </a:lnTo>
                  <a:lnTo>
                    <a:pt x="2898" y="10565"/>
                  </a:lnTo>
                  <a:lnTo>
                    <a:pt x="3192" y="10565"/>
                  </a:lnTo>
                  <a:lnTo>
                    <a:pt x="3485" y="10528"/>
                  </a:lnTo>
                  <a:lnTo>
                    <a:pt x="3742" y="10491"/>
                  </a:lnTo>
                  <a:lnTo>
                    <a:pt x="4035" y="10418"/>
                  </a:lnTo>
                  <a:lnTo>
                    <a:pt x="4365" y="10271"/>
                  </a:lnTo>
                  <a:lnTo>
                    <a:pt x="4696" y="10161"/>
                  </a:lnTo>
                  <a:lnTo>
                    <a:pt x="4879" y="10124"/>
                  </a:lnTo>
                  <a:lnTo>
                    <a:pt x="5209" y="10124"/>
                  </a:lnTo>
                  <a:lnTo>
                    <a:pt x="5392" y="10161"/>
                  </a:lnTo>
                  <a:lnTo>
                    <a:pt x="5502" y="10271"/>
                  </a:lnTo>
                  <a:lnTo>
                    <a:pt x="5613" y="10381"/>
                  </a:lnTo>
                  <a:lnTo>
                    <a:pt x="5833" y="10601"/>
                  </a:lnTo>
                  <a:lnTo>
                    <a:pt x="5979" y="10711"/>
                  </a:lnTo>
                  <a:lnTo>
                    <a:pt x="6089" y="10785"/>
                  </a:lnTo>
                  <a:lnTo>
                    <a:pt x="6273" y="10858"/>
                  </a:lnTo>
                  <a:lnTo>
                    <a:pt x="6420" y="10895"/>
                  </a:lnTo>
                  <a:lnTo>
                    <a:pt x="6933" y="10895"/>
                  </a:lnTo>
                  <a:lnTo>
                    <a:pt x="7227" y="10858"/>
                  </a:lnTo>
                  <a:lnTo>
                    <a:pt x="7483" y="10821"/>
                  </a:lnTo>
                  <a:lnTo>
                    <a:pt x="7740" y="10748"/>
                  </a:lnTo>
                  <a:lnTo>
                    <a:pt x="7997" y="10638"/>
                  </a:lnTo>
                  <a:lnTo>
                    <a:pt x="8217" y="10528"/>
                  </a:lnTo>
                  <a:lnTo>
                    <a:pt x="8437" y="10381"/>
                  </a:lnTo>
                  <a:lnTo>
                    <a:pt x="8657" y="10198"/>
                  </a:lnTo>
                  <a:lnTo>
                    <a:pt x="8877" y="10014"/>
                  </a:lnTo>
                  <a:lnTo>
                    <a:pt x="9061" y="9831"/>
                  </a:lnTo>
                  <a:lnTo>
                    <a:pt x="9207" y="9611"/>
                  </a:lnTo>
                  <a:lnTo>
                    <a:pt x="9354" y="9391"/>
                  </a:lnTo>
                  <a:lnTo>
                    <a:pt x="9501" y="9171"/>
                  </a:lnTo>
                  <a:lnTo>
                    <a:pt x="9574" y="8914"/>
                  </a:lnTo>
                  <a:lnTo>
                    <a:pt x="9684" y="8694"/>
                  </a:lnTo>
                  <a:lnTo>
                    <a:pt x="9721" y="8400"/>
                  </a:lnTo>
                  <a:lnTo>
                    <a:pt x="9721" y="8144"/>
                  </a:lnTo>
                  <a:lnTo>
                    <a:pt x="9721" y="7887"/>
                  </a:lnTo>
                  <a:lnTo>
                    <a:pt x="9684" y="7630"/>
                  </a:lnTo>
                  <a:lnTo>
                    <a:pt x="9611" y="7373"/>
                  </a:lnTo>
                  <a:lnTo>
                    <a:pt x="9537" y="7117"/>
                  </a:lnTo>
                  <a:lnTo>
                    <a:pt x="9281" y="6640"/>
                  </a:lnTo>
                  <a:lnTo>
                    <a:pt x="9171" y="6383"/>
                  </a:lnTo>
                  <a:lnTo>
                    <a:pt x="9061" y="6090"/>
                  </a:lnTo>
                  <a:lnTo>
                    <a:pt x="9061" y="5833"/>
                  </a:lnTo>
                  <a:lnTo>
                    <a:pt x="9061" y="5576"/>
                  </a:lnTo>
                  <a:lnTo>
                    <a:pt x="9097" y="5319"/>
                  </a:lnTo>
                  <a:lnTo>
                    <a:pt x="9134" y="5062"/>
                  </a:lnTo>
                  <a:lnTo>
                    <a:pt x="9317" y="4512"/>
                  </a:lnTo>
                  <a:lnTo>
                    <a:pt x="9501" y="4035"/>
                  </a:lnTo>
                  <a:lnTo>
                    <a:pt x="9684" y="3559"/>
                  </a:lnTo>
                  <a:lnTo>
                    <a:pt x="9794" y="3082"/>
                  </a:lnTo>
                  <a:lnTo>
                    <a:pt x="9831" y="2825"/>
                  </a:lnTo>
                  <a:lnTo>
                    <a:pt x="9831" y="2568"/>
                  </a:lnTo>
                  <a:lnTo>
                    <a:pt x="9794" y="2311"/>
                  </a:lnTo>
                  <a:lnTo>
                    <a:pt x="9721" y="2055"/>
                  </a:lnTo>
                  <a:lnTo>
                    <a:pt x="9611" y="1834"/>
                  </a:lnTo>
                  <a:lnTo>
                    <a:pt x="9501" y="1578"/>
                  </a:lnTo>
                  <a:lnTo>
                    <a:pt x="9354" y="1358"/>
                  </a:lnTo>
                  <a:lnTo>
                    <a:pt x="9207" y="1174"/>
                  </a:lnTo>
                  <a:lnTo>
                    <a:pt x="8841" y="771"/>
                  </a:lnTo>
                  <a:lnTo>
                    <a:pt x="8400" y="404"/>
                  </a:lnTo>
                  <a:lnTo>
                    <a:pt x="7960" y="110"/>
                  </a:lnTo>
                  <a:lnTo>
                    <a:pt x="7850" y="37"/>
                  </a:lnTo>
                  <a:lnTo>
                    <a:pt x="7703" y="0"/>
                  </a:lnTo>
                  <a:close/>
                  <a:moveTo>
                    <a:pt x="12912" y="10675"/>
                  </a:moveTo>
                  <a:lnTo>
                    <a:pt x="12839" y="10711"/>
                  </a:lnTo>
                  <a:lnTo>
                    <a:pt x="12765" y="10785"/>
                  </a:lnTo>
                  <a:lnTo>
                    <a:pt x="12729" y="10858"/>
                  </a:lnTo>
                  <a:lnTo>
                    <a:pt x="12729" y="11005"/>
                  </a:lnTo>
                  <a:lnTo>
                    <a:pt x="12765" y="11115"/>
                  </a:lnTo>
                  <a:lnTo>
                    <a:pt x="12876" y="11225"/>
                  </a:lnTo>
                  <a:lnTo>
                    <a:pt x="13022" y="11262"/>
                  </a:lnTo>
                  <a:lnTo>
                    <a:pt x="13132" y="11225"/>
                  </a:lnTo>
                  <a:lnTo>
                    <a:pt x="13242" y="11115"/>
                  </a:lnTo>
                  <a:lnTo>
                    <a:pt x="13279" y="11005"/>
                  </a:lnTo>
                  <a:lnTo>
                    <a:pt x="13279" y="10858"/>
                  </a:lnTo>
                  <a:lnTo>
                    <a:pt x="13242" y="10785"/>
                  </a:lnTo>
                  <a:lnTo>
                    <a:pt x="13169" y="10711"/>
                  </a:lnTo>
                  <a:lnTo>
                    <a:pt x="13096" y="10675"/>
                  </a:lnTo>
                  <a:close/>
                  <a:moveTo>
                    <a:pt x="13572" y="11262"/>
                  </a:moveTo>
                  <a:lnTo>
                    <a:pt x="13499" y="11298"/>
                  </a:lnTo>
                  <a:lnTo>
                    <a:pt x="13462" y="11372"/>
                  </a:lnTo>
                  <a:lnTo>
                    <a:pt x="13389" y="11408"/>
                  </a:lnTo>
                  <a:lnTo>
                    <a:pt x="13316" y="11445"/>
                  </a:lnTo>
                  <a:lnTo>
                    <a:pt x="13242" y="11555"/>
                  </a:lnTo>
                  <a:lnTo>
                    <a:pt x="13242" y="11702"/>
                  </a:lnTo>
                  <a:lnTo>
                    <a:pt x="13242" y="11775"/>
                  </a:lnTo>
                  <a:lnTo>
                    <a:pt x="13279" y="11849"/>
                  </a:lnTo>
                  <a:lnTo>
                    <a:pt x="13352" y="11959"/>
                  </a:lnTo>
                  <a:lnTo>
                    <a:pt x="13609" y="11959"/>
                  </a:lnTo>
                  <a:lnTo>
                    <a:pt x="13719" y="11922"/>
                  </a:lnTo>
                  <a:lnTo>
                    <a:pt x="13829" y="11849"/>
                  </a:lnTo>
                  <a:lnTo>
                    <a:pt x="13866" y="11738"/>
                  </a:lnTo>
                  <a:lnTo>
                    <a:pt x="13939" y="11628"/>
                  </a:lnTo>
                  <a:lnTo>
                    <a:pt x="13939" y="11555"/>
                  </a:lnTo>
                  <a:lnTo>
                    <a:pt x="13939" y="11518"/>
                  </a:lnTo>
                  <a:lnTo>
                    <a:pt x="13903" y="11445"/>
                  </a:lnTo>
                  <a:lnTo>
                    <a:pt x="13866" y="11372"/>
                  </a:lnTo>
                  <a:lnTo>
                    <a:pt x="13829" y="11298"/>
                  </a:lnTo>
                  <a:lnTo>
                    <a:pt x="13719" y="11262"/>
                  </a:lnTo>
                  <a:close/>
                  <a:moveTo>
                    <a:pt x="12215" y="11555"/>
                  </a:moveTo>
                  <a:lnTo>
                    <a:pt x="12142" y="11592"/>
                  </a:lnTo>
                  <a:lnTo>
                    <a:pt x="12069" y="11702"/>
                  </a:lnTo>
                  <a:lnTo>
                    <a:pt x="12032" y="11812"/>
                  </a:lnTo>
                  <a:lnTo>
                    <a:pt x="12032" y="11959"/>
                  </a:lnTo>
                  <a:lnTo>
                    <a:pt x="12032" y="12069"/>
                  </a:lnTo>
                  <a:lnTo>
                    <a:pt x="12105" y="12362"/>
                  </a:lnTo>
                  <a:lnTo>
                    <a:pt x="12252" y="12582"/>
                  </a:lnTo>
                  <a:lnTo>
                    <a:pt x="12325" y="12619"/>
                  </a:lnTo>
                  <a:lnTo>
                    <a:pt x="12399" y="12656"/>
                  </a:lnTo>
                  <a:lnTo>
                    <a:pt x="12509" y="12656"/>
                  </a:lnTo>
                  <a:lnTo>
                    <a:pt x="12582" y="12582"/>
                  </a:lnTo>
                  <a:lnTo>
                    <a:pt x="12619" y="12545"/>
                  </a:lnTo>
                  <a:lnTo>
                    <a:pt x="12692" y="12545"/>
                  </a:lnTo>
                  <a:lnTo>
                    <a:pt x="12802" y="12619"/>
                  </a:lnTo>
                  <a:lnTo>
                    <a:pt x="12876" y="12619"/>
                  </a:lnTo>
                  <a:lnTo>
                    <a:pt x="12949" y="12582"/>
                  </a:lnTo>
                  <a:lnTo>
                    <a:pt x="12986" y="12545"/>
                  </a:lnTo>
                  <a:lnTo>
                    <a:pt x="13022" y="12435"/>
                  </a:lnTo>
                  <a:lnTo>
                    <a:pt x="12986" y="12325"/>
                  </a:lnTo>
                  <a:lnTo>
                    <a:pt x="12912" y="12215"/>
                  </a:lnTo>
                  <a:lnTo>
                    <a:pt x="12802" y="12179"/>
                  </a:lnTo>
                  <a:lnTo>
                    <a:pt x="12655" y="12142"/>
                  </a:lnTo>
                  <a:lnTo>
                    <a:pt x="12545" y="12142"/>
                  </a:lnTo>
                  <a:lnTo>
                    <a:pt x="12472" y="12179"/>
                  </a:lnTo>
                  <a:lnTo>
                    <a:pt x="12399" y="12032"/>
                  </a:lnTo>
                  <a:lnTo>
                    <a:pt x="12399" y="11849"/>
                  </a:lnTo>
                  <a:lnTo>
                    <a:pt x="12399" y="11665"/>
                  </a:lnTo>
                  <a:lnTo>
                    <a:pt x="12362" y="11592"/>
                  </a:lnTo>
                  <a:lnTo>
                    <a:pt x="12289" y="11555"/>
                  </a:lnTo>
                  <a:close/>
                  <a:moveTo>
                    <a:pt x="14049" y="5466"/>
                  </a:moveTo>
                  <a:lnTo>
                    <a:pt x="14196" y="5503"/>
                  </a:lnTo>
                  <a:lnTo>
                    <a:pt x="14490" y="5649"/>
                  </a:lnTo>
                  <a:lnTo>
                    <a:pt x="14673" y="5723"/>
                  </a:lnTo>
                  <a:lnTo>
                    <a:pt x="14930" y="5906"/>
                  </a:lnTo>
                  <a:lnTo>
                    <a:pt x="15150" y="6090"/>
                  </a:lnTo>
                  <a:lnTo>
                    <a:pt x="15370" y="6310"/>
                  </a:lnTo>
                  <a:lnTo>
                    <a:pt x="15590" y="6566"/>
                  </a:lnTo>
                  <a:lnTo>
                    <a:pt x="15773" y="6860"/>
                  </a:lnTo>
                  <a:lnTo>
                    <a:pt x="15883" y="7190"/>
                  </a:lnTo>
                  <a:lnTo>
                    <a:pt x="15993" y="7520"/>
                  </a:lnTo>
                  <a:lnTo>
                    <a:pt x="16067" y="7850"/>
                  </a:lnTo>
                  <a:lnTo>
                    <a:pt x="16104" y="8217"/>
                  </a:lnTo>
                  <a:lnTo>
                    <a:pt x="16104" y="8547"/>
                  </a:lnTo>
                  <a:lnTo>
                    <a:pt x="16067" y="9244"/>
                  </a:lnTo>
                  <a:lnTo>
                    <a:pt x="15957" y="9941"/>
                  </a:lnTo>
                  <a:lnTo>
                    <a:pt x="15773" y="10601"/>
                  </a:lnTo>
                  <a:lnTo>
                    <a:pt x="15517" y="11225"/>
                  </a:lnTo>
                  <a:lnTo>
                    <a:pt x="15370" y="11555"/>
                  </a:lnTo>
                  <a:lnTo>
                    <a:pt x="15186" y="11849"/>
                  </a:lnTo>
                  <a:lnTo>
                    <a:pt x="15003" y="12105"/>
                  </a:lnTo>
                  <a:lnTo>
                    <a:pt x="14783" y="12362"/>
                  </a:lnTo>
                  <a:lnTo>
                    <a:pt x="14526" y="12619"/>
                  </a:lnTo>
                  <a:lnTo>
                    <a:pt x="14269" y="12839"/>
                  </a:lnTo>
                  <a:lnTo>
                    <a:pt x="14013" y="13022"/>
                  </a:lnTo>
                  <a:lnTo>
                    <a:pt x="13719" y="13169"/>
                  </a:lnTo>
                  <a:lnTo>
                    <a:pt x="13389" y="13316"/>
                  </a:lnTo>
                  <a:lnTo>
                    <a:pt x="13059" y="13463"/>
                  </a:lnTo>
                  <a:lnTo>
                    <a:pt x="12802" y="13499"/>
                  </a:lnTo>
                  <a:lnTo>
                    <a:pt x="12509" y="13536"/>
                  </a:lnTo>
                  <a:lnTo>
                    <a:pt x="12325" y="13499"/>
                  </a:lnTo>
                  <a:lnTo>
                    <a:pt x="12179" y="13426"/>
                  </a:lnTo>
                  <a:lnTo>
                    <a:pt x="12032" y="13279"/>
                  </a:lnTo>
                  <a:lnTo>
                    <a:pt x="11922" y="13169"/>
                  </a:lnTo>
                  <a:lnTo>
                    <a:pt x="11482" y="12692"/>
                  </a:lnTo>
                  <a:lnTo>
                    <a:pt x="11298" y="12435"/>
                  </a:lnTo>
                  <a:lnTo>
                    <a:pt x="11225" y="12289"/>
                  </a:lnTo>
                  <a:lnTo>
                    <a:pt x="11188" y="12105"/>
                  </a:lnTo>
                  <a:lnTo>
                    <a:pt x="11188" y="11922"/>
                  </a:lnTo>
                  <a:lnTo>
                    <a:pt x="11262" y="11738"/>
                  </a:lnTo>
                  <a:lnTo>
                    <a:pt x="11445" y="11408"/>
                  </a:lnTo>
                  <a:lnTo>
                    <a:pt x="11812" y="10785"/>
                  </a:lnTo>
                  <a:lnTo>
                    <a:pt x="12142" y="10161"/>
                  </a:lnTo>
                  <a:lnTo>
                    <a:pt x="12472" y="9501"/>
                  </a:lnTo>
                  <a:lnTo>
                    <a:pt x="12765" y="8877"/>
                  </a:lnTo>
                  <a:lnTo>
                    <a:pt x="12876" y="8547"/>
                  </a:lnTo>
                  <a:lnTo>
                    <a:pt x="12949" y="8217"/>
                  </a:lnTo>
                  <a:lnTo>
                    <a:pt x="12986" y="7887"/>
                  </a:lnTo>
                  <a:lnTo>
                    <a:pt x="12949" y="7593"/>
                  </a:lnTo>
                  <a:lnTo>
                    <a:pt x="12876" y="7263"/>
                  </a:lnTo>
                  <a:lnTo>
                    <a:pt x="12765" y="6970"/>
                  </a:lnTo>
                  <a:lnTo>
                    <a:pt x="12729" y="6750"/>
                  </a:lnTo>
                  <a:lnTo>
                    <a:pt x="12692" y="6566"/>
                  </a:lnTo>
                  <a:lnTo>
                    <a:pt x="12729" y="6346"/>
                  </a:lnTo>
                  <a:lnTo>
                    <a:pt x="12802" y="6200"/>
                  </a:lnTo>
                  <a:lnTo>
                    <a:pt x="12876" y="6016"/>
                  </a:lnTo>
                  <a:lnTo>
                    <a:pt x="12986" y="5869"/>
                  </a:lnTo>
                  <a:lnTo>
                    <a:pt x="13132" y="5723"/>
                  </a:lnTo>
                  <a:lnTo>
                    <a:pt x="13279" y="5613"/>
                  </a:lnTo>
                  <a:lnTo>
                    <a:pt x="13316" y="5686"/>
                  </a:lnTo>
                  <a:lnTo>
                    <a:pt x="13389" y="5723"/>
                  </a:lnTo>
                  <a:lnTo>
                    <a:pt x="13536" y="5759"/>
                  </a:lnTo>
                  <a:lnTo>
                    <a:pt x="13646" y="5686"/>
                  </a:lnTo>
                  <a:lnTo>
                    <a:pt x="13719" y="5649"/>
                  </a:lnTo>
                  <a:lnTo>
                    <a:pt x="13756" y="5576"/>
                  </a:lnTo>
                  <a:lnTo>
                    <a:pt x="13829" y="5503"/>
                  </a:lnTo>
                  <a:lnTo>
                    <a:pt x="13939" y="5466"/>
                  </a:lnTo>
                  <a:close/>
                  <a:moveTo>
                    <a:pt x="13646" y="3852"/>
                  </a:moveTo>
                  <a:lnTo>
                    <a:pt x="13609" y="3925"/>
                  </a:lnTo>
                  <a:lnTo>
                    <a:pt x="13499" y="4182"/>
                  </a:lnTo>
                  <a:lnTo>
                    <a:pt x="13462" y="4476"/>
                  </a:lnTo>
                  <a:lnTo>
                    <a:pt x="13462" y="4732"/>
                  </a:lnTo>
                  <a:lnTo>
                    <a:pt x="13499" y="5026"/>
                  </a:lnTo>
                  <a:lnTo>
                    <a:pt x="13316" y="5099"/>
                  </a:lnTo>
                  <a:lnTo>
                    <a:pt x="13132" y="5173"/>
                  </a:lnTo>
                  <a:lnTo>
                    <a:pt x="13022" y="4769"/>
                  </a:lnTo>
                  <a:lnTo>
                    <a:pt x="12839" y="4439"/>
                  </a:lnTo>
                  <a:lnTo>
                    <a:pt x="12802" y="4402"/>
                  </a:lnTo>
                  <a:lnTo>
                    <a:pt x="12729" y="4402"/>
                  </a:lnTo>
                  <a:lnTo>
                    <a:pt x="12692" y="4439"/>
                  </a:lnTo>
                  <a:lnTo>
                    <a:pt x="12692" y="4476"/>
                  </a:lnTo>
                  <a:lnTo>
                    <a:pt x="12655" y="4732"/>
                  </a:lnTo>
                  <a:lnTo>
                    <a:pt x="12692" y="4952"/>
                  </a:lnTo>
                  <a:lnTo>
                    <a:pt x="12802" y="5429"/>
                  </a:lnTo>
                  <a:lnTo>
                    <a:pt x="12582" y="5649"/>
                  </a:lnTo>
                  <a:lnTo>
                    <a:pt x="12399" y="5466"/>
                  </a:lnTo>
                  <a:lnTo>
                    <a:pt x="12142" y="5173"/>
                  </a:lnTo>
                  <a:lnTo>
                    <a:pt x="12105" y="5136"/>
                  </a:lnTo>
                  <a:lnTo>
                    <a:pt x="12032" y="5173"/>
                  </a:lnTo>
                  <a:lnTo>
                    <a:pt x="11995" y="5209"/>
                  </a:lnTo>
                  <a:lnTo>
                    <a:pt x="11995" y="5283"/>
                  </a:lnTo>
                  <a:lnTo>
                    <a:pt x="12032" y="5466"/>
                  </a:lnTo>
                  <a:lnTo>
                    <a:pt x="12142" y="5649"/>
                  </a:lnTo>
                  <a:lnTo>
                    <a:pt x="12252" y="5796"/>
                  </a:lnTo>
                  <a:lnTo>
                    <a:pt x="12435" y="5906"/>
                  </a:lnTo>
                  <a:lnTo>
                    <a:pt x="12399" y="6016"/>
                  </a:lnTo>
                  <a:lnTo>
                    <a:pt x="12362" y="6053"/>
                  </a:lnTo>
                  <a:lnTo>
                    <a:pt x="12142" y="6016"/>
                  </a:lnTo>
                  <a:lnTo>
                    <a:pt x="11738" y="5833"/>
                  </a:lnTo>
                  <a:lnTo>
                    <a:pt x="11665" y="5686"/>
                  </a:lnTo>
                  <a:lnTo>
                    <a:pt x="11628" y="5649"/>
                  </a:lnTo>
                  <a:lnTo>
                    <a:pt x="11592" y="5686"/>
                  </a:lnTo>
                  <a:lnTo>
                    <a:pt x="11555" y="5833"/>
                  </a:lnTo>
                  <a:lnTo>
                    <a:pt x="11518" y="5906"/>
                  </a:lnTo>
                  <a:lnTo>
                    <a:pt x="11518" y="5979"/>
                  </a:lnTo>
                  <a:lnTo>
                    <a:pt x="11555" y="6053"/>
                  </a:lnTo>
                  <a:lnTo>
                    <a:pt x="11628" y="6126"/>
                  </a:lnTo>
                  <a:lnTo>
                    <a:pt x="11775" y="6236"/>
                  </a:lnTo>
                  <a:lnTo>
                    <a:pt x="11995" y="6346"/>
                  </a:lnTo>
                  <a:lnTo>
                    <a:pt x="12289" y="6456"/>
                  </a:lnTo>
                  <a:lnTo>
                    <a:pt x="12252" y="6676"/>
                  </a:lnTo>
                  <a:lnTo>
                    <a:pt x="12289" y="6897"/>
                  </a:lnTo>
                  <a:lnTo>
                    <a:pt x="11555" y="6897"/>
                  </a:lnTo>
                  <a:lnTo>
                    <a:pt x="11445" y="6933"/>
                  </a:lnTo>
                  <a:lnTo>
                    <a:pt x="11408" y="7007"/>
                  </a:lnTo>
                  <a:lnTo>
                    <a:pt x="11408" y="7153"/>
                  </a:lnTo>
                  <a:lnTo>
                    <a:pt x="11408" y="7337"/>
                  </a:lnTo>
                  <a:lnTo>
                    <a:pt x="11482" y="7483"/>
                  </a:lnTo>
                  <a:lnTo>
                    <a:pt x="11555" y="7593"/>
                  </a:lnTo>
                  <a:lnTo>
                    <a:pt x="11592" y="7630"/>
                  </a:lnTo>
                  <a:lnTo>
                    <a:pt x="11922" y="7960"/>
                  </a:lnTo>
                  <a:lnTo>
                    <a:pt x="12142" y="8107"/>
                  </a:lnTo>
                  <a:lnTo>
                    <a:pt x="12252" y="8180"/>
                  </a:lnTo>
                  <a:lnTo>
                    <a:pt x="12362" y="8217"/>
                  </a:lnTo>
                  <a:lnTo>
                    <a:pt x="12472" y="8217"/>
                  </a:lnTo>
                  <a:lnTo>
                    <a:pt x="12362" y="8547"/>
                  </a:lnTo>
                  <a:lnTo>
                    <a:pt x="12252" y="8804"/>
                  </a:lnTo>
                  <a:lnTo>
                    <a:pt x="12215" y="8841"/>
                  </a:lnTo>
                  <a:lnTo>
                    <a:pt x="12179" y="8877"/>
                  </a:lnTo>
                  <a:lnTo>
                    <a:pt x="11812" y="8731"/>
                  </a:lnTo>
                  <a:lnTo>
                    <a:pt x="11555" y="8584"/>
                  </a:lnTo>
                  <a:lnTo>
                    <a:pt x="11335" y="8364"/>
                  </a:lnTo>
                  <a:lnTo>
                    <a:pt x="11225" y="8364"/>
                  </a:lnTo>
                  <a:lnTo>
                    <a:pt x="11188" y="8437"/>
                  </a:lnTo>
                  <a:lnTo>
                    <a:pt x="11188" y="8511"/>
                  </a:lnTo>
                  <a:lnTo>
                    <a:pt x="11335" y="8731"/>
                  </a:lnTo>
                  <a:lnTo>
                    <a:pt x="11555" y="8951"/>
                  </a:lnTo>
                  <a:lnTo>
                    <a:pt x="11812" y="9134"/>
                  </a:lnTo>
                  <a:lnTo>
                    <a:pt x="12069" y="9244"/>
                  </a:lnTo>
                  <a:lnTo>
                    <a:pt x="11848" y="9648"/>
                  </a:lnTo>
                  <a:lnTo>
                    <a:pt x="11738" y="9648"/>
                  </a:lnTo>
                  <a:lnTo>
                    <a:pt x="11665" y="9721"/>
                  </a:lnTo>
                  <a:lnTo>
                    <a:pt x="11262" y="9428"/>
                  </a:lnTo>
                  <a:lnTo>
                    <a:pt x="10895" y="9134"/>
                  </a:lnTo>
                  <a:lnTo>
                    <a:pt x="10858" y="9097"/>
                  </a:lnTo>
                  <a:lnTo>
                    <a:pt x="10821" y="9134"/>
                  </a:lnTo>
                  <a:lnTo>
                    <a:pt x="10601" y="9391"/>
                  </a:lnTo>
                  <a:lnTo>
                    <a:pt x="10381" y="9648"/>
                  </a:lnTo>
                  <a:lnTo>
                    <a:pt x="10308" y="9648"/>
                  </a:lnTo>
                  <a:lnTo>
                    <a:pt x="10234" y="9684"/>
                  </a:lnTo>
                  <a:lnTo>
                    <a:pt x="10198" y="9758"/>
                  </a:lnTo>
                  <a:lnTo>
                    <a:pt x="10234" y="9831"/>
                  </a:lnTo>
                  <a:lnTo>
                    <a:pt x="10748" y="10308"/>
                  </a:lnTo>
                  <a:lnTo>
                    <a:pt x="11188" y="10821"/>
                  </a:lnTo>
                  <a:lnTo>
                    <a:pt x="10968" y="11262"/>
                  </a:lnTo>
                  <a:lnTo>
                    <a:pt x="10785" y="11152"/>
                  </a:lnTo>
                  <a:lnTo>
                    <a:pt x="10601" y="11078"/>
                  </a:lnTo>
                  <a:lnTo>
                    <a:pt x="10381" y="11042"/>
                  </a:lnTo>
                  <a:lnTo>
                    <a:pt x="10308" y="11005"/>
                  </a:lnTo>
                  <a:lnTo>
                    <a:pt x="10198" y="10968"/>
                  </a:lnTo>
                  <a:lnTo>
                    <a:pt x="10161" y="10931"/>
                  </a:lnTo>
                  <a:lnTo>
                    <a:pt x="10088" y="10931"/>
                  </a:lnTo>
                  <a:lnTo>
                    <a:pt x="9978" y="10968"/>
                  </a:lnTo>
                  <a:lnTo>
                    <a:pt x="9941" y="11078"/>
                  </a:lnTo>
                  <a:lnTo>
                    <a:pt x="9941" y="11152"/>
                  </a:lnTo>
                  <a:lnTo>
                    <a:pt x="9978" y="11188"/>
                  </a:lnTo>
                  <a:lnTo>
                    <a:pt x="10124" y="11335"/>
                  </a:lnTo>
                  <a:lnTo>
                    <a:pt x="10308" y="11445"/>
                  </a:lnTo>
                  <a:lnTo>
                    <a:pt x="10565" y="11555"/>
                  </a:lnTo>
                  <a:lnTo>
                    <a:pt x="10675" y="11592"/>
                  </a:lnTo>
                  <a:lnTo>
                    <a:pt x="10785" y="11592"/>
                  </a:lnTo>
                  <a:lnTo>
                    <a:pt x="10748" y="11775"/>
                  </a:lnTo>
                  <a:lnTo>
                    <a:pt x="10711" y="11959"/>
                  </a:lnTo>
                  <a:lnTo>
                    <a:pt x="10675" y="12179"/>
                  </a:lnTo>
                  <a:lnTo>
                    <a:pt x="10711" y="12362"/>
                  </a:lnTo>
                  <a:lnTo>
                    <a:pt x="10785" y="12582"/>
                  </a:lnTo>
                  <a:lnTo>
                    <a:pt x="10638" y="12692"/>
                  </a:lnTo>
                  <a:lnTo>
                    <a:pt x="10455" y="12876"/>
                  </a:lnTo>
                  <a:lnTo>
                    <a:pt x="10381" y="12949"/>
                  </a:lnTo>
                  <a:lnTo>
                    <a:pt x="10308" y="12949"/>
                  </a:lnTo>
                  <a:lnTo>
                    <a:pt x="10271" y="12986"/>
                  </a:lnTo>
                  <a:lnTo>
                    <a:pt x="10234" y="13059"/>
                  </a:lnTo>
                  <a:lnTo>
                    <a:pt x="10234" y="13169"/>
                  </a:lnTo>
                  <a:lnTo>
                    <a:pt x="10271" y="13206"/>
                  </a:lnTo>
                  <a:lnTo>
                    <a:pt x="10308" y="13242"/>
                  </a:lnTo>
                  <a:lnTo>
                    <a:pt x="10455" y="13242"/>
                  </a:lnTo>
                  <a:lnTo>
                    <a:pt x="10565" y="13206"/>
                  </a:lnTo>
                  <a:lnTo>
                    <a:pt x="10748" y="13059"/>
                  </a:lnTo>
                  <a:lnTo>
                    <a:pt x="11005" y="12912"/>
                  </a:lnTo>
                  <a:lnTo>
                    <a:pt x="11408" y="13352"/>
                  </a:lnTo>
                  <a:lnTo>
                    <a:pt x="11482" y="13426"/>
                  </a:lnTo>
                  <a:lnTo>
                    <a:pt x="11335" y="13609"/>
                  </a:lnTo>
                  <a:lnTo>
                    <a:pt x="11262" y="13829"/>
                  </a:lnTo>
                  <a:lnTo>
                    <a:pt x="11188" y="13829"/>
                  </a:lnTo>
                  <a:lnTo>
                    <a:pt x="11115" y="13866"/>
                  </a:lnTo>
                  <a:lnTo>
                    <a:pt x="11005" y="13939"/>
                  </a:lnTo>
                  <a:lnTo>
                    <a:pt x="10968" y="14013"/>
                  </a:lnTo>
                  <a:lnTo>
                    <a:pt x="11005" y="14123"/>
                  </a:lnTo>
                  <a:lnTo>
                    <a:pt x="11041" y="14233"/>
                  </a:lnTo>
                  <a:lnTo>
                    <a:pt x="11151" y="14306"/>
                  </a:lnTo>
                  <a:lnTo>
                    <a:pt x="11262" y="14343"/>
                  </a:lnTo>
                  <a:lnTo>
                    <a:pt x="11372" y="14343"/>
                  </a:lnTo>
                  <a:lnTo>
                    <a:pt x="11482" y="14270"/>
                  </a:lnTo>
                  <a:lnTo>
                    <a:pt x="11555" y="14196"/>
                  </a:lnTo>
                  <a:lnTo>
                    <a:pt x="11628" y="14086"/>
                  </a:lnTo>
                  <a:lnTo>
                    <a:pt x="11665" y="13976"/>
                  </a:lnTo>
                  <a:lnTo>
                    <a:pt x="11665" y="13866"/>
                  </a:lnTo>
                  <a:lnTo>
                    <a:pt x="11738" y="13719"/>
                  </a:lnTo>
                  <a:lnTo>
                    <a:pt x="11848" y="13829"/>
                  </a:lnTo>
                  <a:lnTo>
                    <a:pt x="11995" y="13903"/>
                  </a:lnTo>
                  <a:lnTo>
                    <a:pt x="12142" y="13976"/>
                  </a:lnTo>
                  <a:lnTo>
                    <a:pt x="12325" y="14013"/>
                  </a:lnTo>
                  <a:lnTo>
                    <a:pt x="12362" y="14049"/>
                  </a:lnTo>
                  <a:lnTo>
                    <a:pt x="12252" y="14270"/>
                  </a:lnTo>
                  <a:lnTo>
                    <a:pt x="12179" y="14453"/>
                  </a:lnTo>
                  <a:lnTo>
                    <a:pt x="12105" y="14563"/>
                  </a:lnTo>
                  <a:lnTo>
                    <a:pt x="11995" y="14600"/>
                  </a:lnTo>
                  <a:lnTo>
                    <a:pt x="11958" y="14600"/>
                  </a:lnTo>
                  <a:lnTo>
                    <a:pt x="11885" y="14636"/>
                  </a:lnTo>
                  <a:lnTo>
                    <a:pt x="11848" y="14746"/>
                  </a:lnTo>
                  <a:lnTo>
                    <a:pt x="11848" y="14856"/>
                  </a:lnTo>
                  <a:lnTo>
                    <a:pt x="11922" y="14930"/>
                  </a:lnTo>
                  <a:lnTo>
                    <a:pt x="11995" y="15003"/>
                  </a:lnTo>
                  <a:lnTo>
                    <a:pt x="12069" y="15003"/>
                  </a:lnTo>
                  <a:lnTo>
                    <a:pt x="12215" y="14966"/>
                  </a:lnTo>
                  <a:lnTo>
                    <a:pt x="12362" y="14856"/>
                  </a:lnTo>
                  <a:lnTo>
                    <a:pt x="12472" y="14746"/>
                  </a:lnTo>
                  <a:lnTo>
                    <a:pt x="12545" y="14563"/>
                  </a:lnTo>
                  <a:lnTo>
                    <a:pt x="12619" y="14416"/>
                  </a:lnTo>
                  <a:lnTo>
                    <a:pt x="12692" y="14049"/>
                  </a:lnTo>
                  <a:lnTo>
                    <a:pt x="13132" y="13976"/>
                  </a:lnTo>
                  <a:lnTo>
                    <a:pt x="13536" y="13829"/>
                  </a:lnTo>
                  <a:lnTo>
                    <a:pt x="13279" y="14526"/>
                  </a:lnTo>
                  <a:lnTo>
                    <a:pt x="13206" y="14710"/>
                  </a:lnTo>
                  <a:lnTo>
                    <a:pt x="13206" y="14820"/>
                  </a:lnTo>
                  <a:lnTo>
                    <a:pt x="13242" y="14856"/>
                  </a:lnTo>
                  <a:lnTo>
                    <a:pt x="13279" y="14930"/>
                  </a:lnTo>
                  <a:lnTo>
                    <a:pt x="13352" y="14966"/>
                  </a:lnTo>
                  <a:lnTo>
                    <a:pt x="13426" y="14966"/>
                  </a:lnTo>
                  <a:lnTo>
                    <a:pt x="13499" y="14930"/>
                  </a:lnTo>
                  <a:lnTo>
                    <a:pt x="13572" y="14893"/>
                  </a:lnTo>
                  <a:lnTo>
                    <a:pt x="13609" y="14820"/>
                  </a:lnTo>
                  <a:lnTo>
                    <a:pt x="13719" y="14563"/>
                  </a:lnTo>
                  <a:lnTo>
                    <a:pt x="13793" y="14270"/>
                  </a:lnTo>
                  <a:lnTo>
                    <a:pt x="13829" y="13976"/>
                  </a:lnTo>
                  <a:lnTo>
                    <a:pt x="13829" y="13719"/>
                  </a:lnTo>
                  <a:lnTo>
                    <a:pt x="14269" y="13463"/>
                  </a:lnTo>
                  <a:lnTo>
                    <a:pt x="14306" y="13939"/>
                  </a:lnTo>
                  <a:lnTo>
                    <a:pt x="14343" y="14049"/>
                  </a:lnTo>
                  <a:lnTo>
                    <a:pt x="14379" y="14123"/>
                  </a:lnTo>
                  <a:lnTo>
                    <a:pt x="14379" y="14159"/>
                  </a:lnTo>
                  <a:lnTo>
                    <a:pt x="14416" y="14270"/>
                  </a:lnTo>
                  <a:lnTo>
                    <a:pt x="14490" y="14343"/>
                  </a:lnTo>
                  <a:lnTo>
                    <a:pt x="14673" y="14343"/>
                  </a:lnTo>
                  <a:lnTo>
                    <a:pt x="14673" y="14306"/>
                  </a:lnTo>
                  <a:lnTo>
                    <a:pt x="14746" y="14233"/>
                  </a:lnTo>
                  <a:lnTo>
                    <a:pt x="14783" y="14159"/>
                  </a:lnTo>
                  <a:lnTo>
                    <a:pt x="14710" y="13903"/>
                  </a:lnTo>
                  <a:lnTo>
                    <a:pt x="14673" y="13646"/>
                  </a:lnTo>
                  <a:lnTo>
                    <a:pt x="14563" y="13279"/>
                  </a:lnTo>
                  <a:lnTo>
                    <a:pt x="15003" y="12876"/>
                  </a:lnTo>
                  <a:lnTo>
                    <a:pt x="15113" y="13022"/>
                  </a:lnTo>
                  <a:lnTo>
                    <a:pt x="15223" y="13132"/>
                  </a:lnTo>
                  <a:lnTo>
                    <a:pt x="15370" y="13352"/>
                  </a:lnTo>
                  <a:lnTo>
                    <a:pt x="15480" y="13463"/>
                  </a:lnTo>
                  <a:lnTo>
                    <a:pt x="15590" y="13536"/>
                  </a:lnTo>
                  <a:lnTo>
                    <a:pt x="15663" y="13536"/>
                  </a:lnTo>
                  <a:lnTo>
                    <a:pt x="15737" y="13463"/>
                  </a:lnTo>
                  <a:lnTo>
                    <a:pt x="15773" y="13389"/>
                  </a:lnTo>
                  <a:lnTo>
                    <a:pt x="15773" y="13316"/>
                  </a:lnTo>
                  <a:lnTo>
                    <a:pt x="15737" y="13132"/>
                  </a:lnTo>
                  <a:lnTo>
                    <a:pt x="15627" y="12986"/>
                  </a:lnTo>
                  <a:lnTo>
                    <a:pt x="15480" y="12876"/>
                  </a:lnTo>
                  <a:lnTo>
                    <a:pt x="15370" y="12729"/>
                  </a:lnTo>
                  <a:lnTo>
                    <a:pt x="15260" y="12582"/>
                  </a:lnTo>
                  <a:lnTo>
                    <a:pt x="15480" y="12289"/>
                  </a:lnTo>
                  <a:lnTo>
                    <a:pt x="15700" y="11995"/>
                  </a:lnTo>
                  <a:lnTo>
                    <a:pt x="15773" y="12069"/>
                  </a:lnTo>
                  <a:lnTo>
                    <a:pt x="15993" y="12215"/>
                  </a:lnTo>
                  <a:lnTo>
                    <a:pt x="16177" y="12399"/>
                  </a:lnTo>
                  <a:lnTo>
                    <a:pt x="16250" y="12435"/>
                  </a:lnTo>
                  <a:lnTo>
                    <a:pt x="16397" y="12435"/>
                  </a:lnTo>
                  <a:lnTo>
                    <a:pt x="16434" y="12399"/>
                  </a:lnTo>
                  <a:lnTo>
                    <a:pt x="16470" y="12325"/>
                  </a:lnTo>
                  <a:lnTo>
                    <a:pt x="16507" y="12252"/>
                  </a:lnTo>
                  <a:lnTo>
                    <a:pt x="16507" y="12179"/>
                  </a:lnTo>
                  <a:lnTo>
                    <a:pt x="16434" y="12105"/>
                  </a:lnTo>
                  <a:lnTo>
                    <a:pt x="16250" y="11922"/>
                  </a:lnTo>
                  <a:lnTo>
                    <a:pt x="16030" y="11775"/>
                  </a:lnTo>
                  <a:lnTo>
                    <a:pt x="15883" y="11702"/>
                  </a:lnTo>
                  <a:lnTo>
                    <a:pt x="16140" y="11115"/>
                  </a:lnTo>
                  <a:lnTo>
                    <a:pt x="16324" y="11225"/>
                  </a:lnTo>
                  <a:lnTo>
                    <a:pt x="16617" y="11335"/>
                  </a:lnTo>
                  <a:lnTo>
                    <a:pt x="16984" y="11408"/>
                  </a:lnTo>
                  <a:lnTo>
                    <a:pt x="17057" y="11408"/>
                  </a:lnTo>
                  <a:lnTo>
                    <a:pt x="17094" y="11372"/>
                  </a:lnTo>
                  <a:lnTo>
                    <a:pt x="17131" y="11298"/>
                  </a:lnTo>
                  <a:lnTo>
                    <a:pt x="17167" y="11225"/>
                  </a:lnTo>
                  <a:lnTo>
                    <a:pt x="17167" y="11152"/>
                  </a:lnTo>
                  <a:lnTo>
                    <a:pt x="17131" y="11078"/>
                  </a:lnTo>
                  <a:lnTo>
                    <a:pt x="17094" y="11042"/>
                  </a:lnTo>
                  <a:lnTo>
                    <a:pt x="17021" y="11005"/>
                  </a:lnTo>
                  <a:lnTo>
                    <a:pt x="16764" y="10968"/>
                  </a:lnTo>
                  <a:lnTo>
                    <a:pt x="16544" y="10895"/>
                  </a:lnTo>
                  <a:lnTo>
                    <a:pt x="16250" y="10821"/>
                  </a:lnTo>
                  <a:lnTo>
                    <a:pt x="16397" y="10345"/>
                  </a:lnTo>
                  <a:lnTo>
                    <a:pt x="16507" y="9831"/>
                  </a:lnTo>
                  <a:lnTo>
                    <a:pt x="16727" y="9941"/>
                  </a:lnTo>
                  <a:lnTo>
                    <a:pt x="16984" y="9978"/>
                  </a:lnTo>
                  <a:lnTo>
                    <a:pt x="17131" y="10014"/>
                  </a:lnTo>
                  <a:lnTo>
                    <a:pt x="17277" y="10014"/>
                  </a:lnTo>
                  <a:lnTo>
                    <a:pt x="17424" y="9978"/>
                  </a:lnTo>
                  <a:lnTo>
                    <a:pt x="17461" y="9904"/>
                  </a:lnTo>
                  <a:lnTo>
                    <a:pt x="17497" y="9831"/>
                  </a:lnTo>
                  <a:lnTo>
                    <a:pt x="17497" y="9794"/>
                  </a:lnTo>
                  <a:lnTo>
                    <a:pt x="17497" y="9721"/>
                  </a:lnTo>
                  <a:lnTo>
                    <a:pt x="17387" y="9648"/>
                  </a:lnTo>
                  <a:lnTo>
                    <a:pt x="17277" y="9611"/>
                  </a:lnTo>
                  <a:lnTo>
                    <a:pt x="17167" y="9574"/>
                  </a:lnTo>
                  <a:lnTo>
                    <a:pt x="16544" y="9501"/>
                  </a:lnTo>
                  <a:lnTo>
                    <a:pt x="16544" y="9464"/>
                  </a:lnTo>
                  <a:lnTo>
                    <a:pt x="16580" y="8987"/>
                  </a:lnTo>
                  <a:lnTo>
                    <a:pt x="16617" y="8511"/>
                  </a:lnTo>
                  <a:lnTo>
                    <a:pt x="16800" y="8584"/>
                  </a:lnTo>
                  <a:lnTo>
                    <a:pt x="17021" y="8621"/>
                  </a:lnTo>
                  <a:lnTo>
                    <a:pt x="17204" y="8657"/>
                  </a:lnTo>
                  <a:lnTo>
                    <a:pt x="17424" y="8621"/>
                  </a:lnTo>
                  <a:lnTo>
                    <a:pt x="17571" y="8584"/>
                  </a:lnTo>
                  <a:lnTo>
                    <a:pt x="17644" y="8511"/>
                  </a:lnTo>
                  <a:lnTo>
                    <a:pt x="17681" y="8437"/>
                  </a:lnTo>
                  <a:lnTo>
                    <a:pt x="17681" y="8364"/>
                  </a:lnTo>
                  <a:lnTo>
                    <a:pt x="17644" y="8290"/>
                  </a:lnTo>
                  <a:lnTo>
                    <a:pt x="17534" y="8217"/>
                  </a:lnTo>
                  <a:lnTo>
                    <a:pt x="17387" y="8217"/>
                  </a:lnTo>
                  <a:lnTo>
                    <a:pt x="17094" y="8254"/>
                  </a:lnTo>
                  <a:lnTo>
                    <a:pt x="16617" y="8217"/>
                  </a:lnTo>
                  <a:lnTo>
                    <a:pt x="16580" y="7814"/>
                  </a:lnTo>
                  <a:lnTo>
                    <a:pt x="16507" y="7410"/>
                  </a:lnTo>
                  <a:lnTo>
                    <a:pt x="16507" y="7410"/>
                  </a:lnTo>
                  <a:lnTo>
                    <a:pt x="16690" y="7447"/>
                  </a:lnTo>
                  <a:lnTo>
                    <a:pt x="16874" y="7447"/>
                  </a:lnTo>
                  <a:lnTo>
                    <a:pt x="17021" y="7410"/>
                  </a:lnTo>
                  <a:lnTo>
                    <a:pt x="17204" y="7337"/>
                  </a:lnTo>
                  <a:lnTo>
                    <a:pt x="17351" y="7263"/>
                  </a:lnTo>
                  <a:lnTo>
                    <a:pt x="17387" y="7190"/>
                  </a:lnTo>
                  <a:lnTo>
                    <a:pt x="17424" y="7117"/>
                  </a:lnTo>
                  <a:lnTo>
                    <a:pt x="17424" y="7043"/>
                  </a:lnTo>
                  <a:lnTo>
                    <a:pt x="17424" y="7007"/>
                  </a:lnTo>
                  <a:lnTo>
                    <a:pt x="17351" y="6933"/>
                  </a:lnTo>
                  <a:lnTo>
                    <a:pt x="17314" y="6897"/>
                  </a:lnTo>
                  <a:lnTo>
                    <a:pt x="17131" y="6897"/>
                  </a:lnTo>
                  <a:lnTo>
                    <a:pt x="16947" y="6970"/>
                  </a:lnTo>
                  <a:lnTo>
                    <a:pt x="16764" y="7007"/>
                  </a:lnTo>
                  <a:lnTo>
                    <a:pt x="16397" y="7080"/>
                  </a:lnTo>
                  <a:lnTo>
                    <a:pt x="16324" y="6897"/>
                  </a:lnTo>
                  <a:lnTo>
                    <a:pt x="16140" y="6493"/>
                  </a:lnTo>
                  <a:lnTo>
                    <a:pt x="16397" y="6420"/>
                  </a:lnTo>
                  <a:lnTo>
                    <a:pt x="16764" y="6273"/>
                  </a:lnTo>
                  <a:lnTo>
                    <a:pt x="16947" y="6200"/>
                  </a:lnTo>
                  <a:lnTo>
                    <a:pt x="17094" y="6090"/>
                  </a:lnTo>
                  <a:lnTo>
                    <a:pt x="17131" y="6053"/>
                  </a:lnTo>
                  <a:lnTo>
                    <a:pt x="17131" y="5979"/>
                  </a:lnTo>
                  <a:lnTo>
                    <a:pt x="17131" y="5906"/>
                  </a:lnTo>
                  <a:lnTo>
                    <a:pt x="17021" y="5833"/>
                  </a:lnTo>
                  <a:lnTo>
                    <a:pt x="16910" y="5796"/>
                  </a:lnTo>
                  <a:lnTo>
                    <a:pt x="16764" y="5833"/>
                  </a:lnTo>
                  <a:lnTo>
                    <a:pt x="16580" y="5906"/>
                  </a:lnTo>
                  <a:lnTo>
                    <a:pt x="16250" y="6090"/>
                  </a:lnTo>
                  <a:lnTo>
                    <a:pt x="16104" y="6163"/>
                  </a:lnTo>
                  <a:lnTo>
                    <a:pt x="15957" y="6236"/>
                  </a:lnTo>
                  <a:lnTo>
                    <a:pt x="15957" y="6200"/>
                  </a:lnTo>
                  <a:lnTo>
                    <a:pt x="15957" y="6163"/>
                  </a:lnTo>
                  <a:lnTo>
                    <a:pt x="15920" y="6163"/>
                  </a:lnTo>
                  <a:lnTo>
                    <a:pt x="15590" y="5796"/>
                  </a:lnTo>
                  <a:lnTo>
                    <a:pt x="15920" y="5503"/>
                  </a:lnTo>
                  <a:lnTo>
                    <a:pt x="16250" y="5173"/>
                  </a:lnTo>
                  <a:lnTo>
                    <a:pt x="16287" y="5099"/>
                  </a:lnTo>
                  <a:lnTo>
                    <a:pt x="16324" y="4989"/>
                  </a:lnTo>
                  <a:lnTo>
                    <a:pt x="16287" y="4916"/>
                  </a:lnTo>
                  <a:lnTo>
                    <a:pt x="16250" y="4879"/>
                  </a:lnTo>
                  <a:lnTo>
                    <a:pt x="16177" y="4806"/>
                  </a:lnTo>
                  <a:lnTo>
                    <a:pt x="16030" y="4806"/>
                  </a:lnTo>
                  <a:lnTo>
                    <a:pt x="15957" y="4842"/>
                  </a:lnTo>
                  <a:lnTo>
                    <a:pt x="15627" y="5209"/>
                  </a:lnTo>
                  <a:lnTo>
                    <a:pt x="15333" y="5576"/>
                  </a:lnTo>
                  <a:lnTo>
                    <a:pt x="15076" y="5393"/>
                  </a:lnTo>
                  <a:lnTo>
                    <a:pt x="14820" y="5246"/>
                  </a:lnTo>
                  <a:lnTo>
                    <a:pt x="14673" y="5173"/>
                  </a:lnTo>
                  <a:lnTo>
                    <a:pt x="14746" y="5026"/>
                  </a:lnTo>
                  <a:lnTo>
                    <a:pt x="14966" y="4659"/>
                  </a:lnTo>
                  <a:lnTo>
                    <a:pt x="15003" y="4586"/>
                  </a:lnTo>
                  <a:lnTo>
                    <a:pt x="15003" y="4512"/>
                  </a:lnTo>
                  <a:lnTo>
                    <a:pt x="14930" y="4402"/>
                  </a:lnTo>
                  <a:lnTo>
                    <a:pt x="14856" y="4366"/>
                  </a:lnTo>
                  <a:lnTo>
                    <a:pt x="14746" y="4366"/>
                  </a:lnTo>
                  <a:lnTo>
                    <a:pt x="14673" y="4439"/>
                  </a:lnTo>
                  <a:lnTo>
                    <a:pt x="14526" y="4622"/>
                  </a:lnTo>
                  <a:lnTo>
                    <a:pt x="14416" y="4842"/>
                  </a:lnTo>
                  <a:lnTo>
                    <a:pt x="14343" y="5026"/>
                  </a:lnTo>
                  <a:lnTo>
                    <a:pt x="14159" y="4989"/>
                  </a:lnTo>
                  <a:lnTo>
                    <a:pt x="13939" y="4989"/>
                  </a:lnTo>
                  <a:lnTo>
                    <a:pt x="13903" y="4732"/>
                  </a:lnTo>
                  <a:lnTo>
                    <a:pt x="13866" y="4476"/>
                  </a:lnTo>
                  <a:lnTo>
                    <a:pt x="13829" y="3962"/>
                  </a:lnTo>
                  <a:lnTo>
                    <a:pt x="13829" y="3889"/>
                  </a:lnTo>
                  <a:lnTo>
                    <a:pt x="13756" y="3852"/>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 name="Google Shape;353;p6"/>
            <p:cNvSpPr/>
            <p:nvPr/>
          </p:nvSpPr>
          <p:spPr>
            <a:xfrm>
              <a:off x="6059500" y="3516375"/>
              <a:ext cx="268700" cy="232025"/>
            </a:xfrm>
            <a:custGeom>
              <a:avLst/>
              <a:gdLst/>
              <a:ahLst/>
              <a:cxnLst/>
              <a:rect l="l" t="t" r="r" b="b"/>
              <a:pathLst>
                <a:path w="10748" h="9281" extrusionOk="0">
                  <a:moveTo>
                    <a:pt x="4072" y="550"/>
                  </a:moveTo>
                  <a:lnTo>
                    <a:pt x="4329" y="587"/>
                  </a:lnTo>
                  <a:lnTo>
                    <a:pt x="4585" y="697"/>
                  </a:lnTo>
                  <a:lnTo>
                    <a:pt x="4842" y="844"/>
                  </a:lnTo>
                  <a:lnTo>
                    <a:pt x="5025" y="1064"/>
                  </a:lnTo>
                  <a:lnTo>
                    <a:pt x="5136" y="1211"/>
                  </a:lnTo>
                  <a:lnTo>
                    <a:pt x="5209" y="1394"/>
                  </a:lnTo>
                  <a:lnTo>
                    <a:pt x="5246" y="1541"/>
                  </a:lnTo>
                  <a:lnTo>
                    <a:pt x="5282" y="1724"/>
                  </a:lnTo>
                  <a:lnTo>
                    <a:pt x="5282" y="2091"/>
                  </a:lnTo>
                  <a:lnTo>
                    <a:pt x="5246" y="2458"/>
                  </a:lnTo>
                  <a:lnTo>
                    <a:pt x="5209" y="2641"/>
                  </a:lnTo>
                  <a:lnTo>
                    <a:pt x="4695" y="1761"/>
                  </a:lnTo>
                  <a:lnTo>
                    <a:pt x="4072" y="550"/>
                  </a:lnTo>
                  <a:close/>
                  <a:moveTo>
                    <a:pt x="1357" y="3008"/>
                  </a:moveTo>
                  <a:lnTo>
                    <a:pt x="1504" y="3265"/>
                  </a:lnTo>
                  <a:lnTo>
                    <a:pt x="1614" y="3558"/>
                  </a:lnTo>
                  <a:lnTo>
                    <a:pt x="1797" y="3852"/>
                  </a:lnTo>
                  <a:lnTo>
                    <a:pt x="1467" y="3778"/>
                  </a:lnTo>
                  <a:lnTo>
                    <a:pt x="1137" y="3742"/>
                  </a:lnTo>
                  <a:lnTo>
                    <a:pt x="1321" y="3118"/>
                  </a:lnTo>
                  <a:lnTo>
                    <a:pt x="1357" y="3008"/>
                  </a:lnTo>
                  <a:close/>
                  <a:moveTo>
                    <a:pt x="3815" y="550"/>
                  </a:moveTo>
                  <a:lnTo>
                    <a:pt x="4072" y="1174"/>
                  </a:lnTo>
                  <a:lnTo>
                    <a:pt x="4329" y="1798"/>
                  </a:lnTo>
                  <a:lnTo>
                    <a:pt x="4695" y="2531"/>
                  </a:lnTo>
                  <a:lnTo>
                    <a:pt x="5099" y="3265"/>
                  </a:lnTo>
                  <a:lnTo>
                    <a:pt x="4989" y="3852"/>
                  </a:lnTo>
                  <a:lnTo>
                    <a:pt x="4732" y="3191"/>
                  </a:lnTo>
                  <a:lnTo>
                    <a:pt x="4475" y="2531"/>
                  </a:lnTo>
                  <a:lnTo>
                    <a:pt x="4255" y="1981"/>
                  </a:lnTo>
                  <a:lnTo>
                    <a:pt x="4035" y="1467"/>
                  </a:lnTo>
                  <a:lnTo>
                    <a:pt x="3742" y="880"/>
                  </a:lnTo>
                  <a:lnTo>
                    <a:pt x="3558" y="587"/>
                  </a:lnTo>
                  <a:lnTo>
                    <a:pt x="3815" y="550"/>
                  </a:lnTo>
                  <a:close/>
                  <a:moveTo>
                    <a:pt x="1761" y="1724"/>
                  </a:moveTo>
                  <a:lnTo>
                    <a:pt x="1724" y="1798"/>
                  </a:lnTo>
                  <a:lnTo>
                    <a:pt x="1761" y="1944"/>
                  </a:lnTo>
                  <a:lnTo>
                    <a:pt x="1834" y="2018"/>
                  </a:lnTo>
                  <a:lnTo>
                    <a:pt x="1944" y="2054"/>
                  </a:lnTo>
                  <a:lnTo>
                    <a:pt x="2054" y="2054"/>
                  </a:lnTo>
                  <a:lnTo>
                    <a:pt x="2274" y="2531"/>
                  </a:lnTo>
                  <a:lnTo>
                    <a:pt x="2458" y="2971"/>
                  </a:lnTo>
                  <a:lnTo>
                    <a:pt x="3008" y="4182"/>
                  </a:lnTo>
                  <a:lnTo>
                    <a:pt x="3081" y="4329"/>
                  </a:lnTo>
                  <a:lnTo>
                    <a:pt x="2825" y="4255"/>
                  </a:lnTo>
                  <a:lnTo>
                    <a:pt x="2458" y="4072"/>
                  </a:lnTo>
                  <a:lnTo>
                    <a:pt x="2164" y="3742"/>
                  </a:lnTo>
                  <a:lnTo>
                    <a:pt x="1944" y="3375"/>
                  </a:lnTo>
                  <a:lnTo>
                    <a:pt x="1724" y="2935"/>
                  </a:lnTo>
                  <a:lnTo>
                    <a:pt x="1651" y="2715"/>
                  </a:lnTo>
                  <a:lnTo>
                    <a:pt x="1504" y="2494"/>
                  </a:lnTo>
                  <a:lnTo>
                    <a:pt x="1724" y="1761"/>
                  </a:lnTo>
                  <a:lnTo>
                    <a:pt x="1761" y="1724"/>
                  </a:lnTo>
                  <a:close/>
                  <a:moveTo>
                    <a:pt x="2604" y="1174"/>
                  </a:moveTo>
                  <a:lnTo>
                    <a:pt x="2715" y="1614"/>
                  </a:lnTo>
                  <a:lnTo>
                    <a:pt x="2861" y="2054"/>
                  </a:lnTo>
                  <a:lnTo>
                    <a:pt x="3228" y="2898"/>
                  </a:lnTo>
                  <a:lnTo>
                    <a:pt x="3998" y="4695"/>
                  </a:lnTo>
                  <a:lnTo>
                    <a:pt x="3632" y="4549"/>
                  </a:lnTo>
                  <a:lnTo>
                    <a:pt x="3522" y="4365"/>
                  </a:lnTo>
                  <a:lnTo>
                    <a:pt x="3301" y="3888"/>
                  </a:lnTo>
                  <a:lnTo>
                    <a:pt x="2861" y="2935"/>
                  </a:lnTo>
                  <a:lnTo>
                    <a:pt x="2274" y="1834"/>
                  </a:lnTo>
                  <a:lnTo>
                    <a:pt x="2311" y="1651"/>
                  </a:lnTo>
                  <a:lnTo>
                    <a:pt x="2421" y="1467"/>
                  </a:lnTo>
                  <a:lnTo>
                    <a:pt x="2604" y="1174"/>
                  </a:lnTo>
                  <a:close/>
                  <a:moveTo>
                    <a:pt x="3338" y="660"/>
                  </a:moveTo>
                  <a:lnTo>
                    <a:pt x="3375" y="770"/>
                  </a:lnTo>
                  <a:lnTo>
                    <a:pt x="3668" y="1467"/>
                  </a:lnTo>
                  <a:lnTo>
                    <a:pt x="3962" y="2164"/>
                  </a:lnTo>
                  <a:lnTo>
                    <a:pt x="4182" y="2788"/>
                  </a:lnTo>
                  <a:lnTo>
                    <a:pt x="4402" y="3412"/>
                  </a:lnTo>
                  <a:lnTo>
                    <a:pt x="4769" y="4659"/>
                  </a:lnTo>
                  <a:lnTo>
                    <a:pt x="4732" y="4805"/>
                  </a:lnTo>
                  <a:lnTo>
                    <a:pt x="4659" y="4805"/>
                  </a:lnTo>
                  <a:lnTo>
                    <a:pt x="4549" y="4842"/>
                  </a:lnTo>
                  <a:lnTo>
                    <a:pt x="3668" y="2971"/>
                  </a:lnTo>
                  <a:lnTo>
                    <a:pt x="3191" y="1981"/>
                  </a:lnTo>
                  <a:lnTo>
                    <a:pt x="2971" y="1504"/>
                  </a:lnTo>
                  <a:lnTo>
                    <a:pt x="2788" y="991"/>
                  </a:lnTo>
                  <a:lnTo>
                    <a:pt x="3045" y="807"/>
                  </a:lnTo>
                  <a:lnTo>
                    <a:pt x="3338" y="660"/>
                  </a:lnTo>
                  <a:close/>
                  <a:moveTo>
                    <a:pt x="7703" y="4952"/>
                  </a:moveTo>
                  <a:lnTo>
                    <a:pt x="7960" y="5246"/>
                  </a:lnTo>
                  <a:lnTo>
                    <a:pt x="7960" y="5246"/>
                  </a:lnTo>
                  <a:lnTo>
                    <a:pt x="7887" y="5209"/>
                  </a:lnTo>
                  <a:lnTo>
                    <a:pt x="7593" y="5319"/>
                  </a:lnTo>
                  <a:lnTo>
                    <a:pt x="7300" y="5466"/>
                  </a:lnTo>
                  <a:lnTo>
                    <a:pt x="7190" y="5356"/>
                  </a:lnTo>
                  <a:lnTo>
                    <a:pt x="7080" y="5246"/>
                  </a:lnTo>
                  <a:lnTo>
                    <a:pt x="7373" y="5099"/>
                  </a:lnTo>
                  <a:lnTo>
                    <a:pt x="7703" y="4952"/>
                  </a:lnTo>
                  <a:close/>
                  <a:moveTo>
                    <a:pt x="8070" y="5356"/>
                  </a:moveTo>
                  <a:lnTo>
                    <a:pt x="8180" y="5466"/>
                  </a:lnTo>
                  <a:lnTo>
                    <a:pt x="7923" y="5576"/>
                  </a:lnTo>
                  <a:lnTo>
                    <a:pt x="7923" y="5576"/>
                  </a:lnTo>
                  <a:lnTo>
                    <a:pt x="8033" y="5429"/>
                  </a:lnTo>
                  <a:lnTo>
                    <a:pt x="8070" y="5356"/>
                  </a:lnTo>
                  <a:close/>
                  <a:moveTo>
                    <a:pt x="7556" y="5612"/>
                  </a:moveTo>
                  <a:lnTo>
                    <a:pt x="7483" y="5722"/>
                  </a:lnTo>
                  <a:lnTo>
                    <a:pt x="7483" y="5686"/>
                  </a:lnTo>
                  <a:lnTo>
                    <a:pt x="7556" y="5612"/>
                  </a:lnTo>
                  <a:close/>
                  <a:moveTo>
                    <a:pt x="8327" y="5649"/>
                  </a:moveTo>
                  <a:lnTo>
                    <a:pt x="8327" y="5686"/>
                  </a:lnTo>
                  <a:lnTo>
                    <a:pt x="7850" y="6163"/>
                  </a:lnTo>
                  <a:lnTo>
                    <a:pt x="7740" y="6016"/>
                  </a:lnTo>
                  <a:lnTo>
                    <a:pt x="7997" y="5796"/>
                  </a:lnTo>
                  <a:lnTo>
                    <a:pt x="8327" y="5649"/>
                  </a:lnTo>
                  <a:close/>
                  <a:moveTo>
                    <a:pt x="8437" y="5796"/>
                  </a:moveTo>
                  <a:lnTo>
                    <a:pt x="8584" y="6053"/>
                  </a:lnTo>
                  <a:lnTo>
                    <a:pt x="8143" y="6163"/>
                  </a:lnTo>
                  <a:lnTo>
                    <a:pt x="8437" y="5796"/>
                  </a:lnTo>
                  <a:close/>
                  <a:moveTo>
                    <a:pt x="8437" y="6346"/>
                  </a:moveTo>
                  <a:lnTo>
                    <a:pt x="8180" y="6676"/>
                  </a:lnTo>
                  <a:lnTo>
                    <a:pt x="8107" y="6493"/>
                  </a:lnTo>
                  <a:lnTo>
                    <a:pt x="8437" y="6346"/>
                  </a:lnTo>
                  <a:close/>
                  <a:moveTo>
                    <a:pt x="8767" y="6309"/>
                  </a:moveTo>
                  <a:lnTo>
                    <a:pt x="8840" y="6419"/>
                  </a:lnTo>
                  <a:lnTo>
                    <a:pt x="8547" y="6676"/>
                  </a:lnTo>
                  <a:lnTo>
                    <a:pt x="8767" y="6309"/>
                  </a:lnTo>
                  <a:close/>
                  <a:moveTo>
                    <a:pt x="9024" y="4695"/>
                  </a:moveTo>
                  <a:lnTo>
                    <a:pt x="9244" y="4732"/>
                  </a:lnTo>
                  <a:lnTo>
                    <a:pt x="9464" y="4805"/>
                  </a:lnTo>
                  <a:lnTo>
                    <a:pt x="9647" y="4915"/>
                  </a:lnTo>
                  <a:lnTo>
                    <a:pt x="9831" y="5062"/>
                  </a:lnTo>
                  <a:lnTo>
                    <a:pt x="9904" y="5099"/>
                  </a:lnTo>
                  <a:lnTo>
                    <a:pt x="9941" y="5099"/>
                  </a:lnTo>
                  <a:lnTo>
                    <a:pt x="10051" y="5209"/>
                  </a:lnTo>
                  <a:lnTo>
                    <a:pt x="10161" y="5429"/>
                  </a:lnTo>
                  <a:lnTo>
                    <a:pt x="10198" y="5649"/>
                  </a:lnTo>
                  <a:lnTo>
                    <a:pt x="10234" y="5869"/>
                  </a:lnTo>
                  <a:lnTo>
                    <a:pt x="10198" y="6089"/>
                  </a:lnTo>
                  <a:lnTo>
                    <a:pt x="10161" y="6346"/>
                  </a:lnTo>
                  <a:lnTo>
                    <a:pt x="10088" y="6566"/>
                  </a:lnTo>
                  <a:lnTo>
                    <a:pt x="9941" y="7006"/>
                  </a:lnTo>
                  <a:lnTo>
                    <a:pt x="9904" y="7080"/>
                  </a:lnTo>
                  <a:lnTo>
                    <a:pt x="9647" y="6676"/>
                  </a:lnTo>
                  <a:lnTo>
                    <a:pt x="9024" y="5832"/>
                  </a:lnTo>
                  <a:lnTo>
                    <a:pt x="8620" y="5282"/>
                  </a:lnTo>
                  <a:lnTo>
                    <a:pt x="8400" y="5025"/>
                  </a:lnTo>
                  <a:lnTo>
                    <a:pt x="8143" y="4842"/>
                  </a:lnTo>
                  <a:lnTo>
                    <a:pt x="8584" y="4732"/>
                  </a:lnTo>
                  <a:lnTo>
                    <a:pt x="8804" y="4695"/>
                  </a:lnTo>
                  <a:close/>
                  <a:moveTo>
                    <a:pt x="1064" y="3962"/>
                  </a:moveTo>
                  <a:lnTo>
                    <a:pt x="1357" y="4182"/>
                  </a:lnTo>
                  <a:lnTo>
                    <a:pt x="1651" y="4329"/>
                  </a:lnTo>
                  <a:lnTo>
                    <a:pt x="2348" y="4585"/>
                  </a:lnTo>
                  <a:lnTo>
                    <a:pt x="2458" y="4659"/>
                  </a:lnTo>
                  <a:lnTo>
                    <a:pt x="2494" y="4695"/>
                  </a:lnTo>
                  <a:lnTo>
                    <a:pt x="2568" y="4732"/>
                  </a:lnTo>
                  <a:lnTo>
                    <a:pt x="2641" y="4695"/>
                  </a:lnTo>
                  <a:lnTo>
                    <a:pt x="4329" y="5319"/>
                  </a:lnTo>
                  <a:lnTo>
                    <a:pt x="4329" y="5356"/>
                  </a:lnTo>
                  <a:lnTo>
                    <a:pt x="4292" y="5319"/>
                  </a:lnTo>
                  <a:lnTo>
                    <a:pt x="3888" y="5172"/>
                  </a:lnTo>
                  <a:lnTo>
                    <a:pt x="3705" y="5136"/>
                  </a:lnTo>
                  <a:lnTo>
                    <a:pt x="3485" y="5099"/>
                  </a:lnTo>
                  <a:lnTo>
                    <a:pt x="3448" y="5136"/>
                  </a:lnTo>
                  <a:lnTo>
                    <a:pt x="3411" y="5172"/>
                  </a:lnTo>
                  <a:lnTo>
                    <a:pt x="3448" y="5246"/>
                  </a:lnTo>
                  <a:lnTo>
                    <a:pt x="3595" y="5392"/>
                  </a:lnTo>
                  <a:lnTo>
                    <a:pt x="3852" y="5539"/>
                  </a:lnTo>
                  <a:lnTo>
                    <a:pt x="4108" y="5686"/>
                  </a:lnTo>
                  <a:lnTo>
                    <a:pt x="4402" y="5759"/>
                  </a:lnTo>
                  <a:lnTo>
                    <a:pt x="4365" y="5906"/>
                  </a:lnTo>
                  <a:lnTo>
                    <a:pt x="4035" y="5906"/>
                  </a:lnTo>
                  <a:lnTo>
                    <a:pt x="3742" y="5869"/>
                  </a:lnTo>
                  <a:lnTo>
                    <a:pt x="3411" y="5759"/>
                  </a:lnTo>
                  <a:lnTo>
                    <a:pt x="3228" y="5686"/>
                  </a:lnTo>
                  <a:lnTo>
                    <a:pt x="3191" y="5612"/>
                  </a:lnTo>
                  <a:lnTo>
                    <a:pt x="3155" y="5576"/>
                  </a:lnTo>
                  <a:lnTo>
                    <a:pt x="3118" y="5539"/>
                  </a:lnTo>
                  <a:lnTo>
                    <a:pt x="3081" y="5502"/>
                  </a:lnTo>
                  <a:lnTo>
                    <a:pt x="3045" y="5502"/>
                  </a:lnTo>
                  <a:lnTo>
                    <a:pt x="3008" y="5539"/>
                  </a:lnTo>
                  <a:lnTo>
                    <a:pt x="2971" y="5649"/>
                  </a:lnTo>
                  <a:lnTo>
                    <a:pt x="2971" y="5722"/>
                  </a:lnTo>
                  <a:lnTo>
                    <a:pt x="3008" y="5796"/>
                  </a:lnTo>
                  <a:lnTo>
                    <a:pt x="3045" y="5869"/>
                  </a:lnTo>
                  <a:lnTo>
                    <a:pt x="3191" y="6016"/>
                  </a:lnTo>
                  <a:lnTo>
                    <a:pt x="3338" y="6126"/>
                  </a:lnTo>
                  <a:lnTo>
                    <a:pt x="3522" y="6199"/>
                  </a:lnTo>
                  <a:lnTo>
                    <a:pt x="3742" y="6273"/>
                  </a:lnTo>
                  <a:lnTo>
                    <a:pt x="3962" y="6309"/>
                  </a:lnTo>
                  <a:lnTo>
                    <a:pt x="4182" y="6309"/>
                  </a:lnTo>
                  <a:lnTo>
                    <a:pt x="3962" y="6676"/>
                  </a:lnTo>
                  <a:lnTo>
                    <a:pt x="3742" y="6603"/>
                  </a:lnTo>
                  <a:lnTo>
                    <a:pt x="3228" y="6456"/>
                  </a:lnTo>
                  <a:lnTo>
                    <a:pt x="2971" y="6419"/>
                  </a:lnTo>
                  <a:lnTo>
                    <a:pt x="2715" y="6383"/>
                  </a:lnTo>
                  <a:lnTo>
                    <a:pt x="2641" y="6383"/>
                  </a:lnTo>
                  <a:lnTo>
                    <a:pt x="2641" y="6456"/>
                  </a:lnTo>
                  <a:lnTo>
                    <a:pt x="2641" y="6493"/>
                  </a:lnTo>
                  <a:lnTo>
                    <a:pt x="2678" y="6529"/>
                  </a:lnTo>
                  <a:lnTo>
                    <a:pt x="2861" y="6676"/>
                  </a:lnTo>
                  <a:lnTo>
                    <a:pt x="3081" y="6786"/>
                  </a:lnTo>
                  <a:lnTo>
                    <a:pt x="3522" y="6970"/>
                  </a:lnTo>
                  <a:lnTo>
                    <a:pt x="3742" y="7080"/>
                  </a:lnTo>
                  <a:lnTo>
                    <a:pt x="3632" y="7226"/>
                  </a:lnTo>
                  <a:lnTo>
                    <a:pt x="3522" y="7336"/>
                  </a:lnTo>
                  <a:lnTo>
                    <a:pt x="2935" y="7080"/>
                  </a:lnTo>
                  <a:lnTo>
                    <a:pt x="2311" y="6823"/>
                  </a:lnTo>
                  <a:lnTo>
                    <a:pt x="2238" y="6823"/>
                  </a:lnTo>
                  <a:lnTo>
                    <a:pt x="2201" y="6860"/>
                  </a:lnTo>
                  <a:lnTo>
                    <a:pt x="2201" y="6896"/>
                  </a:lnTo>
                  <a:lnTo>
                    <a:pt x="2201" y="6970"/>
                  </a:lnTo>
                  <a:lnTo>
                    <a:pt x="2458" y="7190"/>
                  </a:lnTo>
                  <a:lnTo>
                    <a:pt x="2678" y="7410"/>
                  </a:lnTo>
                  <a:lnTo>
                    <a:pt x="2971" y="7557"/>
                  </a:lnTo>
                  <a:lnTo>
                    <a:pt x="3265" y="7703"/>
                  </a:lnTo>
                  <a:lnTo>
                    <a:pt x="2971" y="7960"/>
                  </a:lnTo>
                  <a:lnTo>
                    <a:pt x="2641" y="7960"/>
                  </a:lnTo>
                  <a:lnTo>
                    <a:pt x="2311" y="7887"/>
                  </a:lnTo>
                  <a:lnTo>
                    <a:pt x="1981" y="7777"/>
                  </a:lnTo>
                  <a:lnTo>
                    <a:pt x="1871" y="7777"/>
                  </a:lnTo>
                  <a:lnTo>
                    <a:pt x="1834" y="7813"/>
                  </a:lnTo>
                  <a:lnTo>
                    <a:pt x="1797" y="7850"/>
                  </a:lnTo>
                  <a:lnTo>
                    <a:pt x="1797" y="7923"/>
                  </a:lnTo>
                  <a:lnTo>
                    <a:pt x="1834" y="8070"/>
                  </a:lnTo>
                  <a:lnTo>
                    <a:pt x="1944" y="8143"/>
                  </a:lnTo>
                  <a:lnTo>
                    <a:pt x="2091" y="8217"/>
                  </a:lnTo>
                  <a:lnTo>
                    <a:pt x="2238" y="8290"/>
                  </a:lnTo>
                  <a:lnTo>
                    <a:pt x="2348" y="8327"/>
                  </a:lnTo>
                  <a:lnTo>
                    <a:pt x="2164" y="8364"/>
                  </a:lnTo>
                  <a:lnTo>
                    <a:pt x="1944" y="8364"/>
                  </a:lnTo>
                  <a:lnTo>
                    <a:pt x="1761" y="8327"/>
                  </a:lnTo>
                  <a:lnTo>
                    <a:pt x="1541" y="8253"/>
                  </a:lnTo>
                  <a:lnTo>
                    <a:pt x="1247" y="8070"/>
                  </a:lnTo>
                  <a:lnTo>
                    <a:pt x="1027" y="7850"/>
                  </a:lnTo>
                  <a:lnTo>
                    <a:pt x="844" y="7593"/>
                  </a:lnTo>
                  <a:lnTo>
                    <a:pt x="697" y="7300"/>
                  </a:lnTo>
                  <a:lnTo>
                    <a:pt x="624" y="6970"/>
                  </a:lnTo>
                  <a:lnTo>
                    <a:pt x="550" y="6676"/>
                  </a:lnTo>
                  <a:lnTo>
                    <a:pt x="550" y="6346"/>
                  </a:lnTo>
                  <a:lnTo>
                    <a:pt x="550" y="6016"/>
                  </a:lnTo>
                  <a:lnTo>
                    <a:pt x="624" y="5502"/>
                  </a:lnTo>
                  <a:lnTo>
                    <a:pt x="734" y="4989"/>
                  </a:lnTo>
                  <a:lnTo>
                    <a:pt x="1064" y="3962"/>
                  </a:lnTo>
                  <a:close/>
                  <a:moveTo>
                    <a:pt x="6786" y="5429"/>
                  </a:moveTo>
                  <a:lnTo>
                    <a:pt x="6860" y="5649"/>
                  </a:lnTo>
                  <a:lnTo>
                    <a:pt x="6970" y="5832"/>
                  </a:lnTo>
                  <a:lnTo>
                    <a:pt x="7006" y="5906"/>
                  </a:lnTo>
                  <a:lnTo>
                    <a:pt x="7043" y="5979"/>
                  </a:lnTo>
                  <a:lnTo>
                    <a:pt x="7116" y="6016"/>
                  </a:lnTo>
                  <a:lnTo>
                    <a:pt x="7813" y="7006"/>
                  </a:lnTo>
                  <a:lnTo>
                    <a:pt x="8143" y="7520"/>
                  </a:lnTo>
                  <a:lnTo>
                    <a:pt x="8143" y="7667"/>
                  </a:lnTo>
                  <a:lnTo>
                    <a:pt x="8143" y="7740"/>
                  </a:lnTo>
                  <a:lnTo>
                    <a:pt x="8217" y="7813"/>
                  </a:lnTo>
                  <a:lnTo>
                    <a:pt x="8290" y="7850"/>
                  </a:lnTo>
                  <a:lnTo>
                    <a:pt x="8363" y="7850"/>
                  </a:lnTo>
                  <a:lnTo>
                    <a:pt x="8400" y="7813"/>
                  </a:lnTo>
                  <a:lnTo>
                    <a:pt x="8510" y="7887"/>
                  </a:lnTo>
                  <a:lnTo>
                    <a:pt x="8584" y="7923"/>
                  </a:lnTo>
                  <a:lnTo>
                    <a:pt x="8694" y="7960"/>
                  </a:lnTo>
                  <a:lnTo>
                    <a:pt x="8767" y="7923"/>
                  </a:lnTo>
                  <a:lnTo>
                    <a:pt x="8877" y="7997"/>
                  </a:lnTo>
                  <a:lnTo>
                    <a:pt x="8987" y="7997"/>
                  </a:lnTo>
                  <a:lnTo>
                    <a:pt x="9060" y="8033"/>
                  </a:lnTo>
                  <a:lnTo>
                    <a:pt x="9134" y="7997"/>
                  </a:lnTo>
                  <a:lnTo>
                    <a:pt x="9207" y="7923"/>
                  </a:lnTo>
                  <a:lnTo>
                    <a:pt x="9207" y="7813"/>
                  </a:lnTo>
                  <a:lnTo>
                    <a:pt x="9207" y="7740"/>
                  </a:lnTo>
                  <a:lnTo>
                    <a:pt x="9134" y="7667"/>
                  </a:lnTo>
                  <a:lnTo>
                    <a:pt x="9170" y="7557"/>
                  </a:lnTo>
                  <a:lnTo>
                    <a:pt x="9207" y="7483"/>
                  </a:lnTo>
                  <a:lnTo>
                    <a:pt x="9244" y="7410"/>
                  </a:lnTo>
                  <a:lnTo>
                    <a:pt x="9244" y="7373"/>
                  </a:lnTo>
                  <a:lnTo>
                    <a:pt x="9207" y="7300"/>
                  </a:lnTo>
                  <a:lnTo>
                    <a:pt x="9170" y="7263"/>
                  </a:lnTo>
                  <a:lnTo>
                    <a:pt x="9134" y="7226"/>
                  </a:lnTo>
                  <a:lnTo>
                    <a:pt x="8987" y="7226"/>
                  </a:lnTo>
                  <a:lnTo>
                    <a:pt x="8694" y="7336"/>
                  </a:lnTo>
                  <a:lnTo>
                    <a:pt x="8694" y="7300"/>
                  </a:lnTo>
                  <a:lnTo>
                    <a:pt x="8877" y="7153"/>
                  </a:lnTo>
                  <a:lnTo>
                    <a:pt x="9060" y="6970"/>
                  </a:lnTo>
                  <a:lnTo>
                    <a:pt x="9134" y="6860"/>
                  </a:lnTo>
                  <a:lnTo>
                    <a:pt x="9244" y="7043"/>
                  </a:lnTo>
                  <a:lnTo>
                    <a:pt x="9501" y="7446"/>
                  </a:lnTo>
                  <a:lnTo>
                    <a:pt x="9537" y="7593"/>
                  </a:lnTo>
                  <a:lnTo>
                    <a:pt x="9317" y="7887"/>
                  </a:lnTo>
                  <a:lnTo>
                    <a:pt x="9024" y="8143"/>
                  </a:lnTo>
                  <a:lnTo>
                    <a:pt x="8730" y="8364"/>
                  </a:lnTo>
                  <a:lnTo>
                    <a:pt x="8400" y="8547"/>
                  </a:lnTo>
                  <a:lnTo>
                    <a:pt x="8070" y="8657"/>
                  </a:lnTo>
                  <a:lnTo>
                    <a:pt x="7703" y="8694"/>
                  </a:lnTo>
                  <a:lnTo>
                    <a:pt x="7520" y="8694"/>
                  </a:lnTo>
                  <a:lnTo>
                    <a:pt x="7373" y="8657"/>
                  </a:lnTo>
                  <a:lnTo>
                    <a:pt x="7190" y="8620"/>
                  </a:lnTo>
                  <a:lnTo>
                    <a:pt x="7006" y="8547"/>
                  </a:lnTo>
                  <a:lnTo>
                    <a:pt x="6823" y="8437"/>
                  </a:lnTo>
                  <a:lnTo>
                    <a:pt x="6676" y="8290"/>
                  </a:lnTo>
                  <a:lnTo>
                    <a:pt x="6419" y="7997"/>
                  </a:lnTo>
                  <a:lnTo>
                    <a:pt x="6199" y="7667"/>
                  </a:lnTo>
                  <a:lnTo>
                    <a:pt x="6053" y="7300"/>
                  </a:lnTo>
                  <a:lnTo>
                    <a:pt x="6016" y="6896"/>
                  </a:lnTo>
                  <a:lnTo>
                    <a:pt x="6016" y="6676"/>
                  </a:lnTo>
                  <a:lnTo>
                    <a:pt x="6053" y="6493"/>
                  </a:lnTo>
                  <a:lnTo>
                    <a:pt x="6089" y="6309"/>
                  </a:lnTo>
                  <a:lnTo>
                    <a:pt x="6163" y="6126"/>
                  </a:lnTo>
                  <a:lnTo>
                    <a:pt x="6273" y="5943"/>
                  </a:lnTo>
                  <a:lnTo>
                    <a:pt x="6383" y="5759"/>
                  </a:lnTo>
                  <a:lnTo>
                    <a:pt x="6566" y="5576"/>
                  </a:lnTo>
                  <a:lnTo>
                    <a:pt x="6786" y="5429"/>
                  </a:lnTo>
                  <a:close/>
                  <a:moveTo>
                    <a:pt x="3852" y="0"/>
                  </a:moveTo>
                  <a:lnTo>
                    <a:pt x="3522" y="37"/>
                  </a:lnTo>
                  <a:lnTo>
                    <a:pt x="3191" y="110"/>
                  </a:lnTo>
                  <a:lnTo>
                    <a:pt x="2898" y="257"/>
                  </a:lnTo>
                  <a:lnTo>
                    <a:pt x="2604" y="440"/>
                  </a:lnTo>
                  <a:lnTo>
                    <a:pt x="2348" y="660"/>
                  </a:lnTo>
                  <a:lnTo>
                    <a:pt x="2091" y="660"/>
                  </a:lnTo>
                  <a:lnTo>
                    <a:pt x="1871" y="734"/>
                  </a:lnTo>
                  <a:lnTo>
                    <a:pt x="1687" y="880"/>
                  </a:lnTo>
                  <a:lnTo>
                    <a:pt x="1541" y="1064"/>
                  </a:lnTo>
                  <a:lnTo>
                    <a:pt x="1394" y="1284"/>
                  </a:lnTo>
                  <a:lnTo>
                    <a:pt x="1321" y="1504"/>
                  </a:lnTo>
                  <a:lnTo>
                    <a:pt x="1137" y="1944"/>
                  </a:lnTo>
                  <a:lnTo>
                    <a:pt x="660" y="3522"/>
                  </a:lnTo>
                  <a:lnTo>
                    <a:pt x="404" y="4292"/>
                  </a:lnTo>
                  <a:lnTo>
                    <a:pt x="183" y="5062"/>
                  </a:lnTo>
                  <a:lnTo>
                    <a:pt x="37" y="5759"/>
                  </a:lnTo>
                  <a:lnTo>
                    <a:pt x="0" y="6126"/>
                  </a:lnTo>
                  <a:lnTo>
                    <a:pt x="0" y="6456"/>
                  </a:lnTo>
                  <a:lnTo>
                    <a:pt x="0" y="6786"/>
                  </a:lnTo>
                  <a:lnTo>
                    <a:pt x="73" y="7153"/>
                  </a:lnTo>
                  <a:lnTo>
                    <a:pt x="183" y="7483"/>
                  </a:lnTo>
                  <a:lnTo>
                    <a:pt x="330" y="7813"/>
                  </a:lnTo>
                  <a:lnTo>
                    <a:pt x="477" y="8033"/>
                  </a:lnTo>
                  <a:lnTo>
                    <a:pt x="660" y="8253"/>
                  </a:lnTo>
                  <a:lnTo>
                    <a:pt x="880" y="8474"/>
                  </a:lnTo>
                  <a:lnTo>
                    <a:pt x="1101" y="8657"/>
                  </a:lnTo>
                  <a:lnTo>
                    <a:pt x="1357" y="8767"/>
                  </a:lnTo>
                  <a:lnTo>
                    <a:pt x="1651" y="8877"/>
                  </a:lnTo>
                  <a:lnTo>
                    <a:pt x="1908" y="8914"/>
                  </a:lnTo>
                  <a:lnTo>
                    <a:pt x="2201" y="8950"/>
                  </a:lnTo>
                  <a:lnTo>
                    <a:pt x="2458" y="8914"/>
                  </a:lnTo>
                  <a:lnTo>
                    <a:pt x="2678" y="8840"/>
                  </a:lnTo>
                  <a:lnTo>
                    <a:pt x="2898" y="8730"/>
                  </a:lnTo>
                  <a:lnTo>
                    <a:pt x="3081" y="8620"/>
                  </a:lnTo>
                  <a:lnTo>
                    <a:pt x="3448" y="8290"/>
                  </a:lnTo>
                  <a:lnTo>
                    <a:pt x="3778" y="7923"/>
                  </a:lnTo>
                  <a:lnTo>
                    <a:pt x="3815" y="7960"/>
                  </a:lnTo>
                  <a:lnTo>
                    <a:pt x="3925" y="7960"/>
                  </a:lnTo>
                  <a:lnTo>
                    <a:pt x="4035" y="7887"/>
                  </a:lnTo>
                  <a:lnTo>
                    <a:pt x="4108" y="7813"/>
                  </a:lnTo>
                  <a:lnTo>
                    <a:pt x="4108" y="7740"/>
                  </a:lnTo>
                  <a:lnTo>
                    <a:pt x="4072" y="7593"/>
                  </a:lnTo>
                  <a:lnTo>
                    <a:pt x="4182" y="7446"/>
                  </a:lnTo>
                  <a:lnTo>
                    <a:pt x="4512" y="6896"/>
                  </a:lnTo>
                  <a:lnTo>
                    <a:pt x="4769" y="6309"/>
                  </a:lnTo>
                  <a:lnTo>
                    <a:pt x="5025" y="5722"/>
                  </a:lnTo>
                  <a:lnTo>
                    <a:pt x="5209" y="5099"/>
                  </a:lnTo>
                  <a:lnTo>
                    <a:pt x="5246" y="5062"/>
                  </a:lnTo>
                  <a:lnTo>
                    <a:pt x="5282" y="4989"/>
                  </a:lnTo>
                  <a:lnTo>
                    <a:pt x="5282" y="4915"/>
                  </a:lnTo>
                  <a:lnTo>
                    <a:pt x="5466" y="4292"/>
                  </a:lnTo>
                  <a:lnTo>
                    <a:pt x="5612" y="3632"/>
                  </a:lnTo>
                  <a:lnTo>
                    <a:pt x="5722" y="2971"/>
                  </a:lnTo>
                  <a:lnTo>
                    <a:pt x="5796" y="2311"/>
                  </a:lnTo>
                  <a:lnTo>
                    <a:pt x="5832" y="1981"/>
                  </a:lnTo>
                  <a:lnTo>
                    <a:pt x="5796" y="1651"/>
                  </a:lnTo>
                  <a:lnTo>
                    <a:pt x="5759" y="1357"/>
                  </a:lnTo>
                  <a:lnTo>
                    <a:pt x="5649" y="1064"/>
                  </a:lnTo>
                  <a:lnTo>
                    <a:pt x="5539" y="807"/>
                  </a:lnTo>
                  <a:lnTo>
                    <a:pt x="5356" y="587"/>
                  </a:lnTo>
                  <a:lnTo>
                    <a:pt x="5099" y="367"/>
                  </a:lnTo>
                  <a:lnTo>
                    <a:pt x="4842" y="184"/>
                  </a:lnTo>
                  <a:lnTo>
                    <a:pt x="4512" y="73"/>
                  </a:lnTo>
                  <a:lnTo>
                    <a:pt x="4182" y="0"/>
                  </a:lnTo>
                  <a:close/>
                  <a:moveTo>
                    <a:pt x="8730" y="3962"/>
                  </a:moveTo>
                  <a:lnTo>
                    <a:pt x="8584" y="4072"/>
                  </a:lnTo>
                  <a:lnTo>
                    <a:pt x="8437" y="4182"/>
                  </a:lnTo>
                  <a:lnTo>
                    <a:pt x="8327" y="4329"/>
                  </a:lnTo>
                  <a:lnTo>
                    <a:pt x="7887" y="4439"/>
                  </a:lnTo>
                  <a:lnTo>
                    <a:pt x="7336" y="4585"/>
                  </a:lnTo>
                  <a:lnTo>
                    <a:pt x="6786" y="4842"/>
                  </a:lnTo>
                  <a:lnTo>
                    <a:pt x="6566" y="4989"/>
                  </a:lnTo>
                  <a:lnTo>
                    <a:pt x="6309" y="5172"/>
                  </a:lnTo>
                  <a:lnTo>
                    <a:pt x="6089" y="5356"/>
                  </a:lnTo>
                  <a:lnTo>
                    <a:pt x="5906" y="5576"/>
                  </a:lnTo>
                  <a:lnTo>
                    <a:pt x="5759" y="5796"/>
                  </a:lnTo>
                  <a:lnTo>
                    <a:pt x="5612" y="6053"/>
                  </a:lnTo>
                  <a:lnTo>
                    <a:pt x="5539" y="6309"/>
                  </a:lnTo>
                  <a:lnTo>
                    <a:pt x="5502" y="6603"/>
                  </a:lnTo>
                  <a:lnTo>
                    <a:pt x="5466" y="6860"/>
                  </a:lnTo>
                  <a:lnTo>
                    <a:pt x="5502" y="7116"/>
                  </a:lnTo>
                  <a:lnTo>
                    <a:pt x="5539" y="7373"/>
                  </a:lnTo>
                  <a:lnTo>
                    <a:pt x="5612" y="7630"/>
                  </a:lnTo>
                  <a:lnTo>
                    <a:pt x="5722" y="7887"/>
                  </a:lnTo>
                  <a:lnTo>
                    <a:pt x="5869" y="8107"/>
                  </a:lnTo>
                  <a:lnTo>
                    <a:pt x="6016" y="8327"/>
                  </a:lnTo>
                  <a:lnTo>
                    <a:pt x="6199" y="8547"/>
                  </a:lnTo>
                  <a:lnTo>
                    <a:pt x="6419" y="8730"/>
                  </a:lnTo>
                  <a:lnTo>
                    <a:pt x="6639" y="8914"/>
                  </a:lnTo>
                  <a:lnTo>
                    <a:pt x="6860" y="9060"/>
                  </a:lnTo>
                  <a:lnTo>
                    <a:pt x="7116" y="9170"/>
                  </a:lnTo>
                  <a:lnTo>
                    <a:pt x="7410" y="9244"/>
                  </a:lnTo>
                  <a:lnTo>
                    <a:pt x="7703" y="9281"/>
                  </a:lnTo>
                  <a:lnTo>
                    <a:pt x="8033" y="9244"/>
                  </a:lnTo>
                  <a:lnTo>
                    <a:pt x="8327" y="9170"/>
                  </a:lnTo>
                  <a:lnTo>
                    <a:pt x="8620" y="9024"/>
                  </a:lnTo>
                  <a:lnTo>
                    <a:pt x="8877" y="8877"/>
                  </a:lnTo>
                  <a:lnTo>
                    <a:pt x="9391" y="8547"/>
                  </a:lnTo>
                  <a:lnTo>
                    <a:pt x="9611" y="8364"/>
                  </a:lnTo>
                  <a:lnTo>
                    <a:pt x="9794" y="8143"/>
                  </a:lnTo>
                  <a:lnTo>
                    <a:pt x="9977" y="7923"/>
                  </a:lnTo>
                  <a:lnTo>
                    <a:pt x="10161" y="7703"/>
                  </a:lnTo>
                  <a:lnTo>
                    <a:pt x="10418" y="7190"/>
                  </a:lnTo>
                  <a:lnTo>
                    <a:pt x="10638" y="6676"/>
                  </a:lnTo>
                  <a:lnTo>
                    <a:pt x="10711" y="6346"/>
                  </a:lnTo>
                  <a:lnTo>
                    <a:pt x="10748" y="6053"/>
                  </a:lnTo>
                  <a:lnTo>
                    <a:pt x="10748" y="5722"/>
                  </a:lnTo>
                  <a:lnTo>
                    <a:pt x="10711" y="5466"/>
                  </a:lnTo>
                  <a:lnTo>
                    <a:pt x="10601" y="5172"/>
                  </a:lnTo>
                  <a:lnTo>
                    <a:pt x="10454" y="4915"/>
                  </a:lnTo>
                  <a:lnTo>
                    <a:pt x="10271" y="4659"/>
                  </a:lnTo>
                  <a:lnTo>
                    <a:pt x="10051" y="4439"/>
                  </a:lnTo>
                  <a:lnTo>
                    <a:pt x="9794" y="4255"/>
                  </a:lnTo>
                  <a:lnTo>
                    <a:pt x="9537" y="4108"/>
                  </a:lnTo>
                  <a:lnTo>
                    <a:pt x="9244" y="3998"/>
                  </a:lnTo>
                  <a:lnTo>
                    <a:pt x="8950" y="3962"/>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 name="Google Shape;354;p6"/>
            <p:cNvSpPr/>
            <p:nvPr/>
          </p:nvSpPr>
          <p:spPr>
            <a:xfrm>
              <a:off x="6385050" y="4208725"/>
              <a:ext cx="422775" cy="298975"/>
            </a:xfrm>
            <a:custGeom>
              <a:avLst/>
              <a:gdLst/>
              <a:ahLst/>
              <a:cxnLst/>
              <a:rect l="l" t="t" r="r" b="b"/>
              <a:pathLst>
                <a:path w="16911" h="11959" extrusionOk="0">
                  <a:moveTo>
                    <a:pt x="12215" y="8951"/>
                  </a:moveTo>
                  <a:lnTo>
                    <a:pt x="12032" y="9098"/>
                  </a:lnTo>
                  <a:lnTo>
                    <a:pt x="11848" y="9244"/>
                  </a:lnTo>
                  <a:lnTo>
                    <a:pt x="11408" y="9538"/>
                  </a:lnTo>
                  <a:lnTo>
                    <a:pt x="11005" y="9685"/>
                  </a:lnTo>
                  <a:lnTo>
                    <a:pt x="10638" y="9868"/>
                  </a:lnTo>
                  <a:lnTo>
                    <a:pt x="10124" y="10051"/>
                  </a:lnTo>
                  <a:lnTo>
                    <a:pt x="9977" y="10125"/>
                  </a:lnTo>
                  <a:lnTo>
                    <a:pt x="9794" y="10161"/>
                  </a:lnTo>
                  <a:lnTo>
                    <a:pt x="9904" y="9978"/>
                  </a:lnTo>
                  <a:lnTo>
                    <a:pt x="10051" y="9795"/>
                  </a:lnTo>
                  <a:lnTo>
                    <a:pt x="10344" y="9758"/>
                  </a:lnTo>
                  <a:lnTo>
                    <a:pt x="10601" y="9648"/>
                  </a:lnTo>
                  <a:lnTo>
                    <a:pt x="10858" y="9538"/>
                  </a:lnTo>
                  <a:lnTo>
                    <a:pt x="11115" y="9354"/>
                  </a:lnTo>
                  <a:lnTo>
                    <a:pt x="11335" y="9171"/>
                  </a:lnTo>
                  <a:lnTo>
                    <a:pt x="11371" y="9061"/>
                  </a:lnTo>
                  <a:lnTo>
                    <a:pt x="11445" y="9061"/>
                  </a:lnTo>
                  <a:lnTo>
                    <a:pt x="11481" y="9024"/>
                  </a:lnTo>
                  <a:lnTo>
                    <a:pt x="11848" y="8951"/>
                  </a:lnTo>
                  <a:close/>
                  <a:moveTo>
                    <a:pt x="12619" y="8988"/>
                  </a:moveTo>
                  <a:lnTo>
                    <a:pt x="12839" y="9061"/>
                  </a:lnTo>
                  <a:lnTo>
                    <a:pt x="12839" y="9171"/>
                  </a:lnTo>
                  <a:lnTo>
                    <a:pt x="12215" y="9685"/>
                  </a:lnTo>
                  <a:lnTo>
                    <a:pt x="11518" y="10125"/>
                  </a:lnTo>
                  <a:lnTo>
                    <a:pt x="11115" y="10345"/>
                  </a:lnTo>
                  <a:lnTo>
                    <a:pt x="10711" y="10528"/>
                  </a:lnTo>
                  <a:lnTo>
                    <a:pt x="10308" y="10712"/>
                  </a:lnTo>
                  <a:lnTo>
                    <a:pt x="9904" y="10932"/>
                  </a:lnTo>
                  <a:lnTo>
                    <a:pt x="9831" y="10822"/>
                  </a:lnTo>
                  <a:lnTo>
                    <a:pt x="9794" y="10712"/>
                  </a:lnTo>
                  <a:lnTo>
                    <a:pt x="9757" y="10455"/>
                  </a:lnTo>
                  <a:lnTo>
                    <a:pt x="9904" y="10455"/>
                  </a:lnTo>
                  <a:lnTo>
                    <a:pt x="10051" y="10381"/>
                  </a:lnTo>
                  <a:lnTo>
                    <a:pt x="10344" y="10271"/>
                  </a:lnTo>
                  <a:lnTo>
                    <a:pt x="11078" y="10015"/>
                  </a:lnTo>
                  <a:lnTo>
                    <a:pt x="11481" y="9831"/>
                  </a:lnTo>
                  <a:lnTo>
                    <a:pt x="11922" y="9611"/>
                  </a:lnTo>
                  <a:lnTo>
                    <a:pt x="12288" y="9318"/>
                  </a:lnTo>
                  <a:lnTo>
                    <a:pt x="12435" y="9171"/>
                  </a:lnTo>
                  <a:lnTo>
                    <a:pt x="12619" y="8988"/>
                  </a:lnTo>
                  <a:close/>
                  <a:moveTo>
                    <a:pt x="9464" y="514"/>
                  </a:moveTo>
                  <a:lnTo>
                    <a:pt x="9721" y="551"/>
                  </a:lnTo>
                  <a:lnTo>
                    <a:pt x="9941" y="588"/>
                  </a:lnTo>
                  <a:lnTo>
                    <a:pt x="10161" y="661"/>
                  </a:lnTo>
                  <a:lnTo>
                    <a:pt x="10344" y="771"/>
                  </a:lnTo>
                  <a:lnTo>
                    <a:pt x="10491" y="918"/>
                  </a:lnTo>
                  <a:lnTo>
                    <a:pt x="10564" y="1101"/>
                  </a:lnTo>
                  <a:lnTo>
                    <a:pt x="10601" y="1101"/>
                  </a:lnTo>
                  <a:lnTo>
                    <a:pt x="10528" y="1211"/>
                  </a:lnTo>
                  <a:lnTo>
                    <a:pt x="10528" y="1321"/>
                  </a:lnTo>
                  <a:lnTo>
                    <a:pt x="10564" y="1615"/>
                  </a:lnTo>
                  <a:lnTo>
                    <a:pt x="10638" y="1871"/>
                  </a:lnTo>
                  <a:lnTo>
                    <a:pt x="10748" y="2091"/>
                  </a:lnTo>
                  <a:lnTo>
                    <a:pt x="10931" y="2348"/>
                  </a:lnTo>
                  <a:lnTo>
                    <a:pt x="11005" y="2495"/>
                  </a:lnTo>
                  <a:lnTo>
                    <a:pt x="11041" y="2678"/>
                  </a:lnTo>
                  <a:lnTo>
                    <a:pt x="11041" y="2752"/>
                  </a:lnTo>
                  <a:lnTo>
                    <a:pt x="11005" y="2788"/>
                  </a:lnTo>
                  <a:lnTo>
                    <a:pt x="10931" y="2788"/>
                  </a:lnTo>
                  <a:lnTo>
                    <a:pt x="10858" y="2752"/>
                  </a:lnTo>
                  <a:lnTo>
                    <a:pt x="10784" y="2642"/>
                  </a:lnTo>
                  <a:lnTo>
                    <a:pt x="10674" y="2312"/>
                  </a:lnTo>
                  <a:lnTo>
                    <a:pt x="10601" y="2128"/>
                  </a:lnTo>
                  <a:lnTo>
                    <a:pt x="10491" y="1981"/>
                  </a:lnTo>
                  <a:lnTo>
                    <a:pt x="10381" y="1798"/>
                  </a:lnTo>
                  <a:lnTo>
                    <a:pt x="10234" y="1651"/>
                  </a:lnTo>
                  <a:lnTo>
                    <a:pt x="10088" y="1541"/>
                  </a:lnTo>
                  <a:lnTo>
                    <a:pt x="9904" y="1431"/>
                  </a:lnTo>
                  <a:lnTo>
                    <a:pt x="9721" y="1358"/>
                  </a:lnTo>
                  <a:lnTo>
                    <a:pt x="9537" y="1321"/>
                  </a:lnTo>
                  <a:lnTo>
                    <a:pt x="9134" y="1321"/>
                  </a:lnTo>
                  <a:lnTo>
                    <a:pt x="8950" y="1358"/>
                  </a:lnTo>
                  <a:lnTo>
                    <a:pt x="8767" y="1431"/>
                  </a:lnTo>
                  <a:lnTo>
                    <a:pt x="8694" y="1468"/>
                  </a:lnTo>
                  <a:lnTo>
                    <a:pt x="8657" y="1505"/>
                  </a:lnTo>
                  <a:lnTo>
                    <a:pt x="8694" y="1615"/>
                  </a:lnTo>
                  <a:lnTo>
                    <a:pt x="8767" y="1688"/>
                  </a:lnTo>
                  <a:lnTo>
                    <a:pt x="8804" y="1725"/>
                  </a:lnTo>
                  <a:lnTo>
                    <a:pt x="8877" y="1725"/>
                  </a:lnTo>
                  <a:lnTo>
                    <a:pt x="9097" y="1688"/>
                  </a:lnTo>
                  <a:lnTo>
                    <a:pt x="9281" y="1688"/>
                  </a:lnTo>
                  <a:lnTo>
                    <a:pt x="9501" y="1725"/>
                  </a:lnTo>
                  <a:lnTo>
                    <a:pt x="9684" y="1798"/>
                  </a:lnTo>
                  <a:lnTo>
                    <a:pt x="9867" y="1871"/>
                  </a:lnTo>
                  <a:lnTo>
                    <a:pt x="10014" y="2018"/>
                  </a:lnTo>
                  <a:lnTo>
                    <a:pt x="10161" y="2165"/>
                  </a:lnTo>
                  <a:lnTo>
                    <a:pt x="10271" y="2348"/>
                  </a:lnTo>
                  <a:lnTo>
                    <a:pt x="10418" y="2788"/>
                  </a:lnTo>
                  <a:lnTo>
                    <a:pt x="10528" y="2972"/>
                  </a:lnTo>
                  <a:lnTo>
                    <a:pt x="10638" y="3119"/>
                  </a:lnTo>
                  <a:lnTo>
                    <a:pt x="10528" y="3192"/>
                  </a:lnTo>
                  <a:lnTo>
                    <a:pt x="10308" y="3375"/>
                  </a:lnTo>
                  <a:lnTo>
                    <a:pt x="10088" y="3595"/>
                  </a:lnTo>
                  <a:lnTo>
                    <a:pt x="9904" y="3816"/>
                  </a:lnTo>
                  <a:lnTo>
                    <a:pt x="9794" y="4072"/>
                  </a:lnTo>
                  <a:lnTo>
                    <a:pt x="9721" y="4292"/>
                  </a:lnTo>
                  <a:lnTo>
                    <a:pt x="9684" y="4512"/>
                  </a:lnTo>
                  <a:lnTo>
                    <a:pt x="9721" y="4733"/>
                  </a:lnTo>
                  <a:lnTo>
                    <a:pt x="9757" y="4953"/>
                  </a:lnTo>
                  <a:lnTo>
                    <a:pt x="9867" y="5136"/>
                  </a:lnTo>
                  <a:lnTo>
                    <a:pt x="10014" y="5283"/>
                  </a:lnTo>
                  <a:lnTo>
                    <a:pt x="10198" y="5429"/>
                  </a:lnTo>
                  <a:lnTo>
                    <a:pt x="10418" y="5503"/>
                  </a:lnTo>
                  <a:lnTo>
                    <a:pt x="10638" y="5576"/>
                  </a:lnTo>
                  <a:lnTo>
                    <a:pt x="10895" y="5540"/>
                  </a:lnTo>
                  <a:lnTo>
                    <a:pt x="11151" y="5503"/>
                  </a:lnTo>
                  <a:lnTo>
                    <a:pt x="11371" y="5393"/>
                  </a:lnTo>
                  <a:lnTo>
                    <a:pt x="12032" y="5063"/>
                  </a:lnTo>
                  <a:lnTo>
                    <a:pt x="12692" y="4659"/>
                  </a:lnTo>
                  <a:lnTo>
                    <a:pt x="12729" y="4586"/>
                  </a:lnTo>
                  <a:lnTo>
                    <a:pt x="12765" y="4512"/>
                  </a:lnTo>
                  <a:lnTo>
                    <a:pt x="12765" y="4439"/>
                  </a:lnTo>
                  <a:lnTo>
                    <a:pt x="12729" y="4402"/>
                  </a:lnTo>
                  <a:lnTo>
                    <a:pt x="12692" y="4329"/>
                  </a:lnTo>
                  <a:lnTo>
                    <a:pt x="12619" y="4292"/>
                  </a:lnTo>
                  <a:lnTo>
                    <a:pt x="12472" y="4292"/>
                  </a:lnTo>
                  <a:lnTo>
                    <a:pt x="12032" y="4549"/>
                  </a:lnTo>
                  <a:lnTo>
                    <a:pt x="11591" y="4843"/>
                  </a:lnTo>
                  <a:lnTo>
                    <a:pt x="11371" y="4953"/>
                  </a:lnTo>
                  <a:lnTo>
                    <a:pt x="11151" y="5063"/>
                  </a:lnTo>
                  <a:lnTo>
                    <a:pt x="10895" y="5136"/>
                  </a:lnTo>
                  <a:lnTo>
                    <a:pt x="10528" y="5136"/>
                  </a:lnTo>
                  <a:lnTo>
                    <a:pt x="10418" y="5099"/>
                  </a:lnTo>
                  <a:lnTo>
                    <a:pt x="10308" y="5026"/>
                  </a:lnTo>
                  <a:lnTo>
                    <a:pt x="10234" y="4953"/>
                  </a:lnTo>
                  <a:lnTo>
                    <a:pt x="10161" y="4843"/>
                  </a:lnTo>
                  <a:lnTo>
                    <a:pt x="10124" y="4733"/>
                  </a:lnTo>
                  <a:lnTo>
                    <a:pt x="10088" y="4476"/>
                  </a:lnTo>
                  <a:lnTo>
                    <a:pt x="10124" y="4366"/>
                  </a:lnTo>
                  <a:lnTo>
                    <a:pt x="10161" y="4219"/>
                  </a:lnTo>
                  <a:lnTo>
                    <a:pt x="10271" y="3999"/>
                  </a:lnTo>
                  <a:lnTo>
                    <a:pt x="10454" y="3816"/>
                  </a:lnTo>
                  <a:lnTo>
                    <a:pt x="10674" y="3632"/>
                  </a:lnTo>
                  <a:lnTo>
                    <a:pt x="10968" y="3375"/>
                  </a:lnTo>
                  <a:lnTo>
                    <a:pt x="11225" y="3119"/>
                  </a:lnTo>
                  <a:lnTo>
                    <a:pt x="11335" y="2972"/>
                  </a:lnTo>
                  <a:lnTo>
                    <a:pt x="11408" y="2825"/>
                  </a:lnTo>
                  <a:lnTo>
                    <a:pt x="11408" y="2642"/>
                  </a:lnTo>
                  <a:lnTo>
                    <a:pt x="11408" y="2422"/>
                  </a:lnTo>
                  <a:lnTo>
                    <a:pt x="11335" y="2275"/>
                  </a:lnTo>
                  <a:lnTo>
                    <a:pt x="11261" y="2165"/>
                  </a:lnTo>
                  <a:lnTo>
                    <a:pt x="11078" y="1871"/>
                  </a:lnTo>
                  <a:lnTo>
                    <a:pt x="10895" y="1578"/>
                  </a:lnTo>
                  <a:lnTo>
                    <a:pt x="10821" y="1431"/>
                  </a:lnTo>
                  <a:lnTo>
                    <a:pt x="10821" y="1284"/>
                  </a:lnTo>
                  <a:lnTo>
                    <a:pt x="10895" y="1248"/>
                  </a:lnTo>
                  <a:lnTo>
                    <a:pt x="11298" y="1138"/>
                  </a:lnTo>
                  <a:lnTo>
                    <a:pt x="11702" y="1028"/>
                  </a:lnTo>
                  <a:lnTo>
                    <a:pt x="12142" y="954"/>
                  </a:lnTo>
                  <a:lnTo>
                    <a:pt x="12582" y="918"/>
                  </a:lnTo>
                  <a:lnTo>
                    <a:pt x="12802" y="954"/>
                  </a:lnTo>
                  <a:lnTo>
                    <a:pt x="13022" y="1028"/>
                  </a:lnTo>
                  <a:lnTo>
                    <a:pt x="13205" y="1101"/>
                  </a:lnTo>
                  <a:lnTo>
                    <a:pt x="13352" y="1211"/>
                  </a:lnTo>
                  <a:lnTo>
                    <a:pt x="13499" y="1358"/>
                  </a:lnTo>
                  <a:lnTo>
                    <a:pt x="13609" y="1505"/>
                  </a:lnTo>
                  <a:lnTo>
                    <a:pt x="13829" y="1908"/>
                  </a:lnTo>
                  <a:lnTo>
                    <a:pt x="14012" y="2202"/>
                  </a:lnTo>
                  <a:lnTo>
                    <a:pt x="13866" y="2422"/>
                  </a:lnTo>
                  <a:lnTo>
                    <a:pt x="13682" y="2568"/>
                  </a:lnTo>
                  <a:lnTo>
                    <a:pt x="13499" y="2678"/>
                  </a:lnTo>
                  <a:lnTo>
                    <a:pt x="13279" y="2788"/>
                  </a:lnTo>
                  <a:lnTo>
                    <a:pt x="12839" y="2935"/>
                  </a:lnTo>
                  <a:lnTo>
                    <a:pt x="12362" y="3082"/>
                  </a:lnTo>
                  <a:lnTo>
                    <a:pt x="11995" y="3229"/>
                  </a:lnTo>
                  <a:lnTo>
                    <a:pt x="11518" y="3449"/>
                  </a:lnTo>
                  <a:lnTo>
                    <a:pt x="11298" y="3559"/>
                  </a:lnTo>
                  <a:lnTo>
                    <a:pt x="11151" y="3742"/>
                  </a:lnTo>
                  <a:lnTo>
                    <a:pt x="11041" y="3889"/>
                  </a:lnTo>
                  <a:lnTo>
                    <a:pt x="11005" y="3999"/>
                  </a:lnTo>
                  <a:lnTo>
                    <a:pt x="11005" y="4109"/>
                  </a:lnTo>
                  <a:lnTo>
                    <a:pt x="11005" y="4182"/>
                  </a:lnTo>
                  <a:lnTo>
                    <a:pt x="11041" y="4256"/>
                  </a:lnTo>
                  <a:lnTo>
                    <a:pt x="11115" y="4292"/>
                  </a:lnTo>
                  <a:lnTo>
                    <a:pt x="11335" y="4292"/>
                  </a:lnTo>
                  <a:lnTo>
                    <a:pt x="11371" y="4219"/>
                  </a:lnTo>
                  <a:lnTo>
                    <a:pt x="11408" y="4146"/>
                  </a:lnTo>
                  <a:lnTo>
                    <a:pt x="11445" y="4072"/>
                  </a:lnTo>
                  <a:lnTo>
                    <a:pt x="11555" y="3962"/>
                  </a:lnTo>
                  <a:lnTo>
                    <a:pt x="11775" y="3816"/>
                  </a:lnTo>
                  <a:lnTo>
                    <a:pt x="12068" y="3669"/>
                  </a:lnTo>
                  <a:lnTo>
                    <a:pt x="12288" y="3595"/>
                  </a:lnTo>
                  <a:lnTo>
                    <a:pt x="12802" y="3412"/>
                  </a:lnTo>
                  <a:lnTo>
                    <a:pt x="13279" y="3229"/>
                  </a:lnTo>
                  <a:lnTo>
                    <a:pt x="13572" y="3119"/>
                  </a:lnTo>
                  <a:lnTo>
                    <a:pt x="13866" y="2972"/>
                  </a:lnTo>
                  <a:lnTo>
                    <a:pt x="14086" y="2752"/>
                  </a:lnTo>
                  <a:lnTo>
                    <a:pt x="14159" y="2642"/>
                  </a:lnTo>
                  <a:lnTo>
                    <a:pt x="14233" y="2495"/>
                  </a:lnTo>
                  <a:lnTo>
                    <a:pt x="14306" y="2568"/>
                  </a:lnTo>
                  <a:lnTo>
                    <a:pt x="14489" y="2715"/>
                  </a:lnTo>
                  <a:lnTo>
                    <a:pt x="14673" y="2788"/>
                  </a:lnTo>
                  <a:lnTo>
                    <a:pt x="14893" y="2898"/>
                  </a:lnTo>
                  <a:lnTo>
                    <a:pt x="15076" y="3009"/>
                  </a:lnTo>
                  <a:lnTo>
                    <a:pt x="15296" y="3192"/>
                  </a:lnTo>
                  <a:lnTo>
                    <a:pt x="15480" y="3449"/>
                  </a:lnTo>
                  <a:lnTo>
                    <a:pt x="15626" y="3705"/>
                  </a:lnTo>
                  <a:lnTo>
                    <a:pt x="15700" y="3999"/>
                  </a:lnTo>
                  <a:lnTo>
                    <a:pt x="15480" y="4366"/>
                  </a:lnTo>
                  <a:lnTo>
                    <a:pt x="15370" y="4549"/>
                  </a:lnTo>
                  <a:lnTo>
                    <a:pt x="15186" y="4696"/>
                  </a:lnTo>
                  <a:lnTo>
                    <a:pt x="14966" y="4879"/>
                  </a:lnTo>
                  <a:lnTo>
                    <a:pt x="14709" y="5063"/>
                  </a:lnTo>
                  <a:lnTo>
                    <a:pt x="14416" y="5173"/>
                  </a:lnTo>
                  <a:lnTo>
                    <a:pt x="14123" y="5283"/>
                  </a:lnTo>
                  <a:lnTo>
                    <a:pt x="13572" y="5429"/>
                  </a:lnTo>
                  <a:lnTo>
                    <a:pt x="13022" y="5613"/>
                  </a:lnTo>
                  <a:lnTo>
                    <a:pt x="12765" y="5723"/>
                  </a:lnTo>
                  <a:lnTo>
                    <a:pt x="12509" y="5870"/>
                  </a:lnTo>
                  <a:lnTo>
                    <a:pt x="12288" y="6016"/>
                  </a:lnTo>
                  <a:lnTo>
                    <a:pt x="12105" y="6236"/>
                  </a:lnTo>
                  <a:lnTo>
                    <a:pt x="11958" y="6420"/>
                  </a:lnTo>
                  <a:lnTo>
                    <a:pt x="11922" y="6640"/>
                  </a:lnTo>
                  <a:lnTo>
                    <a:pt x="11922" y="6823"/>
                  </a:lnTo>
                  <a:lnTo>
                    <a:pt x="11958" y="7007"/>
                  </a:lnTo>
                  <a:lnTo>
                    <a:pt x="12032" y="7154"/>
                  </a:lnTo>
                  <a:lnTo>
                    <a:pt x="12178" y="7300"/>
                  </a:lnTo>
                  <a:lnTo>
                    <a:pt x="12325" y="7410"/>
                  </a:lnTo>
                  <a:lnTo>
                    <a:pt x="12545" y="7520"/>
                  </a:lnTo>
                  <a:lnTo>
                    <a:pt x="12765" y="7557"/>
                  </a:lnTo>
                  <a:lnTo>
                    <a:pt x="12985" y="7557"/>
                  </a:lnTo>
                  <a:lnTo>
                    <a:pt x="13205" y="7520"/>
                  </a:lnTo>
                  <a:lnTo>
                    <a:pt x="13426" y="7484"/>
                  </a:lnTo>
                  <a:lnTo>
                    <a:pt x="13682" y="7410"/>
                  </a:lnTo>
                  <a:lnTo>
                    <a:pt x="13976" y="7300"/>
                  </a:lnTo>
                  <a:lnTo>
                    <a:pt x="14196" y="7154"/>
                  </a:lnTo>
                  <a:lnTo>
                    <a:pt x="14306" y="7043"/>
                  </a:lnTo>
                  <a:lnTo>
                    <a:pt x="14343" y="6970"/>
                  </a:lnTo>
                  <a:lnTo>
                    <a:pt x="14379" y="6823"/>
                  </a:lnTo>
                  <a:lnTo>
                    <a:pt x="14343" y="6787"/>
                  </a:lnTo>
                  <a:lnTo>
                    <a:pt x="14269" y="6750"/>
                  </a:lnTo>
                  <a:lnTo>
                    <a:pt x="14086" y="6750"/>
                  </a:lnTo>
                  <a:lnTo>
                    <a:pt x="13902" y="6823"/>
                  </a:lnTo>
                  <a:lnTo>
                    <a:pt x="13536" y="6970"/>
                  </a:lnTo>
                  <a:lnTo>
                    <a:pt x="13316" y="7043"/>
                  </a:lnTo>
                  <a:lnTo>
                    <a:pt x="13095" y="7080"/>
                  </a:lnTo>
                  <a:lnTo>
                    <a:pt x="12655" y="7080"/>
                  </a:lnTo>
                  <a:lnTo>
                    <a:pt x="12509" y="7007"/>
                  </a:lnTo>
                  <a:lnTo>
                    <a:pt x="12435" y="6933"/>
                  </a:lnTo>
                  <a:lnTo>
                    <a:pt x="12362" y="6823"/>
                  </a:lnTo>
                  <a:lnTo>
                    <a:pt x="12362" y="6713"/>
                  </a:lnTo>
                  <a:lnTo>
                    <a:pt x="12398" y="6603"/>
                  </a:lnTo>
                  <a:lnTo>
                    <a:pt x="12472" y="6493"/>
                  </a:lnTo>
                  <a:lnTo>
                    <a:pt x="12655" y="6310"/>
                  </a:lnTo>
                  <a:lnTo>
                    <a:pt x="12875" y="6163"/>
                  </a:lnTo>
                  <a:lnTo>
                    <a:pt x="13132" y="6053"/>
                  </a:lnTo>
                  <a:lnTo>
                    <a:pt x="13609" y="5906"/>
                  </a:lnTo>
                  <a:lnTo>
                    <a:pt x="14453" y="5613"/>
                  </a:lnTo>
                  <a:lnTo>
                    <a:pt x="14893" y="5429"/>
                  </a:lnTo>
                  <a:lnTo>
                    <a:pt x="15076" y="5319"/>
                  </a:lnTo>
                  <a:lnTo>
                    <a:pt x="15260" y="5173"/>
                  </a:lnTo>
                  <a:lnTo>
                    <a:pt x="15516" y="4953"/>
                  </a:lnTo>
                  <a:lnTo>
                    <a:pt x="15736" y="4659"/>
                  </a:lnTo>
                  <a:lnTo>
                    <a:pt x="15736" y="4696"/>
                  </a:lnTo>
                  <a:lnTo>
                    <a:pt x="15700" y="4806"/>
                  </a:lnTo>
                  <a:lnTo>
                    <a:pt x="15773" y="4916"/>
                  </a:lnTo>
                  <a:lnTo>
                    <a:pt x="15847" y="4989"/>
                  </a:lnTo>
                  <a:lnTo>
                    <a:pt x="15957" y="5026"/>
                  </a:lnTo>
                  <a:lnTo>
                    <a:pt x="16103" y="5063"/>
                  </a:lnTo>
                  <a:lnTo>
                    <a:pt x="16177" y="5099"/>
                  </a:lnTo>
                  <a:lnTo>
                    <a:pt x="16250" y="5209"/>
                  </a:lnTo>
                  <a:lnTo>
                    <a:pt x="16323" y="5356"/>
                  </a:lnTo>
                  <a:lnTo>
                    <a:pt x="16140" y="5393"/>
                  </a:lnTo>
                  <a:lnTo>
                    <a:pt x="15920" y="5466"/>
                  </a:lnTo>
                  <a:lnTo>
                    <a:pt x="15553" y="5650"/>
                  </a:lnTo>
                  <a:lnTo>
                    <a:pt x="15003" y="5833"/>
                  </a:lnTo>
                  <a:lnTo>
                    <a:pt x="14783" y="5906"/>
                  </a:lnTo>
                  <a:lnTo>
                    <a:pt x="14709" y="5980"/>
                  </a:lnTo>
                  <a:lnTo>
                    <a:pt x="14636" y="6090"/>
                  </a:lnTo>
                  <a:lnTo>
                    <a:pt x="14599" y="6163"/>
                  </a:lnTo>
                  <a:lnTo>
                    <a:pt x="14673" y="6273"/>
                  </a:lnTo>
                  <a:lnTo>
                    <a:pt x="14783" y="6310"/>
                  </a:lnTo>
                  <a:lnTo>
                    <a:pt x="14893" y="6310"/>
                  </a:lnTo>
                  <a:lnTo>
                    <a:pt x="15150" y="6273"/>
                  </a:lnTo>
                  <a:lnTo>
                    <a:pt x="15406" y="6163"/>
                  </a:lnTo>
                  <a:lnTo>
                    <a:pt x="15626" y="6053"/>
                  </a:lnTo>
                  <a:lnTo>
                    <a:pt x="16030" y="5870"/>
                  </a:lnTo>
                  <a:lnTo>
                    <a:pt x="16213" y="5723"/>
                  </a:lnTo>
                  <a:lnTo>
                    <a:pt x="16397" y="5576"/>
                  </a:lnTo>
                  <a:lnTo>
                    <a:pt x="16397" y="5833"/>
                  </a:lnTo>
                  <a:lnTo>
                    <a:pt x="16397" y="6090"/>
                  </a:lnTo>
                  <a:lnTo>
                    <a:pt x="16397" y="6493"/>
                  </a:lnTo>
                  <a:lnTo>
                    <a:pt x="16397" y="6567"/>
                  </a:lnTo>
                  <a:lnTo>
                    <a:pt x="16323" y="6603"/>
                  </a:lnTo>
                  <a:lnTo>
                    <a:pt x="16177" y="6933"/>
                  </a:lnTo>
                  <a:lnTo>
                    <a:pt x="16067" y="7264"/>
                  </a:lnTo>
                  <a:lnTo>
                    <a:pt x="15076" y="7264"/>
                  </a:lnTo>
                  <a:lnTo>
                    <a:pt x="14783" y="7300"/>
                  </a:lnTo>
                  <a:lnTo>
                    <a:pt x="14526" y="7410"/>
                  </a:lnTo>
                  <a:lnTo>
                    <a:pt x="14343" y="7594"/>
                  </a:lnTo>
                  <a:lnTo>
                    <a:pt x="14196" y="7814"/>
                  </a:lnTo>
                  <a:lnTo>
                    <a:pt x="14086" y="8034"/>
                  </a:lnTo>
                  <a:lnTo>
                    <a:pt x="14049" y="8181"/>
                  </a:lnTo>
                  <a:lnTo>
                    <a:pt x="14012" y="8327"/>
                  </a:lnTo>
                  <a:lnTo>
                    <a:pt x="14049" y="8584"/>
                  </a:lnTo>
                  <a:lnTo>
                    <a:pt x="14159" y="8841"/>
                  </a:lnTo>
                  <a:lnTo>
                    <a:pt x="14306" y="9098"/>
                  </a:lnTo>
                  <a:lnTo>
                    <a:pt x="14489" y="9318"/>
                  </a:lnTo>
                  <a:lnTo>
                    <a:pt x="14673" y="9538"/>
                  </a:lnTo>
                  <a:lnTo>
                    <a:pt x="14856" y="9758"/>
                  </a:lnTo>
                  <a:lnTo>
                    <a:pt x="15003" y="9831"/>
                  </a:lnTo>
                  <a:lnTo>
                    <a:pt x="15150" y="9868"/>
                  </a:lnTo>
                  <a:lnTo>
                    <a:pt x="15223" y="9831"/>
                  </a:lnTo>
                  <a:lnTo>
                    <a:pt x="15260" y="9758"/>
                  </a:lnTo>
                  <a:lnTo>
                    <a:pt x="15260" y="9685"/>
                  </a:lnTo>
                  <a:lnTo>
                    <a:pt x="15260" y="9574"/>
                  </a:lnTo>
                  <a:lnTo>
                    <a:pt x="15150" y="9428"/>
                  </a:lnTo>
                  <a:lnTo>
                    <a:pt x="14893" y="9134"/>
                  </a:lnTo>
                  <a:lnTo>
                    <a:pt x="14709" y="8951"/>
                  </a:lnTo>
                  <a:lnTo>
                    <a:pt x="14563" y="8731"/>
                  </a:lnTo>
                  <a:lnTo>
                    <a:pt x="14489" y="8511"/>
                  </a:lnTo>
                  <a:lnTo>
                    <a:pt x="14453" y="8364"/>
                  </a:lnTo>
                  <a:lnTo>
                    <a:pt x="14453" y="8254"/>
                  </a:lnTo>
                  <a:lnTo>
                    <a:pt x="14489" y="8107"/>
                  </a:lnTo>
                  <a:lnTo>
                    <a:pt x="14563" y="7997"/>
                  </a:lnTo>
                  <a:lnTo>
                    <a:pt x="14673" y="7850"/>
                  </a:lnTo>
                  <a:lnTo>
                    <a:pt x="14893" y="7740"/>
                  </a:lnTo>
                  <a:lnTo>
                    <a:pt x="15113" y="7667"/>
                  </a:lnTo>
                  <a:lnTo>
                    <a:pt x="15333" y="7630"/>
                  </a:lnTo>
                  <a:lnTo>
                    <a:pt x="16103" y="7630"/>
                  </a:lnTo>
                  <a:lnTo>
                    <a:pt x="15993" y="7850"/>
                  </a:lnTo>
                  <a:lnTo>
                    <a:pt x="15957" y="7961"/>
                  </a:lnTo>
                  <a:lnTo>
                    <a:pt x="15993" y="8107"/>
                  </a:lnTo>
                  <a:lnTo>
                    <a:pt x="16030" y="8327"/>
                  </a:lnTo>
                  <a:lnTo>
                    <a:pt x="16030" y="8584"/>
                  </a:lnTo>
                  <a:lnTo>
                    <a:pt x="16030" y="8804"/>
                  </a:lnTo>
                  <a:lnTo>
                    <a:pt x="15993" y="9024"/>
                  </a:lnTo>
                  <a:lnTo>
                    <a:pt x="15920" y="8841"/>
                  </a:lnTo>
                  <a:lnTo>
                    <a:pt x="15847" y="8694"/>
                  </a:lnTo>
                  <a:lnTo>
                    <a:pt x="15736" y="8511"/>
                  </a:lnTo>
                  <a:lnTo>
                    <a:pt x="15590" y="8364"/>
                  </a:lnTo>
                  <a:lnTo>
                    <a:pt x="15516" y="8327"/>
                  </a:lnTo>
                  <a:lnTo>
                    <a:pt x="15370" y="8327"/>
                  </a:lnTo>
                  <a:lnTo>
                    <a:pt x="15296" y="8364"/>
                  </a:lnTo>
                  <a:lnTo>
                    <a:pt x="15260" y="8437"/>
                  </a:lnTo>
                  <a:lnTo>
                    <a:pt x="15260" y="8511"/>
                  </a:lnTo>
                  <a:lnTo>
                    <a:pt x="15260" y="8584"/>
                  </a:lnTo>
                  <a:lnTo>
                    <a:pt x="15296" y="8657"/>
                  </a:lnTo>
                  <a:lnTo>
                    <a:pt x="15480" y="8914"/>
                  </a:lnTo>
                  <a:lnTo>
                    <a:pt x="15590" y="9171"/>
                  </a:lnTo>
                  <a:lnTo>
                    <a:pt x="15626" y="9464"/>
                  </a:lnTo>
                  <a:lnTo>
                    <a:pt x="15590" y="9795"/>
                  </a:lnTo>
                  <a:lnTo>
                    <a:pt x="15590" y="9868"/>
                  </a:lnTo>
                  <a:lnTo>
                    <a:pt x="15626" y="9978"/>
                  </a:lnTo>
                  <a:lnTo>
                    <a:pt x="15370" y="10308"/>
                  </a:lnTo>
                  <a:lnTo>
                    <a:pt x="15040" y="10638"/>
                  </a:lnTo>
                  <a:lnTo>
                    <a:pt x="14893" y="10748"/>
                  </a:lnTo>
                  <a:lnTo>
                    <a:pt x="14673" y="10895"/>
                  </a:lnTo>
                  <a:lnTo>
                    <a:pt x="14269" y="11042"/>
                  </a:lnTo>
                  <a:lnTo>
                    <a:pt x="14306" y="10968"/>
                  </a:lnTo>
                  <a:lnTo>
                    <a:pt x="14343" y="10638"/>
                  </a:lnTo>
                  <a:lnTo>
                    <a:pt x="14306" y="10345"/>
                  </a:lnTo>
                  <a:lnTo>
                    <a:pt x="14233" y="10015"/>
                  </a:lnTo>
                  <a:lnTo>
                    <a:pt x="14086" y="9721"/>
                  </a:lnTo>
                  <a:lnTo>
                    <a:pt x="13902" y="9428"/>
                  </a:lnTo>
                  <a:lnTo>
                    <a:pt x="13682" y="9171"/>
                  </a:lnTo>
                  <a:lnTo>
                    <a:pt x="13499" y="9024"/>
                  </a:lnTo>
                  <a:lnTo>
                    <a:pt x="13426" y="8914"/>
                  </a:lnTo>
                  <a:lnTo>
                    <a:pt x="13352" y="8841"/>
                  </a:lnTo>
                  <a:lnTo>
                    <a:pt x="13169" y="8841"/>
                  </a:lnTo>
                  <a:lnTo>
                    <a:pt x="12839" y="8694"/>
                  </a:lnTo>
                  <a:lnTo>
                    <a:pt x="12875" y="8584"/>
                  </a:lnTo>
                  <a:lnTo>
                    <a:pt x="12875" y="8437"/>
                  </a:lnTo>
                  <a:lnTo>
                    <a:pt x="12875" y="8364"/>
                  </a:lnTo>
                  <a:lnTo>
                    <a:pt x="12839" y="8327"/>
                  </a:lnTo>
                  <a:lnTo>
                    <a:pt x="12765" y="8291"/>
                  </a:lnTo>
                  <a:lnTo>
                    <a:pt x="12655" y="8291"/>
                  </a:lnTo>
                  <a:lnTo>
                    <a:pt x="12582" y="8327"/>
                  </a:lnTo>
                  <a:lnTo>
                    <a:pt x="12545" y="8401"/>
                  </a:lnTo>
                  <a:lnTo>
                    <a:pt x="12472" y="8584"/>
                  </a:lnTo>
                  <a:lnTo>
                    <a:pt x="12252" y="8547"/>
                  </a:lnTo>
                  <a:lnTo>
                    <a:pt x="12032" y="8584"/>
                  </a:lnTo>
                  <a:lnTo>
                    <a:pt x="11812" y="8621"/>
                  </a:lnTo>
                  <a:lnTo>
                    <a:pt x="11628" y="8694"/>
                  </a:lnTo>
                  <a:lnTo>
                    <a:pt x="11555" y="8584"/>
                  </a:lnTo>
                  <a:lnTo>
                    <a:pt x="11445" y="8511"/>
                  </a:lnTo>
                  <a:lnTo>
                    <a:pt x="11261" y="8511"/>
                  </a:lnTo>
                  <a:lnTo>
                    <a:pt x="11188" y="8584"/>
                  </a:lnTo>
                  <a:lnTo>
                    <a:pt x="11115" y="8657"/>
                  </a:lnTo>
                  <a:lnTo>
                    <a:pt x="11041" y="8731"/>
                  </a:lnTo>
                  <a:lnTo>
                    <a:pt x="10895" y="8914"/>
                  </a:lnTo>
                  <a:lnTo>
                    <a:pt x="10748" y="9061"/>
                  </a:lnTo>
                  <a:lnTo>
                    <a:pt x="10454" y="9208"/>
                  </a:lnTo>
                  <a:lnTo>
                    <a:pt x="10124" y="9318"/>
                  </a:lnTo>
                  <a:lnTo>
                    <a:pt x="9794" y="9391"/>
                  </a:lnTo>
                  <a:lnTo>
                    <a:pt x="9464" y="9428"/>
                  </a:lnTo>
                  <a:lnTo>
                    <a:pt x="8767" y="9428"/>
                  </a:lnTo>
                  <a:lnTo>
                    <a:pt x="8327" y="9354"/>
                  </a:lnTo>
                  <a:lnTo>
                    <a:pt x="8180" y="9318"/>
                  </a:lnTo>
                  <a:lnTo>
                    <a:pt x="8143" y="9318"/>
                  </a:lnTo>
                  <a:lnTo>
                    <a:pt x="8143" y="9281"/>
                  </a:lnTo>
                  <a:lnTo>
                    <a:pt x="8143" y="9134"/>
                  </a:lnTo>
                  <a:lnTo>
                    <a:pt x="8033" y="9024"/>
                  </a:lnTo>
                  <a:lnTo>
                    <a:pt x="8290" y="8621"/>
                  </a:lnTo>
                  <a:lnTo>
                    <a:pt x="8547" y="8181"/>
                  </a:lnTo>
                  <a:lnTo>
                    <a:pt x="8767" y="7924"/>
                  </a:lnTo>
                  <a:lnTo>
                    <a:pt x="8987" y="7630"/>
                  </a:lnTo>
                  <a:lnTo>
                    <a:pt x="9244" y="7410"/>
                  </a:lnTo>
                  <a:lnTo>
                    <a:pt x="9501" y="7154"/>
                  </a:lnTo>
                  <a:lnTo>
                    <a:pt x="9794" y="6970"/>
                  </a:lnTo>
                  <a:lnTo>
                    <a:pt x="10088" y="6787"/>
                  </a:lnTo>
                  <a:lnTo>
                    <a:pt x="10234" y="6713"/>
                  </a:lnTo>
                  <a:lnTo>
                    <a:pt x="10418" y="6713"/>
                  </a:lnTo>
                  <a:lnTo>
                    <a:pt x="10491" y="6750"/>
                  </a:lnTo>
                  <a:lnTo>
                    <a:pt x="10528" y="6823"/>
                  </a:lnTo>
                  <a:lnTo>
                    <a:pt x="10528" y="6897"/>
                  </a:lnTo>
                  <a:lnTo>
                    <a:pt x="10528" y="7043"/>
                  </a:lnTo>
                  <a:lnTo>
                    <a:pt x="10454" y="7154"/>
                  </a:lnTo>
                  <a:lnTo>
                    <a:pt x="10308" y="7374"/>
                  </a:lnTo>
                  <a:lnTo>
                    <a:pt x="10051" y="7667"/>
                  </a:lnTo>
                  <a:lnTo>
                    <a:pt x="9757" y="7961"/>
                  </a:lnTo>
                  <a:lnTo>
                    <a:pt x="9501" y="8291"/>
                  </a:lnTo>
                  <a:lnTo>
                    <a:pt x="9281" y="8657"/>
                  </a:lnTo>
                  <a:lnTo>
                    <a:pt x="9281" y="8731"/>
                  </a:lnTo>
                  <a:lnTo>
                    <a:pt x="9317" y="8841"/>
                  </a:lnTo>
                  <a:lnTo>
                    <a:pt x="9391" y="8878"/>
                  </a:lnTo>
                  <a:lnTo>
                    <a:pt x="9501" y="8878"/>
                  </a:lnTo>
                  <a:lnTo>
                    <a:pt x="9721" y="8694"/>
                  </a:lnTo>
                  <a:lnTo>
                    <a:pt x="9941" y="8474"/>
                  </a:lnTo>
                  <a:lnTo>
                    <a:pt x="10271" y="7997"/>
                  </a:lnTo>
                  <a:lnTo>
                    <a:pt x="10601" y="7630"/>
                  </a:lnTo>
                  <a:lnTo>
                    <a:pt x="10748" y="7447"/>
                  </a:lnTo>
                  <a:lnTo>
                    <a:pt x="10858" y="7227"/>
                  </a:lnTo>
                  <a:lnTo>
                    <a:pt x="10895" y="7043"/>
                  </a:lnTo>
                  <a:lnTo>
                    <a:pt x="10895" y="6860"/>
                  </a:lnTo>
                  <a:lnTo>
                    <a:pt x="10858" y="6677"/>
                  </a:lnTo>
                  <a:lnTo>
                    <a:pt x="10784" y="6530"/>
                  </a:lnTo>
                  <a:lnTo>
                    <a:pt x="10674" y="6383"/>
                  </a:lnTo>
                  <a:lnTo>
                    <a:pt x="10491" y="6310"/>
                  </a:lnTo>
                  <a:lnTo>
                    <a:pt x="10344" y="6310"/>
                  </a:lnTo>
                  <a:lnTo>
                    <a:pt x="10124" y="6347"/>
                  </a:lnTo>
                  <a:lnTo>
                    <a:pt x="9904" y="6420"/>
                  </a:lnTo>
                  <a:lnTo>
                    <a:pt x="9684" y="6567"/>
                  </a:lnTo>
                  <a:lnTo>
                    <a:pt x="9281" y="6860"/>
                  </a:lnTo>
                  <a:lnTo>
                    <a:pt x="8914" y="7190"/>
                  </a:lnTo>
                  <a:lnTo>
                    <a:pt x="8584" y="7557"/>
                  </a:lnTo>
                  <a:lnTo>
                    <a:pt x="8290" y="7887"/>
                  </a:lnTo>
                  <a:lnTo>
                    <a:pt x="8033" y="8254"/>
                  </a:lnTo>
                  <a:lnTo>
                    <a:pt x="7850" y="8657"/>
                  </a:lnTo>
                  <a:lnTo>
                    <a:pt x="7777" y="8878"/>
                  </a:lnTo>
                  <a:lnTo>
                    <a:pt x="7740" y="9098"/>
                  </a:lnTo>
                  <a:lnTo>
                    <a:pt x="7703" y="9098"/>
                  </a:lnTo>
                  <a:lnTo>
                    <a:pt x="7667" y="9171"/>
                  </a:lnTo>
                  <a:lnTo>
                    <a:pt x="7556" y="9208"/>
                  </a:lnTo>
                  <a:lnTo>
                    <a:pt x="7300" y="9208"/>
                  </a:lnTo>
                  <a:lnTo>
                    <a:pt x="6823" y="9098"/>
                  </a:lnTo>
                  <a:lnTo>
                    <a:pt x="6236" y="9098"/>
                  </a:lnTo>
                  <a:lnTo>
                    <a:pt x="5686" y="9171"/>
                  </a:lnTo>
                  <a:lnTo>
                    <a:pt x="5612" y="9171"/>
                  </a:lnTo>
                  <a:lnTo>
                    <a:pt x="5612" y="8988"/>
                  </a:lnTo>
                  <a:lnTo>
                    <a:pt x="5612" y="8804"/>
                  </a:lnTo>
                  <a:lnTo>
                    <a:pt x="5686" y="8657"/>
                  </a:lnTo>
                  <a:lnTo>
                    <a:pt x="5759" y="8511"/>
                  </a:lnTo>
                  <a:lnTo>
                    <a:pt x="5869" y="8364"/>
                  </a:lnTo>
                  <a:lnTo>
                    <a:pt x="6016" y="8291"/>
                  </a:lnTo>
                  <a:lnTo>
                    <a:pt x="6163" y="8181"/>
                  </a:lnTo>
                  <a:lnTo>
                    <a:pt x="6383" y="8144"/>
                  </a:lnTo>
                  <a:lnTo>
                    <a:pt x="6749" y="8034"/>
                  </a:lnTo>
                  <a:lnTo>
                    <a:pt x="7080" y="7924"/>
                  </a:lnTo>
                  <a:lnTo>
                    <a:pt x="7410" y="7777"/>
                  </a:lnTo>
                  <a:lnTo>
                    <a:pt x="7703" y="7594"/>
                  </a:lnTo>
                  <a:lnTo>
                    <a:pt x="7960" y="7374"/>
                  </a:lnTo>
                  <a:lnTo>
                    <a:pt x="8217" y="7154"/>
                  </a:lnTo>
                  <a:lnTo>
                    <a:pt x="8437" y="6897"/>
                  </a:lnTo>
                  <a:lnTo>
                    <a:pt x="8620" y="6603"/>
                  </a:lnTo>
                  <a:lnTo>
                    <a:pt x="8767" y="6383"/>
                  </a:lnTo>
                  <a:lnTo>
                    <a:pt x="8914" y="6090"/>
                  </a:lnTo>
                  <a:lnTo>
                    <a:pt x="8950" y="5943"/>
                  </a:lnTo>
                  <a:lnTo>
                    <a:pt x="8987" y="5796"/>
                  </a:lnTo>
                  <a:lnTo>
                    <a:pt x="8950" y="5650"/>
                  </a:lnTo>
                  <a:lnTo>
                    <a:pt x="8914" y="5540"/>
                  </a:lnTo>
                  <a:lnTo>
                    <a:pt x="8804" y="5540"/>
                  </a:lnTo>
                  <a:lnTo>
                    <a:pt x="8694" y="5576"/>
                  </a:lnTo>
                  <a:lnTo>
                    <a:pt x="8620" y="5686"/>
                  </a:lnTo>
                  <a:lnTo>
                    <a:pt x="8510" y="5943"/>
                  </a:lnTo>
                  <a:lnTo>
                    <a:pt x="8327" y="6310"/>
                  </a:lnTo>
                  <a:lnTo>
                    <a:pt x="8107" y="6677"/>
                  </a:lnTo>
                  <a:lnTo>
                    <a:pt x="7813" y="7007"/>
                  </a:lnTo>
                  <a:lnTo>
                    <a:pt x="7483" y="7264"/>
                  </a:lnTo>
                  <a:lnTo>
                    <a:pt x="7116" y="7484"/>
                  </a:lnTo>
                  <a:lnTo>
                    <a:pt x="6713" y="7667"/>
                  </a:lnTo>
                  <a:lnTo>
                    <a:pt x="6346" y="7777"/>
                  </a:lnTo>
                  <a:lnTo>
                    <a:pt x="6016" y="7887"/>
                  </a:lnTo>
                  <a:lnTo>
                    <a:pt x="5832" y="7924"/>
                  </a:lnTo>
                  <a:lnTo>
                    <a:pt x="5686" y="8034"/>
                  </a:lnTo>
                  <a:lnTo>
                    <a:pt x="5539" y="8144"/>
                  </a:lnTo>
                  <a:lnTo>
                    <a:pt x="5429" y="8291"/>
                  </a:lnTo>
                  <a:lnTo>
                    <a:pt x="5282" y="8511"/>
                  </a:lnTo>
                  <a:lnTo>
                    <a:pt x="5209" y="8768"/>
                  </a:lnTo>
                  <a:lnTo>
                    <a:pt x="5209" y="9024"/>
                  </a:lnTo>
                  <a:lnTo>
                    <a:pt x="5282" y="9281"/>
                  </a:lnTo>
                  <a:lnTo>
                    <a:pt x="4915" y="9391"/>
                  </a:lnTo>
                  <a:lnTo>
                    <a:pt x="4512" y="9501"/>
                  </a:lnTo>
                  <a:lnTo>
                    <a:pt x="4365" y="9501"/>
                  </a:lnTo>
                  <a:lnTo>
                    <a:pt x="4218" y="9464"/>
                  </a:lnTo>
                  <a:lnTo>
                    <a:pt x="4072" y="9428"/>
                  </a:lnTo>
                  <a:lnTo>
                    <a:pt x="3962" y="9354"/>
                  </a:lnTo>
                  <a:lnTo>
                    <a:pt x="3852" y="9244"/>
                  </a:lnTo>
                  <a:lnTo>
                    <a:pt x="3778" y="9134"/>
                  </a:lnTo>
                  <a:lnTo>
                    <a:pt x="3742" y="9024"/>
                  </a:lnTo>
                  <a:lnTo>
                    <a:pt x="3778" y="8841"/>
                  </a:lnTo>
                  <a:lnTo>
                    <a:pt x="3815" y="8768"/>
                  </a:lnTo>
                  <a:lnTo>
                    <a:pt x="3778" y="8694"/>
                  </a:lnTo>
                  <a:lnTo>
                    <a:pt x="3888" y="8547"/>
                  </a:lnTo>
                  <a:lnTo>
                    <a:pt x="3962" y="8401"/>
                  </a:lnTo>
                  <a:lnTo>
                    <a:pt x="4108" y="8107"/>
                  </a:lnTo>
                  <a:lnTo>
                    <a:pt x="4255" y="7850"/>
                  </a:lnTo>
                  <a:lnTo>
                    <a:pt x="4439" y="7520"/>
                  </a:lnTo>
                  <a:lnTo>
                    <a:pt x="4475" y="7374"/>
                  </a:lnTo>
                  <a:lnTo>
                    <a:pt x="4512" y="7227"/>
                  </a:lnTo>
                  <a:lnTo>
                    <a:pt x="4475" y="7043"/>
                  </a:lnTo>
                  <a:lnTo>
                    <a:pt x="4439" y="6897"/>
                  </a:lnTo>
                  <a:lnTo>
                    <a:pt x="4328" y="6823"/>
                  </a:lnTo>
                  <a:lnTo>
                    <a:pt x="4218" y="6750"/>
                  </a:lnTo>
                  <a:lnTo>
                    <a:pt x="4108" y="6713"/>
                  </a:lnTo>
                  <a:lnTo>
                    <a:pt x="3962" y="6713"/>
                  </a:lnTo>
                  <a:lnTo>
                    <a:pt x="3705" y="6750"/>
                  </a:lnTo>
                  <a:lnTo>
                    <a:pt x="3485" y="6823"/>
                  </a:lnTo>
                  <a:lnTo>
                    <a:pt x="3191" y="7007"/>
                  </a:lnTo>
                  <a:lnTo>
                    <a:pt x="2935" y="7227"/>
                  </a:lnTo>
                  <a:lnTo>
                    <a:pt x="2751" y="7447"/>
                  </a:lnTo>
                  <a:lnTo>
                    <a:pt x="2568" y="7667"/>
                  </a:lnTo>
                  <a:lnTo>
                    <a:pt x="2494" y="7667"/>
                  </a:lnTo>
                  <a:lnTo>
                    <a:pt x="2421" y="7704"/>
                  </a:lnTo>
                  <a:lnTo>
                    <a:pt x="2348" y="7850"/>
                  </a:lnTo>
                  <a:lnTo>
                    <a:pt x="2348" y="7887"/>
                  </a:lnTo>
                  <a:lnTo>
                    <a:pt x="2348" y="7961"/>
                  </a:lnTo>
                  <a:lnTo>
                    <a:pt x="2384" y="8034"/>
                  </a:lnTo>
                  <a:lnTo>
                    <a:pt x="2458" y="8071"/>
                  </a:lnTo>
                  <a:lnTo>
                    <a:pt x="2568" y="8107"/>
                  </a:lnTo>
                  <a:lnTo>
                    <a:pt x="2678" y="8107"/>
                  </a:lnTo>
                  <a:lnTo>
                    <a:pt x="2788" y="8071"/>
                  </a:lnTo>
                  <a:lnTo>
                    <a:pt x="2861" y="7997"/>
                  </a:lnTo>
                  <a:lnTo>
                    <a:pt x="3191" y="7630"/>
                  </a:lnTo>
                  <a:lnTo>
                    <a:pt x="3338" y="7447"/>
                  </a:lnTo>
                  <a:lnTo>
                    <a:pt x="3521" y="7300"/>
                  </a:lnTo>
                  <a:lnTo>
                    <a:pt x="3742" y="7227"/>
                  </a:lnTo>
                  <a:lnTo>
                    <a:pt x="3962" y="7154"/>
                  </a:lnTo>
                  <a:lnTo>
                    <a:pt x="4035" y="7154"/>
                  </a:lnTo>
                  <a:lnTo>
                    <a:pt x="4035" y="7190"/>
                  </a:lnTo>
                  <a:lnTo>
                    <a:pt x="4035" y="7300"/>
                  </a:lnTo>
                  <a:lnTo>
                    <a:pt x="3925" y="7557"/>
                  </a:lnTo>
                  <a:lnTo>
                    <a:pt x="3668" y="8034"/>
                  </a:lnTo>
                  <a:lnTo>
                    <a:pt x="3558" y="8327"/>
                  </a:lnTo>
                  <a:lnTo>
                    <a:pt x="3485" y="8474"/>
                  </a:lnTo>
                  <a:lnTo>
                    <a:pt x="3411" y="8547"/>
                  </a:lnTo>
                  <a:lnTo>
                    <a:pt x="3301" y="8621"/>
                  </a:lnTo>
                  <a:lnTo>
                    <a:pt x="3301" y="8657"/>
                  </a:lnTo>
                  <a:lnTo>
                    <a:pt x="3265" y="8694"/>
                  </a:lnTo>
                  <a:lnTo>
                    <a:pt x="3118" y="8804"/>
                  </a:lnTo>
                  <a:lnTo>
                    <a:pt x="2935" y="8841"/>
                  </a:lnTo>
                  <a:lnTo>
                    <a:pt x="2751" y="8878"/>
                  </a:lnTo>
                  <a:lnTo>
                    <a:pt x="2531" y="8878"/>
                  </a:lnTo>
                  <a:lnTo>
                    <a:pt x="2348" y="8841"/>
                  </a:lnTo>
                  <a:lnTo>
                    <a:pt x="2164" y="8768"/>
                  </a:lnTo>
                  <a:lnTo>
                    <a:pt x="2018" y="8694"/>
                  </a:lnTo>
                  <a:lnTo>
                    <a:pt x="1871" y="8584"/>
                  </a:lnTo>
                  <a:lnTo>
                    <a:pt x="1724" y="8437"/>
                  </a:lnTo>
                  <a:lnTo>
                    <a:pt x="1651" y="8291"/>
                  </a:lnTo>
                  <a:lnTo>
                    <a:pt x="1577" y="8144"/>
                  </a:lnTo>
                  <a:lnTo>
                    <a:pt x="1504" y="7961"/>
                  </a:lnTo>
                  <a:lnTo>
                    <a:pt x="1504" y="7777"/>
                  </a:lnTo>
                  <a:lnTo>
                    <a:pt x="1504" y="7594"/>
                  </a:lnTo>
                  <a:lnTo>
                    <a:pt x="1504" y="7447"/>
                  </a:lnTo>
                  <a:lnTo>
                    <a:pt x="1577" y="7264"/>
                  </a:lnTo>
                  <a:lnTo>
                    <a:pt x="1614" y="7154"/>
                  </a:lnTo>
                  <a:lnTo>
                    <a:pt x="1651" y="7043"/>
                  </a:lnTo>
                  <a:lnTo>
                    <a:pt x="1614" y="6970"/>
                  </a:lnTo>
                  <a:lnTo>
                    <a:pt x="1687" y="6970"/>
                  </a:lnTo>
                  <a:lnTo>
                    <a:pt x="1944" y="6860"/>
                  </a:lnTo>
                  <a:lnTo>
                    <a:pt x="2201" y="6787"/>
                  </a:lnTo>
                  <a:lnTo>
                    <a:pt x="2788" y="6493"/>
                  </a:lnTo>
                  <a:lnTo>
                    <a:pt x="3375" y="6163"/>
                  </a:lnTo>
                  <a:lnTo>
                    <a:pt x="3815" y="5870"/>
                  </a:lnTo>
                  <a:lnTo>
                    <a:pt x="3998" y="5686"/>
                  </a:lnTo>
                  <a:lnTo>
                    <a:pt x="4145" y="5503"/>
                  </a:lnTo>
                  <a:lnTo>
                    <a:pt x="4292" y="5283"/>
                  </a:lnTo>
                  <a:lnTo>
                    <a:pt x="4402" y="5099"/>
                  </a:lnTo>
                  <a:lnTo>
                    <a:pt x="4475" y="4843"/>
                  </a:lnTo>
                  <a:lnTo>
                    <a:pt x="4512" y="4586"/>
                  </a:lnTo>
                  <a:lnTo>
                    <a:pt x="4512" y="4402"/>
                  </a:lnTo>
                  <a:lnTo>
                    <a:pt x="4475" y="4182"/>
                  </a:lnTo>
                  <a:lnTo>
                    <a:pt x="4365" y="3999"/>
                  </a:lnTo>
                  <a:lnTo>
                    <a:pt x="4292" y="3926"/>
                  </a:lnTo>
                  <a:lnTo>
                    <a:pt x="4218" y="3889"/>
                  </a:lnTo>
                  <a:lnTo>
                    <a:pt x="3962" y="3816"/>
                  </a:lnTo>
                  <a:lnTo>
                    <a:pt x="3742" y="3779"/>
                  </a:lnTo>
                  <a:lnTo>
                    <a:pt x="3485" y="3816"/>
                  </a:lnTo>
                  <a:lnTo>
                    <a:pt x="3228" y="3852"/>
                  </a:lnTo>
                  <a:lnTo>
                    <a:pt x="2935" y="3962"/>
                  </a:lnTo>
                  <a:lnTo>
                    <a:pt x="2678" y="4072"/>
                  </a:lnTo>
                  <a:lnTo>
                    <a:pt x="2164" y="4366"/>
                  </a:lnTo>
                  <a:lnTo>
                    <a:pt x="1504" y="4733"/>
                  </a:lnTo>
                  <a:lnTo>
                    <a:pt x="1211" y="4916"/>
                  </a:lnTo>
                  <a:lnTo>
                    <a:pt x="917" y="5099"/>
                  </a:lnTo>
                  <a:lnTo>
                    <a:pt x="844" y="5173"/>
                  </a:lnTo>
                  <a:lnTo>
                    <a:pt x="807" y="5246"/>
                  </a:lnTo>
                  <a:lnTo>
                    <a:pt x="807" y="5319"/>
                  </a:lnTo>
                  <a:lnTo>
                    <a:pt x="844" y="5356"/>
                  </a:lnTo>
                  <a:lnTo>
                    <a:pt x="880" y="5429"/>
                  </a:lnTo>
                  <a:lnTo>
                    <a:pt x="954" y="5466"/>
                  </a:lnTo>
                  <a:lnTo>
                    <a:pt x="1101" y="5466"/>
                  </a:lnTo>
                  <a:lnTo>
                    <a:pt x="1541" y="5246"/>
                  </a:lnTo>
                  <a:lnTo>
                    <a:pt x="1944" y="4989"/>
                  </a:lnTo>
                  <a:lnTo>
                    <a:pt x="2788" y="4512"/>
                  </a:lnTo>
                  <a:lnTo>
                    <a:pt x="3191" y="4329"/>
                  </a:lnTo>
                  <a:lnTo>
                    <a:pt x="3375" y="4256"/>
                  </a:lnTo>
                  <a:lnTo>
                    <a:pt x="3595" y="4219"/>
                  </a:lnTo>
                  <a:lnTo>
                    <a:pt x="3742" y="4182"/>
                  </a:lnTo>
                  <a:lnTo>
                    <a:pt x="3852" y="4219"/>
                  </a:lnTo>
                  <a:lnTo>
                    <a:pt x="3998" y="4256"/>
                  </a:lnTo>
                  <a:lnTo>
                    <a:pt x="4035" y="4292"/>
                  </a:lnTo>
                  <a:lnTo>
                    <a:pt x="4072" y="4366"/>
                  </a:lnTo>
                  <a:lnTo>
                    <a:pt x="4108" y="4476"/>
                  </a:lnTo>
                  <a:lnTo>
                    <a:pt x="4108" y="4586"/>
                  </a:lnTo>
                  <a:lnTo>
                    <a:pt x="4072" y="4843"/>
                  </a:lnTo>
                  <a:lnTo>
                    <a:pt x="3998" y="5026"/>
                  </a:lnTo>
                  <a:lnTo>
                    <a:pt x="3852" y="5246"/>
                  </a:lnTo>
                  <a:lnTo>
                    <a:pt x="3705" y="5393"/>
                  </a:lnTo>
                  <a:lnTo>
                    <a:pt x="3558" y="5576"/>
                  </a:lnTo>
                  <a:lnTo>
                    <a:pt x="3155" y="5833"/>
                  </a:lnTo>
                  <a:lnTo>
                    <a:pt x="2788" y="6053"/>
                  </a:lnTo>
                  <a:lnTo>
                    <a:pt x="2348" y="6310"/>
                  </a:lnTo>
                  <a:lnTo>
                    <a:pt x="1908" y="6530"/>
                  </a:lnTo>
                  <a:lnTo>
                    <a:pt x="1467" y="6750"/>
                  </a:lnTo>
                  <a:lnTo>
                    <a:pt x="1321" y="6823"/>
                  </a:lnTo>
                  <a:lnTo>
                    <a:pt x="1247" y="6860"/>
                  </a:lnTo>
                  <a:lnTo>
                    <a:pt x="1211" y="6933"/>
                  </a:lnTo>
                  <a:lnTo>
                    <a:pt x="1174" y="6933"/>
                  </a:lnTo>
                  <a:lnTo>
                    <a:pt x="1064" y="6860"/>
                  </a:lnTo>
                  <a:lnTo>
                    <a:pt x="880" y="6713"/>
                  </a:lnTo>
                  <a:lnTo>
                    <a:pt x="697" y="6457"/>
                  </a:lnTo>
                  <a:lnTo>
                    <a:pt x="587" y="6273"/>
                  </a:lnTo>
                  <a:lnTo>
                    <a:pt x="514" y="6053"/>
                  </a:lnTo>
                  <a:lnTo>
                    <a:pt x="477" y="5833"/>
                  </a:lnTo>
                  <a:lnTo>
                    <a:pt x="477" y="5613"/>
                  </a:lnTo>
                  <a:lnTo>
                    <a:pt x="477" y="5356"/>
                  </a:lnTo>
                  <a:lnTo>
                    <a:pt x="550" y="5136"/>
                  </a:lnTo>
                  <a:lnTo>
                    <a:pt x="660" y="4879"/>
                  </a:lnTo>
                  <a:lnTo>
                    <a:pt x="770" y="4659"/>
                  </a:lnTo>
                  <a:lnTo>
                    <a:pt x="917" y="4476"/>
                  </a:lnTo>
                  <a:lnTo>
                    <a:pt x="1101" y="4292"/>
                  </a:lnTo>
                  <a:lnTo>
                    <a:pt x="1504" y="3962"/>
                  </a:lnTo>
                  <a:lnTo>
                    <a:pt x="1908" y="3705"/>
                  </a:lnTo>
                  <a:lnTo>
                    <a:pt x="2384" y="3485"/>
                  </a:lnTo>
                  <a:lnTo>
                    <a:pt x="2458" y="3412"/>
                  </a:lnTo>
                  <a:lnTo>
                    <a:pt x="2494" y="3302"/>
                  </a:lnTo>
                  <a:lnTo>
                    <a:pt x="2568" y="3119"/>
                  </a:lnTo>
                  <a:lnTo>
                    <a:pt x="2715" y="2898"/>
                  </a:lnTo>
                  <a:lnTo>
                    <a:pt x="2898" y="2715"/>
                  </a:lnTo>
                  <a:lnTo>
                    <a:pt x="3045" y="2532"/>
                  </a:lnTo>
                  <a:lnTo>
                    <a:pt x="3228" y="2385"/>
                  </a:lnTo>
                  <a:lnTo>
                    <a:pt x="3448" y="2238"/>
                  </a:lnTo>
                  <a:lnTo>
                    <a:pt x="3632" y="2128"/>
                  </a:lnTo>
                  <a:lnTo>
                    <a:pt x="3852" y="2055"/>
                  </a:lnTo>
                  <a:lnTo>
                    <a:pt x="4108" y="1981"/>
                  </a:lnTo>
                  <a:lnTo>
                    <a:pt x="4328" y="1945"/>
                  </a:lnTo>
                  <a:lnTo>
                    <a:pt x="4549" y="1908"/>
                  </a:lnTo>
                  <a:lnTo>
                    <a:pt x="4695" y="2055"/>
                  </a:lnTo>
                  <a:lnTo>
                    <a:pt x="4879" y="2165"/>
                  </a:lnTo>
                  <a:lnTo>
                    <a:pt x="5135" y="2348"/>
                  </a:lnTo>
                  <a:lnTo>
                    <a:pt x="5356" y="2568"/>
                  </a:lnTo>
                  <a:lnTo>
                    <a:pt x="5466" y="2715"/>
                  </a:lnTo>
                  <a:lnTo>
                    <a:pt x="5539" y="2898"/>
                  </a:lnTo>
                  <a:lnTo>
                    <a:pt x="5649" y="3229"/>
                  </a:lnTo>
                  <a:lnTo>
                    <a:pt x="5722" y="3559"/>
                  </a:lnTo>
                  <a:lnTo>
                    <a:pt x="5686" y="3926"/>
                  </a:lnTo>
                  <a:lnTo>
                    <a:pt x="5612" y="4256"/>
                  </a:lnTo>
                  <a:lnTo>
                    <a:pt x="5466" y="4549"/>
                  </a:lnTo>
                  <a:lnTo>
                    <a:pt x="5062" y="5063"/>
                  </a:lnTo>
                  <a:lnTo>
                    <a:pt x="4879" y="5319"/>
                  </a:lnTo>
                  <a:lnTo>
                    <a:pt x="4732" y="5613"/>
                  </a:lnTo>
                  <a:lnTo>
                    <a:pt x="4659" y="5943"/>
                  </a:lnTo>
                  <a:lnTo>
                    <a:pt x="4659" y="6090"/>
                  </a:lnTo>
                  <a:lnTo>
                    <a:pt x="4659" y="6273"/>
                  </a:lnTo>
                  <a:lnTo>
                    <a:pt x="4695" y="6420"/>
                  </a:lnTo>
                  <a:lnTo>
                    <a:pt x="4769" y="6567"/>
                  </a:lnTo>
                  <a:lnTo>
                    <a:pt x="4805" y="6677"/>
                  </a:lnTo>
                  <a:lnTo>
                    <a:pt x="4915" y="6787"/>
                  </a:lnTo>
                  <a:lnTo>
                    <a:pt x="5135" y="6933"/>
                  </a:lnTo>
                  <a:lnTo>
                    <a:pt x="5392" y="7007"/>
                  </a:lnTo>
                  <a:lnTo>
                    <a:pt x="5649" y="7043"/>
                  </a:lnTo>
                  <a:lnTo>
                    <a:pt x="5942" y="7007"/>
                  </a:lnTo>
                  <a:lnTo>
                    <a:pt x="6199" y="6933"/>
                  </a:lnTo>
                  <a:lnTo>
                    <a:pt x="6456" y="6823"/>
                  </a:lnTo>
                  <a:lnTo>
                    <a:pt x="6676" y="6677"/>
                  </a:lnTo>
                  <a:lnTo>
                    <a:pt x="6896" y="6457"/>
                  </a:lnTo>
                  <a:lnTo>
                    <a:pt x="7043" y="6200"/>
                  </a:lnTo>
                  <a:lnTo>
                    <a:pt x="7226" y="5980"/>
                  </a:lnTo>
                  <a:lnTo>
                    <a:pt x="7667" y="5246"/>
                  </a:lnTo>
                  <a:lnTo>
                    <a:pt x="7887" y="4879"/>
                  </a:lnTo>
                  <a:lnTo>
                    <a:pt x="8107" y="4476"/>
                  </a:lnTo>
                  <a:lnTo>
                    <a:pt x="8143" y="4402"/>
                  </a:lnTo>
                  <a:lnTo>
                    <a:pt x="8107" y="4329"/>
                  </a:lnTo>
                  <a:lnTo>
                    <a:pt x="8070" y="4256"/>
                  </a:lnTo>
                  <a:lnTo>
                    <a:pt x="8033" y="4182"/>
                  </a:lnTo>
                  <a:lnTo>
                    <a:pt x="7777" y="4182"/>
                  </a:lnTo>
                  <a:lnTo>
                    <a:pt x="7703" y="4256"/>
                  </a:lnTo>
                  <a:lnTo>
                    <a:pt x="7520" y="4586"/>
                  </a:lnTo>
                  <a:lnTo>
                    <a:pt x="7300" y="4879"/>
                  </a:lnTo>
                  <a:lnTo>
                    <a:pt x="6933" y="5540"/>
                  </a:lnTo>
                  <a:lnTo>
                    <a:pt x="6749" y="5796"/>
                  </a:lnTo>
                  <a:lnTo>
                    <a:pt x="6566" y="6053"/>
                  </a:lnTo>
                  <a:lnTo>
                    <a:pt x="6383" y="6273"/>
                  </a:lnTo>
                  <a:lnTo>
                    <a:pt x="6126" y="6493"/>
                  </a:lnTo>
                  <a:lnTo>
                    <a:pt x="5942" y="6567"/>
                  </a:lnTo>
                  <a:lnTo>
                    <a:pt x="5796" y="6603"/>
                  </a:lnTo>
                  <a:lnTo>
                    <a:pt x="5612" y="6567"/>
                  </a:lnTo>
                  <a:lnTo>
                    <a:pt x="5466" y="6530"/>
                  </a:lnTo>
                  <a:lnTo>
                    <a:pt x="5319" y="6457"/>
                  </a:lnTo>
                  <a:lnTo>
                    <a:pt x="5209" y="6347"/>
                  </a:lnTo>
                  <a:lnTo>
                    <a:pt x="5135" y="6200"/>
                  </a:lnTo>
                  <a:lnTo>
                    <a:pt x="5099" y="6016"/>
                  </a:lnTo>
                  <a:lnTo>
                    <a:pt x="5135" y="5833"/>
                  </a:lnTo>
                  <a:lnTo>
                    <a:pt x="5172" y="5686"/>
                  </a:lnTo>
                  <a:lnTo>
                    <a:pt x="5356" y="5393"/>
                  </a:lnTo>
                  <a:lnTo>
                    <a:pt x="5759" y="4879"/>
                  </a:lnTo>
                  <a:lnTo>
                    <a:pt x="5906" y="4659"/>
                  </a:lnTo>
                  <a:lnTo>
                    <a:pt x="6016" y="4402"/>
                  </a:lnTo>
                  <a:lnTo>
                    <a:pt x="6126" y="4146"/>
                  </a:lnTo>
                  <a:lnTo>
                    <a:pt x="6163" y="3889"/>
                  </a:lnTo>
                  <a:lnTo>
                    <a:pt x="6163" y="3632"/>
                  </a:lnTo>
                  <a:lnTo>
                    <a:pt x="6163" y="3339"/>
                  </a:lnTo>
                  <a:lnTo>
                    <a:pt x="6089" y="3082"/>
                  </a:lnTo>
                  <a:lnTo>
                    <a:pt x="6016" y="2825"/>
                  </a:lnTo>
                  <a:lnTo>
                    <a:pt x="5832" y="2532"/>
                  </a:lnTo>
                  <a:lnTo>
                    <a:pt x="5576" y="2165"/>
                  </a:lnTo>
                  <a:lnTo>
                    <a:pt x="5429" y="2018"/>
                  </a:lnTo>
                  <a:lnTo>
                    <a:pt x="5282" y="1908"/>
                  </a:lnTo>
                  <a:lnTo>
                    <a:pt x="5099" y="1798"/>
                  </a:lnTo>
                  <a:lnTo>
                    <a:pt x="4915" y="1725"/>
                  </a:lnTo>
                  <a:lnTo>
                    <a:pt x="4915" y="1688"/>
                  </a:lnTo>
                  <a:lnTo>
                    <a:pt x="4915" y="1468"/>
                  </a:lnTo>
                  <a:lnTo>
                    <a:pt x="4989" y="1321"/>
                  </a:lnTo>
                  <a:lnTo>
                    <a:pt x="5062" y="1174"/>
                  </a:lnTo>
                  <a:lnTo>
                    <a:pt x="5172" y="1028"/>
                  </a:lnTo>
                  <a:lnTo>
                    <a:pt x="5319" y="918"/>
                  </a:lnTo>
                  <a:lnTo>
                    <a:pt x="5502" y="844"/>
                  </a:lnTo>
                  <a:lnTo>
                    <a:pt x="5686" y="808"/>
                  </a:lnTo>
                  <a:lnTo>
                    <a:pt x="5869" y="771"/>
                  </a:lnTo>
                  <a:lnTo>
                    <a:pt x="6016" y="771"/>
                  </a:lnTo>
                  <a:lnTo>
                    <a:pt x="6199" y="808"/>
                  </a:lnTo>
                  <a:lnTo>
                    <a:pt x="6529" y="918"/>
                  </a:lnTo>
                  <a:lnTo>
                    <a:pt x="7190" y="1211"/>
                  </a:lnTo>
                  <a:lnTo>
                    <a:pt x="7080" y="1321"/>
                  </a:lnTo>
                  <a:lnTo>
                    <a:pt x="7043" y="1431"/>
                  </a:lnTo>
                  <a:lnTo>
                    <a:pt x="7043" y="1541"/>
                  </a:lnTo>
                  <a:lnTo>
                    <a:pt x="7043" y="1651"/>
                  </a:lnTo>
                  <a:lnTo>
                    <a:pt x="7153" y="1871"/>
                  </a:lnTo>
                  <a:lnTo>
                    <a:pt x="7300" y="2018"/>
                  </a:lnTo>
                  <a:lnTo>
                    <a:pt x="7446" y="2165"/>
                  </a:lnTo>
                  <a:lnTo>
                    <a:pt x="7556" y="2275"/>
                  </a:lnTo>
                  <a:lnTo>
                    <a:pt x="7446" y="2495"/>
                  </a:lnTo>
                  <a:lnTo>
                    <a:pt x="7263" y="3045"/>
                  </a:lnTo>
                  <a:lnTo>
                    <a:pt x="7153" y="3265"/>
                  </a:lnTo>
                  <a:lnTo>
                    <a:pt x="7043" y="3485"/>
                  </a:lnTo>
                  <a:lnTo>
                    <a:pt x="6933" y="3705"/>
                  </a:lnTo>
                  <a:lnTo>
                    <a:pt x="6896" y="3926"/>
                  </a:lnTo>
                  <a:lnTo>
                    <a:pt x="6896" y="3999"/>
                  </a:lnTo>
                  <a:lnTo>
                    <a:pt x="6970" y="4036"/>
                  </a:lnTo>
                  <a:lnTo>
                    <a:pt x="7043" y="4072"/>
                  </a:lnTo>
                  <a:lnTo>
                    <a:pt x="7116" y="4036"/>
                  </a:lnTo>
                  <a:lnTo>
                    <a:pt x="7263" y="3889"/>
                  </a:lnTo>
                  <a:lnTo>
                    <a:pt x="7410" y="3705"/>
                  </a:lnTo>
                  <a:lnTo>
                    <a:pt x="7593" y="3265"/>
                  </a:lnTo>
                  <a:lnTo>
                    <a:pt x="7777" y="2715"/>
                  </a:lnTo>
                  <a:lnTo>
                    <a:pt x="7813" y="2458"/>
                  </a:lnTo>
                  <a:lnTo>
                    <a:pt x="7813" y="2422"/>
                  </a:lnTo>
                  <a:lnTo>
                    <a:pt x="8363" y="2678"/>
                  </a:lnTo>
                  <a:lnTo>
                    <a:pt x="8584" y="2862"/>
                  </a:lnTo>
                  <a:lnTo>
                    <a:pt x="8694" y="3009"/>
                  </a:lnTo>
                  <a:lnTo>
                    <a:pt x="8804" y="3155"/>
                  </a:lnTo>
                  <a:lnTo>
                    <a:pt x="8877" y="3302"/>
                  </a:lnTo>
                  <a:lnTo>
                    <a:pt x="8877" y="3449"/>
                  </a:lnTo>
                  <a:lnTo>
                    <a:pt x="8840" y="3595"/>
                  </a:lnTo>
                  <a:lnTo>
                    <a:pt x="8694" y="3705"/>
                  </a:lnTo>
                  <a:lnTo>
                    <a:pt x="8620" y="3779"/>
                  </a:lnTo>
                  <a:lnTo>
                    <a:pt x="8584" y="3852"/>
                  </a:lnTo>
                  <a:lnTo>
                    <a:pt x="8584" y="3926"/>
                  </a:lnTo>
                  <a:lnTo>
                    <a:pt x="8620" y="3999"/>
                  </a:lnTo>
                  <a:lnTo>
                    <a:pt x="8657" y="4072"/>
                  </a:lnTo>
                  <a:lnTo>
                    <a:pt x="8730" y="4109"/>
                  </a:lnTo>
                  <a:lnTo>
                    <a:pt x="8840" y="4109"/>
                  </a:lnTo>
                  <a:lnTo>
                    <a:pt x="8914" y="4072"/>
                  </a:lnTo>
                  <a:lnTo>
                    <a:pt x="9097" y="3926"/>
                  </a:lnTo>
                  <a:lnTo>
                    <a:pt x="9207" y="3779"/>
                  </a:lnTo>
                  <a:lnTo>
                    <a:pt x="9281" y="3595"/>
                  </a:lnTo>
                  <a:lnTo>
                    <a:pt x="9281" y="3412"/>
                  </a:lnTo>
                  <a:lnTo>
                    <a:pt x="9281" y="3192"/>
                  </a:lnTo>
                  <a:lnTo>
                    <a:pt x="9207" y="3009"/>
                  </a:lnTo>
                  <a:lnTo>
                    <a:pt x="9097" y="2825"/>
                  </a:lnTo>
                  <a:lnTo>
                    <a:pt x="8987" y="2642"/>
                  </a:lnTo>
                  <a:lnTo>
                    <a:pt x="8804" y="2458"/>
                  </a:lnTo>
                  <a:lnTo>
                    <a:pt x="8584" y="2348"/>
                  </a:lnTo>
                  <a:lnTo>
                    <a:pt x="8107" y="2091"/>
                  </a:lnTo>
                  <a:lnTo>
                    <a:pt x="7887" y="1981"/>
                  </a:lnTo>
                  <a:lnTo>
                    <a:pt x="7593" y="1798"/>
                  </a:lnTo>
                  <a:lnTo>
                    <a:pt x="7446" y="1651"/>
                  </a:lnTo>
                  <a:lnTo>
                    <a:pt x="7373" y="1541"/>
                  </a:lnTo>
                  <a:lnTo>
                    <a:pt x="7336" y="1431"/>
                  </a:lnTo>
                  <a:lnTo>
                    <a:pt x="7373" y="1284"/>
                  </a:lnTo>
                  <a:lnTo>
                    <a:pt x="7483" y="1358"/>
                  </a:lnTo>
                  <a:lnTo>
                    <a:pt x="7556" y="1358"/>
                  </a:lnTo>
                  <a:lnTo>
                    <a:pt x="7593" y="1321"/>
                  </a:lnTo>
                  <a:lnTo>
                    <a:pt x="7630" y="1248"/>
                  </a:lnTo>
                  <a:lnTo>
                    <a:pt x="7703" y="1138"/>
                  </a:lnTo>
                  <a:lnTo>
                    <a:pt x="7813" y="954"/>
                  </a:lnTo>
                  <a:lnTo>
                    <a:pt x="7923" y="808"/>
                  </a:lnTo>
                  <a:lnTo>
                    <a:pt x="8107" y="698"/>
                  </a:lnTo>
                  <a:lnTo>
                    <a:pt x="8290" y="624"/>
                  </a:lnTo>
                  <a:lnTo>
                    <a:pt x="8474" y="588"/>
                  </a:lnTo>
                  <a:lnTo>
                    <a:pt x="8694" y="551"/>
                  </a:lnTo>
                  <a:lnTo>
                    <a:pt x="9060" y="514"/>
                  </a:lnTo>
                  <a:close/>
                  <a:moveTo>
                    <a:pt x="13279" y="9318"/>
                  </a:moveTo>
                  <a:lnTo>
                    <a:pt x="13426" y="9428"/>
                  </a:lnTo>
                  <a:lnTo>
                    <a:pt x="13426" y="9464"/>
                  </a:lnTo>
                  <a:lnTo>
                    <a:pt x="13352" y="9464"/>
                  </a:lnTo>
                  <a:lnTo>
                    <a:pt x="13242" y="9538"/>
                  </a:lnTo>
                  <a:lnTo>
                    <a:pt x="12985" y="9868"/>
                  </a:lnTo>
                  <a:lnTo>
                    <a:pt x="12692" y="10198"/>
                  </a:lnTo>
                  <a:lnTo>
                    <a:pt x="12362" y="10492"/>
                  </a:lnTo>
                  <a:lnTo>
                    <a:pt x="12032" y="10748"/>
                  </a:lnTo>
                  <a:lnTo>
                    <a:pt x="11445" y="11078"/>
                  </a:lnTo>
                  <a:lnTo>
                    <a:pt x="10858" y="11409"/>
                  </a:lnTo>
                  <a:lnTo>
                    <a:pt x="10638" y="11372"/>
                  </a:lnTo>
                  <a:lnTo>
                    <a:pt x="10418" y="11299"/>
                  </a:lnTo>
                  <a:lnTo>
                    <a:pt x="10234" y="11188"/>
                  </a:lnTo>
                  <a:lnTo>
                    <a:pt x="10051" y="11078"/>
                  </a:lnTo>
                  <a:lnTo>
                    <a:pt x="10491" y="11005"/>
                  </a:lnTo>
                  <a:lnTo>
                    <a:pt x="10895" y="10858"/>
                  </a:lnTo>
                  <a:lnTo>
                    <a:pt x="11298" y="10675"/>
                  </a:lnTo>
                  <a:lnTo>
                    <a:pt x="11702" y="10492"/>
                  </a:lnTo>
                  <a:lnTo>
                    <a:pt x="12142" y="10235"/>
                  </a:lnTo>
                  <a:lnTo>
                    <a:pt x="12545" y="9941"/>
                  </a:lnTo>
                  <a:lnTo>
                    <a:pt x="12912" y="9648"/>
                  </a:lnTo>
                  <a:lnTo>
                    <a:pt x="13279" y="9318"/>
                  </a:lnTo>
                  <a:close/>
                  <a:moveTo>
                    <a:pt x="13609" y="9648"/>
                  </a:moveTo>
                  <a:lnTo>
                    <a:pt x="13719" y="9795"/>
                  </a:lnTo>
                  <a:lnTo>
                    <a:pt x="13792" y="9978"/>
                  </a:lnTo>
                  <a:lnTo>
                    <a:pt x="13939" y="10345"/>
                  </a:lnTo>
                  <a:lnTo>
                    <a:pt x="13939" y="10602"/>
                  </a:lnTo>
                  <a:lnTo>
                    <a:pt x="13939" y="10858"/>
                  </a:lnTo>
                  <a:lnTo>
                    <a:pt x="13866" y="10968"/>
                  </a:lnTo>
                  <a:lnTo>
                    <a:pt x="13829" y="10932"/>
                  </a:lnTo>
                  <a:lnTo>
                    <a:pt x="13719" y="10932"/>
                  </a:lnTo>
                  <a:lnTo>
                    <a:pt x="13719" y="10968"/>
                  </a:lnTo>
                  <a:lnTo>
                    <a:pt x="13609" y="11188"/>
                  </a:lnTo>
                  <a:lnTo>
                    <a:pt x="12765" y="11299"/>
                  </a:lnTo>
                  <a:lnTo>
                    <a:pt x="12912" y="11188"/>
                  </a:lnTo>
                  <a:lnTo>
                    <a:pt x="13316" y="10895"/>
                  </a:lnTo>
                  <a:lnTo>
                    <a:pt x="13682" y="10565"/>
                  </a:lnTo>
                  <a:lnTo>
                    <a:pt x="13756" y="10492"/>
                  </a:lnTo>
                  <a:lnTo>
                    <a:pt x="13756" y="10381"/>
                  </a:lnTo>
                  <a:lnTo>
                    <a:pt x="13719" y="10308"/>
                  </a:lnTo>
                  <a:lnTo>
                    <a:pt x="13609" y="10271"/>
                  </a:lnTo>
                  <a:lnTo>
                    <a:pt x="13536" y="10271"/>
                  </a:lnTo>
                  <a:lnTo>
                    <a:pt x="13462" y="10308"/>
                  </a:lnTo>
                  <a:lnTo>
                    <a:pt x="13059" y="10638"/>
                  </a:lnTo>
                  <a:lnTo>
                    <a:pt x="12655" y="10968"/>
                  </a:lnTo>
                  <a:lnTo>
                    <a:pt x="12398" y="11152"/>
                  </a:lnTo>
                  <a:lnTo>
                    <a:pt x="12325" y="11225"/>
                  </a:lnTo>
                  <a:lnTo>
                    <a:pt x="12252" y="11372"/>
                  </a:lnTo>
                  <a:lnTo>
                    <a:pt x="11665" y="11409"/>
                  </a:lnTo>
                  <a:lnTo>
                    <a:pt x="11481" y="11445"/>
                  </a:lnTo>
                  <a:lnTo>
                    <a:pt x="11775" y="11299"/>
                  </a:lnTo>
                  <a:lnTo>
                    <a:pt x="12068" y="11115"/>
                  </a:lnTo>
                  <a:lnTo>
                    <a:pt x="12362" y="10932"/>
                  </a:lnTo>
                  <a:lnTo>
                    <a:pt x="12655" y="10748"/>
                  </a:lnTo>
                  <a:lnTo>
                    <a:pt x="12912" y="10492"/>
                  </a:lnTo>
                  <a:lnTo>
                    <a:pt x="13132" y="10271"/>
                  </a:lnTo>
                  <a:lnTo>
                    <a:pt x="13352" y="10015"/>
                  </a:lnTo>
                  <a:lnTo>
                    <a:pt x="13572" y="9721"/>
                  </a:lnTo>
                  <a:lnTo>
                    <a:pt x="13609" y="9648"/>
                  </a:lnTo>
                  <a:close/>
                  <a:moveTo>
                    <a:pt x="9060" y="1"/>
                  </a:moveTo>
                  <a:lnTo>
                    <a:pt x="8804" y="37"/>
                  </a:lnTo>
                  <a:lnTo>
                    <a:pt x="8547" y="37"/>
                  </a:lnTo>
                  <a:lnTo>
                    <a:pt x="8290" y="111"/>
                  </a:lnTo>
                  <a:lnTo>
                    <a:pt x="8033" y="184"/>
                  </a:lnTo>
                  <a:lnTo>
                    <a:pt x="7813" y="294"/>
                  </a:lnTo>
                  <a:lnTo>
                    <a:pt x="7593" y="441"/>
                  </a:lnTo>
                  <a:lnTo>
                    <a:pt x="7410" y="624"/>
                  </a:lnTo>
                  <a:lnTo>
                    <a:pt x="7300" y="844"/>
                  </a:lnTo>
                  <a:lnTo>
                    <a:pt x="6896" y="624"/>
                  </a:lnTo>
                  <a:lnTo>
                    <a:pt x="6493" y="441"/>
                  </a:lnTo>
                  <a:lnTo>
                    <a:pt x="6273" y="367"/>
                  </a:lnTo>
                  <a:lnTo>
                    <a:pt x="6053" y="331"/>
                  </a:lnTo>
                  <a:lnTo>
                    <a:pt x="5612" y="331"/>
                  </a:lnTo>
                  <a:lnTo>
                    <a:pt x="5392" y="404"/>
                  </a:lnTo>
                  <a:lnTo>
                    <a:pt x="5209" y="477"/>
                  </a:lnTo>
                  <a:lnTo>
                    <a:pt x="5025" y="588"/>
                  </a:lnTo>
                  <a:lnTo>
                    <a:pt x="4842" y="734"/>
                  </a:lnTo>
                  <a:lnTo>
                    <a:pt x="4695" y="881"/>
                  </a:lnTo>
                  <a:lnTo>
                    <a:pt x="4585" y="1064"/>
                  </a:lnTo>
                  <a:lnTo>
                    <a:pt x="4512" y="1248"/>
                  </a:lnTo>
                  <a:lnTo>
                    <a:pt x="4475" y="1468"/>
                  </a:lnTo>
                  <a:lnTo>
                    <a:pt x="4182" y="1505"/>
                  </a:lnTo>
                  <a:lnTo>
                    <a:pt x="3888" y="1541"/>
                  </a:lnTo>
                  <a:lnTo>
                    <a:pt x="3595" y="1651"/>
                  </a:lnTo>
                  <a:lnTo>
                    <a:pt x="3338" y="1798"/>
                  </a:lnTo>
                  <a:lnTo>
                    <a:pt x="3081" y="1945"/>
                  </a:lnTo>
                  <a:lnTo>
                    <a:pt x="2861" y="2091"/>
                  </a:lnTo>
                  <a:lnTo>
                    <a:pt x="2641" y="2312"/>
                  </a:lnTo>
                  <a:lnTo>
                    <a:pt x="2421" y="2532"/>
                  </a:lnTo>
                  <a:lnTo>
                    <a:pt x="2238" y="2788"/>
                  </a:lnTo>
                  <a:lnTo>
                    <a:pt x="2091" y="3082"/>
                  </a:lnTo>
                  <a:lnTo>
                    <a:pt x="1981" y="3155"/>
                  </a:lnTo>
                  <a:lnTo>
                    <a:pt x="1834" y="3229"/>
                  </a:lnTo>
                  <a:lnTo>
                    <a:pt x="1504" y="3375"/>
                  </a:lnTo>
                  <a:lnTo>
                    <a:pt x="1211" y="3559"/>
                  </a:lnTo>
                  <a:lnTo>
                    <a:pt x="954" y="3779"/>
                  </a:lnTo>
                  <a:lnTo>
                    <a:pt x="697" y="3999"/>
                  </a:lnTo>
                  <a:lnTo>
                    <a:pt x="477" y="4256"/>
                  </a:lnTo>
                  <a:lnTo>
                    <a:pt x="330" y="4512"/>
                  </a:lnTo>
                  <a:lnTo>
                    <a:pt x="183" y="4769"/>
                  </a:lnTo>
                  <a:lnTo>
                    <a:pt x="73" y="5063"/>
                  </a:lnTo>
                  <a:lnTo>
                    <a:pt x="37" y="5319"/>
                  </a:lnTo>
                  <a:lnTo>
                    <a:pt x="0" y="5613"/>
                  </a:lnTo>
                  <a:lnTo>
                    <a:pt x="0" y="5906"/>
                  </a:lnTo>
                  <a:lnTo>
                    <a:pt x="73" y="6200"/>
                  </a:lnTo>
                  <a:lnTo>
                    <a:pt x="183" y="6493"/>
                  </a:lnTo>
                  <a:lnTo>
                    <a:pt x="294" y="6713"/>
                  </a:lnTo>
                  <a:lnTo>
                    <a:pt x="440" y="6933"/>
                  </a:lnTo>
                  <a:lnTo>
                    <a:pt x="660" y="7117"/>
                  </a:lnTo>
                  <a:lnTo>
                    <a:pt x="880" y="7300"/>
                  </a:lnTo>
                  <a:lnTo>
                    <a:pt x="1064" y="7374"/>
                  </a:lnTo>
                  <a:lnTo>
                    <a:pt x="1027" y="7594"/>
                  </a:lnTo>
                  <a:lnTo>
                    <a:pt x="1027" y="7814"/>
                  </a:lnTo>
                  <a:lnTo>
                    <a:pt x="1064" y="8034"/>
                  </a:lnTo>
                  <a:lnTo>
                    <a:pt x="1101" y="8217"/>
                  </a:lnTo>
                  <a:lnTo>
                    <a:pt x="1174" y="8437"/>
                  </a:lnTo>
                  <a:lnTo>
                    <a:pt x="1284" y="8621"/>
                  </a:lnTo>
                  <a:lnTo>
                    <a:pt x="1431" y="8804"/>
                  </a:lnTo>
                  <a:lnTo>
                    <a:pt x="1614" y="8988"/>
                  </a:lnTo>
                  <a:lnTo>
                    <a:pt x="1797" y="9098"/>
                  </a:lnTo>
                  <a:lnTo>
                    <a:pt x="1981" y="9208"/>
                  </a:lnTo>
                  <a:lnTo>
                    <a:pt x="2201" y="9281"/>
                  </a:lnTo>
                  <a:lnTo>
                    <a:pt x="2421" y="9318"/>
                  </a:lnTo>
                  <a:lnTo>
                    <a:pt x="2641" y="9354"/>
                  </a:lnTo>
                  <a:lnTo>
                    <a:pt x="2861" y="9318"/>
                  </a:lnTo>
                  <a:lnTo>
                    <a:pt x="3081" y="9281"/>
                  </a:lnTo>
                  <a:lnTo>
                    <a:pt x="3301" y="9208"/>
                  </a:lnTo>
                  <a:lnTo>
                    <a:pt x="3375" y="9354"/>
                  </a:lnTo>
                  <a:lnTo>
                    <a:pt x="3448" y="9501"/>
                  </a:lnTo>
                  <a:lnTo>
                    <a:pt x="3595" y="9648"/>
                  </a:lnTo>
                  <a:lnTo>
                    <a:pt x="3742" y="9758"/>
                  </a:lnTo>
                  <a:lnTo>
                    <a:pt x="3925" y="9868"/>
                  </a:lnTo>
                  <a:lnTo>
                    <a:pt x="4108" y="9905"/>
                  </a:lnTo>
                  <a:lnTo>
                    <a:pt x="4292" y="9941"/>
                  </a:lnTo>
                  <a:lnTo>
                    <a:pt x="4475" y="9941"/>
                  </a:lnTo>
                  <a:lnTo>
                    <a:pt x="4842" y="9905"/>
                  </a:lnTo>
                  <a:lnTo>
                    <a:pt x="5246" y="9795"/>
                  </a:lnTo>
                  <a:lnTo>
                    <a:pt x="5686" y="9648"/>
                  </a:lnTo>
                  <a:lnTo>
                    <a:pt x="6163" y="9574"/>
                  </a:lnTo>
                  <a:lnTo>
                    <a:pt x="6603" y="9574"/>
                  </a:lnTo>
                  <a:lnTo>
                    <a:pt x="7080" y="9611"/>
                  </a:lnTo>
                  <a:lnTo>
                    <a:pt x="7446" y="9648"/>
                  </a:lnTo>
                  <a:lnTo>
                    <a:pt x="7630" y="9648"/>
                  </a:lnTo>
                  <a:lnTo>
                    <a:pt x="7813" y="9611"/>
                  </a:lnTo>
                  <a:lnTo>
                    <a:pt x="7960" y="9721"/>
                  </a:lnTo>
                  <a:lnTo>
                    <a:pt x="8143" y="9795"/>
                  </a:lnTo>
                  <a:lnTo>
                    <a:pt x="8327" y="9831"/>
                  </a:lnTo>
                  <a:lnTo>
                    <a:pt x="8547" y="9868"/>
                  </a:lnTo>
                  <a:lnTo>
                    <a:pt x="9024" y="9905"/>
                  </a:lnTo>
                  <a:lnTo>
                    <a:pt x="9391" y="9868"/>
                  </a:lnTo>
                  <a:lnTo>
                    <a:pt x="9501" y="9868"/>
                  </a:lnTo>
                  <a:lnTo>
                    <a:pt x="9354" y="10161"/>
                  </a:lnTo>
                  <a:lnTo>
                    <a:pt x="9317" y="10308"/>
                  </a:lnTo>
                  <a:lnTo>
                    <a:pt x="9281" y="10492"/>
                  </a:lnTo>
                  <a:lnTo>
                    <a:pt x="9317" y="10638"/>
                  </a:lnTo>
                  <a:lnTo>
                    <a:pt x="9354" y="10785"/>
                  </a:lnTo>
                  <a:lnTo>
                    <a:pt x="9464" y="11078"/>
                  </a:lnTo>
                  <a:lnTo>
                    <a:pt x="9647" y="11335"/>
                  </a:lnTo>
                  <a:lnTo>
                    <a:pt x="9831" y="11519"/>
                  </a:lnTo>
                  <a:lnTo>
                    <a:pt x="9977" y="11629"/>
                  </a:lnTo>
                  <a:lnTo>
                    <a:pt x="10198" y="11739"/>
                  </a:lnTo>
                  <a:lnTo>
                    <a:pt x="10381" y="11812"/>
                  </a:lnTo>
                  <a:lnTo>
                    <a:pt x="10821" y="11922"/>
                  </a:lnTo>
                  <a:lnTo>
                    <a:pt x="11298" y="11959"/>
                  </a:lnTo>
                  <a:lnTo>
                    <a:pt x="11775" y="11922"/>
                  </a:lnTo>
                  <a:lnTo>
                    <a:pt x="12215" y="11885"/>
                  </a:lnTo>
                  <a:lnTo>
                    <a:pt x="13095" y="11775"/>
                  </a:lnTo>
                  <a:lnTo>
                    <a:pt x="13939" y="11665"/>
                  </a:lnTo>
                  <a:lnTo>
                    <a:pt x="14343" y="11555"/>
                  </a:lnTo>
                  <a:lnTo>
                    <a:pt x="14746" y="11409"/>
                  </a:lnTo>
                  <a:lnTo>
                    <a:pt x="15076" y="11262"/>
                  </a:lnTo>
                  <a:lnTo>
                    <a:pt x="15370" y="11042"/>
                  </a:lnTo>
                  <a:lnTo>
                    <a:pt x="15626" y="10785"/>
                  </a:lnTo>
                  <a:lnTo>
                    <a:pt x="15847" y="10528"/>
                  </a:lnTo>
                  <a:lnTo>
                    <a:pt x="16030" y="10235"/>
                  </a:lnTo>
                  <a:lnTo>
                    <a:pt x="16213" y="9941"/>
                  </a:lnTo>
                  <a:lnTo>
                    <a:pt x="16360" y="9648"/>
                  </a:lnTo>
                  <a:lnTo>
                    <a:pt x="16433" y="9318"/>
                  </a:lnTo>
                  <a:lnTo>
                    <a:pt x="16507" y="8988"/>
                  </a:lnTo>
                  <a:lnTo>
                    <a:pt x="16543" y="8657"/>
                  </a:lnTo>
                  <a:lnTo>
                    <a:pt x="16507" y="8327"/>
                  </a:lnTo>
                  <a:lnTo>
                    <a:pt x="16470" y="7997"/>
                  </a:lnTo>
                  <a:lnTo>
                    <a:pt x="16690" y="7447"/>
                  </a:lnTo>
                  <a:lnTo>
                    <a:pt x="16837" y="6933"/>
                  </a:lnTo>
                  <a:lnTo>
                    <a:pt x="16910" y="6347"/>
                  </a:lnTo>
                  <a:lnTo>
                    <a:pt x="16910" y="5796"/>
                  </a:lnTo>
                  <a:lnTo>
                    <a:pt x="16837" y="5429"/>
                  </a:lnTo>
                  <a:lnTo>
                    <a:pt x="16727" y="5063"/>
                  </a:lnTo>
                  <a:lnTo>
                    <a:pt x="16654" y="4916"/>
                  </a:lnTo>
                  <a:lnTo>
                    <a:pt x="16543" y="4769"/>
                  </a:lnTo>
                  <a:lnTo>
                    <a:pt x="16397" y="4659"/>
                  </a:lnTo>
                  <a:lnTo>
                    <a:pt x="16250" y="4586"/>
                  </a:lnTo>
                  <a:lnTo>
                    <a:pt x="16250" y="4146"/>
                  </a:lnTo>
                  <a:lnTo>
                    <a:pt x="16177" y="3742"/>
                  </a:lnTo>
                  <a:lnTo>
                    <a:pt x="16030" y="3375"/>
                  </a:lnTo>
                  <a:lnTo>
                    <a:pt x="15773" y="3009"/>
                  </a:lnTo>
                  <a:lnTo>
                    <a:pt x="15626" y="2825"/>
                  </a:lnTo>
                  <a:lnTo>
                    <a:pt x="15443" y="2642"/>
                  </a:lnTo>
                  <a:lnTo>
                    <a:pt x="15223" y="2495"/>
                  </a:lnTo>
                  <a:lnTo>
                    <a:pt x="15003" y="2385"/>
                  </a:lnTo>
                  <a:lnTo>
                    <a:pt x="14746" y="2238"/>
                  </a:lnTo>
                  <a:lnTo>
                    <a:pt x="14526" y="2055"/>
                  </a:lnTo>
                  <a:lnTo>
                    <a:pt x="14379" y="1835"/>
                  </a:lnTo>
                  <a:lnTo>
                    <a:pt x="14233" y="1578"/>
                  </a:lnTo>
                  <a:lnTo>
                    <a:pt x="14123" y="1358"/>
                  </a:lnTo>
                  <a:lnTo>
                    <a:pt x="13976" y="1138"/>
                  </a:lnTo>
                  <a:lnTo>
                    <a:pt x="13829" y="991"/>
                  </a:lnTo>
                  <a:lnTo>
                    <a:pt x="13682" y="808"/>
                  </a:lnTo>
                  <a:lnTo>
                    <a:pt x="13499" y="698"/>
                  </a:lnTo>
                  <a:lnTo>
                    <a:pt x="13279" y="588"/>
                  </a:lnTo>
                  <a:lnTo>
                    <a:pt x="13059" y="514"/>
                  </a:lnTo>
                  <a:lnTo>
                    <a:pt x="12802" y="441"/>
                  </a:lnTo>
                  <a:lnTo>
                    <a:pt x="12362" y="441"/>
                  </a:lnTo>
                  <a:lnTo>
                    <a:pt x="11885" y="477"/>
                  </a:lnTo>
                  <a:lnTo>
                    <a:pt x="11408" y="588"/>
                  </a:lnTo>
                  <a:lnTo>
                    <a:pt x="10968" y="698"/>
                  </a:lnTo>
                  <a:lnTo>
                    <a:pt x="10821" y="514"/>
                  </a:lnTo>
                  <a:lnTo>
                    <a:pt x="10601" y="331"/>
                  </a:lnTo>
                  <a:lnTo>
                    <a:pt x="10381" y="221"/>
                  </a:lnTo>
                  <a:lnTo>
                    <a:pt x="10124" y="147"/>
                  </a:lnTo>
                  <a:lnTo>
                    <a:pt x="9867" y="74"/>
                  </a:lnTo>
                  <a:lnTo>
                    <a:pt x="9574" y="37"/>
                  </a:lnTo>
                  <a:lnTo>
                    <a:pt x="9060" y="1"/>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 name="Google Shape;355;p6"/>
            <p:cNvSpPr/>
            <p:nvPr/>
          </p:nvSpPr>
          <p:spPr>
            <a:xfrm>
              <a:off x="7121425" y="2437925"/>
              <a:ext cx="246700" cy="315500"/>
            </a:xfrm>
            <a:custGeom>
              <a:avLst/>
              <a:gdLst/>
              <a:ahLst/>
              <a:cxnLst/>
              <a:rect l="l" t="t" r="r" b="b"/>
              <a:pathLst>
                <a:path w="9868" h="12620" extrusionOk="0">
                  <a:moveTo>
                    <a:pt x="4182" y="661"/>
                  </a:moveTo>
                  <a:lnTo>
                    <a:pt x="4182" y="918"/>
                  </a:lnTo>
                  <a:lnTo>
                    <a:pt x="4182" y="1431"/>
                  </a:lnTo>
                  <a:lnTo>
                    <a:pt x="4145" y="2202"/>
                  </a:lnTo>
                  <a:lnTo>
                    <a:pt x="3925" y="2165"/>
                  </a:lnTo>
                  <a:lnTo>
                    <a:pt x="3962" y="2018"/>
                  </a:lnTo>
                  <a:lnTo>
                    <a:pt x="3962" y="1835"/>
                  </a:lnTo>
                  <a:lnTo>
                    <a:pt x="3889" y="1468"/>
                  </a:lnTo>
                  <a:lnTo>
                    <a:pt x="3852" y="1101"/>
                  </a:lnTo>
                  <a:lnTo>
                    <a:pt x="3889" y="918"/>
                  </a:lnTo>
                  <a:lnTo>
                    <a:pt x="3962" y="771"/>
                  </a:lnTo>
                  <a:lnTo>
                    <a:pt x="3999" y="698"/>
                  </a:lnTo>
                  <a:lnTo>
                    <a:pt x="4072" y="661"/>
                  </a:lnTo>
                  <a:close/>
                  <a:moveTo>
                    <a:pt x="1541" y="404"/>
                  </a:moveTo>
                  <a:lnTo>
                    <a:pt x="1578" y="441"/>
                  </a:lnTo>
                  <a:lnTo>
                    <a:pt x="1614" y="514"/>
                  </a:lnTo>
                  <a:lnTo>
                    <a:pt x="1614" y="1138"/>
                  </a:lnTo>
                  <a:lnTo>
                    <a:pt x="1688" y="2202"/>
                  </a:lnTo>
                  <a:lnTo>
                    <a:pt x="1284" y="2238"/>
                  </a:lnTo>
                  <a:lnTo>
                    <a:pt x="1211" y="2238"/>
                  </a:lnTo>
                  <a:lnTo>
                    <a:pt x="1211" y="1871"/>
                  </a:lnTo>
                  <a:lnTo>
                    <a:pt x="1174" y="1505"/>
                  </a:lnTo>
                  <a:lnTo>
                    <a:pt x="1211" y="1211"/>
                  </a:lnTo>
                  <a:lnTo>
                    <a:pt x="1248" y="954"/>
                  </a:lnTo>
                  <a:lnTo>
                    <a:pt x="1358" y="404"/>
                  </a:lnTo>
                  <a:close/>
                  <a:moveTo>
                    <a:pt x="3815" y="2678"/>
                  </a:moveTo>
                  <a:lnTo>
                    <a:pt x="4439" y="2715"/>
                  </a:lnTo>
                  <a:lnTo>
                    <a:pt x="5026" y="2789"/>
                  </a:lnTo>
                  <a:lnTo>
                    <a:pt x="5026" y="2825"/>
                  </a:lnTo>
                  <a:lnTo>
                    <a:pt x="5136" y="3485"/>
                  </a:lnTo>
                  <a:lnTo>
                    <a:pt x="3925" y="3559"/>
                  </a:lnTo>
                  <a:lnTo>
                    <a:pt x="2678" y="3632"/>
                  </a:lnTo>
                  <a:lnTo>
                    <a:pt x="1358" y="3669"/>
                  </a:lnTo>
                  <a:lnTo>
                    <a:pt x="917" y="3706"/>
                  </a:lnTo>
                  <a:lnTo>
                    <a:pt x="477" y="3742"/>
                  </a:lnTo>
                  <a:lnTo>
                    <a:pt x="441" y="3229"/>
                  </a:lnTo>
                  <a:lnTo>
                    <a:pt x="441" y="2972"/>
                  </a:lnTo>
                  <a:lnTo>
                    <a:pt x="404" y="2862"/>
                  </a:lnTo>
                  <a:lnTo>
                    <a:pt x="331" y="2752"/>
                  </a:lnTo>
                  <a:lnTo>
                    <a:pt x="587" y="2789"/>
                  </a:lnTo>
                  <a:lnTo>
                    <a:pt x="807" y="2789"/>
                  </a:lnTo>
                  <a:lnTo>
                    <a:pt x="1284" y="2752"/>
                  </a:lnTo>
                  <a:lnTo>
                    <a:pt x="1945" y="2678"/>
                  </a:lnTo>
                  <a:close/>
                  <a:moveTo>
                    <a:pt x="4916" y="3999"/>
                  </a:moveTo>
                  <a:lnTo>
                    <a:pt x="4989" y="4072"/>
                  </a:lnTo>
                  <a:lnTo>
                    <a:pt x="5136" y="4109"/>
                  </a:lnTo>
                  <a:lnTo>
                    <a:pt x="5209" y="4072"/>
                  </a:lnTo>
                  <a:lnTo>
                    <a:pt x="5246" y="4623"/>
                  </a:lnTo>
                  <a:lnTo>
                    <a:pt x="5209" y="5173"/>
                  </a:lnTo>
                  <a:lnTo>
                    <a:pt x="5173" y="5430"/>
                  </a:lnTo>
                  <a:lnTo>
                    <a:pt x="5099" y="5723"/>
                  </a:lnTo>
                  <a:lnTo>
                    <a:pt x="4989" y="5980"/>
                  </a:lnTo>
                  <a:lnTo>
                    <a:pt x="4806" y="6200"/>
                  </a:lnTo>
                  <a:lnTo>
                    <a:pt x="4659" y="6310"/>
                  </a:lnTo>
                  <a:lnTo>
                    <a:pt x="4476" y="6420"/>
                  </a:lnTo>
                  <a:lnTo>
                    <a:pt x="4292" y="6457"/>
                  </a:lnTo>
                  <a:lnTo>
                    <a:pt x="4072" y="6493"/>
                  </a:lnTo>
                  <a:lnTo>
                    <a:pt x="3632" y="6530"/>
                  </a:lnTo>
                  <a:lnTo>
                    <a:pt x="3265" y="6567"/>
                  </a:lnTo>
                  <a:lnTo>
                    <a:pt x="2605" y="6567"/>
                  </a:lnTo>
                  <a:lnTo>
                    <a:pt x="2642" y="6493"/>
                  </a:lnTo>
                  <a:lnTo>
                    <a:pt x="2678" y="6383"/>
                  </a:lnTo>
                  <a:lnTo>
                    <a:pt x="2788" y="6310"/>
                  </a:lnTo>
                  <a:lnTo>
                    <a:pt x="2825" y="6273"/>
                  </a:lnTo>
                  <a:lnTo>
                    <a:pt x="2825" y="6237"/>
                  </a:lnTo>
                  <a:lnTo>
                    <a:pt x="2788" y="6200"/>
                  </a:lnTo>
                  <a:lnTo>
                    <a:pt x="2715" y="6200"/>
                  </a:lnTo>
                  <a:lnTo>
                    <a:pt x="2605" y="6237"/>
                  </a:lnTo>
                  <a:lnTo>
                    <a:pt x="2458" y="6310"/>
                  </a:lnTo>
                  <a:lnTo>
                    <a:pt x="2348" y="6420"/>
                  </a:lnTo>
                  <a:lnTo>
                    <a:pt x="2311" y="6567"/>
                  </a:lnTo>
                  <a:lnTo>
                    <a:pt x="1724" y="6493"/>
                  </a:lnTo>
                  <a:lnTo>
                    <a:pt x="1541" y="6457"/>
                  </a:lnTo>
                  <a:lnTo>
                    <a:pt x="1688" y="6420"/>
                  </a:lnTo>
                  <a:lnTo>
                    <a:pt x="2055" y="6383"/>
                  </a:lnTo>
                  <a:lnTo>
                    <a:pt x="2201" y="6310"/>
                  </a:lnTo>
                  <a:lnTo>
                    <a:pt x="2275" y="6237"/>
                  </a:lnTo>
                  <a:lnTo>
                    <a:pt x="2311" y="6163"/>
                  </a:lnTo>
                  <a:lnTo>
                    <a:pt x="2311" y="6090"/>
                  </a:lnTo>
                  <a:lnTo>
                    <a:pt x="2275" y="6016"/>
                  </a:lnTo>
                  <a:lnTo>
                    <a:pt x="2238" y="5980"/>
                  </a:lnTo>
                  <a:lnTo>
                    <a:pt x="2201" y="5943"/>
                  </a:lnTo>
                  <a:lnTo>
                    <a:pt x="2055" y="5943"/>
                  </a:lnTo>
                  <a:lnTo>
                    <a:pt x="1981" y="6016"/>
                  </a:lnTo>
                  <a:lnTo>
                    <a:pt x="1798" y="6053"/>
                  </a:lnTo>
                  <a:lnTo>
                    <a:pt x="1394" y="6127"/>
                  </a:lnTo>
                  <a:lnTo>
                    <a:pt x="1138" y="6200"/>
                  </a:lnTo>
                  <a:lnTo>
                    <a:pt x="917" y="6273"/>
                  </a:lnTo>
                  <a:lnTo>
                    <a:pt x="807" y="6200"/>
                  </a:lnTo>
                  <a:lnTo>
                    <a:pt x="697" y="6127"/>
                  </a:lnTo>
                  <a:lnTo>
                    <a:pt x="661" y="5980"/>
                  </a:lnTo>
                  <a:lnTo>
                    <a:pt x="624" y="5870"/>
                  </a:lnTo>
                  <a:lnTo>
                    <a:pt x="624" y="5870"/>
                  </a:lnTo>
                  <a:lnTo>
                    <a:pt x="844" y="5906"/>
                  </a:lnTo>
                  <a:lnTo>
                    <a:pt x="1504" y="5906"/>
                  </a:lnTo>
                  <a:lnTo>
                    <a:pt x="1724" y="5870"/>
                  </a:lnTo>
                  <a:lnTo>
                    <a:pt x="1945" y="5833"/>
                  </a:lnTo>
                  <a:lnTo>
                    <a:pt x="1981" y="5796"/>
                  </a:lnTo>
                  <a:lnTo>
                    <a:pt x="2018" y="5760"/>
                  </a:lnTo>
                  <a:lnTo>
                    <a:pt x="2055" y="5650"/>
                  </a:lnTo>
                  <a:lnTo>
                    <a:pt x="1981" y="5540"/>
                  </a:lnTo>
                  <a:lnTo>
                    <a:pt x="1945" y="5503"/>
                  </a:lnTo>
                  <a:lnTo>
                    <a:pt x="1504" y="5503"/>
                  </a:lnTo>
                  <a:lnTo>
                    <a:pt x="1101" y="5540"/>
                  </a:lnTo>
                  <a:lnTo>
                    <a:pt x="844" y="5576"/>
                  </a:lnTo>
                  <a:lnTo>
                    <a:pt x="587" y="5576"/>
                  </a:lnTo>
                  <a:lnTo>
                    <a:pt x="587" y="5356"/>
                  </a:lnTo>
                  <a:lnTo>
                    <a:pt x="734" y="5430"/>
                  </a:lnTo>
                  <a:lnTo>
                    <a:pt x="881" y="5466"/>
                  </a:lnTo>
                  <a:lnTo>
                    <a:pt x="1211" y="5466"/>
                  </a:lnTo>
                  <a:lnTo>
                    <a:pt x="1541" y="5393"/>
                  </a:lnTo>
                  <a:lnTo>
                    <a:pt x="1835" y="5246"/>
                  </a:lnTo>
                  <a:lnTo>
                    <a:pt x="1871" y="5173"/>
                  </a:lnTo>
                  <a:lnTo>
                    <a:pt x="1908" y="5099"/>
                  </a:lnTo>
                  <a:lnTo>
                    <a:pt x="1908" y="5026"/>
                  </a:lnTo>
                  <a:lnTo>
                    <a:pt x="1871" y="4953"/>
                  </a:lnTo>
                  <a:lnTo>
                    <a:pt x="1835" y="4916"/>
                  </a:lnTo>
                  <a:lnTo>
                    <a:pt x="1761" y="4879"/>
                  </a:lnTo>
                  <a:lnTo>
                    <a:pt x="1724" y="4879"/>
                  </a:lnTo>
                  <a:lnTo>
                    <a:pt x="1614" y="4916"/>
                  </a:lnTo>
                  <a:lnTo>
                    <a:pt x="1358" y="5026"/>
                  </a:lnTo>
                  <a:lnTo>
                    <a:pt x="1101" y="5099"/>
                  </a:lnTo>
                  <a:lnTo>
                    <a:pt x="844" y="5099"/>
                  </a:lnTo>
                  <a:lnTo>
                    <a:pt x="551" y="5063"/>
                  </a:lnTo>
                  <a:lnTo>
                    <a:pt x="551" y="4916"/>
                  </a:lnTo>
                  <a:lnTo>
                    <a:pt x="844" y="4879"/>
                  </a:lnTo>
                  <a:lnTo>
                    <a:pt x="1138" y="4879"/>
                  </a:lnTo>
                  <a:lnTo>
                    <a:pt x="1724" y="4769"/>
                  </a:lnTo>
                  <a:lnTo>
                    <a:pt x="1908" y="4696"/>
                  </a:lnTo>
                  <a:lnTo>
                    <a:pt x="2091" y="4586"/>
                  </a:lnTo>
                  <a:lnTo>
                    <a:pt x="2128" y="4513"/>
                  </a:lnTo>
                  <a:lnTo>
                    <a:pt x="2165" y="4439"/>
                  </a:lnTo>
                  <a:lnTo>
                    <a:pt x="2128" y="4329"/>
                  </a:lnTo>
                  <a:lnTo>
                    <a:pt x="2055" y="4256"/>
                  </a:lnTo>
                  <a:lnTo>
                    <a:pt x="1945" y="4182"/>
                  </a:lnTo>
                  <a:lnTo>
                    <a:pt x="1871" y="4182"/>
                  </a:lnTo>
                  <a:lnTo>
                    <a:pt x="1835" y="4219"/>
                  </a:lnTo>
                  <a:lnTo>
                    <a:pt x="1761" y="4256"/>
                  </a:lnTo>
                  <a:lnTo>
                    <a:pt x="1724" y="4329"/>
                  </a:lnTo>
                  <a:lnTo>
                    <a:pt x="1468" y="4403"/>
                  </a:lnTo>
                  <a:lnTo>
                    <a:pt x="991" y="4476"/>
                  </a:lnTo>
                  <a:lnTo>
                    <a:pt x="551" y="4586"/>
                  </a:lnTo>
                  <a:lnTo>
                    <a:pt x="514" y="4146"/>
                  </a:lnTo>
                  <a:lnTo>
                    <a:pt x="1358" y="4146"/>
                  </a:lnTo>
                  <a:lnTo>
                    <a:pt x="2678" y="4109"/>
                  </a:lnTo>
                  <a:lnTo>
                    <a:pt x="3815" y="4072"/>
                  </a:lnTo>
                  <a:lnTo>
                    <a:pt x="4916" y="3999"/>
                  </a:lnTo>
                  <a:close/>
                  <a:moveTo>
                    <a:pt x="1211" y="1"/>
                  </a:moveTo>
                  <a:lnTo>
                    <a:pt x="1101" y="37"/>
                  </a:lnTo>
                  <a:lnTo>
                    <a:pt x="1028" y="147"/>
                  </a:lnTo>
                  <a:lnTo>
                    <a:pt x="881" y="771"/>
                  </a:lnTo>
                  <a:lnTo>
                    <a:pt x="807" y="1395"/>
                  </a:lnTo>
                  <a:lnTo>
                    <a:pt x="807" y="1835"/>
                  </a:lnTo>
                  <a:lnTo>
                    <a:pt x="807" y="2092"/>
                  </a:lnTo>
                  <a:lnTo>
                    <a:pt x="881" y="2312"/>
                  </a:lnTo>
                  <a:lnTo>
                    <a:pt x="551" y="2385"/>
                  </a:lnTo>
                  <a:lnTo>
                    <a:pt x="367" y="2458"/>
                  </a:lnTo>
                  <a:lnTo>
                    <a:pt x="221" y="2568"/>
                  </a:lnTo>
                  <a:lnTo>
                    <a:pt x="184" y="2605"/>
                  </a:lnTo>
                  <a:lnTo>
                    <a:pt x="147" y="2678"/>
                  </a:lnTo>
                  <a:lnTo>
                    <a:pt x="37" y="2825"/>
                  </a:lnTo>
                  <a:lnTo>
                    <a:pt x="37" y="3009"/>
                  </a:lnTo>
                  <a:lnTo>
                    <a:pt x="37" y="3375"/>
                  </a:lnTo>
                  <a:lnTo>
                    <a:pt x="37" y="3852"/>
                  </a:lnTo>
                  <a:lnTo>
                    <a:pt x="37" y="3889"/>
                  </a:lnTo>
                  <a:lnTo>
                    <a:pt x="0" y="3962"/>
                  </a:lnTo>
                  <a:lnTo>
                    <a:pt x="37" y="4072"/>
                  </a:lnTo>
                  <a:lnTo>
                    <a:pt x="74" y="4439"/>
                  </a:lnTo>
                  <a:lnTo>
                    <a:pt x="110" y="5540"/>
                  </a:lnTo>
                  <a:lnTo>
                    <a:pt x="110" y="5943"/>
                  </a:lnTo>
                  <a:lnTo>
                    <a:pt x="184" y="6127"/>
                  </a:lnTo>
                  <a:lnTo>
                    <a:pt x="257" y="6310"/>
                  </a:lnTo>
                  <a:lnTo>
                    <a:pt x="367" y="6457"/>
                  </a:lnTo>
                  <a:lnTo>
                    <a:pt x="477" y="6567"/>
                  </a:lnTo>
                  <a:lnTo>
                    <a:pt x="624" y="6677"/>
                  </a:lnTo>
                  <a:lnTo>
                    <a:pt x="771" y="6750"/>
                  </a:lnTo>
                  <a:lnTo>
                    <a:pt x="1101" y="6860"/>
                  </a:lnTo>
                  <a:lnTo>
                    <a:pt x="1468" y="6934"/>
                  </a:lnTo>
                  <a:lnTo>
                    <a:pt x="2091" y="7007"/>
                  </a:lnTo>
                  <a:lnTo>
                    <a:pt x="2678" y="7044"/>
                  </a:lnTo>
                  <a:lnTo>
                    <a:pt x="2605" y="7264"/>
                  </a:lnTo>
                  <a:lnTo>
                    <a:pt x="2605" y="7484"/>
                  </a:lnTo>
                  <a:lnTo>
                    <a:pt x="2605" y="7887"/>
                  </a:lnTo>
                  <a:lnTo>
                    <a:pt x="2605" y="8548"/>
                  </a:lnTo>
                  <a:lnTo>
                    <a:pt x="2678" y="9208"/>
                  </a:lnTo>
                  <a:lnTo>
                    <a:pt x="2825" y="10455"/>
                  </a:lnTo>
                  <a:lnTo>
                    <a:pt x="3045" y="11665"/>
                  </a:lnTo>
                  <a:lnTo>
                    <a:pt x="3118" y="11922"/>
                  </a:lnTo>
                  <a:lnTo>
                    <a:pt x="3228" y="12106"/>
                  </a:lnTo>
                  <a:lnTo>
                    <a:pt x="3375" y="12252"/>
                  </a:lnTo>
                  <a:lnTo>
                    <a:pt x="3595" y="12399"/>
                  </a:lnTo>
                  <a:lnTo>
                    <a:pt x="3779" y="12472"/>
                  </a:lnTo>
                  <a:lnTo>
                    <a:pt x="3999" y="12546"/>
                  </a:lnTo>
                  <a:lnTo>
                    <a:pt x="4476" y="12619"/>
                  </a:lnTo>
                  <a:lnTo>
                    <a:pt x="4732" y="12582"/>
                  </a:lnTo>
                  <a:lnTo>
                    <a:pt x="4952" y="12509"/>
                  </a:lnTo>
                  <a:lnTo>
                    <a:pt x="5136" y="12399"/>
                  </a:lnTo>
                  <a:lnTo>
                    <a:pt x="5283" y="12216"/>
                  </a:lnTo>
                  <a:lnTo>
                    <a:pt x="5429" y="12032"/>
                  </a:lnTo>
                  <a:lnTo>
                    <a:pt x="5503" y="11812"/>
                  </a:lnTo>
                  <a:lnTo>
                    <a:pt x="5576" y="11592"/>
                  </a:lnTo>
                  <a:lnTo>
                    <a:pt x="5613" y="11372"/>
                  </a:lnTo>
                  <a:lnTo>
                    <a:pt x="5613" y="11079"/>
                  </a:lnTo>
                  <a:lnTo>
                    <a:pt x="5613" y="10785"/>
                  </a:lnTo>
                  <a:lnTo>
                    <a:pt x="5539" y="10162"/>
                  </a:lnTo>
                  <a:lnTo>
                    <a:pt x="5539" y="9538"/>
                  </a:lnTo>
                  <a:lnTo>
                    <a:pt x="5649" y="8951"/>
                  </a:lnTo>
                  <a:lnTo>
                    <a:pt x="5723" y="8658"/>
                  </a:lnTo>
                  <a:lnTo>
                    <a:pt x="5833" y="8364"/>
                  </a:lnTo>
                  <a:lnTo>
                    <a:pt x="5980" y="8071"/>
                  </a:lnTo>
                  <a:lnTo>
                    <a:pt x="6090" y="7961"/>
                  </a:lnTo>
                  <a:lnTo>
                    <a:pt x="6200" y="7851"/>
                  </a:lnTo>
                  <a:lnTo>
                    <a:pt x="6273" y="7814"/>
                  </a:lnTo>
                  <a:lnTo>
                    <a:pt x="6310" y="7814"/>
                  </a:lnTo>
                  <a:lnTo>
                    <a:pt x="6456" y="7887"/>
                  </a:lnTo>
                  <a:lnTo>
                    <a:pt x="6530" y="7997"/>
                  </a:lnTo>
                  <a:lnTo>
                    <a:pt x="6603" y="8144"/>
                  </a:lnTo>
                  <a:lnTo>
                    <a:pt x="6640" y="8291"/>
                  </a:lnTo>
                  <a:lnTo>
                    <a:pt x="6603" y="8474"/>
                  </a:lnTo>
                  <a:lnTo>
                    <a:pt x="6566" y="8804"/>
                  </a:lnTo>
                  <a:lnTo>
                    <a:pt x="6530" y="9208"/>
                  </a:lnTo>
                  <a:lnTo>
                    <a:pt x="6566" y="9428"/>
                  </a:lnTo>
                  <a:lnTo>
                    <a:pt x="6603" y="9648"/>
                  </a:lnTo>
                  <a:lnTo>
                    <a:pt x="6676" y="9868"/>
                  </a:lnTo>
                  <a:lnTo>
                    <a:pt x="6787" y="10051"/>
                  </a:lnTo>
                  <a:lnTo>
                    <a:pt x="6970" y="10162"/>
                  </a:lnTo>
                  <a:lnTo>
                    <a:pt x="7153" y="10272"/>
                  </a:lnTo>
                  <a:lnTo>
                    <a:pt x="7447" y="10345"/>
                  </a:lnTo>
                  <a:lnTo>
                    <a:pt x="7777" y="10382"/>
                  </a:lnTo>
                  <a:lnTo>
                    <a:pt x="8437" y="10382"/>
                  </a:lnTo>
                  <a:lnTo>
                    <a:pt x="9061" y="10308"/>
                  </a:lnTo>
                  <a:lnTo>
                    <a:pt x="9684" y="10162"/>
                  </a:lnTo>
                  <a:lnTo>
                    <a:pt x="9758" y="10125"/>
                  </a:lnTo>
                  <a:lnTo>
                    <a:pt x="9831" y="10051"/>
                  </a:lnTo>
                  <a:lnTo>
                    <a:pt x="9868" y="9941"/>
                  </a:lnTo>
                  <a:lnTo>
                    <a:pt x="9831" y="9868"/>
                  </a:lnTo>
                  <a:lnTo>
                    <a:pt x="9794" y="9758"/>
                  </a:lnTo>
                  <a:lnTo>
                    <a:pt x="9721" y="9685"/>
                  </a:lnTo>
                  <a:lnTo>
                    <a:pt x="9648" y="9648"/>
                  </a:lnTo>
                  <a:lnTo>
                    <a:pt x="9538" y="9648"/>
                  </a:lnTo>
                  <a:lnTo>
                    <a:pt x="8951" y="9758"/>
                  </a:lnTo>
                  <a:lnTo>
                    <a:pt x="8327" y="9831"/>
                  </a:lnTo>
                  <a:lnTo>
                    <a:pt x="7740" y="9831"/>
                  </a:lnTo>
                  <a:lnTo>
                    <a:pt x="7447" y="9795"/>
                  </a:lnTo>
                  <a:lnTo>
                    <a:pt x="7300" y="9721"/>
                  </a:lnTo>
                  <a:lnTo>
                    <a:pt x="7190" y="9648"/>
                  </a:lnTo>
                  <a:lnTo>
                    <a:pt x="7117" y="9575"/>
                  </a:lnTo>
                  <a:lnTo>
                    <a:pt x="7080" y="9465"/>
                  </a:lnTo>
                  <a:lnTo>
                    <a:pt x="7080" y="9208"/>
                  </a:lnTo>
                  <a:lnTo>
                    <a:pt x="7080" y="8914"/>
                  </a:lnTo>
                  <a:lnTo>
                    <a:pt x="7117" y="8694"/>
                  </a:lnTo>
                  <a:lnTo>
                    <a:pt x="7153" y="8474"/>
                  </a:lnTo>
                  <a:lnTo>
                    <a:pt x="7153" y="8254"/>
                  </a:lnTo>
                  <a:lnTo>
                    <a:pt x="7117" y="8034"/>
                  </a:lnTo>
                  <a:lnTo>
                    <a:pt x="7043" y="7851"/>
                  </a:lnTo>
                  <a:lnTo>
                    <a:pt x="6970" y="7667"/>
                  </a:lnTo>
                  <a:lnTo>
                    <a:pt x="6823" y="7520"/>
                  </a:lnTo>
                  <a:lnTo>
                    <a:pt x="6676" y="7410"/>
                  </a:lnTo>
                  <a:lnTo>
                    <a:pt x="6530" y="7337"/>
                  </a:lnTo>
                  <a:lnTo>
                    <a:pt x="6383" y="7300"/>
                  </a:lnTo>
                  <a:lnTo>
                    <a:pt x="6200" y="7300"/>
                  </a:lnTo>
                  <a:lnTo>
                    <a:pt x="6016" y="7337"/>
                  </a:lnTo>
                  <a:lnTo>
                    <a:pt x="5833" y="7447"/>
                  </a:lnTo>
                  <a:lnTo>
                    <a:pt x="5649" y="7594"/>
                  </a:lnTo>
                  <a:lnTo>
                    <a:pt x="5503" y="7814"/>
                  </a:lnTo>
                  <a:lnTo>
                    <a:pt x="5393" y="8034"/>
                  </a:lnTo>
                  <a:lnTo>
                    <a:pt x="5283" y="8291"/>
                  </a:lnTo>
                  <a:lnTo>
                    <a:pt x="5136" y="8768"/>
                  </a:lnTo>
                  <a:lnTo>
                    <a:pt x="5026" y="9281"/>
                  </a:lnTo>
                  <a:lnTo>
                    <a:pt x="4989" y="9795"/>
                  </a:lnTo>
                  <a:lnTo>
                    <a:pt x="5026" y="10308"/>
                  </a:lnTo>
                  <a:lnTo>
                    <a:pt x="5062" y="10858"/>
                  </a:lnTo>
                  <a:lnTo>
                    <a:pt x="5062" y="11372"/>
                  </a:lnTo>
                  <a:lnTo>
                    <a:pt x="5062" y="11519"/>
                  </a:lnTo>
                  <a:lnTo>
                    <a:pt x="5026" y="11665"/>
                  </a:lnTo>
                  <a:lnTo>
                    <a:pt x="4952" y="11775"/>
                  </a:lnTo>
                  <a:lnTo>
                    <a:pt x="4879" y="11886"/>
                  </a:lnTo>
                  <a:lnTo>
                    <a:pt x="4769" y="11959"/>
                  </a:lnTo>
                  <a:lnTo>
                    <a:pt x="4659" y="12032"/>
                  </a:lnTo>
                  <a:lnTo>
                    <a:pt x="4512" y="12069"/>
                  </a:lnTo>
                  <a:lnTo>
                    <a:pt x="4366" y="12069"/>
                  </a:lnTo>
                  <a:lnTo>
                    <a:pt x="4109" y="11996"/>
                  </a:lnTo>
                  <a:lnTo>
                    <a:pt x="3815" y="11922"/>
                  </a:lnTo>
                  <a:lnTo>
                    <a:pt x="3705" y="11849"/>
                  </a:lnTo>
                  <a:lnTo>
                    <a:pt x="3595" y="11739"/>
                  </a:lnTo>
                  <a:lnTo>
                    <a:pt x="3559" y="11592"/>
                  </a:lnTo>
                  <a:lnTo>
                    <a:pt x="3522" y="11445"/>
                  </a:lnTo>
                  <a:lnTo>
                    <a:pt x="3302" y="10272"/>
                  </a:lnTo>
                  <a:lnTo>
                    <a:pt x="3155" y="9061"/>
                  </a:lnTo>
                  <a:lnTo>
                    <a:pt x="3045" y="7887"/>
                  </a:lnTo>
                  <a:lnTo>
                    <a:pt x="3045" y="7484"/>
                  </a:lnTo>
                  <a:lnTo>
                    <a:pt x="3008" y="7264"/>
                  </a:lnTo>
                  <a:lnTo>
                    <a:pt x="2935" y="7044"/>
                  </a:lnTo>
                  <a:lnTo>
                    <a:pt x="3375" y="7044"/>
                  </a:lnTo>
                  <a:lnTo>
                    <a:pt x="3779" y="7007"/>
                  </a:lnTo>
                  <a:lnTo>
                    <a:pt x="4219" y="6970"/>
                  </a:lnTo>
                  <a:lnTo>
                    <a:pt x="4622" y="6860"/>
                  </a:lnTo>
                  <a:lnTo>
                    <a:pt x="4806" y="6787"/>
                  </a:lnTo>
                  <a:lnTo>
                    <a:pt x="4952" y="6677"/>
                  </a:lnTo>
                  <a:lnTo>
                    <a:pt x="5099" y="6603"/>
                  </a:lnTo>
                  <a:lnTo>
                    <a:pt x="5209" y="6493"/>
                  </a:lnTo>
                  <a:lnTo>
                    <a:pt x="5429" y="6200"/>
                  </a:lnTo>
                  <a:lnTo>
                    <a:pt x="5539" y="5906"/>
                  </a:lnTo>
                  <a:lnTo>
                    <a:pt x="5649" y="5576"/>
                  </a:lnTo>
                  <a:lnTo>
                    <a:pt x="5723" y="5210"/>
                  </a:lnTo>
                  <a:lnTo>
                    <a:pt x="5723" y="4806"/>
                  </a:lnTo>
                  <a:lnTo>
                    <a:pt x="5686" y="4036"/>
                  </a:lnTo>
                  <a:lnTo>
                    <a:pt x="5649" y="3559"/>
                  </a:lnTo>
                  <a:lnTo>
                    <a:pt x="5576" y="3082"/>
                  </a:lnTo>
                  <a:lnTo>
                    <a:pt x="5539" y="2789"/>
                  </a:lnTo>
                  <a:lnTo>
                    <a:pt x="5503" y="2678"/>
                  </a:lnTo>
                  <a:lnTo>
                    <a:pt x="5466" y="2568"/>
                  </a:lnTo>
                  <a:lnTo>
                    <a:pt x="5429" y="2422"/>
                  </a:lnTo>
                  <a:lnTo>
                    <a:pt x="5356" y="2348"/>
                  </a:lnTo>
                  <a:lnTo>
                    <a:pt x="5173" y="2238"/>
                  </a:lnTo>
                  <a:lnTo>
                    <a:pt x="5026" y="2202"/>
                  </a:lnTo>
                  <a:lnTo>
                    <a:pt x="4916" y="2202"/>
                  </a:lnTo>
                  <a:lnTo>
                    <a:pt x="4879" y="2238"/>
                  </a:lnTo>
                  <a:lnTo>
                    <a:pt x="4586" y="2238"/>
                  </a:lnTo>
                  <a:lnTo>
                    <a:pt x="4622" y="808"/>
                  </a:lnTo>
                  <a:lnTo>
                    <a:pt x="4586" y="551"/>
                  </a:lnTo>
                  <a:lnTo>
                    <a:pt x="4549" y="441"/>
                  </a:lnTo>
                  <a:lnTo>
                    <a:pt x="4512" y="331"/>
                  </a:lnTo>
                  <a:lnTo>
                    <a:pt x="4439" y="258"/>
                  </a:lnTo>
                  <a:lnTo>
                    <a:pt x="4329" y="221"/>
                  </a:lnTo>
                  <a:lnTo>
                    <a:pt x="4219" y="184"/>
                  </a:lnTo>
                  <a:lnTo>
                    <a:pt x="4072" y="221"/>
                  </a:lnTo>
                  <a:lnTo>
                    <a:pt x="3815" y="331"/>
                  </a:lnTo>
                  <a:lnTo>
                    <a:pt x="3705" y="404"/>
                  </a:lnTo>
                  <a:lnTo>
                    <a:pt x="3632" y="514"/>
                  </a:lnTo>
                  <a:lnTo>
                    <a:pt x="3522" y="734"/>
                  </a:lnTo>
                  <a:lnTo>
                    <a:pt x="3449" y="991"/>
                  </a:lnTo>
                  <a:lnTo>
                    <a:pt x="3485" y="1321"/>
                  </a:lnTo>
                  <a:lnTo>
                    <a:pt x="3522" y="1651"/>
                  </a:lnTo>
                  <a:lnTo>
                    <a:pt x="3559" y="1908"/>
                  </a:lnTo>
                  <a:lnTo>
                    <a:pt x="3669" y="2165"/>
                  </a:lnTo>
                  <a:lnTo>
                    <a:pt x="2091" y="2165"/>
                  </a:lnTo>
                  <a:lnTo>
                    <a:pt x="2055" y="1358"/>
                  </a:lnTo>
                  <a:lnTo>
                    <a:pt x="2018" y="514"/>
                  </a:lnTo>
                  <a:lnTo>
                    <a:pt x="2018" y="368"/>
                  </a:lnTo>
                  <a:lnTo>
                    <a:pt x="1945" y="221"/>
                  </a:lnTo>
                  <a:lnTo>
                    <a:pt x="1871" y="147"/>
                  </a:lnTo>
                  <a:lnTo>
                    <a:pt x="1761" y="74"/>
                  </a:lnTo>
                  <a:lnTo>
                    <a:pt x="1651" y="37"/>
                  </a:lnTo>
                  <a:lnTo>
                    <a:pt x="1504" y="1"/>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 name="Google Shape;356;p6"/>
            <p:cNvSpPr/>
            <p:nvPr/>
          </p:nvSpPr>
          <p:spPr>
            <a:xfrm>
              <a:off x="6062250" y="3853825"/>
              <a:ext cx="332900" cy="376025"/>
            </a:xfrm>
            <a:custGeom>
              <a:avLst/>
              <a:gdLst/>
              <a:ahLst/>
              <a:cxnLst/>
              <a:rect l="l" t="t" r="r" b="b"/>
              <a:pathLst>
                <a:path w="13316" h="15041" extrusionOk="0">
                  <a:moveTo>
                    <a:pt x="5466" y="1"/>
                  </a:moveTo>
                  <a:lnTo>
                    <a:pt x="5466" y="38"/>
                  </a:lnTo>
                  <a:lnTo>
                    <a:pt x="5576" y="1248"/>
                  </a:lnTo>
                  <a:lnTo>
                    <a:pt x="5612" y="1321"/>
                  </a:lnTo>
                  <a:lnTo>
                    <a:pt x="5649" y="1395"/>
                  </a:lnTo>
                  <a:lnTo>
                    <a:pt x="5759" y="1431"/>
                  </a:lnTo>
                  <a:lnTo>
                    <a:pt x="5833" y="1395"/>
                  </a:lnTo>
                  <a:lnTo>
                    <a:pt x="6713" y="881"/>
                  </a:lnTo>
                  <a:lnTo>
                    <a:pt x="6713" y="881"/>
                  </a:lnTo>
                  <a:lnTo>
                    <a:pt x="6640" y="1285"/>
                  </a:lnTo>
                  <a:lnTo>
                    <a:pt x="6603" y="1652"/>
                  </a:lnTo>
                  <a:lnTo>
                    <a:pt x="6603" y="2055"/>
                  </a:lnTo>
                  <a:lnTo>
                    <a:pt x="6640" y="2459"/>
                  </a:lnTo>
                  <a:lnTo>
                    <a:pt x="6676" y="2569"/>
                  </a:lnTo>
                  <a:lnTo>
                    <a:pt x="6750" y="2605"/>
                  </a:lnTo>
                  <a:lnTo>
                    <a:pt x="6823" y="2642"/>
                  </a:lnTo>
                  <a:lnTo>
                    <a:pt x="6896" y="2679"/>
                  </a:lnTo>
                  <a:lnTo>
                    <a:pt x="6970" y="2642"/>
                  </a:lnTo>
                  <a:lnTo>
                    <a:pt x="7043" y="2605"/>
                  </a:lnTo>
                  <a:lnTo>
                    <a:pt x="7080" y="2532"/>
                  </a:lnTo>
                  <a:lnTo>
                    <a:pt x="7080" y="2459"/>
                  </a:lnTo>
                  <a:lnTo>
                    <a:pt x="7043" y="2275"/>
                  </a:lnTo>
                  <a:lnTo>
                    <a:pt x="7006" y="1835"/>
                  </a:lnTo>
                  <a:lnTo>
                    <a:pt x="7043" y="1395"/>
                  </a:lnTo>
                  <a:lnTo>
                    <a:pt x="7116" y="955"/>
                  </a:lnTo>
                  <a:lnTo>
                    <a:pt x="7226" y="514"/>
                  </a:lnTo>
                  <a:lnTo>
                    <a:pt x="7190" y="404"/>
                  </a:lnTo>
                  <a:lnTo>
                    <a:pt x="7153" y="294"/>
                  </a:lnTo>
                  <a:lnTo>
                    <a:pt x="7043" y="258"/>
                  </a:lnTo>
                  <a:lnTo>
                    <a:pt x="6933" y="294"/>
                  </a:lnTo>
                  <a:lnTo>
                    <a:pt x="5906" y="918"/>
                  </a:lnTo>
                  <a:lnTo>
                    <a:pt x="5869" y="698"/>
                  </a:lnTo>
                  <a:lnTo>
                    <a:pt x="5796" y="478"/>
                  </a:lnTo>
                  <a:lnTo>
                    <a:pt x="5686" y="221"/>
                  </a:lnTo>
                  <a:lnTo>
                    <a:pt x="5576" y="1"/>
                  </a:lnTo>
                  <a:close/>
                  <a:moveTo>
                    <a:pt x="8840" y="3816"/>
                  </a:moveTo>
                  <a:lnTo>
                    <a:pt x="8730" y="3852"/>
                  </a:lnTo>
                  <a:lnTo>
                    <a:pt x="8657" y="3926"/>
                  </a:lnTo>
                  <a:lnTo>
                    <a:pt x="8510" y="4146"/>
                  </a:lnTo>
                  <a:lnTo>
                    <a:pt x="8364" y="4293"/>
                  </a:lnTo>
                  <a:lnTo>
                    <a:pt x="8143" y="4476"/>
                  </a:lnTo>
                  <a:lnTo>
                    <a:pt x="7997" y="4659"/>
                  </a:lnTo>
                  <a:lnTo>
                    <a:pt x="7997" y="4733"/>
                  </a:lnTo>
                  <a:lnTo>
                    <a:pt x="7997" y="4769"/>
                  </a:lnTo>
                  <a:lnTo>
                    <a:pt x="8033" y="4806"/>
                  </a:lnTo>
                  <a:lnTo>
                    <a:pt x="8070" y="4843"/>
                  </a:lnTo>
                  <a:lnTo>
                    <a:pt x="8253" y="4843"/>
                  </a:lnTo>
                  <a:lnTo>
                    <a:pt x="8400" y="4806"/>
                  </a:lnTo>
                  <a:lnTo>
                    <a:pt x="8547" y="4733"/>
                  </a:lnTo>
                  <a:lnTo>
                    <a:pt x="8694" y="4659"/>
                  </a:lnTo>
                  <a:lnTo>
                    <a:pt x="8914" y="4403"/>
                  </a:lnTo>
                  <a:lnTo>
                    <a:pt x="9097" y="4146"/>
                  </a:lnTo>
                  <a:lnTo>
                    <a:pt x="9134" y="4073"/>
                  </a:lnTo>
                  <a:lnTo>
                    <a:pt x="9134" y="3963"/>
                  </a:lnTo>
                  <a:lnTo>
                    <a:pt x="9097" y="3889"/>
                  </a:lnTo>
                  <a:lnTo>
                    <a:pt x="9024" y="3852"/>
                  </a:lnTo>
                  <a:lnTo>
                    <a:pt x="8914" y="3816"/>
                  </a:lnTo>
                  <a:close/>
                  <a:moveTo>
                    <a:pt x="147" y="2972"/>
                  </a:moveTo>
                  <a:lnTo>
                    <a:pt x="73" y="3009"/>
                  </a:lnTo>
                  <a:lnTo>
                    <a:pt x="37" y="3082"/>
                  </a:lnTo>
                  <a:lnTo>
                    <a:pt x="0" y="3229"/>
                  </a:lnTo>
                  <a:lnTo>
                    <a:pt x="37" y="3559"/>
                  </a:lnTo>
                  <a:lnTo>
                    <a:pt x="110" y="4073"/>
                  </a:lnTo>
                  <a:lnTo>
                    <a:pt x="220" y="4549"/>
                  </a:lnTo>
                  <a:lnTo>
                    <a:pt x="257" y="4623"/>
                  </a:lnTo>
                  <a:lnTo>
                    <a:pt x="330" y="4696"/>
                  </a:lnTo>
                  <a:lnTo>
                    <a:pt x="514" y="4696"/>
                  </a:lnTo>
                  <a:lnTo>
                    <a:pt x="1174" y="4219"/>
                  </a:lnTo>
                  <a:lnTo>
                    <a:pt x="1247" y="4843"/>
                  </a:lnTo>
                  <a:lnTo>
                    <a:pt x="1284" y="4990"/>
                  </a:lnTo>
                  <a:lnTo>
                    <a:pt x="1321" y="5173"/>
                  </a:lnTo>
                  <a:lnTo>
                    <a:pt x="1394" y="5320"/>
                  </a:lnTo>
                  <a:lnTo>
                    <a:pt x="1431" y="5356"/>
                  </a:lnTo>
                  <a:lnTo>
                    <a:pt x="1541" y="5393"/>
                  </a:lnTo>
                  <a:lnTo>
                    <a:pt x="1614" y="5393"/>
                  </a:lnTo>
                  <a:lnTo>
                    <a:pt x="1687" y="5356"/>
                  </a:lnTo>
                  <a:lnTo>
                    <a:pt x="1724" y="5320"/>
                  </a:lnTo>
                  <a:lnTo>
                    <a:pt x="1761" y="5246"/>
                  </a:lnTo>
                  <a:lnTo>
                    <a:pt x="1761" y="5173"/>
                  </a:lnTo>
                  <a:lnTo>
                    <a:pt x="1724" y="5063"/>
                  </a:lnTo>
                  <a:lnTo>
                    <a:pt x="1724" y="5026"/>
                  </a:lnTo>
                  <a:lnTo>
                    <a:pt x="1687" y="4953"/>
                  </a:lnTo>
                  <a:lnTo>
                    <a:pt x="1651" y="4549"/>
                  </a:lnTo>
                  <a:lnTo>
                    <a:pt x="1614" y="4183"/>
                  </a:lnTo>
                  <a:lnTo>
                    <a:pt x="1577" y="3816"/>
                  </a:lnTo>
                  <a:lnTo>
                    <a:pt x="1577" y="3706"/>
                  </a:lnTo>
                  <a:lnTo>
                    <a:pt x="1467" y="3632"/>
                  </a:lnTo>
                  <a:lnTo>
                    <a:pt x="1357" y="3632"/>
                  </a:lnTo>
                  <a:lnTo>
                    <a:pt x="1247" y="3669"/>
                  </a:lnTo>
                  <a:lnTo>
                    <a:pt x="880" y="3889"/>
                  </a:lnTo>
                  <a:lnTo>
                    <a:pt x="550" y="4146"/>
                  </a:lnTo>
                  <a:lnTo>
                    <a:pt x="330" y="3302"/>
                  </a:lnTo>
                  <a:lnTo>
                    <a:pt x="294" y="3082"/>
                  </a:lnTo>
                  <a:lnTo>
                    <a:pt x="220" y="2972"/>
                  </a:lnTo>
                  <a:close/>
                  <a:moveTo>
                    <a:pt x="8400" y="2679"/>
                  </a:moveTo>
                  <a:lnTo>
                    <a:pt x="10124" y="5173"/>
                  </a:lnTo>
                  <a:lnTo>
                    <a:pt x="10161" y="5210"/>
                  </a:lnTo>
                  <a:lnTo>
                    <a:pt x="10124" y="5246"/>
                  </a:lnTo>
                  <a:lnTo>
                    <a:pt x="9684" y="5613"/>
                  </a:lnTo>
                  <a:lnTo>
                    <a:pt x="9207" y="6017"/>
                  </a:lnTo>
                  <a:lnTo>
                    <a:pt x="8804" y="6310"/>
                  </a:lnTo>
                  <a:lnTo>
                    <a:pt x="8584" y="6017"/>
                  </a:lnTo>
                  <a:lnTo>
                    <a:pt x="6970" y="3852"/>
                  </a:lnTo>
                  <a:lnTo>
                    <a:pt x="7703" y="3339"/>
                  </a:lnTo>
                  <a:lnTo>
                    <a:pt x="8033" y="3045"/>
                  </a:lnTo>
                  <a:lnTo>
                    <a:pt x="8364" y="2752"/>
                  </a:lnTo>
                  <a:lnTo>
                    <a:pt x="8400" y="2679"/>
                  </a:lnTo>
                  <a:close/>
                  <a:moveTo>
                    <a:pt x="2494" y="7227"/>
                  </a:moveTo>
                  <a:lnTo>
                    <a:pt x="2421" y="7301"/>
                  </a:lnTo>
                  <a:lnTo>
                    <a:pt x="2421" y="7411"/>
                  </a:lnTo>
                  <a:lnTo>
                    <a:pt x="2678" y="7887"/>
                  </a:lnTo>
                  <a:lnTo>
                    <a:pt x="2494" y="8034"/>
                  </a:lnTo>
                  <a:lnTo>
                    <a:pt x="2458" y="8108"/>
                  </a:lnTo>
                  <a:lnTo>
                    <a:pt x="2421" y="8218"/>
                  </a:lnTo>
                  <a:lnTo>
                    <a:pt x="2421" y="8291"/>
                  </a:lnTo>
                  <a:lnTo>
                    <a:pt x="2494" y="8328"/>
                  </a:lnTo>
                  <a:lnTo>
                    <a:pt x="2605" y="8364"/>
                  </a:lnTo>
                  <a:lnTo>
                    <a:pt x="2678" y="8328"/>
                  </a:lnTo>
                  <a:lnTo>
                    <a:pt x="2861" y="8254"/>
                  </a:lnTo>
                  <a:lnTo>
                    <a:pt x="2935" y="8364"/>
                  </a:lnTo>
                  <a:lnTo>
                    <a:pt x="3155" y="8694"/>
                  </a:lnTo>
                  <a:lnTo>
                    <a:pt x="3301" y="8841"/>
                  </a:lnTo>
                  <a:lnTo>
                    <a:pt x="3375" y="8878"/>
                  </a:lnTo>
                  <a:lnTo>
                    <a:pt x="3485" y="8915"/>
                  </a:lnTo>
                  <a:lnTo>
                    <a:pt x="3558" y="8878"/>
                  </a:lnTo>
                  <a:lnTo>
                    <a:pt x="3595" y="8804"/>
                  </a:lnTo>
                  <a:lnTo>
                    <a:pt x="3632" y="8731"/>
                  </a:lnTo>
                  <a:lnTo>
                    <a:pt x="3595" y="8621"/>
                  </a:lnTo>
                  <a:lnTo>
                    <a:pt x="3558" y="8438"/>
                  </a:lnTo>
                  <a:lnTo>
                    <a:pt x="3301" y="8108"/>
                  </a:lnTo>
                  <a:lnTo>
                    <a:pt x="3228" y="7997"/>
                  </a:lnTo>
                  <a:lnTo>
                    <a:pt x="3558" y="7704"/>
                  </a:lnTo>
                  <a:lnTo>
                    <a:pt x="3595" y="7594"/>
                  </a:lnTo>
                  <a:lnTo>
                    <a:pt x="3595" y="7484"/>
                  </a:lnTo>
                  <a:lnTo>
                    <a:pt x="3558" y="7411"/>
                  </a:lnTo>
                  <a:lnTo>
                    <a:pt x="3485" y="7374"/>
                  </a:lnTo>
                  <a:lnTo>
                    <a:pt x="3412" y="7337"/>
                  </a:lnTo>
                  <a:lnTo>
                    <a:pt x="3338" y="7337"/>
                  </a:lnTo>
                  <a:lnTo>
                    <a:pt x="3228" y="7411"/>
                  </a:lnTo>
                  <a:lnTo>
                    <a:pt x="2971" y="7631"/>
                  </a:lnTo>
                  <a:lnTo>
                    <a:pt x="2641" y="7264"/>
                  </a:lnTo>
                  <a:lnTo>
                    <a:pt x="2568" y="7227"/>
                  </a:lnTo>
                  <a:close/>
                  <a:moveTo>
                    <a:pt x="3191" y="6090"/>
                  </a:moveTo>
                  <a:lnTo>
                    <a:pt x="3595" y="6860"/>
                  </a:lnTo>
                  <a:lnTo>
                    <a:pt x="3998" y="7594"/>
                  </a:lnTo>
                  <a:lnTo>
                    <a:pt x="4439" y="8328"/>
                  </a:lnTo>
                  <a:lnTo>
                    <a:pt x="4915" y="9025"/>
                  </a:lnTo>
                  <a:lnTo>
                    <a:pt x="4769" y="9098"/>
                  </a:lnTo>
                  <a:lnTo>
                    <a:pt x="4622" y="9171"/>
                  </a:lnTo>
                  <a:lnTo>
                    <a:pt x="4365" y="9355"/>
                  </a:lnTo>
                  <a:lnTo>
                    <a:pt x="3778" y="9721"/>
                  </a:lnTo>
                  <a:lnTo>
                    <a:pt x="3522" y="9905"/>
                  </a:lnTo>
                  <a:lnTo>
                    <a:pt x="3412" y="10015"/>
                  </a:lnTo>
                  <a:lnTo>
                    <a:pt x="3265" y="10052"/>
                  </a:lnTo>
                  <a:lnTo>
                    <a:pt x="3228" y="10052"/>
                  </a:lnTo>
                  <a:lnTo>
                    <a:pt x="3191" y="10088"/>
                  </a:lnTo>
                  <a:lnTo>
                    <a:pt x="3191" y="10162"/>
                  </a:lnTo>
                  <a:lnTo>
                    <a:pt x="2421" y="9025"/>
                  </a:lnTo>
                  <a:lnTo>
                    <a:pt x="1761" y="7997"/>
                  </a:lnTo>
                  <a:lnTo>
                    <a:pt x="1064" y="7007"/>
                  </a:lnTo>
                  <a:lnTo>
                    <a:pt x="1394" y="6897"/>
                  </a:lnTo>
                  <a:lnTo>
                    <a:pt x="1724" y="6714"/>
                  </a:lnTo>
                  <a:lnTo>
                    <a:pt x="2348" y="6383"/>
                  </a:lnTo>
                  <a:lnTo>
                    <a:pt x="2494" y="6310"/>
                  </a:lnTo>
                  <a:lnTo>
                    <a:pt x="2641" y="6273"/>
                  </a:lnTo>
                  <a:lnTo>
                    <a:pt x="2935" y="6237"/>
                  </a:lnTo>
                  <a:lnTo>
                    <a:pt x="3081" y="6200"/>
                  </a:lnTo>
                  <a:lnTo>
                    <a:pt x="3191" y="6090"/>
                  </a:lnTo>
                  <a:close/>
                  <a:moveTo>
                    <a:pt x="12729" y="11005"/>
                  </a:moveTo>
                  <a:lnTo>
                    <a:pt x="12655" y="11225"/>
                  </a:lnTo>
                  <a:lnTo>
                    <a:pt x="12582" y="11115"/>
                  </a:lnTo>
                  <a:lnTo>
                    <a:pt x="12729" y="11005"/>
                  </a:lnTo>
                  <a:close/>
                  <a:moveTo>
                    <a:pt x="9647" y="12949"/>
                  </a:moveTo>
                  <a:lnTo>
                    <a:pt x="9721" y="13096"/>
                  </a:lnTo>
                  <a:lnTo>
                    <a:pt x="9831" y="13280"/>
                  </a:lnTo>
                  <a:lnTo>
                    <a:pt x="9941" y="13463"/>
                  </a:lnTo>
                  <a:lnTo>
                    <a:pt x="10088" y="13573"/>
                  </a:lnTo>
                  <a:lnTo>
                    <a:pt x="10051" y="13573"/>
                  </a:lnTo>
                  <a:lnTo>
                    <a:pt x="9647" y="13756"/>
                  </a:lnTo>
                  <a:lnTo>
                    <a:pt x="9647" y="13646"/>
                  </a:lnTo>
                  <a:lnTo>
                    <a:pt x="9574" y="13536"/>
                  </a:lnTo>
                  <a:lnTo>
                    <a:pt x="9427" y="13426"/>
                  </a:lnTo>
                  <a:lnTo>
                    <a:pt x="9354" y="13280"/>
                  </a:lnTo>
                  <a:lnTo>
                    <a:pt x="9281" y="13133"/>
                  </a:lnTo>
                  <a:lnTo>
                    <a:pt x="9244" y="12986"/>
                  </a:lnTo>
                  <a:lnTo>
                    <a:pt x="9647" y="12949"/>
                  </a:lnTo>
                  <a:close/>
                  <a:moveTo>
                    <a:pt x="6640" y="12839"/>
                  </a:moveTo>
                  <a:lnTo>
                    <a:pt x="6493" y="13426"/>
                  </a:lnTo>
                  <a:lnTo>
                    <a:pt x="6419" y="14013"/>
                  </a:lnTo>
                  <a:lnTo>
                    <a:pt x="6419" y="14160"/>
                  </a:lnTo>
                  <a:lnTo>
                    <a:pt x="6163" y="13940"/>
                  </a:lnTo>
                  <a:lnTo>
                    <a:pt x="6126" y="13940"/>
                  </a:lnTo>
                  <a:lnTo>
                    <a:pt x="6126" y="13903"/>
                  </a:lnTo>
                  <a:lnTo>
                    <a:pt x="6126" y="13646"/>
                  </a:lnTo>
                  <a:lnTo>
                    <a:pt x="6163" y="13353"/>
                  </a:lnTo>
                  <a:lnTo>
                    <a:pt x="6236" y="13096"/>
                  </a:lnTo>
                  <a:lnTo>
                    <a:pt x="6346" y="12876"/>
                  </a:lnTo>
                  <a:lnTo>
                    <a:pt x="6640" y="12839"/>
                  </a:lnTo>
                  <a:close/>
                  <a:moveTo>
                    <a:pt x="7336" y="13170"/>
                  </a:moveTo>
                  <a:lnTo>
                    <a:pt x="7263" y="13206"/>
                  </a:lnTo>
                  <a:lnTo>
                    <a:pt x="7226" y="13243"/>
                  </a:lnTo>
                  <a:lnTo>
                    <a:pt x="7080" y="13720"/>
                  </a:lnTo>
                  <a:lnTo>
                    <a:pt x="7006" y="13977"/>
                  </a:lnTo>
                  <a:lnTo>
                    <a:pt x="7006" y="14233"/>
                  </a:lnTo>
                  <a:lnTo>
                    <a:pt x="7006" y="14307"/>
                  </a:lnTo>
                  <a:lnTo>
                    <a:pt x="7043" y="14380"/>
                  </a:lnTo>
                  <a:lnTo>
                    <a:pt x="7116" y="14453"/>
                  </a:lnTo>
                  <a:lnTo>
                    <a:pt x="7190" y="14490"/>
                  </a:lnTo>
                  <a:lnTo>
                    <a:pt x="7263" y="14527"/>
                  </a:lnTo>
                  <a:lnTo>
                    <a:pt x="7336" y="14527"/>
                  </a:lnTo>
                  <a:lnTo>
                    <a:pt x="7410" y="14453"/>
                  </a:lnTo>
                  <a:lnTo>
                    <a:pt x="7483" y="14380"/>
                  </a:lnTo>
                  <a:lnTo>
                    <a:pt x="7483" y="14270"/>
                  </a:lnTo>
                  <a:lnTo>
                    <a:pt x="7446" y="14160"/>
                  </a:lnTo>
                  <a:lnTo>
                    <a:pt x="7373" y="14123"/>
                  </a:lnTo>
                  <a:lnTo>
                    <a:pt x="7373" y="13830"/>
                  </a:lnTo>
                  <a:lnTo>
                    <a:pt x="7410" y="13280"/>
                  </a:lnTo>
                  <a:lnTo>
                    <a:pt x="7373" y="13206"/>
                  </a:lnTo>
                  <a:lnTo>
                    <a:pt x="7336" y="13170"/>
                  </a:lnTo>
                  <a:close/>
                  <a:moveTo>
                    <a:pt x="10418" y="5613"/>
                  </a:moveTo>
                  <a:lnTo>
                    <a:pt x="11188" y="6714"/>
                  </a:lnTo>
                  <a:lnTo>
                    <a:pt x="11555" y="7264"/>
                  </a:lnTo>
                  <a:lnTo>
                    <a:pt x="11922" y="7814"/>
                  </a:lnTo>
                  <a:lnTo>
                    <a:pt x="12252" y="8474"/>
                  </a:lnTo>
                  <a:lnTo>
                    <a:pt x="12399" y="8841"/>
                  </a:lnTo>
                  <a:lnTo>
                    <a:pt x="12545" y="9208"/>
                  </a:lnTo>
                  <a:lnTo>
                    <a:pt x="12619" y="9575"/>
                  </a:lnTo>
                  <a:lnTo>
                    <a:pt x="12692" y="9942"/>
                  </a:lnTo>
                  <a:lnTo>
                    <a:pt x="12729" y="10308"/>
                  </a:lnTo>
                  <a:lnTo>
                    <a:pt x="12729" y="10675"/>
                  </a:lnTo>
                  <a:lnTo>
                    <a:pt x="12325" y="10932"/>
                  </a:lnTo>
                  <a:lnTo>
                    <a:pt x="12288" y="10969"/>
                  </a:lnTo>
                  <a:lnTo>
                    <a:pt x="12252" y="11042"/>
                  </a:lnTo>
                  <a:lnTo>
                    <a:pt x="12288" y="11079"/>
                  </a:lnTo>
                  <a:lnTo>
                    <a:pt x="12325" y="11152"/>
                  </a:lnTo>
                  <a:lnTo>
                    <a:pt x="12435" y="11372"/>
                  </a:lnTo>
                  <a:lnTo>
                    <a:pt x="12509" y="11446"/>
                  </a:lnTo>
                  <a:lnTo>
                    <a:pt x="12582" y="11519"/>
                  </a:lnTo>
                  <a:lnTo>
                    <a:pt x="12472" y="11776"/>
                  </a:lnTo>
                  <a:lnTo>
                    <a:pt x="12325" y="12032"/>
                  </a:lnTo>
                  <a:lnTo>
                    <a:pt x="11848" y="11666"/>
                  </a:lnTo>
                  <a:lnTo>
                    <a:pt x="11775" y="11629"/>
                  </a:lnTo>
                  <a:lnTo>
                    <a:pt x="11702" y="11666"/>
                  </a:lnTo>
                  <a:lnTo>
                    <a:pt x="11665" y="11739"/>
                  </a:lnTo>
                  <a:lnTo>
                    <a:pt x="11702" y="11812"/>
                  </a:lnTo>
                  <a:lnTo>
                    <a:pt x="12142" y="12326"/>
                  </a:lnTo>
                  <a:lnTo>
                    <a:pt x="11848" y="12619"/>
                  </a:lnTo>
                  <a:lnTo>
                    <a:pt x="11812" y="12546"/>
                  </a:lnTo>
                  <a:lnTo>
                    <a:pt x="11665" y="12399"/>
                  </a:lnTo>
                  <a:lnTo>
                    <a:pt x="11518" y="12253"/>
                  </a:lnTo>
                  <a:lnTo>
                    <a:pt x="11371" y="12069"/>
                  </a:lnTo>
                  <a:lnTo>
                    <a:pt x="11298" y="11886"/>
                  </a:lnTo>
                  <a:lnTo>
                    <a:pt x="11225" y="11849"/>
                  </a:lnTo>
                  <a:lnTo>
                    <a:pt x="11188" y="11812"/>
                  </a:lnTo>
                  <a:lnTo>
                    <a:pt x="11115" y="11849"/>
                  </a:lnTo>
                  <a:lnTo>
                    <a:pt x="11078" y="11922"/>
                  </a:lnTo>
                  <a:lnTo>
                    <a:pt x="11078" y="12106"/>
                  </a:lnTo>
                  <a:lnTo>
                    <a:pt x="11115" y="12253"/>
                  </a:lnTo>
                  <a:lnTo>
                    <a:pt x="11188" y="12436"/>
                  </a:lnTo>
                  <a:lnTo>
                    <a:pt x="11261" y="12583"/>
                  </a:lnTo>
                  <a:lnTo>
                    <a:pt x="11371" y="12729"/>
                  </a:lnTo>
                  <a:lnTo>
                    <a:pt x="11518" y="12876"/>
                  </a:lnTo>
                  <a:lnTo>
                    <a:pt x="11115" y="13096"/>
                  </a:lnTo>
                  <a:lnTo>
                    <a:pt x="11151" y="12986"/>
                  </a:lnTo>
                  <a:lnTo>
                    <a:pt x="11151" y="12839"/>
                  </a:lnTo>
                  <a:lnTo>
                    <a:pt x="11078" y="12766"/>
                  </a:lnTo>
                  <a:lnTo>
                    <a:pt x="10968" y="12656"/>
                  </a:lnTo>
                  <a:lnTo>
                    <a:pt x="10931" y="12656"/>
                  </a:lnTo>
                  <a:lnTo>
                    <a:pt x="10858" y="12693"/>
                  </a:lnTo>
                  <a:lnTo>
                    <a:pt x="10858" y="12766"/>
                  </a:lnTo>
                  <a:lnTo>
                    <a:pt x="10821" y="12729"/>
                  </a:lnTo>
                  <a:lnTo>
                    <a:pt x="10491" y="12436"/>
                  </a:lnTo>
                  <a:lnTo>
                    <a:pt x="10418" y="12363"/>
                  </a:lnTo>
                  <a:lnTo>
                    <a:pt x="10344" y="12399"/>
                  </a:lnTo>
                  <a:lnTo>
                    <a:pt x="10308" y="12473"/>
                  </a:lnTo>
                  <a:lnTo>
                    <a:pt x="10308" y="12546"/>
                  </a:lnTo>
                  <a:lnTo>
                    <a:pt x="10491" y="12839"/>
                  </a:lnTo>
                  <a:lnTo>
                    <a:pt x="10711" y="13206"/>
                  </a:lnTo>
                  <a:lnTo>
                    <a:pt x="10785" y="13280"/>
                  </a:lnTo>
                  <a:lnTo>
                    <a:pt x="10381" y="13426"/>
                  </a:lnTo>
                  <a:lnTo>
                    <a:pt x="10381" y="13353"/>
                  </a:lnTo>
                  <a:lnTo>
                    <a:pt x="10344" y="13280"/>
                  </a:lnTo>
                  <a:lnTo>
                    <a:pt x="10234" y="13133"/>
                  </a:lnTo>
                  <a:lnTo>
                    <a:pt x="10051" y="12913"/>
                  </a:lnTo>
                  <a:lnTo>
                    <a:pt x="9904" y="12693"/>
                  </a:lnTo>
                  <a:lnTo>
                    <a:pt x="9831" y="12619"/>
                  </a:lnTo>
                  <a:lnTo>
                    <a:pt x="9721" y="12619"/>
                  </a:lnTo>
                  <a:lnTo>
                    <a:pt x="9391" y="12693"/>
                  </a:lnTo>
                  <a:lnTo>
                    <a:pt x="9097" y="12729"/>
                  </a:lnTo>
                  <a:lnTo>
                    <a:pt x="9024" y="12766"/>
                  </a:lnTo>
                  <a:lnTo>
                    <a:pt x="8987" y="12839"/>
                  </a:lnTo>
                  <a:lnTo>
                    <a:pt x="8987" y="12913"/>
                  </a:lnTo>
                  <a:lnTo>
                    <a:pt x="9024" y="12986"/>
                  </a:lnTo>
                  <a:lnTo>
                    <a:pt x="9024" y="13243"/>
                  </a:lnTo>
                  <a:lnTo>
                    <a:pt x="9097" y="13500"/>
                  </a:lnTo>
                  <a:lnTo>
                    <a:pt x="9134" y="13646"/>
                  </a:lnTo>
                  <a:lnTo>
                    <a:pt x="9207" y="13756"/>
                  </a:lnTo>
                  <a:lnTo>
                    <a:pt x="9317" y="13830"/>
                  </a:lnTo>
                  <a:lnTo>
                    <a:pt x="9427" y="13867"/>
                  </a:lnTo>
                  <a:lnTo>
                    <a:pt x="8987" y="14050"/>
                  </a:lnTo>
                  <a:lnTo>
                    <a:pt x="8950" y="13977"/>
                  </a:lnTo>
                  <a:lnTo>
                    <a:pt x="8804" y="13903"/>
                  </a:lnTo>
                  <a:lnTo>
                    <a:pt x="8767" y="13903"/>
                  </a:lnTo>
                  <a:lnTo>
                    <a:pt x="8620" y="13536"/>
                  </a:lnTo>
                  <a:lnTo>
                    <a:pt x="8510" y="13390"/>
                  </a:lnTo>
                  <a:lnTo>
                    <a:pt x="8364" y="13206"/>
                  </a:lnTo>
                  <a:lnTo>
                    <a:pt x="8327" y="13206"/>
                  </a:lnTo>
                  <a:lnTo>
                    <a:pt x="8327" y="13243"/>
                  </a:lnTo>
                  <a:lnTo>
                    <a:pt x="8327" y="13500"/>
                  </a:lnTo>
                  <a:lnTo>
                    <a:pt x="8364" y="13756"/>
                  </a:lnTo>
                  <a:lnTo>
                    <a:pt x="8510" y="14270"/>
                  </a:lnTo>
                  <a:lnTo>
                    <a:pt x="8070" y="14453"/>
                  </a:lnTo>
                  <a:lnTo>
                    <a:pt x="8033" y="14160"/>
                  </a:lnTo>
                  <a:lnTo>
                    <a:pt x="7960" y="13903"/>
                  </a:lnTo>
                  <a:lnTo>
                    <a:pt x="7923" y="13536"/>
                  </a:lnTo>
                  <a:lnTo>
                    <a:pt x="7923" y="13206"/>
                  </a:lnTo>
                  <a:lnTo>
                    <a:pt x="7887" y="13133"/>
                  </a:lnTo>
                  <a:lnTo>
                    <a:pt x="7813" y="13096"/>
                  </a:lnTo>
                  <a:lnTo>
                    <a:pt x="7777" y="13096"/>
                  </a:lnTo>
                  <a:lnTo>
                    <a:pt x="7703" y="13170"/>
                  </a:lnTo>
                  <a:lnTo>
                    <a:pt x="7667" y="13536"/>
                  </a:lnTo>
                  <a:lnTo>
                    <a:pt x="7630" y="13903"/>
                  </a:lnTo>
                  <a:lnTo>
                    <a:pt x="7667" y="14233"/>
                  </a:lnTo>
                  <a:lnTo>
                    <a:pt x="7667" y="14380"/>
                  </a:lnTo>
                  <a:lnTo>
                    <a:pt x="7740" y="14527"/>
                  </a:lnTo>
                  <a:lnTo>
                    <a:pt x="7483" y="14563"/>
                  </a:lnTo>
                  <a:lnTo>
                    <a:pt x="7190" y="14527"/>
                  </a:lnTo>
                  <a:lnTo>
                    <a:pt x="7006" y="14453"/>
                  </a:lnTo>
                  <a:lnTo>
                    <a:pt x="6786" y="14380"/>
                  </a:lnTo>
                  <a:lnTo>
                    <a:pt x="6823" y="14160"/>
                  </a:lnTo>
                  <a:lnTo>
                    <a:pt x="6860" y="13646"/>
                  </a:lnTo>
                  <a:lnTo>
                    <a:pt x="6860" y="13206"/>
                  </a:lnTo>
                  <a:lnTo>
                    <a:pt x="6860" y="12766"/>
                  </a:lnTo>
                  <a:lnTo>
                    <a:pt x="6823" y="12693"/>
                  </a:lnTo>
                  <a:lnTo>
                    <a:pt x="6713" y="12656"/>
                  </a:lnTo>
                  <a:lnTo>
                    <a:pt x="6346" y="12693"/>
                  </a:lnTo>
                  <a:lnTo>
                    <a:pt x="6309" y="12656"/>
                  </a:lnTo>
                  <a:lnTo>
                    <a:pt x="6236" y="12693"/>
                  </a:lnTo>
                  <a:lnTo>
                    <a:pt x="6089" y="12913"/>
                  </a:lnTo>
                  <a:lnTo>
                    <a:pt x="5943" y="13133"/>
                  </a:lnTo>
                  <a:lnTo>
                    <a:pt x="5869" y="13390"/>
                  </a:lnTo>
                  <a:lnTo>
                    <a:pt x="5796" y="13610"/>
                  </a:lnTo>
                  <a:lnTo>
                    <a:pt x="5392" y="13206"/>
                  </a:lnTo>
                  <a:lnTo>
                    <a:pt x="5686" y="12839"/>
                  </a:lnTo>
                  <a:lnTo>
                    <a:pt x="5943" y="12473"/>
                  </a:lnTo>
                  <a:lnTo>
                    <a:pt x="5943" y="12363"/>
                  </a:lnTo>
                  <a:lnTo>
                    <a:pt x="5943" y="12289"/>
                  </a:lnTo>
                  <a:lnTo>
                    <a:pt x="5869" y="12216"/>
                  </a:lnTo>
                  <a:lnTo>
                    <a:pt x="5686" y="12216"/>
                  </a:lnTo>
                  <a:lnTo>
                    <a:pt x="5612" y="12289"/>
                  </a:lnTo>
                  <a:lnTo>
                    <a:pt x="5209" y="12949"/>
                  </a:lnTo>
                  <a:lnTo>
                    <a:pt x="4952" y="12619"/>
                  </a:lnTo>
                  <a:lnTo>
                    <a:pt x="5136" y="12473"/>
                  </a:lnTo>
                  <a:lnTo>
                    <a:pt x="5319" y="12289"/>
                  </a:lnTo>
                  <a:lnTo>
                    <a:pt x="5466" y="12069"/>
                  </a:lnTo>
                  <a:lnTo>
                    <a:pt x="5576" y="11849"/>
                  </a:lnTo>
                  <a:lnTo>
                    <a:pt x="5576" y="11776"/>
                  </a:lnTo>
                  <a:lnTo>
                    <a:pt x="5576" y="11739"/>
                  </a:lnTo>
                  <a:lnTo>
                    <a:pt x="5539" y="11666"/>
                  </a:lnTo>
                  <a:lnTo>
                    <a:pt x="5502" y="11629"/>
                  </a:lnTo>
                  <a:lnTo>
                    <a:pt x="5319" y="11629"/>
                  </a:lnTo>
                  <a:lnTo>
                    <a:pt x="5282" y="11702"/>
                  </a:lnTo>
                  <a:lnTo>
                    <a:pt x="4805" y="12399"/>
                  </a:lnTo>
                  <a:lnTo>
                    <a:pt x="4439" y="11922"/>
                  </a:lnTo>
                  <a:lnTo>
                    <a:pt x="4549" y="11812"/>
                  </a:lnTo>
                  <a:lnTo>
                    <a:pt x="4879" y="11409"/>
                  </a:lnTo>
                  <a:lnTo>
                    <a:pt x="5209" y="10969"/>
                  </a:lnTo>
                  <a:lnTo>
                    <a:pt x="5209" y="10895"/>
                  </a:lnTo>
                  <a:lnTo>
                    <a:pt x="5246" y="10859"/>
                  </a:lnTo>
                  <a:lnTo>
                    <a:pt x="5282" y="10785"/>
                  </a:lnTo>
                  <a:lnTo>
                    <a:pt x="5282" y="10712"/>
                  </a:lnTo>
                  <a:lnTo>
                    <a:pt x="5209" y="10639"/>
                  </a:lnTo>
                  <a:lnTo>
                    <a:pt x="5099" y="10602"/>
                  </a:lnTo>
                  <a:lnTo>
                    <a:pt x="5026" y="10602"/>
                  </a:lnTo>
                  <a:lnTo>
                    <a:pt x="4952" y="10639"/>
                  </a:lnTo>
                  <a:lnTo>
                    <a:pt x="4549" y="11225"/>
                  </a:lnTo>
                  <a:lnTo>
                    <a:pt x="4329" y="11556"/>
                  </a:lnTo>
                  <a:lnTo>
                    <a:pt x="4292" y="11482"/>
                  </a:lnTo>
                  <a:lnTo>
                    <a:pt x="4145" y="11482"/>
                  </a:lnTo>
                  <a:lnTo>
                    <a:pt x="3888" y="11152"/>
                  </a:lnTo>
                  <a:lnTo>
                    <a:pt x="4329" y="10822"/>
                  </a:lnTo>
                  <a:lnTo>
                    <a:pt x="4549" y="10675"/>
                  </a:lnTo>
                  <a:lnTo>
                    <a:pt x="4732" y="10455"/>
                  </a:lnTo>
                  <a:lnTo>
                    <a:pt x="4769" y="10418"/>
                  </a:lnTo>
                  <a:lnTo>
                    <a:pt x="4805" y="10345"/>
                  </a:lnTo>
                  <a:lnTo>
                    <a:pt x="4732" y="10235"/>
                  </a:lnTo>
                  <a:lnTo>
                    <a:pt x="4659" y="10162"/>
                  </a:lnTo>
                  <a:lnTo>
                    <a:pt x="4585" y="10162"/>
                  </a:lnTo>
                  <a:lnTo>
                    <a:pt x="4512" y="10198"/>
                  </a:lnTo>
                  <a:lnTo>
                    <a:pt x="4292" y="10345"/>
                  </a:lnTo>
                  <a:lnTo>
                    <a:pt x="4072" y="10528"/>
                  </a:lnTo>
                  <a:lnTo>
                    <a:pt x="3705" y="10895"/>
                  </a:lnTo>
                  <a:lnTo>
                    <a:pt x="3256" y="10239"/>
                  </a:lnTo>
                  <a:lnTo>
                    <a:pt x="3256" y="10239"/>
                  </a:lnTo>
                  <a:lnTo>
                    <a:pt x="3485" y="10272"/>
                  </a:lnTo>
                  <a:lnTo>
                    <a:pt x="3742" y="10235"/>
                  </a:lnTo>
                  <a:lnTo>
                    <a:pt x="3888" y="10162"/>
                  </a:lnTo>
                  <a:lnTo>
                    <a:pt x="4072" y="10052"/>
                  </a:lnTo>
                  <a:lnTo>
                    <a:pt x="4365" y="9868"/>
                  </a:lnTo>
                  <a:lnTo>
                    <a:pt x="4769" y="9648"/>
                  </a:lnTo>
                  <a:lnTo>
                    <a:pt x="4989" y="9538"/>
                  </a:lnTo>
                  <a:lnTo>
                    <a:pt x="5172" y="9391"/>
                  </a:lnTo>
                  <a:lnTo>
                    <a:pt x="6053" y="10675"/>
                  </a:lnTo>
                  <a:lnTo>
                    <a:pt x="6383" y="11115"/>
                  </a:lnTo>
                  <a:lnTo>
                    <a:pt x="6713" y="11556"/>
                  </a:lnTo>
                  <a:lnTo>
                    <a:pt x="6896" y="11739"/>
                  </a:lnTo>
                  <a:lnTo>
                    <a:pt x="7116" y="11922"/>
                  </a:lnTo>
                  <a:lnTo>
                    <a:pt x="7336" y="12069"/>
                  </a:lnTo>
                  <a:lnTo>
                    <a:pt x="7593" y="12179"/>
                  </a:lnTo>
                  <a:lnTo>
                    <a:pt x="7813" y="12253"/>
                  </a:lnTo>
                  <a:lnTo>
                    <a:pt x="8070" y="12289"/>
                  </a:lnTo>
                  <a:lnTo>
                    <a:pt x="8547" y="12289"/>
                  </a:lnTo>
                  <a:lnTo>
                    <a:pt x="8767" y="12253"/>
                  </a:lnTo>
                  <a:lnTo>
                    <a:pt x="8987" y="12179"/>
                  </a:lnTo>
                  <a:lnTo>
                    <a:pt x="9207" y="12106"/>
                  </a:lnTo>
                  <a:lnTo>
                    <a:pt x="9427" y="11996"/>
                  </a:lnTo>
                  <a:lnTo>
                    <a:pt x="9684" y="11849"/>
                  </a:lnTo>
                  <a:lnTo>
                    <a:pt x="9867" y="11666"/>
                  </a:lnTo>
                  <a:lnTo>
                    <a:pt x="10051" y="11482"/>
                  </a:lnTo>
                  <a:lnTo>
                    <a:pt x="10198" y="11262"/>
                  </a:lnTo>
                  <a:lnTo>
                    <a:pt x="10308" y="11042"/>
                  </a:lnTo>
                  <a:lnTo>
                    <a:pt x="10418" y="10822"/>
                  </a:lnTo>
                  <a:lnTo>
                    <a:pt x="10491" y="10565"/>
                  </a:lnTo>
                  <a:lnTo>
                    <a:pt x="10528" y="10345"/>
                  </a:lnTo>
                  <a:lnTo>
                    <a:pt x="10564" y="9832"/>
                  </a:lnTo>
                  <a:lnTo>
                    <a:pt x="10528" y="9318"/>
                  </a:lnTo>
                  <a:lnTo>
                    <a:pt x="10418" y="8804"/>
                  </a:lnTo>
                  <a:lnTo>
                    <a:pt x="10234" y="8328"/>
                  </a:lnTo>
                  <a:lnTo>
                    <a:pt x="9978" y="7887"/>
                  </a:lnTo>
                  <a:lnTo>
                    <a:pt x="9684" y="7484"/>
                  </a:lnTo>
                  <a:lnTo>
                    <a:pt x="9097" y="6640"/>
                  </a:lnTo>
                  <a:lnTo>
                    <a:pt x="9354" y="6494"/>
                  </a:lnTo>
                  <a:lnTo>
                    <a:pt x="9574" y="6347"/>
                  </a:lnTo>
                  <a:lnTo>
                    <a:pt x="10014" y="5980"/>
                  </a:lnTo>
                  <a:lnTo>
                    <a:pt x="10418" y="5613"/>
                  </a:lnTo>
                  <a:close/>
                  <a:moveTo>
                    <a:pt x="8400" y="2055"/>
                  </a:moveTo>
                  <a:lnTo>
                    <a:pt x="8290" y="2092"/>
                  </a:lnTo>
                  <a:lnTo>
                    <a:pt x="8217" y="2165"/>
                  </a:lnTo>
                  <a:lnTo>
                    <a:pt x="8180" y="2202"/>
                  </a:lnTo>
                  <a:lnTo>
                    <a:pt x="8180" y="2312"/>
                  </a:lnTo>
                  <a:lnTo>
                    <a:pt x="8180" y="2385"/>
                  </a:lnTo>
                  <a:lnTo>
                    <a:pt x="8107" y="2422"/>
                  </a:lnTo>
                  <a:lnTo>
                    <a:pt x="8033" y="2459"/>
                  </a:lnTo>
                  <a:lnTo>
                    <a:pt x="7300" y="3045"/>
                  </a:lnTo>
                  <a:lnTo>
                    <a:pt x="6896" y="3339"/>
                  </a:lnTo>
                  <a:lnTo>
                    <a:pt x="6529" y="3596"/>
                  </a:lnTo>
                  <a:lnTo>
                    <a:pt x="6456" y="3669"/>
                  </a:lnTo>
                  <a:lnTo>
                    <a:pt x="6419" y="3742"/>
                  </a:lnTo>
                  <a:lnTo>
                    <a:pt x="6419" y="3852"/>
                  </a:lnTo>
                  <a:lnTo>
                    <a:pt x="6419" y="3926"/>
                  </a:lnTo>
                  <a:lnTo>
                    <a:pt x="8547" y="6677"/>
                  </a:lnTo>
                  <a:lnTo>
                    <a:pt x="8547" y="6750"/>
                  </a:lnTo>
                  <a:lnTo>
                    <a:pt x="8620" y="6787"/>
                  </a:lnTo>
                  <a:lnTo>
                    <a:pt x="9391" y="7851"/>
                  </a:lnTo>
                  <a:lnTo>
                    <a:pt x="9684" y="8291"/>
                  </a:lnTo>
                  <a:lnTo>
                    <a:pt x="9904" y="8768"/>
                  </a:lnTo>
                  <a:lnTo>
                    <a:pt x="10014" y="9025"/>
                  </a:lnTo>
                  <a:lnTo>
                    <a:pt x="10088" y="9281"/>
                  </a:lnTo>
                  <a:lnTo>
                    <a:pt x="10124" y="9538"/>
                  </a:lnTo>
                  <a:lnTo>
                    <a:pt x="10124" y="9832"/>
                  </a:lnTo>
                  <a:lnTo>
                    <a:pt x="10124" y="10088"/>
                  </a:lnTo>
                  <a:lnTo>
                    <a:pt x="10088" y="10308"/>
                  </a:lnTo>
                  <a:lnTo>
                    <a:pt x="10014" y="10565"/>
                  </a:lnTo>
                  <a:lnTo>
                    <a:pt x="9904" y="10785"/>
                  </a:lnTo>
                  <a:lnTo>
                    <a:pt x="9794" y="11005"/>
                  </a:lnTo>
                  <a:lnTo>
                    <a:pt x="9647" y="11189"/>
                  </a:lnTo>
                  <a:lnTo>
                    <a:pt x="9464" y="11372"/>
                  </a:lnTo>
                  <a:lnTo>
                    <a:pt x="9281" y="11556"/>
                  </a:lnTo>
                  <a:lnTo>
                    <a:pt x="9097" y="11666"/>
                  </a:lnTo>
                  <a:lnTo>
                    <a:pt x="8877" y="11739"/>
                  </a:lnTo>
                  <a:lnTo>
                    <a:pt x="8657" y="11776"/>
                  </a:lnTo>
                  <a:lnTo>
                    <a:pt x="8437" y="11812"/>
                  </a:lnTo>
                  <a:lnTo>
                    <a:pt x="7997" y="11812"/>
                  </a:lnTo>
                  <a:lnTo>
                    <a:pt x="7813" y="11739"/>
                  </a:lnTo>
                  <a:lnTo>
                    <a:pt x="7593" y="11666"/>
                  </a:lnTo>
                  <a:lnTo>
                    <a:pt x="7373" y="11519"/>
                  </a:lnTo>
                  <a:lnTo>
                    <a:pt x="7153" y="11372"/>
                  </a:lnTo>
                  <a:lnTo>
                    <a:pt x="6970" y="11152"/>
                  </a:lnTo>
                  <a:lnTo>
                    <a:pt x="6823" y="10932"/>
                  </a:lnTo>
                  <a:lnTo>
                    <a:pt x="6053" y="9905"/>
                  </a:lnTo>
                  <a:lnTo>
                    <a:pt x="5356" y="8878"/>
                  </a:lnTo>
                  <a:lnTo>
                    <a:pt x="4659" y="7814"/>
                  </a:lnTo>
                  <a:lnTo>
                    <a:pt x="4035" y="6714"/>
                  </a:lnTo>
                  <a:lnTo>
                    <a:pt x="3742" y="6163"/>
                  </a:lnTo>
                  <a:lnTo>
                    <a:pt x="3485" y="5613"/>
                  </a:lnTo>
                  <a:lnTo>
                    <a:pt x="3412" y="5540"/>
                  </a:lnTo>
                  <a:lnTo>
                    <a:pt x="3301" y="5503"/>
                  </a:lnTo>
                  <a:lnTo>
                    <a:pt x="3191" y="5503"/>
                  </a:lnTo>
                  <a:lnTo>
                    <a:pt x="3118" y="5576"/>
                  </a:lnTo>
                  <a:lnTo>
                    <a:pt x="3008" y="5687"/>
                  </a:lnTo>
                  <a:lnTo>
                    <a:pt x="2861" y="5760"/>
                  </a:lnTo>
                  <a:lnTo>
                    <a:pt x="2715" y="5833"/>
                  </a:lnTo>
                  <a:lnTo>
                    <a:pt x="2568" y="5833"/>
                  </a:lnTo>
                  <a:lnTo>
                    <a:pt x="2421" y="5870"/>
                  </a:lnTo>
                  <a:lnTo>
                    <a:pt x="2274" y="5907"/>
                  </a:lnTo>
                  <a:lnTo>
                    <a:pt x="2018" y="6053"/>
                  </a:lnTo>
                  <a:lnTo>
                    <a:pt x="1431" y="6420"/>
                  </a:lnTo>
                  <a:lnTo>
                    <a:pt x="1137" y="6604"/>
                  </a:lnTo>
                  <a:lnTo>
                    <a:pt x="880" y="6824"/>
                  </a:lnTo>
                  <a:lnTo>
                    <a:pt x="770" y="6824"/>
                  </a:lnTo>
                  <a:lnTo>
                    <a:pt x="697" y="6897"/>
                  </a:lnTo>
                  <a:lnTo>
                    <a:pt x="660" y="6970"/>
                  </a:lnTo>
                  <a:lnTo>
                    <a:pt x="697" y="7080"/>
                  </a:lnTo>
                  <a:lnTo>
                    <a:pt x="1101" y="7814"/>
                  </a:lnTo>
                  <a:lnTo>
                    <a:pt x="1541" y="8548"/>
                  </a:lnTo>
                  <a:lnTo>
                    <a:pt x="2458" y="9942"/>
                  </a:lnTo>
                  <a:lnTo>
                    <a:pt x="3412" y="11335"/>
                  </a:lnTo>
                  <a:lnTo>
                    <a:pt x="4402" y="12693"/>
                  </a:lnTo>
                  <a:lnTo>
                    <a:pt x="4989" y="13426"/>
                  </a:lnTo>
                  <a:lnTo>
                    <a:pt x="4952" y="13426"/>
                  </a:lnTo>
                  <a:lnTo>
                    <a:pt x="4952" y="13500"/>
                  </a:lnTo>
                  <a:lnTo>
                    <a:pt x="4989" y="13536"/>
                  </a:lnTo>
                  <a:lnTo>
                    <a:pt x="5026" y="13573"/>
                  </a:lnTo>
                  <a:lnTo>
                    <a:pt x="5099" y="13536"/>
                  </a:lnTo>
                  <a:lnTo>
                    <a:pt x="5429" y="13940"/>
                  </a:lnTo>
                  <a:lnTo>
                    <a:pt x="5796" y="14307"/>
                  </a:lnTo>
                  <a:lnTo>
                    <a:pt x="5833" y="14343"/>
                  </a:lnTo>
                  <a:lnTo>
                    <a:pt x="5906" y="14380"/>
                  </a:lnTo>
                  <a:lnTo>
                    <a:pt x="6126" y="14563"/>
                  </a:lnTo>
                  <a:lnTo>
                    <a:pt x="6383" y="14710"/>
                  </a:lnTo>
                  <a:lnTo>
                    <a:pt x="6640" y="14857"/>
                  </a:lnTo>
                  <a:lnTo>
                    <a:pt x="6933" y="14967"/>
                  </a:lnTo>
                  <a:lnTo>
                    <a:pt x="7226" y="15040"/>
                  </a:lnTo>
                  <a:lnTo>
                    <a:pt x="7850" y="15040"/>
                  </a:lnTo>
                  <a:lnTo>
                    <a:pt x="8180" y="14967"/>
                  </a:lnTo>
                  <a:lnTo>
                    <a:pt x="8510" y="14820"/>
                  </a:lnTo>
                  <a:lnTo>
                    <a:pt x="8877" y="14673"/>
                  </a:lnTo>
                  <a:lnTo>
                    <a:pt x="9574" y="14343"/>
                  </a:lnTo>
                  <a:lnTo>
                    <a:pt x="11115" y="13683"/>
                  </a:lnTo>
                  <a:lnTo>
                    <a:pt x="11592" y="13426"/>
                  </a:lnTo>
                  <a:lnTo>
                    <a:pt x="11995" y="13170"/>
                  </a:lnTo>
                  <a:lnTo>
                    <a:pt x="12399" y="12839"/>
                  </a:lnTo>
                  <a:lnTo>
                    <a:pt x="12729" y="12436"/>
                  </a:lnTo>
                  <a:lnTo>
                    <a:pt x="12912" y="12142"/>
                  </a:lnTo>
                  <a:lnTo>
                    <a:pt x="13059" y="11849"/>
                  </a:lnTo>
                  <a:lnTo>
                    <a:pt x="13169" y="11519"/>
                  </a:lnTo>
                  <a:lnTo>
                    <a:pt x="13242" y="11189"/>
                  </a:lnTo>
                  <a:lnTo>
                    <a:pt x="13279" y="10859"/>
                  </a:lnTo>
                  <a:lnTo>
                    <a:pt x="13316" y="10528"/>
                  </a:lnTo>
                  <a:lnTo>
                    <a:pt x="13279" y="10198"/>
                  </a:lnTo>
                  <a:lnTo>
                    <a:pt x="13242" y="9868"/>
                  </a:lnTo>
                  <a:lnTo>
                    <a:pt x="13169" y="9538"/>
                  </a:lnTo>
                  <a:lnTo>
                    <a:pt x="13095" y="9208"/>
                  </a:lnTo>
                  <a:lnTo>
                    <a:pt x="12875" y="8584"/>
                  </a:lnTo>
                  <a:lnTo>
                    <a:pt x="12582" y="7961"/>
                  </a:lnTo>
                  <a:lnTo>
                    <a:pt x="12252" y="7374"/>
                  </a:lnTo>
                  <a:lnTo>
                    <a:pt x="11885" y="6824"/>
                  </a:lnTo>
                  <a:lnTo>
                    <a:pt x="10271" y="4476"/>
                  </a:lnTo>
                  <a:lnTo>
                    <a:pt x="8657" y="2165"/>
                  </a:lnTo>
                  <a:lnTo>
                    <a:pt x="8584" y="2092"/>
                  </a:lnTo>
                  <a:lnTo>
                    <a:pt x="8474" y="2055"/>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 name="Google Shape;357;p6"/>
            <p:cNvSpPr/>
            <p:nvPr/>
          </p:nvSpPr>
          <p:spPr>
            <a:xfrm>
              <a:off x="6023725" y="3167900"/>
              <a:ext cx="340250" cy="227450"/>
            </a:xfrm>
            <a:custGeom>
              <a:avLst/>
              <a:gdLst/>
              <a:ahLst/>
              <a:cxnLst/>
              <a:rect l="l" t="t" r="r" b="b"/>
              <a:pathLst>
                <a:path w="13610" h="9098" extrusionOk="0">
                  <a:moveTo>
                    <a:pt x="4696" y="0"/>
                  </a:moveTo>
                  <a:lnTo>
                    <a:pt x="4586" y="74"/>
                  </a:lnTo>
                  <a:lnTo>
                    <a:pt x="4256" y="440"/>
                  </a:lnTo>
                  <a:lnTo>
                    <a:pt x="3999" y="844"/>
                  </a:lnTo>
                  <a:lnTo>
                    <a:pt x="3742" y="1247"/>
                  </a:lnTo>
                  <a:lnTo>
                    <a:pt x="3522" y="1688"/>
                  </a:lnTo>
                  <a:lnTo>
                    <a:pt x="3339" y="2128"/>
                  </a:lnTo>
                  <a:lnTo>
                    <a:pt x="3228" y="2605"/>
                  </a:lnTo>
                  <a:lnTo>
                    <a:pt x="3118" y="3081"/>
                  </a:lnTo>
                  <a:lnTo>
                    <a:pt x="3045" y="3595"/>
                  </a:lnTo>
                  <a:lnTo>
                    <a:pt x="3008" y="3852"/>
                  </a:lnTo>
                  <a:lnTo>
                    <a:pt x="2935" y="4072"/>
                  </a:lnTo>
                  <a:lnTo>
                    <a:pt x="2825" y="4329"/>
                  </a:lnTo>
                  <a:lnTo>
                    <a:pt x="2678" y="4512"/>
                  </a:lnTo>
                  <a:lnTo>
                    <a:pt x="2605" y="4622"/>
                  </a:lnTo>
                  <a:lnTo>
                    <a:pt x="2495" y="4659"/>
                  </a:lnTo>
                  <a:lnTo>
                    <a:pt x="2275" y="4732"/>
                  </a:lnTo>
                  <a:lnTo>
                    <a:pt x="1835" y="4732"/>
                  </a:lnTo>
                  <a:lnTo>
                    <a:pt x="1541" y="4659"/>
                  </a:lnTo>
                  <a:lnTo>
                    <a:pt x="991" y="4659"/>
                  </a:lnTo>
                  <a:lnTo>
                    <a:pt x="881" y="4732"/>
                  </a:lnTo>
                  <a:lnTo>
                    <a:pt x="771" y="4769"/>
                  </a:lnTo>
                  <a:lnTo>
                    <a:pt x="587" y="4732"/>
                  </a:lnTo>
                  <a:lnTo>
                    <a:pt x="404" y="4732"/>
                  </a:lnTo>
                  <a:lnTo>
                    <a:pt x="257" y="4805"/>
                  </a:lnTo>
                  <a:lnTo>
                    <a:pt x="74" y="4879"/>
                  </a:lnTo>
                  <a:lnTo>
                    <a:pt x="37" y="4952"/>
                  </a:lnTo>
                  <a:lnTo>
                    <a:pt x="0" y="5026"/>
                  </a:lnTo>
                  <a:lnTo>
                    <a:pt x="0" y="5172"/>
                  </a:lnTo>
                  <a:lnTo>
                    <a:pt x="37" y="5209"/>
                  </a:lnTo>
                  <a:lnTo>
                    <a:pt x="74" y="5246"/>
                  </a:lnTo>
                  <a:lnTo>
                    <a:pt x="147" y="5282"/>
                  </a:lnTo>
                  <a:lnTo>
                    <a:pt x="221" y="5246"/>
                  </a:lnTo>
                  <a:lnTo>
                    <a:pt x="514" y="5172"/>
                  </a:lnTo>
                  <a:lnTo>
                    <a:pt x="587" y="5282"/>
                  </a:lnTo>
                  <a:lnTo>
                    <a:pt x="697" y="5356"/>
                  </a:lnTo>
                  <a:lnTo>
                    <a:pt x="807" y="5356"/>
                  </a:lnTo>
                  <a:lnTo>
                    <a:pt x="881" y="5319"/>
                  </a:lnTo>
                  <a:lnTo>
                    <a:pt x="918" y="5282"/>
                  </a:lnTo>
                  <a:lnTo>
                    <a:pt x="991" y="5209"/>
                  </a:lnTo>
                  <a:lnTo>
                    <a:pt x="1064" y="5172"/>
                  </a:lnTo>
                  <a:lnTo>
                    <a:pt x="1248" y="5136"/>
                  </a:lnTo>
                  <a:lnTo>
                    <a:pt x="1431" y="5172"/>
                  </a:lnTo>
                  <a:lnTo>
                    <a:pt x="1614" y="5209"/>
                  </a:lnTo>
                  <a:lnTo>
                    <a:pt x="1981" y="5282"/>
                  </a:lnTo>
                  <a:lnTo>
                    <a:pt x="2201" y="5282"/>
                  </a:lnTo>
                  <a:lnTo>
                    <a:pt x="2385" y="5246"/>
                  </a:lnTo>
                  <a:lnTo>
                    <a:pt x="2605" y="5209"/>
                  </a:lnTo>
                  <a:lnTo>
                    <a:pt x="2752" y="5136"/>
                  </a:lnTo>
                  <a:lnTo>
                    <a:pt x="2935" y="5026"/>
                  </a:lnTo>
                  <a:lnTo>
                    <a:pt x="3082" y="4879"/>
                  </a:lnTo>
                  <a:lnTo>
                    <a:pt x="3192" y="4732"/>
                  </a:lnTo>
                  <a:lnTo>
                    <a:pt x="3302" y="4549"/>
                  </a:lnTo>
                  <a:lnTo>
                    <a:pt x="3449" y="4182"/>
                  </a:lnTo>
                  <a:lnTo>
                    <a:pt x="3522" y="3925"/>
                  </a:lnTo>
                  <a:lnTo>
                    <a:pt x="3559" y="3668"/>
                  </a:lnTo>
                  <a:lnTo>
                    <a:pt x="3632" y="3118"/>
                  </a:lnTo>
                  <a:lnTo>
                    <a:pt x="3742" y="2641"/>
                  </a:lnTo>
                  <a:lnTo>
                    <a:pt x="3889" y="2201"/>
                  </a:lnTo>
                  <a:lnTo>
                    <a:pt x="4035" y="1834"/>
                  </a:lnTo>
                  <a:lnTo>
                    <a:pt x="4219" y="1467"/>
                  </a:lnTo>
                  <a:lnTo>
                    <a:pt x="4402" y="1137"/>
                  </a:lnTo>
                  <a:lnTo>
                    <a:pt x="4659" y="844"/>
                  </a:lnTo>
                  <a:lnTo>
                    <a:pt x="5173" y="2861"/>
                  </a:lnTo>
                  <a:lnTo>
                    <a:pt x="5649" y="4842"/>
                  </a:lnTo>
                  <a:lnTo>
                    <a:pt x="6126" y="6860"/>
                  </a:lnTo>
                  <a:lnTo>
                    <a:pt x="6567" y="8914"/>
                  </a:lnTo>
                  <a:lnTo>
                    <a:pt x="6603" y="8987"/>
                  </a:lnTo>
                  <a:lnTo>
                    <a:pt x="6713" y="9061"/>
                  </a:lnTo>
                  <a:lnTo>
                    <a:pt x="6787" y="9097"/>
                  </a:lnTo>
                  <a:lnTo>
                    <a:pt x="6897" y="9097"/>
                  </a:lnTo>
                  <a:lnTo>
                    <a:pt x="7153" y="8987"/>
                  </a:lnTo>
                  <a:lnTo>
                    <a:pt x="7374" y="8804"/>
                  </a:lnTo>
                  <a:lnTo>
                    <a:pt x="7520" y="8620"/>
                  </a:lnTo>
                  <a:lnTo>
                    <a:pt x="7667" y="8364"/>
                  </a:lnTo>
                  <a:lnTo>
                    <a:pt x="7814" y="7997"/>
                  </a:lnTo>
                  <a:lnTo>
                    <a:pt x="7924" y="7593"/>
                  </a:lnTo>
                  <a:lnTo>
                    <a:pt x="8181" y="6823"/>
                  </a:lnTo>
                  <a:lnTo>
                    <a:pt x="9061" y="3962"/>
                  </a:lnTo>
                  <a:lnTo>
                    <a:pt x="9208" y="4439"/>
                  </a:lnTo>
                  <a:lnTo>
                    <a:pt x="9318" y="4952"/>
                  </a:lnTo>
                  <a:lnTo>
                    <a:pt x="9318" y="5062"/>
                  </a:lnTo>
                  <a:lnTo>
                    <a:pt x="9391" y="5136"/>
                  </a:lnTo>
                  <a:lnTo>
                    <a:pt x="9464" y="5209"/>
                  </a:lnTo>
                  <a:lnTo>
                    <a:pt x="9574" y="5209"/>
                  </a:lnTo>
                  <a:lnTo>
                    <a:pt x="12032" y="5062"/>
                  </a:lnTo>
                  <a:lnTo>
                    <a:pt x="12069" y="5136"/>
                  </a:lnTo>
                  <a:lnTo>
                    <a:pt x="12105" y="5209"/>
                  </a:lnTo>
                  <a:lnTo>
                    <a:pt x="12326" y="5356"/>
                  </a:lnTo>
                  <a:lnTo>
                    <a:pt x="12582" y="5429"/>
                  </a:lnTo>
                  <a:lnTo>
                    <a:pt x="12619" y="5466"/>
                  </a:lnTo>
                  <a:lnTo>
                    <a:pt x="12912" y="5466"/>
                  </a:lnTo>
                  <a:lnTo>
                    <a:pt x="13059" y="5429"/>
                  </a:lnTo>
                  <a:lnTo>
                    <a:pt x="13206" y="5319"/>
                  </a:lnTo>
                  <a:lnTo>
                    <a:pt x="13316" y="5209"/>
                  </a:lnTo>
                  <a:lnTo>
                    <a:pt x="13426" y="5062"/>
                  </a:lnTo>
                  <a:lnTo>
                    <a:pt x="13536" y="4915"/>
                  </a:lnTo>
                  <a:lnTo>
                    <a:pt x="13609" y="4732"/>
                  </a:lnTo>
                  <a:lnTo>
                    <a:pt x="13609" y="4659"/>
                  </a:lnTo>
                  <a:lnTo>
                    <a:pt x="13609" y="4549"/>
                  </a:lnTo>
                  <a:lnTo>
                    <a:pt x="13536" y="4439"/>
                  </a:lnTo>
                  <a:lnTo>
                    <a:pt x="13426" y="4292"/>
                  </a:lnTo>
                  <a:lnTo>
                    <a:pt x="13279" y="4219"/>
                  </a:lnTo>
                  <a:lnTo>
                    <a:pt x="13133" y="4145"/>
                  </a:lnTo>
                  <a:lnTo>
                    <a:pt x="12949" y="4072"/>
                  </a:lnTo>
                  <a:lnTo>
                    <a:pt x="12802" y="4072"/>
                  </a:lnTo>
                  <a:lnTo>
                    <a:pt x="12619" y="4108"/>
                  </a:lnTo>
                  <a:lnTo>
                    <a:pt x="12436" y="4182"/>
                  </a:lnTo>
                  <a:lnTo>
                    <a:pt x="12326" y="4255"/>
                  </a:lnTo>
                  <a:lnTo>
                    <a:pt x="12252" y="4329"/>
                  </a:lnTo>
                  <a:lnTo>
                    <a:pt x="12142" y="4512"/>
                  </a:lnTo>
                  <a:lnTo>
                    <a:pt x="9794" y="4659"/>
                  </a:lnTo>
                  <a:lnTo>
                    <a:pt x="9721" y="4255"/>
                  </a:lnTo>
                  <a:lnTo>
                    <a:pt x="9611" y="3852"/>
                  </a:lnTo>
                  <a:lnTo>
                    <a:pt x="9464" y="3448"/>
                  </a:lnTo>
                  <a:lnTo>
                    <a:pt x="9281" y="3045"/>
                  </a:lnTo>
                  <a:lnTo>
                    <a:pt x="9208" y="2971"/>
                  </a:lnTo>
                  <a:lnTo>
                    <a:pt x="9134" y="2935"/>
                  </a:lnTo>
                  <a:lnTo>
                    <a:pt x="8987" y="2935"/>
                  </a:lnTo>
                  <a:lnTo>
                    <a:pt x="8841" y="2971"/>
                  </a:lnTo>
                  <a:lnTo>
                    <a:pt x="8804" y="3045"/>
                  </a:lnTo>
                  <a:lnTo>
                    <a:pt x="8767" y="3118"/>
                  </a:lnTo>
                  <a:lnTo>
                    <a:pt x="7850" y="6016"/>
                  </a:lnTo>
                  <a:lnTo>
                    <a:pt x="7374" y="7557"/>
                  </a:lnTo>
                  <a:lnTo>
                    <a:pt x="7227" y="7997"/>
                  </a:lnTo>
                  <a:lnTo>
                    <a:pt x="7153" y="8217"/>
                  </a:lnTo>
                  <a:lnTo>
                    <a:pt x="7007" y="8400"/>
                  </a:lnTo>
                  <a:lnTo>
                    <a:pt x="6567" y="6346"/>
                  </a:lnTo>
                  <a:lnTo>
                    <a:pt x="6090" y="4292"/>
                  </a:lnTo>
                  <a:lnTo>
                    <a:pt x="5576" y="2238"/>
                  </a:lnTo>
                  <a:lnTo>
                    <a:pt x="5026" y="220"/>
                  </a:lnTo>
                  <a:lnTo>
                    <a:pt x="4953" y="74"/>
                  </a:lnTo>
                  <a:lnTo>
                    <a:pt x="4842" y="37"/>
                  </a:lnTo>
                  <a:lnTo>
                    <a:pt x="4696"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 name="Google Shape;358;p6"/>
            <p:cNvSpPr/>
            <p:nvPr/>
          </p:nvSpPr>
          <p:spPr>
            <a:xfrm>
              <a:off x="7109500" y="3449425"/>
              <a:ext cx="154100" cy="165100"/>
            </a:xfrm>
            <a:custGeom>
              <a:avLst/>
              <a:gdLst/>
              <a:ahLst/>
              <a:cxnLst/>
              <a:rect l="l" t="t" r="r" b="b"/>
              <a:pathLst>
                <a:path w="6164" h="6604" extrusionOk="0">
                  <a:moveTo>
                    <a:pt x="3962" y="0"/>
                  </a:moveTo>
                  <a:lnTo>
                    <a:pt x="3926" y="37"/>
                  </a:lnTo>
                  <a:lnTo>
                    <a:pt x="3889" y="74"/>
                  </a:lnTo>
                  <a:lnTo>
                    <a:pt x="3889" y="147"/>
                  </a:lnTo>
                  <a:lnTo>
                    <a:pt x="3522" y="477"/>
                  </a:lnTo>
                  <a:lnTo>
                    <a:pt x="3229" y="807"/>
                  </a:lnTo>
                  <a:lnTo>
                    <a:pt x="2788" y="1284"/>
                  </a:lnTo>
                  <a:lnTo>
                    <a:pt x="2458" y="1651"/>
                  </a:lnTo>
                  <a:lnTo>
                    <a:pt x="2201" y="1578"/>
                  </a:lnTo>
                  <a:lnTo>
                    <a:pt x="1321" y="1321"/>
                  </a:lnTo>
                  <a:lnTo>
                    <a:pt x="1138" y="1284"/>
                  </a:lnTo>
                  <a:lnTo>
                    <a:pt x="808" y="1211"/>
                  </a:lnTo>
                  <a:lnTo>
                    <a:pt x="661" y="1174"/>
                  </a:lnTo>
                  <a:lnTo>
                    <a:pt x="514" y="1211"/>
                  </a:lnTo>
                  <a:lnTo>
                    <a:pt x="441" y="1248"/>
                  </a:lnTo>
                  <a:lnTo>
                    <a:pt x="441" y="1284"/>
                  </a:lnTo>
                  <a:lnTo>
                    <a:pt x="441" y="1358"/>
                  </a:lnTo>
                  <a:lnTo>
                    <a:pt x="477" y="1468"/>
                  </a:lnTo>
                  <a:lnTo>
                    <a:pt x="551" y="1541"/>
                  </a:lnTo>
                  <a:lnTo>
                    <a:pt x="661" y="1614"/>
                  </a:lnTo>
                  <a:lnTo>
                    <a:pt x="771" y="1651"/>
                  </a:lnTo>
                  <a:lnTo>
                    <a:pt x="1064" y="1761"/>
                  </a:lnTo>
                  <a:lnTo>
                    <a:pt x="1284" y="1798"/>
                  </a:lnTo>
                  <a:lnTo>
                    <a:pt x="2055" y="2018"/>
                  </a:lnTo>
                  <a:lnTo>
                    <a:pt x="2055" y="2091"/>
                  </a:lnTo>
                  <a:lnTo>
                    <a:pt x="2091" y="2165"/>
                  </a:lnTo>
                  <a:lnTo>
                    <a:pt x="2165" y="2238"/>
                  </a:lnTo>
                  <a:lnTo>
                    <a:pt x="2201" y="2238"/>
                  </a:lnTo>
                  <a:lnTo>
                    <a:pt x="2275" y="2275"/>
                  </a:lnTo>
                  <a:lnTo>
                    <a:pt x="2385" y="2238"/>
                  </a:lnTo>
                  <a:lnTo>
                    <a:pt x="2532" y="2165"/>
                  </a:lnTo>
                  <a:lnTo>
                    <a:pt x="2678" y="2128"/>
                  </a:lnTo>
                  <a:lnTo>
                    <a:pt x="2752" y="2091"/>
                  </a:lnTo>
                  <a:lnTo>
                    <a:pt x="2788" y="2055"/>
                  </a:lnTo>
                  <a:lnTo>
                    <a:pt x="2788" y="1981"/>
                  </a:lnTo>
                  <a:lnTo>
                    <a:pt x="2788" y="1908"/>
                  </a:lnTo>
                  <a:lnTo>
                    <a:pt x="2935" y="1761"/>
                  </a:lnTo>
                  <a:lnTo>
                    <a:pt x="3375" y="1284"/>
                  </a:lnTo>
                  <a:lnTo>
                    <a:pt x="3815" y="771"/>
                  </a:lnTo>
                  <a:lnTo>
                    <a:pt x="3852" y="1394"/>
                  </a:lnTo>
                  <a:lnTo>
                    <a:pt x="3852" y="2091"/>
                  </a:lnTo>
                  <a:lnTo>
                    <a:pt x="3889" y="2421"/>
                  </a:lnTo>
                  <a:lnTo>
                    <a:pt x="3962" y="2605"/>
                  </a:lnTo>
                  <a:lnTo>
                    <a:pt x="4036" y="2751"/>
                  </a:lnTo>
                  <a:lnTo>
                    <a:pt x="4109" y="2825"/>
                  </a:lnTo>
                  <a:lnTo>
                    <a:pt x="4219" y="2825"/>
                  </a:lnTo>
                  <a:lnTo>
                    <a:pt x="4476" y="3008"/>
                  </a:lnTo>
                  <a:lnTo>
                    <a:pt x="4732" y="3155"/>
                  </a:lnTo>
                  <a:lnTo>
                    <a:pt x="5063" y="3265"/>
                  </a:lnTo>
                  <a:lnTo>
                    <a:pt x="5356" y="3338"/>
                  </a:lnTo>
                  <a:lnTo>
                    <a:pt x="5246" y="3412"/>
                  </a:lnTo>
                  <a:lnTo>
                    <a:pt x="4732" y="3669"/>
                  </a:lnTo>
                  <a:lnTo>
                    <a:pt x="4512" y="3779"/>
                  </a:lnTo>
                  <a:lnTo>
                    <a:pt x="4292" y="3925"/>
                  </a:lnTo>
                  <a:lnTo>
                    <a:pt x="4219" y="3925"/>
                  </a:lnTo>
                  <a:lnTo>
                    <a:pt x="4182" y="3962"/>
                  </a:lnTo>
                  <a:lnTo>
                    <a:pt x="4072" y="4072"/>
                  </a:lnTo>
                  <a:lnTo>
                    <a:pt x="3962" y="4292"/>
                  </a:lnTo>
                  <a:lnTo>
                    <a:pt x="3889" y="4549"/>
                  </a:lnTo>
                  <a:lnTo>
                    <a:pt x="3852" y="5283"/>
                  </a:lnTo>
                  <a:lnTo>
                    <a:pt x="3852" y="5649"/>
                  </a:lnTo>
                  <a:lnTo>
                    <a:pt x="3852" y="6053"/>
                  </a:lnTo>
                  <a:lnTo>
                    <a:pt x="3559" y="5723"/>
                  </a:lnTo>
                  <a:lnTo>
                    <a:pt x="3229" y="5393"/>
                  </a:lnTo>
                  <a:lnTo>
                    <a:pt x="2642" y="4769"/>
                  </a:lnTo>
                  <a:lnTo>
                    <a:pt x="2568" y="4659"/>
                  </a:lnTo>
                  <a:lnTo>
                    <a:pt x="2495" y="4586"/>
                  </a:lnTo>
                  <a:lnTo>
                    <a:pt x="2385" y="4586"/>
                  </a:lnTo>
                  <a:lnTo>
                    <a:pt x="2385" y="4622"/>
                  </a:lnTo>
                  <a:lnTo>
                    <a:pt x="2312" y="4622"/>
                  </a:lnTo>
                  <a:lnTo>
                    <a:pt x="1908" y="4769"/>
                  </a:lnTo>
                  <a:lnTo>
                    <a:pt x="1468" y="4842"/>
                  </a:lnTo>
                  <a:lnTo>
                    <a:pt x="1064" y="4916"/>
                  </a:lnTo>
                  <a:lnTo>
                    <a:pt x="624" y="4952"/>
                  </a:lnTo>
                  <a:lnTo>
                    <a:pt x="1138" y="4329"/>
                  </a:lnTo>
                  <a:lnTo>
                    <a:pt x="1358" y="3999"/>
                  </a:lnTo>
                  <a:lnTo>
                    <a:pt x="1541" y="3632"/>
                  </a:lnTo>
                  <a:lnTo>
                    <a:pt x="1688" y="3595"/>
                  </a:lnTo>
                  <a:lnTo>
                    <a:pt x="1725" y="3558"/>
                  </a:lnTo>
                  <a:lnTo>
                    <a:pt x="1761" y="3485"/>
                  </a:lnTo>
                  <a:lnTo>
                    <a:pt x="1798" y="3448"/>
                  </a:lnTo>
                  <a:lnTo>
                    <a:pt x="1798" y="3375"/>
                  </a:lnTo>
                  <a:lnTo>
                    <a:pt x="1761" y="3302"/>
                  </a:lnTo>
                  <a:lnTo>
                    <a:pt x="1725" y="3265"/>
                  </a:lnTo>
                  <a:lnTo>
                    <a:pt x="1651" y="3228"/>
                  </a:lnTo>
                  <a:lnTo>
                    <a:pt x="1541" y="3045"/>
                  </a:lnTo>
                  <a:lnTo>
                    <a:pt x="1211" y="2458"/>
                  </a:lnTo>
                  <a:lnTo>
                    <a:pt x="844" y="1908"/>
                  </a:lnTo>
                  <a:lnTo>
                    <a:pt x="624" y="1651"/>
                  </a:lnTo>
                  <a:lnTo>
                    <a:pt x="367" y="1431"/>
                  </a:lnTo>
                  <a:lnTo>
                    <a:pt x="257" y="1394"/>
                  </a:lnTo>
                  <a:lnTo>
                    <a:pt x="184" y="1431"/>
                  </a:lnTo>
                  <a:lnTo>
                    <a:pt x="111" y="1504"/>
                  </a:lnTo>
                  <a:lnTo>
                    <a:pt x="111" y="1578"/>
                  </a:lnTo>
                  <a:lnTo>
                    <a:pt x="111" y="1614"/>
                  </a:lnTo>
                  <a:lnTo>
                    <a:pt x="331" y="1945"/>
                  </a:lnTo>
                  <a:lnTo>
                    <a:pt x="551" y="2238"/>
                  </a:lnTo>
                  <a:lnTo>
                    <a:pt x="771" y="2531"/>
                  </a:lnTo>
                  <a:lnTo>
                    <a:pt x="954" y="2825"/>
                  </a:lnTo>
                  <a:lnTo>
                    <a:pt x="1101" y="3155"/>
                  </a:lnTo>
                  <a:lnTo>
                    <a:pt x="1174" y="3338"/>
                  </a:lnTo>
                  <a:lnTo>
                    <a:pt x="1284" y="3522"/>
                  </a:lnTo>
                  <a:lnTo>
                    <a:pt x="1101" y="3669"/>
                  </a:lnTo>
                  <a:lnTo>
                    <a:pt x="918" y="3815"/>
                  </a:lnTo>
                  <a:lnTo>
                    <a:pt x="587" y="4219"/>
                  </a:lnTo>
                  <a:lnTo>
                    <a:pt x="294" y="4622"/>
                  </a:lnTo>
                  <a:lnTo>
                    <a:pt x="37" y="5062"/>
                  </a:lnTo>
                  <a:lnTo>
                    <a:pt x="1" y="5172"/>
                  </a:lnTo>
                  <a:lnTo>
                    <a:pt x="1" y="5283"/>
                  </a:lnTo>
                  <a:lnTo>
                    <a:pt x="74" y="5356"/>
                  </a:lnTo>
                  <a:lnTo>
                    <a:pt x="184" y="5393"/>
                  </a:lnTo>
                  <a:lnTo>
                    <a:pt x="734" y="5393"/>
                  </a:lnTo>
                  <a:lnTo>
                    <a:pt x="1284" y="5356"/>
                  </a:lnTo>
                  <a:lnTo>
                    <a:pt x="1835" y="5246"/>
                  </a:lnTo>
                  <a:lnTo>
                    <a:pt x="2348" y="5062"/>
                  </a:lnTo>
                  <a:lnTo>
                    <a:pt x="2568" y="5356"/>
                  </a:lnTo>
                  <a:lnTo>
                    <a:pt x="2788" y="5576"/>
                  </a:lnTo>
                  <a:lnTo>
                    <a:pt x="3229" y="6163"/>
                  </a:lnTo>
                  <a:lnTo>
                    <a:pt x="3485" y="6383"/>
                  </a:lnTo>
                  <a:lnTo>
                    <a:pt x="3632" y="6493"/>
                  </a:lnTo>
                  <a:lnTo>
                    <a:pt x="3779" y="6566"/>
                  </a:lnTo>
                  <a:lnTo>
                    <a:pt x="3889" y="6566"/>
                  </a:lnTo>
                  <a:lnTo>
                    <a:pt x="4036" y="6530"/>
                  </a:lnTo>
                  <a:lnTo>
                    <a:pt x="4146" y="6603"/>
                  </a:lnTo>
                  <a:lnTo>
                    <a:pt x="4292" y="6603"/>
                  </a:lnTo>
                  <a:lnTo>
                    <a:pt x="4366" y="6530"/>
                  </a:lnTo>
                  <a:lnTo>
                    <a:pt x="4402" y="6456"/>
                  </a:lnTo>
                  <a:lnTo>
                    <a:pt x="4439" y="6383"/>
                  </a:lnTo>
                  <a:lnTo>
                    <a:pt x="4402" y="6310"/>
                  </a:lnTo>
                  <a:lnTo>
                    <a:pt x="4366" y="6273"/>
                  </a:lnTo>
                  <a:lnTo>
                    <a:pt x="4329" y="6236"/>
                  </a:lnTo>
                  <a:lnTo>
                    <a:pt x="4292" y="6053"/>
                  </a:lnTo>
                  <a:lnTo>
                    <a:pt x="4292" y="5833"/>
                  </a:lnTo>
                  <a:lnTo>
                    <a:pt x="4256" y="5172"/>
                  </a:lnTo>
                  <a:lnTo>
                    <a:pt x="4256" y="4769"/>
                  </a:lnTo>
                  <a:lnTo>
                    <a:pt x="4256" y="4402"/>
                  </a:lnTo>
                  <a:lnTo>
                    <a:pt x="4402" y="4402"/>
                  </a:lnTo>
                  <a:lnTo>
                    <a:pt x="4476" y="4365"/>
                  </a:lnTo>
                  <a:lnTo>
                    <a:pt x="4549" y="4292"/>
                  </a:lnTo>
                  <a:lnTo>
                    <a:pt x="4549" y="4255"/>
                  </a:lnTo>
                  <a:lnTo>
                    <a:pt x="4622" y="4219"/>
                  </a:lnTo>
                  <a:lnTo>
                    <a:pt x="5209" y="3889"/>
                  </a:lnTo>
                  <a:lnTo>
                    <a:pt x="5539" y="3705"/>
                  </a:lnTo>
                  <a:lnTo>
                    <a:pt x="5686" y="3595"/>
                  </a:lnTo>
                  <a:lnTo>
                    <a:pt x="5833" y="3485"/>
                  </a:lnTo>
                  <a:lnTo>
                    <a:pt x="5980" y="3485"/>
                  </a:lnTo>
                  <a:lnTo>
                    <a:pt x="6090" y="3448"/>
                  </a:lnTo>
                  <a:lnTo>
                    <a:pt x="6126" y="3375"/>
                  </a:lnTo>
                  <a:lnTo>
                    <a:pt x="6163" y="3302"/>
                  </a:lnTo>
                  <a:lnTo>
                    <a:pt x="6163" y="3228"/>
                  </a:lnTo>
                  <a:lnTo>
                    <a:pt x="6126" y="3118"/>
                  </a:lnTo>
                  <a:lnTo>
                    <a:pt x="6090" y="3045"/>
                  </a:lnTo>
                  <a:lnTo>
                    <a:pt x="5980" y="3008"/>
                  </a:lnTo>
                  <a:lnTo>
                    <a:pt x="5576" y="2935"/>
                  </a:lnTo>
                  <a:lnTo>
                    <a:pt x="5173" y="2788"/>
                  </a:lnTo>
                  <a:lnTo>
                    <a:pt x="4769" y="2678"/>
                  </a:lnTo>
                  <a:lnTo>
                    <a:pt x="4366" y="2568"/>
                  </a:lnTo>
                  <a:lnTo>
                    <a:pt x="4366" y="2275"/>
                  </a:lnTo>
                  <a:lnTo>
                    <a:pt x="4329" y="2018"/>
                  </a:lnTo>
                  <a:lnTo>
                    <a:pt x="4256" y="1468"/>
                  </a:lnTo>
                  <a:lnTo>
                    <a:pt x="4256" y="881"/>
                  </a:lnTo>
                  <a:lnTo>
                    <a:pt x="4219" y="551"/>
                  </a:lnTo>
                  <a:lnTo>
                    <a:pt x="4182" y="257"/>
                  </a:lnTo>
                  <a:lnTo>
                    <a:pt x="4219" y="184"/>
                  </a:lnTo>
                  <a:lnTo>
                    <a:pt x="4256" y="110"/>
                  </a:lnTo>
                  <a:lnTo>
                    <a:pt x="4219" y="37"/>
                  </a:lnTo>
                  <a:lnTo>
                    <a:pt x="4182"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359" name="Google Shape;359;p6"/>
          <p:cNvCxnSpPr/>
          <p:nvPr/>
        </p:nvCxnSpPr>
        <p:spPr>
          <a:xfrm>
            <a:off x="850475" y="1031425"/>
            <a:ext cx="6037800" cy="0"/>
          </a:xfrm>
          <a:prstGeom prst="straightConnector1">
            <a:avLst/>
          </a:prstGeom>
          <a:noFill/>
          <a:ln w="19050" cap="rnd" cmpd="sng">
            <a:solidFill>
              <a:srgbClr val="A4C2F4"/>
            </a:solidFill>
            <a:prstDash val="dash"/>
            <a:round/>
            <a:headEnd type="none" w="med" len="med"/>
            <a:tailEnd type="none" w="med" len="med"/>
          </a:ln>
        </p:spPr>
      </p:cxnSp>
      <p:sp>
        <p:nvSpPr>
          <p:cNvPr id="360" name="Google Shape;360;p6"/>
          <p:cNvSpPr txBox="1">
            <a:spLocks noGrp="1"/>
          </p:cNvSpPr>
          <p:nvPr>
            <p:ph type="sldNum" idx="12"/>
          </p:nvPr>
        </p:nvSpPr>
        <p:spPr>
          <a:xfrm>
            <a:off x="90619" y="4722737"/>
            <a:ext cx="548700" cy="393600"/>
          </a:xfrm>
          <a:prstGeom prst="rect">
            <a:avLst/>
          </a:prstGeom>
        </p:spPr>
        <p:txBody>
          <a:bodyPr spcFirstLastPara="1" wrap="square" lIns="91425" tIns="91425" rIns="91425" bIns="91425" anchor="t"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l" rtl="0">
              <a:spcBef>
                <a:spcPts val="0"/>
              </a:spcBef>
              <a:spcAft>
                <a:spcPts val="0"/>
              </a:spcAft>
              <a:buNone/>
            </a:pPr>
            <a:fld id="{00000000-1234-1234-1234-123412341234}" type="slidenum">
              <a:rPr lang="en"/>
              <a:t>‹#›</a:t>
            </a:fld>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itle + 3 columns">
  <p:cSld name="TITLE_AND_TWO_COLUMNS_1">
    <p:spTree>
      <p:nvGrpSpPr>
        <p:cNvPr id="1" name="Shape 361"/>
        <p:cNvGrpSpPr/>
        <p:nvPr/>
      </p:nvGrpSpPr>
      <p:grpSpPr>
        <a:xfrm>
          <a:off x="0" y="0"/>
          <a:ext cx="0" cy="0"/>
          <a:chOff x="0" y="0"/>
          <a:chExt cx="0" cy="0"/>
        </a:xfrm>
      </p:grpSpPr>
      <p:sp>
        <p:nvSpPr>
          <p:cNvPr id="362" name="Google Shape;362;p7"/>
          <p:cNvSpPr txBox="1">
            <a:spLocks noGrp="1"/>
          </p:cNvSpPr>
          <p:nvPr>
            <p:ph type="title"/>
          </p:nvPr>
        </p:nvSpPr>
        <p:spPr>
          <a:xfrm>
            <a:off x="747925" y="225025"/>
            <a:ext cx="6140400" cy="857400"/>
          </a:xfrm>
          <a:prstGeom prst="rect">
            <a:avLst/>
          </a:prstGeom>
        </p:spPr>
        <p:txBody>
          <a:bodyPr spcFirstLastPara="1" wrap="square" lIns="91425" tIns="91425" rIns="91425" bIns="91425" anchor="b" anchorCtr="0">
            <a:noAutofit/>
          </a:bodyPr>
          <a:lstStyle>
            <a:lvl1pPr lvl="0" rtl="0">
              <a:spcBef>
                <a:spcPts val="0"/>
              </a:spcBef>
              <a:spcAft>
                <a:spcPts val="0"/>
              </a:spcAft>
              <a:buSzPts val="1800"/>
              <a:buNone/>
              <a:defRPr/>
            </a:lvl1pPr>
            <a:lvl2pPr lvl="1" rtl="0">
              <a:spcBef>
                <a:spcPts val="0"/>
              </a:spcBef>
              <a:spcAft>
                <a:spcPts val="0"/>
              </a:spcAft>
              <a:buSzPts val="1800"/>
              <a:buNone/>
              <a:defRPr/>
            </a:lvl2pPr>
            <a:lvl3pPr lvl="2" rtl="0">
              <a:spcBef>
                <a:spcPts val="0"/>
              </a:spcBef>
              <a:spcAft>
                <a:spcPts val="0"/>
              </a:spcAft>
              <a:buSzPts val="1800"/>
              <a:buNone/>
              <a:defRPr/>
            </a:lvl3pPr>
            <a:lvl4pPr lvl="3" rtl="0">
              <a:spcBef>
                <a:spcPts val="0"/>
              </a:spcBef>
              <a:spcAft>
                <a:spcPts val="0"/>
              </a:spcAft>
              <a:buSzPts val="1800"/>
              <a:buNone/>
              <a:defRPr/>
            </a:lvl4pPr>
            <a:lvl5pPr lvl="4" rtl="0">
              <a:spcBef>
                <a:spcPts val="0"/>
              </a:spcBef>
              <a:spcAft>
                <a:spcPts val="0"/>
              </a:spcAft>
              <a:buSzPts val="1800"/>
              <a:buNone/>
              <a:defRPr/>
            </a:lvl5pPr>
            <a:lvl6pPr lvl="5" rtl="0">
              <a:spcBef>
                <a:spcPts val="0"/>
              </a:spcBef>
              <a:spcAft>
                <a:spcPts val="0"/>
              </a:spcAft>
              <a:buSzPts val="1800"/>
              <a:buNone/>
              <a:defRPr/>
            </a:lvl6pPr>
            <a:lvl7pPr lvl="6" rtl="0">
              <a:spcBef>
                <a:spcPts val="0"/>
              </a:spcBef>
              <a:spcAft>
                <a:spcPts val="0"/>
              </a:spcAft>
              <a:buSzPts val="1800"/>
              <a:buNone/>
              <a:defRPr/>
            </a:lvl7pPr>
            <a:lvl8pPr lvl="7" rtl="0">
              <a:spcBef>
                <a:spcPts val="0"/>
              </a:spcBef>
              <a:spcAft>
                <a:spcPts val="0"/>
              </a:spcAft>
              <a:buSzPts val="1800"/>
              <a:buNone/>
              <a:defRPr/>
            </a:lvl8pPr>
            <a:lvl9pPr lvl="8" rtl="0">
              <a:spcBef>
                <a:spcPts val="0"/>
              </a:spcBef>
              <a:spcAft>
                <a:spcPts val="0"/>
              </a:spcAft>
              <a:buSzPts val="1800"/>
              <a:buNone/>
              <a:defRPr/>
            </a:lvl9pPr>
          </a:lstStyle>
          <a:p>
            <a:endParaRPr/>
          </a:p>
        </p:txBody>
      </p:sp>
      <p:sp>
        <p:nvSpPr>
          <p:cNvPr id="363" name="Google Shape;363;p7"/>
          <p:cNvSpPr txBox="1">
            <a:spLocks noGrp="1"/>
          </p:cNvSpPr>
          <p:nvPr>
            <p:ph type="body" idx="1"/>
          </p:nvPr>
        </p:nvSpPr>
        <p:spPr>
          <a:xfrm>
            <a:off x="747925" y="1308875"/>
            <a:ext cx="2097900" cy="3617100"/>
          </a:xfrm>
          <a:prstGeom prst="rect">
            <a:avLst/>
          </a:prstGeom>
        </p:spPr>
        <p:txBody>
          <a:bodyPr spcFirstLastPara="1" wrap="square" lIns="91425" tIns="91425" rIns="91425" bIns="91425" anchor="t" anchorCtr="0">
            <a:noAutofit/>
          </a:bodyPr>
          <a:lstStyle>
            <a:lvl1pPr marL="457200" lvl="0" indent="-342900" rtl="0">
              <a:spcBef>
                <a:spcPts val="600"/>
              </a:spcBef>
              <a:spcAft>
                <a:spcPts val="0"/>
              </a:spcAft>
              <a:buSzPts val="1800"/>
              <a:buChar char="✘"/>
              <a:defRPr sz="1800"/>
            </a:lvl1pPr>
            <a:lvl2pPr marL="914400" lvl="1" indent="-342900" rtl="0">
              <a:spcBef>
                <a:spcPts val="0"/>
              </a:spcBef>
              <a:spcAft>
                <a:spcPts val="0"/>
              </a:spcAft>
              <a:buSzPts val="1800"/>
              <a:buChar char="✗"/>
              <a:defRPr sz="1800"/>
            </a:lvl2pPr>
            <a:lvl3pPr marL="1371600" lvl="2" indent="-342900" rtl="0">
              <a:spcBef>
                <a:spcPts val="0"/>
              </a:spcBef>
              <a:spcAft>
                <a:spcPts val="0"/>
              </a:spcAft>
              <a:buSzPts val="1800"/>
              <a:buChar char="■"/>
              <a:defRPr sz="1800"/>
            </a:lvl3pPr>
            <a:lvl4pPr marL="1828800" lvl="3" indent="-342900" rtl="0">
              <a:spcBef>
                <a:spcPts val="0"/>
              </a:spcBef>
              <a:spcAft>
                <a:spcPts val="0"/>
              </a:spcAft>
              <a:buSzPts val="1800"/>
              <a:buChar char="●"/>
              <a:defRPr/>
            </a:lvl4pPr>
            <a:lvl5pPr marL="2286000" lvl="4" indent="-342900" rtl="0">
              <a:spcBef>
                <a:spcPts val="0"/>
              </a:spcBef>
              <a:spcAft>
                <a:spcPts val="0"/>
              </a:spcAft>
              <a:buSzPts val="1800"/>
              <a:buChar char="○"/>
              <a:defRPr/>
            </a:lvl5pPr>
            <a:lvl6pPr marL="2743200" lvl="5" indent="-342900" rtl="0">
              <a:spcBef>
                <a:spcPts val="0"/>
              </a:spcBef>
              <a:spcAft>
                <a:spcPts val="0"/>
              </a:spcAft>
              <a:buSzPts val="1800"/>
              <a:buChar char="■"/>
              <a:defRPr/>
            </a:lvl6pPr>
            <a:lvl7pPr marL="3200400" lvl="6" indent="-342900" rtl="0">
              <a:spcBef>
                <a:spcPts val="0"/>
              </a:spcBef>
              <a:spcAft>
                <a:spcPts val="0"/>
              </a:spcAft>
              <a:buSzPts val="1800"/>
              <a:buChar char="●"/>
              <a:defRPr/>
            </a:lvl7pPr>
            <a:lvl8pPr marL="3657600" lvl="7" indent="-342900" rtl="0">
              <a:spcBef>
                <a:spcPts val="0"/>
              </a:spcBef>
              <a:spcAft>
                <a:spcPts val="0"/>
              </a:spcAft>
              <a:buSzPts val="1800"/>
              <a:buChar char="○"/>
              <a:defRPr/>
            </a:lvl8pPr>
            <a:lvl9pPr marL="4114800" lvl="8" indent="-342900" rtl="0">
              <a:spcBef>
                <a:spcPts val="0"/>
              </a:spcBef>
              <a:spcAft>
                <a:spcPts val="0"/>
              </a:spcAft>
              <a:buSzPts val="1800"/>
              <a:buChar char="■"/>
              <a:defRPr/>
            </a:lvl9pPr>
          </a:lstStyle>
          <a:p>
            <a:endParaRPr/>
          </a:p>
        </p:txBody>
      </p:sp>
      <p:sp>
        <p:nvSpPr>
          <p:cNvPr id="364" name="Google Shape;364;p7"/>
          <p:cNvSpPr txBox="1">
            <a:spLocks noGrp="1"/>
          </p:cNvSpPr>
          <p:nvPr>
            <p:ph type="body" idx="2"/>
          </p:nvPr>
        </p:nvSpPr>
        <p:spPr>
          <a:xfrm>
            <a:off x="2953087" y="1308875"/>
            <a:ext cx="2097900" cy="3617100"/>
          </a:xfrm>
          <a:prstGeom prst="rect">
            <a:avLst/>
          </a:prstGeom>
        </p:spPr>
        <p:txBody>
          <a:bodyPr spcFirstLastPara="1" wrap="square" lIns="91425" tIns="91425" rIns="91425" bIns="91425" anchor="t" anchorCtr="0">
            <a:noAutofit/>
          </a:bodyPr>
          <a:lstStyle>
            <a:lvl1pPr marL="457200" lvl="0" indent="-342900" rtl="0">
              <a:spcBef>
                <a:spcPts val="600"/>
              </a:spcBef>
              <a:spcAft>
                <a:spcPts val="0"/>
              </a:spcAft>
              <a:buSzPts val="1800"/>
              <a:buChar char="✘"/>
              <a:defRPr sz="1800"/>
            </a:lvl1pPr>
            <a:lvl2pPr marL="914400" lvl="1" indent="-342900" rtl="0">
              <a:spcBef>
                <a:spcPts val="0"/>
              </a:spcBef>
              <a:spcAft>
                <a:spcPts val="0"/>
              </a:spcAft>
              <a:buSzPts val="1800"/>
              <a:buChar char="✗"/>
              <a:defRPr sz="1800"/>
            </a:lvl2pPr>
            <a:lvl3pPr marL="1371600" lvl="2" indent="-342900" rtl="0">
              <a:spcBef>
                <a:spcPts val="0"/>
              </a:spcBef>
              <a:spcAft>
                <a:spcPts val="0"/>
              </a:spcAft>
              <a:buSzPts val="1800"/>
              <a:buChar char="■"/>
              <a:defRPr sz="1800"/>
            </a:lvl3pPr>
            <a:lvl4pPr marL="1828800" lvl="3" indent="-342900" rtl="0">
              <a:spcBef>
                <a:spcPts val="0"/>
              </a:spcBef>
              <a:spcAft>
                <a:spcPts val="0"/>
              </a:spcAft>
              <a:buSzPts val="1800"/>
              <a:buChar char="●"/>
              <a:defRPr/>
            </a:lvl4pPr>
            <a:lvl5pPr marL="2286000" lvl="4" indent="-342900" rtl="0">
              <a:spcBef>
                <a:spcPts val="0"/>
              </a:spcBef>
              <a:spcAft>
                <a:spcPts val="0"/>
              </a:spcAft>
              <a:buSzPts val="1800"/>
              <a:buChar char="○"/>
              <a:defRPr/>
            </a:lvl5pPr>
            <a:lvl6pPr marL="2743200" lvl="5" indent="-342900" rtl="0">
              <a:spcBef>
                <a:spcPts val="0"/>
              </a:spcBef>
              <a:spcAft>
                <a:spcPts val="0"/>
              </a:spcAft>
              <a:buSzPts val="1800"/>
              <a:buChar char="■"/>
              <a:defRPr/>
            </a:lvl6pPr>
            <a:lvl7pPr marL="3200400" lvl="6" indent="-342900" rtl="0">
              <a:spcBef>
                <a:spcPts val="0"/>
              </a:spcBef>
              <a:spcAft>
                <a:spcPts val="0"/>
              </a:spcAft>
              <a:buSzPts val="1800"/>
              <a:buChar char="●"/>
              <a:defRPr/>
            </a:lvl7pPr>
            <a:lvl8pPr marL="3657600" lvl="7" indent="-342900" rtl="0">
              <a:spcBef>
                <a:spcPts val="0"/>
              </a:spcBef>
              <a:spcAft>
                <a:spcPts val="0"/>
              </a:spcAft>
              <a:buSzPts val="1800"/>
              <a:buChar char="○"/>
              <a:defRPr/>
            </a:lvl8pPr>
            <a:lvl9pPr marL="4114800" lvl="8" indent="-342900" rtl="0">
              <a:spcBef>
                <a:spcPts val="0"/>
              </a:spcBef>
              <a:spcAft>
                <a:spcPts val="0"/>
              </a:spcAft>
              <a:buSzPts val="1800"/>
              <a:buChar char="■"/>
              <a:defRPr/>
            </a:lvl9pPr>
          </a:lstStyle>
          <a:p>
            <a:endParaRPr/>
          </a:p>
        </p:txBody>
      </p:sp>
      <p:sp>
        <p:nvSpPr>
          <p:cNvPr id="365" name="Google Shape;365;p7"/>
          <p:cNvSpPr txBox="1">
            <a:spLocks noGrp="1"/>
          </p:cNvSpPr>
          <p:nvPr>
            <p:ph type="body" idx="3"/>
          </p:nvPr>
        </p:nvSpPr>
        <p:spPr>
          <a:xfrm>
            <a:off x="5158248" y="1308875"/>
            <a:ext cx="2097900" cy="3617100"/>
          </a:xfrm>
          <a:prstGeom prst="rect">
            <a:avLst/>
          </a:prstGeom>
        </p:spPr>
        <p:txBody>
          <a:bodyPr spcFirstLastPara="1" wrap="square" lIns="91425" tIns="91425" rIns="91425" bIns="91425" anchor="t" anchorCtr="0">
            <a:noAutofit/>
          </a:bodyPr>
          <a:lstStyle>
            <a:lvl1pPr marL="457200" lvl="0" indent="-342900" rtl="0">
              <a:spcBef>
                <a:spcPts val="600"/>
              </a:spcBef>
              <a:spcAft>
                <a:spcPts val="0"/>
              </a:spcAft>
              <a:buSzPts val="1800"/>
              <a:buChar char="✘"/>
              <a:defRPr sz="1800"/>
            </a:lvl1pPr>
            <a:lvl2pPr marL="914400" lvl="1" indent="-342900" rtl="0">
              <a:spcBef>
                <a:spcPts val="0"/>
              </a:spcBef>
              <a:spcAft>
                <a:spcPts val="0"/>
              </a:spcAft>
              <a:buSzPts val="1800"/>
              <a:buChar char="✗"/>
              <a:defRPr sz="1800"/>
            </a:lvl2pPr>
            <a:lvl3pPr marL="1371600" lvl="2" indent="-342900" rtl="0">
              <a:spcBef>
                <a:spcPts val="0"/>
              </a:spcBef>
              <a:spcAft>
                <a:spcPts val="0"/>
              </a:spcAft>
              <a:buSzPts val="1800"/>
              <a:buChar char="■"/>
              <a:defRPr sz="1800"/>
            </a:lvl3pPr>
            <a:lvl4pPr marL="1828800" lvl="3" indent="-342900" rtl="0">
              <a:spcBef>
                <a:spcPts val="0"/>
              </a:spcBef>
              <a:spcAft>
                <a:spcPts val="0"/>
              </a:spcAft>
              <a:buSzPts val="1800"/>
              <a:buChar char="●"/>
              <a:defRPr/>
            </a:lvl4pPr>
            <a:lvl5pPr marL="2286000" lvl="4" indent="-342900" rtl="0">
              <a:spcBef>
                <a:spcPts val="0"/>
              </a:spcBef>
              <a:spcAft>
                <a:spcPts val="0"/>
              </a:spcAft>
              <a:buSzPts val="1800"/>
              <a:buChar char="○"/>
              <a:defRPr/>
            </a:lvl5pPr>
            <a:lvl6pPr marL="2743200" lvl="5" indent="-342900" rtl="0">
              <a:spcBef>
                <a:spcPts val="0"/>
              </a:spcBef>
              <a:spcAft>
                <a:spcPts val="0"/>
              </a:spcAft>
              <a:buSzPts val="1800"/>
              <a:buChar char="■"/>
              <a:defRPr/>
            </a:lvl6pPr>
            <a:lvl7pPr marL="3200400" lvl="6" indent="-342900" rtl="0">
              <a:spcBef>
                <a:spcPts val="0"/>
              </a:spcBef>
              <a:spcAft>
                <a:spcPts val="0"/>
              </a:spcAft>
              <a:buSzPts val="1800"/>
              <a:buChar char="●"/>
              <a:defRPr/>
            </a:lvl7pPr>
            <a:lvl8pPr marL="3657600" lvl="7" indent="-342900" rtl="0">
              <a:spcBef>
                <a:spcPts val="0"/>
              </a:spcBef>
              <a:spcAft>
                <a:spcPts val="0"/>
              </a:spcAft>
              <a:buSzPts val="1800"/>
              <a:buChar char="○"/>
              <a:defRPr/>
            </a:lvl8pPr>
            <a:lvl9pPr marL="4114800" lvl="8" indent="-342900" rtl="0">
              <a:spcBef>
                <a:spcPts val="0"/>
              </a:spcBef>
              <a:spcAft>
                <a:spcPts val="0"/>
              </a:spcAft>
              <a:buSzPts val="1800"/>
              <a:buChar char="■"/>
              <a:defRPr/>
            </a:lvl9pPr>
          </a:lstStyle>
          <a:p>
            <a:endParaRPr/>
          </a:p>
        </p:txBody>
      </p:sp>
      <p:grpSp>
        <p:nvGrpSpPr>
          <p:cNvPr id="366" name="Google Shape;366;p7"/>
          <p:cNvGrpSpPr/>
          <p:nvPr/>
        </p:nvGrpSpPr>
        <p:grpSpPr>
          <a:xfrm>
            <a:off x="7442902" y="-91154"/>
            <a:ext cx="1796289" cy="5330574"/>
            <a:chOff x="6023725" y="842300"/>
            <a:chExt cx="1358150" cy="4030375"/>
          </a:xfrm>
        </p:grpSpPr>
        <p:sp>
          <p:nvSpPr>
            <p:cNvPr id="367" name="Google Shape;367;p7"/>
            <p:cNvSpPr/>
            <p:nvPr/>
          </p:nvSpPr>
          <p:spPr>
            <a:xfrm>
              <a:off x="6371275" y="842300"/>
              <a:ext cx="397100" cy="492450"/>
            </a:xfrm>
            <a:custGeom>
              <a:avLst/>
              <a:gdLst/>
              <a:ahLst/>
              <a:cxnLst/>
              <a:rect l="l" t="t" r="r" b="b"/>
              <a:pathLst>
                <a:path w="15884" h="19698" extrusionOk="0">
                  <a:moveTo>
                    <a:pt x="9355" y="4108"/>
                  </a:moveTo>
                  <a:lnTo>
                    <a:pt x="9465" y="4145"/>
                  </a:lnTo>
                  <a:lnTo>
                    <a:pt x="9538" y="4182"/>
                  </a:lnTo>
                  <a:lnTo>
                    <a:pt x="9648" y="4328"/>
                  </a:lnTo>
                  <a:lnTo>
                    <a:pt x="9721" y="4549"/>
                  </a:lnTo>
                  <a:lnTo>
                    <a:pt x="9721" y="4769"/>
                  </a:lnTo>
                  <a:lnTo>
                    <a:pt x="9721" y="4842"/>
                  </a:lnTo>
                  <a:lnTo>
                    <a:pt x="9685" y="4879"/>
                  </a:lnTo>
                  <a:lnTo>
                    <a:pt x="9575" y="4952"/>
                  </a:lnTo>
                  <a:lnTo>
                    <a:pt x="9391" y="4952"/>
                  </a:lnTo>
                  <a:lnTo>
                    <a:pt x="9355" y="4915"/>
                  </a:lnTo>
                  <a:lnTo>
                    <a:pt x="9281" y="4842"/>
                  </a:lnTo>
                  <a:lnTo>
                    <a:pt x="9208" y="4695"/>
                  </a:lnTo>
                  <a:lnTo>
                    <a:pt x="9171" y="4549"/>
                  </a:lnTo>
                  <a:lnTo>
                    <a:pt x="9171" y="4438"/>
                  </a:lnTo>
                  <a:lnTo>
                    <a:pt x="9171" y="4328"/>
                  </a:lnTo>
                  <a:lnTo>
                    <a:pt x="9245" y="4108"/>
                  </a:lnTo>
                  <a:close/>
                  <a:moveTo>
                    <a:pt x="9355" y="3705"/>
                  </a:moveTo>
                  <a:lnTo>
                    <a:pt x="9245" y="3742"/>
                  </a:lnTo>
                  <a:lnTo>
                    <a:pt x="9135" y="3778"/>
                  </a:lnTo>
                  <a:lnTo>
                    <a:pt x="9025" y="3852"/>
                  </a:lnTo>
                  <a:lnTo>
                    <a:pt x="8988" y="3925"/>
                  </a:lnTo>
                  <a:lnTo>
                    <a:pt x="8914" y="3998"/>
                  </a:lnTo>
                  <a:lnTo>
                    <a:pt x="8841" y="4218"/>
                  </a:lnTo>
                  <a:lnTo>
                    <a:pt x="8804" y="4475"/>
                  </a:lnTo>
                  <a:lnTo>
                    <a:pt x="8804" y="4659"/>
                  </a:lnTo>
                  <a:lnTo>
                    <a:pt x="8841" y="4805"/>
                  </a:lnTo>
                  <a:lnTo>
                    <a:pt x="8878" y="4952"/>
                  </a:lnTo>
                  <a:lnTo>
                    <a:pt x="8988" y="5099"/>
                  </a:lnTo>
                  <a:lnTo>
                    <a:pt x="9098" y="5209"/>
                  </a:lnTo>
                  <a:lnTo>
                    <a:pt x="9245" y="5282"/>
                  </a:lnTo>
                  <a:lnTo>
                    <a:pt x="9391" y="5355"/>
                  </a:lnTo>
                  <a:lnTo>
                    <a:pt x="9538" y="5355"/>
                  </a:lnTo>
                  <a:lnTo>
                    <a:pt x="9721" y="5319"/>
                  </a:lnTo>
                  <a:lnTo>
                    <a:pt x="9868" y="5245"/>
                  </a:lnTo>
                  <a:lnTo>
                    <a:pt x="10015" y="5135"/>
                  </a:lnTo>
                  <a:lnTo>
                    <a:pt x="10088" y="4989"/>
                  </a:lnTo>
                  <a:lnTo>
                    <a:pt x="10125" y="4805"/>
                  </a:lnTo>
                  <a:lnTo>
                    <a:pt x="10125" y="4659"/>
                  </a:lnTo>
                  <a:lnTo>
                    <a:pt x="10088" y="4475"/>
                  </a:lnTo>
                  <a:lnTo>
                    <a:pt x="10052" y="4292"/>
                  </a:lnTo>
                  <a:lnTo>
                    <a:pt x="9978" y="4145"/>
                  </a:lnTo>
                  <a:lnTo>
                    <a:pt x="9905" y="3998"/>
                  </a:lnTo>
                  <a:lnTo>
                    <a:pt x="9795" y="3888"/>
                  </a:lnTo>
                  <a:lnTo>
                    <a:pt x="9648" y="3778"/>
                  </a:lnTo>
                  <a:lnTo>
                    <a:pt x="9501" y="3742"/>
                  </a:lnTo>
                  <a:lnTo>
                    <a:pt x="9355" y="3705"/>
                  </a:lnTo>
                  <a:close/>
                  <a:moveTo>
                    <a:pt x="11262" y="6676"/>
                  </a:moveTo>
                  <a:lnTo>
                    <a:pt x="11262" y="6786"/>
                  </a:lnTo>
                  <a:lnTo>
                    <a:pt x="11225" y="6859"/>
                  </a:lnTo>
                  <a:lnTo>
                    <a:pt x="11152" y="6933"/>
                  </a:lnTo>
                  <a:lnTo>
                    <a:pt x="11042" y="7006"/>
                  </a:lnTo>
                  <a:lnTo>
                    <a:pt x="10785" y="7116"/>
                  </a:lnTo>
                  <a:lnTo>
                    <a:pt x="10602" y="7190"/>
                  </a:lnTo>
                  <a:lnTo>
                    <a:pt x="9795" y="7556"/>
                  </a:lnTo>
                  <a:lnTo>
                    <a:pt x="9721" y="7263"/>
                  </a:lnTo>
                  <a:lnTo>
                    <a:pt x="10639" y="6823"/>
                  </a:lnTo>
                  <a:lnTo>
                    <a:pt x="11079" y="6676"/>
                  </a:lnTo>
                  <a:close/>
                  <a:moveTo>
                    <a:pt x="11115" y="6273"/>
                  </a:moveTo>
                  <a:lnTo>
                    <a:pt x="10859" y="6346"/>
                  </a:lnTo>
                  <a:lnTo>
                    <a:pt x="10052" y="6639"/>
                  </a:lnTo>
                  <a:lnTo>
                    <a:pt x="9648" y="6823"/>
                  </a:lnTo>
                  <a:lnTo>
                    <a:pt x="9281" y="7006"/>
                  </a:lnTo>
                  <a:lnTo>
                    <a:pt x="9208" y="7080"/>
                  </a:lnTo>
                  <a:lnTo>
                    <a:pt x="9208" y="7116"/>
                  </a:lnTo>
                  <a:lnTo>
                    <a:pt x="9208" y="7190"/>
                  </a:lnTo>
                  <a:lnTo>
                    <a:pt x="9208" y="7263"/>
                  </a:lnTo>
                  <a:lnTo>
                    <a:pt x="9318" y="7336"/>
                  </a:lnTo>
                  <a:lnTo>
                    <a:pt x="9465" y="7336"/>
                  </a:lnTo>
                  <a:lnTo>
                    <a:pt x="9465" y="7593"/>
                  </a:lnTo>
                  <a:lnTo>
                    <a:pt x="9538" y="7813"/>
                  </a:lnTo>
                  <a:lnTo>
                    <a:pt x="9575" y="7887"/>
                  </a:lnTo>
                  <a:lnTo>
                    <a:pt x="9648" y="7923"/>
                  </a:lnTo>
                  <a:lnTo>
                    <a:pt x="9758" y="7923"/>
                  </a:lnTo>
                  <a:lnTo>
                    <a:pt x="10492" y="7630"/>
                  </a:lnTo>
                  <a:lnTo>
                    <a:pt x="10859" y="7483"/>
                  </a:lnTo>
                  <a:lnTo>
                    <a:pt x="11225" y="7336"/>
                  </a:lnTo>
                  <a:lnTo>
                    <a:pt x="11409" y="7190"/>
                  </a:lnTo>
                  <a:lnTo>
                    <a:pt x="11556" y="7006"/>
                  </a:lnTo>
                  <a:lnTo>
                    <a:pt x="11629" y="6896"/>
                  </a:lnTo>
                  <a:lnTo>
                    <a:pt x="11629" y="6786"/>
                  </a:lnTo>
                  <a:lnTo>
                    <a:pt x="11629" y="6676"/>
                  </a:lnTo>
                  <a:lnTo>
                    <a:pt x="11592" y="6566"/>
                  </a:lnTo>
                  <a:lnTo>
                    <a:pt x="11556" y="6419"/>
                  </a:lnTo>
                  <a:lnTo>
                    <a:pt x="11482" y="6346"/>
                  </a:lnTo>
                  <a:lnTo>
                    <a:pt x="11372" y="6273"/>
                  </a:lnTo>
                  <a:close/>
                  <a:moveTo>
                    <a:pt x="10198" y="2861"/>
                  </a:moveTo>
                  <a:lnTo>
                    <a:pt x="10235" y="3228"/>
                  </a:lnTo>
                  <a:lnTo>
                    <a:pt x="10345" y="3595"/>
                  </a:lnTo>
                  <a:lnTo>
                    <a:pt x="10565" y="4292"/>
                  </a:lnTo>
                  <a:lnTo>
                    <a:pt x="10822" y="5062"/>
                  </a:lnTo>
                  <a:lnTo>
                    <a:pt x="10895" y="5282"/>
                  </a:lnTo>
                  <a:lnTo>
                    <a:pt x="9025" y="6052"/>
                  </a:lnTo>
                  <a:lnTo>
                    <a:pt x="7154" y="6786"/>
                  </a:lnTo>
                  <a:lnTo>
                    <a:pt x="5173" y="7593"/>
                  </a:lnTo>
                  <a:lnTo>
                    <a:pt x="4146" y="7997"/>
                  </a:lnTo>
                  <a:lnTo>
                    <a:pt x="3816" y="8143"/>
                  </a:lnTo>
                  <a:lnTo>
                    <a:pt x="3486" y="8290"/>
                  </a:lnTo>
                  <a:lnTo>
                    <a:pt x="3266" y="7887"/>
                  </a:lnTo>
                  <a:lnTo>
                    <a:pt x="3045" y="7446"/>
                  </a:lnTo>
                  <a:lnTo>
                    <a:pt x="2679" y="6566"/>
                  </a:lnTo>
                  <a:lnTo>
                    <a:pt x="2532" y="6162"/>
                  </a:lnTo>
                  <a:lnTo>
                    <a:pt x="2385" y="5869"/>
                  </a:lnTo>
                  <a:lnTo>
                    <a:pt x="2238" y="5612"/>
                  </a:lnTo>
                  <a:lnTo>
                    <a:pt x="2715" y="5539"/>
                  </a:lnTo>
                  <a:lnTo>
                    <a:pt x="3192" y="5429"/>
                  </a:lnTo>
                  <a:lnTo>
                    <a:pt x="3669" y="5282"/>
                  </a:lnTo>
                  <a:lnTo>
                    <a:pt x="4146" y="5099"/>
                  </a:lnTo>
                  <a:lnTo>
                    <a:pt x="5210" y="4659"/>
                  </a:lnTo>
                  <a:lnTo>
                    <a:pt x="6273" y="4218"/>
                  </a:lnTo>
                  <a:lnTo>
                    <a:pt x="6824" y="4035"/>
                  </a:lnTo>
                  <a:lnTo>
                    <a:pt x="7374" y="3852"/>
                  </a:lnTo>
                  <a:lnTo>
                    <a:pt x="8474" y="3558"/>
                  </a:lnTo>
                  <a:lnTo>
                    <a:pt x="9025" y="3411"/>
                  </a:lnTo>
                  <a:lnTo>
                    <a:pt x="9538" y="3191"/>
                  </a:lnTo>
                  <a:lnTo>
                    <a:pt x="9868" y="3081"/>
                  </a:lnTo>
                  <a:lnTo>
                    <a:pt x="10015" y="2971"/>
                  </a:lnTo>
                  <a:lnTo>
                    <a:pt x="10198" y="2861"/>
                  </a:lnTo>
                  <a:close/>
                  <a:moveTo>
                    <a:pt x="8658" y="7740"/>
                  </a:moveTo>
                  <a:lnTo>
                    <a:pt x="8694" y="7923"/>
                  </a:lnTo>
                  <a:lnTo>
                    <a:pt x="8071" y="8253"/>
                  </a:lnTo>
                  <a:lnTo>
                    <a:pt x="7704" y="8437"/>
                  </a:lnTo>
                  <a:lnTo>
                    <a:pt x="7594" y="8437"/>
                  </a:lnTo>
                  <a:lnTo>
                    <a:pt x="7557" y="8363"/>
                  </a:lnTo>
                  <a:lnTo>
                    <a:pt x="7557" y="8180"/>
                  </a:lnTo>
                  <a:lnTo>
                    <a:pt x="8658" y="7740"/>
                  </a:lnTo>
                  <a:close/>
                  <a:moveTo>
                    <a:pt x="10198" y="2384"/>
                  </a:moveTo>
                  <a:lnTo>
                    <a:pt x="9978" y="2458"/>
                  </a:lnTo>
                  <a:lnTo>
                    <a:pt x="9795" y="2568"/>
                  </a:lnTo>
                  <a:lnTo>
                    <a:pt x="9391" y="2788"/>
                  </a:lnTo>
                  <a:lnTo>
                    <a:pt x="8841" y="2971"/>
                  </a:lnTo>
                  <a:lnTo>
                    <a:pt x="8328" y="3155"/>
                  </a:lnTo>
                  <a:lnTo>
                    <a:pt x="7264" y="3411"/>
                  </a:lnTo>
                  <a:lnTo>
                    <a:pt x="6750" y="3558"/>
                  </a:lnTo>
                  <a:lnTo>
                    <a:pt x="6237" y="3742"/>
                  </a:lnTo>
                  <a:lnTo>
                    <a:pt x="5210" y="4145"/>
                  </a:lnTo>
                  <a:lnTo>
                    <a:pt x="4219" y="4585"/>
                  </a:lnTo>
                  <a:lnTo>
                    <a:pt x="3669" y="4805"/>
                  </a:lnTo>
                  <a:lnTo>
                    <a:pt x="3119" y="4989"/>
                  </a:lnTo>
                  <a:lnTo>
                    <a:pt x="2018" y="5319"/>
                  </a:lnTo>
                  <a:lnTo>
                    <a:pt x="1945" y="5355"/>
                  </a:lnTo>
                  <a:lnTo>
                    <a:pt x="1908" y="5392"/>
                  </a:lnTo>
                  <a:lnTo>
                    <a:pt x="1908" y="5466"/>
                  </a:lnTo>
                  <a:lnTo>
                    <a:pt x="1945" y="5539"/>
                  </a:lnTo>
                  <a:lnTo>
                    <a:pt x="1982" y="5576"/>
                  </a:lnTo>
                  <a:lnTo>
                    <a:pt x="1945" y="5686"/>
                  </a:lnTo>
                  <a:lnTo>
                    <a:pt x="1945" y="5759"/>
                  </a:lnTo>
                  <a:lnTo>
                    <a:pt x="2018" y="5979"/>
                  </a:lnTo>
                  <a:lnTo>
                    <a:pt x="2165" y="6456"/>
                  </a:lnTo>
                  <a:lnTo>
                    <a:pt x="2385" y="6933"/>
                  </a:lnTo>
                  <a:lnTo>
                    <a:pt x="2752" y="7850"/>
                  </a:lnTo>
                  <a:lnTo>
                    <a:pt x="2972" y="8290"/>
                  </a:lnTo>
                  <a:lnTo>
                    <a:pt x="3192" y="8694"/>
                  </a:lnTo>
                  <a:lnTo>
                    <a:pt x="3266" y="8767"/>
                  </a:lnTo>
                  <a:lnTo>
                    <a:pt x="3302" y="8804"/>
                  </a:lnTo>
                  <a:lnTo>
                    <a:pt x="3412" y="8804"/>
                  </a:lnTo>
                  <a:lnTo>
                    <a:pt x="3522" y="8730"/>
                  </a:lnTo>
                  <a:lnTo>
                    <a:pt x="3596" y="8620"/>
                  </a:lnTo>
                  <a:lnTo>
                    <a:pt x="3999" y="8510"/>
                  </a:lnTo>
                  <a:lnTo>
                    <a:pt x="4403" y="8363"/>
                  </a:lnTo>
                  <a:lnTo>
                    <a:pt x="5173" y="8033"/>
                  </a:lnTo>
                  <a:lnTo>
                    <a:pt x="7300" y="7190"/>
                  </a:lnTo>
                  <a:lnTo>
                    <a:pt x="9281" y="6419"/>
                  </a:lnTo>
                  <a:lnTo>
                    <a:pt x="10235" y="6052"/>
                  </a:lnTo>
                  <a:lnTo>
                    <a:pt x="10712" y="5832"/>
                  </a:lnTo>
                  <a:lnTo>
                    <a:pt x="11152" y="5612"/>
                  </a:lnTo>
                  <a:lnTo>
                    <a:pt x="11262" y="5612"/>
                  </a:lnTo>
                  <a:lnTo>
                    <a:pt x="11335" y="5539"/>
                  </a:lnTo>
                  <a:lnTo>
                    <a:pt x="11372" y="5392"/>
                  </a:lnTo>
                  <a:lnTo>
                    <a:pt x="11372" y="5282"/>
                  </a:lnTo>
                  <a:lnTo>
                    <a:pt x="11299" y="5025"/>
                  </a:lnTo>
                  <a:lnTo>
                    <a:pt x="11042" y="4255"/>
                  </a:lnTo>
                  <a:lnTo>
                    <a:pt x="10785" y="3485"/>
                  </a:lnTo>
                  <a:lnTo>
                    <a:pt x="10639" y="3118"/>
                  </a:lnTo>
                  <a:lnTo>
                    <a:pt x="10455" y="2751"/>
                  </a:lnTo>
                  <a:lnTo>
                    <a:pt x="10418" y="2714"/>
                  </a:lnTo>
                  <a:lnTo>
                    <a:pt x="10345" y="2678"/>
                  </a:lnTo>
                  <a:lnTo>
                    <a:pt x="10382" y="2568"/>
                  </a:lnTo>
                  <a:lnTo>
                    <a:pt x="10382" y="2494"/>
                  </a:lnTo>
                  <a:lnTo>
                    <a:pt x="10308" y="2421"/>
                  </a:lnTo>
                  <a:lnTo>
                    <a:pt x="10198" y="2384"/>
                  </a:lnTo>
                  <a:close/>
                  <a:moveTo>
                    <a:pt x="8694" y="7263"/>
                  </a:moveTo>
                  <a:lnTo>
                    <a:pt x="7337" y="7813"/>
                  </a:lnTo>
                  <a:lnTo>
                    <a:pt x="7264" y="7850"/>
                  </a:lnTo>
                  <a:lnTo>
                    <a:pt x="7227" y="7923"/>
                  </a:lnTo>
                  <a:lnTo>
                    <a:pt x="7190" y="7997"/>
                  </a:lnTo>
                  <a:lnTo>
                    <a:pt x="7227" y="8070"/>
                  </a:lnTo>
                  <a:lnTo>
                    <a:pt x="7190" y="8143"/>
                  </a:lnTo>
                  <a:lnTo>
                    <a:pt x="7154" y="8363"/>
                  </a:lnTo>
                  <a:lnTo>
                    <a:pt x="7190" y="8620"/>
                  </a:lnTo>
                  <a:lnTo>
                    <a:pt x="7227" y="8730"/>
                  </a:lnTo>
                  <a:lnTo>
                    <a:pt x="7300" y="8840"/>
                  </a:lnTo>
                  <a:lnTo>
                    <a:pt x="7411" y="8877"/>
                  </a:lnTo>
                  <a:lnTo>
                    <a:pt x="7557" y="8877"/>
                  </a:lnTo>
                  <a:lnTo>
                    <a:pt x="7704" y="8840"/>
                  </a:lnTo>
                  <a:lnTo>
                    <a:pt x="7887" y="8804"/>
                  </a:lnTo>
                  <a:lnTo>
                    <a:pt x="8218" y="8620"/>
                  </a:lnTo>
                  <a:lnTo>
                    <a:pt x="9061" y="8217"/>
                  </a:lnTo>
                  <a:lnTo>
                    <a:pt x="9098" y="8180"/>
                  </a:lnTo>
                  <a:lnTo>
                    <a:pt x="9171" y="8107"/>
                  </a:lnTo>
                  <a:lnTo>
                    <a:pt x="9171" y="8033"/>
                  </a:lnTo>
                  <a:lnTo>
                    <a:pt x="9171" y="7960"/>
                  </a:lnTo>
                  <a:lnTo>
                    <a:pt x="8951" y="7410"/>
                  </a:lnTo>
                  <a:lnTo>
                    <a:pt x="8914" y="7336"/>
                  </a:lnTo>
                  <a:lnTo>
                    <a:pt x="8841" y="7300"/>
                  </a:lnTo>
                  <a:lnTo>
                    <a:pt x="8768" y="7263"/>
                  </a:lnTo>
                  <a:close/>
                  <a:moveTo>
                    <a:pt x="11702" y="8327"/>
                  </a:moveTo>
                  <a:lnTo>
                    <a:pt x="11886" y="8694"/>
                  </a:lnTo>
                  <a:lnTo>
                    <a:pt x="12106" y="9060"/>
                  </a:lnTo>
                  <a:lnTo>
                    <a:pt x="11702" y="9244"/>
                  </a:lnTo>
                  <a:lnTo>
                    <a:pt x="11335" y="9390"/>
                  </a:lnTo>
                  <a:lnTo>
                    <a:pt x="10932" y="9500"/>
                  </a:lnTo>
                  <a:lnTo>
                    <a:pt x="10528" y="9611"/>
                  </a:lnTo>
                  <a:lnTo>
                    <a:pt x="10382" y="9244"/>
                  </a:lnTo>
                  <a:lnTo>
                    <a:pt x="10198" y="8877"/>
                  </a:lnTo>
                  <a:lnTo>
                    <a:pt x="10162" y="8840"/>
                  </a:lnTo>
                  <a:lnTo>
                    <a:pt x="10565" y="8730"/>
                  </a:lnTo>
                  <a:lnTo>
                    <a:pt x="10932" y="8620"/>
                  </a:lnTo>
                  <a:lnTo>
                    <a:pt x="11702" y="8327"/>
                  </a:lnTo>
                  <a:close/>
                  <a:moveTo>
                    <a:pt x="11776" y="7887"/>
                  </a:moveTo>
                  <a:lnTo>
                    <a:pt x="11299" y="8070"/>
                  </a:lnTo>
                  <a:lnTo>
                    <a:pt x="10822" y="8217"/>
                  </a:lnTo>
                  <a:lnTo>
                    <a:pt x="9868" y="8510"/>
                  </a:lnTo>
                  <a:lnTo>
                    <a:pt x="9832" y="8510"/>
                  </a:lnTo>
                  <a:lnTo>
                    <a:pt x="9795" y="8583"/>
                  </a:lnTo>
                  <a:lnTo>
                    <a:pt x="9758" y="8694"/>
                  </a:lnTo>
                  <a:lnTo>
                    <a:pt x="9832" y="8804"/>
                  </a:lnTo>
                  <a:lnTo>
                    <a:pt x="9868" y="8840"/>
                  </a:lnTo>
                  <a:lnTo>
                    <a:pt x="9942" y="8877"/>
                  </a:lnTo>
                  <a:lnTo>
                    <a:pt x="9905" y="8950"/>
                  </a:lnTo>
                  <a:lnTo>
                    <a:pt x="9905" y="9024"/>
                  </a:lnTo>
                  <a:lnTo>
                    <a:pt x="10088" y="9427"/>
                  </a:lnTo>
                  <a:lnTo>
                    <a:pt x="10198" y="9867"/>
                  </a:lnTo>
                  <a:lnTo>
                    <a:pt x="10235" y="9941"/>
                  </a:lnTo>
                  <a:lnTo>
                    <a:pt x="10272" y="9977"/>
                  </a:lnTo>
                  <a:lnTo>
                    <a:pt x="10308" y="10014"/>
                  </a:lnTo>
                  <a:lnTo>
                    <a:pt x="10382" y="10051"/>
                  </a:lnTo>
                  <a:lnTo>
                    <a:pt x="10932" y="9904"/>
                  </a:lnTo>
                  <a:lnTo>
                    <a:pt x="11446" y="9757"/>
                  </a:lnTo>
                  <a:lnTo>
                    <a:pt x="11959" y="9574"/>
                  </a:lnTo>
                  <a:lnTo>
                    <a:pt x="12436" y="9317"/>
                  </a:lnTo>
                  <a:lnTo>
                    <a:pt x="12509" y="9280"/>
                  </a:lnTo>
                  <a:lnTo>
                    <a:pt x="12583" y="9207"/>
                  </a:lnTo>
                  <a:lnTo>
                    <a:pt x="12583" y="9097"/>
                  </a:lnTo>
                  <a:lnTo>
                    <a:pt x="12546" y="9024"/>
                  </a:lnTo>
                  <a:lnTo>
                    <a:pt x="12253" y="8547"/>
                  </a:lnTo>
                  <a:lnTo>
                    <a:pt x="11996" y="7997"/>
                  </a:lnTo>
                  <a:lnTo>
                    <a:pt x="11959" y="7923"/>
                  </a:lnTo>
                  <a:lnTo>
                    <a:pt x="11922" y="7887"/>
                  </a:lnTo>
                  <a:close/>
                  <a:moveTo>
                    <a:pt x="8914" y="9354"/>
                  </a:moveTo>
                  <a:lnTo>
                    <a:pt x="9061" y="9757"/>
                  </a:lnTo>
                  <a:lnTo>
                    <a:pt x="9281" y="10161"/>
                  </a:lnTo>
                  <a:lnTo>
                    <a:pt x="8658" y="10491"/>
                  </a:lnTo>
                  <a:lnTo>
                    <a:pt x="7961" y="10784"/>
                  </a:lnTo>
                  <a:lnTo>
                    <a:pt x="7814" y="10858"/>
                  </a:lnTo>
                  <a:lnTo>
                    <a:pt x="7741" y="10858"/>
                  </a:lnTo>
                  <a:lnTo>
                    <a:pt x="7704" y="10821"/>
                  </a:lnTo>
                  <a:lnTo>
                    <a:pt x="7631" y="10674"/>
                  </a:lnTo>
                  <a:lnTo>
                    <a:pt x="7594" y="10491"/>
                  </a:lnTo>
                  <a:lnTo>
                    <a:pt x="7521" y="10161"/>
                  </a:lnTo>
                  <a:lnTo>
                    <a:pt x="7374" y="9867"/>
                  </a:lnTo>
                  <a:lnTo>
                    <a:pt x="8914" y="9354"/>
                  </a:lnTo>
                  <a:close/>
                  <a:moveTo>
                    <a:pt x="8951" y="8950"/>
                  </a:moveTo>
                  <a:lnTo>
                    <a:pt x="7154" y="9537"/>
                  </a:lnTo>
                  <a:lnTo>
                    <a:pt x="7117" y="9574"/>
                  </a:lnTo>
                  <a:lnTo>
                    <a:pt x="7080" y="9611"/>
                  </a:lnTo>
                  <a:lnTo>
                    <a:pt x="7044" y="9721"/>
                  </a:lnTo>
                  <a:lnTo>
                    <a:pt x="7080" y="9831"/>
                  </a:lnTo>
                  <a:lnTo>
                    <a:pt x="7190" y="9904"/>
                  </a:lnTo>
                  <a:lnTo>
                    <a:pt x="7190" y="10124"/>
                  </a:lnTo>
                  <a:lnTo>
                    <a:pt x="7227" y="10381"/>
                  </a:lnTo>
                  <a:lnTo>
                    <a:pt x="7374" y="10858"/>
                  </a:lnTo>
                  <a:lnTo>
                    <a:pt x="7411" y="11004"/>
                  </a:lnTo>
                  <a:lnTo>
                    <a:pt x="7521" y="11114"/>
                  </a:lnTo>
                  <a:lnTo>
                    <a:pt x="7631" y="11188"/>
                  </a:lnTo>
                  <a:lnTo>
                    <a:pt x="7777" y="11225"/>
                  </a:lnTo>
                  <a:lnTo>
                    <a:pt x="8034" y="11151"/>
                  </a:lnTo>
                  <a:lnTo>
                    <a:pt x="8291" y="11078"/>
                  </a:lnTo>
                  <a:lnTo>
                    <a:pt x="8768" y="10858"/>
                  </a:lnTo>
                  <a:lnTo>
                    <a:pt x="9245" y="10601"/>
                  </a:lnTo>
                  <a:lnTo>
                    <a:pt x="9685" y="10344"/>
                  </a:lnTo>
                  <a:lnTo>
                    <a:pt x="9721" y="10271"/>
                  </a:lnTo>
                  <a:lnTo>
                    <a:pt x="9758" y="10197"/>
                  </a:lnTo>
                  <a:lnTo>
                    <a:pt x="9758" y="10161"/>
                  </a:lnTo>
                  <a:lnTo>
                    <a:pt x="9721" y="10087"/>
                  </a:lnTo>
                  <a:lnTo>
                    <a:pt x="9538" y="9867"/>
                  </a:lnTo>
                  <a:lnTo>
                    <a:pt x="9391" y="9611"/>
                  </a:lnTo>
                  <a:lnTo>
                    <a:pt x="9281" y="9354"/>
                  </a:lnTo>
                  <a:lnTo>
                    <a:pt x="9208" y="9060"/>
                  </a:lnTo>
                  <a:lnTo>
                    <a:pt x="9171" y="8987"/>
                  </a:lnTo>
                  <a:lnTo>
                    <a:pt x="9098" y="8950"/>
                  </a:lnTo>
                  <a:close/>
                  <a:moveTo>
                    <a:pt x="12473" y="10344"/>
                  </a:moveTo>
                  <a:lnTo>
                    <a:pt x="12619" y="10711"/>
                  </a:lnTo>
                  <a:lnTo>
                    <a:pt x="11959" y="11078"/>
                  </a:lnTo>
                  <a:lnTo>
                    <a:pt x="11299" y="11445"/>
                  </a:lnTo>
                  <a:lnTo>
                    <a:pt x="11152" y="10894"/>
                  </a:lnTo>
                  <a:lnTo>
                    <a:pt x="11189" y="10858"/>
                  </a:lnTo>
                  <a:lnTo>
                    <a:pt x="11189" y="10784"/>
                  </a:lnTo>
                  <a:lnTo>
                    <a:pt x="11482" y="10674"/>
                  </a:lnTo>
                  <a:lnTo>
                    <a:pt x="11776" y="10601"/>
                  </a:lnTo>
                  <a:lnTo>
                    <a:pt x="12473" y="10344"/>
                  </a:lnTo>
                  <a:close/>
                  <a:moveTo>
                    <a:pt x="6273" y="10418"/>
                  </a:moveTo>
                  <a:lnTo>
                    <a:pt x="6347" y="10454"/>
                  </a:lnTo>
                  <a:lnTo>
                    <a:pt x="6420" y="10564"/>
                  </a:lnTo>
                  <a:lnTo>
                    <a:pt x="6567" y="10894"/>
                  </a:lnTo>
                  <a:lnTo>
                    <a:pt x="5797" y="11261"/>
                  </a:lnTo>
                  <a:lnTo>
                    <a:pt x="5100" y="11738"/>
                  </a:lnTo>
                  <a:lnTo>
                    <a:pt x="4953" y="11298"/>
                  </a:lnTo>
                  <a:lnTo>
                    <a:pt x="4843" y="11078"/>
                  </a:lnTo>
                  <a:lnTo>
                    <a:pt x="4733" y="10894"/>
                  </a:lnTo>
                  <a:lnTo>
                    <a:pt x="5613" y="10601"/>
                  </a:lnTo>
                  <a:lnTo>
                    <a:pt x="5943" y="10491"/>
                  </a:lnTo>
                  <a:lnTo>
                    <a:pt x="6237" y="10418"/>
                  </a:lnTo>
                  <a:close/>
                  <a:moveTo>
                    <a:pt x="12583" y="9867"/>
                  </a:moveTo>
                  <a:lnTo>
                    <a:pt x="12509" y="9904"/>
                  </a:lnTo>
                  <a:lnTo>
                    <a:pt x="11519" y="10271"/>
                  </a:lnTo>
                  <a:lnTo>
                    <a:pt x="11115" y="10381"/>
                  </a:lnTo>
                  <a:lnTo>
                    <a:pt x="10932" y="10491"/>
                  </a:lnTo>
                  <a:lnTo>
                    <a:pt x="10859" y="10564"/>
                  </a:lnTo>
                  <a:lnTo>
                    <a:pt x="10785" y="10638"/>
                  </a:lnTo>
                  <a:lnTo>
                    <a:pt x="10785" y="10748"/>
                  </a:lnTo>
                  <a:lnTo>
                    <a:pt x="10822" y="10821"/>
                  </a:lnTo>
                  <a:lnTo>
                    <a:pt x="10859" y="10858"/>
                  </a:lnTo>
                  <a:lnTo>
                    <a:pt x="10859" y="10894"/>
                  </a:lnTo>
                  <a:lnTo>
                    <a:pt x="10895" y="11335"/>
                  </a:lnTo>
                  <a:lnTo>
                    <a:pt x="11005" y="11738"/>
                  </a:lnTo>
                  <a:lnTo>
                    <a:pt x="11005" y="11848"/>
                  </a:lnTo>
                  <a:lnTo>
                    <a:pt x="11079" y="11885"/>
                  </a:lnTo>
                  <a:lnTo>
                    <a:pt x="11152" y="11921"/>
                  </a:lnTo>
                  <a:lnTo>
                    <a:pt x="11225" y="11921"/>
                  </a:lnTo>
                  <a:lnTo>
                    <a:pt x="12142" y="11445"/>
                  </a:lnTo>
                  <a:lnTo>
                    <a:pt x="12986" y="10931"/>
                  </a:lnTo>
                  <a:lnTo>
                    <a:pt x="13060" y="10858"/>
                  </a:lnTo>
                  <a:lnTo>
                    <a:pt x="13096" y="10784"/>
                  </a:lnTo>
                  <a:lnTo>
                    <a:pt x="13096" y="10711"/>
                  </a:lnTo>
                  <a:lnTo>
                    <a:pt x="13060" y="10638"/>
                  </a:lnTo>
                  <a:lnTo>
                    <a:pt x="12876" y="10344"/>
                  </a:lnTo>
                  <a:lnTo>
                    <a:pt x="12766" y="10014"/>
                  </a:lnTo>
                  <a:lnTo>
                    <a:pt x="12729" y="9941"/>
                  </a:lnTo>
                  <a:lnTo>
                    <a:pt x="12656" y="9904"/>
                  </a:lnTo>
                  <a:lnTo>
                    <a:pt x="12583" y="9867"/>
                  </a:lnTo>
                  <a:close/>
                  <a:moveTo>
                    <a:pt x="6200" y="9977"/>
                  </a:moveTo>
                  <a:lnTo>
                    <a:pt x="5980" y="10014"/>
                  </a:lnTo>
                  <a:lnTo>
                    <a:pt x="5760" y="10087"/>
                  </a:lnTo>
                  <a:lnTo>
                    <a:pt x="5356" y="10234"/>
                  </a:lnTo>
                  <a:lnTo>
                    <a:pt x="4843" y="10381"/>
                  </a:lnTo>
                  <a:lnTo>
                    <a:pt x="4329" y="10564"/>
                  </a:lnTo>
                  <a:lnTo>
                    <a:pt x="4293" y="10601"/>
                  </a:lnTo>
                  <a:lnTo>
                    <a:pt x="4256" y="10638"/>
                  </a:lnTo>
                  <a:lnTo>
                    <a:pt x="4219" y="10784"/>
                  </a:lnTo>
                  <a:lnTo>
                    <a:pt x="4256" y="10894"/>
                  </a:lnTo>
                  <a:lnTo>
                    <a:pt x="4293" y="10931"/>
                  </a:lnTo>
                  <a:lnTo>
                    <a:pt x="4366" y="10968"/>
                  </a:lnTo>
                  <a:lnTo>
                    <a:pt x="4513" y="11298"/>
                  </a:lnTo>
                  <a:lnTo>
                    <a:pt x="4659" y="11701"/>
                  </a:lnTo>
                  <a:lnTo>
                    <a:pt x="4769" y="12142"/>
                  </a:lnTo>
                  <a:lnTo>
                    <a:pt x="4843" y="12215"/>
                  </a:lnTo>
                  <a:lnTo>
                    <a:pt x="4916" y="12252"/>
                  </a:lnTo>
                  <a:lnTo>
                    <a:pt x="4990" y="12252"/>
                  </a:lnTo>
                  <a:lnTo>
                    <a:pt x="5100" y="12215"/>
                  </a:lnTo>
                  <a:lnTo>
                    <a:pt x="5540" y="11921"/>
                  </a:lnTo>
                  <a:lnTo>
                    <a:pt x="5980" y="11665"/>
                  </a:lnTo>
                  <a:lnTo>
                    <a:pt x="6420" y="11445"/>
                  </a:lnTo>
                  <a:lnTo>
                    <a:pt x="6934" y="11225"/>
                  </a:lnTo>
                  <a:lnTo>
                    <a:pt x="6970" y="11188"/>
                  </a:lnTo>
                  <a:lnTo>
                    <a:pt x="7044" y="11114"/>
                  </a:lnTo>
                  <a:lnTo>
                    <a:pt x="7044" y="11041"/>
                  </a:lnTo>
                  <a:lnTo>
                    <a:pt x="7044" y="10931"/>
                  </a:lnTo>
                  <a:lnTo>
                    <a:pt x="6897" y="10601"/>
                  </a:lnTo>
                  <a:lnTo>
                    <a:pt x="6750" y="10307"/>
                  </a:lnTo>
                  <a:lnTo>
                    <a:pt x="6677" y="10161"/>
                  </a:lnTo>
                  <a:lnTo>
                    <a:pt x="6530" y="10051"/>
                  </a:lnTo>
                  <a:lnTo>
                    <a:pt x="6383" y="10014"/>
                  </a:lnTo>
                  <a:lnTo>
                    <a:pt x="6200" y="9977"/>
                  </a:lnTo>
                  <a:close/>
                  <a:moveTo>
                    <a:pt x="9832" y="11371"/>
                  </a:moveTo>
                  <a:lnTo>
                    <a:pt x="10125" y="11921"/>
                  </a:lnTo>
                  <a:lnTo>
                    <a:pt x="9721" y="12142"/>
                  </a:lnTo>
                  <a:lnTo>
                    <a:pt x="9318" y="12288"/>
                  </a:lnTo>
                  <a:lnTo>
                    <a:pt x="8914" y="12435"/>
                  </a:lnTo>
                  <a:lnTo>
                    <a:pt x="8511" y="12545"/>
                  </a:lnTo>
                  <a:lnTo>
                    <a:pt x="8328" y="12032"/>
                  </a:lnTo>
                  <a:lnTo>
                    <a:pt x="8694" y="11921"/>
                  </a:lnTo>
                  <a:lnTo>
                    <a:pt x="9098" y="11738"/>
                  </a:lnTo>
                  <a:lnTo>
                    <a:pt x="9832" y="11371"/>
                  </a:lnTo>
                  <a:close/>
                  <a:moveTo>
                    <a:pt x="9868" y="10894"/>
                  </a:moveTo>
                  <a:lnTo>
                    <a:pt x="8951" y="11298"/>
                  </a:lnTo>
                  <a:lnTo>
                    <a:pt x="8474" y="11481"/>
                  </a:lnTo>
                  <a:lnTo>
                    <a:pt x="8071" y="11738"/>
                  </a:lnTo>
                  <a:lnTo>
                    <a:pt x="7997" y="11738"/>
                  </a:lnTo>
                  <a:lnTo>
                    <a:pt x="7924" y="11775"/>
                  </a:lnTo>
                  <a:lnTo>
                    <a:pt x="7887" y="11885"/>
                  </a:lnTo>
                  <a:lnTo>
                    <a:pt x="7887" y="11958"/>
                  </a:lnTo>
                  <a:lnTo>
                    <a:pt x="8034" y="12398"/>
                  </a:lnTo>
                  <a:lnTo>
                    <a:pt x="8181" y="12839"/>
                  </a:lnTo>
                  <a:lnTo>
                    <a:pt x="8254" y="12949"/>
                  </a:lnTo>
                  <a:lnTo>
                    <a:pt x="8328" y="12985"/>
                  </a:lnTo>
                  <a:lnTo>
                    <a:pt x="8364" y="12985"/>
                  </a:lnTo>
                  <a:lnTo>
                    <a:pt x="8951" y="12839"/>
                  </a:lnTo>
                  <a:lnTo>
                    <a:pt x="9465" y="12655"/>
                  </a:lnTo>
                  <a:lnTo>
                    <a:pt x="10015" y="12472"/>
                  </a:lnTo>
                  <a:lnTo>
                    <a:pt x="10528" y="12215"/>
                  </a:lnTo>
                  <a:lnTo>
                    <a:pt x="10565" y="12142"/>
                  </a:lnTo>
                  <a:lnTo>
                    <a:pt x="10602" y="12105"/>
                  </a:lnTo>
                  <a:lnTo>
                    <a:pt x="10602" y="12032"/>
                  </a:lnTo>
                  <a:lnTo>
                    <a:pt x="10602" y="11958"/>
                  </a:lnTo>
                  <a:lnTo>
                    <a:pt x="10125" y="11041"/>
                  </a:lnTo>
                  <a:lnTo>
                    <a:pt x="10088" y="10968"/>
                  </a:lnTo>
                  <a:lnTo>
                    <a:pt x="10015" y="10894"/>
                  </a:lnTo>
                  <a:close/>
                  <a:moveTo>
                    <a:pt x="13133" y="12288"/>
                  </a:moveTo>
                  <a:lnTo>
                    <a:pt x="13243" y="12325"/>
                  </a:lnTo>
                  <a:lnTo>
                    <a:pt x="13353" y="12472"/>
                  </a:lnTo>
                  <a:lnTo>
                    <a:pt x="13610" y="12985"/>
                  </a:lnTo>
                  <a:lnTo>
                    <a:pt x="12839" y="13242"/>
                  </a:lnTo>
                  <a:lnTo>
                    <a:pt x="12106" y="13572"/>
                  </a:lnTo>
                  <a:lnTo>
                    <a:pt x="11996" y="13352"/>
                  </a:lnTo>
                  <a:lnTo>
                    <a:pt x="11886" y="13132"/>
                  </a:lnTo>
                  <a:lnTo>
                    <a:pt x="11739" y="12692"/>
                  </a:lnTo>
                  <a:lnTo>
                    <a:pt x="12032" y="12618"/>
                  </a:lnTo>
                  <a:lnTo>
                    <a:pt x="12289" y="12545"/>
                  </a:lnTo>
                  <a:lnTo>
                    <a:pt x="12839" y="12362"/>
                  </a:lnTo>
                  <a:lnTo>
                    <a:pt x="13023" y="12288"/>
                  </a:lnTo>
                  <a:close/>
                  <a:moveTo>
                    <a:pt x="7044" y="12325"/>
                  </a:moveTo>
                  <a:lnTo>
                    <a:pt x="7337" y="13022"/>
                  </a:lnTo>
                  <a:lnTo>
                    <a:pt x="5833" y="13792"/>
                  </a:lnTo>
                  <a:lnTo>
                    <a:pt x="5613" y="13132"/>
                  </a:lnTo>
                  <a:lnTo>
                    <a:pt x="5943" y="12875"/>
                  </a:lnTo>
                  <a:lnTo>
                    <a:pt x="6273" y="12655"/>
                  </a:lnTo>
                  <a:lnTo>
                    <a:pt x="6677" y="12472"/>
                  </a:lnTo>
                  <a:lnTo>
                    <a:pt x="7044" y="12325"/>
                  </a:lnTo>
                  <a:close/>
                  <a:moveTo>
                    <a:pt x="13060" y="11885"/>
                  </a:moveTo>
                  <a:lnTo>
                    <a:pt x="12839" y="11921"/>
                  </a:lnTo>
                  <a:lnTo>
                    <a:pt x="12473" y="12068"/>
                  </a:lnTo>
                  <a:lnTo>
                    <a:pt x="11922" y="12215"/>
                  </a:lnTo>
                  <a:lnTo>
                    <a:pt x="11666" y="12288"/>
                  </a:lnTo>
                  <a:lnTo>
                    <a:pt x="11446" y="12398"/>
                  </a:lnTo>
                  <a:lnTo>
                    <a:pt x="11372" y="12435"/>
                  </a:lnTo>
                  <a:lnTo>
                    <a:pt x="11372" y="12472"/>
                  </a:lnTo>
                  <a:lnTo>
                    <a:pt x="11372" y="12582"/>
                  </a:lnTo>
                  <a:lnTo>
                    <a:pt x="11446" y="12655"/>
                  </a:lnTo>
                  <a:lnTo>
                    <a:pt x="11519" y="12692"/>
                  </a:lnTo>
                  <a:lnTo>
                    <a:pt x="11482" y="12839"/>
                  </a:lnTo>
                  <a:lnTo>
                    <a:pt x="11482" y="13022"/>
                  </a:lnTo>
                  <a:lnTo>
                    <a:pt x="11519" y="13169"/>
                  </a:lnTo>
                  <a:lnTo>
                    <a:pt x="11556" y="13315"/>
                  </a:lnTo>
                  <a:lnTo>
                    <a:pt x="11702" y="13646"/>
                  </a:lnTo>
                  <a:lnTo>
                    <a:pt x="11886" y="13902"/>
                  </a:lnTo>
                  <a:lnTo>
                    <a:pt x="11996" y="13976"/>
                  </a:lnTo>
                  <a:lnTo>
                    <a:pt x="12106" y="13976"/>
                  </a:lnTo>
                  <a:lnTo>
                    <a:pt x="13023" y="13609"/>
                  </a:lnTo>
                  <a:lnTo>
                    <a:pt x="13940" y="13279"/>
                  </a:lnTo>
                  <a:lnTo>
                    <a:pt x="14013" y="13205"/>
                  </a:lnTo>
                  <a:lnTo>
                    <a:pt x="14050" y="13169"/>
                  </a:lnTo>
                  <a:lnTo>
                    <a:pt x="14087" y="13095"/>
                  </a:lnTo>
                  <a:lnTo>
                    <a:pt x="14050" y="13022"/>
                  </a:lnTo>
                  <a:lnTo>
                    <a:pt x="13646" y="12142"/>
                  </a:lnTo>
                  <a:lnTo>
                    <a:pt x="13573" y="12032"/>
                  </a:lnTo>
                  <a:lnTo>
                    <a:pt x="13463" y="11958"/>
                  </a:lnTo>
                  <a:lnTo>
                    <a:pt x="13353" y="11885"/>
                  </a:lnTo>
                  <a:close/>
                  <a:moveTo>
                    <a:pt x="7190" y="11848"/>
                  </a:moveTo>
                  <a:lnTo>
                    <a:pt x="7117" y="11885"/>
                  </a:lnTo>
                  <a:lnTo>
                    <a:pt x="6640" y="12032"/>
                  </a:lnTo>
                  <a:lnTo>
                    <a:pt x="6163" y="12215"/>
                  </a:lnTo>
                  <a:lnTo>
                    <a:pt x="5723" y="12508"/>
                  </a:lnTo>
                  <a:lnTo>
                    <a:pt x="5320" y="12802"/>
                  </a:lnTo>
                  <a:lnTo>
                    <a:pt x="5246" y="12839"/>
                  </a:lnTo>
                  <a:lnTo>
                    <a:pt x="5210" y="12875"/>
                  </a:lnTo>
                  <a:lnTo>
                    <a:pt x="5173" y="12912"/>
                  </a:lnTo>
                  <a:lnTo>
                    <a:pt x="5173" y="12985"/>
                  </a:lnTo>
                  <a:lnTo>
                    <a:pt x="5246" y="13279"/>
                  </a:lnTo>
                  <a:lnTo>
                    <a:pt x="5320" y="13572"/>
                  </a:lnTo>
                  <a:lnTo>
                    <a:pt x="5540" y="14159"/>
                  </a:lnTo>
                  <a:lnTo>
                    <a:pt x="5576" y="14196"/>
                  </a:lnTo>
                  <a:lnTo>
                    <a:pt x="5650" y="14269"/>
                  </a:lnTo>
                  <a:lnTo>
                    <a:pt x="5797" y="14269"/>
                  </a:lnTo>
                  <a:lnTo>
                    <a:pt x="7667" y="13315"/>
                  </a:lnTo>
                  <a:lnTo>
                    <a:pt x="7741" y="13279"/>
                  </a:lnTo>
                  <a:lnTo>
                    <a:pt x="7777" y="13205"/>
                  </a:lnTo>
                  <a:lnTo>
                    <a:pt x="7814" y="13132"/>
                  </a:lnTo>
                  <a:lnTo>
                    <a:pt x="7777" y="13059"/>
                  </a:lnTo>
                  <a:lnTo>
                    <a:pt x="7374" y="11995"/>
                  </a:lnTo>
                  <a:lnTo>
                    <a:pt x="7337" y="11921"/>
                  </a:lnTo>
                  <a:lnTo>
                    <a:pt x="7264" y="11885"/>
                  </a:lnTo>
                  <a:lnTo>
                    <a:pt x="7190" y="11848"/>
                  </a:lnTo>
                  <a:close/>
                  <a:moveTo>
                    <a:pt x="10528" y="13279"/>
                  </a:moveTo>
                  <a:lnTo>
                    <a:pt x="10895" y="13976"/>
                  </a:lnTo>
                  <a:lnTo>
                    <a:pt x="9318" y="14599"/>
                  </a:lnTo>
                  <a:lnTo>
                    <a:pt x="9025" y="13902"/>
                  </a:lnTo>
                  <a:lnTo>
                    <a:pt x="9098" y="13829"/>
                  </a:lnTo>
                  <a:lnTo>
                    <a:pt x="9098" y="13792"/>
                  </a:lnTo>
                  <a:lnTo>
                    <a:pt x="9135" y="13756"/>
                  </a:lnTo>
                  <a:lnTo>
                    <a:pt x="9465" y="13609"/>
                  </a:lnTo>
                  <a:lnTo>
                    <a:pt x="9758" y="13535"/>
                  </a:lnTo>
                  <a:lnTo>
                    <a:pt x="10528" y="13279"/>
                  </a:lnTo>
                  <a:close/>
                  <a:moveTo>
                    <a:pt x="10639" y="12839"/>
                  </a:moveTo>
                  <a:lnTo>
                    <a:pt x="10565" y="12875"/>
                  </a:lnTo>
                  <a:lnTo>
                    <a:pt x="9501" y="13242"/>
                  </a:lnTo>
                  <a:lnTo>
                    <a:pt x="9061" y="13352"/>
                  </a:lnTo>
                  <a:lnTo>
                    <a:pt x="8878" y="13462"/>
                  </a:lnTo>
                  <a:lnTo>
                    <a:pt x="8768" y="13499"/>
                  </a:lnTo>
                  <a:lnTo>
                    <a:pt x="8731" y="13572"/>
                  </a:lnTo>
                  <a:lnTo>
                    <a:pt x="8658" y="13682"/>
                  </a:lnTo>
                  <a:lnTo>
                    <a:pt x="8694" y="13829"/>
                  </a:lnTo>
                  <a:lnTo>
                    <a:pt x="8731" y="13866"/>
                  </a:lnTo>
                  <a:lnTo>
                    <a:pt x="8731" y="13902"/>
                  </a:lnTo>
                  <a:lnTo>
                    <a:pt x="8768" y="14159"/>
                  </a:lnTo>
                  <a:lnTo>
                    <a:pt x="8841" y="14416"/>
                  </a:lnTo>
                  <a:lnTo>
                    <a:pt x="9025" y="14893"/>
                  </a:lnTo>
                  <a:lnTo>
                    <a:pt x="9098" y="14929"/>
                  </a:lnTo>
                  <a:lnTo>
                    <a:pt x="9135" y="14966"/>
                  </a:lnTo>
                  <a:lnTo>
                    <a:pt x="9208" y="15003"/>
                  </a:lnTo>
                  <a:lnTo>
                    <a:pt x="9281" y="15003"/>
                  </a:lnTo>
                  <a:lnTo>
                    <a:pt x="11225" y="14269"/>
                  </a:lnTo>
                  <a:lnTo>
                    <a:pt x="11262" y="14232"/>
                  </a:lnTo>
                  <a:lnTo>
                    <a:pt x="11299" y="14159"/>
                  </a:lnTo>
                  <a:lnTo>
                    <a:pt x="11335" y="14086"/>
                  </a:lnTo>
                  <a:lnTo>
                    <a:pt x="11335" y="14012"/>
                  </a:lnTo>
                  <a:lnTo>
                    <a:pt x="10822" y="12985"/>
                  </a:lnTo>
                  <a:lnTo>
                    <a:pt x="10785" y="12912"/>
                  </a:lnTo>
                  <a:lnTo>
                    <a:pt x="10712" y="12875"/>
                  </a:lnTo>
                  <a:lnTo>
                    <a:pt x="10639" y="12839"/>
                  </a:lnTo>
                  <a:close/>
                  <a:moveTo>
                    <a:pt x="7997" y="14342"/>
                  </a:moveTo>
                  <a:lnTo>
                    <a:pt x="8107" y="14489"/>
                  </a:lnTo>
                  <a:lnTo>
                    <a:pt x="8144" y="14599"/>
                  </a:lnTo>
                  <a:lnTo>
                    <a:pt x="8107" y="14746"/>
                  </a:lnTo>
                  <a:lnTo>
                    <a:pt x="8034" y="14893"/>
                  </a:lnTo>
                  <a:lnTo>
                    <a:pt x="7924" y="15003"/>
                  </a:lnTo>
                  <a:lnTo>
                    <a:pt x="7814" y="15149"/>
                  </a:lnTo>
                  <a:lnTo>
                    <a:pt x="7557" y="15296"/>
                  </a:lnTo>
                  <a:lnTo>
                    <a:pt x="7044" y="15516"/>
                  </a:lnTo>
                  <a:lnTo>
                    <a:pt x="6787" y="15590"/>
                  </a:lnTo>
                  <a:lnTo>
                    <a:pt x="6567" y="15736"/>
                  </a:lnTo>
                  <a:lnTo>
                    <a:pt x="6310" y="15113"/>
                  </a:lnTo>
                  <a:lnTo>
                    <a:pt x="6383" y="15076"/>
                  </a:lnTo>
                  <a:lnTo>
                    <a:pt x="6457" y="14966"/>
                  </a:lnTo>
                  <a:lnTo>
                    <a:pt x="6457" y="14929"/>
                  </a:lnTo>
                  <a:lnTo>
                    <a:pt x="6530" y="15003"/>
                  </a:lnTo>
                  <a:lnTo>
                    <a:pt x="6604" y="14966"/>
                  </a:lnTo>
                  <a:lnTo>
                    <a:pt x="6787" y="14929"/>
                  </a:lnTo>
                  <a:lnTo>
                    <a:pt x="7227" y="14783"/>
                  </a:lnTo>
                  <a:lnTo>
                    <a:pt x="7631" y="14599"/>
                  </a:lnTo>
                  <a:lnTo>
                    <a:pt x="7997" y="14342"/>
                  </a:lnTo>
                  <a:close/>
                  <a:moveTo>
                    <a:pt x="15150" y="15370"/>
                  </a:moveTo>
                  <a:lnTo>
                    <a:pt x="15150" y="15443"/>
                  </a:lnTo>
                  <a:lnTo>
                    <a:pt x="15224" y="15480"/>
                  </a:lnTo>
                  <a:lnTo>
                    <a:pt x="15260" y="15516"/>
                  </a:lnTo>
                  <a:lnTo>
                    <a:pt x="15150" y="15736"/>
                  </a:lnTo>
                  <a:lnTo>
                    <a:pt x="15004" y="15993"/>
                  </a:lnTo>
                  <a:lnTo>
                    <a:pt x="14857" y="15626"/>
                  </a:lnTo>
                  <a:lnTo>
                    <a:pt x="15150" y="15370"/>
                  </a:lnTo>
                  <a:close/>
                  <a:moveTo>
                    <a:pt x="7997" y="13902"/>
                  </a:moveTo>
                  <a:lnTo>
                    <a:pt x="7887" y="13939"/>
                  </a:lnTo>
                  <a:lnTo>
                    <a:pt x="7631" y="14122"/>
                  </a:lnTo>
                  <a:lnTo>
                    <a:pt x="7337" y="14269"/>
                  </a:lnTo>
                  <a:lnTo>
                    <a:pt x="7044" y="14416"/>
                  </a:lnTo>
                  <a:lnTo>
                    <a:pt x="6750" y="14526"/>
                  </a:lnTo>
                  <a:lnTo>
                    <a:pt x="6347" y="14599"/>
                  </a:lnTo>
                  <a:lnTo>
                    <a:pt x="6163" y="14673"/>
                  </a:lnTo>
                  <a:lnTo>
                    <a:pt x="6090" y="14746"/>
                  </a:lnTo>
                  <a:lnTo>
                    <a:pt x="6017" y="14819"/>
                  </a:lnTo>
                  <a:lnTo>
                    <a:pt x="6017" y="14929"/>
                  </a:lnTo>
                  <a:lnTo>
                    <a:pt x="5943" y="15003"/>
                  </a:lnTo>
                  <a:lnTo>
                    <a:pt x="5943" y="15113"/>
                  </a:lnTo>
                  <a:lnTo>
                    <a:pt x="6127" y="15590"/>
                  </a:lnTo>
                  <a:lnTo>
                    <a:pt x="6273" y="16103"/>
                  </a:lnTo>
                  <a:lnTo>
                    <a:pt x="6347" y="16177"/>
                  </a:lnTo>
                  <a:lnTo>
                    <a:pt x="6420" y="16213"/>
                  </a:lnTo>
                  <a:lnTo>
                    <a:pt x="6493" y="16213"/>
                  </a:lnTo>
                  <a:lnTo>
                    <a:pt x="6567" y="16177"/>
                  </a:lnTo>
                  <a:lnTo>
                    <a:pt x="6787" y="16030"/>
                  </a:lnTo>
                  <a:lnTo>
                    <a:pt x="7007" y="15920"/>
                  </a:lnTo>
                  <a:lnTo>
                    <a:pt x="7484" y="15736"/>
                  </a:lnTo>
                  <a:lnTo>
                    <a:pt x="7704" y="15663"/>
                  </a:lnTo>
                  <a:lnTo>
                    <a:pt x="7924" y="15553"/>
                  </a:lnTo>
                  <a:lnTo>
                    <a:pt x="8144" y="15406"/>
                  </a:lnTo>
                  <a:lnTo>
                    <a:pt x="8328" y="15223"/>
                  </a:lnTo>
                  <a:lnTo>
                    <a:pt x="8438" y="15076"/>
                  </a:lnTo>
                  <a:lnTo>
                    <a:pt x="8511" y="14893"/>
                  </a:lnTo>
                  <a:lnTo>
                    <a:pt x="8511" y="14709"/>
                  </a:lnTo>
                  <a:lnTo>
                    <a:pt x="8511" y="14526"/>
                  </a:lnTo>
                  <a:lnTo>
                    <a:pt x="8474" y="14342"/>
                  </a:lnTo>
                  <a:lnTo>
                    <a:pt x="8364" y="14159"/>
                  </a:lnTo>
                  <a:lnTo>
                    <a:pt x="8254" y="14049"/>
                  </a:lnTo>
                  <a:lnTo>
                    <a:pt x="8071" y="13939"/>
                  </a:lnTo>
                  <a:lnTo>
                    <a:pt x="7997" y="13902"/>
                  </a:lnTo>
                  <a:close/>
                  <a:moveTo>
                    <a:pt x="14710" y="15736"/>
                  </a:moveTo>
                  <a:lnTo>
                    <a:pt x="14747" y="15993"/>
                  </a:lnTo>
                  <a:lnTo>
                    <a:pt x="14820" y="16250"/>
                  </a:lnTo>
                  <a:lnTo>
                    <a:pt x="14490" y="16507"/>
                  </a:lnTo>
                  <a:lnTo>
                    <a:pt x="14417" y="16397"/>
                  </a:lnTo>
                  <a:lnTo>
                    <a:pt x="14307" y="15993"/>
                  </a:lnTo>
                  <a:lnTo>
                    <a:pt x="14380" y="15956"/>
                  </a:lnTo>
                  <a:lnTo>
                    <a:pt x="14710" y="15736"/>
                  </a:lnTo>
                  <a:close/>
                  <a:moveTo>
                    <a:pt x="14123" y="16103"/>
                  </a:moveTo>
                  <a:lnTo>
                    <a:pt x="14160" y="16397"/>
                  </a:lnTo>
                  <a:lnTo>
                    <a:pt x="14233" y="16690"/>
                  </a:lnTo>
                  <a:lnTo>
                    <a:pt x="13830" y="16873"/>
                  </a:lnTo>
                  <a:lnTo>
                    <a:pt x="13720" y="16727"/>
                  </a:lnTo>
                  <a:lnTo>
                    <a:pt x="13500" y="16433"/>
                  </a:lnTo>
                  <a:lnTo>
                    <a:pt x="14123" y="16103"/>
                  </a:lnTo>
                  <a:close/>
                  <a:moveTo>
                    <a:pt x="13426" y="16470"/>
                  </a:moveTo>
                  <a:lnTo>
                    <a:pt x="13500" y="16727"/>
                  </a:lnTo>
                  <a:lnTo>
                    <a:pt x="13536" y="16873"/>
                  </a:lnTo>
                  <a:lnTo>
                    <a:pt x="13573" y="16984"/>
                  </a:lnTo>
                  <a:lnTo>
                    <a:pt x="13096" y="17167"/>
                  </a:lnTo>
                  <a:lnTo>
                    <a:pt x="12986" y="17057"/>
                  </a:lnTo>
                  <a:lnTo>
                    <a:pt x="12876" y="16873"/>
                  </a:lnTo>
                  <a:lnTo>
                    <a:pt x="12839" y="16727"/>
                  </a:lnTo>
                  <a:lnTo>
                    <a:pt x="13426" y="16470"/>
                  </a:lnTo>
                  <a:close/>
                  <a:moveTo>
                    <a:pt x="12583" y="16837"/>
                  </a:moveTo>
                  <a:lnTo>
                    <a:pt x="12656" y="17094"/>
                  </a:lnTo>
                  <a:lnTo>
                    <a:pt x="12803" y="17277"/>
                  </a:lnTo>
                  <a:lnTo>
                    <a:pt x="12399" y="17460"/>
                  </a:lnTo>
                  <a:lnTo>
                    <a:pt x="12326" y="17387"/>
                  </a:lnTo>
                  <a:lnTo>
                    <a:pt x="12253" y="17277"/>
                  </a:lnTo>
                  <a:lnTo>
                    <a:pt x="12216" y="17167"/>
                  </a:lnTo>
                  <a:lnTo>
                    <a:pt x="12216" y="17020"/>
                  </a:lnTo>
                  <a:lnTo>
                    <a:pt x="12583" y="16837"/>
                  </a:lnTo>
                  <a:close/>
                  <a:moveTo>
                    <a:pt x="12032" y="17094"/>
                  </a:moveTo>
                  <a:lnTo>
                    <a:pt x="11996" y="17240"/>
                  </a:lnTo>
                  <a:lnTo>
                    <a:pt x="12032" y="17387"/>
                  </a:lnTo>
                  <a:lnTo>
                    <a:pt x="12106" y="17570"/>
                  </a:lnTo>
                  <a:lnTo>
                    <a:pt x="11812" y="17644"/>
                  </a:lnTo>
                  <a:lnTo>
                    <a:pt x="11776" y="17644"/>
                  </a:lnTo>
                  <a:lnTo>
                    <a:pt x="11739" y="17497"/>
                  </a:lnTo>
                  <a:lnTo>
                    <a:pt x="11666" y="17240"/>
                  </a:lnTo>
                  <a:lnTo>
                    <a:pt x="12032" y="17094"/>
                  </a:lnTo>
                  <a:close/>
                  <a:moveTo>
                    <a:pt x="11446" y="17350"/>
                  </a:moveTo>
                  <a:lnTo>
                    <a:pt x="11482" y="17607"/>
                  </a:lnTo>
                  <a:lnTo>
                    <a:pt x="11519" y="17791"/>
                  </a:lnTo>
                  <a:lnTo>
                    <a:pt x="11189" y="17901"/>
                  </a:lnTo>
                  <a:lnTo>
                    <a:pt x="11115" y="17937"/>
                  </a:lnTo>
                  <a:lnTo>
                    <a:pt x="11115" y="17864"/>
                  </a:lnTo>
                  <a:lnTo>
                    <a:pt x="11115" y="17827"/>
                  </a:lnTo>
                  <a:lnTo>
                    <a:pt x="11115" y="17717"/>
                  </a:lnTo>
                  <a:lnTo>
                    <a:pt x="11005" y="17607"/>
                  </a:lnTo>
                  <a:lnTo>
                    <a:pt x="10969" y="17534"/>
                  </a:lnTo>
                  <a:lnTo>
                    <a:pt x="11446" y="17350"/>
                  </a:lnTo>
                  <a:close/>
                  <a:moveTo>
                    <a:pt x="10639" y="17644"/>
                  </a:moveTo>
                  <a:lnTo>
                    <a:pt x="10749" y="17791"/>
                  </a:lnTo>
                  <a:lnTo>
                    <a:pt x="10859" y="17901"/>
                  </a:lnTo>
                  <a:lnTo>
                    <a:pt x="10932" y="17974"/>
                  </a:lnTo>
                  <a:lnTo>
                    <a:pt x="10969" y="17974"/>
                  </a:lnTo>
                  <a:lnTo>
                    <a:pt x="10455" y="18194"/>
                  </a:lnTo>
                  <a:lnTo>
                    <a:pt x="10418" y="18121"/>
                  </a:lnTo>
                  <a:lnTo>
                    <a:pt x="10345" y="18121"/>
                  </a:lnTo>
                  <a:lnTo>
                    <a:pt x="10235" y="18157"/>
                  </a:lnTo>
                  <a:lnTo>
                    <a:pt x="10162" y="17901"/>
                  </a:lnTo>
                  <a:lnTo>
                    <a:pt x="10125" y="17827"/>
                  </a:lnTo>
                  <a:lnTo>
                    <a:pt x="10639" y="17644"/>
                  </a:lnTo>
                  <a:close/>
                  <a:moveTo>
                    <a:pt x="10272" y="440"/>
                  </a:moveTo>
                  <a:lnTo>
                    <a:pt x="10455" y="477"/>
                  </a:lnTo>
                  <a:lnTo>
                    <a:pt x="10565" y="550"/>
                  </a:lnTo>
                  <a:lnTo>
                    <a:pt x="10675" y="624"/>
                  </a:lnTo>
                  <a:lnTo>
                    <a:pt x="10785" y="734"/>
                  </a:lnTo>
                  <a:lnTo>
                    <a:pt x="10969" y="990"/>
                  </a:lnTo>
                  <a:lnTo>
                    <a:pt x="11005" y="1210"/>
                  </a:lnTo>
                  <a:lnTo>
                    <a:pt x="11042" y="1431"/>
                  </a:lnTo>
                  <a:lnTo>
                    <a:pt x="11335" y="2348"/>
                  </a:lnTo>
                  <a:lnTo>
                    <a:pt x="11886" y="3998"/>
                  </a:lnTo>
                  <a:lnTo>
                    <a:pt x="13060" y="7300"/>
                  </a:lnTo>
                  <a:lnTo>
                    <a:pt x="14233" y="10564"/>
                  </a:lnTo>
                  <a:lnTo>
                    <a:pt x="14857" y="12215"/>
                  </a:lnTo>
                  <a:lnTo>
                    <a:pt x="15187" y="13095"/>
                  </a:lnTo>
                  <a:lnTo>
                    <a:pt x="15407" y="13646"/>
                  </a:lnTo>
                  <a:lnTo>
                    <a:pt x="15334" y="13682"/>
                  </a:lnTo>
                  <a:lnTo>
                    <a:pt x="15297" y="13829"/>
                  </a:lnTo>
                  <a:lnTo>
                    <a:pt x="15297" y="13939"/>
                  </a:lnTo>
                  <a:lnTo>
                    <a:pt x="15260" y="14196"/>
                  </a:lnTo>
                  <a:lnTo>
                    <a:pt x="15224" y="14379"/>
                  </a:lnTo>
                  <a:lnTo>
                    <a:pt x="15187" y="14526"/>
                  </a:lnTo>
                  <a:lnTo>
                    <a:pt x="15004" y="14856"/>
                  </a:lnTo>
                  <a:lnTo>
                    <a:pt x="14747" y="15149"/>
                  </a:lnTo>
                  <a:lnTo>
                    <a:pt x="14453" y="15370"/>
                  </a:lnTo>
                  <a:lnTo>
                    <a:pt x="14123" y="15590"/>
                  </a:lnTo>
                  <a:lnTo>
                    <a:pt x="13793" y="15773"/>
                  </a:lnTo>
                  <a:lnTo>
                    <a:pt x="13060" y="16140"/>
                  </a:lnTo>
                  <a:lnTo>
                    <a:pt x="12326" y="16470"/>
                  </a:lnTo>
                  <a:lnTo>
                    <a:pt x="10859" y="17094"/>
                  </a:lnTo>
                  <a:lnTo>
                    <a:pt x="10015" y="17424"/>
                  </a:lnTo>
                  <a:lnTo>
                    <a:pt x="9978" y="17387"/>
                  </a:lnTo>
                  <a:lnTo>
                    <a:pt x="9942" y="17387"/>
                  </a:lnTo>
                  <a:lnTo>
                    <a:pt x="9905" y="17424"/>
                  </a:lnTo>
                  <a:lnTo>
                    <a:pt x="9905" y="17460"/>
                  </a:lnTo>
                  <a:lnTo>
                    <a:pt x="8841" y="17791"/>
                  </a:lnTo>
                  <a:lnTo>
                    <a:pt x="7777" y="18121"/>
                  </a:lnTo>
                  <a:lnTo>
                    <a:pt x="6970" y="18304"/>
                  </a:lnTo>
                  <a:lnTo>
                    <a:pt x="6163" y="18487"/>
                  </a:lnTo>
                  <a:lnTo>
                    <a:pt x="5797" y="18524"/>
                  </a:lnTo>
                  <a:lnTo>
                    <a:pt x="5613" y="18524"/>
                  </a:lnTo>
                  <a:lnTo>
                    <a:pt x="5430" y="18451"/>
                  </a:lnTo>
                  <a:lnTo>
                    <a:pt x="5283" y="18377"/>
                  </a:lnTo>
                  <a:lnTo>
                    <a:pt x="5173" y="18231"/>
                  </a:lnTo>
                  <a:lnTo>
                    <a:pt x="5063" y="18121"/>
                  </a:lnTo>
                  <a:lnTo>
                    <a:pt x="4953" y="17974"/>
                  </a:lnTo>
                  <a:lnTo>
                    <a:pt x="4879" y="17680"/>
                  </a:lnTo>
                  <a:lnTo>
                    <a:pt x="4769" y="17387"/>
                  </a:lnTo>
                  <a:lnTo>
                    <a:pt x="4476" y="16507"/>
                  </a:lnTo>
                  <a:lnTo>
                    <a:pt x="3926" y="14819"/>
                  </a:lnTo>
                  <a:lnTo>
                    <a:pt x="3376" y="13169"/>
                  </a:lnTo>
                  <a:lnTo>
                    <a:pt x="2752" y="11518"/>
                  </a:lnTo>
                  <a:lnTo>
                    <a:pt x="2165" y="9867"/>
                  </a:lnTo>
                  <a:lnTo>
                    <a:pt x="1505" y="8253"/>
                  </a:lnTo>
                  <a:lnTo>
                    <a:pt x="845" y="6603"/>
                  </a:lnTo>
                  <a:lnTo>
                    <a:pt x="588" y="6052"/>
                  </a:lnTo>
                  <a:lnTo>
                    <a:pt x="478" y="5796"/>
                  </a:lnTo>
                  <a:lnTo>
                    <a:pt x="331" y="5539"/>
                  </a:lnTo>
                  <a:lnTo>
                    <a:pt x="368" y="5502"/>
                  </a:lnTo>
                  <a:lnTo>
                    <a:pt x="404" y="5429"/>
                  </a:lnTo>
                  <a:lnTo>
                    <a:pt x="368" y="5209"/>
                  </a:lnTo>
                  <a:lnTo>
                    <a:pt x="404" y="5025"/>
                  </a:lnTo>
                  <a:lnTo>
                    <a:pt x="404" y="4879"/>
                  </a:lnTo>
                  <a:lnTo>
                    <a:pt x="478" y="4695"/>
                  </a:lnTo>
                  <a:lnTo>
                    <a:pt x="624" y="4402"/>
                  </a:lnTo>
                  <a:lnTo>
                    <a:pt x="845" y="4145"/>
                  </a:lnTo>
                  <a:lnTo>
                    <a:pt x="1101" y="3888"/>
                  </a:lnTo>
                  <a:lnTo>
                    <a:pt x="1395" y="3668"/>
                  </a:lnTo>
                  <a:lnTo>
                    <a:pt x="1725" y="3485"/>
                  </a:lnTo>
                  <a:lnTo>
                    <a:pt x="2018" y="3301"/>
                  </a:lnTo>
                  <a:lnTo>
                    <a:pt x="2789" y="2935"/>
                  </a:lnTo>
                  <a:lnTo>
                    <a:pt x="3596" y="2641"/>
                  </a:lnTo>
                  <a:lnTo>
                    <a:pt x="5210" y="2017"/>
                  </a:lnTo>
                  <a:lnTo>
                    <a:pt x="6787" y="1394"/>
                  </a:lnTo>
                  <a:lnTo>
                    <a:pt x="7557" y="1100"/>
                  </a:lnTo>
                  <a:lnTo>
                    <a:pt x="8364" y="807"/>
                  </a:lnTo>
                  <a:lnTo>
                    <a:pt x="9135" y="587"/>
                  </a:lnTo>
                  <a:lnTo>
                    <a:pt x="9538" y="514"/>
                  </a:lnTo>
                  <a:lnTo>
                    <a:pt x="9942" y="440"/>
                  </a:lnTo>
                  <a:close/>
                  <a:moveTo>
                    <a:pt x="9868" y="17937"/>
                  </a:moveTo>
                  <a:lnTo>
                    <a:pt x="9868" y="17974"/>
                  </a:lnTo>
                  <a:lnTo>
                    <a:pt x="9905" y="18157"/>
                  </a:lnTo>
                  <a:lnTo>
                    <a:pt x="10015" y="18341"/>
                  </a:lnTo>
                  <a:lnTo>
                    <a:pt x="9575" y="18524"/>
                  </a:lnTo>
                  <a:lnTo>
                    <a:pt x="9575" y="18487"/>
                  </a:lnTo>
                  <a:lnTo>
                    <a:pt x="9538" y="18341"/>
                  </a:lnTo>
                  <a:lnTo>
                    <a:pt x="9465" y="18231"/>
                  </a:lnTo>
                  <a:lnTo>
                    <a:pt x="9391" y="18084"/>
                  </a:lnTo>
                  <a:lnTo>
                    <a:pt x="9868" y="17937"/>
                  </a:lnTo>
                  <a:close/>
                  <a:moveTo>
                    <a:pt x="9098" y="18194"/>
                  </a:moveTo>
                  <a:lnTo>
                    <a:pt x="9171" y="18414"/>
                  </a:lnTo>
                  <a:lnTo>
                    <a:pt x="9245" y="18524"/>
                  </a:lnTo>
                  <a:lnTo>
                    <a:pt x="9318" y="18598"/>
                  </a:lnTo>
                  <a:lnTo>
                    <a:pt x="8841" y="18781"/>
                  </a:lnTo>
                  <a:lnTo>
                    <a:pt x="8768" y="18708"/>
                  </a:lnTo>
                  <a:lnTo>
                    <a:pt x="8694" y="18598"/>
                  </a:lnTo>
                  <a:lnTo>
                    <a:pt x="8621" y="18487"/>
                  </a:lnTo>
                  <a:lnTo>
                    <a:pt x="8584" y="18341"/>
                  </a:lnTo>
                  <a:lnTo>
                    <a:pt x="9098" y="18194"/>
                  </a:lnTo>
                  <a:close/>
                  <a:moveTo>
                    <a:pt x="8254" y="18414"/>
                  </a:moveTo>
                  <a:lnTo>
                    <a:pt x="8291" y="18561"/>
                  </a:lnTo>
                  <a:lnTo>
                    <a:pt x="8364" y="18744"/>
                  </a:lnTo>
                  <a:lnTo>
                    <a:pt x="8511" y="18928"/>
                  </a:lnTo>
                  <a:lnTo>
                    <a:pt x="8181" y="19038"/>
                  </a:lnTo>
                  <a:lnTo>
                    <a:pt x="8144" y="18964"/>
                  </a:lnTo>
                  <a:lnTo>
                    <a:pt x="8107" y="18928"/>
                  </a:lnTo>
                  <a:lnTo>
                    <a:pt x="7997" y="18854"/>
                  </a:lnTo>
                  <a:lnTo>
                    <a:pt x="7961" y="18818"/>
                  </a:lnTo>
                  <a:lnTo>
                    <a:pt x="7851" y="18634"/>
                  </a:lnTo>
                  <a:lnTo>
                    <a:pt x="7851" y="18561"/>
                  </a:lnTo>
                  <a:lnTo>
                    <a:pt x="8254" y="18414"/>
                  </a:lnTo>
                  <a:close/>
                  <a:moveTo>
                    <a:pt x="5246" y="18818"/>
                  </a:moveTo>
                  <a:lnTo>
                    <a:pt x="5430" y="18891"/>
                  </a:lnTo>
                  <a:lnTo>
                    <a:pt x="5650" y="18928"/>
                  </a:lnTo>
                  <a:lnTo>
                    <a:pt x="5870" y="18964"/>
                  </a:lnTo>
                  <a:lnTo>
                    <a:pt x="5943" y="19221"/>
                  </a:lnTo>
                  <a:lnTo>
                    <a:pt x="5760" y="19148"/>
                  </a:lnTo>
                  <a:lnTo>
                    <a:pt x="5576" y="19038"/>
                  </a:lnTo>
                  <a:lnTo>
                    <a:pt x="5393" y="18928"/>
                  </a:lnTo>
                  <a:lnTo>
                    <a:pt x="5246" y="18818"/>
                  </a:lnTo>
                  <a:close/>
                  <a:moveTo>
                    <a:pt x="7557" y="18634"/>
                  </a:moveTo>
                  <a:lnTo>
                    <a:pt x="7557" y="18781"/>
                  </a:lnTo>
                  <a:lnTo>
                    <a:pt x="7631" y="18928"/>
                  </a:lnTo>
                  <a:lnTo>
                    <a:pt x="7704" y="19038"/>
                  </a:lnTo>
                  <a:lnTo>
                    <a:pt x="7777" y="19148"/>
                  </a:lnTo>
                  <a:lnTo>
                    <a:pt x="7704" y="19184"/>
                  </a:lnTo>
                  <a:lnTo>
                    <a:pt x="7227" y="19294"/>
                  </a:lnTo>
                  <a:lnTo>
                    <a:pt x="7154" y="19184"/>
                  </a:lnTo>
                  <a:lnTo>
                    <a:pt x="7080" y="19074"/>
                  </a:lnTo>
                  <a:lnTo>
                    <a:pt x="6970" y="18928"/>
                  </a:lnTo>
                  <a:lnTo>
                    <a:pt x="6897" y="18781"/>
                  </a:lnTo>
                  <a:lnTo>
                    <a:pt x="7117" y="18708"/>
                  </a:lnTo>
                  <a:lnTo>
                    <a:pt x="7557" y="18634"/>
                  </a:lnTo>
                  <a:close/>
                  <a:moveTo>
                    <a:pt x="6604" y="18854"/>
                  </a:moveTo>
                  <a:lnTo>
                    <a:pt x="6677" y="19111"/>
                  </a:lnTo>
                  <a:lnTo>
                    <a:pt x="6750" y="19221"/>
                  </a:lnTo>
                  <a:lnTo>
                    <a:pt x="6824" y="19331"/>
                  </a:lnTo>
                  <a:lnTo>
                    <a:pt x="6493" y="19331"/>
                  </a:lnTo>
                  <a:lnTo>
                    <a:pt x="6493" y="19258"/>
                  </a:lnTo>
                  <a:lnTo>
                    <a:pt x="6493" y="19221"/>
                  </a:lnTo>
                  <a:lnTo>
                    <a:pt x="6420" y="19184"/>
                  </a:lnTo>
                  <a:lnTo>
                    <a:pt x="6383" y="19184"/>
                  </a:lnTo>
                  <a:lnTo>
                    <a:pt x="6310" y="19221"/>
                  </a:lnTo>
                  <a:lnTo>
                    <a:pt x="6273" y="19221"/>
                  </a:lnTo>
                  <a:lnTo>
                    <a:pt x="6200" y="19184"/>
                  </a:lnTo>
                  <a:lnTo>
                    <a:pt x="6163" y="19074"/>
                  </a:lnTo>
                  <a:lnTo>
                    <a:pt x="6127" y="18928"/>
                  </a:lnTo>
                  <a:lnTo>
                    <a:pt x="6604" y="18854"/>
                  </a:lnTo>
                  <a:close/>
                  <a:moveTo>
                    <a:pt x="10125" y="0"/>
                  </a:moveTo>
                  <a:lnTo>
                    <a:pt x="9721" y="37"/>
                  </a:lnTo>
                  <a:lnTo>
                    <a:pt x="9318" y="110"/>
                  </a:lnTo>
                  <a:lnTo>
                    <a:pt x="8804" y="220"/>
                  </a:lnTo>
                  <a:lnTo>
                    <a:pt x="8291" y="403"/>
                  </a:lnTo>
                  <a:lnTo>
                    <a:pt x="7300" y="734"/>
                  </a:lnTo>
                  <a:lnTo>
                    <a:pt x="5320" y="1504"/>
                  </a:lnTo>
                  <a:lnTo>
                    <a:pt x="3376" y="2274"/>
                  </a:lnTo>
                  <a:lnTo>
                    <a:pt x="2422" y="2678"/>
                  </a:lnTo>
                  <a:lnTo>
                    <a:pt x="1945" y="2898"/>
                  </a:lnTo>
                  <a:lnTo>
                    <a:pt x="1505" y="3118"/>
                  </a:lnTo>
                  <a:lnTo>
                    <a:pt x="1248" y="3301"/>
                  </a:lnTo>
                  <a:lnTo>
                    <a:pt x="955" y="3485"/>
                  </a:lnTo>
                  <a:lnTo>
                    <a:pt x="698" y="3742"/>
                  </a:lnTo>
                  <a:lnTo>
                    <a:pt x="441" y="3998"/>
                  </a:lnTo>
                  <a:lnTo>
                    <a:pt x="221" y="4292"/>
                  </a:lnTo>
                  <a:lnTo>
                    <a:pt x="74" y="4622"/>
                  </a:lnTo>
                  <a:lnTo>
                    <a:pt x="38" y="4769"/>
                  </a:lnTo>
                  <a:lnTo>
                    <a:pt x="38" y="4915"/>
                  </a:lnTo>
                  <a:lnTo>
                    <a:pt x="38" y="5099"/>
                  </a:lnTo>
                  <a:lnTo>
                    <a:pt x="74" y="5245"/>
                  </a:lnTo>
                  <a:lnTo>
                    <a:pt x="1" y="5282"/>
                  </a:lnTo>
                  <a:lnTo>
                    <a:pt x="1" y="5319"/>
                  </a:lnTo>
                  <a:lnTo>
                    <a:pt x="38" y="5722"/>
                  </a:lnTo>
                  <a:lnTo>
                    <a:pt x="148" y="6052"/>
                  </a:lnTo>
                  <a:lnTo>
                    <a:pt x="441" y="6786"/>
                  </a:lnTo>
                  <a:lnTo>
                    <a:pt x="1065" y="8400"/>
                  </a:lnTo>
                  <a:lnTo>
                    <a:pt x="2348" y="11665"/>
                  </a:lnTo>
                  <a:lnTo>
                    <a:pt x="2935" y="13315"/>
                  </a:lnTo>
                  <a:lnTo>
                    <a:pt x="3522" y="15003"/>
                  </a:lnTo>
                  <a:lnTo>
                    <a:pt x="4072" y="16653"/>
                  </a:lnTo>
                  <a:lnTo>
                    <a:pt x="4293" y="17424"/>
                  </a:lnTo>
                  <a:lnTo>
                    <a:pt x="4439" y="17827"/>
                  </a:lnTo>
                  <a:lnTo>
                    <a:pt x="4513" y="18047"/>
                  </a:lnTo>
                  <a:lnTo>
                    <a:pt x="4623" y="18231"/>
                  </a:lnTo>
                  <a:lnTo>
                    <a:pt x="4659" y="18451"/>
                  </a:lnTo>
                  <a:lnTo>
                    <a:pt x="4733" y="18634"/>
                  </a:lnTo>
                  <a:lnTo>
                    <a:pt x="4806" y="18781"/>
                  </a:lnTo>
                  <a:lnTo>
                    <a:pt x="4916" y="18928"/>
                  </a:lnTo>
                  <a:lnTo>
                    <a:pt x="5026" y="19074"/>
                  </a:lnTo>
                  <a:lnTo>
                    <a:pt x="5173" y="19221"/>
                  </a:lnTo>
                  <a:lnTo>
                    <a:pt x="5503" y="19404"/>
                  </a:lnTo>
                  <a:lnTo>
                    <a:pt x="5833" y="19551"/>
                  </a:lnTo>
                  <a:lnTo>
                    <a:pt x="6237" y="19661"/>
                  </a:lnTo>
                  <a:lnTo>
                    <a:pt x="6604" y="19698"/>
                  </a:lnTo>
                  <a:lnTo>
                    <a:pt x="7007" y="19698"/>
                  </a:lnTo>
                  <a:lnTo>
                    <a:pt x="7484" y="19625"/>
                  </a:lnTo>
                  <a:lnTo>
                    <a:pt x="7924" y="19515"/>
                  </a:lnTo>
                  <a:lnTo>
                    <a:pt x="8841" y="19184"/>
                  </a:lnTo>
                  <a:lnTo>
                    <a:pt x="11079" y="18341"/>
                  </a:lnTo>
                  <a:lnTo>
                    <a:pt x="13206" y="17570"/>
                  </a:lnTo>
                  <a:lnTo>
                    <a:pt x="13830" y="17314"/>
                  </a:lnTo>
                  <a:lnTo>
                    <a:pt x="14417" y="17020"/>
                  </a:lnTo>
                  <a:lnTo>
                    <a:pt x="14527" y="17020"/>
                  </a:lnTo>
                  <a:lnTo>
                    <a:pt x="14674" y="16947"/>
                  </a:lnTo>
                  <a:lnTo>
                    <a:pt x="14710" y="16873"/>
                  </a:lnTo>
                  <a:lnTo>
                    <a:pt x="14710" y="16837"/>
                  </a:lnTo>
                  <a:lnTo>
                    <a:pt x="14894" y="16690"/>
                  </a:lnTo>
                  <a:lnTo>
                    <a:pt x="15187" y="16433"/>
                  </a:lnTo>
                  <a:lnTo>
                    <a:pt x="15407" y="16103"/>
                  </a:lnTo>
                  <a:lnTo>
                    <a:pt x="15554" y="15773"/>
                  </a:lnTo>
                  <a:lnTo>
                    <a:pt x="15701" y="15406"/>
                  </a:lnTo>
                  <a:lnTo>
                    <a:pt x="15774" y="15039"/>
                  </a:lnTo>
                  <a:lnTo>
                    <a:pt x="15811" y="14636"/>
                  </a:lnTo>
                  <a:lnTo>
                    <a:pt x="15847" y="13866"/>
                  </a:lnTo>
                  <a:lnTo>
                    <a:pt x="15884" y="13829"/>
                  </a:lnTo>
                  <a:lnTo>
                    <a:pt x="15884" y="13756"/>
                  </a:lnTo>
                  <a:lnTo>
                    <a:pt x="15847" y="13572"/>
                  </a:lnTo>
                  <a:lnTo>
                    <a:pt x="15811" y="13389"/>
                  </a:lnTo>
                  <a:lnTo>
                    <a:pt x="15664" y="13059"/>
                  </a:lnTo>
                  <a:lnTo>
                    <a:pt x="15334" y="12178"/>
                  </a:lnTo>
                  <a:lnTo>
                    <a:pt x="14710" y="10564"/>
                  </a:lnTo>
                  <a:lnTo>
                    <a:pt x="13500" y="7263"/>
                  </a:lnTo>
                  <a:lnTo>
                    <a:pt x="12326" y="3962"/>
                  </a:lnTo>
                  <a:lnTo>
                    <a:pt x="11776" y="2311"/>
                  </a:lnTo>
                  <a:lnTo>
                    <a:pt x="11446" y="1431"/>
                  </a:lnTo>
                  <a:lnTo>
                    <a:pt x="11372" y="1174"/>
                  </a:lnTo>
                  <a:lnTo>
                    <a:pt x="11409" y="1027"/>
                  </a:lnTo>
                  <a:lnTo>
                    <a:pt x="11409" y="917"/>
                  </a:lnTo>
                  <a:lnTo>
                    <a:pt x="11372" y="770"/>
                  </a:lnTo>
                  <a:lnTo>
                    <a:pt x="11299" y="624"/>
                  </a:lnTo>
                  <a:lnTo>
                    <a:pt x="11152" y="403"/>
                  </a:lnTo>
                  <a:lnTo>
                    <a:pt x="10895" y="220"/>
                  </a:lnTo>
                  <a:lnTo>
                    <a:pt x="10712" y="110"/>
                  </a:lnTo>
                  <a:lnTo>
                    <a:pt x="10528" y="37"/>
                  </a:lnTo>
                  <a:lnTo>
                    <a:pt x="10345"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 name="Google Shape;368;p7"/>
            <p:cNvSpPr/>
            <p:nvPr/>
          </p:nvSpPr>
          <p:spPr>
            <a:xfrm>
              <a:off x="6991200" y="2879025"/>
              <a:ext cx="390675" cy="444800"/>
            </a:xfrm>
            <a:custGeom>
              <a:avLst/>
              <a:gdLst/>
              <a:ahLst/>
              <a:cxnLst/>
              <a:rect l="l" t="t" r="r" b="b"/>
              <a:pathLst>
                <a:path w="15627" h="17792" extrusionOk="0">
                  <a:moveTo>
                    <a:pt x="10528" y="1"/>
                  </a:moveTo>
                  <a:lnTo>
                    <a:pt x="10455" y="37"/>
                  </a:lnTo>
                  <a:lnTo>
                    <a:pt x="10308" y="221"/>
                  </a:lnTo>
                  <a:lnTo>
                    <a:pt x="10198" y="441"/>
                  </a:lnTo>
                  <a:lnTo>
                    <a:pt x="10015" y="881"/>
                  </a:lnTo>
                  <a:lnTo>
                    <a:pt x="9831" y="1468"/>
                  </a:lnTo>
                  <a:lnTo>
                    <a:pt x="9685" y="2091"/>
                  </a:lnTo>
                  <a:lnTo>
                    <a:pt x="9685" y="2201"/>
                  </a:lnTo>
                  <a:lnTo>
                    <a:pt x="9721" y="2311"/>
                  </a:lnTo>
                  <a:lnTo>
                    <a:pt x="9795" y="2348"/>
                  </a:lnTo>
                  <a:lnTo>
                    <a:pt x="9868" y="2385"/>
                  </a:lnTo>
                  <a:lnTo>
                    <a:pt x="9941" y="2421"/>
                  </a:lnTo>
                  <a:lnTo>
                    <a:pt x="10051" y="2385"/>
                  </a:lnTo>
                  <a:lnTo>
                    <a:pt x="10125" y="2311"/>
                  </a:lnTo>
                  <a:lnTo>
                    <a:pt x="10198" y="2238"/>
                  </a:lnTo>
                  <a:lnTo>
                    <a:pt x="10235" y="2055"/>
                  </a:lnTo>
                  <a:lnTo>
                    <a:pt x="10235" y="2018"/>
                  </a:lnTo>
                  <a:lnTo>
                    <a:pt x="10235" y="1981"/>
                  </a:lnTo>
                  <a:lnTo>
                    <a:pt x="10455" y="1138"/>
                  </a:lnTo>
                  <a:lnTo>
                    <a:pt x="10638" y="624"/>
                  </a:lnTo>
                  <a:lnTo>
                    <a:pt x="10675" y="367"/>
                  </a:lnTo>
                  <a:lnTo>
                    <a:pt x="10712" y="111"/>
                  </a:lnTo>
                  <a:lnTo>
                    <a:pt x="10675" y="37"/>
                  </a:lnTo>
                  <a:lnTo>
                    <a:pt x="10602" y="1"/>
                  </a:lnTo>
                  <a:close/>
                  <a:moveTo>
                    <a:pt x="3559" y="1028"/>
                  </a:moveTo>
                  <a:lnTo>
                    <a:pt x="3522" y="1064"/>
                  </a:lnTo>
                  <a:lnTo>
                    <a:pt x="3485" y="1101"/>
                  </a:lnTo>
                  <a:lnTo>
                    <a:pt x="3485" y="1138"/>
                  </a:lnTo>
                  <a:lnTo>
                    <a:pt x="3559" y="1321"/>
                  </a:lnTo>
                  <a:lnTo>
                    <a:pt x="3669" y="1468"/>
                  </a:lnTo>
                  <a:lnTo>
                    <a:pt x="3889" y="1761"/>
                  </a:lnTo>
                  <a:lnTo>
                    <a:pt x="4109" y="2055"/>
                  </a:lnTo>
                  <a:lnTo>
                    <a:pt x="4366" y="2348"/>
                  </a:lnTo>
                  <a:lnTo>
                    <a:pt x="4476" y="2605"/>
                  </a:lnTo>
                  <a:lnTo>
                    <a:pt x="4586" y="2862"/>
                  </a:lnTo>
                  <a:lnTo>
                    <a:pt x="4696" y="2972"/>
                  </a:lnTo>
                  <a:lnTo>
                    <a:pt x="4769" y="3045"/>
                  </a:lnTo>
                  <a:lnTo>
                    <a:pt x="4916" y="3082"/>
                  </a:lnTo>
                  <a:lnTo>
                    <a:pt x="5063" y="3082"/>
                  </a:lnTo>
                  <a:lnTo>
                    <a:pt x="5136" y="3045"/>
                  </a:lnTo>
                  <a:lnTo>
                    <a:pt x="5209" y="3008"/>
                  </a:lnTo>
                  <a:lnTo>
                    <a:pt x="5246" y="2935"/>
                  </a:lnTo>
                  <a:lnTo>
                    <a:pt x="5246" y="2862"/>
                  </a:lnTo>
                  <a:lnTo>
                    <a:pt x="5209" y="2715"/>
                  </a:lnTo>
                  <a:lnTo>
                    <a:pt x="5173" y="2642"/>
                  </a:lnTo>
                  <a:lnTo>
                    <a:pt x="5099" y="2605"/>
                  </a:lnTo>
                  <a:lnTo>
                    <a:pt x="4989" y="2605"/>
                  </a:lnTo>
                  <a:lnTo>
                    <a:pt x="4989" y="2568"/>
                  </a:lnTo>
                  <a:lnTo>
                    <a:pt x="4989" y="2495"/>
                  </a:lnTo>
                  <a:lnTo>
                    <a:pt x="4953" y="2385"/>
                  </a:lnTo>
                  <a:lnTo>
                    <a:pt x="4806" y="2128"/>
                  </a:lnTo>
                  <a:lnTo>
                    <a:pt x="4623" y="1871"/>
                  </a:lnTo>
                  <a:lnTo>
                    <a:pt x="4402" y="1615"/>
                  </a:lnTo>
                  <a:lnTo>
                    <a:pt x="4146" y="1394"/>
                  </a:lnTo>
                  <a:lnTo>
                    <a:pt x="3889" y="1174"/>
                  </a:lnTo>
                  <a:lnTo>
                    <a:pt x="3595" y="1028"/>
                  </a:lnTo>
                  <a:close/>
                  <a:moveTo>
                    <a:pt x="15334" y="3999"/>
                  </a:moveTo>
                  <a:lnTo>
                    <a:pt x="15260" y="4035"/>
                  </a:lnTo>
                  <a:lnTo>
                    <a:pt x="15187" y="4109"/>
                  </a:lnTo>
                  <a:lnTo>
                    <a:pt x="15077" y="4182"/>
                  </a:lnTo>
                  <a:lnTo>
                    <a:pt x="14967" y="4256"/>
                  </a:lnTo>
                  <a:lnTo>
                    <a:pt x="14820" y="4329"/>
                  </a:lnTo>
                  <a:lnTo>
                    <a:pt x="14673" y="4329"/>
                  </a:lnTo>
                  <a:lnTo>
                    <a:pt x="14527" y="4402"/>
                  </a:lnTo>
                  <a:lnTo>
                    <a:pt x="14490" y="4439"/>
                  </a:lnTo>
                  <a:lnTo>
                    <a:pt x="14453" y="4549"/>
                  </a:lnTo>
                  <a:lnTo>
                    <a:pt x="14417" y="4586"/>
                  </a:lnTo>
                  <a:lnTo>
                    <a:pt x="14380" y="4622"/>
                  </a:lnTo>
                  <a:lnTo>
                    <a:pt x="14233" y="4732"/>
                  </a:lnTo>
                  <a:lnTo>
                    <a:pt x="13940" y="4842"/>
                  </a:lnTo>
                  <a:lnTo>
                    <a:pt x="13720" y="4989"/>
                  </a:lnTo>
                  <a:lnTo>
                    <a:pt x="13536" y="5173"/>
                  </a:lnTo>
                  <a:lnTo>
                    <a:pt x="13499" y="5246"/>
                  </a:lnTo>
                  <a:lnTo>
                    <a:pt x="13499" y="5319"/>
                  </a:lnTo>
                  <a:lnTo>
                    <a:pt x="13573" y="5356"/>
                  </a:lnTo>
                  <a:lnTo>
                    <a:pt x="13830" y="5356"/>
                  </a:lnTo>
                  <a:lnTo>
                    <a:pt x="14013" y="5319"/>
                  </a:lnTo>
                  <a:lnTo>
                    <a:pt x="14380" y="5173"/>
                  </a:lnTo>
                  <a:lnTo>
                    <a:pt x="14673" y="5026"/>
                  </a:lnTo>
                  <a:lnTo>
                    <a:pt x="14783" y="4953"/>
                  </a:lnTo>
                  <a:lnTo>
                    <a:pt x="14857" y="4806"/>
                  </a:lnTo>
                  <a:lnTo>
                    <a:pt x="15077" y="4769"/>
                  </a:lnTo>
                  <a:lnTo>
                    <a:pt x="15260" y="4659"/>
                  </a:lnTo>
                  <a:lnTo>
                    <a:pt x="15370" y="4696"/>
                  </a:lnTo>
                  <a:lnTo>
                    <a:pt x="15444" y="4696"/>
                  </a:lnTo>
                  <a:lnTo>
                    <a:pt x="15554" y="4622"/>
                  </a:lnTo>
                  <a:lnTo>
                    <a:pt x="15627" y="4549"/>
                  </a:lnTo>
                  <a:lnTo>
                    <a:pt x="15627" y="4476"/>
                  </a:lnTo>
                  <a:lnTo>
                    <a:pt x="15590" y="4366"/>
                  </a:lnTo>
                  <a:lnTo>
                    <a:pt x="15627" y="4329"/>
                  </a:lnTo>
                  <a:lnTo>
                    <a:pt x="15627" y="4256"/>
                  </a:lnTo>
                  <a:lnTo>
                    <a:pt x="15590" y="4182"/>
                  </a:lnTo>
                  <a:lnTo>
                    <a:pt x="15554" y="4109"/>
                  </a:lnTo>
                  <a:lnTo>
                    <a:pt x="15480" y="4035"/>
                  </a:lnTo>
                  <a:lnTo>
                    <a:pt x="15407" y="4035"/>
                  </a:lnTo>
                  <a:lnTo>
                    <a:pt x="15334" y="3999"/>
                  </a:lnTo>
                  <a:close/>
                  <a:moveTo>
                    <a:pt x="2238" y="7447"/>
                  </a:moveTo>
                  <a:lnTo>
                    <a:pt x="2128" y="7484"/>
                  </a:lnTo>
                  <a:lnTo>
                    <a:pt x="1064" y="7960"/>
                  </a:lnTo>
                  <a:lnTo>
                    <a:pt x="477" y="8217"/>
                  </a:lnTo>
                  <a:lnTo>
                    <a:pt x="257" y="8364"/>
                  </a:lnTo>
                  <a:lnTo>
                    <a:pt x="147" y="8474"/>
                  </a:lnTo>
                  <a:lnTo>
                    <a:pt x="111" y="8437"/>
                  </a:lnTo>
                  <a:lnTo>
                    <a:pt x="74" y="8437"/>
                  </a:lnTo>
                  <a:lnTo>
                    <a:pt x="1" y="8511"/>
                  </a:lnTo>
                  <a:lnTo>
                    <a:pt x="1" y="8584"/>
                  </a:lnTo>
                  <a:lnTo>
                    <a:pt x="37" y="8621"/>
                  </a:lnTo>
                  <a:lnTo>
                    <a:pt x="111" y="8694"/>
                  </a:lnTo>
                  <a:lnTo>
                    <a:pt x="221" y="8731"/>
                  </a:lnTo>
                  <a:lnTo>
                    <a:pt x="367" y="8694"/>
                  </a:lnTo>
                  <a:lnTo>
                    <a:pt x="514" y="8657"/>
                  </a:lnTo>
                  <a:lnTo>
                    <a:pt x="808" y="8547"/>
                  </a:lnTo>
                  <a:lnTo>
                    <a:pt x="1028" y="8474"/>
                  </a:lnTo>
                  <a:lnTo>
                    <a:pt x="2385" y="7887"/>
                  </a:lnTo>
                  <a:lnTo>
                    <a:pt x="2458" y="7850"/>
                  </a:lnTo>
                  <a:lnTo>
                    <a:pt x="2532" y="7777"/>
                  </a:lnTo>
                  <a:lnTo>
                    <a:pt x="2532" y="7667"/>
                  </a:lnTo>
                  <a:lnTo>
                    <a:pt x="2495" y="7594"/>
                  </a:lnTo>
                  <a:lnTo>
                    <a:pt x="2422" y="7520"/>
                  </a:lnTo>
                  <a:lnTo>
                    <a:pt x="2348" y="7484"/>
                  </a:lnTo>
                  <a:lnTo>
                    <a:pt x="2238" y="7447"/>
                  </a:lnTo>
                  <a:close/>
                  <a:moveTo>
                    <a:pt x="6677" y="7814"/>
                  </a:moveTo>
                  <a:lnTo>
                    <a:pt x="6603" y="7887"/>
                  </a:lnTo>
                  <a:lnTo>
                    <a:pt x="6603" y="7960"/>
                  </a:lnTo>
                  <a:lnTo>
                    <a:pt x="6603" y="8070"/>
                  </a:lnTo>
                  <a:lnTo>
                    <a:pt x="6933" y="8474"/>
                  </a:lnTo>
                  <a:lnTo>
                    <a:pt x="7044" y="8694"/>
                  </a:lnTo>
                  <a:lnTo>
                    <a:pt x="7154" y="8914"/>
                  </a:lnTo>
                  <a:lnTo>
                    <a:pt x="7227" y="8951"/>
                  </a:lnTo>
                  <a:lnTo>
                    <a:pt x="7264" y="8987"/>
                  </a:lnTo>
                  <a:lnTo>
                    <a:pt x="7410" y="8987"/>
                  </a:lnTo>
                  <a:lnTo>
                    <a:pt x="7594" y="8877"/>
                  </a:lnTo>
                  <a:lnTo>
                    <a:pt x="7777" y="8767"/>
                  </a:lnTo>
                  <a:lnTo>
                    <a:pt x="7924" y="8621"/>
                  </a:lnTo>
                  <a:lnTo>
                    <a:pt x="7924" y="8657"/>
                  </a:lnTo>
                  <a:lnTo>
                    <a:pt x="7997" y="8767"/>
                  </a:lnTo>
                  <a:lnTo>
                    <a:pt x="8071" y="8877"/>
                  </a:lnTo>
                  <a:lnTo>
                    <a:pt x="8181" y="8951"/>
                  </a:lnTo>
                  <a:lnTo>
                    <a:pt x="8327" y="9024"/>
                  </a:lnTo>
                  <a:lnTo>
                    <a:pt x="8584" y="9061"/>
                  </a:lnTo>
                  <a:lnTo>
                    <a:pt x="8768" y="9061"/>
                  </a:lnTo>
                  <a:lnTo>
                    <a:pt x="8951" y="8987"/>
                  </a:lnTo>
                  <a:lnTo>
                    <a:pt x="9281" y="8841"/>
                  </a:lnTo>
                  <a:lnTo>
                    <a:pt x="9611" y="8657"/>
                  </a:lnTo>
                  <a:lnTo>
                    <a:pt x="9721" y="8547"/>
                  </a:lnTo>
                  <a:lnTo>
                    <a:pt x="9758" y="8474"/>
                  </a:lnTo>
                  <a:lnTo>
                    <a:pt x="9758" y="8364"/>
                  </a:lnTo>
                  <a:lnTo>
                    <a:pt x="9685" y="8254"/>
                  </a:lnTo>
                  <a:lnTo>
                    <a:pt x="9648" y="8217"/>
                  </a:lnTo>
                  <a:lnTo>
                    <a:pt x="9464" y="8217"/>
                  </a:lnTo>
                  <a:lnTo>
                    <a:pt x="9428" y="8291"/>
                  </a:lnTo>
                  <a:lnTo>
                    <a:pt x="9244" y="8437"/>
                  </a:lnTo>
                  <a:lnTo>
                    <a:pt x="8988" y="8547"/>
                  </a:lnTo>
                  <a:lnTo>
                    <a:pt x="8768" y="8621"/>
                  </a:lnTo>
                  <a:lnTo>
                    <a:pt x="8584" y="8657"/>
                  </a:lnTo>
                  <a:lnTo>
                    <a:pt x="8474" y="8657"/>
                  </a:lnTo>
                  <a:lnTo>
                    <a:pt x="8401" y="8621"/>
                  </a:lnTo>
                  <a:lnTo>
                    <a:pt x="8364" y="8584"/>
                  </a:lnTo>
                  <a:lnTo>
                    <a:pt x="8327" y="8547"/>
                  </a:lnTo>
                  <a:lnTo>
                    <a:pt x="8254" y="8254"/>
                  </a:lnTo>
                  <a:lnTo>
                    <a:pt x="8181" y="8144"/>
                  </a:lnTo>
                  <a:lnTo>
                    <a:pt x="8071" y="8107"/>
                  </a:lnTo>
                  <a:lnTo>
                    <a:pt x="7961" y="8107"/>
                  </a:lnTo>
                  <a:lnTo>
                    <a:pt x="7887" y="8144"/>
                  </a:lnTo>
                  <a:lnTo>
                    <a:pt x="7740" y="8254"/>
                  </a:lnTo>
                  <a:lnTo>
                    <a:pt x="7630" y="8401"/>
                  </a:lnTo>
                  <a:lnTo>
                    <a:pt x="7410" y="8547"/>
                  </a:lnTo>
                  <a:lnTo>
                    <a:pt x="7264" y="8364"/>
                  </a:lnTo>
                  <a:lnTo>
                    <a:pt x="7117" y="8180"/>
                  </a:lnTo>
                  <a:lnTo>
                    <a:pt x="6970" y="7997"/>
                  </a:lnTo>
                  <a:lnTo>
                    <a:pt x="6787" y="7850"/>
                  </a:lnTo>
                  <a:lnTo>
                    <a:pt x="6713" y="7814"/>
                  </a:lnTo>
                  <a:close/>
                  <a:moveTo>
                    <a:pt x="12876" y="11005"/>
                  </a:moveTo>
                  <a:lnTo>
                    <a:pt x="12803" y="11042"/>
                  </a:lnTo>
                  <a:lnTo>
                    <a:pt x="12766" y="11078"/>
                  </a:lnTo>
                  <a:lnTo>
                    <a:pt x="12766" y="11152"/>
                  </a:lnTo>
                  <a:lnTo>
                    <a:pt x="12729" y="11225"/>
                  </a:lnTo>
                  <a:lnTo>
                    <a:pt x="12766" y="11298"/>
                  </a:lnTo>
                  <a:lnTo>
                    <a:pt x="12986" y="11702"/>
                  </a:lnTo>
                  <a:lnTo>
                    <a:pt x="13279" y="12069"/>
                  </a:lnTo>
                  <a:lnTo>
                    <a:pt x="13499" y="12399"/>
                  </a:lnTo>
                  <a:lnTo>
                    <a:pt x="13646" y="12509"/>
                  </a:lnTo>
                  <a:lnTo>
                    <a:pt x="13830" y="12619"/>
                  </a:lnTo>
                  <a:lnTo>
                    <a:pt x="13976" y="12619"/>
                  </a:lnTo>
                  <a:lnTo>
                    <a:pt x="14013" y="12582"/>
                  </a:lnTo>
                  <a:lnTo>
                    <a:pt x="14086" y="12546"/>
                  </a:lnTo>
                  <a:lnTo>
                    <a:pt x="14160" y="12436"/>
                  </a:lnTo>
                  <a:lnTo>
                    <a:pt x="14160" y="12325"/>
                  </a:lnTo>
                  <a:lnTo>
                    <a:pt x="14160" y="12252"/>
                  </a:lnTo>
                  <a:lnTo>
                    <a:pt x="14123" y="12142"/>
                  </a:lnTo>
                  <a:lnTo>
                    <a:pt x="14086" y="12069"/>
                  </a:lnTo>
                  <a:lnTo>
                    <a:pt x="14050" y="12032"/>
                  </a:lnTo>
                  <a:lnTo>
                    <a:pt x="13903" y="12032"/>
                  </a:lnTo>
                  <a:lnTo>
                    <a:pt x="13830" y="11885"/>
                  </a:lnTo>
                  <a:lnTo>
                    <a:pt x="13573" y="11592"/>
                  </a:lnTo>
                  <a:lnTo>
                    <a:pt x="13316" y="11298"/>
                  </a:lnTo>
                  <a:lnTo>
                    <a:pt x="13059" y="11042"/>
                  </a:lnTo>
                  <a:lnTo>
                    <a:pt x="13023" y="11005"/>
                  </a:lnTo>
                  <a:close/>
                  <a:moveTo>
                    <a:pt x="8181" y="3192"/>
                  </a:moveTo>
                  <a:lnTo>
                    <a:pt x="8511" y="3228"/>
                  </a:lnTo>
                  <a:lnTo>
                    <a:pt x="8878" y="3265"/>
                  </a:lnTo>
                  <a:lnTo>
                    <a:pt x="9208" y="3339"/>
                  </a:lnTo>
                  <a:lnTo>
                    <a:pt x="9538" y="3412"/>
                  </a:lnTo>
                  <a:lnTo>
                    <a:pt x="9868" y="3522"/>
                  </a:lnTo>
                  <a:lnTo>
                    <a:pt x="10198" y="3669"/>
                  </a:lnTo>
                  <a:lnTo>
                    <a:pt x="10528" y="3852"/>
                  </a:lnTo>
                  <a:lnTo>
                    <a:pt x="10822" y="4035"/>
                  </a:lnTo>
                  <a:lnTo>
                    <a:pt x="11078" y="4256"/>
                  </a:lnTo>
                  <a:lnTo>
                    <a:pt x="11335" y="4476"/>
                  </a:lnTo>
                  <a:lnTo>
                    <a:pt x="11592" y="4732"/>
                  </a:lnTo>
                  <a:lnTo>
                    <a:pt x="11812" y="4989"/>
                  </a:lnTo>
                  <a:lnTo>
                    <a:pt x="11996" y="5319"/>
                  </a:lnTo>
                  <a:lnTo>
                    <a:pt x="12142" y="5576"/>
                  </a:lnTo>
                  <a:lnTo>
                    <a:pt x="12252" y="5870"/>
                  </a:lnTo>
                  <a:lnTo>
                    <a:pt x="12362" y="6200"/>
                  </a:lnTo>
                  <a:lnTo>
                    <a:pt x="12436" y="6530"/>
                  </a:lnTo>
                  <a:lnTo>
                    <a:pt x="12509" y="6823"/>
                  </a:lnTo>
                  <a:lnTo>
                    <a:pt x="12509" y="7153"/>
                  </a:lnTo>
                  <a:lnTo>
                    <a:pt x="12509" y="7484"/>
                  </a:lnTo>
                  <a:lnTo>
                    <a:pt x="12472" y="7814"/>
                  </a:lnTo>
                  <a:lnTo>
                    <a:pt x="12399" y="8144"/>
                  </a:lnTo>
                  <a:lnTo>
                    <a:pt x="12289" y="8511"/>
                  </a:lnTo>
                  <a:lnTo>
                    <a:pt x="12142" y="8804"/>
                  </a:lnTo>
                  <a:lnTo>
                    <a:pt x="11996" y="9134"/>
                  </a:lnTo>
                  <a:lnTo>
                    <a:pt x="11812" y="9428"/>
                  </a:lnTo>
                  <a:lnTo>
                    <a:pt x="11592" y="9721"/>
                  </a:lnTo>
                  <a:lnTo>
                    <a:pt x="11115" y="10271"/>
                  </a:lnTo>
                  <a:lnTo>
                    <a:pt x="10345" y="11115"/>
                  </a:lnTo>
                  <a:lnTo>
                    <a:pt x="9941" y="11555"/>
                  </a:lnTo>
                  <a:lnTo>
                    <a:pt x="9575" y="12032"/>
                  </a:lnTo>
                  <a:lnTo>
                    <a:pt x="9281" y="12509"/>
                  </a:lnTo>
                  <a:lnTo>
                    <a:pt x="8988" y="13022"/>
                  </a:lnTo>
                  <a:lnTo>
                    <a:pt x="8914" y="13279"/>
                  </a:lnTo>
                  <a:lnTo>
                    <a:pt x="8804" y="13573"/>
                  </a:lnTo>
                  <a:lnTo>
                    <a:pt x="8768" y="13829"/>
                  </a:lnTo>
                  <a:lnTo>
                    <a:pt x="8731" y="14123"/>
                  </a:lnTo>
                  <a:lnTo>
                    <a:pt x="8217" y="14013"/>
                  </a:lnTo>
                  <a:lnTo>
                    <a:pt x="7704" y="13939"/>
                  </a:lnTo>
                  <a:lnTo>
                    <a:pt x="8584" y="11665"/>
                  </a:lnTo>
                  <a:lnTo>
                    <a:pt x="9061" y="10418"/>
                  </a:lnTo>
                  <a:lnTo>
                    <a:pt x="9318" y="9831"/>
                  </a:lnTo>
                  <a:lnTo>
                    <a:pt x="9391" y="9538"/>
                  </a:lnTo>
                  <a:lnTo>
                    <a:pt x="9391" y="9391"/>
                  </a:lnTo>
                  <a:lnTo>
                    <a:pt x="9354" y="9244"/>
                  </a:lnTo>
                  <a:lnTo>
                    <a:pt x="9318" y="9208"/>
                  </a:lnTo>
                  <a:lnTo>
                    <a:pt x="9281" y="9208"/>
                  </a:lnTo>
                  <a:lnTo>
                    <a:pt x="9171" y="9281"/>
                  </a:lnTo>
                  <a:lnTo>
                    <a:pt x="9098" y="9391"/>
                  </a:lnTo>
                  <a:lnTo>
                    <a:pt x="8988" y="9611"/>
                  </a:lnTo>
                  <a:lnTo>
                    <a:pt x="8768" y="10088"/>
                  </a:lnTo>
                  <a:lnTo>
                    <a:pt x="8217" y="11445"/>
                  </a:lnTo>
                  <a:lnTo>
                    <a:pt x="7337" y="13719"/>
                  </a:lnTo>
                  <a:lnTo>
                    <a:pt x="7227" y="13903"/>
                  </a:lnTo>
                  <a:lnTo>
                    <a:pt x="6970" y="13829"/>
                  </a:lnTo>
                  <a:lnTo>
                    <a:pt x="6420" y="13683"/>
                  </a:lnTo>
                  <a:lnTo>
                    <a:pt x="6420" y="13646"/>
                  </a:lnTo>
                  <a:lnTo>
                    <a:pt x="6493" y="13389"/>
                  </a:lnTo>
                  <a:lnTo>
                    <a:pt x="6530" y="13096"/>
                  </a:lnTo>
                  <a:lnTo>
                    <a:pt x="6530" y="12546"/>
                  </a:lnTo>
                  <a:lnTo>
                    <a:pt x="6603" y="11372"/>
                  </a:lnTo>
                  <a:lnTo>
                    <a:pt x="6677" y="10125"/>
                  </a:lnTo>
                  <a:lnTo>
                    <a:pt x="6713" y="9501"/>
                  </a:lnTo>
                  <a:lnTo>
                    <a:pt x="6677" y="8877"/>
                  </a:lnTo>
                  <a:lnTo>
                    <a:pt x="6677" y="8804"/>
                  </a:lnTo>
                  <a:lnTo>
                    <a:pt x="6640" y="8767"/>
                  </a:lnTo>
                  <a:lnTo>
                    <a:pt x="6530" y="8694"/>
                  </a:lnTo>
                  <a:lnTo>
                    <a:pt x="6420" y="8731"/>
                  </a:lnTo>
                  <a:lnTo>
                    <a:pt x="6383" y="8767"/>
                  </a:lnTo>
                  <a:lnTo>
                    <a:pt x="6347" y="8841"/>
                  </a:lnTo>
                  <a:lnTo>
                    <a:pt x="6273" y="9391"/>
                  </a:lnTo>
                  <a:lnTo>
                    <a:pt x="6237" y="9978"/>
                  </a:lnTo>
                  <a:lnTo>
                    <a:pt x="6200" y="11115"/>
                  </a:lnTo>
                  <a:lnTo>
                    <a:pt x="6090" y="12289"/>
                  </a:lnTo>
                  <a:lnTo>
                    <a:pt x="6016" y="12912"/>
                  </a:lnTo>
                  <a:lnTo>
                    <a:pt x="6016" y="13206"/>
                  </a:lnTo>
                  <a:lnTo>
                    <a:pt x="6016" y="13536"/>
                  </a:lnTo>
                  <a:lnTo>
                    <a:pt x="5540" y="13353"/>
                  </a:lnTo>
                  <a:lnTo>
                    <a:pt x="5099" y="13206"/>
                  </a:lnTo>
                  <a:lnTo>
                    <a:pt x="4623" y="13132"/>
                  </a:lnTo>
                  <a:lnTo>
                    <a:pt x="4182" y="13132"/>
                  </a:lnTo>
                  <a:lnTo>
                    <a:pt x="4329" y="12876"/>
                  </a:lnTo>
                  <a:lnTo>
                    <a:pt x="4439" y="12619"/>
                  </a:lnTo>
                  <a:lnTo>
                    <a:pt x="4549" y="12362"/>
                  </a:lnTo>
                  <a:lnTo>
                    <a:pt x="4623" y="12069"/>
                  </a:lnTo>
                  <a:lnTo>
                    <a:pt x="4696" y="11482"/>
                  </a:lnTo>
                  <a:lnTo>
                    <a:pt x="4696" y="10895"/>
                  </a:lnTo>
                  <a:lnTo>
                    <a:pt x="4623" y="10161"/>
                  </a:lnTo>
                  <a:lnTo>
                    <a:pt x="4512" y="9428"/>
                  </a:lnTo>
                  <a:lnTo>
                    <a:pt x="4366" y="8694"/>
                  </a:lnTo>
                  <a:lnTo>
                    <a:pt x="4219" y="7960"/>
                  </a:lnTo>
                  <a:lnTo>
                    <a:pt x="4182" y="7594"/>
                  </a:lnTo>
                  <a:lnTo>
                    <a:pt x="4182" y="7190"/>
                  </a:lnTo>
                  <a:lnTo>
                    <a:pt x="4182" y="6823"/>
                  </a:lnTo>
                  <a:lnTo>
                    <a:pt x="4219" y="6456"/>
                  </a:lnTo>
                  <a:lnTo>
                    <a:pt x="4292" y="6090"/>
                  </a:lnTo>
                  <a:lnTo>
                    <a:pt x="4439" y="5760"/>
                  </a:lnTo>
                  <a:lnTo>
                    <a:pt x="4586" y="5429"/>
                  </a:lnTo>
                  <a:lnTo>
                    <a:pt x="4769" y="5063"/>
                  </a:lnTo>
                  <a:lnTo>
                    <a:pt x="5026" y="4769"/>
                  </a:lnTo>
                  <a:lnTo>
                    <a:pt x="5246" y="4476"/>
                  </a:lnTo>
                  <a:lnTo>
                    <a:pt x="5503" y="4219"/>
                  </a:lnTo>
                  <a:lnTo>
                    <a:pt x="5796" y="3999"/>
                  </a:lnTo>
                  <a:lnTo>
                    <a:pt x="6090" y="3779"/>
                  </a:lnTo>
                  <a:lnTo>
                    <a:pt x="6420" y="3595"/>
                  </a:lnTo>
                  <a:lnTo>
                    <a:pt x="6787" y="3449"/>
                  </a:lnTo>
                  <a:lnTo>
                    <a:pt x="7117" y="3339"/>
                  </a:lnTo>
                  <a:lnTo>
                    <a:pt x="7484" y="3265"/>
                  </a:lnTo>
                  <a:lnTo>
                    <a:pt x="7814" y="3228"/>
                  </a:lnTo>
                  <a:lnTo>
                    <a:pt x="8181" y="3192"/>
                  </a:lnTo>
                  <a:close/>
                  <a:moveTo>
                    <a:pt x="3962" y="13426"/>
                  </a:moveTo>
                  <a:lnTo>
                    <a:pt x="4623" y="13536"/>
                  </a:lnTo>
                  <a:lnTo>
                    <a:pt x="5246" y="13719"/>
                  </a:lnTo>
                  <a:lnTo>
                    <a:pt x="5943" y="13939"/>
                  </a:lnTo>
                  <a:lnTo>
                    <a:pt x="6603" y="14196"/>
                  </a:lnTo>
                  <a:lnTo>
                    <a:pt x="6860" y="14270"/>
                  </a:lnTo>
                  <a:lnTo>
                    <a:pt x="7154" y="14306"/>
                  </a:lnTo>
                  <a:lnTo>
                    <a:pt x="7704" y="14380"/>
                  </a:lnTo>
                  <a:lnTo>
                    <a:pt x="8217" y="14490"/>
                  </a:lnTo>
                  <a:lnTo>
                    <a:pt x="8474" y="14563"/>
                  </a:lnTo>
                  <a:lnTo>
                    <a:pt x="8731" y="14636"/>
                  </a:lnTo>
                  <a:lnTo>
                    <a:pt x="8768" y="14783"/>
                  </a:lnTo>
                  <a:lnTo>
                    <a:pt x="8841" y="14857"/>
                  </a:lnTo>
                  <a:lnTo>
                    <a:pt x="8951" y="14893"/>
                  </a:lnTo>
                  <a:lnTo>
                    <a:pt x="9061" y="14893"/>
                  </a:lnTo>
                  <a:lnTo>
                    <a:pt x="9061" y="15003"/>
                  </a:lnTo>
                  <a:lnTo>
                    <a:pt x="9024" y="15150"/>
                  </a:lnTo>
                  <a:lnTo>
                    <a:pt x="8914" y="15223"/>
                  </a:lnTo>
                  <a:lnTo>
                    <a:pt x="8768" y="15333"/>
                  </a:lnTo>
                  <a:lnTo>
                    <a:pt x="8034" y="15040"/>
                  </a:lnTo>
                  <a:lnTo>
                    <a:pt x="6383" y="14490"/>
                  </a:lnTo>
                  <a:lnTo>
                    <a:pt x="5576" y="14270"/>
                  </a:lnTo>
                  <a:lnTo>
                    <a:pt x="4769" y="14086"/>
                  </a:lnTo>
                  <a:lnTo>
                    <a:pt x="4292" y="14013"/>
                  </a:lnTo>
                  <a:lnTo>
                    <a:pt x="4072" y="14013"/>
                  </a:lnTo>
                  <a:lnTo>
                    <a:pt x="3852" y="14050"/>
                  </a:lnTo>
                  <a:lnTo>
                    <a:pt x="3742" y="14013"/>
                  </a:lnTo>
                  <a:lnTo>
                    <a:pt x="3669" y="13939"/>
                  </a:lnTo>
                  <a:lnTo>
                    <a:pt x="3632" y="13829"/>
                  </a:lnTo>
                  <a:lnTo>
                    <a:pt x="3632" y="13719"/>
                  </a:lnTo>
                  <a:lnTo>
                    <a:pt x="3632" y="13609"/>
                  </a:lnTo>
                  <a:lnTo>
                    <a:pt x="3705" y="13536"/>
                  </a:lnTo>
                  <a:lnTo>
                    <a:pt x="3816" y="13463"/>
                  </a:lnTo>
                  <a:lnTo>
                    <a:pt x="3926" y="13426"/>
                  </a:lnTo>
                  <a:close/>
                  <a:moveTo>
                    <a:pt x="4256" y="15737"/>
                  </a:moveTo>
                  <a:lnTo>
                    <a:pt x="4696" y="15847"/>
                  </a:lnTo>
                  <a:lnTo>
                    <a:pt x="4476" y="16067"/>
                  </a:lnTo>
                  <a:lnTo>
                    <a:pt x="4292" y="16287"/>
                  </a:lnTo>
                  <a:lnTo>
                    <a:pt x="4292" y="16250"/>
                  </a:lnTo>
                  <a:lnTo>
                    <a:pt x="4256" y="16140"/>
                  </a:lnTo>
                  <a:lnTo>
                    <a:pt x="4256" y="15994"/>
                  </a:lnTo>
                  <a:lnTo>
                    <a:pt x="4256" y="15737"/>
                  </a:lnTo>
                  <a:close/>
                  <a:moveTo>
                    <a:pt x="4843" y="15920"/>
                  </a:moveTo>
                  <a:lnTo>
                    <a:pt x="4989" y="15957"/>
                  </a:lnTo>
                  <a:lnTo>
                    <a:pt x="5136" y="15994"/>
                  </a:lnTo>
                  <a:lnTo>
                    <a:pt x="4879" y="16140"/>
                  </a:lnTo>
                  <a:lnTo>
                    <a:pt x="4623" y="16360"/>
                  </a:lnTo>
                  <a:lnTo>
                    <a:pt x="4623" y="16360"/>
                  </a:lnTo>
                  <a:lnTo>
                    <a:pt x="4733" y="16140"/>
                  </a:lnTo>
                  <a:lnTo>
                    <a:pt x="4843" y="15920"/>
                  </a:lnTo>
                  <a:close/>
                  <a:moveTo>
                    <a:pt x="4146" y="14453"/>
                  </a:moveTo>
                  <a:lnTo>
                    <a:pt x="4659" y="14490"/>
                  </a:lnTo>
                  <a:lnTo>
                    <a:pt x="5356" y="14673"/>
                  </a:lnTo>
                  <a:lnTo>
                    <a:pt x="6053" y="14857"/>
                  </a:lnTo>
                  <a:lnTo>
                    <a:pt x="7410" y="15333"/>
                  </a:lnTo>
                  <a:lnTo>
                    <a:pt x="8034" y="15553"/>
                  </a:lnTo>
                  <a:lnTo>
                    <a:pt x="8401" y="15663"/>
                  </a:lnTo>
                  <a:lnTo>
                    <a:pt x="8694" y="15774"/>
                  </a:lnTo>
                  <a:lnTo>
                    <a:pt x="8731" y="15847"/>
                  </a:lnTo>
                  <a:lnTo>
                    <a:pt x="8768" y="15884"/>
                  </a:lnTo>
                  <a:lnTo>
                    <a:pt x="8841" y="15957"/>
                  </a:lnTo>
                  <a:lnTo>
                    <a:pt x="8951" y="15957"/>
                  </a:lnTo>
                  <a:lnTo>
                    <a:pt x="8914" y="16067"/>
                  </a:lnTo>
                  <a:lnTo>
                    <a:pt x="8841" y="16214"/>
                  </a:lnTo>
                  <a:lnTo>
                    <a:pt x="8694" y="16397"/>
                  </a:lnTo>
                  <a:lnTo>
                    <a:pt x="8547" y="16507"/>
                  </a:lnTo>
                  <a:lnTo>
                    <a:pt x="8401" y="16581"/>
                  </a:lnTo>
                  <a:lnTo>
                    <a:pt x="7227" y="16140"/>
                  </a:lnTo>
                  <a:lnTo>
                    <a:pt x="6016" y="15774"/>
                  </a:lnTo>
                  <a:lnTo>
                    <a:pt x="4733" y="15370"/>
                  </a:lnTo>
                  <a:lnTo>
                    <a:pt x="4072" y="15223"/>
                  </a:lnTo>
                  <a:lnTo>
                    <a:pt x="3449" y="15113"/>
                  </a:lnTo>
                  <a:lnTo>
                    <a:pt x="3449" y="15040"/>
                  </a:lnTo>
                  <a:lnTo>
                    <a:pt x="3449" y="14857"/>
                  </a:lnTo>
                  <a:lnTo>
                    <a:pt x="3522" y="14673"/>
                  </a:lnTo>
                  <a:lnTo>
                    <a:pt x="3632" y="14563"/>
                  </a:lnTo>
                  <a:lnTo>
                    <a:pt x="3705" y="14490"/>
                  </a:lnTo>
                  <a:lnTo>
                    <a:pt x="3926" y="14490"/>
                  </a:lnTo>
                  <a:lnTo>
                    <a:pt x="3962" y="14526"/>
                  </a:lnTo>
                  <a:lnTo>
                    <a:pt x="3999" y="14526"/>
                  </a:lnTo>
                  <a:lnTo>
                    <a:pt x="4036" y="14490"/>
                  </a:lnTo>
                  <a:lnTo>
                    <a:pt x="4146" y="14453"/>
                  </a:lnTo>
                  <a:close/>
                  <a:moveTo>
                    <a:pt x="5503" y="16067"/>
                  </a:moveTo>
                  <a:lnTo>
                    <a:pt x="5723" y="16140"/>
                  </a:lnTo>
                  <a:lnTo>
                    <a:pt x="5503" y="16287"/>
                  </a:lnTo>
                  <a:lnTo>
                    <a:pt x="5246" y="16434"/>
                  </a:lnTo>
                  <a:lnTo>
                    <a:pt x="5026" y="16617"/>
                  </a:lnTo>
                  <a:lnTo>
                    <a:pt x="4843" y="16837"/>
                  </a:lnTo>
                  <a:lnTo>
                    <a:pt x="4659" y="16764"/>
                  </a:lnTo>
                  <a:lnTo>
                    <a:pt x="4733" y="16691"/>
                  </a:lnTo>
                  <a:lnTo>
                    <a:pt x="5503" y="16067"/>
                  </a:lnTo>
                  <a:close/>
                  <a:moveTo>
                    <a:pt x="5980" y="16214"/>
                  </a:moveTo>
                  <a:lnTo>
                    <a:pt x="6200" y="16287"/>
                  </a:lnTo>
                  <a:lnTo>
                    <a:pt x="6200" y="16324"/>
                  </a:lnTo>
                  <a:lnTo>
                    <a:pt x="5943" y="16434"/>
                  </a:lnTo>
                  <a:lnTo>
                    <a:pt x="5723" y="16581"/>
                  </a:lnTo>
                  <a:lnTo>
                    <a:pt x="5540" y="16727"/>
                  </a:lnTo>
                  <a:lnTo>
                    <a:pt x="5393" y="16947"/>
                  </a:lnTo>
                  <a:lnTo>
                    <a:pt x="5246" y="16911"/>
                  </a:lnTo>
                  <a:lnTo>
                    <a:pt x="5613" y="16544"/>
                  </a:lnTo>
                  <a:lnTo>
                    <a:pt x="5980" y="16214"/>
                  </a:lnTo>
                  <a:close/>
                  <a:moveTo>
                    <a:pt x="6383" y="16360"/>
                  </a:moveTo>
                  <a:lnTo>
                    <a:pt x="6897" y="16544"/>
                  </a:lnTo>
                  <a:lnTo>
                    <a:pt x="6420" y="16801"/>
                  </a:lnTo>
                  <a:lnTo>
                    <a:pt x="6200" y="16947"/>
                  </a:lnTo>
                  <a:lnTo>
                    <a:pt x="5980" y="17131"/>
                  </a:lnTo>
                  <a:lnTo>
                    <a:pt x="5796" y="17057"/>
                  </a:lnTo>
                  <a:lnTo>
                    <a:pt x="5833" y="16984"/>
                  </a:lnTo>
                  <a:lnTo>
                    <a:pt x="5833" y="16911"/>
                  </a:lnTo>
                  <a:lnTo>
                    <a:pt x="5833" y="16874"/>
                  </a:lnTo>
                  <a:lnTo>
                    <a:pt x="6090" y="16617"/>
                  </a:lnTo>
                  <a:lnTo>
                    <a:pt x="6383" y="16397"/>
                  </a:lnTo>
                  <a:lnTo>
                    <a:pt x="6383" y="16360"/>
                  </a:lnTo>
                  <a:close/>
                  <a:moveTo>
                    <a:pt x="7080" y="16581"/>
                  </a:moveTo>
                  <a:lnTo>
                    <a:pt x="7410" y="16691"/>
                  </a:lnTo>
                  <a:lnTo>
                    <a:pt x="7154" y="16911"/>
                  </a:lnTo>
                  <a:lnTo>
                    <a:pt x="6787" y="17314"/>
                  </a:lnTo>
                  <a:lnTo>
                    <a:pt x="6457" y="17241"/>
                  </a:lnTo>
                  <a:lnTo>
                    <a:pt x="6493" y="17167"/>
                  </a:lnTo>
                  <a:lnTo>
                    <a:pt x="6457" y="17131"/>
                  </a:lnTo>
                  <a:lnTo>
                    <a:pt x="6750" y="16837"/>
                  </a:lnTo>
                  <a:lnTo>
                    <a:pt x="7080" y="16581"/>
                  </a:lnTo>
                  <a:close/>
                  <a:moveTo>
                    <a:pt x="8034" y="2678"/>
                  </a:moveTo>
                  <a:lnTo>
                    <a:pt x="7704" y="2715"/>
                  </a:lnTo>
                  <a:lnTo>
                    <a:pt x="7374" y="2752"/>
                  </a:lnTo>
                  <a:lnTo>
                    <a:pt x="7044" y="2825"/>
                  </a:lnTo>
                  <a:lnTo>
                    <a:pt x="6750" y="2898"/>
                  </a:lnTo>
                  <a:lnTo>
                    <a:pt x="6420" y="3008"/>
                  </a:lnTo>
                  <a:lnTo>
                    <a:pt x="6126" y="3155"/>
                  </a:lnTo>
                  <a:lnTo>
                    <a:pt x="5833" y="3302"/>
                  </a:lnTo>
                  <a:lnTo>
                    <a:pt x="5576" y="3522"/>
                  </a:lnTo>
                  <a:lnTo>
                    <a:pt x="5026" y="3962"/>
                  </a:lnTo>
                  <a:lnTo>
                    <a:pt x="4806" y="4219"/>
                  </a:lnTo>
                  <a:lnTo>
                    <a:pt x="4586" y="4512"/>
                  </a:lnTo>
                  <a:lnTo>
                    <a:pt x="4366" y="4769"/>
                  </a:lnTo>
                  <a:lnTo>
                    <a:pt x="4182" y="5099"/>
                  </a:lnTo>
                  <a:lnTo>
                    <a:pt x="3999" y="5393"/>
                  </a:lnTo>
                  <a:lnTo>
                    <a:pt x="3852" y="5723"/>
                  </a:lnTo>
                  <a:lnTo>
                    <a:pt x="3742" y="6163"/>
                  </a:lnTo>
                  <a:lnTo>
                    <a:pt x="3669" y="6603"/>
                  </a:lnTo>
                  <a:lnTo>
                    <a:pt x="3632" y="7043"/>
                  </a:lnTo>
                  <a:lnTo>
                    <a:pt x="3632" y="7520"/>
                  </a:lnTo>
                  <a:lnTo>
                    <a:pt x="3705" y="7960"/>
                  </a:lnTo>
                  <a:lnTo>
                    <a:pt x="3779" y="8437"/>
                  </a:lnTo>
                  <a:lnTo>
                    <a:pt x="3962" y="9318"/>
                  </a:lnTo>
                  <a:lnTo>
                    <a:pt x="4109" y="10308"/>
                  </a:lnTo>
                  <a:lnTo>
                    <a:pt x="4182" y="10785"/>
                  </a:lnTo>
                  <a:lnTo>
                    <a:pt x="4219" y="11262"/>
                  </a:lnTo>
                  <a:lnTo>
                    <a:pt x="4182" y="11739"/>
                  </a:lnTo>
                  <a:lnTo>
                    <a:pt x="4109" y="12215"/>
                  </a:lnTo>
                  <a:lnTo>
                    <a:pt x="3999" y="12619"/>
                  </a:lnTo>
                  <a:lnTo>
                    <a:pt x="3816" y="13059"/>
                  </a:lnTo>
                  <a:lnTo>
                    <a:pt x="3595" y="13132"/>
                  </a:lnTo>
                  <a:lnTo>
                    <a:pt x="3449" y="13279"/>
                  </a:lnTo>
                  <a:lnTo>
                    <a:pt x="3302" y="13426"/>
                  </a:lnTo>
                  <a:lnTo>
                    <a:pt x="3229" y="13646"/>
                  </a:lnTo>
                  <a:lnTo>
                    <a:pt x="3229" y="13829"/>
                  </a:lnTo>
                  <a:lnTo>
                    <a:pt x="3265" y="13976"/>
                  </a:lnTo>
                  <a:lnTo>
                    <a:pt x="3339" y="14160"/>
                  </a:lnTo>
                  <a:lnTo>
                    <a:pt x="3412" y="14270"/>
                  </a:lnTo>
                  <a:lnTo>
                    <a:pt x="3339" y="14343"/>
                  </a:lnTo>
                  <a:lnTo>
                    <a:pt x="3265" y="14416"/>
                  </a:lnTo>
                  <a:lnTo>
                    <a:pt x="3192" y="14526"/>
                  </a:lnTo>
                  <a:lnTo>
                    <a:pt x="3119" y="14673"/>
                  </a:lnTo>
                  <a:lnTo>
                    <a:pt x="3082" y="14857"/>
                  </a:lnTo>
                  <a:lnTo>
                    <a:pt x="3045" y="15040"/>
                  </a:lnTo>
                  <a:lnTo>
                    <a:pt x="3045" y="15187"/>
                  </a:lnTo>
                  <a:lnTo>
                    <a:pt x="3082" y="15370"/>
                  </a:lnTo>
                  <a:lnTo>
                    <a:pt x="3192" y="15480"/>
                  </a:lnTo>
                  <a:lnTo>
                    <a:pt x="3302" y="15590"/>
                  </a:lnTo>
                  <a:lnTo>
                    <a:pt x="3412" y="15627"/>
                  </a:lnTo>
                  <a:lnTo>
                    <a:pt x="3485" y="15590"/>
                  </a:lnTo>
                  <a:lnTo>
                    <a:pt x="3522" y="15553"/>
                  </a:lnTo>
                  <a:lnTo>
                    <a:pt x="3559" y="15553"/>
                  </a:lnTo>
                  <a:lnTo>
                    <a:pt x="4072" y="15700"/>
                  </a:lnTo>
                  <a:lnTo>
                    <a:pt x="3999" y="15810"/>
                  </a:lnTo>
                  <a:lnTo>
                    <a:pt x="3926" y="15957"/>
                  </a:lnTo>
                  <a:lnTo>
                    <a:pt x="3926" y="16140"/>
                  </a:lnTo>
                  <a:lnTo>
                    <a:pt x="3926" y="16324"/>
                  </a:lnTo>
                  <a:lnTo>
                    <a:pt x="3999" y="16507"/>
                  </a:lnTo>
                  <a:lnTo>
                    <a:pt x="4072" y="16654"/>
                  </a:lnTo>
                  <a:lnTo>
                    <a:pt x="4146" y="16801"/>
                  </a:lnTo>
                  <a:lnTo>
                    <a:pt x="4292" y="16874"/>
                  </a:lnTo>
                  <a:lnTo>
                    <a:pt x="4256" y="16947"/>
                  </a:lnTo>
                  <a:lnTo>
                    <a:pt x="4292" y="17021"/>
                  </a:lnTo>
                  <a:lnTo>
                    <a:pt x="4329" y="17057"/>
                  </a:lnTo>
                  <a:lnTo>
                    <a:pt x="4402" y="17094"/>
                  </a:lnTo>
                  <a:lnTo>
                    <a:pt x="4586" y="17167"/>
                  </a:lnTo>
                  <a:lnTo>
                    <a:pt x="4806" y="17277"/>
                  </a:lnTo>
                  <a:lnTo>
                    <a:pt x="5283" y="17388"/>
                  </a:lnTo>
                  <a:lnTo>
                    <a:pt x="5393" y="17424"/>
                  </a:lnTo>
                  <a:lnTo>
                    <a:pt x="5576" y="17461"/>
                  </a:lnTo>
                  <a:lnTo>
                    <a:pt x="6310" y="17681"/>
                  </a:lnTo>
                  <a:lnTo>
                    <a:pt x="6677" y="17754"/>
                  </a:lnTo>
                  <a:lnTo>
                    <a:pt x="6860" y="17791"/>
                  </a:lnTo>
                  <a:lnTo>
                    <a:pt x="7044" y="17754"/>
                  </a:lnTo>
                  <a:lnTo>
                    <a:pt x="7117" y="17718"/>
                  </a:lnTo>
                  <a:lnTo>
                    <a:pt x="7154" y="17681"/>
                  </a:lnTo>
                  <a:lnTo>
                    <a:pt x="7154" y="17608"/>
                  </a:lnTo>
                  <a:lnTo>
                    <a:pt x="7117" y="17534"/>
                  </a:lnTo>
                  <a:lnTo>
                    <a:pt x="7447" y="17204"/>
                  </a:lnTo>
                  <a:lnTo>
                    <a:pt x="7594" y="17021"/>
                  </a:lnTo>
                  <a:lnTo>
                    <a:pt x="7740" y="16837"/>
                  </a:lnTo>
                  <a:lnTo>
                    <a:pt x="8327" y="17021"/>
                  </a:lnTo>
                  <a:lnTo>
                    <a:pt x="8437" y="17021"/>
                  </a:lnTo>
                  <a:lnTo>
                    <a:pt x="8547" y="16984"/>
                  </a:lnTo>
                  <a:lnTo>
                    <a:pt x="8731" y="16911"/>
                  </a:lnTo>
                  <a:lnTo>
                    <a:pt x="8914" y="16764"/>
                  </a:lnTo>
                  <a:lnTo>
                    <a:pt x="9098" y="16581"/>
                  </a:lnTo>
                  <a:lnTo>
                    <a:pt x="9208" y="16360"/>
                  </a:lnTo>
                  <a:lnTo>
                    <a:pt x="9281" y="16140"/>
                  </a:lnTo>
                  <a:lnTo>
                    <a:pt x="9318" y="15884"/>
                  </a:lnTo>
                  <a:lnTo>
                    <a:pt x="9281" y="15700"/>
                  </a:lnTo>
                  <a:lnTo>
                    <a:pt x="9208" y="15590"/>
                  </a:lnTo>
                  <a:lnTo>
                    <a:pt x="9171" y="15517"/>
                  </a:lnTo>
                  <a:lnTo>
                    <a:pt x="9244" y="15407"/>
                  </a:lnTo>
                  <a:lnTo>
                    <a:pt x="9354" y="15260"/>
                  </a:lnTo>
                  <a:lnTo>
                    <a:pt x="9391" y="15113"/>
                  </a:lnTo>
                  <a:lnTo>
                    <a:pt x="9428" y="15003"/>
                  </a:lnTo>
                  <a:lnTo>
                    <a:pt x="9501" y="14930"/>
                  </a:lnTo>
                  <a:lnTo>
                    <a:pt x="9575" y="14857"/>
                  </a:lnTo>
                  <a:lnTo>
                    <a:pt x="9575" y="14783"/>
                  </a:lnTo>
                  <a:lnTo>
                    <a:pt x="9538" y="14673"/>
                  </a:lnTo>
                  <a:lnTo>
                    <a:pt x="9391" y="14526"/>
                  </a:lnTo>
                  <a:lnTo>
                    <a:pt x="9244" y="14380"/>
                  </a:lnTo>
                  <a:lnTo>
                    <a:pt x="9244" y="14050"/>
                  </a:lnTo>
                  <a:lnTo>
                    <a:pt x="9318" y="13683"/>
                  </a:lnTo>
                  <a:lnTo>
                    <a:pt x="9428" y="13353"/>
                  </a:lnTo>
                  <a:lnTo>
                    <a:pt x="9538" y="13059"/>
                  </a:lnTo>
                  <a:lnTo>
                    <a:pt x="9721" y="12766"/>
                  </a:lnTo>
                  <a:lnTo>
                    <a:pt x="9905" y="12472"/>
                  </a:lnTo>
                  <a:lnTo>
                    <a:pt x="10308" y="11885"/>
                  </a:lnTo>
                  <a:lnTo>
                    <a:pt x="10785" y="11335"/>
                  </a:lnTo>
                  <a:lnTo>
                    <a:pt x="11299" y="10822"/>
                  </a:lnTo>
                  <a:lnTo>
                    <a:pt x="11775" y="10308"/>
                  </a:lnTo>
                  <a:lnTo>
                    <a:pt x="12179" y="9758"/>
                  </a:lnTo>
                  <a:lnTo>
                    <a:pt x="12362" y="9501"/>
                  </a:lnTo>
                  <a:lnTo>
                    <a:pt x="12546" y="9208"/>
                  </a:lnTo>
                  <a:lnTo>
                    <a:pt x="12656" y="8951"/>
                  </a:lnTo>
                  <a:lnTo>
                    <a:pt x="12803" y="8657"/>
                  </a:lnTo>
                  <a:lnTo>
                    <a:pt x="12876" y="8364"/>
                  </a:lnTo>
                  <a:lnTo>
                    <a:pt x="12949" y="8034"/>
                  </a:lnTo>
                  <a:lnTo>
                    <a:pt x="12986" y="7740"/>
                  </a:lnTo>
                  <a:lnTo>
                    <a:pt x="13023" y="7447"/>
                  </a:lnTo>
                  <a:lnTo>
                    <a:pt x="13023" y="6823"/>
                  </a:lnTo>
                  <a:lnTo>
                    <a:pt x="12913" y="6236"/>
                  </a:lnTo>
                  <a:lnTo>
                    <a:pt x="12729" y="5613"/>
                  </a:lnTo>
                  <a:lnTo>
                    <a:pt x="12436" y="5026"/>
                  </a:lnTo>
                  <a:lnTo>
                    <a:pt x="12252" y="4769"/>
                  </a:lnTo>
                  <a:lnTo>
                    <a:pt x="12069" y="4476"/>
                  </a:lnTo>
                  <a:lnTo>
                    <a:pt x="11849" y="4256"/>
                  </a:lnTo>
                  <a:lnTo>
                    <a:pt x="11629" y="3999"/>
                  </a:lnTo>
                  <a:lnTo>
                    <a:pt x="11372" y="3815"/>
                  </a:lnTo>
                  <a:lnTo>
                    <a:pt x="11115" y="3595"/>
                  </a:lnTo>
                  <a:lnTo>
                    <a:pt x="10565" y="3265"/>
                  </a:lnTo>
                  <a:lnTo>
                    <a:pt x="9978" y="3008"/>
                  </a:lnTo>
                  <a:lnTo>
                    <a:pt x="9354" y="2825"/>
                  </a:lnTo>
                  <a:lnTo>
                    <a:pt x="8694" y="2715"/>
                  </a:lnTo>
                  <a:lnTo>
                    <a:pt x="8034" y="2678"/>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 name="Google Shape;369;p7"/>
            <p:cNvSpPr/>
            <p:nvPr/>
          </p:nvSpPr>
          <p:spPr>
            <a:xfrm>
              <a:off x="6244725" y="2547975"/>
              <a:ext cx="185275" cy="404450"/>
            </a:xfrm>
            <a:custGeom>
              <a:avLst/>
              <a:gdLst/>
              <a:ahLst/>
              <a:cxnLst/>
              <a:rect l="l" t="t" r="r" b="b"/>
              <a:pathLst>
                <a:path w="7411" h="16178" extrusionOk="0">
                  <a:moveTo>
                    <a:pt x="3339" y="147"/>
                  </a:moveTo>
                  <a:lnTo>
                    <a:pt x="3229" y="441"/>
                  </a:lnTo>
                  <a:lnTo>
                    <a:pt x="3155" y="734"/>
                  </a:lnTo>
                  <a:lnTo>
                    <a:pt x="3119" y="1358"/>
                  </a:lnTo>
                  <a:lnTo>
                    <a:pt x="3082" y="2972"/>
                  </a:lnTo>
                  <a:lnTo>
                    <a:pt x="3119" y="4476"/>
                  </a:lnTo>
                  <a:lnTo>
                    <a:pt x="3119" y="5283"/>
                  </a:lnTo>
                  <a:lnTo>
                    <a:pt x="3119" y="5576"/>
                  </a:lnTo>
                  <a:lnTo>
                    <a:pt x="3155" y="5723"/>
                  </a:lnTo>
                  <a:lnTo>
                    <a:pt x="3229" y="5870"/>
                  </a:lnTo>
                  <a:lnTo>
                    <a:pt x="3265" y="5906"/>
                  </a:lnTo>
                  <a:lnTo>
                    <a:pt x="3339" y="5943"/>
                  </a:lnTo>
                  <a:lnTo>
                    <a:pt x="3375" y="5943"/>
                  </a:lnTo>
                  <a:lnTo>
                    <a:pt x="3449" y="5870"/>
                  </a:lnTo>
                  <a:lnTo>
                    <a:pt x="3486" y="5760"/>
                  </a:lnTo>
                  <a:lnTo>
                    <a:pt x="3522" y="5649"/>
                  </a:lnTo>
                  <a:lnTo>
                    <a:pt x="3522" y="5393"/>
                  </a:lnTo>
                  <a:lnTo>
                    <a:pt x="3522" y="4586"/>
                  </a:lnTo>
                  <a:lnTo>
                    <a:pt x="3486" y="2972"/>
                  </a:lnTo>
                  <a:lnTo>
                    <a:pt x="3522" y="1504"/>
                  </a:lnTo>
                  <a:lnTo>
                    <a:pt x="3522" y="808"/>
                  </a:lnTo>
                  <a:lnTo>
                    <a:pt x="3486" y="477"/>
                  </a:lnTo>
                  <a:lnTo>
                    <a:pt x="3412" y="294"/>
                  </a:lnTo>
                  <a:lnTo>
                    <a:pt x="3375" y="147"/>
                  </a:lnTo>
                  <a:close/>
                  <a:moveTo>
                    <a:pt x="1725" y="1"/>
                  </a:moveTo>
                  <a:lnTo>
                    <a:pt x="1688" y="37"/>
                  </a:lnTo>
                  <a:lnTo>
                    <a:pt x="1615" y="147"/>
                  </a:lnTo>
                  <a:lnTo>
                    <a:pt x="1578" y="294"/>
                  </a:lnTo>
                  <a:lnTo>
                    <a:pt x="1541" y="624"/>
                  </a:lnTo>
                  <a:lnTo>
                    <a:pt x="1578" y="1284"/>
                  </a:lnTo>
                  <a:lnTo>
                    <a:pt x="1615" y="2898"/>
                  </a:lnTo>
                  <a:lnTo>
                    <a:pt x="1725" y="6236"/>
                  </a:lnTo>
                  <a:lnTo>
                    <a:pt x="1761" y="6346"/>
                  </a:lnTo>
                  <a:lnTo>
                    <a:pt x="1798" y="6383"/>
                  </a:lnTo>
                  <a:lnTo>
                    <a:pt x="1872" y="6420"/>
                  </a:lnTo>
                  <a:lnTo>
                    <a:pt x="1945" y="6456"/>
                  </a:lnTo>
                  <a:lnTo>
                    <a:pt x="2018" y="6420"/>
                  </a:lnTo>
                  <a:lnTo>
                    <a:pt x="2092" y="6383"/>
                  </a:lnTo>
                  <a:lnTo>
                    <a:pt x="2165" y="6346"/>
                  </a:lnTo>
                  <a:lnTo>
                    <a:pt x="2165" y="6236"/>
                  </a:lnTo>
                  <a:lnTo>
                    <a:pt x="2165" y="5980"/>
                  </a:lnTo>
                  <a:lnTo>
                    <a:pt x="2165" y="5943"/>
                  </a:lnTo>
                  <a:lnTo>
                    <a:pt x="2055" y="3008"/>
                  </a:lnTo>
                  <a:lnTo>
                    <a:pt x="1982" y="1394"/>
                  </a:lnTo>
                  <a:lnTo>
                    <a:pt x="1945" y="587"/>
                  </a:lnTo>
                  <a:lnTo>
                    <a:pt x="1908" y="294"/>
                  </a:lnTo>
                  <a:lnTo>
                    <a:pt x="1872" y="147"/>
                  </a:lnTo>
                  <a:lnTo>
                    <a:pt x="1761" y="37"/>
                  </a:lnTo>
                  <a:lnTo>
                    <a:pt x="1725" y="1"/>
                  </a:lnTo>
                  <a:close/>
                  <a:moveTo>
                    <a:pt x="4953" y="184"/>
                  </a:moveTo>
                  <a:lnTo>
                    <a:pt x="4879" y="221"/>
                  </a:lnTo>
                  <a:lnTo>
                    <a:pt x="4843" y="257"/>
                  </a:lnTo>
                  <a:lnTo>
                    <a:pt x="4843" y="331"/>
                  </a:lnTo>
                  <a:lnTo>
                    <a:pt x="4769" y="1101"/>
                  </a:lnTo>
                  <a:lnTo>
                    <a:pt x="4733" y="1908"/>
                  </a:lnTo>
                  <a:lnTo>
                    <a:pt x="4733" y="3522"/>
                  </a:lnTo>
                  <a:lnTo>
                    <a:pt x="4733" y="5136"/>
                  </a:lnTo>
                  <a:lnTo>
                    <a:pt x="4696" y="5870"/>
                  </a:lnTo>
                  <a:lnTo>
                    <a:pt x="4696" y="6273"/>
                  </a:lnTo>
                  <a:lnTo>
                    <a:pt x="4769" y="6640"/>
                  </a:lnTo>
                  <a:lnTo>
                    <a:pt x="4806" y="6713"/>
                  </a:lnTo>
                  <a:lnTo>
                    <a:pt x="4916" y="6750"/>
                  </a:lnTo>
                  <a:lnTo>
                    <a:pt x="5026" y="6713"/>
                  </a:lnTo>
                  <a:lnTo>
                    <a:pt x="5100" y="6640"/>
                  </a:lnTo>
                  <a:lnTo>
                    <a:pt x="5173" y="6273"/>
                  </a:lnTo>
                  <a:lnTo>
                    <a:pt x="5173" y="5870"/>
                  </a:lnTo>
                  <a:lnTo>
                    <a:pt x="5136" y="5136"/>
                  </a:lnTo>
                  <a:lnTo>
                    <a:pt x="5136" y="3522"/>
                  </a:lnTo>
                  <a:lnTo>
                    <a:pt x="5173" y="1908"/>
                  </a:lnTo>
                  <a:lnTo>
                    <a:pt x="5136" y="1138"/>
                  </a:lnTo>
                  <a:lnTo>
                    <a:pt x="5100" y="331"/>
                  </a:lnTo>
                  <a:lnTo>
                    <a:pt x="5100" y="257"/>
                  </a:lnTo>
                  <a:lnTo>
                    <a:pt x="5063" y="221"/>
                  </a:lnTo>
                  <a:lnTo>
                    <a:pt x="4953" y="184"/>
                  </a:lnTo>
                  <a:close/>
                  <a:moveTo>
                    <a:pt x="6273" y="2678"/>
                  </a:moveTo>
                  <a:lnTo>
                    <a:pt x="6273" y="2715"/>
                  </a:lnTo>
                  <a:lnTo>
                    <a:pt x="6200" y="3008"/>
                  </a:lnTo>
                  <a:lnTo>
                    <a:pt x="6163" y="3302"/>
                  </a:lnTo>
                  <a:lnTo>
                    <a:pt x="6127" y="3925"/>
                  </a:lnTo>
                  <a:lnTo>
                    <a:pt x="6127" y="5173"/>
                  </a:lnTo>
                  <a:lnTo>
                    <a:pt x="6090" y="7667"/>
                  </a:lnTo>
                  <a:lnTo>
                    <a:pt x="6090" y="7887"/>
                  </a:lnTo>
                  <a:lnTo>
                    <a:pt x="6127" y="7960"/>
                  </a:lnTo>
                  <a:lnTo>
                    <a:pt x="6163" y="8034"/>
                  </a:lnTo>
                  <a:lnTo>
                    <a:pt x="6237" y="8070"/>
                  </a:lnTo>
                  <a:lnTo>
                    <a:pt x="6383" y="8070"/>
                  </a:lnTo>
                  <a:lnTo>
                    <a:pt x="6457" y="8034"/>
                  </a:lnTo>
                  <a:lnTo>
                    <a:pt x="6493" y="7960"/>
                  </a:lnTo>
                  <a:lnTo>
                    <a:pt x="6530" y="7887"/>
                  </a:lnTo>
                  <a:lnTo>
                    <a:pt x="6530" y="5283"/>
                  </a:lnTo>
                  <a:lnTo>
                    <a:pt x="6530" y="3962"/>
                  </a:lnTo>
                  <a:lnTo>
                    <a:pt x="6493" y="3339"/>
                  </a:lnTo>
                  <a:lnTo>
                    <a:pt x="6457" y="3008"/>
                  </a:lnTo>
                  <a:lnTo>
                    <a:pt x="6383" y="2715"/>
                  </a:lnTo>
                  <a:lnTo>
                    <a:pt x="6347" y="2678"/>
                  </a:lnTo>
                  <a:close/>
                  <a:moveTo>
                    <a:pt x="3265" y="7887"/>
                  </a:moveTo>
                  <a:lnTo>
                    <a:pt x="3082" y="8107"/>
                  </a:lnTo>
                  <a:lnTo>
                    <a:pt x="2862" y="8291"/>
                  </a:lnTo>
                  <a:lnTo>
                    <a:pt x="2679" y="8401"/>
                  </a:lnTo>
                  <a:lnTo>
                    <a:pt x="2458" y="8474"/>
                  </a:lnTo>
                  <a:lnTo>
                    <a:pt x="2458" y="8474"/>
                  </a:lnTo>
                  <a:lnTo>
                    <a:pt x="2605" y="8291"/>
                  </a:lnTo>
                  <a:lnTo>
                    <a:pt x="2752" y="8144"/>
                  </a:lnTo>
                  <a:lnTo>
                    <a:pt x="2972" y="7997"/>
                  </a:lnTo>
                  <a:lnTo>
                    <a:pt x="3192" y="7924"/>
                  </a:lnTo>
                  <a:lnTo>
                    <a:pt x="3265" y="7887"/>
                  </a:lnTo>
                  <a:close/>
                  <a:moveTo>
                    <a:pt x="4806" y="9501"/>
                  </a:moveTo>
                  <a:lnTo>
                    <a:pt x="4513" y="9538"/>
                  </a:lnTo>
                  <a:lnTo>
                    <a:pt x="4329" y="9574"/>
                  </a:lnTo>
                  <a:lnTo>
                    <a:pt x="4072" y="9574"/>
                  </a:lnTo>
                  <a:lnTo>
                    <a:pt x="4072" y="9611"/>
                  </a:lnTo>
                  <a:lnTo>
                    <a:pt x="4072" y="9684"/>
                  </a:lnTo>
                  <a:lnTo>
                    <a:pt x="4109" y="9758"/>
                  </a:lnTo>
                  <a:lnTo>
                    <a:pt x="4146" y="9831"/>
                  </a:lnTo>
                  <a:lnTo>
                    <a:pt x="4219" y="9868"/>
                  </a:lnTo>
                  <a:lnTo>
                    <a:pt x="4293" y="9905"/>
                  </a:lnTo>
                  <a:lnTo>
                    <a:pt x="4476" y="9941"/>
                  </a:lnTo>
                  <a:lnTo>
                    <a:pt x="4659" y="9905"/>
                  </a:lnTo>
                  <a:lnTo>
                    <a:pt x="4806" y="9941"/>
                  </a:lnTo>
                  <a:lnTo>
                    <a:pt x="4953" y="9978"/>
                  </a:lnTo>
                  <a:lnTo>
                    <a:pt x="5100" y="10015"/>
                  </a:lnTo>
                  <a:lnTo>
                    <a:pt x="5246" y="10125"/>
                  </a:lnTo>
                  <a:lnTo>
                    <a:pt x="5320" y="10235"/>
                  </a:lnTo>
                  <a:lnTo>
                    <a:pt x="5430" y="10381"/>
                  </a:lnTo>
                  <a:lnTo>
                    <a:pt x="5466" y="10528"/>
                  </a:lnTo>
                  <a:lnTo>
                    <a:pt x="5503" y="10675"/>
                  </a:lnTo>
                  <a:lnTo>
                    <a:pt x="5540" y="10748"/>
                  </a:lnTo>
                  <a:lnTo>
                    <a:pt x="5613" y="10822"/>
                  </a:lnTo>
                  <a:lnTo>
                    <a:pt x="5833" y="10822"/>
                  </a:lnTo>
                  <a:lnTo>
                    <a:pt x="5907" y="10748"/>
                  </a:lnTo>
                  <a:lnTo>
                    <a:pt x="5943" y="10711"/>
                  </a:lnTo>
                  <a:lnTo>
                    <a:pt x="5980" y="10601"/>
                  </a:lnTo>
                  <a:lnTo>
                    <a:pt x="5907" y="10308"/>
                  </a:lnTo>
                  <a:lnTo>
                    <a:pt x="5760" y="10051"/>
                  </a:lnTo>
                  <a:lnTo>
                    <a:pt x="5576" y="9831"/>
                  </a:lnTo>
                  <a:lnTo>
                    <a:pt x="5356" y="9648"/>
                  </a:lnTo>
                  <a:lnTo>
                    <a:pt x="5100" y="9538"/>
                  </a:lnTo>
                  <a:lnTo>
                    <a:pt x="4806" y="9501"/>
                  </a:lnTo>
                  <a:close/>
                  <a:moveTo>
                    <a:pt x="4879" y="8547"/>
                  </a:moveTo>
                  <a:lnTo>
                    <a:pt x="5136" y="8621"/>
                  </a:lnTo>
                  <a:lnTo>
                    <a:pt x="5393" y="8731"/>
                  </a:lnTo>
                  <a:lnTo>
                    <a:pt x="5650" y="8877"/>
                  </a:lnTo>
                  <a:lnTo>
                    <a:pt x="5907" y="9061"/>
                  </a:lnTo>
                  <a:lnTo>
                    <a:pt x="6090" y="9244"/>
                  </a:lnTo>
                  <a:lnTo>
                    <a:pt x="6310" y="9464"/>
                  </a:lnTo>
                  <a:lnTo>
                    <a:pt x="6457" y="9684"/>
                  </a:lnTo>
                  <a:lnTo>
                    <a:pt x="6603" y="9941"/>
                  </a:lnTo>
                  <a:lnTo>
                    <a:pt x="6714" y="10198"/>
                  </a:lnTo>
                  <a:lnTo>
                    <a:pt x="6787" y="10491"/>
                  </a:lnTo>
                  <a:lnTo>
                    <a:pt x="6860" y="10748"/>
                  </a:lnTo>
                  <a:lnTo>
                    <a:pt x="6934" y="11078"/>
                  </a:lnTo>
                  <a:lnTo>
                    <a:pt x="6934" y="11372"/>
                  </a:lnTo>
                  <a:lnTo>
                    <a:pt x="6934" y="11665"/>
                  </a:lnTo>
                  <a:lnTo>
                    <a:pt x="6934" y="11995"/>
                  </a:lnTo>
                  <a:lnTo>
                    <a:pt x="6824" y="12619"/>
                  </a:lnTo>
                  <a:lnTo>
                    <a:pt x="6677" y="13206"/>
                  </a:lnTo>
                  <a:lnTo>
                    <a:pt x="6530" y="13499"/>
                  </a:lnTo>
                  <a:lnTo>
                    <a:pt x="6383" y="13793"/>
                  </a:lnTo>
                  <a:lnTo>
                    <a:pt x="6310" y="13939"/>
                  </a:lnTo>
                  <a:lnTo>
                    <a:pt x="6163" y="14050"/>
                  </a:lnTo>
                  <a:lnTo>
                    <a:pt x="5907" y="14270"/>
                  </a:lnTo>
                  <a:lnTo>
                    <a:pt x="5540" y="14526"/>
                  </a:lnTo>
                  <a:lnTo>
                    <a:pt x="5173" y="14857"/>
                  </a:lnTo>
                  <a:lnTo>
                    <a:pt x="5026" y="14967"/>
                  </a:lnTo>
                  <a:lnTo>
                    <a:pt x="4659" y="15187"/>
                  </a:lnTo>
                  <a:lnTo>
                    <a:pt x="4659" y="15187"/>
                  </a:lnTo>
                  <a:lnTo>
                    <a:pt x="4806" y="14857"/>
                  </a:lnTo>
                  <a:lnTo>
                    <a:pt x="4916" y="14636"/>
                  </a:lnTo>
                  <a:lnTo>
                    <a:pt x="4953" y="14490"/>
                  </a:lnTo>
                  <a:lnTo>
                    <a:pt x="4989" y="14380"/>
                  </a:lnTo>
                  <a:lnTo>
                    <a:pt x="4953" y="14270"/>
                  </a:lnTo>
                  <a:lnTo>
                    <a:pt x="4916" y="14160"/>
                  </a:lnTo>
                  <a:lnTo>
                    <a:pt x="4843" y="14123"/>
                  </a:lnTo>
                  <a:lnTo>
                    <a:pt x="4659" y="14123"/>
                  </a:lnTo>
                  <a:lnTo>
                    <a:pt x="4586" y="14160"/>
                  </a:lnTo>
                  <a:lnTo>
                    <a:pt x="4549" y="14233"/>
                  </a:lnTo>
                  <a:lnTo>
                    <a:pt x="4513" y="14343"/>
                  </a:lnTo>
                  <a:lnTo>
                    <a:pt x="4549" y="14453"/>
                  </a:lnTo>
                  <a:lnTo>
                    <a:pt x="4513" y="14526"/>
                  </a:lnTo>
                  <a:lnTo>
                    <a:pt x="4439" y="14783"/>
                  </a:lnTo>
                  <a:lnTo>
                    <a:pt x="4366" y="15003"/>
                  </a:lnTo>
                  <a:lnTo>
                    <a:pt x="4329" y="15260"/>
                  </a:lnTo>
                  <a:lnTo>
                    <a:pt x="4366" y="15333"/>
                  </a:lnTo>
                  <a:lnTo>
                    <a:pt x="4293" y="15370"/>
                  </a:lnTo>
                  <a:lnTo>
                    <a:pt x="3999" y="15480"/>
                  </a:lnTo>
                  <a:lnTo>
                    <a:pt x="3632" y="15590"/>
                  </a:lnTo>
                  <a:lnTo>
                    <a:pt x="3816" y="15333"/>
                  </a:lnTo>
                  <a:lnTo>
                    <a:pt x="4109" y="14746"/>
                  </a:lnTo>
                  <a:lnTo>
                    <a:pt x="4109" y="14673"/>
                  </a:lnTo>
                  <a:lnTo>
                    <a:pt x="4109" y="14600"/>
                  </a:lnTo>
                  <a:lnTo>
                    <a:pt x="4072" y="14526"/>
                  </a:lnTo>
                  <a:lnTo>
                    <a:pt x="4036" y="14490"/>
                  </a:lnTo>
                  <a:lnTo>
                    <a:pt x="3962" y="14453"/>
                  </a:lnTo>
                  <a:lnTo>
                    <a:pt x="3889" y="14453"/>
                  </a:lnTo>
                  <a:lnTo>
                    <a:pt x="3816" y="14490"/>
                  </a:lnTo>
                  <a:lnTo>
                    <a:pt x="3779" y="14563"/>
                  </a:lnTo>
                  <a:lnTo>
                    <a:pt x="3486" y="15150"/>
                  </a:lnTo>
                  <a:lnTo>
                    <a:pt x="3339" y="15407"/>
                  </a:lnTo>
                  <a:lnTo>
                    <a:pt x="3229" y="15663"/>
                  </a:lnTo>
                  <a:lnTo>
                    <a:pt x="2899" y="15700"/>
                  </a:lnTo>
                  <a:lnTo>
                    <a:pt x="2532" y="15627"/>
                  </a:lnTo>
                  <a:lnTo>
                    <a:pt x="2752" y="15407"/>
                  </a:lnTo>
                  <a:lnTo>
                    <a:pt x="2935" y="15187"/>
                  </a:lnTo>
                  <a:lnTo>
                    <a:pt x="3119" y="14893"/>
                  </a:lnTo>
                  <a:lnTo>
                    <a:pt x="3265" y="14600"/>
                  </a:lnTo>
                  <a:lnTo>
                    <a:pt x="3339" y="14600"/>
                  </a:lnTo>
                  <a:lnTo>
                    <a:pt x="3375" y="14526"/>
                  </a:lnTo>
                  <a:lnTo>
                    <a:pt x="3412" y="14490"/>
                  </a:lnTo>
                  <a:lnTo>
                    <a:pt x="3449" y="14380"/>
                  </a:lnTo>
                  <a:lnTo>
                    <a:pt x="3412" y="14343"/>
                  </a:lnTo>
                  <a:lnTo>
                    <a:pt x="3412" y="14270"/>
                  </a:lnTo>
                  <a:lnTo>
                    <a:pt x="3339" y="14233"/>
                  </a:lnTo>
                  <a:lnTo>
                    <a:pt x="3229" y="14196"/>
                  </a:lnTo>
                  <a:lnTo>
                    <a:pt x="3155" y="14196"/>
                  </a:lnTo>
                  <a:lnTo>
                    <a:pt x="3045" y="14233"/>
                  </a:lnTo>
                  <a:lnTo>
                    <a:pt x="2935" y="14380"/>
                  </a:lnTo>
                  <a:lnTo>
                    <a:pt x="2752" y="14673"/>
                  </a:lnTo>
                  <a:lnTo>
                    <a:pt x="2495" y="15077"/>
                  </a:lnTo>
                  <a:lnTo>
                    <a:pt x="2238" y="15443"/>
                  </a:lnTo>
                  <a:lnTo>
                    <a:pt x="2202" y="15553"/>
                  </a:lnTo>
                  <a:lnTo>
                    <a:pt x="1908" y="15370"/>
                  </a:lnTo>
                  <a:lnTo>
                    <a:pt x="1615" y="15187"/>
                  </a:lnTo>
                  <a:lnTo>
                    <a:pt x="1761" y="15077"/>
                  </a:lnTo>
                  <a:lnTo>
                    <a:pt x="1872" y="14967"/>
                  </a:lnTo>
                  <a:lnTo>
                    <a:pt x="2238" y="14563"/>
                  </a:lnTo>
                  <a:lnTo>
                    <a:pt x="2568" y="14196"/>
                  </a:lnTo>
                  <a:lnTo>
                    <a:pt x="2715" y="13976"/>
                  </a:lnTo>
                  <a:lnTo>
                    <a:pt x="2789" y="13756"/>
                  </a:lnTo>
                  <a:lnTo>
                    <a:pt x="2789" y="13683"/>
                  </a:lnTo>
                  <a:lnTo>
                    <a:pt x="2752" y="13609"/>
                  </a:lnTo>
                  <a:lnTo>
                    <a:pt x="2642" y="13609"/>
                  </a:lnTo>
                  <a:lnTo>
                    <a:pt x="2422" y="13719"/>
                  </a:lnTo>
                  <a:lnTo>
                    <a:pt x="2238" y="13866"/>
                  </a:lnTo>
                  <a:lnTo>
                    <a:pt x="1945" y="14233"/>
                  </a:lnTo>
                  <a:lnTo>
                    <a:pt x="1578" y="14673"/>
                  </a:lnTo>
                  <a:lnTo>
                    <a:pt x="1505" y="14820"/>
                  </a:lnTo>
                  <a:lnTo>
                    <a:pt x="1431" y="15003"/>
                  </a:lnTo>
                  <a:lnTo>
                    <a:pt x="1138" y="14636"/>
                  </a:lnTo>
                  <a:lnTo>
                    <a:pt x="1468" y="14306"/>
                  </a:lnTo>
                  <a:lnTo>
                    <a:pt x="1761" y="13939"/>
                  </a:lnTo>
                  <a:lnTo>
                    <a:pt x="2312" y="13206"/>
                  </a:lnTo>
                  <a:lnTo>
                    <a:pt x="2312" y="13132"/>
                  </a:lnTo>
                  <a:lnTo>
                    <a:pt x="2312" y="13059"/>
                  </a:lnTo>
                  <a:lnTo>
                    <a:pt x="2238" y="12949"/>
                  </a:lnTo>
                  <a:lnTo>
                    <a:pt x="2202" y="12912"/>
                  </a:lnTo>
                  <a:lnTo>
                    <a:pt x="2055" y="12912"/>
                  </a:lnTo>
                  <a:lnTo>
                    <a:pt x="1982" y="12949"/>
                  </a:lnTo>
                  <a:lnTo>
                    <a:pt x="1431" y="13646"/>
                  </a:lnTo>
                  <a:lnTo>
                    <a:pt x="1211" y="14013"/>
                  </a:lnTo>
                  <a:lnTo>
                    <a:pt x="991" y="14380"/>
                  </a:lnTo>
                  <a:lnTo>
                    <a:pt x="844" y="14050"/>
                  </a:lnTo>
                  <a:lnTo>
                    <a:pt x="698" y="13719"/>
                  </a:lnTo>
                  <a:lnTo>
                    <a:pt x="1028" y="13426"/>
                  </a:lnTo>
                  <a:lnTo>
                    <a:pt x="1358" y="13096"/>
                  </a:lnTo>
                  <a:lnTo>
                    <a:pt x="1872" y="12436"/>
                  </a:lnTo>
                  <a:lnTo>
                    <a:pt x="1908" y="12362"/>
                  </a:lnTo>
                  <a:lnTo>
                    <a:pt x="1908" y="12289"/>
                  </a:lnTo>
                  <a:lnTo>
                    <a:pt x="1872" y="12215"/>
                  </a:lnTo>
                  <a:lnTo>
                    <a:pt x="1835" y="12179"/>
                  </a:lnTo>
                  <a:lnTo>
                    <a:pt x="1761" y="12142"/>
                  </a:lnTo>
                  <a:lnTo>
                    <a:pt x="1688" y="12105"/>
                  </a:lnTo>
                  <a:lnTo>
                    <a:pt x="1615" y="12105"/>
                  </a:lnTo>
                  <a:lnTo>
                    <a:pt x="1541" y="12179"/>
                  </a:lnTo>
                  <a:lnTo>
                    <a:pt x="1065" y="12729"/>
                  </a:lnTo>
                  <a:lnTo>
                    <a:pt x="808" y="13022"/>
                  </a:lnTo>
                  <a:lnTo>
                    <a:pt x="624" y="13353"/>
                  </a:lnTo>
                  <a:lnTo>
                    <a:pt x="588" y="13206"/>
                  </a:lnTo>
                  <a:lnTo>
                    <a:pt x="551" y="12876"/>
                  </a:lnTo>
                  <a:lnTo>
                    <a:pt x="771" y="12656"/>
                  </a:lnTo>
                  <a:lnTo>
                    <a:pt x="1028" y="12399"/>
                  </a:lnTo>
                  <a:lnTo>
                    <a:pt x="1321" y="12069"/>
                  </a:lnTo>
                  <a:lnTo>
                    <a:pt x="1468" y="11885"/>
                  </a:lnTo>
                  <a:lnTo>
                    <a:pt x="1505" y="11775"/>
                  </a:lnTo>
                  <a:lnTo>
                    <a:pt x="1505" y="11665"/>
                  </a:lnTo>
                  <a:lnTo>
                    <a:pt x="1505" y="11592"/>
                  </a:lnTo>
                  <a:lnTo>
                    <a:pt x="1468" y="11555"/>
                  </a:lnTo>
                  <a:lnTo>
                    <a:pt x="1395" y="11518"/>
                  </a:lnTo>
                  <a:lnTo>
                    <a:pt x="1358" y="11555"/>
                  </a:lnTo>
                  <a:lnTo>
                    <a:pt x="1175" y="11629"/>
                  </a:lnTo>
                  <a:lnTo>
                    <a:pt x="1028" y="11775"/>
                  </a:lnTo>
                  <a:lnTo>
                    <a:pt x="771" y="12105"/>
                  </a:lnTo>
                  <a:lnTo>
                    <a:pt x="514" y="12436"/>
                  </a:lnTo>
                  <a:lnTo>
                    <a:pt x="514" y="11922"/>
                  </a:lnTo>
                  <a:lnTo>
                    <a:pt x="624" y="11812"/>
                  </a:lnTo>
                  <a:lnTo>
                    <a:pt x="734" y="11702"/>
                  </a:lnTo>
                  <a:lnTo>
                    <a:pt x="808" y="11482"/>
                  </a:lnTo>
                  <a:lnTo>
                    <a:pt x="991" y="11445"/>
                  </a:lnTo>
                  <a:lnTo>
                    <a:pt x="1138" y="11408"/>
                  </a:lnTo>
                  <a:lnTo>
                    <a:pt x="1248" y="11298"/>
                  </a:lnTo>
                  <a:lnTo>
                    <a:pt x="1358" y="11188"/>
                  </a:lnTo>
                  <a:lnTo>
                    <a:pt x="1468" y="11078"/>
                  </a:lnTo>
                  <a:lnTo>
                    <a:pt x="1505" y="10932"/>
                  </a:lnTo>
                  <a:lnTo>
                    <a:pt x="1505" y="10858"/>
                  </a:lnTo>
                  <a:lnTo>
                    <a:pt x="1505" y="10785"/>
                  </a:lnTo>
                  <a:lnTo>
                    <a:pt x="1468" y="10711"/>
                  </a:lnTo>
                  <a:lnTo>
                    <a:pt x="1395" y="10675"/>
                  </a:lnTo>
                  <a:lnTo>
                    <a:pt x="1175" y="10675"/>
                  </a:lnTo>
                  <a:lnTo>
                    <a:pt x="1101" y="10748"/>
                  </a:lnTo>
                  <a:lnTo>
                    <a:pt x="1065" y="10822"/>
                  </a:lnTo>
                  <a:lnTo>
                    <a:pt x="1028" y="10932"/>
                  </a:lnTo>
                  <a:lnTo>
                    <a:pt x="954" y="11005"/>
                  </a:lnTo>
                  <a:lnTo>
                    <a:pt x="844" y="11042"/>
                  </a:lnTo>
                  <a:lnTo>
                    <a:pt x="698" y="11078"/>
                  </a:lnTo>
                  <a:lnTo>
                    <a:pt x="881" y="10785"/>
                  </a:lnTo>
                  <a:lnTo>
                    <a:pt x="954" y="10675"/>
                  </a:lnTo>
                  <a:lnTo>
                    <a:pt x="1101" y="10565"/>
                  </a:lnTo>
                  <a:lnTo>
                    <a:pt x="1211" y="10455"/>
                  </a:lnTo>
                  <a:lnTo>
                    <a:pt x="1395" y="10418"/>
                  </a:lnTo>
                  <a:lnTo>
                    <a:pt x="1541" y="10345"/>
                  </a:lnTo>
                  <a:lnTo>
                    <a:pt x="1725" y="10345"/>
                  </a:lnTo>
                  <a:lnTo>
                    <a:pt x="2092" y="10308"/>
                  </a:lnTo>
                  <a:lnTo>
                    <a:pt x="2422" y="10271"/>
                  </a:lnTo>
                  <a:lnTo>
                    <a:pt x="2715" y="10161"/>
                  </a:lnTo>
                  <a:lnTo>
                    <a:pt x="3009" y="9978"/>
                  </a:lnTo>
                  <a:lnTo>
                    <a:pt x="3229" y="9721"/>
                  </a:lnTo>
                  <a:lnTo>
                    <a:pt x="3412" y="9464"/>
                  </a:lnTo>
                  <a:lnTo>
                    <a:pt x="3559" y="9171"/>
                  </a:lnTo>
                  <a:lnTo>
                    <a:pt x="3706" y="8841"/>
                  </a:lnTo>
                  <a:lnTo>
                    <a:pt x="3706" y="8804"/>
                  </a:lnTo>
                  <a:lnTo>
                    <a:pt x="3706" y="8767"/>
                  </a:lnTo>
                  <a:lnTo>
                    <a:pt x="3926" y="8731"/>
                  </a:lnTo>
                  <a:lnTo>
                    <a:pt x="4146" y="8657"/>
                  </a:lnTo>
                  <a:lnTo>
                    <a:pt x="4366" y="8584"/>
                  </a:lnTo>
                  <a:lnTo>
                    <a:pt x="4586" y="8547"/>
                  </a:lnTo>
                  <a:close/>
                  <a:moveTo>
                    <a:pt x="3265" y="7484"/>
                  </a:moveTo>
                  <a:lnTo>
                    <a:pt x="3009" y="7557"/>
                  </a:lnTo>
                  <a:lnTo>
                    <a:pt x="2789" y="7704"/>
                  </a:lnTo>
                  <a:lnTo>
                    <a:pt x="2568" y="7850"/>
                  </a:lnTo>
                  <a:lnTo>
                    <a:pt x="2422" y="7997"/>
                  </a:lnTo>
                  <a:lnTo>
                    <a:pt x="2275" y="8180"/>
                  </a:lnTo>
                  <a:lnTo>
                    <a:pt x="2165" y="8364"/>
                  </a:lnTo>
                  <a:lnTo>
                    <a:pt x="2092" y="8584"/>
                  </a:lnTo>
                  <a:lnTo>
                    <a:pt x="2018" y="8254"/>
                  </a:lnTo>
                  <a:lnTo>
                    <a:pt x="1945" y="7924"/>
                  </a:lnTo>
                  <a:lnTo>
                    <a:pt x="1872" y="7850"/>
                  </a:lnTo>
                  <a:lnTo>
                    <a:pt x="1835" y="7850"/>
                  </a:lnTo>
                  <a:lnTo>
                    <a:pt x="1761" y="7887"/>
                  </a:lnTo>
                  <a:lnTo>
                    <a:pt x="1688" y="7997"/>
                  </a:lnTo>
                  <a:lnTo>
                    <a:pt x="1651" y="8107"/>
                  </a:lnTo>
                  <a:lnTo>
                    <a:pt x="1615" y="8364"/>
                  </a:lnTo>
                  <a:lnTo>
                    <a:pt x="1651" y="8657"/>
                  </a:lnTo>
                  <a:lnTo>
                    <a:pt x="1725" y="8914"/>
                  </a:lnTo>
                  <a:lnTo>
                    <a:pt x="1872" y="9208"/>
                  </a:lnTo>
                  <a:lnTo>
                    <a:pt x="2055" y="9428"/>
                  </a:lnTo>
                  <a:lnTo>
                    <a:pt x="2275" y="9611"/>
                  </a:lnTo>
                  <a:lnTo>
                    <a:pt x="2495" y="9758"/>
                  </a:lnTo>
                  <a:lnTo>
                    <a:pt x="2312" y="9831"/>
                  </a:lnTo>
                  <a:lnTo>
                    <a:pt x="2128" y="9868"/>
                  </a:lnTo>
                  <a:lnTo>
                    <a:pt x="1688" y="9868"/>
                  </a:lnTo>
                  <a:lnTo>
                    <a:pt x="1468" y="9905"/>
                  </a:lnTo>
                  <a:lnTo>
                    <a:pt x="1248" y="9941"/>
                  </a:lnTo>
                  <a:lnTo>
                    <a:pt x="1065" y="10015"/>
                  </a:lnTo>
                  <a:lnTo>
                    <a:pt x="881" y="10125"/>
                  </a:lnTo>
                  <a:lnTo>
                    <a:pt x="588" y="10381"/>
                  </a:lnTo>
                  <a:lnTo>
                    <a:pt x="441" y="10528"/>
                  </a:lnTo>
                  <a:lnTo>
                    <a:pt x="331" y="10711"/>
                  </a:lnTo>
                  <a:lnTo>
                    <a:pt x="221" y="10932"/>
                  </a:lnTo>
                  <a:lnTo>
                    <a:pt x="147" y="11115"/>
                  </a:lnTo>
                  <a:lnTo>
                    <a:pt x="37" y="11592"/>
                  </a:lnTo>
                  <a:lnTo>
                    <a:pt x="1" y="12069"/>
                  </a:lnTo>
                  <a:lnTo>
                    <a:pt x="1" y="12546"/>
                  </a:lnTo>
                  <a:lnTo>
                    <a:pt x="74" y="13022"/>
                  </a:lnTo>
                  <a:lnTo>
                    <a:pt x="147" y="13463"/>
                  </a:lnTo>
                  <a:lnTo>
                    <a:pt x="258" y="13903"/>
                  </a:lnTo>
                  <a:lnTo>
                    <a:pt x="404" y="14270"/>
                  </a:lnTo>
                  <a:lnTo>
                    <a:pt x="588" y="14673"/>
                  </a:lnTo>
                  <a:lnTo>
                    <a:pt x="844" y="15040"/>
                  </a:lnTo>
                  <a:lnTo>
                    <a:pt x="1101" y="15333"/>
                  </a:lnTo>
                  <a:lnTo>
                    <a:pt x="1431" y="15627"/>
                  </a:lnTo>
                  <a:lnTo>
                    <a:pt x="1761" y="15847"/>
                  </a:lnTo>
                  <a:lnTo>
                    <a:pt x="2165" y="16030"/>
                  </a:lnTo>
                  <a:lnTo>
                    <a:pt x="2568" y="16140"/>
                  </a:lnTo>
                  <a:lnTo>
                    <a:pt x="2789" y="16177"/>
                  </a:lnTo>
                  <a:lnTo>
                    <a:pt x="3009" y="16177"/>
                  </a:lnTo>
                  <a:lnTo>
                    <a:pt x="3486" y="16140"/>
                  </a:lnTo>
                  <a:lnTo>
                    <a:pt x="3926" y="16030"/>
                  </a:lnTo>
                  <a:lnTo>
                    <a:pt x="4329" y="15884"/>
                  </a:lnTo>
                  <a:lnTo>
                    <a:pt x="4696" y="15700"/>
                  </a:lnTo>
                  <a:lnTo>
                    <a:pt x="5100" y="15517"/>
                  </a:lnTo>
                  <a:lnTo>
                    <a:pt x="5430" y="15297"/>
                  </a:lnTo>
                  <a:lnTo>
                    <a:pt x="5613" y="15150"/>
                  </a:lnTo>
                  <a:lnTo>
                    <a:pt x="5723" y="15003"/>
                  </a:lnTo>
                  <a:lnTo>
                    <a:pt x="6310" y="14490"/>
                  </a:lnTo>
                  <a:lnTo>
                    <a:pt x="6567" y="14270"/>
                  </a:lnTo>
                  <a:lnTo>
                    <a:pt x="6714" y="14160"/>
                  </a:lnTo>
                  <a:lnTo>
                    <a:pt x="6787" y="14013"/>
                  </a:lnTo>
                  <a:lnTo>
                    <a:pt x="6970" y="13683"/>
                  </a:lnTo>
                  <a:lnTo>
                    <a:pt x="7117" y="13316"/>
                  </a:lnTo>
                  <a:lnTo>
                    <a:pt x="7227" y="12949"/>
                  </a:lnTo>
                  <a:lnTo>
                    <a:pt x="7300" y="12619"/>
                  </a:lnTo>
                  <a:lnTo>
                    <a:pt x="7374" y="12252"/>
                  </a:lnTo>
                  <a:lnTo>
                    <a:pt x="7410" y="11885"/>
                  </a:lnTo>
                  <a:lnTo>
                    <a:pt x="7410" y="11518"/>
                  </a:lnTo>
                  <a:lnTo>
                    <a:pt x="7374" y="11152"/>
                  </a:lnTo>
                  <a:lnTo>
                    <a:pt x="7337" y="10785"/>
                  </a:lnTo>
                  <a:lnTo>
                    <a:pt x="7264" y="10418"/>
                  </a:lnTo>
                  <a:lnTo>
                    <a:pt x="7154" y="10125"/>
                  </a:lnTo>
                  <a:lnTo>
                    <a:pt x="7007" y="9794"/>
                  </a:lnTo>
                  <a:lnTo>
                    <a:pt x="6860" y="9538"/>
                  </a:lnTo>
                  <a:lnTo>
                    <a:pt x="6677" y="9244"/>
                  </a:lnTo>
                  <a:lnTo>
                    <a:pt x="6457" y="8987"/>
                  </a:lnTo>
                  <a:lnTo>
                    <a:pt x="6237" y="8767"/>
                  </a:lnTo>
                  <a:lnTo>
                    <a:pt x="5980" y="8584"/>
                  </a:lnTo>
                  <a:lnTo>
                    <a:pt x="5686" y="8401"/>
                  </a:lnTo>
                  <a:lnTo>
                    <a:pt x="5393" y="8291"/>
                  </a:lnTo>
                  <a:lnTo>
                    <a:pt x="5100" y="8180"/>
                  </a:lnTo>
                  <a:lnTo>
                    <a:pt x="4769" y="8144"/>
                  </a:lnTo>
                  <a:lnTo>
                    <a:pt x="4476" y="8144"/>
                  </a:lnTo>
                  <a:lnTo>
                    <a:pt x="4219" y="8180"/>
                  </a:lnTo>
                  <a:lnTo>
                    <a:pt x="3926" y="8291"/>
                  </a:lnTo>
                  <a:lnTo>
                    <a:pt x="3816" y="8364"/>
                  </a:lnTo>
                  <a:lnTo>
                    <a:pt x="3706" y="8437"/>
                  </a:lnTo>
                  <a:lnTo>
                    <a:pt x="3632" y="8547"/>
                  </a:lnTo>
                  <a:lnTo>
                    <a:pt x="3559" y="8657"/>
                  </a:lnTo>
                  <a:lnTo>
                    <a:pt x="3559" y="8694"/>
                  </a:lnTo>
                  <a:lnTo>
                    <a:pt x="3522" y="8731"/>
                  </a:lnTo>
                  <a:lnTo>
                    <a:pt x="3486" y="8767"/>
                  </a:lnTo>
                  <a:lnTo>
                    <a:pt x="3192" y="9171"/>
                  </a:lnTo>
                  <a:lnTo>
                    <a:pt x="3009" y="9354"/>
                  </a:lnTo>
                  <a:lnTo>
                    <a:pt x="2825" y="9538"/>
                  </a:lnTo>
                  <a:lnTo>
                    <a:pt x="2789" y="9464"/>
                  </a:lnTo>
                  <a:lnTo>
                    <a:pt x="2458" y="9171"/>
                  </a:lnTo>
                  <a:lnTo>
                    <a:pt x="2348" y="9024"/>
                  </a:lnTo>
                  <a:lnTo>
                    <a:pt x="2202" y="8877"/>
                  </a:lnTo>
                  <a:lnTo>
                    <a:pt x="2275" y="8877"/>
                  </a:lnTo>
                  <a:lnTo>
                    <a:pt x="2312" y="8841"/>
                  </a:lnTo>
                  <a:lnTo>
                    <a:pt x="2532" y="8841"/>
                  </a:lnTo>
                  <a:lnTo>
                    <a:pt x="2715" y="8804"/>
                  </a:lnTo>
                  <a:lnTo>
                    <a:pt x="2899" y="8731"/>
                  </a:lnTo>
                  <a:lnTo>
                    <a:pt x="3045" y="8621"/>
                  </a:lnTo>
                  <a:lnTo>
                    <a:pt x="3265" y="8474"/>
                  </a:lnTo>
                  <a:lnTo>
                    <a:pt x="3486" y="8254"/>
                  </a:lnTo>
                  <a:lnTo>
                    <a:pt x="3669" y="8034"/>
                  </a:lnTo>
                  <a:lnTo>
                    <a:pt x="3816" y="7814"/>
                  </a:lnTo>
                  <a:lnTo>
                    <a:pt x="3852" y="7740"/>
                  </a:lnTo>
                  <a:lnTo>
                    <a:pt x="3852" y="7667"/>
                  </a:lnTo>
                  <a:lnTo>
                    <a:pt x="3779" y="7557"/>
                  </a:lnTo>
                  <a:lnTo>
                    <a:pt x="3669" y="7484"/>
                  </a:lnTo>
                  <a:lnTo>
                    <a:pt x="3596" y="7484"/>
                  </a:lnTo>
                  <a:lnTo>
                    <a:pt x="3522" y="7520"/>
                  </a:lnTo>
                  <a:lnTo>
                    <a:pt x="3412" y="7484"/>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 name="Google Shape;370;p7"/>
            <p:cNvSpPr/>
            <p:nvPr/>
          </p:nvSpPr>
          <p:spPr>
            <a:xfrm>
              <a:off x="6823375" y="1978500"/>
              <a:ext cx="365025" cy="447525"/>
            </a:xfrm>
            <a:custGeom>
              <a:avLst/>
              <a:gdLst/>
              <a:ahLst/>
              <a:cxnLst/>
              <a:rect l="l" t="t" r="r" b="b"/>
              <a:pathLst>
                <a:path w="14601" h="17901" extrusionOk="0">
                  <a:moveTo>
                    <a:pt x="10492" y="4329"/>
                  </a:moveTo>
                  <a:lnTo>
                    <a:pt x="10859" y="4769"/>
                  </a:lnTo>
                  <a:lnTo>
                    <a:pt x="10712" y="4769"/>
                  </a:lnTo>
                  <a:lnTo>
                    <a:pt x="10712" y="4696"/>
                  </a:lnTo>
                  <a:lnTo>
                    <a:pt x="10675" y="4622"/>
                  </a:lnTo>
                  <a:lnTo>
                    <a:pt x="10639" y="4622"/>
                  </a:lnTo>
                  <a:lnTo>
                    <a:pt x="10602" y="4549"/>
                  </a:lnTo>
                  <a:lnTo>
                    <a:pt x="10565" y="4512"/>
                  </a:lnTo>
                  <a:lnTo>
                    <a:pt x="10455" y="4475"/>
                  </a:lnTo>
                  <a:lnTo>
                    <a:pt x="10345" y="4512"/>
                  </a:lnTo>
                  <a:lnTo>
                    <a:pt x="10308" y="4549"/>
                  </a:lnTo>
                  <a:lnTo>
                    <a:pt x="10272" y="4622"/>
                  </a:lnTo>
                  <a:lnTo>
                    <a:pt x="10272" y="4696"/>
                  </a:lnTo>
                  <a:lnTo>
                    <a:pt x="10052" y="4622"/>
                  </a:lnTo>
                  <a:lnTo>
                    <a:pt x="10492" y="4329"/>
                  </a:lnTo>
                  <a:close/>
                  <a:moveTo>
                    <a:pt x="6897" y="3448"/>
                  </a:moveTo>
                  <a:lnTo>
                    <a:pt x="7044" y="3485"/>
                  </a:lnTo>
                  <a:lnTo>
                    <a:pt x="7227" y="3522"/>
                  </a:lnTo>
                  <a:lnTo>
                    <a:pt x="7374" y="3595"/>
                  </a:lnTo>
                  <a:lnTo>
                    <a:pt x="7484" y="3705"/>
                  </a:lnTo>
                  <a:lnTo>
                    <a:pt x="7521" y="3815"/>
                  </a:lnTo>
                  <a:lnTo>
                    <a:pt x="7521" y="3889"/>
                  </a:lnTo>
                  <a:lnTo>
                    <a:pt x="7484" y="3999"/>
                  </a:lnTo>
                  <a:lnTo>
                    <a:pt x="7447" y="4109"/>
                  </a:lnTo>
                  <a:lnTo>
                    <a:pt x="7264" y="4292"/>
                  </a:lnTo>
                  <a:lnTo>
                    <a:pt x="7154" y="4439"/>
                  </a:lnTo>
                  <a:lnTo>
                    <a:pt x="6934" y="4732"/>
                  </a:lnTo>
                  <a:lnTo>
                    <a:pt x="6714" y="4952"/>
                  </a:lnTo>
                  <a:lnTo>
                    <a:pt x="6494" y="5099"/>
                  </a:lnTo>
                  <a:lnTo>
                    <a:pt x="6384" y="5136"/>
                  </a:lnTo>
                  <a:lnTo>
                    <a:pt x="6310" y="5136"/>
                  </a:lnTo>
                  <a:lnTo>
                    <a:pt x="6237" y="5062"/>
                  </a:lnTo>
                  <a:lnTo>
                    <a:pt x="6200" y="4989"/>
                  </a:lnTo>
                  <a:lnTo>
                    <a:pt x="6163" y="4806"/>
                  </a:lnTo>
                  <a:lnTo>
                    <a:pt x="6163" y="4659"/>
                  </a:lnTo>
                  <a:lnTo>
                    <a:pt x="6163" y="4145"/>
                  </a:lnTo>
                  <a:lnTo>
                    <a:pt x="6127" y="3595"/>
                  </a:lnTo>
                  <a:lnTo>
                    <a:pt x="6273" y="3522"/>
                  </a:lnTo>
                  <a:lnTo>
                    <a:pt x="6420" y="3485"/>
                  </a:lnTo>
                  <a:lnTo>
                    <a:pt x="6567" y="3448"/>
                  </a:lnTo>
                  <a:close/>
                  <a:moveTo>
                    <a:pt x="6457" y="3118"/>
                  </a:moveTo>
                  <a:lnTo>
                    <a:pt x="6237" y="3192"/>
                  </a:lnTo>
                  <a:lnTo>
                    <a:pt x="6017" y="3265"/>
                  </a:lnTo>
                  <a:lnTo>
                    <a:pt x="5833" y="3375"/>
                  </a:lnTo>
                  <a:lnTo>
                    <a:pt x="5723" y="3558"/>
                  </a:lnTo>
                  <a:lnTo>
                    <a:pt x="5723" y="3632"/>
                  </a:lnTo>
                  <a:lnTo>
                    <a:pt x="5760" y="3668"/>
                  </a:lnTo>
                  <a:lnTo>
                    <a:pt x="5797" y="3705"/>
                  </a:lnTo>
                  <a:lnTo>
                    <a:pt x="5870" y="3705"/>
                  </a:lnTo>
                  <a:lnTo>
                    <a:pt x="5980" y="3668"/>
                  </a:lnTo>
                  <a:lnTo>
                    <a:pt x="5943" y="4219"/>
                  </a:lnTo>
                  <a:lnTo>
                    <a:pt x="5943" y="4769"/>
                  </a:lnTo>
                  <a:lnTo>
                    <a:pt x="5943" y="4952"/>
                  </a:lnTo>
                  <a:lnTo>
                    <a:pt x="5980" y="5099"/>
                  </a:lnTo>
                  <a:lnTo>
                    <a:pt x="6053" y="5209"/>
                  </a:lnTo>
                  <a:lnTo>
                    <a:pt x="6163" y="5319"/>
                  </a:lnTo>
                  <a:lnTo>
                    <a:pt x="6237" y="5393"/>
                  </a:lnTo>
                  <a:lnTo>
                    <a:pt x="6530" y="5393"/>
                  </a:lnTo>
                  <a:lnTo>
                    <a:pt x="6714" y="5282"/>
                  </a:lnTo>
                  <a:lnTo>
                    <a:pt x="6897" y="5136"/>
                  </a:lnTo>
                  <a:lnTo>
                    <a:pt x="7227" y="4806"/>
                  </a:lnTo>
                  <a:lnTo>
                    <a:pt x="7447" y="4512"/>
                  </a:lnTo>
                  <a:lnTo>
                    <a:pt x="7594" y="4329"/>
                  </a:lnTo>
                  <a:lnTo>
                    <a:pt x="7741" y="4182"/>
                  </a:lnTo>
                  <a:lnTo>
                    <a:pt x="7814" y="3962"/>
                  </a:lnTo>
                  <a:lnTo>
                    <a:pt x="7851" y="3852"/>
                  </a:lnTo>
                  <a:lnTo>
                    <a:pt x="7851" y="3742"/>
                  </a:lnTo>
                  <a:lnTo>
                    <a:pt x="7777" y="3595"/>
                  </a:lnTo>
                  <a:lnTo>
                    <a:pt x="7667" y="3448"/>
                  </a:lnTo>
                  <a:lnTo>
                    <a:pt x="7521" y="3302"/>
                  </a:lnTo>
                  <a:lnTo>
                    <a:pt x="7374" y="3228"/>
                  </a:lnTo>
                  <a:lnTo>
                    <a:pt x="7190" y="3155"/>
                  </a:lnTo>
                  <a:lnTo>
                    <a:pt x="6970" y="3118"/>
                  </a:lnTo>
                  <a:close/>
                  <a:moveTo>
                    <a:pt x="2789" y="3522"/>
                  </a:moveTo>
                  <a:lnTo>
                    <a:pt x="2935" y="3668"/>
                  </a:lnTo>
                  <a:lnTo>
                    <a:pt x="3082" y="3779"/>
                  </a:lnTo>
                  <a:lnTo>
                    <a:pt x="3449" y="3925"/>
                  </a:lnTo>
                  <a:lnTo>
                    <a:pt x="3632" y="3999"/>
                  </a:lnTo>
                  <a:lnTo>
                    <a:pt x="3669" y="4072"/>
                  </a:lnTo>
                  <a:lnTo>
                    <a:pt x="3706" y="4145"/>
                  </a:lnTo>
                  <a:lnTo>
                    <a:pt x="3706" y="4219"/>
                  </a:lnTo>
                  <a:lnTo>
                    <a:pt x="3742" y="4255"/>
                  </a:lnTo>
                  <a:lnTo>
                    <a:pt x="3779" y="4292"/>
                  </a:lnTo>
                  <a:lnTo>
                    <a:pt x="3852" y="4329"/>
                  </a:lnTo>
                  <a:lnTo>
                    <a:pt x="4036" y="4402"/>
                  </a:lnTo>
                  <a:lnTo>
                    <a:pt x="4219" y="4475"/>
                  </a:lnTo>
                  <a:lnTo>
                    <a:pt x="4403" y="4586"/>
                  </a:lnTo>
                  <a:lnTo>
                    <a:pt x="4549" y="4696"/>
                  </a:lnTo>
                  <a:lnTo>
                    <a:pt x="4843" y="5026"/>
                  </a:lnTo>
                  <a:lnTo>
                    <a:pt x="5100" y="5319"/>
                  </a:lnTo>
                  <a:lnTo>
                    <a:pt x="4770" y="5356"/>
                  </a:lnTo>
                  <a:lnTo>
                    <a:pt x="4476" y="5356"/>
                  </a:lnTo>
                  <a:lnTo>
                    <a:pt x="3816" y="5319"/>
                  </a:lnTo>
                  <a:lnTo>
                    <a:pt x="3486" y="5319"/>
                  </a:lnTo>
                  <a:lnTo>
                    <a:pt x="3156" y="5393"/>
                  </a:lnTo>
                  <a:lnTo>
                    <a:pt x="2972" y="5466"/>
                  </a:lnTo>
                  <a:lnTo>
                    <a:pt x="2789" y="5576"/>
                  </a:lnTo>
                  <a:lnTo>
                    <a:pt x="2605" y="5649"/>
                  </a:lnTo>
                  <a:lnTo>
                    <a:pt x="2495" y="5686"/>
                  </a:lnTo>
                  <a:lnTo>
                    <a:pt x="2349" y="5686"/>
                  </a:lnTo>
                  <a:lnTo>
                    <a:pt x="2312" y="5723"/>
                  </a:lnTo>
                  <a:lnTo>
                    <a:pt x="2275" y="5796"/>
                  </a:lnTo>
                  <a:lnTo>
                    <a:pt x="2275" y="5833"/>
                  </a:lnTo>
                  <a:lnTo>
                    <a:pt x="2349" y="6676"/>
                  </a:lnTo>
                  <a:lnTo>
                    <a:pt x="2128" y="6493"/>
                  </a:lnTo>
                  <a:lnTo>
                    <a:pt x="1908" y="6383"/>
                  </a:lnTo>
                  <a:lnTo>
                    <a:pt x="1908" y="6126"/>
                  </a:lnTo>
                  <a:lnTo>
                    <a:pt x="1835" y="5906"/>
                  </a:lnTo>
                  <a:lnTo>
                    <a:pt x="1725" y="5796"/>
                  </a:lnTo>
                  <a:lnTo>
                    <a:pt x="1578" y="5723"/>
                  </a:lnTo>
                  <a:lnTo>
                    <a:pt x="1285" y="5649"/>
                  </a:lnTo>
                  <a:lnTo>
                    <a:pt x="1101" y="5649"/>
                  </a:lnTo>
                  <a:lnTo>
                    <a:pt x="918" y="5686"/>
                  </a:lnTo>
                  <a:lnTo>
                    <a:pt x="918" y="5686"/>
                  </a:lnTo>
                  <a:lnTo>
                    <a:pt x="1101" y="5356"/>
                  </a:lnTo>
                  <a:lnTo>
                    <a:pt x="1285" y="5026"/>
                  </a:lnTo>
                  <a:lnTo>
                    <a:pt x="1468" y="4732"/>
                  </a:lnTo>
                  <a:lnTo>
                    <a:pt x="1688" y="4439"/>
                  </a:lnTo>
                  <a:lnTo>
                    <a:pt x="1945" y="4182"/>
                  </a:lnTo>
                  <a:lnTo>
                    <a:pt x="2202" y="3962"/>
                  </a:lnTo>
                  <a:lnTo>
                    <a:pt x="2495" y="3742"/>
                  </a:lnTo>
                  <a:lnTo>
                    <a:pt x="2789" y="3522"/>
                  </a:lnTo>
                  <a:close/>
                  <a:moveTo>
                    <a:pt x="10639" y="7520"/>
                  </a:moveTo>
                  <a:lnTo>
                    <a:pt x="11042" y="7703"/>
                  </a:lnTo>
                  <a:lnTo>
                    <a:pt x="11336" y="7850"/>
                  </a:lnTo>
                  <a:lnTo>
                    <a:pt x="11482" y="7924"/>
                  </a:lnTo>
                  <a:lnTo>
                    <a:pt x="11629" y="7960"/>
                  </a:lnTo>
                  <a:lnTo>
                    <a:pt x="11556" y="8254"/>
                  </a:lnTo>
                  <a:lnTo>
                    <a:pt x="11225" y="8107"/>
                  </a:lnTo>
                  <a:lnTo>
                    <a:pt x="10895" y="7960"/>
                  </a:lnTo>
                  <a:lnTo>
                    <a:pt x="10785" y="7887"/>
                  </a:lnTo>
                  <a:lnTo>
                    <a:pt x="10639" y="7520"/>
                  </a:lnTo>
                  <a:close/>
                  <a:moveTo>
                    <a:pt x="10272" y="8070"/>
                  </a:moveTo>
                  <a:lnTo>
                    <a:pt x="10382" y="8144"/>
                  </a:lnTo>
                  <a:lnTo>
                    <a:pt x="10529" y="8217"/>
                  </a:lnTo>
                  <a:lnTo>
                    <a:pt x="10565" y="8327"/>
                  </a:lnTo>
                  <a:lnTo>
                    <a:pt x="10602" y="8400"/>
                  </a:lnTo>
                  <a:lnTo>
                    <a:pt x="10712" y="8437"/>
                  </a:lnTo>
                  <a:lnTo>
                    <a:pt x="10932" y="8510"/>
                  </a:lnTo>
                  <a:lnTo>
                    <a:pt x="11042" y="8547"/>
                  </a:lnTo>
                  <a:lnTo>
                    <a:pt x="11042" y="8584"/>
                  </a:lnTo>
                  <a:lnTo>
                    <a:pt x="11042" y="8657"/>
                  </a:lnTo>
                  <a:lnTo>
                    <a:pt x="11079" y="8731"/>
                  </a:lnTo>
                  <a:lnTo>
                    <a:pt x="11152" y="8804"/>
                  </a:lnTo>
                  <a:lnTo>
                    <a:pt x="11336" y="8841"/>
                  </a:lnTo>
                  <a:lnTo>
                    <a:pt x="11152" y="9244"/>
                  </a:lnTo>
                  <a:lnTo>
                    <a:pt x="11079" y="9171"/>
                  </a:lnTo>
                  <a:lnTo>
                    <a:pt x="10602" y="8767"/>
                  </a:lnTo>
                  <a:lnTo>
                    <a:pt x="10602" y="8547"/>
                  </a:lnTo>
                  <a:lnTo>
                    <a:pt x="10565" y="8364"/>
                  </a:lnTo>
                  <a:lnTo>
                    <a:pt x="10492" y="8254"/>
                  </a:lnTo>
                  <a:lnTo>
                    <a:pt x="10345" y="8180"/>
                  </a:lnTo>
                  <a:lnTo>
                    <a:pt x="10272" y="8070"/>
                  </a:lnTo>
                  <a:close/>
                  <a:moveTo>
                    <a:pt x="9135" y="4806"/>
                  </a:moveTo>
                  <a:lnTo>
                    <a:pt x="9501" y="4842"/>
                  </a:lnTo>
                  <a:lnTo>
                    <a:pt x="9575" y="4879"/>
                  </a:lnTo>
                  <a:lnTo>
                    <a:pt x="9611" y="4842"/>
                  </a:lnTo>
                  <a:lnTo>
                    <a:pt x="9905" y="4916"/>
                  </a:lnTo>
                  <a:lnTo>
                    <a:pt x="10198" y="5026"/>
                  </a:lnTo>
                  <a:lnTo>
                    <a:pt x="10015" y="5246"/>
                  </a:lnTo>
                  <a:lnTo>
                    <a:pt x="10015" y="5319"/>
                  </a:lnTo>
                  <a:lnTo>
                    <a:pt x="10052" y="5393"/>
                  </a:lnTo>
                  <a:lnTo>
                    <a:pt x="10125" y="5429"/>
                  </a:lnTo>
                  <a:lnTo>
                    <a:pt x="10198" y="5429"/>
                  </a:lnTo>
                  <a:lnTo>
                    <a:pt x="10418" y="5319"/>
                  </a:lnTo>
                  <a:lnTo>
                    <a:pt x="10639" y="5246"/>
                  </a:lnTo>
                  <a:lnTo>
                    <a:pt x="10859" y="5209"/>
                  </a:lnTo>
                  <a:lnTo>
                    <a:pt x="11115" y="5172"/>
                  </a:lnTo>
                  <a:lnTo>
                    <a:pt x="11336" y="5613"/>
                  </a:lnTo>
                  <a:lnTo>
                    <a:pt x="10859" y="5723"/>
                  </a:lnTo>
                  <a:lnTo>
                    <a:pt x="10602" y="5796"/>
                  </a:lnTo>
                  <a:lnTo>
                    <a:pt x="10382" y="5906"/>
                  </a:lnTo>
                  <a:lnTo>
                    <a:pt x="10345" y="5943"/>
                  </a:lnTo>
                  <a:lnTo>
                    <a:pt x="10345" y="5979"/>
                  </a:lnTo>
                  <a:lnTo>
                    <a:pt x="10345" y="6016"/>
                  </a:lnTo>
                  <a:lnTo>
                    <a:pt x="10382" y="6053"/>
                  </a:lnTo>
                  <a:lnTo>
                    <a:pt x="10639" y="6126"/>
                  </a:lnTo>
                  <a:lnTo>
                    <a:pt x="10932" y="6126"/>
                  </a:lnTo>
                  <a:lnTo>
                    <a:pt x="11225" y="6089"/>
                  </a:lnTo>
                  <a:lnTo>
                    <a:pt x="11482" y="6016"/>
                  </a:lnTo>
                  <a:lnTo>
                    <a:pt x="11629" y="6566"/>
                  </a:lnTo>
                  <a:lnTo>
                    <a:pt x="11666" y="6640"/>
                  </a:lnTo>
                  <a:lnTo>
                    <a:pt x="11666" y="6640"/>
                  </a:lnTo>
                  <a:lnTo>
                    <a:pt x="11262" y="6530"/>
                  </a:lnTo>
                  <a:lnTo>
                    <a:pt x="10932" y="6456"/>
                  </a:lnTo>
                  <a:lnTo>
                    <a:pt x="10749" y="6420"/>
                  </a:lnTo>
                  <a:lnTo>
                    <a:pt x="10565" y="6456"/>
                  </a:lnTo>
                  <a:lnTo>
                    <a:pt x="10529" y="6456"/>
                  </a:lnTo>
                  <a:lnTo>
                    <a:pt x="10565" y="6530"/>
                  </a:lnTo>
                  <a:lnTo>
                    <a:pt x="10712" y="6640"/>
                  </a:lnTo>
                  <a:lnTo>
                    <a:pt x="10895" y="6750"/>
                  </a:lnTo>
                  <a:lnTo>
                    <a:pt x="11336" y="6933"/>
                  </a:lnTo>
                  <a:lnTo>
                    <a:pt x="11702" y="7043"/>
                  </a:lnTo>
                  <a:lnTo>
                    <a:pt x="11666" y="7593"/>
                  </a:lnTo>
                  <a:lnTo>
                    <a:pt x="11482" y="7520"/>
                  </a:lnTo>
                  <a:lnTo>
                    <a:pt x="11299" y="7447"/>
                  </a:lnTo>
                  <a:lnTo>
                    <a:pt x="10785" y="7227"/>
                  </a:lnTo>
                  <a:lnTo>
                    <a:pt x="10529" y="7153"/>
                  </a:lnTo>
                  <a:lnTo>
                    <a:pt x="10235" y="7117"/>
                  </a:lnTo>
                  <a:lnTo>
                    <a:pt x="10198" y="7117"/>
                  </a:lnTo>
                  <a:lnTo>
                    <a:pt x="10198" y="7153"/>
                  </a:lnTo>
                  <a:lnTo>
                    <a:pt x="10198" y="7190"/>
                  </a:lnTo>
                  <a:lnTo>
                    <a:pt x="10198" y="7227"/>
                  </a:lnTo>
                  <a:lnTo>
                    <a:pt x="10492" y="7410"/>
                  </a:lnTo>
                  <a:lnTo>
                    <a:pt x="10418" y="7447"/>
                  </a:lnTo>
                  <a:lnTo>
                    <a:pt x="10015" y="7593"/>
                  </a:lnTo>
                  <a:lnTo>
                    <a:pt x="9905" y="7483"/>
                  </a:lnTo>
                  <a:lnTo>
                    <a:pt x="9832" y="7447"/>
                  </a:lnTo>
                  <a:lnTo>
                    <a:pt x="9795" y="7483"/>
                  </a:lnTo>
                  <a:lnTo>
                    <a:pt x="9758" y="7520"/>
                  </a:lnTo>
                  <a:lnTo>
                    <a:pt x="9722" y="7557"/>
                  </a:lnTo>
                  <a:lnTo>
                    <a:pt x="9722" y="7703"/>
                  </a:lnTo>
                  <a:lnTo>
                    <a:pt x="9685" y="7740"/>
                  </a:lnTo>
                  <a:lnTo>
                    <a:pt x="9685" y="7813"/>
                  </a:lnTo>
                  <a:lnTo>
                    <a:pt x="9722" y="7924"/>
                  </a:lnTo>
                  <a:lnTo>
                    <a:pt x="9942" y="8180"/>
                  </a:lnTo>
                  <a:lnTo>
                    <a:pt x="9611" y="7960"/>
                  </a:lnTo>
                  <a:lnTo>
                    <a:pt x="9281" y="7777"/>
                  </a:lnTo>
                  <a:lnTo>
                    <a:pt x="9245" y="7777"/>
                  </a:lnTo>
                  <a:lnTo>
                    <a:pt x="9208" y="7813"/>
                  </a:lnTo>
                  <a:lnTo>
                    <a:pt x="9171" y="7850"/>
                  </a:lnTo>
                  <a:lnTo>
                    <a:pt x="9171" y="7924"/>
                  </a:lnTo>
                  <a:lnTo>
                    <a:pt x="9391" y="8180"/>
                  </a:lnTo>
                  <a:lnTo>
                    <a:pt x="9648" y="8437"/>
                  </a:lnTo>
                  <a:lnTo>
                    <a:pt x="10162" y="8877"/>
                  </a:lnTo>
                  <a:lnTo>
                    <a:pt x="10235" y="8951"/>
                  </a:lnTo>
                  <a:lnTo>
                    <a:pt x="10162" y="9134"/>
                  </a:lnTo>
                  <a:lnTo>
                    <a:pt x="10052" y="9317"/>
                  </a:lnTo>
                  <a:lnTo>
                    <a:pt x="9905" y="9391"/>
                  </a:lnTo>
                  <a:lnTo>
                    <a:pt x="9832" y="9354"/>
                  </a:lnTo>
                  <a:lnTo>
                    <a:pt x="9428" y="9097"/>
                  </a:lnTo>
                  <a:lnTo>
                    <a:pt x="9318" y="8914"/>
                  </a:lnTo>
                  <a:lnTo>
                    <a:pt x="9171" y="8694"/>
                  </a:lnTo>
                  <a:lnTo>
                    <a:pt x="8951" y="8547"/>
                  </a:lnTo>
                  <a:lnTo>
                    <a:pt x="8768" y="8400"/>
                  </a:lnTo>
                  <a:lnTo>
                    <a:pt x="8658" y="8290"/>
                  </a:lnTo>
                  <a:lnTo>
                    <a:pt x="8548" y="8107"/>
                  </a:lnTo>
                  <a:lnTo>
                    <a:pt x="8511" y="7887"/>
                  </a:lnTo>
                  <a:lnTo>
                    <a:pt x="8474" y="7887"/>
                  </a:lnTo>
                  <a:lnTo>
                    <a:pt x="8474" y="7777"/>
                  </a:lnTo>
                  <a:lnTo>
                    <a:pt x="8438" y="7740"/>
                  </a:lnTo>
                  <a:lnTo>
                    <a:pt x="8364" y="7740"/>
                  </a:lnTo>
                  <a:lnTo>
                    <a:pt x="7887" y="7667"/>
                  </a:lnTo>
                  <a:lnTo>
                    <a:pt x="7374" y="7630"/>
                  </a:lnTo>
                  <a:lnTo>
                    <a:pt x="7117" y="7630"/>
                  </a:lnTo>
                  <a:lnTo>
                    <a:pt x="6860" y="7667"/>
                  </a:lnTo>
                  <a:lnTo>
                    <a:pt x="6640" y="7740"/>
                  </a:lnTo>
                  <a:lnTo>
                    <a:pt x="6457" y="7887"/>
                  </a:lnTo>
                  <a:lnTo>
                    <a:pt x="6384" y="7777"/>
                  </a:lnTo>
                  <a:lnTo>
                    <a:pt x="6347" y="7703"/>
                  </a:lnTo>
                  <a:lnTo>
                    <a:pt x="6384" y="7630"/>
                  </a:lnTo>
                  <a:lnTo>
                    <a:pt x="6420" y="7557"/>
                  </a:lnTo>
                  <a:lnTo>
                    <a:pt x="6604" y="7410"/>
                  </a:lnTo>
                  <a:lnTo>
                    <a:pt x="6787" y="7337"/>
                  </a:lnTo>
                  <a:lnTo>
                    <a:pt x="7080" y="7300"/>
                  </a:lnTo>
                  <a:lnTo>
                    <a:pt x="7374" y="7227"/>
                  </a:lnTo>
                  <a:lnTo>
                    <a:pt x="7521" y="7153"/>
                  </a:lnTo>
                  <a:lnTo>
                    <a:pt x="7704" y="7006"/>
                  </a:lnTo>
                  <a:lnTo>
                    <a:pt x="7741" y="6896"/>
                  </a:lnTo>
                  <a:lnTo>
                    <a:pt x="7777" y="6823"/>
                  </a:lnTo>
                  <a:lnTo>
                    <a:pt x="7741" y="6750"/>
                  </a:lnTo>
                  <a:lnTo>
                    <a:pt x="7667" y="6676"/>
                  </a:lnTo>
                  <a:lnTo>
                    <a:pt x="7594" y="6603"/>
                  </a:lnTo>
                  <a:lnTo>
                    <a:pt x="7484" y="6603"/>
                  </a:lnTo>
                  <a:lnTo>
                    <a:pt x="7227" y="6640"/>
                  </a:lnTo>
                  <a:lnTo>
                    <a:pt x="7007" y="6713"/>
                  </a:lnTo>
                  <a:lnTo>
                    <a:pt x="6787" y="6786"/>
                  </a:lnTo>
                  <a:lnTo>
                    <a:pt x="6714" y="6786"/>
                  </a:lnTo>
                  <a:lnTo>
                    <a:pt x="6640" y="6750"/>
                  </a:lnTo>
                  <a:lnTo>
                    <a:pt x="6640" y="6676"/>
                  </a:lnTo>
                  <a:lnTo>
                    <a:pt x="6677" y="6603"/>
                  </a:lnTo>
                  <a:lnTo>
                    <a:pt x="6750" y="6456"/>
                  </a:lnTo>
                  <a:lnTo>
                    <a:pt x="6824" y="6346"/>
                  </a:lnTo>
                  <a:lnTo>
                    <a:pt x="7080" y="6199"/>
                  </a:lnTo>
                  <a:lnTo>
                    <a:pt x="7337" y="6016"/>
                  </a:lnTo>
                  <a:lnTo>
                    <a:pt x="7704" y="5759"/>
                  </a:lnTo>
                  <a:lnTo>
                    <a:pt x="8108" y="5466"/>
                  </a:lnTo>
                  <a:lnTo>
                    <a:pt x="8181" y="5539"/>
                  </a:lnTo>
                  <a:lnTo>
                    <a:pt x="8218" y="5539"/>
                  </a:lnTo>
                  <a:lnTo>
                    <a:pt x="8254" y="5503"/>
                  </a:lnTo>
                  <a:lnTo>
                    <a:pt x="8511" y="5172"/>
                  </a:lnTo>
                  <a:lnTo>
                    <a:pt x="8731" y="4806"/>
                  </a:lnTo>
                  <a:close/>
                  <a:moveTo>
                    <a:pt x="10492" y="9171"/>
                  </a:moveTo>
                  <a:lnTo>
                    <a:pt x="10749" y="9391"/>
                  </a:lnTo>
                  <a:lnTo>
                    <a:pt x="10969" y="9611"/>
                  </a:lnTo>
                  <a:lnTo>
                    <a:pt x="10675" y="10124"/>
                  </a:lnTo>
                  <a:lnTo>
                    <a:pt x="10602" y="10198"/>
                  </a:lnTo>
                  <a:lnTo>
                    <a:pt x="10565" y="10161"/>
                  </a:lnTo>
                  <a:lnTo>
                    <a:pt x="10529" y="10088"/>
                  </a:lnTo>
                  <a:lnTo>
                    <a:pt x="10418" y="9941"/>
                  </a:lnTo>
                  <a:lnTo>
                    <a:pt x="10308" y="9758"/>
                  </a:lnTo>
                  <a:lnTo>
                    <a:pt x="10162" y="9611"/>
                  </a:lnTo>
                  <a:lnTo>
                    <a:pt x="10272" y="9501"/>
                  </a:lnTo>
                  <a:lnTo>
                    <a:pt x="10345" y="9427"/>
                  </a:lnTo>
                  <a:lnTo>
                    <a:pt x="10492" y="9171"/>
                  </a:lnTo>
                  <a:close/>
                  <a:moveTo>
                    <a:pt x="551" y="7300"/>
                  </a:moveTo>
                  <a:lnTo>
                    <a:pt x="808" y="7483"/>
                  </a:lnTo>
                  <a:lnTo>
                    <a:pt x="991" y="7703"/>
                  </a:lnTo>
                  <a:lnTo>
                    <a:pt x="1211" y="7924"/>
                  </a:lnTo>
                  <a:lnTo>
                    <a:pt x="1431" y="8144"/>
                  </a:lnTo>
                  <a:lnTo>
                    <a:pt x="1982" y="8584"/>
                  </a:lnTo>
                  <a:lnTo>
                    <a:pt x="2238" y="8841"/>
                  </a:lnTo>
                  <a:lnTo>
                    <a:pt x="2349" y="8987"/>
                  </a:lnTo>
                  <a:lnTo>
                    <a:pt x="2422" y="9134"/>
                  </a:lnTo>
                  <a:lnTo>
                    <a:pt x="2202" y="9281"/>
                  </a:lnTo>
                  <a:lnTo>
                    <a:pt x="2018" y="9464"/>
                  </a:lnTo>
                  <a:lnTo>
                    <a:pt x="1872" y="9684"/>
                  </a:lnTo>
                  <a:lnTo>
                    <a:pt x="1762" y="9978"/>
                  </a:lnTo>
                  <a:lnTo>
                    <a:pt x="1725" y="10344"/>
                  </a:lnTo>
                  <a:lnTo>
                    <a:pt x="1762" y="10675"/>
                  </a:lnTo>
                  <a:lnTo>
                    <a:pt x="1908" y="11408"/>
                  </a:lnTo>
                  <a:lnTo>
                    <a:pt x="1542" y="10968"/>
                  </a:lnTo>
                  <a:lnTo>
                    <a:pt x="1248" y="10528"/>
                  </a:lnTo>
                  <a:lnTo>
                    <a:pt x="991" y="10014"/>
                  </a:lnTo>
                  <a:lnTo>
                    <a:pt x="808" y="9501"/>
                  </a:lnTo>
                  <a:lnTo>
                    <a:pt x="661" y="8951"/>
                  </a:lnTo>
                  <a:lnTo>
                    <a:pt x="551" y="8400"/>
                  </a:lnTo>
                  <a:lnTo>
                    <a:pt x="514" y="7850"/>
                  </a:lnTo>
                  <a:lnTo>
                    <a:pt x="551" y="7300"/>
                  </a:lnTo>
                  <a:close/>
                  <a:moveTo>
                    <a:pt x="6897" y="8620"/>
                  </a:moveTo>
                  <a:lnTo>
                    <a:pt x="6934" y="8694"/>
                  </a:lnTo>
                  <a:lnTo>
                    <a:pt x="7007" y="8731"/>
                  </a:lnTo>
                  <a:lnTo>
                    <a:pt x="7264" y="8877"/>
                  </a:lnTo>
                  <a:lnTo>
                    <a:pt x="7484" y="9024"/>
                  </a:lnTo>
                  <a:lnTo>
                    <a:pt x="7704" y="9207"/>
                  </a:lnTo>
                  <a:lnTo>
                    <a:pt x="7887" y="9427"/>
                  </a:lnTo>
                  <a:lnTo>
                    <a:pt x="8034" y="9648"/>
                  </a:lnTo>
                  <a:lnTo>
                    <a:pt x="8181" y="9904"/>
                  </a:lnTo>
                  <a:lnTo>
                    <a:pt x="8254" y="10161"/>
                  </a:lnTo>
                  <a:lnTo>
                    <a:pt x="8254" y="10418"/>
                  </a:lnTo>
                  <a:lnTo>
                    <a:pt x="8218" y="10638"/>
                  </a:lnTo>
                  <a:lnTo>
                    <a:pt x="7704" y="10088"/>
                  </a:lnTo>
                  <a:lnTo>
                    <a:pt x="7154" y="9611"/>
                  </a:lnTo>
                  <a:lnTo>
                    <a:pt x="7080" y="9611"/>
                  </a:lnTo>
                  <a:lnTo>
                    <a:pt x="7044" y="9648"/>
                  </a:lnTo>
                  <a:lnTo>
                    <a:pt x="7080" y="9684"/>
                  </a:lnTo>
                  <a:lnTo>
                    <a:pt x="7557" y="10344"/>
                  </a:lnTo>
                  <a:lnTo>
                    <a:pt x="8071" y="10968"/>
                  </a:lnTo>
                  <a:lnTo>
                    <a:pt x="7887" y="11188"/>
                  </a:lnTo>
                  <a:lnTo>
                    <a:pt x="7741" y="11408"/>
                  </a:lnTo>
                  <a:lnTo>
                    <a:pt x="7521" y="11628"/>
                  </a:lnTo>
                  <a:lnTo>
                    <a:pt x="7227" y="11372"/>
                  </a:lnTo>
                  <a:lnTo>
                    <a:pt x="6860" y="11005"/>
                  </a:lnTo>
                  <a:lnTo>
                    <a:pt x="6787" y="10748"/>
                  </a:lnTo>
                  <a:lnTo>
                    <a:pt x="6750" y="10491"/>
                  </a:lnTo>
                  <a:lnTo>
                    <a:pt x="6640" y="10234"/>
                  </a:lnTo>
                  <a:lnTo>
                    <a:pt x="6530" y="9978"/>
                  </a:lnTo>
                  <a:lnTo>
                    <a:pt x="6457" y="9868"/>
                  </a:lnTo>
                  <a:lnTo>
                    <a:pt x="6310" y="9868"/>
                  </a:lnTo>
                  <a:lnTo>
                    <a:pt x="5870" y="10014"/>
                  </a:lnTo>
                  <a:lnTo>
                    <a:pt x="5650" y="10088"/>
                  </a:lnTo>
                  <a:lnTo>
                    <a:pt x="5577" y="10088"/>
                  </a:lnTo>
                  <a:lnTo>
                    <a:pt x="5466" y="10014"/>
                  </a:lnTo>
                  <a:lnTo>
                    <a:pt x="5210" y="9904"/>
                  </a:lnTo>
                  <a:lnTo>
                    <a:pt x="5026" y="9758"/>
                  </a:lnTo>
                  <a:lnTo>
                    <a:pt x="4953" y="9648"/>
                  </a:lnTo>
                  <a:lnTo>
                    <a:pt x="4880" y="9538"/>
                  </a:lnTo>
                  <a:lnTo>
                    <a:pt x="4843" y="9427"/>
                  </a:lnTo>
                  <a:lnTo>
                    <a:pt x="4843" y="9281"/>
                  </a:lnTo>
                  <a:lnTo>
                    <a:pt x="4880" y="9134"/>
                  </a:lnTo>
                  <a:lnTo>
                    <a:pt x="4953" y="8987"/>
                  </a:lnTo>
                  <a:lnTo>
                    <a:pt x="5063" y="8877"/>
                  </a:lnTo>
                  <a:lnTo>
                    <a:pt x="5210" y="8804"/>
                  </a:lnTo>
                  <a:lnTo>
                    <a:pt x="5577" y="8694"/>
                  </a:lnTo>
                  <a:lnTo>
                    <a:pt x="5870" y="8657"/>
                  </a:lnTo>
                  <a:lnTo>
                    <a:pt x="6384" y="8657"/>
                  </a:lnTo>
                  <a:lnTo>
                    <a:pt x="6897" y="8620"/>
                  </a:lnTo>
                  <a:close/>
                  <a:moveTo>
                    <a:pt x="8621" y="10088"/>
                  </a:moveTo>
                  <a:lnTo>
                    <a:pt x="9355" y="10565"/>
                  </a:lnTo>
                  <a:lnTo>
                    <a:pt x="9501" y="10711"/>
                  </a:lnTo>
                  <a:lnTo>
                    <a:pt x="9648" y="10858"/>
                  </a:lnTo>
                  <a:lnTo>
                    <a:pt x="9758" y="11005"/>
                  </a:lnTo>
                  <a:lnTo>
                    <a:pt x="9868" y="11151"/>
                  </a:lnTo>
                  <a:lnTo>
                    <a:pt x="9355" y="11628"/>
                  </a:lnTo>
                  <a:lnTo>
                    <a:pt x="9318" y="11592"/>
                  </a:lnTo>
                  <a:lnTo>
                    <a:pt x="9208" y="11482"/>
                  </a:lnTo>
                  <a:lnTo>
                    <a:pt x="9061" y="11408"/>
                  </a:lnTo>
                  <a:lnTo>
                    <a:pt x="8878" y="11298"/>
                  </a:lnTo>
                  <a:lnTo>
                    <a:pt x="8768" y="11188"/>
                  </a:lnTo>
                  <a:lnTo>
                    <a:pt x="8511" y="10931"/>
                  </a:lnTo>
                  <a:lnTo>
                    <a:pt x="8548" y="10821"/>
                  </a:lnTo>
                  <a:lnTo>
                    <a:pt x="8621" y="10638"/>
                  </a:lnTo>
                  <a:lnTo>
                    <a:pt x="8658" y="10455"/>
                  </a:lnTo>
                  <a:lnTo>
                    <a:pt x="8658" y="10271"/>
                  </a:lnTo>
                  <a:lnTo>
                    <a:pt x="8621" y="10088"/>
                  </a:lnTo>
                  <a:close/>
                  <a:moveTo>
                    <a:pt x="6860" y="11555"/>
                  </a:moveTo>
                  <a:lnTo>
                    <a:pt x="7190" y="11885"/>
                  </a:lnTo>
                  <a:lnTo>
                    <a:pt x="7007" y="11958"/>
                  </a:lnTo>
                  <a:lnTo>
                    <a:pt x="6897" y="11958"/>
                  </a:lnTo>
                  <a:lnTo>
                    <a:pt x="6787" y="11922"/>
                  </a:lnTo>
                  <a:lnTo>
                    <a:pt x="6860" y="11555"/>
                  </a:lnTo>
                  <a:close/>
                  <a:moveTo>
                    <a:pt x="8328" y="11262"/>
                  </a:moveTo>
                  <a:lnTo>
                    <a:pt x="8474" y="11445"/>
                  </a:lnTo>
                  <a:lnTo>
                    <a:pt x="8658" y="11628"/>
                  </a:lnTo>
                  <a:lnTo>
                    <a:pt x="8878" y="11775"/>
                  </a:lnTo>
                  <a:lnTo>
                    <a:pt x="8988" y="11812"/>
                  </a:lnTo>
                  <a:lnTo>
                    <a:pt x="9098" y="11848"/>
                  </a:lnTo>
                  <a:lnTo>
                    <a:pt x="8731" y="12105"/>
                  </a:lnTo>
                  <a:lnTo>
                    <a:pt x="8328" y="12325"/>
                  </a:lnTo>
                  <a:lnTo>
                    <a:pt x="8291" y="12289"/>
                  </a:lnTo>
                  <a:lnTo>
                    <a:pt x="7814" y="11885"/>
                  </a:lnTo>
                  <a:lnTo>
                    <a:pt x="8071" y="11592"/>
                  </a:lnTo>
                  <a:lnTo>
                    <a:pt x="8328" y="11262"/>
                  </a:lnTo>
                  <a:close/>
                  <a:moveTo>
                    <a:pt x="6970" y="2678"/>
                  </a:moveTo>
                  <a:lnTo>
                    <a:pt x="7374" y="2715"/>
                  </a:lnTo>
                  <a:lnTo>
                    <a:pt x="7777" y="2788"/>
                  </a:lnTo>
                  <a:lnTo>
                    <a:pt x="8181" y="2898"/>
                  </a:lnTo>
                  <a:lnTo>
                    <a:pt x="8548" y="3008"/>
                  </a:lnTo>
                  <a:lnTo>
                    <a:pt x="8915" y="3192"/>
                  </a:lnTo>
                  <a:lnTo>
                    <a:pt x="9281" y="3375"/>
                  </a:lnTo>
                  <a:lnTo>
                    <a:pt x="9611" y="3595"/>
                  </a:lnTo>
                  <a:lnTo>
                    <a:pt x="9501" y="3632"/>
                  </a:lnTo>
                  <a:lnTo>
                    <a:pt x="9281" y="3815"/>
                  </a:lnTo>
                  <a:lnTo>
                    <a:pt x="9171" y="3925"/>
                  </a:lnTo>
                  <a:lnTo>
                    <a:pt x="9061" y="4035"/>
                  </a:lnTo>
                  <a:lnTo>
                    <a:pt x="9061" y="4072"/>
                  </a:lnTo>
                  <a:lnTo>
                    <a:pt x="9061" y="4109"/>
                  </a:lnTo>
                  <a:lnTo>
                    <a:pt x="9135" y="4109"/>
                  </a:lnTo>
                  <a:lnTo>
                    <a:pt x="9245" y="4072"/>
                  </a:lnTo>
                  <a:lnTo>
                    <a:pt x="9355" y="4072"/>
                  </a:lnTo>
                  <a:lnTo>
                    <a:pt x="9685" y="3925"/>
                  </a:lnTo>
                  <a:lnTo>
                    <a:pt x="9905" y="3815"/>
                  </a:lnTo>
                  <a:lnTo>
                    <a:pt x="10198" y="4035"/>
                  </a:lnTo>
                  <a:lnTo>
                    <a:pt x="9905" y="4255"/>
                  </a:lnTo>
                  <a:lnTo>
                    <a:pt x="9611" y="4512"/>
                  </a:lnTo>
                  <a:lnTo>
                    <a:pt x="9281" y="4475"/>
                  </a:lnTo>
                  <a:lnTo>
                    <a:pt x="8731" y="4475"/>
                  </a:lnTo>
                  <a:lnTo>
                    <a:pt x="8584" y="4512"/>
                  </a:lnTo>
                  <a:lnTo>
                    <a:pt x="8548" y="4549"/>
                  </a:lnTo>
                  <a:lnTo>
                    <a:pt x="8511" y="4622"/>
                  </a:lnTo>
                  <a:lnTo>
                    <a:pt x="8328" y="4989"/>
                  </a:lnTo>
                  <a:lnTo>
                    <a:pt x="8108" y="5356"/>
                  </a:lnTo>
                  <a:lnTo>
                    <a:pt x="7851" y="5466"/>
                  </a:lnTo>
                  <a:lnTo>
                    <a:pt x="7594" y="5613"/>
                  </a:lnTo>
                  <a:lnTo>
                    <a:pt x="7117" y="5906"/>
                  </a:lnTo>
                  <a:lnTo>
                    <a:pt x="6714" y="6163"/>
                  </a:lnTo>
                  <a:lnTo>
                    <a:pt x="6530" y="6310"/>
                  </a:lnTo>
                  <a:lnTo>
                    <a:pt x="6457" y="6383"/>
                  </a:lnTo>
                  <a:lnTo>
                    <a:pt x="6420" y="6493"/>
                  </a:lnTo>
                  <a:lnTo>
                    <a:pt x="6384" y="6676"/>
                  </a:lnTo>
                  <a:lnTo>
                    <a:pt x="6420" y="6786"/>
                  </a:lnTo>
                  <a:lnTo>
                    <a:pt x="6457" y="6896"/>
                  </a:lnTo>
                  <a:lnTo>
                    <a:pt x="6567" y="6970"/>
                  </a:lnTo>
                  <a:lnTo>
                    <a:pt x="6677" y="6970"/>
                  </a:lnTo>
                  <a:lnTo>
                    <a:pt x="6824" y="7006"/>
                  </a:lnTo>
                  <a:lnTo>
                    <a:pt x="7117" y="6933"/>
                  </a:lnTo>
                  <a:lnTo>
                    <a:pt x="7301" y="6860"/>
                  </a:lnTo>
                  <a:lnTo>
                    <a:pt x="7447" y="6823"/>
                  </a:lnTo>
                  <a:lnTo>
                    <a:pt x="7484" y="6860"/>
                  </a:lnTo>
                  <a:lnTo>
                    <a:pt x="7411" y="6896"/>
                  </a:lnTo>
                  <a:lnTo>
                    <a:pt x="7227" y="7006"/>
                  </a:lnTo>
                  <a:lnTo>
                    <a:pt x="6860" y="7080"/>
                  </a:lnTo>
                  <a:lnTo>
                    <a:pt x="6530" y="7153"/>
                  </a:lnTo>
                  <a:lnTo>
                    <a:pt x="6347" y="7227"/>
                  </a:lnTo>
                  <a:lnTo>
                    <a:pt x="6237" y="7337"/>
                  </a:lnTo>
                  <a:lnTo>
                    <a:pt x="6163" y="7483"/>
                  </a:lnTo>
                  <a:lnTo>
                    <a:pt x="6127" y="7630"/>
                  </a:lnTo>
                  <a:lnTo>
                    <a:pt x="6127" y="7777"/>
                  </a:lnTo>
                  <a:lnTo>
                    <a:pt x="6163" y="7924"/>
                  </a:lnTo>
                  <a:lnTo>
                    <a:pt x="6237" y="8070"/>
                  </a:lnTo>
                  <a:lnTo>
                    <a:pt x="6384" y="8180"/>
                  </a:lnTo>
                  <a:lnTo>
                    <a:pt x="6494" y="8180"/>
                  </a:lnTo>
                  <a:lnTo>
                    <a:pt x="6567" y="8144"/>
                  </a:lnTo>
                  <a:lnTo>
                    <a:pt x="6640" y="8070"/>
                  </a:lnTo>
                  <a:lnTo>
                    <a:pt x="6714" y="7997"/>
                  </a:lnTo>
                  <a:lnTo>
                    <a:pt x="6897" y="7924"/>
                  </a:lnTo>
                  <a:lnTo>
                    <a:pt x="7337" y="7924"/>
                  </a:lnTo>
                  <a:lnTo>
                    <a:pt x="8328" y="7997"/>
                  </a:lnTo>
                  <a:lnTo>
                    <a:pt x="8328" y="8144"/>
                  </a:lnTo>
                  <a:lnTo>
                    <a:pt x="8364" y="8327"/>
                  </a:lnTo>
                  <a:lnTo>
                    <a:pt x="8438" y="8474"/>
                  </a:lnTo>
                  <a:lnTo>
                    <a:pt x="8548" y="8584"/>
                  </a:lnTo>
                  <a:lnTo>
                    <a:pt x="8768" y="8767"/>
                  </a:lnTo>
                  <a:lnTo>
                    <a:pt x="8548" y="8694"/>
                  </a:lnTo>
                  <a:lnTo>
                    <a:pt x="8328" y="8657"/>
                  </a:lnTo>
                  <a:lnTo>
                    <a:pt x="8291" y="8657"/>
                  </a:lnTo>
                  <a:lnTo>
                    <a:pt x="8291" y="8731"/>
                  </a:lnTo>
                  <a:lnTo>
                    <a:pt x="8511" y="8951"/>
                  </a:lnTo>
                  <a:lnTo>
                    <a:pt x="8768" y="9171"/>
                  </a:lnTo>
                  <a:lnTo>
                    <a:pt x="9355" y="9501"/>
                  </a:lnTo>
                  <a:lnTo>
                    <a:pt x="9428" y="9574"/>
                  </a:lnTo>
                  <a:lnTo>
                    <a:pt x="9538" y="9648"/>
                  </a:lnTo>
                  <a:lnTo>
                    <a:pt x="9648" y="9684"/>
                  </a:lnTo>
                  <a:lnTo>
                    <a:pt x="9795" y="9794"/>
                  </a:lnTo>
                  <a:lnTo>
                    <a:pt x="9942" y="9941"/>
                  </a:lnTo>
                  <a:lnTo>
                    <a:pt x="10125" y="10198"/>
                  </a:lnTo>
                  <a:lnTo>
                    <a:pt x="10272" y="10344"/>
                  </a:lnTo>
                  <a:lnTo>
                    <a:pt x="10418" y="10491"/>
                  </a:lnTo>
                  <a:lnTo>
                    <a:pt x="10125" y="10858"/>
                  </a:lnTo>
                  <a:lnTo>
                    <a:pt x="9978" y="10638"/>
                  </a:lnTo>
                  <a:lnTo>
                    <a:pt x="9795" y="10455"/>
                  </a:lnTo>
                  <a:lnTo>
                    <a:pt x="9428" y="10161"/>
                  </a:lnTo>
                  <a:lnTo>
                    <a:pt x="8988" y="9904"/>
                  </a:lnTo>
                  <a:lnTo>
                    <a:pt x="8401" y="9501"/>
                  </a:lnTo>
                  <a:lnTo>
                    <a:pt x="8144" y="9171"/>
                  </a:lnTo>
                  <a:lnTo>
                    <a:pt x="7851" y="8877"/>
                  </a:lnTo>
                  <a:lnTo>
                    <a:pt x="7557" y="8657"/>
                  </a:lnTo>
                  <a:lnTo>
                    <a:pt x="7227" y="8437"/>
                  </a:lnTo>
                  <a:lnTo>
                    <a:pt x="7190" y="8437"/>
                  </a:lnTo>
                  <a:lnTo>
                    <a:pt x="7190" y="8400"/>
                  </a:lnTo>
                  <a:lnTo>
                    <a:pt x="7154" y="8400"/>
                  </a:lnTo>
                  <a:lnTo>
                    <a:pt x="7044" y="8364"/>
                  </a:lnTo>
                  <a:lnTo>
                    <a:pt x="6677" y="8327"/>
                  </a:lnTo>
                  <a:lnTo>
                    <a:pt x="6273" y="8290"/>
                  </a:lnTo>
                  <a:lnTo>
                    <a:pt x="5870" y="8327"/>
                  </a:lnTo>
                  <a:lnTo>
                    <a:pt x="5466" y="8364"/>
                  </a:lnTo>
                  <a:lnTo>
                    <a:pt x="5173" y="8437"/>
                  </a:lnTo>
                  <a:lnTo>
                    <a:pt x="4990" y="8510"/>
                  </a:lnTo>
                  <a:lnTo>
                    <a:pt x="4843" y="8620"/>
                  </a:lnTo>
                  <a:lnTo>
                    <a:pt x="4733" y="8731"/>
                  </a:lnTo>
                  <a:lnTo>
                    <a:pt x="4623" y="8841"/>
                  </a:lnTo>
                  <a:lnTo>
                    <a:pt x="4549" y="8987"/>
                  </a:lnTo>
                  <a:lnTo>
                    <a:pt x="4476" y="9171"/>
                  </a:lnTo>
                  <a:lnTo>
                    <a:pt x="4476" y="9317"/>
                  </a:lnTo>
                  <a:lnTo>
                    <a:pt x="4476" y="9464"/>
                  </a:lnTo>
                  <a:lnTo>
                    <a:pt x="4513" y="9611"/>
                  </a:lnTo>
                  <a:lnTo>
                    <a:pt x="4549" y="9721"/>
                  </a:lnTo>
                  <a:lnTo>
                    <a:pt x="4733" y="9978"/>
                  </a:lnTo>
                  <a:lnTo>
                    <a:pt x="4953" y="10161"/>
                  </a:lnTo>
                  <a:lnTo>
                    <a:pt x="5246" y="10344"/>
                  </a:lnTo>
                  <a:lnTo>
                    <a:pt x="5577" y="10491"/>
                  </a:lnTo>
                  <a:lnTo>
                    <a:pt x="5687" y="10491"/>
                  </a:lnTo>
                  <a:lnTo>
                    <a:pt x="5797" y="10418"/>
                  </a:lnTo>
                  <a:lnTo>
                    <a:pt x="6090" y="10308"/>
                  </a:lnTo>
                  <a:lnTo>
                    <a:pt x="6090" y="10418"/>
                  </a:lnTo>
                  <a:lnTo>
                    <a:pt x="6090" y="10528"/>
                  </a:lnTo>
                  <a:lnTo>
                    <a:pt x="6163" y="10785"/>
                  </a:lnTo>
                  <a:lnTo>
                    <a:pt x="6310" y="10968"/>
                  </a:lnTo>
                  <a:lnTo>
                    <a:pt x="6494" y="11188"/>
                  </a:lnTo>
                  <a:lnTo>
                    <a:pt x="6494" y="11592"/>
                  </a:lnTo>
                  <a:lnTo>
                    <a:pt x="6420" y="11958"/>
                  </a:lnTo>
                  <a:lnTo>
                    <a:pt x="6384" y="12105"/>
                  </a:lnTo>
                  <a:lnTo>
                    <a:pt x="6420" y="12142"/>
                  </a:lnTo>
                  <a:lnTo>
                    <a:pt x="6457" y="12179"/>
                  </a:lnTo>
                  <a:lnTo>
                    <a:pt x="6714" y="12289"/>
                  </a:lnTo>
                  <a:lnTo>
                    <a:pt x="6970" y="12325"/>
                  </a:lnTo>
                  <a:lnTo>
                    <a:pt x="7227" y="12252"/>
                  </a:lnTo>
                  <a:lnTo>
                    <a:pt x="7447" y="12142"/>
                  </a:lnTo>
                  <a:lnTo>
                    <a:pt x="7924" y="12509"/>
                  </a:lnTo>
                  <a:lnTo>
                    <a:pt x="7484" y="12655"/>
                  </a:lnTo>
                  <a:lnTo>
                    <a:pt x="7044" y="12802"/>
                  </a:lnTo>
                  <a:lnTo>
                    <a:pt x="6714" y="12876"/>
                  </a:lnTo>
                  <a:lnTo>
                    <a:pt x="6604" y="12765"/>
                  </a:lnTo>
                  <a:lnTo>
                    <a:pt x="6494" y="12582"/>
                  </a:lnTo>
                  <a:lnTo>
                    <a:pt x="6310" y="12289"/>
                  </a:lnTo>
                  <a:lnTo>
                    <a:pt x="6090" y="12032"/>
                  </a:lnTo>
                  <a:lnTo>
                    <a:pt x="5870" y="11812"/>
                  </a:lnTo>
                  <a:lnTo>
                    <a:pt x="5466" y="11372"/>
                  </a:lnTo>
                  <a:lnTo>
                    <a:pt x="5100" y="10895"/>
                  </a:lnTo>
                  <a:lnTo>
                    <a:pt x="5063" y="10858"/>
                  </a:lnTo>
                  <a:lnTo>
                    <a:pt x="4990" y="10858"/>
                  </a:lnTo>
                  <a:lnTo>
                    <a:pt x="4953" y="10895"/>
                  </a:lnTo>
                  <a:lnTo>
                    <a:pt x="4953" y="10931"/>
                  </a:lnTo>
                  <a:lnTo>
                    <a:pt x="4953" y="11151"/>
                  </a:lnTo>
                  <a:lnTo>
                    <a:pt x="5026" y="11335"/>
                  </a:lnTo>
                  <a:lnTo>
                    <a:pt x="5100" y="11518"/>
                  </a:lnTo>
                  <a:lnTo>
                    <a:pt x="5246" y="11702"/>
                  </a:lnTo>
                  <a:lnTo>
                    <a:pt x="5540" y="12032"/>
                  </a:lnTo>
                  <a:lnTo>
                    <a:pt x="5833" y="12325"/>
                  </a:lnTo>
                  <a:lnTo>
                    <a:pt x="6017" y="12582"/>
                  </a:lnTo>
                  <a:lnTo>
                    <a:pt x="6200" y="12912"/>
                  </a:lnTo>
                  <a:lnTo>
                    <a:pt x="5650" y="12949"/>
                  </a:lnTo>
                  <a:lnTo>
                    <a:pt x="5026" y="12362"/>
                  </a:lnTo>
                  <a:lnTo>
                    <a:pt x="4659" y="11995"/>
                  </a:lnTo>
                  <a:lnTo>
                    <a:pt x="4513" y="11812"/>
                  </a:lnTo>
                  <a:lnTo>
                    <a:pt x="4439" y="11555"/>
                  </a:lnTo>
                  <a:lnTo>
                    <a:pt x="4403" y="11518"/>
                  </a:lnTo>
                  <a:lnTo>
                    <a:pt x="4329" y="11482"/>
                  </a:lnTo>
                  <a:lnTo>
                    <a:pt x="4256" y="11482"/>
                  </a:lnTo>
                  <a:lnTo>
                    <a:pt x="4219" y="11555"/>
                  </a:lnTo>
                  <a:lnTo>
                    <a:pt x="4219" y="11665"/>
                  </a:lnTo>
                  <a:lnTo>
                    <a:pt x="4219" y="11812"/>
                  </a:lnTo>
                  <a:lnTo>
                    <a:pt x="4293" y="12032"/>
                  </a:lnTo>
                  <a:lnTo>
                    <a:pt x="4403" y="12252"/>
                  </a:lnTo>
                  <a:lnTo>
                    <a:pt x="4586" y="12435"/>
                  </a:lnTo>
                  <a:lnTo>
                    <a:pt x="4953" y="12876"/>
                  </a:lnTo>
                  <a:lnTo>
                    <a:pt x="4880" y="12876"/>
                  </a:lnTo>
                  <a:lnTo>
                    <a:pt x="4880" y="12839"/>
                  </a:lnTo>
                  <a:lnTo>
                    <a:pt x="4880" y="12802"/>
                  </a:lnTo>
                  <a:lnTo>
                    <a:pt x="4843" y="12765"/>
                  </a:lnTo>
                  <a:lnTo>
                    <a:pt x="4549" y="12692"/>
                  </a:lnTo>
                  <a:lnTo>
                    <a:pt x="4439" y="12655"/>
                  </a:lnTo>
                  <a:lnTo>
                    <a:pt x="4366" y="12545"/>
                  </a:lnTo>
                  <a:lnTo>
                    <a:pt x="4293" y="12362"/>
                  </a:lnTo>
                  <a:lnTo>
                    <a:pt x="4073" y="11995"/>
                  </a:lnTo>
                  <a:lnTo>
                    <a:pt x="3926" y="11848"/>
                  </a:lnTo>
                  <a:lnTo>
                    <a:pt x="3816" y="11738"/>
                  </a:lnTo>
                  <a:lnTo>
                    <a:pt x="3816" y="11665"/>
                  </a:lnTo>
                  <a:lnTo>
                    <a:pt x="3816" y="11592"/>
                  </a:lnTo>
                  <a:lnTo>
                    <a:pt x="3779" y="11555"/>
                  </a:lnTo>
                  <a:lnTo>
                    <a:pt x="3742" y="11518"/>
                  </a:lnTo>
                  <a:lnTo>
                    <a:pt x="3669" y="11555"/>
                  </a:lnTo>
                  <a:lnTo>
                    <a:pt x="3559" y="11628"/>
                  </a:lnTo>
                  <a:lnTo>
                    <a:pt x="3522" y="11702"/>
                  </a:lnTo>
                  <a:lnTo>
                    <a:pt x="3522" y="11848"/>
                  </a:lnTo>
                  <a:lnTo>
                    <a:pt x="3559" y="11958"/>
                  </a:lnTo>
                  <a:lnTo>
                    <a:pt x="3669" y="12105"/>
                  </a:lnTo>
                  <a:lnTo>
                    <a:pt x="3779" y="12252"/>
                  </a:lnTo>
                  <a:lnTo>
                    <a:pt x="3889" y="12435"/>
                  </a:lnTo>
                  <a:lnTo>
                    <a:pt x="3963" y="12655"/>
                  </a:lnTo>
                  <a:lnTo>
                    <a:pt x="3963" y="12655"/>
                  </a:lnTo>
                  <a:lnTo>
                    <a:pt x="3376" y="12435"/>
                  </a:lnTo>
                  <a:lnTo>
                    <a:pt x="2825" y="12105"/>
                  </a:lnTo>
                  <a:lnTo>
                    <a:pt x="2789" y="12069"/>
                  </a:lnTo>
                  <a:lnTo>
                    <a:pt x="2715" y="11958"/>
                  </a:lnTo>
                  <a:lnTo>
                    <a:pt x="2605" y="11885"/>
                  </a:lnTo>
                  <a:lnTo>
                    <a:pt x="2349" y="11812"/>
                  </a:lnTo>
                  <a:lnTo>
                    <a:pt x="2312" y="11738"/>
                  </a:lnTo>
                  <a:lnTo>
                    <a:pt x="2165" y="11115"/>
                  </a:lnTo>
                  <a:lnTo>
                    <a:pt x="2092" y="10748"/>
                  </a:lnTo>
                  <a:lnTo>
                    <a:pt x="2055" y="10381"/>
                  </a:lnTo>
                  <a:lnTo>
                    <a:pt x="2055" y="10051"/>
                  </a:lnTo>
                  <a:lnTo>
                    <a:pt x="2092" y="9868"/>
                  </a:lnTo>
                  <a:lnTo>
                    <a:pt x="2165" y="9758"/>
                  </a:lnTo>
                  <a:lnTo>
                    <a:pt x="2238" y="9611"/>
                  </a:lnTo>
                  <a:lnTo>
                    <a:pt x="2349" y="9538"/>
                  </a:lnTo>
                  <a:lnTo>
                    <a:pt x="2495" y="9464"/>
                  </a:lnTo>
                  <a:lnTo>
                    <a:pt x="2679" y="9391"/>
                  </a:lnTo>
                  <a:lnTo>
                    <a:pt x="2715" y="9391"/>
                  </a:lnTo>
                  <a:lnTo>
                    <a:pt x="2752" y="9354"/>
                  </a:lnTo>
                  <a:lnTo>
                    <a:pt x="2789" y="9281"/>
                  </a:lnTo>
                  <a:lnTo>
                    <a:pt x="2789" y="9207"/>
                  </a:lnTo>
                  <a:lnTo>
                    <a:pt x="2715" y="9024"/>
                  </a:lnTo>
                  <a:lnTo>
                    <a:pt x="2605" y="8841"/>
                  </a:lnTo>
                  <a:lnTo>
                    <a:pt x="2495" y="8694"/>
                  </a:lnTo>
                  <a:lnTo>
                    <a:pt x="2349" y="8510"/>
                  </a:lnTo>
                  <a:lnTo>
                    <a:pt x="2055" y="8254"/>
                  </a:lnTo>
                  <a:lnTo>
                    <a:pt x="1725" y="7960"/>
                  </a:lnTo>
                  <a:lnTo>
                    <a:pt x="1505" y="7813"/>
                  </a:lnTo>
                  <a:lnTo>
                    <a:pt x="1285" y="7630"/>
                  </a:lnTo>
                  <a:lnTo>
                    <a:pt x="1175" y="7447"/>
                  </a:lnTo>
                  <a:lnTo>
                    <a:pt x="991" y="7300"/>
                  </a:lnTo>
                  <a:lnTo>
                    <a:pt x="771" y="7153"/>
                  </a:lnTo>
                  <a:lnTo>
                    <a:pt x="551" y="7117"/>
                  </a:lnTo>
                  <a:lnTo>
                    <a:pt x="661" y="6566"/>
                  </a:lnTo>
                  <a:lnTo>
                    <a:pt x="771" y="6089"/>
                  </a:lnTo>
                  <a:lnTo>
                    <a:pt x="808" y="6016"/>
                  </a:lnTo>
                  <a:lnTo>
                    <a:pt x="955" y="5943"/>
                  </a:lnTo>
                  <a:lnTo>
                    <a:pt x="1101" y="5906"/>
                  </a:lnTo>
                  <a:lnTo>
                    <a:pt x="1248" y="5906"/>
                  </a:lnTo>
                  <a:lnTo>
                    <a:pt x="1395" y="5943"/>
                  </a:lnTo>
                  <a:lnTo>
                    <a:pt x="1505" y="6016"/>
                  </a:lnTo>
                  <a:lnTo>
                    <a:pt x="1615" y="6126"/>
                  </a:lnTo>
                  <a:lnTo>
                    <a:pt x="1652" y="6236"/>
                  </a:lnTo>
                  <a:lnTo>
                    <a:pt x="1652" y="6420"/>
                  </a:lnTo>
                  <a:lnTo>
                    <a:pt x="1652" y="6530"/>
                  </a:lnTo>
                  <a:lnTo>
                    <a:pt x="1688" y="6566"/>
                  </a:lnTo>
                  <a:lnTo>
                    <a:pt x="1725" y="6566"/>
                  </a:lnTo>
                  <a:lnTo>
                    <a:pt x="1945" y="6676"/>
                  </a:lnTo>
                  <a:lnTo>
                    <a:pt x="2128" y="6786"/>
                  </a:lnTo>
                  <a:lnTo>
                    <a:pt x="2275" y="6970"/>
                  </a:lnTo>
                  <a:lnTo>
                    <a:pt x="2385" y="7153"/>
                  </a:lnTo>
                  <a:lnTo>
                    <a:pt x="2459" y="7227"/>
                  </a:lnTo>
                  <a:lnTo>
                    <a:pt x="2532" y="7227"/>
                  </a:lnTo>
                  <a:lnTo>
                    <a:pt x="2605" y="7190"/>
                  </a:lnTo>
                  <a:lnTo>
                    <a:pt x="2642" y="7080"/>
                  </a:lnTo>
                  <a:lnTo>
                    <a:pt x="2532" y="5943"/>
                  </a:lnTo>
                  <a:lnTo>
                    <a:pt x="2752" y="5906"/>
                  </a:lnTo>
                  <a:lnTo>
                    <a:pt x="3009" y="5796"/>
                  </a:lnTo>
                  <a:lnTo>
                    <a:pt x="3229" y="5723"/>
                  </a:lnTo>
                  <a:lnTo>
                    <a:pt x="3449" y="5686"/>
                  </a:lnTo>
                  <a:lnTo>
                    <a:pt x="3669" y="5649"/>
                  </a:lnTo>
                  <a:lnTo>
                    <a:pt x="3889" y="5686"/>
                  </a:lnTo>
                  <a:lnTo>
                    <a:pt x="4293" y="5723"/>
                  </a:lnTo>
                  <a:lnTo>
                    <a:pt x="5100" y="5723"/>
                  </a:lnTo>
                  <a:lnTo>
                    <a:pt x="5283" y="5649"/>
                  </a:lnTo>
                  <a:lnTo>
                    <a:pt x="5503" y="5576"/>
                  </a:lnTo>
                  <a:lnTo>
                    <a:pt x="5577" y="5539"/>
                  </a:lnTo>
                  <a:lnTo>
                    <a:pt x="5613" y="5466"/>
                  </a:lnTo>
                  <a:lnTo>
                    <a:pt x="5613" y="5356"/>
                  </a:lnTo>
                  <a:lnTo>
                    <a:pt x="5577" y="5282"/>
                  </a:lnTo>
                  <a:lnTo>
                    <a:pt x="5246" y="4916"/>
                  </a:lnTo>
                  <a:lnTo>
                    <a:pt x="4880" y="4549"/>
                  </a:lnTo>
                  <a:lnTo>
                    <a:pt x="4696" y="4365"/>
                  </a:lnTo>
                  <a:lnTo>
                    <a:pt x="4513" y="4219"/>
                  </a:lnTo>
                  <a:lnTo>
                    <a:pt x="4293" y="4109"/>
                  </a:lnTo>
                  <a:lnTo>
                    <a:pt x="4036" y="3999"/>
                  </a:lnTo>
                  <a:lnTo>
                    <a:pt x="3999" y="3889"/>
                  </a:lnTo>
                  <a:lnTo>
                    <a:pt x="3963" y="3815"/>
                  </a:lnTo>
                  <a:lnTo>
                    <a:pt x="3852" y="3742"/>
                  </a:lnTo>
                  <a:lnTo>
                    <a:pt x="3742" y="3668"/>
                  </a:lnTo>
                  <a:lnTo>
                    <a:pt x="3376" y="3522"/>
                  </a:lnTo>
                  <a:lnTo>
                    <a:pt x="3192" y="3448"/>
                  </a:lnTo>
                  <a:lnTo>
                    <a:pt x="2972" y="3412"/>
                  </a:lnTo>
                  <a:lnTo>
                    <a:pt x="3412" y="3228"/>
                  </a:lnTo>
                  <a:lnTo>
                    <a:pt x="3816" y="3045"/>
                  </a:lnTo>
                  <a:lnTo>
                    <a:pt x="4256" y="2935"/>
                  </a:lnTo>
                  <a:lnTo>
                    <a:pt x="4696" y="2861"/>
                  </a:lnTo>
                  <a:lnTo>
                    <a:pt x="5136" y="2788"/>
                  </a:lnTo>
                  <a:lnTo>
                    <a:pt x="6494" y="2788"/>
                  </a:lnTo>
                  <a:lnTo>
                    <a:pt x="6567" y="2751"/>
                  </a:lnTo>
                  <a:lnTo>
                    <a:pt x="6567" y="2678"/>
                  </a:lnTo>
                  <a:close/>
                  <a:moveTo>
                    <a:pt x="5100" y="15590"/>
                  </a:moveTo>
                  <a:lnTo>
                    <a:pt x="5246" y="15627"/>
                  </a:lnTo>
                  <a:lnTo>
                    <a:pt x="5503" y="15700"/>
                  </a:lnTo>
                  <a:lnTo>
                    <a:pt x="5393" y="15737"/>
                  </a:lnTo>
                  <a:lnTo>
                    <a:pt x="5320" y="15810"/>
                  </a:lnTo>
                  <a:lnTo>
                    <a:pt x="5246" y="15920"/>
                  </a:lnTo>
                  <a:lnTo>
                    <a:pt x="5246" y="16030"/>
                  </a:lnTo>
                  <a:lnTo>
                    <a:pt x="5210" y="16177"/>
                  </a:lnTo>
                  <a:lnTo>
                    <a:pt x="5246" y="16360"/>
                  </a:lnTo>
                  <a:lnTo>
                    <a:pt x="5246" y="16434"/>
                  </a:lnTo>
                  <a:lnTo>
                    <a:pt x="5283" y="16507"/>
                  </a:lnTo>
                  <a:lnTo>
                    <a:pt x="5356" y="16580"/>
                  </a:lnTo>
                  <a:lnTo>
                    <a:pt x="5430" y="16617"/>
                  </a:lnTo>
                  <a:lnTo>
                    <a:pt x="5540" y="16617"/>
                  </a:lnTo>
                  <a:lnTo>
                    <a:pt x="5870" y="16947"/>
                  </a:lnTo>
                  <a:lnTo>
                    <a:pt x="6237" y="17167"/>
                  </a:lnTo>
                  <a:lnTo>
                    <a:pt x="6567" y="17351"/>
                  </a:lnTo>
                  <a:lnTo>
                    <a:pt x="6750" y="17424"/>
                  </a:lnTo>
                  <a:lnTo>
                    <a:pt x="3449" y="17387"/>
                  </a:lnTo>
                  <a:lnTo>
                    <a:pt x="3596" y="17314"/>
                  </a:lnTo>
                  <a:lnTo>
                    <a:pt x="3926" y="17167"/>
                  </a:lnTo>
                  <a:lnTo>
                    <a:pt x="4256" y="16984"/>
                  </a:lnTo>
                  <a:lnTo>
                    <a:pt x="4476" y="16837"/>
                  </a:lnTo>
                  <a:lnTo>
                    <a:pt x="4696" y="16654"/>
                  </a:lnTo>
                  <a:lnTo>
                    <a:pt x="4770" y="16690"/>
                  </a:lnTo>
                  <a:lnTo>
                    <a:pt x="4880" y="16690"/>
                  </a:lnTo>
                  <a:lnTo>
                    <a:pt x="4953" y="16654"/>
                  </a:lnTo>
                  <a:lnTo>
                    <a:pt x="5026" y="16580"/>
                  </a:lnTo>
                  <a:lnTo>
                    <a:pt x="5136" y="16397"/>
                  </a:lnTo>
                  <a:lnTo>
                    <a:pt x="5210" y="16214"/>
                  </a:lnTo>
                  <a:lnTo>
                    <a:pt x="5173" y="16103"/>
                  </a:lnTo>
                  <a:lnTo>
                    <a:pt x="5100" y="16030"/>
                  </a:lnTo>
                  <a:lnTo>
                    <a:pt x="5063" y="15993"/>
                  </a:lnTo>
                  <a:lnTo>
                    <a:pt x="5100" y="15773"/>
                  </a:lnTo>
                  <a:lnTo>
                    <a:pt x="5100" y="15590"/>
                  </a:lnTo>
                  <a:close/>
                  <a:moveTo>
                    <a:pt x="9795" y="0"/>
                  </a:moveTo>
                  <a:lnTo>
                    <a:pt x="9648" y="74"/>
                  </a:lnTo>
                  <a:lnTo>
                    <a:pt x="9391" y="110"/>
                  </a:lnTo>
                  <a:lnTo>
                    <a:pt x="9171" y="220"/>
                  </a:lnTo>
                  <a:lnTo>
                    <a:pt x="9061" y="294"/>
                  </a:lnTo>
                  <a:lnTo>
                    <a:pt x="8988" y="404"/>
                  </a:lnTo>
                  <a:lnTo>
                    <a:pt x="8951" y="514"/>
                  </a:lnTo>
                  <a:lnTo>
                    <a:pt x="8915" y="661"/>
                  </a:lnTo>
                  <a:lnTo>
                    <a:pt x="8915" y="771"/>
                  </a:lnTo>
                  <a:lnTo>
                    <a:pt x="8915" y="881"/>
                  </a:lnTo>
                  <a:lnTo>
                    <a:pt x="8988" y="1027"/>
                  </a:lnTo>
                  <a:lnTo>
                    <a:pt x="9025" y="1137"/>
                  </a:lnTo>
                  <a:lnTo>
                    <a:pt x="8254" y="2348"/>
                  </a:lnTo>
                  <a:lnTo>
                    <a:pt x="7631" y="2201"/>
                  </a:lnTo>
                  <a:lnTo>
                    <a:pt x="7007" y="2165"/>
                  </a:lnTo>
                  <a:lnTo>
                    <a:pt x="6384" y="2165"/>
                  </a:lnTo>
                  <a:lnTo>
                    <a:pt x="5797" y="2238"/>
                  </a:lnTo>
                  <a:lnTo>
                    <a:pt x="5650" y="2275"/>
                  </a:lnTo>
                  <a:lnTo>
                    <a:pt x="5577" y="2385"/>
                  </a:lnTo>
                  <a:lnTo>
                    <a:pt x="5100" y="2348"/>
                  </a:lnTo>
                  <a:lnTo>
                    <a:pt x="4623" y="2421"/>
                  </a:lnTo>
                  <a:lnTo>
                    <a:pt x="4109" y="2495"/>
                  </a:lnTo>
                  <a:lnTo>
                    <a:pt x="3632" y="2641"/>
                  </a:lnTo>
                  <a:lnTo>
                    <a:pt x="3192" y="2825"/>
                  </a:lnTo>
                  <a:lnTo>
                    <a:pt x="2715" y="3045"/>
                  </a:lnTo>
                  <a:lnTo>
                    <a:pt x="2312" y="3302"/>
                  </a:lnTo>
                  <a:lnTo>
                    <a:pt x="1945" y="3558"/>
                  </a:lnTo>
                  <a:lnTo>
                    <a:pt x="1505" y="3925"/>
                  </a:lnTo>
                  <a:lnTo>
                    <a:pt x="1138" y="4365"/>
                  </a:lnTo>
                  <a:lnTo>
                    <a:pt x="808" y="4806"/>
                  </a:lnTo>
                  <a:lnTo>
                    <a:pt x="551" y="5282"/>
                  </a:lnTo>
                  <a:lnTo>
                    <a:pt x="331" y="5796"/>
                  </a:lnTo>
                  <a:lnTo>
                    <a:pt x="184" y="6346"/>
                  </a:lnTo>
                  <a:lnTo>
                    <a:pt x="74" y="6896"/>
                  </a:lnTo>
                  <a:lnTo>
                    <a:pt x="1" y="7447"/>
                  </a:lnTo>
                  <a:lnTo>
                    <a:pt x="1" y="7997"/>
                  </a:lnTo>
                  <a:lnTo>
                    <a:pt x="38" y="8547"/>
                  </a:lnTo>
                  <a:lnTo>
                    <a:pt x="148" y="9097"/>
                  </a:lnTo>
                  <a:lnTo>
                    <a:pt x="294" y="9648"/>
                  </a:lnTo>
                  <a:lnTo>
                    <a:pt x="478" y="10161"/>
                  </a:lnTo>
                  <a:lnTo>
                    <a:pt x="698" y="10638"/>
                  </a:lnTo>
                  <a:lnTo>
                    <a:pt x="991" y="11115"/>
                  </a:lnTo>
                  <a:lnTo>
                    <a:pt x="1358" y="11555"/>
                  </a:lnTo>
                  <a:lnTo>
                    <a:pt x="1725" y="11958"/>
                  </a:lnTo>
                  <a:lnTo>
                    <a:pt x="2165" y="12325"/>
                  </a:lnTo>
                  <a:lnTo>
                    <a:pt x="2679" y="12655"/>
                  </a:lnTo>
                  <a:lnTo>
                    <a:pt x="3156" y="12912"/>
                  </a:lnTo>
                  <a:lnTo>
                    <a:pt x="3706" y="13132"/>
                  </a:lnTo>
                  <a:lnTo>
                    <a:pt x="4256" y="13279"/>
                  </a:lnTo>
                  <a:lnTo>
                    <a:pt x="4806" y="13389"/>
                  </a:lnTo>
                  <a:lnTo>
                    <a:pt x="5393" y="13462"/>
                  </a:lnTo>
                  <a:lnTo>
                    <a:pt x="5943" y="13462"/>
                  </a:lnTo>
                  <a:lnTo>
                    <a:pt x="6494" y="13426"/>
                  </a:lnTo>
                  <a:lnTo>
                    <a:pt x="7044" y="13352"/>
                  </a:lnTo>
                  <a:lnTo>
                    <a:pt x="7594" y="13206"/>
                  </a:lnTo>
                  <a:lnTo>
                    <a:pt x="8108" y="13022"/>
                  </a:lnTo>
                  <a:lnTo>
                    <a:pt x="8621" y="12802"/>
                  </a:lnTo>
                  <a:lnTo>
                    <a:pt x="9098" y="12509"/>
                  </a:lnTo>
                  <a:lnTo>
                    <a:pt x="9538" y="12215"/>
                  </a:lnTo>
                  <a:lnTo>
                    <a:pt x="10052" y="11775"/>
                  </a:lnTo>
                  <a:lnTo>
                    <a:pt x="10492" y="11262"/>
                  </a:lnTo>
                  <a:lnTo>
                    <a:pt x="10932" y="10711"/>
                  </a:lnTo>
                  <a:lnTo>
                    <a:pt x="11299" y="10161"/>
                  </a:lnTo>
                  <a:lnTo>
                    <a:pt x="11629" y="9538"/>
                  </a:lnTo>
                  <a:lnTo>
                    <a:pt x="11886" y="8914"/>
                  </a:lnTo>
                  <a:lnTo>
                    <a:pt x="12106" y="8290"/>
                  </a:lnTo>
                  <a:lnTo>
                    <a:pt x="12179" y="7924"/>
                  </a:lnTo>
                  <a:lnTo>
                    <a:pt x="12216" y="7593"/>
                  </a:lnTo>
                  <a:lnTo>
                    <a:pt x="12253" y="7080"/>
                  </a:lnTo>
                  <a:lnTo>
                    <a:pt x="12216" y="6603"/>
                  </a:lnTo>
                  <a:lnTo>
                    <a:pt x="12106" y="6126"/>
                  </a:lnTo>
                  <a:lnTo>
                    <a:pt x="11922" y="5649"/>
                  </a:lnTo>
                  <a:lnTo>
                    <a:pt x="11739" y="5172"/>
                  </a:lnTo>
                  <a:lnTo>
                    <a:pt x="11482" y="4732"/>
                  </a:lnTo>
                  <a:lnTo>
                    <a:pt x="11189" y="4329"/>
                  </a:lnTo>
                  <a:lnTo>
                    <a:pt x="10859" y="3962"/>
                  </a:lnTo>
                  <a:lnTo>
                    <a:pt x="10822" y="3852"/>
                  </a:lnTo>
                  <a:lnTo>
                    <a:pt x="10712" y="3815"/>
                  </a:lnTo>
                  <a:lnTo>
                    <a:pt x="10272" y="3375"/>
                  </a:lnTo>
                  <a:lnTo>
                    <a:pt x="10162" y="3302"/>
                  </a:lnTo>
                  <a:lnTo>
                    <a:pt x="9832" y="3082"/>
                  </a:lnTo>
                  <a:lnTo>
                    <a:pt x="9501" y="2861"/>
                  </a:lnTo>
                  <a:lnTo>
                    <a:pt x="9135" y="2678"/>
                  </a:lnTo>
                  <a:lnTo>
                    <a:pt x="8768" y="2531"/>
                  </a:lnTo>
                  <a:lnTo>
                    <a:pt x="8804" y="2458"/>
                  </a:lnTo>
                  <a:lnTo>
                    <a:pt x="8841" y="2421"/>
                  </a:lnTo>
                  <a:lnTo>
                    <a:pt x="8804" y="2348"/>
                  </a:lnTo>
                  <a:lnTo>
                    <a:pt x="9171" y="1871"/>
                  </a:lnTo>
                  <a:lnTo>
                    <a:pt x="9501" y="1394"/>
                  </a:lnTo>
                  <a:lnTo>
                    <a:pt x="9758" y="1394"/>
                  </a:lnTo>
                  <a:lnTo>
                    <a:pt x="9868" y="1358"/>
                  </a:lnTo>
                  <a:lnTo>
                    <a:pt x="9978" y="1284"/>
                  </a:lnTo>
                  <a:lnTo>
                    <a:pt x="10052" y="1211"/>
                  </a:lnTo>
                  <a:lnTo>
                    <a:pt x="10602" y="1468"/>
                  </a:lnTo>
                  <a:lnTo>
                    <a:pt x="11079" y="1798"/>
                  </a:lnTo>
                  <a:lnTo>
                    <a:pt x="11556" y="2128"/>
                  </a:lnTo>
                  <a:lnTo>
                    <a:pt x="11996" y="2531"/>
                  </a:lnTo>
                  <a:lnTo>
                    <a:pt x="12399" y="2972"/>
                  </a:lnTo>
                  <a:lnTo>
                    <a:pt x="12766" y="3412"/>
                  </a:lnTo>
                  <a:lnTo>
                    <a:pt x="13060" y="3925"/>
                  </a:lnTo>
                  <a:lnTo>
                    <a:pt x="13353" y="4439"/>
                  </a:lnTo>
                  <a:lnTo>
                    <a:pt x="13573" y="4989"/>
                  </a:lnTo>
                  <a:lnTo>
                    <a:pt x="13757" y="5539"/>
                  </a:lnTo>
                  <a:lnTo>
                    <a:pt x="13903" y="6126"/>
                  </a:lnTo>
                  <a:lnTo>
                    <a:pt x="14013" y="6713"/>
                  </a:lnTo>
                  <a:lnTo>
                    <a:pt x="14087" y="7300"/>
                  </a:lnTo>
                  <a:lnTo>
                    <a:pt x="14087" y="7887"/>
                  </a:lnTo>
                  <a:lnTo>
                    <a:pt x="14087" y="8510"/>
                  </a:lnTo>
                  <a:lnTo>
                    <a:pt x="14013" y="9097"/>
                  </a:lnTo>
                  <a:lnTo>
                    <a:pt x="13867" y="9758"/>
                  </a:lnTo>
                  <a:lnTo>
                    <a:pt x="13720" y="10381"/>
                  </a:lnTo>
                  <a:lnTo>
                    <a:pt x="13463" y="11005"/>
                  </a:lnTo>
                  <a:lnTo>
                    <a:pt x="13206" y="11592"/>
                  </a:lnTo>
                  <a:lnTo>
                    <a:pt x="12876" y="12179"/>
                  </a:lnTo>
                  <a:lnTo>
                    <a:pt x="12473" y="12692"/>
                  </a:lnTo>
                  <a:lnTo>
                    <a:pt x="12069" y="13206"/>
                  </a:lnTo>
                  <a:lnTo>
                    <a:pt x="11592" y="13683"/>
                  </a:lnTo>
                  <a:lnTo>
                    <a:pt x="11079" y="14049"/>
                  </a:lnTo>
                  <a:lnTo>
                    <a:pt x="10565" y="14416"/>
                  </a:lnTo>
                  <a:lnTo>
                    <a:pt x="9978" y="14710"/>
                  </a:lnTo>
                  <a:lnTo>
                    <a:pt x="9391" y="14966"/>
                  </a:lnTo>
                  <a:lnTo>
                    <a:pt x="8804" y="15150"/>
                  </a:lnTo>
                  <a:lnTo>
                    <a:pt x="8181" y="15260"/>
                  </a:lnTo>
                  <a:lnTo>
                    <a:pt x="7557" y="15333"/>
                  </a:lnTo>
                  <a:lnTo>
                    <a:pt x="6897" y="15370"/>
                  </a:lnTo>
                  <a:lnTo>
                    <a:pt x="6420" y="15333"/>
                  </a:lnTo>
                  <a:lnTo>
                    <a:pt x="5943" y="15296"/>
                  </a:lnTo>
                  <a:lnTo>
                    <a:pt x="5466" y="15186"/>
                  </a:lnTo>
                  <a:lnTo>
                    <a:pt x="5026" y="15076"/>
                  </a:lnTo>
                  <a:lnTo>
                    <a:pt x="4549" y="14893"/>
                  </a:lnTo>
                  <a:lnTo>
                    <a:pt x="4109" y="14673"/>
                  </a:lnTo>
                  <a:lnTo>
                    <a:pt x="3632" y="14453"/>
                  </a:lnTo>
                  <a:lnTo>
                    <a:pt x="3669" y="14416"/>
                  </a:lnTo>
                  <a:lnTo>
                    <a:pt x="3706" y="14343"/>
                  </a:lnTo>
                  <a:lnTo>
                    <a:pt x="3706" y="14269"/>
                  </a:lnTo>
                  <a:lnTo>
                    <a:pt x="3706" y="14196"/>
                  </a:lnTo>
                  <a:lnTo>
                    <a:pt x="3669" y="14123"/>
                  </a:lnTo>
                  <a:lnTo>
                    <a:pt x="3522" y="14013"/>
                  </a:lnTo>
                  <a:lnTo>
                    <a:pt x="3376" y="13939"/>
                  </a:lnTo>
                  <a:lnTo>
                    <a:pt x="3229" y="13903"/>
                  </a:lnTo>
                  <a:lnTo>
                    <a:pt x="3009" y="13903"/>
                  </a:lnTo>
                  <a:lnTo>
                    <a:pt x="2899" y="13939"/>
                  </a:lnTo>
                  <a:lnTo>
                    <a:pt x="2752" y="14013"/>
                  </a:lnTo>
                  <a:lnTo>
                    <a:pt x="2642" y="14123"/>
                  </a:lnTo>
                  <a:lnTo>
                    <a:pt x="2605" y="14269"/>
                  </a:lnTo>
                  <a:lnTo>
                    <a:pt x="2605" y="14416"/>
                  </a:lnTo>
                  <a:lnTo>
                    <a:pt x="2642" y="14563"/>
                  </a:lnTo>
                  <a:lnTo>
                    <a:pt x="2715" y="14710"/>
                  </a:lnTo>
                  <a:lnTo>
                    <a:pt x="2825" y="14820"/>
                  </a:lnTo>
                  <a:lnTo>
                    <a:pt x="2972" y="14856"/>
                  </a:lnTo>
                  <a:lnTo>
                    <a:pt x="3119" y="14893"/>
                  </a:lnTo>
                  <a:lnTo>
                    <a:pt x="3266" y="14856"/>
                  </a:lnTo>
                  <a:lnTo>
                    <a:pt x="3376" y="14746"/>
                  </a:lnTo>
                  <a:lnTo>
                    <a:pt x="3522" y="14856"/>
                  </a:lnTo>
                  <a:lnTo>
                    <a:pt x="4036" y="15150"/>
                  </a:lnTo>
                  <a:lnTo>
                    <a:pt x="4439" y="15333"/>
                  </a:lnTo>
                  <a:lnTo>
                    <a:pt x="4806" y="15480"/>
                  </a:lnTo>
                  <a:lnTo>
                    <a:pt x="4770" y="15553"/>
                  </a:lnTo>
                  <a:lnTo>
                    <a:pt x="4733" y="15590"/>
                  </a:lnTo>
                  <a:lnTo>
                    <a:pt x="4659" y="15810"/>
                  </a:lnTo>
                  <a:lnTo>
                    <a:pt x="4623" y="16030"/>
                  </a:lnTo>
                  <a:lnTo>
                    <a:pt x="4586" y="16470"/>
                  </a:lnTo>
                  <a:lnTo>
                    <a:pt x="3963" y="16654"/>
                  </a:lnTo>
                  <a:lnTo>
                    <a:pt x="3376" y="16910"/>
                  </a:lnTo>
                  <a:lnTo>
                    <a:pt x="2752" y="17167"/>
                  </a:lnTo>
                  <a:lnTo>
                    <a:pt x="2128" y="17387"/>
                  </a:lnTo>
                  <a:lnTo>
                    <a:pt x="2055" y="17424"/>
                  </a:lnTo>
                  <a:lnTo>
                    <a:pt x="2018" y="17497"/>
                  </a:lnTo>
                  <a:lnTo>
                    <a:pt x="1982" y="17571"/>
                  </a:lnTo>
                  <a:lnTo>
                    <a:pt x="1982" y="17644"/>
                  </a:lnTo>
                  <a:lnTo>
                    <a:pt x="2018" y="17717"/>
                  </a:lnTo>
                  <a:lnTo>
                    <a:pt x="2055" y="17791"/>
                  </a:lnTo>
                  <a:lnTo>
                    <a:pt x="2128" y="17828"/>
                  </a:lnTo>
                  <a:lnTo>
                    <a:pt x="2202" y="17864"/>
                  </a:lnTo>
                  <a:lnTo>
                    <a:pt x="8401" y="17901"/>
                  </a:lnTo>
                  <a:lnTo>
                    <a:pt x="8474" y="17901"/>
                  </a:lnTo>
                  <a:lnTo>
                    <a:pt x="8548" y="17864"/>
                  </a:lnTo>
                  <a:lnTo>
                    <a:pt x="8621" y="17791"/>
                  </a:lnTo>
                  <a:lnTo>
                    <a:pt x="8621" y="17717"/>
                  </a:lnTo>
                  <a:lnTo>
                    <a:pt x="8621" y="17644"/>
                  </a:lnTo>
                  <a:lnTo>
                    <a:pt x="8621" y="17571"/>
                  </a:lnTo>
                  <a:lnTo>
                    <a:pt x="8584" y="17497"/>
                  </a:lnTo>
                  <a:lnTo>
                    <a:pt x="8474" y="17424"/>
                  </a:lnTo>
                  <a:lnTo>
                    <a:pt x="8108" y="17277"/>
                  </a:lnTo>
                  <a:lnTo>
                    <a:pt x="7667" y="17167"/>
                  </a:lnTo>
                  <a:lnTo>
                    <a:pt x="7264" y="17057"/>
                  </a:lnTo>
                  <a:lnTo>
                    <a:pt x="6860" y="16947"/>
                  </a:lnTo>
                  <a:lnTo>
                    <a:pt x="6494" y="16764"/>
                  </a:lnTo>
                  <a:lnTo>
                    <a:pt x="6163" y="16544"/>
                  </a:lnTo>
                  <a:lnTo>
                    <a:pt x="5907" y="16324"/>
                  </a:lnTo>
                  <a:lnTo>
                    <a:pt x="5797" y="16214"/>
                  </a:lnTo>
                  <a:lnTo>
                    <a:pt x="5650" y="16140"/>
                  </a:lnTo>
                  <a:lnTo>
                    <a:pt x="5650" y="16103"/>
                  </a:lnTo>
                  <a:lnTo>
                    <a:pt x="5687" y="15920"/>
                  </a:lnTo>
                  <a:lnTo>
                    <a:pt x="5650" y="15737"/>
                  </a:lnTo>
                  <a:lnTo>
                    <a:pt x="6127" y="15810"/>
                  </a:lnTo>
                  <a:lnTo>
                    <a:pt x="6640" y="15847"/>
                  </a:lnTo>
                  <a:lnTo>
                    <a:pt x="7631" y="15847"/>
                  </a:lnTo>
                  <a:lnTo>
                    <a:pt x="8218" y="15773"/>
                  </a:lnTo>
                  <a:lnTo>
                    <a:pt x="8841" y="15627"/>
                  </a:lnTo>
                  <a:lnTo>
                    <a:pt x="9428" y="15480"/>
                  </a:lnTo>
                  <a:lnTo>
                    <a:pt x="10015" y="15260"/>
                  </a:lnTo>
                  <a:lnTo>
                    <a:pt x="10565" y="14966"/>
                  </a:lnTo>
                  <a:lnTo>
                    <a:pt x="11079" y="14673"/>
                  </a:lnTo>
                  <a:lnTo>
                    <a:pt x="11592" y="14306"/>
                  </a:lnTo>
                  <a:lnTo>
                    <a:pt x="12069" y="13903"/>
                  </a:lnTo>
                  <a:lnTo>
                    <a:pt x="12509" y="13462"/>
                  </a:lnTo>
                  <a:lnTo>
                    <a:pt x="12913" y="12986"/>
                  </a:lnTo>
                  <a:lnTo>
                    <a:pt x="13280" y="12472"/>
                  </a:lnTo>
                  <a:lnTo>
                    <a:pt x="13573" y="11922"/>
                  </a:lnTo>
                  <a:lnTo>
                    <a:pt x="13867" y="11372"/>
                  </a:lnTo>
                  <a:lnTo>
                    <a:pt x="14087" y="10785"/>
                  </a:lnTo>
                  <a:lnTo>
                    <a:pt x="14307" y="10198"/>
                  </a:lnTo>
                  <a:lnTo>
                    <a:pt x="14417" y="9574"/>
                  </a:lnTo>
                  <a:lnTo>
                    <a:pt x="14527" y="8951"/>
                  </a:lnTo>
                  <a:lnTo>
                    <a:pt x="14600" y="8327"/>
                  </a:lnTo>
                  <a:lnTo>
                    <a:pt x="14600" y="7703"/>
                  </a:lnTo>
                  <a:lnTo>
                    <a:pt x="14564" y="7080"/>
                  </a:lnTo>
                  <a:lnTo>
                    <a:pt x="14490" y="6456"/>
                  </a:lnTo>
                  <a:lnTo>
                    <a:pt x="14380" y="5833"/>
                  </a:lnTo>
                  <a:lnTo>
                    <a:pt x="14197" y="5209"/>
                  </a:lnTo>
                  <a:lnTo>
                    <a:pt x="13977" y="4622"/>
                  </a:lnTo>
                  <a:lnTo>
                    <a:pt x="13720" y="3999"/>
                  </a:lnTo>
                  <a:lnTo>
                    <a:pt x="13353" y="3412"/>
                  </a:lnTo>
                  <a:lnTo>
                    <a:pt x="12986" y="2861"/>
                  </a:lnTo>
                  <a:lnTo>
                    <a:pt x="12509" y="2311"/>
                  </a:lnTo>
                  <a:lnTo>
                    <a:pt x="12032" y="1834"/>
                  </a:lnTo>
                  <a:lnTo>
                    <a:pt x="11482" y="1394"/>
                  </a:lnTo>
                  <a:lnTo>
                    <a:pt x="10895" y="1027"/>
                  </a:lnTo>
                  <a:lnTo>
                    <a:pt x="10602" y="881"/>
                  </a:lnTo>
                  <a:lnTo>
                    <a:pt x="10272" y="734"/>
                  </a:lnTo>
                  <a:lnTo>
                    <a:pt x="10308" y="587"/>
                  </a:lnTo>
                  <a:lnTo>
                    <a:pt x="10308" y="441"/>
                  </a:lnTo>
                  <a:lnTo>
                    <a:pt x="10272" y="294"/>
                  </a:lnTo>
                  <a:lnTo>
                    <a:pt x="10198" y="147"/>
                  </a:lnTo>
                  <a:lnTo>
                    <a:pt x="10088" y="74"/>
                  </a:lnTo>
                  <a:lnTo>
                    <a:pt x="9942"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 name="Google Shape;371;p7"/>
            <p:cNvSpPr/>
            <p:nvPr/>
          </p:nvSpPr>
          <p:spPr>
            <a:xfrm>
              <a:off x="6071400" y="1791425"/>
              <a:ext cx="402625" cy="375100"/>
            </a:xfrm>
            <a:custGeom>
              <a:avLst/>
              <a:gdLst/>
              <a:ahLst/>
              <a:cxnLst/>
              <a:rect l="l" t="t" r="r" b="b"/>
              <a:pathLst>
                <a:path w="16105" h="15004" extrusionOk="0">
                  <a:moveTo>
                    <a:pt x="13170" y="587"/>
                  </a:moveTo>
                  <a:lnTo>
                    <a:pt x="13206" y="624"/>
                  </a:lnTo>
                  <a:lnTo>
                    <a:pt x="13280" y="661"/>
                  </a:lnTo>
                  <a:lnTo>
                    <a:pt x="13353" y="697"/>
                  </a:lnTo>
                  <a:lnTo>
                    <a:pt x="13610" y="771"/>
                  </a:lnTo>
                  <a:lnTo>
                    <a:pt x="13830" y="844"/>
                  </a:lnTo>
                  <a:lnTo>
                    <a:pt x="14013" y="954"/>
                  </a:lnTo>
                  <a:lnTo>
                    <a:pt x="14160" y="1174"/>
                  </a:lnTo>
                  <a:lnTo>
                    <a:pt x="14307" y="1394"/>
                  </a:lnTo>
                  <a:lnTo>
                    <a:pt x="14343" y="1651"/>
                  </a:lnTo>
                  <a:lnTo>
                    <a:pt x="14307" y="1908"/>
                  </a:lnTo>
                  <a:lnTo>
                    <a:pt x="14233" y="2128"/>
                  </a:lnTo>
                  <a:lnTo>
                    <a:pt x="14087" y="2348"/>
                  </a:lnTo>
                  <a:lnTo>
                    <a:pt x="13903" y="2531"/>
                  </a:lnTo>
                  <a:lnTo>
                    <a:pt x="13683" y="2678"/>
                  </a:lnTo>
                  <a:lnTo>
                    <a:pt x="13463" y="2788"/>
                  </a:lnTo>
                  <a:lnTo>
                    <a:pt x="13170" y="2825"/>
                  </a:lnTo>
                  <a:lnTo>
                    <a:pt x="12840" y="2788"/>
                  </a:lnTo>
                  <a:lnTo>
                    <a:pt x="12656" y="2751"/>
                  </a:lnTo>
                  <a:lnTo>
                    <a:pt x="12546" y="2715"/>
                  </a:lnTo>
                  <a:lnTo>
                    <a:pt x="12436" y="2641"/>
                  </a:lnTo>
                  <a:lnTo>
                    <a:pt x="12363" y="2495"/>
                  </a:lnTo>
                  <a:lnTo>
                    <a:pt x="12289" y="2495"/>
                  </a:lnTo>
                  <a:lnTo>
                    <a:pt x="12253" y="2275"/>
                  </a:lnTo>
                  <a:lnTo>
                    <a:pt x="12253" y="2054"/>
                  </a:lnTo>
                  <a:lnTo>
                    <a:pt x="12253" y="1871"/>
                  </a:lnTo>
                  <a:lnTo>
                    <a:pt x="12289" y="1724"/>
                  </a:lnTo>
                  <a:lnTo>
                    <a:pt x="12399" y="1394"/>
                  </a:lnTo>
                  <a:lnTo>
                    <a:pt x="12583" y="1064"/>
                  </a:lnTo>
                  <a:lnTo>
                    <a:pt x="12840" y="807"/>
                  </a:lnTo>
                  <a:lnTo>
                    <a:pt x="12986" y="697"/>
                  </a:lnTo>
                  <a:lnTo>
                    <a:pt x="13170" y="587"/>
                  </a:lnTo>
                  <a:close/>
                  <a:moveTo>
                    <a:pt x="9061" y="3338"/>
                  </a:moveTo>
                  <a:lnTo>
                    <a:pt x="9245" y="3412"/>
                  </a:lnTo>
                  <a:lnTo>
                    <a:pt x="9245" y="3448"/>
                  </a:lnTo>
                  <a:lnTo>
                    <a:pt x="9171" y="3632"/>
                  </a:lnTo>
                  <a:lnTo>
                    <a:pt x="9171" y="3668"/>
                  </a:lnTo>
                  <a:lnTo>
                    <a:pt x="9135" y="3632"/>
                  </a:lnTo>
                  <a:lnTo>
                    <a:pt x="9061" y="3522"/>
                  </a:lnTo>
                  <a:lnTo>
                    <a:pt x="8988" y="3448"/>
                  </a:lnTo>
                  <a:lnTo>
                    <a:pt x="8988" y="3412"/>
                  </a:lnTo>
                  <a:lnTo>
                    <a:pt x="8988" y="3375"/>
                  </a:lnTo>
                  <a:lnTo>
                    <a:pt x="9061" y="3338"/>
                  </a:lnTo>
                  <a:close/>
                  <a:moveTo>
                    <a:pt x="14123" y="440"/>
                  </a:moveTo>
                  <a:lnTo>
                    <a:pt x="14233" y="477"/>
                  </a:lnTo>
                  <a:lnTo>
                    <a:pt x="14307" y="587"/>
                  </a:lnTo>
                  <a:lnTo>
                    <a:pt x="14417" y="661"/>
                  </a:lnTo>
                  <a:lnTo>
                    <a:pt x="14454" y="807"/>
                  </a:lnTo>
                  <a:lnTo>
                    <a:pt x="14527" y="807"/>
                  </a:lnTo>
                  <a:lnTo>
                    <a:pt x="14490" y="624"/>
                  </a:lnTo>
                  <a:lnTo>
                    <a:pt x="14454" y="477"/>
                  </a:lnTo>
                  <a:lnTo>
                    <a:pt x="14600" y="551"/>
                  </a:lnTo>
                  <a:lnTo>
                    <a:pt x="14784" y="624"/>
                  </a:lnTo>
                  <a:lnTo>
                    <a:pt x="14967" y="771"/>
                  </a:lnTo>
                  <a:lnTo>
                    <a:pt x="15114" y="881"/>
                  </a:lnTo>
                  <a:lnTo>
                    <a:pt x="15224" y="1064"/>
                  </a:lnTo>
                  <a:lnTo>
                    <a:pt x="15334" y="1211"/>
                  </a:lnTo>
                  <a:lnTo>
                    <a:pt x="15444" y="1578"/>
                  </a:lnTo>
                  <a:lnTo>
                    <a:pt x="15554" y="1944"/>
                  </a:lnTo>
                  <a:lnTo>
                    <a:pt x="15627" y="2385"/>
                  </a:lnTo>
                  <a:lnTo>
                    <a:pt x="15664" y="2568"/>
                  </a:lnTo>
                  <a:lnTo>
                    <a:pt x="15627" y="2788"/>
                  </a:lnTo>
                  <a:lnTo>
                    <a:pt x="15591" y="2972"/>
                  </a:lnTo>
                  <a:lnTo>
                    <a:pt x="15481" y="3118"/>
                  </a:lnTo>
                  <a:lnTo>
                    <a:pt x="15187" y="3412"/>
                  </a:lnTo>
                  <a:lnTo>
                    <a:pt x="14930" y="3595"/>
                  </a:lnTo>
                  <a:lnTo>
                    <a:pt x="14600" y="3705"/>
                  </a:lnTo>
                  <a:lnTo>
                    <a:pt x="14270" y="3779"/>
                  </a:lnTo>
                  <a:lnTo>
                    <a:pt x="13940" y="3815"/>
                  </a:lnTo>
                  <a:lnTo>
                    <a:pt x="13720" y="3779"/>
                  </a:lnTo>
                  <a:lnTo>
                    <a:pt x="13500" y="3742"/>
                  </a:lnTo>
                  <a:lnTo>
                    <a:pt x="13316" y="3668"/>
                  </a:lnTo>
                  <a:lnTo>
                    <a:pt x="13133" y="3595"/>
                  </a:lnTo>
                  <a:lnTo>
                    <a:pt x="12950" y="3485"/>
                  </a:lnTo>
                  <a:lnTo>
                    <a:pt x="12803" y="3338"/>
                  </a:lnTo>
                  <a:lnTo>
                    <a:pt x="12656" y="3192"/>
                  </a:lnTo>
                  <a:lnTo>
                    <a:pt x="12546" y="3045"/>
                  </a:lnTo>
                  <a:lnTo>
                    <a:pt x="12840" y="3118"/>
                  </a:lnTo>
                  <a:lnTo>
                    <a:pt x="13133" y="3155"/>
                  </a:lnTo>
                  <a:lnTo>
                    <a:pt x="13426" y="3118"/>
                  </a:lnTo>
                  <a:lnTo>
                    <a:pt x="13720" y="3045"/>
                  </a:lnTo>
                  <a:lnTo>
                    <a:pt x="13977" y="2935"/>
                  </a:lnTo>
                  <a:lnTo>
                    <a:pt x="14233" y="2751"/>
                  </a:lnTo>
                  <a:lnTo>
                    <a:pt x="14417" y="2495"/>
                  </a:lnTo>
                  <a:lnTo>
                    <a:pt x="14600" y="2238"/>
                  </a:lnTo>
                  <a:lnTo>
                    <a:pt x="14674" y="1981"/>
                  </a:lnTo>
                  <a:lnTo>
                    <a:pt x="14710" y="1724"/>
                  </a:lnTo>
                  <a:lnTo>
                    <a:pt x="14674" y="1468"/>
                  </a:lnTo>
                  <a:lnTo>
                    <a:pt x="14600" y="1211"/>
                  </a:lnTo>
                  <a:lnTo>
                    <a:pt x="14490" y="991"/>
                  </a:lnTo>
                  <a:lnTo>
                    <a:pt x="14343" y="771"/>
                  </a:lnTo>
                  <a:lnTo>
                    <a:pt x="14160" y="587"/>
                  </a:lnTo>
                  <a:lnTo>
                    <a:pt x="13940" y="440"/>
                  </a:lnTo>
                  <a:close/>
                  <a:moveTo>
                    <a:pt x="13757" y="0"/>
                  </a:moveTo>
                  <a:lnTo>
                    <a:pt x="13610" y="74"/>
                  </a:lnTo>
                  <a:lnTo>
                    <a:pt x="13353" y="110"/>
                  </a:lnTo>
                  <a:lnTo>
                    <a:pt x="13133" y="147"/>
                  </a:lnTo>
                  <a:lnTo>
                    <a:pt x="12913" y="257"/>
                  </a:lnTo>
                  <a:lnTo>
                    <a:pt x="12729" y="404"/>
                  </a:lnTo>
                  <a:lnTo>
                    <a:pt x="12509" y="551"/>
                  </a:lnTo>
                  <a:lnTo>
                    <a:pt x="12363" y="734"/>
                  </a:lnTo>
                  <a:lnTo>
                    <a:pt x="12216" y="917"/>
                  </a:lnTo>
                  <a:lnTo>
                    <a:pt x="12069" y="1137"/>
                  </a:lnTo>
                  <a:lnTo>
                    <a:pt x="11996" y="1321"/>
                  </a:lnTo>
                  <a:lnTo>
                    <a:pt x="11922" y="1578"/>
                  </a:lnTo>
                  <a:lnTo>
                    <a:pt x="11849" y="1798"/>
                  </a:lnTo>
                  <a:lnTo>
                    <a:pt x="11849" y="2054"/>
                  </a:lnTo>
                  <a:lnTo>
                    <a:pt x="11849" y="2275"/>
                  </a:lnTo>
                  <a:lnTo>
                    <a:pt x="11886" y="2531"/>
                  </a:lnTo>
                  <a:lnTo>
                    <a:pt x="11959" y="2751"/>
                  </a:lnTo>
                  <a:lnTo>
                    <a:pt x="12033" y="2972"/>
                  </a:lnTo>
                  <a:lnTo>
                    <a:pt x="12143" y="3192"/>
                  </a:lnTo>
                  <a:lnTo>
                    <a:pt x="12253" y="3375"/>
                  </a:lnTo>
                  <a:lnTo>
                    <a:pt x="12399" y="3558"/>
                  </a:lnTo>
                  <a:lnTo>
                    <a:pt x="12583" y="3705"/>
                  </a:lnTo>
                  <a:lnTo>
                    <a:pt x="12766" y="3852"/>
                  </a:lnTo>
                  <a:lnTo>
                    <a:pt x="12986" y="3999"/>
                  </a:lnTo>
                  <a:lnTo>
                    <a:pt x="13206" y="4072"/>
                  </a:lnTo>
                  <a:lnTo>
                    <a:pt x="13426" y="4145"/>
                  </a:lnTo>
                  <a:lnTo>
                    <a:pt x="13683" y="4219"/>
                  </a:lnTo>
                  <a:lnTo>
                    <a:pt x="14123" y="4219"/>
                  </a:lnTo>
                  <a:lnTo>
                    <a:pt x="14564" y="4145"/>
                  </a:lnTo>
                  <a:lnTo>
                    <a:pt x="15004" y="3999"/>
                  </a:lnTo>
                  <a:lnTo>
                    <a:pt x="15371" y="3779"/>
                  </a:lnTo>
                  <a:lnTo>
                    <a:pt x="15591" y="3632"/>
                  </a:lnTo>
                  <a:lnTo>
                    <a:pt x="15737" y="3448"/>
                  </a:lnTo>
                  <a:lnTo>
                    <a:pt x="15884" y="3265"/>
                  </a:lnTo>
                  <a:lnTo>
                    <a:pt x="15994" y="3045"/>
                  </a:lnTo>
                  <a:lnTo>
                    <a:pt x="16067" y="2788"/>
                  </a:lnTo>
                  <a:lnTo>
                    <a:pt x="16104" y="2495"/>
                  </a:lnTo>
                  <a:lnTo>
                    <a:pt x="16067" y="2238"/>
                  </a:lnTo>
                  <a:lnTo>
                    <a:pt x="15994" y="1981"/>
                  </a:lnTo>
                  <a:lnTo>
                    <a:pt x="15884" y="1431"/>
                  </a:lnTo>
                  <a:lnTo>
                    <a:pt x="15774" y="1174"/>
                  </a:lnTo>
                  <a:lnTo>
                    <a:pt x="15664" y="954"/>
                  </a:lnTo>
                  <a:lnTo>
                    <a:pt x="15517" y="734"/>
                  </a:lnTo>
                  <a:lnTo>
                    <a:pt x="15371" y="551"/>
                  </a:lnTo>
                  <a:lnTo>
                    <a:pt x="15150" y="367"/>
                  </a:lnTo>
                  <a:lnTo>
                    <a:pt x="14930" y="220"/>
                  </a:lnTo>
                  <a:lnTo>
                    <a:pt x="14637" y="74"/>
                  </a:lnTo>
                  <a:lnTo>
                    <a:pt x="14270" y="0"/>
                  </a:lnTo>
                  <a:close/>
                  <a:moveTo>
                    <a:pt x="11115" y="4549"/>
                  </a:moveTo>
                  <a:lnTo>
                    <a:pt x="11446" y="4842"/>
                  </a:lnTo>
                  <a:lnTo>
                    <a:pt x="11299" y="4952"/>
                  </a:lnTo>
                  <a:lnTo>
                    <a:pt x="11115" y="4916"/>
                  </a:lnTo>
                  <a:lnTo>
                    <a:pt x="10932" y="4916"/>
                  </a:lnTo>
                  <a:lnTo>
                    <a:pt x="10639" y="4952"/>
                  </a:lnTo>
                  <a:lnTo>
                    <a:pt x="10859" y="4732"/>
                  </a:lnTo>
                  <a:lnTo>
                    <a:pt x="11115" y="4549"/>
                  </a:lnTo>
                  <a:close/>
                  <a:moveTo>
                    <a:pt x="6860" y="3632"/>
                  </a:moveTo>
                  <a:lnTo>
                    <a:pt x="7007" y="3668"/>
                  </a:lnTo>
                  <a:lnTo>
                    <a:pt x="7044" y="3705"/>
                  </a:lnTo>
                  <a:lnTo>
                    <a:pt x="7044" y="3742"/>
                  </a:lnTo>
                  <a:lnTo>
                    <a:pt x="7044" y="3779"/>
                  </a:lnTo>
                  <a:lnTo>
                    <a:pt x="7080" y="3852"/>
                  </a:lnTo>
                  <a:lnTo>
                    <a:pt x="7191" y="3889"/>
                  </a:lnTo>
                  <a:lnTo>
                    <a:pt x="7374" y="3889"/>
                  </a:lnTo>
                  <a:lnTo>
                    <a:pt x="7411" y="3925"/>
                  </a:lnTo>
                  <a:lnTo>
                    <a:pt x="7447" y="4035"/>
                  </a:lnTo>
                  <a:lnTo>
                    <a:pt x="7484" y="4145"/>
                  </a:lnTo>
                  <a:lnTo>
                    <a:pt x="7484" y="4255"/>
                  </a:lnTo>
                  <a:lnTo>
                    <a:pt x="7447" y="4512"/>
                  </a:lnTo>
                  <a:lnTo>
                    <a:pt x="7374" y="4769"/>
                  </a:lnTo>
                  <a:lnTo>
                    <a:pt x="7227" y="5026"/>
                  </a:lnTo>
                  <a:lnTo>
                    <a:pt x="7154" y="5136"/>
                  </a:lnTo>
                  <a:lnTo>
                    <a:pt x="7044" y="5209"/>
                  </a:lnTo>
                  <a:lnTo>
                    <a:pt x="6934" y="5246"/>
                  </a:lnTo>
                  <a:lnTo>
                    <a:pt x="6787" y="5246"/>
                  </a:lnTo>
                  <a:lnTo>
                    <a:pt x="6787" y="4989"/>
                  </a:lnTo>
                  <a:lnTo>
                    <a:pt x="6750" y="4769"/>
                  </a:lnTo>
                  <a:lnTo>
                    <a:pt x="6640" y="4549"/>
                  </a:lnTo>
                  <a:lnTo>
                    <a:pt x="6494" y="4329"/>
                  </a:lnTo>
                  <a:lnTo>
                    <a:pt x="6310" y="4145"/>
                  </a:lnTo>
                  <a:lnTo>
                    <a:pt x="6090" y="4035"/>
                  </a:lnTo>
                  <a:lnTo>
                    <a:pt x="6090" y="3925"/>
                  </a:lnTo>
                  <a:lnTo>
                    <a:pt x="6163" y="3852"/>
                  </a:lnTo>
                  <a:lnTo>
                    <a:pt x="6237" y="3779"/>
                  </a:lnTo>
                  <a:lnTo>
                    <a:pt x="6347" y="3742"/>
                  </a:lnTo>
                  <a:lnTo>
                    <a:pt x="6567" y="3705"/>
                  </a:lnTo>
                  <a:lnTo>
                    <a:pt x="6860" y="3632"/>
                  </a:lnTo>
                  <a:close/>
                  <a:moveTo>
                    <a:pt x="6530" y="3192"/>
                  </a:moveTo>
                  <a:lnTo>
                    <a:pt x="6494" y="3228"/>
                  </a:lnTo>
                  <a:lnTo>
                    <a:pt x="6457" y="3302"/>
                  </a:lnTo>
                  <a:lnTo>
                    <a:pt x="6457" y="3338"/>
                  </a:lnTo>
                  <a:lnTo>
                    <a:pt x="6457" y="3412"/>
                  </a:lnTo>
                  <a:lnTo>
                    <a:pt x="6200" y="3485"/>
                  </a:lnTo>
                  <a:lnTo>
                    <a:pt x="5980" y="3558"/>
                  </a:lnTo>
                  <a:lnTo>
                    <a:pt x="5797" y="3742"/>
                  </a:lnTo>
                  <a:lnTo>
                    <a:pt x="5760" y="3815"/>
                  </a:lnTo>
                  <a:lnTo>
                    <a:pt x="5687" y="3925"/>
                  </a:lnTo>
                  <a:lnTo>
                    <a:pt x="5687" y="4035"/>
                  </a:lnTo>
                  <a:lnTo>
                    <a:pt x="5687" y="4072"/>
                  </a:lnTo>
                  <a:lnTo>
                    <a:pt x="5797" y="4219"/>
                  </a:lnTo>
                  <a:lnTo>
                    <a:pt x="5907" y="4292"/>
                  </a:lnTo>
                  <a:lnTo>
                    <a:pt x="6053" y="4365"/>
                  </a:lnTo>
                  <a:lnTo>
                    <a:pt x="6163" y="4439"/>
                  </a:lnTo>
                  <a:lnTo>
                    <a:pt x="6274" y="4512"/>
                  </a:lnTo>
                  <a:lnTo>
                    <a:pt x="6347" y="4622"/>
                  </a:lnTo>
                  <a:lnTo>
                    <a:pt x="6420" y="4769"/>
                  </a:lnTo>
                  <a:lnTo>
                    <a:pt x="6494" y="5026"/>
                  </a:lnTo>
                  <a:lnTo>
                    <a:pt x="6457" y="5282"/>
                  </a:lnTo>
                  <a:lnTo>
                    <a:pt x="6494" y="5392"/>
                  </a:lnTo>
                  <a:lnTo>
                    <a:pt x="6530" y="5466"/>
                  </a:lnTo>
                  <a:lnTo>
                    <a:pt x="6750" y="5539"/>
                  </a:lnTo>
                  <a:lnTo>
                    <a:pt x="6934" y="5539"/>
                  </a:lnTo>
                  <a:lnTo>
                    <a:pt x="7117" y="5503"/>
                  </a:lnTo>
                  <a:lnTo>
                    <a:pt x="7264" y="5429"/>
                  </a:lnTo>
                  <a:lnTo>
                    <a:pt x="7411" y="5282"/>
                  </a:lnTo>
                  <a:lnTo>
                    <a:pt x="7521" y="5136"/>
                  </a:lnTo>
                  <a:lnTo>
                    <a:pt x="7631" y="4952"/>
                  </a:lnTo>
                  <a:lnTo>
                    <a:pt x="7704" y="4769"/>
                  </a:lnTo>
                  <a:lnTo>
                    <a:pt x="7741" y="4585"/>
                  </a:lnTo>
                  <a:lnTo>
                    <a:pt x="7777" y="4365"/>
                  </a:lnTo>
                  <a:lnTo>
                    <a:pt x="7777" y="4145"/>
                  </a:lnTo>
                  <a:lnTo>
                    <a:pt x="7777" y="3925"/>
                  </a:lnTo>
                  <a:lnTo>
                    <a:pt x="7704" y="3779"/>
                  </a:lnTo>
                  <a:lnTo>
                    <a:pt x="7631" y="3668"/>
                  </a:lnTo>
                  <a:lnTo>
                    <a:pt x="7484" y="3595"/>
                  </a:lnTo>
                  <a:lnTo>
                    <a:pt x="7337" y="3595"/>
                  </a:lnTo>
                  <a:lnTo>
                    <a:pt x="7301" y="3485"/>
                  </a:lnTo>
                  <a:lnTo>
                    <a:pt x="7227" y="3448"/>
                  </a:lnTo>
                  <a:lnTo>
                    <a:pt x="7044" y="3375"/>
                  </a:lnTo>
                  <a:lnTo>
                    <a:pt x="6824" y="3302"/>
                  </a:lnTo>
                  <a:lnTo>
                    <a:pt x="6677" y="3228"/>
                  </a:lnTo>
                  <a:lnTo>
                    <a:pt x="6567" y="3192"/>
                  </a:lnTo>
                  <a:close/>
                  <a:moveTo>
                    <a:pt x="11739" y="5136"/>
                  </a:moveTo>
                  <a:lnTo>
                    <a:pt x="12179" y="5686"/>
                  </a:lnTo>
                  <a:lnTo>
                    <a:pt x="11776" y="5796"/>
                  </a:lnTo>
                  <a:lnTo>
                    <a:pt x="11409" y="6016"/>
                  </a:lnTo>
                  <a:lnTo>
                    <a:pt x="11042" y="6236"/>
                  </a:lnTo>
                  <a:lnTo>
                    <a:pt x="10895" y="6383"/>
                  </a:lnTo>
                  <a:lnTo>
                    <a:pt x="10785" y="6566"/>
                  </a:lnTo>
                  <a:lnTo>
                    <a:pt x="10749" y="6640"/>
                  </a:lnTo>
                  <a:lnTo>
                    <a:pt x="10785" y="6676"/>
                  </a:lnTo>
                  <a:lnTo>
                    <a:pt x="10859" y="6713"/>
                  </a:lnTo>
                  <a:lnTo>
                    <a:pt x="10932" y="6713"/>
                  </a:lnTo>
                  <a:lnTo>
                    <a:pt x="11262" y="6493"/>
                  </a:lnTo>
                  <a:lnTo>
                    <a:pt x="11556" y="6310"/>
                  </a:lnTo>
                  <a:lnTo>
                    <a:pt x="11849" y="6199"/>
                  </a:lnTo>
                  <a:lnTo>
                    <a:pt x="12143" y="6089"/>
                  </a:lnTo>
                  <a:lnTo>
                    <a:pt x="12253" y="6053"/>
                  </a:lnTo>
                  <a:lnTo>
                    <a:pt x="12363" y="6016"/>
                  </a:lnTo>
                  <a:lnTo>
                    <a:pt x="12399" y="5979"/>
                  </a:lnTo>
                  <a:lnTo>
                    <a:pt x="12619" y="6456"/>
                  </a:lnTo>
                  <a:lnTo>
                    <a:pt x="12840" y="6896"/>
                  </a:lnTo>
                  <a:lnTo>
                    <a:pt x="12803" y="6933"/>
                  </a:lnTo>
                  <a:lnTo>
                    <a:pt x="12326" y="7043"/>
                  </a:lnTo>
                  <a:lnTo>
                    <a:pt x="11812" y="7117"/>
                  </a:lnTo>
                  <a:lnTo>
                    <a:pt x="11299" y="7117"/>
                  </a:lnTo>
                  <a:lnTo>
                    <a:pt x="10749" y="7080"/>
                  </a:lnTo>
                  <a:lnTo>
                    <a:pt x="10675" y="7117"/>
                  </a:lnTo>
                  <a:lnTo>
                    <a:pt x="10639" y="7153"/>
                  </a:lnTo>
                  <a:lnTo>
                    <a:pt x="10639" y="7227"/>
                  </a:lnTo>
                  <a:lnTo>
                    <a:pt x="10712" y="7300"/>
                  </a:lnTo>
                  <a:lnTo>
                    <a:pt x="10932" y="7373"/>
                  </a:lnTo>
                  <a:lnTo>
                    <a:pt x="11189" y="7447"/>
                  </a:lnTo>
                  <a:lnTo>
                    <a:pt x="11702" y="7483"/>
                  </a:lnTo>
                  <a:lnTo>
                    <a:pt x="11959" y="7483"/>
                  </a:lnTo>
                  <a:lnTo>
                    <a:pt x="12216" y="7447"/>
                  </a:lnTo>
                  <a:lnTo>
                    <a:pt x="12583" y="7373"/>
                  </a:lnTo>
                  <a:lnTo>
                    <a:pt x="12693" y="7373"/>
                  </a:lnTo>
                  <a:lnTo>
                    <a:pt x="12766" y="7337"/>
                  </a:lnTo>
                  <a:lnTo>
                    <a:pt x="12803" y="7410"/>
                  </a:lnTo>
                  <a:lnTo>
                    <a:pt x="12840" y="7447"/>
                  </a:lnTo>
                  <a:lnTo>
                    <a:pt x="12876" y="7483"/>
                  </a:lnTo>
                  <a:lnTo>
                    <a:pt x="12986" y="7520"/>
                  </a:lnTo>
                  <a:lnTo>
                    <a:pt x="13023" y="7777"/>
                  </a:lnTo>
                  <a:lnTo>
                    <a:pt x="13060" y="8070"/>
                  </a:lnTo>
                  <a:lnTo>
                    <a:pt x="12986" y="8107"/>
                  </a:lnTo>
                  <a:lnTo>
                    <a:pt x="12693" y="7997"/>
                  </a:lnTo>
                  <a:lnTo>
                    <a:pt x="12473" y="7887"/>
                  </a:lnTo>
                  <a:lnTo>
                    <a:pt x="12253" y="7777"/>
                  </a:lnTo>
                  <a:lnTo>
                    <a:pt x="11886" y="7777"/>
                  </a:lnTo>
                  <a:lnTo>
                    <a:pt x="11776" y="7813"/>
                  </a:lnTo>
                  <a:lnTo>
                    <a:pt x="11226" y="7777"/>
                  </a:lnTo>
                  <a:lnTo>
                    <a:pt x="10895" y="7740"/>
                  </a:lnTo>
                  <a:lnTo>
                    <a:pt x="10749" y="7740"/>
                  </a:lnTo>
                  <a:lnTo>
                    <a:pt x="10675" y="7703"/>
                  </a:lnTo>
                  <a:lnTo>
                    <a:pt x="10565" y="7483"/>
                  </a:lnTo>
                  <a:lnTo>
                    <a:pt x="10529" y="7483"/>
                  </a:lnTo>
                  <a:lnTo>
                    <a:pt x="10529" y="7520"/>
                  </a:lnTo>
                  <a:lnTo>
                    <a:pt x="10529" y="7887"/>
                  </a:lnTo>
                  <a:lnTo>
                    <a:pt x="10529" y="7960"/>
                  </a:lnTo>
                  <a:lnTo>
                    <a:pt x="10602" y="7997"/>
                  </a:lnTo>
                  <a:lnTo>
                    <a:pt x="11042" y="8107"/>
                  </a:lnTo>
                  <a:lnTo>
                    <a:pt x="11482" y="8144"/>
                  </a:lnTo>
                  <a:lnTo>
                    <a:pt x="11482" y="8327"/>
                  </a:lnTo>
                  <a:lnTo>
                    <a:pt x="11519" y="8474"/>
                  </a:lnTo>
                  <a:lnTo>
                    <a:pt x="11592" y="8547"/>
                  </a:lnTo>
                  <a:lnTo>
                    <a:pt x="11629" y="8584"/>
                  </a:lnTo>
                  <a:lnTo>
                    <a:pt x="11776" y="8657"/>
                  </a:lnTo>
                  <a:lnTo>
                    <a:pt x="11959" y="8767"/>
                  </a:lnTo>
                  <a:lnTo>
                    <a:pt x="11409" y="8657"/>
                  </a:lnTo>
                  <a:lnTo>
                    <a:pt x="10969" y="8474"/>
                  </a:lnTo>
                  <a:lnTo>
                    <a:pt x="10712" y="8437"/>
                  </a:lnTo>
                  <a:lnTo>
                    <a:pt x="10455" y="8400"/>
                  </a:lnTo>
                  <a:lnTo>
                    <a:pt x="10198" y="8217"/>
                  </a:lnTo>
                  <a:lnTo>
                    <a:pt x="10052" y="8180"/>
                  </a:lnTo>
                  <a:lnTo>
                    <a:pt x="9942" y="8144"/>
                  </a:lnTo>
                  <a:lnTo>
                    <a:pt x="9722" y="8180"/>
                  </a:lnTo>
                  <a:lnTo>
                    <a:pt x="9575" y="8254"/>
                  </a:lnTo>
                  <a:lnTo>
                    <a:pt x="9465" y="8364"/>
                  </a:lnTo>
                  <a:lnTo>
                    <a:pt x="9355" y="8510"/>
                  </a:lnTo>
                  <a:lnTo>
                    <a:pt x="9245" y="8584"/>
                  </a:lnTo>
                  <a:lnTo>
                    <a:pt x="9098" y="8620"/>
                  </a:lnTo>
                  <a:lnTo>
                    <a:pt x="8841" y="8584"/>
                  </a:lnTo>
                  <a:lnTo>
                    <a:pt x="8621" y="8620"/>
                  </a:lnTo>
                  <a:lnTo>
                    <a:pt x="8401" y="8694"/>
                  </a:lnTo>
                  <a:lnTo>
                    <a:pt x="8181" y="8804"/>
                  </a:lnTo>
                  <a:lnTo>
                    <a:pt x="7924" y="8804"/>
                  </a:lnTo>
                  <a:lnTo>
                    <a:pt x="7851" y="8767"/>
                  </a:lnTo>
                  <a:lnTo>
                    <a:pt x="7814" y="8730"/>
                  </a:lnTo>
                  <a:lnTo>
                    <a:pt x="7814" y="8694"/>
                  </a:lnTo>
                  <a:lnTo>
                    <a:pt x="7887" y="8620"/>
                  </a:lnTo>
                  <a:lnTo>
                    <a:pt x="7998" y="8510"/>
                  </a:lnTo>
                  <a:lnTo>
                    <a:pt x="8144" y="8437"/>
                  </a:lnTo>
                  <a:lnTo>
                    <a:pt x="8401" y="8327"/>
                  </a:lnTo>
                  <a:lnTo>
                    <a:pt x="8731" y="8180"/>
                  </a:lnTo>
                  <a:lnTo>
                    <a:pt x="8915" y="8070"/>
                  </a:lnTo>
                  <a:lnTo>
                    <a:pt x="9025" y="7924"/>
                  </a:lnTo>
                  <a:lnTo>
                    <a:pt x="9135" y="7777"/>
                  </a:lnTo>
                  <a:lnTo>
                    <a:pt x="9208" y="7630"/>
                  </a:lnTo>
                  <a:lnTo>
                    <a:pt x="9208" y="7447"/>
                  </a:lnTo>
                  <a:lnTo>
                    <a:pt x="9171" y="7227"/>
                  </a:lnTo>
                  <a:lnTo>
                    <a:pt x="9098" y="7117"/>
                  </a:lnTo>
                  <a:lnTo>
                    <a:pt x="8988" y="7006"/>
                  </a:lnTo>
                  <a:lnTo>
                    <a:pt x="8841" y="6896"/>
                  </a:lnTo>
                  <a:lnTo>
                    <a:pt x="8694" y="6860"/>
                  </a:lnTo>
                  <a:lnTo>
                    <a:pt x="8548" y="6823"/>
                  </a:lnTo>
                  <a:lnTo>
                    <a:pt x="8401" y="6823"/>
                  </a:lnTo>
                  <a:lnTo>
                    <a:pt x="8254" y="6860"/>
                  </a:lnTo>
                  <a:lnTo>
                    <a:pt x="8108" y="6933"/>
                  </a:lnTo>
                  <a:lnTo>
                    <a:pt x="7924" y="7117"/>
                  </a:lnTo>
                  <a:lnTo>
                    <a:pt x="7924" y="7117"/>
                  </a:lnTo>
                  <a:lnTo>
                    <a:pt x="7998" y="6970"/>
                  </a:lnTo>
                  <a:lnTo>
                    <a:pt x="8108" y="6860"/>
                  </a:lnTo>
                  <a:lnTo>
                    <a:pt x="8291" y="6603"/>
                  </a:lnTo>
                  <a:lnTo>
                    <a:pt x="8511" y="6383"/>
                  </a:lnTo>
                  <a:lnTo>
                    <a:pt x="8768" y="6126"/>
                  </a:lnTo>
                  <a:lnTo>
                    <a:pt x="8951" y="5943"/>
                  </a:lnTo>
                  <a:lnTo>
                    <a:pt x="9135" y="5796"/>
                  </a:lnTo>
                  <a:lnTo>
                    <a:pt x="9171" y="5796"/>
                  </a:lnTo>
                  <a:lnTo>
                    <a:pt x="9391" y="5759"/>
                  </a:lnTo>
                  <a:lnTo>
                    <a:pt x="9612" y="5686"/>
                  </a:lnTo>
                  <a:lnTo>
                    <a:pt x="10052" y="5539"/>
                  </a:lnTo>
                  <a:lnTo>
                    <a:pt x="10455" y="5356"/>
                  </a:lnTo>
                  <a:lnTo>
                    <a:pt x="10639" y="5282"/>
                  </a:lnTo>
                  <a:lnTo>
                    <a:pt x="10895" y="5246"/>
                  </a:lnTo>
                  <a:lnTo>
                    <a:pt x="10895" y="5246"/>
                  </a:lnTo>
                  <a:lnTo>
                    <a:pt x="10602" y="5503"/>
                  </a:lnTo>
                  <a:lnTo>
                    <a:pt x="10492" y="5649"/>
                  </a:lnTo>
                  <a:lnTo>
                    <a:pt x="10419" y="5833"/>
                  </a:lnTo>
                  <a:lnTo>
                    <a:pt x="10455" y="5869"/>
                  </a:lnTo>
                  <a:lnTo>
                    <a:pt x="10639" y="5796"/>
                  </a:lnTo>
                  <a:lnTo>
                    <a:pt x="10822" y="5723"/>
                  </a:lnTo>
                  <a:lnTo>
                    <a:pt x="11152" y="5503"/>
                  </a:lnTo>
                  <a:lnTo>
                    <a:pt x="11739" y="5136"/>
                  </a:lnTo>
                  <a:close/>
                  <a:moveTo>
                    <a:pt x="11996" y="8254"/>
                  </a:moveTo>
                  <a:lnTo>
                    <a:pt x="12546" y="8400"/>
                  </a:lnTo>
                  <a:lnTo>
                    <a:pt x="12729" y="8584"/>
                  </a:lnTo>
                  <a:lnTo>
                    <a:pt x="12803" y="8620"/>
                  </a:lnTo>
                  <a:lnTo>
                    <a:pt x="12876" y="8657"/>
                  </a:lnTo>
                  <a:lnTo>
                    <a:pt x="12950" y="8620"/>
                  </a:lnTo>
                  <a:lnTo>
                    <a:pt x="13023" y="8584"/>
                  </a:lnTo>
                  <a:lnTo>
                    <a:pt x="12950" y="9024"/>
                  </a:lnTo>
                  <a:lnTo>
                    <a:pt x="12509" y="8914"/>
                  </a:lnTo>
                  <a:lnTo>
                    <a:pt x="12399" y="8657"/>
                  </a:lnTo>
                  <a:lnTo>
                    <a:pt x="12216" y="8474"/>
                  </a:lnTo>
                  <a:lnTo>
                    <a:pt x="12033" y="8327"/>
                  </a:lnTo>
                  <a:lnTo>
                    <a:pt x="11959" y="8290"/>
                  </a:lnTo>
                  <a:lnTo>
                    <a:pt x="11996" y="8254"/>
                  </a:lnTo>
                  <a:close/>
                  <a:moveTo>
                    <a:pt x="10932" y="8841"/>
                  </a:moveTo>
                  <a:lnTo>
                    <a:pt x="11519" y="9097"/>
                  </a:lnTo>
                  <a:lnTo>
                    <a:pt x="12106" y="9244"/>
                  </a:lnTo>
                  <a:lnTo>
                    <a:pt x="12033" y="9391"/>
                  </a:lnTo>
                  <a:lnTo>
                    <a:pt x="11922" y="9537"/>
                  </a:lnTo>
                  <a:lnTo>
                    <a:pt x="11776" y="9611"/>
                  </a:lnTo>
                  <a:lnTo>
                    <a:pt x="11702" y="9611"/>
                  </a:lnTo>
                  <a:lnTo>
                    <a:pt x="11629" y="9574"/>
                  </a:lnTo>
                  <a:lnTo>
                    <a:pt x="11519" y="9537"/>
                  </a:lnTo>
                  <a:lnTo>
                    <a:pt x="11409" y="9427"/>
                  </a:lnTo>
                  <a:lnTo>
                    <a:pt x="11226" y="9244"/>
                  </a:lnTo>
                  <a:lnTo>
                    <a:pt x="10932" y="8841"/>
                  </a:lnTo>
                  <a:close/>
                  <a:moveTo>
                    <a:pt x="12509" y="9354"/>
                  </a:moveTo>
                  <a:lnTo>
                    <a:pt x="12876" y="9391"/>
                  </a:lnTo>
                  <a:lnTo>
                    <a:pt x="12656" y="10161"/>
                  </a:lnTo>
                  <a:lnTo>
                    <a:pt x="12583" y="10088"/>
                  </a:lnTo>
                  <a:lnTo>
                    <a:pt x="12363" y="10088"/>
                  </a:lnTo>
                  <a:lnTo>
                    <a:pt x="12216" y="10051"/>
                  </a:lnTo>
                  <a:lnTo>
                    <a:pt x="11886" y="9978"/>
                  </a:lnTo>
                  <a:lnTo>
                    <a:pt x="12106" y="9868"/>
                  </a:lnTo>
                  <a:lnTo>
                    <a:pt x="12289" y="9758"/>
                  </a:lnTo>
                  <a:lnTo>
                    <a:pt x="12399" y="9574"/>
                  </a:lnTo>
                  <a:lnTo>
                    <a:pt x="12509" y="9354"/>
                  </a:lnTo>
                  <a:close/>
                  <a:moveTo>
                    <a:pt x="10382" y="9721"/>
                  </a:moveTo>
                  <a:lnTo>
                    <a:pt x="11409" y="10161"/>
                  </a:lnTo>
                  <a:lnTo>
                    <a:pt x="11922" y="10381"/>
                  </a:lnTo>
                  <a:lnTo>
                    <a:pt x="12253" y="10491"/>
                  </a:lnTo>
                  <a:lnTo>
                    <a:pt x="12399" y="10491"/>
                  </a:lnTo>
                  <a:lnTo>
                    <a:pt x="12509" y="10455"/>
                  </a:lnTo>
                  <a:lnTo>
                    <a:pt x="12326" y="10968"/>
                  </a:lnTo>
                  <a:lnTo>
                    <a:pt x="12033" y="10858"/>
                  </a:lnTo>
                  <a:lnTo>
                    <a:pt x="11886" y="10785"/>
                  </a:lnTo>
                  <a:lnTo>
                    <a:pt x="11776" y="10711"/>
                  </a:lnTo>
                  <a:lnTo>
                    <a:pt x="11519" y="10528"/>
                  </a:lnTo>
                  <a:lnTo>
                    <a:pt x="11409" y="10418"/>
                  </a:lnTo>
                  <a:lnTo>
                    <a:pt x="11262" y="10344"/>
                  </a:lnTo>
                  <a:lnTo>
                    <a:pt x="11079" y="10308"/>
                  </a:lnTo>
                  <a:lnTo>
                    <a:pt x="10895" y="10271"/>
                  </a:lnTo>
                  <a:lnTo>
                    <a:pt x="10492" y="10234"/>
                  </a:lnTo>
                  <a:lnTo>
                    <a:pt x="10455" y="9978"/>
                  </a:lnTo>
                  <a:lnTo>
                    <a:pt x="10382" y="9721"/>
                  </a:lnTo>
                  <a:close/>
                  <a:moveTo>
                    <a:pt x="10455" y="10528"/>
                  </a:moveTo>
                  <a:lnTo>
                    <a:pt x="10785" y="10601"/>
                  </a:lnTo>
                  <a:lnTo>
                    <a:pt x="10969" y="10638"/>
                  </a:lnTo>
                  <a:lnTo>
                    <a:pt x="11115" y="10711"/>
                  </a:lnTo>
                  <a:lnTo>
                    <a:pt x="11336" y="10821"/>
                  </a:lnTo>
                  <a:lnTo>
                    <a:pt x="11519" y="10968"/>
                  </a:lnTo>
                  <a:lnTo>
                    <a:pt x="11702" y="11115"/>
                  </a:lnTo>
                  <a:lnTo>
                    <a:pt x="11886" y="11262"/>
                  </a:lnTo>
                  <a:lnTo>
                    <a:pt x="12106" y="11335"/>
                  </a:lnTo>
                  <a:lnTo>
                    <a:pt x="11739" y="11922"/>
                  </a:lnTo>
                  <a:lnTo>
                    <a:pt x="11629" y="11922"/>
                  </a:lnTo>
                  <a:lnTo>
                    <a:pt x="11482" y="11885"/>
                  </a:lnTo>
                  <a:lnTo>
                    <a:pt x="11226" y="11738"/>
                  </a:lnTo>
                  <a:lnTo>
                    <a:pt x="10565" y="11482"/>
                  </a:lnTo>
                  <a:lnTo>
                    <a:pt x="10272" y="11335"/>
                  </a:lnTo>
                  <a:lnTo>
                    <a:pt x="10382" y="10968"/>
                  </a:lnTo>
                  <a:lnTo>
                    <a:pt x="10455" y="10601"/>
                  </a:lnTo>
                  <a:lnTo>
                    <a:pt x="10455" y="10528"/>
                  </a:lnTo>
                  <a:close/>
                  <a:moveTo>
                    <a:pt x="10125" y="11665"/>
                  </a:moveTo>
                  <a:lnTo>
                    <a:pt x="10785" y="11958"/>
                  </a:lnTo>
                  <a:lnTo>
                    <a:pt x="11115" y="12142"/>
                  </a:lnTo>
                  <a:lnTo>
                    <a:pt x="11299" y="12215"/>
                  </a:lnTo>
                  <a:lnTo>
                    <a:pt x="11482" y="12289"/>
                  </a:lnTo>
                  <a:lnTo>
                    <a:pt x="11226" y="12655"/>
                  </a:lnTo>
                  <a:lnTo>
                    <a:pt x="10895" y="12545"/>
                  </a:lnTo>
                  <a:lnTo>
                    <a:pt x="10455" y="12399"/>
                  </a:lnTo>
                  <a:lnTo>
                    <a:pt x="10052" y="12252"/>
                  </a:lnTo>
                  <a:lnTo>
                    <a:pt x="9868" y="12142"/>
                  </a:lnTo>
                  <a:lnTo>
                    <a:pt x="10125" y="11665"/>
                  </a:lnTo>
                  <a:close/>
                  <a:moveTo>
                    <a:pt x="9355" y="9574"/>
                  </a:moveTo>
                  <a:lnTo>
                    <a:pt x="9575" y="9611"/>
                  </a:lnTo>
                  <a:lnTo>
                    <a:pt x="9795" y="9648"/>
                  </a:lnTo>
                  <a:lnTo>
                    <a:pt x="9978" y="9758"/>
                  </a:lnTo>
                  <a:lnTo>
                    <a:pt x="10052" y="9868"/>
                  </a:lnTo>
                  <a:lnTo>
                    <a:pt x="10088" y="9941"/>
                  </a:lnTo>
                  <a:lnTo>
                    <a:pt x="10125" y="10088"/>
                  </a:lnTo>
                  <a:lnTo>
                    <a:pt x="10125" y="10198"/>
                  </a:lnTo>
                  <a:lnTo>
                    <a:pt x="9832" y="10161"/>
                  </a:lnTo>
                  <a:lnTo>
                    <a:pt x="9795" y="10198"/>
                  </a:lnTo>
                  <a:lnTo>
                    <a:pt x="9795" y="10234"/>
                  </a:lnTo>
                  <a:lnTo>
                    <a:pt x="9942" y="10344"/>
                  </a:lnTo>
                  <a:lnTo>
                    <a:pt x="10088" y="10455"/>
                  </a:lnTo>
                  <a:lnTo>
                    <a:pt x="10015" y="10785"/>
                  </a:lnTo>
                  <a:lnTo>
                    <a:pt x="9942" y="11078"/>
                  </a:lnTo>
                  <a:lnTo>
                    <a:pt x="9905" y="11188"/>
                  </a:lnTo>
                  <a:lnTo>
                    <a:pt x="9648" y="11115"/>
                  </a:lnTo>
                  <a:lnTo>
                    <a:pt x="9391" y="11078"/>
                  </a:lnTo>
                  <a:lnTo>
                    <a:pt x="9355" y="11078"/>
                  </a:lnTo>
                  <a:lnTo>
                    <a:pt x="9318" y="11115"/>
                  </a:lnTo>
                  <a:lnTo>
                    <a:pt x="9318" y="11151"/>
                  </a:lnTo>
                  <a:lnTo>
                    <a:pt x="9355" y="11188"/>
                  </a:lnTo>
                  <a:lnTo>
                    <a:pt x="9538" y="11372"/>
                  </a:lnTo>
                  <a:lnTo>
                    <a:pt x="9795" y="11518"/>
                  </a:lnTo>
                  <a:lnTo>
                    <a:pt x="9501" y="11995"/>
                  </a:lnTo>
                  <a:lnTo>
                    <a:pt x="9061" y="11812"/>
                  </a:lnTo>
                  <a:lnTo>
                    <a:pt x="8584" y="11628"/>
                  </a:lnTo>
                  <a:lnTo>
                    <a:pt x="8548" y="11628"/>
                  </a:lnTo>
                  <a:lnTo>
                    <a:pt x="8548" y="11702"/>
                  </a:lnTo>
                  <a:lnTo>
                    <a:pt x="8731" y="11848"/>
                  </a:lnTo>
                  <a:lnTo>
                    <a:pt x="8915" y="12032"/>
                  </a:lnTo>
                  <a:lnTo>
                    <a:pt x="9318" y="12289"/>
                  </a:lnTo>
                  <a:lnTo>
                    <a:pt x="9061" y="12582"/>
                  </a:lnTo>
                  <a:lnTo>
                    <a:pt x="8805" y="12802"/>
                  </a:lnTo>
                  <a:lnTo>
                    <a:pt x="8548" y="12692"/>
                  </a:lnTo>
                  <a:lnTo>
                    <a:pt x="8401" y="12069"/>
                  </a:lnTo>
                  <a:lnTo>
                    <a:pt x="8291" y="11445"/>
                  </a:lnTo>
                  <a:lnTo>
                    <a:pt x="8218" y="11298"/>
                  </a:lnTo>
                  <a:lnTo>
                    <a:pt x="8144" y="11188"/>
                  </a:lnTo>
                  <a:lnTo>
                    <a:pt x="8034" y="11115"/>
                  </a:lnTo>
                  <a:lnTo>
                    <a:pt x="7374" y="11115"/>
                  </a:lnTo>
                  <a:lnTo>
                    <a:pt x="7264" y="11078"/>
                  </a:lnTo>
                  <a:lnTo>
                    <a:pt x="7154" y="11041"/>
                  </a:lnTo>
                  <a:lnTo>
                    <a:pt x="7007" y="10895"/>
                  </a:lnTo>
                  <a:lnTo>
                    <a:pt x="6897" y="10675"/>
                  </a:lnTo>
                  <a:lnTo>
                    <a:pt x="6860" y="10455"/>
                  </a:lnTo>
                  <a:lnTo>
                    <a:pt x="6860" y="10344"/>
                  </a:lnTo>
                  <a:lnTo>
                    <a:pt x="6897" y="10234"/>
                  </a:lnTo>
                  <a:lnTo>
                    <a:pt x="6934" y="10124"/>
                  </a:lnTo>
                  <a:lnTo>
                    <a:pt x="7007" y="10051"/>
                  </a:lnTo>
                  <a:lnTo>
                    <a:pt x="7227" y="9978"/>
                  </a:lnTo>
                  <a:lnTo>
                    <a:pt x="7447" y="9904"/>
                  </a:lnTo>
                  <a:lnTo>
                    <a:pt x="8328" y="9721"/>
                  </a:lnTo>
                  <a:lnTo>
                    <a:pt x="8401" y="9758"/>
                  </a:lnTo>
                  <a:lnTo>
                    <a:pt x="8548" y="9758"/>
                  </a:lnTo>
                  <a:lnTo>
                    <a:pt x="8841" y="9648"/>
                  </a:lnTo>
                  <a:lnTo>
                    <a:pt x="9135" y="9574"/>
                  </a:lnTo>
                  <a:close/>
                  <a:moveTo>
                    <a:pt x="1028" y="7373"/>
                  </a:moveTo>
                  <a:lnTo>
                    <a:pt x="1028" y="7887"/>
                  </a:lnTo>
                  <a:lnTo>
                    <a:pt x="1101" y="8437"/>
                  </a:lnTo>
                  <a:lnTo>
                    <a:pt x="1138" y="8474"/>
                  </a:lnTo>
                  <a:lnTo>
                    <a:pt x="1211" y="8510"/>
                  </a:lnTo>
                  <a:lnTo>
                    <a:pt x="1285" y="8510"/>
                  </a:lnTo>
                  <a:lnTo>
                    <a:pt x="1358" y="8474"/>
                  </a:lnTo>
                  <a:lnTo>
                    <a:pt x="1872" y="8070"/>
                  </a:lnTo>
                  <a:lnTo>
                    <a:pt x="1945" y="8951"/>
                  </a:lnTo>
                  <a:lnTo>
                    <a:pt x="1982" y="9611"/>
                  </a:lnTo>
                  <a:lnTo>
                    <a:pt x="1982" y="9758"/>
                  </a:lnTo>
                  <a:lnTo>
                    <a:pt x="1982" y="9904"/>
                  </a:lnTo>
                  <a:lnTo>
                    <a:pt x="1872" y="10014"/>
                  </a:lnTo>
                  <a:lnTo>
                    <a:pt x="1762" y="10088"/>
                  </a:lnTo>
                  <a:lnTo>
                    <a:pt x="1615" y="10271"/>
                  </a:lnTo>
                  <a:lnTo>
                    <a:pt x="1505" y="10455"/>
                  </a:lnTo>
                  <a:lnTo>
                    <a:pt x="1468" y="10638"/>
                  </a:lnTo>
                  <a:lnTo>
                    <a:pt x="1468" y="10858"/>
                  </a:lnTo>
                  <a:lnTo>
                    <a:pt x="1505" y="11078"/>
                  </a:lnTo>
                  <a:lnTo>
                    <a:pt x="1578" y="11298"/>
                  </a:lnTo>
                  <a:lnTo>
                    <a:pt x="1688" y="11702"/>
                  </a:lnTo>
                  <a:lnTo>
                    <a:pt x="2165" y="12876"/>
                  </a:lnTo>
                  <a:lnTo>
                    <a:pt x="1835" y="12509"/>
                  </a:lnTo>
                  <a:lnTo>
                    <a:pt x="1505" y="12142"/>
                  </a:lnTo>
                  <a:lnTo>
                    <a:pt x="1211" y="11665"/>
                  </a:lnTo>
                  <a:lnTo>
                    <a:pt x="918" y="11188"/>
                  </a:lnTo>
                  <a:lnTo>
                    <a:pt x="735" y="10675"/>
                  </a:lnTo>
                  <a:lnTo>
                    <a:pt x="588" y="10161"/>
                  </a:lnTo>
                  <a:lnTo>
                    <a:pt x="551" y="9831"/>
                  </a:lnTo>
                  <a:lnTo>
                    <a:pt x="514" y="9501"/>
                  </a:lnTo>
                  <a:lnTo>
                    <a:pt x="551" y="9171"/>
                  </a:lnTo>
                  <a:lnTo>
                    <a:pt x="588" y="8841"/>
                  </a:lnTo>
                  <a:lnTo>
                    <a:pt x="771" y="8180"/>
                  </a:lnTo>
                  <a:lnTo>
                    <a:pt x="955" y="7557"/>
                  </a:lnTo>
                  <a:lnTo>
                    <a:pt x="1028" y="7373"/>
                  </a:lnTo>
                  <a:close/>
                  <a:moveTo>
                    <a:pt x="9612" y="12472"/>
                  </a:moveTo>
                  <a:lnTo>
                    <a:pt x="9942" y="12619"/>
                  </a:lnTo>
                  <a:lnTo>
                    <a:pt x="10675" y="12912"/>
                  </a:lnTo>
                  <a:lnTo>
                    <a:pt x="10895" y="12986"/>
                  </a:lnTo>
                  <a:lnTo>
                    <a:pt x="10529" y="13316"/>
                  </a:lnTo>
                  <a:lnTo>
                    <a:pt x="10162" y="13609"/>
                  </a:lnTo>
                  <a:lnTo>
                    <a:pt x="9685" y="13279"/>
                  </a:lnTo>
                  <a:lnTo>
                    <a:pt x="9171" y="12986"/>
                  </a:lnTo>
                  <a:lnTo>
                    <a:pt x="9391" y="12729"/>
                  </a:lnTo>
                  <a:lnTo>
                    <a:pt x="9612" y="12472"/>
                  </a:lnTo>
                  <a:close/>
                  <a:moveTo>
                    <a:pt x="2569" y="5209"/>
                  </a:moveTo>
                  <a:lnTo>
                    <a:pt x="2899" y="5319"/>
                  </a:lnTo>
                  <a:lnTo>
                    <a:pt x="3266" y="5356"/>
                  </a:lnTo>
                  <a:lnTo>
                    <a:pt x="3999" y="5356"/>
                  </a:lnTo>
                  <a:lnTo>
                    <a:pt x="4733" y="5429"/>
                  </a:lnTo>
                  <a:lnTo>
                    <a:pt x="5467" y="5539"/>
                  </a:lnTo>
                  <a:lnTo>
                    <a:pt x="5320" y="5649"/>
                  </a:lnTo>
                  <a:lnTo>
                    <a:pt x="5173" y="5723"/>
                  </a:lnTo>
                  <a:lnTo>
                    <a:pt x="4880" y="5833"/>
                  </a:lnTo>
                  <a:lnTo>
                    <a:pt x="4696" y="5943"/>
                  </a:lnTo>
                  <a:lnTo>
                    <a:pt x="4513" y="6053"/>
                  </a:lnTo>
                  <a:lnTo>
                    <a:pt x="4366" y="6236"/>
                  </a:lnTo>
                  <a:lnTo>
                    <a:pt x="4293" y="6420"/>
                  </a:lnTo>
                  <a:lnTo>
                    <a:pt x="4256" y="6493"/>
                  </a:lnTo>
                  <a:lnTo>
                    <a:pt x="4293" y="6603"/>
                  </a:lnTo>
                  <a:lnTo>
                    <a:pt x="4329" y="6676"/>
                  </a:lnTo>
                  <a:lnTo>
                    <a:pt x="4366" y="6750"/>
                  </a:lnTo>
                  <a:lnTo>
                    <a:pt x="4439" y="6823"/>
                  </a:lnTo>
                  <a:lnTo>
                    <a:pt x="4549" y="6823"/>
                  </a:lnTo>
                  <a:lnTo>
                    <a:pt x="4660" y="6860"/>
                  </a:lnTo>
                  <a:lnTo>
                    <a:pt x="4696" y="6933"/>
                  </a:lnTo>
                  <a:lnTo>
                    <a:pt x="4733" y="7117"/>
                  </a:lnTo>
                  <a:lnTo>
                    <a:pt x="4770" y="7300"/>
                  </a:lnTo>
                  <a:lnTo>
                    <a:pt x="4770" y="7667"/>
                  </a:lnTo>
                  <a:lnTo>
                    <a:pt x="4806" y="7813"/>
                  </a:lnTo>
                  <a:lnTo>
                    <a:pt x="4586" y="7520"/>
                  </a:lnTo>
                  <a:lnTo>
                    <a:pt x="4366" y="7263"/>
                  </a:lnTo>
                  <a:lnTo>
                    <a:pt x="4256" y="7190"/>
                  </a:lnTo>
                  <a:lnTo>
                    <a:pt x="4146" y="7153"/>
                  </a:lnTo>
                  <a:lnTo>
                    <a:pt x="3999" y="7117"/>
                  </a:lnTo>
                  <a:lnTo>
                    <a:pt x="3889" y="7153"/>
                  </a:lnTo>
                  <a:lnTo>
                    <a:pt x="3632" y="7227"/>
                  </a:lnTo>
                  <a:lnTo>
                    <a:pt x="3412" y="7373"/>
                  </a:lnTo>
                  <a:lnTo>
                    <a:pt x="3192" y="7593"/>
                  </a:lnTo>
                  <a:lnTo>
                    <a:pt x="2972" y="7813"/>
                  </a:lnTo>
                  <a:lnTo>
                    <a:pt x="2825" y="8070"/>
                  </a:lnTo>
                  <a:lnTo>
                    <a:pt x="2715" y="8364"/>
                  </a:lnTo>
                  <a:lnTo>
                    <a:pt x="2642" y="8657"/>
                  </a:lnTo>
                  <a:lnTo>
                    <a:pt x="2605" y="8951"/>
                  </a:lnTo>
                  <a:lnTo>
                    <a:pt x="2605" y="9244"/>
                  </a:lnTo>
                  <a:lnTo>
                    <a:pt x="2679" y="9537"/>
                  </a:lnTo>
                  <a:lnTo>
                    <a:pt x="2679" y="9611"/>
                  </a:lnTo>
                  <a:lnTo>
                    <a:pt x="2752" y="9648"/>
                  </a:lnTo>
                  <a:lnTo>
                    <a:pt x="2789" y="9684"/>
                  </a:lnTo>
                  <a:lnTo>
                    <a:pt x="3156" y="9684"/>
                  </a:lnTo>
                  <a:lnTo>
                    <a:pt x="3449" y="9758"/>
                  </a:lnTo>
                  <a:lnTo>
                    <a:pt x="3706" y="9868"/>
                  </a:lnTo>
                  <a:lnTo>
                    <a:pt x="3963" y="10014"/>
                  </a:lnTo>
                  <a:lnTo>
                    <a:pt x="4183" y="10198"/>
                  </a:lnTo>
                  <a:lnTo>
                    <a:pt x="4403" y="10418"/>
                  </a:lnTo>
                  <a:lnTo>
                    <a:pt x="4770" y="10858"/>
                  </a:lnTo>
                  <a:lnTo>
                    <a:pt x="4403" y="11151"/>
                  </a:lnTo>
                  <a:lnTo>
                    <a:pt x="4109" y="11445"/>
                  </a:lnTo>
                  <a:lnTo>
                    <a:pt x="3816" y="11775"/>
                  </a:lnTo>
                  <a:lnTo>
                    <a:pt x="3596" y="12142"/>
                  </a:lnTo>
                  <a:lnTo>
                    <a:pt x="3412" y="12545"/>
                  </a:lnTo>
                  <a:lnTo>
                    <a:pt x="3266" y="12986"/>
                  </a:lnTo>
                  <a:lnTo>
                    <a:pt x="3192" y="13426"/>
                  </a:lnTo>
                  <a:lnTo>
                    <a:pt x="3156" y="13866"/>
                  </a:lnTo>
                  <a:lnTo>
                    <a:pt x="3082" y="13829"/>
                  </a:lnTo>
                  <a:lnTo>
                    <a:pt x="2972" y="13719"/>
                  </a:lnTo>
                  <a:lnTo>
                    <a:pt x="2899" y="13572"/>
                  </a:lnTo>
                  <a:lnTo>
                    <a:pt x="2459" y="12582"/>
                  </a:lnTo>
                  <a:lnTo>
                    <a:pt x="2092" y="11702"/>
                  </a:lnTo>
                  <a:lnTo>
                    <a:pt x="1945" y="11262"/>
                  </a:lnTo>
                  <a:lnTo>
                    <a:pt x="1872" y="10821"/>
                  </a:lnTo>
                  <a:lnTo>
                    <a:pt x="1872" y="10638"/>
                  </a:lnTo>
                  <a:lnTo>
                    <a:pt x="1945" y="10491"/>
                  </a:lnTo>
                  <a:lnTo>
                    <a:pt x="2055" y="10381"/>
                  </a:lnTo>
                  <a:lnTo>
                    <a:pt x="2202" y="10271"/>
                  </a:lnTo>
                  <a:lnTo>
                    <a:pt x="2312" y="10161"/>
                  </a:lnTo>
                  <a:lnTo>
                    <a:pt x="2385" y="10051"/>
                  </a:lnTo>
                  <a:lnTo>
                    <a:pt x="2385" y="9904"/>
                  </a:lnTo>
                  <a:lnTo>
                    <a:pt x="2385" y="9721"/>
                  </a:lnTo>
                  <a:lnTo>
                    <a:pt x="2312" y="8730"/>
                  </a:lnTo>
                  <a:lnTo>
                    <a:pt x="2165" y="7740"/>
                  </a:lnTo>
                  <a:lnTo>
                    <a:pt x="2165" y="7667"/>
                  </a:lnTo>
                  <a:lnTo>
                    <a:pt x="2092" y="7593"/>
                  </a:lnTo>
                  <a:lnTo>
                    <a:pt x="1945" y="7593"/>
                  </a:lnTo>
                  <a:lnTo>
                    <a:pt x="1358" y="8070"/>
                  </a:lnTo>
                  <a:lnTo>
                    <a:pt x="1321" y="7667"/>
                  </a:lnTo>
                  <a:lnTo>
                    <a:pt x="1358" y="7263"/>
                  </a:lnTo>
                  <a:lnTo>
                    <a:pt x="1395" y="6860"/>
                  </a:lnTo>
                  <a:lnTo>
                    <a:pt x="1505" y="6456"/>
                  </a:lnTo>
                  <a:lnTo>
                    <a:pt x="1505" y="6383"/>
                  </a:lnTo>
                  <a:lnTo>
                    <a:pt x="1468" y="6310"/>
                  </a:lnTo>
                  <a:lnTo>
                    <a:pt x="1725" y="5796"/>
                  </a:lnTo>
                  <a:lnTo>
                    <a:pt x="1982" y="5319"/>
                  </a:lnTo>
                  <a:lnTo>
                    <a:pt x="2239" y="5356"/>
                  </a:lnTo>
                  <a:lnTo>
                    <a:pt x="2495" y="5392"/>
                  </a:lnTo>
                  <a:lnTo>
                    <a:pt x="2569" y="5356"/>
                  </a:lnTo>
                  <a:lnTo>
                    <a:pt x="2605" y="5319"/>
                  </a:lnTo>
                  <a:lnTo>
                    <a:pt x="2605" y="5282"/>
                  </a:lnTo>
                  <a:lnTo>
                    <a:pt x="2569" y="5209"/>
                  </a:lnTo>
                  <a:close/>
                  <a:moveTo>
                    <a:pt x="8805" y="13939"/>
                  </a:moveTo>
                  <a:lnTo>
                    <a:pt x="9098" y="13976"/>
                  </a:lnTo>
                  <a:lnTo>
                    <a:pt x="9391" y="14049"/>
                  </a:lnTo>
                  <a:lnTo>
                    <a:pt x="9208" y="14086"/>
                  </a:lnTo>
                  <a:lnTo>
                    <a:pt x="9171" y="14049"/>
                  </a:lnTo>
                  <a:lnTo>
                    <a:pt x="9061" y="14049"/>
                  </a:lnTo>
                  <a:lnTo>
                    <a:pt x="8988" y="13976"/>
                  </a:lnTo>
                  <a:lnTo>
                    <a:pt x="8805" y="13939"/>
                  </a:lnTo>
                  <a:close/>
                  <a:moveTo>
                    <a:pt x="5815" y="14178"/>
                  </a:moveTo>
                  <a:lnTo>
                    <a:pt x="5797" y="14196"/>
                  </a:lnTo>
                  <a:lnTo>
                    <a:pt x="5760" y="14196"/>
                  </a:lnTo>
                  <a:lnTo>
                    <a:pt x="5815" y="14178"/>
                  </a:lnTo>
                  <a:close/>
                  <a:moveTo>
                    <a:pt x="7154" y="2935"/>
                  </a:moveTo>
                  <a:lnTo>
                    <a:pt x="7594" y="3008"/>
                  </a:lnTo>
                  <a:lnTo>
                    <a:pt x="8034" y="3082"/>
                  </a:lnTo>
                  <a:lnTo>
                    <a:pt x="8438" y="3155"/>
                  </a:lnTo>
                  <a:lnTo>
                    <a:pt x="8401" y="3192"/>
                  </a:lnTo>
                  <a:lnTo>
                    <a:pt x="8401" y="3228"/>
                  </a:lnTo>
                  <a:lnTo>
                    <a:pt x="8401" y="3265"/>
                  </a:lnTo>
                  <a:lnTo>
                    <a:pt x="8438" y="3265"/>
                  </a:lnTo>
                  <a:lnTo>
                    <a:pt x="8621" y="3228"/>
                  </a:lnTo>
                  <a:lnTo>
                    <a:pt x="8768" y="3265"/>
                  </a:lnTo>
                  <a:lnTo>
                    <a:pt x="8805" y="3265"/>
                  </a:lnTo>
                  <a:lnTo>
                    <a:pt x="8768" y="3338"/>
                  </a:lnTo>
                  <a:lnTo>
                    <a:pt x="8768" y="3412"/>
                  </a:lnTo>
                  <a:lnTo>
                    <a:pt x="8768" y="3448"/>
                  </a:lnTo>
                  <a:lnTo>
                    <a:pt x="8805" y="3485"/>
                  </a:lnTo>
                  <a:lnTo>
                    <a:pt x="8841" y="3485"/>
                  </a:lnTo>
                  <a:lnTo>
                    <a:pt x="8915" y="3522"/>
                  </a:lnTo>
                  <a:lnTo>
                    <a:pt x="8988" y="3558"/>
                  </a:lnTo>
                  <a:lnTo>
                    <a:pt x="9098" y="3668"/>
                  </a:lnTo>
                  <a:lnTo>
                    <a:pt x="9208" y="3815"/>
                  </a:lnTo>
                  <a:lnTo>
                    <a:pt x="9245" y="3852"/>
                  </a:lnTo>
                  <a:lnTo>
                    <a:pt x="9281" y="3889"/>
                  </a:lnTo>
                  <a:lnTo>
                    <a:pt x="9318" y="3852"/>
                  </a:lnTo>
                  <a:lnTo>
                    <a:pt x="9391" y="3742"/>
                  </a:lnTo>
                  <a:lnTo>
                    <a:pt x="9465" y="3632"/>
                  </a:lnTo>
                  <a:lnTo>
                    <a:pt x="9538" y="3558"/>
                  </a:lnTo>
                  <a:lnTo>
                    <a:pt x="9758" y="3632"/>
                  </a:lnTo>
                  <a:lnTo>
                    <a:pt x="9612" y="3815"/>
                  </a:lnTo>
                  <a:lnTo>
                    <a:pt x="9501" y="3999"/>
                  </a:lnTo>
                  <a:lnTo>
                    <a:pt x="9465" y="4072"/>
                  </a:lnTo>
                  <a:lnTo>
                    <a:pt x="9465" y="4182"/>
                  </a:lnTo>
                  <a:lnTo>
                    <a:pt x="9575" y="4182"/>
                  </a:lnTo>
                  <a:lnTo>
                    <a:pt x="9648" y="4145"/>
                  </a:lnTo>
                  <a:lnTo>
                    <a:pt x="9795" y="4035"/>
                  </a:lnTo>
                  <a:lnTo>
                    <a:pt x="10052" y="3815"/>
                  </a:lnTo>
                  <a:lnTo>
                    <a:pt x="10308" y="3962"/>
                  </a:lnTo>
                  <a:lnTo>
                    <a:pt x="10235" y="4035"/>
                  </a:lnTo>
                  <a:lnTo>
                    <a:pt x="9978" y="4365"/>
                  </a:lnTo>
                  <a:lnTo>
                    <a:pt x="9868" y="4512"/>
                  </a:lnTo>
                  <a:lnTo>
                    <a:pt x="9795" y="4696"/>
                  </a:lnTo>
                  <a:lnTo>
                    <a:pt x="9795" y="4732"/>
                  </a:lnTo>
                  <a:lnTo>
                    <a:pt x="9832" y="4732"/>
                  </a:lnTo>
                  <a:lnTo>
                    <a:pt x="10015" y="4659"/>
                  </a:lnTo>
                  <a:lnTo>
                    <a:pt x="10198" y="4549"/>
                  </a:lnTo>
                  <a:lnTo>
                    <a:pt x="10492" y="4329"/>
                  </a:lnTo>
                  <a:lnTo>
                    <a:pt x="10639" y="4182"/>
                  </a:lnTo>
                  <a:lnTo>
                    <a:pt x="10822" y="4292"/>
                  </a:lnTo>
                  <a:lnTo>
                    <a:pt x="10565" y="4549"/>
                  </a:lnTo>
                  <a:lnTo>
                    <a:pt x="10272" y="4879"/>
                  </a:lnTo>
                  <a:lnTo>
                    <a:pt x="10052" y="5209"/>
                  </a:lnTo>
                  <a:lnTo>
                    <a:pt x="9942" y="5246"/>
                  </a:lnTo>
                  <a:lnTo>
                    <a:pt x="9648" y="5392"/>
                  </a:lnTo>
                  <a:lnTo>
                    <a:pt x="9391" y="5539"/>
                  </a:lnTo>
                  <a:lnTo>
                    <a:pt x="9281" y="5539"/>
                  </a:lnTo>
                  <a:lnTo>
                    <a:pt x="9135" y="5576"/>
                  </a:lnTo>
                  <a:lnTo>
                    <a:pt x="8805" y="5759"/>
                  </a:lnTo>
                  <a:lnTo>
                    <a:pt x="8548" y="5979"/>
                  </a:lnTo>
                  <a:lnTo>
                    <a:pt x="8364" y="6089"/>
                  </a:lnTo>
                  <a:lnTo>
                    <a:pt x="8071" y="6346"/>
                  </a:lnTo>
                  <a:lnTo>
                    <a:pt x="7924" y="6566"/>
                  </a:lnTo>
                  <a:lnTo>
                    <a:pt x="7741" y="6750"/>
                  </a:lnTo>
                  <a:lnTo>
                    <a:pt x="7631" y="6970"/>
                  </a:lnTo>
                  <a:lnTo>
                    <a:pt x="7594" y="7153"/>
                  </a:lnTo>
                  <a:lnTo>
                    <a:pt x="7631" y="7227"/>
                  </a:lnTo>
                  <a:lnTo>
                    <a:pt x="7667" y="7300"/>
                  </a:lnTo>
                  <a:lnTo>
                    <a:pt x="7741" y="7373"/>
                  </a:lnTo>
                  <a:lnTo>
                    <a:pt x="7851" y="7410"/>
                  </a:lnTo>
                  <a:lnTo>
                    <a:pt x="7998" y="7410"/>
                  </a:lnTo>
                  <a:lnTo>
                    <a:pt x="8144" y="7337"/>
                  </a:lnTo>
                  <a:lnTo>
                    <a:pt x="8401" y="7190"/>
                  </a:lnTo>
                  <a:lnTo>
                    <a:pt x="8548" y="7153"/>
                  </a:lnTo>
                  <a:lnTo>
                    <a:pt x="8731" y="7227"/>
                  </a:lnTo>
                  <a:lnTo>
                    <a:pt x="8805" y="7263"/>
                  </a:lnTo>
                  <a:lnTo>
                    <a:pt x="8878" y="7337"/>
                  </a:lnTo>
                  <a:lnTo>
                    <a:pt x="8915" y="7410"/>
                  </a:lnTo>
                  <a:lnTo>
                    <a:pt x="8915" y="7483"/>
                  </a:lnTo>
                  <a:lnTo>
                    <a:pt x="8841" y="7593"/>
                  </a:lnTo>
                  <a:lnTo>
                    <a:pt x="8731" y="7740"/>
                  </a:lnTo>
                  <a:lnTo>
                    <a:pt x="8584" y="7850"/>
                  </a:lnTo>
                  <a:lnTo>
                    <a:pt x="8401" y="7960"/>
                  </a:lnTo>
                  <a:lnTo>
                    <a:pt x="8144" y="8070"/>
                  </a:lnTo>
                  <a:lnTo>
                    <a:pt x="7961" y="8144"/>
                  </a:lnTo>
                  <a:lnTo>
                    <a:pt x="7741" y="8254"/>
                  </a:lnTo>
                  <a:lnTo>
                    <a:pt x="7557" y="8400"/>
                  </a:lnTo>
                  <a:lnTo>
                    <a:pt x="7521" y="8474"/>
                  </a:lnTo>
                  <a:lnTo>
                    <a:pt x="7484" y="8584"/>
                  </a:lnTo>
                  <a:lnTo>
                    <a:pt x="7447" y="8767"/>
                  </a:lnTo>
                  <a:lnTo>
                    <a:pt x="7521" y="8914"/>
                  </a:lnTo>
                  <a:lnTo>
                    <a:pt x="7631" y="9061"/>
                  </a:lnTo>
                  <a:lnTo>
                    <a:pt x="7777" y="9134"/>
                  </a:lnTo>
                  <a:lnTo>
                    <a:pt x="7887" y="9171"/>
                  </a:lnTo>
                  <a:lnTo>
                    <a:pt x="8034" y="9207"/>
                  </a:lnTo>
                  <a:lnTo>
                    <a:pt x="8254" y="9134"/>
                  </a:lnTo>
                  <a:lnTo>
                    <a:pt x="8694" y="8951"/>
                  </a:lnTo>
                  <a:lnTo>
                    <a:pt x="9208" y="8951"/>
                  </a:lnTo>
                  <a:lnTo>
                    <a:pt x="9391" y="8877"/>
                  </a:lnTo>
                  <a:lnTo>
                    <a:pt x="9575" y="8767"/>
                  </a:lnTo>
                  <a:lnTo>
                    <a:pt x="9685" y="8657"/>
                  </a:lnTo>
                  <a:lnTo>
                    <a:pt x="9795" y="8547"/>
                  </a:lnTo>
                  <a:lnTo>
                    <a:pt x="9905" y="8547"/>
                  </a:lnTo>
                  <a:lnTo>
                    <a:pt x="10052" y="8584"/>
                  </a:lnTo>
                  <a:lnTo>
                    <a:pt x="10088" y="8620"/>
                  </a:lnTo>
                  <a:lnTo>
                    <a:pt x="10125" y="8620"/>
                  </a:lnTo>
                  <a:lnTo>
                    <a:pt x="10198" y="8657"/>
                  </a:lnTo>
                  <a:lnTo>
                    <a:pt x="10382" y="8804"/>
                  </a:lnTo>
                  <a:lnTo>
                    <a:pt x="10565" y="8987"/>
                  </a:lnTo>
                  <a:lnTo>
                    <a:pt x="11115" y="9648"/>
                  </a:lnTo>
                  <a:lnTo>
                    <a:pt x="10382" y="9391"/>
                  </a:lnTo>
                  <a:lnTo>
                    <a:pt x="10015" y="9281"/>
                  </a:lnTo>
                  <a:lnTo>
                    <a:pt x="9648" y="9171"/>
                  </a:lnTo>
                  <a:lnTo>
                    <a:pt x="9612" y="9207"/>
                  </a:lnTo>
                  <a:lnTo>
                    <a:pt x="9281" y="9171"/>
                  </a:lnTo>
                  <a:lnTo>
                    <a:pt x="8951" y="9207"/>
                  </a:lnTo>
                  <a:lnTo>
                    <a:pt x="8621" y="9281"/>
                  </a:lnTo>
                  <a:lnTo>
                    <a:pt x="8328" y="9391"/>
                  </a:lnTo>
                  <a:lnTo>
                    <a:pt x="8291" y="9427"/>
                  </a:lnTo>
                  <a:lnTo>
                    <a:pt x="8144" y="9427"/>
                  </a:lnTo>
                  <a:lnTo>
                    <a:pt x="7631" y="9537"/>
                  </a:lnTo>
                  <a:lnTo>
                    <a:pt x="7117" y="9648"/>
                  </a:lnTo>
                  <a:lnTo>
                    <a:pt x="6934" y="9684"/>
                  </a:lnTo>
                  <a:lnTo>
                    <a:pt x="6787" y="9794"/>
                  </a:lnTo>
                  <a:lnTo>
                    <a:pt x="6677" y="9904"/>
                  </a:lnTo>
                  <a:lnTo>
                    <a:pt x="6567" y="10088"/>
                  </a:lnTo>
                  <a:lnTo>
                    <a:pt x="6494" y="10271"/>
                  </a:lnTo>
                  <a:lnTo>
                    <a:pt x="6494" y="10455"/>
                  </a:lnTo>
                  <a:lnTo>
                    <a:pt x="6494" y="10601"/>
                  </a:lnTo>
                  <a:lnTo>
                    <a:pt x="6530" y="10785"/>
                  </a:lnTo>
                  <a:lnTo>
                    <a:pt x="6604" y="10968"/>
                  </a:lnTo>
                  <a:lnTo>
                    <a:pt x="6714" y="11115"/>
                  </a:lnTo>
                  <a:lnTo>
                    <a:pt x="6824" y="11225"/>
                  </a:lnTo>
                  <a:lnTo>
                    <a:pt x="6970" y="11335"/>
                  </a:lnTo>
                  <a:lnTo>
                    <a:pt x="7117" y="11408"/>
                  </a:lnTo>
                  <a:lnTo>
                    <a:pt x="7301" y="11445"/>
                  </a:lnTo>
                  <a:lnTo>
                    <a:pt x="7484" y="11482"/>
                  </a:lnTo>
                  <a:lnTo>
                    <a:pt x="7777" y="11482"/>
                  </a:lnTo>
                  <a:lnTo>
                    <a:pt x="7851" y="11555"/>
                  </a:lnTo>
                  <a:lnTo>
                    <a:pt x="7924" y="11665"/>
                  </a:lnTo>
                  <a:lnTo>
                    <a:pt x="7961" y="11812"/>
                  </a:lnTo>
                  <a:lnTo>
                    <a:pt x="8034" y="12105"/>
                  </a:lnTo>
                  <a:lnTo>
                    <a:pt x="8071" y="12362"/>
                  </a:lnTo>
                  <a:lnTo>
                    <a:pt x="8108" y="12509"/>
                  </a:lnTo>
                  <a:lnTo>
                    <a:pt x="7851" y="12435"/>
                  </a:lnTo>
                  <a:lnTo>
                    <a:pt x="7631" y="12399"/>
                  </a:lnTo>
                  <a:lnTo>
                    <a:pt x="7557" y="12362"/>
                  </a:lnTo>
                  <a:lnTo>
                    <a:pt x="7521" y="12215"/>
                  </a:lnTo>
                  <a:lnTo>
                    <a:pt x="7521" y="12179"/>
                  </a:lnTo>
                  <a:lnTo>
                    <a:pt x="7447" y="12179"/>
                  </a:lnTo>
                  <a:lnTo>
                    <a:pt x="7447" y="12215"/>
                  </a:lnTo>
                  <a:lnTo>
                    <a:pt x="7411" y="12472"/>
                  </a:lnTo>
                  <a:lnTo>
                    <a:pt x="7411" y="12509"/>
                  </a:lnTo>
                  <a:lnTo>
                    <a:pt x="7447" y="12545"/>
                  </a:lnTo>
                  <a:lnTo>
                    <a:pt x="7851" y="12729"/>
                  </a:lnTo>
                  <a:lnTo>
                    <a:pt x="8254" y="12949"/>
                  </a:lnTo>
                  <a:lnTo>
                    <a:pt x="8438" y="13316"/>
                  </a:lnTo>
                  <a:lnTo>
                    <a:pt x="8474" y="13389"/>
                  </a:lnTo>
                  <a:lnTo>
                    <a:pt x="8548" y="13426"/>
                  </a:lnTo>
                  <a:lnTo>
                    <a:pt x="8621" y="13426"/>
                  </a:lnTo>
                  <a:lnTo>
                    <a:pt x="8694" y="13389"/>
                  </a:lnTo>
                  <a:lnTo>
                    <a:pt x="8841" y="13279"/>
                  </a:lnTo>
                  <a:lnTo>
                    <a:pt x="9428" y="13609"/>
                  </a:lnTo>
                  <a:lnTo>
                    <a:pt x="9281" y="13609"/>
                  </a:lnTo>
                  <a:lnTo>
                    <a:pt x="8548" y="13536"/>
                  </a:lnTo>
                  <a:lnTo>
                    <a:pt x="7851" y="13536"/>
                  </a:lnTo>
                  <a:lnTo>
                    <a:pt x="7374" y="13206"/>
                  </a:lnTo>
                  <a:lnTo>
                    <a:pt x="6860" y="12912"/>
                  </a:lnTo>
                  <a:lnTo>
                    <a:pt x="6824" y="12876"/>
                  </a:lnTo>
                  <a:lnTo>
                    <a:pt x="6750" y="12912"/>
                  </a:lnTo>
                  <a:lnTo>
                    <a:pt x="6750" y="12949"/>
                  </a:lnTo>
                  <a:lnTo>
                    <a:pt x="6750" y="13022"/>
                  </a:lnTo>
                  <a:lnTo>
                    <a:pt x="6970" y="13316"/>
                  </a:lnTo>
                  <a:lnTo>
                    <a:pt x="7227" y="13572"/>
                  </a:lnTo>
                  <a:lnTo>
                    <a:pt x="6897" y="13609"/>
                  </a:lnTo>
                  <a:lnTo>
                    <a:pt x="6567" y="13646"/>
                  </a:lnTo>
                  <a:lnTo>
                    <a:pt x="6310" y="13426"/>
                  </a:lnTo>
                  <a:lnTo>
                    <a:pt x="6090" y="13169"/>
                  </a:lnTo>
                  <a:lnTo>
                    <a:pt x="6017" y="13169"/>
                  </a:lnTo>
                  <a:lnTo>
                    <a:pt x="5943" y="13242"/>
                  </a:lnTo>
                  <a:lnTo>
                    <a:pt x="5907" y="13389"/>
                  </a:lnTo>
                  <a:lnTo>
                    <a:pt x="5943" y="13499"/>
                  </a:lnTo>
                  <a:lnTo>
                    <a:pt x="5980" y="13646"/>
                  </a:lnTo>
                  <a:lnTo>
                    <a:pt x="6090" y="13756"/>
                  </a:lnTo>
                  <a:lnTo>
                    <a:pt x="5760" y="13829"/>
                  </a:lnTo>
                  <a:lnTo>
                    <a:pt x="5430" y="13939"/>
                  </a:lnTo>
                  <a:lnTo>
                    <a:pt x="5393" y="13903"/>
                  </a:lnTo>
                  <a:lnTo>
                    <a:pt x="5173" y="13682"/>
                  </a:lnTo>
                  <a:lnTo>
                    <a:pt x="5026" y="13609"/>
                  </a:lnTo>
                  <a:lnTo>
                    <a:pt x="4916" y="13572"/>
                  </a:lnTo>
                  <a:lnTo>
                    <a:pt x="4880" y="13572"/>
                  </a:lnTo>
                  <a:lnTo>
                    <a:pt x="4880" y="13609"/>
                  </a:lnTo>
                  <a:lnTo>
                    <a:pt x="4880" y="13682"/>
                  </a:lnTo>
                  <a:lnTo>
                    <a:pt x="4916" y="13793"/>
                  </a:lnTo>
                  <a:lnTo>
                    <a:pt x="4990" y="13939"/>
                  </a:lnTo>
                  <a:lnTo>
                    <a:pt x="5100" y="14086"/>
                  </a:lnTo>
                  <a:lnTo>
                    <a:pt x="5136" y="14086"/>
                  </a:lnTo>
                  <a:lnTo>
                    <a:pt x="4843" y="14306"/>
                  </a:lnTo>
                  <a:lnTo>
                    <a:pt x="4623" y="14269"/>
                  </a:lnTo>
                  <a:lnTo>
                    <a:pt x="4109" y="14196"/>
                  </a:lnTo>
                  <a:lnTo>
                    <a:pt x="3853" y="14159"/>
                  </a:lnTo>
                  <a:lnTo>
                    <a:pt x="3596" y="14086"/>
                  </a:lnTo>
                  <a:lnTo>
                    <a:pt x="3669" y="14013"/>
                  </a:lnTo>
                  <a:lnTo>
                    <a:pt x="3706" y="13903"/>
                  </a:lnTo>
                  <a:lnTo>
                    <a:pt x="3706" y="13829"/>
                  </a:lnTo>
                  <a:lnTo>
                    <a:pt x="3669" y="13719"/>
                  </a:lnTo>
                  <a:lnTo>
                    <a:pt x="3632" y="13646"/>
                  </a:lnTo>
                  <a:lnTo>
                    <a:pt x="3559" y="13609"/>
                  </a:lnTo>
                  <a:lnTo>
                    <a:pt x="3632" y="13242"/>
                  </a:lnTo>
                  <a:lnTo>
                    <a:pt x="3742" y="12876"/>
                  </a:lnTo>
                  <a:lnTo>
                    <a:pt x="3889" y="12509"/>
                  </a:lnTo>
                  <a:lnTo>
                    <a:pt x="4073" y="12179"/>
                  </a:lnTo>
                  <a:lnTo>
                    <a:pt x="4293" y="11848"/>
                  </a:lnTo>
                  <a:lnTo>
                    <a:pt x="4549" y="11555"/>
                  </a:lnTo>
                  <a:lnTo>
                    <a:pt x="4843" y="11298"/>
                  </a:lnTo>
                  <a:lnTo>
                    <a:pt x="5173" y="11115"/>
                  </a:lnTo>
                  <a:lnTo>
                    <a:pt x="5246" y="11041"/>
                  </a:lnTo>
                  <a:lnTo>
                    <a:pt x="5283" y="10931"/>
                  </a:lnTo>
                  <a:lnTo>
                    <a:pt x="5283" y="10858"/>
                  </a:lnTo>
                  <a:lnTo>
                    <a:pt x="5210" y="10785"/>
                  </a:lnTo>
                  <a:lnTo>
                    <a:pt x="4770" y="10234"/>
                  </a:lnTo>
                  <a:lnTo>
                    <a:pt x="4549" y="9978"/>
                  </a:lnTo>
                  <a:lnTo>
                    <a:pt x="4293" y="9758"/>
                  </a:lnTo>
                  <a:lnTo>
                    <a:pt x="3999" y="9574"/>
                  </a:lnTo>
                  <a:lnTo>
                    <a:pt x="3706" y="9427"/>
                  </a:lnTo>
                  <a:lnTo>
                    <a:pt x="3376" y="9317"/>
                  </a:lnTo>
                  <a:lnTo>
                    <a:pt x="3046" y="9281"/>
                  </a:lnTo>
                  <a:lnTo>
                    <a:pt x="3046" y="8877"/>
                  </a:lnTo>
                  <a:lnTo>
                    <a:pt x="3119" y="8510"/>
                  </a:lnTo>
                  <a:lnTo>
                    <a:pt x="3266" y="8180"/>
                  </a:lnTo>
                  <a:lnTo>
                    <a:pt x="3486" y="7887"/>
                  </a:lnTo>
                  <a:lnTo>
                    <a:pt x="3632" y="7740"/>
                  </a:lnTo>
                  <a:lnTo>
                    <a:pt x="3816" y="7593"/>
                  </a:lnTo>
                  <a:lnTo>
                    <a:pt x="3889" y="7557"/>
                  </a:lnTo>
                  <a:lnTo>
                    <a:pt x="3963" y="7557"/>
                  </a:lnTo>
                  <a:lnTo>
                    <a:pt x="4036" y="7593"/>
                  </a:lnTo>
                  <a:lnTo>
                    <a:pt x="4109" y="7630"/>
                  </a:lnTo>
                  <a:lnTo>
                    <a:pt x="4219" y="7740"/>
                  </a:lnTo>
                  <a:lnTo>
                    <a:pt x="4329" y="7887"/>
                  </a:lnTo>
                  <a:lnTo>
                    <a:pt x="4916" y="8657"/>
                  </a:lnTo>
                  <a:lnTo>
                    <a:pt x="5026" y="8730"/>
                  </a:lnTo>
                  <a:lnTo>
                    <a:pt x="5136" y="8767"/>
                  </a:lnTo>
                  <a:lnTo>
                    <a:pt x="5210" y="8730"/>
                  </a:lnTo>
                  <a:lnTo>
                    <a:pt x="5246" y="8694"/>
                  </a:lnTo>
                  <a:lnTo>
                    <a:pt x="5283" y="8620"/>
                  </a:lnTo>
                  <a:lnTo>
                    <a:pt x="5283" y="8547"/>
                  </a:lnTo>
                  <a:lnTo>
                    <a:pt x="5136" y="7006"/>
                  </a:lnTo>
                  <a:lnTo>
                    <a:pt x="5100" y="6823"/>
                  </a:lnTo>
                  <a:lnTo>
                    <a:pt x="4990" y="6640"/>
                  </a:lnTo>
                  <a:lnTo>
                    <a:pt x="4880" y="6493"/>
                  </a:lnTo>
                  <a:lnTo>
                    <a:pt x="4660" y="6456"/>
                  </a:lnTo>
                  <a:lnTo>
                    <a:pt x="4733" y="6420"/>
                  </a:lnTo>
                  <a:lnTo>
                    <a:pt x="4843" y="6346"/>
                  </a:lnTo>
                  <a:lnTo>
                    <a:pt x="5026" y="6199"/>
                  </a:lnTo>
                  <a:lnTo>
                    <a:pt x="5430" y="6016"/>
                  </a:lnTo>
                  <a:lnTo>
                    <a:pt x="5613" y="5943"/>
                  </a:lnTo>
                  <a:lnTo>
                    <a:pt x="5760" y="5796"/>
                  </a:lnTo>
                  <a:lnTo>
                    <a:pt x="5870" y="5649"/>
                  </a:lnTo>
                  <a:lnTo>
                    <a:pt x="5980" y="5466"/>
                  </a:lnTo>
                  <a:lnTo>
                    <a:pt x="5980" y="5392"/>
                  </a:lnTo>
                  <a:lnTo>
                    <a:pt x="5943" y="5319"/>
                  </a:lnTo>
                  <a:lnTo>
                    <a:pt x="5907" y="5246"/>
                  </a:lnTo>
                  <a:lnTo>
                    <a:pt x="5833" y="5209"/>
                  </a:lnTo>
                  <a:lnTo>
                    <a:pt x="4990" y="5099"/>
                  </a:lnTo>
                  <a:lnTo>
                    <a:pt x="4109" y="4989"/>
                  </a:lnTo>
                  <a:lnTo>
                    <a:pt x="3742" y="4989"/>
                  </a:lnTo>
                  <a:lnTo>
                    <a:pt x="3302" y="4952"/>
                  </a:lnTo>
                  <a:lnTo>
                    <a:pt x="2899" y="4989"/>
                  </a:lnTo>
                  <a:lnTo>
                    <a:pt x="2715" y="5026"/>
                  </a:lnTo>
                  <a:lnTo>
                    <a:pt x="2532" y="5099"/>
                  </a:lnTo>
                  <a:lnTo>
                    <a:pt x="2495" y="5136"/>
                  </a:lnTo>
                  <a:lnTo>
                    <a:pt x="2532" y="5209"/>
                  </a:lnTo>
                  <a:lnTo>
                    <a:pt x="2165" y="5062"/>
                  </a:lnTo>
                  <a:lnTo>
                    <a:pt x="2459" y="4732"/>
                  </a:lnTo>
                  <a:lnTo>
                    <a:pt x="2752" y="4402"/>
                  </a:lnTo>
                  <a:lnTo>
                    <a:pt x="3082" y="4145"/>
                  </a:lnTo>
                  <a:lnTo>
                    <a:pt x="3449" y="3889"/>
                  </a:lnTo>
                  <a:lnTo>
                    <a:pt x="3816" y="3668"/>
                  </a:lnTo>
                  <a:lnTo>
                    <a:pt x="4219" y="3448"/>
                  </a:lnTo>
                  <a:lnTo>
                    <a:pt x="4623" y="3302"/>
                  </a:lnTo>
                  <a:lnTo>
                    <a:pt x="5026" y="3155"/>
                  </a:lnTo>
                  <a:lnTo>
                    <a:pt x="5467" y="3045"/>
                  </a:lnTo>
                  <a:lnTo>
                    <a:pt x="5907" y="2972"/>
                  </a:lnTo>
                  <a:lnTo>
                    <a:pt x="6310" y="2935"/>
                  </a:lnTo>
                  <a:close/>
                  <a:moveTo>
                    <a:pt x="5393" y="14343"/>
                  </a:moveTo>
                  <a:lnTo>
                    <a:pt x="5430" y="14379"/>
                  </a:lnTo>
                  <a:lnTo>
                    <a:pt x="5356" y="14379"/>
                  </a:lnTo>
                  <a:lnTo>
                    <a:pt x="5393" y="14343"/>
                  </a:lnTo>
                  <a:close/>
                  <a:moveTo>
                    <a:pt x="7704" y="13903"/>
                  </a:moveTo>
                  <a:lnTo>
                    <a:pt x="7961" y="14049"/>
                  </a:lnTo>
                  <a:lnTo>
                    <a:pt x="8291" y="14196"/>
                  </a:lnTo>
                  <a:lnTo>
                    <a:pt x="8584" y="14306"/>
                  </a:lnTo>
                  <a:lnTo>
                    <a:pt x="8181" y="14379"/>
                  </a:lnTo>
                  <a:lnTo>
                    <a:pt x="7741" y="14416"/>
                  </a:lnTo>
                  <a:lnTo>
                    <a:pt x="7704" y="14306"/>
                  </a:lnTo>
                  <a:lnTo>
                    <a:pt x="7631" y="14233"/>
                  </a:lnTo>
                  <a:lnTo>
                    <a:pt x="7264" y="14123"/>
                  </a:lnTo>
                  <a:lnTo>
                    <a:pt x="6970" y="13939"/>
                  </a:lnTo>
                  <a:lnTo>
                    <a:pt x="7521" y="13903"/>
                  </a:lnTo>
                  <a:close/>
                  <a:moveTo>
                    <a:pt x="6420" y="14013"/>
                  </a:moveTo>
                  <a:lnTo>
                    <a:pt x="6567" y="14123"/>
                  </a:lnTo>
                  <a:lnTo>
                    <a:pt x="6787" y="14306"/>
                  </a:lnTo>
                  <a:lnTo>
                    <a:pt x="7007" y="14453"/>
                  </a:lnTo>
                  <a:lnTo>
                    <a:pt x="6053" y="14416"/>
                  </a:lnTo>
                  <a:lnTo>
                    <a:pt x="6053" y="14343"/>
                  </a:lnTo>
                  <a:lnTo>
                    <a:pt x="6053" y="14269"/>
                  </a:lnTo>
                  <a:lnTo>
                    <a:pt x="5980" y="14196"/>
                  </a:lnTo>
                  <a:lnTo>
                    <a:pt x="5907" y="14159"/>
                  </a:lnTo>
                  <a:lnTo>
                    <a:pt x="5870" y="14159"/>
                  </a:lnTo>
                  <a:lnTo>
                    <a:pt x="5980" y="14123"/>
                  </a:lnTo>
                  <a:lnTo>
                    <a:pt x="6420" y="14013"/>
                  </a:lnTo>
                  <a:close/>
                  <a:moveTo>
                    <a:pt x="6824" y="2385"/>
                  </a:moveTo>
                  <a:lnTo>
                    <a:pt x="6750" y="2421"/>
                  </a:lnTo>
                  <a:lnTo>
                    <a:pt x="6677" y="2495"/>
                  </a:lnTo>
                  <a:lnTo>
                    <a:pt x="6127" y="2531"/>
                  </a:lnTo>
                  <a:lnTo>
                    <a:pt x="5540" y="2605"/>
                  </a:lnTo>
                  <a:lnTo>
                    <a:pt x="5026" y="2715"/>
                  </a:lnTo>
                  <a:lnTo>
                    <a:pt x="4476" y="2861"/>
                  </a:lnTo>
                  <a:lnTo>
                    <a:pt x="3926" y="3082"/>
                  </a:lnTo>
                  <a:lnTo>
                    <a:pt x="3376" y="3375"/>
                  </a:lnTo>
                  <a:lnTo>
                    <a:pt x="2899" y="3705"/>
                  </a:lnTo>
                  <a:lnTo>
                    <a:pt x="2459" y="4109"/>
                  </a:lnTo>
                  <a:lnTo>
                    <a:pt x="2018" y="4512"/>
                  </a:lnTo>
                  <a:lnTo>
                    <a:pt x="1652" y="4989"/>
                  </a:lnTo>
                  <a:lnTo>
                    <a:pt x="1321" y="5466"/>
                  </a:lnTo>
                  <a:lnTo>
                    <a:pt x="1065" y="6016"/>
                  </a:lnTo>
                  <a:lnTo>
                    <a:pt x="735" y="6713"/>
                  </a:lnTo>
                  <a:lnTo>
                    <a:pt x="478" y="7447"/>
                  </a:lnTo>
                  <a:lnTo>
                    <a:pt x="221" y="8180"/>
                  </a:lnTo>
                  <a:lnTo>
                    <a:pt x="74" y="8914"/>
                  </a:lnTo>
                  <a:lnTo>
                    <a:pt x="38" y="9244"/>
                  </a:lnTo>
                  <a:lnTo>
                    <a:pt x="1" y="9611"/>
                  </a:lnTo>
                  <a:lnTo>
                    <a:pt x="38" y="9941"/>
                  </a:lnTo>
                  <a:lnTo>
                    <a:pt x="74" y="10271"/>
                  </a:lnTo>
                  <a:lnTo>
                    <a:pt x="148" y="10601"/>
                  </a:lnTo>
                  <a:lnTo>
                    <a:pt x="258" y="10931"/>
                  </a:lnTo>
                  <a:lnTo>
                    <a:pt x="368" y="11262"/>
                  </a:lnTo>
                  <a:lnTo>
                    <a:pt x="514" y="11555"/>
                  </a:lnTo>
                  <a:lnTo>
                    <a:pt x="881" y="12142"/>
                  </a:lnTo>
                  <a:lnTo>
                    <a:pt x="1285" y="12692"/>
                  </a:lnTo>
                  <a:lnTo>
                    <a:pt x="1725" y="13206"/>
                  </a:lnTo>
                  <a:lnTo>
                    <a:pt x="2202" y="13719"/>
                  </a:lnTo>
                  <a:lnTo>
                    <a:pt x="2459" y="13976"/>
                  </a:lnTo>
                  <a:lnTo>
                    <a:pt x="2752" y="14233"/>
                  </a:lnTo>
                  <a:lnTo>
                    <a:pt x="2825" y="14343"/>
                  </a:lnTo>
                  <a:lnTo>
                    <a:pt x="2899" y="14416"/>
                  </a:lnTo>
                  <a:lnTo>
                    <a:pt x="3009" y="14453"/>
                  </a:lnTo>
                  <a:lnTo>
                    <a:pt x="3119" y="14453"/>
                  </a:lnTo>
                  <a:lnTo>
                    <a:pt x="3192" y="14526"/>
                  </a:lnTo>
                  <a:lnTo>
                    <a:pt x="3559" y="14636"/>
                  </a:lnTo>
                  <a:lnTo>
                    <a:pt x="3889" y="14746"/>
                  </a:lnTo>
                  <a:lnTo>
                    <a:pt x="4623" y="14820"/>
                  </a:lnTo>
                  <a:lnTo>
                    <a:pt x="6017" y="14966"/>
                  </a:lnTo>
                  <a:lnTo>
                    <a:pt x="6714" y="15003"/>
                  </a:lnTo>
                  <a:lnTo>
                    <a:pt x="7411" y="15003"/>
                  </a:lnTo>
                  <a:lnTo>
                    <a:pt x="8108" y="14930"/>
                  </a:lnTo>
                  <a:lnTo>
                    <a:pt x="8768" y="14783"/>
                  </a:lnTo>
                  <a:lnTo>
                    <a:pt x="9465" y="14600"/>
                  </a:lnTo>
                  <a:lnTo>
                    <a:pt x="9758" y="14453"/>
                  </a:lnTo>
                  <a:lnTo>
                    <a:pt x="10088" y="14306"/>
                  </a:lnTo>
                  <a:lnTo>
                    <a:pt x="10382" y="14159"/>
                  </a:lnTo>
                  <a:lnTo>
                    <a:pt x="10675" y="13976"/>
                  </a:lnTo>
                  <a:lnTo>
                    <a:pt x="11152" y="13536"/>
                  </a:lnTo>
                  <a:lnTo>
                    <a:pt x="11629" y="13059"/>
                  </a:lnTo>
                  <a:lnTo>
                    <a:pt x="12033" y="12509"/>
                  </a:lnTo>
                  <a:lnTo>
                    <a:pt x="12399" y="11958"/>
                  </a:lnTo>
                  <a:lnTo>
                    <a:pt x="12729" y="11372"/>
                  </a:lnTo>
                  <a:lnTo>
                    <a:pt x="12986" y="10748"/>
                  </a:lnTo>
                  <a:lnTo>
                    <a:pt x="13243" y="10161"/>
                  </a:lnTo>
                  <a:lnTo>
                    <a:pt x="13426" y="9464"/>
                  </a:lnTo>
                  <a:lnTo>
                    <a:pt x="13500" y="9097"/>
                  </a:lnTo>
                  <a:lnTo>
                    <a:pt x="13573" y="8730"/>
                  </a:lnTo>
                  <a:lnTo>
                    <a:pt x="13573" y="8400"/>
                  </a:lnTo>
                  <a:lnTo>
                    <a:pt x="13573" y="8034"/>
                  </a:lnTo>
                  <a:lnTo>
                    <a:pt x="13573" y="7667"/>
                  </a:lnTo>
                  <a:lnTo>
                    <a:pt x="13500" y="7300"/>
                  </a:lnTo>
                  <a:lnTo>
                    <a:pt x="13426" y="6970"/>
                  </a:lnTo>
                  <a:lnTo>
                    <a:pt x="13353" y="6640"/>
                  </a:lnTo>
                  <a:lnTo>
                    <a:pt x="13206" y="6346"/>
                  </a:lnTo>
                  <a:lnTo>
                    <a:pt x="13060" y="6053"/>
                  </a:lnTo>
                  <a:lnTo>
                    <a:pt x="12693" y="5466"/>
                  </a:lnTo>
                  <a:lnTo>
                    <a:pt x="12289" y="4916"/>
                  </a:lnTo>
                  <a:lnTo>
                    <a:pt x="11849" y="4475"/>
                  </a:lnTo>
                  <a:lnTo>
                    <a:pt x="11372" y="4035"/>
                  </a:lnTo>
                  <a:lnTo>
                    <a:pt x="10895" y="3668"/>
                  </a:lnTo>
                  <a:lnTo>
                    <a:pt x="10345" y="3338"/>
                  </a:lnTo>
                  <a:lnTo>
                    <a:pt x="9795" y="3045"/>
                  </a:lnTo>
                  <a:lnTo>
                    <a:pt x="9208" y="2788"/>
                  </a:lnTo>
                  <a:lnTo>
                    <a:pt x="8584" y="2605"/>
                  </a:lnTo>
                  <a:lnTo>
                    <a:pt x="7998" y="2458"/>
                  </a:lnTo>
                  <a:lnTo>
                    <a:pt x="7447" y="2385"/>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 name="Google Shape;372;p7"/>
            <p:cNvSpPr/>
            <p:nvPr/>
          </p:nvSpPr>
          <p:spPr>
            <a:xfrm>
              <a:off x="6902250" y="3951050"/>
              <a:ext cx="436525" cy="299875"/>
            </a:xfrm>
            <a:custGeom>
              <a:avLst/>
              <a:gdLst/>
              <a:ahLst/>
              <a:cxnLst/>
              <a:rect l="l" t="t" r="r" b="b"/>
              <a:pathLst>
                <a:path w="17461" h="11995" extrusionOk="0">
                  <a:moveTo>
                    <a:pt x="9758" y="2238"/>
                  </a:moveTo>
                  <a:lnTo>
                    <a:pt x="9721" y="2274"/>
                  </a:lnTo>
                  <a:lnTo>
                    <a:pt x="9648" y="2311"/>
                  </a:lnTo>
                  <a:lnTo>
                    <a:pt x="9611" y="2458"/>
                  </a:lnTo>
                  <a:lnTo>
                    <a:pt x="9648" y="2568"/>
                  </a:lnTo>
                  <a:lnTo>
                    <a:pt x="9721" y="2605"/>
                  </a:lnTo>
                  <a:lnTo>
                    <a:pt x="9758" y="2641"/>
                  </a:lnTo>
                  <a:lnTo>
                    <a:pt x="9941" y="2641"/>
                  </a:lnTo>
                  <a:lnTo>
                    <a:pt x="9978" y="2605"/>
                  </a:lnTo>
                  <a:lnTo>
                    <a:pt x="10051" y="2531"/>
                  </a:lnTo>
                  <a:lnTo>
                    <a:pt x="10051" y="2458"/>
                  </a:lnTo>
                  <a:lnTo>
                    <a:pt x="10051" y="2348"/>
                  </a:lnTo>
                  <a:lnTo>
                    <a:pt x="9978" y="2274"/>
                  </a:lnTo>
                  <a:lnTo>
                    <a:pt x="9941" y="2238"/>
                  </a:lnTo>
                  <a:close/>
                  <a:moveTo>
                    <a:pt x="9795" y="3191"/>
                  </a:moveTo>
                  <a:lnTo>
                    <a:pt x="9721" y="3265"/>
                  </a:lnTo>
                  <a:lnTo>
                    <a:pt x="9684" y="3301"/>
                  </a:lnTo>
                  <a:lnTo>
                    <a:pt x="9684" y="3375"/>
                  </a:lnTo>
                  <a:lnTo>
                    <a:pt x="9684" y="3485"/>
                  </a:lnTo>
                  <a:lnTo>
                    <a:pt x="9758" y="3522"/>
                  </a:lnTo>
                  <a:lnTo>
                    <a:pt x="9795" y="3558"/>
                  </a:lnTo>
                  <a:lnTo>
                    <a:pt x="9941" y="3558"/>
                  </a:lnTo>
                  <a:lnTo>
                    <a:pt x="9978" y="3522"/>
                  </a:lnTo>
                  <a:lnTo>
                    <a:pt x="10015" y="3485"/>
                  </a:lnTo>
                  <a:lnTo>
                    <a:pt x="10051" y="3375"/>
                  </a:lnTo>
                  <a:lnTo>
                    <a:pt x="10015" y="3301"/>
                  </a:lnTo>
                  <a:lnTo>
                    <a:pt x="9978" y="3228"/>
                  </a:lnTo>
                  <a:lnTo>
                    <a:pt x="9941" y="3191"/>
                  </a:lnTo>
                  <a:close/>
                  <a:moveTo>
                    <a:pt x="11519" y="3045"/>
                  </a:moveTo>
                  <a:lnTo>
                    <a:pt x="11409" y="3081"/>
                  </a:lnTo>
                  <a:lnTo>
                    <a:pt x="11335" y="3118"/>
                  </a:lnTo>
                  <a:lnTo>
                    <a:pt x="11298" y="3191"/>
                  </a:lnTo>
                  <a:lnTo>
                    <a:pt x="11262" y="3265"/>
                  </a:lnTo>
                  <a:lnTo>
                    <a:pt x="11262" y="3338"/>
                  </a:lnTo>
                  <a:lnTo>
                    <a:pt x="11262" y="3412"/>
                  </a:lnTo>
                  <a:lnTo>
                    <a:pt x="11298" y="3485"/>
                  </a:lnTo>
                  <a:lnTo>
                    <a:pt x="11372" y="3522"/>
                  </a:lnTo>
                  <a:lnTo>
                    <a:pt x="11445" y="3595"/>
                  </a:lnTo>
                  <a:lnTo>
                    <a:pt x="11592" y="3595"/>
                  </a:lnTo>
                  <a:lnTo>
                    <a:pt x="11665" y="3522"/>
                  </a:lnTo>
                  <a:lnTo>
                    <a:pt x="11702" y="3485"/>
                  </a:lnTo>
                  <a:lnTo>
                    <a:pt x="11739" y="3412"/>
                  </a:lnTo>
                  <a:lnTo>
                    <a:pt x="11702" y="3265"/>
                  </a:lnTo>
                  <a:lnTo>
                    <a:pt x="11702" y="3155"/>
                  </a:lnTo>
                  <a:lnTo>
                    <a:pt x="11629" y="3081"/>
                  </a:lnTo>
                  <a:lnTo>
                    <a:pt x="11519" y="3045"/>
                  </a:lnTo>
                  <a:close/>
                  <a:moveTo>
                    <a:pt x="15554" y="1541"/>
                  </a:moveTo>
                  <a:lnTo>
                    <a:pt x="15407" y="1871"/>
                  </a:lnTo>
                  <a:lnTo>
                    <a:pt x="15187" y="2164"/>
                  </a:lnTo>
                  <a:lnTo>
                    <a:pt x="14967" y="2458"/>
                  </a:lnTo>
                  <a:lnTo>
                    <a:pt x="14710" y="2715"/>
                  </a:lnTo>
                  <a:lnTo>
                    <a:pt x="14416" y="2935"/>
                  </a:lnTo>
                  <a:lnTo>
                    <a:pt x="14123" y="3155"/>
                  </a:lnTo>
                  <a:lnTo>
                    <a:pt x="13536" y="3595"/>
                  </a:lnTo>
                  <a:lnTo>
                    <a:pt x="13279" y="3265"/>
                  </a:lnTo>
                  <a:lnTo>
                    <a:pt x="12986" y="2971"/>
                  </a:lnTo>
                  <a:lnTo>
                    <a:pt x="13096" y="2935"/>
                  </a:lnTo>
                  <a:lnTo>
                    <a:pt x="13683" y="2531"/>
                  </a:lnTo>
                  <a:lnTo>
                    <a:pt x="14306" y="2164"/>
                  </a:lnTo>
                  <a:lnTo>
                    <a:pt x="14930" y="1834"/>
                  </a:lnTo>
                  <a:lnTo>
                    <a:pt x="15554" y="1541"/>
                  </a:lnTo>
                  <a:close/>
                  <a:moveTo>
                    <a:pt x="8914" y="3228"/>
                  </a:moveTo>
                  <a:lnTo>
                    <a:pt x="8841" y="3301"/>
                  </a:lnTo>
                  <a:lnTo>
                    <a:pt x="8804" y="3375"/>
                  </a:lnTo>
                  <a:lnTo>
                    <a:pt x="8804" y="3485"/>
                  </a:lnTo>
                  <a:lnTo>
                    <a:pt x="8804" y="3558"/>
                  </a:lnTo>
                  <a:lnTo>
                    <a:pt x="8877" y="3632"/>
                  </a:lnTo>
                  <a:lnTo>
                    <a:pt x="8951" y="3668"/>
                  </a:lnTo>
                  <a:lnTo>
                    <a:pt x="9098" y="3668"/>
                  </a:lnTo>
                  <a:lnTo>
                    <a:pt x="9134" y="3632"/>
                  </a:lnTo>
                  <a:lnTo>
                    <a:pt x="9208" y="3558"/>
                  </a:lnTo>
                  <a:lnTo>
                    <a:pt x="9208" y="3485"/>
                  </a:lnTo>
                  <a:lnTo>
                    <a:pt x="9208" y="3375"/>
                  </a:lnTo>
                  <a:lnTo>
                    <a:pt x="9171" y="3338"/>
                  </a:lnTo>
                  <a:lnTo>
                    <a:pt x="9134" y="3265"/>
                  </a:lnTo>
                  <a:lnTo>
                    <a:pt x="9061" y="3228"/>
                  </a:lnTo>
                  <a:close/>
                  <a:moveTo>
                    <a:pt x="16324" y="1101"/>
                  </a:moveTo>
                  <a:lnTo>
                    <a:pt x="16140" y="1541"/>
                  </a:lnTo>
                  <a:lnTo>
                    <a:pt x="15884" y="1944"/>
                  </a:lnTo>
                  <a:lnTo>
                    <a:pt x="15590" y="2348"/>
                  </a:lnTo>
                  <a:lnTo>
                    <a:pt x="15297" y="2751"/>
                  </a:lnTo>
                  <a:lnTo>
                    <a:pt x="14967" y="3081"/>
                  </a:lnTo>
                  <a:lnTo>
                    <a:pt x="14600" y="3412"/>
                  </a:lnTo>
                  <a:lnTo>
                    <a:pt x="13829" y="4072"/>
                  </a:lnTo>
                  <a:lnTo>
                    <a:pt x="13756" y="3925"/>
                  </a:lnTo>
                  <a:lnTo>
                    <a:pt x="13976" y="3778"/>
                  </a:lnTo>
                  <a:lnTo>
                    <a:pt x="14343" y="3558"/>
                  </a:lnTo>
                  <a:lnTo>
                    <a:pt x="14673" y="3301"/>
                  </a:lnTo>
                  <a:lnTo>
                    <a:pt x="15003" y="3008"/>
                  </a:lnTo>
                  <a:lnTo>
                    <a:pt x="15297" y="2715"/>
                  </a:lnTo>
                  <a:lnTo>
                    <a:pt x="15554" y="2384"/>
                  </a:lnTo>
                  <a:lnTo>
                    <a:pt x="15774" y="2018"/>
                  </a:lnTo>
                  <a:lnTo>
                    <a:pt x="15957" y="1651"/>
                  </a:lnTo>
                  <a:lnTo>
                    <a:pt x="16104" y="1211"/>
                  </a:lnTo>
                  <a:lnTo>
                    <a:pt x="16104" y="1137"/>
                  </a:lnTo>
                  <a:lnTo>
                    <a:pt x="16324" y="1101"/>
                  </a:lnTo>
                  <a:close/>
                  <a:moveTo>
                    <a:pt x="10528" y="3962"/>
                  </a:moveTo>
                  <a:lnTo>
                    <a:pt x="10455" y="3998"/>
                  </a:lnTo>
                  <a:lnTo>
                    <a:pt x="10381" y="4072"/>
                  </a:lnTo>
                  <a:lnTo>
                    <a:pt x="10381" y="4108"/>
                  </a:lnTo>
                  <a:lnTo>
                    <a:pt x="10345" y="4219"/>
                  </a:lnTo>
                  <a:lnTo>
                    <a:pt x="10381" y="4329"/>
                  </a:lnTo>
                  <a:lnTo>
                    <a:pt x="10455" y="4402"/>
                  </a:lnTo>
                  <a:lnTo>
                    <a:pt x="10491" y="4439"/>
                  </a:lnTo>
                  <a:lnTo>
                    <a:pt x="10638" y="4439"/>
                  </a:lnTo>
                  <a:lnTo>
                    <a:pt x="10748" y="4365"/>
                  </a:lnTo>
                  <a:lnTo>
                    <a:pt x="10785" y="4292"/>
                  </a:lnTo>
                  <a:lnTo>
                    <a:pt x="10822" y="4219"/>
                  </a:lnTo>
                  <a:lnTo>
                    <a:pt x="10785" y="4108"/>
                  </a:lnTo>
                  <a:lnTo>
                    <a:pt x="10748" y="4072"/>
                  </a:lnTo>
                  <a:lnTo>
                    <a:pt x="10712" y="3998"/>
                  </a:lnTo>
                  <a:lnTo>
                    <a:pt x="10675" y="3962"/>
                  </a:lnTo>
                  <a:close/>
                  <a:moveTo>
                    <a:pt x="16434" y="477"/>
                  </a:moveTo>
                  <a:lnTo>
                    <a:pt x="16617" y="514"/>
                  </a:lnTo>
                  <a:lnTo>
                    <a:pt x="16764" y="587"/>
                  </a:lnTo>
                  <a:lnTo>
                    <a:pt x="16837" y="734"/>
                  </a:lnTo>
                  <a:lnTo>
                    <a:pt x="16911" y="880"/>
                  </a:lnTo>
                  <a:lnTo>
                    <a:pt x="16947" y="1064"/>
                  </a:lnTo>
                  <a:lnTo>
                    <a:pt x="16947" y="1247"/>
                  </a:lnTo>
                  <a:lnTo>
                    <a:pt x="16911" y="1541"/>
                  </a:lnTo>
                  <a:lnTo>
                    <a:pt x="16764" y="1871"/>
                  </a:lnTo>
                  <a:lnTo>
                    <a:pt x="16544" y="2128"/>
                  </a:lnTo>
                  <a:lnTo>
                    <a:pt x="16104" y="2641"/>
                  </a:lnTo>
                  <a:lnTo>
                    <a:pt x="15077" y="3668"/>
                  </a:lnTo>
                  <a:lnTo>
                    <a:pt x="14086" y="4549"/>
                  </a:lnTo>
                  <a:lnTo>
                    <a:pt x="14013" y="4402"/>
                  </a:lnTo>
                  <a:lnTo>
                    <a:pt x="14123" y="4329"/>
                  </a:lnTo>
                  <a:lnTo>
                    <a:pt x="14967" y="3632"/>
                  </a:lnTo>
                  <a:lnTo>
                    <a:pt x="15370" y="3228"/>
                  </a:lnTo>
                  <a:lnTo>
                    <a:pt x="15737" y="2825"/>
                  </a:lnTo>
                  <a:lnTo>
                    <a:pt x="16067" y="2384"/>
                  </a:lnTo>
                  <a:lnTo>
                    <a:pt x="16361" y="1908"/>
                  </a:lnTo>
                  <a:lnTo>
                    <a:pt x="16617" y="1431"/>
                  </a:lnTo>
                  <a:lnTo>
                    <a:pt x="16764" y="880"/>
                  </a:lnTo>
                  <a:lnTo>
                    <a:pt x="16764" y="770"/>
                  </a:lnTo>
                  <a:lnTo>
                    <a:pt x="16727" y="697"/>
                  </a:lnTo>
                  <a:lnTo>
                    <a:pt x="16654" y="660"/>
                  </a:lnTo>
                  <a:lnTo>
                    <a:pt x="16544" y="660"/>
                  </a:lnTo>
                  <a:lnTo>
                    <a:pt x="15920" y="770"/>
                  </a:lnTo>
                  <a:lnTo>
                    <a:pt x="15333" y="954"/>
                  </a:lnTo>
                  <a:lnTo>
                    <a:pt x="15333" y="954"/>
                  </a:lnTo>
                  <a:lnTo>
                    <a:pt x="15590" y="807"/>
                  </a:lnTo>
                  <a:lnTo>
                    <a:pt x="15884" y="660"/>
                  </a:lnTo>
                  <a:lnTo>
                    <a:pt x="16177" y="550"/>
                  </a:lnTo>
                  <a:lnTo>
                    <a:pt x="16434" y="477"/>
                  </a:lnTo>
                  <a:close/>
                  <a:moveTo>
                    <a:pt x="9354" y="4182"/>
                  </a:moveTo>
                  <a:lnTo>
                    <a:pt x="9208" y="4255"/>
                  </a:lnTo>
                  <a:lnTo>
                    <a:pt x="9134" y="4365"/>
                  </a:lnTo>
                  <a:lnTo>
                    <a:pt x="9134" y="4439"/>
                  </a:lnTo>
                  <a:lnTo>
                    <a:pt x="9171" y="4512"/>
                  </a:lnTo>
                  <a:lnTo>
                    <a:pt x="9208" y="4585"/>
                  </a:lnTo>
                  <a:lnTo>
                    <a:pt x="9281" y="4622"/>
                  </a:lnTo>
                  <a:lnTo>
                    <a:pt x="9428" y="4622"/>
                  </a:lnTo>
                  <a:lnTo>
                    <a:pt x="9538" y="4585"/>
                  </a:lnTo>
                  <a:lnTo>
                    <a:pt x="9611" y="4475"/>
                  </a:lnTo>
                  <a:lnTo>
                    <a:pt x="9648" y="4402"/>
                  </a:lnTo>
                  <a:lnTo>
                    <a:pt x="9648" y="4292"/>
                  </a:lnTo>
                  <a:lnTo>
                    <a:pt x="9611" y="4255"/>
                  </a:lnTo>
                  <a:lnTo>
                    <a:pt x="9538" y="4182"/>
                  </a:lnTo>
                  <a:close/>
                  <a:moveTo>
                    <a:pt x="13243" y="6566"/>
                  </a:moveTo>
                  <a:lnTo>
                    <a:pt x="13169" y="6639"/>
                  </a:lnTo>
                  <a:lnTo>
                    <a:pt x="13133" y="6713"/>
                  </a:lnTo>
                  <a:lnTo>
                    <a:pt x="13133" y="6860"/>
                  </a:lnTo>
                  <a:lnTo>
                    <a:pt x="13133" y="6933"/>
                  </a:lnTo>
                  <a:lnTo>
                    <a:pt x="13206" y="6970"/>
                  </a:lnTo>
                  <a:lnTo>
                    <a:pt x="13316" y="7006"/>
                  </a:lnTo>
                  <a:lnTo>
                    <a:pt x="13463" y="6970"/>
                  </a:lnTo>
                  <a:lnTo>
                    <a:pt x="13536" y="6933"/>
                  </a:lnTo>
                  <a:lnTo>
                    <a:pt x="13536" y="6860"/>
                  </a:lnTo>
                  <a:lnTo>
                    <a:pt x="13573" y="6750"/>
                  </a:lnTo>
                  <a:lnTo>
                    <a:pt x="13536" y="6676"/>
                  </a:lnTo>
                  <a:lnTo>
                    <a:pt x="13463" y="6603"/>
                  </a:lnTo>
                  <a:lnTo>
                    <a:pt x="13316" y="6566"/>
                  </a:lnTo>
                  <a:close/>
                  <a:moveTo>
                    <a:pt x="12216" y="7300"/>
                  </a:moveTo>
                  <a:lnTo>
                    <a:pt x="12105" y="7336"/>
                  </a:lnTo>
                  <a:lnTo>
                    <a:pt x="12032" y="7410"/>
                  </a:lnTo>
                  <a:lnTo>
                    <a:pt x="11995" y="7520"/>
                  </a:lnTo>
                  <a:lnTo>
                    <a:pt x="11995" y="7630"/>
                  </a:lnTo>
                  <a:lnTo>
                    <a:pt x="12032" y="7703"/>
                  </a:lnTo>
                  <a:lnTo>
                    <a:pt x="12105" y="7777"/>
                  </a:lnTo>
                  <a:lnTo>
                    <a:pt x="12216" y="7777"/>
                  </a:lnTo>
                  <a:lnTo>
                    <a:pt x="12289" y="7740"/>
                  </a:lnTo>
                  <a:lnTo>
                    <a:pt x="12362" y="7703"/>
                  </a:lnTo>
                  <a:lnTo>
                    <a:pt x="12436" y="7630"/>
                  </a:lnTo>
                  <a:lnTo>
                    <a:pt x="12436" y="7520"/>
                  </a:lnTo>
                  <a:lnTo>
                    <a:pt x="12436" y="7410"/>
                  </a:lnTo>
                  <a:lnTo>
                    <a:pt x="12326" y="7336"/>
                  </a:lnTo>
                  <a:lnTo>
                    <a:pt x="12216" y="7300"/>
                  </a:lnTo>
                  <a:close/>
                  <a:moveTo>
                    <a:pt x="12729" y="8033"/>
                  </a:moveTo>
                  <a:lnTo>
                    <a:pt x="12656" y="8107"/>
                  </a:lnTo>
                  <a:lnTo>
                    <a:pt x="12656" y="8143"/>
                  </a:lnTo>
                  <a:lnTo>
                    <a:pt x="12619" y="8253"/>
                  </a:lnTo>
                  <a:lnTo>
                    <a:pt x="12619" y="8400"/>
                  </a:lnTo>
                  <a:lnTo>
                    <a:pt x="12656" y="8437"/>
                  </a:lnTo>
                  <a:lnTo>
                    <a:pt x="12692" y="8474"/>
                  </a:lnTo>
                  <a:lnTo>
                    <a:pt x="12729" y="8474"/>
                  </a:lnTo>
                  <a:lnTo>
                    <a:pt x="12802" y="8510"/>
                  </a:lnTo>
                  <a:lnTo>
                    <a:pt x="12912" y="8474"/>
                  </a:lnTo>
                  <a:lnTo>
                    <a:pt x="12986" y="8437"/>
                  </a:lnTo>
                  <a:lnTo>
                    <a:pt x="13022" y="8400"/>
                  </a:lnTo>
                  <a:lnTo>
                    <a:pt x="13022" y="8253"/>
                  </a:lnTo>
                  <a:lnTo>
                    <a:pt x="13022" y="8180"/>
                  </a:lnTo>
                  <a:lnTo>
                    <a:pt x="12949" y="8107"/>
                  </a:lnTo>
                  <a:lnTo>
                    <a:pt x="12912" y="8033"/>
                  </a:lnTo>
                  <a:close/>
                  <a:moveTo>
                    <a:pt x="10051" y="2128"/>
                  </a:moveTo>
                  <a:lnTo>
                    <a:pt x="10455" y="2164"/>
                  </a:lnTo>
                  <a:lnTo>
                    <a:pt x="10858" y="2238"/>
                  </a:lnTo>
                  <a:lnTo>
                    <a:pt x="11262" y="2348"/>
                  </a:lnTo>
                  <a:lnTo>
                    <a:pt x="11225" y="2458"/>
                  </a:lnTo>
                  <a:lnTo>
                    <a:pt x="11262" y="2568"/>
                  </a:lnTo>
                  <a:lnTo>
                    <a:pt x="11335" y="2641"/>
                  </a:lnTo>
                  <a:lnTo>
                    <a:pt x="11445" y="2715"/>
                  </a:lnTo>
                  <a:lnTo>
                    <a:pt x="11629" y="2715"/>
                  </a:lnTo>
                  <a:lnTo>
                    <a:pt x="11775" y="2788"/>
                  </a:lnTo>
                  <a:lnTo>
                    <a:pt x="12105" y="2935"/>
                  </a:lnTo>
                  <a:lnTo>
                    <a:pt x="12179" y="2971"/>
                  </a:lnTo>
                  <a:lnTo>
                    <a:pt x="12252" y="3008"/>
                  </a:lnTo>
                  <a:lnTo>
                    <a:pt x="12472" y="3191"/>
                  </a:lnTo>
                  <a:lnTo>
                    <a:pt x="12692" y="3412"/>
                  </a:lnTo>
                  <a:lnTo>
                    <a:pt x="13096" y="3852"/>
                  </a:lnTo>
                  <a:lnTo>
                    <a:pt x="11482" y="4842"/>
                  </a:lnTo>
                  <a:lnTo>
                    <a:pt x="9868" y="5796"/>
                  </a:lnTo>
                  <a:lnTo>
                    <a:pt x="6090" y="8070"/>
                  </a:lnTo>
                  <a:lnTo>
                    <a:pt x="5209" y="8620"/>
                  </a:lnTo>
                  <a:lnTo>
                    <a:pt x="5356" y="8327"/>
                  </a:lnTo>
                  <a:lnTo>
                    <a:pt x="5649" y="7960"/>
                  </a:lnTo>
                  <a:lnTo>
                    <a:pt x="5943" y="7557"/>
                  </a:lnTo>
                  <a:lnTo>
                    <a:pt x="5906" y="7483"/>
                  </a:lnTo>
                  <a:lnTo>
                    <a:pt x="5870" y="7483"/>
                  </a:lnTo>
                  <a:lnTo>
                    <a:pt x="5686" y="7593"/>
                  </a:lnTo>
                  <a:lnTo>
                    <a:pt x="5539" y="7740"/>
                  </a:lnTo>
                  <a:lnTo>
                    <a:pt x="5209" y="8070"/>
                  </a:lnTo>
                  <a:lnTo>
                    <a:pt x="4989" y="8437"/>
                  </a:lnTo>
                  <a:lnTo>
                    <a:pt x="4769" y="8840"/>
                  </a:lnTo>
                  <a:lnTo>
                    <a:pt x="4732" y="8877"/>
                  </a:lnTo>
                  <a:lnTo>
                    <a:pt x="4622" y="8584"/>
                  </a:lnTo>
                  <a:lnTo>
                    <a:pt x="4916" y="8107"/>
                  </a:lnTo>
                  <a:lnTo>
                    <a:pt x="5283" y="7630"/>
                  </a:lnTo>
                  <a:lnTo>
                    <a:pt x="5649" y="7190"/>
                  </a:lnTo>
                  <a:lnTo>
                    <a:pt x="6016" y="6786"/>
                  </a:lnTo>
                  <a:lnTo>
                    <a:pt x="6016" y="6750"/>
                  </a:lnTo>
                  <a:lnTo>
                    <a:pt x="6016" y="6713"/>
                  </a:lnTo>
                  <a:lnTo>
                    <a:pt x="5943" y="6713"/>
                  </a:lnTo>
                  <a:lnTo>
                    <a:pt x="5539" y="7043"/>
                  </a:lnTo>
                  <a:lnTo>
                    <a:pt x="5173" y="7410"/>
                  </a:lnTo>
                  <a:lnTo>
                    <a:pt x="4842" y="7777"/>
                  </a:lnTo>
                  <a:lnTo>
                    <a:pt x="4512" y="8180"/>
                  </a:lnTo>
                  <a:lnTo>
                    <a:pt x="4476" y="7923"/>
                  </a:lnTo>
                  <a:lnTo>
                    <a:pt x="4439" y="7667"/>
                  </a:lnTo>
                  <a:lnTo>
                    <a:pt x="4659" y="7336"/>
                  </a:lnTo>
                  <a:lnTo>
                    <a:pt x="4879" y="7080"/>
                  </a:lnTo>
                  <a:lnTo>
                    <a:pt x="5686" y="6016"/>
                  </a:lnTo>
                  <a:lnTo>
                    <a:pt x="5723" y="5943"/>
                  </a:lnTo>
                  <a:lnTo>
                    <a:pt x="5686" y="5906"/>
                  </a:lnTo>
                  <a:lnTo>
                    <a:pt x="5576" y="5906"/>
                  </a:lnTo>
                  <a:lnTo>
                    <a:pt x="5283" y="6199"/>
                  </a:lnTo>
                  <a:lnTo>
                    <a:pt x="4953" y="6529"/>
                  </a:lnTo>
                  <a:lnTo>
                    <a:pt x="4402" y="7153"/>
                  </a:lnTo>
                  <a:lnTo>
                    <a:pt x="4402" y="6529"/>
                  </a:lnTo>
                  <a:lnTo>
                    <a:pt x="4622" y="6199"/>
                  </a:lnTo>
                  <a:lnTo>
                    <a:pt x="4953" y="5759"/>
                  </a:lnTo>
                  <a:lnTo>
                    <a:pt x="5136" y="5502"/>
                  </a:lnTo>
                  <a:lnTo>
                    <a:pt x="5246" y="5392"/>
                  </a:lnTo>
                  <a:lnTo>
                    <a:pt x="5393" y="5319"/>
                  </a:lnTo>
                  <a:lnTo>
                    <a:pt x="5429" y="5319"/>
                  </a:lnTo>
                  <a:lnTo>
                    <a:pt x="5429" y="5282"/>
                  </a:lnTo>
                  <a:lnTo>
                    <a:pt x="5393" y="5246"/>
                  </a:lnTo>
                  <a:lnTo>
                    <a:pt x="5393" y="5209"/>
                  </a:lnTo>
                  <a:lnTo>
                    <a:pt x="5173" y="5209"/>
                  </a:lnTo>
                  <a:lnTo>
                    <a:pt x="5063" y="5282"/>
                  </a:lnTo>
                  <a:lnTo>
                    <a:pt x="4953" y="5356"/>
                  </a:lnTo>
                  <a:lnTo>
                    <a:pt x="4769" y="5539"/>
                  </a:lnTo>
                  <a:lnTo>
                    <a:pt x="4622" y="5722"/>
                  </a:lnTo>
                  <a:lnTo>
                    <a:pt x="4476" y="5869"/>
                  </a:lnTo>
                  <a:lnTo>
                    <a:pt x="4586" y="5466"/>
                  </a:lnTo>
                  <a:lnTo>
                    <a:pt x="4732" y="5062"/>
                  </a:lnTo>
                  <a:lnTo>
                    <a:pt x="4879" y="4842"/>
                  </a:lnTo>
                  <a:lnTo>
                    <a:pt x="5026" y="4622"/>
                  </a:lnTo>
                  <a:lnTo>
                    <a:pt x="5209" y="4402"/>
                  </a:lnTo>
                  <a:lnTo>
                    <a:pt x="5393" y="4219"/>
                  </a:lnTo>
                  <a:lnTo>
                    <a:pt x="5796" y="3852"/>
                  </a:lnTo>
                  <a:lnTo>
                    <a:pt x="6236" y="3522"/>
                  </a:lnTo>
                  <a:lnTo>
                    <a:pt x="6677" y="3228"/>
                  </a:lnTo>
                  <a:lnTo>
                    <a:pt x="7117" y="2935"/>
                  </a:lnTo>
                  <a:lnTo>
                    <a:pt x="7594" y="2715"/>
                  </a:lnTo>
                  <a:lnTo>
                    <a:pt x="8070" y="2494"/>
                  </a:lnTo>
                  <a:lnTo>
                    <a:pt x="8474" y="2348"/>
                  </a:lnTo>
                  <a:lnTo>
                    <a:pt x="8841" y="2238"/>
                  </a:lnTo>
                  <a:lnTo>
                    <a:pt x="9244" y="2164"/>
                  </a:lnTo>
                  <a:lnTo>
                    <a:pt x="9648" y="2128"/>
                  </a:lnTo>
                  <a:close/>
                  <a:moveTo>
                    <a:pt x="13316" y="4219"/>
                  </a:moveTo>
                  <a:lnTo>
                    <a:pt x="13426" y="4365"/>
                  </a:lnTo>
                  <a:lnTo>
                    <a:pt x="12582" y="5026"/>
                  </a:lnTo>
                  <a:lnTo>
                    <a:pt x="11702" y="5649"/>
                  </a:lnTo>
                  <a:lnTo>
                    <a:pt x="10785" y="6273"/>
                  </a:lnTo>
                  <a:lnTo>
                    <a:pt x="9868" y="6860"/>
                  </a:lnTo>
                  <a:lnTo>
                    <a:pt x="8877" y="7446"/>
                  </a:lnTo>
                  <a:lnTo>
                    <a:pt x="7887" y="8033"/>
                  </a:lnTo>
                  <a:lnTo>
                    <a:pt x="6860" y="8584"/>
                  </a:lnTo>
                  <a:lnTo>
                    <a:pt x="5796" y="9097"/>
                  </a:lnTo>
                  <a:lnTo>
                    <a:pt x="4989" y="9464"/>
                  </a:lnTo>
                  <a:lnTo>
                    <a:pt x="4916" y="9317"/>
                  </a:lnTo>
                  <a:lnTo>
                    <a:pt x="4953" y="9207"/>
                  </a:lnTo>
                  <a:lnTo>
                    <a:pt x="6053" y="8584"/>
                  </a:lnTo>
                  <a:lnTo>
                    <a:pt x="10198" y="6089"/>
                  </a:lnTo>
                  <a:lnTo>
                    <a:pt x="11775" y="5136"/>
                  </a:lnTo>
                  <a:lnTo>
                    <a:pt x="13316" y="4219"/>
                  </a:lnTo>
                  <a:close/>
                  <a:moveTo>
                    <a:pt x="3962" y="7960"/>
                  </a:moveTo>
                  <a:lnTo>
                    <a:pt x="3999" y="8070"/>
                  </a:lnTo>
                  <a:lnTo>
                    <a:pt x="3999" y="8107"/>
                  </a:lnTo>
                  <a:lnTo>
                    <a:pt x="4146" y="8694"/>
                  </a:lnTo>
                  <a:lnTo>
                    <a:pt x="3962" y="9024"/>
                  </a:lnTo>
                  <a:lnTo>
                    <a:pt x="3925" y="9097"/>
                  </a:lnTo>
                  <a:lnTo>
                    <a:pt x="3925" y="9134"/>
                  </a:lnTo>
                  <a:lnTo>
                    <a:pt x="3999" y="9244"/>
                  </a:lnTo>
                  <a:lnTo>
                    <a:pt x="3339" y="9501"/>
                  </a:lnTo>
                  <a:lnTo>
                    <a:pt x="3008" y="9611"/>
                  </a:lnTo>
                  <a:lnTo>
                    <a:pt x="2642" y="9684"/>
                  </a:lnTo>
                  <a:lnTo>
                    <a:pt x="2898" y="9171"/>
                  </a:lnTo>
                  <a:lnTo>
                    <a:pt x="3229" y="8694"/>
                  </a:lnTo>
                  <a:lnTo>
                    <a:pt x="3559" y="8327"/>
                  </a:lnTo>
                  <a:lnTo>
                    <a:pt x="3962" y="7960"/>
                  </a:lnTo>
                  <a:close/>
                  <a:moveTo>
                    <a:pt x="13609" y="4732"/>
                  </a:moveTo>
                  <a:lnTo>
                    <a:pt x="13683" y="4915"/>
                  </a:lnTo>
                  <a:lnTo>
                    <a:pt x="12986" y="5502"/>
                  </a:lnTo>
                  <a:lnTo>
                    <a:pt x="12105" y="6199"/>
                  </a:lnTo>
                  <a:lnTo>
                    <a:pt x="11225" y="6823"/>
                  </a:lnTo>
                  <a:lnTo>
                    <a:pt x="10308" y="7446"/>
                  </a:lnTo>
                  <a:lnTo>
                    <a:pt x="9354" y="8033"/>
                  </a:lnTo>
                  <a:lnTo>
                    <a:pt x="8401" y="8584"/>
                  </a:lnTo>
                  <a:lnTo>
                    <a:pt x="7447" y="9097"/>
                  </a:lnTo>
                  <a:lnTo>
                    <a:pt x="6456" y="9574"/>
                  </a:lnTo>
                  <a:lnTo>
                    <a:pt x="5429" y="10014"/>
                  </a:lnTo>
                  <a:lnTo>
                    <a:pt x="5246" y="9794"/>
                  </a:lnTo>
                  <a:lnTo>
                    <a:pt x="5466" y="9684"/>
                  </a:lnTo>
                  <a:lnTo>
                    <a:pt x="6603" y="9134"/>
                  </a:lnTo>
                  <a:lnTo>
                    <a:pt x="7740" y="8547"/>
                  </a:lnTo>
                  <a:lnTo>
                    <a:pt x="8877" y="7923"/>
                  </a:lnTo>
                  <a:lnTo>
                    <a:pt x="9978" y="7263"/>
                  </a:lnTo>
                  <a:lnTo>
                    <a:pt x="10895" y="6676"/>
                  </a:lnTo>
                  <a:lnTo>
                    <a:pt x="11812" y="6053"/>
                  </a:lnTo>
                  <a:lnTo>
                    <a:pt x="12729" y="5392"/>
                  </a:lnTo>
                  <a:lnTo>
                    <a:pt x="13609" y="4732"/>
                  </a:lnTo>
                  <a:close/>
                  <a:moveTo>
                    <a:pt x="11995" y="9721"/>
                  </a:moveTo>
                  <a:lnTo>
                    <a:pt x="12472" y="9831"/>
                  </a:lnTo>
                  <a:lnTo>
                    <a:pt x="12436" y="9867"/>
                  </a:lnTo>
                  <a:lnTo>
                    <a:pt x="12032" y="10271"/>
                  </a:lnTo>
                  <a:lnTo>
                    <a:pt x="12032" y="10198"/>
                  </a:lnTo>
                  <a:lnTo>
                    <a:pt x="11995" y="9721"/>
                  </a:lnTo>
                  <a:close/>
                  <a:moveTo>
                    <a:pt x="2715" y="8804"/>
                  </a:moveTo>
                  <a:lnTo>
                    <a:pt x="2422" y="9317"/>
                  </a:lnTo>
                  <a:lnTo>
                    <a:pt x="2165" y="9867"/>
                  </a:lnTo>
                  <a:lnTo>
                    <a:pt x="2165" y="9941"/>
                  </a:lnTo>
                  <a:lnTo>
                    <a:pt x="2201" y="10051"/>
                  </a:lnTo>
                  <a:lnTo>
                    <a:pt x="2275" y="10088"/>
                  </a:lnTo>
                  <a:lnTo>
                    <a:pt x="2348" y="10124"/>
                  </a:lnTo>
                  <a:lnTo>
                    <a:pt x="2898" y="10014"/>
                  </a:lnTo>
                  <a:lnTo>
                    <a:pt x="3449" y="9867"/>
                  </a:lnTo>
                  <a:lnTo>
                    <a:pt x="3925" y="9684"/>
                  </a:lnTo>
                  <a:lnTo>
                    <a:pt x="4439" y="9464"/>
                  </a:lnTo>
                  <a:lnTo>
                    <a:pt x="4549" y="9684"/>
                  </a:lnTo>
                  <a:lnTo>
                    <a:pt x="3559" y="10124"/>
                  </a:lnTo>
                  <a:lnTo>
                    <a:pt x="3082" y="10308"/>
                  </a:lnTo>
                  <a:lnTo>
                    <a:pt x="2568" y="10528"/>
                  </a:lnTo>
                  <a:lnTo>
                    <a:pt x="2275" y="10638"/>
                  </a:lnTo>
                  <a:lnTo>
                    <a:pt x="2018" y="10674"/>
                  </a:lnTo>
                  <a:lnTo>
                    <a:pt x="1761" y="10711"/>
                  </a:lnTo>
                  <a:lnTo>
                    <a:pt x="1468" y="10711"/>
                  </a:lnTo>
                  <a:lnTo>
                    <a:pt x="2091" y="9794"/>
                  </a:lnTo>
                  <a:lnTo>
                    <a:pt x="2348" y="9317"/>
                  </a:lnTo>
                  <a:lnTo>
                    <a:pt x="2642" y="8877"/>
                  </a:lnTo>
                  <a:lnTo>
                    <a:pt x="2715" y="8804"/>
                  </a:lnTo>
                  <a:close/>
                  <a:moveTo>
                    <a:pt x="13829" y="5429"/>
                  </a:moveTo>
                  <a:lnTo>
                    <a:pt x="13940" y="5943"/>
                  </a:lnTo>
                  <a:lnTo>
                    <a:pt x="13940" y="6456"/>
                  </a:lnTo>
                  <a:lnTo>
                    <a:pt x="13940" y="6896"/>
                  </a:lnTo>
                  <a:lnTo>
                    <a:pt x="13866" y="7336"/>
                  </a:lnTo>
                  <a:lnTo>
                    <a:pt x="13756" y="7740"/>
                  </a:lnTo>
                  <a:lnTo>
                    <a:pt x="13609" y="8143"/>
                  </a:lnTo>
                  <a:lnTo>
                    <a:pt x="13426" y="8547"/>
                  </a:lnTo>
                  <a:lnTo>
                    <a:pt x="13206" y="8914"/>
                  </a:lnTo>
                  <a:lnTo>
                    <a:pt x="12949" y="9281"/>
                  </a:lnTo>
                  <a:lnTo>
                    <a:pt x="12656" y="9647"/>
                  </a:lnTo>
                  <a:lnTo>
                    <a:pt x="12289" y="9611"/>
                  </a:lnTo>
                  <a:lnTo>
                    <a:pt x="11922" y="9537"/>
                  </a:lnTo>
                  <a:lnTo>
                    <a:pt x="11849" y="9574"/>
                  </a:lnTo>
                  <a:lnTo>
                    <a:pt x="11812" y="9574"/>
                  </a:lnTo>
                  <a:lnTo>
                    <a:pt x="11775" y="9647"/>
                  </a:lnTo>
                  <a:lnTo>
                    <a:pt x="11702" y="10418"/>
                  </a:lnTo>
                  <a:lnTo>
                    <a:pt x="11702" y="10491"/>
                  </a:lnTo>
                  <a:lnTo>
                    <a:pt x="11409" y="10711"/>
                  </a:lnTo>
                  <a:lnTo>
                    <a:pt x="11188" y="10821"/>
                  </a:lnTo>
                  <a:lnTo>
                    <a:pt x="11152" y="10858"/>
                  </a:lnTo>
                  <a:lnTo>
                    <a:pt x="11042" y="10931"/>
                  </a:lnTo>
                  <a:lnTo>
                    <a:pt x="11042" y="10564"/>
                  </a:lnTo>
                  <a:lnTo>
                    <a:pt x="11115" y="10198"/>
                  </a:lnTo>
                  <a:lnTo>
                    <a:pt x="11188" y="9867"/>
                  </a:lnTo>
                  <a:lnTo>
                    <a:pt x="11298" y="9501"/>
                  </a:lnTo>
                  <a:lnTo>
                    <a:pt x="11298" y="9464"/>
                  </a:lnTo>
                  <a:lnTo>
                    <a:pt x="11262" y="9427"/>
                  </a:lnTo>
                  <a:lnTo>
                    <a:pt x="11225" y="9427"/>
                  </a:lnTo>
                  <a:lnTo>
                    <a:pt x="11188" y="9464"/>
                  </a:lnTo>
                  <a:lnTo>
                    <a:pt x="11078" y="9647"/>
                  </a:lnTo>
                  <a:lnTo>
                    <a:pt x="10968" y="9831"/>
                  </a:lnTo>
                  <a:lnTo>
                    <a:pt x="10785" y="10234"/>
                  </a:lnTo>
                  <a:lnTo>
                    <a:pt x="10712" y="10638"/>
                  </a:lnTo>
                  <a:lnTo>
                    <a:pt x="10712" y="11078"/>
                  </a:lnTo>
                  <a:lnTo>
                    <a:pt x="10271" y="11261"/>
                  </a:lnTo>
                  <a:lnTo>
                    <a:pt x="9831" y="11371"/>
                  </a:lnTo>
                  <a:lnTo>
                    <a:pt x="9868" y="11005"/>
                  </a:lnTo>
                  <a:lnTo>
                    <a:pt x="9978" y="10638"/>
                  </a:lnTo>
                  <a:lnTo>
                    <a:pt x="10051" y="10344"/>
                  </a:lnTo>
                  <a:lnTo>
                    <a:pt x="10161" y="10088"/>
                  </a:lnTo>
                  <a:lnTo>
                    <a:pt x="10418" y="9574"/>
                  </a:lnTo>
                  <a:lnTo>
                    <a:pt x="10418" y="9537"/>
                  </a:lnTo>
                  <a:lnTo>
                    <a:pt x="10381" y="9501"/>
                  </a:lnTo>
                  <a:lnTo>
                    <a:pt x="10345" y="9501"/>
                  </a:lnTo>
                  <a:lnTo>
                    <a:pt x="10345" y="9537"/>
                  </a:lnTo>
                  <a:lnTo>
                    <a:pt x="10015" y="9941"/>
                  </a:lnTo>
                  <a:lnTo>
                    <a:pt x="9758" y="10418"/>
                  </a:lnTo>
                  <a:lnTo>
                    <a:pt x="9538" y="10895"/>
                  </a:lnTo>
                  <a:lnTo>
                    <a:pt x="9501" y="11151"/>
                  </a:lnTo>
                  <a:lnTo>
                    <a:pt x="9428" y="11408"/>
                  </a:lnTo>
                  <a:lnTo>
                    <a:pt x="8951" y="11408"/>
                  </a:lnTo>
                  <a:lnTo>
                    <a:pt x="8951" y="11261"/>
                  </a:lnTo>
                  <a:lnTo>
                    <a:pt x="8914" y="11225"/>
                  </a:lnTo>
                  <a:lnTo>
                    <a:pt x="8877" y="11188"/>
                  </a:lnTo>
                  <a:lnTo>
                    <a:pt x="8841" y="11188"/>
                  </a:lnTo>
                  <a:lnTo>
                    <a:pt x="8804" y="11225"/>
                  </a:lnTo>
                  <a:lnTo>
                    <a:pt x="8731" y="11298"/>
                  </a:lnTo>
                  <a:lnTo>
                    <a:pt x="9171" y="10454"/>
                  </a:lnTo>
                  <a:lnTo>
                    <a:pt x="9391" y="10051"/>
                  </a:lnTo>
                  <a:lnTo>
                    <a:pt x="9684" y="9647"/>
                  </a:lnTo>
                  <a:lnTo>
                    <a:pt x="9684" y="9611"/>
                  </a:lnTo>
                  <a:lnTo>
                    <a:pt x="9648" y="9611"/>
                  </a:lnTo>
                  <a:lnTo>
                    <a:pt x="9648" y="9574"/>
                  </a:lnTo>
                  <a:lnTo>
                    <a:pt x="9611" y="9611"/>
                  </a:lnTo>
                  <a:lnTo>
                    <a:pt x="9244" y="10014"/>
                  </a:lnTo>
                  <a:lnTo>
                    <a:pt x="8914" y="10418"/>
                  </a:lnTo>
                  <a:lnTo>
                    <a:pt x="8621" y="10858"/>
                  </a:lnTo>
                  <a:lnTo>
                    <a:pt x="8327" y="11335"/>
                  </a:lnTo>
                  <a:lnTo>
                    <a:pt x="7960" y="11225"/>
                  </a:lnTo>
                  <a:lnTo>
                    <a:pt x="7997" y="11188"/>
                  </a:lnTo>
                  <a:lnTo>
                    <a:pt x="7997" y="11151"/>
                  </a:lnTo>
                  <a:lnTo>
                    <a:pt x="7960" y="11115"/>
                  </a:lnTo>
                  <a:lnTo>
                    <a:pt x="7960" y="11078"/>
                  </a:lnTo>
                  <a:lnTo>
                    <a:pt x="7924" y="10968"/>
                  </a:lnTo>
                  <a:lnTo>
                    <a:pt x="7960" y="10858"/>
                  </a:lnTo>
                  <a:lnTo>
                    <a:pt x="8034" y="10601"/>
                  </a:lnTo>
                  <a:lnTo>
                    <a:pt x="8181" y="10308"/>
                  </a:lnTo>
                  <a:lnTo>
                    <a:pt x="8474" y="9831"/>
                  </a:lnTo>
                  <a:lnTo>
                    <a:pt x="8767" y="9427"/>
                  </a:lnTo>
                  <a:lnTo>
                    <a:pt x="8804" y="9391"/>
                  </a:lnTo>
                  <a:lnTo>
                    <a:pt x="8767" y="9317"/>
                  </a:lnTo>
                  <a:lnTo>
                    <a:pt x="8694" y="9317"/>
                  </a:lnTo>
                  <a:lnTo>
                    <a:pt x="8364" y="9537"/>
                  </a:lnTo>
                  <a:lnTo>
                    <a:pt x="8107" y="9831"/>
                  </a:lnTo>
                  <a:lnTo>
                    <a:pt x="7887" y="10124"/>
                  </a:lnTo>
                  <a:lnTo>
                    <a:pt x="7704" y="10454"/>
                  </a:lnTo>
                  <a:lnTo>
                    <a:pt x="7594" y="10784"/>
                  </a:lnTo>
                  <a:lnTo>
                    <a:pt x="7557" y="10968"/>
                  </a:lnTo>
                  <a:lnTo>
                    <a:pt x="7594" y="11115"/>
                  </a:lnTo>
                  <a:lnTo>
                    <a:pt x="7153" y="10968"/>
                  </a:lnTo>
                  <a:lnTo>
                    <a:pt x="6713" y="10784"/>
                  </a:lnTo>
                  <a:lnTo>
                    <a:pt x="6933" y="10564"/>
                  </a:lnTo>
                  <a:lnTo>
                    <a:pt x="7080" y="10344"/>
                  </a:lnTo>
                  <a:lnTo>
                    <a:pt x="7153" y="10234"/>
                  </a:lnTo>
                  <a:lnTo>
                    <a:pt x="7190" y="10124"/>
                  </a:lnTo>
                  <a:lnTo>
                    <a:pt x="7190" y="10088"/>
                  </a:lnTo>
                  <a:lnTo>
                    <a:pt x="7153" y="10088"/>
                  </a:lnTo>
                  <a:lnTo>
                    <a:pt x="7080" y="10124"/>
                  </a:lnTo>
                  <a:lnTo>
                    <a:pt x="7007" y="10161"/>
                  </a:lnTo>
                  <a:lnTo>
                    <a:pt x="6823" y="10308"/>
                  </a:lnTo>
                  <a:lnTo>
                    <a:pt x="6493" y="10564"/>
                  </a:lnTo>
                  <a:lnTo>
                    <a:pt x="6420" y="10638"/>
                  </a:lnTo>
                  <a:lnTo>
                    <a:pt x="5906" y="10344"/>
                  </a:lnTo>
                  <a:lnTo>
                    <a:pt x="6897" y="9904"/>
                  </a:lnTo>
                  <a:lnTo>
                    <a:pt x="7887" y="9391"/>
                  </a:lnTo>
                  <a:lnTo>
                    <a:pt x="8877" y="8877"/>
                  </a:lnTo>
                  <a:lnTo>
                    <a:pt x="9795" y="8327"/>
                  </a:lnTo>
                  <a:lnTo>
                    <a:pt x="10748" y="7740"/>
                  </a:lnTo>
                  <a:lnTo>
                    <a:pt x="11665" y="7116"/>
                  </a:lnTo>
                  <a:lnTo>
                    <a:pt x="12546" y="6456"/>
                  </a:lnTo>
                  <a:lnTo>
                    <a:pt x="13426" y="5796"/>
                  </a:lnTo>
                  <a:lnTo>
                    <a:pt x="13829" y="5429"/>
                  </a:lnTo>
                  <a:close/>
                  <a:moveTo>
                    <a:pt x="1651" y="9757"/>
                  </a:moveTo>
                  <a:lnTo>
                    <a:pt x="1028" y="10711"/>
                  </a:lnTo>
                  <a:lnTo>
                    <a:pt x="991" y="10784"/>
                  </a:lnTo>
                  <a:lnTo>
                    <a:pt x="1028" y="10858"/>
                  </a:lnTo>
                  <a:lnTo>
                    <a:pt x="1028" y="10931"/>
                  </a:lnTo>
                  <a:lnTo>
                    <a:pt x="1101" y="10968"/>
                  </a:lnTo>
                  <a:lnTo>
                    <a:pt x="1358" y="11041"/>
                  </a:lnTo>
                  <a:lnTo>
                    <a:pt x="1651" y="11078"/>
                  </a:lnTo>
                  <a:lnTo>
                    <a:pt x="1908" y="11078"/>
                  </a:lnTo>
                  <a:lnTo>
                    <a:pt x="2165" y="11041"/>
                  </a:lnTo>
                  <a:lnTo>
                    <a:pt x="2715" y="10858"/>
                  </a:lnTo>
                  <a:lnTo>
                    <a:pt x="3229" y="10638"/>
                  </a:lnTo>
                  <a:lnTo>
                    <a:pt x="4769" y="10014"/>
                  </a:lnTo>
                  <a:lnTo>
                    <a:pt x="4953" y="10198"/>
                  </a:lnTo>
                  <a:lnTo>
                    <a:pt x="4072" y="10564"/>
                  </a:lnTo>
                  <a:lnTo>
                    <a:pt x="3192" y="10895"/>
                  </a:lnTo>
                  <a:lnTo>
                    <a:pt x="2238" y="11188"/>
                  </a:lnTo>
                  <a:lnTo>
                    <a:pt x="1248" y="11445"/>
                  </a:lnTo>
                  <a:lnTo>
                    <a:pt x="1101" y="11518"/>
                  </a:lnTo>
                  <a:lnTo>
                    <a:pt x="844" y="11555"/>
                  </a:lnTo>
                  <a:lnTo>
                    <a:pt x="624" y="11555"/>
                  </a:lnTo>
                  <a:lnTo>
                    <a:pt x="551" y="11518"/>
                  </a:lnTo>
                  <a:lnTo>
                    <a:pt x="477" y="11481"/>
                  </a:lnTo>
                  <a:lnTo>
                    <a:pt x="477" y="11408"/>
                  </a:lnTo>
                  <a:lnTo>
                    <a:pt x="514" y="11298"/>
                  </a:lnTo>
                  <a:lnTo>
                    <a:pt x="661" y="11005"/>
                  </a:lnTo>
                  <a:lnTo>
                    <a:pt x="991" y="10601"/>
                  </a:lnTo>
                  <a:lnTo>
                    <a:pt x="1321" y="10161"/>
                  </a:lnTo>
                  <a:lnTo>
                    <a:pt x="1651" y="9757"/>
                  </a:lnTo>
                  <a:close/>
                  <a:moveTo>
                    <a:pt x="16324" y="0"/>
                  </a:moveTo>
                  <a:lnTo>
                    <a:pt x="16140" y="37"/>
                  </a:lnTo>
                  <a:lnTo>
                    <a:pt x="15774" y="147"/>
                  </a:lnTo>
                  <a:lnTo>
                    <a:pt x="15480" y="330"/>
                  </a:lnTo>
                  <a:lnTo>
                    <a:pt x="14636" y="807"/>
                  </a:lnTo>
                  <a:lnTo>
                    <a:pt x="13866" y="1357"/>
                  </a:lnTo>
                  <a:lnTo>
                    <a:pt x="13059" y="1908"/>
                  </a:lnTo>
                  <a:lnTo>
                    <a:pt x="12289" y="2458"/>
                  </a:lnTo>
                  <a:lnTo>
                    <a:pt x="12032" y="2311"/>
                  </a:lnTo>
                  <a:lnTo>
                    <a:pt x="11812" y="2238"/>
                  </a:lnTo>
                  <a:lnTo>
                    <a:pt x="11629" y="2238"/>
                  </a:lnTo>
                  <a:lnTo>
                    <a:pt x="11372" y="2091"/>
                  </a:lnTo>
                  <a:lnTo>
                    <a:pt x="11115" y="1981"/>
                  </a:lnTo>
                  <a:lnTo>
                    <a:pt x="10858" y="1908"/>
                  </a:lnTo>
                  <a:lnTo>
                    <a:pt x="10565" y="1834"/>
                  </a:lnTo>
                  <a:lnTo>
                    <a:pt x="10015" y="1761"/>
                  </a:lnTo>
                  <a:lnTo>
                    <a:pt x="9464" y="1761"/>
                  </a:lnTo>
                  <a:lnTo>
                    <a:pt x="8914" y="1834"/>
                  </a:lnTo>
                  <a:lnTo>
                    <a:pt x="8364" y="1981"/>
                  </a:lnTo>
                  <a:lnTo>
                    <a:pt x="7814" y="2164"/>
                  </a:lnTo>
                  <a:lnTo>
                    <a:pt x="7300" y="2384"/>
                  </a:lnTo>
                  <a:lnTo>
                    <a:pt x="6677" y="2715"/>
                  </a:lnTo>
                  <a:lnTo>
                    <a:pt x="6090" y="3081"/>
                  </a:lnTo>
                  <a:lnTo>
                    <a:pt x="5503" y="3522"/>
                  </a:lnTo>
                  <a:lnTo>
                    <a:pt x="4989" y="3962"/>
                  </a:lnTo>
                  <a:lnTo>
                    <a:pt x="4769" y="4219"/>
                  </a:lnTo>
                  <a:lnTo>
                    <a:pt x="4549" y="4475"/>
                  </a:lnTo>
                  <a:lnTo>
                    <a:pt x="4402" y="4769"/>
                  </a:lnTo>
                  <a:lnTo>
                    <a:pt x="4256" y="5062"/>
                  </a:lnTo>
                  <a:lnTo>
                    <a:pt x="4146" y="5356"/>
                  </a:lnTo>
                  <a:lnTo>
                    <a:pt x="4035" y="5686"/>
                  </a:lnTo>
                  <a:lnTo>
                    <a:pt x="3999" y="6016"/>
                  </a:lnTo>
                  <a:lnTo>
                    <a:pt x="3925" y="6346"/>
                  </a:lnTo>
                  <a:lnTo>
                    <a:pt x="3889" y="6970"/>
                  </a:lnTo>
                  <a:lnTo>
                    <a:pt x="3925" y="7630"/>
                  </a:lnTo>
                  <a:lnTo>
                    <a:pt x="3339" y="7960"/>
                  </a:lnTo>
                  <a:lnTo>
                    <a:pt x="2752" y="8290"/>
                  </a:lnTo>
                  <a:lnTo>
                    <a:pt x="2238" y="8657"/>
                  </a:lnTo>
                  <a:lnTo>
                    <a:pt x="1725" y="9097"/>
                  </a:lnTo>
                  <a:lnTo>
                    <a:pt x="1248" y="9574"/>
                  </a:lnTo>
                  <a:lnTo>
                    <a:pt x="808" y="10051"/>
                  </a:lnTo>
                  <a:lnTo>
                    <a:pt x="404" y="10601"/>
                  </a:lnTo>
                  <a:lnTo>
                    <a:pt x="221" y="10858"/>
                  </a:lnTo>
                  <a:lnTo>
                    <a:pt x="74" y="11151"/>
                  </a:lnTo>
                  <a:lnTo>
                    <a:pt x="1" y="11371"/>
                  </a:lnTo>
                  <a:lnTo>
                    <a:pt x="37" y="11555"/>
                  </a:lnTo>
                  <a:lnTo>
                    <a:pt x="111" y="11738"/>
                  </a:lnTo>
                  <a:lnTo>
                    <a:pt x="184" y="11812"/>
                  </a:lnTo>
                  <a:lnTo>
                    <a:pt x="257" y="11885"/>
                  </a:lnTo>
                  <a:lnTo>
                    <a:pt x="477" y="11958"/>
                  </a:lnTo>
                  <a:lnTo>
                    <a:pt x="697" y="11995"/>
                  </a:lnTo>
                  <a:lnTo>
                    <a:pt x="918" y="11995"/>
                  </a:lnTo>
                  <a:lnTo>
                    <a:pt x="1174" y="11958"/>
                  </a:lnTo>
                  <a:lnTo>
                    <a:pt x="1835" y="11812"/>
                  </a:lnTo>
                  <a:lnTo>
                    <a:pt x="2495" y="11591"/>
                  </a:lnTo>
                  <a:lnTo>
                    <a:pt x="3815" y="11151"/>
                  </a:lnTo>
                  <a:lnTo>
                    <a:pt x="4586" y="10858"/>
                  </a:lnTo>
                  <a:lnTo>
                    <a:pt x="5356" y="10564"/>
                  </a:lnTo>
                  <a:lnTo>
                    <a:pt x="5760" y="10858"/>
                  </a:lnTo>
                  <a:lnTo>
                    <a:pt x="6200" y="11078"/>
                  </a:lnTo>
                  <a:lnTo>
                    <a:pt x="6236" y="11261"/>
                  </a:lnTo>
                  <a:lnTo>
                    <a:pt x="6273" y="11335"/>
                  </a:lnTo>
                  <a:lnTo>
                    <a:pt x="6346" y="11371"/>
                  </a:lnTo>
                  <a:lnTo>
                    <a:pt x="6493" y="11371"/>
                  </a:lnTo>
                  <a:lnTo>
                    <a:pt x="6603" y="11261"/>
                  </a:lnTo>
                  <a:lnTo>
                    <a:pt x="7410" y="11591"/>
                  </a:lnTo>
                  <a:lnTo>
                    <a:pt x="7814" y="11702"/>
                  </a:lnTo>
                  <a:lnTo>
                    <a:pt x="8217" y="11812"/>
                  </a:lnTo>
                  <a:lnTo>
                    <a:pt x="8291" y="11848"/>
                  </a:lnTo>
                  <a:lnTo>
                    <a:pt x="8364" y="11885"/>
                  </a:lnTo>
                  <a:lnTo>
                    <a:pt x="8474" y="11848"/>
                  </a:lnTo>
                  <a:lnTo>
                    <a:pt x="8547" y="11885"/>
                  </a:lnTo>
                  <a:lnTo>
                    <a:pt x="8877" y="11922"/>
                  </a:lnTo>
                  <a:lnTo>
                    <a:pt x="9574" y="11922"/>
                  </a:lnTo>
                  <a:lnTo>
                    <a:pt x="9905" y="11885"/>
                  </a:lnTo>
                  <a:lnTo>
                    <a:pt x="10235" y="11812"/>
                  </a:lnTo>
                  <a:lnTo>
                    <a:pt x="10565" y="11702"/>
                  </a:lnTo>
                  <a:lnTo>
                    <a:pt x="10895" y="11555"/>
                  </a:lnTo>
                  <a:lnTo>
                    <a:pt x="11225" y="11408"/>
                  </a:lnTo>
                  <a:lnTo>
                    <a:pt x="11555" y="11225"/>
                  </a:lnTo>
                  <a:lnTo>
                    <a:pt x="11885" y="11041"/>
                  </a:lnTo>
                  <a:lnTo>
                    <a:pt x="12179" y="10784"/>
                  </a:lnTo>
                  <a:lnTo>
                    <a:pt x="12472" y="10564"/>
                  </a:lnTo>
                  <a:lnTo>
                    <a:pt x="12766" y="10308"/>
                  </a:lnTo>
                  <a:lnTo>
                    <a:pt x="13022" y="10014"/>
                  </a:lnTo>
                  <a:lnTo>
                    <a:pt x="13279" y="9721"/>
                  </a:lnTo>
                  <a:lnTo>
                    <a:pt x="13499" y="9391"/>
                  </a:lnTo>
                  <a:lnTo>
                    <a:pt x="13719" y="9097"/>
                  </a:lnTo>
                  <a:lnTo>
                    <a:pt x="13903" y="8730"/>
                  </a:lnTo>
                  <a:lnTo>
                    <a:pt x="14050" y="8400"/>
                  </a:lnTo>
                  <a:lnTo>
                    <a:pt x="14196" y="8033"/>
                  </a:lnTo>
                  <a:lnTo>
                    <a:pt x="14306" y="7667"/>
                  </a:lnTo>
                  <a:lnTo>
                    <a:pt x="14380" y="7300"/>
                  </a:lnTo>
                  <a:lnTo>
                    <a:pt x="14453" y="6933"/>
                  </a:lnTo>
                  <a:lnTo>
                    <a:pt x="14490" y="6529"/>
                  </a:lnTo>
                  <a:lnTo>
                    <a:pt x="14490" y="6163"/>
                  </a:lnTo>
                  <a:lnTo>
                    <a:pt x="14453" y="5796"/>
                  </a:lnTo>
                  <a:lnTo>
                    <a:pt x="14380" y="5429"/>
                  </a:lnTo>
                  <a:lnTo>
                    <a:pt x="14270" y="5062"/>
                  </a:lnTo>
                  <a:lnTo>
                    <a:pt x="15113" y="4329"/>
                  </a:lnTo>
                  <a:lnTo>
                    <a:pt x="15920" y="3558"/>
                  </a:lnTo>
                  <a:lnTo>
                    <a:pt x="16434" y="3045"/>
                  </a:lnTo>
                  <a:lnTo>
                    <a:pt x="16691" y="2751"/>
                  </a:lnTo>
                  <a:lnTo>
                    <a:pt x="16947" y="2458"/>
                  </a:lnTo>
                  <a:lnTo>
                    <a:pt x="17168" y="2128"/>
                  </a:lnTo>
                  <a:lnTo>
                    <a:pt x="17351" y="1798"/>
                  </a:lnTo>
                  <a:lnTo>
                    <a:pt x="17461" y="1431"/>
                  </a:lnTo>
                  <a:lnTo>
                    <a:pt x="17461" y="1247"/>
                  </a:lnTo>
                  <a:lnTo>
                    <a:pt x="17461" y="1064"/>
                  </a:lnTo>
                  <a:lnTo>
                    <a:pt x="17388" y="770"/>
                  </a:lnTo>
                  <a:lnTo>
                    <a:pt x="17278" y="514"/>
                  </a:lnTo>
                  <a:lnTo>
                    <a:pt x="17094" y="257"/>
                  </a:lnTo>
                  <a:lnTo>
                    <a:pt x="16837" y="74"/>
                  </a:lnTo>
                  <a:lnTo>
                    <a:pt x="16691" y="37"/>
                  </a:lnTo>
                  <a:lnTo>
                    <a:pt x="16507"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 name="Google Shape;373;p7"/>
            <p:cNvSpPr/>
            <p:nvPr/>
          </p:nvSpPr>
          <p:spPr>
            <a:xfrm>
              <a:off x="6405225" y="2154575"/>
              <a:ext cx="328325" cy="339325"/>
            </a:xfrm>
            <a:custGeom>
              <a:avLst/>
              <a:gdLst/>
              <a:ahLst/>
              <a:cxnLst/>
              <a:rect l="l" t="t" r="r" b="b"/>
              <a:pathLst>
                <a:path w="13133" h="13573" extrusionOk="0">
                  <a:moveTo>
                    <a:pt x="2714" y="1798"/>
                  </a:moveTo>
                  <a:lnTo>
                    <a:pt x="2971" y="1908"/>
                  </a:lnTo>
                  <a:lnTo>
                    <a:pt x="3118" y="2018"/>
                  </a:lnTo>
                  <a:lnTo>
                    <a:pt x="3265" y="2128"/>
                  </a:lnTo>
                  <a:lnTo>
                    <a:pt x="3411" y="2311"/>
                  </a:lnTo>
                  <a:lnTo>
                    <a:pt x="3485" y="2458"/>
                  </a:lnTo>
                  <a:lnTo>
                    <a:pt x="3375" y="2458"/>
                  </a:lnTo>
                  <a:lnTo>
                    <a:pt x="3301" y="2495"/>
                  </a:lnTo>
                  <a:lnTo>
                    <a:pt x="3265" y="2568"/>
                  </a:lnTo>
                  <a:lnTo>
                    <a:pt x="3228" y="2605"/>
                  </a:lnTo>
                  <a:lnTo>
                    <a:pt x="3155" y="2568"/>
                  </a:lnTo>
                  <a:lnTo>
                    <a:pt x="3008" y="2348"/>
                  </a:lnTo>
                  <a:lnTo>
                    <a:pt x="2825" y="1981"/>
                  </a:lnTo>
                  <a:lnTo>
                    <a:pt x="2714" y="1798"/>
                  </a:lnTo>
                  <a:close/>
                  <a:moveTo>
                    <a:pt x="1908" y="2825"/>
                  </a:moveTo>
                  <a:lnTo>
                    <a:pt x="1797" y="2861"/>
                  </a:lnTo>
                  <a:lnTo>
                    <a:pt x="1761" y="2898"/>
                  </a:lnTo>
                  <a:lnTo>
                    <a:pt x="1687" y="2971"/>
                  </a:lnTo>
                  <a:lnTo>
                    <a:pt x="1687" y="3045"/>
                  </a:lnTo>
                  <a:lnTo>
                    <a:pt x="1687" y="3118"/>
                  </a:lnTo>
                  <a:lnTo>
                    <a:pt x="1724" y="3191"/>
                  </a:lnTo>
                  <a:lnTo>
                    <a:pt x="1797" y="3228"/>
                  </a:lnTo>
                  <a:lnTo>
                    <a:pt x="1944" y="3301"/>
                  </a:lnTo>
                  <a:lnTo>
                    <a:pt x="2054" y="3412"/>
                  </a:lnTo>
                  <a:lnTo>
                    <a:pt x="2164" y="3522"/>
                  </a:lnTo>
                  <a:lnTo>
                    <a:pt x="2201" y="3595"/>
                  </a:lnTo>
                  <a:lnTo>
                    <a:pt x="2274" y="3632"/>
                  </a:lnTo>
                  <a:lnTo>
                    <a:pt x="2384" y="3632"/>
                  </a:lnTo>
                  <a:lnTo>
                    <a:pt x="2458" y="3558"/>
                  </a:lnTo>
                  <a:lnTo>
                    <a:pt x="2494" y="3448"/>
                  </a:lnTo>
                  <a:lnTo>
                    <a:pt x="2494" y="3338"/>
                  </a:lnTo>
                  <a:lnTo>
                    <a:pt x="2421" y="3228"/>
                  </a:lnTo>
                  <a:lnTo>
                    <a:pt x="2348" y="3155"/>
                  </a:lnTo>
                  <a:lnTo>
                    <a:pt x="2164" y="2971"/>
                  </a:lnTo>
                  <a:lnTo>
                    <a:pt x="1981" y="2861"/>
                  </a:lnTo>
                  <a:lnTo>
                    <a:pt x="1908" y="2825"/>
                  </a:lnTo>
                  <a:close/>
                  <a:moveTo>
                    <a:pt x="1137" y="2311"/>
                  </a:moveTo>
                  <a:lnTo>
                    <a:pt x="1614" y="2458"/>
                  </a:lnTo>
                  <a:lnTo>
                    <a:pt x="2054" y="2678"/>
                  </a:lnTo>
                  <a:lnTo>
                    <a:pt x="2201" y="2751"/>
                  </a:lnTo>
                  <a:lnTo>
                    <a:pt x="2348" y="2898"/>
                  </a:lnTo>
                  <a:lnTo>
                    <a:pt x="2458" y="3008"/>
                  </a:lnTo>
                  <a:lnTo>
                    <a:pt x="2531" y="3191"/>
                  </a:lnTo>
                  <a:lnTo>
                    <a:pt x="2568" y="3265"/>
                  </a:lnTo>
                  <a:lnTo>
                    <a:pt x="2568" y="3338"/>
                  </a:lnTo>
                  <a:lnTo>
                    <a:pt x="2531" y="3485"/>
                  </a:lnTo>
                  <a:lnTo>
                    <a:pt x="2384" y="3742"/>
                  </a:lnTo>
                  <a:lnTo>
                    <a:pt x="2274" y="3852"/>
                  </a:lnTo>
                  <a:lnTo>
                    <a:pt x="2164" y="3962"/>
                  </a:lnTo>
                  <a:lnTo>
                    <a:pt x="1834" y="3632"/>
                  </a:lnTo>
                  <a:lnTo>
                    <a:pt x="1541" y="3228"/>
                  </a:lnTo>
                  <a:lnTo>
                    <a:pt x="1321" y="2788"/>
                  </a:lnTo>
                  <a:lnTo>
                    <a:pt x="1137" y="2311"/>
                  </a:lnTo>
                  <a:close/>
                  <a:moveTo>
                    <a:pt x="8804" y="514"/>
                  </a:moveTo>
                  <a:lnTo>
                    <a:pt x="8694" y="2531"/>
                  </a:lnTo>
                  <a:lnTo>
                    <a:pt x="8657" y="3632"/>
                  </a:lnTo>
                  <a:lnTo>
                    <a:pt x="8657" y="4549"/>
                  </a:lnTo>
                  <a:lnTo>
                    <a:pt x="7556" y="3778"/>
                  </a:lnTo>
                  <a:lnTo>
                    <a:pt x="7043" y="3375"/>
                  </a:lnTo>
                  <a:lnTo>
                    <a:pt x="6529" y="2971"/>
                  </a:lnTo>
                  <a:lnTo>
                    <a:pt x="6639" y="2788"/>
                  </a:lnTo>
                  <a:lnTo>
                    <a:pt x="6713" y="2678"/>
                  </a:lnTo>
                  <a:lnTo>
                    <a:pt x="7556" y="1798"/>
                  </a:lnTo>
                  <a:lnTo>
                    <a:pt x="8290" y="991"/>
                  </a:lnTo>
                  <a:lnTo>
                    <a:pt x="8510" y="734"/>
                  </a:lnTo>
                  <a:lnTo>
                    <a:pt x="8657" y="624"/>
                  </a:lnTo>
                  <a:lnTo>
                    <a:pt x="8804" y="514"/>
                  </a:lnTo>
                  <a:close/>
                  <a:moveTo>
                    <a:pt x="660" y="4145"/>
                  </a:moveTo>
                  <a:lnTo>
                    <a:pt x="880" y="4219"/>
                  </a:lnTo>
                  <a:lnTo>
                    <a:pt x="1064" y="4255"/>
                  </a:lnTo>
                  <a:lnTo>
                    <a:pt x="1247" y="4329"/>
                  </a:lnTo>
                  <a:lnTo>
                    <a:pt x="1357" y="4439"/>
                  </a:lnTo>
                  <a:lnTo>
                    <a:pt x="1431" y="4585"/>
                  </a:lnTo>
                  <a:lnTo>
                    <a:pt x="1467" y="4659"/>
                  </a:lnTo>
                  <a:lnTo>
                    <a:pt x="1467" y="4732"/>
                  </a:lnTo>
                  <a:lnTo>
                    <a:pt x="1467" y="4805"/>
                  </a:lnTo>
                  <a:lnTo>
                    <a:pt x="1394" y="4842"/>
                  </a:lnTo>
                  <a:lnTo>
                    <a:pt x="1284" y="4805"/>
                  </a:lnTo>
                  <a:lnTo>
                    <a:pt x="1211" y="4769"/>
                  </a:lnTo>
                  <a:lnTo>
                    <a:pt x="990" y="4585"/>
                  </a:lnTo>
                  <a:lnTo>
                    <a:pt x="844" y="4402"/>
                  </a:lnTo>
                  <a:lnTo>
                    <a:pt x="660" y="4145"/>
                  </a:lnTo>
                  <a:close/>
                  <a:moveTo>
                    <a:pt x="3962" y="2935"/>
                  </a:moveTo>
                  <a:lnTo>
                    <a:pt x="4218" y="3155"/>
                  </a:lnTo>
                  <a:lnTo>
                    <a:pt x="4035" y="3338"/>
                  </a:lnTo>
                  <a:lnTo>
                    <a:pt x="2641" y="4659"/>
                  </a:lnTo>
                  <a:lnTo>
                    <a:pt x="2311" y="5026"/>
                  </a:lnTo>
                  <a:lnTo>
                    <a:pt x="2054" y="5392"/>
                  </a:lnTo>
                  <a:lnTo>
                    <a:pt x="1797" y="5172"/>
                  </a:lnTo>
                  <a:lnTo>
                    <a:pt x="2971" y="4072"/>
                  </a:lnTo>
                  <a:lnTo>
                    <a:pt x="3485" y="3522"/>
                  </a:lnTo>
                  <a:lnTo>
                    <a:pt x="3742" y="3265"/>
                  </a:lnTo>
                  <a:lnTo>
                    <a:pt x="3962" y="2935"/>
                  </a:lnTo>
                  <a:close/>
                  <a:moveTo>
                    <a:pt x="4989" y="5209"/>
                  </a:moveTo>
                  <a:lnTo>
                    <a:pt x="5356" y="5686"/>
                  </a:lnTo>
                  <a:lnTo>
                    <a:pt x="5686" y="6199"/>
                  </a:lnTo>
                  <a:lnTo>
                    <a:pt x="6199" y="7080"/>
                  </a:lnTo>
                  <a:lnTo>
                    <a:pt x="6199" y="7080"/>
                  </a:lnTo>
                  <a:lnTo>
                    <a:pt x="5282" y="6640"/>
                  </a:lnTo>
                  <a:lnTo>
                    <a:pt x="4365" y="6199"/>
                  </a:lnTo>
                  <a:lnTo>
                    <a:pt x="4512" y="5943"/>
                  </a:lnTo>
                  <a:lnTo>
                    <a:pt x="4989" y="5209"/>
                  </a:lnTo>
                  <a:close/>
                  <a:moveTo>
                    <a:pt x="4879" y="4695"/>
                  </a:moveTo>
                  <a:lnTo>
                    <a:pt x="4805" y="4805"/>
                  </a:lnTo>
                  <a:lnTo>
                    <a:pt x="4218" y="5649"/>
                  </a:lnTo>
                  <a:lnTo>
                    <a:pt x="3962" y="6053"/>
                  </a:lnTo>
                  <a:lnTo>
                    <a:pt x="3852" y="6053"/>
                  </a:lnTo>
                  <a:lnTo>
                    <a:pt x="3778" y="6126"/>
                  </a:lnTo>
                  <a:lnTo>
                    <a:pt x="3742" y="6199"/>
                  </a:lnTo>
                  <a:lnTo>
                    <a:pt x="3705" y="6273"/>
                  </a:lnTo>
                  <a:lnTo>
                    <a:pt x="3742" y="6346"/>
                  </a:lnTo>
                  <a:lnTo>
                    <a:pt x="3778" y="6493"/>
                  </a:lnTo>
                  <a:lnTo>
                    <a:pt x="3852" y="6529"/>
                  </a:lnTo>
                  <a:lnTo>
                    <a:pt x="3925" y="6566"/>
                  </a:lnTo>
                  <a:lnTo>
                    <a:pt x="3998" y="6566"/>
                  </a:lnTo>
                  <a:lnTo>
                    <a:pt x="5172" y="7080"/>
                  </a:lnTo>
                  <a:lnTo>
                    <a:pt x="5722" y="7336"/>
                  </a:lnTo>
                  <a:lnTo>
                    <a:pt x="6053" y="7447"/>
                  </a:lnTo>
                  <a:lnTo>
                    <a:pt x="6346" y="7483"/>
                  </a:lnTo>
                  <a:lnTo>
                    <a:pt x="6419" y="7483"/>
                  </a:lnTo>
                  <a:lnTo>
                    <a:pt x="6493" y="7447"/>
                  </a:lnTo>
                  <a:lnTo>
                    <a:pt x="6529" y="7483"/>
                  </a:lnTo>
                  <a:lnTo>
                    <a:pt x="6603" y="7483"/>
                  </a:lnTo>
                  <a:lnTo>
                    <a:pt x="6639" y="7447"/>
                  </a:lnTo>
                  <a:lnTo>
                    <a:pt x="6639" y="7410"/>
                  </a:lnTo>
                  <a:lnTo>
                    <a:pt x="6566" y="7080"/>
                  </a:lnTo>
                  <a:lnTo>
                    <a:pt x="6456" y="6750"/>
                  </a:lnTo>
                  <a:lnTo>
                    <a:pt x="6273" y="6419"/>
                  </a:lnTo>
                  <a:lnTo>
                    <a:pt x="6089" y="6089"/>
                  </a:lnTo>
                  <a:lnTo>
                    <a:pt x="5649" y="5429"/>
                  </a:lnTo>
                  <a:lnTo>
                    <a:pt x="5135" y="4769"/>
                  </a:lnTo>
                  <a:lnTo>
                    <a:pt x="5062" y="4695"/>
                  </a:lnTo>
                  <a:close/>
                  <a:moveTo>
                    <a:pt x="9757" y="9537"/>
                  </a:moveTo>
                  <a:lnTo>
                    <a:pt x="9794" y="9647"/>
                  </a:lnTo>
                  <a:lnTo>
                    <a:pt x="9831" y="9757"/>
                  </a:lnTo>
                  <a:lnTo>
                    <a:pt x="9867" y="9867"/>
                  </a:lnTo>
                  <a:lnTo>
                    <a:pt x="9867" y="9978"/>
                  </a:lnTo>
                  <a:lnTo>
                    <a:pt x="9831" y="10088"/>
                  </a:lnTo>
                  <a:lnTo>
                    <a:pt x="9794" y="9757"/>
                  </a:lnTo>
                  <a:lnTo>
                    <a:pt x="9757" y="9537"/>
                  </a:lnTo>
                  <a:close/>
                  <a:moveTo>
                    <a:pt x="8950" y="8877"/>
                  </a:moveTo>
                  <a:lnTo>
                    <a:pt x="9207" y="9024"/>
                  </a:lnTo>
                  <a:lnTo>
                    <a:pt x="9207" y="9207"/>
                  </a:lnTo>
                  <a:lnTo>
                    <a:pt x="9281" y="9391"/>
                  </a:lnTo>
                  <a:lnTo>
                    <a:pt x="9391" y="9757"/>
                  </a:lnTo>
                  <a:lnTo>
                    <a:pt x="9574" y="10418"/>
                  </a:lnTo>
                  <a:lnTo>
                    <a:pt x="9464" y="10491"/>
                  </a:lnTo>
                  <a:lnTo>
                    <a:pt x="9391" y="10271"/>
                  </a:lnTo>
                  <a:lnTo>
                    <a:pt x="9281" y="10088"/>
                  </a:lnTo>
                  <a:lnTo>
                    <a:pt x="8914" y="9281"/>
                  </a:lnTo>
                  <a:lnTo>
                    <a:pt x="8840" y="9134"/>
                  </a:lnTo>
                  <a:lnTo>
                    <a:pt x="8767" y="9024"/>
                  </a:lnTo>
                  <a:lnTo>
                    <a:pt x="8950" y="8877"/>
                  </a:lnTo>
                  <a:close/>
                  <a:moveTo>
                    <a:pt x="8547" y="9244"/>
                  </a:moveTo>
                  <a:lnTo>
                    <a:pt x="8547" y="9281"/>
                  </a:lnTo>
                  <a:lnTo>
                    <a:pt x="8657" y="9281"/>
                  </a:lnTo>
                  <a:lnTo>
                    <a:pt x="8694" y="9244"/>
                  </a:lnTo>
                  <a:lnTo>
                    <a:pt x="8657" y="9354"/>
                  </a:lnTo>
                  <a:lnTo>
                    <a:pt x="8657" y="9464"/>
                  </a:lnTo>
                  <a:lnTo>
                    <a:pt x="8767" y="9721"/>
                  </a:lnTo>
                  <a:lnTo>
                    <a:pt x="9024" y="10198"/>
                  </a:lnTo>
                  <a:lnTo>
                    <a:pt x="9170" y="10528"/>
                  </a:lnTo>
                  <a:lnTo>
                    <a:pt x="8804" y="10234"/>
                  </a:lnTo>
                  <a:lnTo>
                    <a:pt x="8804" y="10198"/>
                  </a:lnTo>
                  <a:lnTo>
                    <a:pt x="8767" y="9904"/>
                  </a:lnTo>
                  <a:lnTo>
                    <a:pt x="8657" y="9611"/>
                  </a:lnTo>
                  <a:lnTo>
                    <a:pt x="8584" y="9464"/>
                  </a:lnTo>
                  <a:lnTo>
                    <a:pt x="8474" y="9317"/>
                  </a:lnTo>
                  <a:lnTo>
                    <a:pt x="8547" y="9244"/>
                  </a:lnTo>
                  <a:close/>
                  <a:moveTo>
                    <a:pt x="9464" y="10601"/>
                  </a:moveTo>
                  <a:lnTo>
                    <a:pt x="9574" y="10638"/>
                  </a:lnTo>
                  <a:lnTo>
                    <a:pt x="9464" y="10638"/>
                  </a:lnTo>
                  <a:lnTo>
                    <a:pt x="9464" y="10601"/>
                  </a:lnTo>
                  <a:close/>
                  <a:moveTo>
                    <a:pt x="8877" y="8510"/>
                  </a:moveTo>
                  <a:lnTo>
                    <a:pt x="8584" y="8730"/>
                  </a:lnTo>
                  <a:lnTo>
                    <a:pt x="8327" y="8914"/>
                  </a:lnTo>
                  <a:lnTo>
                    <a:pt x="8143" y="9171"/>
                  </a:lnTo>
                  <a:lnTo>
                    <a:pt x="8070" y="9354"/>
                  </a:lnTo>
                  <a:lnTo>
                    <a:pt x="7997" y="9501"/>
                  </a:lnTo>
                  <a:lnTo>
                    <a:pt x="7997" y="9647"/>
                  </a:lnTo>
                  <a:lnTo>
                    <a:pt x="8033" y="9831"/>
                  </a:lnTo>
                  <a:lnTo>
                    <a:pt x="8070" y="9978"/>
                  </a:lnTo>
                  <a:lnTo>
                    <a:pt x="8143" y="10088"/>
                  </a:lnTo>
                  <a:lnTo>
                    <a:pt x="8363" y="10344"/>
                  </a:lnTo>
                  <a:lnTo>
                    <a:pt x="8584" y="10564"/>
                  </a:lnTo>
                  <a:lnTo>
                    <a:pt x="8914" y="10785"/>
                  </a:lnTo>
                  <a:lnTo>
                    <a:pt x="9244" y="10968"/>
                  </a:lnTo>
                  <a:lnTo>
                    <a:pt x="9391" y="11041"/>
                  </a:lnTo>
                  <a:lnTo>
                    <a:pt x="9537" y="11078"/>
                  </a:lnTo>
                  <a:lnTo>
                    <a:pt x="9684" y="11041"/>
                  </a:lnTo>
                  <a:lnTo>
                    <a:pt x="9867" y="10968"/>
                  </a:lnTo>
                  <a:lnTo>
                    <a:pt x="10051" y="10821"/>
                  </a:lnTo>
                  <a:lnTo>
                    <a:pt x="10234" y="10601"/>
                  </a:lnTo>
                  <a:lnTo>
                    <a:pt x="10271" y="10491"/>
                  </a:lnTo>
                  <a:lnTo>
                    <a:pt x="10271" y="10381"/>
                  </a:lnTo>
                  <a:lnTo>
                    <a:pt x="10271" y="10271"/>
                  </a:lnTo>
                  <a:lnTo>
                    <a:pt x="10198" y="10161"/>
                  </a:lnTo>
                  <a:lnTo>
                    <a:pt x="10198" y="9904"/>
                  </a:lnTo>
                  <a:lnTo>
                    <a:pt x="10161" y="9684"/>
                  </a:lnTo>
                  <a:lnTo>
                    <a:pt x="10088" y="9464"/>
                  </a:lnTo>
                  <a:lnTo>
                    <a:pt x="9977" y="9244"/>
                  </a:lnTo>
                  <a:lnTo>
                    <a:pt x="9831" y="9060"/>
                  </a:lnTo>
                  <a:lnTo>
                    <a:pt x="9647" y="8914"/>
                  </a:lnTo>
                  <a:lnTo>
                    <a:pt x="9464" y="8767"/>
                  </a:lnTo>
                  <a:lnTo>
                    <a:pt x="9060" y="8510"/>
                  </a:lnTo>
                  <a:close/>
                  <a:moveTo>
                    <a:pt x="2604" y="8510"/>
                  </a:moveTo>
                  <a:lnTo>
                    <a:pt x="3815" y="9757"/>
                  </a:lnTo>
                  <a:lnTo>
                    <a:pt x="4292" y="10271"/>
                  </a:lnTo>
                  <a:lnTo>
                    <a:pt x="3852" y="10344"/>
                  </a:lnTo>
                  <a:lnTo>
                    <a:pt x="2678" y="10674"/>
                  </a:lnTo>
                  <a:lnTo>
                    <a:pt x="1577" y="10968"/>
                  </a:lnTo>
                  <a:lnTo>
                    <a:pt x="1064" y="11115"/>
                  </a:lnTo>
                  <a:lnTo>
                    <a:pt x="697" y="11188"/>
                  </a:lnTo>
                  <a:lnTo>
                    <a:pt x="587" y="11188"/>
                  </a:lnTo>
                  <a:lnTo>
                    <a:pt x="477" y="11151"/>
                  </a:lnTo>
                  <a:lnTo>
                    <a:pt x="1577" y="9721"/>
                  </a:lnTo>
                  <a:lnTo>
                    <a:pt x="1908" y="9317"/>
                  </a:lnTo>
                  <a:lnTo>
                    <a:pt x="2201" y="8914"/>
                  </a:lnTo>
                  <a:lnTo>
                    <a:pt x="2421" y="8730"/>
                  </a:lnTo>
                  <a:lnTo>
                    <a:pt x="2604" y="8510"/>
                  </a:lnTo>
                  <a:close/>
                  <a:moveTo>
                    <a:pt x="8914" y="8180"/>
                  </a:moveTo>
                  <a:lnTo>
                    <a:pt x="9097" y="8217"/>
                  </a:lnTo>
                  <a:lnTo>
                    <a:pt x="9244" y="8253"/>
                  </a:lnTo>
                  <a:lnTo>
                    <a:pt x="9574" y="8400"/>
                  </a:lnTo>
                  <a:lnTo>
                    <a:pt x="9867" y="8584"/>
                  </a:lnTo>
                  <a:lnTo>
                    <a:pt x="10124" y="8840"/>
                  </a:lnTo>
                  <a:lnTo>
                    <a:pt x="10308" y="9171"/>
                  </a:lnTo>
                  <a:lnTo>
                    <a:pt x="10454" y="9464"/>
                  </a:lnTo>
                  <a:lnTo>
                    <a:pt x="10564" y="9794"/>
                  </a:lnTo>
                  <a:lnTo>
                    <a:pt x="10601" y="10161"/>
                  </a:lnTo>
                  <a:lnTo>
                    <a:pt x="10601" y="10528"/>
                  </a:lnTo>
                  <a:lnTo>
                    <a:pt x="10491" y="10858"/>
                  </a:lnTo>
                  <a:lnTo>
                    <a:pt x="10491" y="10895"/>
                  </a:lnTo>
                  <a:lnTo>
                    <a:pt x="10454" y="10858"/>
                  </a:lnTo>
                  <a:lnTo>
                    <a:pt x="10344" y="10785"/>
                  </a:lnTo>
                  <a:lnTo>
                    <a:pt x="10271" y="10785"/>
                  </a:lnTo>
                  <a:lnTo>
                    <a:pt x="10161" y="10821"/>
                  </a:lnTo>
                  <a:lnTo>
                    <a:pt x="10124" y="10931"/>
                  </a:lnTo>
                  <a:lnTo>
                    <a:pt x="10088" y="11078"/>
                  </a:lnTo>
                  <a:lnTo>
                    <a:pt x="10051" y="11188"/>
                  </a:lnTo>
                  <a:lnTo>
                    <a:pt x="9867" y="11298"/>
                  </a:lnTo>
                  <a:lnTo>
                    <a:pt x="9794" y="11371"/>
                  </a:lnTo>
                  <a:lnTo>
                    <a:pt x="9757" y="11445"/>
                  </a:lnTo>
                  <a:lnTo>
                    <a:pt x="9611" y="11481"/>
                  </a:lnTo>
                  <a:lnTo>
                    <a:pt x="9464" y="11481"/>
                  </a:lnTo>
                  <a:lnTo>
                    <a:pt x="9354" y="11445"/>
                  </a:lnTo>
                  <a:lnTo>
                    <a:pt x="9207" y="11408"/>
                  </a:lnTo>
                  <a:lnTo>
                    <a:pt x="8620" y="11078"/>
                  </a:lnTo>
                  <a:lnTo>
                    <a:pt x="8327" y="10895"/>
                  </a:lnTo>
                  <a:lnTo>
                    <a:pt x="8070" y="10674"/>
                  </a:lnTo>
                  <a:lnTo>
                    <a:pt x="7850" y="10418"/>
                  </a:lnTo>
                  <a:lnTo>
                    <a:pt x="7703" y="10124"/>
                  </a:lnTo>
                  <a:lnTo>
                    <a:pt x="7593" y="9794"/>
                  </a:lnTo>
                  <a:lnTo>
                    <a:pt x="7593" y="9501"/>
                  </a:lnTo>
                  <a:lnTo>
                    <a:pt x="7630" y="9171"/>
                  </a:lnTo>
                  <a:lnTo>
                    <a:pt x="7777" y="8877"/>
                  </a:lnTo>
                  <a:lnTo>
                    <a:pt x="7960" y="8620"/>
                  </a:lnTo>
                  <a:lnTo>
                    <a:pt x="8217" y="8400"/>
                  </a:lnTo>
                  <a:lnTo>
                    <a:pt x="8400" y="8290"/>
                  </a:lnTo>
                  <a:lnTo>
                    <a:pt x="8584" y="8217"/>
                  </a:lnTo>
                  <a:lnTo>
                    <a:pt x="8730" y="8180"/>
                  </a:lnTo>
                  <a:close/>
                  <a:moveTo>
                    <a:pt x="8767" y="7777"/>
                  </a:moveTo>
                  <a:lnTo>
                    <a:pt x="8547" y="7813"/>
                  </a:lnTo>
                  <a:lnTo>
                    <a:pt x="8363" y="7850"/>
                  </a:lnTo>
                  <a:lnTo>
                    <a:pt x="8143" y="7960"/>
                  </a:lnTo>
                  <a:lnTo>
                    <a:pt x="7960" y="8033"/>
                  </a:lnTo>
                  <a:lnTo>
                    <a:pt x="7777" y="8180"/>
                  </a:lnTo>
                  <a:lnTo>
                    <a:pt x="7593" y="8364"/>
                  </a:lnTo>
                  <a:lnTo>
                    <a:pt x="7446" y="8510"/>
                  </a:lnTo>
                  <a:lnTo>
                    <a:pt x="7336" y="8657"/>
                  </a:lnTo>
                  <a:lnTo>
                    <a:pt x="7190" y="9024"/>
                  </a:lnTo>
                  <a:lnTo>
                    <a:pt x="7116" y="9427"/>
                  </a:lnTo>
                  <a:lnTo>
                    <a:pt x="7116" y="9831"/>
                  </a:lnTo>
                  <a:lnTo>
                    <a:pt x="7153" y="10051"/>
                  </a:lnTo>
                  <a:lnTo>
                    <a:pt x="7226" y="10271"/>
                  </a:lnTo>
                  <a:lnTo>
                    <a:pt x="7336" y="10454"/>
                  </a:lnTo>
                  <a:lnTo>
                    <a:pt x="7446" y="10638"/>
                  </a:lnTo>
                  <a:lnTo>
                    <a:pt x="7740" y="11005"/>
                  </a:lnTo>
                  <a:lnTo>
                    <a:pt x="8107" y="11298"/>
                  </a:lnTo>
                  <a:lnTo>
                    <a:pt x="8510" y="11555"/>
                  </a:lnTo>
                  <a:lnTo>
                    <a:pt x="8914" y="11775"/>
                  </a:lnTo>
                  <a:lnTo>
                    <a:pt x="9134" y="11885"/>
                  </a:lnTo>
                  <a:lnTo>
                    <a:pt x="9354" y="11958"/>
                  </a:lnTo>
                  <a:lnTo>
                    <a:pt x="9574" y="11958"/>
                  </a:lnTo>
                  <a:lnTo>
                    <a:pt x="9757" y="11922"/>
                  </a:lnTo>
                  <a:lnTo>
                    <a:pt x="9977" y="11848"/>
                  </a:lnTo>
                  <a:lnTo>
                    <a:pt x="10198" y="11702"/>
                  </a:lnTo>
                  <a:lnTo>
                    <a:pt x="10381" y="11555"/>
                  </a:lnTo>
                  <a:lnTo>
                    <a:pt x="10491" y="11371"/>
                  </a:lnTo>
                  <a:lnTo>
                    <a:pt x="10674" y="11298"/>
                  </a:lnTo>
                  <a:lnTo>
                    <a:pt x="10784" y="11151"/>
                  </a:lnTo>
                  <a:lnTo>
                    <a:pt x="10895" y="10968"/>
                  </a:lnTo>
                  <a:lnTo>
                    <a:pt x="10968" y="10785"/>
                  </a:lnTo>
                  <a:lnTo>
                    <a:pt x="11005" y="10601"/>
                  </a:lnTo>
                  <a:lnTo>
                    <a:pt x="11005" y="10381"/>
                  </a:lnTo>
                  <a:lnTo>
                    <a:pt x="11005" y="10124"/>
                  </a:lnTo>
                  <a:lnTo>
                    <a:pt x="10968" y="9684"/>
                  </a:lnTo>
                  <a:lnTo>
                    <a:pt x="10821" y="9207"/>
                  </a:lnTo>
                  <a:lnTo>
                    <a:pt x="10638" y="8804"/>
                  </a:lnTo>
                  <a:lnTo>
                    <a:pt x="10491" y="8620"/>
                  </a:lnTo>
                  <a:lnTo>
                    <a:pt x="10344" y="8437"/>
                  </a:lnTo>
                  <a:lnTo>
                    <a:pt x="10198" y="8290"/>
                  </a:lnTo>
                  <a:lnTo>
                    <a:pt x="10014" y="8143"/>
                  </a:lnTo>
                  <a:lnTo>
                    <a:pt x="9831" y="8033"/>
                  </a:lnTo>
                  <a:lnTo>
                    <a:pt x="9611" y="7923"/>
                  </a:lnTo>
                  <a:lnTo>
                    <a:pt x="9427" y="7850"/>
                  </a:lnTo>
                  <a:lnTo>
                    <a:pt x="9207" y="7813"/>
                  </a:lnTo>
                  <a:lnTo>
                    <a:pt x="8987" y="7777"/>
                  </a:lnTo>
                  <a:close/>
                  <a:moveTo>
                    <a:pt x="9024" y="0"/>
                  </a:moveTo>
                  <a:lnTo>
                    <a:pt x="8767" y="37"/>
                  </a:lnTo>
                  <a:lnTo>
                    <a:pt x="8547" y="110"/>
                  </a:lnTo>
                  <a:lnTo>
                    <a:pt x="8363" y="257"/>
                  </a:lnTo>
                  <a:lnTo>
                    <a:pt x="8180" y="440"/>
                  </a:lnTo>
                  <a:lnTo>
                    <a:pt x="7593" y="1027"/>
                  </a:lnTo>
                  <a:lnTo>
                    <a:pt x="7006" y="1651"/>
                  </a:lnTo>
                  <a:lnTo>
                    <a:pt x="6639" y="2054"/>
                  </a:lnTo>
                  <a:lnTo>
                    <a:pt x="6383" y="2311"/>
                  </a:lnTo>
                  <a:lnTo>
                    <a:pt x="6199" y="2605"/>
                  </a:lnTo>
                  <a:lnTo>
                    <a:pt x="5796" y="2201"/>
                  </a:lnTo>
                  <a:lnTo>
                    <a:pt x="5722" y="2128"/>
                  </a:lnTo>
                  <a:lnTo>
                    <a:pt x="5502" y="2128"/>
                  </a:lnTo>
                  <a:lnTo>
                    <a:pt x="5392" y="2201"/>
                  </a:lnTo>
                  <a:lnTo>
                    <a:pt x="5356" y="2238"/>
                  </a:lnTo>
                  <a:lnTo>
                    <a:pt x="4915" y="2531"/>
                  </a:lnTo>
                  <a:lnTo>
                    <a:pt x="4512" y="2898"/>
                  </a:lnTo>
                  <a:lnTo>
                    <a:pt x="4292" y="2715"/>
                  </a:lnTo>
                  <a:lnTo>
                    <a:pt x="4072" y="2495"/>
                  </a:lnTo>
                  <a:lnTo>
                    <a:pt x="3998" y="2458"/>
                  </a:lnTo>
                  <a:lnTo>
                    <a:pt x="3888" y="2458"/>
                  </a:lnTo>
                  <a:lnTo>
                    <a:pt x="3815" y="2495"/>
                  </a:lnTo>
                  <a:lnTo>
                    <a:pt x="3778" y="2568"/>
                  </a:lnTo>
                  <a:lnTo>
                    <a:pt x="3778" y="2421"/>
                  </a:lnTo>
                  <a:lnTo>
                    <a:pt x="3778" y="2311"/>
                  </a:lnTo>
                  <a:lnTo>
                    <a:pt x="3668" y="2128"/>
                  </a:lnTo>
                  <a:lnTo>
                    <a:pt x="3521" y="1908"/>
                  </a:lnTo>
                  <a:lnTo>
                    <a:pt x="3338" y="1761"/>
                  </a:lnTo>
                  <a:lnTo>
                    <a:pt x="3118" y="1614"/>
                  </a:lnTo>
                  <a:lnTo>
                    <a:pt x="2861" y="1504"/>
                  </a:lnTo>
                  <a:lnTo>
                    <a:pt x="2458" y="1321"/>
                  </a:lnTo>
                  <a:lnTo>
                    <a:pt x="2348" y="1321"/>
                  </a:lnTo>
                  <a:lnTo>
                    <a:pt x="2238" y="1357"/>
                  </a:lnTo>
                  <a:lnTo>
                    <a:pt x="2201" y="1431"/>
                  </a:lnTo>
                  <a:lnTo>
                    <a:pt x="2201" y="1504"/>
                  </a:lnTo>
                  <a:lnTo>
                    <a:pt x="2531" y="2238"/>
                  </a:lnTo>
                  <a:lnTo>
                    <a:pt x="2678" y="2531"/>
                  </a:lnTo>
                  <a:lnTo>
                    <a:pt x="2751" y="2678"/>
                  </a:lnTo>
                  <a:lnTo>
                    <a:pt x="2861" y="2825"/>
                  </a:lnTo>
                  <a:lnTo>
                    <a:pt x="3008" y="2898"/>
                  </a:lnTo>
                  <a:lnTo>
                    <a:pt x="3191" y="2935"/>
                  </a:lnTo>
                  <a:lnTo>
                    <a:pt x="3338" y="2935"/>
                  </a:lnTo>
                  <a:lnTo>
                    <a:pt x="3485" y="2861"/>
                  </a:lnTo>
                  <a:lnTo>
                    <a:pt x="3632" y="2788"/>
                  </a:lnTo>
                  <a:lnTo>
                    <a:pt x="3301" y="3155"/>
                  </a:lnTo>
                  <a:lnTo>
                    <a:pt x="2971" y="3485"/>
                  </a:lnTo>
                  <a:lnTo>
                    <a:pt x="2935" y="3412"/>
                  </a:lnTo>
                  <a:lnTo>
                    <a:pt x="2935" y="3265"/>
                  </a:lnTo>
                  <a:lnTo>
                    <a:pt x="2898" y="3081"/>
                  </a:lnTo>
                  <a:lnTo>
                    <a:pt x="2825" y="2825"/>
                  </a:lnTo>
                  <a:lnTo>
                    <a:pt x="2678" y="2605"/>
                  </a:lnTo>
                  <a:lnTo>
                    <a:pt x="2458" y="2384"/>
                  </a:lnTo>
                  <a:lnTo>
                    <a:pt x="2238" y="2238"/>
                  </a:lnTo>
                  <a:lnTo>
                    <a:pt x="1981" y="2091"/>
                  </a:lnTo>
                  <a:lnTo>
                    <a:pt x="1687" y="1981"/>
                  </a:lnTo>
                  <a:lnTo>
                    <a:pt x="1431" y="1908"/>
                  </a:lnTo>
                  <a:lnTo>
                    <a:pt x="880" y="1834"/>
                  </a:lnTo>
                  <a:lnTo>
                    <a:pt x="770" y="1834"/>
                  </a:lnTo>
                  <a:lnTo>
                    <a:pt x="697" y="1871"/>
                  </a:lnTo>
                  <a:lnTo>
                    <a:pt x="624" y="1944"/>
                  </a:lnTo>
                  <a:lnTo>
                    <a:pt x="624" y="2054"/>
                  </a:lnTo>
                  <a:lnTo>
                    <a:pt x="697" y="2384"/>
                  </a:lnTo>
                  <a:lnTo>
                    <a:pt x="807" y="2751"/>
                  </a:lnTo>
                  <a:lnTo>
                    <a:pt x="917" y="3045"/>
                  </a:lnTo>
                  <a:lnTo>
                    <a:pt x="1101" y="3375"/>
                  </a:lnTo>
                  <a:lnTo>
                    <a:pt x="1284" y="3668"/>
                  </a:lnTo>
                  <a:lnTo>
                    <a:pt x="1504" y="3925"/>
                  </a:lnTo>
                  <a:lnTo>
                    <a:pt x="1724" y="4182"/>
                  </a:lnTo>
                  <a:lnTo>
                    <a:pt x="1981" y="4439"/>
                  </a:lnTo>
                  <a:lnTo>
                    <a:pt x="2018" y="4439"/>
                  </a:lnTo>
                  <a:lnTo>
                    <a:pt x="1761" y="4695"/>
                  </a:lnTo>
                  <a:lnTo>
                    <a:pt x="1761" y="4549"/>
                  </a:lnTo>
                  <a:lnTo>
                    <a:pt x="1724" y="4402"/>
                  </a:lnTo>
                  <a:lnTo>
                    <a:pt x="1614" y="4255"/>
                  </a:lnTo>
                  <a:lnTo>
                    <a:pt x="1467" y="4108"/>
                  </a:lnTo>
                  <a:lnTo>
                    <a:pt x="1321" y="3998"/>
                  </a:lnTo>
                  <a:lnTo>
                    <a:pt x="1101" y="3925"/>
                  </a:lnTo>
                  <a:lnTo>
                    <a:pt x="697" y="3815"/>
                  </a:lnTo>
                  <a:lnTo>
                    <a:pt x="330" y="3742"/>
                  </a:lnTo>
                  <a:lnTo>
                    <a:pt x="220" y="3742"/>
                  </a:lnTo>
                  <a:lnTo>
                    <a:pt x="147" y="3815"/>
                  </a:lnTo>
                  <a:lnTo>
                    <a:pt x="110" y="3925"/>
                  </a:lnTo>
                  <a:lnTo>
                    <a:pt x="147" y="3998"/>
                  </a:lnTo>
                  <a:lnTo>
                    <a:pt x="367" y="4329"/>
                  </a:lnTo>
                  <a:lnTo>
                    <a:pt x="624" y="4732"/>
                  </a:lnTo>
                  <a:lnTo>
                    <a:pt x="807" y="4915"/>
                  </a:lnTo>
                  <a:lnTo>
                    <a:pt x="954" y="5062"/>
                  </a:lnTo>
                  <a:lnTo>
                    <a:pt x="1137" y="5172"/>
                  </a:lnTo>
                  <a:lnTo>
                    <a:pt x="1321" y="5246"/>
                  </a:lnTo>
                  <a:lnTo>
                    <a:pt x="1321" y="5282"/>
                  </a:lnTo>
                  <a:lnTo>
                    <a:pt x="1394" y="5356"/>
                  </a:lnTo>
                  <a:lnTo>
                    <a:pt x="1834" y="5759"/>
                  </a:lnTo>
                  <a:lnTo>
                    <a:pt x="1651" y="6126"/>
                  </a:lnTo>
                  <a:lnTo>
                    <a:pt x="1504" y="6493"/>
                  </a:lnTo>
                  <a:lnTo>
                    <a:pt x="1394" y="6896"/>
                  </a:lnTo>
                  <a:lnTo>
                    <a:pt x="1321" y="6933"/>
                  </a:lnTo>
                  <a:lnTo>
                    <a:pt x="1321" y="7043"/>
                  </a:lnTo>
                  <a:lnTo>
                    <a:pt x="1321" y="7153"/>
                  </a:lnTo>
                  <a:lnTo>
                    <a:pt x="1357" y="7263"/>
                  </a:lnTo>
                  <a:lnTo>
                    <a:pt x="1431" y="7373"/>
                  </a:lnTo>
                  <a:lnTo>
                    <a:pt x="1467" y="7410"/>
                  </a:lnTo>
                  <a:lnTo>
                    <a:pt x="1541" y="7447"/>
                  </a:lnTo>
                  <a:lnTo>
                    <a:pt x="1651" y="7593"/>
                  </a:lnTo>
                  <a:lnTo>
                    <a:pt x="2311" y="8217"/>
                  </a:lnTo>
                  <a:lnTo>
                    <a:pt x="2164" y="8327"/>
                  </a:lnTo>
                  <a:lnTo>
                    <a:pt x="2018" y="8437"/>
                  </a:lnTo>
                  <a:lnTo>
                    <a:pt x="1761" y="8694"/>
                  </a:lnTo>
                  <a:lnTo>
                    <a:pt x="1394" y="9207"/>
                  </a:lnTo>
                  <a:lnTo>
                    <a:pt x="990" y="9721"/>
                  </a:lnTo>
                  <a:lnTo>
                    <a:pt x="220" y="10748"/>
                  </a:lnTo>
                  <a:lnTo>
                    <a:pt x="73" y="10968"/>
                  </a:lnTo>
                  <a:lnTo>
                    <a:pt x="0" y="11151"/>
                  </a:lnTo>
                  <a:lnTo>
                    <a:pt x="0" y="11225"/>
                  </a:lnTo>
                  <a:lnTo>
                    <a:pt x="37" y="11335"/>
                  </a:lnTo>
                  <a:lnTo>
                    <a:pt x="183" y="11518"/>
                  </a:lnTo>
                  <a:lnTo>
                    <a:pt x="257" y="11592"/>
                  </a:lnTo>
                  <a:lnTo>
                    <a:pt x="367" y="11628"/>
                  </a:lnTo>
                  <a:lnTo>
                    <a:pt x="550" y="11665"/>
                  </a:lnTo>
                  <a:lnTo>
                    <a:pt x="770" y="11628"/>
                  </a:lnTo>
                  <a:lnTo>
                    <a:pt x="990" y="11592"/>
                  </a:lnTo>
                  <a:lnTo>
                    <a:pt x="2348" y="11188"/>
                  </a:lnTo>
                  <a:lnTo>
                    <a:pt x="3595" y="10821"/>
                  </a:lnTo>
                  <a:lnTo>
                    <a:pt x="4072" y="10711"/>
                  </a:lnTo>
                  <a:lnTo>
                    <a:pt x="4292" y="10638"/>
                  </a:lnTo>
                  <a:lnTo>
                    <a:pt x="4512" y="10491"/>
                  </a:lnTo>
                  <a:lnTo>
                    <a:pt x="5025" y="11005"/>
                  </a:lnTo>
                  <a:lnTo>
                    <a:pt x="5539" y="11518"/>
                  </a:lnTo>
                  <a:lnTo>
                    <a:pt x="6089" y="11995"/>
                  </a:lnTo>
                  <a:lnTo>
                    <a:pt x="6676" y="12398"/>
                  </a:lnTo>
                  <a:lnTo>
                    <a:pt x="7006" y="12619"/>
                  </a:lnTo>
                  <a:lnTo>
                    <a:pt x="7373" y="12802"/>
                  </a:lnTo>
                  <a:lnTo>
                    <a:pt x="7740" y="12985"/>
                  </a:lnTo>
                  <a:lnTo>
                    <a:pt x="8070" y="13132"/>
                  </a:lnTo>
                  <a:lnTo>
                    <a:pt x="8474" y="13242"/>
                  </a:lnTo>
                  <a:lnTo>
                    <a:pt x="8840" y="13352"/>
                  </a:lnTo>
                  <a:lnTo>
                    <a:pt x="9207" y="13426"/>
                  </a:lnTo>
                  <a:lnTo>
                    <a:pt x="9611" y="13499"/>
                  </a:lnTo>
                  <a:lnTo>
                    <a:pt x="9977" y="13536"/>
                  </a:lnTo>
                  <a:lnTo>
                    <a:pt x="10381" y="13572"/>
                  </a:lnTo>
                  <a:lnTo>
                    <a:pt x="11115" y="13536"/>
                  </a:lnTo>
                  <a:lnTo>
                    <a:pt x="11812" y="13426"/>
                  </a:lnTo>
                  <a:lnTo>
                    <a:pt x="12215" y="13316"/>
                  </a:lnTo>
                  <a:lnTo>
                    <a:pt x="12362" y="13279"/>
                  </a:lnTo>
                  <a:lnTo>
                    <a:pt x="12435" y="13279"/>
                  </a:lnTo>
                  <a:lnTo>
                    <a:pt x="12435" y="13316"/>
                  </a:lnTo>
                  <a:lnTo>
                    <a:pt x="12509" y="13352"/>
                  </a:lnTo>
                  <a:lnTo>
                    <a:pt x="12545" y="13352"/>
                  </a:lnTo>
                  <a:lnTo>
                    <a:pt x="12582" y="13316"/>
                  </a:lnTo>
                  <a:lnTo>
                    <a:pt x="12619" y="13279"/>
                  </a:lnTo>
                  <a:lnTo>
                    <a:pt x="12655" y="13169"/>
                  </a:lnTo>
                  <a:lnTo>
                    <a:pt x="12655" y="13022"/>
                  </a:lnTo>
                  <a:lnTo>
                    <a:pt x="12545" y="12949"/>
                  </a:lnTo>
                  <a:lnTo>
                    <a:pt x="12435" y="12912"/>
                  </a:lnTo>
                  <a:lnTo>
                    <a:pt x="12178" y="12912"/>
                  </a:lnTo>
                  <a:lnTo>
                    <a:pt x="11702" y="13022"/>
                  </a:lnTo>
                  <a:lnTo>
                    <a:pt x="11188" y="13095"/>
                  </a:lnTo>
                  <a:lnTo>
                    <a:pt x="10748" y="13132"/>
                  </a:lnTo>
                  <a:lnTo>
                    <a:pt x="10308" y="13095"/>
                  </a:lnTo>
                  <a:lnTo>
                    <a:pt x="9867" y="13095"/>
                  </a:lnTo>
                  <a:lnTo>
                    <a:pt x="9464" y="13022"/>
                  </a:lnTo>
                  <a:lnTo>
                    <a:pt x="9024" y="12949"/>
                  </a:lnTo>
                  <a:lnTo>
                    <a:pt x="8584" y="12802"/>
                  </a:lnTo>
                  <a:lnTo>
                    <a:pt x="8180" y="12655"/>
                  </a:lnTo>
                  <a:lnTo>
                    <a:pt x="7777" y="12509"/>
                  </a:lnTo>
                  <a:lnTo>
                    <a:pt x="7300" y="12252"/>
                  </a:lnTo>
                  <a:lnTo>
                    <a:pt x="6860" y="11958"/>
                  </a:lnTo>
                  <a:lnTo>
                    <a:pt x="6419" y="11628"/>
                  </a:lnTo>
                  <a:lnTo>
                    <a:pt x="6016" y="11298"/>
                  </a:lnTo>
                  <a:lnTo>
                    <a:pt x="5246" y="10564"/>
                  </a:lnTo>
                  <a:lnTo>
                    <a:pt x="4512" y="9794"/>
                  </a:lnTo>
                  <a:lnTo>
                    <a:pt x="3008" y="8290"/>
                  </a:lnTo>
                  <a:lnTo>
                    <a:pt x="2274" y="7520"/>
                  </a:lnTo>
                  <a:lnTo>
                    <a:pt x="2091" y="7300"/>
                  </a:lnTo>
                  <a:lnTo>
                    <a:pt x="1871" y="7080"/>
                  </a:lnTo>
                  <a:lnTo>
                    <a:pt x="1944" y="6713"/>
                  </a:lnTo>
                  <a:lnTo>
                    <a:pt x="2054" y="6383"/>
                  </a:lnTo>
                  <a:lnTo>
                    <a:pt x="2238" y="6053"/>
                  </a:lnTo>
                  <a:lnTo>
                    <a:pt x="2421" y="5722"/>
                  </a:lnTo>
                  <a:lnTo>
                    <a:pt x="2641" y="5429"/>
                  </a:lnTo>
                  <a:lnTo>
                    <a:pt x="2898" y="5172"/>
                  </a:lnTo>
                  <a:lnTo>
                    <a:pt x="3411" y="4622"/>
                  </a:lnTo>
                  <a:lnTo>
                    <a:pt x="4475" y="3558"/>
                  </a:lnTo>
                  <a:lnTo>
                    <a:pt x="5025" y="3045"/>
                  </a:lnTo>
                  <a:lnTo>
                    <a:pt x="5246" y="2825"/>
                  </a:lnTo>
                  <a:lnTo>
                    <a:pt x="5392" y="2678"/>
                  </a:lnTo>
                  <a:lnTo>
                    <a:pt x="5502" y="2605"/>
                  </a:lnTo>
                  <a:lnTo>
                    <a:pt x="5612" y="2715"/>
                  </a:lnTo>
                  <a:lnTo>
                    <a:pt x="5392" y="2825"/>
                  </a:lnTo>
                  <a:lnTo>
                    <a:pt x="5246" y="2971"/>
                  </a:lnTo>
                  <a:lnTo>
                    <a:pt x="4952" y="3301"/>
                  </a:lnTo>
                  <a:lnTo>
                    <a:pt x="4805" y="3485"/>
                  </a:lnTo>
                  <a:lnTo>
                    <a:pt x="4695" y="3668"/>
                  </a:lnTo>
                  <a:lnTo>
                    <a:pt x="4585" y="3888"/>
                  </a:lnTo>
                  <a:lnTo>
                    <a:pt x="4585" y="3962"/>
                  </a:lnTo>
                  <a:lnTo>
                    <a:pt x="4622" y="4072"/>
                  </a:lnTo>
                  <a:lnTo>
                    <a:pt x="4659" y="4145"/>
                  </a:lnTo>
                  <a:lnTo>
                    <a:pt x="4732" y="4145"/>
                  </a:lnTo>
                  <a:lnTo>
                    <a:pt x="4915" y="4035"/>
                  </a:lnTo>
                  <a:lnTo>
                    <a:pt x="5025" y="3888"/>
                  </a:lnTo>
                  <a:lnTo>
                    <a:pt x="5209" y="3558"/>
                  </a:lnTo>
                  <a:lnTo>
                    <a:pt x="5502" y="3228"/>
                  </a:lnTo>
                  <a:lnTo>
                    <a:pt x="5759" y="2898"/>
                  </a:lnTo>
                  <a:lnTo>
                    <a:pt x="6016" y="3118"/>
                  </a:lnTo>
                  <a:lnTo>
                    <a:pt x="5832" y="3301"/>
                  </a:lnTo>
                  <a:lnTo>
                    <a:pt x="5612" y="3522"/>
                  </a:lnTo>
                  <a:lnTo>
                    <a:pt x="5466" y="3742"/>
                  </a:lnTo>
                  <a:lnTo>
                    <a:pt x="5356" y="3962"/>
                  </a:lnTo>
                  <a:lnTo>
                    <a:pt x="5319" y="4072"/>
                  </a:lnTo>
                  <a:lnTo>
                    <a:pt x="5392" y="4182"/>
                  </a:lnTo>
                  <a:lnTo>
                    <a:pt x="5502" y="4219"/>
                  </a:lnTo>
                  <a:lnTo>
                    <a:pt x="5539" y="4219"/>
                  </a:lnTo>
                  <a:lnTo>
                    <a:pt x="5612" y="4182"/>
                  </a:lnTo>
                  <a:lnTo>
                    <a:pt x="5796" y="3998"/>
                  </a:lnTo>
                  <a:lnTo>
                    <a:pt x="5942" y="3778"/>
                  </a:lnTo>
                  <a:lnTo>
                    <a:pt x="6089" y="3558"/>
                  </a:lnTo>
                  <a:lnTo>
                    <a:pt x="6199" y="3301"/>
                  </a:lnTo>
                  <a:lnTo>
                    <a:pt x="6309" y="3375"/>
                  </a:lnTo>
                  <a:lnTo>
                    <a:pt x="6456" y="3485"/>
                  </a:lnTo>
                  <a:lnTo>
                    <a:pt x="6346" y="3595"/>
                  </a:lnTo>
                  <a:lnTo>
                    <a:pt x="6236" y="3705"/>
                  </a:lnTo>
                  <a:lnTo>
                    <a:pt x="6089" y="3962"/>
                  </a:lnTo>
                  <a:lnTo>
                    <a:pt x="5869" y="4255"/>
                  </a:lnTo>
                  <a:lnTo>
                    <a:pt x="5796" y="4402"/>
                  </a:lnTo>
                  <a:lnTo>
                    <a:pt x="5722" y="4585"/>
                  </a:lnTo>
                  <a:lnTo>
                    <a:pt x="5722" y="4622"/>
                  </a:lnTo>
                  <a:lnTo>
                    <a:pt x="5722" y="4695"/>
                  </a:lnTo>
                  <a:lnTo>
                    <a:pt x="5796" y="4732"/>
                  </a:lnTo>
                  <a:lnTo>
                    <a:pt x="5906" y="4769"/>
                  </a:lnTo>
                  <a:lnTo>
                    <a:pt x="6016" y="4695"/>
                  </a:lnTo>
                  <a:lnTo>
                    <a:pt x="6126" y="4585"/>
                  </a:lnTo>
                  <a:lnTo>
                    <a:pt x="6199" y="4439"/>
                  </a:lnTo>
                  <a:lnTo>
                    <a:pt x="6383" y="4145"/>
                  </a:lnTo>
                  <a:lnTo>
                    <a:pt x="6456" y="3962"/>
                  </a:lnTo>
                  <a:lnTo>
                    <a:pt x="6603" y="3632"/>
                  </a:lnTo>
                  <a:lnTo>
                    <a:pt x="7300" y="4145"/>
                  </a:lnTo>
                  <a:lnTo>
                    <a:pt x="7116" y="4292"/>
                  </a:lnTo>
                  <a:lnTo>
                    <a:pt x="6933" y="4439"/>
                  </a:lnTo>
                  <a:lnTo>
                    <a:pt x="6713" y="4695"/>
                  </a:lnTo>
                  <a:lnTo>
                    <a:pt x="6529" y="5026"/>
                  </a:lnTo>
                  <a:lnTo>
                    <a:pt x="6529" y="5099"/>
                  </a:lnTo>
                  <a:lnTo>
                    <a:pt x="6529" y="5172"/>
                  </a:lnTo>
                  <a:lnTo>
                    <a:pt x="6566" y="5209"/>
                  </a:lnTo>
                  <a:lnTo>
                    <a:pt x="6639" y="5246"/>
                  </a:lnTo>
                  <a:lnTo>
                    <a:pt x="6676" y="5282"/>
                  </a:lnTo>
                  <a:lnTo>
                    <a:pt x="6749" y="5282"/>
                  </a:lnTo>
                  <a:lnTo>
                    <a:pt x="6823" y="5246"/>
                  </a:lnTo>
                  <a:lnTo>
                    <a:pt x="6860" y="5172"/>
                  </a:lnTo>
                  <a:lnTo>
                    <a:pt x="7153" y="4695"/>
                  </a:lnTo>
                  <a:lnTo>
                    <a:pt x="7410" y="4255"/>
                  </a:lnTo>
                  <a:lnTo>
                    <a:pt x="7740" y="4475"/>
                  </a:lnTo>
                  <a:lnTo>
                    <a:pt x="7483" y="4732"/>
                  </a:lnTo>
                  <a:lnTo>
                    <a:pt x="7116" y="5136"/>
                  </a:lnTo>
                  <a:lnTo>
                    <a:pt x="7080" y="5209"/>
                  </a:lnTo>
                  <a:lnTo>
                    <a:pt x="7043" y="5246"/>
                  </a:lnTo>
                  <a:lnTo>
                    <a:pt x="7080" y="5319"/>
                  </a:lnTo>
                  <a:lnTo>
                    <a:pt x="7116" y="5356"/>
                  </a:lnTo>
                  <a:lnTo>
                    <a:pt x="7190" y="5392"/>
                  </a:lnTo>
                  <a:lnTo>
                    <a:pt x="7263" y="5429"/>
                  </a:lnTo>
                  <a:lnTo>
                    <a:pt x="7336" y="5429"/>
                  </a:lnTo>
                  <a:lnTo>
                    <a:pt x="7373" y="5356"/>
                  </a:lnTo>
                  <a:lnTo>
                    <a:pt x="7556" y="5172"/>
                  </a:lnTo>
                  <a:lnTo>
                    <a:pt x="7740" y="4989"/>
                  </a:lnTo>
                  <a:lnTo>
                    <a:pt x="7813" y="4805"/>
                  </a:lnTo>
                  <a:lnTo>
                    <a:pt x="7850" y="4695"/>
                  </a:lnTo>
                  <a:lnTo>
                    <a:pt x="7887" y="4585"/>
                  </a:lnTo>
                  <a:lnTo>
                    <a:pt x="8474" y="4989"/>
                  </a:lnTo>
                  <a:lnTo>
                    <a:pt x="8107" y="5319"/>
                  </a:lnTo>
                  <a:lnTo>
                    <a:pt x="7813" y="5722"/>
                  </a:lnTo>
                  <a:lnTo>
                    <a:pt x="7777" y="5796"/>
                  </a:lnTo>
                  <a:lnTo>
                    <a:pt x="7777" y="5833"/>
                  </a:lnTo>
                  <a:lnTo>
                    <a:pt x="7813" y="5943"/>
                  </a:lnTo>
                  <a:lnTo>
                    <a:pt x="7887" y="5979"/>
                  </a:lnTo>
                  <a:lnTo>
                    <a:pt x="7997" y="5979"/>
                  </a:lnTo>
                  <a:lnTo>
                    <a:pt x="8033" y="5943"/>
                  </a:lnTo>
                  <a:lnTo>
                    <a:pt x="8327" y="5502"/>
                  </a:lnTo>
                  <a:lnTo>
                    <a:pt x="8584" y="5062"/>
                  </a:lnTo>
                  <a:lnTo>
                    <a:pt x="9024" y="5356"/>
                  </a:lnTo>
                  <a:lnTo>
                    <a:pt x="8767" y="5612"/>
                  </a:lnTo>
                  <a:lnTo>
                    <a:pt x="8584" y="5796"/>
                  </a:lnTo>
                  <a:lnTo>
                    <a:pt x="8510" y="5906"/>
                  </a:lnTo>
                  <a:lnTo>
                    <a:pt x="8474" y="6053"/>
                  </a:lnTo>
                  <a:lnTo>
                    <a:pt x="8253" y="6383"/>
                  </a:lnTo>
                  <a:lnTo>
                    <a:pt x="8217" y="6456"/>
                  </a:lnTo>
                  <a:lnTo>
                    <a:pt x="8253" y="6566"/>
                  </a:lnTo>
                  <a:lnTo>
                    <a:pt x="8290" y="6603"/>
                  </a:lnTo>
                  <a:lnTo>
                    <a:pt x="8363" y="6640"/>
                  </a:lnTo>
                  <a:lnTo>
                    <a:pt x="8474" y="6640"/>
                  </a:lnTo>
                  <a:lnTo>
                    <a:pt x="8547" y="6566"/>
                  </a:lnTo>
                  <a:lnTo>
                    <a:pt x="8804" y="6199"/>
                  </a:lnTo>
                  <a:lnTo>
                    <a:pt x="8877" y="6126"/>
                  </a:lnTo>
                  <a:lnTo>
                    <a:pt x="8950" y="6016"/>
                  </a:lnTo>
                  <a:lnTo>
                    <a:pt x="9097" y="5796"/>
                  </a:lnTo>
                  <a:lnTo>
                    <a:pt x="9244" y="5539"/>
                  </a:lnTo>
                  <a:lnTo>
                    <a:pt x="9537" y="5722"/>
                  </a:lnTo>
                  <a:lnTo>
                    <a:pt x="9354" y="5906"/>
                  </a:lnTo>
                  <a:lnTo>
                    <a:pt x="9207" y="6126"/>
                  </a:lnTo>
                  <a:lnTo>
                    <a:pt x="8950" y="6419"/>
                  </a:lnTo>
                  <a:lnTo>
                    <a:pt x="8877" y="6566"/>
                  </a:lnTo>
                  <a:lnTo>
                    <a:pt x="8840" y="6750"/>
                  </a:lnTo>
                  <a:lnTo>
                    <a:pt x="8914" y="6823"/>
                  </a:lnTo>
                  <a:lnTo>
                    <a:pt x="8950" y="6860"/>
                  </a:lnTo>
                  <a:lnTo>
                    <a:pt x="8987" y="6860"/>
                  </a:lnTo>
                  <a:lnTo>
                    <a:pt x="9134" y="6786"/>
                  </a:lnTo>
                  <a:lnTo>
                    <a:pt x="9244" y="6640"/>
                  </a:lnTo>
                  <a:lnTo>
                    <a:pt x="9391" y="6383"/>
                  </a:lnTo>
                  <a:lnTo>
                    <a:pt x="9537" y="6126"/>
                  </a:lnTo>
                  <a:lnTo>
                    <a:pt x="9721" y="5869"/>
                  </a:lnTo>
                  <a:lnTo>
                    <a:pt x="10198" y="6236"/>
                  </a:lnTo>
                  <a:lnTo>
                    <a:pt x="10051" y="6419"/>
                  </a:lnTo>
                  <a:lnTo>
                    <a:pt x="9867" y="6640"/>
                  </a:lnTo>
                  <a:lnTo>
                    <a:pt x="9684" y="6860"/>
                  </a:lnTo>
                  <a:lnTo>
                    <a:pt x="9611" y="7006"/>
                  </a:lnTo>
                  <a:lnTo>
                    <a:pt x="9574" y="7116"/>
                  </a:lnTo>
                  <a:lnTo>
                    <a:pt x="9574" y="7190"/>
                  </a:lnTo>
                  <a:lnTo>
                    <a:pt x="9611" y="7263"/>
                  </a:lnTo>
                  <a:lnTo>
                    <a:pt x="9757" y="7263"/>
                  </a:lnTo>
                  <a:lnTo>
                    <a:pt x="9867" y="7190"/>
                  </a:lnTo>
                  <a:lnTo>
                    <a:pt x="9941" y="7080"/>
                  </a:lnTo>
                  <a:lnTo>
                    <a:pt x="10124" y="6823"/>
                  </a:lnTo>
                  <a:lnTo>
                    <a:pt x="10271" y="6603"/>
                  </a:lnTo>
                  <a:lnTo>
                    <a:pt x="10381" y="6383"/>
                  </a:lnTo>
                  <a:lnTo>
                    <a:pt x="10895" y="6823"/>
                  </a:lnTo>
                  <a:lnTo>
                    <a:pt x="10931" y="6860"/>
                  </a:lnTo>
                  <a:lnTo>
                    <a:pt x="10638" y="7226"/>
                  </a:lnTo>
                  <a:lnTo>
                    <a:pt x="10381" y="7593"/>
                  </a:lnTo>
                  <a:lnTo>
                    <a:pt x="10271" y="7703"/>
                  </a:lnTo>
                  <a:lnTo>
                    <a:pt x="10271" y="7777"/>
                  </a:lnTo>
                  <a:lnTo>
                    <a:pt x="10271" y="7813"/>
                  </a:lnTo>
                  <a:lnTo>
                    <a:pt x="10344" y="7923"/>
                  </a:lnTo>
                  <a:lnTo>
                    <a:pt x="10418" y="7960"/>
                  </a:lnTo>
                  <a:lnTo>
                    <a:pt x="10491" y="7923"/>
                  </a:lnTo>
                  <a:lnTo>
                    <a:pt x="10528" y="7887"/>
                  </a:lnTo>
                  <a:lnTo>
                    <a:pt x="10821" y="7483"/>
                  </a:lnTo>
                  <a:lnTo>
                    <a:pt x="11115" y="7043"/>
                  </a:lnTo>
                  <a:lnTo>
                    <a:pt x="11445" y="7447"/>
                  </a:lnTo>
                  <a:lnTo>
                    <a:pt x="11298" y="7703"/>
                  </a:lnTo>
                  <a:lnTo>
                    <a:pt x="11151" y="7960"/>
                  </a:lnTo>
                  <a:lnTo>
                    <a:pt x="10968" y="8253"/>
                  </a:lnTo>
                  <a:lnTo>
                    <a:pt x="10931" y="8437"/>
                  </a:lnTo>
                  <a:lnTo>
                    <a:pt x="10931" y="8510"/>
                  </a:lnTo>
                  <a:lnTo>
                    <a:pt x="10931" y="8584"/>
                  </a:lnTo>
                  <a:lnTo>
                    <a:pt x="10968" y="8657"/>
                  </a:lnTo>
                  <a:lnTo>
                    <a:pt x="11041" y="8657"/>
                  </a:lnTo>
                  <a:lnTo>
                    <a:pt x="11188" y="8584"/>
                  </a:lnTo>
                  <a:lnTo>
                    <a:pt x="11261" y="8474"/>
                  </a:lnTo>
                  <a:lnTo>
                    <a:pt x="11408" y="8180"/>
                  </a:lnTo>
                  <a:lnTo>
                    <a:pt x="11628" y="7703"/>
                  </a:lnTo>
                  <a:lnTo>
                    <a:pt x="11812" y="7997"/>
                  </a:lnTo>
                  <a:lnTo>
                    <a:pt x="11995" y="8290"/>
                  </a:lnTo>
                  <a:lnTo>
                    <a:pt x="11812" y="8694"/>
                  </a:lnTo>
                  <a:lnTo>
                    <a:pt x="11628" y="9097"/>
                  </a:lnTo>
                  <a:lnTo>
                    <a:pt x="11518" y="9097"/>
                  </a:lnTo>
                  <a:lnTo>
                    <a:pt x="11408" y="9317"/>
                  </a:lnTo>
                  <a:lnTo>
                    <a:pt x="11335" y="9501"/>
                  </a:lnTo>
                  <a:lnTo>
                    <a:pt x="11335" y="9574"/>
                  </a:lnTo>
                  <a:lnTo>
                    <a:pt x="11335" y="9647"/>
                  </a:lnTo>
                  <a:lnTo>
                    <a:pt x="11408" y="9721"/>
                  </a:lnTo>
                  <a:lnTo>
                    <a:pt x="11591" y="9721"/>
                  </a:lnTo>
                  <a:lnTo>
                    <a:pt x="11628" y="9684"/>
                  </a:lnTo>
                  <a:lnTo>
                    <a:pt x="11812" y="9427"/>
                  </a:lnTo>
                  <a:lnTo>
                    <a:pt x="11958" y="9171"/>
                  </a:lnTo>
                  <a:lnTo>
                    <a:pt x="12105" y="8914"/>
                  </a:lnTo>
                  <a:lnTo>
                    <a:pt x="12178" y="8657"/>
                  </a:lnTo>
                  <a:lnTo>
                    <a:pt x="12325" y="9024"/>
                  </a:lnTo>
                  <a:lnTo>
                    <a:pt x="12472" y="9427"/>
                  </a:lnTo>
                  <a:lnTo>
                    <a:pt x="12068" y="10088"/>
                  </a:lnTo>
                  <a:lnTo>
                    <a:pt x="11995" y="10088"/>
                  </a:lnTo>
                  <a:lnTo>
                    <a:pt x="11922" y="10271"/>
                  </a:lnTo>
                  <a:lnTo>
                    <a:pt x="11848" y="10418"/>
                  </a:lnTo>
                  <a:lnTo>
                    <a:pt x="11848" y="10491"/>
                  </a:lnTo>
                  <a:lnTo>
                    <a:pt x="11848" y="10528"/>
                  </a:lnTo>
                  <a:lnTo>
                    <a:pt x="11922" y="10601"/>
                  </a:lnTo>
                  <a:lnTo>
                    <a:pt x="12068" y="10601"/>
                  </a:lnTo>
                  <a:lnTo>
                    <a:pt x="12142" y="10564"/>
                  </a:lnTo>
                  <a:lnTo>
                    <a:pt x="12362" y="10198"/>
                  </a:lnTo>
                  <a:lnTo>
                    <a:pt x="12582" y="9831"/>
                  </a:lnTo>
                  <a:lnTo>
                    <a:pt x="12692" y="10454"/>
                  </a:lnTo>
                  <a:lnTo>
                    <a:pt x="12509" y="10638"/>
                  </a:lnTo>
                  <a:lnTo>
                    <a:pt x="12362" y="10858"/>
                  </a:lnTo>
                  <a:lnTo>
                    <a:pt x="12215" y="11078"/>
                  </a:lnTo>
                  <a:lnTo>
                    <a:pt x="12178" y="11225"/>
                  </a:lnTo>
                  <a:lnTo>
                    <a:pt x="12178" y="11371"/>
                  </a:lnTo>
                  <a:lnTo>
                    <a:pt x="12215" y="11408"/>
                  </a:lnTo>
                  <a:lnTo>
                    <a:pt x="12252" y="11408"/>
                  </a:lnTo>
                  <a:lnTo>
                    <a:pt x="12362" y="11371"/>
                  </a:lnTo>
                  <a:lnTo>
                    <a:pt x="12472" y="11298"/>
                  </a:lnTo>
                  <a:lnTo>
                    <a:pt x="12582" y="11078"/>
                  </a:lnTo>
                  <a:lnTo>
                    <a:pt x="12692" y="10858"/>
                  </a:lnTo>
                  <a:lnTo>
                    <a:pt x="12729" y="11188"/>
                  </a:lnTo>
                  <a:lnTo>
                    <a:pt x="12655" y="11775"/>
                  </a:lnTo>
                  <a:lnTo>
                    <a:pt x="12509" y="11922"/>
                  </a:lnTo>
                  <a:lnTo>
                    <a:pt x="12362" y="12068"/>
                  </a:lnTo>
                  <a:lnTo>
                    <a:pt x="12325" y="12215"/>
                  </a:lnTo>
                  <a:lnTo>
                    <a:pt x="12325" y="12288"/>
                  </a:lnTo>
                  <a:lnTo>
                    <a:pt x="12362" y="12362"/>
                  </a:lnTo>
                  <a:lnTo>
                    <a:pt x="12435" y="12398"/>
                  </a:lnTo>
                  <a:lnTo>
                    <a:pt x="12472" y="12398"/>
                  </a:lnTo>
                  <a:lnTo>
                    <a:pt x="12619" y="12288"/>
                  </a:lnTo>
                  <a:lnTo>
                    <a:pt x="12655" y="12655"/>
                  </a:lnTo>
                  <a:lnTo>
                    <a:pt x="12692" y="12692"/>
                  </a:lnTo>
                  <a:lnTo>
                    <a:pt x="12729" y="12655"/>
                  </a:lnTo>
                  <a:lnTo>
                    <a:pt x="12802" y="12545"/>
                  </a:lnTo>
                  <a:lnTo>
                    <a:pt x="12912" y="12398"/>
                  </a:lnTo>
                  <a:lnTo>
                    <a:pt x="13022" y="12068"/>
                  </a:lnTo>
                  <a:lnTo>
                    <a:pt x="13095" y="11738"/>
                  </a:lnTo>
                  <a:lnTo>
                    <a:pt x="13132" y="11408"/>
                  </a:lnTo>
                  <a:lnTo>
                    <a:pt x="13132" y="11005"/>
                  </a:lnTo>
                  <a:lnTo>
                    <a:pt x="13132" y="10638"/>
                  </a:lnTo>
                  <a:lnTo>
                    <a:pt x="13095" y="10234"/>
                  </a:lnTo>
                  <a:lnTo>
                    <a:pt x="13022" y="9867"/>
                  </a:lnTo>
                  <a:lnTo>
                    <a:pt x="12949" y="9464"/>
                  </a:lnTo>
                  <a:lnTo>
                    <a:pt x="12839" y="9060"/>
                  </a:lnTo>
                  <a:lnTo>
                    <a:pt x="12692" y="8694"/>
                  </a:lnTo>
                  <a:lnTo>
                    <a:pt x="12545" y="8327"/>
                  </a:lnTo>
                  <a:lnTo>
                    <a:pt x="12325" y="7960"/>
                  </a:lnTo>
                  <a:lnTo>
                    <a:pt x="12142" y="7630"/>
                  </a:lnTo>
                  <a:lnTo>
                    <a:pt x="11885" y="7300"/>
                  </a:lnTo>
                  <a:lnTo>
                    <a:pt x="11628" y="6970"/>
                  </a:lnTo>
                  <a:lnTo>
                    <a:pt x="11335" y="6640"/>
                  </a:lnTo>
                  <a:lnTo>
                    <a:pt x="11041" y="6346"/>
                  </a:lnTo>
                  <a:lnTo>
                    <a:pt x="10344" y="5759"/>
                  </a:lnTo>
                  <a:lnTo>
                    <a:pt x="9647" y="5246"/>
                  </a:lnTo>
                  <a:lnTo>
                    <a:pt x="8914" y="4732"/>
                  </a:lnTo>
                  <a:lnTo>
                    <a:pt x="8987" y="4439"/>
                  </a:lnTo>
                  <a:lnTo>
                    <a:pt x="9024" y="4182"/>
                  </a:lnTo>
                  <a:lnTo>
                    <a:pt x="9060" y="3558"/>
                  </a:lnTo>
                  <a:lnTo>
                    <a:pt x="9097" y="2898"/>
                  </a:lnTo>
                  <a:lnTo>
                    <a:pt x="9281" y="220"/>
                  </a:lnTo>
                  <a:lnTo>
                    <a:pt x="9244" y="110"/>
                  </a:lnTo>
                  <a:lnTo>
                    <a:pt x="9207" y="37"/>
                  </a:lnTo>
                  <a:lnTo>
                    <a:pt x="9097"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 name="Google Shape;374;p7"/>
            <p:cNvSpPr/>
            <p:nvPr/>
          </p:nvSpPr>
          <p:spPr>
            <a:xfrm>
              <a:off x="6537275" y="2750650"/>
              <a:ext cx="459450" cy="475050"/>
            </a:xfrm>
            <a:custGeom>
              <a:avLst/>
              <a:gdLst/>
              <a:ahLst/>
              <a:cxnLst/>
              <a:rect l="l" t="t" r="r" b="b"/>
              <a:pathLst>
                <a:path w="18378" h="19002" extrusionOk="0">
                  <a:moveTo>
                    <a:pt x="13793" y="5429"/>
                  </a:moveTo>
                  <a:lnTo>
                    <a:pt x="13682" y="5466"/>
                  </a:lnTo>
                  <a:lnTo>
                    <a:pt x="13572" y="5502"/>
                  </a:lnTo>
                  <a:lnTo>
                    <a:pt x="13499" y="5576"/>
                  </a:lnTo>
                  <a:lnTo>
                    <a:pt x="13352" y="5759"/>
                  </a:lnTo>
                  <a:lnTo>
                    <a:pt x="13352" y="5869"/>
                  </a:lnTo>
                  <a:lnTo>
                    <a:pt x="13352" y="5979"/>
                  </a:lnTo>
                  <a:lnTo>
                    <a:pt x="13389" y="6016"/>
                  </a:lnTo>
                  <a:lnTo>
                    <a:pt x="13426" y="6053"/>
                  </a:lnTo>
                  <a:lnTo>
                    <a:pt x="13499" y="6053"/>
                  </a:lnTo>
                  <a:lnTo>
                    <a:pt x="13572" y="5979"/>
                  </a:lnTo>
                  <a:lnTo>
                    <a:pt x="13646" y="5943"/>
                  </a:lnTo>
                  <a:lnTo>
                    <a:pt x="13719" y="5796"/>
                  </a:lnTo>
                  <a:lnTo>
                    <a:pt x="13829" y="5649"/>
                  </a:lnTo>
                  <a:lnTo>
                    <a:pt x="13903" y="5502"/>
                  </a:lnTo>
                  <a:lnTo>
                    <a:pt x="13903" y="5466"/>
                  </a:lnTo>
                  <a:lnTo>
                    <a:pt x="13903" y="5429"/>
                  </a:lnTo>
                  <a:close/>
                  <a:moveTo>
                    <a:pt x="13242" y="6089"/>
                  </a:moveTo>
                  <a:lnTo>
                    <a:pt x="13169" y="6126"/>
                  </a:lnTo>
                  <a:lnTo>
                    <a:pt x="13022" y="6309"/>
                  </a:lnTo>
                  <a:lnTo>
                    <a:pt x="12912" y="6493"/>
                  </a:lnTo>
                  <a:lnTo>
                    <a:pt x="12875" y="6529"/>
                  </a:lnTo>
                  <a:lnTo>
                    <a:pt x="12875" y="6603"/>
                  </a:lnTo>
                  <a:lnTo>
                    <a:pt x="12949" y="6676"/>
                  </a:lnTo>
                  <a:lnTo>
                    <a:pt x="13022" y="6713"/>
                  </a:lnTo>
                  <a:lnTo>
                    <a:pt x="13096" y="6676"/>
                  </a:lnTo>
                  <a:lnTo>
                    <a:pt x="13132" y="6639"/>
                  </a:lnTo>
                  <a:lnTo>
                    <a:pt x="13242" y="6456"/>
                  </a:lnTo>
                  <a:lnTo>
                    <a:pt x="13352" y="6273"/>
                  </a:lnTo>
                  <a:lnTo>
                    <a:pt x="13389" y="6199"/>
                  </a:lnTo>
                  <a:lnTo>
                    <a:pt x="13316" y="6126"/>
                  </a:lnTo>
                  <a:lnTo>
                    <a:pt x="13242" y="6089"/>
                  </a:lnTo>
                  <a:close/>
                  <a:moveTo>
                    <a:pt x="17241" y="6419"/>
                  </a:moveTo>
                  <a:lnTo>
                    <a:pt x="17534" y="6713"/>
                  </a:lnTo>
                  <a:lnTo>
                    <a:pt x="17497" y="6713"/>
                  </a:lnTo>
                  <a:lnTo>
                    <a:pt x="17387" y="6823"/>
                  </a:lnTo>
                  <a:lnTo>
                    <a:pt x="17351" y="6676"/>
                  </a:lnTo>
                  <a:lnTo>
                    <a:pt x="17241" y="6419"/>
                  </a:lnTo>
                  <a:close/>
                  <a:moveTo>
                    <a:pt x="12692" y="6786"/>
                  </a:moveTo>
                  <a:lnTo>
                    <a:pt x="12582" y="6860"/>
                  </a:lnTo>
                  <a:lnTo>
                    <a:pt x="12435" y="6970"/>
                  </a:lnTo>
                  <a:lnTo>
                    <a:pt x="12399" y="7116"/>
                  </a:lnTo>
                  <a:lnTo>
                    <a:pt x="12362" y="7190"/>
                  </a:lnTo>
                  <a:lnTo>
                    <a:pt x="12399" y="7226"/>
                  </a:lnTo>
                  <a:lnTo>
                    <a:pt x="12472" y="7300"/>
                  </a:lnTo>
                  <a:lnTo>
                    <a:pt x="12582" y="7300"/>
                  </a:lnTo>
                  <a:lnTo>
                    <a:pt x="12619" y="7263"/>
                  </a:lnTo>
                  <a:lnTo>
                    <a:pt x="12655" y="7190"/>
                  </a:lnTo>
                  <a:lnTo>
                    <a:pt x="12729" y="7043"/>
                  </a:lnTo>
                  <a:lnTo>
                    <a:pt x="12802" y="7006"/>
                  </a:lnTo>
                  <a:lnTo>
                    <a:pt x="12839" y="6933"/>
                  </a:lnTo>
                  <a:lnTo>
                    <a:pt x="12875" y="6860"/>
                  </a:lnTo>
                  <a:lnTo>
                    <a:pt x="12875" y="6823"/>
                  </a:lnTo>
                  <a:lnTo>
                    <a:pt x="12839" y="6823"/>
                  </a:lnTo>
                  <a:lnTo>
                    <a:pt x="12765" y="6786"/>
                  </a:lnTo>
                  <a:close/>
                  <a:moveTo>
                    <a:pt x="17571" y="6750"/>
                  </a:moveTo>
                  <a:lnTo>
                    <a:pt x="17828" y="7043"/>
                  </a:lnTo>
                  <a:lnTo>
                    <a:pt x="18048" y="7373"/>
                  </a:lnTo>
                  <a:lnTo>
                    <a:pt x="17828" y="7593"/>
                  </a:lnTo>
                  <a:lnTo>
                    <a:pt x="17828" y="7520"/>
                  </a:lnTo>
                  <a:lnTo>
                    <a:pt x="17864" y="7336"/>
                  </a:lnTo>
                  <a:lnTo>
                    <a:pt x="17828" y="7116"/>
                  </a:lnTo>
                  <a:lnTo>
                    <a:pt x="17828" y="7080"/>
                  </a:lnTo>
                  <a:lnTo>
                    <a:pt x="17754" y="7006"/>
                  </a:lnTo>
                  <a:lnTo>
                    <a:pt x="17681" y="7006"/>
                  </a:lnTo>
                  <a:lnTo>
                    <a:pt x="17644" y="7043"/>
                  </a:lnTo>
                  <a:lnTo>
                    <a:pt x="17681" y="7080"/>
                  </a:lnTo>
                  <a:lnTo>
                    <a:pt x="17644" y="7226"/>
                  </a:lnTo>
                  <a:lnTo>
                    <a:pt x="17607" y="7446"/>
                  </a:lnTo>
                  <a:lnTo>
                    <a:pt x="17534" y="7667"/>
                  </a:lnTo>
                  <a:lnTo>
                    <a:pt x="17534" y="7887"/>
                  </a:lnTo>
                  <a:lnTo>
                    <a:pt x="17534" y="7960"/>
                  </a:lnTo>
                  <a:lnTo>
                    <a:pt x="17131" y="8584"/>
                  </a:lnTo>
                  <a:lnTo>
                    <a:pt x="17167" y="8217"/>
                  </a:lnTo>
                  <a:lnTo>
                    <a:pt x="17241" y="7850"/>
                  </a:lnTo>
                  <a:lnTo>
                    <a:pt x="17387" y="7630"/>
                  </a:lnTo>
                  <a:lnTo>
                    <a:pt x="17387" y="7593"/>
                  </a:lnTo>
                  <a:lnTo>
                    <a:pt x="17387" y="7520"/>
                  </a:lnTo>
                  <a:lnTo>
                    <a:pt x="17461" y="7483"/>
                  </a:lnTo>
                  <a:lnTo>
                    <a:pt x="17497" y="7446"/>
                  </a:lnTo>
                  <a:lnTo>
                    <a:pt x="17534" y="7373"/>
                  </a:lnTo>
                  <a:lnTo>
                    <a:pt x="17534" y="7263"/>
                  </a:lnTo>
                  <a:lnTo>
                    <a:pt x="17497" y="7080"/>
                  </a:lnTo>
                  <a:lnTo>
                    <a:pt x="17571" y="6750"/>
                  </a:lnTo>
                  <a:close/>
                  <a:moveTo>
                    <a:pt x="16874" y="8840"/>
                  </a:moveTo>
                  <a:lnTo>
                    <a:pt x="16947" y="8877"/>
                  </a:lnTo>
                  <a:lnTo>
                    <a:pt x="16874" y="8950"/>
                  </a:lnTo>
                  <a:lnTo>
                    <a:pt x="16874" y="8877"/>
                  </a:lnTo>
                  <a:lnTo>
                    <a:pt x="16874" y="8840"/>
                  </a:lnTo>
                  <a:close/>
                  <a:moveTo>
                    <a:pt x="11445" y="8584"/>
                  </a:moveTo>
                  <a:lnTo>
                    <a:pt x="11408" y="8620"/>
                  </a:lnTo>
                  <a:lnTo>
                    <a:pt x="11298" y="8657"/>
                  </a:lnTo>
                  <a:lnTo>
                    <a:pt x="11188" y="8804"/>
                  </a:lnTo>
                  <a:lnTo>
                    <a:pt x="11188" y="8840"/>
                  </a:lnTo>
                  <a:lnTo>
                    <a:pt x="11188" y="8914"/>
                  </a:lnTo>
                  <a:lnTo>
                    <a:pt x="11188" y="8987"/>
                  </a:lnTo>
                  <a:lnTo>
                    <a:pt x="11225" y="9024"/>
                  </a:lnTo>
                  <a:lnTo>
                    <a:pt x="11408" y="9024"/>
                  </a:lnTo>
                  <a:lnTo>
                    <a:pt x="11445" y="8987"/>
                  </a:lnTo>
                  <a:lnTo>
                    <a:pt x="11555" y="8804"/>
                  </a:lnTo>
                  <a:lnTo>
                    <a:pt x="11555" y="8730"/>
                  </a:lnTo>
                  <a:lnTo>
                    <a:pt x="11555" y="8657"/>
                  </a:lnTo>
                  <a:lnTo>
                    <a:pt x="11518" y="8620"/>
                  </a:lnTo>
                  <a:lnTo>
                    <a:pt x="11445" y="8584"/>
                  </a:lnTo>
                  <a:close/>
                  <a:moveTo>
                    <a:pt x="16580" y="8804"/>
                  </a:moveTo>
                  <a:lnTo>
                    <a:pt x="16580" y="8877"/>
                  </a:lnTo>
                  <a:lnTo>
                    <a:pt x="16580" y="9060"/>
                  </a:lnTo>
                  <a:lnTo>
                    <a:pt x="16617" y="9170"/>
                  </a:lnTo>
                  <a:lnTo>
                    <a:pt x="16654" y="9244"/>
                  </a:lnTo>
                  <a:lnTo>
                    <a:pt x="16397" y="9611"/>
                  </a:lnTo>
                  <a:lnTo>
                    <a:pt x="16360" y="9391"/>
                  </a:lnTo>
                  <a:lnTo>
                    <a:pt x="16324" y="9170"/>
                  </a:lnTo>
                  <a:lnTo>
                    <a:pt x="16324" y="9097"/>
                  </a:lnTo>
                  <a:lnTo>
                    <a:pt x="16580" y="8804"/>
                  </a:lnTo>
                  <a:close/>
                  <a:moveTo>
                    <a:pt x="16067" y="9391"/>
                  </a:moveTo>
                  <a:lnTo>
                    <a:pt x="16067" y="9684"/>
                  </a:lnTo>
                  <a:lnTo>
                    <a:pt x="16103" y="9794"/>
                  </a:lnTo>
                  <a:lnTo>
                    <a:pt x="16177" y="9941"/>
                  </a:lnTo>
                  <a:lnTo>
                    <a:pt x="15993" y="10161"/>
                  </a:lnTo>
                  <a:lnTo>
                    <a:pt x="15920" y="10308"/>
                  </a:lnTo>
                  <a:lnTo>
                    <a:pt x="15957" y="9867"/>
                  </a:lnTo>
                  <a:lnTo>
                    <a:pt x="15920" y="9794"/>
                  </a:lnTo>
                  <a:lnTo>
                    <a:pt x="15847" y="9757"/>
                  </a:lnTo>
                  <a:lnTo>
                    <a:pt x="15810" y="9721"/>
                  </a:lnTo>
                  <a:lnTo>
                    <a:pt x="16067" y="9391"/>
                  </a:lnTo>
                  <a:close/>
                  <a:moveTo>
                    <a:pt x="9611" y="2348"/>
                  </a:moveTo>
                  <a:lnTo>
                    <a:pt x="9574" y="2421"/>
                  </a:lnTo>
                  <a:lnTo>
                    <a:pt x="9134" y="2861"/>
                  </a:lnTo>
                  <a:lnTo>
                    <a:pt x="8767" y="3375"/>
                  </a:lnTo>
                  <a:lnTo>
                    <a:pt x="7997" y="4365"/>
                  </a:lnTo>
                  <a:lnTo>
                    <a:pt x="7630" y="4879"/>
                  </a:lnTo>
                  <a:lnTo>
                    <a:pt x="7227" y="5356"/>
                  </a:lnTo>
                  <a:lnTo>
                    <a:pt x="6823" y="5832"/>
                  </a:lnTo>
                  <a:lnTo>
                    <a:pt x="6346" y="6273"/>
                  </a:lnTo>
                  <a:lnTo>
                    <a:pt x="6273" y="6346"/>
                  </a:lnTo>
                  <a:lnTo>
                    <a:pt x="6273" y="6456"/>
                  </a:lnTo>
                  <a:lnTo>
                    <a:pt x="6236" y="6456"/>
                  </a:lnTo>
                  <a:lnTo>
                    <a:pt x="6163" y="6493"/>
                  </a:lnTo>
                  <a:lnTo>
                    <a:pt x="6163" y="6566"/>
                  </a:lnTo>
                  <a:lnTo>
                    <a:pt x="6199" y="6603"/>
                  </a:lnTo>
                  <a:lnTo>
                    <a:pt x="6309" y="6786"/>
                  </a:lnTo>
                  <a:lnTo>
                    <a:pt x="6493" y="6970"/>
                  </a:lnTo>
                  <a:lnTo>
                    <a:pt x="6823" y="7263"/>
                  </a:lnTo>
                  <a:lnTo>
                    <a:pt x="7593" y="7813"/>
                  </a:lnTo>
                  <a:lnTo>
                    <a:pt x="8437" y="8363"/>
                  </a:lnTo>
                  <a:lnTo>
                    <a:pt x="8620" y="8510"/>
                  </a:lnTo>
                  <a:lnTo>
                    <a:pt x="8767" y="8694"/>
                  </a:lnTo>
                  <a:lnTo>
                    <a:pt x="9061" y="9060"/>
                  </a:lnTo>
                  <a:lnTo>
                    <a:pt x="9207" y="9207"/>
                  </a:lnTo>
                  <a:lnTo>
                    <a:pt x="9391" y="9354"/>
                  </a:lnTo>
                  <a:lnTo>
                    <a:pt x="9758" y="9574"/>
                  </a:lnTo>
                  <a:lnTo>
                    <a:pt x="10638" y="10161"/>
                  </a:lnTo>
                  <a:lnTo>
                    <a:pt x="11482" y="10784"/>
                  </a:lnTo>
                  <a:lnTo>
                    <a:pt x="12289" y="11408"/>
                  </a:lnTo>
                  <a:lnTo>
                    <a:pt x="12362" y="11445"/>
                  </a:lnTo>
                  <a:lnTo>
                    <a:pt x="12472" y="11445"/>
                  </a:lnTo>
                  <a:lnTo>
                    <a:pt x="12545" y="11408"/>
                  </a:lnTo>
                  <a:lnTo>
                    <a:pt x="12582" y="11371"/>
                  </a:lnTo>
                  <a:lnTo>
                    <a:pt x="12619" y="11298"/>
                  </a:lnTo>
                  <a:lnTo>
                    <a:pt x="12655" y="11188"/>
                  </a:lnTo>
                  <a:lnTo>
                    <a:pt x="12619" y="11115"/>
                  </a:lnTo>
                  <a:lnTo>
                    <a:pt x="12545" y="11041"/>
                  </a:lnTo>
                  <a:lnTo>
                    <a:pt x="11775" y="10418"/>
                  </a:lnTo>
                  <a:lnTo>
                    <a:pt x="11812" y="10381"/>
                  </a:lnTo>
                  <a:lnTo>
                    <a:pt x="11922" y="10198"/>
                  </a:lnTo>
                  <a:lnTo>
                    <a:pt x="11995" y="10014"/>
                  </a:lnTo>
                  <a:lnTo>
                    <a:pt x="11995" y="9941"/>
                  </a:lnTo>
                  <a:lnTo>
                    <a:pt x="11958" y="9904"/>
                  </a:lnTo>
                  <a:lnTo>
                    <a:pt x="11885" y="9904"/>
                  </a:lnTo>
                  <a:lnTo>
                    <a:pt x="11738" y="10051"/>
                  </a:lnTo>
                  <a:lnTo>
                    <a:pt x="11592" y="10234"/>
                  </a:lnTo>
                  <a:lnTo>
                    <a:pt x="11555" y="10271"/>
                  </a:lnTo>
                  <a:lnTo>
                    <a:pt x="11005" y="9867"/>
                  </a:lnTo>
                  <a:lnTo>
                    <a:pt x="10821" y="9757"/>
                  </a:lnTo>
                  <a:lnTo>
                    <a:pt x="10858" y="9684"/>
                  </a:lnTo>
                  <a:lnTo>
                    <a:pt x="10895" y="9611"/>
                  </a:lnTo>
                  <a:lnTo>
                    <a:pt x="11041" y="9464"/>
                  </a:lnTo>
                  <a:lnTo>
                    <a:pt x="11078" y="9427"/>
                  </a:lnTo>
                  <a:lnTo>
                    <a:pt x="11078" y="9354"/>
                  </a:lnTo>
                  <a:lnTo>
                    <a:pt x="11078" y="9317"/>
                  </a:lnTo>
                  <a:lnTo>
                    <a:pt x="11005" y="9281"/>
                  </a:lnTo>
                  <a:lnTo>
                    <a:pt x="10968" y="9317"/>
                  </a:lnTo>
                  <a:lnTo>
                    <a:pt x="10895" y="9281"/>
                  </a:lnTo>
                  <a:lnTo>
                    <a:pt x="10821" y="9317"/>
                  </a:lnTo>
                  <a:lnTo>
                    <a:pt x="10711" y="9427"/>
                  </a:lnTo>
                  <a:lnTo>
                    <a:pt x="10601" y="9574"/>
                  </a:lnTo>
                  <a:lnTo>
                    <a:pt x="10124" y="9281"/>
                  </a:lnTo>
                  <a:lnTo>
                    <a:pt x="10051" y="9207"/>
                  </a:lnTo>
                  <a:lnTo>
                    <a:pt x="10234" y="8914"/>
                  </a:lnTo>
                  <a:lnTo>
                    <a:pt x="10234" y="8840"/>
                  </a:lnTo>
                  <a:lnTo>
                    <a:pt x="10234" y="8804"/>
                  </a:lnTo>
                  <a:lnTo>
                    <a:pt x="10198" y="8730"/>
                  </a:lnTo>
                  <a:lnTo>
                    <a:pt x="10088" y="8694"/>
                  </a:lnTo>
                  <a:lnTo>
                    <a:pt x="10051" y="8730"/>
                  </a:lnTo>
                  <a:lnTo>
                    <a:pt x="10014" y="8767"/>
                  </a:lnTo>
                  <a:lnTo>
                    <a:pt x="9758" y="9060"/>
                  </a:lnTo>
                  <a:lnTo>
                    <a:pt x="9537" y="8877"/>
                  </a:lnTo>
                  <a:lnTo>
                    <a:pt x="9354" y="8694"/>
                  </a:lnTo>
                  <a:lnTo>
                    <a:pt x="9134" y="8437"/>
                  </a:lnTo>
                  <a:lnTo>
                    <a:pt x="9207" y="8327"/>
                  </a:lnTo>
                  <a:lnTo>
                    <a:pt x="9281" y="8217"/>
                  </a:lnTo>
                  <a:lnTo>
                    <a:pt x="9354" y="7960"/>
                  </a:lnTo>
                  <a:lnTo>
                    <a:pt x="9354" y="7887"/>
                  </a:lnTo>
                  <a:lnTo>
                    <a:pt x="9317" y="7850"/>
                  </a:lnTo>
                  <a:lnTo>
                    <a:pt x="9244" y="7850"/>
                  </a:lnTo>
                  <a:lnTo>
                    <a:pt x="9171" y="7887"/>
                  </a:lnTo>
                  <a:lnTo>
                    <a:pt x="8987" y="8107"/>
                  </a:lnTo>
                  <a:lnTo>
                    <a:pt x="8951" y="8180"/>
                  </a:lnTo>
                  <a:lnTo>
                    <a:pt x="8767" y="8033"/>
                  </a:lnTo>
                  <a:lnTo>
                    <a:pt x="8327" y="7740"/>
                  </a:lnTo>
                  <a:lnTo>
                    <a:pt x="8364" y="7446"/>
                  </a:lnTo>
                  <a:lnTo>
                    <a:pt x="8364" y="7410"/>
                  </a:lnTo>
                  <a:lnTo>
                    <a:pt x="8327" y="7336"/>
                  </a:lnTo>
                  <a:lnTo>
                    <a:pt x="8290" y="7300"/>
                  </a:lnTo>
                  <a:lnTo>
                    <a:pt x="8180" y="7300"/>
                  </a:lnTo>
                  <a:lnTo>
                    <a:pt x="8107" y="7336"/>
                  </a:lnTo>
                  <a:lnTo>
                    <a:pt x="8070" y="7446"/>
                  </a:lnTo>
                  <a:lnTo>
                    <a:pt x="8034" y="7556"/>
                  </a:lnTo>
                  <a:lnTo>
                    <a:pt x="7960" y="7520"/>
                  </a:lnTo>
                  <a:lnTo>
                    <a:pt x="7410" y="7116"/>
                  </a:lnTo>
                  <a:lnTo>
                    <a:pt x="7447" y="7080"/>
                  </a:lnTo>
                  <a:lnTo>
                    <a:pt x="7520" y="6970"/>
                  </a:lnTo>
                  <a:lnTo>
                    <a:pt x="7520" y="6896"/>
                  </a:lnTo>
                  <a:lnTo>
                    <a:pt x="7520" y="6860"/>
                  </a:lnTo>
                  <a:lnTo>
                    <a:pt x="7557" y="6750"/>
                  </a:lnTo>
                  <a:lnTo>
                    <a:pt x="7520" y="6713"/>
                  </a:lnTo>
                  <a:lnTo>
                    <a:pt x="7483" y="6713"/>
                  </a:lnTo>
                  <a:lnTo>
                    <a:pt x="7410" y="6750"/>
                  </a:lnTo>
                  <a:lnTo>
                    <a:pt x="7337" y="6750"/>
                  </a:lnTo>
                  <a:lnTo>
                    <a:pt x="7227" y="6823"/>
                  </a:lnTo>
                  <a:lnTo>
                    <a:pt x="7116" y="6896"/>
                  </a:lnTo>
                  <a:lnTo>
                    <a:pt x="6640" y="6639"/>
                  </a:lnTo>
                  <a:lnTo>
                    <a:pt x="6640" y="6603"/>
                  </a:lnTo>
                  <a:lnTo>
                    <a:pt x="7116" y="6163"/>
                  </a:lnTo>
                  <a:lnTo>
                    <a:pt x="7557" y="5649"/>
                  </a:lnTo>
                  <a:lnTo>
                    <a:pt x="7593" y="5722"/>
                  </a:lnTo>
                  <a:lnTo>
                    <a:pt x="7630" y="5759"/>
                  </a:lnTo>
                  <a:lnTo>
                    <a:pt x="7740" y="5759"/>
                  </a:lnTo>
                  <a:lnTo>
                    <a:pt x="8034" y="5576"/>
                  </a:lnTo>
                  <a:lnTo>
                    <a:pt x="8327" y="5392"/>
                  </a:lnTo>
                  <a:lnTo>
                    <a:pt x="8620" y="5209"/>
                  </a:lnTo>
                  <a:lnTo>
                    <a:pt x="8914" y="5025"/>
                  </a:lnTo>
                  <a:lnTo>
                    <a:pt x="9244" y="4879"/>
                  </a:lnTo>
                  <a:lnTo>
                    <a:pt x="9574" y="4732"/>
                  </a:lnTo>
                  <a:lnTo>
                    <a:pt x="9941" y="4659"/>
                  </a:lnTo>
                  <a:lnTo>
                    <a:pt x="10308" y="4622"/>
                  </a:lnTo>
                  <a:lnTo>
                    <a:pt x="10491" y="4622"/>
                  </a:lnTo>
                  <a:lnTo>
                    <a:pt x="10675" y="4659"/>
                  </a:lnTo>
                  <a:lnTo>
                    <a:pt x="10821" y="4732"/>
                  </a:lnTo>
                  <a:lnTo>
                    <a:pt x="10931" y="4842"/>
                  </a:lnTo>
                  <a:lnTo>
                    <a:pt x="11041" y="4989"/>
                  </a:lnTo>
                  <a:lnTo>
                    <a:pt x="11078" y="5136"/>
                  </a:lnTo>
                  <a:lnTo>
                    <a:pt x="11151" y="5502"/>
                  </a:lnTo>
                  <a:lnTo>
                    <a:pt x="11151" y="5906"/>
                  </a:lnTo>
                  <a:lnTo>
                    <a:pt x="11151" y="6309"/>
                  </a:lnTo>
                  <a:lnTo>
                    <a:pt x="11151" y="6676"/>
                  </a:lnTo>
                  <a:lnTo>
                    <a:pt x="11188" y="7006"/>
                  </a:lnTo>
                  <a:lnTo>
                    <a:pt x="11261" y="7373"/>
                  </a:lnTo>
                  <a:lnTo>
                    <a:pt x="11445" y="7703"/>
                  </a:lnTo>
                  <a:lnTo>
                    <a:pt x="11408" y="7813"/>
                  </a:lnTo>
                  <a:lnTo>
                    <a:pt x="11372" y="7923"/>
                  </a:lnTo>
                  <a:lnTo>
                    <a:pt x="11372" y="8033"/>
                  </a:lnTo>
                  <a:lnTo>
                    <a:pt x="11372" y="8143"/>
                  </a:lnTo>
                  <a:lnTo>
                    <a:pt x="11445" y="8253"/>
                  </a:lnTo>
                  <a:lnTo>
                    <a:pt x="11482" y="8327"/>
                  </a:lnTo>
                  <a:lnTo>
                    <a:pt x="11592" y="8400"/>
                  </a:lnTo>
                  <a:lnTo>
                    <a:pt x="11665" y="8474"/>
                  </a:lnTo>
                  <a:lnTo>
                    <a:pt x="11775" y="8510"/>
                  </a:lnTo>
                  <a:lnTo>
                    <a:pt x="12105" y="8510"/>
                  </a:lnTo>
                  <a:lnTo>
                    <a:pt x="12435" y="8694"/>
                  </a:lnTo>
                  <a:lnTo>
                    <a:pt x="12765" y="8840"/>
                  </a:lnTo>
                  <a:lnTo>
                    <a:pt x="13022" y="8877"/>
                  </a:lnTo>
                  <a:lnTo>
                    <a:pt x="13316" y="8877"/>
                  </a:lnTo>
                  <a:lnTo>
                    <a:pt x="13646" y="8804"/>
                  </a:lnTo>
                  <a:lnTo>
                    <a:pt x="13939" y="8694"/>
                  </a:lnTo>
                  <a:lnTo>
                    <a:pt x="14233" y="8584"/>
                  </a:lnTo>
                  <a:lnTo>
                    <a:pt x="14489" y="8400"/>
                  </a:lnTo>
                  <a:lnTo>
                    <a:pt x="14746" y="8217"/>
                  </a:lnTo>
                  <a:lnTo>
                    <a:pt x="14930" y="8033"/>
                  </a:lnTo>
                  <a:lnTo>
                    <a:pt x="14966" y="7997"/>
                  </a:lnTo>
                  <a:lnTo>
                    <a:pt x="14966" y="7923"/>
                  </a:lnTo>
                  <a:lnTo>
                    <a:pt x="14930" y="7813"/>
                  </a:lnTo>
                  <a:lnTo>
                    <a:pt x="14820" y="7777"/>
                  </a:lnTo>
                  <a:lnTo>
                    <a:pt x="14710" y="7777"/>
                  </a:lnTo>
                  <a:lnTo>
                    <a:pt x="14123" y="8143"/>
                  </a:lnTo>
                  <a:lnTo>
                    <a:pt x="13829" y="8290"/>
                  </a:lnTo>
                  <a:lnTo>
                    <a:pt x="13462" y="8400"/>
                  </a:lnTo>
                  <a:lnTo>
                    <a:pt x="13206" y="8474"/>
                  </a:lnTo>
                  <a:lnTo>
                    <a:pt x="12912" y="8437"/>
                  </a:lnTo>
                  <a:lnTo>
                    <a:pt x="12692" y="8363"/>
                  </a:lnTo>
                  <a:lnTo>
                    <a:pt x="12472" y="8217"/>
                  </a:lnTo>
                  <a:lnTo>
                    <a:pt x="12545" y="8107"/>
                  </a:lnTo>
                  <a:lnTo>
                    <a:pt x="12582" y="7960"/>
                  </a:lnTo>
                  <a:lnTo>
                    <a:pt x="12582" y="7850"/>
                  </a:lnTo>
                  <a:lnTo>
                    <a:pt x="12545" y="7777"/>
                  </a:lnTo>
                  <a:lnTo>
                    <a:pt x="12509" y="7740"/>
                  </a:lnTo>
                  <a:lnTo>
                    <a:pt x="12325" y="7630"/>
                  </a:lnTo>
                  <a:lnTo>
                    <a:pt x="12142" y="7520"/>
                  </a:lnTo>
                  <a:lnTo>
                    <a:pt x="11812" y="7520"/>
                  </a:lnTo>
                  <a:lnTo>
                    <a:pt x="11628" y="7116"/>
                  </a:lnTo>
                  <a:lnTo>
                    <a:pt x="11518" y="6713"/>
                  </a:lnTo>
                  <a:lnTo>
                    <a:pt x="11518" y="6346"/>
                  </a:lnTo>
                  <a:lnTo>
                    <a:pt x="11518" y="6016"/>
                  </a:lnTo>
                  <a:lnTo>
                    <a:pt x="11555" y="5649"/>
                  </a:lnTo>
                  <a:lnTo>
                    <a:pt x="11518" y="5282"/>
                  </a:lnTo>
                  <a:lnTo>
                    <a:pt x="11445" y="4989"/>
                  </a:lnTo>
                  <a:lnTo>
                    <a:pt x="11335" y="4732"/>
                  </a:lnTo>
                  <a:lnTo>
                    <a:pt x="11188" y="4549"/>
                  </a:lnTo>
                  <a:lnTo>
                    <a:pt x="11005" y="4402"/>
                  </a:lnTo>
                  <a:lnTo>
                    <a:pt x="10785" y="4329"/>
                  </a:lnTo>
                  <a:lnTo>
                    <a:pt x="10565" y="4255"/>
                  </a:lnTo>
                  <a:lnTo>
                    <a:pt x="10051" y="4255"/>
                  </a:lnTo>
                  <a:lnTo>
                    <a:pt x="9758" y="4292"/>
                  </a:lnTo>
                  <a:lnTo>
                    <a:pt x="9464" y="4365"/>
                  </a:lnTo>
                  <a:lnTo>
                    <a:pt x="8914" y="4585"/>
                  </a:lnTo>
                  <a:lnTo>
                    <a:pt x="8400" y="4879"/>
                  </a:lnTo>
                  <a:lnTo>
                    <a:pt x="7960" y="5209"/>
                  </a:lnTo>
                  <a:lnTo>
                    <a:pt x="8290" y="4769"/>
                  </a:lnTo>
                  <a:lnTo>
                    <a:pt x="9061" y="3742"/>
                  </a:lnTo>
                  <a:lnTo>
                    <a:pt x="9464" y="3191"/>
                  </a:lnTo>
                  <a:lnTo>
                    <a:pt x="9831" y="2641"/>
                  </a:lnTo>
                  <a:lnTo>
                    <a:pt x="9868" y="2568"/>
                  </a:lnTo>
                  <a:lnTo>
                    <a:pt x="9868" y="2531"/>
                  </a:lnTo>
                  <a:lnTo>
                    <a:pt x="9794" y="2421"/>
                  </a:lnTo>
                  <a:lnTo>
                    <a:pt x="9721" y="2384"/>
                  </a:lnTo>
                  <a:lnTo>
                    <a:pt x="9684" y="2348"/>
                  </a:lnTo>
                  <a:close/>
                  <a:moveTo>
                    <a:pt x="15663" y="9867"/>
                  </a:moveTo>
                  <a:lnTo>
                    <a:pt x="15700" y="9904"/>
                  </a:lnTo>
                  <a:lnTo>
                    <a:pt x="15627" y="10381"/>
                  </a:lnTo>
                  <a:lnTo>
                    <a:pt x="15663" y="10418"/>
                  </a:lnTo>
                  <a:lnTo>
                    <a:pt x="15663" y="10454"/>
                  </a:lnTo>
                  <a:lnTo>
                    <a:pt x="15773" y="10491"/>
                  </a:lnTo>
                  <a:lnTo>
                    <a:pt x="15443" y="10895"/>
                  </a:lnTo>
                  <a:lnTo>
                    <a:pt x="15443" y="10821"/>
                  </a:lnTo>
                  <a:lnTo>
                    <a:pt x="15333" y="10491"/>
                  </a:lnTo>
                  <a:lnTo>
                    <a:pt x="15296" y="10454"/>
                  </a:lnTo>
                  <a:lnTo>
                    <a:pt x="15260" y="10454"/>
                  </a:lnTo>
                  <a:lnTo>
                    <a:pt x="15223" y="10491"/>
                  </a:lnTo>
                  <a:lnTo>
                    <a:pt x="15223" y="10528"/>
                  </a:lnTo>
                  <a:lnTo>
                    <a:pt x="15186" y="10821"/>
                  </a:lnTo>
                  <a:lnTo>
                    <a:pt x="15186" y="11188"/>
                  </a:lnTo>
                  <a:lnTo>
                    <a:pt x="15223" y="11225"/>
                  </a:lnTo>
                  <a:lnTo>
                    <a:pt x="14746" y="11848"/>
                  </a:lnTo>
                  <a:lnTo>
                    <a:pt x="14746" y="11591"/>
                  </a:lnTo>
                  <a:lnTo>
                    <a:pt x="14746" y="11371"/>
                  </a:lnTo>
                  <a:lnTo>
                    <a:pt x="14746" y="11115"/>
                  </a:lnTo>
                  <a:lnTo>
                    <a:pt x="14710" y="11078"/>
                  </a:lnTo>
                  <a:lnTo>
                    <a:pt x="15333" y="10308"/>
                  </a:lnTo>
                  <a:lnTo>
                    <a:pt x="15663" y="9867"/>
                  </a:lnTo>
                  <a:close/>
                  <a:moveTo>
                    <a:pt x="14526" y="11298"/>
                  </a:moveTo>
                  <a:lnTo>
                    <a:pt x="14453" y="11555"/>
                  </a:lnTo>
                  <a:lnTo>
                    <a:pt x="14416" y="11775"/>
                  </a:lnTo>
                  <a:lnTo>
                    <a:pt x="14453" y="11885"/>
                  </a:lnTo>
                  <a:lnTo>
                    <a:pt x="14489" y="11958"/>
                  </a:lnTo>
                  <a:lnTo>
                    <a:pt x="14563" y="11995"/>
                  </a:lnTo>
                  <a:lnTo>
                    <a:pt x="14600" y="11995"/>
                  </a:lnTo>
                  <a:lnTo>
                    <a:pt x="14123" y="12619"/>
                  </a:lnTo>
                  <a:lnTo>
                    <a:pt x="14049" y="12655"/>
                  </a:lnTo>
                  <a:lnTo>
                    <a:pt x="14049" y="12362"/>
                  </a:lnTo>
                  <a:lnTo>
                    <a:pt x="14049" y="12142"/>
                  </a:lnTo>
                  <a:lnTo>
                    <a:pt x="14049" y="12032"/>
                  </a:lnTo>
                  <a:lnTo>
                    <a:pt x="14013" y="11922"/>
                  </a:lnTo>
                  <a:lnTo>
                    <a:pt x="14526" y="11298"/>
                  </a:lnTo>
                  <a:close/>
                  <a:moveTo>
                    <a:pt x="4806" y="7997"/>
                  </a:moveTo>
                  <a:lnTo>
                    <a:pt x="4769" y="8033"/>
                  </a:lnTo>
                  <a:lnTo>
                    <a:pt x="4769" y="8070"/>
                  </a:lnTo>
                  <a:lnTo>
                    <a:pt x="4952" y="8217"/>
                  </a:lnTo>
                  <a:lnTo>
                    <a:pt x="5099" y="8327"/>
                  </a:lnTo>
                  <a:lnTo>
                    <a:pt x="5576" y="8584"/>
                  </a:lnTo>
                  <a:lnTo>
                    <a:pt x="6126" y="8840"/>
                  </a:lnTo>
                  <a:lnTo>
                    <a:pt x="6640" y="9134"/>
                  </a:lnTo>
                  <a:lnTo>
                    <a:pt x="7116" y="9501"/>
                  </a:lnTo>
                  <a:lnTo>
                    <a:pt x="7557" y="9831"/>
                  </a:lnTo>
                  <a:lnTo>
                    <a:pt x="8437" y="10638"/>
                  </a:lnTo>
                  <a:lnTo>
                    <a:pt x="9244" y="11371"/>
                  </a:lnTo>
                  <a:lnTo>
                    <a:pt x="10088" y="12105"/>
                  </a:lnTo>
                  <a:lnTo>
                    <a:pt x="10344" y="12325"/>
                  </a:lnTo>
                  <a:lnTo>
                    <a:pt x="10748" y="12655"/>
                  </a:lnTo>
                  <a:lnTo>
                    <a:pt x="10931" y="12765"/>
                  </a:lnTo>
                  <a:lnTo>
                    <a:pt x="11115" y="12839"/>
                  </a:lnTo>
                  <a:lnTo>
                    <a:pt x="11225" y="12839"/>
                  </a:lnTo>
                  <a:lnTo>
                    <a:pt x="11298" y="12802"/>
                  </a:lnTo>
                  <a:lnTo>
                    <a:pt x="11335" y="12765"/>
                  </a:lnTo>
                  <a:lnTo>
                    <a:pt x="11372" y="12692"/>
                  </a:lnTo>
                  <a:lnTo>
                    <a:pt x="11372" y="12582"/>
                  </a:lnTo>
                  <a:lnTo>
                    <a:pt x="11335" y="12472"/>
                  </a:lnTo>
                  <a:lnTo>
                    <a:pt x="11151" y="12325"/>
                  </a:lnTo>
                  <a:lnTo>
                    <a:pt x="10711" y="11995"/>
                  </a:lnTo>
                  <a:lnTo>
                    <a:pt x="10271" y="11628"/>
                  </a:lnTo>
                  <a:lnTo>
                    <a:pt x="9391" y="10858"/>
                  </a:lnTo>
                  <a:lnTo>
                    <a:pt x="8547" y="10051"/>
                  </a:lnTo>
                  <a:lnTo>
                    <a:pt x="8107" y="9684"/>
                  </a:lnTo>
                  <a:lnTo>
                    <a:pt x="7703" y="9354"/>
                  </a:lnTo>
                  <a:lnTo>
                    <a:pt x="7227" y="9024"/>
                  </a:lnTo>
                  <a:lnTo>
                    <a:pt x="6786" y="8694"/>
                  </a:lnTo>
                  <a:lnTo>
                    <a:pt x="6309" y="8437"/>
                  </a:lnTo>
                  <a:lnTo>
                    <a:pt x="5833" y="8217"/>
                  </a:lnTo>
                  <a:lnTo>
                    <a:pt x="5356" y="8033"/>
                  </a:lnTo>
                  <a:lnTo>
                    <a:pt x="5209" y="7997"/>
                  </a:lnTo>
                  <a:close/>
                  <a:moveTo>
                    <a:pt x="954" y="12582"/>
                  </a:moveTo>
                  <a:lnTo>
                    <a:pt x="1101" y="12692"/>
                  </a:lnTo>
                  <a:lnTo>
                    <a:pt x="1064" y="12765"/>
                  </a:lnTo>
                  <a:lnTo>
                    <a:pt x="1064" y="12839"/>
                  </a:lnTo>
                  <a:lnTo>
                    <a:pt x="1064" y="12875"/>
                  </a:lnTo>
                  <a:lnTo>
                    <a:pt x="1101" y="12839"/>
                  </a:lnTo>
                  <a:lnTo>
                    <a:pt x="1211" y="12912"/>
                  </a:lnTo>
                  <a:lnTo>
                    <a:pt x="1247" y="12985"/>
                  </a:lnTo>
                  <a:lnTo>
                    <a:pt x="1247" y="13059"/>
                  </a:lnTo>
                  <a:lnTo>
                    <a:pt x="1284" y="13242"/>
                  </a:lnTo>
                  <a:lnTo>
                    <a:pt x="991" y="13095"/>
                  </a:lnTo>
                  <a:lnTo>
                    <a:pt x="844" y="13059"/>
                  </a:lnTo>
                  <a:lnTo>
                    <a:pt x="697" y="13022"/>
                  </a:lnTo>
                  <a:lnTo>
                    <a:pt x="844" y="12765"/>
                  </a:lnTo>
                  <a:lnTo>
                    <a:pt x="954" y="12582"/>
                  </a:lnTo>
                  <a:close/>
                  <a:moveTo>
                    <a:pt x="2715" y="10858"/>
                  </a:moveTo>
                  <a:lnTo>
                    <a:pt x="2641" y="10931"/>
                  </a:lnTo>
                  <a:lnTo>
                    <a:pt x="2641" y="10968"/>
                  </a:lnTo>
                  <a:lnTo>
                    <a:pt x="2788" y="11151"/>
                  </a:lnTo>
                  <a:lnTo>
                    <a:pt x="2935" y="11261"/>
                  </a:lnTo>
                  <a:lnTo>
                    <a:pt x="3302" y="11445"/>
                  </a:lnTo>
                  <a:lnTo>
                    <a:pt x="3778" y="11775"/>
                  </a:lnTo>
                  <a:lnTo>
                    <a:pt x="4255" y="12105"/>
                  </a:lnTo>
                  <a:lnTo>
                    <a:pt x="5099" y="12765"/>
                  </a:lnTo>
                  <a:lnTo>
                    <a:pt x="5539" y="13095"/>
                  </a:lnTo>
                  <a:lnTo>
                    <a:pt x="5759" y="13242"/>
                  </a:lnTo>
                  <a:lnTo>
                    <a:pt x="5869" y="13279"/>
                  </a:lnTo>
                  <a:lnTo>
                    <a:pt x="6053" y="13279"/>
                  </a:lnTo>
                  <a:lnTo>
                    <a:pt x="6126" y="13242"/>
                  </a:lnTo>
                  <a:lnTo>
                    <a:pt x="6163" y="13169"/>
                  </a:lnTo>
                  <a:lnTo>
                    <a:pt x="6126" y="13059"/>
                  </a:lnTo>
                  <a:lnTo>
                    <a:pt x="6089" y="12985"/>
                  </a:lnTo>
                  <a:lnTo>
                    <a:pt x="6016" y="12875"/>
                  </a:lnTo>
                  <a:lnTo>
                    <a:pt x="5869" y="12729"/>
                  </a:lnTo>
                  <a:lnTo>
                    <a:pt x="5502" y="12472"/>
                  </a:lnTo>
                  <a:lnTo>
                    <a:pt x="4512" y="11738"/>
                  </a:lnTo>
                  <a:lnTo>
                    <a:pt x="4035" y="11408"/>
                  </a:lnTo>
                  <a:lnTo>
                    <a:pt x="3522" y="11078"/>
                  </a:lnTo>
                  <a:lnTo>
                    <a:pt x="3338" y="11005"/>
                  </a:lnTo>
                  <a:lnTo>
                    <a:pt x="3118" y="10895"/>
                  </a:lnTo>
                  <a:lnTo>
                    <a:pt x="2935" y="10858"/>
                  </a:lnTo>
                  <a:close/>
                  <a:moveTo>
                    <a:pt x="13756" y="12252"/>
                  </a:moveTo>
                  <a:lnTo>
                    <a:pt x="13719" y="12362"/>
                  </a:lnTo>
                  <a:lnTo>
                    <a:pt x="13719" y="12619"/>
                  </a:lnTo>
                  <a:lnTo>
                    <a:pt x="13719" y="12912"/>
                  </a:lnTo>
                  <a:lnTo>
                    <a:pt x="13756" y="12985"/>
                  </a:lnTo>
                  <a:lnTo>
                    <a:pt x="13793" y="13022"/>
                  </a:lnTo>
                  <a:lnTo>
                    <a:pt x="13719" y="13095"/>
                  </a:lnTo>
                  <a:lnTo>
                    <a:pt x="13389" y="13536"/>
                  </a:lnTo>
                  <a:lnTo>
                    <a:pt x="13426" y="13132"/>
                  </a:lnTo>
                  <a:lnTo>
                    <a:pt x="13462" y="12912"/>
                  </a:lnTo>
                  <a:lnTo>
                    <a:pt x="13462" y="12765"/>
                  </a:lnTo>
                  <a:lnTo>
                    <a:pt x="13426" y="12655"/>
                  </a:lnTo>
                  <a:lnTo>
                    <a:pt x="13756" y="12252"/>
                  </a:lnTo>
                  <a:close/>
                  <a:moveTo>
                    <a:pt x="4402" y="8694"/>
                  </a:moveTo>
                  <a:lnTo>
                    <a:pt x="4329" y="8730"/>
                  </a:lnTo>
                  <a:lnTo>
                    <a:pt x="4255" y="8804"/>
                  </a:lnTo>
                  <a:lnTo>
                    <a:pt x="4255" y="8877"/>
                  </a:lnTo>
                  <a:lnTo>
                    <a:pt x="4255" y="8987"/>
                  </a:lnTo>
                  <a:lnTo>
                    <a:pt x="4292" y="9060"/>
                  </a:lnTo>
                  <a:lnTo>
                    <a:pt x="4365" y="9134"/>
                  </a:lnTo>
                  <a:lnTo>
                    <a:pt x="4512" y="9207"/>
                  </a:lnTo>
                  <a:lnTo>
                    <a:pt x="4842" y="9354"/>
                  </a:lnTo>
                  <a:lnTo>
                    <a:pt x="5136" y="9501"/>
                  </a:lnTo>
                  <a:lnTo>
                    <a:pt x="5392" y="9647"/>
                  </a:lnTo>
                  <a:lnTo>
                    <a:pt x="5869" y="10014"/>
                  </a:lnTo>
                  <a:lnTo>
                    <a:pt x="6346" y="10418"/>
                  </a:lnTo>
                  <a:lnTo>
                    <a:pt x="6786" y="10858"/>
                  </a:lnTo>
                  <a:lnTo>
                    <a:pt x="8584" y="12398"/>
                  </a:lnTo>
                  <a:lnTo>
                    <a:pt x="9501" y="13169"/>
                  </a:lnTo>
                  <a:lnTo>
                    <a:pt x="9721" y="13315"/>
                  </a:lnTo>
                  <a:lnTo>
                    <a:pt x="9941" y="13462"/>
                  </a:lnTo>
                  <a:lnTo>
                    <a:pt x="10161" y="13572"/>
                  </a:lnTo>
                  <a:lnTo>
                    <a:pt x="10271" y="13609"/>
                  </a:lnTo>
                  <a:lnTo>
                    <a:pt x="10381" y="13609"/>
                  </a:lnTo>
                  <a:lnTo>
                    <a:pt x="10454" y="13572"/>
                  </a:lnTo>
                  <a:lnTo>
                    <a:pt x="10491" y="13536"/>
                  </a:lnTo>
                  <a:lnTo>
                    <a:pt x="10528" y="13462"/>
                  </a:lnTo>
                  <a:lnTo>
                    <a:pt x="10491" y="13389"/>
                  </a:lnTo>
                  <a:lnTo>
                    <a:pt x="10418" y="13242"/>
                  </a:lnTo>
                  <a:lnTo>
                    <a:pt x="10271" y="13132"/>
                  </a:lnTo>
                  <a:lnTo>
                    <a:pt x="9978" y="12949"/>
                  </a:lnTo>
                  <a:lnTo>
                    <a:pt x="9537" y="12619"/>
                  </a:lnTo>
                  <a:lnTo>
                    <a:pt x="9134" y="12288"/>
                  </a:lnTo>
                  <a:lnTo>
                    <a:pt x="7557" y="10931"/>
                  </a:lnTo>
                  <a:lnTo>
                    <a:pt x="6823" y="10271"/>
                  </a:lnTo>
                  <a:lnTo>
                    <a:pt x="6089" y="9647"/>
                  </a:lnTo>
                  <a:lnTo>
                    <a:pt x="5686" y="9354"/>
                  </a:lnTo>
                  <a:lnTo>
                    <a:pt x="5246" y="9097"/>
                  </a:lnTo>
                  <a:lnTo>
                    <a:pt x="4769" y="8950"/>
                  </a:lnTo>
                  <a:lnTo>
                    <a:pt x="4549" y="8840"/>
                  </a:lnTo>
                  <a:lnTo>
                    <a:pt x="4475" y="8767"/>
                  </a:lnTo>
                  <a:lnTo>
                    <a:pt x="4439" y="8694"/>
                  </a:lnTo>
                  <a:close/>
                  <a:moveTo>
                    <a:pt x="1541" y="13022"/>
                  </a:moveTo>
                  <a:lnTo>
                    <a:pt x="2091" y="13389"/>
                  </a:lnTo>
                  <a:lnTo>
                    <a:pt x="2091" y="13572"/>
                  </a:lnTo>
                  <a:lnTo>
                    <a:pt x="2126" y="13749"/>
                  </a:lnTo>
                  <a:lnTo>
                    <a:pt x="1504" y="13389"/>
                  </a:lnTo>
                  <a:lnTo>
                    <a:pt x="1578" y="13352"/>
                  </a:lnTo>
                  <a:lnTo>
                    <a:pt x="1614" y="13315"/>
                  </a:lnTo>
                  <a:lnTo>
                    <a:pt x="1614" y="13279"/>
                  </a:lnTo>
                  <a:lnTo>
                    <a:pt x="1614" y="13205"/>
                  </a:lnTo>
                  <a:lnTo>
                    <a:pt x="1541" y="13095"/>
                  </a:lnTo>
                  <a:lnTo>
                    <a:pt x="1541" y="13022"/>
                  </a:lnTo>
                  <a:close/>
                  <a:moveTo>
                    <a:pt x="13206" y="12949"/>
                  </a:moveTo>
                  <a:lnTo>
                    <a:pt x="13169" y="13022"/>
                  </a:lnTo>
                  <a:lnTo>
                    <a:pt x="13059" y="13756"/>
                  </a:lnTo>
                  <a:lnTo>
                    <a:pt x="13059" y="13829"/>
                  </a:lnTo>
                  <a:lnTo>
                    <a:pt x="13096" y="13866"/>
                  </a:lnTo>
                  <a:lnTo>
                    <a:pt x="12912" y="14086"/>
                  </a:lnTo>
                  <a:lnTo>
                    <a:pt x="12912" y="13719"/>
                  </a:lnTo>
                  <a:lnTo>
                    <a:pt x="12875" y="13352"/>
                  </a:lnTo>
                  <a:lnTo>
                    <a:pt x="13206" y="12949"/>
                  </a:lnTo>
                  <a:close/>
                  <a:moveTo>
                    <a:pt x="2458" y="13646"/>
                  </a:moveTo>
                  <a:lnTo>
                    <a:pt x="2641" y="13792"/>
                  </a:lnTo>
                  <a:lnTo>
                    <a:pt x="2788" y="13902"/>
                  </a:lnTo>
                  <a:lnTo>
                    <a:pt x="2788" y="14086"/>
                  </a:lnTo>
                  <a:lnTo>
                    <a:pt x="2825" y="14233"/>
                  </a:lnTo>
                  <a:lnTo>
                    <a:pt x="2605" y="14086"/>
                  </a:lnTo>
                  <a:lnTo>
                    <a:pt x="2385" y="13939"/>
                  </a:lnTo>
                  <a:lnTo>
                    <a:pt x="2495" y="13939"/>
                  </a:lnTo>
                  <a:lnTo>
                    <a:pt x="2568" y="13866"/>
                  </a:lnTo>
                  <a:lnTo>
                    <a:pt x="2568" y="13829"/>
                  </a:lnTo>
                  <a:lnTo>
                    <a:pt x="2568" y="13756"/>
                  </a:lnTo>
                  <a:lnTo>
                    <a:pt x="2458" y="13646"/>
                  </a:lnTo>
                  <a:close/>
                  <a:moveTo>
                    <a:pt x="3595" y="9794"/>
                  </a:moveTo>
                  <a:lnTo>
                    <a:pt x="3558" y="9831"/>
                  </a:lnTo>
                  <a:lnTo>
                    <a:pt x="3522" y="9867"/>
                  </a:lnTo>
                  <a:lnTo>
                    <a:pt x="3558" y="9977"/>
                  </a:lnTo>
                  <a:lnTo>
                    <a:pt x="3595" y="10088"/>
                  </a:lnTo>
                  <a:lnTo>
                    <a:pt x="3815" y="10234"/>
                  </a:lnTo>
                  <a:lnTo>
                    <a:pt x="4659" y="10821"/>
                  </a:lnTo>
                  <a:lnTo>
                    <a:pt x="5466" y="11518"/>
                  </a:lnTo>
                  <a:lnTo>
                    <a:pt x="6236" y="12178"/>
                  </a:lnTo>
                  <a:lnTo>
                    <a:pt x="7080" y="12839"/>
                  </a:lnTo>
                  <a:lnTo>
                    <a:pt x="7923" y="13462"/>
                  </a:lnTo>
                  <a:lnTo>
                    <a:pt x="8730" y="14049"/>
                  </a:lnTo>
                  <a:lnTo>
                    <a:pt x="9134" y="14343"/>
                  </a:lnTo>
                  <a:lnTo>
                    <a:pt x="9574" y="14563"/>
                  </a:lnTo>
                  <a:lnTo>
                    <a:pt x="9684" y="14563"/>
                  </a:lnTo>
                  <a:lnTo>
                    <a:pt x="9794" y="14526"/>
                  </a:lnTo>
                  <a:lnTo>
                    <a:pt x="9868" y="14453"/>
                  </a:lnTo>
                  <a:lnTo>
                    <a:pt x="9904" y="14416"/>
                  </a:lnTo>
                  <a:lnTo>
                    <a:pt x="9904" y="14379"/>
                  </a:lnTo>
                  <a:lnTo>
                    <a:pt x="9904" y="14306"/>
                  </a:lnTo>
                  <a:lnTo>
                    <a:pt x="9868" y="14269"/>
                  </a:lnTo>
                  <a:lnTo>
                    <a:pt x="9794" y="14196"/>
                  </a:lnTo>
                  <a:lnTo>
                    <a:pt x="9721" y="14159"/>
                  </a:lnTo>
                  <a:lnTo>
                    <a:pt x="9501" y="14012"/>
                  </a:lnTo>
                  <a:lnTo>
                    <a:pt x="9281" y="13866"/>
                  </a:lnTo>
                  <a:lnTo>
                    <a:pt x="8290" y="13205"/>
                  </a:lnTo>
                  <a:lnTo>
                    <a:pt x="7373" y="12508"/>
                  </a:lnTo>
                  <a:lnTo>
                    <a:pt x="6493" y="11812"/>
                  </a:lnTo>
                  <a:lnTo>
                    <a:pt x="5649" y="11115"/>
                  </a:lnTo>
                  <a:lnTo>
                    <a:pt x="4769" y="10418"/>
                  </a:lnTo>
                  <a:lnTo>
                    <a:pt x="4549" y="10234"/>
                  </a:lnTo>
                  <a:lnTo>
                    <a:pt x="4145" y="9977"/>
                  </a:lnTo>
                  <a:lnTo>
                    <a:pt x="3925" y="9867"/>
                  </a:lnTo>
                  <a:lnTo>
                    <a:pt x="3742" y="9794"/>
                  </a:lnTo>
                  <a:close/>
                  <a:moveTo>
                    <a:pt x="3155" y="14122"/>
                  </a:moveTo>
                  <a:lnTo>
                    <a:pt x="3778" y="14563"/>
                  </a:lnTo>
                  <a:lnTo>
                    <a:pt x="3742" y="14746"/>
                  </a:lnTo>
                  <a:lnTo>
                    <a:pt x="3742" y="14856"/>
                  </a:lnTo>
                  <a:lnTo>
                    <a:pt x="3338" y="14563"/>
                  </a:lnTo>
                  <a:lnTo>
                    <a:pt x="3338" y="14489"/>
                  </a:lnTo>
                  <a:lnTo>
                    <a:pt x="3302" y="14416"/>
                  </a:lnTo>
                  <a:lnTo>
                    <a:pt x="3192" y="14269"/>
                  </a:lnTo>
                  <a:lnTo>
                    <a:pt x="3155" y="14122"/>
                  </a:lnTo>
                  <a:close/>
                  <a:moveTo>
                    <a:pt x="12692" y="13536"/>
                  </a:moveTo>
                  <a:lnTo>
                    <a:pt x="12619" y="13976"/>
                  </a:lnTo>
                  <a:lnTo>
                    <a:pt x="12582" y="14416"/>
                  </a:lnTo>
                  <a:lnTo>
                    <a:pt x="12582" y="14489"/>
                  </a:lnTo>
                  <a:lnTo>
                    <a:pt x="12142" y="15040"/>
                  </a:lnTo>
                  <a:lnTo>
                    <a:pt x="12142" y="14893"/>
                  </a:lnTo>
                  <a:lnTo>
                    <a:pt x="12142" y="14563"/>
                  </a:lnTo>
                  <a:lnTo>
                    <a:pt x="12105" y="14269"/>
                  </a:lnTo>
                  <a:lnTo>
                    <a:pt x="12692" y="13536"/>
                  </a:lnTo>
                  <a:close/>
                  <a:moveTo>
                    <a:pt x="4035" y="14746"/>
                  </a:moveTo>
                  <a:lnTo>
                    <a:pt x="4402" y="15003"/>
                  </a:lnTo>
                  <a:lnTo>
                    <a:pt x="4402" y="15040"/>
                  </a:lnTo>
                  <a:lnTo>
                    <a:pt x="4402" y="15150"/>
                  </a:lnTo>
                  <a:lnTo>
                    <a:pt x="4439" y="15223"/>
                  </a:lnTo>
                  <a:lnTo>
                    <a:pt x="4549" y="15370"/>
                  </a:lnTo>
                  <a:lnTo>
                    <a:pt x="4659" y="15553"/>
                  </a:lnTo>
                  <a:lnTo>
                    <a:pt x="4255" y="15223"/>
                  </a:lnTo>
                  <a:lnTo>
                    <a:pt x="4255" y="15150"/>
                  </a:lnTo>
                  <a:lnTo>
                    <a:pt x="4219" y="15076"/>
                  </a:lnTo>
                  <a:lnTo>
                    <a:pt x="4109" y="14966"/>
                  </a:lnTo>
                  <a:lnTo>
                    <a:pt x="4035" y="14856"/>
                  </a:lnTo>
                  <a:lnTo>
                    <a:pt x="4035" y="14746"/>
                  </a:lnTo>
                  <a:close/>
                  <a:moveTo>
                    <a:pt x="11922" y="14489"/>
                  </a:moveTo>
                  <a:lnTo>
                    <a:pt x="11885" y="14856"/>
                  </a:lnTo>
                  <a:lnTo>
                    <a:pt x="11848" y="15113"/>
                  </a:lnTo>
                  <a:lnTo>
                    <a:pt x="11848" y="15260"/>
                  </a:lnTo>
                  <a:lnTo>
                    <a:pt x="11848" y="15370"/>
                  </a:lnTo>
                  <a:lnTo>
                    <a:pt x="11555" y="15700"/>
                  </a:lnTo>
                  <a:lnTo>
                    <a:pt x="11592" y="15480"/>
                  </a:lnTo>
                  <a:lnTo>
                    <a:pt x="11555" y="15223"/>
                  </a:lnTo>
                  <a:lnTo>
                    <a:pt x="11555" y="15150"/>
                  </a:lnTo>
                  <a:lnTo>
                    <a:pt x="11482" y="15113"/>
                  </a:lnTo>
                  <a:lnTo>
                    <a:pt x="11445" y="15113"/>
                  </a:lnTo>
                  <a:lnTo>
                    <a:pt x="11922" y="14489"/>
                  </a:lnTo>
                  <a:close/>
                  <a:moveTo>
                    <a:pt x="4769" y="15223"/>
                  </a:moveTo>
                  <a:lnTo>
                    <a:pt x="5026" y="15406"/>
                  </a:lnTo>
                  <a:lnTo>
                    <a:pt x="5576" y="15810"/>
                  </a:lnTo>
                  <a:lnTo>
                    <a:pt x="5576" y="15883"/>
                  </a:lnTo>
                  <a:lnTo>
                    <a:pt x="5576" y="16177"/>
                  </a:lnTo>
                  <a:lnTo>
                    <a:pt x="5576" y="16287"/>
                  </a:lnTo>
                  <a:lnTo>
                    <a:pt x="4916" y="15773"/>
                  </a:lnTo>
                  <a:lnTo>
                    <a:pt x="4952" y="15663"/>
                  </a:lnTo>
                  <a:lnTo>
                    <a:pt x="4952" y="15553"/>
                  </a:lnTo>
                  <a:lnTo>
                    <a:pt x="4916" y="15480"/>
                  </a:lnTo>
                  <a:lnTo>
                    <a:pt x="4879" y="15370"/>
                  </a:lnTo>
                  <a:lnTo>
                    <a:pt x="4769" y="15223"/>
                  </a:lnTo>
                  <a:close/>
                  <a:moveTo>
                    <a:pt x="5833" y="15993"/>
                  </a:moveTo>
                  <a:lnTo>
                    <a:pt x="6456" y="16507"/>
                  </a:lnTo>
                  <a:lnTo>
                    <a:pt x="6420" y="16580"/>
                  </a:lnTo>
                  <a:lnTo>
                    <a:pt x="6383" y="16690"/>
                  </a:lnTo>
                  <a:lnTo>
                    <a:pt x="6346" y="16874"/>
                  </a:lnTo>
                  <a:lnTo>
                    <a:pt x="5869" y="16507"/>
                  </a:lnTo>
                  <a:lnTo>
                    <a:pt x="5869" y="16323"/>
                  </a:lnTo>
                  <a:lnTo>
                    <a:pt x="5869" y="16140"/>
                  </a:lnTo>
                  <a:lnTo>
                    <a:pt x="5833" y="15993"/>
                  </a:lnTo>
                  <a:close/>
                  <a:moveTo>
                    <a:pt x="11298" y="15260"/>
                  </a:moveTo>
                  <a:lnTo>
                    <a:pt x="11298" y="15443"/>
                  </a:lnTo>
                  <a:lnTo>
                    <a:pt x="11225" y="15957"/>
                  </a:lnTo>
                  <a:lnTo>
                    <a:pt x="11225" y="16030"/>
                  </a:lnTo>
                  <a:lnTo>
                    <a:pt x="11261" y="16067"/>
                  </a:lnTo>
                  <a:lnTo>
                    <a:pt x="10088" y="17387"/>
                  </a:lnTo>
                  <a:lnTo>
                    <a:pt x="10088" y="17130"/>
                  </a:lnTo>
                  <a:lnTo>
                    <a:pt x="10088" y="16984"/>
                  </a:lnTo>
                  <a:lnTo>
                    <a:pt x="10308" y="16653"/>
                  </a:lnTo>
                  <a:lnTo>
                    <a:pt x="10821" y="15920"/>
                  </a:lnTo>
                  <a:lnTo>
                    <a:pt x="10785" y="16067"/>
                  </a:lnTo>
                  <a:lnTo>
                    <a:pt x="10711" y="16287"/>
                  </a:lnTo>
                  <a:lnTo>
                    <a:pt x="10711" y="16397"/>
                  </a:lnTo>
                  <a:lnTo>
                    <a:pt x="10711" y="16507"/>
                  </a:lnTo>
                  <a:lnTo>
                    <a:pt x="10748" y="16543"/>
                  </a:lnTo>
                  <a:lnTo>
                    <a:pt x="10785" y="16543"/>
                  </a:lnTo>
                  <a:lnTo>
                    <a:pt x="10895" y="16470"/>
                  </a:lnTo>
                  <a:lnTo>
                    <a:pt x="10968" y="16360"/>
                  </a:lnTo>
                  <a:lnTo>
                    <a:pt x="11005" y="16103"/>
                  </a:lnTo>
                  <a:lnTo>
                    <a:pt x="11005" y="15663"/>
                  </a:lnTo>
                  <a:lnTo>
                    <a:pt x="11225" y="15370"/>
                  </a:lnTo>
                  <a:lnTo>
                    <a:pt x="11298" y="15260"/>
                  </a:lnTo>
                  <a:close/>
                  <a:moveTo>
                    <a:pt x="6566" y="16580"/>
                  </a:moveTo>
                  <a:lnTo>
                    <a:pt x="7006" y="17020"/>
                  </a:lnTo>
                  <a:lnTo>
                    <a:pt x="7006" y="17240"/>
                  </a:lnTo>
                  <a:lnTo>
                    <a:pt x="7006" y="17460"/>
                  </a:lnTo>
                  <a:lnTo>
                    <a:pt x="6896" y="17350"/>
                  </a:lnTo>
                  <a:lnTo>
                    <a:pt x="6640" y="17130"/>
                  </a:lnTo>
                  <a:lnTo>
                    <a:pt x="6640" y="17020"/>
                  </a:lnTo>
                  <a:lnTo>
                    <a:pt x="6603" y="16800"/>
                  </a:lnTo>
                  <a:lnTo>
                    <a:pt x="6566" y="16580"/>
                  </a:lnTo>
                  <a:close/>
                  <a:moveTo>
                    <a:pt x="9464" y="404"/>
                  </a:moveTo>
                  <a:lnTo>
                    <a:pt x="9684" y="440"/>
                  </a:lnTo>
                  <a:lnTo>
                    <a:pt x="9868" y="477"/>
                  </a:lnTo>
                  <a:lnTo>
                    <a:pt x="10051" y="587"/>
                  </a:lnTo>
                  <a:lnTo>
                    <a:pt x="10418" y="844"/>
                  </a:lnTo>
                  <a:lnTo>
                    <a:pt x="10711" y="1064"/>
                  </a:lnTo>
                  <a:lnTo>
                    <a:pt x="12582" y="2421"/>
                  </a:lnTo>
                  <a:lnTo>
                    <a:pt x="14489" y="3815"/>
                  </a:lnTo>
                  <a:lnTo>
                    <a:pt x="15443" y="4512"/>
                  </a:lnTo>
                  <a:lnTo>
                    <a:pt x="15700" y="4732"/>
                  </a:lnTo>
                  <a:lnTo>
                    <a:pt x="15847" y="4805"/>
                  </a:lnTo>
                  <a:lnTo>
                    <a:pt x="15993" y="4879"/>
                  </a:lnTo>
                  <a:lnTo>
                    <a:pt x="15590" y="5356"/>
                  </a:lnTo>
                  <a:lnTo>
                    <a:pt x="15223" y="5869"/>
                  </a:lnTo>
                  <a:lnTo>
                    <a:pt x="15040" y="6089"/>
                  </a:lnTo>
                  <a:lnTo>
                    <a:pt x="14856" y="6383"/>
                  </a:lnTo>
                  <a:lnTo>
                    <a:pt x="14783" y="6529"/>
                  </a:lnTo>
                  <a:lnTo>
                    <a:pt x="14746" y="6639"/>
                  </a:lnTo>
                  <a:lnTo>
                    <a:pt x="14746" y="6786"/>
                  </a:lnTo>
                  <a:lnTo>
                    <a:pt x="14856" y="6896"/>
                  </a:lnTo>
                  <a:lnTo>
                    <a:pt x="14966" y="7006"/>
                  </a:lnTo>
                  <a:lnTo>
                    <a:pt x="15076" y="7080"/>
                  </a:lnTo>
                  <a:lnTo>
                    <a:pt x="15370" y="7190"/>
                  </a:lnTo>
                  <a:lnTo>
                    <a:pt x="15957" y="7300"/>
                  </a:lnTo>
                  <a:lnTo>
                    <a:pt x="16727" y="7446"/>
                  </a:lnTo>
                  <a:lnTo>
                    <a:pt x="17021" y="7520"/>
                  </a:lnTo>
                  <a:lnTo>
                    <a:pt x="16984" y="7593"/>
                  </a:lnTo>
                  <a:lnTo>
                    <a:pt x="16470" y="8143"/>
                  </a:lnTo>
                  <a:lnTo>
                    <a:pt x="15993" y="8730"/>
                  </a:lnTo>
                  <a:lnTo>
                    <a:pt x="15040" y="9904"/>
                  </a:lnTo>
                  <a:lnTo>
                    <a:pt x="12912" y="12508"/>
                  </a:lnTo>
                  <a:lnTo>
                    <a:pt x="11848" y="13792"/>
                  </a:lnTo>
                  <a:lnTo>
                    <a:pt x="10821" y="15113"/>
                  </a:lnTo>
                  <a:lnTo>
                    <a:pt x="10344" y="15736"/>
                  </a:lnTo>
                  <a:lnTo>
                    <a:pt x="9904" y="16397"/>
                  </a:lnTo>
                  <a:lnTo>
                    <a:pt x="9464" y="17057"/>
                  </a:lnTo>
                  <a:lnTo>
                    <a:pt x="9317" y="17277"/>
                  </a:lnTo>
                  <a:lnTo>
                    <a:pt x="9207" y="17497"/>
                  </a:lnTo>
                  <a:lnTo>
                    <a:pt x="8987" y="17387"/>
                  </a:lnTo>
                  <a:lnTo>
                    <a:pt x="8767" y="17350"/>
                  </a:lnTo>
                  <a:lnTo>
                    <a:pt x="8290" y="17204"/>
                  </a:lnTo>
                  <a:lnTo>
                    <a:pt x="7997" y="17094"/>
                  </a:lnTo>
                  <a:lnTo>
                    <a:pt x="7740" y="16910"/>
                  </a:lnTo>
                  <a:lnTo>
                    <a:pt x="7483" y="16727"/>
                  </a:lnTo>
                  <a:lnTo>
                    <a:pt x="7227" y="16507"/>
                  </a:lnTo>
                  <a:lnTo>
                    <a:pt x="6750" y="16067"/>
                  </a:lnTo>
                  <a:lnTo>
                    <a:pt x="6273" y="15663"/>
                  </a:lnTo>
                  <a:lnTo>
                    <a:pt x="5723" y="15296"/>
                  </a:lnTo>
                  <a:lnTo>
                    <a:pt x="5209" y="14929"/>
                  </a:lnTo>
                  <a:lnTo>
                    <a:pt x="3045" y="13462"/>
                  </a:lnTo>
                  <a:lnTo>
                    <a:pt x="1908" y="12619"/>
                  </a:lnTo>
                  <a:lnTo>
                    <a:pt x="1321" y="12215"/>
                  </a:lnTo>
                  <a:lnTo>
                    <a:pt x="697" y="11848"/>
                  </a:lnTo>
                  <a:lnTo>
                    <a:pt x="624" y="11812"/>
                  </a:lnTo>
                  <a:lnTo>
                    <a:pt x="1614" y="10381"/>
                  </a:lnTo>
                  <a:lnTo>
                    <a:pt x="2641" y="8950"/>
                  </a:lnTo>
                  <a:lnTo>
                    <a:pt x="3668" y="7556"/>
                  </a:lnTo>
                  <a:lnTo>
                    <a:pt x="4732" y="6163"/>
                  </a:lnTo>
                  <a:lnTo>
                    <a:pt x="6970" y="3338"/>
                  </a:lnTo>
                  <a:lnTo>
                    <a:pt x="8144" y="1944"/>
                  </a:lnTo>
                  <a:lnTo>
                    <a:pt x="8730" y="1284"/>
                  </a:lnTo>
                  <a:lnTo>
                    <a:pt x="9244" y="550"/>
                  </a:lnTo>
                  <a:lnTo>
                    <a:pt x="9281" y="477"/>
                  </a:lnTo>
                  <a:lnTo>
                    <a:pt x="9281" y="404"/>
                  </a:lnTo>
                  <a:close/>
                  <a:moveTo>
                    <a:pt x="7227" y="17204"/>
                  </a:moveTo>
                  <a:lnTo>
                    <a:pt x="7667" y="17460"/>
                  </a:lnTo>
                  <a:lnTo>
                    <a:pt x="8107" y="17681"/>
                  </a:lnTo>
                  <a:lnTo>
                    <a:pt x="8070" y="17937"/>
                  </a:lnTo>
                  <a:lnTo>
                    <a:pt x="8107" y="18194"/>
                  </a:lnTo>
                  <a:lnTo>
                    <a:pt x="7850" y="18084"/>
                  </a:lnTo>
                  <a:lnTo>
                    <a:pt x="7447" y="17791"/>
                  </a:lnTo>
                  <a:lnTo>
                    <a:pt x="7410" y="17644"/>
                  </a:lnTo>
                  <a:lnTo>
                    <a:pt x="7337" y="17497"/>
                  </a:lnTo>
                  <a:lnTo>
                    <a:pt x="7227" y="17204"/>
                  </a:lnTo>
                  <a:close/>
                  <a:moveTo>
                    <a:pt x="9831" y="17460"/>
                  </a:moveTo>
                  <a:lnTo>
                    <a:pt x="9868" y="17534"/>
                  </a:lnTo>
                  <a:lnTo>
                    <a:pt x="9904" y="17571"/>
                  </a:lnTo>
                  <a:lnTo>
                    <a:pt x="9464" y="18084"/>
                  </a:lnTo>
                  <a:lnTo>
                    <a:pt x="9207" y="18341"/>
                  </a:lnTo>
                  <a:lnTo>
                    <a:pt x="9171" y="18231"/>
                  </a:lnTo>
                  <a:lnTo>
                    <a:pt x="9134" y="18121"/>
                  </a:lnTo>
                  <a:lnTo>
                    <a:pt x="9134" y="17974"/>
                  </a:lnTo>
                  <a:lnTo>
                    <a:pt x="9317" y="17974"/>
                  </a:lnTo>
                  <a:lnTo>
                    <a:pt x="9317" y="17937"/>
                  </a:lnTo>
                  <a:lnTo>
                    <a:pt x="9391" y="17937"/>
                  </a:lnTo>
                  <a:lnTo>
                    <a:pt x="9464" y="17901"/>
                  </a:lnTo>
                  <a:lnTo>
                    <a:pt x="9574" y="17827"/>
                  </a:lnTo>
                  <a:lnTo>
                    <a:pt x="9647" y="17681"/>
                  </a:lnTo>
                  <a:lnTo>
                    <a:pt x="9794" y="17460"/>
                  </a:lnTo>
                  <a:close/>
                  <a:moveTo>
                    <a:pt x="9464" y="0"/>
                  </a:moveTo>
                  <a:lnTo>
                    <a:pt x="9281" y="37"/>
                  </a:lnTo>
                  <a:lnTo>
                    <a:pt x="9134" y="110"/>
                  </a:lnTo>
                  <a:lnTo>
                    <a:pt x="9024" y="147"/>
                  </a:lnTo>
                  <a:lnTo>
                    <a:pt x="8951" y="257"/>
                  </a:lnTo>
                  <a:lnTo>
                    <a:pt x="8914" y="294"/>
                  </a:lnTo>
                  <a:lnTo>
                    <a:pt x="8914" y="330"/>
                  </a:lnTo>
                  <a:lnTo>
                    <a:pt x="8327" y="954"/>
                  </a:lnTo>
                  <a:lnTo>
                    <a:pt x="7740" y="1614"/>
                  </a:lnTo>
                  <a:lnTo>
                    <a:pt x="6640" y="2971"/>
                  </a:lnTo>
                  <a:lnTo>
                    <a:pt x="5502" y="4365"/>
                  </a:lnTo>
                  <a:lnTo>
                    <a:pt x="4402" y="5759"/>
                  </a:lnTo>
                  <a:lnTo>
                    <a:pt x="2421" y="8400"/>
                  </a:lnTo>
                  <a:lnTo>
                    <a:pt x="477" y="11041"/>
                  </a:lnTo>
                  <a:lnTo>
                    <a:pt x="330" y="11261"/>
                  </a:lnTo>
                  <a:lnTo>
                    <a:pt x="37" y="11701"/>
                  </a:lnTo>
                  <a:lnTo>
                    <a:pt x="0" y="11775"/>
                  </a:lnTo>
                  <a:lnTo>
                    <a:pt x="0" y="11885"/>
                  </a:lnTo>
                  <a:lnTo>
                    <a:pt x="37" y="11958"/>
                  </a:lnTo>
                  <a:lnTo>
                    <a:pt x="74" y="12032"/>
                  </a:lnTo>
                  <a:lnTo>
                    <a:pt x="147" y="12068"/>
                  </a:lnTo>
                  <a:lnTo>
                    <a:pt x="220" y="12105"/>
                  </a:lnTo>
                  <a:lnTo>
                    <a:pt x="294" y="12105"/>
                  </a:lnTo>
                  <a:lnTo>
                    <a:pt x="404" y="12068"/>
                  </a:lnTo>
                  <a:lnTo>
                    <a:pt x="440" y="12142"/>
                  </a:lnTo>
                  <a:lnTo>
                    <a:pt x="697" y="12398"/>
                  </a:lnTo>
                  <a:lnTo>
                    <a:pt x="587" y="12508"/>
                  </a:lnTo>
                  <a:lnTo>
                    <a:pt x="514" y="12655"/>
                  </a:lnTo>
                  <a:lnTo>
                    <a:pt x="440" y="12802"/>
                  </a:lnTo>
                  <a:lnTo>
                    <a:pt x="404" y="12949"/>
                  </a:lnTo>
                  <a:lnTo>
                    <a:pt x="404" y="13022"/>
                  </a:lnTo>
                  <a:lnTo>
                    <a:pt x="440" y="13059"/>
                  </a:lnTo>
                  <a:lnTo>
                    <a:pt x="514" y="13095"/>
                  </a:lnTo>
                  <a:lnTo>
                    <a:pt x="550" y="13095"/>
                  </a:lnTo>
                  <a:lnTo>
                    <a:pt x="624" y="13205"/>
                  </a:lnTo>
                  <a:lnTo>
                    <a:pt x="697" y="13315"/>
                  </a:lnTo>
                  <a:lnTo>
                    <a:pt x="881" y="13462"/>
                  </a:lnTo>
                  <a:lnTo>
                    <a:pt x="1284" y="13719"/>
                  </a:lnTo>
                  <a:lnTo>
                    <a:pt x="2385" y="14416"/>
                  </a:lnTo>
                  <a:lnTo>
                    <a:pt x="3558" y="15223"/>
                  </a:lnTo>
                  <a:lnTo>
                    <a:pt x="4659" y="16103"/>
                  </a:lnTo>
                  <a:lnTo>
                    <a:pt x="6420" y="17534"/>
                  </a:lnTo>
                  <a:lnTo>
                    <a:pt x="6420" y="17571"/>
                  </a:lnTo>
                  <a:lnTo>
                    <a:pt x="6493" y="17644"/>
                  </a:lnTo>
                  <a:lnTo>
                    <a:pt x="6566" y="17644"/>
                  </a:lnTo>
                  <a:lnTo>
                    <a:pt x="6823" y="17864"/>
                  </a:lnTo>
                  <a:lnTo>
                    <a:pt x="7300" y="18231"/>
                  </a:lnTo>
                  <a:lnTo>
                    <a:pt x="7777" y="18561"/>
                  </a:lnTo>
                  <a:lnTo>
                    <a:pt x="8034" y="18671"/>
                  </a:lnTo>
                  <a:lnTo>
                    <a:pt x="8254" y="18781"/>
                  </a:lnTo>
                  <a:lnTo>
                    <a:pt x="8510" y="18854"/>
                  </a:lnTo>
                  <a:lnTo>
                    <a:pt x="8620" y="18854"/>
                  </a:lnTo>
                  <a:lnTo>
                    <a:pt x="8767" y="18818"/>
                  </a:lnTo>
                  <a:lnTo>
                    <a:pt x="8804" y="18744"/>
                  </a:lnTo>
                  <a:lnTo>
                    <a:pt x="8840" y="18708"/>
                  </a:lnTo>
                  <a:lnTo>
                    <a:pt x="8840" y="18634"/>
                  </a:lnTo>
                  <a:lnTo>
                    <a:pt x="8804" y="18561"/>
                  </a:lnTo>
                  <a:lnTo>
                    <a:pt x="8730" y="18488"/>
                  </a:lnTo>
                  <a:lnTo>
                    <a:pt x="8620" y="18414"/>
                  </a:lnTo>
                  <a:lnTo>
                    <a:pt x="8437" y="18341"/>
                  </a:lnTo>
                  <a:lnTo>
                    <a:pt x="8400" y="18341"/>
                  </a:lnTo>
                  <a:lnTo>
                    <a:pt x="8400" y="18157"/>
                  </a:lnTo>
                  <a:lnTo>
                    <a:pt x="8400" y="17974"/>
                  </a:lnTo>
                  <a:lnTo>
                    <a:pt x="8364" y="17791"/>
                  </a:lnTo>
                  <a:lnTo>
                    <a:pt x="8620" y="17864"/>
                  </a:lnTo>
                  <a:lnTo>
                    <a:pt x="8951" y="17937"/>
                  </a:lnTo>
                  <a:lnTo>
                    <a:pt x="8877" y="18121"/>
                  </a:lnTo>
                  <a:lnTo>
                    <a:pt x="8877" y="18267"/>
                  </a:lnTo>
                  <a:lnTo>
                    <a:pt x="8914" y="18451"/>
                  </a:lnTo>
                  <a:lnTo>
                    <a:pt x="8987" y="18598"/>
                  </a:lnTo>
                  <a:lnTo>
                    <a:pt x="8877" y="18781"/>
                  </a:lnTo>
                  <a:lnTo>
                    <a:pt x="8877" y="18854"/>
                  </a:lnTo>
                  <a:lnTo>
                    <a:pt x="8914" y="18964"/>
                  </a:lnTo>
                  <a:lnTo>
                    <a:pt x="9024" y="19001"/>
                  </a:lnTo>
                  <a:lnTo>
                    <a:pt x="9097" y="18964"/>
                  </a:lnTo>
                  <a:lnTo>
                    <a:pt x="9281" y="18854"/>
                  </a:lnTo>
                  <a:lnTo>
                    <a:pt x="9427" y="18708"/>
                  </a:lnTo>
                  <a:lnTo>
                    <a:pt x="9721" y="18414"/>
                  </a:lnTo>
                  <a:lnTo>
                    <a:pt x="10344" y="17717"/>
                  </a:lnTo>
                  <a:lnTo>
                    <a:pt x="11555" y="16397"/>
                  </a:lnTo>
                  <a:lnTo>
                    <a:pt x="12802" y="14929"/>
                  </a:lnTo>
                  <a:lnTo>
                    <a:pt x="14013" y="13462"/>
                  </a:lnTo>
                  <a:lnTo>
                    <a:pt x="15150" y="11958"/>
                  </a:lnTo>
                  <a:lnTo>
                    <a:pt x="16214" y="10454"/>
                  </a:lnTo>
                  <a:lnTo>
                    <a:pt x="17314" y="8950"/>
                  </a:lnTo>
                  <a:lnTo>
                    <a:pt x="17791" y="8253"/>
                  </a:lnTo>
                  <a:lnTo>
                    <a:pt x="18011" y="7887"/>
                  </a:lnTo>
                  <a:lnTo>
                    <a:pt x="18231" y="7483"/>
                  </a:lnTo>
                  <a:lnTo>
                    <a:pt x="18304" y="7483"/>
                  </a:lnTo>
                  <a:lnTo>
                    <a:pt x="18341" y="7446"/>
                  </a:lnTo>
                  <a:lnTo>
                    <a:pt x="18378" y="7373"/>
                  </a:lnTo>
                  <a:lnTo>
                    <a:pt x="18378" y="7300"/>
                  </a:lnTo>
                  <a:lnTo>
                    <a:pt x="18268" y="7080"/>
                  </a:lnTo>
                  <a:lnTo>
                    <a:pt x="18158" y="6860"/>
                  </a:lnTo>
                  <a:lnTo>
                    <a:pt x="17828" y="6493"/>
                  </a:lnTo>
                  <a:lnTo>
                    <a:pt x="17644" y="6346"/>
                  </a:lnTo>
                  <a:lnTo>
                    <a:pt x="17424" y="6199"/>
                  </a:lnTo>
                  <a:lnTo>
                    <a:pt x="17277" y="6126"/>
                  </a:lnTo>
                  <a:lnTo>
                    <a:pt x="17131" y="6089"/>
                  </a:lnTo>
                  <a:lnTo>
                    <a:pt x="16910" y="5576"/>
                  </a:lnTo>
                  <a:lnTo>
                    <a:pt x="16837" y="5319"/>
                  </a:lnTo>
                  <a:lnTo>
                    <a:pt x="16800" y="5062"/>
                  </a:lnTo>
                  <a:lnTo>
                    <a:pt x="16800" y="4915"/>
                  </a:lnTo>
                  <a:lnTo>
                    <a:pt x="16727" y="4769"/>
                  </a:lnTo>
                  <a:lnTo>
                    <a:pt x="16654" y="4695"/>
                  </a:lnTo>
                  <a:lnTo>
                    <a:pt x="16470" y="4695"/>
                  </a:lnTo>
                  <a:lnTo>
                    <a:pt x="16397" y="4732"/>
                  </a:lnTo>
                  <a:lnTo>
                    <a:pt x="16360" y="4769"/>
                  </a:lnTo>
                  <a:lnTo>
                    <a:pt x="16397" y="4842"/>
                  </a:lnTo>
                  <a:lnTo>
                    <a:pt x="16434" y="4879"/>
                  </a:lnTo>
                  <a:lnTo>
                    <a:pt x="16434" y="4915"/>
                  </a:lnTo>
                  <a:lnTo>
                    <a:pt x="16434" y="5099"/>
                  </a:lnTo>
                  <a:lnTo>
                    <a:pt x="16434" y="5356"/>
                  </a:lnTo>
                  <a:lnTo>
                    <a:pt x="16470" y="5539"/>
                  </a:lnTo>
                  <a:lnTo>
                    <a:pt x="16544" y="5759"/>
                  </a:lnTo>
                  <a:lnTo>
                    <a:pt x="16690" y="6126"/>
                  </a:lnTo>
                  <a:lnTo>
                    <a:pt x="16984" y="7006"/>
                  </a:lnTo>
                  <a:lnTo>
                    <a:pt x="17021" y="7080"/>
                  </a:lnTo>
                  <a:lnTo>
                    <a:pt x="16544" y="6970"/>
                  </a:lnTo>
                  <a:lnTo>
                    <a:pt x="15920" y="6860"/>
                  </a:lnTo>
                  <a:lnTo>
                    <a:pt x="15296" y="6713"/>
                  </a:lnTo>
                  <a:lnTo>
                    <a:pt x="15186" y="6639"/>
                  </a:lnTo>
                  <a:lnTo>
                    <a:pt x="15223" y="6603"/>
                  </a:lnTo>
                  <a:lnTo>
                    <a:pt x="15333" y="6419"/>
                  </a:lnTo>
                  <a:lnTo>
                    <a:pt x="15700" y="5906"/>
                  </a:lnTo>
                  <a:lnTo>
                    <a:pt x="16030" y="5392"/>
                  </a:lnTo>
                  <a:lnTo>
                    <a:pt x="16287" y="4915"/>
                  </a:lnTo>
                  <a:lnTo>
                    <a:pt x="16360" y="4842"/>
                  </a:lnTo>
                  <a:lnTo>
                    <a:pt x="16360" y="4732"/>
                  </a:lnTo>
                  <a:lnTo>
                    <a:pt x="16324" y="4622"/>
                  </a:lnTo>
                  <a:lnTo>
                    <a:pt x="16250" y="4512"/>
                  </a:lnTo>
                  <a:lnTo>
                    <a:pt x="16067" y="4329"/>
                  </a:lnTo>
                  <a:lnTo>
                    <a:pt x="15590" y="4035"/>
                  </a:lnTo>
                  <a:lnTo>
                    <a:pt x="14526" y="3265"/>
                  </a:lnTo>
                  <a:lnTo>
                    <a:pt x="12435" y="1724"/>
                  </a:lnTo>
                  <a:lnTo>
                    <a:pt x="11445" y="1027"/>
                  </a:lnTo>
                  <a:lnTo>
                    <a:pt x="10454" y="330"/>
                  </a:lnTo>
                  <a:lnTo>
                    <a:pt x="10124" y="147"/>
                  </a:lnTo>
                  <a:lnTo>
                    <a:pt x="9794" y="37"/>
                  </a:lnTo>
                  <a:lnTo>
                    <a:pt x="9611"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 name="Google Shape;375;p7"/>
            <p:cNvSpPr/>
            <p:nvPr/>
          </p:nvSpPr>
          <p:spPr>
            <a:xfrm>
              <a:off x="6855475" y="1544725"/>
              <a:ext cx="444800" cy="353100"/>
            </a:xfrm>
            <a:custGeom>
              <a:avLst/>
              <a:gdLst/>
              <a:ahLst/>
              <a:cxnLst/>
              <a:rect l="l" t="t" r="r" b="b"/>
              <a:pathLst>
                <a:path w="17792" h="14124" extrusionOk="0">
                  <a:moveTo>
                    <a:pt x="10565" y="2275"/>
                  </a:moveTo>
                  <a:lnTo>
                    <a:pt x="10785" y="2312"/>
                  </a:lnTo>
                  <a:lnTo>
                    <a:pt x="11189" y="2422"/>
                  </a:lnTo>
                  <a:lnTo>
                    <a:pt x="11555" y="2605"/>
                  </a:lnTo>
                  <a:lnTo>
                    <a:pt x="11445" y="2605"/>
                  </a:lnTo>
                  <a:lnTo>
                    <a:pt x="10638" y="2899"/>
                  </a:lnTo>
                  <a:lnTo>
                    <a:pt x="9868" y="3192"/>
                  </a:lnTo>
                  <a:lnTo>
                    <a:pt x="9245" y="3449"/>
                  </a:lnTo>
                  <a:lnTo>
                    <a:pt x="8584" y="3706"/>
                  </a:lnTo>
                  <a:lnTo>
                    <a:pt x="7961" y="4036"/>
                  </a:lnTo>
                  <a:lnTo>
                    <a:pt x="7667" y="4219"/>
                  </a:lnTo>
                  <a:lnTo>
                    <a:pt x="7410" y="4439"/>
                  </a:lnTo>
                  <a:lnTo>
                    <a:pt x="7631" y="4073"/>
                  </a:lnTo>
                  <a:lnTo>
                    <a:pt x="7887" y="3743"/>
                  </a:lnTo>
                  <a:lnTo>
                    <a:pt x="8144" y="3412"/>
                  </a:lnTo>
                  <a:lnTo>
                    <a:pt x="8438" y="3156"/>
                  </a:lnTo>
                  <a:lnTo>
                    <a:pt x="8768" y="2899"/>
                  </a:lnTo>
                  <a:lnTo>
                    <a:pt x="9098" y="2679"/>
                  </a:lnTo>
                  <a:lnTo>
                    <a:pt x="9501" y="2495"/>
                  </a:lnTo>
                  <a:lnTo>
                    <a:pt x="9905" y="2349"/>
                  </a:lnTo>
                  <a:lnTo>
                    <a:pt x="10125" y="2312"/>
                  </a:lnTo>
                  <a:lnTo>
                    <a:pt x="10345" y="2275"/>
                  </a:lnTo>
                  <a:close/>
                  <a:moveTo>
                    <a:pt x="1285" y="2129"/>
                  </a:moveTo>
                  <a:lnTo>
                    <a:pt x="1248" y="2165"/>
                  </a:lnTo>
                  <a:lnTo>
                    <a:pt x="1101" y="2275"/>
                  </a:lnTo>
                  <a:lnTo>
                    <a:pt x="991" y="2422"/>
                  </a:lnTo>
                  <a:lnTo>
                    <a:pt x="808" y="2715"/>
                  </a:lnTo>
                  <a:lnTo>
                    <a:pt x="588" y="2605"/>
                  </a:lnTo>
                  <a:lnTo>
                    <a:pt x="441" y="2422"/>
                  </a:lnTo>
                  <a:lnTo>
                    <a:pt x="258" y="2239"/>
                  </a:lnTo>
                  <a:lnTo>
                    <a:pt x="184" y="2202"/>
                  </a:lnTo>
                  <a:lnTo>
                    <a:pt x="111" y="2202"/>
                  </a:lnTo>
                  <a:lnTo>
                    <a:pt x="37" y="2239"/>
                  </a:lnTo>
                  <a:lnTo>
                    <a:pt x="1" y="2312"/>
                  </a:lnTo>
                  <a:lnTo>
                    <a:pt x="1" y="2495"/>
                  </a:lnTo>
                  <a:lnTo>
                    <a:pt x="74" y="2642"/>
                  </a:lnTo>
                  <a:lnTo>
                    <a:pt x="147" y="2789"/>
                  </a:lnTo>
                  <a:lnTo>
                    <a:pt x="258" y="2936"/>
                  </a:lnTo>
                  <a:lnTo>
                    <a:pt x="404" y="3046"/>
                  </a:lnTo>
                  <a:lnTo>
                    <a:pt x="588" y="3119"/>
                  </a:lnTo>
                  <a:lnTo>
                    <a:pt x="294" y="3706"/>
                  </a:lnTo>
                  <a:lnTo>
                    <a:pt x="74" y="4293"/>
                  </a:lnTo>
                  <a:lnTo>
                    <a:pt x="74" y="4403"/>
                  </a:lnTo>
                  <a:lnTo>
                    <a:pt x="74" y="4476"/>
                  </a:lnTo>
                  <a:lnTo>
                    <a:pt x="147" y="4549"/>
                  </a:lnTo>
                  <a:lnTo>
                    <a:pt x="221" y="4586"/>
                  </a:lnTo>
                  <a:lnTo>
                    <a:pt x="294" y="4623"/>
                  </a:lnTo>
                  <a:lnTo>
                    <a:pt x="368" y="4586"/>
                  </a:lnTo>
                  <a:lnTo>
                    <a:pt x="441" y="4549"/>
                  </a:lnTo>
                  <a:lnTo>
                    <a:pt x="514" y="4476"/>
                  </a:lnTo>
                  <a:lnTo>
                    <a:pt x="991" y="3339"/>
                  </a:lnTo>
                  <a:lnTo>
                    <a:pt x="1248" y="2789"/>
                  </a:lnTo>
                  <a:lnTo>
                    <a:pt x="1321" y="2495"/>
                  </a:lnTo>
                  <a:lnTo>
                    <a:pt x="1395" y="2202"/>
                  </a:lnTo>
                  <a:lnTo>
                    <a:pt x="1358" y="2165"/>
                  </a:lnTo>
                  <a:lnTo>
                    <a:pt x="1321" y="2129"/>
                  </a:lnTo>
                  <a:close/>
                  <a:moveTo>
                    <a:pt x="11702" y="2715"/>
                  </a:moveTo>
                  <a:lnTo>
                    <a:pt x="11959" y="2936"/>
                  </a:lnTo>
                  <a:lnTo>
                    <a:pt x="12142" y="3156"/>
                  </a:lnTo>
                  <a:lnTo>
                    <a:pt x="12216" y="3266"/>
                  </a:lnTo>
                  <a:lnTo>
                    <a:pt x="11812" y="3412"/>
                  </a:lnTo>
                  <a:lnTo>
                    <a:pt x="11445" y="3559"/>
                  </a:lnTo>
                  <a:lnTo>
                    <a:pt x="9758" y="4183"/>
                  </a:lnTo>
                  <a:lnTo>
                    <a:pt x="8254" y="4770"/>
                  </a:lnTo>
                  <a:lnTo>
                    <a:pt x="7484" y="5100"/>
                  </a:lnTo>
                  <a:lnTo>
                    <a:pt x="7117" y="5283"/>
                  </a:lnTo>
                  <a:lnTo>
                    <a:pt x="6787" y="5503"/>
                  </a:lnTo>
                  <a:lnTo>
                    <a:pt x="7337" y="4549"/>
                  </a:lnTo>
                  <a:lnTo>
                    <a:pt x="7374" y="4549"/>
                  </a:lnTo>
                  <a:lnTo>
                    <a:pt x="8364" y="4073"/>
                  </a:lnTo>
                  <a:lnTo>
                    <a:pt x="9355" y="3632"/>
                  </a:lnTo>
                  <a:lnTo>
                    <a:pt x="11409" y="2862"/>
                  </a:lnTo>
                  <a:lnTo>
                    <a:pt x="11445" y="2936"/>
                  </a:lnTo>
                  <a:lnTo>
                    <a:pt x="11519" y="2972"/>
                  </a:lnTo>
                  <a:lnTo>
                    <a:pt x="11592" y="3009"/>
                  </a:lnTo>
                  <a:lnTo>
                    <a:pt x="11666" y="2972"/>
                  </a:lnTo>
                  <a:lnTo>
                    <a:pt x="11739" y="2899"/>
                  </a:lnTo>
                  <a:lnTo>
                    <a:pt x="11739" y="2789"/>
                  </a:lnTo>
                  <a:lnTo>
                    <a:pt x="11702" y="2715"/>
                  </a:lnTo>
                  <a:close/>
                  <a:moveTo>
                    <a:pt x="12326" y="3522"/>
                  </a:moveTo>
                  <a:lnTo>
                    <a:pt x="12399" y="3596"/>
                  </a:lnTo>
                  <a:lnTo>
                    <a:pt x="12436" y="3596"/>
                  </a:lnTo>
                  <a:lnTo>
                    <a:pt x="12583" y="3926"/>
                  </a:lnTo>
                  <a:lnTo>
                    <a:pt x="12546" y="3926"/>
                  </a:lnTo>
                  <a:lnTo>
                    <a:pt x="12473" y="3963"/>
                  </a:lnTo>
                  <a:lnTo>
                    <a:pt x="12289" y="4109"/>
                  </a:lnTo>
                  <a:lnTo>
                    <a:pt x="12106" y="4219"/>
                  </a:lnTo>
                  <a:lnTo>
                    <a:pt x="11702" y="4403"/>
                  </a:lnTo>
                  <a:lnTo>
                    <a:pt x="11262" y="4586"/>
                  </a:lnTo>
                  <a:lnTo>
                    <a:pt x="10822" y="4733"/>
                  </a:lnTo>
                  <a:lnTo>
                    <a:pt x="9941" y="5026"/>
                  </a:lnTo>
                  <a:lnTo>
                    <a:pt x="9061" y="5393"/>
                  </a:lnTo>
                  <a:lnTo>
                    <a:pt x="8217" y="5723"/>
                  </a:lnTo>
                  <a:lnTo>
                    <a:pt x="7374" y="6127"/>
                  </a:lnTo>
                  <a:lnTo>
                    <a:pt x="6750" y="6384"/>
                  </a:lnTo>
                  <a:lnTo>
                    <a:pt x="6420" y="6567"/>
                  </a:lnTo>
                  <a:lnTo>
                    <a:pt x="6090" y="6750"/>
                  </a:lnTo>
                  <a:lnTo>
                    <a:pt x="6310" y="6384"/>
                  </a:lnTo>
                  <a:lnTo>
                    <a:pt x="6677" y="5650"/>
                  </a:lnTo>
                  <a:lnTo>
                    <a:pt x="7410" y="5467"/>
                  </a:lnTo>
                  <a:lnTo>
                    <a:pt x="8107" y="5173"/>
                  </a:lnTo>
                  <a:lnTo>
                    <a:pt x="9465" y="4623"/>
                  </a:lnTo>
                  <a:lnTo>
                    <a:pt x="10932" y="4073"/>
                  </a:lnTo>
                  <a:lnTo>
                    <a:pt x="11629" y="3816"/>
                  </a:lnTo>
                  <a:lnTo>
                    <a:pt x="12326" y="3522"/>
                  </a:lnTo>
                  <a:close/>
                  <a:moveTo>
                    <a:pt x="5100" y="8401"/>
                  </a:moveTo>
                  <a:lnTo>
                    <a:pt x="4989" y="8438"/>
                  </a:lnTo>
                  <a:lnTo>
                    <a:pt x="4953" y="8474"/>
                  </a:lnTo>
                  <a:lnTo>
                    <a:pt x="4953" y="8511"/>
                  </a:lnTo>
                  <a:lnTo>
                    <a:pt x="4916" y="8768"/>
                  </a:lnTo>
                  <a:lnTo>
                    <a:pt x="4879" y="8988"/>
                  </a:lnTo>
                  <a:lnTo>
                    <a:pt x="4879" y="9245"/>
                  </a:lnTo>
                  <a:lnTo>
                    <a:pt x="4916" y="9355"/>
                  </a:lnTo>
                  <a:lnTo>
                    <a:pt x="4989" y="9465"/>
                  </a:lnTo>
                  <a:lnTo>
                    <a:pt x="5026" y="9501"/>
                  </a:lnTo>
                  <a:lnTo>
                    <a:pt x="5173" y="9501"/>
                  </a:lnTo>
                  <a:lnTo>
                    <a:pt x="5210" y="9465"/>
                  </a:lnTo>
                  <a:lnTo>
                    <a:pt x="5283" y="9391"/>
                  </a:lnTo>
                  <a:lnTo>
                    <a:pt x="5320" y="9281"/>
                  </a:lnTo>
                  <a:lnTo>
                    <a:pt x="5320" y="9061"/>
                  </a:lnTo>
                  <a:lnTo>
                    <a:pt x="5320" y="8768"/>
                  </a:lnTo>
                  <a:lnTo>
                    <a:pt x="5283" y="8511"/>
                  </a:lnTo>
                  <a:lnTo>
                    <a:pt x="5246" y="8474"/>
                  </a:lnTo>
                  <a:lnTo>
                    <a:pt x="5210" y="8438"/>
                  </a:lnTo>
                  <a:lnTo>
                    <a:pt x="5100" y="8401"/>
                  </a:lnTo>
                  <a:close/>
                  <a:moveTo>
                    <a:pt x="5210" y="9685"/>
                  </a:moveTo>
                  <a:lnTo>
                    <a:pt x="5136" y="9722"/>
                  </a:lnTo>
                  <a:lnTo>
                    <a:pt x="5063" y="9758"/>
                  </a:lnTo>
                  <a:lnTo>
                    <a:pt x="5026" y="9795"/>
                  </a:lnTo>
                  <a:lnTo>
                    <a:pt x="4989" y="9905"/>
                  </a:lnTo>
                  <a:lnTo>
                    <a:pt x="4989" y="9978"/>
                  </a:lnTo>
                  <a:lnTo>
                    <a:pt x="4916" y="10308"/>
                  </a:lnTo>
                  <a:lnTo>
                    <a:pt x="4916" y="10639"/>
                  </a:lnTo>
                  <a:lnTo>
                    <a:pt x="4953" y="10749"/>
                  </a:lnTo>
                  <a:lnTo>
                    <a:pt x="4989" y="10785"/>
                  </a:lnTo>
                  <a:lnTo>
                    <a:pt x="5063" y="10822"/>
                  </a:lnTo>
                  <a:lnTo>
                    <a:pt x="5173" y="10822"/>
                  </a:lnTo>
                  <a:lnTo>
                    <a:pt x="5246" y="10785"/>
                  </a:lnTo>
                  <a:lnTo>
                    <a:pt x="5283" y="10749"/>
                  </a:lnTo>
                  <a:lnTo>
                    <a:pt x="5283" y="10639"/>
                  </a:lnTo>
                  <a:lnTo>
                    <a:pt x="5283" y="10272"/>
                  </a:lnTo>
                  <a:lnTo>
                    <a:pt x="5356" y="9905"/>
                  </a:lnTo>
                  <a:lnTo>
                    <a:pt x="5356" y="9832"/>
                  </a:lnTo>
                  <a:lnTo>
                    <a:pt x="5320" y="9758"/>
                  </a:lnTo>
                  <a:lnTo>
                    <a:pt x="5283" y="9722"/>
                  </a:lnTo>
                  <a:lnTo>
                    <a:pt x="5210" y="9685"/>
                  </a:lnTo>
                  <a:close/>
                  <a:moveTo>
                    <a:pt x="14600" y="9501"/>
                  </a:moveTo>
                  <a:lnTo>
                    <a:pt x="14563" y="9575"/>
                  </a:lnTo>
                  <a:lnTo>
                    <a:pt x="14490" y="9868"/>
                  </a:lnTo>
                  <a:lnTo>
                    <a:pt x="14417" y="10125"/>
                  </a:lnTo>
                  <a:lnTo>
                    <a:pt x="14380" y="10712"/>
                  </a:lnTo>
                  <a:lnTo>
                    <a:pt x="14417" y="10785"/>
                  </a:lnTo>
                  <a:lnTo>
                    <a:pt x="14453" y="10859"/>
                  </a:lnTo>
                  <a:lnTo>
                    <a:pt x="14527" y="10895"/>
                  </a:lnTo>
                  <a:lnTo>
                    <a:pt x="14600" y="10932"/>
                  </a:lnTo>
                  <a:lnTo>
                    <a:pt x="14673" y="10932"/>
                  </a:lnTo>
                  <a:lnTo>
                    <a:pt x="14747" y="10895"/>
                  </a:lnTo>
                  <a:lnTo>
                    <a:pt x="14783" y="10859"/>
                  </a:lnTo>
                  <a:lnTo>
                    <a:pt x="14820" y="10785"/>
                  </a:lnTo>
                  <a:lnTo>
                    <a:pt x="14820" y="10639"/>
                  </a:lnTo>
                  <a:lnTo>
                    <a:pt x="14820" y="10088"/>
                  </a:lnTo>
                  <a:lnTo>
                    <a:pt x="14820" y="9832"/>
                  </a:lnTo>
                  <a:lnTo>
                    <a:pt x="14747" y="9575"/>
                  </a:lnTo>
                  <a:lnTo>
                    <a:pt x="14710" y="9501"/>
                  </a:lnTo>
                  <a:close/>
                  <a:moveTo>
                    <a:pt x="12729" y="4183"/>
                  </a:moveTo>
                  <a:lnTo>
                    <a:pt x="12986" y="4880"/>
                  </a:lnTo>
                  <a:lnTo>
                    <a:pt x="12766" y="4990"/>
                  </a:lnTo>
                  <a:lnTo>
                    <a:pt x="12509" y="5100"/>
                  </a:lnTo>
                  <a:lnTo>
                    <a:pt x="12032" y="5320"/>
                  </a:lnTo>
                  <a:lnTo>
                    <a:pt x="10969" y="5833"/>
                  </a:lnTo>
                  <a:lnTo>
                    <a:pt x="9978" y="6310"/>
                  </a:lnTo>
                  <a:lnTo>
                    <a:pt x="8988" y="6714"/>
                  </a:lnTo>
                  <a:lnTo>
                    <a:pt x="8071" y="7007"/>
                  </a:lnTo>
                  <a:lnTo>
                    <a:pt x="7117" y="7301"/>
                  </a:lnTo>
                  <a:lnTo>
                    <a:pt x="6677" y="7484"/>
                  </a:lnTo>
                  <a:lnTo>
                    <a:pt x="6237" y="7704"/>
                  </a:lnTo>
                  <a:lnTo>
                    <a:pt x="5796" y="7924"/>
                  </a:lnTo>
                  <a:lnTo>
                    <a:pt x="5430" y="8218"/>
                  </a:lnTo>
                  <a:lnTo>
                    <a:pt x="5393" y="8254"/>
                  </a:lnTo>
                  <a:lnTo>
                    <a:pt x="5393" y="8291"/>
                  </a:lnTo>
                  <a:lnTo>
                    <a:pt x="5430" y="8328"/>
                  </a:lnTo>
                  <a:lnTo>
                    <a:pt x="5466" y="8328"/>
                  </a:lnTo>
                  <a:lnTo>
                    <a:pt x="6420" y="7961"/>
                  </a:lnTo>
                  <a:lnTo>
                    <a:pt x="7337" y="7594"/>
                  </a:lnTo>
                  <a:lnTo>
                    <a:pt x="8364" y="7264"/>
                  </a:lnTo>
                  <a:lnTo>
                    <a:pt x="9391" y="6897"/>
                  </a:lnTo>
                  <a:lnTo>
                    <a:pt x="10345" y="6530"/>
                  </a:lnTo>
                  <a:lnTo>
                    <a:pt x="11262" y="6090"/>
                  </a:lnTo>
                  <a:lnTo>
                    <a:pt x="12326" y="5577"/>
                  </a:lnTo>
                  <a:lnTo>
                    <a:pt x="12729" y="5393"/>
                  </a:lnTo>
                  <a:lnTo>
                    <a:pt x="12913" y="5283"/>
                  </a:lnTo>
                  <a:lnTo>
                    <a:pt x="13133" y="5210"/>
                  </a:lnTo>
                  <a:lnTo>
                    <a:pt x="13169" y="5356"/>
                  </a:lnTo>
                  <a:lnTo>
                    <a:pt x="13426" y="5870"/>
                  </a:lnTo>
                  <a:lnTo>
                    <a:pt x="13390" y="5870"/>
                  </a:lnTo>
                  <a:lnTo>
                    <a:pt x="13353" y="5797"/>
                  </a:lnTo>
                  <a:lnTo>
                    <a:pt x="13280" y="5760"/>
                  </a:lnTo>
                  <a:lnTo>
                    <a:pt x="13206" y="5723"/>
                  </a:lnTo>
                  <a:lnTo>
                    <a:pt x="13133" y="5760"/>
                  </a:lnTo>
                  <a:lnTo>
                    <a:pt x="12216" y="6237"/>
                  </a:lnTo>
                  <a:lnTo>
                    <a:pt x="11299" y="6677"/>
                  </a:lnTo>
                  <a:lnTo>
                    <a:pt x="10345" y="7081"/>
                  </a:lnTo>
                  <a:lnTo>
                    <a:pt x="9428" y="7484"/>
                  </a:lnTo>
                  <a:lnTo>
                    <a:pt x="8474" y="7851"/>
                  </a:lnTo>
                  <a:lnTo>
                    <a:pt x="7520" y="8181"/>
                  </a:lnTo>
                  <a:lnTo>
                    <a:pt x="6640" y="8474"/>
                  </a:lnTo>
                  <a:lnTo>
                    <a:pt x="6163" y="8658"/>
                  </a:lnTo>
                  <a:lnTo>
                    <a:pt x="5980" y="8768"/>
                  </a:lnTo>
                  <a:lnTo>
                    <a:pt x="5760" y="8878"/>
                  </a:lnTo>
                  <a:lnTo>
                    <a:pt x="5760" y="8915"/>
                  </a:lnTo>
                  <a:lnTo>
                    <a:pt x="5760" y="8951"/>
                  </a:lnTo>
                  <a:lnTo>
                    <a:pt x="6273" y="8951"/>
                  </a:lnTo>
                  <a:lnTo>
                    <a:pt x="6713" y="8805"/>
                  </a:lnTo>
                  <a:lnTo>
                    <a:pt x="7631" y="8511"/>
                  </a:lnTo>
                  <a:lnTo>
                    <a:pt x="8621" y="8144"/>
                  </a:lnTo>
                  <a:lnTo>
                    <a:pt x="9611" y="7777"/>
                  </a:lnTo>
                  <a:lnTo>
                    <a:pt x="10528" y="7411"/>
                  </a:lnTo>
                  <a:lnTo>
                    <a:pt x="11409" y="7007"/>
                  </a:lnTo>
                  <a:lnTo>
                    <a:pt x="12289" y="6604"/>
                  </a:lnTo>
                  <a:lnTo>
                    <a:pt x="13133" y="6163"/>
                  </a:lnTo>
                  <a:lnTo>
                    <a:pt x="13206" y="6200"/>
                  </a:lnTo>
                  <a:lnTo>
                    <a:pt x="13316" y="6200"/>
                  </a:lnTo>
                  <a:lnTo>
                    <a:pt x="13390" y="6163"/>
                  </a:lnTo>
                  <a:lnTo>
                    <a:pt x="13463" y="6090"/>
                  </a:lnTo>
                  <a:lnTo>
                    <a:pt x="13500" y="6053"/>
                  </a:lnTo>
                  <a:lnTo>
                    <a:pt x="13866" y="6714"/>
                  </a:lnTo>
                  <a:lnTo>
                    <a:pt x="13646" y="6787"/>
                  </a:lnTo>
                  <a:lnTo>
                    <a:pt x="13463" y="6860"/>
                  </a:lnTo>
                  <a:lnTo>
                    <a:pt x="12913" y="7081"/>
                  </a:lnTo>
                  <a:lnTo>
                    <a:pt x="12399" y="7337"/>
                  </a:lnTo>
                  <a:lnTo>
                    <a:pt x="11225" y="7961"/>
                  </a:lnTo>
                  <a:lnTo>
                    <a:pt x="10675" y="8254"/>
                  </a:lnTo>
                  <a:lnTo>
                    <a:pt x="10052" y="8548"/>
                  </a:lnTo>
                  <a:lnTo>
                    <a:pt x="9428" y="8768"/>
                  </a:lnTo>
                  <a:lnTo>
                    <a:pt x="8804" y="8951"/>
                  </a:lnTo>
                  <a:lnTo>
                    <a:pt x="7520" y="9318"/>
                  </a:lnTo>
                  <a:lnTo>
                    <a:pt x="6200" y="9722"/>
                  </a:lnTo>
                  <a:lnTo>
                    <a:pt x="5796" y="9868"/>
                  </a:lnTo>
                  <a:lnTo>
                    <a:pt x="5650" y="10015"/>
                  </a:lnTo>
                  <a:lnTo>
                    <a:pt x="5576" y="10052"/>
                  </a:lnTo>
                  <a:lnTo>
                    <a:pt x="5576" y="10015"/>
                  </a:lnTo>
                  <a:lnTo>
                    <a:pt x="5540" y="9978"/>
                  </a:lnTo>
                  <a:lnTo>
                    <a:pt x="5540" y="10015"/>
                  </a:lnTo>
                  <a:lnTo>
                    <a:pt x="5503" y="10088"/>
                  </a:lnTo>
                  <a:lnTo>
                    <a:pt x="5503" y="10198"/>
                  </a:lnTo>
                  <a:lnTo>
                    <a:pt x="5540" y="10235"/>
                  </a:lnTo>
                  <a:lnTo>
                    <a:pt x="5576" y="10235"/>
                  </a:lnTo>
                  <a:lnTo>
                    <a:pt x="5796" y="10125"/>
                  </a:lnTo>
                  <a:lnTo>
                    <a:pt x="6017" y="10052"/>
                  </a:lnTo>
                  <a:lnTo>
                    <a:pt x="6530" y="9942"/>
                  </a:lnTo>
                  <a:lnTo>
                    <a:pt x="7704" y="9575"/>
                  </a:lnTo>
                  <a:lnTo>
                    <a:pt x="8878" y="9281"/>
                  </a:lnTo>
                  <a:lnTo>
                    <a:pt x="9465" y="9098"/>
                  </a:lnTo>
                  <a:lnTo>
                    <a:pt x="10015" y="8878"/>
                  </a:lnTo>
                  <a:lnTo>
                    <a:pt x="10528" y="8695"/>
                  </a:lnTo>
                  <a:lnTo>
                    <a:pt x="11005" y="8438"/>
                  </a:lnTo>
                  <a:lnTo>
                    <a:pt x="11959" y="7924"/>
                  </a:lnTo>
                  <a:lnTo>
                    <a:pt x="12473" y="7667"/>
                  </a:lnTo>
                  <a:lnTo>
                    <a:pt x="12986" y="7411"/>
                  </a:lnTo>
                  <a:lnTo>
                    <a:pt x="13573" y="7191"/>
                  </a:lnTo>
                  <a:lnTo>
                    <a:pt x="13756" y="7117"/>
                  </a:lnTo>
                  <a:lnTo>
                    <a:pt x="14013" y="7044"/>
                  </a:lnTo>
                  <a:lnTo>
                    <a:pt x="14050" y="7081"/>
                  </a:lnTo>
                  <a:lnTo>
                    <a:pt x="14160" y="7081"/>
                  </a:lnTo>
                  <a:lnTo>
                    <a:pt x="14197" y="7191"/>
                  </a:lnTo>
                  <a:lnTo>
                    <a:pt x="13830" y="7374"/>
                  </a:lnTo>
                  <a:lnTo>
                    <a:pt x="13500" y="7594"/>
                  </a:lnTo>
                  <a:lnTo>
                    <a:pt x="12436" y="8218"/>
                  </a:lnTo>
                  <a:lnTo>
                    <a:pt x="11335" y="8768"/>
                  </a:lnTo>
                  <a:lnTo>
                    <a:pt x="10198" y="9245"/>
                  </a:lnTo>
                  <a:lnTo>
                    <a:pt x="9061" y="9685"/>
                  </a:lnTo>
                  <a:lnTo>
                    <a:pt x="7887" y="10088"/>
                  </a:lnTo>
                  <a:lnTo>
                    <a:pt x="6750" y="10455"/>
                  </a:lnTo>
                  <a:lnTo>
                    <a:pt x="6200" y="10639"/>
                  </a:lnTo>
                  <a:lnTo>
                    <a:pt x="5906" y="10749"/>
                  </a:lnTo>
                  <a:lnTo>
                    <a:pt x="5650" y="10895"/>
                  </a:lnTo>
                  <a:lnTo>
                    <a:pt x="5613" y="10932"/>
                  </a:lnTo>
                  <a:lnTo>
                    <a:pt x="5613" y="10969"/>
                  </a:lnTo>
                  <a:lnTo>
                    <a:pt x="5613" y="11005"/>
                  </a:lnTo>
                  <a:lnTo>
                    <a:pt x="5686" y="11042"/>
                  </a:lnTo>
                  <a:lnTo>
                    <a:pt x="5943" y="11005"/>
                  </a:lnTo>
                  <a:lnTo>
                    <a:pt x="6200" y="10969"/>
                  </a:lnTo>
                  <a:lnTo>
                    <a:pt x="6713" y="10822"/>
                  </a:lnTo>
                  <a:lnTo>
                    <a:pt x="7337" y="10602"/>
                  </a:lnTo>
                  <a:lnTo>
                    <a:pt x="7961" y="10419"/>
                  </a:lnTo>
                  <a:lnTo>
                    <a:pt x="9208" y="10015"/>
                  </a:lnTo>
                  <a:lnTo>
                    <a:pt x="10418" y="9538"/>
                  </a:lnTo>
                  <a:lnTo>
                    <a:pt x="11445" y="9061"/>
                  </a:lnTo>
                  <a:lnTo>
                    <a:pt x="12473" y="8584"/>
                  </a:lnTo>
                  <a:lnTo>
                    <a:pt x="13573" y="7961"/>
                  </a:lnTo>
                  <a:lnTo>
                    <a:pt x="14013" y="7741"/>
                  </a:lnTo>
                  <a:lnTo>
                    <a:pt x="14233" y="7594"/>
                  </a:lnTo>
                  <a:lnTo>
                    <a:pt x="14417" y="7447"/>
                  </a:lnTo>
                  <a:lnTo>
                    <a:pt x="14527" y="7594"/>
                  </a:lnTo>
                  <a:lnTo>
                    <a:pt x="14527" y="7631"/>
                  </a:lnTo>
                  <a:lnTo>
                    <a:pt x="14417" y="7961"/>
                  </a:lnTo>
                  <a:lnTo>
                    <a:pt x="14417" y="8328"/>
                  </a:lnTo>
                  <a:lnTo>
                    <a:pt x="14343" y="8254"/>
                  </a:lnTo>
                  <a:lnTo>
                    <a:pt x="14233" y="8254"/>
                  </a:lnTo>
                  <a:lnTo>
                    <a:pt x="13830" y="8438"/>
                  </a:lnTo>
                  <a:lnTo>
                    <a:pt x="13426" y="8658"/>
                  </a:lnTo>
                  <a:lnTo>
                    <a:pt x="12693" y="9135"/>
                  </a:lnTo>
                  <a:lnTo>
                    <a:pt x="12252" y="9428"/>
                  </a:lnTo>
                  <a:lnTo>
                    <a:pt x="11776" y="9685"/>
                  </a:lnTo>
                  <a:lnTo>
                    <a:pt x="11299" y="9942"/>
                  </a:lnTo>
                  <a:lnTo>
                    <a:pt x="10822" y="10125"/>
                  </a:lnTo>
                  <a:lnTo>
                    <a:pt x="8658" y="10822"/>
                  </a:lnTo>
                  <a:lnTo>
                    <a:pt x="7741" y="11115"/>
                  </a:lnTo>
                  <a:lnTo>
                    <a:pt x="7300" y="11262"/>
                  </a:lnTo>
                  <a:lnTo>
                    <a:pt x="6860" y="11446"/>
                  </a:lnTo>
                  <a:lnTo>
                    <a:pt x="5283" y="11409"/>
                  </a:lnTo>
                  <a:lnTo>
                    <a:pt x="5246" y="11189"/>
                  </a:lnTo>
                  <a:lnTo>
                    <a:pt x="5173" y="11115"/>
                  </a:lnTo>
                  <a:lnTo>
                    <a:pt x="5026" y="11115"/>
                  </a:lnTo>
                  <a:lnTo>
                    <a:pt x="4989" y="11189"/>
                  </a:lnTo>
                  <a:lnTo>
                    <a:pt x="4953" y="11409"/>
                  </a:lnTo>
                  <a:lnTo>
                    <a:pt x="4182" y="11336"/>
                  </a:lnTo>
                  <a:lnTo>
                    <a:pt x="3816" y="11336"/>
                  </a:lnTo>
                  <a:lnTo>
                    <a:pt x="3412" y="11372"/>
                  </a:lnTo>
                  <a:lnTo>
                    <a:pt x="3119" y="11409"/>
                  </a:lnTo>
                  <a:lnTo>
                    <a:pt x="2862" y="11556"/>
                  </a:lnTo>
                  <a:lnTo>
                    <a:pt x="2825" y="11005"/>
                  </a:lnTo>
                  <a:lnTo>
                    <a:pt x="2715" y="9428"/>
                  </a:lnTo>
                  <a:lnTo>
                    <a:pt x="2715" y="9171"/>
                  </a:lnTo>
                  <a:lnTo>
                    <a:pt x="2972" y="9171"/>
                  </a:lnTo>
                  <a:lnTo>
                    <a:pt x="3265" y="9135"/>
                  </a:lnTo>
                  <a:lnTo>
                    <a:pt x="3522" y="9061"/>
                  </a:lnTo>
                  <a:lnTo>
                    <a:pt x="3779" y="8988"/>
                  </a:lnTo>
                  <a:lnTo>
                    <a:pt x="4036" y="8841"/>
                  </a:lnTo>
                  <a:lnTo>
                    <a:pt x="4293" y="8695"/>
                  </a:lnTo>
                  <a:lnTo>
                    <a:pt x="4733" y="8401"/>
                  </a:lnTo>
                  <a:lnTo>
                    <a:pt x="5063" y="8108"/>
                  </a:lnTo>
                  <a:lnTo>
                    <a:pt x="5356" y="7777"/>
                  </a:lnTo>
                  <a:lnTo>
                    <a:pt x="5613" y="7447"/>
                  </a:lnTo>
                  <a:lnTo>
                    <a:pt x="5870" y="7117"/>
                  </a:lnTo>
                  <a:lnTo>
                    <a:pt x="6273" y="7007"/>
                  </a:lnTo>
                  <a:lnTo>
                    <a:pt x="6640" y="6824"/>
                  </a:lnTo>
                  <a:lnTo>
                    <a:pt x="7410" y="6420"/>
                  </a:lnTo>
                  <a:lnTo>
                    <a:pt x="8401" y="5980"/>
                  </a:lnTo>
                  <a:lnTo>
                    <a:pt x="9355" y="5577"/>
                  </a:lnTo>
                  <a:lnTo>
                    <a:pt x="10308" y="5246"/>
                  </a:lnTo>
                  <a:lnTo>
                    <a:pt x="11262" y="4880"/>
                  </a:lnTo>
                  <a:lnTo>
                    <a:pt x="12032" y="4623"/>
                  </a:lnTo>
                  <a:lnTo>
                    <a:pt x="12436" y="4403"/>
                  </a:lnTo>
                  <a:lnTo>
                    <a:pt x="12619" y="4219"/>
                  </a:lnTo>
                  <a:lnTo>
                    <a:pt x="12729" y="4183"/>
                  </a:lnTo>
                  <a:close/>
                  <a:moveTo>
                    <a:pt x="2385" y="1"/>
                  </a:moveTo>
                  <a:lnTo>
                    <a:pt x="2238" y="38"/>
                  </a:lnTo>
                  <a:lnTo>
                    <a:pt x="2202" y="74"/>
                  </a:lnTo>
                  <a:lnTo>
                    <a:pt x="2165" y="111"/>
                  </a:lnTo>
                  <a:lnTo>
                    <a:pt x="2055" y="368"/>
                  </a:lnTo>
                  <a:lnTo>
                    <a:pt x="1982" y="515"/>
                  </a:lnTo>
                  <a:lnTo>
                    <a:pt x="1578" y="1432"/>
                  </a:lnTo>
                  <a:lnTo>
                    <a:pt x="1541" y="1542"/>
                  </a:lnTo>
                  <a:lnTo>
                    <a:pt x="1578" y="1615"/>
                  </a:lnTo>
                  <a:lnTo>
                    <a:pt x="1615" y="1688"/>
                  </a:lnTo>
                  <a:lnTo>
                    <a:pt x="1688" y="1762"/>
                  </a:lnTo>
                  <a:lnTo>
                    <a:pt x="1761" y="1798"/>
                  </a:lnTo>
                  <a:lnTo>
                    <a:pt x="1835" y="1798"/>
                  </a:lnTo>
                  <a:lnTo>
                    <a:pt x="1908" y="1762"/>
                  </a:lnTo>
                  <a:lnTo>
                    <a:pt x="1982" y="1652"/>
                  </a:lnTo>
                  <a:lnTo>
                    <a:pt x="2128" y="1358"/>
                  </a:lnTo>
                  <a:lnTo>
                    <a:pt x="2092" y="2165"/>
                  </a:lnTo>
                  <a:lnTo>
                    <a:pt x="2092" y="2972"/>
                  </a:lnTo>
                  <a:lnTo>
                    <a:pt x="2055" y="4073"/>
                  </a:lnTo>
                  <a:lnTo>
                    <a:pt x="1982" y="4109"/>
                  </a:lnTo>
                  <a:lnTo>
                    <a:pt x="1835" y="4073"/>
                  </a:lnTo>
                  <a:lnTo>
                    <a:pt x="1725" y="3999"/>
                  </a:lnTo>
                  <a:lnTo>
                    <a:pt x="1615" y="3999"/>
                  </a:lnTo>
                  <a:lnTo>
                    <a:pt x="1541" y="4036"/>
                  </a:lnTo>
                  <a:lnTo>
                    <a:pt x="1505" y="4109"/>
                  </a:lnTo>
                  <a:lnTo>
                    <a:pt x="1541" y="4219"/>
                  </a:lnTo>
                  <a:lnTo>
                    <a:pt x="1651" y="4293"/>
                  </a:lnTo>
                  <a:lnTo>
                    <a:pt x="1761" y="4366"/>
                  </a:lnTo>
                  <a:lnTo>
                    <a:pt x="1908" y="4403"/>
                  </a:lnTo>
                  <a:lnTo>
                    <a:pt x="2055" y="4439"/>
                  </a:lnTo>
                  <a:lnTo>
                    <a:pt x="2055" y="5540"/>
                  </a:lnTo>
                  <a:lnTo>
                    <a:pt x="1908" y="5577"/>
                  </a:lnTo>
                  <a:lnTo>
                    <a:pt x="1651" y="5613"/>
                  </a:lnTo>
                  <a:lnTo>
                    <a:pt x="1615" y="5687"/>
                  </a:lnTo>
                  <a:lnTo>
                    <a:pt x="1541" y="5723"/>
                  </a:lnTo>
                  <a:lnTo>
                    <a:pt x="1541" y="5760"/>
                  </a:lnTo>
                  <a:lnTo>
                    <a:pt x="1505" y="5797"/>
                  </a:lnTo>
                  <a:lnTo>
                    <a:pt x="1541" y="5833"/>
                  </a:lnTo>
                  <a:lnTo>
                    <a:pt x="1578" y="5833"/>
                  </a:lnTo>
                  <a:lnTo>
                    <a:pt x="1651" y="5907"/>
                  </a:lnTo>
                  <a:lnTo>
                    <a:pt x="2055" y="5907"/>
                  </a:lnTo>
                  <a:lnTo>
                    <a:pt x="2092" y="6200"/>
                  </a:lnTo>
                  <a:lnTo>
                    <a:pt x="2092" y="7154"/>
                  </a:lnTo>
                  <a:lnTo>
                    <a:pt x="1835" y="7227"/>
                  </a:lnTo>
                  <a:lnTo>
                    <a:pt x="1541" y="7374"/>
                  </a:lnTo>
                  <a:lnTo>
                    <a:pt x="1505" y="7411"/>
                  </a:lnTo>
                  <a:lnTo>
                    <a:pt x="1505" y="7447"/>
                  </a:lnTo>
                  <a:lnTo>
                    <a:pt x="1541" y="7484"/>
                  </a:lnTo>
                  <a:lnTo>
                    <a:pt x="1578" y="7521"/>
                  </a:lnTo>
                  <a:lnTo>
                    <a:pt x="2092" y="7521"/>
                  </a:lnTo>
                  <a:lnTo>
                    <a:pt x="2165" y="8951"/>
                  </a:lnTo>
                  <a:lnTo>
                    <a:pt x="2165" y="8988"/>
                  </a:lnTo>
                  <a:lnTo>
                    <a:pt x="1982" y="8951"/>
                  </a:lnTo>
                  <a:lnTo>
                    <a:pt x="1578" y="8951"/>
                  </a:lnTo>
                  <a:lnTo>
                    <a:pt x="1505" y="8988"/>
                  </a:lnTo>
                  <a:lnTo>
                    <a:pt x="1468" y="9061"/>
                  </a:lnTo>
                  <a:lnTo>
                    <a:pt x="1468" y="9135"/>
                  </a:lnTo>
                  <a:lnTo>
                    <a:pt x="1541" y="9208"/>
                  </a:lnTo>
                  <a:lnTo>
                    <a:pt x="1688" y="9245"/>
                  </a:lnTo>
                  <a:lnTo>
                    <a:pt x="1835" y="9318"/>
                  </a:lnTo>
                  <a:lnTo>
                    <a:pt x="2202" y="9391"/>
                  </a:lnTo>
                  <a:lnTo>
                    <a:pt x="2238" y="10419"/>
                  </a:lnTo>
                  <a:lnTo>
                    <a:pt x="2018" y="10419"/>
                  </a:lnTo>
                  <a:lnTo>
                    <a:pt x="1798" y="10455"/>
                  </a:lnTo>
                  <a:lnTo>
                    <a:pt x="1725" y="10529"/>
                  </a:lnTo>
                  <a:lnTo>
                    <a:pt x="1651" y="10602"/>
                  </a:lnTo>
                  <a:lnTo>
                    <a:pt x="1578" y="10675"/>
                  </a:lnTo>
                  <a:lnTo>
                    <a:pt x="1615" y="10749"/>
                  </a:lnTo>
                  <a:lnTo>
                    <a:pt x="1688" y="10822"/>
                  </a:lnTo>
                  <a:lnTo>
                    <a:pt x="2128" y="10822"/>
                  </a:lnTo>
                  <a:lnTo>
                    <a:pt x="2275" y="10859"/>
                  </a:lnTo>
                  <a:lnTo>
                    <a:pt x="2275" y="10895"/>
                  </a:lnTo>
                  <a:lnTo>
                    <a:pt x="2312" y="11702"/>
                  </a:lnTo>
                  <a:lnTo>
                    <a:pt x="2348" y="11959"/>
                  </a:lnTo>
                  <a:lnTo>
                    <a:pt x="2385" y="12106"/>
                  </a:lnTo>
                  <a:lnTo>
                    <a:pt x="2495" y="12216"/>
                  </a:lnTo>
                  <a:lnTo>
                    <a:pt x="2568" y="12253"/>
                  </a:lnTo>
                  <a:lnTo>
                    <a:pt x="2679" y="12253"/>
                  </a:lnTo>
                  <a:lnTo>
                    <a:pt x="2752" y="12216"/>
                  </a:lnTo>
                  <a:lnTo>
                    <a:pt x="2789" y="12143"/>
                  </a:lnTo>
                  <a:lnTo>
                    <a:pt x="2825" y="12106"/>
                  </a:lnTo>
                  <a:lnTo>
                    <a:pt x="3009" y="11959"/>
                  </a:lnTo>
                  <a:lnTo>
                    <a:pt x="3265" y="11886"/>
                  </a:lnTo>
                  <a:lnTo>
                    <a:pt x="3486" y="11849"/>
                  </a:lnTo>
                  <a:lnTo>
                    <a:pt x="3742" y="11849"/>
                  </a:lnTo>
                  <a:lnTo>
                    <a:pt x="3742" y="12033"/>
                  </a:lnTo>
                  <a:lnTo>
                    <a:pt x="3742" y="12216"/>
                  </a:lnTo>
                  <a:lnTo>
                    <a:pt x="3816" y="12363"/>
                  </a:lnTo>
                  <a:lnTo>
                    <a:pt x="3889" y="12509"/>
                  </a:lnTo>
                  <a:lnTo>
                    <a:pt x="3962" y="12583"/>
                  </a:lnTo>
                  <a:lnTo>
                    <a:pt x="4036" y="12546"/>
                  </a:lnTo>
                  <a:lnTo>
                    <a:pt x="4109" y="12509"/>
                  </a:lnTo>
                  <a:lnTo>
                    <a:pt x="4146" y="12436"/>
                  </a:lnTo>
                  <a:lnTo>
                    <a:pt x="4072" y="12216"/>
                  </a:lnTo>
                  <a:lnTo>
                    <a:pt x="4036" y="12069"/>
                  </a:lnTo>
                  <a:lnTo>
                    <a:pt x="4036" y="11886"/>
                  </a:lnTo>
                  <a:lnTo>
                    <a:pt x="5063" y="11922"/>
                  </a:lnTo>
                  <a:lnTo>
                    <a:pt x="5063" y="12143"/>
                  </a:lnTo>
                  <a:lnTo>
                    <a:pt x="5100" y="12619"/>
                  </a:lnTo>
                  <a:lnTo>
                    <a:pt x="5136" y="12693"/>
                  </a:lnTo>
                  <a:lnTo>
                    <a:pt x="5173" y="12766"/>
                  </a:lnTo>
                  <a:lnTo>
                    <a:pt x="5320" y="12766"/>
                  </a:lnTo>
                  <a:lnTo>
                    <a:pt x="5466" y="12729"/>
                  </a:lnTo>
                  <a:lnTo>
                    <a:pt x="5503" y="12619"/>
                  </a:lnTo>
                  <a:lnTo>
                    <a:pt x="5540" y="12473"/>
                  </a:lnTo>
                  <a:lnTo>
                    <a:pt x="5466" y="12363"/>
                  </a:lnTo>
                  <a:lnTo>
                    <a:pt x="5393" y="12326"/>
                  </a:lnTo>
                  <a:lnTo>
                    <a:pt x="5356" y="12106"/>
                  </a:lnTo>
                  <a:lnTo>
                    <a:pt x="5283" y="11922"/>
                  </a:lnTo>
                  <a:lnTo>
                    <a:pt x="5906" y="11959"/>
                  </a:lnTo>
                  <a:lnTo>
                    <a:pt x="6493" y="11959"/>
                  </a:lnTo>
                  <a:lnTo>
                    <a:pt x="6493" y="11996"/>
                  </a:lnTo>
                  <a:lnTo>
                    <a:pt x="6457" y="12179"/>
                  </a:lnTo>
                  <a:lnTo>
                    <a:pt x="6420" y="12399"/>
                  </a:lnTo>
                  <a:lnTo>
                    <a:pt x="6457" y="12583"/>
                  </a:lnTo>
                  <a:lnTo>
                    <a:pt x="6567" y="12766"/>
                  </a:lnTo>
                  <a:lnTo>
                    <a:pt x="6603" y="12840"/>
                  </a:lnTo>
                  <a:lnTo>
                    <a:pt x="6677" y="12876"/>
                  </a:lnTo>
                  <a:lnTo>
                    <a:pt x="6750" y="12876"/>
                  </a:lnTo>
                  <a:lnTo>
                    <a:pt x="6824" y="12840"/>
                  </a:lnTo>
                  <a:lnTo>
                    <a:pt x="6897" y="12766"/>
                  </a:lnTo>
                  <a:lnTo>
                    <a:pt x="6897" y="12729"/>
                  </a:lnTo>
                  <a:lnTo>
                    <a:pt x="6897" y="12656"/>
                  </a:lnTo>
                  <a:lnTo>
                    <a:pt x="6824" y="12619"/>
                  </a:lnTo>
                  <a:lnTo>
                    <a:pt x="6787" y="12583"/>
                  </a:lnTo>
                  <a:lnTo>
                    <a:pt x="6713" y="12399"/>
                  </a:lnTo>
                  <a:lnTo>
                    <a:pt x="6677" y="12216"/>
                  </a:lnTo>
                  <a:lnTo>
                    <a:pt x="6640" y="11996"/>
                  </a:lnTo>
                  <a:lnTo>
                    <a:pt x="6640" y="11959"/>
                  </a:lnTo>
                  <a:lnTo>
                    <a:pt x="7924" y="11996"/>
                  </a:lnTo>
                  <a:lnTo>
                    <a:pt x="7851" y="12033"/>
                  </a:lnTo>
                  <a:lnTo>
                    <a:pt x="7814" y="12106"/>
                  </a:lnTo>
                  <a:lnTo>
                    <a:pt x="7777" y="12253"/>
                  </a:lnTo>
                  <a:lnTo>
                    <a:pt x="7777" y="12399"/>
                  </a:lnTo>
                  <a:lnTo>
                    <a:pt x="7777" y="12509"/>
                  </a:lnTo>
                  <a:lnTo>
                    <a:pt x="7814" y="12619"/>
                  </a:lnTo>
                  <a:lnTo>
                    <a:pt x="7887" y="12729"/>
                  </a:lnTo>
                  <a:lnTo>
                    <a:pt x="7961" y="12766"/>
                  </a:lnTo>
                  <a:lnTo>
                    <a:pt x="8034" y="12729"/>
                  </a:lnTo>
                  <a:lnTo>
                    <a:pt x="8107" y="12693"/>
                  </a:lnTo>
                  <a:lnTo>
                    <a:pt x="8144" y="12619"/>
                  </a:lnTo>
                  <a:lnTo>
                    <a:pt x="8107" y="12473"/>
                  </a:lnTo>
                  <a:lnTo>
                    <a:pt x="8071" y="12289"/>
                  </a:lnTo>
                  <a:lnTo>
                    <a:pt x="8071" y="12179"/>
                  </a:lnTo>
                  <a:lnTo>
                    <a:pt x="8034" y="12106"/>
                  </a:lnTo>
                  <a:lnTo>
                    <a:pt x="8034" y="12033"/>
                  </a:lnTo>
                  <a:lnTo>
                    <a:pt x="8034" y="11996"/>
                  </a:lnTo>
                  <a:lnTo>
                    <a:pt x="9391" y="11996"/>
                  </a:lnTo>
                  <a:lnTo>
                    <a:pt x="9318" y="12216"/>
                  </a:lnTo>
                  <a:lnTo>
                    <a:pt x="9318" y="12473"/>
                  </a:lnTo>
                  <a:lnTo>
                    <a:pt x="9355" y="12546"/>
                  </a:lnTo>
                  <a:lnTo>
                    <a:pt x="9428" y="12583"/>
                  </a:lnTo>
                  <a:lnTo>
                    <a:pt x="9611" y="12583"/>
                  </a:lnTo>
                  <a:lnTo>
                    <a:pt x="9685" y="12546"/>
                  </a:lnTo>
                  <a:lnTo>
                    <a:pt x="9721" y="12473"/>
                  </a:lnTo>
                  <a:lnTo>
                    <a:pt x="9721" y="12436"/>
                  </a:lnTo>
                  <a:lnTo>
                    <a:pt x="9721" y="12363"/>
                  </a:lnTo>
                  <a:lnTo>
                    <a:pt x="9611" y="12326"/>
                  </a:lnTo>
                  <a:lnTo>
                    <a:pt x="9611" y="11996"/>
                  </a:lnTo>
                  <a:lnTo>
                    <a:pt x="10638" y="11996"/>
                  </a:lnTo>
                  <a:lnTo>
                    <a:pt x="10675" y="12253"/>
                  </a:lnTo>
                  <a:lnTo>
                    <a:pt x="10748" y="12509"/>
                  </a:lnTo>
                  <a:lnTo>
                    <a:pt x="10822" y="12583"/>
                  </a:lnTo>
                  <a:lnTo>
                    <a:pt x="10969" y="12583"/>
                  </a:lnTo>
                  <a:lnTo>
                    <a:pt x="11005" y="12509"/>
                  </a:lnTo>
                  <a:lnTo>
                    <a:pt x="11042" y="12399"/>
                  </a:lnTo>
                  <a:lnTo>
                    <a:pt x="10969" y="12179"/>
                  </a:lnTo>
                  <a:lnTo>
                    <a:pt x="10895" y="11996"/>
                  </a:lnTo>
                  <a:lnTo>
                    <a:pt x="12106" y="11996"/>
                  </a:lnTo>
                  <a:lnTo>
                    <a:pt x="12069" y="12069"/>
                  </a:lnTo>
                  <a:lnTo>
                    <a:pt x="12032" y="12143"/>
                  </a:lnTo>
                  <a:lnTo>
                    <a:pt x="11996" y="12363"/>
                  </a:lnTo>
                  <a:lnTo>
                    <a:pt x="12032" y="12473"/>
                  </a:lnTo>
                  <a:lnTo>
                    <a:pt x="12069" y="12619"/>
                  </a:lnTo>
                  <a:lnTo>
                    <a:pt x="12142" y="12729"/>
                  </a:lnTo>
                  <a:lnTo>
                    <a:pt x="12216" y="12803"/>
                  </a:lnTo>
                  <a:lnTo>
                    <a:pt x="12289" y="12840"/>
                  </a:lnTo>
                  <a:lnTo>
                    <a:pt x="12362" y="12803"/>
                  </a:lnTo>
                  <a:lnTo>
                    <a:pt x="12399" y="12766"/>
                  </a:lnTo>
                  <a:lnTo>
                    <a:pt x="12399" y="12693"/>
                  </a:lnTo>
                  <a:lnTo>
                    <a:pt x="12362" y="12546"/>
                  </a:lnTo>
                  <a:lnTo>
                    <a:pt x="12289" y="12363"/>
                  </a:lnTo>
                  <a:lnTo>
                    <a:pt x="12252" y="12179"/>
                  </a:lnTo>
                  <a:lnTo>
                    <a:pt x="12252" y="11959"/>
                  </a:lnTo>
                  <a:lnTo>
                    <a:pt x="13353" y="11959"/>
                  </a:lnTo>
                  <a:lnTo>
                    <a:pt x="13280" y="12106"/>
                  </a:lnTo>
                  <a:lnTo>
                    <a:pt x="13243" y="12253"/>
                  </a:lnTo>
                  <a:lnTo>
                    <a:pt x="13243" y="12436"/>
                  </a:lnTo>
                  <a:lnTo>
                    <a:pt x="13316" y="12583"/>
                  </a:lnTo>
                  <a:lnTo>
                    <a:pt x="13353" y="12619"/>
                  </a:lnTo>
                  <a:lnTo>
                    <a:pt x="13426" y="12656"/>
                  </a:lnTo>
                  <a:lnTo>
                    <a:pt x="13500" y="12656"/>
                  </a:lnTo>
                  <a:lnTo>
                    <a:pt x="13573" y="12583"/>
                  </a:lnTo>
                  <a:lnTo>
                    <a:pt x="13610" y="12436"/>
                  </a:lnTo>
                  <a:lnTo>
                    <a:pt x="13536" y="12216"/>
                  </a:lnTo>
                  <a:lnTo>
                    <a:pt x="13536" y="12069"/>
                  </a:lnTo>
                  <a:lnTo>
                    <a:pt x="13573" y="11922"/>
                  </a:lnTo>
                  <a:lnTo>
                    <a:pt x="14563" y="11886"/>
                  </a:lnTo>
                  <a:lnTo>
                    <a:pt x="14563" y="11886"/>
                  </a:lnTo>
                  <a:lnTo>
                    <a:pt x="14527" y="12363"/>
                  </a:lnTo>
                  <a:lnTo>
                    <a:pt x="14563" y="12436"/>
                  </a:lnTo>
                  <a:lnTo>
                    <a:pt x="14637" y="12509"/>
                  </a:lnTo>
                  <a:lnTo>
                    <a:pt x="14747" y="12509"/>
                  </a:lnTo>
                  <a:lnTo>
                    <a:pt x="14820" y="12473"/>
                  </a:lnTo>
                  <a:lnTo>
                    <a:pt x="14893" y="12399"/>
                  </a:lnTo>
                  <a:lnTo>
                    <a:pt x="14967" y="12289"/>
                  </a:lnTo>
                  <a:lnTo>
                    <a:pt x="14967" y="12179"/>
                  </a:lnTo>
                  <a:lnTo>
                    <a:pt x="14967" y="12069"/>
                  </a:lnTo>
                  <a:lnTo>
                    <a:pt x="14930" y="11996"/>
                  </a:lnTo>
                  <a:lnTo>
                    <a:pt x="14857" y="11959"/>
                  </a:lnTo>
                  <a:lnTo>
                    <a:pt x="14857" y="11886"/>
                  </a:lnTo>
                  <a:lnTo>
                    <a:pt x="16618" y="11776"/>
                  </a:lnTo>
                  <a:lnTo>
                    <a:pt x="16654" y="11812"/>
                  </a:lnTo>
                  <a:lnTo>
                    <a:pt x="16544" y="11996"/>
                  </a:lnTo>
                  <a:lnTo>
                    <a:pt x="16361" y="12179"/>
                  </a:lnTo>
                  <a:lnTo>
                    <a:pt x="16287" y="12289"/>
                  </a:lnTo>
                  <a:lnTo>
                    <a:pt x="16251" y="12363"/>
                  </a:lnTo>
                  <a:lnTo>
                    <a:pt x="16287" y="12436"/>
                  </a:lnTo>
                  <a:lnTo>
                    <a:pt x="16324" y="12509"/>
                  </a:lnTo>
                  <a:lnTo>
                    <a:pt x="16397" y="12546"/>
                  </a:lnTo>
                  <a:lnTo>
                    <a:pt x="16471" y="12583"/>
                  </a:lnTo>
                  <a:lnTo>
                    <a:pt x="16544" y="12583"/>
                  </a:lnTo>
                  <a:lnTo>
                    <a:pt x="16581" y="12546"/>
                  </a:lnTo>
                  <a:lnTo>
                    <a:pt x="16728" y="12473"/>
                  </a:lnTo>
                  <a:lnTo>
                    <a:pt x="16801" y="12363"/>
                  </a:lnTo>
                  <a:lnTo>
                    <a:pt x="16984" y="12106"/>
                  </a:lnTo>
                  <a:lnTo>
                    <a:pt x="17461" y="11482"/>
                  </a:lnTo>
                  <a:lnTo>
                    <a:pt x="17461" y="11409"/>
                  </a:lnTo>
                  <a:lnTo>
                    <a:pt x="17461" y="11336"/>
                  </a:lnTo>
                  <a:lnTo>
                    <a:pt x="17461" y="11262"/>
                  </a:lnTo>
                  <a:lnTo>
                    <a:pt x="17425" y="11189"/>
                  </a:lnTo>
                  <a:lnTo>
                    <a:pt x="17058" y="10895"/>
                  </a:lnTo>
                  <a:lnTo>
                    <a:pt x="16728" y="10639"/>
                  </a:lnTo>
                  <a:lnTo>
                    <a:pt x="16654" y="10602"/>
                  </a:lnTo>
                  <a:lnTo>
                    <a:pt x="16581" y="10602"/>
                  </a:lnTo>
                  <a:lnTo>
                    <a:pt x="16544" y="10639"/>
                  </a:lnTo>
                  <a:lnTo>
                    <a:pt x="16471" y="10675"/>
                  </a:lnTo>
                  <a:lnTo>
                    <a:pt x="16434" y="10785"/>
                  </a:lnTo>
                  <a:lnTo>
                    <a:pt x="16434" y="10859"/>
                  </a:lnTo>
                  <a:lnTo>
                    <a:pt x="16471" y="10932"/>
                  </a:lnTo>
                  <a:lnTo>
                    <a:pt x="16801" y="11226"/>
                  </a:lnTo>
                  <a:lnTo>
                    <a:pt x="13940" y="11372"/>
                  </a:lnTo>
                  <a:lnTo>
                    <a:pt x="14050" y="11336"/>
                  </a:lnTo>
                  <a:lnTo>
                    <a:pt x="14270" y="11189"/>
                  </a:lnTo>
                  <a:lnTo>
                    <a:pt x="14343" y="11115"/>
                  </a:lnTo>
                  <a:lnTo>
                    <a:pt x="14417" y="11005"/>
                  </a:lnTo>
                  <a:lnTo>
                    <a:pt x="14417" y="10932"/>
                  </a:lnTo>
                  <a:lnTo>
                    <a:pt x="14380" y="10895"/>
                  </a:lnTo>
                  <a:lnTo>
                    <a:pt x="14233" y="10895"/>
                  </a:lnTo>
                  <a:lnTo>
                    <a:pt x="14123" y="10932"/>
                  </a:lnTo>
                  <a:lnTo>
                    <a:pt x="13903" y="11079"/>
                  </a:lnTo>
                  <a:lnTo>
                    <a:pt x="13720" y="11226"/>
                  </a:lnTo>
                  <a:lnTo>
                    <a:pt x="13573" y="11409"/>
                  </a:lnTo>
                  <a:lnTo>
                    <a:pt x="12289" y="11446"/>
                  </a:lnTo>
                  <a:lnTo>
                    <a:pt x="12546" y="11336"/>
                  </a:lnTo>
                  <a:lnTo>
                    <a:pt x="12839" y="11226"/>
                  </a:lnTo>
                  <a:lnTo>
                    <a:pt x="13169" y="11079"/>
                  </a:lnTo>
                  <a:lnTo>
                    <a:pt x="13500" y="10895"/>
                  </a:lnTo>
                  <a:lnTo>
                    <a:pt x="13793" y="10675"/>
                  </a:lnTo>
                  <a:lnTo>
                    <a:pt x="14050" y="10419"/>
                  </a:lnTo>
                  <a:lnTo>
                    <a:pt x="14087" y="10308"/>
                  </a:lnTo>
                  <a:lnTo>
                    <a:pt x="14050" y="10235"/>
                  </a:lnTo>
                  <a:lnTo>
                    <a:pt x="13976" y="10198"/>
                  </a:lnTo>
                  <a:lnTo>
                    <a:pt x="13903" y="10235"/>
                  </a:lnTo>
                  <a:lnTo>
                    <a:pt x="13646" y="10382"/>
                  </a:lnTo>
                  <a:lnTo>
                    <a:pt x="13390" y="10565"/>
                  </a:lnTo>
                  <a:lnTo>
                    <a:pt x="13133" y="10749"/>
                  </a:lnTo>
                  <a:lnTo>
                    <a:pt x="12876" y="10895"/>
                  </a:lnTo>
                  <a:lnTo>
                    <a:pt x="12583" y="11042"/>
                  </a:lnTo>
                  <a:lnTo>
                    <a:pt x="12289" y="11152"/>
                  </a:lnTo>
                  <a:lnTo>
                    <a:pt x="11996" y="11299"/>
                  </a:lnTo>
                  <a:lnTo>
                    <a:pt x="11702" y="11446"/>
                  </a:lnTo>
                  <a:lnTo>
                    <a:pt x="10162" y="11482"/>
                  </a:lnTo>
                  <a:lnTo>
                    <a:pt x="10602" y="11299"/>
                  </a:lnTo>
                  <a:lnTo>
                    <a:pt x="12216" y="10639"/>
                  </a:lnTo>
                  <a:lnTo>
                    <a:pt x="12766" y="10455"/>
                  </a:lnTo>
                  <a:lnTo>
                    <a:pt x="13316" y="10162"/>
                  </a:lnTo>
                  <a:lnTo>
                    <a:pt x="13573" y="10015"/>
                  </a:lnTo>
                  <a:lnTo>
                    <a:pt x="13793" y="9832"/>
                  </a:lnTo>
                  <a:lnTo>
                    <a:pt x="13976" y="9612"/>
                  </a:lnTo>
                  <a:lnTo>
                    <a:pt x="14087" y="9355"/>
                  </a:lnTo>
                  <a:lnTo>
                    <a:pt x="14087" y="9245"/>
                  </a:lnTo>
                  <a:lnTo>
                    <a:pt x="14050" y="9208"/>
                  </a:lnTo>
                  <a:lnTo>
                    <a:pt x="13940" y="9171"/>
                  </a:lnTo>
                  <a:lnTo>
                    <a:pt x="13866" y="9208"/>
                  </a:lnTo>
                  <a:lnTo>
                    <a:pt x="13463" y="9612"/>
                  </a:lnTo>
                  <a:lnTo>
                    <a:pt x="13243" y="9795"/>
                  </a:lnTo>
                  <a:lnTo>
                    <a:pt x="12986" y="9978"/>
                  </a:lnTo>
                  <a:lnTo>
                    <a:pt x="12693" y="10125"/>
                  </a:lnTo>
                  <a:lnTo>
                    <a:pt x="12399" y="10235"/>
                  </a:lnTo>
                  <a:lnTo>
                    <a:pt x="11776" y="10492"/>
                  </a:lnTo>
                  <a:lnTo>
                    <a:pt x="10418" y="11042"/>
                  </a:lnTo>
                  <a:lnTo>
                    <a:pt x="9905" y="11262"/>
                  </a:lnTo>
                  <a:lnTo>
                    <a:pt x="9428" y="11482"/>
                  </a:lnTo>
                  <a:lnTo>
                    <a:pt x="7667" y="11482"/>
                  </a:lnTo>
                  <a:lnTo>
                    <a:pt x="8621" y="11152"/>
                  </a:lnTo>
                  <a:lnTo>
                    <a:pt x="10895" y="10419"/>
                  </a:lnTo>
                  <a:lnTo>
                    <a:pt x="11335" y="10235"/>
                  </a:lnTo>
                  <a:lnTo>
                    <a:pt x="11776" y="10052"/>
                  </a:lnTo>
                  <a:lnTo>
                    <a:pt x="12179" y="9832"/>
                  </a:lnTo>
                  <a:lnTo>
                    <a:pt x="12583" y="9575"/>
                  </a:lnTo>
                  <a:lnTo>
                    <a:pt x="13426" y="9025"/>
                  </a:lnTo>
                  <a:lnTo>
                    <a:pt x="13866" y="8768"/>
                  </a:lnTo>
                  <a:lnTo>
                    <a:pt x="14307" y="8548"/>
                  </a:lnTo>
                  <a:lnTo>
                    <a:pt x="14380" y="8511"/>
                  </a:lnTo>
                  <a:lnTo>
                    <a:pt x="14417" y="8474"/>
                  </a:lnTo>
                  <a:lnTo>
                    <a:pt x="14417" y="8841"/>
                  </a:lnTo>
                  <a:lnTo>
                    <a:pt x="14453" y="8915"/>
                  </a:lnTo>
                  <a:lnTo>
                    <a:pt x="14490" y="8951"/>
                  </a:lnTo>
                  <a:lnTo>
                    <a:pt x="14527" y="8988"/>
                  </a:lnTo>
                  <a:lnTo>
                    <a:pt x="14600" y="9025"/>
                  </a:lnTo>
                  <a:lnTo>
                    <a:pt x="14673" y="8988"/>
                  </a:lnTo>
                  <a:lnTo>
                    <a:pt x="14747" y="8951"/>
                  </a:lnTo>
                  <a:lnTo>
                    <a:pt x="14783" y="8915"/>
                  </a:lnTo>
                  <a:lnTo>
                    <a:pt x="14783" y="8841"/>
                  </a:lnTo>
                  <a:lnTo>
                    <a:pt x="14783" y="8291"/>
                  </a:lnTo>
                  <a:lnTo>
                    <a:pt x="14747" y="8034"/>
                  </a:lnTo>
                  <a:lnTo>
                    <a:pt x="14673" y="7777"/>
                  </a:lnTo>
                  <a:lnTo>
                    <a:pt x="15077" y="8181"/>
                  </a:lnTo>
                  <a:lnTo>
                    <a:pt x="15517" y="8584"/>
                  </a:lnTo>
                  <a:lnTo>
                    <a:pt x="15737" y="8768"/>
                  </a:lnTo>
                  <a:lnTo>
                    <a:pt x="15847" y="8841"/>
                  </a:lnTo>
                  <a:lnTo>
                    <a:pt x="15994" y="8878"/>
                  </a:lnTo>
                  <a:lnTo>
                    <a:pt x="16361" y="8915"/>
                  </a:lnTo>
                  <a:lnTo>
                    <a:pt x="16764" y="8915"/>
                  </a:lnTo>
                  <a:lnTo>
                    <a:pt x="17204" y="8878"/>
                  </a:lnTo>
                  <a:lnTo>
                    <a:pt x="17608" y="8731"/>
                  </a:lnTo>
                  <a:lnTo>
                    <a:pt x="17681" y="8695"/>
                  </a:lnTo>
                  <a:lnTo>
                    <a:pt x="17755" y="8584"/>
                  </a:lnTo>
                  <a:lnTo>
                    <a:pt x="17791" y="8511"/>
                  </a:lnTo>
                  <a:lnTo>
                    <a:pt x="17755" y="8438"/>
                  </a:lnTo>
                  <a:lnTo>
                    <a:pt x="17718" y="8328"/>
                  </a:lnTo>
                  <a:lnTo>
                    <a:pt x="17681" y="8291"/>
                  </a:lnTo>
                  <a:lnTo>
                    <a:pt x="17571" y="8254"/>
                  </a:lnTo>
                  <a:lnTo>
                    <a:pt x="17461" y="8254"/>
                  </a:lnTo>
                  <a:lnTo>
                    <a:pt x="17131" y="8364"/>
                  </a:lnTo>
                  <a:lnTo>
                    <a:pt x="16764" y="8401"/>
                  </a:lnTo>
                  <a:lnTo>
                    <a:pt x="16397" y="8438"/>
                  </a:lnTo>
                  <a:lnTo>
                    <a:pt x="16177" y="8401"/>
                  </a:lnTo>
                  <a:lnTo>
                    <a:pt x="16031" y="8364"/>
                  </a:lnTo>
                  <a:lnTo>
                    <a:pt x="15480" y="7888"/>
                  </a:lnTo>
                  <a:lnTo>
                    <a:pt x="15004" y="7374"/>
                  </a:lnTo>
                  <a:lnTo>
                    <a:pt x="14563" y="6824"/>
                  </a:lnTo>
                  <a:lnTo>
                    <a:pt x="14160" y="6237"/>
                  </a:lnTo>
                  <a:lnTo>
                    <a:pt x="13830" y="5613"/>
                  </a:lnTo>
                  <a:lnTo>
                    <a:pt x="13536" y="4990"/>
                  </a:lnTo>
                  <a:lnTo>
                    <a:pt x="13096" y="3926"/>
                  </a:lnTo>
                  <a:lnTo>
                    <a:pt x="12803" y="3412"/>
                  </a:lnTo>
                  <a:lnTo>
                    <a:pt x="12509" y="2936"/>
                  </a:lnTo>
                  <a:lnTo>
                    <a:pt x="12326" y="2752"/>
                  </a:lnTo>
                  <a:lnTo>
                    <a:pt x="12142" y="2532"/>
                  </a:lnTo>
                  <a:lnTo>
                    <a:pt x="11959" y="2349"/>
                  </a:lnTo>
                  <a:lnTo>
                    <a:pt x="11739" y="2202"/>
                  </a:lnTo>
                  <a:lnTo>
                    <a:pt x="11482" y="2092"/>
                  </a:lnTo>
                  <a:lnTo>
                    <a:pt x="11225" y="1982"/>
                  </a:lnTo>
                  <a:lnTo>
                    <a:pt x="10932" y="1908"/>
                  </a:lnTo>
                  <a:lnTo>
                    <a:pt x="10602" y="1872"/>
                  </a:lnTo>
                  <a:lnTo>
                    <a:pt x="10308" y="1872"/>
                  </a:lnTo>
                  <a:lnTo>
                    <a:pt x="9978" y="1908"/>
                  </a:lnTo>
                  <a:lnTo>
                    <a:pt x="9685" y="1982"/>
                  </a:lnTo>
                  <a:lnTo>
                    <a:pt x="9391" y="2055"/>
                  </a:lnTo>
                  <a:lnTo>
                    <a:pt x="9098" y="2202"/>
                  </a:lnTo>
                  <a:lnTo>
                    <a:pt x="8841" y="2349"/>
                  </a:lnTo>
                  <a:lnTo>
                    <a:pt x="8584" y="2495"/>
                  </a:lnTo>
                  <a:lnTo>
                    <a:pt x="8327" y="2715"/>
                  </a:lnTo>
                  <a:lnTo>
                    <a:pt x="7887" y="3119"/>
                  </a:lnTo>
                  <a:lnTo>
                    <a:pt x="7484" y="3632"/>
                  </a:lnTo>
                  <a:lnTo>
                    <a:pt x="7117" y="4146"/>
                  </a:lnTo>
                  <a:lnTo>
                    <a:pt x="6787" y="4660"/>
                  </a:lnTo>
                  <a:lnTo>
                    <a:pt x="6127" y="5833"/>
                  </a:lnTo>
                  <a:lnTo>
                    <a:pt x="5796" y="6457"/>
                  </a:lnTo>
                  <a:lnTo>
                    <a:pt x="5430" y="7044"/>
                  </a:lnTo>
                  <a:lnTo>
                    <a:pt x="4989" y="7594"/>
                  </a:lnTo>
                  <a:lnTo>
                    <a:pt x="4769" y="7851"/>
                  </a:lnTo>
                  <a:lnTo>
                    <a:pt x="4513" y="8071"/>
                  </a:lnTo>
                  <a:lnTo>
                    <a:pt x="4256" y="8291"/>
                  </a:lnTo>
                  <a:lnTo>
                    <a:pt x="3962" y="8474"/>
                  </a:lnTo>
                  <a:lnTo>
                    <a:pt x="3669" y="8621"/>
                  </a:lnTo>
                  <a:lnTo>
                    <a:pt x="3339" y="8731"/>
                  </a:lnTo>
                  <a:lnTo>
                    <a:pt x="3009" y="8841"/>
                  </a:lnTo>
                  <a:lnTo>
                    <a:pt x="2715" y="8915"/>
                  </a:lnTo>
                  <a:lnTo>
                    <a:pt x="2605" y="6200"/>
                  </a:lnTo>
                  <a:lnTo>
                    <a:pt x="2568" y="3119"/>
                  </a:lnTo>
                  <a:lnTo>
                    <a:pt x="2605" y="1505"/>
                  </a:lnTo>
                  <a:lnTo>
                    <a:pt x="2568" y="1138"/>
                  </a:lnTo>
                  <a:lnTo>
                    <a:pt x="2715" y="1395"/>
                  </a:lnTo>
                  <a:lnTo>
                    <a:pt x="2862" y="1652"/>
                  </a:lnTo>
                  <a:lnTo>
                    <a:pt x="2899" y="1725"/>
                  </a:lnTo>
                  <a:lnTo>
                    <a:pt x="2972" y="1762"/>
                  </a:lnTo>
                  <a:lnTo>
                    <a:pt x="3119" y="1762"/>
                  </a:lnTo>
                  <a:lnTo>
                    <a:pt x="3192" y="1688"/>
                  </a:lnTo>
                  <a:lnTo>
                    <a:pt x="3229" y="1652"/>
                  </a:lnTo>
                  <a:lnTo>
                    <a:pt x="3265" y="1578"/>
                  </a:lnTo>
                  <a:lnTo>
                    <a:pt x="3265" y="1505"/>
                  </a:lnTo>
                  <a:lnTo>
                    <a:pt x="3155" y="1138"/>
                  </a:lnTo>
                  <a:lnTo>
                    <a:pt x="2972" y="771"/>
                  </a:lnTo>
                  <a:lnTo>
                    <a:pt x="2568" y="111"/>
                  </a:lnTo>
                  <a:lnTo>
                    <a:pt x="2495" y="38"/>
                  </a:lnTo>
                  <a:lnTo>
                    <a:pt x="2385" y="1"/>
                  </a:lnTo>
                  <a:close/>
                  <a:moveTo>
                    <a:pt x="15554" y="12546"/>
                  </a:moveTo>
                  <a:lnTo>
                    <a:pt x="15480" y="12583"/>
                  </a:lnTo>
                  <a:lnTo>
                    <a:pt x="15370" y="12619"/>
                  </a:lnTo>
                  <a:lnTo>
                    <a:pt x="15224" y="12766"/>
                  </a:lnTo>
                  <a:lnTo>
                    <a:pt x="15077" y="12913"/>
                  </a:lnTo>
                  <a:lnTo>
                    <a:pt x="15077" y="12950"/>
                  </a:lnTo>
                  <a:lnTo>
                    <a:pt x="14820" y="12803"/>
                  </a:lnTo>
                  <a:lnTo>
                    <a:pt x="14527" y="12693"/>
                  </a:lnTo>
                  <a:lnTo>
                    <a:pt x="14453" y="12693"/>
                  </a:lnTo>
                  <a:lnTo>
                    <a:pt x="14417" y="12729"/>
                  </a:lnTo>
                  <a:lnTo>
                    <a:pt x="14380" y="12803"/>
                  </a:lnTo>
                  <a:lnTo>
                    <a:pt x="14380" y="12876"/>
                  </a:lnTo>
                  <a:lnTo>
                    <a:pt x="14563" y="13096"/>
                  </a:lnTo>
                  <a:lnTo>
                    <a:pt x="14783" y="13316"/>
                  </a:lnTo>
                  <a:lnTo>
                    <a:pt x="14673" y="13463"/>
                  </a:lnTo>
                  <a:lnTo>
                    <a:pt x="14490" y="13720"/>
                  </a:lnTo>
                  <a:lnTo>
                    <a:pt x="14417" y="13867"/>
                  </a:lnTo>
                  <a:lnTo>
                    <a:pt x="14417" y="14013"/>
                  </a:lnTo>
                  <a:lnTo>
                    <a:pt x="14453" y="14087"/>
                  </a:lnTo>
                  <a:lnTo>
                    <a:pt x="14490" y="14123"/>
                  </a:lnTo>
                  <a:lnTo>
                    <a:pt x="14600" y="14123"/>
                  </a:lnTo>
                  <a:lnTo>
                    <a:pt x="14673" y="14087"/>
                  </a:lnTo>
                  <a:lnTo>
                    <a:pt x="14783" y="14050"/>
                  </a:lnTo>
                  <a:lnTo>
                    <a:pt x="14893" y="13903"/>
                  </a:lnTo>
                  <a:lnTo>
                    <a:pt x="15150" y="13573"/>
                  </a:lnTo>
                  <a:lnTo>
                    <a:pt x="15590" y="13903"/>
                  </a:lnTo>
                  <a:lnTo>
                    <a:pt x="15700" y="13940"/>
                  </a:lnTo>
                  <a:lnTo>
                    <a:pt x="15774" y="13940"/>
                  </a:lnTo>
                  <a:lnTo>
                    <a:pt x="15847" y="13903"/>
                  </a:lnTo>
                  <a:lnTo>
                    <a:pt x="15884" y="13830"/>
                  </a:lnTo>
                  <a:lnTo>
                    <a:pt x="15921" y="13757"/>
                  </a:lnTo>
                  <a:lnTo>
                    <a:pt x="15921" y="13647"/>
                  </a:lnTo>
                  <a:lnTo>
                    <a:pt x="15921" y="13573"/>
                  </a:lnTo>
                  <a:lnTo>
                    <a:pt x="15847" y="13500"/>
                  </a:lnTo>
                  <a:lnTo>
                    <a:pt x="15407" y="13170"/>
                  </a:lnTo>
                  <a:lnTo>
                    <a:pt x="15480" y="13096"/>
                  </a:lnTo>
                  <a:lnTo>
                    <a:pt x="15590" y="12876"/>
                  </a:lnTo>
                  <a:lnTo>
                    <a:pt x="15664" y="12803"/>
                  </a:lnTo>
                  <a:lnTo>
                    <a:pt x="15737" y="12766"/>
                  </a:lnTo>
                  <a:lnTo>
                    <a:pt x="15774" y="12729"/>
                  </a:lnTo>
                  <a:lnTo>
                    <a:pt x="15811" y="12693"/>
                  </a:lnTo>
                  <a:lnTo>
                    <a:pt x="15811" y="12656"/>
                  </a:lnTo>
                  <a:lnTo>
                    <a:pt x="15774" y="12656"/>
                  </a:lnTo>
                  <a:lnTo>
                    <a:pt x="15664" y="12583"/>
                  </a:lnTo>
                  <a:lnTo>
                    <a:pt x="15554" y="12546"/>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 name="Google Shape;376;p7"/>
            <p:cNvSpPr/>
            <p:nvPr/>
          </p:nvSpPr>
          <p:spPr>
            <a:xfrm>
              <a:off x="6844475" y="1037625"/>
              <a:ext cx="414525" cy="389750"/>
            </a:xfrm>
            <a:custGeom>
              <a:avLst/>
              <a:gdLst/>
              <a:ahLst/>
              <a:cxnLst/>
              <a:rect l="l" t="t" r="r" b="b"/>
              <a:pathLst>
                <a:path w="16581" h="15590" extrusionOk="0">
                  <a:moveTo>
                    <a:pt x="13793" y="2568"/>
                  </a:moveTo>
                  <a:lnTo>
                    <a:pt x="14123" y="2641"/>
                  </a:lnTo>
                  <a:lnTo>
                    <a:pt x="14123" y="2678"/>
                  </a:lnTo>
                  <a:lnTo>
                    <a:pt x="14086" y="2825"/>
                  </a:lnTo>
                  <a:lnTo>
                    <a:pt x="14013" y="2935"/>
                  </a:lnTo>
                  <a:lnTo>
                    <a:pt x="13866" y="3045"/>
                  </a:lnTo>
                  <a:lnTo>
                    <a:pt x="13756" y="3081"/>
                  </a:lnTo>
                  <a:lnTo>
                    <a:pt x="13573" y="2971"/>
                  </a:lnTo>
                  <a:lnTo>
                    <a:pt x="13609" y="2788"/>
                  </a:lnTo>
                  <a:lnTo>
                    <a:pt x="13683" y="2678"/>
                  </a:lnTo>
                  <a:lnTo>
                    <a:pt x="13720" y="2605"/>
                  </a:lnTo>
                  <a:lnTo>
                    <a:pt x="13793" y="2568"/>
                  </a:lnTo>
                  <a:close/>
                  <a:moveTo>
                    <a:pt x="9428" y="3705"/>
                  </a:moveTo>
                  <a:lnTo>
                    <a:pt x="9831" y="4475"/>
                  </a:lnTo>
                  <a:lnTo>
                    <a:pt x="10161" y="5246"/>
                  </a:lnTo>
                  <a:lnTo>
                    <a:pt x="8327" y="4402"/>
                  </a:lnTo>
                  <a:lnTo>
                    <a:pt x="8878" y="4035"/>
                  </a:lnTo>
                  <a:lnTo>
                    <a:pt x="9428" y="3705"/>
                  </a:lnTo>
                  <a:close/>
                  <a:moveTo>
                    <a:pt x="5283" y="3668"/>
                  </a:moveTo>
                  <a:lnTo>
                    <a:pt x="6383" y="4072"/>
                  </a:lnTo>
                  <a:lnTo>
                    <a:pt x="7410" y="4512"/>
                  </a:lnTo>
                  <a:lnTo>
                    <a:pt x="6383" y="5319"/>
                  </a:lnTo>
                  <a:lnTo>
                    <a:pt x="5393" y="6163"/>
                  </a:lnTo>
                  <a:lnTo>
                    <a:pt x="5319" y="5282"/>
                  </a:lnTo>
                  <a:lnTo>
                    <a:pt x="5283" y="4365"/>
                  </a:lnTo>
                  <a:lnTo>
                    <a:pt x="5283" y="3668"/>
                  </a:lnTo>
                  <a:close/>
                  <a:moveTo>
                    <a:pt x="13096" y="2494"/>
                  </a:moveTo>
                  <a:lnTo>
                    <a:pt x="13023" y="2641"/>
                  </a:lnTo>
                  <a:lnTo>
                    <a:pt x="12986" y="2825"/>
                  </a:lnTo>
                  <a:lnTo>
                    <a:pt x="12949" y="3008"/>
                  </a:lnTo>
                  <a:lnTo>
                    <a:pt x="12986" y="3191"/>
                  </a:lnTo>
                  <a:lnTo>
                    <a:pt x="13096" y="3412"/>
                  </a:lnTo>
                  <a:lnTo>
                    <a:pt x="13243" y="3595"/>
                  </a:lnTo>
                  <a:lnTo>
                    <a:pt x="13426" y="3705"/>
                  </a:lnTo>
                  <a:lnTo>
                    <a:pt x="13646" y="3778"/>
                  </a:lnTo>
                  <a:lnTo>
                    <a:pt x="13793" y="3815"/>
                  </a:lnTo>
                  <a:lnTo>
                    <a:pt x="13536" y="4512"/>
                  </a:lnTo>
                  <a:lnTo>
                    <a:pt x="13243" y="5209"/>
                  </a:lnTo>
                  <a:lnTo>
                    <a:pt x="12913" y="5869"/>
                  </a:lnTo>
                  <a:lnTo>
                    <a:pt x="12546" y="6529"/>
                  </a:lnTo>
                  <a:lnTo>
                    <a:pt x="11665" y="6016"/>
                  </a:lnTo>
                  <a:lnTo>
                    <a:pt x="10785" y="5576"/>
                  </a:lnTo>
                  <a:lnTo>
                    <a:pt x="10602" y="5026"/>
                  </a:lnTo>
                  <a:lnTo>
                    <a:pt x="10345" y="4475"/>
                  </a:lnTo>
                  <a:lnTo>
                    <a:pt x="10125" y="3962"/>
                  </a:lnTo>
                  <a:lnTo>
                    <a:pt x="9831" y="3448"/>
                  </a:lnTo>
                  <a:lnTo>
                    <a:pt x="10602" y="3045"/>
                  </a:lnTo>
                  <a:lnTo>
                    <a:pt x="11005" y="2898"/>
                  </a:lnTo>
                  <a:lnTo>
                    <a:pt x="11409" y="2751"/>
                  </a:lnTo>
                  <a:lnTo>
                    <a:pt x="11849" y="2641"/>
                  </a:lnTo>
                  <a:lnTo>
                    <a:pt x="12252" y="2568"/>
                  </a:lnTo>
                  <a:lnTo>
                    <a:pt x="12692" y="2494"/>
                  </a:lnTo>
                  <a:close/>
                  <a:moveTo>
                    <a:pt x="2605" y="6713"/>
                  </a:moveTo>
                  <a:lnTo>
                    <a:pt x="2678" y="6750"/>
                  </a:lnTo>
                  <a:lnTo>
                    <a:pt x="2752" y="6823"/>
                  </a:lnTo>
                  <a:lnTo>
                    <a:pt x="2788" y="6970"/>
                  </a:lnTo>
                  <a:lnTo>
                    <a:pt x="2752" y="7116"/>
                  </a:lnTo>
                  <a:lnTo>
                    <a:pt x="2715" y="7153"/>
                  </a:lnTo>
                  <a:lnTo>
                    <a:pt x="2605" y="7226"/>
                  </a:lnTo>
                  <a:lnTo>
                    <a:pt x="2458" y="7336"/>
                  </a:lnTo>
                  <a:lnTo>
                    <a:pt x="2165" y="7116"/>
                  </a:lnTo>
                  <a:lnTo>
                    <a:pt x="2275" y="6970"/>
                  </a:lnTo>
                  <a:lnTo>
                    <a:pt x="2275" y="6896"/>
                  </a:lnTo>
                  <a:lnTo>
                    <a:pt x="2458" y="6860"/>
                  </a:lnTo>
                  <a:lnTo>
                    <a:pt x="2715" y="6860"/>
                  </a:lnTo>
                  <a:lnTo>
                    <a:pt x="2715" y="6823"/>
                  </a:lnTo>
                  <a:lnTo>
                    <a:pt x="2678" y="6786"/>
                  </a:lnTo>
                  <a:lnTo>
                    <a:pt x="2605" y="6713"/>
                  </a:lnTo>
                  <a:close/>
                  <a:moveTo>
                    <a:pt x="8364" y="6529"/>
                  </a:moveTo>
                  <a:lnTo>
                    <a:pt x="8547" y="6566"/>
                  </a:lnTo>
                  <a:lnTo>
                    <a:pt x="8657" y="6603"/>
                  </a:lnTo>
                  <a:lnTo>
                    <a:pt x="8657" y="6713"/>
                  </a:lnTo>
                  <a:lnTo>
                    <a:pt x="8694" y="6860"/>
                  </a:lnTo>
                  <a:lnTo>
                    <a:pt x="8694" y="6970"/>
                  </a:lnTo>
                  <a:lnTo>
                    <a:pt x="8694" y="7116"/>
                  </a:lnTo>
                  <a:lnTo>
                    <a:pt x="8657" y="7226"/>
                  </a:lnTo>
                  <a:lnTo>
                    <a:pt x="8621" y="7336"/>
                  </a:lnTo>
                  <a:lnTo>
                    <a:pt x="8547" y="7446"/>
                  </a:lnTo>
                  <a:lnTo>
                    <a:pt x="8364" y="7446"/>
                  </a:lnTo>
                  <a:lnTo>
                    <a:pt x="8107" y="7520"/>
                  </a:lnTo>
                  <a:lnTo>
                    <a:pt x="7850" y="7593"/>
                  </a:lnTo>
                  <a:lnTo>
                    <a:pt x="7704" y="7483"/>
                  </a:lnTo>
                  <a:lnTo>
                    <a:pt x="7630" y="7336"/>
                  </a:lnTo>
                  <a:lnTo>
                    <a:pt x="7557" y="7190"/>
                  </a:lnTo>
                  <a:lnTo>
                    <a:pt x="7594" y="7006"/>
                  </a:lnTo>
                  <a:lnTo>
                    <a:pt x="7667" y="6750"/>
                  </a:lnTo>
                  <a:lnTo>
                    <a:pt x="7777" y="6750"/>
                  </a:lnTo>
                  <a:lnTo>
                    <a:pt x="7850" y="6786"/>
                  </a:lnTo>
                  <a:lnTo>
                    <a:pt x="7924" y="6750"/>
                  </a:lnTo>
                  <a:lnTo>
                    <a:pt x="7960" y="6713"/>
                  </a:lnTo>
                  <a:lnTo>
                    <a:pt x="8071" y="6566"/>
                  </a:lnTo>
                  <a:lnTo>
                    <a:pt x="8364" y="6529"/>
                  </a:lnTo>
                  <a:close/>
                  <a:moveTo>
                    <a:pt x="3155" y="3191"/>
                  </a:moveTo>
                  <a:lnTo>
                    <a:pt x="3595" y="3228"/>
                  </a:lnTo>
                  <a:lnTo>
                    <a:pt x="4036" y="3301"/>
                  </a:lnTo>
                  <a:lnTo>
                    <a:pt x="4439" y="3412"/>
                  </a:lnTo>
                  <a:lnTo>
                    <a:pt x="4879" y="3522"/>
                  </a:lnTo>
                  <a:lnTo>
                    <a:pt x="4843" y="4072"/>
                  </a:lnTo>
                  <a:lnTo>
                    <a:pt x="4843" y="4659"/>
                  </a:lnTo>
                  <a:lnTo>
                    <a:pt x="4879" y="5282"/>
                  </a:lnTo>
                  <a:lnTo>
                    <a:pt x="4989" y="6529"/>
                  </a:lnTo>
                  <a:lnTo>
                    <a:pt x="4182" y="7263"/>
                  </a:lnTo>
                  <a:lnTo>
                    <a:pt x="3779" y="7630"/>
                  </a:lnTo>
                  <a:lnTo>
                    <a:pt x="3375" y="8033"/>
                  </a:lnTo>
                  <a:lnTo>
                    <a:pt x="3265" y="7960"/>
                  </a:lnTo>
                  <a:lnTo>
                    <a:pt x="2898" y="7667"/>
                  </a:lnTo>
                  <a:lnTo>
                    <a:pt x="3008" y="7520"/>
                  </a:lnTo>
                  <a:lnTo>
                    <a:pt x="3119" y="7410"/>
                  </a:lnTo>
                  <a:lnTo>
                    <a:pt x="3155" y="7336"/>
                  </a:lnTo>
                  <a:lnTo>
                    <a:pt x="3192" y="7300"/>
                  </a:lnTo>
                  <a:lnTo>
                    <a:pt x="3192" y="7153"/>
                  </a:lnTo>
                  <a:lnTo>
                    <a:pt x="3229" y="6933"/>
                  </a:lnTo>
                  <a:lnTo>
                    <a:pt x="3192" y="6823"/>
                  </a:lnTo>
                  <a:lnTo>
                    <a:pt x="3155" y="6676"/>
                  </a:lnTo>
                  <a:lnTo>
                    <a:pt x="3119" y="6566"/>
                  </a:lnTo>
                  <a:lnTo>
                    <a:pt x="3045" y="6456"/>
                  </a:lnTo>
                  <a:lnTo>
                    <a:pt x="2972" y="6383"/>
                  </a:lnTo>
                  <a:lnTo>
                    <a:pt x="2862" y="6309"/>
                  </a:lnTo>
                  <a:lnTo>
                    <a:pt x="2752" y="6273"/>
                  </a:lnTo>
                  <a:lnTo>
                    <a:pt x="2605" y="6236"/>
                  </a:lnTo>
                  <a:lnTo>
                    <a:pt x="2495" y="6236"/>
                  </a:lnTo>
                  <a:lnTo>
                    <a:pt x="2348" y="6273"/>
                  </a:lnTo>
                  <a:lnTo>
                    <a:pt x="2128" y="6383"/>
                  </a:lnTo>
                  <a:lnTo>
                    <a:pt x="1908" y="6529"/>
                  </a:lnTo>
                  <a:lnTo>
                    <a:pt x="1761" y="6713"/>
                  </a:lnTo>
                  <a:lnTo>
                    <a:pt x="1321" y="6309"/>
                  </a:lnTo>
                  <a:lnTo>
                    <a:pt x="954" y="5833"/>
                  </a:lnTo>
                  <a:lnTo>
                    <a:pt x="734" y="5502"/>
                  </a:lnTo>
                  <a:lnTo>
                    <a:pt x="624" y="5172"/>
                  </a:lnTo>
                  <a:lnTo>
                    <a:pt x="551" y="4805"/>
                  </a:lnTo>
                  <a:lnTo>
                    <a:pt x="514" y="4439"/>
                  </a:lnTo>
                  <a:lnTo>
                    <a:pt x="551" y="4255"/>
                  </a:lnTo>
                  <a:lnTo>
                    <a:pt x="624" y="4072"/>
                  </a:lnTo>
                  <a:lnTo>
                    <a:pt x="734" y="3925"/>
                  </a:lnTo>
                  <a:lnTo>
                    <a:pt x="844" y="3778"/>
                  </a:lnTo>
                  <a:lnTo>
                    <a:pt x="991" y="3668"/>
                  </a:lnTo>
                  <a:lnTo>
                    <a:pt x="1174" y="3558"/>
                  </a:lnTo>
                  <a:lnTo>
                    <a:pt x="1541" y="3412"/>
                  </a:lnTo>
                  <a:lnTo>
                    <a:pt x="1908" y="3265"/>
                  </a:lnTo>
                  <a:lnTo>
                    <a:pt x="2312" y="3191"/>
                  </a:lnTo>
                  <a:close/>
                  <a:moveTo>
                    <a:pt x="11005" y="6199"/>
                  </a:moveTo>
                  <a:lnTo>
                    <a:pt x="12289" y="6896"/>
                  </a:lnTo>
                  <a:lnTo>
                    <a:pt x="11885" y="7483"/>
                  </a:lnTo>
                  <a:lnTo>
                    <a:pt x="11482" y="8033"/>
                  </a:lnTo>
                  <a:lnTo>
                    <a:pt x="11335" y="7410"/>
                  </a:lnTo>
                  <a:lnTo>
                    <a:pt x="11188" y="6750"/>
                  </a:lnTo>
                  <a:lnTo>
                    <a:pt x="11005" y="6199"/>
                  </a:lnTo>
                  <a:close/>
                  <a:moveTo>
                    <a:pt x="7264" y="8180"/>
                  </a:moveTo>
                  <a:lnTo>
                    <a:pt x="7410" y="8253"/>
                  </a:lnTo>
                  <a:lnTo>
                    <a:pt x="7594" y="8290"/>
                  </a:lnTo>
                  <a:lnTo>
                    <a:pt x="7960" y="8290"/>
                  </a:lnTo>
                  <a:lnTo>
                    <a:pt x="7704" y="8327"/>
                  </a:lnTo>
                  <a:lnTo>
                    <a:pt x="7557" y="8327"/>
                  </a:lnTo>
                  <a:lnTo>
                    <a:pt x="7447" y="8290"/>
                  </a:lnTo>
                  <a:lnTo>
                    <a:pt x="7337" y="8253"/>
                  </a:lnTo>
                  <a:lnTo>
                    <a:pt x="7264" y="8180"/>
                  </a:lnTo>
                  <a:close/>
                  <a:moveTo>
                    <a:pt x="8181" y="5979"/>
                  </a:moveTo>
                  <a:lnTo>
                    <a:pt x="7997" y="6016"/>
                  </a:lnTo>
                  <a:lnTo>
                    <a:pt x="7814" y="6089"/>
                  </a:lnTo>
                  <a:lnTo>
                    <a:pt x="7667" y="6236"/>
                  </a:lnTo>
                  <a:lnTo>
                    <a:pt x="7410" y="6346"/>
                  </a:lnTo>
                  <a:lnTo>
                    <a:pt x="7190" y="6529"/>
                  </a:lnTo>
                  <a:lnTo>
                    <a:pt x="6970" y="6713"/>
                  </a:lnTo>
                  <a:lnTo>
                    <a:pt x="6787" y="6933"/>
                  </a:lnTo>
                  <a:lnTo>
                    <a:pt x="6677" y="7080"/>
                  </a:lnTo>
                  <a:lnTo>
                    <a:pt x="6640" y="7263"/>
                  </a:lnTo>
                  <a:lnTo>
                    <a:pt x="6567" y="7410"/>
                  </a:lnTo>
                  <a:lnTo>
                    <a:pt x="6567" y="7593"/>
                  </a:lnTo>
                  <a:lnTo>
                    <a:pt x="6567" y="7923"/>
                  </a:lnTo>
                  <a:lnTo>
                    <a:pt x="6677" y="8253"/>
                  </a:lnTo>
                  <a:lnTo>
                    <a:pt x="6787" y="8437"/>
                  </a:lnTo>
                  <a:lnTo>
                    <a:pt x="6897" y="8584"/>
                  </a:lnTo>
                  <a:lnTo>
                    <a:pt x="7043" y="8694"/>
                  </a:lnTo>
                  <a:lnTo>
                    <a:pt x="7190" y="8767"/>
                  </a:lnTo>
                  <a:lnTo>
                    <a:pt x="7374" y="8804"/>
                  </a:lnTo>
                  <a:lnTo>
                    <a:pt x="7557" y="8840"/>
                  </a:lnTo>
                  <a:lnTo>
                    <a:pt x="7924" y="8840"/>
                  </a:lnTo>
                  <a:lnTo>
                    <a:pt x="8254" y="8767"/>
                  </a:lnTo>
                  <a:lnTo>
                    <a:pt x="8584" y="8620"/>
                  </a:lnTo>
                  <a:lnTo>
                    <a:pt x="8914" y="8364"/>
                  </a:lnTo>
                  <a:lnTo>
                    <a:pt x="9208" y="8070"/>
                  </a:lnTo>
                  <a:lnTo>
                    <a:pt x="9464" y="7740"/>
                  </a:lnTo>
                  <a:lnTo>
                    <a:pt x="9538" y="7593"/>
                  </a:lnTo>
                  <a:lnTo>
                    <a:pt x="9611" y="7410"/>
                  </a:lnTo>
                  <a:lnTo>
                    <a:pt x="9648" y="7226"/>
                  </a:lnTo>
                  <a:lnTo>
                    <a:pt x="9648" y="7043"/>
                  </a:lnTo>
                  <a:lnTo>
                    <a:pt x="9648" y="6860"/>
                  </a:lnTo>
                  <a:lnTo>
                    <a:pt x="9574" y="6713"/>
                  </a:lnTo>
                  <a:lnTo>
                    <a:pt x="9464" y="6529"/>
                  </a:lnTo>
                  <a:lnTo>
                    <a:pt x="9354" y="6419"/>
                  </a:lnTo>
                  <a:lnTo>
                    <a:pt x="9208" y="6273"/>
                  </a:lnTo>
                  <a:lnTo>
                    <a:pt x="9061" y="6199"/>
                  </a:lnTo>
                  <a:lnTo>
                    <a:pt x="8731" y="6053"/>
                  </a:lnTo>
                  <a:lnTo>
                    <a:pt x="8364" y="5979"/>
                  </a:lnTo>
                  <a:close/>
                  <a:moveTo>
                    <a:pt x="5063" y="7080"/>
                  </a:moveTo>
                  <a:lnTo>
                    <a:pt x="5246" y="8180"/>
                  </a:lnTo>
                  <a:lnTo>
                    <a:pt x="5466" y="9281"/>
                  </a:lnTo>
                  <a:lnTo>
                    <a:pt x="4622" y="8804"/>
                  </a:lnTo>
                  <a:lnTo>
                    <a:pt x="3779" y="8290"/>
                  </a:lnTo>
                  <a:lnTo>
                    <a:pt x="4439" y="7667"/>
                  </a:lnTo>
                  <a:lnTo>
                    <a:pt x="5063" y="7080"/>
                  </a:lnTo>
                  <a:close/>
                  <a:moveTo>
                    <a:pt x="7887" y="4732"/>
                  </a:moveTo>
                  <a:lnTo>
                    <a:pt x="9171" y="5282"/>
                  </a:lnTo>
                  <a:lnTo>
                    <a:pt x="10381" y="5869"/>
                  </a:lnTo>
                  <a:lnTo>
                    <a:pt x="10602" y="6529"/>
                  </a:lnTo>
                  <a:lnTo>
                    <a:pt x="10785" y="7190"/>
                  </a:lnTo>
                  <a:lnTo>
                    <a:pt x="10932" y="7850"/>
                  </a:lnTo>
                  <a:lnTo>
                    <a:pt x="11078" y="8547"/>
                  </a:lnTo>
                  <a:lnTo>
                    <a:pt x="10565" y="9097"/>
                  </a:lnTo>
                  <a:lnTo>
                    <a:pt x="10015" y="9647"/>
                  </a:lnTo>
                  <a:lnTo>
                    <a:pt x="9428" y="10161"/>
                  </a:lnTo>
                  <a:lnTo>
                    <a:pt x="8841" y="10674"/>
                  </a:lnTo>
                  <a:lnTo>
                    <a:pt x="8107" y="10418"/>
                  </a:lnTo>
                  <a:lnTo>
                    <a:pt x="7374" y="10161"/>
                  </a:lnTo>
                  <a:lnTo>
                    <a:pt x="6677" y="9867"/>
                  </a:lnTo>
                  <a:lnTo>
                    <a:pt x="5980" y="9537"/>
                  </a:lnTo>
                  <a:lnTo>
                    <a:pt x="5723" y="8143"/>
                  </a:lnTo>
                  <a:lnTo>
                    <a:pt x="5466" y="6713"/>
                  </a:lnTo>
                  <a:lnTo>
                    <a:pt x="6677" y="5722"/>
                  </a:lnTo>
                  <a:lnTo>
                    <a:pt x="7887" y="4732"/>
                  </a:lnTo>
                  <a:close/>
                  <a:moveTo>
                    <a:pt x="11152" y="9171"/>
                  </a:moveTo>
                  <a:lnTo>
                    <a:pt x="11225" y="10161"/>
                  </a:lnTo>
                  <a:lnTo>
                    <a:pt x="11225" y="11188"/>
                  </a:lnTo>
                  <a:lnTo>
                    <a:pt x="11225" y="11225"/>
                  </a:lnTo>
                  <a:lnTo>
                    <a:pt x="10308" y="11041"/>
                  </a:lnTo>
                  <a:lnTo>
                    <a:pt x="9391" y="10821"/>
                  </a:lnTo>
                  <a:lnTo>
                    <a:pt x="10015" y="10308"/>
                  </a:lnTo>
                  <a:lnTo>
                    <a:pt x="10565" y="9794"/>
                  </a:lnTo>
                  <a:lnTo>
                    <a:pt x="11152" y="9171"/>
                  </a:lnTo>
                  <a:close/>
                  <a:moveTo>
                    <a:pt x="12729" y="7153"/>
                  </a:moveTo>
                  <a:lnTo>
                    <a:pt x="13243" y="7483"/>
                  </a:lnTo>
                  <a:lnTo>
                    <a:pt x="13756" y="7813"/>
                  </a:lnTo>
                  <a:lnTo>
                    <a:pt x="14233" y="8180"/>
                  </a:lnTo>
                  <a:lnTo>
                    <a:pt x="14673" y="8584"/>
                  </a:lnTo>
                  <a:lnTo>
                    <a:pt x="15113" y="9024"/>
                  </a:lnTo>
                  <a:lnTo>
                    <a:pt x="15480" y="9464"/>
                  </a:lnTo>
                  <a:lnTo>
                    <a:pt x="15810" y="9941"/>
                  </a:lnTo>
                  <a:lnTo>
                    <a:pt x="16067" y="10454"/>
                  </a:lnTo>
                  <a:lnTo>
                    <a:pt x="16251" y="11005"/>
                  </a:lnTo>
                  <a:lnTo>
                    <a:pt x="16177" y="11041"/>
                  </a:lnTo>
                  <a:lnTo>
                    <a:pt x="15957" y="11188"/>
                  </a:lnTo>
                  <a:lnTo>
                    <a:pt x="15700" y="11298"/>
                  </a:lnTo>
                  <a:lnTo>
                    <a:pt x="15444" y="11371"/>
                  </a:lnTo>
                  <a:lnTo>
                    <a:pt x="15187" y="11445"/>
                  </a:lnTo>
                  <a:lnTo>
                    <a:pt x="15113" y="11371"/>
                  </a:lnTo>
                  <a:lnTo>
                    <a:pt x="15077" y="11408"/>
                  </a:lnTo>
                  <a:lnTo>
                    <a:pt x="14233" y="11445"/>
                  </a:lnTo>
                  <a:lnTo>
                    <a:pt x="13389" y="11408"/>
                  </a:lnTo>
                  <a:lnTo>
                    <a:pt x="12582" y="11371"/>
                  </a:lnTo>
                  <a:lnTo>
                    <a:pt x="11739" y="11298"/>
                  </a:lnTo>
                  <a:lnTo>
                    <a:pt x="11702" y="10198"/>
                  </a:lnTo>
                  <a:lnTo>
                    <a:pt x="11665" y="9464"/>
                  </a:lnTo>
                  <a:lnTo>
                    <a:pt x="11592" y="8694"/>
                  </a:lnTo>
                  <a:lnTo>
                    <a:pt x="12179" y="7923"/>
                  </a:lnTo>
                  <a:lnTo>
                    <a:pt x="12729" y="7153"/>
                  </a:lnTo>
                  <a:close/>
                  <a:moveTo>
                    <a:pt x="6126" y="10161"/>
                  </a:moveTo>
                  <a:lnTo>
                    <a:pt x="6787" y="10454"/>
                  </a:lnTo>
                  <a:lnTo>
                    <a:pt x="7447" y="10711"/>
                  </a:lnTo>
                  <a:lnTo>
                    <a:pt x="8327" y="11005"/>
                  </a:lnTo>
                  <a:lnTo>
                    <a:pt x="7557" y="11555"/>
                  </a:lnTo>
                  <a:lnTo>
                    <a:pt x="6713" y="11995"/>
                  </a:lnTo>
                  <a:lnTo>
                    <a:pt x="6603" y="12068"/>
                  </a:lnTo>
                  <a:lnTo>
                    <a:pt x="6346" y="11078"/>
                  </a:lnTo>
                  <a:lnTo>
                    <a:pt x="6126" y="10161"/>
                  </a:lnTo>
                  <a:close/>
                  <a:moveTo>
                    <a:pt x="3449" y="8657"/>
                  </a:moveTo>
                  <a:lnTo>
                    <a:pt x="3889" y="8950"/>
                  </a:lnTo>
                  <a:lnTo>
                    <a:pt x="4733" y="9427"/>
                  </a:lnTo>
                  <a:lnTo>
                    <a:pt x="5613" y="9904"/>
                  </a:lnTo>
                  <a:lnTo>
                    <a:pt x="5870" y="11078"/>
                  </a:lnTo>
                  <a:lnTo>
                    <a:pt x="6016" y="11665"/>
                  </a:lnTo>
                  <a:lnTo>
                    <a:pt x="6200" y="12288"/>
                  </a:lnTo>
                  <a:lnTo>
                    <a:pt x="5686" y="12509"/>
                  </a:lnTo>
                  <a:lnTo>
                    <a:pt x="5136" y="12729"/>
                  </a:lnTo>
                  <a:lnTo>
                    <a:pt x="4622" y="12875"/>
                  </a:lnTo>
                  <a:lnTo>
                    <a:pt x="4072" y="12985"/>
                  </a:lnTo>
                  <a:lnTo>
                    <a:pt x="3705" y="12985"/>
                  </a:lnTo>
                  <a:lnTo>
                    <a:pt x="3375" y="12949"/>
                  </a:lnTo>
                  <a:lnTo>
                    <a:pt x="3045" y="12875"/>
                  </a:lnTo>
                  <a:lnTo>
                    <a:pt x="2715" y="12692"/>
                  </a:lnTo>
                  <a:lnTo>
                    <a:pt x="2568" y="12582"/>
                  </a:lnTo>
                  <a:lnTo>
                    <a:pt x="2458" y="12435"/>
                  </a:lnTo>
                  <a:lnTo>
                    <a:pt x="2348" y="12288"/>
                  </a:lnTo>
                  <a:lnTo>
                    <a:pt x="2275" y="12105"/>
                  </a:lnTo>
                  <a:lnTo>
                    <a:pt x="2165" y="11775"/>
                  </a:lnTo>
                  <a:lnTo>
                    <a:pt x="2165" y="11371"/>
                  </a:lnTo>
                  <a:lnTo>
                    <a:pt x="2201" y="11005"/>
                  </a:lnTo>
                  <a:lnTo>
                    <a:pt x="2275" y="10638"/>
                  </a:lnTo>
                  <a:lnTo>
                    <a:pt x="2385" y="10271"/>
                  </a:lnTo>
                  <a:lnTo>
                    <a:pt x="2532" y="9941"/>
                  </a:lnTo>
                  <a:lnTo>
                    <a:pt x="2715" y="9574"/>
                  </a:lnTo>
                  <a:lnTo>
                    <a:pt x="2935" y="9281"/>
                  </a:lnTo>
                  <a:lnTo>
                    <a:pt x="3192" y="8950"/>
                  </a:lnTo>
                  <a:lnTo>
                    <a:pt x="3449" y="8657"/>
                  </a:lnTo>
                  <a:close/>
                  <a:moveTo>
                    <a:pt x="8291" y="14049"/>
                  </a:moveTo>
                  <a:lnTo>
                    <a:pt x="8401" y="14086"/>
                  </a:lnTo>
                  <a:lnTo>
                    <a:pt x="8401" y="14196"/>
                  </a:lnTo>
                  <a:lnTo>
                    <a:pt x="8401" y="14343"/>
                  </a:lnTo>
                  <a:lnTo>
                    <a:pt x="8364" y="14489"/>
                  </a:lnTo>
                  <a:lnTo>
                    <a:pt x="8291" y="14599"/>
                  </a:lnTo>
                  <a:lnTo>
                    <a:pt x="8181" y="14673"/>
                  </a:lnTo>
                  <a:lnTo>
                    <a:pt x="7960" y="14489"/>
                  </a:lnTo>
                  <a:lnTo>
                    <a:pt x="7777" y="14306"/>
                  </a:lnTo>
                  <a:lnTo>
                    <a:pt x="7850" y="14159"/>
                  </a:lnTo>
                  <a:lnTo>
                    <a:pt x="7997" y="14086"/>
                  </a:lnTo>
                  <a:lnTo>
                    <a:pt x="8144" y="14049"/>
                  </a:lnTo>
                  <a:close/>
                  <a:moveTo>
                    <a:pt x="8914" y="11188"/>
                  </a:moveTo>
                  <a:lnTo>
                    <a:pt x="10051" y="11481"/>
                  </a:lnTo>
                  <a:lnTo>
                    <a:pt x="11225" y="11702"/>
                  </a:lnTo>
                  <a:lnTo>
                    <a:pt x="11188" y="12288"/>
                  </a:lnTo>
                  <a:lnTo>
                    <a:pt x="11115" y="12839"/>
                  </a:lnTo>
                  <a:lnTo>
                    <a:pt x="10968" y="13426"/>
                  </a:lnTo>
                  <a:lnTo>
                    <a:pt x="10822" y="13976"/>
                  </a:lnTo>
                  <a:lnTo>
                    <a:pt x="10638" y="14269"/>
                  </a:lnTo>
                  <a:lnTo>
                    <a:pt x="10455" y="14563"/>
                  </a:lnTo>
                  <a:lnTo>
                    <a:pt x="10198" y="14819"/>
                  </a:lnTo>
                  <a:lnTo>
                    <a:pt x="9905" y="15003"/>
                  </a:lnTo>
                  <a:lnTo>
                    <a:pt x="9648" y="15113"/>
                  </a:lnTo>
                  <a:lnTo>
                    <a:pt x="9391" y="15150"/>
                  </a:lnTo>
                  <a:lnTo>
                    <a:pt x="9098" y="15113"/>
                  </a:lnTo>
                  <a:lnTo>
                    <a:pt x="8841" y="15040"/>
                  </a:lnTo>
                  <a:lnTo>
                    <a:pt x="8951" y="14856"/>
                  </a:lnTo>
                  <a:lnTo>
                    <a:pt x="8988" y="14673"/>
                  </a:lnTo>
                  <a:lnTo>
                    <a:pt x="9061" y="14453"/>
                  </a:lnTo>
                  <a:lnTo>
                    <a:pt x="9061" y="14269"/>
                  </a:lnTo>
                  <a:lnTo>
                    <a:pt x="9024" y="14086"/>
                  </a:lnTo>
                  <a:lnTo>
                    <a:pt x="8951" y="13976"/>
                  </a:lnTo>
                  <a:lnTo>
                    <a:pt x="8841" y="13829"/>
                  </a:lnTo>
                  <a:lnTo>
                    <a:pt x="8731" y="13756"/>
                  </a:lnTo>
                  <a:lnTo>
                    <a:pt x="8547" y="13646"/>
                  </a:lnTo>
                  <a:lnTo>
                    <a:pt x="8401" y="13609"/>
                  </a:lnTo>
                  <a:lnTo>
                    <a:pt x="8254" y="13572"/>
                  </a:lnTo>
                  <a:lnTo>
                    <a:pt x="8071" y="13572"/>
                  </a:lnTo>
                  <a:lnTo>
                    <a:pt x="7887" y="13609"/>
                  </a:lnTo>
                  <a:lnTo>
                    <a:pt x="7740" y="13682"/>
                  </a:lnTo>
                  <a:lnTo>
                    <a:pt x="7594" y="13792"/>
                  </a:lnTo>
                  <a:lnTo>
                    <a:pt x="7447" y="13902"/>
                  </a:lnTo>
                  <a:lnTo>
                    <a:pt x="7264" y="13609"/>
                  </a:lnTo>
                  <a:lnTo>
                    <a:pt x="7080" y="13242"/>
                  </a:lnTo>
                  <a:lnTo>
                    <a:pt x="6897" y="12912"/>
                  </a:lnTo>
                  <a:lnTo>
                    <a:pt x="6750" y="12545"/>
                  </a:lnTo>
                  <a:lnTo>
                    <a:pt x="7814" y="11958"/>
                  </a:lnTo>
                  <a:lnTo>
                    <a:pt x="8364" y="11591"/>
                  </a:lnTo>
                  <a:lnTo>
                    <a:pt x="8914" y="11188"/>
                  </a:lnTo>
                  <a:close/>
                  <a:moveTo>
                    <a:pt x="6493" y="0"/>
                  </a:moveTo>
                  <a:lnTo>
                    <a:pt x="6163" y="294"/>
                  </a:lnTo>
                  <a:lnTo>
                    <a:pt x="5870" y="624"/>
                  </a:lnTo>
                  <a:lnTo>
                    <a:pt x="5613" y="991"/>
                  </a:lnTo>
                  <a:lnTo>
                    <a:pt x="5429" y="1394"/>
                  </a:lnTo>
                  <a:lnTo>
                    <a:pt x="5246" y="1798"/>
                  </a:lnTo>
                  <a:lnTo>
                    <a:pt x="5099" y="2201"/>
                  </a:lnTo>
                  <a:lnTo>
                    <a:pt x="5026" y="2641"/>
                  </a:lnTo>
                  <a:lnTo>
                    <a:pt x="4953" y="3081"/>
                  </a:lnTo>
                  <a:lnTo>
                    <a:pt x="4219" y="2898"/>
                  </a:lnTo>
                  <a:lnTo>
                    <a:pt x="3485" y="2788"/>
                  </a:lnTo>
                  <a:lnTo>
                    <a:pt x="2752" y="2715"/>
                  </a:lnTo>
                  <a:lnTo>
                    <a:pt x="2385" y="2751"/>
                  </a:lnTo>
                  <a:lnTo>
                    <a:pt x="2055" y="2788"/>
                  </a:lnTo>
                  <a:lnTo>
                    <a:pt x="1725" y="2825"/>
                  </a:lnTo>
                  <a:lnTo>
                    <a:pt x="1394" y="2898"/>
                  </a:lnTo>
                  <a:lnTo>
                    <a:pt x="1101" y="3045"/>
                  </a:lnTo>
                  <a:lnTo>
                    <a:pt x="808" y="3191"/>
                  </a:lnTo>
                  <a:lnTo>
                    <a:pt x="551" y="3338"/>
                  </a:lnTo>
                  <a:lnTo>
                    <a:pt x="367" y="3558"/>
                  </a:lnTo>
                  <a:lnTo>
                    <a:pt x="184" y="3815"/>
                  </a:lnTo>
                  <a:lnTo>
                    <a:pt x="74" y="4108"/>
                  </a:lnTo>
                  <a:lnTo>
                    <a:pt x="1" y="4402"/>
                  </a:lnTo>
                  <a:lnTo>
                    <a:pt x="1" y="4732"/>
                  </a:lnTo>
                  <a:lnTo>
                    <a:pt x="37" y="5026"/>
                  </a:lnTo>
                  <a:lnTo>
                    <a:pt x="147" y="5356"/>
                  </a:lnTo>
                  <a:lnTo>
                    <a:pt x="257" y="5649"/>
                  </a:lnTo>
                  <a:lnTo>
                    <a:pt x="441" y="5943"/>
                  </a:lnTo>
                  <a:lnTo>
                    <a:pt x="624" y="6236"/>
                  </a:lnTo>
                  <a:lnTo>
                    <a:pt x="844" y="6493"/>
                  </a:lnTo>
                  <a:lnTo>
                    <a:pt x="1211" y="6860"/>
                  </a:lnTo>
                  <a:lnTo>
                    <a:pt x="1615" y="7263"/>
                  </a:lnTo>
                  <a:lnTo>
                    <a:pt x="1615" y="7300"/>
                  </a:lnTo>
                  <a:lnTo>
                    <a:pt x="1615" y="7520"/>
                  </a:lnTo>
                  <a:lnTo>
                    <a:pt x="1688" y="7777"/>
                  </a:lnTo>
                  <a:lnTo>
                    <a:pt x="1725" y="7887"/>
                  </a:lnTo>
                  <a:lnTo>
                    <a:pt x="1835" y="7960"/>
                  </a:lnTo>
                  <a:lnTo>
                    <a:pt x="1908" y="8033"/>
                  </a:lnTo>
                  <a:lnTo>
                    <a:pt x="2055" y="8070"/>
                  </a:lnTo>
                  <a:lnTo>
                    <a:pt x="2165" y="8107"/>
                  </a:lnTo>
                  <a:lnTo>
                    <a:pt x="2275" y="8070"/>
                  </a:lnTo>
                  <a:lnTo>
                    <a:pt x="2532" y="7997"/>
                  </a:lnTo>
                  <a:lnTo>
                    <a:pt x="3045" y="8400"/>
                  </a:lnTo>
                  <a:lnTo>
                    <a:pt x="2642" y="8914"/>
                  </a:lnTo>
                  <a:lnTo>
                    <a:pt x="2312" y="9464"/>
                  </a:lnTo>
                  <a:lnTo>
                    <a:pt x="2018" y="10051"/>
                  </a:lnTo>
                  <a:lnTo>
                    <a:pt x="1871" y="10344"/>
                  </a:lnTo>
                  <a:lnTo>
                    <a:pt x="1798" y="10674"/>
                  </a:lnTo>
                  <a:lnTo>
                    <a:pt x="1725" y="10968"/>
                  </a:lnTo>
                  <a:lnTo>
                    <a:pt x="1688" y="11261"/>
                  </a:lnTo>
                  <a:lnTo>
                    <a:pt x="1688" y="11555"/>
                  </a:lnTo>
                  <a:lnTo>
                    <a:pt x="1725" y="11885"/>
                  </a:lnTo>
                  <a:lnTo>
                    <a:pt x="1798" y="12142"/>
                  </a:lnTo>
                  <a:lnTo>
                    <a:pt x="1908" y="12435"/>
                  </a:lnTo>
                  <a:lnTo>
                    <a:pt x="2055" y="12692"/>
                  </a:lnTo>
                  <a:lnTo>
                    <a:pt x="2238" y="12912"/>
                  </a:lnTo>
                  <a:lnTo>
                    <a:pt x="2495" y="13132"/>
                  </a:lnTo>
                  <a:lnTo>
                    <a:pt x="2788" y="13279"/>
                  </a:lnTo>
                  <a:lnTo>
                    <a:pt x="3045" y="13389"/>
                  </a:lnTo>
                  <a:lnTo>
                    <a:pt x="3375" y="13426"/>
                  </a:lnTo>
                  <a:lnTo>
                    <a:pt x="3669" y="13462"/>
                  </a:lnTo>
                  <a:lnTo>
                    <a:pt x="3999" y="13462"/>
                  </a:lnTo>
                  <a:lnTo>
                    <a:pt x="4292" y="13426"/>
                  </a:lnTo>
                  <a:lnTo>
                    <a:pt x="4586" y="13389"/>
                  </a:lnTo>
                  <a:lnTo>
                    <a:pt x="5026" y="13242"/>
                  </a:lnTo>
                  <a:lnTo>
                    <a:pt x="5503" y="13095"/>
                  </a:lnTo>
                  <a:lnTo>
                    <a:pt x="5906" y="12949"/>
                  </a:lnTo>
                  <a:lnTo>
                    <a:pt x="6346" y="12729"/>
                  </a:lnTo>
                  <a:lnTo>
                    <a:pt x="6530" y="13169"/>
                  </a:lnTo>
                  <a:lnTo>
                    <a:pt x="6713" y="13572"/>
                  </a:lnTo>
                  <a:lnTo>
                    <a:pt x="6970" y="13976"/>
                  </a:lnTo>
                  <a:lnTo>
                    <a:pt x="7227" y="14343"/>
                  </a:lnTo>
                  <a:lnTo>
                    <a:pt x="7153" y="14526"/>
                  </a:lnTo>
                  <a:lnTo>
                    <a:pt x="7117" y="14709"/>
                  </a:lnTo>
                  <a:lnTo>
                    <a:pt x="7153" y="14893"/>
                  </a:lnTo>
                  <a:lnTo>
                    <a:pt x="7227" y="15076"/>
                  </a:lnTo>
                  <a:lnTo>
                    <a:pt x="7337" y="15223"/>
                  </a:lnTo>
                  <a:lnTo>
                    <a:pt x="7484" y="15333"/>
                  </a:lnTo>
                  <a:lnTo>
                    <a:pt x="7630" y="15406"/>
                  </a:lnTo>
                  <a:lnTo>
                    <a:pt x="7777" y="15480"/>
                  </a:lnTo>
                  <a:lnTo>
                    <a:pt x="7924" y="15516"/>
                  </a:lnTo>
                  <a:lnTo>
                    <a:pt x="8107" y="15516"/>
                  </a:lnTo>
                  <a:lnTo>
                    <a:pt x="8254" y="15480"/>
                  </a:lnTo>
                  <a:lnTo>
                    <a:pt x="8437" y="15406"/>
                  </a:lnTo>
                  <a:lnTo>
                    <a:pt x="8474" y="15406"/>
                  </a:lnTo>
                  <a:lnTo>
                    <a:pt x="8804" y="15516"/>
                  </a:lnTo>
                  <a:lnTo>
                    <a:pt x="9171" y="15590"/>
                  </a:lnTo>
                  <a:lnTo>
                    <a:pt x="9501" y="15590"/>
                  </a:lnTo>
                  <a:lnTo>
                    <a:pt x="9868" y="15516"/>
                  </a:lnTo>
                  <a:lnTo>
                    <a:pt x="10161" y="15406"/>
                  </a:lnTo>
                  <a:lnTo>
                    <a:pt x="10418" y="15260"/>
                  </a:lnTo>
                  <a:lnTo>
                    <a:pt x="10675" y="15040"/>
                  </a:lnTo>
                  <a:lnTo>
                    <a:pt x="10858" y="14819"/>
                  </a:lnTo>
                  <a:lnTo>
                    <a:pt x="11042" y="14563"/>
                  </a:lnTo>
                  <a:lnTo>
                    <a:pt x="11188" y="14269"/>
                  </a:lnTo>
                  <a:lnTo>
                    <a:pt x="11299" y="13976"/>
                  </a:lnTo>
                  <a:lnTo>
                    <a:pt x="11409" y="13682"/>
                  </a:lnTo>
                  <a:lnTo>
                    <a:pt x="11519" y="13242"/>
                  </a:lnTo>
                  <a:lnTo>
                    <a:pt x="11629" y="12765"/>
                  </a:lnTo>
                  <a:lnTo>
                    <a:pt x="11665" y="12252"/>
                  </a:lnTo>
                  <a:lnTo>
                    <a:pt x="11702" y="11775"/>
                  </a:lnTo>
                  <a:lnTo>
                    <a:pt x="12619" y="11848"/>
                  </a:lnTo>
                  <a:lnTo>
                    <a:pt x="13499" y="11922"/>
                  </a:lnTo>
                  <a:lnTo>
                    <a:pt x="14416" y="11922"/>
                  </a:lnTo>
                  <a:lnTo>
                    <a:pt x="15297" y="11885"/>
                  </a:lnTo>
                  <a:lnTo>
                    <a:pt x="15333" y="11848"/>
                  </a:lnTo>
                  <a:lnTo>
                    <a:pt x="15333" y="11775"/>
                  </a:lnTo>
                  <a:lnTo>
                    <a:pt x="15590" y="11702"/>
                  </a:lnTo>
                  <a:lnTo>
                    <a:pt x="15884" y="11628"/>
                  </a:lnTo>
                  <a:lnTo>
                    <a:pt x="16140" y="11481"/>
                  </a:lnTo>
                  <a:lnTo>
                    <a:pt x="16397" y="11335"/>
                  </a:lnTo>
                  <a:lnTo>
                    <a:pt x="16507" y="11335"/>
                  </a:lnTo>
                  <a:lnTo>
                    <a:pt x="16544" y="11298"/>
                  </a:lnTo>
                  <a:lnTo>
                    <a:pt x="16581" y="11225"/>
                  </a:lnTo>
                  <a:lnTo>
                    <a:pt x="16544" y="10931"/>
                  </a:lnTo>
                  <a:lnTo>
                    <a:pt x="16471" y="10638"/>
                  </a:lnTo>
                  <a:lnTo>
                    <a:pt x="16397" y="10344"/>
                  </a:lnTo>
                  <a:lnTo>
                    <a:pt x="16287" y="10088"/>
                  </a:lnTo>
                  <a:lnTo>
                    <a:pt x="15994" y="9537"/>
                  </a:lnTo>
                  <a:lnTo>
                    <a:pt x="15627" y="9060"/>
                  </a:lnTo>
                  <a:lnTo>
                    <a:pt x="15223" y="8584"/>
                  </a:lnTo>
                  <a:lnTo>
                    <a:pt x="14783" y="8143"/>
                  </a:lnTo>
                  <a:lnTo>
                    <a:pt x="14306" y="7740"/>
                  </a:lnTo>
                  <a:lnTo>
                    <a:pt x="13793" y="7336"/>
                  </a:lnTo>
                  <a:lnTo>
                    <a:pt x="12949" y="6786"/>
                  </a:lnTo>
                  <a:lnTo>
                    <a:pt x="13353" y="6053"/>
                  </a:lnTo>
                  <a:lnTo>
                    <a:pt x="13720" y="5319"/>
                  </a:lnTo>
                  <a:lnTo>
                    <a:pt x="14050" y="4549"/>
                  </a:lnTo>
                  <a:lnTo>
                    <a:pt x="14306" y="3778"/>
                  </a:lnTo>
                  <a:lnTo>
                    <a:pt x="14306" y="3632"/>
                  </a:lnTo>
                  <a:lnTo>
                    <a:pt x="14453" y="3522"/>
                  </a:lnTo>
                  <a:lnTo>
                    <a:pt x="14600" y="3375"/>
                  </a:lnTo>
                  <a:lnTo>
                    <a:pt x="14747" y="3155"/>
                  </a:lnTo>
                  <a:lnTo>
                    <a:pt x="14820" y="2935"/>
                  </a:lnTo>
                  <a:lnTo>
                    <a:pt x="14820" y="2678"/>
                  </a:lnTo>
                  <a:lnTo>
                    <a:pt x="14747" y="2421"/>
                  </a:lnTo>
                  <a:lnTo>
                    <a:pt x="14637" y="2238"/>
                  </a:lnTo>
                  <a:lnTo>
                    <a:pt x="14490" y="2054"/>
                  </a:lnTo>
                  <a:lnTo>
                    <a:pt x="14270" y="1944"/>
                  </a:lnTo>
                  <a:lnTo>
                    <a:pt x="14160" y="1908"/>
                  </a:lnTo>
                  <a:lnTo>
                    <a:pt x="14013" y="1908"/>
                  </a:lnTo>
                  <a:lnTo>
                    <a:pt x="13830" y="1944"/>
                  </a:lnTo>
                  <a:lnTo>
                    <a:pt x="13683" y="2018"/>
                  </a:lnTo>
                  <a:lnTo>
                    <a:pt x="13536" y="2091"/>
                  </a:lnTo>
                  <a:lnTo>
                    <a:pt x="13389" y="2201"/>
                  </a:lnTo>
                  <a:lnTo>
                    <a:pt x="12949" y="2128"/>
                  </a:lnTo>
                  <a:lnTo>
                    <a:pt x="12472" y="2164"/>
                  </a:lnTo>
                  <a:lnTo>
                    <a:pt x="12032" y="2201"/>
                  </a:lnTo>
                  <a:lnTo>
                    <a:pt x="11592" y="2274"/>
                  </a:lnTo>
                  <a:lnTo>
                    <a:pt x="11115" y="2421"/>
                  </a:lnTo>
                  <a:lnTo>
                    <a:pt x="10675" y="2568"/>
                  </a:lnTo>
                  <a:lnTo>
                    <a:pt x="10271" y="2751"/>
                  </a:lnTo>
                  <a:lnTo>
                    <a:pt x="9831" y="2971"/>
                  </a:lnTo>
                  <a:lnTo>
                    <a:pt x="9611" y="3081"/>
                  </a:lnTo>
                  <a:lnTo>
                    <a:pt x="9208" y="2421"/>
                  </a:lnTo>
                  <a:lnTo>
                    <a:pt x="8767" y="1761"/>
                  </a:lnTo>
                  <a:lnTo>
                    <a:pt x="8254" y="1137"/>
                  </a:lnTo>
                  <a:lnTo>
                    <a:pt x="7740" y="550"/>
                  </a:lnTo>
                  <a:lnTo>
                    <a:pt x="7630" y="477"/>
                  </a:lnTo>
                  <a:lnTo>
                    <a:pt x="7520" y="477"/>
                  </a:lnTo>
                  <a:lnTo>
                    <a:pt x="7117" y="624"/>
                  </a:lnTo>
                  <a:lnTo>
                    <a:pt x="6713" y="807"/>
                  </a:lnTo>
                  <a:lnTo>
                    <a:pt x="6640" y="844"/>
                  </a:lnTo>
                  <a:lnTo>
                    <a:pt x="6603" y="881"/>
                  </a:lnTo>
                  <a:lnTo>
                    <a:pt x="6640" y="991"/>
                  </a:lnTo>
                  <a:lnTo>
                    <a:pt x="6677" y="1064"/>
                  </a:lnTo>
                  <a:lnTo>
                    <a:pt x="6787" y="1064"/>
                  </a:lnTo>
                  <a:lnTo>
                    <a:pt x="7153" y="1027"/>
                  </a:lnTo>
                  <a:lnTo>
                    <a:pt x="7484" y="991"/>
                  </a:lnTo>
                  <a:lnTo>
                    <a:pt x="7960" y="1541"/>
                  </a:lnTo>
                  <a:lnTo>
                    <a:pt x="8401" y="2091"/>
                  </a:lnTo>
                  <a:lnTo>
                    <a:pt x="8841" y="2715"/>
                  </a:lnTo>
                  <a:lnTo>
                    <a:pt x="9208" y="3301"/>
                  </a:lnTo>
                  <a:lnTo>
                    <a:pt x="8511" y="3742"/>
                  </a:lnTo>
                  <a:lnTo>
                    <a:pt x="7850" y="4219"/>
                  </a:lnTo>
                  <a:lnTo>
                    <a:pt x="6603" y="3668"/>
                  </a:lnTo>
                  <a:lnTo>
                    <a:pt x="5980" y="3412"/>
                  </a:lnTo>
                  <a:lnTo>
                    <a:pt x="5319" y="3191"/>
                  </a:lnTo>
                  <a:lnTo>
                    <a:pt x="5393" y="2788"/>
                  </a:lnTo>
                  <a:lnTo>
                    <a:pt x="5466" y="2384"/>
                  </a:lnTo>
                  <a:lnTo>
                    <a:pt x="5576" y="1981"/>
                  </a:lnTo>
                  <a:lnTo>
                    <a:pt x="5723" y="1577"/>
                  </a:lnTo>
                  <a:lnTo>
                    <a:pt x="5906" y="1211"/>
                  </a:lnTo>
                  <a:lnTo>
                    <a:pt x="6126" y="844"/>
                  </a:lnTo>
                  <a:lnTo>
                    <a:pt x="6383" y="514"/>
                  </a:lnTo>
                  <a:lnTo>
                    <a:pt x="6640" y="184"/>
                  </a:lnTo>
                  <a:lnTo>
                    <a:pt x="6677" y="110"/>
                  </a:lnTo>
                  <a:lnTo>
                    <a:pt x="6677" y="37"/>
                  </a:lnTo>
                  <a:lnTo>
                    <a:pt x="6603"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 name="Google Shape;377;p7"/>
            <p:cNvSpPr/>
            <p:nvPr/>
          </p:nvSpPr>
          <p:spPr>
            <a:xfrm>
              <a:off x="6553775" y="1840025"/>
              <a:ext cx="234775" cy="276975"/>
            </a:xfrm>
            <a:custGeom>
              <a:avLst/>
              <a:gdLst/>
              <a:ahLst/>
              <a:cxnLst/>
              <a:rect l="l" t="t" r="r" b="b"/>
              <a:pathLst>
                <a:path w="9391" h="11079" extrusionOk="0">
                  <a:moveTo>
                    <a:pt x="4916" y="441"/>
                  </a:moveTo>
                  <a:lnTo>
                    <a:pt x="5026" y="477"/>
                  </a:lnTo>
                  <a:lnTo>
                    <a:pt x="5099" y="551"/>
                  </a:lnTo>
                  <a:lnTo>
                    <a:pt x="5099" y="771"/>
                  </a:lnTo>
                  <a:lnTo>
                    <a:pt x="5026" y="954"/>
                  </a:lnTo>
                  <a:lnTo>
                    <a:pt x="4953" y="1064"/>
                  </a:lnTo>
                  <a:lnTo>
                    <a:pt x="4842" y="1138"/>
                  </a:lnTo>
                  <a:lnTo>
                    <a:pt x="4732" y="1174"/>
                  </a:lnTo>
                  <a:lnTo>
                    <a:pt x="4622" y="1138"/>
                  </a:lnTo>
                  <a:lnTo>
                    <a:pt x="4366" y="1028"/>
                  </a:lnTo>
                  <a:lnTo>
                    <a:pt x="4439" y="917"/>
                  </a:lnTo>
                  <a:lnTo>
                    <a:pt x="4439" y="771"/>
                  </a:lnTo>
                  <a:lnTo>
                    <a:pt x="4402" y="697"/>
                  </a:lnTo>
                  <a:lnTo>
                    <a:pt x="4366" y="661"/>
                  </a:lnTo>
                  <a:lnTo>
                    <a:pt x="4476" y="551"/>
                  </a:lnTo>
                  <a:lnTo>
                    <a:pt x="4622" y="477"/>
                  </a:lnTo>
                  <a:lnTo>
                    <a:pt x="4769" y="441"/>
                  </a:lnTo>
                  <a:close/>
                  <a:moveTo>
                    <a:pt x="3375" y="6493"/>
                  </a:moveTo>
                  <a:lnTo>
                    <a:pt x="3375" y="6530"/>
                  </a:lnTo>
                  <a:lnTo>
                    <a:pt x="3339" y="6530"/>
                  </a:lnTo>
                  <a:lnTo>
                    <a:pt x="3375" y="6493"/>
                  </a:lnTo>
                  <a:close/>
                  <a:moveTo>
                    <a:pt x="4292" y="6933"/>
                  </a:moveTo>
                  <a:lnTo>
                    <a:pt x="4256" y="7007"/>
                  </a:lnTo>
                  <a:lnTo>
                    <a:pt x="4219" y="6970"/>
                  </a:lnTo>
                  <a:lnTo>
                    <a:pt x="4292" y="6933"/>
                  </a:lnTo>
                  <a:close/>
                  <a:moveTo>
                    <a:pt x="5209" y="4219"/>
                  </a:moveTo>
                  <a:lnTo>
                    <a:pt x="5429" y="4329"/>
                  </a:lnTo>
                  <a:lnTo>
                    <a:pt x="5649" y="4439"/>
                  </a:lnTo>
                  <a:lnTo>
                    <a:pt x="5686" y="4549"/>
                  </a:lnTo>
                  <a:lnTo>
                    <a:pt x="5723" y="4586"/>
                  </a:lnTo>
                  <a:lnTo>
                    <a:pt x="5796" y="4586"/>
                  </a:lnTo>
                  <a:lnTo>
                    <a:pt x="6016" y="4879"/>
                  </a:lnTo>
                  <a:lnTo>
                    <a:pt x="6163" y="5173"/>
                  </a:lnTo>
                  <a:lnTo>
                    <a:pt x="6200" y="5503"/>
                  </a:lnTo>
                  <a:lnTo>
                    <a:pt x="6200" y="5833"/>
                  </a:lnTo>
                  <a:lnTo>
                    <a:pt x="6090" y="6126"/>
                  </a:lnTo>
                  <a:lnTo>
                    <a:pt x="5943" y="6420"/>
                  </a:lnTo>
                  <a:lnTo>
                    <a:pt x="5796" y="6603"/>
                  </a:lnTo>
                  <a:lnTo>
                    <a:pt x="5649" y="6750"/>
                  </a:lnTo>
                  <a:lnTo>
                    <a:pt x="5649" y="6713"/>
                  </a:lnTo>
                  <a:lnTo>
                    <a:pt x="5649" y="6566"/>
                  </a:lnTo>
                  <a:lnTo>
                    <a:pt x="5649" y="6383"/>
                  </a:lnTo>
                  <a:lnTo>
                    <a:pt x="5613" y="6346"/>
                  </a:lnTo>
                  <a:lnTo>
                    <a:pt x="5576" y="6310"/>
                  </a:lnTo>
                  <a:lnTo>
                    <a:pt x="5539" y="6310"/>
                  </a:lnTo>
                  <a:lnTo>
                    <a:pt x="5503" y="6346"/>
                  </a:lnTo>
                  <a:lnTo>
                    <a:pt x="5393" y="6493"/>
                  </a:lnTo>
                  <a:lnTo>
                    <a:pt x="5356" y="6676"/>
                  </a:lnTo>
                  <a:lnTo>
                    <a:pt x="5319" y="6933"/>
                  </a:lnTo>
                  <a:lnTo>
                    <a:pt x="5099" y="7007"/>
                  </a:lnTo>
                  <a:lnTo>
                    <a:pt x="5099" y="6860"/>
                  </a:lnTo>
                  <a:lnTo>
                    <a:pt x="5099" y="6713"/>
                  </a:lnTo>
                  <a:lnTo>
                    <a:pt x="5136" y="6566"/>
                  </a:lnTo>
                  <a:lnTo>
                    <a:pt x="5209" y="6456"/>
                  </a:lnTo>
                  <a:lnTo>
                    <a:pt x="5246" y="6420"/>
                  </a:lnTo>
                  <a:lnTo>
                    <a:pt x="5209" y="6383"/>
                  </a:lnTo>
                  <a:lnTo>
                    <a:pt x="5173" y="6346"/>
                  </a:lnTo>
                  <a:lnTo>
                    <a:pt x="5136" y="6346"/>
                  </a:lnTo>
                  <a:lnTo>
                    <a:pt x="4953" y="6456"/>
                  </a:lnTo>
                  <a:lnTo>
                    <a:pt x="4842" y="6640"/>
                  </a:lnTo>
                  <a:lnTo>
                    <a:pt x="4769" y="6823"/>
                  </a:lnTo>
                  <a:lnTo>
                    <a:pt x="4769" y="7043"/>
                  </a:lnTo>
                  <a:lnTo>
                    <a:pt x="4696" y="7043"/>
                  </a:lnTo>
                  <a:lnTo>
                    <a:pt x="4659" y="7007"/>
                  </a:lnTo>
                  <a:lnTo>
                    <a:pt x="4622" y="6970"/>
                  </a:lnTo>
                  <a:lnTo>
                    <a:pt x="4586" y="6970"/>
                  </a:lnTo>
                  <a:lnTo>
                    <a:pt x="5026" y="6016"/>
                  </a:lnTo>
                  <a:lnTo>
                    <a:pt x="5026" y="5943"/>
                  </a:lnTo>
                  <a:lnTo>
                    <a:pt x="4989" y="5906"/>
                  </a:lnTo>
                  <a:lnTo>
                    <a:pt x="4953" y="5906"/>
                  </a:lnTo>
                  <a:lnTo>
                    <a:pt x="4916" y="5943"/>
                  </a:lnTo>
                  <a:lnTo>
                    <a:pt x="4402" y="6750"/>
                  </a:lnTo>
                  <a:lnTo>
                    <a:pt x="4366" y="6676"/>
                  </a:lnTo>
                  <a:lnTo>
                    <a:pt x="4329" y="6640"/>
                  </a:lnTo>
                  <a:lnTo>
                    <a:pt x="4256" y="6640"/>
                  </a:lnTo>
                  <a:lnTo>
                    <a:pt x="4439" y="6236"/>
                  </a:lnTo>
                  <a:lnTo>
                    <a:pt x="4659" y="5796"/>
                  </a:lnTo>
                  <a:lnTo>
                    <a:pt x="4696" y="5759"/>
                  </a:lnTo>
                  <a:lnTo>
                    <a:pt x="4659" y="5723"/>
                  </a:lnTo>
                  <a:lnTo>
                    <a:pt x="4586" y="5723"/>
                  </a:lnTo>
                  <a:lnTo>
                    <a:pt x="4182" y="6273"/>
                  </a:lnTo>
                  <a:lnTo>
                    <a:pt x="3999" y="6566"/>
                  </a:lnTo>
                  <a:lnTo>
                    <a:pt x="3852" y="6860"/>
                  </a:lnTo>
                  <a:lnTo>
                    <a:pt x="3669" y="6786"/>
                  </a:lnTo>
                  <a:lnTo>
                    <a:pt x="3779" y="6750"/>
                  </a:lnTo>
                  <a:lnTo>
                    <a:pt x="3852" y="6640"/>
                  </a:lnTo>
                  <a:lnTo>
                    <a:pt x="3889" y="6566"/>
                  </a:lnTo>
                  <a:lnTo>
                    <a:pt x="3889" y="6420"/>
                  </a:lnTo>
                  <a:lnTo>
                    <a:pt x="3889" y="6383"/>
                  </a:lnTo>
                  <a:lnTo>
                    <a:pt x="3815" y="6383"/>
                  </a:lnTo>
                  <a:lnTo>
                    <a:pt x="3999" y="6163"/>
                  </a:lnTo>
                  <a:lnTo>
                    <a:pt x="4512" y="5539"/>
                  </a:lnTo>
                  <a:lnTo>
                    <a:pt x="4512" y="5466"/>
                  </a:lnTo>
                  <a:lnTo>
                    <a:pt x="4476" y="5429"/>
                  </a:lnTo>
                  <a:lnTo>
                    <a:pt x="4402" y="5429"/>
                  </a:lnTo>
                  <a:lnTo>
                    <a:pt x="3779" y="6016"/>
                  </a:lnTo>
                  <a:lnTo>
                    <a:pt x="3632" y="6126"/>
                  </a:lnTo>
                  <a:lnTo>
                    <a:pt x="3595" y="6090"/>
                  </a:lnTo>
                  <a:lnTo>
                    <a:pt x="3559" y="6090"/>
                  </a:lnTo>
                  <a:lnTo>
                    <a:pt x="3485" y="6126"/>
                  </a:lnTo>
                  <a:lnTo>
                    <a:pt x="3669" y="5869"/>
                  </a:lnTo>
                  <a:lnTo>
                    <a:pt x="3889" y="5649"/>
                  </a:lnTo>
                  <a:lnTo>
                    <a:pt x="4146" y="5466"/>
                  </a:lnTo>
                  <a:lnTo>
                    <a:pt x="4402" y="5283"/>
                  </a:lnTo>
                  <a:lnTo>
                    <a:pt x="4439" y="5246"/>
                  </a:lnTo>
                  <a:lnTo>
                    <a:pt x="4402" y="5209"/>
                  </a:lnTo>
                  <a:lnTo>
                    <a:pt x="4402" y="5173"/>
                  </a:lnTo>
                  <a:lnTo>
                    <a:pt x="4329" y="5136"/>
                  </a:lnTo>
                  <a:lnTo>
                    <a:pt x="3962" y="5319"/>
                  </a:lnTo>
                  <a:lnTo>
                    <a:pt x="3632" y="5539"/>
                  </a:lnTo>
                  <a:lnTo>
                    <a:pt x="3339" y="5796"/>
                  </a:lnTo>
                  <a:lnTo>
                    <a:pt x="3082" y="6126"/>
                  </a:lnTo>
                  <a:lnTo>
                    <a:pt x="3045" y="6016"/>
                  </a:lnTo>
                  <a:lnTo>
                    <a:pt x="3082" y="5980"/>
                  </a:lnTo>
                  <a:lnTo>
                    <a:pt x="3339" y="5613"/>
                  </a:lnTo>
                  <a:lnTo>
                    <a:pt x="3632" y="5283"/>
                  </a:lnTo>
                  <a:lnTo>
                    <a:pt x="3962" y="4952"/>
                  </a:lnTo>
                  <a:lnTo>
                    <a:pt x="4292" y="4659"/>
                  </a:lnTo>
                  <a:lnTo>
                    <a:pt x="4292" y="4622"/>
                  </a:lnTo>
                  <a:lnTo>
                    <a:pt x="4256" y="4586"/>
                  </a:lnTo>
                  <a:lnTo>
                    <a:pt x="4219" y="4586"/>
                  </a:lnTo>
                  <a:lnTo>
                    <a:pt x="3925" y="4732"/>
                  </a:lnTo>
                  <a:lnTo>
                    <a:pt x="3632" y="4879"/>
                  </a:lnTo>
                  <a:lnTo>
                    <a:pt x="3375" y="5099"/>
                  </a:lnTo>
                  <a:lnTo>
                    <a:pt x="3155" y="5356"/>
                  </a:lnTo>
                  <a:lnTo>
                    <a:pt x="3228" y="5209"/>
                  </a:lnTo>
                  <a:lnTo>
                    <a:pt x="3339" y="5062"/>
                  </a:lnTo>
                  <a:lnTo>
                    <a:pt x="3559" y="4842"/>
                  </a:lnTo>
                  <a:lnTo>
                    <a:pt x="3852" y="4622"/>
                  </a:lnTo>
                  <a:lnTo>
                    <a:pt x="4146" y="4476"/>
                  </a:lnTo>
                  <a:lnTo>
                    <a:pt x="4402" y="4366"/>
                  </a:lnTo>
                  <a:lnTo>
                    <a:pt x="4659" y="4292"/>
                  </a:lnTo>
                  <a:lnTo>
                    <a:pt x="4953" y="4219"/>
                  </a:lnTo>
                  <a:close/>
                  <a:moveTo>
                    <a:pt x="807" y="8767"/>
                  </a:moveTo>
                  <a:lnTo>
                    <a:pt x="807" y="8841"/>
                  </a:lnTo>
                  <a:lnTo>
                    <a:pt x="844" y="8914"/>
                  </a:lnTo>
                  <a:lnTo>
                    <a:pt x="918" y="8951"/>
                  </a:lnTo>
                  <a:lnTo>
                    <a:pt x="1138" y="8951"/>
                  </a:lnTo>
                  <a:lnTo>
                    <a:pt x="1211" y="8987"/>
                  </a:lnTo>
                  <a:lnTo>
                    <a:pt x="1321" y="8987"/>
                  </a:lnTo>
                  <a:lnTo>
                    <a:pt x="1321" y="9061"/>
                  </a:lnTo>
                  <a:lnTo>
                    <a:pt x="1321" y="9097"/>
                  </a:lnTo>
                  <a:lnTo>
                    <a:pt x="1248" y="9171"/>
                  </a:lnTo>
                  <a:lnTo>
                    <a:pt x="1174" y="9207"/>
                  </a:lnTo>
                  <a:lnTo>
                    <a:pt x="954" y="9244"/>
                  </a:lnTo>
                  <a:lnTo>
                    <a:pt x="844" y="9207"/>
                  </a:lnTo>
                  <a:lnTo>
                    <a:pt x="697" y="9134"/>
                  </a:lnTo>
                  <a:lnTo>
                    <a:pt x="587" y="9061"/>
                  </a:lnTo>
                  <a:lnTo>
                    <a:pt x="551" y="8951"/>
                  </a:lnTo>
                  <a:lnTo>
                    <a:pt x="661" y="8841"/>
                  </a:lnTo>
                  <a:lnTo>
                    <a:pt x="807" y="8767"/>
                  </a:lnTo>
                  <a:close/>
                  <a:moveTo>
                    <a:pt x="8511" y="8657"/>
                  </a:moveTo>
                  <a:lnTo>
                    <a:pt x="8621" y="8694"/>
                  </a:lnTo>
                  <a:lnTo>
                    <a:pt x="8731" y="8731"/>
                  </a:lnTo>
                  <a:lnTo>
                    <a:pt x="8841" y="8804"/>
                  </a:lnTo>
                  <a:lnTo>
                    <a:pt x="8951" y="8877"/>
                  </a:lnTo>
                  <a:lnTo>
                    <a:pt x="8987" y="8987"/>
                  </a:lnTo>
                  <a:lnTo>
                    <a:pt x="9024" y="9097"/>
                  </a:lnTo>
                  <a:lnTo>
                    <a:pt x="9024" y="9134"/>
                  </a:lnTo>
                  <a:lnTo>
                    <a:pt x="8987" y="9134"/>
                  </a:lnTo>
                  <a:lnTo>
                    <a:pt x="8877" y="9097"/>
                  </a:lnTo>
                  <a:lnTo>
                    <a:pt x="8804" y="9134"/>
                  </a:lnTo>
                  <a:lnTo>
                    <a:pt x="8731" y="9171"/>
                  </a:lnTo>
                  <a:lnTo>
                    <a:pt x="8621" y="9281"/>
                  </a:lnTo>
                  <a:lnTo>
                    <a:pt x="8474" y="9354"/>
                  </a:lnTo>
                  <a:lnTo>
                    <a:pt x="8327" y="9318"/>
                  </a:lnTo>
                  <a:lnTo>
                    <a:pt x="8254" y="9244"/>
                  </a:lnTo>
                  <a:lnTo>
                    <a:pt x="8217" y="9171"/>
                  </a:lnTo>
                  <a:lnTo>
                    <a:pt x="8217" y="9024"/>
                  </a:lnTo>
                  <a:lnTo>
                    <a:pt x="8254" y="8841"/>
                  </a:lnTo>
                  <a:lnTo>
                    <a:pt x="8254" y="8694"/>
                  </a:lnTo>
                  <a:lnTo>
                    <a:pt x="8511" y="8657"/>
                  </a:lnTo>
                  <a:close/>
                  <a:moveTo>
                    <a:pt x="5026" y="9501"/>
                  </a:moveTo>
                  <a:lnTo>
                    <a:pt x="5063" y="9574"/>
                  </a:lnTo>
                  <a:lnTo>
                    <a:pt x="4989" y="9538"/>
                  </a:lnTo>
                  <a:lnTo>
                    <a:pt x="5026" y="9501"/>
                  </a:lnTo>
                  <a:close/>
                  <a:moveTo>
                    <a:pt x="4696" y="9868"/>
                  </a:moveTo>
                  <a:lnTo>
                    <a:pt x="4953" y="9941"/>
                  </a:lnTo>
                  <a:lnTo>
                    <a:pt x="4916" y="10014"/>
                  </a:lnTo>
                  <a:lnTo>
                    <a:pt x="4879" y="10271"/>
                  </a:lnTo>
                  <a:lnTo>
                    <a:pt x="4842" y="10308"/>
                  </a:lnTo>
                  <a:lnTo>
                    <a:pt x="4549" y="10308"/>
                  </a:lnTo>
                  <a:lnTo>
                    <a:pt x="4439" y="10235"/>
                  </a:lnTo>
                  <a:lnTo>
                    <a:pt x="4329" y="10125"/>
                  </a:lnTo>
                  <a:lnTo>
                    <a:pt x="4292" y="10051"/>
                  </a:lnTo>
                  <a:lnTo>
                    <a:pt x="4256" y="9941"/>
                  </a:lnTo>
                  <a:lnTo>
                    <a:pt x="4329" y="9904"/>
                  </a:lnTo>
                  <a:lnTo>
                    <a:pt x="4439" y="9868"/>
                  </a:lnTo>
                  <a:close/>
                  <a:moveTo>
                    <a:pt x="4806" y="0"/>
                  </a:moveTo>
                  <a:lnTo>
                    <a:pt x="4622" y="37"/>
                  </a:lnTo>
                  <a:lnTo>
                    <a:pt x="4476" y="110"/>
                  </a:lnTo>
                  <a:lnTo>
                    <a:pt x="4292" y="147"/>
                  </a:lnTo>
                  <a:lnTo>
                    <a:pt x="4146" y="257"/>
                  </a:lnTo>
                  <a:lnTo>
                    <a:pt x="3999" y="367"/>
                  </a:lnTo>
                  <a:lnTo>
                    <a:pt x="3889" y="477"/>
                  </a:lnTo>
                  <a:lnTo>
                    <a:pt x="3779" y="624"/>
                  </a:lnTo>
                  <a:lnTo>
                    <a:pt x="3705" y="807"/>
                  </a:lnTo>
                  <a:lnTo>
                    <a:pt x="3669" y="954"/>
                  </a:lnTo>
                  <a:lnTo>
                    <a:pt x="3669" y="1138"/>
                  </a:lnTo>
                  <a:lnTo>
                    <a:pt x="3705" y="1321"/>
                  </a:lnTo>
                  <a:lnTo>
                    <a:pt x="3815" y="1578"/>
                  </a:lnTo>
                  <a:lnTo>
                    <a:pt x="3999" y="1761"/>
                  </a:lnTo>
                  <a:lnTo>
                    <a:pt x="4182" y="1871"/>
                  </a:lnTo>
                  <a:lnTo>
                    <a:pt x="4402" y="1945"/>
                  </a:lnTo>
                  <a:lnTo>
                    <a:pt x="4366" y="2055"/>
                  </a:lnTo>
                  <a:lnTo>
                    <a:pt x="4329" y="2165"/>
                  </a:lnTo>
                  <a:lnTo>
                    <a:pt x="4329" y="2531"/>
                  </a:lnTo>
                  <a:lnTo>
                    <a:pt x="4329" y="2898"/>
                  </a:lnTo>
                  <a:lnTo>
                    <a:pt x="4329" y="3522"/>
                  </a:lnTo>
                  <a:lnTo>
                    <a:pt x="4329" y="3669"/>
                  </a:lnTo>
                  <a:lnTo>
                    <a:pt x="4366" y="3779"/>
                  </a:lnTo>
                  <a:lnTo>
                    <a:pt x="4072" y="3925"/>
                  </a:lnTo>
                  <a:lnTo>
                    <a:pt x="3815" y="4109"/>
                  </a:lnTo>
                  <a:lnTo>
                    <a:pt x="3742" y="4182"/>
                  </a:lnTo>
                  <a:lnTo>
                    <a:pt x="3742" y="4255"/>
                  </a:lnTo>
                  <a:lnTo>
                    <a:pt x="3522" y="4402"/>
                  </a:lnTo>
                  <a:lnTo>
                    <a:pt x="3339" y="4549"/>
                  </a:lnTo>
                  <a:lnTo>
                    <a:pt x="3155" y="4696"/>
                  </a:lnTo>
                  <a:lnTo>
                    <a:pt x="3008" y="4879"/>
                  </a:lnTo>
                  <a:lnTo>
                    <a:pt x="2862" y="5062"/>
                  </a:lnTo>
                  <a:lnTo>
                    <a:pt x="2752" y="5283"/>
                  </a:lnTo>
                  <a:lnTo>
                    <a:pt x="2678" y="5503"/>
                  </a:lnTo>
                  <a:lnTo>
                    <a:pt x="2642" y="5686"/>
                  </a:lnTo>
                  <a:lnTo>
                    <a:pt x="2642" y="5906"/>
                  </a:lnTo>
                  <a:lnTo>
                    <a:pt x="2678" y="6126"/>
                  </a:lnTo>
                  <a:lnTo>
                    <a:pt x="2752" y="6346"/>
                  </a:lnTo>
                  <a:lnTo>
                    <a:pt x="2825" y="6566"/>
                  </a:lnTo>
                  <a:lnTo>
                    <a:pt x="2898" y="6676"/>
                  </a:lnTo>
                  <a:lnTo>
                    <a:pt x="2421" y="7080"/>
                  </a:lnTo>
                  <a:lnTo>
                    <a:pt x="1908" y="7447"/>
                  </a:lnTo>
                  <a:lnTo>
                    <a:pt x="1431" y="7850"/>
                  </a:lnTo>
                  <a:lnTo>
                    <a:pt x="1211" y="8070"/>
                  </a:lnTo>
                  <a:lnTo>
                    <a:pt x="991" y="8327"/>
                  </a:lnTo>
                  <a:lnTo>
                    <a:pt x="771" y="8364"/>
                  </a:lnTo>
                  <a:lnTo>
                    <a:pt x="624" y="8327"/>
                  </a:lnTo>
                  <a:lnTo>
                    <a:pt x="477" y="8327"/>
                  </a:lnTo>
                  <a:lnTo>
                    <a:pt x="367" y="8364"/>
                  </a:lnTo>
                  <a:lnTo>
                    <a:pt x="257" y="8437"/>
                  </a:lnTo>
                  <a:lnTo>
                    <a:pt x="184" y="8511"/>
                  </a:lnTo>
                  <a:lnTo>
                    <a:pt x="111" y="8584"/>
                  </a:lnTo>
                  <a:lnTo>
                    <a:pt x="37" y="8804"/>
                  </a:lnTo>
                  <a:lnTo>
                    <a:pt x="0" y="9061"/>
                  </a:lnTo>
                  <a:lnTo>
                    <a:pt x="0" y="9318"/>
                  </a:lnTo>
                  <a:lnTo>
                    <a:pt x="74" y="9538"/>
                  </a:lnTo>
                  <a:lnTo>
                    <a:pt x="257" y="9684"/>
                  </a:lnTo>
                  <a:lnTo>
                    <a:pt x="477" y="9831"/>
                  </a:lnTo>
                  <a:lnTo>
                    <a:pt x="697" y="9904"/>
                  </a:lnTo>
                  <a:lnTo>
                    <a:pt x="954" y="9941"/>
                  </a:lnTo>
                  <a:lnTo>
                    <a:pt x="1174" y="9904"/>
                  </a:lnTo>
                  <a:lnTo>
                    <a:pt x="1431" y="9868"/>
                  </a:lnTo>
                  <a:lnTo>
                    <a:pt x="1651" y="9794"/>
                  </a:lnTo>
                  <a:lnTo>
                    <a:pt x="1798" y="9648"/>
                  </a:lnTo>
                  <a:lnTo>
                    <a:pt x="1908" y="9574"/>
                  </a:lnTo>
                  <a:lnTo>
                    <a:pt x="1945" y="9464"/>
                  </a:lnTo>
                  <a:lnTo>
                    <a:pt x="1981" y="9354"/>
                  </a:lnTo>
                  <a:lnTo>
                    <a:pt x="1981" y="9207"/>
                  </a:lnTo>
                  <a:lnTo>
                    <a:pt x="1908" y="8987"/>
                  </a:lnTo>
                  <a:lnTo>
                    <a:pt x="1798" y="8767"/>
                  </a:lnTo>
                  <a:lnTo>
                    <a:pt x="1651" y="8584"/>
                  </a:lnTo>
                  <a:lnTo>
                    <a:pt x="1431" y="8437"/>
                  </a:lnTo>
                  <a:lnTo>
                    <a:pt x="1394" y="8437"/>
                  </a:lnTo>
                  <a:lnTo>
                    <a:pt x="1578" y="8254"/>
                  </a:lnTo>
                  <a:lnTo>
                    <a:pt x="1761" y="8070"/>
                  </a:lnTo>
                  <a:lnTo>
                    <a:pt x="2165" y="7777"/>
                  </a:lnTo>
                  <a:lnTo>
                    <a:pt x="2421" y="7557"/>
                  </a:lnTo>
                  <a:lnTo>
                    <a:pt x="2642" y="7337"/>
                  </a:lnTo>
                  <a:lnTo>
                    <a:pt x="2862" y="7080"/>
                  </a:lnTo>
                  <a:lnTo>
                    <a:pt x="3008" y="6786"/>
                  </a:lnTo>
                  <a:lnTo>
                    <a:pt x="3118" y="6897"/>
                  </a:lnTo>
                  <a:lnTo>
                    <a:pt x="3302" y="7043"/>
                  </a:lnTo>
                  <a:lnTo>
                    <a:pt x="3632" y="7227"/>
                  </a:lnTo>
                  <a:lnTo>
                    <a:pt x="3999" y="7337"/>
                  </a:lnTo>
                  <a:lnTo>
                    <a:pt x="4366" y="7410"/>
                  </a:lnTo>
                  <a:lnTo>
                    <a:pt x="4439" y="7410"/>
                  </a:lnTo>
                  <a:lnTo>
                    <a:pt x="4402" y="7887"/>
                  </a:lnTo>
                  <a:lnTo>
                    <a:pt x="4402" y="8364"/>
                  </a:lnTo>
                  <a:lnTo>
                    <a:pt x="4439" y="9318"/>
                  </a:lnTo>
                  <a:lnTo>
                    <a:pt x="4256" y="9391"/>
                  </a:lnTo>
                  <a:lnTo>
                    <a:pt x="4109" y="9464"/>
                  </a:lnTo>
                  <a:lnTo>
                    <a:pt x="3999" y="9574"/>
                  </a:lnTo>
                  <a:lnTo>
                    <a:pt x="3925" y="9684"/>
                  </a:lnTo>
                  <a:lnTo>
                    <a:pt x="3889" y="9794"/>
                  </a:lnTo>
                  <a:lnTo>
                    <a:pt x="3852" y="9941"/>
                  </a:lnTo>
                  <a:lnTo>
                    <a:pt x="3815" y="10125"/>
                  </a:lnTo>
                  <a:lnTo>
                    <a:pt x="3852" y="10271"/>
                  </a:lnTo>
                  <a:lnTo>
                    <a:pt x="3925" y="10565"/>
                  </a:lnTo>
                  <a:lnTo>
                    <a:pt x="4072" y="10821"/>
                  </a:lnTo>
                  <a:lnTo>
                    <a:pt x="4182" y="10895"/>
                  </a:lnTo>
                  <a:lnTo>
                    <a:pt x="4329" y="10968"/>
                  </a:lnTo>
                  <a:lnTo>
                    <a:pt x="4439" y="11042"/>
                  </a:lnTo>
                  <a:lnTo>
                    <a:pt x="4586" y="11078"/>
                  </a:lnTo>
                  <a:lnTo>
                    <a:pt x="4879" y="11078"/>
                  </a:lnTo>
                  <a:lnTo>
                    <a:pt x="5173" y="11005"/>
                  </a:lnTo>
                  <a:lnTo>
                    <a:pt x="5283" y="10932"/>
                  </a:lnTo>
                  <a:lnTo>
                    <a:pt x="5393" y="10821"/>
                  </a:lnTo>
                  <a:lnTo>
                    <a:pt x="5466" y="10711"/>
                  </a:lnTo>
                  <a:lnTo>
                    <a:pt x="5503" y="10601"/>
                  </a:lnTo>
                  <a:lnTo>
                    <a:pt x="5576" y="10308"/>
                  </a:lnTo>
                  <a:lnTo>
                    <a:pt x="5539" y="10051"/>
                  </a:lnTo>
                  <a:lnTo>
                    <a:pt x="5503" y="9904"/>
                  </a:lnTo>
                  <a:lnTo>
                    <a:pt x="5393" y="9794"/>
                  </a:lnTo>
                  <a:lnTo>
                    <a:pt x="5319" y="9684"/>
                  </a:lnTo>
                  <a:lnTo>
                    <a:pt x="5173" y="9611"/>
                  </a:lnTo>
                  <a:lnTo>
                    <a:pt x="5136" y="9428"/>
                  </a:lnTo>
                  <a:lnTo>
                    <a:pt x="5099" y="9354"/>
                  </a:lnTo>
                  <a:lnTo>
                    <a:pt x="4842" y="9354"/>
                  </a:lnTo>
                  <a:lnTo>
                    <a:pt x="4806" y="8474"/>
                  </a:lnTo>
                  <a:lnTo>
                    <a:pt x="4806" y="7960"/>
                  </a:lnTo>
                  <a:lnTo>
                    <a:pt x="4769" y="7447"/>
                  </a:lnTo>
                  <a:lnTo>
                    <a:pt x="5136" y="7410"/>
                  </a:lnTo>
                  <a:lnTo>
                    <a:pt x="5503" y="7300"/>
                  </a:lnTo>
                  <a:lnTo>
                    <a:pt x="5833" y="7117"/>
                  </a:lnTo>
                  <a:lnTo>
                    <a:pt x="6126" y="6860"/>
                  </a:lnTo>
                  <a:lnTo>
                    <a:pt x="6200" y="6786"/>
                  </a:lnTo>
                  <a:lnTo>
                    <a:pt x="6310" y="6933"/>
                  </a:lnTo>
                  <a:lnTo>
                    <a:pt x="6493" y="7080"/>
                  </a:lnTo>
                  <a:lnTo>
                    <a:pt x="6677" y="7190"/>
                  </a:lnTo>
                  <a:lnTo>
                    <a:pt x="6860" y="7300"/>
                  </a:lnTo>
                  <a:lnTo>
                    <a:pt x="7043" y="7630"/>
                  </a:lnTo>
                  <a:lnTo>
                    <a:pt x="7263" y="7997"/>
                  </a:lnTo>
                  <a:lnTo>
                    <a:pt x="7557" y="8437"/>
                  </a:lnTo>
                  <a:lnTo>
                    <a:pt x="7667" y="8584"/>
                  </a:lnTo>
                  <a:lnTo>
                    <a:pt x="7557" y="8767"/>
                  </a:lnTo>
                  <a:lnTo>
                    <a:pt x="7484" y="8951"/>
                  </a:lnTo>
                  <a:lnTo>
                    <a:pt x="7447" y="9097"/>
                  </a:lnTo>
                  <a:lnTo>
                    <a:pt x="7447" y="9281"/>
                  </a:lnTo>
                  <a:lnTo>
                    <a:pt x="7484" y="9428"/>
                  </a:lnTo>
                  <a:lnTo>
                    <a:pt x="7520" y="9611"/>
                  </a:lnTo>
                  <a:lnTo>
                    <a:pt x="7594" y="9758"/>
                  </a:lnTo>
                  <a:lnTo>
                    <a:pt x="7704" y="9904"/>
                  </a:lnTo>
                  <a:lnTo>
                    <a:pt x="7850" y="10014"/>
                  </a:lnTo>
                  <a:lnTo>
                    <a:pt x="7960" y="10125"/>
                  </a:lnTo>
                  <a:lnTo>
                    <a:pt x="8107" y="10161"/>
                  </a:lnTo>
                  <a:lnTo>
                    <a:pt x="8254" y="10198"/>
                  </a:lnTo>
                  <a:lnTo>
                    <a:pt x="8547" y="10198"/>
                  </a:lnTo>
                  <a:lnTo>
                    <a:pt x="8694" y="10125"/>
                  </a:lnTo>
                  <a:lnTo>
                    <a:pt x="8877" y="10051"/>
                  </a:lnTo>
                  <a:lnTo>
                    <a:pt x="9098" y="9831"/>
                  </a:lnTo>
                  <a:lnTo>
                    <a:pt x="9281" y="9538"/>
                  </a:lnTo>
                  <a:lnTo>
                    <a:pt x="9354" y="9391"/>
                  </a:lnTo>
                  <a:lnTo>
                    <a:pt x="9391" y="9244"/>
                  </a:lnTo>
                  <a:lnTo>
                    <a:pt x="9391" y="9061"/>
                  </a:lnTo>
                  <a:lnTo>
                    <a:pt x="9391" y="8914"/>
                  </a:lnTo>
                  <a:lnTo>
                    <a:pt x="9318" y="8767"/>
                  </a:lnTo>
                  <a:lnTo>
                    <a:pt x="9244" y="8621"/>
                  </a:lnTo>
                  <a:lnTo>
                    <a:pt x="9134" y="8511"/>
                  </a:lnTo>
                  <a:lnTo>
                    <a:pt x="8987" y="8437"/>
                  </a:lnTo>
                  <a:lnTo>
                    <a:pt x="8841" y="8364"/>
                  </a:lnTo>
                  <a:lnTo>
                    <a:pt x="8694" y="8327"/>
                  </a:lnTo>
                  <a:lnTo>
                    <a:pt x="8364" y="8290"/>
                  </a:lnTo>
                  <a:lnTo>
                    <a:pt x="8180" y="8290"/>
                  </a:lnTo>
                  <a:lnTo>
                    <a:pt x="7997" y="8364"/>
                  </a:lnTo>
                  <a:lnTo>
                    <a:pt x="7924" y="8217"/>
                  </a:lnTo>
                  <a:lnTo>
                    <a:pt x="7814" y="8070"/>
                  </a:lnTo>
                  <a:lnTo>
                    <a:pt x="7557" y="7667"/>
                  </a:lnTo>
                  <a:lnTo>
                    <a:pt x="7300" y="7300"/>
                  </a:lnTo>
                  <a:lnTo>
                    <a:pt x="7227" y="7153"/>
                  </a:lnTo>
                  <a:lnTo>
                    <a:pt x="7153" y="7007"/>
                  </a:lnTo>
                  <a:lnTo>
                    <a:pt x="7043" y="6933"/>
                  </a:lnTo>
                  <a:lnTo>
                    <a:pt x="6897" y="6897"/>
                  </a:lnTo>
                  <a:lnTo>
                    <a:pt x="6640" y="6750"/>
                  </a:lnTo>
                  <a:lnTo>
                    <a:pt x="6346" y="6530"/>
                  </a:lnTo>
                  <a:lnTo>
                    <a:pt x="6530" y="6236"/>
                  </a:lnTo>
                  <a:lnTo>
                    <a:pt x="6603" y="5869"/>
                  </a:lnTo>
                  <a:lnTo>
                    <a:pt x="6603" y="5503"/>
                  </a:lnTo>
                  <a:lnTo>
                    <a:pt x="6567" y="5173"/>
                  </a:lnTo>
                  <a:lnTo>
                    <a:pt x="6456" y="4842"/>
                  </a:lnTo>
                  <a:lnTo>
                    <a:pt x="6310" y="4586"/>
                  </a:lnTo>
                  <a:lnTo>
                    <a:pt x="6126" y="4329"/>
                  </a:lnTo>
                  <a:lnTo>
                    <a:pt x="5870" y="4109"/>
                  </a:lnTo>
                  <a:lnTo>
                    <a:pt x="5613" y="3962"/>
                  </a:lnTo>
                  <a:lnTo>
                    <a:pt x="5356" y="3815"/>
                  </a:lnTo>
                  <a:lnTo>
                    <a:pt x="5026" y="3742"/>
                  </a:lnTo>
                  <a:lnTo>
                    <a:pt x="4732" y="3742"/>
                  </a:lnTo>
                  <a:lnTo>
                    <a:pt x="4732" y="3522"/>
                  </a:lnTo>
                  <a:lnTo>
                    <a:pt x="4696" y="2678"/>
                  </a:lnTo>
                  <a:lnTo>
                    <a:pt x="4732" y="2385"/>
                  </a:lnTo>
                  <a:lnTo>
                    <a:pt x="4696" y="2165"/>
                  </a:lnTo>
                  <a:lnTo>
                    <a:pt x="4659" y="1981"/>
                  </a:lnTo>
                  <a:lnTo>
                    <a:pt x="4842" y="1945"/>
                  </a:lnTo>
                  <a:lnTo>
                    <a:pt x="5063" y="1871"/>
                  </a:lnTo>
                  <a:lnTo>
                    <a:pt x="5246" y="1761"/>
                  </a:lnTo>
                  <a:lnTo>
                    <a:pt x="5393" y="1651"/>
                  </a:lnTo>
                  <a:lnTo>
                    <a:pt x="5539" y="1468"/>
                  </a:lnTo>
                  <a:lnTo>
                    <a:pt x="5613" y="1284"/>
                  </a:lnTo>
                  <a:lnTo>
                    <a:pt x="5686" y="1101"/>
                  </a:lnTo>
                  <a:lnTo>
                    <a:pt x="5686" y="844"/>
                  </a:lnTo>
                  <a:lnTo>
                    <a:pt x="5613" y="624"/>
                  </a:lnTo>
                  <a:lnTo>
                    <a:pt x="5503" y="404"/>
                  </a:lnTo>
                  <a:lnTo>
                    <a:pt x="5466" y="257"/>
                  </a:lnTo>
                  <a:lnTo>
                    <a:pt x="5429" y="184"/>
                  </a:lnTo>
                  <a:lnTo>
                    <a:pt x="5356" y="147"/>
                  </a:lnTo>
                  <a:lnTo>
                    <a:pt x="5209" y="147"/>
                  </a:lnTo>
                  <a:lnTo>
                    <a:pt x="5063" y="110"/>
                  </a:lnTo>
                  <a:lnTo>
                    <a:pt x="4989" y="37"/>
                  </a:lnTo>
                  <a:lnTo>
                    <a:pt x="4806"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 name="Google Shape;378;p7"/>
            <p:cNvSpPr/>
            <p:nvPr/>
          </p:nvSpPr>
          <p:spPr>
            <a:xfrm>
              <a:off x="6618875" y="2550725"/>
              <a:ext cx="408125" cy="156850"/>
            </a:xfrm>
            <a:custGeom>
              <a:avLst/>
              <a:gdLst/>
              <a:ahLst/>
              <a:cxnLst/>
              <a:rect l="l" t="t" r="r" b="b"/>
              <a:pathLst>
                <a:path w="16325" h="6274" extrusionOk="0">
                  <a:moveTo>
                    <a:pt x="14710" y="1"/>
                  </a:moveTo>
                  <a:lnTo>
                    <a:pt x="14527" y="74"/>
                  </a:lnTo>
                  <a:lnTo>
                    <a:pt x="14380" y="147"/>
                  </a:lnTo>
                  <a:lnTo>
                    <a:pt x="14270" y="221"/>
                  </a:lnTo>
                  <a:lnTo>
                    <a:pt x="14270" y="257"/>
                  </a:lnTo>
                  <a:lnTo>
                    <a:pt x="14197" y="221"/>
                  </a:lnTo>
                  <a:lnTo>
                    <a:pt x="14087" y="221"/>
                  </a:lnTo>
                  <a:lnTo>
                    <a:pt x="14013" y="294"/>
                  </a:lnTo>
                  <a:lnTo>
                    <a:pt x="13977" y="331"/>
                  </a:lnTo>
                  <a:lnTo>
                    <a:pt x="13977" y="441"/>
                  </a:lnTo>
                  <a:lnTo>
                    <a:pt x="14013" y="551"/>
                  </a:lnTo>
                  <a:lnTo>
                    <a:pt x="14050" y="587"/>
                  </a:lnTo>
                  <a:lnTo>
                    <a:pt x="14123" y="624"/>
                  </a:lnTo>
                  <a:lnTo>
                    <a:pt x="14343" y="624"/>
                  </a:lnTo>
                  <a:lnTo>
                    <a:pt x="14527" y="551"/>
                  </a:lnTo>
                  <a:lnTo>
                    <a:pt x="14710" y="477"/>
                  </a:lnTo>
                  <a:lnTo>
                    <a:pt x="14894" y="441"/>
                  </a:lnTo>
                  <a:lnTo>
                    <a:pt x="14967" y="477"/>
                  </a:lnTo>
                  <a:lnTo>
                    <a:pt x="15004" y="514"/>
                  </a:lnTo>
                  <a:lnTo>
                    <a:pt x="14967" y="587"/>
                  </a:lnTo>
                  <a:lnTo>
                    <a:pt x="14930" y="661"/>
                  </a:lnTo>
                  <a:lnTo>
                    <a:pt x="14747" y="881"/>
                  </a:lnTo>
                  <a:lnTo>
                    <a:pt x="14123" y="1725"/>
                  </a:lnTo>
                  <a:lnTo>
                    <a:pt x="14123" y="1798"/>
                  </a:lnTo>
                  <a:lnTo>
                    <a:pt x="14087" y="1871"/>
                  </a:lnTo>
                  <a:lnTo>
                    <a:pt x="14123" y="1981"/>
                  </a:lnTo>
                  <a:lnTo>
                    <a:pt x="14233" y="2055"/>
                  </a:lnTo>
                  <a:lnTo>
                    <a:pt x="14343" y="2091"/>
                  </a:lnTo>
                  <a:lnTo>
                    <a:pt x="14820" y="2091"/>
                  </a:lnTo>
                  <a:lnTo>
                    <a:pt x="15260" y="2055"/>
                  </a:lnTo>
                  <a:lnTo>
                    <a:pt x="15774" y="1945"/>
                  </a:lnTo>
                  <a:lnTo>
                    <a:pt x="16031" y="1871"/>
                  </a:lnTo>
                  <a:lnTo>
                    <a:pt x="16251" y="1761"/>
                  </a:lnTo>
                  <a:lnTo>
                    <a:pt x="16324" y="1651"/>
                  </a:lnTo>
                  <a:lnTo>
                    <a:pt x="16324" y="1541"/>
                  </a:lnTo>
                  <a:lnTo>
                    <a:pt x="16288" y="1468"/>
                  </a:lnTo>
                  <a:lnTo>
                    <a:pt x="16214" y="1431"/>
                  </a:lnTo>
                  <a:lnTo>
                    <a:pt x="16141" y="1394"/>
                  </a:lnTo>
                  <a:lnTo>
                    <a:pt x="15957" y="1431"/>
                  </a:lnTo>
                  <a:lnTo>
                    <a:pt x="15774" y="1468"/>
                  </a:lnTo>
                  <a:lnTo>
                    <a:pt x="15370" y="1541"/>
                  </a:lnTo>
                  <a:lnTo>
                    <a:pt x="14820" y="1615"/>
                  </a:lnTo>
                  <a:lnTo>
                    <a:pt x="14820" y="1615"/>
                  </a:lnTo>
                  <a:lnTo>
                    <a:pt x="15260" y="1028"/>
                  </a:lnTo>
                  <a:lnTo>
                    <a:pt x="15370" y="844"/>
                  </a:lnTo>
                  <a:lnTo>
                    <a:pt x="15481" y="698"/>
                  </a:lnTo>
                  <a:lnTo>
                    <a:pt x="15517" y="477"/>
                  </a:lnTo>
                  <a:lnTo>
                    <a:pt x="15517" y="404"/>
                  </a:lnTo>
                  <a:lnTo>
                    <a:pt x="15481" y="294"/>
                  </a:lnTo>
                  <a:lnTo>
                    <a:pt x="15370" y="184"/>
                  </a:lnTo>
                  <a:lnTo>
                    <a:pt x="15224" y="74"/>
                  </a:lnTo>
                  <a:lnTo>
                    <a:pt x="15077" y="37"/>
                  </a:lnTo>
                  <a:lnTo>
                    <a:pt x="14894" y="1"/>
                  </a:lnTo>
                  <a:close/>
                  <a:moveTo>
                    <a:pt x="6604" y="2788"/>
                  </a:moveTo>
                  <a:lnTo>
                    <a:pt x="6163" y="2898"/>
                  </a:lnTo>
                  <a:lnTo>
                    <a:pt x="5576" y="2972"/>
                  </a:lnTo>
                  <a:lnTo>
                    <a:pt x="5283" y="3045"/>
                  </a:lnTo>
                  <a:lnTo>
                    <a:pt x="4990" y="3118"/>
                  </a:lnTo>
                  <a:lnTo>
                    <a:pt x="4953" y="3155"/>
                  </a:lnTo>
                  <a:lnTo>
                    <a:pt x="4880" y="3229"/>
                  </a:lnTo>
                  <a:lnTo>
                    <a:pt x="4880" y="3302"/>
                  </a:lnTo>
                  <a:lnTo>
                    <a:pt x="4880" y="3339"/>
                  </a:lnTo>
                  <a:lnTo>
                    <a:pt x="4880" y="3412"/>
                  </a:lnTo>
                  <a:lnTo>
                    <a:pt x="4916" y="3485"/>
                  </a:lnTo>
                  <a:lnTo>
                    <a:pt x="4990" y="3522"/>
                  </a:lnTo>
                  <a:lnTo>
                    <a:pt x="5063" y="3522"/>
                  </a:lnTo>
                  <a:lnTo>
                    <a:pt x="5613" y="3485"/>
                  </a:lnTo>
                  <a:lnTo>
                    <a:pt x="6163" y="3412"/>
                  </a:lnTo>
                  <a:lnTo>
                    <a:pt x="6640" y="3339"/>
                  </a:lnTo>
                  <a:lnTo>
                    <a:pt x="6860" y="3265"/>
                  </a:lnTo>
                  <a:lnTo>
                    <a:pt x="6970" y="3192"/>
                  </a:lnTo>
                  <a:lnTo>
                    <a:pt x="7044" y="3118"/>
                  </a:lnTo>
                  <a:lnTo>
                    <a:pt x="7044" y="3008"/>
                  </a:lnTo>
                  <a:lnTo>
                    <a:pt x="7044" y="2972"/>
                  </a:lnTo>
                  <a:lnTo>
                    <a:pt x="7007" y="2898"/>
                  </a:lnTo>
                  <a:lnTo>
                    <a:pt x="6897" y="2862"/>
                  </a:lnTo>
                  <a:lnTo>
                    <a:pt x="6824" y="2825"/>
                  </a:lnTo>
                  <a:lnTo>
                    <a:pt x="6604" y="2788"/>
                  </a:lnTo>
                  <a:close/>
                  <a:moveTo>
                    <a:pt x="13500" y="1945"/>
                  </a:moveTo>
                  <a:lnTo>
                    <a:pt x="13280" y="1981"/>
                  </a:lnTo>
                  <a:lnTo>
                    <a:pt x="13060" y="2018"/>
                  </a:lnTo>
                  <a:lnTo>
                    <a:pt x="12876" y="2055"/>
                  </a:lnTo>
                  <a:lnTo>
                    <a:pt x="12693" y="2201"/>
                  </a:lnTo>
                  <a:lnTo>
                    <a:pt x="12546" y="2275"/>
                  </a:lnTo>
                  <a:lnTo>
                    <a:pt x="12436" y="2422"/>
                  </a:lnTo>
                  <a:lnTo>
                    <a:pt x="12289" y="2678"/>
                  </a:lnTo>
                  <a:lnTo>
                    <a:pt x="12179" y="3008"/>
                  </a:lnTo>
                  <a:lnTo>
                    <a:pt x="12179" y="3339"/>
                  </a:lnTo>
                  <a:lnTo>
                    <a:pt x="12179" y="3522"/>
                  </a:lnTo>
                  <a:lnTo>
                    <a:pt x="12216" y="3669"/>
                  </a:lnTo>
                  <a:lnTo>
                    <a:pt x="12289" y="3815"/>
                  </a:lnTo>
                  <a:lnTo>
                    <a:pt x="12363" y="3962"/>
                  </a:lnTo>
                  <a:lnTo>
                    <a:pt x="12473" y="4109"/>
                  </a:lnTo>
                  <a:lnTo>
                    <a:pt x="12583" y="4219"/>
                  </a:lnTo>
                  <a:lnTo>
                    <a:pt x="12729" y="4292"/>
                  </a:lnTo>
                  <a:lnTo>
                    <a:pt x="12876" y="4366"/>
                  </a:lnTo>
                  <a:lnTo>
                    <a:pt x="12986" y="4402"/>
                  </a:lnTo>
                  <a:lnTo>
                    <a:pt x="13096" y="4402"/>
                  </a:lnTo>
                  <a:lnTo>
                    <a:pt x="13353" y="4329"/>
                  </a:lnTo>
                  <a:lnTo>
                    <a:pt x="13757" y="4146"/>
                  </a:lnTo>
                  <a:lnTo>
                    <a:pt x="14197" y="3999"/>
                  </a:lnTo>
                  <a:lnTo>
                    <a:pt x="14417" y="3852"/>
                  </a:lnTo>
                  <a:lnTo>
                    <a:pt x="14564" y="3705"/>
                  </a:lnTo>
                  <a:lnTo>
                    <a:pt x="14600" y="3632"/>
                  </a:lnTo>
                  <a:lnTo>
                    <a:pt x="14564" y="3559"/>
                  </a:lnTo>
                  <a:lnTo>
                    <a:pt x="14527" y="3485"/>
                  </a:lnTo>
                  <a:lnTo>
                    <a:pt x="14453" y="3449"/>
                  </a:lnTo>
                  <a:lnTo>
                    <a:pt x="14343" y="3412"/>
                  </a:lnTo>
                  <a:lnTo>
                    <a:pt x="14197" y="3449"/>
                  </a:lnTo>
                  <a:lnTo>
                    <a:pt x="13940" y="3522"/>
                  </a:lnTo>
                  <a:lnTo>
                    <a:pt x="13426" y="3742"/>
                  </a:lnTo>
                  <a:lnTo>
                    <a:pt x="13280" y="3815"/>
                  </a:lnTo>
                  <a:lnTo>
                    <a:pt x="13133" y="3852"/>
                  </a:lnTo>
                  <a:lnTo>
                    <a:pt x="12986" y="3852"/>
                  </a:lnTo>
                  <a:lnTo>
                    <a:pt x="12839" y="3779"/>
                  </a:lnTo>
                  <a:lnTo>
                    <a:pt x="12766" y="3669"/>
                  </a:lnTo>
                  <a:lnTo>
                    <a:pt x="12729" y="3559"/>
                  </a:lnTo>
                  <a:lnTo>
                    <a:pt x="12656" y="3339"/>
                  </a:lnTo>
                  <a:lnTo>
                    <a:pt x="12656" y="3118"/>
                  </a:lnTo>
                  <a:lnTo>
                    <a:pt x="12729" y="2898"/>
                  </a:lnTo>
                  <a:lnTo>
                    <a:pt x="12839" y="2715"/>
                  </a:lnTo>
                  <a:lnTo>
                    <a:pt x="12986" y="2532"/>
                  </a:lnTo>
                  <a:lnTo>
                    <a:pt x="13133" y="2458"/>
                  </a:lnTo>
                  <a:lnTo>
                    <a:pt x="13280" y="2422"/>
                  </a:lnTo>
                  <a:lnTo>
                    <a:pt x="13610" y="2385"/>
                  </a:lnTo>
                  <a:lnTo>
                    <a:pt x="13940" y="2348"/>
                  </a:lnTo>
                  <a:lnTo>
                    <a:pt x="14307" y="2348"/>
                  </a:lnTo>
                  <a:lnTo>
                    <a:pt x="14307" y="2311"/>
                  </a:lnTo>
                  <a:lnTo>
                    <a:pt x="14307" y="2275"/>
                  </a:lnTo>
                  <a:lnTo>
                    <a:pt x="14307" y="2238"/>
                  </a:lnTo>
                  <a:lnTo>
                    <a:pt x="14123" y="2128"/>
                  </a:lnTo>
                  <a:lnTo>
                    <a:pt x="13903" y="2055"/>
                  </a:lnTo>
                  <a:lnTo>
                    <a:pt x="13720" y="1981"/>
                  </a:lnTo>
                  <a:lnTo>
                    <a:pt x="13500" y="1945"/>
                  </a:lnTo>
                  <a:close/>
                  <a:moveTo>
                    <a:pt x="6787" y="4182"/>
                  </a:moveTo>
                  <a:lnTo>
                    <a:pt x="6347" y="4292"/>
                  </a:lnTo>
                  <a:lnTo>
                    <a:pt x="5907" y="4366"/>
                  </a:lnTo>
                  <a:lnTo>
                    <a:pt x="5466" y="4439"/>
                  </a:lnTo>
                  <a:lnTo>
                    <a:pt x="5063" y="4549"/>
                  </a:lnTo>
                  <a:lnTo>
                    <a:pt x="4990" y="4622"/>
                  </a:lnTo>
                  <a:lnTo>
                    <a:pt x="4953" y="4696"/>
                  </a:lnTo>
                  <a:lnTo>
                    <a:pt x="4953" y="4806"/>
                  </a:lnTo>
                  <a:lnTo>
                    <a:pt x="5063" y="4843"/>
                  </a:lnTo>
                  <a:lnTo>
                    <a:pt x="5283" y="4879"/>
                  </a:lnTo>
                  <a:lnTo>
                    <a:pt x="5980" y="4879"/>
                  </a:lnTo>
                  <a:lnTo>
                    <a:pt x="6457" y="4769"/>
                  </a:lnTo>
                  <a:lnTo>
                    <a:pt x="6897" y="4659"/>
                  </a:lnTo>
                  <a:lnTo>
                    <a:pt x="6970" y="4622"/>
                  </a:lnTo>
                  <a:lnTo>
                    <a:pt x="7044" y="4586"/>
                  </a:lnTo>
                  <a:lnTo>
                    <a:pt x="7080" y="4512"/>
                  </a:lnTo>
                  <a:lnTo>
                    <a:pt x="7117" y="4439"/>
                  </a:lnTo>
                  <a:lnTo>
                    <a:pt x="7080" y="4292"/>
                  </a:lnTo>
                  <a:lnTo>
                    <a:pt x="7007" y="4219"/>
                  </a:lnTo>
                  <a:lnTo>
                    <a:pt x="6934" y="4182"/>
                  </a:lnTo>
                  <a:close/>
                  <a:moveTo>
                    <a:pt x="11079" y="2055"/>
                  </a:moveTo>
                  <a:lnTo>
                    <a:pt x="10785" y="2091"/>
                  </a:lnTo>
                  <a:lnTo>
                    <a:pt x="10565" y="2165"/>
                  </a:lnTo>
                  <a:lnTo>
                    <a:pt x="10382" y="2311"/>
                  </a:lnTo>
                  <a:lnTo>
                    <a:pt x="10235" y="2495"/>
                  </a:lnTo>
                  <a:lnTo>
                    <a:pt x="10198" y="2385"/>
                  </a:lnTo>
                  <a:lnTo>
                    <a:pt x="10088" y="2348"/>
                  </a:lnTo>
                  <a:lnTo>
                    <a:pt x="9942" y="2311"/>
                  </a:lnTo>
                  <a:lnTo>
                    <a:pt x="9611" y="2311"/>
                  </a:lnTo>
                  <a:lnTo>
                    <a:pt x="9501" y="2348"/>
                  </a:lnTo>
                  <a:lnTo>
                    <a:pt x="9208" y="2495"/>
                  </a:lnTo>
                  <a:lnTo>
                    <a:pt x="8988" y="2678"/>
                  </a:lnTo>
                  <a:lnTo>
                    <a:pt x="8951" y="2568"/>
                  </a:lnTo>
                  <a:lnTo>
                    <a:pt x="8915" y="2532"/>
                  </a:lnTo>
                  <a:lnTo>
                    <a:pt x="8878" y="2532"/>
                  </a:lnTo>
                  <a:lnTo>
                    <a:pt x="8804" y="2568"/>
                  </a:lnTo>
                  <a:lnTo>
                    <a:pt x="8731" y="2752"/>
                  </a:lnTo>
                  <a:lnTo>
                    <a:pt x="8658" y="2935"/>
                  </a:lnTo>
                  <a:lnTo>
                    <a:pt x="8621" y="3339"/>
                  </a:lnTo>
                  <a:lnTo>
                    <a:pt x="8584" y="3705"/>
                  </a:lnTo>
                  <a:lnTo>
                    <a:pt x="8621" y="4072"/>
                  </a:lnTo>
                  <a:lnTo>
                    <a:pt x="8694" y="4439"/>
                  </a:lnTo>
                  <a:lnTo>
                    <a:pt x="8768" y="4806"/>
                  </a:lnTo>
                  <a:lnTo>
                    <a:pt x="8804" y="4879"/>
                  </a:lnTo>
                  <a:lnTo>
                    <a:pt x="8878" y="4953"/>
                  </a:lnTo>
                  <a:lnTo>
                    <a:pt x="8951" y="4989"/>
                  </a:lnTo>
                  <a:lnTo>
                    <a:pt x="9061" y="4953"/>
                  </a:lnTo>
                  <a:lnTo>
                    <a:pt x="9135" y="4916"/>
                  </a:lnTo>
                  <a:lnTo>
                    <a:pt x="9208" y="4879"/>
                  </a:lnTo>
                  <a:lnTo>
                    <a:pt x="9245" y="4769"/>
                  </a:lnTo>
                  <a:lnTo>
                    <a:pt x="9208" y="4659"/>
                  </a:lnTo>
                  <a:lnTo>
                    <a:pt x="9135" y="4182"/>
                  </a:lnTo>
                  <a:lnTo>
                    <a:pt x="9098" y="3669"/>
                  </a:lnTo>
                  <a:lnTo>
                    <a:pt x="9135" y="3339"/>
                  </a:lnTo>
                  <a:lnTo>
                    <a:pt x="9208" y="3118"/>
                  </a:lnTo>
                  <a:lnTo>
                    <a:pt x="9391" y="2972"/>
                  </a:lnTo>
                  <a:lnTo>
                    <a:pt x="9575" y="2825"/>
                  </a:lnTo>
                  <a:lnTo>
                    <a:pt x="9795" y="2788"/>
                  </a:lnTo>
                  <a:lnTo>
                    <a:pt x="9868" y="4072"/>
                  </a:lnTo>
                  <a:lnTo>
                    <a:pt x="9905" y="4146"/>
                  </a:lnTo>
                  <a:lnTo>
                    <a:pt x="9942" y="4219"/>
                  </a:lnTo>
                  <a:lnTo>
                    <a:pt x="10015" y="4292"/>
                  </a:lnTo>
                  <a:lnTo>
                    <a:pt x="10125" y="4292"/>
                  </a:lnTo>
                  <a:lnTo>
                    <a:pt x="10198" y="4329"/>
                  </a:lnTo>
                  <a:lnTo>
                    <a:pt x="10272" y="4292"/>
                  </a:lnTo>
                  <a:lnTo>
                    <a:pt x="10308" y="4219"/>
                  </a:lnTo>
                  <a:lnTo>
                    <a:pt x="10345" y="4146"/>
                  </a:lnTo>
                  <a:lnTo>
                    <a:pt x="10455" y="3559"/>
                  </a:lnTo>
                  <a:lnTo>
                    <a:pt x="10565" y="3008"/>
                  </a:lnTo>
                  <a:lnTo>
                    <a:pt x="10602" y="2862"/>
                  </a:lnTo>
                  <a:lnTo>
                    <a:pt x="10675" y="2752"/>
                  </a:lnTo>
                  <a:lnTo>
                    <a:pt x="10785" y="2642"/>
                  </a:lnTo>
                  <a:lnTo>
                    <a:pt x="10895" y="2568"/>
                  </a:lnTo>
                  <a:lnTo>
                    <a:pt x="11079" y="2568"/>
                  </a:lnTo>
                  <a:lnTo>
                    <a:pt x="11115" y="2642"/>
                  </a:lnTo>
                  <a:lnTo>
                    <a:pt x="11115" y="2752"/>
                  </a:lnTo>
                  <a:lnTo>
                    <a:pt x="11115" y="2862"/>
                  </a:lnTo>
                  <a:lnTo>
                    <a:pt x="11189" y="3449"/>
                  </a:lnTo>
                  <a:lnTo>
                    <a:pt x="11299" y="4036"/>
                  </a:lnTo>
                  <a:lnTo>
                    <a:pt x="11372" y="4256"/>
                  </a:lnTo>
                  <a:lnTo>
                    <a:pt x="11446" y="4512"/>
                  </a:lnTo>
                  <a:lnTo>
                    <a:pt x="11556" y="4732"/>
                  </a:lnTo>
                  <a:lnTo>
                    <a:pt x="11629" y="4806"/>
                  </a:lnTo>
                  <a:lnTo>
                    <a:pt x="11739" y="4843"/>
                  </a:lnTo>
                  <a:lnTo>
                    <a:pt x="11849" y="4843"/>
                  </a:lnTo>
                  <a:lnTo>
                    <a:pt x="11922" y="4806"/>
                  </a:lnTo>
                  <a:lnTo>
                    <a:pt x="11996" y="4769"/>
                  </a:lnTo>
                  <a:lnTo>
                    <a:pt x="12032" y="4696"/>
                  </a:lnTo>
                  <a:lnTo>
                    <a:pt x="12069" y="4586"/>
                  </a:lnTo>
                  <a:lnTo>
                    <a:pt x="11996" y="4476"/>
                  </a:lnTo>
                  <a:lnTo>
                    <a:pt x="11922" y="4402"/>
                  </a:lnTo>
                  <a:lnTo>
                    <a:pt x="11886" y="4256"/>
                  </a:lnTo>
                  <a:lnTo>
                    <a:pt x="11812" y="4072"/>
                  </a:lnTo>
                  <a:lnTo>
                    <a:pt x="11776" y="3779"/>
                  </a:lnTo>
                  <a:lnTo>
                    <a:pt x="11666" y="3339"/>
                  </a:lnTo>
                  <a:lnTo>
                    <a:pt x="11629" y="2862"/>
                  </a:lnTo>
                  <a:lnTo>
                    <a:pt x="11629" y="2532"/>
                  </a:lnTo>
                  <a:lnTo>
                    <a:pt x="11592" y="2385"/>
                  </a:lnTo>
                  <a:lnTo>
                    <a:pt x="11482" y="2275"/>
                  </a:lnTo>
                  <a:lnTo>
                    <a:pt x="11299" y="2128"/>
                  </a:lnTo>
                  <a:lnTo>
                    <a:pt x="11189" y="2091"/>
                  </a:lnTo>
                  <a:lnTo>
                    <a:pt x="11079" y="2055"/>
                  </a:lnTo>
                  <a:close/>
                  <a:moveTo>
                    <a:pt x="2715" y="1138"/>
                  </a:moveTo>
                  <a:lnTo>
                    <a:pt x="2569" y="1174"/>
                  </a:lnTo>
                  <a:lnTo>
                    <a:pt x="2422" y="1284"/>
                  </a:lnTo>
                  <a:lnTo>
                    <a:pt x="2385" y="1358"/>
                  </a:lnTo>
                  <a:lnTo>
                    <a:pt x="2165" y="1284"/>
                  </a:lnTo>
                  <a:lnTo>
                    <a:pt x="1762" y="1284"/>
                  </a:lnTo>
                  <a:lnTo>
                    <a:pt x="1542" y="1358"/>
                  </a:lnTo>
                  <a:lnTo>
                    <a:pt x="771" y="1504"/>
                  </a:lnTo>
                  <a:lnTo>
                    <a:pt x="368" y="1651"/>
                  </a:lnTo>
                  <a:lnTo>
                    <a:pt x="184" y="1725"/>
                  </a:lnTo>
                  <a:lnTo>
                    <a:pt x="38" y="1835"/>
                  </a:lnTo>
                  <a:lnTo>
                    <a:pt x="1" y="1908"/>
                  </a:lnTo>
                  <a:lnTo>
                    <a:pt x="1" y="1981"/>
                  </a:lnTo>
                  <a:lnTo>
                    <a:pt x="38" y="2018"/>
                  </a:lnTo>
                  <a:lnTo>
                    <a:pt x="111" y="2055"/>
                  </a:lnTo>
                  <a:lnTo>
                    <a:pt x="74" y="2348"/>
                  </a:lnTo>
                  <a:lnTo>
                    <a:pt x="74" y="2642"/>
                  </a:lnTo>
                  <a:lnTo>
                    <a:pt x="74" y="3705"/>
                  </a:lnTo>
                  <a:lnTo>
                    <a:pt x="111" y="4843"/>
                  </a:lnTo>
                  <a:lnTo>
                    <a:pt x="148" y="5980"/>
                  </a:lnTo>
                  <a:lnTo>
                    <a:pt x="184" y="6090"/>
                  </a:lnTo>
                  <a:lnTo>
                    <a:pt x="294" y="6200"/>
                  </a:lnTo>
                  <a:lnTo>
                    <a:pt x="404" y="6236"/>
                  </a:lnTo>
                  <a:lnTo>
                    <a:pt x="514" y="6200"/>
                  </a:lnTo>
                  <a:lnTo>
                    <a:pt x="624" y="6236"/>
                  </a:lnTo>
                  <a:lnTo>
                    <a:pt x="845" y="6273"/>
                  </a:lnTo>
                  <a:lnTo>
                    <a:pt x="1028" y="6236"/>
                  </a:lnTo>
                  <a:lnTo>
                    <a:pt x="1395" y="6163"/>
                  </a:lnTo>
                  <a:lnTo>
                    <a:pt x="2385" y="5980"/>
                  </a:lnTo>
                  <a:lnTo>
                    <a:pt x="2605" y="5943"/>
                  </a:lnTo>
                  <a:lnTo>
                    <a:pt x="2752" y="5906"/>
                  </a:lnTo>
                  <a:lnTo>
                    <a:pt x="2899" y="5833"/>
                  </a:lnTo>
                  <a:lnTo>
                    <a:pt x="2972" y="5686"/>
                  </a:lnTo>
                  <a:lnTo>
                    <a:pt x="2972" y="5576"/>
                  </a:lnTo>
                  <a:lnTo>
                    <a:pt x="2935" y="5503"/>
                  </a:lnTo>
                  <a:lnTo>
                    <a:pt x="2825" y="5429"/>
                  </a:lnTo>
                  <a:lnTo>
                    <a:pt x="2679" y="5393"/>
                  </a:lnTo>
                  <a:lnTo>
                    <a:pt x="2532" y="5393"/>
                  </a:lnTo>
                  <a:lnTo>
                    <a:pt x="2385" y="5429"/>
                  </a:lnTo>
                  <a:lnTo>
                    <a:pt x="2055" y="5503"/>
                  </a:lnTo>
                  <a:lnTo>
                    <a:pt x="1762" y="5576"/>
                  </a:lnTo>
                  <a:lnTo>
                    <a:pt x="1028" y="5723"/>
                  </a:lnTo>
                  <a:lnTo>
                    <a:pt x="698" y="5796"/>
                  </a:lnTo>
                  <a:lnTo>
                    <a:pt x="661" y="4953"/>
                  </a:lnTo>
                  <a:lnTo>
                    <a:pt x="624" y="4109"/>
                  </a:lnTo>
                  <a:lnTo>
                    <a:pt x="845" y="4109"/>
                  </a:lnTo>
                  <a:lnTo>
                    <a:pt x="1028" y="4072"/>
                  </a:lnTo>
                  <a:lnTo>
                    <a:pt x="1431" y="3962"/>
                  </a:lnTo>
                  <a:lnTo>
                    <a:pt x="2459" y="3742"/>
                  </a:lnTo>
                  <a:lnTo>
                    <a:pt x="2495" y="3779"/>
                  </a:lnTo>
                  <a:lnTo>
                    <a:pt x="2605" y="3779"/>
                  </a:lnTo>
                  <a:lnTo>
                    <a:pt x="2679" y="3742"/>
                  </a:lnTo>
                  <a:lnTo>
                    <a:pt x="2752" y="3705"/>
                  </a:lnTo>
                  <a:lnTo>
                    <a:pt x="2789" y="3669"/>
                  </a:lnTo>
                  <a:lnTo>
                    <a:pt x="2862" y="3559"/>
                  </a:lnTo>
                  <a:lnTo>
                    <a:pt x="2899" y="3485"/>
                  </a:lnTo>
                  <a:lnTo>
                    <a:pt x="2899" y="3412"/>
                  </a:lnTo>
                  <a:lnTo>
                    <a:pt x="2862" y="3339"/>
                  </a:lnTo>
                  <a:lnTo>
                    <a:pt x="2825" y="3265"/>
                  </a:lnTo>
                  <a:lnTo>
                    <a:pt x="2715" y="3155"/>
                  </a:lnTo>
                  <a:lnTo>
                    <a:pt x="2532" y="3155"/>
                  </a:lnTo>
                  <a:lnTo>
                    <a:pt x="1431" y="3449"/>
                  </a:lnTo>
                  <a:lnTo>
                    <a:pt x="1028" y="3522"/>
                  </a:lnTo>
                  <a:lnTo>
                    <a:pt x="808" y="3595"/>
                  </a:lnTo>
                  <a:lnTo>
                    <a:pt x="624" y="3632"/>
                  </a:lnTo>
                  <a:lnTo>
                    <a:pt x="588" y="2788"/>
                  </a:lnTo>
                  <a:lnTo>
                    <a:pt x="588" y="2458"/>
                  </a:lnTo>
                  <a:lnTo>
                    <a:pt x="551" y="2091"/>
                  </a:lnTo>
                  <a:lnTo>
                    <a:pt x="1065" y="1981"/>
                  </a:lnTo>
                  <a:lnTo>
                    <a:pt x="1615" y="1835"/>
                  </a:lnTo>
                  <a:lnTo>
                    <a:pt x="1798" y="1798"/>
                  </a:lnTo>
                  <a:lnTo>
                    <a:pt x="2055" y="1798"/>
                  </a:lnTo>
                  <a:lnTo>
                    <a:pt x="2165" y="1871"/>
                  </a:lnTo>
                  <a:lnTo>
                    <a:pt x="2238" y="1908"/>
                  </a:lnTo>
                  <a:lnTo>
                    <a:pt x="2312" y="1945"/>
                  </a:lnTo>
                  <a:lnTo>
                    <a:pt x="2422" y="1945"/>
                  </a:lnTo>
                  <a:lnTo>
                    <a:pt x="2495" y="1908"/>
                  </a:lnTo>
                  <a:lnTo>
                    <a:pt x="3009" y="1651"/>
                  </a:lnTo>
                  <a:lnTo>
                    <a:pt x="3082" y="1615"/>
                  </a:lnTo>
                  <a:lnTo>
                    <a:pt x="3119" y="1578"/>
                  </a:lnTo>
                  <a:lnTo>
                    <a:pt x="3156" y="1431"/>
                  </a:lnTo>
                  <a:lnTo>
                    <a:pt x="3119" y="1284"/>
                  </a:lnTo>
                  <a:lnTo>
                    <a:pt x="3082" y="1248"/>
                  </a:lnTo>
                  <a:lnTo>
                    <a:pt x="3009" y="1174"/>
                  </a:lnTo>
                  <a:lnTo>
                    <a:pt x="2862" y="1138"/>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 name="Google Shape;379;p7"/>
            <p:cNvSpPr/>
            <p:nvPr/>
          </p:nvSpPr>
          <p:spPr>
            <a:xfrm>
              <a:off x="6336425" y="4507675"/>
              <a:ext cx="520000" cy="365000"/>
            </a:xfrm>
            <a:custGeom>
              <a:avLst/>
              <a:gdLst/>
              <a:ahLst/>
              <a:cxnLst/>
              <a:rect l="l" t="t" r="r" b="b"/>
              <a:pathLst>
                <a:path w="20800" h="14600" extrusionOk="0">
                  <a:moveTo>
                    <a:pt x="5466" y="441"/>
                  </a:moveTo>
                  <a:lnTo>
                    <a:pt x="5650" y="478"/>
                  </a:lnTo>
                  <a:lnTo>
                    <a:pt x="5577" y="478"/>
                  </a:lnTo>
                  <a:lnTo>
                    <a:pt x="5466" y="441"/>
                  </a:lnTo>
                  <a:close/>
                  <a:moveTo>
                    <a:pt x="4843" y="478"/>
                  </a:moveTo>
                  <a:lnTo>
                    <a:pt x="4806" y="514"/>
                  </a:lnTo>
                  <a:lnTo>
                    <a:pt x="4586" y="551"/>
                  </a:lnTo>
                  <a:lnTo>
                    <a:pt x="4843" y="478"/>
                  </a:lnTo>
                  <a:close/>
                  <a:moveTo>
                    <a:pt x="5173" y="808"/>
                  </a:moveTo>
                  <a:lnTo>
                    <a:pt x="5210" y="844"/>
                  </a:lnTo>
                  <a:lnTo>
                    <a:pt x="5246" y="918"/>
                  </a:lnTo>
                  <a:lnTo>
                    <a:pt x="5356" y="991"/>
                  </a:lnTo>
                  <a:lnTo>
                    <a:pt x="5503" y="1028"/>
                  </a:lnTo>
                  <a:lnTo>
                    <a:pt x="5760" y="1028"/>
                  </a:lnTo>
                  <a:lnTo>
                    <a:pt x="5870" y="991"/>
                  </a:lnTo>
                  <a:lnTo>
                    <a:pt x="5980" y="991"/>
                  </a:lnTo>
                  <a:lnTo>
                    <a:pt x="6017" y="1028"/>
                  </a:lnTo>
                  <a:lnTo>
                    <a:pt x="6053" y="1101"/>
                  </a:lnTo>
                  <a:lnTo>
                    <a:pt x="6163" y="1431"/>
                  </a:lnTo>
                  <a:lnTo>
                    <a:pt x="6163" y="1725"/>
                  </a:lnTo>
                  <a:lnTo>
                    <a:pt x="6127" y="2055"/>
                  </a:lnTo>
                  <a:lnTo>
                    <a:pt x="6053" y="2348"/>
                  </a:lnTo>
                  <a:lnTo>
                    <a:pt x="5980" y="2532"/>
                  </a:lnTo>
                  <a:lnTo>
                    <a:pt x="5907" y="2715"/>
                  </a:lnTo>
                  <a:lnTo>
                    <a:pt x="5650" y="3009"/>
                  </a:lnTo>
                  <a:lnTo>
                    <a:pt x="5393" y="3229"/>
                  </a:lnTo>
                  <a:lnTo>
                    <a:pt x="5063" y="3412"/>
                  </a:lnTo>
                  <a:lnTo>
                    <a:pt x="5063" y="3375"/>
                  </a:lnTo>
                  <a:lnTo>
                    <a:pt x="5063" y="3302"/>
                  </a:lnTo>
                  <a:lnTo>
                    <a:pt x="5026" y="3265"/>
                  </a:lnTo>
                  <a:lnTo>
                    <a:pt x="4953" y="3229"/>
                  </a:lnTo>
                  <a:lnTo>
                    <a:pt x="4880" y="3229"/>
                  </a:lnTo>
                  <a:lnTo>
                    <a:pt x="5063" y="2789"/>
                  </a:lnTo>
                  <a:lnTo>
                    <a:pt x="5063" y="2715"/>
                  </a:lnTo>
                  <a:lnTo>
                    <a:pt x="4990" y="2679"/>
                  </a:lnTo>
                  <a:lnTo>
                    <a:pt x="4953" y="2679"/>
                  </a:lnTo>
                  <a:lnTo>
                    <a:pt x="4880" y="2715"/>
                  </a:lnTo>
                  <a:lnTo>
                    <a:pt x="4549" y="3229"/>
                  </a:lnTo>
                  <a:lnTo>
                    <a:pt x="4329" y="3559"/>
                  </a:lnTo>
                  <a:lnTo>
                    <a:pt x="4109" y="3522"/>
                  </a:lnTo>
                  <a:lnTo>
                    <a:pt x="3853" y="3486"/>
                  </a:lnTo>
                  <a:lnTo>
                    <a:pt x="3706" y="3449"/>
                  </a:lnTo>
                  <a:lnTo>
                    <a:pt x="3999" y="3192"/>
                  </a:lnTo>
                  <a:lnTo>
                    <a:pt x="4586" y="2642"/>
                  </a:lnTo>
                  <a:lnTo>
                    <a:pt x="4586" y="2568"/>
                  </a:lnTo>
                  <a:lnTo>
                    <a:pt x="4586" y="2495"/>
                  </a:lnTo>
                  <a:lnTo>
                    <a:pt x="4513" y="2458"/>
                  </a:lnTo>
                  <a:lnTo>
                    <a:pt x="4439" y="2458"/>
                  </a:lnTo>
                  <a:lnTo>
                    <a:pt x="3486" y="3119"/>
                  </a:lnTo>
                  <a:lnTo>
                    <a:pt x="3302" y="3265"/>
                  </a:lnTo>
                  <a:lnTo>
                    <a:pt x="3229" y="3192"/>
                  </a:lnTo>
                  <a:lnTo>
                    <a:pt x="3266" y="3082"/>
                  </a:lnTo>
                  <a:lnTo>
                    <a:pt x="3302" y="3009"/>
                  </a:lnTo>
                  <a:lnTo>
                    <a:pt x="3266" y="2935"/>
                  </a:lnTo>
                  <a:lnTo>
                    <a:pt x="3229" y="2899"/>
                  </a:lnTo>
                  <a:lnTo>
                    <a:pt x="3339" y="2935"/>
                  </a:lnTo>
                  <a:lnTo>
                    <a:pt x="3669" y="2752"/>
                  </a:lnTo>
                  <a:lnTo>
                    <a:pt x="4733" y="2055"/>
                  </a:lnTo>
                  <a:lnTo>
                    <a:pt x="4770" y="1982"/>
                  </a:lnTo>
                  <a:lnTo>
                    <a:pt x="4770" y="1945"/>
                  </a:lnTo>
                  <a:lnTo>
                    <a:pt x="4733" y="1872"/>
                  </a:lnTo>
                  <a:lnTo>
                    <a:pt x="4660" y="1872"/>
                  </a:lnTo>
                  <a:lnTo>
                    <a:pt x="4329" y="1982"/>
                  </a:lnTo>
                  <a:lnTo>
                    <a:pt x="3816" y="2202"/>
                  </a:lnTo>
                  <a:lnTo>
                    <a:pt x="3302" y="2458"/>
                  </a:lnTo>
                  <a:lnTo>
                    <a:pt x="3082" y="2642"/>
                  </a:lnTo>
                  <a:lnTo>
                    <a:pt x="2935" y="2789"/>
                  </a:lnTo>
                  <a:lnTo>
                    <a:pt x="2899" y="2605"/>
                  </a:lnTo>
                  <a:lnTo>
                    <a:pt x="2899" y="2458"/>
                  </a:lnTo>
                  <a:lnTo>
                    <a:pt x="3082" y="2385"/>
                  </a:lnTo>
                  <a:lnTo>
                    <a:pt x="3266" y="2238"/>
                  </a:lnTo>
                  <a:lnTo>
                    <a:pt x="3632" y="2018"/>
                  </a:lnTo>
                  <a:lnTo>
                    <a:pt x="4109" y="1725"/>
                  </a:lnTo>
                  <a:lnTo>
                    <a:pt x="4586" y="1505"/>
                  </a:lnTo>
                  <a:lnTo>
                    <a:pt x="4660" y="1431"/>
                  </a:lnTo>
                  <a:lnTo>
                    <a:pt x="4660" y="1358"/>
                  </a:lnTo>
                  <a:lnTo>
                    <a:pt x="4586" y="1321"/>
                  </a:lnTo>
                  <a:lnTo>
                    <a:pt x="4513" y="1285"/>
                  </a:lnTo>
                  <a:lnTo>
                    <a:pt x="4256" y="1358"/>
                  </a:lnTo>
                  <a:lnTo>
                    <a:pt x="3963" y="1431"/>
                  </a:lnTo>
                  <a:lnTo>
                    <a:pt x="3706" y="1505"/>
                  </a:lnTo>
                  <a:lnTo>
                    <a:pt x="3449" y="1651"/>
                  </a:lnTo>
                  <a:lnTo>
                    <a:pt x="3156" y="1798"/>
                  </a:lnTo>
                  <a:lnTo>
                    <a:pt x="3302" y="1578"/>
                  </a:lnTo>
                  <a:lnTo>
                    <a:pt x="3486" y="1358"/>
                  </a:lnTo>
                  <a:lnTo>
                    <a:pt x="3779" y="1211"/>
                  </a:lnTo>
                  <a:lnTo>
                    <a:pt x="4109" y="1065"/>
                  </a:lnTo>
                  <a:lnTo>
                    <a:pt x="4733" y="844"/>
                  </a:lnTo>
                  <a:lnTo>
                    <a:pt x="4770" y="918"/>
                  </a:lnTo>
                  <a:lnTo>
                    <a:pt x="4843" y="991"/>
                  </a:lnTo>
                  <a:lnTo>
                    <a:pt x="4916" y="991"/>
                  </a:lnTo>
                  <a:lnTo>
                    <a:pt x="4990" y="1028"/>
                  </a:lnTo>
                  <a:lnTo>
                    <a:pt x="5063" y="991"/>
                  </a:lnTo>
                  <a:lnTo>
                    <a:pt x="5100" y="955"/>
                  </a:lnTo>
                  <a:lnTo>
                    <a:pt x="5173" y="881"/>
                  </a:lnTo>
                  <a:lnTo>
                    <a:pt x="5173" y="808"/>
                  </a:lnTo>
                  <a:close/>
                  <a:moveTo>
                    <a:pt x="9648" y="3302"/>
                  </a:moveTo>
                  <a:lnTo>
                    <a:pt x="9905" y="3375"/>
                  </a:lnTo>
                  <a:lnTo>
                    <a:pt x="9905" y="3412"/>
                  </a:lnTo>
                  <a:lnTo>
                    <a:pt x="10125" y="3632"/>
                  </a:lnTo>
                  <a:lnTo>
                    <a:pt x="10308" y="3889"/>
                  </a:lnTo>
                  <a:lnTo>
                    <a:pt x="10162" y="4036"/>
                  </a:lnTo>
                  <a:lnTo>
                    <a:pt x="9978" y="4182"/>
                  </a:lnTo>
                  <a:lnTo>
                    <a:pt x="9795" y="4293"/>
                  </a:lnTo>
                  <a:lnTo>
                    <a:pt x="9612" y="4329"/>
                  </a:lnTo>
                  <a:lnTo>
                    <a:pt x="9501" y="4293"/>
                  </a:lnTo>
                  <a:lnTo>
                    <a:pt x="9428" y="4256"/>
                  </a:lnTo>
                  <a:lnTo>
                    <a:pt x="9501" y="4146"/>
                  </a:lnTo>
                  <a:lnTo>
                    <a:pt x="9501" y="4072"/>
                  </a:lnTo>
                  <a:lnTo>
                    <a:pt x="9465" y="3999"/>
                  </a:lnTo>
                  <a:lnTo>
                    <a:pt x="9391" y="3926"/>
                  </a:lnTo>
                  <a:lnTo>
                    <a:pt x="9245" y="3926"/>
                  </a:lnTo>
                  <a:lnTo>
                    <a:pt x="9465" y="3816"/>
                  </a:lnTo>
                  <a:lnTo>
                    <a:pt x="9501" y="3779"/>
                  </a:lnTo>
                  <a:lnTo>
                    <a:pt x="9538" y="3742"/>
                  </a:lnTo>
                  <a:lnTo>
                    <a:pt x="9538" y="3632"/>
                  </a:lnTo>
                  <a:lnTo>
                    <a:pt x="9465" y="3559"/>
                  </a:lnTo>
                  <a:lnTo>
                    <a:pt x="9391" y="3522"/>
                  </a:lnTo>
                  <a:lnTo>
                    <a:pt x="9355" y="3522"/>
                  </a:lnTo>
                  <a:lnTo>
                    <a:pt x="9061" y="3632"/>
                  </a:lnTo>
                  <a:lnTo>
                    <a:pt x="9208" y="3375"/>
                  </a:lnTo>
                  <a:lnTo>
                    <a:pt x="9281" y="3412"/>
                  </a:lnTo>
                  <a:lnTo>
                    <a:pt x="9355" y="3412"/>
                  </a:lnTo>
                  <a:lnTo>
                    <a:pt x="9501" y="3375"/>
                  </a:lnTo>
                  <a:lnTo>
                    <a:pt x="9648" y="3302"/>
                  </a:lnTo>
                  <a:close/>
                  <a:moveTo>
                    <a:pt x="1505" y="4329"/>
                  </a:moveTo>
                  <a:lnTo>
                    <a:pt x="1615" y="4366"/>
                  </a:lnTo>
                  <a:lnTo>
                    <a:pt x="1725" y="4439"/>
                  </a:lnTo>
                  <a:lnTo>
                    <a:pt x="1872" y="4586"/>
                  </a:lnTo>
                  <a:lnTo>
                    <a:pt x="1908" y="4769"/>
                  </a:lnTo>
                  <a:lnTo>
                    <a:pt x="1945" y="4916"/>
                  </a:lnTo>
                  <a:lnTo>
                    <a:pt x="1908" y="5100"/>
                  </a:lnTo>
                  <a:lnTo>
                    <a:pt x="1872" y="5246"/>
                  </a:lnTo>
                  <a:lnTo>
                    <a:pt x="1762" y="5393"/>
                  </a:lnTo>
                  <a:lnTo>
                    <a:pt x="1615" y="5503"/>
                  </a:lnTo>
                  <a:lnTo>
                    <a:pt x="1468" y="5576"/>
                  </a:lnTo>
                  <a:lnTo>
                    <a:pt x="1432" y="5430"/>
                  </a:lnTo>
                  <a:lnTo>
                    <a:pt x="1432" y="5283"/>
                  </a:lnTo>
                  <a:lnTo>
                    <a:pt x="1432" y="5210"/>
                  </a:lnTo>
                  <a:lnTo>
                    <a:pt x="1395" y="5136"/>
                  </a:lnTo>
                  <a:lnTo>
                    <a:pt x="1395" y="5063"/>
                  </a:lnTo>
                  <a:lnTo>
                    <a:pt x="1321" y="4989"/>
                  </a:lnTo>
                  <a:lnTo>
                    <a:pt x="1285" y="4953"/>
                  </a:lnTo>
                  <a:lnTo>
                    <a:pt x="1175" y="4989"/>
                  </a:lnTo>
                  <a:lnTo>
                    <a:pt x="1028" y="5063"/>
                  </a:lnTo>
                  <a:lnTo>
                    <a:pt x="1138" y="4989"/>
                  </a:lnTo>
                  <a:lnTo>
                    <a:pt x="1321" y="4879"/>
                  </a:lnTo>
                  <a:lnTo>
                    <a:pt x="1468" y="4769"/>
                  </a:lnTo>
                  <a:lnTo>
                    <a:pt x="1542" y="4696"/>
                  </a:lnTo>
                  <a:lnTo>
                    <a:pt x="1505" y="4623"/>
                  </a:lnTo>
                  <a:lnTo>
                    <a:pt x="1468" y="4549"/>
                  </a:lnTo>
                  <a:lnTo>
                    <a:pt x="1395" y="4513"/>
                  </a:lnTo>
                  <a:lnTo>
                    <a:pt x="1432" y="4476"/>
                  </a:lnTo>
                  <a:lnTo>
                    <a:pt x="1468" y="4439"/>
                  </a:lnTo>
                  <a:lnTo>
                    <a:pt x="1468" y="4403"/>
                  </a:lnTo>
                  <a:lnTo>
                    <a:pt x="1432" y="4329"/>
                  </a:lnTo>
                  <a:close/>
                  <a:moveTo>
                    <a:pt x="1138" y="5576"/>
                  </a:moveTo>
                  <a:lnTo>
                    <a:pt x="1138" y="5650"/>
                  </a:lnTo>
                  <a:lnTo>
                    <a:pt x="1028" y="5613"/>
                  </a:lnTo>
                  <a:lnTo>
                    <a:pt x="1138" y="5576"/>
                  </a:lnTo>
                  <a:close/>
                  <a:moveTo>
                    <a:pt x="7887" y="5907"/>
                  </a:moveTo>
                  <a:lnTo>
                    <a:pt x="8218" y="5980"/>
                  </a:lnTo>
                  <a:lnTo>
                    <a:pt x="8291" y="6090"/>
                  </a:lnTo>
                  <a:lnTo>
                    <a:pt x="8401" y="6163"/>
                  </a:lnTo>
                  <a:lnTo>
                    <a:pt x="8511" y="6273"/>
                  </a:lnTo>
                  <a:lnTo>
                    <a:pt x="8621" y="6383"/>
                  </a:lnTo>
                  <a:lnTo>
                    <a:pt x="8694" y="6530"/>
                  </a:lnTo>
                  <a:lnTo>
                    <a:pt x="8768" y="6677"/>
                  </a:lnTo>
                  <a:lnTo>
                    <a:pt x="8805" y="6934"/>
                  </a:lnTo>
                  <a:lnTo>
                    <a:pt x="8768" y="7154"/>
                  </a:lnTo>
                  <a:lnTo>
                    <a:pt x="8658" y="7374"/>
                  </a:lnTo>
                  <a:lnTo>
                    <a:pt x="8548" y="7557"/>
                  </a:lnTo>
                  <a:lnTo>
                    <a:pt x="8438" y="7704"/>
                  </a:lnTo>
                  <a:lnTo>
                    <a:pt x="8291" y="7814"/>
                  </a:lnTo>
                  <a:lnTo>
                    <a:pt x="8144" y="7887"/>
                  </a:lnTo>
                  <a:lnTo>
                    <a:pt x="7998" y="7961"/>
                  </a:lnTo>
                  <a:lnTo>
                    <a:pt x="8071" y="7594"/>
                  </a:lnTo>
                  <a:lnTo>
                    <a:pt x="8071" y="7520"/>
                  </a:lnTo>
                  <a:lnTo>
                    <a:pt x="8034" y="7484"/>
                  </a:lnTo>
                  <a:lnTo>
                    <a:pt x="7961" y="7484"/>
                  </a:lnTo>
                  <a:lnTo>
                    <a:pt x="7924" y="7520"/>
                  </a:lnTo>
                  <a:lnTo>
                    <a:pt x="7741" y="7741"/>
                  </a:lnTo>
                  <a:lnTo>
                    <a:pt x="7557" y="7997"/>
                  </a:lnTo>
                  <a:lnTo>
                    <a:pt x="7264" y="7924"/>
                  </a:lnTo>
                  <a:lnTo>
                    <a:pt x="7484" y="7594"/>
                  </a:lnTo>
                  <a:lnTo>
                    <a:pt x="7741" y="7337"/>
                  </a:lnTo>
                  <a:lnTo>
                    <a:pt x="7741" y="7264"/>
                  </a:lnTo>
                  <a:lnTo>
                    <a:pt x="7741" y="7227"/>
                  </a:lnTo>
                  <a:lnTo>
                    <a:pt x="7631" y="7227"/>
                  </a:lnTo>
                  <a:lnTo>
                    <a:pt x="7447" y="7337"/>
                  </a:lnTo>
                  <a:lnTo>
                    <a:pt x="7264" y="7447"/>
                  </a:lnTo>
                  <a:lnTo>
                    <a:pt x="7080" y="7594"/>
                  </a:lnTo>
                  <a:lnTo>
                    <a:pt x="6934" y="7777"/>
                  </a:lnTo>
                  <a:lnTo>
                    <a:pt x="6860" y="7704"/>
                  </a:lnTo>
                  <a:lnTo>
                    <a:pt x="6714" y="7557"/>
                  </a:lnTo>
                  <a:lnTo>
                    <a:pt x="7227" y="7264"/>
                  </a:lnTo>
                  <a:lnTo>
                    <a:pt x="7741" y="6934"/>
                  </a:lnTo>
                  <a:lnTo>
                    <a:pt x="7741" y="6897"/>
                  </a:lnTo>
                  <a:lnTo>
                    <a:pt x="7704" y="6860"/>
                  </a:lnTo>
                  <a:lnTo>
                    <a:pt x="7411" y="6860"/>
                  </a:lnTo>
                  <a:lnTo>
                    <a:pt x="7080" y="6934"/>
                  </a:lnTo>
                  <a:lnTo>
                    <a:pt x="6787" y="7044"/>
                  </a:lnTo>
                  <a:lnTo>
                    <a:pt x="6530" y="7227"/>
                  </a:lnTo>
                  <a:lnTo>
                    <a:pt x="6494" y="7007"/>
                  </a:lnTo>
                  <a:lnTo>
                    <a:pt x="6494" y="6750"/>
                  </a:lnTo>
                  <a:lnTo>
                    <a:pt x="6604" y="6713"/>
                  </a:lnTo>
                  <a:lnTo>
                    <a:pt x="6970" y="6603"/>
                  </a:lnTo>
                  <a:lnTo>
                    <a:pt x="7117" y="6530"/>
                  </a:lnTo>
                  <a:lnTo>
                    <a:pt x="7301" y="6420"/>
                  </a:lnTo>
                  <a:lnTo>
                    <a:pt x="7337" y="6347"/>
                  </a:lnTo>
                  <a:lnTo>
                    <a:pt x="7337" y="6310"/>
                  </a:lnTo>
                  <a:lnTo>
                    <a:pt x="7301" y="6310"/>
                  </a:lnTo>
                  <a:lnTo>
                    <a:pt x="7007" y="6273"/>
                  </a:lnTo>
                  <a:lnTo>
                    <a:pt x="6750" y="6310"/>
                  </a:lnTo>
                  <a:lnTo>
                    <a:pt x="6750" y="6310"/>
                  </a:lnTo>
                  <a:lnTo>
                    <a:pt x="6860" y="6200"/>
                  </a:lnTo>
                  <a:lnTo>
                    <a:pt x="6970" y="6090"/>
                  </a:lnTo>
                  <a:lnTo>
                    <a:pt x="7117" y="6017"/>
                  </a:lnTo>
                  <a:lnTo>
                    <a:pt x="7264" y="5943"/>
                  </a:lnTo>
                  <a:lnTo>
                    <a:pt x="7557" y="5907"/>
                  </a:lnTo>
                  <a:close/>
                  <a:moveTo>
                    <a:pt x="4953" y="1"/>
                  </a:moveTo>
                  <a:lnTo>
                    <a:pt x="4733" y="37"/>
                  </a:lnTo>
                  <a:lnTo>
                    <a:pt x="4476" y="111"/>
                  </a:lnTo>
                  <a:lnTo>
                    <a:pt x="4256" y="184"/>
                  </a:lnTo>
                  <a:lnTo>
                    <a:pt x="4036" y="294"/>
                  </a:lnTo>
                  <a:lnTo>
                    <a:pt x="3632" y="551"/>
                  </a:lnTo>
                  <a:lnTo>
                    <a:pt x="3302" y="881"/>
                  </a:lnTo>
                  <a:lnTo>
                    <a:pt x="2972" y="1248"/>
                  </a:lnTo>
                  <a:lnTo>
                    <a:pt x="2679" y="1651"/>
                  </a:lnTo>
                  <a:lnTo>
                    <a:pt x="2569" y="1872"/>
                  </a:lnTo>
                  <a:lnTo>
                    <a:pt x="2495" y="2092"/>
                  </a:lnTo>
                  <a:lnTo>
                    <a:pt x="2422" y="2348"/>
                  </a:lnTo>
                  <a:lnTo>
                    <a:pt x="2385" y="2568"/>
                  </a:lnTo>
                  <a:lnTo>
                    <a:pt x="2422" y="2789"/>
                  </a:lnTo>
                  <a:lnTo>
                    <a:pt x="2459" y="2935"/>
                  </a:lnTo>
                  <a:lnTo>
                    <a:pt x="2532" y="3119"/>
                  </a:lnTo>
                  <a:lnTo>
                    <a:pt x="2605" y="3265"/>
                  </a:lnTo>
                  <a:lnTo>
                    <a:pt x="2495" y="3339"/>
                  </a:lnTo>
                  <a:lnTo>
                    <a:pt x="2018" y="3559"/>
                  </a:lnTo>
                  <a:lnTo>
                    <a:pt x="1798" y="3706"/>
                  </a:lnTo>
                  <a:lnTo>
                    <a:pt x="1688" y="3779"/>
                  </a:lnTo>
                  <a:lnTo>
                    <a:pt x="1578" y="3852"/>
                  </a:lnTo>
                  <a:lnTo>
                    <a:pt x="1065" y="3852"/>
                  </a:lnTo>
                  <a:lnTo>
                    <a:pt x="881" y="3926"/>
                  </a:lnTo>
                  <a:lnTo>
                    <a:pt x="735" y="3999"/>
                  </a:lnTo>
                  <a:lnTo>
                    <a:pt x="588" y="4109"/>
                  </a:lnTo>
                  <a:lnTo>
                    <a:pt x="478" y="4256"/>
                  </a:lnTo>
                  <a:lnTo>
                    <a:pt x="368" y="4403"/>
                  </a:lnTo>
                  <a:lnTo>
                    <a:pt x="184" y="4623"/>
                  </a:lnTo>
                  <a:lnTo>
                    <a:pt x="74" y="4879"/>
                  </a:lnTo>
                  <a:lnTo>
                    <a:pt x="38" y="4989"/>
                  </a:lnTo>
                  <a:lnTo>
                    <a:pt x="1" y="5136"/>
                  </a:lnTo>
                  <a:lnTo>
                    <a:pt x="38" y="5283"/>
                  </a:lnTo>
                  <a:lnTo>
                    <a:pt x="74" y="5430"/>
                  </a:lnTo>
                  <a:lnTo>
                    <a:pt x="184" y="5576"/>
                  </a:lnTo>
                  <a:lnTo>
                    <a:pt x="258" y="5723"/>
                  </a:lnTo>
                  <a:lnTo>
                    <a:pt x="404" y="5833"/>
                  </a:lnTo>
                  <a:lnTo>
                    <a:pt x="514" y="5943"/>
                  </a:lnTo>
                  <a:lnTo>
                    <a:pt x="661" y="6017"/>
                  </a:lnTo>
                  <a:lnTo>
                    <a:pt x="845" y="6053"/>
                  </a:lnTo>
                  <a:lnTo>
                    <a:pt x="1175" y="6127"/>
                  </a:lnTo>
                  <a:lnTo>
                    <a:pt x="1358" y="6127"/>
                  </a:lnTo>
                  <a:lnTo>
                    <a:pt x="1505" y="6090"/>
                  </a:lnTo>
                  <a:lnTo>
                    <a:pt x="1688" y="6053"/>
                  </a:lnTo>
                  <a:lnTo>
                    <a:pt x="1835" y="5980"/>
                  </a:lnTo>
                  <a:lnTo>
                    <a:pt x="2055" y="5760"/>
                  </a:lnTo>
                  <a:lnTo>
                    <a:pt x="2275" y="5503"/>
                  </a:lnTo>
                  <a:lnTo>
                    <a:pt x="2385" y="5210"/>
                  </a:lnTo>
                  <a:lnTo>
                    <a:pt x="2422" y="5063"/>
                  </a:lnTo>
                  <a:lnTo>
                    <a:pt x="2422" y="4879"/>
                  </a:lnTo>
                  <a:lnTo>
                    <a:pt x="2385" y="4733"/>
                  </a:lnTo>
                  <a:lnTo>
                    <a:pt x="2349" y="4586"/>
                  </a:lnTo>
                  <a:lnTo>
                    <a:pt x="2275" y="4403"/>
                  </a:lnTo>
                  <a:lnTo>
                    <a:pt x="2202" y="4256"/>
                  </a:lnTo>
                  <a:lnTo>
                    <a:pt x="2092" y="4146"/>
                  </a:lnTo>
                  <a:lnTo>
                    <a:pt x="2055" y="4109"/>
                  </a:lnTo>
                  <a:lnTo>
                    <a:pt x="2165" y="4036"/>
                  </a:lnTo>
                  <a:lnTo>
                    <a:pt x="2495" y="3816"/>
                  </a:lnTo>
                  <a:lnTo>
                    <a:pt x="2679" y="3669"/>
                  </a:lnTo>
                  <a:lnTo>
                    <a:pt x="2862" y="3522"/>
                  </a:lnTo>
                  <a:lnTo>
                    <a:pt x="3119" y="3706"/>
                  </a:lnTo>
                  <a:lnTo>
                    <a:pt x="3156" y="3779"/>
                  </a:lnTo>
                  <a:lnTo>
                    <a:pt x="3229" y="3816"/>
                  </a:lnTo>
                  <a:lnTo>
                    <a:pt x="3339" y="3816"/>
                  </a:lnTo>
                  <a:lnTo>
                    <a:pt x="3706" y="3962"/>
                  </a:lnTo>
                  <a:lnTo>
                    <a:pt x="4109" y="4036"/>
                  </a:lnTo>
                  <a:lnTo>
                    <a:pt x="4513" y="4072"/>
                  </a:lnTo>
                  <a:lnTo>
                    <a:pt x="4880" y="3999"/>
                  </a:lnTo>
                  <a:lnTo>
                    <a:pt x="5246" y="3889"/>
                  </a:lnTo>
                  <a:lnTo>
                    <a:pt x="5283" y="3962"/>
                  </a:lnTo>
                  <a:lnTo>
                    <a:pt x="5320" y="4036"/>
                  </a:lnTo>
                  <a:lnTo>
                    <a:pt x="5540" y="4219"/>
                  </a:lnTo>
                  <a:lnTo>
                    <a:pt x="5723" y="4439"/>
                  </a:lnTo>
                  <a:lnTo>
                    <a:pt x="5980" y="4916"/>
                  </a:lnTo>
                  <a:lnTo>
                    <a:pt x="6200" y="5430"/>
                  </a:lnTo>
                  <a:lnTo>
                    <a:pt x="6347" y="5650"/>
                  </a:lnTo>
                  <a:lnTo>
                    <a:pt x="6530" y="5870"/>
                  </a:lnTo>
                  <a:lnTo>
                    <a:pt x="6347" y="6017"/>
                  </a:lnTo>
                  <a:lnTo>
                    <a:pt x="6237" y="6200"/>
                  </a:lnTo>
                  <a:lnTo>
                    <a:pt x="6127" y="6383"/>
                  </a:lnTo>
                  <a:lnTo>
                    <a:pt x="6053" y="6567"/>
                  </a:lnTo>
                  <a:lnTo>
                    <a:pt x="5797" y="6713"/>
                  </a:lnTo>
                  <a:lnTo>
                    <a:pt x="5723" y="6824"/>
                  </a:lnTo>
                  <a:lnTo>
                    <a:pt x="5723" y="6934"/>
                  </a:lnTo>
                  <a:lnTo>
                    <a:pt x="5760" y="7044"/>
                  </a:lnTo>
                  <a:lnTo>
                    <a:pt x="5833" y="7080"/>
                  </a:lnTo>
                  <a:lnTo>
                    <a:pt x="6017" y="7080"/>
                  </a:lnTo>
                  <a:lnTo>
                    <a:pt x="6053" y="7300"/>
                  </a:lnTo>
                  <a:lnTo>
                    <a:pt x="6127" y="7520"/>
                  </a:lnTo>
                  <a:lnTo>
                    <a:pt x="6127" y="7631"/>
                  </a:lnTo>
                  <a:lnTo>
                    <a:pt x="6127" y="7741"/>
                  </a:lnTo>
                  <a:lnTo>
                    <a:pt x="6200" y="7814"/>
                  </a:lnTo>
                  <a:lnTo>
                    <a:pt x="6310" y="7851"/>
                  </a:lnTo>
                  <a:lnTo>
                    <a:pt x="6347" y="7851"/>
                  </a:lnTo>
                  <a:lnTo>
                    <a:pt x="6494" y="8034"/>
                  </a:lnTo>
                  <a:lnTo>
                    <a:pt x="6640" y="8144"/>
                  </a:lnTo>
                  <a:lnTo>
                    <a:pt x="6787" y="8254"/>
                  </a:lnTo>
                  <a:lnTo>
                    <a:pt x="6860" y="8291"/>
                  </a:lnTo>
                  <a:lnTo>
                    <a:pt x="6934" y="8327"/>
                  </a:lnTo>
                  <a:lnTo>
                    <a:pt x="7191" y="8438"/>
                  </a:lnTo>
                  <a:lnTo>
                    <a:pt x="7447" y="8474"/>
                  </a:lnTo>
                  <a:lnTo>
                    <a:pt x="7741" y="8474"/>
                  </a:lnTo>
                  <a:lnTo>
                    <a:pt x="7998" y="8438"/>
                  </a:lnTo>
                  <a:lnTo>
                    <a:pt x="8254" y="8364"/>
                  </a:lnTo>
                  <a:lnTo>
                    <a:pt x="8511" y="8254"/>
                  </a:lnTo>
                  <a:lnTo>
                    <a:pt x="8731" y="8071"/>
                  </a:lnTo>
                  <a:lnTo>
                    <a:pt x="8915" y="7887"/>
                  </a:lnTo>
                  <a:lnTo>
                    <a:pt x="9098" y="7631"/>
                  </a:lnTo>
                  <a:lnTo>
                    <a:pt x="9245" y="7300"/>
                  </a:lnTo>
                  <a:lnTo>
                    <a:pt x="9281" y="7007"/>
                  </a:lnTo>
                  <a:lnTo>
                    <a:pt x="9318" y="6824"/>
                  </a:lnTo>
                  <a:lnTo>
                    <a:pt x="9281" y="6677"/>
                  </a:lnTo>
                  <a:lnTo>
                    <a:pt x="9208" y="6457"/>
                  </a:lnTo>
                  <a:lnTo>
                    <a:pt x="9135" y="6200"/>
                  </a:lnTo>
                  <a:lnTo>
                    <a:pt x="8951" y="5980"/>
                  </a:lnTo>
                  <a:lnTo>
                    <a:pt x="8878" y="5907"/>
                  </a:lnTo>
                  <a:lnTo>
                    <a:pt x="8768" y="5833"/>
                  </a:lnTo>
                  <a:lnTo>
                    <a:pt x="8805" y="5686"/>
                  </a:lnTo>
                  <a:lnTo>
                    <a:pt x="9025" y="5246"/>
                  </a:lnTo>
                  <a:lnTo>
                    <a:pt x="9208" y="4769"/>
                  </a:lnTo>
                  <a:lnTo>
                    <a:pt x="9428" y="4806"/>
                  </a:lnTo>
                  <a:lnTo>
                    <a:pt x="9648" y="4806"/>
                  </a:lnTo>
                  <a:lnTo>
                    <a:pt x="9832" y="4733"/>
                  </a:lnTo>
                  <a:lnTo>
                    <a:pt x="10052" y="4659"/>
                  </a:lnTo>
                  <a:lnTo>
                    <a:pt x="10235" y="4549"/>
                  </a:lnTo>
                  <a:lnTo>
                    <a:pt x="10419" y="4403"/>
                  </a:lnTo>
                  <a:lnTo>
                    <a:pt x="10712" y="4109"/>
                  </a:lnTo>
                  <a:lnTo>
                    <a:pt x="10785" y="3962"/>
                  </a:lnTo>
                  <a:lnTo>
                    <a:pt x="10785" y="3816"/>
                  </a:lnTo>
                  <a:lnTo>
                    <a:pt x="10639" y="3559"/>
                  </a:lnTo>
                  <a:lnTo>
                    <a:pt x="10492" y="3339"/>
                  </a:lnTo>
                  <a:lnTo>
                    <a:pt x="10345" y="3155"/>
                  </a:lnTo>
                  <a:lnTo>
                    <a:pt x="10125" y="2972"/>
                  </a:lnTo>
                  <a:lnTo>
                    <a:pt x="9905" y="2825"/>
                  </a:lnTo>
                  <a:lnTo>
                    <a:pt x="9795" y="2789"/>
                  </a:lnTo>
                  <a:lnTo>
                    <a:pt x="9685" y="2752"/>
                  </a:lnTo>
                  <a:lnTo>
                    <a:pt x="9501" y="2862"/>
                  </a:lnTo>
                  <a:lnTo>
                    <a:pt x="9391" y="2825"/>
                  </a:lnTo>
                  <a:lnTo>
                    <a:pt x="9318" y="2862"/>
                  </a:lnTo>
                  <a:lnTo>
                    <a:pt x="9025" y="3009"/>
                  </a:lnTo>
                  <a:lnTo>
                    <a:pt x="8768" y="3192"/>
                  </a:lnTo>
                  <a:lnTo>
                    <a:pt x="8658" y="3302"/>
                  </a:lnTo>
                  <a:lnTo>
                    <a:pt x="8548" y="3449"/>
                  </a:lnTo>
                  <a:lnTo>
                    <a:pt x="8474" y="3559"/>
                  </a:lnTo>
                  <a:lnTo>
                    <a:pt x="8438" y="3742"/>
                  </a:lnTo>
                  <a:lnTo>
                    <a:pt x="8438" y="3852"/>
                  </a:lnTo>
                  <a:lnTo>
                    <a:pt x="8438" y="3962"/>
                  </a:lnTo>
                  <a:lnTo>
                    <a:pt x="8474" y="4182"/>
                  </a:lnTo>
                  <a:lnTo>
                    <a:pt x="8621" y="4403"/>
                  </a:lnTo>
                  <a:lnTo>
                    <a:pt x="8768" y="4549"/>
                  </a:lnTo>
                  <a:lnTo>
                    <a:pt x="8878" y="4623"/>
                  </a:lnTo>
                  <a:lnTo>
                    <a:pt x="8694" y="4879"/>
                  </a:lnTo>
                  <a:lnTo>
                    <a:pt x="8548" y="5136"/>
                  </a:lnTo>
                  <a:lnTo>
                    <a:pt x="8291" y="5613"/>
                  </a:lnTo>
                  <a:lnTo>
                    <a:pt x="8144" y="5540"/>
                  </a:lnTo>
                  <a:lnTo>
                    <a:pt x="7961" y="5503"/>
                  </a:lnTo>
                  <a:lnTo>
                    <a:pt x="7777" y="5466"/>
                  </a:lnTo>
                  <a:lnTo>
                    <a:pt x="7411" y="5466"/>
                  </a:lnTo>
                  <a:lnTo>
                    <a:pt x="7227" y="5503"/>
                  </a:lnTo>
                  <a:lnTo>
                    <a:pt x="7044" y="5540"/>
                  </a:lnTo>
                  <a:lnTo>
                    <a:pt x="6860" y="5650"/>
                  </a:lnTo>
                  <a:lnTo>
                    <a:pt x="6750" y="5320"/>
                  </a:lnTo>
                  <a:lnTo>
                    <a:pt x="6604" y="5026"/>
                  </a:lnTo>
                  <a:lnTo>
                    <a:pt x="6273" y="4476"/>
                  </a:lnTo>
                  <a:lnTo>
                    <a:pt x="6163" y="4256"/>
                  </a:lnTo>
                  <a:lnTo>
                    <a:pt x="6053" y="4072"/>
                  </a:lnTo>
                  <a:lnTo>
                    <a:pt x="5870" y="3889"/>
                  </a:lnTo>
                  <a:lnTo>
                    <a:pt x="5687" y="3779"/>
                  </a:lnTo>
                  <a:lnTo>
                    <a:pt x="5723" y="3706"/>
                  </a:lnTo>
                  <a:lnTo>
                    <a:pt x="5723" y="3632"/>
                  </a:lnTo>
                  <a:lnTo>
                    <a:pt x="5907" y="3486"/>
                  </a:lnTo>
                  <a:lnTo>
                    <a:pt x="6053" y="3339"/>
                  </a:lnTo>
                  <a:lnTo>
                    <a:pt x="6200" y="3155"/>
                  </a:lnTo>
                  <a:lnTo>
                    <a:pt x="6347" y="2972"/>
                  </a:lnTo>
                  <a:lnTo>
                    <a:pt x="6457" y="2752"/>
                  </a:lnTo>
                  <a:lnTo>
                    <a:pt x="6530" y="2532"/>
                  </a:lnTo>
                  <a:lnTo>
                    <a:pt x="6604" y="2312"/>
                  </a:lnTo>
                  <a:lnTo>
                    <a:pt x="6677" y="2055"/>
                  </a:lnTo>
                  <a:lnTo>
                    <a:pt x="6677" y="1615"/>
                  </a:lnTo>
                  <a:lnTo>
                    <a:pt x="6677" y="1358"/>
                  </a:lnTo>
                  <a:lnTo>
                    <a:pt x="6640" y="1138"/>
                  </a:lnTo>
                  <a:lnTo>
                    <a:pt x="6567" y="881"/>
                  </a:lnTo>
                  <a:lnTo>
                    <a:pt x="6457" y="698"/>
                  </a:lnTo>
                  <a:lnTo>
                    <a:pt x="6273" y="551"/>
                  </a:lnTo>
                  <a:lnTo>
                    <a:pt x="6200" y="478"/>
                  </a:lnTo>
                  <a:lnTo>
                    <a:pt x="6090" y="478"/>
                  </a:lnTo>
                  <a:lnTo>
                    <a:pt x="6017" y="331"/>
                  </a:lnTo>
                  <a:lnTo>
                    <a:pt x="5907" y="221"/>
                  </a:lnTo>
                  <a:lnTo>
                    <a:pt x="5760" y="148"/>
                  </a:lnTo>
                  <a:lnTo>
                    <a:pt x="5613" y="74"/>
                  </a:lnTo>
                  <a:lnTo>
                    <a:pt x="5283" y="1"/>
                  </a:lnTo>
                  <a:close/>
                  <a:moveTo>
                    <a:pt x="15114" y="6750"/>
                  </a:moveTo>
                  <a:lnTo>
                    <a:pt x="15187" y="6787"/>
                  </a:lnTo>
                  <a:lnTo>
                    <a:pt x="15481" y="6897"/>
                  </a:lnTo>
                  <a:lnTo>
                    <a:pt x="15591" y="6970"/>
                  </a:lnTo>
                  <a:lnTo>
                    <a:pt x="15737" y="7044"/>
                  </a:lnTo>
                  <a:lnTo>
                    <a:pt x="15847" y="7190"/>
                  </a:lnTo>
                  <a:lnTo>
                    <a:pt x="15921" y="7337"/>
                  </a:lnTo>
                  <a:lnTo>
                    <a:pt x="16068" y="7667"/>
                  </a:lnTo>
                  <a:lnTo>
                    <a:pt x="16141" y="8034"/>
                  </a:lnTo>
                  <a:lnTo>
                    <a:pt x="16178" y="8438"/>
                  </a:lnTo>
                  <a:lnTo>
                    <a:pt x="16178" y="8621"/>
                  </a:lnTo>
                  <a:lnTo>
                    <a:pt x="16141" y="8804"/>
                  </a:lnTo>
                  <a:lnTo>
                    <a:pt x="16068" y="8988"/>
                  </a:lnTo>
                  <a:lnTo>
                    <a:pt x="15957" y="9134"/>
                  </a:lnTo>
                  <a:lnTo>
                    <a:pt x="15701" y="9355"/>
                  </a:lnTo>
                  <a:lnTo>
                    <a:pt x="15407" y="9575"/>
                  </a:lnTo>
                  <a:lnTo>
                    <a:pt x="15077" y="9758"/>
                  </a:lnTo>
                  <a:lnTo>
                    <a:pt x="14710" y="9905"/>
                  </a:lnTo>
                  <a:lnTo>
                    <a:pt x="14710" y="9905"/>
                  </a:lnTo>
                  <a:lnTo>
                    <a:pt x="15187" y="9208"/>
                  </a:lnTo>
                  <a:lnTo>
                    <a:pt x="15187" y="9134"/>
                  </a:lnTo>
                  <a:lnTo>
                    <a:pt x="15150" y="9098"/>
                  </a:lnTo>
                  <a:lnTo>
                    <a:pt x="15114" y="9061"/>
                  </a:lnTo>
                  <a:lnTo>
                    <a:pt x="15040" y="9098"/>
                  </a:lnTo>
                  <a:lnTo>
                    <a:pt x="14564" y="9538"/>
                  </a:lnTo>
                  <a:lnTo>
                    <a:pt x="14123" y="9978"/>
                  </a:lnTo>
                  <a:lnTo>
                    <a:pt x="13940" y="9978"/>
                  </a:lnTo>
                  <a:lnTo>
                    <a:pt x="13757" y="9905"/>
                  </a:lnTo>
                  <a:lnTo>
                    <a:pt x="13940" y="9648"/>
                  </a:lnTo>
                  <a:lnTo>
                    <a:pt x="14160" y="9391"/>
                  </a:lnTo>
                  <a:lnTo>
                    <a:pt x="14380" y="9134"/>
                  </a:lnTo>
                  <a:lnTo>
                    <a:pt x="14637" y="8914"/>
                  </a:lnTo>
                  <a:lnTo>
                    <a:pt x="14674" y="8841"/>
                  </a:lnTo>
                  <a:lnTo>
                    <a:pt x="14674" y="8804"/>
                  </a:lnTo>
                  <a:lnTo>
                    <a:pt x="14637" y="8731"/>
                  </a:lnTo>
                  <a:lnTo>
                    <a:pt x="14564" y="8731"/>
                  </a:lnTo>
                  <a:lnTo>
                    <a:pt x="14784" y="8584"/>
                  </a:lnTo>
                  <a:lnTo>
                    <a:pt x="14820" y="8511"/>
                  </a:lnTo>
                  <a:lnTo>
                    <a:pt x="14784" y="8438"/>
                  </a:lnTo>
                  <a:lnTo>
                    <a:pt x="14710" y="8401"/>
                  </a:lnTo>
                  <a:lnTo>
                    <a:pt x="14637" y="8401"/>
                  </a:lnTo>
                  <a:lnTo>
                    <a:pt x="14233" y="8621"/>
                  </a:lnTo>
                  <a:lnTo>
                    <a:pt x="13867" y="8841"/>
                  </a:lnTo>
                  <a:lnTo>
                    <a:pt x="13500" y="9061"/>
                  </a:lnTo>
                  <a:lnTo>
                    <a:pt x="13170" y="9318"/>
                  </a:lnTo>
                  <a:lnTo>
                    <a:pt x="13060" y="9098"/>
                  </a:lnTo>
                  <a:lnTo>
                    <a:pt x="13720" y="8658"/>
                  </a:lnTo>
                  <a:lnTo>
                    <a:pt x="14417" y="8291"/>
                  </a:lnTo>
                  <a:lnTo>
                    <a:pt x="14454" y="8217"/>
                  </a:lnTo>
                  <a:lnTo>
                    <a:pt x="14454" y="8144"/>
                  </a:lnTo>
                  <a:lnTo>
                    <a:pt x="14417" y="8107"/>
                  </a:lnTo>
                  <a:lnTo>
                    <a:pt x="14343" y="8107"/>
                  </a:lnTo>
                  <a:lnTo>
                    <a:pt x="13647" y="8364"/>
                  </a:lnTo>
                  <a:lnTo>
                    <a:pt x="12986" y="8658"/>
                  </a:lnTo>
                  <a:lnTo>
                    <a:pt x="12986" y="8474"/>
                  </a:lnTo>
                  <a:lnTo>
                    <a:pt x="13133" y="8401"/>
                  </a:lnTo>
                  <a:lnTo>
                    <a:pt x="13243" y="8327"/>
                  </a:lnTo>
                  <a:lnTo>
                    <a:pt x="13500" y="8144"/>
                  </a:lnTo>
                  <a:lnTo>
                    <a:pt x="14013" y="7924"/>
                  </a:lnTo>
                  <a:lnTo>
                    <a:pt x="14307" y="7814"/>
                  </a:lnTo>
                  <a:lnTo>
                    <a:pt x="14564" y="7777"/>
                  </a:lnTo>
                  <a:lnTo>
                    <a:pt x="14600" y="7741"/>
                  </a:lnTo>
                  <a:lnTo>
                    <a:pt x="14600" y="7704"/>
                  </a:lnTo>
                  <a:lnTo>
                    <a:pt x="14564" y="7667"/>
                  </a:lnTo>
                  <a:lnTo>
                    <a:pt x="14233" y="7667"/>
                  </a:lnTo>
                  <a:lnTo>
                    <a:pt x="13903" y="7704"/>
                  </a:lnTo>
                  <a:lnTo>
                    <a:pt x="13573" y="7777"/>
                  </a:lnTo>
                  <a:lnTo>
                    <a:pt x="13280" y="7851"/>
                  </a:lnTo>
                  <a:lnTo>
                    <a:pt x="13500" y="7594"/>
                  </a:lnTo>
                  <a:lnTo>
                    <a:pt x="14087" y="7484"/>
                  </a:lnTo>
                  <a:lnTo>
                    <a:pt x="14380" y="7410"/>
                  </a:lnTo>
                  <a:lnTo>
                    <a:pt x="14674" y="7264"/>
                  </a:lnTo>
                  <a:lnTo>
                    <a:pt x="14710" y="7227"/>
                  </a:lnTo>
                  <a:lnTo>
                    <a:pt x="14710" y="7190"/>
                  </a:lnTo>
                  <a:lnTo>
                    <a:pt x="14710" y="7154"/>
                  </a:lnTo>
                  <a:lnTo>
                    <a:pt x="14637" y="7117"/>
                  </a:lnTo>
                  <a:lnTo>
                    <a:pt x="14343" y="7080"/>
                  </a:lnTo>
                  <a:lnTo>
                    <a:pt x="14013" y="7080"/>
                  </a:lnTo>
                  <a:lnTo>
                    <a:pt x="14270" y="6934"/>
                  </a:lnTo>
                  <a:lnTo>
                    <a:pt x="14527" y="6824"/>
                  </a:lnTo>
                  <a:lnTo>
                    <a:pt x="14820" y="6750"/>
                  </a:lnTo>
                  <a:close/>
                  <a:moveTo>
                    <a:pt x="5246" y="9098"/>
                  </a:moveTo>
                  <a:lnTo>
                    <a:pt x="5320" y="9208"/>
                  </a:lnTo>
                  <a:lnTo>
                    <a:pt x="5393" y="9245"/>
                  </a:lnTo>
                  <a:lnTo>
                    <a:pt x="5577" y="9245"/>
                  </a:lnTo>
                  <a:lnTo>
                    <a:pt x="5650" y="9281"/>
                  </a:lnTo>
                  <a:lnTo>
                    <a:pt x="5760" y="9318"/>
                  </a:lnTo>
                  <a:lnTo>
                    <a:pt x="5833" y="9391"/>
                  </a:lnTo>
                  <a:lnTo>
                    <a:pt x="5870" y="9465"/>
                  </a:lnTo>
                  <a:lnTo>
                    <a:pt x="5907" y="9538"/>
                  </a:lnTo>
                  <a:lnTo>
                    <a:pt x="5907" y="9648"/>
                  </a:lnTo>
                  <a:lnTo>
                    <a:pt x="5870" y="9758"/>
                  </a:lnTo>
                  <a:lnTo>
                    <a:pt x="5797" y="9831"/>
                  </a:lnTo>
                  <a:lnTo>
                    <a:pt x="5723" y="9905"/>
                  </a:lnTo>
                  <a:lnTo>
                    <a:pt x="5650" y="9978"/>
                  </a:lnTo>
                  <a:lnTo>
                    <a:pt x="5540" y="10015"/>
                  </a:lnTo>
                  <a:lnTo>
                    <a:pt x="5466" y="9868"/>
                  </a:lnTo>
                  <a:lnTo>
                    <a:pt x="5356" y="9758"/>
                  </a:lnTo>
                  <a:lnTo>
                    <a:pt x="5210" y="9685"/>
                  </a:lnTo>
                  <a:lnTo>
                    <a:pt x="5026" y="9648"/>
                  </a:lnTo>
                  <a:lnTo>
                    <a:pt x="5063" y="9648"/>
                  </a:lnTo>
                  <a:lnTo>
                    <a:pt x="5210" y="9575"/>
                  </a:lnTo>
                  <a:lnTo>
                    <a:pt x="5283" y="9538"/>
                  </a:lnTo>
                  <a:lnTo>
                    <a:pt x="5283" y="9501"/>
                  </a:lnTo>
                  <a:lnTo>
                    <a:pt x="5283" y="9355"/>
                  </a:lnTo>
                  <a:lnTo>
                    <a:pt x="5210" y="9245"/>
                  </a:lnTo>
                  <a:lnTo>
                    <a:pt x="5100" y="9245"/>
                  </a:lnTo>
                  <a:lnTo>
                    <a:pt x="4953" y="9281"/>
                  </a:lnTo>
                  <a:lnTo>
                    <a:pt x="4806" y="9355"/>
                  </a:lnTo>
                  <a:lnTo>
                    <a:pt x="4806" y="9355"/>
                  </a:lnTo>
                  <a:lnTo>
                    <a:pt x="4843" y="9281"/>
                  </a:lnTo>
                  <a:lnTo>
                    <a:pt x="4880" y="9208"/>
                  </a:lnTo>
                  <a:lnTo>
                    <a:pt x="4843" y="9171"/>
                  </a:lnTo>
                  <a:lnTo>
                    <a:pt x="5026" y="9134"/>
                  </a:lnTo>
                  <a:lnTo>
                    <a:pt x="5246" y="9098"/>
                  </a:lnTo>
                  <a:close/>
                  <a:moveTo>
                    <a:pt x="6347" y="8034"/>
                  </a:moveTo>
                  <a:lnTo>
                    <a:pt x="6347" y="8071"/>
                  </a:lnTo>
                  <a:lnTo>
                    <a:pt x="6310" y="8181"/>
                  </a:lnTo>
                  <a:lnTo>
                    <a:pt x="6127" y="8254"/>
                  </a:lnTo>
                  <a:lnTo>
                    <a:pt x="5980" y="8364"/>
                  </a:lnTo>
                  <a:lnTo>
                    <a:pt x="5687" y="8621"/>
                  </a:lnTo>
                  <a:lnTo>
                    <a:pt x="5577" y="8621"/>
                  </a:lnTo>
                  <a:lnTo>
                    <a:pt x="5466" y="8694"/>
                  </a:lnTo>
                  <a:lnTo>
                    <a:pt x="5393" y="8768"/>
                  </a:lnTo>
                  <a:lnTo>
                    <a:pt x="5246" y="8731"/>
                  </a:lnTo>
                  <a:lnTo>
                    <a:pt x="4806" y="8731"/>
                  </a:lnTo>
                  <a:lnTo>
                    <a:pt x="4549" y="8841"/>
                  </a:lnTo>
                  <a:lnTo>
                    <a:pt x="4293" y="9024"/>
                  </a:lnTo>
                  <a:lnTo>
                    <a:pt x="4183" y="9171"/>
                  </a:lnTo>
                  <a:lnTo>
                    <a:pt x="4073" y="9355"/>
                  </a:lnTo>
                  <a:lnTo>
                    <a:pt x="4073" y="9501"/>
                  </a:lnTo>
                  <a:lnTo>
                    <a:pt x="4073" y="9648"/>
                  </a:lnTo>
                  <a:lnTo>
                    <a:pt x="4073" y="9721"/>
                  </a:lnTo>
                  <a:lnTo>
                    <a:pt x="4146" y="9831"/>
                  </a:lnTo>
                  <a:lnTo>
                    <a:pt x="4256" y="9978"/>
                  </a:lnTo>
                  <a:lnTo>
                    <a:pt x="4439" y="10162"/>
                  </a:lnTo>
                  <a:lnTo>
                    <a:pt x="4623" y="10308"/>
                  </a:lnTo>
                  <a:lnTo>
                    <a:pt x="4843" y="10382"/>
                  </a:lnTo>
                  <a:lnTo>
                    <a:pt x="5026" y="10455"/>
                  </a:lnTo>
                  <a:lnTo>
                    <a:pt x="5246" y="10492"/>
                  </a:lnTo>
                  <a:lnTo>
                    <a:pt x="5466" y="10492"/>
                  </a:lnTo>
                  <a:lnTo>
                    <a:pt x="5723" y="10455"/>
                  </a:lnTo>
                  <a:lnTo>
                    <a:pt x="5907" y="10345"/>
                  </a:lnTo>
                  <a:lnTo>
                    <a:pt x="6090" y="10235"/>
                  </a:lnTo>
                  <a:lnTo>
                    <a:pt x="6237" y="10052"/>
                  </a:lnTo>
                  <a:lnTo>
                    <a:pt x="6347" y="9868"/>
                  </a:lnTo>
                  <a:lnTo>
                    <a:pt x="6384" y="9575"/>
                  </a:lnTo>
                  <a:lnTo>
                    <a:pt x="6310" y="9355"/>
                  </a:lnTo>
                  <a:lnTo>
                    <a:pt x="6200" y="9134"/>
                  </a:lnTo>
                  <a:lnTo>
                    <a:pt x="6017" y="8951"/>
                  </a:lnTo>
                  <a:lnTo>
                    <a:pt x="6310" y="8658"/>
                  </a:lnTo>
                  <a:lnTo>
                    <a:pt x="6420" y="8548"/>
                  </a:lnTo>
                  <a:lnTo>
                    <a:pt x="6567" y="8401"/>
                  </a:lnTo>
                  <a:lnTo>
                    <a:pt x="6567" y="8327"/>
                  </a:lnTo>
                  <a:lnTo>
                    <a:pt x="6567" y="8254"/>
                  </a:lnTo>
                  <a:lnTo>
                    <a:pt x="6530" y="8217"/>
                  </a:lnTo>
                  <a:lnTo>
                    <a:pt x="6494" y="8181"/>
                  </a:lnTo>
                  <a:lnTo>
                    <a:pt x="6384" y="8071"/>
                  </a:lnTo>
                  <a:lnTo>
                    <a:pt x="6347" y="8034"/>
                  </a:lnTo>
                  <a:close/>
                  <a:moveTo>
                    <a:pt x="19992" y="10418"/>
                  </a:moveTo>
                  <a:lnTo>
                    <a:pt x="20139" y="10492"/>
                  </a:lnTo>
                  <a:lnTo>
                    <a:pt x="20139" y="10602"/>
                  </a:lnTo>
                  <a:lnTo>
                    <a:pt x="20176" y="10638"/>
                  </a:lnTo>
                  <a:lnTo>
                    <a:pt x="20213" y="10638"/>
                  </a:lnTo>
                  <a:lnTo>
                    <a:pt x="20249" y="10602"/>
                  </a:lnTo>
                  <a:lnTo>
                    <a:pt x="20286" y="10785"/>
                  </a:lnTo>
                  <a:lnTo>
                    <a:pt x="20286" y="11042"/>
                  </a:lnTo>
                  <a:lnTo>
                    <a:pt x="20286" y="11189"/>
                  </a:lnTo>
                  <a:lnTo>
                    <a:pt x="20213" y="11372"/>
                  </a:lnTo>
                  <a:lnTo>
                    <a:pt x="20139" y="11519"/>
                  </a:lnTo>
                  <a:lnTo>
                    <a:pt x="20066" y="11665"/>
                  </a:lnTo>
                  <a:lnTo>
                    <a:pt x="19956" y="11812"/>
                  </a:lnTo>
                  <a:lnTo>
                    <a:pt x="19809" y="11886"/>
                  </a:lnTo>
                  <a:lnTo>
                    <a:pt x="19662" y="11959"/>
                  </a:lnTo>
                  <a:lnTo>
                    <a:pt x="19479" y="11959"/>
                  </a:lnTo>
                  <a:lnTo>
                    <a:pt x="19442" y="11886"/>
                  </a:lnTo>
                  <a:lnTo>
                    <a:pt x="19222" y="11776"/>
                  </a:lnTo>
                  <a:lnTo>
                    <a:pt x="19626" y="11702"/>
                  </a:lnTo>
                  <a:lnTo>
                    <a:pt x="19662" y="11665"/>
                  </a:lnTo>
                  <a:lnTo>
                    <a:pt x="19736" y="11629"/>
                  </a:lnTo>
                  <a:lnTo>
                    <a:pt x="19736" y="11482"/>
                  </a:lnTo>
                  <a:lnTo>
                    <a:pt x="19699" y="11372"/>
                  </a:lnTo>
                  <a:lnTo>
                    <a:pt x="19626" y="11335"/>
                  </a:lnTo>
                  <a:lnTo>
                    <a:pt x="19406" y="11335"/>
                  </a:lnTo>
                  <a:lnTo>
                    <a:pt x="19662" y="11152"/>
                  </a:lnTo>
                  <a:lnTo>
                    <a:pt x="19736" y="11115"/>
                  </a:lnTo>
                  <a:lnTo>
                    <a:pt x="19736" y="11042"/>
                  </a:lnTo>
                  <a:lnTo>
                    <a:pt x="19736" y="10969"/>
                  </a:lnTo>
                  <a:lnTo>
                    <a:pt x="19736" y="10932"/>
                  </a:lnTo>
                  <a:lnTo>
                    <a:pt x="19699" y="10858"/>
                  </a:lnTo>
                  <a:lnTo>
                    <a:pt x="19626" y="10822"/>
                  </a:lnTo>
                  <a:lnTo>
                    <a:pt x="19552" y="10822"/>
                  </a:lnTo>
                  <a:lnTo>
                    <a:pt x="19479" y="10858"/>
                  </a:lnTo>
                  <a:lnTo>
                    <a:pt x="19332" y="10895"/>
                  </a:lnTo>
                  <a:lnTo>
                    <a:pt x="19185" y="10932"/>
                  </a:lnTo>
                  <a:lnTo>
                    <a:pt x="19185" y="10932"/>
                  </a:lnTo>
                  <a:lnTo>
                    <a:pt x="19626" y="10748"/>
                  </a:lnTo>
                  <a:lnTo>
                    <a:pt x="19662" y="10712"/>
                  </a:lnTo>
                  <a:lnTo>
                    <a:pt x="19662" y="10675"/>
                  </a:lnTo>
                  <a:lnTo>
                    <a:pt x="19626" y="10638"/>
                  </a:lnTo>
                  <a:lnTo>
                    <a:pt x="19479" y="10602"/>
                  </a:lnTo>
                  <a:lnTo>
                    <a:pt x="19295" y="10602"/>
                  </a:lnTo>
                  <a:lnTo>
                    <a:pt x="19369" y="10565"/>
                  </a:lnTo>
                  <a:lnTo>
                    <a:pt x="19589" y="10455"/>
                  </a:lnTo>
                  <a:lnTo>
                    <a:pt x="19772" y="10418"/>
                  </a:lnTo>
                  <a:close/>
                  <a:moveTo>
                    <a:pt x="16691" y="13390"/>
                  </a:moveTo>
                  <a:lnTo>
                    <a:pt x="16801" y="13463"/>
                  </a:lnTo>
                  <a:lnTo>
                    <a:pt x="16874" y="13536"/>
                  </a:lnTo>
                  <a:lnTo>
                    <a:pt x="16728" y="13646"/>
                  </a:lnTo>
                  <a:lnTo>
                    <a:pt x="16581" y="13756"/>
                  </a:lnTo>
                  <a:lnTo>
                    <a:pt x="16434" y="13903"/>
                  </a:lnTo>
                  <a:lnTo>
                    <a:pt x="16361" y="14050"/>
                  </a:lnTo>
                  <a:lnTo>
                    <a:pt x="16104" y="14013"/>
                  </a:lnTo>
                  <a:lnTo>
                    <a:pt x="16068" y="13976"/>
                  </a:lnTo>
                  <a:lnTo>
                    <a:pt x="16691" y="13390"/>
                  </a:lnTo>
                  <a:close/>
                  <a:moveTo>
                    <a:pt x="16654" y="11959"/>
                  </a:moveTo>
                  <a:lnTo>
                    <a:pt x="17058" y="12326"/>
                  </a:lnTo>
                  <a:lnTo>
                    <a:pt x="17278" y="12546"/>
                  </a:lnTo>
                  <a:lnTo>
                    <a:pt x="17498" y="12803"/>
                  </a:lnTo>
                  <a:lnTo>
                    <a:pt x="17681" y="13059"/>
                  </a:lnTo>
                  <a:lnTo>
                    <a:pt x="17755" y="13169"/>
                  </a:lnTo>
                  <a:lnTo>
                    <a:pt x="17792" y="13279"/>
                  </a:lnTo>
                  <a:lnTo>
                    <a:pt x="17792" y="13426"/>
                  </a:lnTo>
                  <a:lnTo>
                    <a:pt x="17755" y="13536"/>
                  </a:lnTo>
                  <a:lnTo>
                    <a:pt x="17718" y="13646"/>
                  </a:lnTo>
                  <a:lnTo>
                    <a:pt x="17608" y="13756"/>
                  </a:lnTo>
                  <a:lnTo>
                    <a:pt x="17498" y="13866"/>
                  </a:lnTo>
                  <a:lnTo>
                    <a:pt x="17351" y="13940"/>
                  </a:lnTo>
                  <a:lnTo>
                    <a:pt x="17278" y="13866"/>
                  </a:lnTo>
                  <a:lnTo>
                    <a:pt x="17168" y="13866"/>
                  </a:lnTo>
                  <a:lnTo>
                    <a:pt x="17095" y="13903"/>
                  </a:lnTo>
                  <a:lnTo>
                    <a:pt x="17058" y="13940"/>
                  </a:lnTo>
                  <a:lnTo>
                    <a:pt x="17021" y="13940"/>
                  </a:lnTo>
                  <a:lnTo>
                    <a:pt x="16948" y="13976"/>
                  </a:lnTo>
                  <a:lnTo>
                    <a:pt x="16911" y="14050"/>
                  </a:lnTo>
                  <a:lnTo>
                    <a:pt x="16874" y="14050"/>
                  </a:lnTo>
                  <a:lnTo>
                    <a:pt x="16948" y="13940"/>
                  </a:lnTo>
                  <a:lnTo>
                    <a:pt x="17095" y="13793"/>
                  </a:lnTo>
                  <a:lnTo>
                    <a:pt x="17168" y="13683"/>
                  </a:lnTo>
                  <a:lnTo>
                    <a:pt x="17205" y="13573"/>
                  </a:lnTo>
                  <a:lnTo>
                    <a:pt x="17168" y="13500"/>
                  </a:lnTo>
                  <a:lnTo>
                    <a:pt x="17131" y="13426"/>
                  </a:lnTo>
                  <a:lnTo>
                    <a:pt x="17021" y="13316"/>
                  </a:lnTo>
                  <a:lnTo>
                    <a:pt x="16874" y="13206"/>
                  </a:lnTo>
                  <a:lnTo>
                    <a:pt x="16691" y="13169"/>
                  </a:lnTo>
                  <a:lnTo>
                    <a:pt x="16618" y="13169"/>
                  </a:lnTo>
                  <a:lnTo>
                    <a:pt x="16581" y="13206"/>
                  </a:lnTo>
                  <a:lnTo>
                    <a:pt x="15627" y="13793"/>
                  </a:lnTo>
                  <a:lnTo>
                    <a:pt x="15517" y="13756"/>
                  </a:lnTo>
                  <a:lnTo>
                    <a:pt x="15407" y="13646"/>
                  </a:lnTo>
                  <a:lnTo>
                    <a:pt x="15884" y="13353"/>
                  </a:lnTo>
                  <a:lnTo>
                    <a:pt x="16361" y="13096"/>
                  </a:lnTo>
                  <a:lnTo>
                    <a:pt x="16398" y="13023"/>
                  </a:lnTo>
                  <a:lnTo>
                    <a:pt x="16398" y="12986"/>
                  </a:lnTo>
                  <a:lnTo>
                    <a:pt x="16361" y="12913"/>
                  </a:lnTo>
                  <a:lnTo>
                    <a:pt x="16288" y="12913"/>
                  </a:lnTo>
                  <a:lnTo>
                    <a:pt x="15994" y="12949"/>
                  </a:lnTo>
                  <a:lnTo>
                    <a:pt x="15701" y="13059"/>
                  </a:lnTo>
                  <a:lnTo>
                    <a:pt x="15407" y="13169"/>
                  </a:lnTo>
                  <a:lnTo>
                    <a:pt x="15150" y="13279"/>
                  </a:lnTo>
                  <a:lnTo>
                    <a:pt x="15040" y="13023"/>
                  </a:lnTo>
                  <a:lnTo>
                    <a:pt x="15077" y="12986"/>
                  </a:lnTo>
                  <a:lnTo>
                    <a:pt x="16068" y="12399"/>
                  </a:lnTo>
                  <a:lnTo>
                    <a:pt x="16104" y="12362"/>
                  </a:lnTo>
                  <a:lnTo>
                    <a:pt x="16104" y="12326"/>
                  </a:lnTo>
                  <a:lnTo>
                    <a:pt x="16068" y="12289"/>
                  </a:lnTo>
                  <a:lnTo>
                    <a:pt x="15994" y="12252"/>
                  </a:lnTo>
                  <a:lnTo>
                    <a:pt x="15554" y="12362"/>
                  </a:lnTo>
                  <a:lnTo>
                    <a:pt x="15150" y="12472"/>
                  </a:lnTo>
                  <a:lnTo>
                    <a:pt x="15150" y="12472"/>
                  </a:lnTo>
                  <a:lnTo>
                    <a:pt x="15297" y="12326"/>
                  </a:lnTo>
                  <a:lnTo>
                    <a:pt x="15517" y="12179"/>
                  </a:lnTo>
                  <a:lnTo>
                    <a:pt x="15737" y="12069"/>
                  </a:lnTo>
                  <a:lnTo>
                    <a:pt x="15994" y="11996"/>
                  </a:lnTo>
                  <a:lnTo>
                    <a:pt x="16324" y="11959"/>
                  </a:lnTo>
                  <a:close/>
                  <a:moveTo>
                    <a:pt x="14857" y="6310"/>
                  </a:moveTo>
                  <a:lnTo>
                    <a:pt x="14600" y="6347"/>
                  </a:lnTo>
                  <a:lnTo>
                    <a:pt x="14380" y="6383"/>
                  </a:lnTo>
                  <a:lnTo>
                    <a:pt x="14197" y="6457"/>
                  </a:lnTo>
                  <a:lnTo>
                    <a:pt x="13793" y="6677"/>
                  </a:lnTo>
                  <a:lnTo>
                    <a:pt x="13426" y="6970"/>
                  </a:lnTo>
                  <a:lnTo>
                    <a:pt x="13243" y="7154"/>
                  </a:lnTo>
                  <a:lnTo>
                    <a:pt x="12950" y="7190"/>
                  </a:lnTo>
                  <a:lnTo>
                    <a:pt x="12840" y="7227"/>
                  </a:lnTo>
                  <a:lnTo>
                    <a:pt x="12803" y="7300"/>
                  </a:lnTo>
                  <a:lnTo>
                    <a:pt x="12766" y="7374"/>
                  </a:lnTo>
                  <a:lnTo>
                    <a:pt x="12766" y="7447"/>
                  </a:lnTo>
                  <a:lnTo>
                    <a:pt x="11042" y="7631"/>
                  </a:lnTo>
                  <a:lnTo>
                    <a:pt x="10052" y="7667"/>
                  </a:lnTo>
                  <a:lnTo>
                    <a:pt x="9575" y="7704"/>
                  </a:lnTo>
                  <a:lnTo>
                    <a:pt x="9098" y="7741"/>
                  </a:lnTo>
                  <a:lnTo>
                    <a:pt x="9025" y="7777"/>
                  </a:lnTo>
                  <a:lnTo>
                    <a:pt x="8988" y="7814"/>
                  </a:lnTo>
                  <a:lnTo>
                    <a:pt x="8951" y="7924"/>
                  </a:lnTo>
                  <a:lnTo>
                    <a:pt x="9025" y="8034"/>
                  </a:lnTo>
                  <a:lnTo>
                    <a:pt x="9061" y="8071"/>
                  </a:lnTo>
                  <a:lnTo>
                    <a:pt x="9135" y="8107"/>
                  </a:lnTo>
                  <a:lnTo>
                    <a:pt x="9612" y="8144"/>
                  </a:lnTo>
                  <a:lnTo>
                    <a:pt x="10125" y="8144"/>
                  </a:lnTo>
                  <a:lnTo>
                    <a:pt x="11152" y="8071"/>
                  </a:lnTo>
                  <a:lnTo>
                    <a:pt x="11922" y="8034"/>
                  </a:lnTo>
                  <a:lnTo>
                    <a:pt x="12693" y="7961"/>
                  </a:lnTo>
                  <a:lnTo>
                    <a:pt x="12546" y="8254"/>
                  </a:lnTo>
                  <a:lnTo>
                    <a:pt x="12473" y="8438"/>
                  </a:lnTo>
                  <a:lnTo>
                    <a:pt x="12473" y="8584"/>
                  </a:lnTo>
                  <a:lnTo>
                    <a:pt x="12509" y="8914"/>
                  </a:lnTo>
                  <a:lnTo>
                    <a:pt x="12363" y="9024"/>
                  </a:lnTo>
                  <a:lnTo>
                    <a:pt x="12253" y="9134"/>
                  </a:lnTo>
                  <a:lnTo>
                    <a:pt x="12253" y="9245"/>
                  </a:lnTo>
                  <a:lnTo>
                    <a:pt x="12289" y="9355"/>
                  </a:lnTo>
                  <a:lnTo>
                    <a:pt x="12399" y="9428"/>
                  </a:lnTo>
                  <a:lnTo>
                    <a:pt x="12546" y="9465"/>
                  </a:lnTo>
                  <a:lnTo>
                    <a:pt x="12693" y="9465"/>
                  </a:lnTo>
                  <a:lnTo>
                    <a:pt x="12803" y="9685"/>
                  </a:lnTo>
                  <a:lnTo>
                    <a:pt x="12950" y="9868"/>
                  </a:lnTo>
                  <a:lnTo>
                    <a:pt x="13096" y="10052"/>
                  </a:lnTo>
                  <a:lnTo>
                    <a:pt x="13243" y="10198"/>
                  </a:lnTo>
                  <a:lnTo>
                    <a:pt x="13426" y="10308"/>
                  </a:lnTo>
                  <a:lnTo>
                    <a:pt x="13647" y="10418"/>
                  </a:lnTo>
                  <a:lnTo>
                    <a:pt x="13867" y="10455"/>
                  </a:lnTo>
                  <a:lnTo>
                    <a:pt x="14087" y="10492"/>
                  </a:lnTo>
                  <a:lnTo>
                    <a:pt x="14233" y="10492"/>
                  </a:lnTo>
                  <a:lnTo>
                    <a:pt x="14600" y="10418"/>
                  </a:lnTo>
                  <a:lnTo>
                    <a:pt x="14967" y="10345"/>
                  </a:lnTo>
                  <a:lnTo>
                    <a:pt x="14930" y="10455"/>
                  </a:lnTo>
                  <a:lnTo>
                    <a:pt x="14930" y="10602"/>
                  </a:lnTo>
                  <a:lnTo>
                    <a:pt x="15004" y="10895"/>
                  </a:lnTo>
                  <a:lnTo>
                    <a:pt x="15077" y="11079"/>
                  </a:lnTo>
                  <a:lnTo>
                    <a:pt x="15150" y="11299"/>
                  </a:lnTo>
                  <a:lnTo>
                    <a:pt x="15297" y="11482"/>
                  </a:lnTo>
                  <a:lnTo>
                    <a:pt x="15481" y="11629"/>
                  </a:lnTo>
                  <a:lnTo>
                    <a:pt x="15481" y="11665"/>
                  </a:lnTo>
                  <a:lnTo>
                    <a:pt x="15261" y="11739"/>
                  </a:lnTo>
                  <a:lnTo>
                    <a:pt x="15077" y="11886"/>
                  </a:lnTo>
                  <a:lnTo>
                    <a:pt x="14894" y="11996"/>
                  </a:lnTo>
                  <a:lnTo>
                    <a:pt x="14784" y="12142"/>
                  </a:lnTo>
                  <a:lnTo>
                    <a:pt x="14674" y="12326"/>
                  </a:lnTo>
                  <a:lnTo>
                    <a:pt x="14600" y="12509"/>
                  </a:lnTo>
                  <a:lnTo>
                    <a:pt x="14564" y="12693"/>
                  </a:lnTo>
                  <a:lnTo>
                    <a:pt x="14527" y="12876"/>
                  </a:lnTo>
                  <a:lnTo>
                    <a:pt x="14527" y="12986"/>
                  </a:lnTo>
                  <a:lnTo>
                    <a:pt x="14527" y="13059"/>
                  </a:lnTo>
                  <a:lnTo>
                    <a:pt x="14600" y="13353"/>
                  </a:lnTo>
                  <a:lnTo>
                    <a:pt x="14747" y="13610"/>
                  </a:lnTo>
                  <a:lnTo>
                    <a:pt x="14747" y="13720"/>
                  </a:lnTo>
                  <a:lnTo>
                    <a:pt x="14784" y="13830"/>
                  </a:lnTo>
                  <a:lnTo>
                    <a:pt x="14930" y="13903"/>
                  </a:lnTo>
                  <a:lnTo>
                    <a:pt x="15004" y="13976"/>
                  </a:lnTo>
                  <a:lnTo>
                    <a:pt x="15297" y="14197"/>
                  </a:lnTo>
                  <a:lnTo>
                    <a:pt x="15627" y="14380"/>
                  </a:lnTo>
                  <a:lnTo>
                    <a:pt x="15994" y="14527"/>
                  </a:lnTo>
                  <a:lnTo>
                    <a:pt x="16398" y="14600"/>
                  </a:lnTo>
                  <a:lnTo>
                    <a:pt x="16801" y="14600"/>
                  </a:lnTo>
                  <a:lnTo>
                    <a:pt x="17205" y="14527"/>
                  </a:lnTo>
                  <a:lnTo>
                    <a:pt x="17571" y="14417"/>
                  </a:lnTo>
                  <a:lnTo>
                    <a:pt x="17902" y="14233"/>
                  </a:lnTo>
                  <a:lnTo>
                    <a:pt x="18122" y="14013"/>
                  </a:lnTo>
                  <a:lnTo>
                    <a:pt x="18268" y="13793"/>
                  </a:lnTo>
                  <a:lnTo>
                    <a:pt x="18305" y="13536"/>
                  </a:lnTo>
                  <a:lnTo>
                    <a:pt x="18305" y="13316"/>
                  </a:lnTo>
                  <a:lnTo>
                    <a:pt x="18232" y="13059"/>
                  </a:lnTo>
                  <a:lnTo>
                    <a:pt x="18122" y="12803"/>
                  </a:lnTo>
                  <a:lnTo>
                    <a:pt x="17975" y="12546"/>
                  </a:lnTo>
                  <a:lnTo>
                    <a:pt x="17792" y="12326"/>
                  </a:lnTo>
                  <a:lnTo>
                    <a:pt x="17902" y="12289"/>
                  </a:lnTo>
                  <a:lnTo>
                    <a:pt x="18232" y="12106"/>
                  </a:lnTo>
                  <a:lnTo>
                    <a:pt x="18599" y="11849"/>
                  </a:lnTo>
                  <a:lnTo>
                    <a:pt x="18709" y="12032"/>
                  </a:lnTo>
                  <a:lnTo>
                    <a:pt x="18855" y="12179"/>
                  </a:lnTo>
                  <a:lnTo>
                    <a:pt x="19002" y="12289"/>
                  </a:lnTo>
                  <a:lnTo>
                    <a:pt x="19149" y="12362"/>
                  </a:lnTo>
                  <a:lnTo>
                    <a:pt x="19406" y="12436"/>
                  </a:lnTo>
                  <a:lnTo>
                    <a:pt x="19662" y="12399"/>
                  </a:lnTo>
                  <a:lnTo>
                    <a:pt x="19919" y="12326"/>
                  </a:lnTo>
                  <a:lnTo>
                    <a:pt x="20139" y="12179"/>
                  </a:lnTo>
                  <a:lnTo>
                    <a:pt x="20359" y="11996"/>
                  </a:lnTo>
                  <a:lnTo>
                    <a:pt x="20543" y="11776"/>
                  </a:lnTo>
                  <a:lnTo>
                    <a:pt x="20653" y="11519"/>
                  </a:lnTo>
                  <a:lnTo>
                    <a:pt x="20726" y="11225"/>
                  </a:lnTo>
                  <a:lnTo>
                    <a:pt x="20799" y="10858"/>
                  </a:lnTo>
                  <a:lnTo>
                    <a:pt x="20763" y="10675"/>
                  </a:lnTo>
                  <a:lnTo>
                    <a:pt x="20726" y="10528"/>
                  </a:lnTo>
                  <a:lnTo>
                    <a:pt x="20689" y="10382"/>
                  </a:lnTo>
                  <a:lnTo>
                    <a:pt x="20579" y="10272"/>
                  </a:lnTo>
                  <a:lnTo>
                    <a:pt x="20359" y="10088"/>
                  </a:lnTo>
                  <a:lnTo>
                    <a:pt x="20066" y="9978"/>
                  </a:lnTo>
                  <a:lnTo>
                    <a:pt x="19919" y="9941"/>
                  </a:lnTo>
                  <a:lnTo>
                    <a:pt x="19626" y="9941"/>
                  </a:lnTo>
                  <a:lnTo>
                    <a:pt x="19516" y="10015"/>
                  </a:lnTo>
                  <a:lnTo>
                    <a:pt x="19479" y="10088"/>
                  </a:lnTo>
                  <a:lnTo>
                    <a:pt x="19185" y="10198"/>
                  </a:lnTo>
                  <a:lnTo>
                    <a:pt x="18929" y="10308"/>
                  </a:lnTo>
                  <a:lnTo>
                    <a:pt x="18819" y="10418"/>
                  </a:lnTo>
                  <a:lnTo>
                    <a:pt x="18672" y="10528"/>
                  </a:lnTo>
                  <a:lnTo>
                    <a:pt x="18599" y="10675"/>
                  </a:lnTo>
                  <a:lnTo>
                    <a:pt x="18525" y="10822"/>
                  </a:lnTo>
                  <a:lnTo>
                    <a:pt x="18452" y="11115"/>
                  </a:lnTo>
                  <a:lnTo>
                    <a:pt x="18452" y="11409"/>
                  </a:lnTo>
                  <a:lnTo>
                    <a:pt x="18048" y="11702"/>
                  </a:lnTo>
                  <a:lnTo>
                    <a:pt x="17645" y="11996"/>
                  </a:lnTo>
                  <a:lnTo>
                    <a:pt x="17608" y="12032"/>
                  </a:lnTo>
                  <a:lnTo>
                    <a:pt x="17608" y="12106"/>
                  </a:lnTo>
                  <a:lnTo>
                    <a:pt x="17241" y="11776"/>
                  </a:lnTo>
                  <a:lnTo>
                    <a:pt x="16911" y="11519"/>
                  </a:lnTo>
                  <a:lnTo>
                    <a:pt x="16838" y="11482"/>
                  </a:lnTo>
                  <a:lnTo>
                    <a:pt x="16691" y="11482"/>
                  </a:lnTo>
                  <a:lnTo>
                    <a:pt x="16654" y="11555"/>
                  </a:lnTo>
                  <a:lnTo>
                    <a:pt x="16434" y="11519"/>
                  </a:lnTo>
                  <a:lnTo>
                    <a:pt x="16214" y="11519"/>
                  </a:lnTo>
                  <a:lnTo>
                    <a:pt x="15774" y="11555"/>
                  </a:lnTo>
                  <a:lnTo>
                    <a:pt x="15811" y="11445"/>
                  </a:lnTo>
                  <a:lnTo>
                    <a:pt x="15774" y="11335"/>
                  </a:lnTo>
                  <a:lnTo>
                    <a:pt x="15664" y="11152"/>
                  </a:lnTo>
                  <a:lnTo>
                    <a:pt x="15554" y="11005"/>
                  </a:lnTo>
                  <a:lnTo>
                    <a:pt x="15444" y="10822"/>
                  </a:lnTo>
                  <a:lnTo>
                    <a:pt x="15371" y="10602"/>
                  </a:lnTo>
                  <a:lnTo>
                    <a:pt x="15334" y="10418"/>
                  </a:lnTo>
                  <a:lnTo>
                    <a:pt x="15297" y="10308"/>
                  </a:lnTo>
                  <a:lnTo>
                    <a:pt x="15224" y="10235"/>
                  </a:lnTo>
                  <a:lnTo>
                    <a:pt x="15627" y="10015"/>
                  </a:lnTo>
                  <a:lnTo>
                    <a:pt x="16031" y="9758"/>
                  </a:lnTo>
                  <a:lnTo>
                    <a:pt x="16361" y="9428"/>
                  </a:lnTo>
                  <a:lnTo>
                    <a:pt x="16471" y="9281"/>
                  </a:lnTo>
                  <a:lnTo>
                    <a:pt x="16581" y="9098"/>
                  </a:lnTo>
                  <a:lnTo>
                    <a:pt x="16654" y="8878"/>
                  </a:lnTo>
                  <a:lnTo>
                    <a:pt x="16691" y="8621"/>
                  </a:lnTo>
                  <a:lnTo>
                    <a:pt x="16691" y="8364"/>
                  </a:lnTo>
                  <a:lnTo>
                    <a:pt x="16691" y="8107"/>
                  </a:lnTo>
                  <a:lnTo>
                    <a:pt x="16581" y="7631"/>
                  </a:lnTo>
                  <a:lnTo>
                    <a:pt x="16398" y="7190"/>
                  </a:lnTo>
                  <a:lnTo>
                    <a:pt x="16251" y="6897"/>
                  </a:lnTo>
                  <a:lnTo>
                    <a:pt x="16031" y="6640"/>
                  </a:lnTo>
                  <a:lnTo>
                    <a:pt x="15884" y="6530"/>
                  </a:lnTo>
                  <a:lnTo>
                    <a:pt x="15737" y="6457"/>
                  </a:lnTo>
                  <a:lnTo>
                    <a:pt x="15591" y="6420"/>
                  </a:lnTo>
                  <a:lnTo>
                    <a:pt x="15407" y="6383"/>
                  </a:lnTo>
                  <a:lnTo>
                    <a:pt x="15077" y="631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 name="Google Shape;380;p7"/>
            <p:cNvSpPr/>
            <p:nvPr/>
          </p:nvSpPr>
          <p:spPr>
            <a:xfrm>
              <a:off x="6425400" y="3728200"/>
              <a:ext cx="342075" cy="360425"/>
            </a:xfrm>
            <a:custGeom>
              <a:avLst/>
              <a:gdLst/>
              <a:ahLst/>
              <a:cxnLst/>
              <a:rect l="l" t="t" r="r" b="b"/>
              <a:pathLst>
                <a:path w="13683" h="14417" extrusionOk="0">
                  <a:moveTo>
                    <a:pt x="9281" y="2311"/>
                  </a:moveTo>
                  <a:lnTo>
                    <a:pt x="9170" y="2385"/>
                  </a:lnTo>
                  <a:lnTo>
                    <a:pt x="9134" y="2495"/>
                  </a:lnTo>
                  <a:lnTo>
                    <a:pt x="9097" y="2568"/>
                  </a:lnTo>
                  <a:lnTo>
                    <a:pt x="9097" y="2678"/>
                  </a:lnTo>
                  <a:lnTo>
                    <a:pt x="9134" y="2862"/>
                  </a:lnTo>
                  <a:lnTo>
                    <a:pt x="9207" y="3082"/>
                  </a:lnTo>
                  <a:lnTo>
                    <a:pt x="9464" y="3742"/>
                  </a:lnTo>
                  <a:lnTo>
                    <a:pt x="9721" y="4402"/>
                  </a:lnTo>
                  <a:lnTo>
                    <a:pt x="9647" y="4439"/>
                  </a:lnTo>
                  <a:lnTo>
                    <a:pt x="9060" y="5283"/>
                  </a:lnTo>
                  <a:lnTo>
                    <a:pt x="8804" y="5649"/>
                  </a:lnTo>
                  <a:lnTo>
                    <a:pt x="8694" y="5833"/>
                  </a:lnTo>
                  <a:lnTo>
                    <a:pt x="8657" y="5943"/>
                  </a:lnTo>
                  <a:lnTo>
                    <a:pt x="8694" y="6053"/>
                  </a:lnTo>
                  <a:lnTo>
                    <a:pt x="8804" y="6016"/>
                  </a:lnTo>
                  <a:lnTo>
                    <a:pt x="8877" y="5980"/>
                  </a:lnTo>
                  <a:lnTo>
                    <a:pt x="9024" y="5833"/>
                  </a:lnTo>
                  <a:lnTo>
                    <a:pt x="9281" y="5503"/>
                  </a:lnTo>
                  <a:lnTo>
                    <a:pt x="9941" y="4659"/>
                  </a:lnTo>
                  <a:lnTo>
                    <a:pt x="10014" y="4659"/>
                  </a:lnTo>
                  <a:lnTo>
                    <a:pt x="10124" y="4622"/>
                  </a:lnTo>
                  <a:lnTo>
                    <a:pt x="10161" y="4549"/>
                  </a:lnTo>
                  <a:lnTo>
                    <a:pt x="10161" y="4439"/>
                  </a:lnTo>
                  <a:lnTo>
                    <a:pt x="9684" y="3229"/>
                  </a:lnTo>
                  <a:lnTo>
                    <a:pt x="9427" y="2715"/>
                  </a:lnTo>
                  <a:lnTo>
                    <a:pt x="9354" y="2532"/>
                  </a:lnTo>
                  <a:lnTo>
                    <a:pt x="9317" y="2422"/>
                  </a:lnTo>
                  <a:lnTo>
                    <a:pt x="9317" y="2348"/>
                  </a:lnTo>
                  <a:lnTo>
                    <a:pt x="9317" y="2311"/>
                  </a:lnTo>
                  <a:close/>
                  <a:moveTo>
                    <a:pt x="8694" y="1615"/>
                  </a:moveTo>
                  <a:lnTo>
                    <a:pt x="8767" y="1798"/>
                  </a:lnTo>
                  <a:lnTo>
                    <a:pt x="8804" y="1908"/>
                  </a:lnTo>
                  <a:lnTo>
                    <a:pt x="8914" y="1981"/>
                  </a:lnTo>
                  <a:lnTo>
                    <a:pt x="9024" y="2055"/>
                  </a:lnTo>
                  <a:lnTo>
                    <a:pt x="9170" y="2018"/>
                  </a:lnTo>
                  <a:lnTo>
                    <a:pt x="9391" y="1908"/>
                  </a:lnTo>
                  <a:lnTo>
                    <a:pt x="9611" y="1725"/>
                  </a:lnTo>
                  <a:lnTo>
                    <a:pt x="9867" y="2275"/>
                  </a:lnTo>
                  <a:lnTo>
                    <a:pt x="10161" y="2752"/>
                  </a:lnTo>
                  <a:lnTo>
                    <a:pt x="10454" y="3265"/>
                  </a:lnTo>
                  <a:lnTo>
                    <a:pt x="10674" y="3779"/>
                  </a:lnTo>
                  <a:lnTo>
                    <a:pt x="10528" y="3925"/>
                  </a:lnTo>
                  <a:lnTo>
                    <a:pt x="10381" y="4072"/>
                  </a:lnTo>
                  <a:lnTo>
                    <a:pt x="10271" y="4256"/>
                  </a:lnTo>
                  <a:lnTo>
                    <a:pt x="10234" y="4476"/>
                  </a:lnTo>
                  <a:lnTo>
                    <a:pt x="10271" y="4586"/>
                  </a:lnTo>
                  <a:lnTo>
                    <a:pt x="10344" y="4659"/>
                  </a:lnTo>
                  <a:lnTo>
                    <a:pt x="10344" y="4806"/>
                  </a:lnTo>
                  <a:lnTo>
                    <a:pt x="10381" y="4879"/>
                  </a:lnTo>
                  <a:lnTo>
                    <a:pt x="10491" y="4916"/>
                  </a:lnTo>
                  <a:lnTo>
                    <a:pt x="10491" y="4953"/>
                  </a:lnTo>
                  <a:lnTo>
                    <a:pt x="10344" y="5173"/>
                  </a:lnTo>
                  <a:lnTo>
                    <a:pt x="9977" y="5649"/>
                  </a:lnTo>
                  <a:lnTo>
                    <a:pt x="9647" y="6163"/>
                  </a:lnTo>
                  <a:lnTo>
                    <a:pt x="9501" y="6090"/>
                  </a:lnTo>
                  <a:lnTo>
                    <a:pt x="9317" y="6053"/>
                  </a:lnTo>
                  <a:lnTo>
                    <a:pt x="9134" y="6126"/>
                  </a:lnTo>
                  <a:lnTo>
                    <a:pt x="8950" y="6200"/>
                  </a:lnTo>
                  <a:lnTo>
                    <a:pt x="8840" y="6346"/>
                  </a:lnTo>
                  <a:lnTo>
                    <a:pt x="8730" y="6493"/>
                  </a:lnTo>
                  <a:lnTo>
                    <a:pt x="8327" y="6493"/>
                  </a:lnTo>
                  <a:lnTo>
                    <a:pt x="7556" y="6530"/>
                  </a:lnTo>
                  <a:lnTo>
                    <a:pt x="7520" y="6456"/>
                  </a:lnTo>
                  <a:lnTo>
                    <a:pt x="7410" y="6383"/>
                  </a:lnTo>
                  <a:lnTo>
                    <a:pt x="7080" y="6273"/>
                  </a:lnTo>
                  <a:lnTo>
                    <a:pt x="7043" y="6273"/>
                  </a:lnTo>
                  <a:lnTo>
                    <a:pt x="6970" y="6236"/>
                  </a:lnTo>
                  <a:lnTo>
                    <a:pt x="6786" y="6236"/>
                  </a:lnTo>
                  <a:lnTo>
                    <a:pt x="6639" y="6200"/>
                  </a:lnTo>
                  <a:lnTo>
                    <a:pt x="5832" y="5429"/>
                  </a:lnTo>
                  <a:lnTo>
                    <a:pt x="5246" y="4879"/>
                  </a:lnTo>
                  <a:lnTo>
                    <a:pt x="5319" y="4696"/>
                  </a:lnTo>
                  <a:lnTo>
                    <a:pt x="5319" y="4512"/>
                  </a:lnTo>
                  <a:lnTo>
                    <a:pt x="5282" y="4439"/>
                  </a:lnTo>
                  <a:lnTo>
                    <a:pt x="5246" y="4366"/>
                  </a:lnTo>
                  <a:lnTo>
                    <a:pt x="5099" y="4256"/>
                  </a:lnTo>
                  <a:lnTo>
                    <a:pt x="5282" y="3815"/>
                  </a:lnTo>
                  <a:lnTo>
                    <a:pt x="5796" y="2715"/>
                  </a:lnTo>
                  <a:lnTo>
                    <a:pt x="6126" y="2018"/>
                  </a:lnTo>
                  <a:lnTo>
                    <a:pt x="6273" y="2018"/>
                  </a:lnTo>
                  <a:lnTo>
                    <a:pt x="6419" y="1981"/>
                  </a:lnTo>
                  <a:lnTo>
                    <a:pt x="6566" y="1908"/>
                  </a:lnTo>
                  <a:lnTo>
                    <a:pt x="6713" y="1798"/>
                  </a:lnTo>
                  <a:lnTo>
                    <a:pt x="6823" y="1688"/>
                  </a:lnTo>
                  <a:lnTo>
                    <a:pt x="7483" y="1651"/>
                  </a:lnTo>
                  <a:lnTo>
                    <a:pt x="8694" y="1615"/>
                  </a:lnTo>
                  <a:close/>
                  <a:moveTo>
                    <a:pt x="6823" y="6823"/>
                  </a:moveTo>
                  <a:lnTo>
                    <a:pt x="6933" y="6897"/>
                  </a:lnTo>
                  <a:lnTo>
                    <a:pt x="6749" y="6897"/>
                  </a:lnTo>
                  <a:lnTo>
                    <a:pt x="6713" y="6860"/>
                  </a:lnTo>
                  <a:lnTo>
                    <a:pt x="6823" y="6823"/>
                  </a:lnTo>
                  <a:close/>
                  <a:moveTo>
                    <a:pt x="2714" y="5393"/>
                  </a:moveTo>
                  <a:lnTo>
                    <a:pt x="2641" y="5429"/>
                  </a:lnTo>
                  <a:lnTo>
                    <a:pt x="2531" y="5503"/>
                  </a:lnTo>
                  <a:lnTo>
                    <a:pt x="2458" y="5576"/>
                  </a:lnTo>
                  <a:lnTo>
                    <a:pt x="2274" y="5796"/>
                  </a:lnTo>
                  <a:lnTo>
                    <a:pt x="1981" y="6310"/>
                  </a:lnTo>
                  <a:lnTo>
                    <a:pt x="1651" y="6860"/>
                  </a:lnTo>
                  <a:lnTo>
                    <a:pt x="1504" y="7080"/>
                  </a:lnTo>
                  <a:lnTo>
                    <a:pt x="1431" y="7190"/>
                  </a:lnTo>
                  <a:lnTo>
                    <a:pt x="1394" y="7263"/>
                  </a:lnTo>
                  <a:lnTo>
                    <a:pt x="1394" y="7337"/>
                  </a:lnTo>
                  <a:lnTo>
                    <a:pt x="1321" y="7374"/>
                  </a:lnTo>
                  <a:lnTo>
                    <a:pt x="1321" y="7410"/>
                  </a:lnTo>
                  <a:lnTo>
                    <a:pt x="1321" y="7520"/>
                  </a:lnTo>
                  <a:lnTo>
                    <a:pt x="1394" y="7557"/>
                  </a:lnTo>
                  <a:lnTo>
                    <a:pt x="1504" y="7594"/>
                  </a:lnTo>
                  <a:lnTo>
                    <a:pt x="1614" y="7520"/>
                  </a:lnTo>
                  <a:lnTo>
                    <a:pt x="1724" y="7447"/>
                  </a:lnTo>
                  <a:lnTo>
                    <a:pt x="1834" y="7337"/>
                  </a:lnTo>
                  <a:lnTo>
                    <a:pt x="2018" y="7043"/>
                  </a:lnTo>
                  <a:lnTo>
                    <a:pt x="2128" y="6823"/>
                  </a:lnTo>
                  <a:lnTo>
                    <a:pt x="2568" y="6200"/>
                  </a:lnTo>
                  <a:lnTo>
                    <a:pt x="2751" y="5870"/>
                  </a:lnTo>
                  <a:lnTo>
                    <a:pt x="2861" y="5723"/>
                  </a:lnTo>
                  <a:lnTo>
                    <a:pt x="2861" y="5539"/>
                  </a:lnTo>
                  <a:lnTo>
                    <a:pt x="2861" y="5466"/>
                  </a:lnTo>
                  <a:lnTo>
                    <a:pt x="2788" y="5429"/>
                  </a:lnTo>
                  <a:lnTo>
                    <a:pt x="2714" y="5393"/>
                  </a:lnTo>
                  <a:close/>
                  <a:moveTo>
                    <a:pt x="4072" y="4843"/>
                  </a:moveTo>
                  <a:lnTo>
                    <a:pt x="4182" y="5026"/>
                  </a:lnTo>
                  <a:lnTo>
                    <a:pt x="4328" y="5173"/>
                  </a:lnTo>
                  <a:lnTo>
                    <a:pt x="4475" y="5209"/>
                  </a:lnTo>
                  <a:lnTo>
                    <a:pt x="4622" y="5246"/>
                  </a:lnTo>
                  <a:lnTo>
                    <a:pt x="4769" y="5246"/>
                  </a:lnTo>
                  <a:lnTo>
                    <a:pt x="4915" y="5209"/>
                  </a:lnTo>
                  <a:lnTo>
                    <a:pt x="5319" y="5576"/>
                  </a:lnTo>
                  <a:lnTo>
                    <a:pt x="6163" y="6456"/>
                  </a:lnTo>
                  <a:lnTo>
                    <a:pt x="6126" y="6530"/>
                  </a:lnTo>
                  <a:lnTo>
                    <a:pt x="6089" y="6640"/>
                  </a:lnTo>
                  <a:lnTo>
                    <a:pt x="6126" y="6787"/>
                  </a:lnTo>
                  <a:lnTo>
                    <a:pt x="6163" y="6897"/>
                  </a:lnTo>
                  <a:lnTo>
                    <a:pt x="6236" y="7007"/>
                  </a:lnTo>
                  <a:lnTo>
                    <a:pt x="6236" y="7080"/>
                  </a:lnTo>
                  <a:lnTo>
                    <a:pt x="5942" y="7410"/>
                  </a:lnTo>
                  <a:lnTo>
                    <a:pt x="5686" y="7777"/>
                  </a:lnTo>
                  <a:lnTo>
                    <a:pt x="5172" y="8511"/>
                  </a:lnTo>
                  <a:lnTo>
                    <a:pt x="4695" y="9134"/>
                  </a:lnTo>
                  <a:lnTo>
                    <a:pt x="4585" y="9061"/>
                  </a:lnTo>
                  <a:lnTo>
                    <a:pt x="4439" y="9061"/>
                  </a:lnTo>
                  <a:lnTo>
                    <a:pt x="4255" y="9098"/>
                  </a:lnTo>
                  <a:lnTo>
                    <a:pt x="4108" y="9208"/>
                  </a:lnTo>
                  <a:lnTo>
                    <a:pt x="3998" y="9354"/>
                  </a:lnTo>
                  <a:lnTo>
                    <a:pt x="3925" y="9538"/>
                  </a:lnTo>
                  <a:lnTo>
                    <a:pt x="3595" y="9501"/>
                  </a:lnTo>
                  <a:lnTo>
                    <a:pt x="2825" y="9538"/>
                  </a:lnTo>
                  <a:lnTo>
                    <a:pt x="2788" y="9354"/>
                  </a:lnTo>
                  <a:lnTo>
                    <a:pt x="2678" y="9208"/>
                  </a:lnTo>
                  <a:lnTo>
                    <a:pt x="2531" y="9098"/>
                  </a:lnTo>
                  <a:lnTo>
                    <a:pt x="2384" y="9061"/>
                  </a:lnTo>
                  <a:lnTo>
                    <a:pt x="2238" y="9061"/>
                  </a:lnTo>
                  <a:lnTo>
                    <a:pt x="2054" y="9098"/>
                  </a:lnTo>
                  <a:lnTo>
                    <a:pt x="1577" y="8437"/>
                  </a:lnTo>
                  <a:lnTo>
                    <a:pt x="1394" y="8107"/>
                  </a:lnTo>
                  <a:lnTo>
                    <a:pt x="1137" y="7777"/>
                  </a:lnTo>
                  <a:lnTo>
                    <a:pt x="1211" y="7594"/>
                  </a:lnTo>
                  <a:lnTo>
                    <a:pt x="1247" y="7447"/>
                  </a:lnTo>
                  <a:lnTo>
                    <a:pt x="1211" y="7263"/>
                  </a:lnTo>
                  <a:lnTo>
                    <a:pt x="1174" y="7117"/>
                  </a:lnTo>
                  <a:lnTo>
                    <a:pt x="1064" y="7007"/>
                  </a:lnTo>
                  <a:lnTo>
                    <a:pt x="1101" y="6933"/>
                  </a:lnTo>
                  <a:lnTo>
                    <a:pt x="1174" y="6823"/>
                  </a:lnTo>
                  <a:lnTo>
                    <a:pt x="1247" y="6640"/>
                  </a:lnTo>
                  <a:lnTo>
                    <a:pt x="1614" y="5980"/>
                  </a:lnTo>
                  <a:lnTo>
                    <a:pt x="1944" y="5356"/>
                  </a:lnTo>
                  <a:lnTo>
                    <a:pt x="2164" y="5356"/>
                  </a:lnTo>
                  <a:lnTo>
                    <a:pt x="2384" y="5283"/>
                  </a:lnTo>
                  <a:lnTo>
                    <a:pt x="2531" y="5136"/>
                  </a:lnTo>
                  <a:lnTo>
                    <a:pt x="2604" y="5063"/>
                  </a:lnTo>
                  <a:lnTo>
                    <a:pt x="2641" y="4953"/>
                  </a:lnTo>
                  <a:lnTo>
                    <a:pt x="2678" y="4916"/>
                  </a:lnTo>
                  <a:lnTo>
                    <a:pt x="3118" y="4953"/>
                  </a:lnTo>
                  <a:lnTo>
                    <a:pt x="3705" y="4916"/>
                  </a:lnTo>
                  <a:lnTo>
                    <a:pt x="4072" y="4843"/>
                  </a:lnTo>
                  <a:close/>
                  <a:moveTo>
                    <a:pt x="8877" y="7740"/>
                  </a:moveTo>
                  <a:lnTo>
                    <a:pt x="8877" y="7777"/>
                  </a:lnTo>
                  <a:lnTo>
                    <a:pt x="8877" y="7814"/>
                  </a:lnTo>
                  <a:lnTo>
                    <a:pt x="8914" y="7997"/>
                  </a:lnTo>
                  <a:lnTo>
                    <a:pt x="8914" y="8070"/>
                  </a:lnTo>
                  <a:lnTo>
                    <a:pt x="8950" y="8181"/>
                  </a:lnTo>
                  <a:lnTo>
                    <a:pt x="9391" y="8731"/>
                  </a:lnTo>
                  <a:lnTo>
                    <a:pt x="9794" y="9281"/>
                  </a:lnTo>
                  <a:lnTo>
                    <a:pt x="9941" y="9464"/>
                  </a:lnTo>
                  <a:lnTo>
                    <a:pt x="10014" y="9538"/>
                  </a:lnTo>
                  <a:lnTo>
                    <a:pt x="10124" y="9574"/>
                  </a:lnTo>
                  <a:lnTo>
                    <a:pt x="10234" y="9574"/>
                  </a:lnTo>
                  <a:lnTo>
                    <a:pt x="10308" y="9538"/>
                  </a:lnTo>
                  <a:lnTo>
                    <a:pt x="10381" y="9501"/>
                  </a:lnTo>
                  <a:lnTo>
                    <a:pt x="10418" y="9391"/>
                  </a:lnTo>
                  <a:lnTo>
                    <a:pt x="10418" y="9354"/>
                  </a:lnTo>
                  <a:lnTo>
                    <a:pt x="10418" y="9244"/>
                  </a:lnTo>
                  <a:lnTo>
                    <a:pt x="10381" y="9171"/>
                  </a:lnTo>
                  <a:lnTo>
                    <a:pt x="10308" y="9134"/>
                  </a:lnTo>
                  <a:lnTo>
                    <a:pt x="10198" y="9098"/>
                  </a:lnTo>
                  <a:lnTo>
                    <a:pt x="10088" y="8951"/>
                  </a:lnTo>
                  <a:lnTo>
                    <a:pt x="10014" y="8841"/>
                  </a:lnTo>
                  <a:lnTo>
                    <a:pt x="9647" y="8401"/>
                  </a:lnTo>
                  <a:lnTo>
                    <a:pt x="9281" y="7924"/>
                  </a:lnTo>
                  <a:lnTo>
                    <a:pt x="9207" y="7850"/>
                  </a:lnTo>
                  <a:lnTo>
                    <a:pt x="9134" y="7814"/>
                  </a:lnTo>
                  <a:lnTo>
                    <a:pt x="8950" y="7740"/>
                  </a:lnTo>
                  <a:close/>
                  <a:moveTo>
                    <a:pt x="2128" y="9721"/>
                  </a:moveTo>
                  <a:lnTo>
                    <a:pt x="2054" y="9758"/>
                  </a:lnTo>
                  <a:lnTo>
                    <a:pt x="2054" y="9721"/>
                  </a:lnTo>
                  <a:close/>
                  <a:moveTo>
                    <a:pt x="5612" y="9281"/>
                  </a:moveTo>
                  <a:lnTo>
                    <a:pt x="5576" y="9318"/>
                  </a:lnTo>
                  <a:lnTo>
                    <a:pt x="5576" y="9354"/>
                  </a:lnTo>
                  <a:lnTo>
                    <a:pt x="5576" y="9538"/>
                  </a:lnTo>
                  <a:lnTo>
                    <a:pt x="5649" y="9684"/>
                  </a:lnTo>
                  <a:lnTo>
                    <a:pt x="5796" y="9941"/>
                  </a:lnTo>
                  <a:lnTo>
                    <a:pt x="6163" y="10455"/>
                  </a:lnTo>
                  <a:lnTo>
                    <a:pt x="6456" y="10895"/>
                  </a:lnTo>
                  <a:lnTo>
                    <a:pt x="6603" y="11115"/>
                  </a:lnTo>
                  <a:lnTo>
                    <a:pt x="6823" y="11298"/>
                  </a:lnTo>
                  <a:lnTo>
                    <a:pt x="6860" y="11372"/>
                  </a:lnTo>
                  <a:lnTo>
                    <a:pt x="6970" y="11482"/>
                  </a:lnTo>
                  <a:lnTo>
                    <a:pt x="7043" y="11519"/>
                  </a:lnTo>
                  <a:lnTo>
                    <a:pt x="7116" y="11519"/>
                  </a:lnTo>
                  <a:lnTo>
                    <a:pt x="7190" y="11482"/>
                  </a:lnTo>
                  <a:lnTo>
                    <a:pt x="7226" y="11408"/>
                  </a:lnTo>
                  <a:lnTo>
                    <a:pt x="7263" y="11188"/>
                  </a:lnTo>
                  <a:lnTo>
                    <a:pt x="7226" y="11078"/>
                  </a:lnTo>
                  <a:lnTo>
                    <a:pt x="7153" y="10968"/>
                  </a:lnTo>
                  <a:lnTo>
                    <a:pt x="7080" y="10932"/>
                  </a:lnTo>
                  <a:lnTo>
                    <a:pt x="7006" y="10895"/>
                  </a:lnTo>
                  <a:lnTo>
                    <a:pt x="6933" y="10785"/>
                  </a:lnTo>
                  <a:lnTo>
                    <a:pt x="6860" y="10675"/>
                  </a:lnTo>
                  <a:lnTo>
                    <a:pt x="6713" y="10455"/>
                  </a:lnTo>
                  <a:lnTo>
                    <a:pt x="6273" y="9831"/>
                  </a:lnTo>
                  <a:lnTo>
                    <a:pt x="6016" y="9501"/>
                  </a:lnTo>
                  <a:lnTo>
                    <a:pt x="5869" y="9391"/>
                  </a:lnTo>
                  <a:lnTo>
                    <a:pt x="5722" y="9281"/>
                  </a:lnTo>
                  <a:close/>
                  <a:moveTo>
                    <a:pt x="8730" y="6970"/>
                  </a:moveTo>
                  <a:lnTo>
                    <a:pt x="8804" y="7080"/>
                  </a:lnTo>
                  <a:lnTo>
                    <a:pt x="8914" y="7153"/>
                  </a:lnTo>
                  <a:lnTo>
                    <a:pt x="8987" y="7227"/>
                  </a:lnTo>
                  <a:lnTo>
                    <a:pt x="9097" y="7263"/>
                  </a:lnTo>
                  <a:lnTo>
                    <a:pt x="9391" y="7227"/>
                  </a:lnTo>
                  <a:lnTo>
                    <a:pt x="9501" y="7263"/>
                  </a:lnTo>
                  <a:lnTo>
                    <a:pt x="9574" y="7300"/>
                  </a:lnTo>
                  <a:lnTo>
                    <a:pt x="9721" y="7557"/>
                  </a:lnTo>
                  <a:lnTo>
                    <a:pt x="9867" y="7814"/>
                  </a:lnTo>
                  <a:lnTo>
                    <a:pt x="10234" y="8364"/>
                  </a:lnTo>
                  <a:lnTo>
                    <a:pt x="10711" y="9098"/>
                  </a:lnTo>
                  <a:lnTo>
                    <a:pt x="10638" y="9281"/>
                  </a:lnTo>
                  <a:lnTo>
                    <a:pt x="10601" y="9428"/>
                  </a:lnTo>
                  <a:lnTo>
                    <a:pt x="10564" y="9758"/>
                  </a:lnTo>
                  <a:lnTo>
                    <a:pt x="10528" y="9941"/>
                  </a:lnTo>
                  <a:lnTo>
                    <a:pt x="10528" y="10125"/>
                  </a:lnTo>
                  <a:lnTo>
                    <a:pt x="10528" y="10235"/>
                  </a:lnTo>
                  <a:lnTo>
                    <a:pt x="10564" y="10271"/>
                  </a:lnTo>
                  <a:lnTo>
                    <a:pt x="10344" y="10638"/>
                  </a:lnTo>
                  <a:lnTo>
                    <a:pt x="9794" y="11555"/>
                  </a:lnTo>
                  <a:lnTo>
                    <a:pt x="9684" y="11519"/>
                  </a:lnTo>
                  <a:lnTo>
                    <a:pt x="9537" y="11519"/>
                  </a:lnTo>
                  <a:lnTo>
                    <a:pt x="9391" y="11555"/>
                  </a:lnTo>
                  <a:lnTo>
                    <a:pt x="9281" y="11629"/>
                  </a:lnTo>
                  <a:lnTo>
                    <a:pt x="9170" y="11702"/>
                  </a:lnTo>
                  <a:lnTo>
                    <a:pt x="9097" y="11812"/>
                  </a:lnTo>
                  <a:lnTo>
                    <a:pt x="9024" y="11922"/>
                  </a:lnTo>
                  <a:lnTo>
                    <a:pt x="8987" y="12032"/>
                  </a:lnTo>
                  <a:lnTo>
                    <a:pt x="8400" y="12069"/>
                  </a:lnTo>
                  <a:lnTo>
                    <a:pt x="7483" y="12142"/>
                  </a:lnTo>
                  <a:lnTo>
                    <a:pt x="7006" y="12142"/>
                  </a:lnTo>
                  <a:lnTo>
                    <a:pt x="6970" y="11959"/>
                  </a:lnTo>
                  <a:lnTo>
                    <a:pt x="6823" y="11775"/>
                  </a:lnTo>
                  <a:lnTo>
                    <a:pt x="6749" y="11739"/>
                  </a:lnTo>
                  <a:lnTo>
                    <a:pt x="6676" y="11702"/>
                  </a:lnTo>
                  <a:lnTo>
                    <a:pt x="6493" y="11665"/>
                  </a:lnTo>
                  <a:lnTo>
                    <a:pt x="6419" y="11629"/>
                  </a:lnTo>
                  <a:lnTo>
                    <a:pt x="6346" y="11665"/>
                  </a:lnTo>
                  <a:lnTo>
                    <a:pt x="6273" y="11739"/>
                  </a:lnTo>
                  <a:lnTo>
                    <a:pt x="6199" y="11739"/>
                  </a:lnTo>
                  <a:lnTo>
                    <a:pt x="5979" y="11225"/>
                  </a:lnTo>
                  <a:lnTo>
                    <a:pt x="5722" y="10712"/>
                  </a:lnTo>
                  <a:lnTo>
                    <a:pt x="5466" y="10308"/>
                  </a:lnTo>
                  <a:lnTo>
                    <a:pt x="5172" y="9868"/>
                  </a:lnTo>
                  <a:lnTo>
                    <a:pt x="5209" y="9758"/>
                  </a:lnTo>
                  <a:lnTo>
                    <a:pt x="5246" y="9648"/>
                  </a:lnTo>
                  <a:lnTo>
                    <a:pt x="5246" y="9501"/>
                  </a:lnTo>
                  <a:lnTo>
                    <a:pt x="5209" y="9391"/>
                  </a:lnTo>
                  <a:lnTo>
                    <a:pt x="5135" y="9318"/>
                  </a:lnTo>
                  <a:lnTo>
                    <a:pt x="5099" y="9318"/>
                  </a:lnTo>
                  <a:lnTo>
                    <a:pt x="5209" y="9171"/>
                  </a:lnTo>
                  <a:lnTo>
                    <a:pt x="5759" y="8401"/>
                  </a:lnTo>
                  <a:lnTo>
                    <a:pt x="6163" y="7850"/>
                  </a:lnTo>
                  <a:lnTo>
                    <a:pt x="6383" y="7594"/>
                  </a:lnTo>
                  <a:lnTo>
                    <a:pt x="6529" y="7300"/>
                  </a:lnTo>
                  <a:lnTo>
                    <a:pt x="6676" y="7337"/>
                  </a:lnTo>
                  <a:lnTo>
                    <a:pt x="6933" y="7337"/>
                  </a:lnTo>
                  <a:lnTo>
                    <a:pt x="7080" y="7300"/>
                  </a:lnTo>
                  <a:lnTo>
                    <a:pt x="7190" y="7263"/>
                  </a:lnTo>
                  <a:lnTo>
                    <a:pt x="7300" y="7153"/>
                  </a:lnTo>
                  <a:lnTo>
                    <a:pt x="7410" y="7080"/>
                  </a:lnTo>
                  <a:lnTo>
                    <a:pt x="7483" y="6970"/>
                  </a:lnTo>
                  <a:close/>
                  <a:moveTo>
                    <a:pt x="4769" y="1"/>
                  </a:moveTo>
                  <a:lnTo>
                    <a:pt x="4769" y="37"/>
                  </a:lnTo>
                  <a:lnTo>
                    <a:pt x="4805" y="184"/>
                  </a:lnTo>
                  <a:lnTo>
                    <a:pt x="4879" y="294"/>
                  </a:lnTo>
                  <a:lnTo>
                    <a:pt x="4989" y="367"/>
                  </a:lnTo>
                  <a:lnTo>
                    <a:pt x="5099" y="404"/>
                  </a:lnTo>
                  <a:lnTo>
                    <a:pt x="5172" y="551"/>
                  </a:lnTo>
                  <a:lnTo>
                    <a:pt x="5282" y="697"/>
                  </a:lnTo>
                  <a:lnTo>
                    <a:pt x="5466" y="991"/>
                  </a:lnTo>
                  <a:lnTo>
                    <a:pt x="5539" y="1101"/>
                  </a:lnTo>
                  <a:lnTo>
                    <a:pt x="5466" y="1284"/>
                  </a:lnTo>
                  <a:lnTo>
                    <a:pt x="5466" y="1468"/>
                  </a:lnTo>
                  <a:lnTo>
                    <a:pt x="5539" y="1688"/>
                  </a:lnTo>
                  <a:lnTo>
                    <a:pt x="5649" y="1835"/>
                  </a:lnTo>
                  <a:lnTo>
                    <a:pt x="5722" y="1908"/>
                  </a:lnTo>
                  <a:lnTo>
                    <a:pt x="5356" y="2605"/>
                  </a:lnTo>
                  <a:lnTo>
                    <a:pt x="4879" y="3595"/>
                  </a:lnTo>
                  <a:lnTo>
                    <a:pt x="4769" y="3852"/>
                  </a:lnTo>
                  <a:lnTo>
                    <a:pt x="4622" y="4072"/>
                  </a:lnTo>
                  <a:lnTo>
                    <a:pt x="4402" y="4072"/>
                  </a:lnTo>
                  <a:lnTo>
                    <a:pt x="4292" y="4109"/>
                  </a:lnTo>
                  <a:lnTo>
                    <a:pt x="4182" y="4182"/>
                  </a:lnTo>
                  <a:lnTo>
                    <a:pt x="4108" y="4292"/>
                  </a:lnTo>
                  <a:lnTo>
                    <a:pt x="4072" y="4402"/>
                  </a:lnTo>
                  <a:lnTo>
                    <a:pt x="3485" y="4476"/>
                  </a:lnTo>
                  <a:lnTo>
                    <a:pt x="3045" y="4512"/>
                  </a:lnTo>
                  <a:lnTo>
                    <a:pt x="2678" y="4549"/>
                  </a:lnTo>
                  <a:lnTo>
                    <a:pt x="2568" y="4366"/>
                  </a:lnTo>
                  <a:lnTo>
                    <a:pt x="2458" y="4219"/>
                  </a:lnTo>
                  <a:lnTo>
                    <a:pt x="2274" y="4146"/>
                  </a:lnTo>
                  <a:lnTo>
                    <a:pt x="2091" y="4109"/>
                  </a:lnTo>
                  <a:lnTo>
                    <a:pt x="1907" y="4109"/>
                  </a:lnTo>
                  <a:lnTo>
                    <a:pt x="1797" y="4182"/>
                  </a:lnTo>
                  <a:lnTo>
                    <a:pt x="1651" y="4292"/>
                  </a:lnTo>
                  <a:lnTo>
                    <a:pt x="1577" y="4402"/>
                  </a:lnTo>
                  <a:lnTo>
                    <a:pt x="1504" y="4512"/>
                  </a:lnTo>
                  <a:lnTo>
                    <a:pt x="1504" y="4622"/>
                  </a:lnTo>
                  <a:lnTo>
                    <a:pt x="1431" y="4769"/>
                  </a:lnTo>
                  <a:lnTo>
                    <a:pt x="1431" y="4953"/>
                  </a:lnTo>
                  <a:lnTo>
                    <a:pt x="1467" y="5099"/>
                  </a:lnTo>
                  <a:lnTo>
                    <a:pt x="1504" y="5173"/>
                  </a:lnTo>
                  <a:lnTo>
                    <a:pt x="1504" y="5209"/>
                  </a:lnTo>
                  <a:lnTo>
                    <a:pt x="1247" y="5760"/>
                  </a:lnTo>
                  <a:lnTo>
                    <a:pt x="880" y="6420"/>
                  </a:lnTo>
                  <a:lnTo>
                    <a:pt x="770" y="6640"/>
                  </a:lnTo>
                  <a:lnTo>
                    <a:pt x="770" y="6713"/>
                  </a:lnTo>
                  <a:lnTo>
                    <a:pt x="734" y="6823"/>
                  </a:lnTo>
                  <a:lnTo>
                    <a:pt x="734" y="6787"/>
                  </a:lnTo>
                  <a:lnTo>
                    <a:pt x="624" y="6787"/>
                  </a:lnTo>
                  <a:lnTo>
                    <a:pt x="550" y="6823"/>
                  </a:lnTo>
                  <a:lnTo>
                    <a:pt x="404" y="6933"/>
                  </a:lnTo>
                  <a:lnTo>
                    <a:pt x="330" y="6970"/>
                  </a:lnTo>
                  <a:lnTo>
                    <a:pt x="257" y="7007"/>
                  </a:lnTo>
                  <a:lnTo>
                    <a:pt x="183" y="7117"/>
                  </a:lnTo>
                  <a:lnTo>
                    <a:pt x="110" y="7227"/>
                  </a:lnTo>
                  <a:lnTo>
                    <a:pt x="110" y="7447"/>
                  </a:lnTo>
                  <a:lnTo>
                    <a:pt x="0" y="7777"/>
                  </a:lnTo>
                  <a:lnTo>
                    <a:pt x="37" y="7850"/>
                  </a:lnTo>
                  <a:lnTo>
                    <a:pt x="73" y="7887"/>
                  </a:lnTo>
                  <a:lnTo>
                    <a:pt x="110" y="7960"/>
                  </a:lnTo>
                  <a:lnTo>
                    <a:pt x="183" y="7960"/>
                  </a:lnTo>
                  <a:lnTo>
                    <a:pt x="367" y="8034"/>
                  </a:lnTo>
                  <a:lnTo>
                    <a:pt x="660" y="8034"/>
                  </a:lnTo>
                  <a:lnTo>
                    <a:pt x="660" y="7997"/>
                  </a:lnTo>
                  <a:lnTo>
                    <a:pt x="770" y="7997"/>
                  </a:lnTo>
                  <a:lnTo>
                    <a:pt x="880" y="8181"/>
                  </a:lnTo>
                  <a:lnTo>
                    <a:pt x="990" y="8364"/>
                  </a:lnTo>
                  <a:lnTo>
                    <a:pt x="1211" y="8657"/>
                  </a:lnTo>
                  <a:lnTo>
                    <a:pt x="1651" y="9281"/>
                  </a:lnTo>
                  <a:lnTo>
                    <a:pt x="1687" y="9354"/>
                  </a:lnTo>
                  <a:lnTo>
                    <a:pt x="1651" y="9501"/>
                  </a:lnTo>
                  <a:lnTo>
                    <a:pt x="1614" y="9648"/>
                  </a:lnTo>
                  <a:lnTo>
                    <a:pt x="1577" y="9831"/>
                  </a:lnTo>
                  <a:lnTo>
                    <a:pt x="1577" y="9941"/>
                  </a:lnTo>
                  <a:lnTo>
                    <a:pt x="1614" y="10051"/>
                  </a:lnTo>
                  <a:lnTo>
                    <a:pt x="1541" y="10235"/>
                  </a:lnTo>
                  <a:lnTo>
                    <a:pt x="1431" y="10418"/>
                  </a:lnTo>
                  <a:lnTo>
                    <a:pt x="1357" y="10601"/>
                  </a:lnTo>
                  <a:lnTo>
                    <a:pt x="1211" y="10785"/>
                  </a:lnTo>
                  <a:lnTo>
                    <a:pt x="1137" y="10858"/>
                  </a:lnTo>
                  <a:lnTo>
                    <a:pt x="1137" y="10968"/>
                  </a:lnTo>
                  <a:lnTo>
                    <a:pt x="1174" y="11078"/>
                  </a:lnTo>
                  <a:lnTo>
                    <a:pt x="1247" y="11152"/>
                  </a:lnTo>
                  <a:lnTo>
                    <a:pt x="1357" y="11188"/>
                  </a:lnTo>
                  <a:lnTo>
                    <a:pt x="1467" y="11152"/>
                  </a:lnTo>
                  <a:lnTo>
                    <a:pt x="1541" y="11078"/>
                  </a:lnTo>
                  <a:lnTo>
                    <a:pt x="1577" y="10968"/>
                  </a:lnTo>
                  <a:lnTo>
                    <a:pt x="1614" y="10932"/>
                  </a:lnTo>
                  <a:lnTo>
                    <a:pt x="1687" y="10822"/>
                  </a:lnTo>
                  <a:lnTo>
                    <a:pt x="1761" y="10638"/>
                  </a:lnTo>
                  <a:lnTo>
                    <a:pt x="1834" y="10491"/>
                  </a:lnTo>
                  <a:lnTo>
                    <a:pt x="1907" y="10198"/>
                  </a:lnTo>
                  <a:lnTo>
                    <a:pt x="2164" y="10198"/>
                  </a:lnTo>
                  <a:lnTo>
                    <a:pt x="2348" y="10161"/>
                  </a:lnTo>
                  <a:lnTo>
                    <a:pt x="2494" y="10088"/>
                  </a:lnTo>
                  <a:lnTo>
                    <a:pt x="2641" y="10015"/>
                  </a:lnTo>
                  <a:lnTo>
                    <a:pt x="2714" y="9905"/>
                  </a:lnTo>
                  <a:lnTo>
                    <a:pt x="3338" y="9905"/>
                  </a:lnTo>
                  <a:lnTo>
                    <a:pt x="3998" y="9941"/>
                  </a:lnTo>
                  <a:lnTo>
                    <a:pt x="4035" y="10051"/>
                  </a:lnTo>
                  <a:lnTo>
                    <a:pt x="4072" y="10088"/>
                  </a:lnTo>
                  <a:lnTo>
                    <a:pt x="4145" y="10161"/>
                  </a:lnTo>
                  <a:lnTo>
                    <a:pt x="4292" y="10235"/>
                  </a:lnTo>
                  <a:lnTo>
                    <a:pt x="4439" y="10308"/>
                  </a:lnTo>
                  <a:lnTo>
                    <a:pt x="4622" y="10308"/>
                  </a:lnTo>
                  <a:lnTo>
                    <a:pt x="4805" y="10271"/>
                  </a:lnTo>
                  <a:lnTo>
                    <a:pt x="4879" y="10235"/>
                  </a:lnTo>
                  <a:lnTo>
                    <a:pt x="5282" y="10822"/>
                  </a:lnTo>
                  <a:lnTo>
                    <a:pt x="5429" y="11115"/>
                  </a:lnTo>
                  <a:lnTo>
                    <a:pt x="5576" y="11408"/>
                  </a:lnTo>
                  <a:lnTo>
                    <a:pt x="5796" y="11995"/>
                  </a:lnTo>
                  <a:lnTo>
                    <a:pt x="5759" y="12105"/>
                  </a:lnTo>
                  <a:lnTo>
                    <a:pt x="5759" y="12215"/>
                  </a:lnTo>
                  <a:lnTo>
                    <a:pt x="5759" y="12362"/>
                  </a:lnTo>
                  <a:lnTo>
                    <a:pt x="5759" y="12472"/>
                  </a:lnTo>
                  <a:lnTo>
                    <a:pt x="5759" y="12509"/>
                  </a:lnTo>
                  <a:lnTo>
                    <a:pt x="5722" y="12619"/>
                  </a:lnTo>
                  <a:lnTo>
                    <a:pt x="5722" y="12692"/>
                  </a:lnTo>
                  <a:lnTo>
                    <a:pt x="5759" y="12766"/>
                  </a:lnTo>
                  <a:lnTo>
                    <a:pt x="5979" y="12876"/>
                  </a:lnTo>
                  <a:lnTo>
                    <a:pt x="5759" y="13169"/>
                  </a:lnTo>
                  <a:lnTo>
                    <a:pt x="5612" y="13463"/>
                  </a:lnTo>
                  <a:lnTo>
                    <a:pt x="5502" y="13793"/>
                  </a:lnTo>
                  <a:lnTo>
                    <a:pt x="5429" y="14123"/>
                  </a:lnTo>
                  <a:lnTo>
                    <a:pt x="5392" y="14196"/>
                  </a:lnTo>
                  <a:lnTo>
                    <a:pt x="5429" y="14270"/>
                  </a:lnTo>
                  <a:lnTo>
                    <a:pt x="5502" y="14343"/>
                  </a:lnTo>
                  <a:lnTo>
                    <a:pt x="5576" y="14380"/>
                  </a:lnTo>
                  <a:lnTo>
                    <a:pt x="5649" y="14416"/>
                  </a:lnTo>
                  <a:lnTo>
                    <a:pt x="5722" y="14416"/>
                  </a:lnTo>
                  <a:lnTo>
                    <a:pt x="5759" y="14380"/>
                  </a:lnTo>
                  <a:lnTo>
                    <a:pt x="5832" y="14306"/>
                  </a:lnTo>
                  <a:lnTo>
                    <a:pt x="5832" y="14233"/>
                  </a:lnTo>
                  <a:lnTo>
                    <a:pt x="5869" y="14086"/>
                  </a:lnTo>
                  <a:lnTo>
                    <a:pt x="5979" y="13793"/>
                  </a:lnTo>
                  <a:lnTo>
                    <a:pt x="6089" y="13463"/>
                  </a:lnTo>
                  <a:lnTo>
                    <a:pt x="6309" y="13022"/>
                  </a:lnTo>
                  <a:lnTo>
                    <a:pt x="6566" y="13022"/>
                  </a:lnTo>
                  <a:lnTo>
                    <a:pt x="6713" y="12986"/>
                  </a:lnTo>
                  <a:lnTo>
                    <a:pt x="6786" y="12876"/>
                  </a:lnTo>
                  <a:lnTo>
                    <a:pt x="6860" y="12582"/>
                  </a:lnTo>
                  <a:lnTo>
                    <a:pt x="7593" y="12582"/>
                  </a:lnTo>
                  <a:lnTo>
                    <a:pt x="8253" y="12546"/>
                  </a:lnTo>
                  <a:lnTo>
                    <a:pt x="8914" y="12509"/>
                  </a:lnTo>
                  <a:lnTo>
                    <a:pt x="8950" y="12509"/>
                  </a:lnTo>
                  <a:lnTo>
                    <a:pt x="8950" y="12619"/>
                  </a:lnTo>
                  <a:lnTo>
                    <a:pt x="9024" y="12692"/>
                  </a:lnTo>
                  <a:lnTo>
                    <a:pt x="9170" y="12802"/>
                  </a:lnTo>
                  <a:lnTo>
                    <a:pt x="9354" y="12876"/>
                  </a:lnTo>
                  <a:lnTo>
                    <a:pt x="9537" y="12912"/>
                  </a:lnTo>
                  <a:lnTo>
                    <a:pt x="9647" y="13279"/>
                  </a:lnTo>
                  <a:lnTo>
                    <a:pt x="9794" y="13829"/>
                  </a:lnTo>
                  <a:lnTo>
                    <a:pt x="9904" y="14050"/>
                  </a:lnTo>
                  <a:lnTo>
                    <a:pt x="9977" y="14160"/>
                  </a:lnTo>
                  <a:lnTo>
                    <a:pt x="10051" y="14270"/>
                  </a:lnTo>
                  <a:lnTo>
                    <a:pt x="10198" y="14270"/>
                  </a:lnTo>
                  <a:lnTo>
                    <a:pt x="10271" y="14233"/>
                  </a:lnTo>
                  <a:lnTo>
                    <a:pt x="10308" y="14160"/>
                  </a:lnTo>
                  <a:lnTo>
                    <a:pt x="10308" y="14013"/>
                  </a:lnTo>
                  <a:lnTo>
                    <a:pt x="10308" y="13903"/>
                  </a:lnTo>
                  <a:lnTo>
                    <a:pt x="10198" y="13609"/>
                  </a:lnTo>
                  <a:lnTo>
                    <a:pt x="9977" y="12949"/>
                  </a:lnTo>
                  <a:lnTo>
                    <a:pt x="9904" y="12729"/>
                  </a:lnTo>
                  <a:lnTo>
                    <a:pt x="9977" y="12619"/>
                  </a:lnTo>
                  <a:lnTo>
                    <a:pt x="10088" y="12399"/>
                  </a:lnTo>
                  <a:lnTo>
                    <a:pt x="10124" y="12215"/>
                  </a:lnTo>
                  <a:lnTo>
                    <a:pt x="10161" y="12032"/>
                  </a:lnTo>
                  <a:lnTo>
                    <a:pt x="10161" y="11885"/>
                  </a:lnTo>
                  <a:lnTo>
                    <a:pt x="10124" y="11849"/>
                  </a:lnTo>
                  <a:lnTo>
                    <a:pt x="10601" y="11042"/>
                  </a:lnTo>
                  <a:lnTo>
                    <a:pt x="11115" y="10235"/>
                  </a:lnTo>
                  <a:lnTo>
                    <a:pt x="11371" y="10088"/>
                  </a:lnTo>
                  <a:lnTo>
                    <a:pt x="11518" y="9978"/>
                  </a:lnTo>
                  <a:lnTo>
                    <a:pt x="11628" y="9868"/>
                  </a:lnTo>
                  <a:lnTo>
                    <a:pt x="11665" y="9831"/>
                  </a:lnTo>
                  <a:lnTo>
                    <a:pt x="11738" y="9758"/>
                  </a:lnTo>
                  <a:lnTo>
                    <a:pt x="11812" y="9611"/>
                  </a:lnTo>
                  <a:lnTo>
                    <a:pt x="11885" y="9464"/>
                  </a:lnTo>
                  <a:lnTo>
                    <a:pt x="12068" y="9501"/>
                  </a:lnTo>
                  <a:lnTo>
                    <a:pt x="12288" y="9501"/>
                  </a:lnTo>
                  <a:lnTo>
                    <a:pt x="12875" y="9538"/>
                  </a:lnTo>
                  <a:lnTo>
                    <a:pt x="13426" y="9501"/>
                  </a:lnTo>
                  <a:lnTo>
                    <a:pt x="13499" y="9501"/>
                  </a:lnTo>
                  <a:lnTo>
                    <a:pt x="13572" y="9464"/>
                  </a:lnTo>
                  <a:lnTo>
                    <a:pt x="13646" y="9391"/>
                  </a:lnTo>
                  <a:lnTo>
                    <a:pt x="13646" y="9318"/>
                  </a:lnTo>
                  <a:lnTo>
                    <a:pt x="13682" y="9244"/>
                  </a:lnTo>
                  <a:lnTo>
                    <a:pt x="13646" y="9171"/>
                  </a:lnTo>
                  <a:lnTo>
                    <a:pt x="13609" y="9098"/>
                  </a:lnTo>
                  <a:lnTo>
                    <a:pt x="13536" y="9024"/>
                  </a:lnTo>
                  <a:lnTo>
                    <a:pt x="13426" y="9024"/>
                  </a:lnTo>
                  <a:lnTo>
                    <a:pt x="13059" y="8988"/>
                  </a:lnTo>
                  <a:lnTo>
                    <a:pt x="12655" y="8988"/>
                  </a:lnTo>
                  <a:lnTo>
                    <a:pt x="11885" y="9024"/>
                  </a:lnTo>
                  <a:lnTo>
                    <a:pt x="11812" y="8951"/>
                  </a:lnTo>
                  <a:lnTo>
                    <a:pt x="11738" y="8877"/>
                  </a:lnTo>
                  <a:lnTo>
                    <a:pt x="11518" y="8767"/>
                  </a:lnTo>
                  <a:lnTo>
                    <a:pt x="11445" y="8767"/>
                  </a:lnTo>
                  <a:lnTo>
                    <a:pt x="11335" y="8804"/>
                  </a:lnTo>
                  <a:lnTo>
                    <a:pt x="11225" y="8767"/>
                  </a:lnTo>
                  <a:lnTo>
                    <a:pt x="11078" y="8804"/>
                  </a:lnTo>
                  <a:lnTo>
                    <a:pt x="10638" y="8107"/>
                  </a:lnTo>
                  <a:lnTo>
                    <a:pt x="10271" y="7594"/>
                  </a:lnTo>
                  <a:lnTo>
                    <a:pt x="10088" y="7300"/>
                  </a:lnTo>
                  <a:lnTo>
                    <a:pt x="9904" y="7080"/>
                  </a:lnTo>
                  <a:lnTo>
                    <a:pt x="9977" y="6970"/>
                  </a:lnTo>
                  <a:lnTo>
                    <a:pt x="10051" y="6823"/>
                  </a:lnTo>
                  <a:lnTo>
                    <a:pt x="10088" y="6713"/>
                  </a:lnTo>
                  <a:lnTo>
                    <a:pt x="10124" y="6567"/>
                  </a:lnTo>
                  <a:lnTo>
                    <a:pt x="10088" y="6493"/>
                  </a:lnTo>
                  <a:lnTo>
                    <a:pt x="10051" y="6456"/>
                  </a:lnTo>
                  <a:lnTo>
                    <a:pt x="9941" y="6456"/>
                  </a:lnTo>
                  <a:lnTo>
                    <a:pt x="10124" y="6236"/>
                  </a:lnTo>
                  <a:lnTo>
                    <a:pt x="10308" y="5980"/>
                  </a:lnTo>
                  <a:lnTo>
                    <a:pt x="10638" y="5503"/>
                  </a:lnTo>
                  <a:lnTo>
                    <a:pt x="11005" y="4953"/>
                  </a:lnTo>
                  <a:lnTo>
                    <a:pt x="11078" y="4953"/>
                  </a:lnTo>
                  <a:lnTo>
                    <a:pt x="11151" y="4916"/>
                  </a:lnTo>
                  <a:lnTo>
                    <a:pt x="11225" y="4843"/>
                  </a:lnTo>
                  <a:lnTo>
                    <a:pt x="11298" y="4769"/>
                  </a:lnTo>
                  <a:lnTo>
                    <a:pt x="11518" y="4586"/>
                  </a:lnTo>
                  <a:lnTo>
                    <a:pt x="11591" y="4476"/>
                  </a:lnTo>
                  <a:lnTo>
                    <a:pt x="11665" y="4366"/>
                  </a:lnTo>
                  <a:lnTo>
                    <a:pt x="11702" y="4256"/>
                  </a:lnTo>
                  <a:lnTo>
                    <a:pt x="11702" y="4146"/>
                  </a:lnTo>
                  <a:lnTo>
                    <a:pt x="11665" y="3999"/>
                  </a:lnTo>
                  <a:lnTo>
                    <a:pt x="11591" y="3889"/>
                  </a:lnTo>
                  <a:lnTo>
                    <a:pt x="11518" y="3779"/>
                  </a:lnTo>
                  <a:lnTo>
                    <a:pt x="11408" y="3742"/>
                  </a:lnTo>
                  <a:lnTo>
                    <a:pt x="11298" y="3705"/>
                  </a:lnTo>
                  <a:lnTo>
                    <a:pt x="11151" y="3669"/>
                  </a:lnTo>
                  <a:lnTo>
                    <a:pt x="10931" y="3192"/>
                  </a:lnTo>
                  <a:lnTo>
                    <a:pt x="10674" y="2752"/>
                  </a:lnTo>
                  <a:lnTo>
                    <a:pt x="10344" y="2091"/>
                  </a:lnTo>
                  <a:lnTo>
                    <a:pt x="10124" y="1725"/>
                  </a:lnTo>
                  <a:lnTo>
                    <a:pt x="9904" y="1431"/>
                  </a:lnTo>
                  <a:lnTo>
                    <a:pt x="9941" y="1284"/>
                  </a:lnTo>
                  <a:lnTo>
                    <a:pt x="9941" y="1211"/>
                  </a:lnTo>
                  <a:lnTo>
                    <a:pt x="9977" y="1064"/>
                  </a:lnTo>
                  <a:lnTo>
                    <a:pt x="9941" y="954"/>
                  </a:lnTo>
                  <a:lnTo>
                    <a:pt x="9904" y="844"/>
                  </a:lnTo>
                  <a:lnTo>
                    <a:pt x="9831" y="697"/>
                  </a:lnTo>
                  <a:lnTo>
                    <a:pt x="9721" y="587"/>
                  </a:lnTo>
                  <a:lnTo>
                    <a:pt x="9574" y="514"/>
                  </a:lnTo>
                  <a:lnTo>
                    <a:pt x="9427" y="477"/>
                  </a:lnTo>
                  <a:lnTo>
                    <a:pt x="9244" y="514"/>
                  </a:lnTo>
                  <a:lnTo>
                    <a:pt x="9097" y="551"/>
                  </a:lnTo>
                  <a:lnTo>
                    <a:pt x="8987" y="661"/>
                  </a:lnTo>
                  <a:lnTo>
                    <a:pt x="8914" y="808"/>
                  </a:lnTo>
                  <a:lnTo>
                    <a:pt x="8877" y="954"/>
                  </a:lnTo>
                  <a:lnTo>
                    <a:pt x="8840" y="1028"/>
                  </a:lnTo>
                  <a:lnTo>
                    <a:pt x="7887" y="1101"/>
                  </a:lnTo>
                  <a:lnTo>
                    <a:pt x="7080" y="1174"/>
                  </a:lnTo>
                  <a:lnTo>
                    <a:pt x="6933" y="1174"/>
                  </a:lnTo>
                  <a:lnTo>
                    <a:pt x="6860" y="1064"/>
                  </a:lnTo>
                  <a:lnTo>
                    <a:pt x="6749" y="918"/>
                  </a:lnTo>
                  <a:lnTo>
                    <a:pt x="6713" y="881"/>
                  </a:lnTo>
                  <a:lnTo>
                    <a:pt x="6639" y="808"/>
                  </a:lnTo>
                  <a:lnTo>
                    <a:pt x="6529" y="771"/>
                  </a:lnTo>
                  <a:lnTo>
                    <a:pt x="6456" y="771"/>
                  </a:lnTo>
                  <a:lnTo>
                    <a:pt x="6383" y="808"/>
                  </a:lnTo>
                  <a:lnTo>
                    <a:pt x="5942" y="808"/>
                  </a:lnTo>
                  <a:lnTo>
                    <a:pt x="5686" y="477"/>
                  </a:lnTo>
                  <a:lnTo>
                    <a:pt x="5576" y="294"/>
                  </a:lnTo>
                  <a:lnTo>
                    <a:pt x="5466" y="111"/>
                  </a:lnTo>
                  <a:lnTo>
                    <a:pt x="5429" y="37"/>
                  </a:lnTo>
                  <a:lnTo>
                    <a:pt x="5356" y="1"/>
                  </a:lnTo>
                  <a:lnTo>
                    <a:pt x="5209" y="1"/>
                  </a:lnTo>
                  <a:lnTo>
                    <a:pt x="5025" y="37"/>
                  </a:lnTo>
                  <a:lnTo>
                    <a:pt x="4915" y="1"/>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 name="Google Shape;381;p7"/>
            <p:cNvSpPr/>
            <p:nvPr/>
          </p:nvSpPr>
          <p:spPr>
            <a:xfrm>
              <a:off x="6789450" y="3384325"/>
              <a:ext cx="262300" cy="186175"/>
            </a:xfrm>
            <a:custGeom>
              <a:avLst/>
              <a:gdLst/>
              <a:ahLst/>
              <a:cxnLst/>
              <a:rect l="l" t="t" r="r" b="b"/>
              <a:pathLst>
                <a:path w="10492" h="7447" extrusionOk="0">
                  <a:moveTo>
                    <a:pt x="7300" y="1761"/>
                  </a:moveTo>
                  <a:lnTo>
                    <a:pt x="7117" y="1797"/>
                  </a:lnTo>
                  <a:lnTo>
                    <a:pt x="6897" y="1834"/>
                  </a:lnTo>
                  <a:lnTo>
                    <a:pt x="6713" y="1907"/>
                  </a:lnTo>
                  <a:lnTo>
                    <a:pt x="6530" y="2017"/>
                  </a:lnTo>
                  <a:lnTo>
                    <a:pt x="6383" y="2128"/>
                  </a:lnTo>
                  <a:lnTo>
                    <a:pt x="6273" y="2274"/>
                  </a:lnTo>
                  <a:lnTo>
                    <a:pt x="6200" y="2458"/>
                  </a:lnTo>
                  <a:lnTo>
                    <a:pt x="6200" y="2531"/>
                  </a:lnTo>
                  <a:lnTo>
                    <a:pt x="6237" y="2604"/>
                  </a:lnTo>
                  <a:lnTo>
                    <a:pt x="6310" y="2641"/>
                  </a:lnTo>
                  <a:lnTo>
                    <a:pt x="6383" y="2641"/>
                  </a:lnTo>
                  <a:lnTo>
                    <a:pt x="6530" y="2604"/>
                  </a:lnTo>
                  <a:lnTo>
                    <a:pt x="6640" y="2531"/>
                  </a:lnTo>
                  <a:lnTo>
                    <a:pt x="6860" y="2384"/>
                  </a:lnTo>
                  <a:lnTo>
                    <a:pt x="7007" y="2348"/>
                  </a:lnTo>
                  <a:lnTo>
                    <a:pt x="7154" y="2274"/>
                  </a:lnTo>
                  <a:lnTo>
                    <a:pt x="7484" y="2274"/>
                  </a:lnTo>
                  <a:lnTo>
                    <a:pt x="7667" y="2311"/>
                  </a:lnTo>
                  <a:lnTo>
                    <a:pt x="7851" y="2384"/>
                  </a:lnTo>
                  <a:lnTo>
                    <a:pt x="7924" y="2458"/>
                  </a:lnTo>
                  <a:lnTo>
                    <a:pt x="7961" y="2531"/>
                  </a:lnTo>
                  <a:lnTo>
                    <a:pt x="7997" y="2641"/>
                  </a:lnTo>
                  <a:lnTo>
                    <a:pt x="7997" y="2751"/>
                  </a:lnTo>
                  <a:lnTo>
                    <a:pt x="7961" y="2898"/>
                  </a:lnTo>
                  <a:lnTo>
                    <a:pt x="7887" y="3045"/>
                  </a:lnTo>
                  <a:lnTo>
                    <a:pt x="7667" y="3338"/>
                  </a:lnTo>
                  <a:lnTo>
                    <a:pt x="7190" y="3998"/>
                  </a:lnTo>
                  <a:lnTo>
                    <a:pt x="6713" y="4622"/>
                  </a:lnTo>
                  <a:lnTo>
                    <a:pt x="5686" y="5869"/>
                  </a:lnTo>
                  <a:lnTo>
                    <a:pt x="5613" y="6016"/>
                  </a:lnTo>
                  <a:lnTo>
                    <a:pt x="5650" y="6162"/>
                  </a:lnTo>
                  <a:lnTo>
                    <a:pt x="5686" y="6236"/>
                  </a:lnTo>
                  <a:lnTo>
                    <a:pt x="5723" y="6273"/>
                  </a:lnTo>
                  <a:lnTo>
                    <a:pt x="5796" y="6309"/>
                  </a:lnTo>
                  <a:lnTo>
                    <a:pt x="5870" y="6309"/>
                  </a:lnTo>
                  <a:lnTo>
                    <a:pt x="6567" y="6273"/>
                  </a:lnTo>
                  <a:lnTo>
                    <a:pt x="7264" y="6309"/>
                  </a:lnTo>
                  <a:lnTo>
                    <a:pt x="8034" y="6346"/>
                  </a:lnTo>
                  <a:lnTo>
                    <a:pt x="8401" y="6419"/>
                  </a:lnTo>
                  <a:lnTo>
                    <a:pt x="8547" y="6419"/>
                  </a:lnTo>
                  <a:lnTo>
                    <a:pt x="8731" y="6383"/>
                  </a:lnTo>
                  <a:lnTo>
                    <a:pt x="8841" y="6309"/>
                  </a:lnTo>
                  <a:lnTo>
                    <a:pt x="8878" y="6199"/>
                  </a:lnTo>
                  <a:lnTo>
                    <a:pt x="8878" y="6089"/>
                  </a:lnTo>
                  <a:lnTo>
                    <a:pt x="8768" y="6016"/>
                  </a:lnTo>
                  <a:lnTo>
                    <a:pt x="8658" y="5942"/>
                  </a:lnTo>
                  <a:lnTo>
                    <a:pt x="8474" y="5869"/>
                  </a:lnTo>
                  <a:lnTo>
                    <a:pt x="8107" y="5796"/>
                  </a:lnTo>
                  <a:lnTo>
                    <a:pt x="7410" y="5759"/>
                  </a:lnTo>
                  <a:lnTo>
                    <a:pt x="6457" y="5759"/>
                  </a:lnTo>
                  <a:lnTo>
                    <a:pt x="7557" y="4365"/>
                  </a:lnTo>
                  <a:lnTo>
                    <a:pt x="7851" y="3998"/>
                  </a:lnTo>
                  <a:lnTo>
                    <a:pt x="8144" y="3595"/>
                  </a:lnTo>
                  <a:lnTo>
                    <a:pt x="8291" y="3375"/>
                  </a:lnTo>
                  <a:lnTo>
                    <a:pt x="8401" y="3191"/>
                  </a:lnTo>
                  <a:lnTo>
                    <a:pt x="8474" y="2935"/>
                  </a:lnTo>
                  <a:lnTo>
                    <a:pt x="8511" y="2714"/>
                  </a:lnTo>
                  <a:lnTo>
                    <a:pt x="8511" y="2494"/>
                  </a:lnTo>
                  <a:lnTo>
                    <a:pt x="8437" y="2311"/>
                  </a:lnTo>
                  <a:lnTo>
                    <a:pt x="8327" y="2164"/>
                  </a:lnTo>
                  <a:lnTo>
                    <a:pt x="8217" y="2017"/>
                  </a:lnTo>
                  <a:lnTo>
                    <a:pt x="8071" y="1907"/>
                  </a:lnTo>
                  <a:lnTo>
                    <a:pt x="7887" y="1834"/>
                  </a:lnTo>
                  <a:lnTo>
                    <a:pt x="7667" y="1797"/>
                  </a:lnTo>
                  <a:lnTo>
                    <a:pt x="7484" y="1761"/>
                  </a:lnTo>
                  <a:close/>
                  <a:moveTo>
                    <a:pt x="954" y="0"/>
                  </a:moveTo>
                  <a:lnTo>
                    <a:pt x="771" y="37"/>
                  </a:lnTo>
                  <a:lnTo>
                    <a:pt x="624" y="110"/>
                  </a:lnTo>
                  <a:lnTo>
                    <a:pt x="441" y="183"/>
                  </a:lnTo>
                  <a:lnTo>
                    <a:pt x="294" y="257"/>
                  </a:lnTo>
                  <a:lnTo>
                    <a:pt x="147" y="404"/>
                  </a:lnTo>
                  <a:lnTo>
                    <a:pt x="37" y="514"/>
                  </a:lnTo>
                  <a:lnTo>
                    <a:pt x="1" y="587"/>
                  </a:lnTo>
                  <a:lnTo>
                    <a:pt x="1" y="660"/>
                  </a:lnTo>
                  <a:lnTo>
                    <a:pt x="74" y="770"/>
                  </a:lnTo>
                  <a:lnTo>
                    <a:pt x="184" y="844"/>
                  </a:lnTo>
                  <a:lnTo>
                    <a:pt x="257" y="844"/>
                  </a:lnTo>
                  <a:lnTo>
                    <a:pt x="331" y="807"/>
                  </a:lnTo>
                  <a:lnTo>
                    <a:pt x="661" y="660"/>
                  </a:lnTo>
                  <a:lnTo>
                    <a:pt x="844" y="624"/>
                  </a:lnTo>
                  <a:lnTo>
                    <a:pt x="1028" y="587"/>
                  </a:lnTo>
                  <a:lnTo>
                    <a:pt x="991" y="624"/>
                  </a:lnTo>
                  <a:lnTo>
                    <a:pt x="991" y="844"/>
                  </a:lnTo>
                  <a:lnTo>
                    <a:pt x="991" y="1064"/>
                  </a:lnTo>
                  <a:lnTo>
                    <a:pt x="1101" y="1467"/>
                  </a:lnTo>
                  <a:lnTo>
                    <a:pt x="1358" y="2641"/>
                  </a:lnTo>
                  <a:lnTo>
                    <a:pt x="2312" y="7263"/>
                  </a:lnTo>
                  <a:lnTo>
                    <a:pt x="2348" y="7336"/>
                  </a:lnTo>
                  <a:lnTo>
                    <a:pt x="2422" y="7410"/>
                  </a:lnTo>
                  <a:lnTo>
                    <a:pt x="2495" y="7446"/>
                  </a:lnTo>
                  <a:lnTo>
                    <a:pt x="2678" y="7446"/>
                  </a:lnTo>
                  <a:lnTo>
                    <a:pt x="2752" y="7410"/>
                  </a:lnTo>
                  <a:lnTo>
                    <a:pt x="2825" y="7336"/>
                  </a:lnTo>
                  <a:lnTo>
                    <a:pt x="2862" y="7263"/>
                  </a:lnTo>
                  <a:lnTo>
                    <a:pt x="4072" y="4108"/>
                  </a:lnTo>
                  <a:lnTo>
                    <a:pt x="5246" y="990"/>
                  </a:lnTo>
                  <a:lnTo>
                    <a:pt x="6457" y="917"/>
                  </a:lnTo>
                  <a:lnTo>
                    <a:pt x="7667" y="880"/>
                  </a:lnTo>
                  <a:lnTo>
                    <a:pt x="8988" y="917"/>
                  </a:lnTo>
                  <a:lnTo>
                    <a:pt x="9648" y="990"/>
                  </a:lnTo>
                  <a:lnTo>
                    <a:pt x="9978" y="990"/>
                  </a:lnTo>
                  <a:lnTo>
                    <a:pt x="10308" y="954"/>
                  </a:lnTo>
                  <a:lnTo>
                    <a:pt x="10382" y="917"/>
                  </a:lnTo>
                  <a:lnTo>
                    <a:pt x="10455" y="880"/>
                  </a:lnTo>
                  <a:lnTo>
                    <a:pt x="10492" y="807"/>
                  </a:lnTo>
                  <a:lnTo>
                    <a:pt x="10492" y="734"/>
                  </a:lnTo>
                  <a:lnTo>
                    <a:pt x="10418" y="587"/>
                  </a:lnTo>
                  <a:lnTo>
                    <a:pt x="10382" y="514"/>
                  </a:lnTo>
                  <a:lnTo>
                    <a:pt x="10308" y="477"/>
                  </a:lnTo>
                  <a:lnTo>
                    <a:pt x="10015" y="404"/>
                  </a:lnTo>
                  <a:lnTo>
                    <a:pt x="9721" y="367"/>
                  </a:lnTo>
                  <a:lnTo>
                    <a:pt x="9134" y="330"/>
                  </a:lnTo>
                  <a:lnTo>
                    <a:pt x="7814" y="293"/>
                  </a:lnTo>
                  <a:lnTo>
                    <a:pt x="6420" y="330"/>
                  </a:lnTo>
                  <a:lnTo>
                    <a:pt x="5026" y="404"/>
                  </a:lnTo>
                  <a:lnTo>
                    <a:pt x="4916" y="440"/>
                  </a:lnTo>
                  <a:lnTo>
                    <a:pt x="4843" y="477"/>
                  </a:lnTo>
                  <a:lnTo>
                    <a:pt x="4806" y="550"/>
                  </a:lnTo>
                  <a:lnTo>
                    <a:pt x="4733" y="624"/>
                  </a:lnTo>
                  <a:lnTo>
                    <a:pt x="2678" y="6162"/>
                  </a:lnTo>
                  <a:lnTo>
                    <a:pt x="2128" y="3705"/>
                  </a:lnTo>
                  <a:lnTo>
                    <a:pt x="1725" y="1981"/>
                  </a:lnTo>
                  <a:lnTo>
                    <a:pt x="1541" y="1210"/>
                  </a:lnTo>
                  <a:lnTo>
                    <a:pt x="1468" y="844"/>
                  </a:lnTo>
                  <a:lnTo>
                    <a:pt x="1431" y="660"/>
                  </a:lnTo>
                  <a:lnTo>
                    <a:pt x="1395" y="550"/>
                  </a:lnTo>
                  <a:lnTo>
                    <a:pt x="1431" y="550"/>
                  </a:lnTo>
                  <a:lnTo>
                    <a:pt x="1468" y="514"/>
                  </a:lnTo>
                  <a:lnTo>
                    <a:pt x="1468" y="477"/>
                  </a:lnTo>
                  <a:lnTo>
                    <a:pt x="1505" y="367"/>
                  </a:lnTo>
                  <a:lnTo>
                    <a:pt x="1505" y="220"/>
                  </a:lnTo>
                  <a:lnTo>
                    <a:pt x="1468" y="110"/>
                  </a:lnTo>
                  <a:lnTo>
                    <a:pt x="1395" y="73"/>
                  </a:lnTo>
                  <a:lnTo>
                    <a:pt x="1321" y="37"/>
                  </a:lnTo>
                  <a:lnTo>
                    <a:pt x="1138"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 name="Google Shape;382;p7"/>
            <p:cNvSpPr/>
            <p:nvPr/>
          </p:nvSpPr>
          <p:spPr>
            <a:xfrm>
              <a:off x="6950850" y="4617725"/>
              <a:ext cx="254050" cy="162350"/>
            </a:xfrm>
            <a:custGeom>
              <a:avLst/>
              <a:gdLst/>
              <a:ahLst/>
              <a:cxnLst/>
              <a:rect l="l" t="t" r="r" b="b"/>
              <a:pathLst>
                <a:path w="10162" h="6494" extrusionOk="0">
                  <a:moveTo>
                    <a:pt x="8291" y="587"/>
                  </a:moveTo>
                  <a:lnTo>
                    <a:pt x="8291" y="698"/>
                  </a:lnTo>
                  <a:lnTo>
                    <a:pt x="8327" y="771"/>
                  </a:lnTo>
                  <a:lnTo>
                    <a:pt x="8401" y="808"/>
                  </a:lnTo>
                  <a:lnTo>
                    <a:pt x="8474" y="808"/>
                  </a:lnTo>
                  <a:lnTo>
                    <a:pt x="8768" y="771"/>
                  </a:lnTo>
                  <a:lnTo>
                    <a:pt x="8914" y="771"/>
                  </a:lnTo>
                  <a:lnTo>
                    <a:pt x="8988" y="808"/>
                  </a:lnTo>
                  <a:lnTo>
                    <a:pt x="9024" y="844"/>
                  </a:lnTo>
                  <a:lnTo>
                    <a:pt x="9208" y="1101"/>
                  </a:lnTo>
                  <a:lnTo>
                    <a:pt x="9318" y="1321"/>
                  </a:lnTo>
                  <a:lnTo>
                    <a:pt x="9465" y="1615"/>
                  </a:lnTo>
                  <a:lnTo>
                    <a:pt x="9538" y="1871"/>
                  </a:lnTo>
                  <a:lnTo>
                    <a:pt x="9611" y="2165"/>
                  </a:lnTo>
                  <a:lnTo>
                    <a:pt x="9648" y="2458"/>
                  </a:lnTo>
                  <a:lnTo>
                    <a:pt x="9648" y="2715"/>
                  </a:lnTo>
                  <a:lnTo>
                    <a:pt x="9575" y="2972"/>
                  </a:lnTo>
                  <a:lnTo>
                    <a:pt x="9501" y="3229"/>
                  </a:lnTo>
                  <a:lnTo>
                    <a:pt x="9354" y="3485"/>
                  </a:lnTo>
                  <a:lnTo>
                    <a:pt x="9171" y="3669"/>
                  </a:lnTo>
                  <a:lnTo>
                    <a:pt x="8988" y="3852"/>
                  </a:lnTo>
                  <a:lnTo>
                    <a:pt x="8731" y="3962"/>
                  </a:lnTo>
                  <a:lnTo>
                    <a:pt x="8474" y="3999"/>
                  </a:lnTo>
                  <a:lnTo>
                    <a:pt x="8327" y="3999"/>
                  </a:lnTo>
                  <a:lnTo>
                    <a:pt x="8217" y="3925"/>
                  </a:lnTo>
                  <a:lnTo>
                    <a:pt x="8107" y="3852"/>
                  </a:lnTo>
                  <a:lnTo>
                    <a:pt x="7997" y="3742"/>
                  </a:lnTo>
                  <a:lnTo>
                    <a:pt x="7851" y="3485"/>
                  </a:lnTo>
                  <a:lnTo>
                    <a:pt x="7740" y="3229"/>
                  </a:lnTo>
                  <a:lnTo>
                    <a:pt x="7630" y="2935"/>
                  </a:lnTo>
                  <a:lnTo>
                    <a:pt x="7594" y="2605"/>
                  </a:lnTo>
                  <a:lnTo>
                    <a:pt x="7557" y="2311"/>
                  </a:lnTo>
                  <a:lnTo>
                    <a:pt x="7594" y="1981"/>
                  </a:lnTo>
                  <a:lnTo>
                    <a:pt x="7630" y="1578"/>
                  </a:lnTo>
                  <a:lnTo>
                    <a:pt x="7777" y="1211"/>
                  </a:lnTo>
                  <a:lnTo>
                    <a:pt x="7887" y="1028"/>
                  </a:lnTo>
                  <a:lnTo>
                    <a:pt x="7997" y="844"/>
                  </a:lnTo>
                  <a:lnTo>
                    <a:pt x="8107" y="698"/>
                  </a:lnTo>
                  <a:lnTo>
                    <a:pt x="8291" y="587"/>
                  </a:lnTo>
                  <a:close/>
                  <a:moveTo>
                    <a:pt x="8401" y="147"/>
                  </a:moveTo>
                  <a:lnTo>
                    <a:pt x="8181" y="221"/>
                  </a:lnTo>
                  <a:lnTo>
                    <a:pt x="7961" y="294"/>
                  </a:lnTo>
                  <a:lnTo>
                    <a:pt x="7814" y="404"/>
                  </a:lnTo>
                  <a:lnTo>
                    <a:pt x="7667" y="551"/>
                  </a:lnTo>
                  <a:lnTo>
                    <a:pt x="7520" y="698"/>
                  </a:lnTo>
                  <a:lnTo>
                    <a:pt x="7410" y="881"/>
                  </a:lnTo>
                  <a:lnTo>
                    <a:pt x="7264" y="1284"/>
                  </a:lnTo>
                  <a:lnTo>
                    <a:pt x="7154" y="1688"/>
                  </a:lnTo>
                  <a:lnTo>
                    <a:pt x="7117" y="2055"/>
                  </a:lnTo>
                  <a:lnTo>
                    <a:pt x="7080" y="2458"/>
                  </a:lnTo>
                  <a:lnTo>
                    <a:pt x="7154" y="2935"/>
                  </a:lnTo>
                  <a:lnTo>
                    <a:pt x="7264" y="3375"/>
                  </a:lnTo>
                  <a:lnTo>
                    <a:pt x="7410" y="3779"/>
                  </a:lnTo>
                  <a:lnTo>
                    <a:pt x="7520" y="3962"/>
                  </a:lnTo>
                  <a:lnTo>
                    <a:pt x="7667" y="4146"/>
                  </a:lnTo>
                  <a:lnTo>
                    <a:pt x="7814" y="4292"/>
                  </a:lnTo>
                  <a:lnTo>
                    <a:pt x="7961" y="4402"/>
                  </a:lnTo>
                  <a:lnTo>
                    <a:pt x="8144" y="4476"/>
                  </a:lnTo>
                  <a:lnTo>
                    <a:pt x="8364" y="4512"/>
                  </a:lnTo>
                  <a:lnTo>
                    <a:pt x="8584" y="4512"/>
                  </a:lnTo>
                  <a:lnTo>
                    <a:pt x="8768" y="4476"/>
                  </a:lnTo>
                  <a:lnTo>
                    <a:pt x="8988" y="4439"/>
                  </a:lnTo>
                  <a:lnTo>
                    <a:pt x="9134" y="4366"/>
                  </a:lnTo>
                  <a:lnTo>
                    <a:pt x="9318" y="4256"/>
                  </a:lnTo>
                  <a:lnTo>
                    <a:pt x="9465" y="4146"/>
                  </a:lnTo>
                  <a:lnTo>
                    <a:pt x="9721" y="3852"/>
                  </a:lnTo>
                  <a:lnTo>
                    <a:pt x="9905" y="3522"/>
                  </a:lnTo>
                  <a:lnTo>
                    <a:pt x="10051" y="3118"/>
                  </a:lnTo>
                  <a:lnTo>
                    <a:pt x="10161" y="2752"/>
                  </a:lnTo>
                  <a:lnTo>
                    <a:pt x="10161" y="2348"/>
                  </a:lnTo>
                  <a:lnTo>
                    <a:pt x="10125" y="2091"/>
                  </a:lnTo>
                  <a:lnTo>
                    <a:pt x="10051" y="1761"/>
                  </a:lnTo>
                  <a:lnTo>
                    <a:pt x="9941" y="1394"/>
                  </a:lnTo>
                  <a:lnTo>
                    <a:pt x="9758" y="1064"/>
                  </a:lnTo>
                  <a:lnTo>
                    <a:pt x="9575" y="734"/>
                  </a:lnTo>
                  <a:lnTo>
                    <a:pt x="9354" y="441"/>
                  </a:lnTo>
                  <a:lnTo>
                    <a:pt x="9244" y="331"/>
                  </a:lnTo>
                  <a:lnTo>
                    <a:pt x="9098" y="257"/>
                  </a:lnTo>
                  <a:lnTo>
                    <a:pt x="8988" y="221"/>
                  </a:lnTo>
                  <a:lnTo>
                    <a:pt x="8841" y="184"/>
                  </a:lnTo>
                  <a:lnTo>
                    <a:pt x="8621" y="147"/>
                  </a:lnTo>
                  <a:close/>
                  <a:moveTo>
                    <a:pt x="3999" y="1"/>
                  </a:moveTo>
                  <a:lnTo>
                    <a:pt x="3926" y="37"/>
                  </a:lnTo>
                  <a:lnTo>
                    <a:pt x="3852" y="111"/>
                  </a:lnTo>
                  <a:lnTo>
                    <a:pt x="3816" y="404"/>
                  </a:lnTo>
                  <a:lnTo>
                    <a:pt x="3779" y="734"/>
                  </a:lnTo>
                  <a:lnTo>
                    <a:pt x="3705" y="1321"/>
                  </a:lnTo>
                  <a:lnTo>
                    <a:pt x="3632" y="2458"/>
                  </a:lnTo>
                  <a:lnTo>
                    <a:pt x="2898" y="2385"/>
                  </a:lnTo>
                  <a:lnTo>
                    <a:pt x="2128" y="2385"/>
                  </a:lnTo>
                  <a:lnTo>
                    <a:pt x="1395" y="2422"/>
                  </a:lnTo>
                  <a:lnTo>
                    <a:pt x="1028" y="2495"/>
                  </a:lnTo>
                  <a:lnTo>
                    <a:pt x="661" y="2568"/>
                  </a:lnTo>
                  <a:lnTo>
                    <a:pt x="661" y="2495"/>
                  </a:lnTo>
                  <a:lnTo>
                    <a:pt x="588" y="2458"/>
                  </a:lnTo>
                  <a:lnTo>
                    <a:pt x="551" y="2495"/>
                  </a:lnTo>
                  <a:lnTo>
                    <a:pt x="478" y="1651"/>
                  </a:lnTo>
                  <a:lnTo>
                    <a:pt x="441" y="918"/>
                  </a:lnTo>
                  <a:lnTo>
                    <a:pt x="404" y="551"/>
                  </a:lnTo>
                  <a:lnTo>
                    <a:pt x="367" y="184"/>
                  </a:lnTo>
                  <a:lnTo>
                    <a:pt x="331" y="111"/>
                  </a:lnTo>
                  <a:lnTo>
                    <a:pt x="147" y="111"/>
                  </a:lnTo>
                  <a:lnTo>
                    <a:pt x="111" y="184"/>
                  </a:lnTo>
                  <a:lnTo>
                    <a:pt x="37" y="514"/>
                  </a:lnTo>
                  <a:lnTo>
                    <a:pt x="1" y="881"/>
                  </a:lnTo>
                  <a:lnTo>
                    <a:pt x="1" y="1578"/>
                  </a:lnTo>
                  <a:lnTo>
                    <a:pt x="37" y="2275"/>
                  </a:lnTo>
                  <a:lnTo>
                    <a:pt x="111" y="2972"/>
                  </a:lnTo>
                  <a:lnTo>
                    <a:pt x="184" y="3632"/>
                  </a:lnTo>
                  <a:lnTo>
                    <a:pt x="294" y="4329"/>
                  </a:lnTo>
                  <a:lnTo>
                    <a:pt x="404" y="4989"/>
                  </a:lnTo>
                  <a:lnTo>
                    <a:pt x="478" y="5356"/>
                  </a:lnTo>
                  <a:lnTo>
                    <a:pt x="551" y="5503"/>
                  </a:lnTo>
                  <a:lnTo>
                    <a:pt x="588" y="5650"/>
                  </a:lnTo>
                  <a:lnTo>
                    <a:pt x="551" y="5723"/>
                  </a:lnTo>
                  <a:lnTo>
                    <a:pt x="588" y="5833"/>
                  </a:lnTo>
                  <a:lnTo>
                    <a:pt x="661" y="5906"/>
                  </a:lnTo>
                  <a:lnTo>
                    <a:pt x="734" y="5943"/>
                  </a:lnTo>
                  <a:lnTo>
                    <a:pt x="881" y="5943"/>
                  </a:lnTo>
                  <a:lnTo>
                    <a:pt x="954" y="5906"/>
                  </a:lnTo>
                  <a:lnTo>
                    <a:pt x="1028" y="5833"/>
                  </a:lnTo>
                  <a:lnTo>
                    <a:pt x="1064" y="5760"/>
                  </a:lnTo>
                  <a:lnTo>
                    <a:pt x="1064" y="5650"/>
                  </a:lnTo>
                  <a:lnTo>
                    <a:pt x="1064" y="5466"/>
                  </a:lnTo>
                  <a:lnTo>
                    <a:pt x="881" y="4696"/>
                  </a:lnTo>
                  <a:lnTo>
                    <a:pt x="734" y="3889"/>
                  </a:lnTo>
                  <a:lnTo>
                    <a:pt x="624" y="3082"/>
                  </a:lnTo>
                  <a:lnTo>
                    <a:pt x="588" y="2935"/>
                  </a:lnTo>
                  <a:lnTo>
                    <a:pt x="991" y="2972"/>
                  </a:lnTo>
                  <a:lnTo>
                    <a:pt x="1358" y="2935"/>
                  </a:lnTo>
                  <a:lnTo>
                    <a:pt x="2128" y="2898"/>
                  </a:lnTo>
                  <a:lnTo>
                    <a:pt x="2862" y="2898"/>
                  </a:lnTo>
                  <a:lnTo>
                    <a:pt x="3632" y="2972"/>
                  </a:lnTo>
                  <a:lnTo>
                    <a:pt x="3559" y="4256"/>
                  </a:lnTo>
                  <a:lnTo>
                    <a:pt x="3485" y="4843"/>
                  </a:lnTo>
                  <a:lnTo>
                    <a:pt x="3485" y="4989"/>
                  </a:lnTo>
                  <a:lnTo>
                    <a:pt x="3522" y="5173"/>
                  </a:lnTo>
                  <a:lnTo>
                    <a:pt x="3559" y="5283"/>
                  </a:lnTo>
                  <a:lnTo>
                    <a:pt x="3632" y="5393"/>
                  </a:lnTo>
                  <a:lnTo>
                    <a:pt x="3669" y="5429"/>
                  </a:lnTo>
                  <a:lnTo>
                    <a:pt x="3742" y="5466"/>
                  </a:lnTo>
                  <a:lnTo>
                    <a:pt x="3852" y="5393"/>
                  </a:lnTo>
                  <a:lnTo>
                    <a:pt x="3926" y="5319"/>
                  </a:lnTo>
                  <a:lnTo>
                    <a:pt x="3999" y="5209"/>
                  </a:lnTo>
                  <a:lnTo>
                    <a:pt x="4036" y="4916"/>
                  </a:lnTo>
                  <a:lnTo>
                    <a:pt x="4036" y="4366"/>
                  </a:lnTo>
                  <a:lnTo>
                    <a:pt x="4109" y="2935"/>
                  </a:lnTo>
                  <a:lnTo>
                    <a:pt x="4146" y="1468"/>
                  </a:lnTo>
                  <a:lnTo>
                    <a:pt x="4182" y="771"/>
                  </a:lnTo>
                  <a:lnTo>
                    <a:pt x="4182" y="441"/>
                  </a:lnTo>
                  <a:lnTo>
                    <a:pt x="4146" y="111"/>
                  </a:lnTo>
                  <a:lnTo>
                    <a:pt x="4072" y="37"/>
                  </a:lnTo>
                  <a:lnTo>
                    <a:pt x="3999" y="1"/>
                  </a:lnTo>
                  <a:close/>
                  <a:moveTo>
                    <a:pt x="5503" y="3779"/>
                  </a:moveTo>
                  <a:lnTo>
                    <a:pt x="5246" y="3815"/>
                  </a:lnTo>
                  <a:lnTo>
                    <a:pt x="5026" y="3925"/>
                  </a:lnTo>
                  <a:lnTo>
                    <a:pt x="4879" y="3999"/>
                  </a:lnTo>
                  <a:lnTo>
                    <a:pt x="4806" y="4109"/>
                  </a:lnTo>
                  <a:lnTo>
                    <a:pt x="4806" y="4146"/>
                  </a:lnTo>
                  <a:lnTo>
                    <a:pt x="4843" y="4182"/>
                  </a:lnTo>
                  <a:lnTo>
                    <a:pt x="4916" y="4256"/>
                  </a:lnTo>
                  <a:lnTo>
                    <a:pt x="5246" y="4256"/>
                  </a:lnTo>
                  <a:lnTo>
                    <a:pt x="5723" y="4219"/>
                  </a:lnTo>
                  <a:lnTo>
                    <a:pt x="5723" y="4219"/>
                  </a:lnTo>
                  <a:lnTo>
                    <a:pt x="5686" y="4329"/>
                  </a:lnTo>
                  <a:lnTo>
                    <a:pt x="5576" y="4439"/>
                  </a:lnTo>
                  <a:lnTo>
                    <a:pt x="5393" y="4622"/>
                  </a:lnTo>
                  <a:lnTo>
                    <a:pt x="5026" y="5099"/>
                  </a:lnTo>
                  <a:lnTo>
                    <a:pt x="4659" y="5613"/>
                  </a:lnTo>
                  <a:lnTo>
                    <a:pt x="4366" y="6126"/>
                  </a:lnTo>
                  <a:lnTo>
                    <a:pt x="4329" y="6273"/>
                  </a:lnTo>
                  <a:lnTo>
                    <a:pt x="4366" y="6420"/>
                  </a:lnTo>
                  <a:lnTo>
                    <a:pt x="4476" y="6493"/>
                  </a:lnTo>
                  <a:lnTo>
                    <a:pt x="4623" y="6493"/>
                  </a:lnTo>
                  <a:lnTo>
                    <a:pt x="6310" y="6126"/>
                  </a:lnTo>
                  <a:lnTo>
                    <a:pt x="6383" y="6090"/>
                  </a:lnTo>
                  <a:lnTo>
                    <a:pt x="6457" y="6016"/>
                  </a:lnTo>
                  <a:lnTo>
                    <a:pt x="6493" y="5943"/>
                  </a:lnTo>
                  <a:lnTo>
                    <a:pt x="6457" y="5833"/>
                  </a:lnTo>
                  <a:lnTo>
                    <a:pt x="6420" y="5760"/>
                  </a:lnTo>
                  <a:lnTo>
                    <a:pt x="6383" y="5686"/>
                  </a:lnTo>
                  <a:lnTo>
                    <a:pt x="6273" y="5650"/>
                  </a:lnTo>
                  <a:lnTo>
                    <a:pt x="6163" y="5650"/>
                  </a:lnTo>
                  <a:lnTo>
                    <a:pt x="5026" y="5906"/>
                  </a:lnTo>
                  <a:lnTo>
                    <a:pt x="5319" y="5466"/>
                  </a:lnTo>
                  <a:lnTo>
                    <a:pt x="5650" y="5063"/>
                  </a:lnTo>
                  <a:lnTo>
                    <a:pt x="5870" y="4806"/>
                  </a:lnTo>
                  <a:lnTo>
                    <a:pt x="6053" y="4549"/>
                  </a:lnTo>
                  <a:lnTo>
                    <a:pt x="6126" y="4402"/>
                  </a:lnTo>
                  <a:lnTo>
                    <a:pt x="6200" y="4256"/>
                  </a:lnTo>
                  <a:lnTo>
                    <a:pt x="6200" y="4109"/>
                  </a:lnTo>
                  <a:lnTo>
                    <a:pt x="6200" y="3925"/>
                  </a:lnTo>
                  <a:lnTo>
                    <a:pt x="6163" y="3889"/>
                  </a:lnTo>
                  <a:lnTo>
                    <a:pt x="6126" y="3815"/>
                  </a:lnTo>
                  <a:lnTo>
                    <a:pt x="5980" y="3779"/>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 name="Google Shape;383;p7"/>
            <p:cNvSpPr/>
            <p:nvPr/>
          </p:nvSpPr>
          <p:spPr>
            <a:xfrm>
              <a:off x="6051225" y="1090800"/>
              <a:ext cx="285225" cy="283400"/>
            </a:xfrm>
            <a:custGeom>
              <a:avLst/>
              <a:gdLst/>
              <a:ahLst/>
              <a:cxnLst/>
              <a:rect l="l" t="t" r="r" b="b"/>
              <a:pathLst>
                <a:path w="11409" h="11336" extrusionOk="0">
                  <a:moveTo>
                    <a:pt x="5173" y="4219"/>
                  </a:moveTo>
                  <a:lnTo>
                    <a:pt x="5136" y="4256"/>
                  </a:lnTo>
                  <a:lnTo>
                    <a:pt x="5100" y="4292"/>
                  </a:lnTo>
                  <a:lnTo>
                    <a:pt x="4990" y="4366"/>
                  </a:lnTo>
                  <a:lnTo>
                    <a:pt x="4916" y="4476"/>
                  </a:lnTo>
                  <a:lnTo>
                    <a:pt x="4916" y="4512"/>
                  </a:lnTo>
                  <a:lnTo>
                    <a:pt x="4843" y="4659"/>
                  </a:lnTo>
                  <a:lnTo>
                    <a:pt x="4843" y="4769"/>
                  </a:lnTo>
                  <a:lnTo>
                    <a:pt x="4880" y="4843"/>
                  </a:lnTo>
                  <a:lnTo>
                    <a:pt x="4990" y="4916"/>
                  </a:lnTo>
                  <a:lnTo>
                    <a:pt x="5100" y="4989"/>
                  </a:lnTo>
                  <a:lnTo>
                    <a:pt x="5283" y="4989"/>
                  </a:lnTo>
                  <a:lnTo>
                    <a:pt x="5430" y="4916"/>
                  </a:lnTo>
                  <a:lnTo>
                    <a:pt x="5540" y="4769"/>
                  </a:lnTo>
                  <a:lnTo>
                    <a:pt x="5577" y="4696"/>
                  </a:lnTo>
                  <a:lnTo>
                    <a:pt x="5613" y="4623"/>
                  </a:lnTo>
                  <a:lnTo>
                    <a:pt x="5577" y="4549"/>
                  </a:lnTo>
                  <a:lnTo>
                    <a:pt x="5577" y="4476"/>
                  </a:lnTo>
                  <a:lnTo>
                    <a:pt x="5430" y="4402"/>
                  </a:lnTo>
                  <a:lnTo>
                    <a:pt x="5320" y="4366"/>
                  </a:lnTo>
                  <a:lnTo>
                    <a:pt x="5320" y="4292"/>
                  </a:lnTo>
                  <a:lnTo>
                    <a:pt x="5246" y="4256"/>
                  </a:lnTo>
                  <a:lnTo>
                    <a:pt x="5173" y="4219"/>
                  </a:lnTo>
                  <a:close/>
                  <a:moveTo>
                    <a:pt x="5980" y="6016"/>
                  </a:moveTo>
                  <a:lnTo>
                    <a:pt x="6017" y="6053"/>
                  </a:lnTo>
                  <a:lnTo>
                    <a:pt x="6053" y="6126"/>
                  </a:lnTo>
                  <a:lnTo>
                    <a:pt x="6053" y="6200"/>
                  </a:lnTo>
                  <a:lnTo>
                    <a:pt x="5907" y="6237"/>
                  </a:lnTo>
                  <a:lnTo>
                    <a:pt x="5943" y="6090"/>
                  </a:lnTo>
                  <a:lnTo>
                    <a:pt x="5980" y="6016"/>
                  </a:lnTo>
                  <a:close/>
                  <a:moveTo>
                    <a:pt x="5833" y="5613"/>
                  </a:moveTo>
                  <a:lnTo>
                    <a:pt x="5723" y="5650"/>
                  </a:lnTo>
                  <a:lnTo>
                    <a:pt x="5650" y="5723"/>
                  </a:lnTo>
                  <a:lnTo>
                    <a:pt x="5613" y="5796"/>
                  </a:lnTo>
                  <a:lnTo>
                    <a:pt x="5613" y="5870"/>
                  </a:lnTo>
                  <a:lnTo>
                    <a:pt x="5687" y="5943"/>
                  </a:lnTo>
                  <a:lnTo>
                    <a:pt x="5577" y="6163"/>
                  </a:lnTo>
                  <a:lnTo>
                    <a:pt x="5540" y="6420"/>
                  </a:lnTo>
                  <a:lnTo>
                    <a:pt x="5577" y="6530"/>
                  </a:lnTo>
                  <a:lnTo>
                    <a:pt x="5687" y="6567"/>
                  </a:lnTo>
                  <a:lnTo>
                    <a:pt x="5833" y="6603"/>
                  </a:lnTo>
                  <a:lnTo>
                    <a:pt x="5980" y="6603"/>
                  </a:lnTo>
                  <a:lnTo>
                    <a:pt x="6090" y="6567"/>
                  </a:lnTo>
                  <a:lnTo>
                    <a:pt x="6237" y="6530"/>
                  </a:lnTo>
                  <a:lnTo>
                    <a:pt x="6347" y="6457"/>
                  </a:lnTo>
                  <a:lnTo>
                    <a:pt x="6420" y="6347"/>
                  </a:lnTo>
                  <a:lnTo>
                    <a:pt x="6457" y="6200"/>
                  </a:lnTo>
                  <a:lnTo>
                    <a:pt x="6457" y="6053"/>
                  </a:lnTo>
                  <a:lnTo>
                    <a:pt x="6420" y="5943"/>
                  </a:lnTo>
                  <a:lnTo>
                    <a:pt x="6347" y="5833"/>
                  </a:lnTo>
                  <a:lnTo>
                    <a:pt x="6274" y="5760"/>
                  </a:lnTo>
                  <a:lnTo>
                    <a:pt x="6163" y="5686"/>
                  </a:lnTo>
                  <a:lnTo>
                    <a:pt x="6053" y="5650"/>
                  </a:lnTo>
                  <a:lnTo>
                    <a:pt x="5943" y="5613"/>
                  </a:lnTo>
                  <a:close/>
                  <a:moveTo>
                    <a:pt x="3926" y="441"/>
                  </a:moveTo>
                  <a:lnTo>
                    <a:pt x="4623" y="478"/>
                  </a:lnTo>
                  <a:lnTo>
                    <a:pt x="5356" y="478"/>
                  </a:lnTo>
                  <a:lnTo>
                    <a:pt x="6824" y="551"/>
                  </a:lnTo>
                  <a:lnTo>
                    <a:pt x="7631" y="551"/>
                  </a:lnTo>
                  <a:lnTo>
                    <a:pt x="7704" y="734"/>
                  </a:lnTo>
                  <a:lnTo>
                    <a:pt x="7777" y="1064"/>
                  </a:lnTo>
                  <a:lnTo>
                    <a:pt x="7521" y="1174"/>
                  </a:lnTo>
                  <a:lnTo>
                    <a:pt x="7191" y="1211"/>
                  </a:lnTo>
                  <a:lnTo>
                    <a:pt x="7044" y="1211"/>
                  </a:lnTo>
                  <a:lnTo>
                    <a:pt x="6860" y="1174"/>
                  </a:lnTo>
                  <a:lnTo>
                    <a:pt x="6714" y="1174"/>
                  </a:lnTo>
                  <a:lnTo>
                    <a:pt x="6530" y="1211"/>
                  </a:lnTo>
                  <a:lnTo>
                    <a:pt x="6494" y="1248"/>
                  </a:lnTo>
                  <a:lnTo>
                    <a:pt x="6457" y="1321"/>
                  </a:lnTo>
                  <a:lnTo>
                    <a:pt x="6420" y="1395"/>
                  </a:lnTo>
                  <a:lnTo>
                    <a:pt x="6457" y="1468"/>
                  </a:lnTo>
                  <a:lnTo>
                    <a:pt x="6457" y="1505"/>
                  </a:lnTo>
                  <a:lnTo>
                    <a:pt x="6494" y="1578"/>
                  </a:lnTo>
                  <a:lnTo>
                    <a:pt x="6567" y="1651"/>
                  </a:lnTo>
                  <a:lnTo>
                    <a:pt x="6567" y="1871"/>
                  </a:lnTo>
                  <a:lnTo>
                    <a:pt x="6567" y="2092"/>
                  </a:lnTo>
                  <a:lnTo>
                    <a:pt x="6640" y="2642"/>
                  </a:lnTo>
                  <a:lnTo>
                    <a:pt x="6677" y="3192"/>
                  </a:lnTo>
                  <a:lnTo>
                    <a:pt x="6714" y="3632"/>
                  </a:lnTo>
                  <a:lnTo>
                    <a:pt x="6714" y="4072"/>
                  </a:lnTo>
                  <a:lnTo>
                    <a:pt x="6677" y="4586"/>
                  </a:lnTo>
                  <a:lnTo>
                    <a:pt x="6640" y="4843"/>
                  </a:lnTo>
                  <a:lnTo>
                    <a:pt x="6640" y="5099"/>
                  </a:lnTo>
                  <a:lnTo>
                    <a:pt x="6677" y="5246"/>
                  </a:lnTo>
                  <a:lnTo>
                    <a:pt x="6640" y="5319"/>
                  </a:lnTo>
                  <a:lnTo>
                    <a:pt x="6640" y="5393"/>
                  </a:lnTo>
                  <a:lnTo>
                    <a:pt x="6640" y="5466"/>
                  </a:lnTo>
                  <a:lnTo>
                    <a:pt x="6714" y="5540"/>
                  </a:lnTo>
                  <a:lnTo>
                    <a:pt x="7117" y="5796"/>
                  </a:lnTo>
                  <a:lnTo>
                    <a:pt x="7484" y="6016"/>
                  </a:lnTo>
                  <a:lnTo>
                    <a:pt x="7851" y="6310"/>
                  </a:lnTo>
                  <a:lnTo>
                    <a:pt x="8218" y="6640"/>
                  </a:lnTo>
                  <a:lnTo>
                    <a:pt x="8915" y="7300"/>
                  </a:lnTo>
                  <a:lnTo>
                    <a:pt x="8621" y="7337"/>
                  </a:lnTo>
                  <a:lnTo>
                    <a:pt x="8328" y="7300"/>
                  </a:lnTo>
                  <a:lnTo>
                    <a:pt x="8108" y="7227"/>
                  </a:lnTo>
                  <a:lnTo>
                    <a:pt x="7887" y="7154"/>
                  </a:lnTo>
                  <a:lnTo>
                    <a:pt x="7484" y="6933"/>
                  </a:lnTo>
                  <a:lnTo>
                    <a:pt x="7117" y="6823"/>
                  </a:lnTo>
                  <a:lnTo>
                    <a:pt x="6750" y="6787"/>
                  </a:lnTo>
                  <a:lnTo>
                    <a:pt x="6384" y="6823"/>
                  </a:lnTo>
                  <a:lnTo>
                    <a:pt x="5980" y="6933"/>
                  </a:lnTo>
                  <a:lnTo>
                    <a:pt x="5577" y="7044"/>
                  </a:lnTo>
                  <a:lnTo>
                    <a:pt x="5210" y="7227"/>
                  </a:lnTo>
                  <a:lnTo>
                    <a:pt x="4843" y="7374"/>
                  </a:lnTo>
                  <a:lnTo>
                    <a:pt x="4439" y="7520"/>
                  </a:lnTo>
                  <a:lnTo>
                    <a:pt x="4109" y="7557"/>
                  </a:lnTo>
                  <a:lnTo>
                    <a:pt x="3816" y="7594"/>
                  </a:lnTo>
                  <a:lnTo>
                    <a:pt x="3889" y="7557"/>
                  </a:lnTo>
                  <a:lnTo>
                    <a:pt x="3926" y="7484"/>
                  </a:lnTo>
                  <a:lnTo>
                    <a:pt x="3926" y="7374"/>
                  </a:lnTo>
                  <a:lnTo>
                    <a:pt x="3926" y="7300"/>
                  </a:lnTo>
                  <a:lnTo>
                    <a:pt x="3889" y="7227"/>
                  </a:lnTo>
                  <a:lnTo>
                    <a:pt x="3816" y="7190"/>
                  </a:lnTo>
                  <a:lnTo>
                    <a:pt x="2789" y="7190"/>
                  </a:lnTo>
                  <a:lnTo>
                    <a:pt x="2935" y="7044"/>
                  </a:lnTo>
                  <a:lnTo>
                    <a:pt x="3266" y="6677"/>
                  </a:lnTo>
                  <a:lnTo>
                    <a:pt x="3559" y="6713"/>
                  </a:lnTo>
                  <a:lnTo>
                    <a:pt x="3853" y="6713"/>
                  </a:lnTo>
                  <a:lnTo>
                    <a:pt x="4403" y="6677"/>
                  </a:lnTo>
                  <a:lnTo>
                    <a:pt x="4549" y="6640"/>
                  </a:lnTo>
                  <a:lnTo>
                    <a:pt x="4623" y="6530"/>
                  </a:lnTo>
                  <a:lnTo>
                    <a:pt x="4623" y="6457"/>
                  </a:lnTo>
                  <a:lnTo>
                    <a:pt x="4586" y="6383"/>
                  </a:lnTo>
                  <a:lnTo>
                    <a:pt x="4513" y="6310"/>
                  </a:lnTo>
                  <a:lnTo>
                    <a:pt x="4403" y="6273"/>
                  </a:lnTo>
                  <a:lnTo>
                    <a:pt x="3669" y="6273"/>
                  </a:lnTo>
                  <a:lnTo>
                    <a:pt x="3926" y="6016"/>
                  </a:lnTo>
                  <a:lnTo>
                    <a:pt x="4183" y="5723"/>
                  </a:lnTo>
                  <a:lnTo>
                    <a:pt x="4293" y="5723"/>
                  </a:lnTo>
                  <a:lnTo>
                    <a:pt x="4366" y="5686"/>
                  </a:lnTo>
                  <a:lnTo>
                    <a:pt x="4439" y="5576"/>
                  </a:lnTo>
                  <a:lnTo>
                    <a:pt x="4476" y="5466"/>
                  </a:lnTo>
                  <a:lnTo>
                    <a:pt x="4403" y="3449"/>
                  </a:lnTo>
                  <a:lnTo>
                    <a:pt x="4366" y="2495"/>
                  </a:lnTo>
                  <a:lnTo>
                    <a:pt x="4329" y="2018"/>
                  </a:lnTo>
                  <a:lnTo>
                    <a:pt x="4293" y="1541"/>
                  </a:lnTo>
                  <a:lnTo>
                    <a:pt x="4256" y="1431"/>
                  </a:lnTo>
                  <a:lnTo>
                    <a:pt x="4549" y="1505"/>
                  </a:lnTo>
                  <a:lnTo>
                    <a:pt x="4953" y="1578"/>
                  </a:lnTo>
                  <a:lnTo>
                    <a:pt x="5173" y="1578"/>
                  </a:lnTo>
                  <a:lnTo>
                    <a:pt x="5356" y="1505"/>
                  </a:lnTo>
                  <a:lnTo>
                    <a:pt x="5393" y="1468"/>
                  </a:lnTo>
                  <a:lnTo>
                    <a:pt x="5430" y="1431"/>
                  </a:lnTo>
                  <a:lnTo>
                    <a:pt x="5430" y="1358"/>
                  </a:lnTo>
                  <a:lnTo>
                    <a:pt x="5393" y="1321"/>
                  </a:lnTo>
                  <a:lnTo>
                    <a:pt x="5246" y="1211"/>
                  </a:lnTo>
                  <a:lnTo>
                    <a:pt x="5063" y="1174"/>
                  </a:lnTo>
                  <a:lnTo>
                    <a:pt x="4733" y="1138"/>
                  </a:lnTo>
                  <a:lnTo>
                    <a:pt x="4219" y="1064"/>
                  </a:lnTo>
                  <a:lnTo>
                    <a:pt x="4183" y="1028"/>
                  </a:lnTo>
                  <a:lnTo>
                    <a:pt x="4146" y="991"/>
                  </a:lnTo>
                  <a:lnTo>
                    <a:pt x="3999" y="991"/>
                  </a:lnTo>
                  <a:lnTo>
                    <a:pt x="3853" y="1028"/>
                  </a:lnTo>
                  <a:lnTo>
                    <a:pt x="3706" y="1064"/>
                  </a:lnTo>
                  <a:lnTo>
                    <a:pt x="3596" y="1064"/>
                  </a:lnTo>
                  <a:lnTo>
                    <a:pt x="3522" y="1028"/>
                  </a:lnTo>
                  <a:lnTo>
                    <a:pt x="3486" y="991"/>
                  </a:lnTo>
                  <a:lnTo>
                    <a:pt x="3412" y="881"/>
                  </a:lnTo>
                  <a:lnTo>
                    <a:pt x="3412" y="771"/>
                  </a:lnTo>
                  <a:lnTo>
                    <a:pt x="3412" y="698"/>
                  </a:lnTo>
                  <a:lnTo>
                    <a:pt x="3486" y="624"/>
                  </a:lnTo>
                  <a:lnTo>
                    <a:pt x="3559" y="551"/>
                  </a:lnTo>
                  <a:lnTo>
                    <a:pt x="3742" y="478"/>
                  </a:lnTo>
                  <a:lnTo>
                    <a:pt x="3926" y="441"/>
                  </a:lnTo>
                  <a:close/>
                  <a:moveTo>
                    <a:pt x="6090" y="8071"/>
                  </a:moveTo>
                  <a:lnTo>
                    <a:pt x="6127" y="8144"/>
                  </a:lnTo>
                  <a:lnTo>
                    <a:pt x="6127" y="8217"/>
                  </a:lnTo>
                  <a:lnTo>
                    <a:pt x="6090" y="8291"/>
                  </a:lnTo>
                  <a:lnTo>
                    <a:pt x="6053" y="8364"/>
                  </a:lnTo>
                  <a:lnTo>
                    <a:pt x="5980" y="8401"/>
                  </a:lnTo>
                  <a:lnTo>
                    <a:pt x="5907" y="8401"/>
                  </a:lnTo>
                  <a:lnTo>
                    <a:pt x="5833" y="8364"/>
                  </a:lnTo>
                  <a:lnTo>
                    <a:pt x="5760" y="8291"/>
                  </a:lnTo>
                  <a:lnTo>
                    <a:pt x="5760" y="8181"/>
                  </a:lnTo>
                  <a:lnTo>
                    <a:pt x="5833" y="8144"/>
                  </a:lnTo>
                  <a:lnTo>
                    <a:pt x="5943" y="8071"/>
                  </a:lnTo>
                  <a:lnTo>
                    <a:pt x="6017" y="8107"/>
                  </a:lnTo>
                  <a:lnTo>
                    <a:pt x="6053" y="8107"/>
                  </a:lnTo>
                  <a:lnTo>
                    <a:pt x="6090" y="8071"/>
                  </a:lnTo>
                  <a:close/>
                  <a:moveTo>
                    <a:pt x="5907" y="7630"/>
                  </a:moveTo>
                  <a:lnTo>
                    <a:pt x="5797" y="7667"/>
                  </a:lnTo>
                  <a:lnTo>
                    <a:pt x="5687" y="7704"/>
                  </a:lnTo>
                  <a:lnTo>
                    <a:pt x="5577" y="7777"/>
                  </a:lnTo>
                  <a:lnTo>
                    <a:pt x="5467" y="7887"/>
                  </a:lnTo>
                  <a:lnTo>
                    <a:pt x="5467" y="7924"/>
                  </a:lnTo>
                  <a:lnTo>
                    <a:pt x="5430" y="7997"/>
                  </a:lnTo>
                  <a:lnTo>
                    <a:pt x="5503" y="8071"/>
                  </a:lnTo>
                  <a:lnTo>
                    <a:pt x="5430" y="8217"/>
                  </a:lnTo>
                  <a:lnTo>
                    <a:pt x="5430" y="8364"/>
                  </a:lnTo>
                  <a:lnTo>
                    <a:pt x="5467" y="8474"/>
                  </a:lnTo>
                  <a:lnTo>
                    <a:pt x="5540" y="8584"/>
                  </a:lnTo>
                  <a:lnTo>
                    <a:pt x="5650" y="8694"/>
                  </a:lnTo>
                  <a:lnTo>
                    <a:pt x="5797" y="8731"/>
                  </a:lnTo>
                  <a:lnTo>
                    <a:pt x="5907" y="8768"/>
                  </a:lnTo>
                  <a:lnTo>
                    <a:pt x="6053" y="8768"/>
                  </a:lnTo>
                  <a:lnTo>
                    <a:pt x="6200" y="8731"/>
                  </a:lnTo>
                  <a:lnTo>
                    <a:pt x="6310" y="8658"/>
                  </a:lnTo>
                  <a:lnTo>
                    <a:pt x="6384" y="8584"/>
                  </a:lnTo>
                  <a:lnTo>
                    <a:pt x="6457" y="8474"/>
                  </a:lnTo>
                  <a:lnTo>
                    <a:pt x="6494" y="8327"/>
                  </a:lnTo>
                  <a:lnTo>
                    <a:pt x="6494" y="8217"/>
                  </a:lnTo>
                  <a:lnTo>
                    <a:pt x="6494" y="8071"/>
                  </a:lnTo>
                  <a:lnTo>
                    <a:pt x="6457" y="7961"/>
                  </a:lnTo>
                  <a:lnTo>
                    <a:pt x="6384" y="7851"/>
                  </a:lnTo>
                  <a:lnTo>
                    <a:pt x="6310" y="7777"/>
                  </a:lnTo>
                  <a:lnTo>
                    <a:pt x="6200" y="7704"/>
                  </a:lnTo>
                  <a:lnTo>
                    <a:pt x="6053" y="7667"/>
                  </a:lnTo>
                  <a:lnTo>
                    <a:pt x="5907" y="7630"/>
                  </a:lnTo>
                  <a:close/>
                  <a:moveTo>
                    <a:pt x="4476" y="9134"/>
                  </a:moveTo>
                  <a:lnTo>
                    <a:pt x="4513" y="9281"/>
                  </a:lnTo>
                  <a:lnTo>
                    <a:pt x="4476" y="9391"/>
                  </a:lnTo>
                  <a:lnTo>
                    <a:pt x="4403" y="9538"/>
                  </a:lnTo>
                  <a:lnTo>
                    <a:pt x="4256" y="9648"/>
                  </a:lnTo>
                  <a:lnTo>
                    <a:pt x="4183" y="9685"/>
                  </a:lnTo>
                  <a:lnTo>
                    <a:pt x="4109" y="9685"/>
                  </a:lnTo>
                  <a:lnTo>
                    <a:pt x="4036" y="9648"/>
                  </a:lnTo>
                  <a:lnTo>
                    <a:pt x="3963" y="9575"/>
                  </a:lnTo>
                  <a:lnTo>
                    <a:pt x="3926" y="9501"/>
                  </a:lnTo>
                  <a:lnTo>
                    <a:pt x="3926" y="9428"/>
                  </a:lnTo>
                  <a:lnTo>
                    <a:pt x="3963" y="9354"/>
                  </a:lnTo>
                  <a:lnTo>
                    <a:pt x="4036" y="9281"/>
                  </a:lnTo>
                  <a:lnTo>
                    <a:pt x="4219" y="9208"/>
                  </a:lnTo>
                  <a:lnTo>
                    <a:pt x="4403" y="9171"/>
                  </a:lnTo>
                  <a:lnTo>
                    <a:pt x="4439" y="9171"/>
                  </a:lnTo>
                  <a:lnTo>
                    <a:pt x="4476" y="9134"/>
                  </a:lnTo>
                  <a:close/>
                  <a:moveTo>
                    <a:pt x="7741" y="9391"/>
                  </a:moveTo>
                  <a:lnTo>
                    <a:pt x="7814" y="9464"/>
                  </a:lnTo>
                  <a:lnTo>
                    <a:pt x="7851" y="9575"/>
                  </a:lnTo>
                  <a:lnTo>
                    <a:pt x="7851" y="9685"/>
                  </a:lnTo>
                  <a:lnTo>
                    <a:pt x="7814" y="9795"/>
                  </a:lnTo>
                  <a:lnTo>
                    <a:pt x="7704" y="9868"/>
                  </a:lnTo>
                  <a:lnTo>
                    <a:pt x="7557" y="9905"/>
                  </a:lnTo>
                  <a:lnTo>
                    <a:pt x="7447" y="9905"/>
                  </a:lnTo>
                  <a:lnTo>
                    <a:pt x="7301" y="9868"/>
                  </a:lnTo>
                  <a:lnTo>
                    <a:pt x="7227" y="9795"/>
                  </a:lnTo>
                  <a:lnTo>
                    <a:pt x="7301" y="9648"/>
                  </a:lnTo>
                  <a:lnTo>
                    <a:pt x="7374" y="9538"/>
                  </a:lnTo>
                  <a:lnTo>
                    <a:pt x="7484" y="9464"/>
                  </a:lnTo>
                  <a:lnTo>
                    <a:pt x="7631" y="9428"/>
                  </a:lnTo>
                  <a:lnTo>
                    <a:pt x="7704" y="9391"/>
                  </a:lnTo>
                  <a:close/>
                  <a:moveTo>
                    <a:pt x="4439" y="8658"/>
                  </a:moveTo>
                  <a:lnTo>
                    <a:pt x="4293" y="8694"/>
                  </a:lnTo>
                  <a:lnTo>
                    <a:pt x="4146" y="8694"/>
                  </a:lnTo>
                  <a:lnTo>
                    <a:pt x="4073" y="8731"/>
                  </a:lnTo>
                  <a:lnTo>
                    <a:pt x="3999" y="8804"/>
                  </a:lnTo>
                  <a:lnTo>
                    <a:pt x="3963" y="8951"/>
                  </a:lnTo>
                  <a:lnTo>
                    <a:pt x="3742" y="9061"/>
                  </a:lnTo>
                  <a:lnTo>
                    <a:pt x="3596" y="9244"/>
                  </a:lnTo>
                  <a:lnTo>
                    <a:pt x="3559" y="9354"/>
                  </a:lnTo>
                  <a:lnTo>
                    <a:pt x="3522" y="9501"/>
                  </a:lnTo>
                  <a:lnTo>
                    <a:pt x="3559" y="9611"/>
                  </a:lnTo>
                  <a:lnTo>
                    <a:pt x="3596" y="9758"/>
                  </a:lnTo>
                  <a:lnTo>
                    <a:pt x="3706" y="9868"/>
                  </a:lnTo>
                  <a:lnTo>
                    <a:pt x="3779" y="9978"/>
                  </a:lnTo>
                  <a:lnTo>
                    <a:pt x="3926" y="10051"/>
                  </a:lnTo>
                  <a:lnTo>
                    <a:pt x="4036" y="10088"/>
                  </a:lnTo>
                  <a:lnTo>
                    <a:pt x="4366" y="10088"/>
                  </a:lnTo>
                  <a:lnTo>
                    <a:pt x="4513" y="10015"/>
                  </a:lnTo>
                  <a:lnTo>
                    <a:pt x="4623" y="9905"/>
                  </a:lnTo>
                  <a:lnTo>
                    <a:pt x="4733" y="9795"/>
                  </a:lnTo>
                  <a:lnTo>
                    <a:pt x="4843" y="9648"/>
                  </a:lnTo>
                  <a:lnTo>
                    <a:pt x="4880" y="9501"/>
                  </a:lnTo>
                  <a:lnTo>
                    <a:pt x="4916" y="9354"/>
                  </a:lnTo>
                  <a:lnTo>
                    <a:pt x="4916" y="9171"/>
                  </a:lnTo>
                  <a:lnTo>
                    <a:pt x="4880" y="9024"/>
                  </a:lnTo>
                  <a:lnTo>
                    <a:pt x="4806" y="8878"/>
                  </a:lnTo>
                  <a:lnTo>
                    <a:pt x="4733" y="8768"/>
                  </a:lnTo>
                  <a:lnTo>
                    <a:pt x="4586" y="8694"/>
                  </a:lnTo>
                  <a:lnTo>
                    <a:pt x="4439" y="8658"/>
                  </a:lnTo>
                  <a:close/>
                  <a:moveTo>
                    <a:pt x="7447" y="8951"/>
                  </a:moveTo>
                  <a:lnTo>
                    <a:pt x="7337" y="8988"/>
                  </a:lnTo>
                  <a:lnTo>
                    <a:pt x="7264" y="9061"/>
                  </a:lnTo>
                  <a:lnTo>
                    <a:pt x="7227" y="9134"/>
                  </a:lnTo>
                  <a:lnTo>
                    <a:pt x="7227" y="9208"/>
                  </a:lnTo>
                  <a:lnTo>
                    <a:pt x="7117" y="9318"/>
                  </a:lnTo>
                  <a:lnTo>
                    <a:pt x="7007" y="9391"/>
                  </a:lnTo>
                  <a:lnTo>
                    <a:pt x="6934" y="9501"/>
                  </a:lnTo>
                  <a:lnTo>
                    <a:pt x="6897" y="9611"/>
                  </a:lnTo>
                  <a:lnTo>
                    <a:pt x="6897" y="9575"/>
                  </a:lnTo>
                  <a:lnTo>
                    <a:pt x="6860" y="9611"/>
                  </a:lnTo>
                  <a:lnTo>
                    <a:pt x="6824" y="9758"/>
                  </a:lnTo>
                  <a:lnTo>
                    <a:pt x="6824" y="9905"/>
                  </a:lnTo>
                  <a:lnTo>
                    <a:pt x="6860" y="9978"/>
                  </a:lnTo>
                  <a:lnTo>
                    <a:pt x="6897" y="10051"/>
                  </a:lnTo>
                  <a:lnTo>
                    <a:pt x="7007" y="10125"/>
                  </a:lnTo>
                  <a:lnTo>
                    <a:pt x="7044" y="10161"/>
                  </a:lnTo>
                  <a:lnTo>
                    <a:pt x="7044" y="10198"/>
                  </a:lnTo>
                  <a:lnTo>
                    <a:pt x="7227" y="10271"/>
                  </a:lnTo>
                  <a:lnTo>
                    <a:pt x="7374" y="10345"/>
                  </a:lnTo>
                  <a:lnTo>
                    <a:pt x="7704" y="10345"/>
                  </a:lnTo>
                  <a:lnTo>
                    <a:pt x="7851" y="10271"/>
                  </a:lnTo>
                  <a:lnTo>
                    <a:pt x="7998" y="10198"/>
                  </a:lnTo>
                  <a:lnTo>
                    <a:pt x="8108" y="10088"/>
                  </a:lnTo>
                  <a:lnTo>
                    <a:pt x="8181" y="9941"/>
                  </a:lnTo>
                  <a:lnTo>
                    <a:pt x="8254" y="9795"/>
                  </a:lnTo>
                  <a:lnTo>
                    <a:pt x="8291" y="9611"/>
                  </a:lnTo>
                  <a:lnTo>
                    <a:pt x="8254" y="9464"/>
                  </a:lnTo>
                  <a:lnTo>
                    <a:pt x="8218" y="9318"/>
                  </a:lnTo>
                  <a:lnTo>
                    <a:pt x="8144" y="9171"/>
                  </a:lnTo>
                  <a:lnTo>
                    <a:pt x="7998" y="9024"/>
                  </a:lnTo>
                  <a:lnTo>
                    <a:pt x="7924" y="8988"/>
                  </a:lnTo>
                  <a:lnTo>
                    <a:pt x="7851" y="8951"/>
                  </a:lnTo>
                  <a:close/>
                  <a:moveTo>
                    <a:pt x="6970" y="7227"/>
                  </a:moveTo>
                  <a:lnTo>
                    <a:pt x="7227" y="7300"/>
                  </a:lnTo>
                  <a:lnTo>
                    <a:pt x="7741" y="7520"/>
                  </a:lnTo>
                  <a:lnTo>
                    <a:pt x="8071" y="7667"/>
                  </a:lnTo>
                  <a:lnTo>
                    <a:pt x="8474" y="7740"/>
                  </a:lnTo>
                  <a:lnTo>
                    <a:pt x="8658" y="7777"/>
                  </a:lnTo>
                  <a:lnTo>
                    <a:pt x="8878" y="7777"/>
                  </a:lnTo>
                  <a:lnTo>
                    <a:pt x="9061" y="7740"/>
                  </a:lnTo>
                  <a:lnTo>
                    <a:pt x="9245" y="7667"/>
                  </a:lnTo>
                  <a:lnTo>
                    <a:pt x="9575" y="8071"/>
                  </a:lnTo>
                  <a:lnTo>
                    <a:pt x="10125" y="8841"/>
                  </a:lnTo>
                  <a:lnTo>
                    <a:pt x="10639" y="9648"/>
                  </a:lnTo>
                  <a:lnTo>
                    <a:pt x="10785" y="9868"/>
                  </a:lnTo>
                  <a:lnTo>
                    <a:pt x="10822" y="10015"/>
                  </a:lnTo>
                  <a:lnTo>
                    <a:pt x="10785" y="10161"/>
                  </a:lnTo>
                  <a:lnTo>
                    <a:pt x="10749" y="10235"/>
                  </a:lnTo>
                  <a:lnTo>
                    <a:pt x="10639" y="10345"/>
                  </a:lnTo>
                  <a:lnTo>
                    <a:pt x="10455" y="10455"/>
                  </a:lnTo>
                  <a:lnTo>
                    <a:pt x="10235" y="10602"/>
                  </a:lnTo>
                  <a:lnTo>
                    <a:pt x="9758" y="10565"/>
                  </a:lnTo>
                  <a:lnTo>
                    <a:pt x="9281" y="10492"/>
                  </a:lnTo>
                  <a:lnTo>
                    <a:pt x="8328" y="10455"/>
                  </a:lnTo>
                  <a:lnTo>
                    <a:pt x="7374" y="10492"/>
                  </a:lnTo>
                  <a:lnTo>
                    <a:pt x="6420" y="10528"/>
                  </a:lnTo>
                  <a:lnTo>
                    <a:pt x="2092" y="10675"/>
                  </a:lnTo>
                  <a:lnTo>
                    <a:pt x="1065" y="10712"/>
                  </a:lnTo>
                  <a:lnTo>
                    <a:pt x="735" y="10712"/>
                  </a:lnTo>
                  <a:lnTo>
                    <a:pt x="625" y="10638"/>
                  </a:lnTo>
                  <a:lnTo>
                    <a:pt x="588" y="10602"/>
                  </a:lnTo>
                  <a:lnTo>
                    <a:pt x="551" y="10565"/>
                  </a:lnTo>
                  <a:lnTo>
                    <a:pt x="588" y="10418"/>
                  </a:lnTo>
                  <a:lnTo>
                    <a:pt x="735" y="10198"/>
                  </a:lnTo>
                  <a:lnTo>
                    <a:pt x="1065" y="9685"/>
                  </a:lnTo>
                  <a:lnTo>
                    <a:pt x="1542" y="9575"/>
                  </a:lnTo>
                  <a:lnTo>
                    <a:pt x="1762" y="9538"/>
                  </a:lnTo>
                  <a:lnTo>
                    <a:pt x="2018" y="9501"/>
                  </a:lnTo>
                  <a:lnTo>
                    <a:pt x="2092" y="9464"/>
                  </a:lnTo>
                  <a:lnTo>
                    <a:pt x="2128" y="9428"/>
                  </a:lnTo>
                  <a:lnTo>
                    <a:pt x="2165" y="9281"/>
                  </a:lnTo>
                  <a:lnTo>
                    <a:pt x="2128" y="9171"/>
                  </a:lnTo>
                  <a:lnTo>
                    <a:pt x="2092" y="9134"/>
                  </a:lnTo>
                  <a:lnTo>
                    <a:pt x="2018" y="9098"/>
                  </a:lnTo>
                  <a:lnTo>
                    <a:pt x="1872" y="9061"/>
                  </a:lnTo>
                  <a:lnTo>
                    <a:pt x="1725" y="9061"/>
                  </a:lnTo>
                  <a:lnTo>
                    <a:pt x="1395" y="9134"/>
                  </a:lnTo>
                  <a:lnTo>
                    <a:pt x="1395" y="9134"/>
                  </a:lnTo>
                  <a:lnTo>
                    <a:pt x="1798" y="8547"/>
                  </a:lnTo>
                  <a:lnTo>
                    <a:pt x="1835" y="8511"/>
                  </a:lnTo>
                  <a:lnTo>
                    <a:pt x="1945" y="8547"/>
                  </a:lnTo>
                  <a:lnTo>
                    <a:pt x="2092" y="8584"/>
                  </a:lnTo>
                  <a:lnTo>
                    <a:pt x="2459" y="8621"/>
                  </a:lnTo>
                  <a:lnTo>
                    <a:pt x="2972" y="8621"/>
                  </a:lnTo>
                  <a:lnTo>
                    <a:pt x="3082" y="8584"/>
                  </a:lnTo>
                  <a:lnTo>
                    <a:pt x="3156" y="8511"/>
                  </a:lnTo>
                  <a:lnTo>
                    <a:pt x="3192" y="8401"/>
                  </a:lnTo>
                  <a:lnTo>
                    <a:pt x="3156" y="8291"/>
                  </a:lnTo>
                  <a:lnTo>
                    <a:pt x="3082" y="8217"/>
                  </a:lnTo>
                  <a:lnTo>
                    <a:pt x="2972" y="8181"/>
                  </a:lnTo>
                  <a:lnTo>
                    <a:pt x="2055" y="8181"/>
                  </a:lnTo>
                  <a:lnTo>
                    <a:pt x="2532" y="7520"/>
                  </a:lnTo>
                  <a:lnTo>
                    <a:pt x="2752" y="7557"/>
                  </a:lnTo>
                  <a:lnTo>
                    <a:pt x="2899" y="7704"/>
                  </a:lnTo>
                  <a:lnTo>
                    <a:pt x="3046" y="7777"/>
                  </a:lnTo>
                  <a:lnTo>
                    <a:pt x="3192" y="7851"/>
                  </a:lnTo>
                  <a:lnTo>
                    <a:pt x="3376" y="7924"/>
                  </a:lnTo>
                  <a:lnTo>
                    <a:pt x="3742" y="7961"/>
                  </a:lnTo>
                  <a:lnTo>
                    <a:pt x="4073" y="7961"/>
                  </a:lnTo>
                  <a:lnTo>
                    <a:pt x="4549" y="7887"/>
                  </a:lnTo>
                  <a:lnTo>
                    <a:pt x="4953" y="7777"/>
                  </a:lnTo>
                  <a:lnTo>
                    <a:pt x="5797" y="7410"/>
                  </a:lnTo>
                  <a:lnTo>
                    <a:pt x="6237" y="7264"/>
                  </a:lnTo>
                  <a:lnTo>
                    <a:pt x="6494" y="7227"/>
                  </a:lnTo>
                  <a:close/>
                  <a:moveTo>
                    <a:pt x="4036" y="1"/>
                  </a:moveTo>
                  <a:lnTo>
                    <a:pt x="3816" y="37"/>
                  </a:lnTo>
                  <a:lnTo>
                    <a:pt x="3596" y="74"/>
                  </a:lnTo>
                  <a:lnTo>
                    <a:pt x="3412" y="147"/>
                  </a:lnTo>
                  <a:lnTo>
                    <a:pt x="3229" y="257"/>
                  </a:lnTo>
                  <a:lnTo>
                    <a:pt x="3119" y="404"/>
                  </a:lnTo>
                  <a:lnTo>
                    <a:pt x="3009" y="551"/>
                  </a:lnTo>
                  <a:lnTo>
                    <a:pt x="2972" y="771"/>
                  </a:lnTo>
                  <a:lnTo>
                    <a:pt x="3009" y="991"/>
                  </a:lnTo>
                  <a:lnTo>
                    <a:pt x="3082" y="1174"/>
                  </a:lnTo>
                  <a:lnTo>
                    <a:pt x="3156" y="1285"/>
                  </a:lnTo>
                  <a:lnTo>
                    <a:pt x="3266" y="1358"/>
                  </a:lnTo>
                  <a:lnTo>
                    <a:pt x="3412" y="1431"/>
                  </a:lnTo>
                  <a:lnTo>
                    <a:pt x="3559" y="1468"/>
                  </a:lnTo>
                  <a:lnTo>
                    <a:pt x="3706" y="1468"/>
                  </a:lnTo>
                  <a:lnTo>
                    <a:pt x="3853" y="1431"/>
                  </a:lnTo>
                  <a:lnTo>
                    <a:pt x="3999" y="1395"/>
                  </a:lnTo>
                  <a:lnTo>
                    <a:pt x="4073" y="1395"/>
                  </a:lnTo>
                  <a:lnTo>
                    <a:pt x="3963" y="1468"/>
                  </a:lnTo>
                  <a:lnTo>
                    <a:pt x="3926" y="1578"/>
                  </a:lnTo>
                  <a:lnTo>
                    <a:pt x="3889" y="2055"/>
                  </a:lnTo>
                  <a:lnTo>
                    <a:pt x="3889" y="2532"/>
                  </a:lnTo>
                  <a:lnTo>
                    <a:pt x="3926" y="3449"/>
                  </a:lnTo>
                  <a:lnTo>
                    <a:pt x="3926" y="5099"/>
                  </a:lnTo>
                  <a:lnTo>
                    <a:pt x="3926" y="5283"/>
                  </a:lnTo>
                  <a:lnTo>
                    <a:pt x="3963" y="5466"/>
                  </a:lnTo>
                  <a:lnTo>
                    <a:pt x="3963" y="5503"/>
                  </a:lnTo>
                  <a:lnTo>
                    <a:pt x="3742" y="5613"/>
                  </a:lnTo>
                  <a:lnTo>
                    <a:pt x="3559" y="5723"/>
                  </a:lnTo>
                  <a:lnTo>
                    <a:pt x="3229" y="6016"/>
                  </a:lnTo>
                  <a:lnTo>
                    <a:pt x="2899" y="6347"/>
                  </a:lnTo>
                  <a:lnTo>
                    <a:pt x="2605" y="6677"/>
                  </a:lnTo>
                  <a:lnTo>
                    <a:pt x="2239" y="7080"/>
                  </a:lnTo>
                  <a:lnTo>
                    <a:pt x="1908" y="7484"/>
                  </a:lnTo>
                  <a:lnTo>
                    <a:pt x="1285" y="8364"/>
                  </a:lnTo>
                  <a:lnTo>
                    <a:pt x="698" y="9244"/>
                  </a:lnTo>
                  <a:lnTo>
                    <a:pt x="148" y="10125"/>
                  </a:lnTo>
                  <a:lnTo>
                    <a:pt x="38" y="10308"/>
                  </a:lnTo>
                  <a:lnTo>
                    <a:pt x="1" y="10492"/>
                  </a:lnTo>
                  <a:lnTo>
                    <a:pt x="38" y="10675"/>
                  </a:lnTo>
                  <a:lnTo>
                    <a:pt x="111" y="10858"/>
                  </a:lnTo>
                  <a:lnTo>
                    <a:pt x="221" y="11005"/>
                  </a:lnTo>
                  <a:lnTo>
                    <a:pt x="368" y="11115"/>
                  </a:lnTo>
                  <a:lnTo>
                    <a:pt x="551" y="11225"/>
                  </a:lnTo>
                  <a:lnTo>
                    <a:pt x="771" y="11262"/>
                  </a:lnTo>
                  <a:lnTo>
                    <a:pt x="1321" y="11299"/>
                  </a:lnTo>
                  <a:lnTo>
                    <a:pt x="1872" y="11262"/>
                  </a:lnTo>
                  <a:lnTo>
                    <a:pt x="3009" y="11189"/>
                  </a:lnTo>
                  <a:lnTo>
                    <a:pt x="5503" y="11115"/>
                  </a:lnTo>
                  <a:lnTo>
                    <a:pt x="7447" y="11042"/>
                  </a:lnTo>
                  <a:lnTo>
                    <a:pt x="8401" y="11005"/>
                  </a:lnTo>
                  <a:lnTo>
                    <a:pt x="9355" y="11042"/>
                  </a:lnTo>
                  <a:lnTo>
                    <a:pt x="9391" y="11152"/>
                  </a:lnTo>
                  <a:lnTo>
                    <a:pt x="9465" y="11225"/>
                  </a:lnTo>
                  <a:lnTo>
                    <a:pt x="9612" y="11299"/>
                  </a:lnTo>
                  <a:lnTo>
                    <a:pt x="9795" y="11335"/>
                  </a:lnTo>
                  <a:lnTo>
                    <a:pt x="9978" y="11335"/>
                  </a:lnTo>
                  <a:lnTo>
                    <a:pt x="10125" y="11299"/>
                  </a:lnTo>
                  <a:lnTo>
                    <a:pt x="10272" y="11299"/>
                  </a:lnTo>
                  <a:lnTo>
                    <a:pt x="10382" y="11262"/>
                  </a:lnTo>
                  <a:lnTo>
                    <a:pt x="10455" y="11189"/>
                  </a:lnTo>
                  <a:lnTo>
                    <a:pt x="10565" y="11115"/>
                  </a:lnTo>
                  <a:lnTo>
                    <a:pt x="10785" y="10968"/>
                  </a:lnTo>
                  <a:lnTo>
                    <a:pt x="10969" y="10785"/>
                  </a:lnTo>
                  <a:lnTo>
                    <a:pt x="11152" y="10602"/>
                  </a:lnTo>
                  <a:lnTo>
                    <a:pt x="11299" y="10455"/>
                  </a:lnTo>
                  <a:lnTo>
                    <a:pt x="11336" y="10308"/>
                  </a:lnTo>
                  <a:lnTo>
                    <a:pt x="11372" y="10198"/>
                  </a:lnTo>
                  <a:lnTo>
                    <a:pt x="11409" y="10051"/>
                  </a:lnTo>
                  <a:lnTo>
                    <a:pt x="11372" y="9941"/>
                  </a:lnTo>
                  <a:lnTo>
                    <a:pt x="11299" y="9685"/>
                  </a:lnTo>
                  <a:lnTo>
                    <a:pt x="11189" y="9464"/>
                  </a:lnTo>
                  <a:lnTo>
                    <a:pt x="10859" y="8914"/>
                  </a:lnTo>
                  <a:lnTo>
                    <a:pt x="10492" y="8364"/>
                  </a:lnTo>
                  <a:lnTo>
                    <a:pt x="10125" y="7887"/>
                  </a:lnTo>
                  <a:lnTo>
                    <a:pt x="9722" y="7410"/>
                  </a:lnTo>
                  <a:lnTo>
                    <a:pt x="9318" y="6933"/>
                  </a:lnTo>
                  <a:lnTo>
                    <a:pt x="8878" y="6493"/>
                  </a:lnTo>
                  <a:lnTo>
                    <a:pt x="8474" y="6126"/>
                  </a:lnTo>
                  <a:lnTo>
                    <a:pt x="8071" y="5760"/>
                  </a:lnTo>
                  <a:lnTo>
                    <a:pt x="7851" y="5576"/>
                  </a:lnTo>
                  <a:lnTo>
                    <a:pt x="7594" y="5430"/>
                  </a:lnTo>
                  <a:lnTo>
                    <a:pt x="7374" y="5319"/>
                  </a:lnTo>
                  <a:lnTo>
                    <a:pt x="7117" y="5209"/>
                  </a:lnTo>
                  <a:lnTo>
                    <a:pt x="7117" y="5173"/>
                  </a:lnTo>
                  <a:lnTo>
                    <a:pt x="7191" y="4953"/>
                  </a:lnTo>
                  <a:lnTo>
                    <a:pt x="7227" y="4696"/>
                  </a:lnTo>
                  <a:lnTo>
                    <a:pt x="7227" y="4182"/>
                  </a:lnTo>
                  <a:lnTo>
                    <a:pt x="7227" y="3669"/>
                  </a:lnTo>
                  <a:lnTo>
                    <a:pt x="7191" y="3192"/>
                  </a:lnTo>
                  <a:lnTo>
                    <a:pt x="7154" y="2825"/>
                  </a:lnTo>
                  <a:lnTo>
                    <a:pt x="7117" y="2385"/>
                  </a:lnTo>
                  <a:lnTo>
                    <a:pt x="7044" y="2165"/>
                  </a:lnTo>
                  <a:lnTo>
                    <a:pt x="7007" y="1945"/>
                  </a:lnTo>
                  <a:lnTo>
                    <a:pt x="6934" y="1761"/>
                  </a:lnTo>
                  <a:lnTo>
                    <a:pt x="6824" y="1615"/>
                  </a:lnTo>
                  <a:lnTo>
                    <a:pt x="7191" y="1651"/>
                  </a:lnTo>
                  <a:lnTo>
                    <a:pt x="7521" y="1651"/>
                  </a:lnTo>
                  <a:lnTo>
                    <a:pt x="7851" y="1541"/>
                  </a:lnTo>
                  <a:lnTo>
                    <a:pt x="7998" y="1468"/>
                  </a:lnTo>
                  <a:lnTo>
                    <a:pt x="8144" y="1358"/>
                  </a:lnTo>
                  <a:lnTo>
                    <a:pt x="8254" y="1248"/>
                  </a:lnTo>
                  <a:lnTo>
                    <a:pt x="8254" y="1174"/>
                  </a:lnTo>
                  <a:lnTo>
                    <a:pt x="8254" y="1101"/>
                  </a:lnTo>
                  <a:lnTo>
                    <a:pt x="8144" y="624"/>
                  </a:lnTo>
                  <a:lnTo>
                    <a:pt x="8071" y="404"/>
                  </a:lnTo>
                  <a:lnTo>
                    <a:pt x="7998" y="294"/>
                  </a:lnTo>
                  <a:lnTo>
                    <a:pt x="7924" y="221"/>
                  </a:lnTo>
                  <a:lnTo>
                    <a:pt x="7851" y="147"/>
                  </a:lnTo>
                  <a:lnTo>
                    <a:pt x="7777" y="147"/>
                  </a:lnTo>
                  <a:lnTo>
                    <a:pt x="7631" y="111"/>
                  </a:lnTo>
                  <a:lnTo>
                    <a:pt x="6824" y="74"/>
                  </a:lnTo>
                  <a:lnTo>
                    <a:pt x="4036" y="1"/>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 name="Google Shape;384;p7"/>
            <p:cNvSpPr/>
            <p:nvPr/>
          </p:nvSpPr>
          <p:spPr>
            <a:xfrm>
              <a:off x="6849975" y="3631900"/>
              <a:ext cx="270550" cy="339350"/>
            </a:xfrm>
            <a:custGeom>
              <a:avLst/>
              <a:gdLst/>
              <a:ahLst/>
              <a:cxnLst/>
              <a:rect l="l" t="t" r="r" b="b"/>
              <a:pathLst>
                <a:path w="10822" h="13574" extrusionOk="0">
                  <a:moveTo>
                    <a:pt x="10235" y="1358"/>
                  </a:moveTo>
                  <a:lnTo>
                    <a:pt x="10345" y="1652"/>
                  </a:lnTo>
                  <a:lnTo>
                    <a:pt x="10345" y="1982"/>
                  </a:lnTo>
                  <a:lnTo>
                    <a:pt x="10345" y="2312"/>
                  </a:lnTo>
                  <a:lnTo>
                    <a:pt x="10235" y="2605"/>
                  </a:lnTo>
                  <a:lnTo>
                    <a:pt x="10235" y="2569"/>
                  </a:lnTo>
                  <a:lnTo>
                    <a:pt x="10198" y="1945"/>
                  </a:lnTo>
                  <a:lnTo>
                    <a:pt x="10235" y="1358"/>
                  </a:lnTo>
                  <a:close/>
                  <a:moveTo>
                    <a:pt x="9538" y="2092"/>
                  </a:moveTo>
                  <a:lnTo>
                    <a:pt x="9538" y="2422"/>
                  </a:lnTo>
                  <a:lnTo>
                    <a:pt x="9538" y="2789"/>
                  </a:lnTo>
                  <a:lnTo>
                    <a:pt x="9465" y="2202"/>
                  </a:lnTo>
                  <a:lnTo>
                    <a:pt x="9538" y="2092"/>
                  </a:lnTo>
                  <a:close/>
                  <a:moveTo>
                    <a:pt x="9941" y="1285"/>
                  </a:moveTo>
                  <a:lnTo>
                    <a:pt x="9868" y="1835"/>
                  </a:lnTo>
                  <a:lnTo>
                    <a:pt x="9831" y="2129"/>
                  </a:lnTo>
                  <a:lnTo>
                    <a:pt x="9831" y="2459"/>
                  </a:lnTo>
                  <a:lnTo>
                    <a:pt x="9831" y="2642"/>
                  </a:lnTo>
                  <a:lnTo>
                    <a:pt x="9868" y="2789"/>
                  </a:lnTo>
                  <a:lnTo>
                    <a:pt x="9941" y="2936"/>
                  </a:lnTo>
                  <a:lnTo>
                    <a:pt x="10015" y="3046"/>
                  </a:lnTo>
                  <a:lnTo>
                    <a:pt x="10051" y="3046"/>
                  </a:lnTo>
                  <a:lnTo>
                    <a:pt x="9941" y="3229"/>
                  </a:lnTo>
                  <a:lnTo>
                    <a:pt x="9648" y="3632"/>
                  </a:lnTo>
                  <a:lnTo>
                    <a:pt x="9575" y="3046"/>
                  </a:lnTo>
                  <a:lnTo>
                    <a:pt x="9611" y="3119"/>
                  </a:lnTo>
                  <a:lnTo>
                    <a:pt x="9648" y="3156"/>
                  </a:lnTo>
                  <a:lnTo>
                    <a:pt x="9721" y="3192"/>
                  </a:lnTo>
                  <a:lnTo>
                    <a:pt x="9795" y="3156"/>
                  </a:lnTo>
                  <a:lnTo>
                    <a:pt x="9868" y="3156"/>
                  </a:lnTo>
                  <a:lnTo>
                    <a:pt x="9905" y="3082"/>
                  </a:lnTo>
                  <a:lnTo>
                    <a:pt x="9905" y="3046"/>
                  </a:lnTo>
                  <a:lnTo>
                    <a:pt x="9905" y="2972"/>
                  </a:lnTo>
                  <a:lnTo>
                    <a:pt x="9868" y="2936"/>
                  </a:lnTo>
                  <a:lnTo>
                    <a:pt x="9831" y="2899"/>
                  </a:lnTo>
                  <a:lnTo>
                    <a:pt x="9758" y="2899"/>
                  </a:lnTo>
                  <a:lnTo>
                    <a:pt x="9758" y="2642"/>
                  </a:lnTo>
                  <a:lnTo>
                    <a:pt x="9721" y="2092"/>
                  </a:lnTo>
                  <a:lnTo>
                    <a:pt x="9685" y="2018"/>
                  </a:lnTo>
                  <a:lnTo>
                    <a:pt x="9587" y="2018"/>
                  </a:lnTo>
                  <a:lnTo>
                    <a:pt x="9611" y="1982"/>
                  </a:lnTo>
                  <a:lnTo>
                    <a:pt x="9721" y="1762"/>
                  </a:lnTo>
                  <a:lnTo>
                    <a:pt x="9831" y="1542"/>
                  </a:lnTo>
                  <a:lnTo>
                    <a:pt x="9941" y="1285"/>
                  </a:lnTo>
                  <a:close/>
                  <a:moveTo>
                    <a:pt x="9318" y="2385"/>
                  </a:moveTo>
                  <a:lnTo>
                    <a:pt x="9281" y="3119"/>
                  </a:lnTo>
                  <a:lnTo>
                    <a:pt x="9318" y="3889"/>
                  </a:lnTo>
                  <a:lnTo>
                    <a:pt x="9354" y="3963"/>
                  </a:lnTo>
                  <a:lnTo>
                    <a:pt x="9098" y="4183"/>
                  </a:lnTo>
                  <a:lnTo>
                    <a:pt x="9098" y="3963"/>
                  </a:lnTo>
                  <a:lnTo>
                    <a:pt x="9098" y="3743"/>
                  </a:lnTo>
                  <a:lnTo>
                    <a:pt x="9024" y="3302"/>
                  </a:lnTo>
                  <a:lnTo>
                    <a:pt x="8988" y="2715"/>
                  </a:lnTo>
                  <a:lnTo>
                    <a:pt x="9134" y="2569"/>
                  </a:lnTo>
                  <a:lnTo>
                    <a:pt x="9318" y="2385"/>
                  </a:lnTo>
                  <a:close/>
                  <a:moveTo>
                    <a:pt x="8107" y="3596"/>
                  </a:moveTo>
                  <a:lnTo>
                    <a:pt x="7997" y="3889"/>
                  </a:lnTo>
                  <a:lnTo>
                    <a:pt x="7924" y="4219"/>
                  </a:lnTo>
                  <a:lnTo>
                    <a:pt x="7887" y="3779"/>
                  </a:lnTo>
                  <a:lnTo>
                    <a:pt x="8107" y="3596"/>
                  </a:lnTo>
                  <a:close/>
                  <a:moveTo>
                    <a:pt x="8731" y="2972"/>
                  </a:moveTo>
                  <a:lnTo>
                    <a:pt x="8731" y="3302"/>
                  </a:lnTo>
                  <a:lnTo>
                    <a:pt x="8731" y="3816"/>
                  </a:lnTo>
                  <a:lnTo>
                    <a:pt x="8768" y="4109"/>
                  </a:lnTo>
                  <a:lnTo>
                    <a:pt x="8841" y="4366"/>
                  </a:lnTo>
                  <a:lnTo>
                    <a:pt x="8841" y="4403"/>
                  </a:lnTo>
                  <a:lnTo>
                    <a:pt x="8621" y="4586"/>
                  </a:lnTo>
                  <a:lnTo>
                    <a:pt x="8621" y="4586"/>
                  </a:lnTo>
                  <a:lnTo>
                    <a:pt x="8658" y="4219"/>
                  </a:lnTo>
                  <a:lnTo>
                    <a:pt x="8694" y="3816"/>
                  </a:lnTo>
                  <a:lnTo>
                    <a:pt x="8694" y="3449"/>
                  </a:lnTo>
                  <a:lnTo>
                    <a:pt x="8658" y="3082"/>
                  </a:lnTo>
                  <a:lnTo>
                    <a:pt x="8731" y="2972"/>
                  </a:lnTo>
                  <a:close/>
                  <a:moveTo>
                    <a:pt x="8364" y="3339"/>
                  </a:moveTo>
                  <a:lnTo>
                    <a:pt x="8254" y="4733"/>
                  </a:lnTo>
                  <a:lnTo>
                    <a:pt x="8291" y="4806"/>
                  </a:lnTo>
                  <a:lnTo>
                    <a:pt x="8291" y="4843"/>
                  </a:lnTo>
                  <a:lnTo>
                    <a:pt x="8217" y="4916"/>
                  </a:lnTo>
                  <a:lnTo>
                    <a:pt x="8181" y="4880"/>
                  </a:lnTo>
                  <a:lnTo>
                    <a:pt x="8327" y="3522"/>
                  </a:lnTo>
                  <a:lnTo>
                    <a:pt x="8291" y="3486"/>
                  </a:lnTo>
                  <a:lnTo>
                    <a:pt x="8254" y="3449"/>
                  </a:lnTo>
                  <a:lnTo>
                    <a:pt x="8364" y="3339"/>
                  </a:lnTo>
                  <a:close/>
                  <a:moveTo>
                    <a:pt x="7704" y="3963"/>
                  </a:moveTo>
                  <a:lnTo>
                    <a:pt x="7667" y="4329"/>
                  </a:lnTo>
                  <a:lnTo>
                    <a:pt x="7594" y="4696"/>
                  </a:lnTo>
                  <a:lnTo>
                    <a:pt x="7520" y="5026"/>
                  </a:lnTo>
                  <a:lnTo>
                    <a:pt x="7410" y="5393"/>
                  </a:lnTo>
                  <a:lnTo>
                    <a:pt x="7410" y="5467"/>
                  </a:lnTo>
                  <a:lnTo>
                    <a:pt x="7337" y="5430"/>
                  </a:lnTo>
                  <a:lnTo>
                    <a:pt x="7300" y="5430"/>
                  </a:lnTo>
                  <a:lnTo>
                    <a:pt x="7300" y="4990"/>
                  </a:lnTo>
                  <a:lnTo>
                    <a:pt x="7264" y="4696"/>
                  </a:lnTo>
                  <a:lnTo>
                    <a:pt x="7227" y="4366"/>
                  </a:lnTo>
                  <a:lnTo>
                    <a:pt x="7704" y="3963"/>
                  </a:lnTo>
                  <a:close/>
                  <a:moveTo>
                    <a:pt x="7044" y="4513"/>
                  </a:moveTo>
                  <a:lnTo>
                    <a:pt x="6970" y="5026"/>
                  </a:lnTo>
                  <a:lnTo>
                    <a:pt x="6970" y="5320"/>
                  </a:lnTo>
                  <a:lnTo>
                    <a:pt x="6970" y="5540"/>
                  </a:lnTo>
                  <a:lnTo>
                    <a:pt x="7007" y="5650"/>
                  </a:lnTo>
                  <a:lnTo>
                    <a:pt x="7080" y="5760"/>
                  </a:lnTo>
                  <a:lnTo>
                    <a:pt x="6677" y="6053"/>
                  </a:lnTo>
                  <a:lnTo>
                    <a:pt x="6677" y="6053"/>
                  </a:lnTo>
                  <a:lnTo>
                    <a:pt x="6713" y="5797"/>
                  </a:lnTo>
                  <a:lnTo>
                    <a:pt x="6750" y="5540"/>
                  </a:lnTo>
                  <a:lnTo>
                    <a:pt x="6750" y="5173"/>
                  </a:lnTo>
                  <a:lnTo>
                    <a:pt x="6677" y="4843"/>
                  </a:lnTo>
                  <a:lnTo>
                    <a:pt x="7044" y="4513"/>
                  </a:lnTo>
                  <a:close/>
                  <a:moveTo>
                    <a:pt x="6603" y="4916"/>
                  </a:moveTo>
                  <a:lnTo>
                    <a:pt x="6567" y="5173"/>
                  </a:lnTo>
                  <a:lnTo>
                    <a:pt x="6530" y="5430"/>
                  </a:lnTo>
                  <a:lnTo>
                    <a:pt x="6457" y="5613"/>
                  </a:lnTo>
                  <a:lnTo>
                    <a:pt x="6383" y="5760"/>
                  </a:lnTo>
                  <a:lnTo>
                    <a:pt x="6310" y="5943"/>
                  </a:lnTo>
                  <a:lnTo>
                    <a:pt x="6310" y="6127"/>
                  </a:lnTo>
                  <a:lnTo>
                    <a:pt x="6310" y="6200"/>
                  </a:lnTo>
                  <a:lnTo>
                    <a:pt x="6383" y="6237"/>
                  </a:lnTo>
                  <a:lnTo>
                    <a:pt x="5980" y="6494"/>
                  </a:lnTo>
                  <a:lnTo>
                    <a:pt x="6053" y="6090"/>
                  </a:lnTo>
                  <a:lnTo>
                    <a:pt x="6053" y="5760"/>
                  </a:lnTo>
                  <a:lnTo>
                    <a:pt x="6016" y="5393"/>
                  </a:lnTo>
                  <a:lnTo>
                    <a:pt x="6603" y="4916"/>
                  </a:lnTo>
                  <a:close/>
                  <a:moveTo>
                    <a:pt x="5870" y="5540"/>
                  </a:moveTo>
                  <a:lnTo>
                    <a:pt x="5796" y="5943"/>
                  </a:lnTo>
                  <a:lnTo>
                    <a:pt x="5686" y="6347"/>
                  </a:lnTo>
                  <a:lnTo>
                    <a:pt x="5613" y="6567"/>
                  </a:lnTo>
                  <a:lnTo>
                    <a:pt x="5613" y="6677"/>
                  </a:lnTo>
                  <a:lnTo>
                    <a:pt x="5613" y="6750"/>
                  </a:lnTo>
                  <a:lnTo>
                    <a:pt x="5173" y="7081"/>
                  </a:lnTo>
                  <a:lnTo>
                    <a:pt x="5393" y="5943"/>
                  </a:lnTo>
                  <a:lnTo>
                    <a:pt x="5870" y="5540"/>
                  </a:lnTo>
                  <a:close/>
                  <a:moveTo>
                    <a:pt x="9134" y="478"/>
                  </a:moveTo>
                  <a:lnTo>
                    <a:pt x="9428" y="588"/>
                  </a:lnTo>
                  <a:lnTo>
                    <a:pt x="9318" y="735"/>
                  </a:lnTo>
                  <a:lnTo>
                    <a:pt x="9318" y="845"/>
                  </a:lnTo>
                  <a:lnTo>
                    <a:pt x="9354" y="918"/>
                  </a:lnTo>
                  <a:lnTo>
                    <a:pt x="9428" y="955"/>
                  </a:lnTo>
                  <a:lnTo>
                    <a:pt x="9538" y="955"/>
                  </a:lnTo>
                  <a:lnTo>
                    <a:pt x="9538" y="1101"/>
                  </a:lnTo>
                  <a:lnTo>
                    <a:pt x="9465" y="1285"/>
                  </a:lnTo>
                  <a:lnTo>
                    <a:pt x="9318" y="1615"/>
                  </a:lnTo>
                  <a:lnTo>
                    <a:pt x="9134" y="1908"/>
                  </a:lnTo>
                  <a:lnTo>
                    <a:pt x="8914" y="2202"/>
                  </a:lnTo>
                  <a:lnTo>
                    <a:pt x="8841" y="2165"/>
                  </a:lnTo>
                  <a:lnTo>
                    <a:pt x="8804" y="2202"/>
                  </a:lnTo>
                  <a:lnTo>
                    <a:pt x="8768" y="2202"/>
                  </a:lnTo>
                  <a:lnTo>
                    <a:pt x="8731" y="2275"/>
                  </a:lnTo>
                  <a:lnTo>
                    <a:pt x="8731" y="2349"/>
                  </a:lnTo>
                  <a:lnTo>
                    <a:pt x="8364" y="2715"/>
                  </a:lnTo>
                  <a:lnTo>
                    <a:pt x="7740" y="3339"/>
                  </a:lnTo>
                  <a:lnTo>
                    <a:pt x="7667" y="3339"/>
                  </a:lnTo>
                  <a:lnTo>
                    <a:pt x="7667" y="3412"/>
                  </a:lnTo>
                  <a:lnTo>
                    <a:pt x="6493" y="4439"/>
                  </a:lnTo>
                  <a:lnTo>
                    <a:pt x="5650" y="5173"/>
                  </a:lnTo>
                  <a:lnTo>
                    <a:pt x="4806" y="5870"/>
                  </a:lnTo>
                  <a:lnTo>
                    <a:pt x="4769" y="5870"/>
                  </a:lnTo>
                  <a:lnTo>
                    <a:pt x="4733" y="5907"/>
                  </a:lnTo>
                  <a:lnTo>
                    <a:pt x="4623" y="6017"/>
                  </a:lnTo>
                  <a:lnTo>
                    <a:pt x="3889" y="6567"/>
                  </a:lnTo>
                  <a:lnTo>
                    <a:pt x="3852" y="6567"/>
                  </a:lnTo>
                  <a:lnTo>
                    <a:pt x="3816" y="6604"/>
                  </a:lnTo>
                  <a:lnTo>
                    <a:pt x="3632" y="6714"/>
                  </a:lnTo>
                  <a:lnTo>
                    <a:pt x="3339" y="6897"/>
                  </a:lnTo>
                  <a:lnTo>
                    <a:pt x="3155" y="7007"/>
                  </a:lnTo>
                  <a:lnTo>
                    <a:pt x="3045" y="7154"/>
                  </a:lnTo>
                  <a:lnTo>
                    <a:pt x="2972" y="7117"/>
                  </a:lnTo>
                  <a:lnTo>
                    <a:pt x="2605" y="6824"/>
                  </a:lnTo>
                  <a:lnTo>
                    <a:pt x="2312" y="6457"/>
                  </a:lnTo>
                  <a:lnTo>
                    <a:pt x="2128" y="6274"/>
                  </a:lnTo>
                  <a:lnTo>
                    <a:pt x="1945" y="6090"/>
                  </a:lnTo>
                  <a:lnTo>
                    <a:pt x="2202" y="5943"/>
                  </a:lnTo>
                  <a:lnTo>
                    <a:pt x="2458" y="5723"/>
                  </a:lnTo>
                  <a:lnTo>
                    <a:pt x="2605" y="5943"/>
                  </a:lnTo>
                  <a:lnTo>
                    <a:pt x="2825" y="6127"/>
                  </a:lnTo>
                  <a:lnTo>
                    <a:pt x="2935" y="6200"/>
                  </a:lnTo>
                  <a:lnTo>
                    <a:pt x="3082" y="6237"/>
                  </a:lnTo>
                  <a:lnTo>
                    <a:pt x="3229" y="6237"/>
                  </a:lnTo>
                  <a:lnTo>
                    <a:pt x="3339" y="6127"/>
                  </a:lnTo>
                  <a:lnTo>
                    <a:pt x="3375" y="6090"/>
                  </a:lnTo>
                  <a:lnTo>
                    <a:pt x="3412" y="6017"/>
                  </a:lnTo>
                  <a:lnTo>
                    <a:pt x="3375" y="5870"/>
                  </a:lnTo>
                  <a:lnTo>
                    <a:pt x="3339" y="5797"/>
                  </a:lnTo>
                  <a:lnTo>
                    <a:pt x="3265" y="5760"/>
                  </a:lnTo>
                  <a:lnTo>
                    <a:pt x="3119" y="5760"/>
                  </a:lnTo>
                  <a:lnTo>
                    <a:pt x="3082" y="5797"/>
                  </a:lnTo>
                  <a:lnTo>
                    <a:pt x="3082" y="5760"/>
                  </a:lnTo>
                  <a:lnTo>
                    <a:pt x="2935" y="5650"/>
                  </a:lnTo>
                  <a:lnTo>
                    <a:pt x="2752" y="5503"/>
                  </a:lnTo>
                  <a:lnTo>
                    <a:pt x="2825" y="5430"/>
                  </a:lnTo>
                  <a:lnTo>
                    <a:pt x="3302" y="4990"/>
                  </a:lnTo>
                  <a:lnTo>
                    <a:pt x="3375" y="5173"/>
                  </a:lnTo>
                  <a:lnTo>
                    <a:pt x="3449" y="5283"/>
                  </a:lnTo>
                  <a:lnTo>
                    <a:pt x="3559" y="5393"/>
                  </a:lnTo>
                  <a:lnTo>
                    <a:pt x="3669" y="5503"/>
                  </a:lnTo>
                  <a:lnTo>
                    <a:pt x="3816" y="5540"/>
                  </a:lnTo>
                  <a:lnTo>
                    <a:pt x="3926" y="5540"/>
                  </a:lnTo>
                  <a:lnTo>
                    <a:pt x="3999" y="5467"/>
                  </a:lnTo>
                  <a:lnTo>
                    <a:pt x="4036" y="5393"/>
                  </a:lnTo>
                  <a:lnTo>
                    <a:pt x="4036" y="5283"/>
                  </a:lnTo>
                  <a:lnTo>
                    <a:pt x="3889" y="5136"/>
                  </a:lnTo>
                  <a:lnTo>
                    <a:pt x="3742" y="4990"/>
                  </a:lnTo>
                  <a:lnTo>
                    <a:pt x="3632" y="4843"/>
                  </a:lnTo>
                  <a:lnTo>
                    <a:pt x="3595" y="4770"/>
                  </a:lnTo>
                  <a:lnTo>
                    <a:pt x="3595" y="4733"/>
                  </a:lnTo>
                  <a:lnTo>
                    <a:pt x="3926" y="4439"/>
                  </a:lnTo>
                  <a:lnTo>
                    <a:pt x="4146" y="4256"/>
                  </a:lnTo>
                  <a:lnTo>
                    <a:pt x="4182" y="4403"/>
                  </a:lnTo>
                  <a:lnTo>
                    <a:pt x="4256" y="4513"/>
                  </a:lnTo>
                  <a:lnTo>
                    <a:pt x="4329" y="4623"/>
                  </a:lnTo>
                  <a:lnTo>
                    <a:pt x="4439" y="4770"/>
                  </a:lnTo>
                  <a:lnTo>
                    <a:pt x="4586" y="4843"/>
                  </a:lnTo>
                  <a:lnTo>
                    <a:pt x="4696" y="4880"/>
                  </a:lnTo>
                  <a:lnTo>
                    <a:pt x="4806" y="4843"/>
                  </a:lnTo>
                  <a:lnTo>
                    <a:pt x="4843" y="4770"/>
                  </a:lnTo>
                  <a:lnTo>
                    <a:pt x="4879" y="4733"/>
                  </a:lnTo>
                  <a:lnTo>
                    <a:pt x="4879" y="4623"/>
                  </a:lnTo>
                  <a:lnTo>
                    <a:pt x="4843" y="4549"/>
                  </a:lnTo>
                  <a:lnTo>
                    <a:pt x="4769" y="4476"/>
                  </a:lnTo>
                  <a:lnTo>
                    <a:pt x="4623" y="4329"/>
                  </a:lnTo>
                  <a:lnTo>
                    <a:pt x="4513" y="4219"/>
                  </a:lnTo>
                  <a:lnTo>
                    <a:pt x="4476" y="4073"/>
                  </a:lnTo>
                  <a:lnTo>
                    <a:pt x="4476" y="3999"/>
                  </a:lnTo>
                  <a:lnTo>
                    <a:pt x="4989" y="3522"/>
                  </a:lnTo>
                  <a:lnTo>
                    <a:pt x="5063" y="3632"/>
                  </a:lnTo>
                  <a:lnTo>
                    <a:pt x="5173" y="3853"/>
                  </a:lnTo>
                  <a:lnTo>
                    <a:pt x="5356" y="4036"/>
                  </a:lnTo>
                  <a:lnTo>
                    <a:pt x="5430" y="4073"/>
                  </a:lnTo>
                  <a:lnTo>
                    <a:pt x="5503" y="4109"/>
                  </a:lnTo>
                  <a:lnTo>
                    <a:pt x="5576" y="4073"/>
                  </a:lnTo>
                  <a:lnTo>
                    <a:pt x="5650" y="4036"/>
                  </a:lnTo>
                  <a:lnTo>
                    <a:pt x="5686" y="3963"/>
                  </a:lnTo>
                  <a:lnTo>
                    <a:pt x="5686" y="3926"/>
                  </a:lnTo>
                  <a:lnTo>
                    <a:pt x="5686" y="3853"/>
                  </a:lnTo>
                  <a:lnTo>
                    <a:pt x="5650" y="3779"/>
                  </a:lnTo>
                  <a:lnTo>
                    <a:pt x="5246" y="3302"/>
                  </a:lnTo>
                  <a:lnTo>
                    <a:pt x="5980" y="2642"/>
                  </a:lnTo>
                  <a:lnTo>
                    <a:pt x="6016" y="2715"/>
                  </a:lnTo>
                  <a:lnTo>
                    <a:pt x="6163" y="3082"/>
                  </a:lnTo>
                  <a:lnTo>
                    <a:pt x="6200" y="3156"/>
                  </a:lnTo>
                  <a:lnTo>
                    <a:pt x="6237" y="3192"/>
                  </a:lnTo>
                  <a:lnTo>
                    <a:pt x="6383" y="3192"/>
                  </a:lnTo>
                  <a:lnTo>
                    <a:pt x="6457" y="3156"/>
                  </a:lnTo>
                  <a:lnTo>
                    <a:pt x="6493" y="3082"/>
                  </a:lnTo>
                  <a:lnTo>
                    <a:pt x="6530" y="3009"/>
                  </a:lnTo>
                  <a:lnTo>
                    <a:pt x="6493" y="2936"/>
                  </a:lnTo>
                  <a:lnTo>
                    <a:pt x="6383" y="2605"/>
                  </a:lnTo>
                  <a:lnTo>
                    <a:pt x="6273" y="2422"/>
                  </a:lnTo>
                  <a:lnTo>
                    <a:pt x="7007" y="1725"/>
                  </a:lnTo>
                  <a:lnTo>
                    <a:pt x="7044" y="1945"/>
                  </a:lnTo>
                  <a:lnTo>
                    <a:pt x="7080" y="2129"/>
                  </a:lnTo>
                  <a:lnTo>
                    <a:pt x="7154" y="2349"/>
                  </a:lnTo>
                  <a:lnTo>
                    <a:pt x="7227" y="2532"/>
                  </a:lnTo>
                  <a:lnTo>
                    <a:pt x="7300" y="2605"/>
                  </a:lnTo>
                  <a:lnTo>
                    <a:pt x="7410" y="2642"/>
                  </a:lnTo>
                  <a:lnTo>
                    <a:pt x="7557" y="2569"/>
                  </a:lnTo>
                  <a:lnTo>
                    <a:pt x="7630" y="2495"/>
                  </a:lnTo>
                  <a:lnTo>
                    <a:pt x="7667" y="2385"/>
                  </a:lnTo>
                  <a:lnTo>
                    <a:pt x="7667" y="2312"/>
                  </a:lnTo>
                  <a:lnTo>
                    <a:pt x="7630" y="2239"/>
                  </a:lnTo>
                  <a:lnTo>
                    <a:pt x="7557" y="2165"/>
                  </a:lnTo>
                  <a:lnTo>
                    <a:pt x="7484" y="2165"/>
                  </a:lnTo>
                  <a:lnTo>
                    <a:pt x="7337" y="1835"/>
                  </a:lnTo>
                  <a:lnTo>
                    <a:pt x="7227" y="1542"/>
                  </a:lnTo>
                  <a:lnTo>
                    <a:pt x="7740" y="1101"/>
                  </a:lnTo>
                  <a:lnTo>
                    <a:pt x="8217" y="735"/>
                  </a:lnTo>
                  <a:lnTo>
                    <a:pt x="8364" y="625"/>
                  </a:lnTo>
                  <a:lnTo>
                    <a:pt x="8511" y="551"/>
                  </a:lnTo>
                  <a:lnTo>
                    <a:pt x="8841" y="478"/>
                  </a:lnTo>
                  <a:close/>
                  <a:moveTo>
                    <a:pt x="3485" y="7264"/>
                  </a:moveTo>
                  <a:lnTo>
                    <a:pt x="3449" y="7447"/>
                  </a:lnTo>
                  <a:lnTo>
                    <a:pt x="3302" y="7337"/>
                  </a:lnTo>
                  <a:lnTo>
                    <a:pt x="3485" y="7264"/>
                  </a:lnTo>
                  <a:close/>
                  <a:moveTo>
                    <a:pt x="5099" y="6163"/>
                  </a:moveTo>
                  <a:lnTo>
                    <a:pt x="4733" y="7264"/>
                  </a:lnTo>
                  <a:lnTo>
                    <a:pt x="4733" y="7337"/>
                  </a:lnTo>
                  <a:lnTo>
                    <a:pt x="4586" y="7447"/>
                  </a:lnTo>
                  <a:lnTo>
                    <a:pt x="4586" y="7337"/>
                  </a:lnTo>
                  <a:lnTo>
                    <a:pt x="4586" y="7301"/>
                  </a:lnTo>
                  <a:lnTo>
                    <a:pt x="4623" y="6860"/>
                  </a:lnTo>
                  <a:lnTo>
                    <a:pt x="4733" y="6457"/>
                  </a:lnTo>
                  <a:lnTo>
                    <a:pt x="5026" y="6237"/>
                  </a:lnTo>
                  <a:lnTo>
                    <a:pt x="5099" y="6163"/>
                  </a:lnTo>
                  <a:close/>
                  <a:moveTo>
                    <a:pt x="4292" y="6750"/>
                  </a:moveTo>
                  <a:lnTo>
                    <a:pt x="4219" y="7117"/>
                  </a:lnTo>
                  <a:lnTo>
                    <a:pt x="4219" y="7484"/>
                  </a:lnTo>
                  <a:lnTo>
                    <a:pt x="4219" y="7594"/>
                  </a:lnTo>
                  <a:lnTo>
                    <a:pt x="4292" y="7631"/>
                  </a:lnTo>
                  <a:lnTo>
                    <a:pt x="3889" y="7924"/>
                  </a:lnTo>
                  <a:lnTo>
                    <a:pt x="3816" y="7851"/>
                  </a:lnTo>
                  <a:lnTo>
                    <a:pt x="3889" y="7777"/>
                  </a:lnTo>
                  <a:lnTo>
                    <a:pt x="3926" y="7667"/>
                  </a:lnTo>
                  <a:lnTo>
                    <a:pt x="3926" y="7594"/>
                  </a:lnTo>
                  <a:lnTo>
                    <a:pt x="3889" y="7521"/>
                  </a:lnTo>
                  <a:lnTo>
                    <a:pt x="3852" y="7484"/>
                  </a:lnTo>
                  <a:lnTo>
                    <a:pt x="3816" y="7484"/>
                  </a:lnTo>
                  <a:lnTo>
                    <a:pt x="3889" y="7227"/>
                  </a:lnTo>
                  <a:lnTo>
                    <a:pt x="3926" y="7007"/>
                  </a:lnTo>
                  <a:lnTo>
                    <a:pt x="3926" y="6970"/>
                  </a:lnTo>
                  <a:lnTo>
                    <a:pt x="4292" y="6750"/>
                  </a:lnTo>
                  <a:close/>
                  <a:moveTo>
                    <a:pt x="1101" y="6127"/>
                  </a:moveTo>
                  <a:lnTo>
                    <a:pt x="1358" y="6200"/>
                  </a:lnTo>
                  <a:lnTo>
                    <a:pt x="1578" y="6310"/>
                  </a:lnTo>
                  <a:lnTo>
                    <a:pt x="1761" y="6457"/>
                  </a:lnTo>
                  <a:lnTo>
                    <a:pt x="1945" y="6677"/>
                  </a:lnTo>
                  <a:lnTo>
                    <a:pt x="2312" y="7081"/>
                  </a:lnTo>
                  <a:lnTo>
                    <a:pt x="2715" y="7447"/>
                  </a:lnTo>
                  <a:lnTo>
                    <a:pt x="3155" y="7777"/>
                  </a:lnTo>
                  <a:lnTo>
                    <a:pt x="3339" y="7961"/>
                  </a:lnTo>
                  <a:lnTo>
                    <a:pt x="3522" y="8144"/>
                  </a:lnTo>
                  <a:lnTo>
                    <a:pt x="3522" y="8181"/>
                  </a:lnTo>
                  <a:lnTo>
                    <a:pt x="3485" y="8291"/>
                  </a:lnTo>
                  <a:lnTo>
                    <a:pt x="3485" y="8401"/>
                  </a:lnTo>
                  <a:lnTo>
                    <a:pt x="3559" y="8474"/>
                  </a:lnTo>
                  <a:lnTo>
                    <a:pt x="3669" y="8511"/>
                  </a:lnTo>
                  <a:lnTo>
                    <a:pt x="3669" y="8621"/>
                  </a:lnTo>
                  <a:lnTo>
                    <a:pt x="3669" y="8658"/>
                  </a:lnTo>
                  <a:lnTo>
                    <a:pt x="3595" y="8695"/>
                  </a:lnTo>
                  <a:lnTo>
                    <a:pt x="3229" y="8731"/>
                  </a:lnTo>
                  <a:lnTo>
                    <a:pt x="3009" y="8474"/>
                  </a:lnTo>
                  <a:lnTo>
                    <a:pt x="2825" y="8254"/>
                  </a:lnTo>
                  <a:lnTo>
                    <a:pt x="2165" y="7484"/>
                  </a:lnTo>
                  <a:lnTo>
                    <a:pt x="1615" y="6897"/>
                  </a:lnTo>
                  <a:lnTo>
                    <a:pt x="1321" y="6604"/>
                  </a:lnTo>
                  <a:lnTo>
                    <a:pt x="1174" y="6494"/>
                  </a:lnTo>
                  <a:lnTo>
                    <a:pt x="991" y="6420"/>
                  </a:lnTo>
                  <a:lnTo>
                    <a:pt x="1101" y="6127"/>
                  </a:lnTo>
                  <a:close/>
                  <a:moveTo>
                    <a:pt x="8731" y="1"/>
                  </a:moveTo>
                  <a:lnTo>
                    <a:pt x="8474" y="74"/>
                  </a:lnTo>
                  <a:lnTo>
                    <a:pt x="8217" y="184"/>
                  </a:lnTo>
                  <a:lnTo>
                    <a:pt x="7997" y="331"/>
                  </a:lnTo>
                  <a:lnTo>
                    <a:pt x="7777" y="478"/>
                  </a:lnTo>
                  <a:lnTo>
                    <a:pt x="7154" y="1028"/>
                  </a:lnTo>
                  <a:lnTo>
                    <a:pt x="6530" y="1578"/>
                  </a:lnTo>
                  <a:lnTo>
                    <a:pt x="4036" y="3779"/>
                  </a:lnTo>
                  <a:lnTo>
                    <a:pt x="2825" y="4843"/>
                  </a:lnTo>
                  <a:lnTo>
                    <a:pt x="2312" y="5283"/>
                  </a:lnTo>
                  <a:lnTo>
                    <a:pt x="2092" y="5540"/>
                  </a:lnTo>
                  <a:lnTo>
                    <a:pt x="1871" y="5797"/>
                  </a:lnTo>
                  <a:lnTo>
                    <a:pt x="1761" y="5833"/>
                  </a:lnTo>
                  <a:lnTo>
                    <a:pt x="1725" y="5943"/>
                  </a:lnTo>
                  <a:lnTo>
                    <a:pt x="1541" y="5833"/>
                  </a:lnTo>
                  <a:lnTo>
                    <a:pt x="1358" y="5797"/>
                  </a:lnTo>
                  <a:lnTo>
                    <a:pt x="1174" y="5760"/>
                  </a:lnTo>
                  <a:lnTo>
                    <a:pt x="954" y="5760"/>
                  </a:lnTo>
                  <a:lnTo>
                    <a:pt x="844" y="5797"/>
                  </a:lnTo>
                  <a:lnTo>
                    <a:pt x="771" y="5907"/>
                  </a:lnTo>
                  <a:lnTo>
                    <a:pt x="624" y="6420"/>
                  </a:lnTo>
                  <a:lnTo>
                    <a:pt x="624" y="6494"/>
                  </a:lnTo>
                  <a:lnTo>
                    <a:pt x="661" y="6567"/>
                  </a:lnTo>
                  <a:lnTo>
                    <a:pt x="698" y="6604"/>
                  </a:lnTo>
                  <a:lnTo>
                    <a:pt x="771" y="6640"/>
                  </a:lnTo>
                  <a:lnTo>
                    <a:pt x="918" y="6860"/>
                  </a:lnTo>
                  <a:lnTo>
                    <a:pt x="1101" y="7081"/>
                  </a:lnTo>
                  <a:lnTo>
                    <a:pt x="1505" y="7484"/>
                  </a:lnTo>
                  <a:lnTo>
                    <a:pt x="2385" y="8511"/>
                  </a:lnTo>
                  <a:lnTo>
                    <a:pt x="2715" y="8951"/>
                  </a:lnTo>
                  <a:lnTo>
                    <a:pt x="2935" y="9171"/>
                  </a:lnTo>
                  <a:lnTo>
                    <a:pt x="3155" y="9318"/>
                  </a:lnTo>
                  <a:lnTo>
                    <a:pt x="3302" y="9355"/>
                  </a:lnTo>
                  <a:lnTo>
                    <a:pt x="3412" y="9355"/>
                  </a:lnTo>
                  <a:lnTo>
                    <a:pt x="3522" y="9281"/>
                  </a:lnTo>
                  <a:lnTo>
                    <a:pt x="3595" y="9171"/>
                  </a:lnTo>
                  <a:lnTo>
                    <a:pt x="3816" y="9135"/>
                  </a:lnTo>
                  <a:lnTo>
                    <a:pt x="3962" y="9061"/>
                  </a:lnTo>
                  <a:lnTo>
                    <a:pt x="4072" y="8951"/>
                  </a:lnTo>
                  <a:lnTo>
                    <a:pt x="4146" y="8805"/>
                  </a:lnTo>
                  <a:lnTo>
                    <a:pt x="4146" y="8548"/>
                  </a:lnTo>
                  <a:lnTo>
                    <a:pt x="4109" y="8328"/>
                  </a:lnTo>
                  <a:lnTo>
                    <a:pt x="5320" y="7557"/>
                  </a:lnTo>
                  <a:lnTo>
                    <a:pt x="6530" y="6750"/>
                  </a:lnTo>
                  <a:lnTo>
                    <a:pt x="7667" y="5907"/>
                  </a:lnTo>
                  <a:lnTo>
                    <a:pt x="8804" y="5026"/>
                  </a:lnTo>
                  <a:lnTo>
                    <a:pt x="9281" y="4660"/>
                  </a:lnTo>
                  <a:lnTo>
                    <a:pt x="9721" y="4219"/>
                  </a:lnTo>
                  <a:lnTo>
                    <a:pt x="10125" y="3743"/>
                  </a:lnTo>
                  <a:lnTo>
                    <a:pt x="10308" y="3486"/>
                  </a:lnTo>
                  <a:lnTo>
                    <a:pt x="10455" y="3229"/>
                  </a:lnTo>
                  <a:lnTo>
                    <a:pt x="10602" y="2972"/>
                  </a:lnTo>
                  <a:lnTo>
                    <a:pt x="10712" y="2679"/>
                  </a:lnTo>
                  <a:lnTo>
                    <a:pt x="10785" y="2385"/>
                  </a:lnTo>
                  <a:lnTo>
                    <a:pt x="10822" y="2129"/>
                  </a:lnTo>
                  <a:lnTo>
                    <a:pt x="10822" y="1835"/>
                  </a:lnTo>
                  <a:lnTo>
                    <a:pt x="10785" y="1542"/>
                  </a:lnTo>
                  <a:lnTo>
                    <a:pt x="10675" y="1248"/>
                  </a:lnTo>
                  <a:lnTo>
                    <a:pt x="10528" y="955"/>
                  </a:lnTo>
                  <a:lnTo>
                    <a:pt x="10382" y="735"/>
                  </a:lnTo>
                  <a:lnTo>
                    <a:pt x="10198" y="515"/>
                  </a:lnTo>
                  <a:lnTo>
                    <a:pt x="9978" y="368"/>
                  </a:lnTo>
                  <a:lnTo>
                    <a:pt x="9758" y="221"/>
                  </a:lnTo>
                  <a:lnTo>
                    <a:pt x="9501" y="111"/>
                  </a:lnTo>
                  <a:lnTo>
                    <a:pt x="9281" y="38"/>
                  </a:lnTo>
                  <a:lnTo>
                    <a:pt x="8988" y="1"/>
                  </a:lnTo>
                  <a:close/>
                  <a:moveTo>
                    <a:pt x="1981" y="12399"/>
                  </a:moveTo>
                  <a:lnTo>
                    <a:pt x="1981" y="12509"/>
                  </a:lnTo>
                  <a:lnTo>
                    <a:pt x="1981" y="12656"/>
                  </a:lnTo>
                  <a:lnTo>
                    <a:pt x="1908" y="12913"/>
                  </a:lnTo>
                  <a:lnTo>
                    <a:pt x="1798" y="12913"/>
                  </a:lnTo>
                  <a:lnTo>
                    <a:pt x="1871" y="12656"/>
                  </a:lnTo>
                  <a:lnTo>
                    <a:pt x="1981" y="12399"/>
                  </a:lnTo>
                  <a:close/>
                  <a:moveTo>
                    <a:pt x="1651" y="9391"/>
                  </a:moveTo>
                  <a:lnTo>
                    <a:pt x="1688" y="9575"/>
                  </a:lnTo>
                  <a:lnTo>
                    <a:pt x="1908" y="10198"/>
                  </a:lnTo>
                  <a:lnTo>
                    <a:pt x="2348" y="11372"/>
                  </a:lnTo>
                  <a:lnTo>
                    <a:pt x="2422" y="11739"/>
                  </a:lnTo>
                  <a:lnTo>
                    <a:pt x="2458" y="12106"/>
                  </a:lnTo>
                  <a:lnTo>
                    <a:pt x="2422" y="12436"/>
                  </a:lnTo>
                  <a:lnTo>
                    <a:pt x="2348" y="12619"/>
                  </a:lnTo>
                  <a:lnTo>
                    <a:pt x="2275" y="12766"/>
                  </a:lnTo>
                  <a:lnTo>
                    <a:pt x="2312" y="12583"/>
                  </a:lnTo>
                  <a:lnTo>
                    <a:pt x="2275" y="12436"/>
                  </a:lnTo>
                  <a:lnTo>
                    <a:pt x="2202" y="12326"/>
                  </a:lnTo>
                  <a:lnTo>
                    <a:pt x="2128" y="12216"/>
                  </a:lnTo>
                  <a:lnTo>
                    <a:pt x="2018" y="12179"/>
                  </a:lnTo>
                  <a:lnTo>
                    <a:pt x="1871" y="12179"/>
                  </a:lnTo>
                  <a:lnTo>
                    <a:pt x="1835" y="12253"/>
                  </a:lnTo>
                  <a:lnTo>
                    <a:pt x="1835" y="12326"/>
                  </a:lnTo>
                  <a:lnTo>
                    <a:pt x="1578" y="12656"/>
                  </a:lnTo>
                  <a:lnTo>
                    <a:pt x="1505" y="12840"/>
                  </a:lnTo>
                  <a:lnTo>
                    <a:pt x="1431" y="13023"/>
                  </a:lnTo>
                  <a:lnTo>
                    <a:pt x="1358" y="13023"/>
                  </a:lnTo>
                  <a:lnTo>
                    <a:pt x="1578" y="12509"/>
                  </a:lnTo>
                  <a:lnTo>
                    <a:pt x="1761" y="11996"/>
                  </a:lnTo>
                  <a:lnTo>
                    <a:pt x="1761" y="11959"/>
                  </a:lnTo>
                  <a:lnTo>
                    <a:pt x="1725" y="11922"/>
                  </a:lnTo>
                  <a:lnTo>
                    <a:pt x="1688" y="11922"/>
                  </a:lnTo>
                  <a:lnTo>
                    <a:pt x="1651" y="11959"/>
                  </a:lnTo>
                  <a:lnTo>
                    <a:pt x="1321" y="12399"/>
                  </a:lnTo>
                  <a:lnTo>
                    <a:pt x="1028" y="12913"/>
                  </a:lnTo>
                  <a:lnTo>
                    <a:pt x="881" y="12840"/>
                  </a:lnTo>
                  <a:lnTo>
                    <a:pt x="881" y="12729"/>
                  </a:lnTo>
                  <a:lnTo>
                    <a:pt x="1028" y="12436"/>
                  </a:lnTo>
                  <a:lnTo>
                    <a:pt x="1174" y="12143"/>
                  </a:lnTo>
                  <a:lnTo>
                    <a:pt x="1358" y="11849"/>
                  </a:lnTo>
                  <a:lnTo>
                    <a:pt x="1541" y="11556"/>
                  </a:lnTo>
                  <a:lnTo>
                    <a:pt x="1541" y="11519"/>
                  </a:lnTo>
                  <a:lnTo>
                    <a:pt x="1505" y="11482"/>
                  </a:lnTo>
                  <a:lnTo>
                    <a:pt x="1468" y="11519"/>
                  </a:lnTo>
                  <a:lnTo>
                    <a:pt x="1138" y="11812"/>
                  </a:lnTo>
                  <a:lnTo>
                    <a:pt x="954" y="11996"/>
                  </a:lnTo>
                  <a:lnTo>
                    <a:pt x="808" y="12179"/>
                  </a:lnTo>
                  <a:lnTo>
                    <a:pt x="698" y="12399"/>
                  </a:lnTo>
                  <a:lnTo>
                    <a:pt x="588" y="12619"/>
                  </a:lnTo>
                  <a:lnTo>
                    <a:pt x="551" y="12583"/>
                  </a:lnTo>
                  <a:lnTo>
                    <a:pt x="624" y="12473"/>
                  </a:lnTo>
                  <a:lnTo>
                    <a:pt x="661" y="12363"/>
                  </a:lnTo>
                  <a:lnTo>
                    <a:pt x="1138" y="11629"/>
                  </a:lnTo>
                  <a:lnTo>
                    <a:pt x="1321" y="11262"/>
                  </a:lnTo>
                  <a:lnTo>
                    <a:pt x="1468" y="10859"/>
                  </a:lnTo>
                  <a:lnTo>
                    <a:pt x="1431" y="10822"/>
                  </a:lnTo>
                  <a:lnTo>
                    <a:pt x="1395" y="10822"/>
                  </a:lnTo>
                  <a:lnTo>
                    <a:pt x="1064" y="11189"/>
                  </a:lnTo>
                  <a:lnTo>
                    <a:pt x="734" y="11556"/>
                  </a:lnTo>
                  <a:lnTo>
                    <a:pt x="844" y="11372"/>
                  </a:lnTo>
                  <a:lnTo>
                    <a:pt x="1248" y="10749"/>
                  </a:lnTo>
                  <a:lnTo>
                    <a:pt x="1651" y="10125"/>
                  </a:lnTo>
                  <a:lnTo>
                    <a:pt x="1651" y="10052"/>
                  </a:lnTo>
                  <a:lnTo>
                    <a:pt x="1615" y="9978"/>
                  </a:lnTo>
                  <a:lnTo>
                    <a:pt x="1505" y="9978"/>
                  </a:lnTo>
                  <a:lnTo>
                    <a:pt x="1321" y="10162"/>
                  </a:lnTo>
                  <a:lnTo>
                    <a:pt x="1505" y="9795"/>
                  </a:lnTo>
                  <a:lnTo>
                    <a:pt x="1651" y="9391"/>
                  </a:lnTo>
                  <a:close/>
                  <a:moveTo>
                    <a:pt x="1541" y="8768"/>
                  </a:moveTo>
                  <a:lnTo>
                    <a:pt x="1468" y="8805"/>
                  </a:lnTo>
                  <a:lnTo>
                    <a:pt x="1395" y="8915"/>
                  </a:lnTo>
                  <a:lnTo>
                    <a:pt x="1395" y="9025"/>
                  </a:lnTo>
                  <a:lnTo>
                    <a:pt x="1395" y="9061"/>
                  </a:lnTo>
                  <a:lnTo>
                    <a:pt x="1211" y="9355"/>
                  </a:lnTo>
                  <a:lnTo>
                    <a:pt x="1101" y="9648"/>
                  </a:lnTo>
                  <a:lnTo>
                    <a:pt x="661" y="10602"/>
                  </a:lnTo>
                  <a:lnTo>
                    <a:pt x="294" y="11409"/>
                  </a:lnTo>
                  <a:lnTo>
                    <a:pt x="147" y="11812"/>
                  </a:lnTo>
                  <a:lnTo>
                    <a:pt x="37" y="12253"/>
                  </a:lnTo>
                  <a:lnTo>
                    <a:pt x="1" y="12399"/>
                  </a:lnTo>
                  <a:lnTo>
                    <a:pt x="1" y="12509"/>
                  </a:lnTo>
                  <a:lnTo>
                    <a:pt x="74" y="12729"/>
                  </a:lnTo>
                  <a:lnTo>
                    <a:pt x="221" y="12913"/>
                  </a:lnTo>
                  <a:lnTo>
                    <a:pt x="404" y="13096"/>
                  </a:lnTo>
                  <a:lnTo>
                    <a:pt x="441" y="13170"/>
                  </a:lnTo>
                  <a:lnTo>
                    <a:pt x="514" y="13206"/>
                  </a:lnTo>
                  <a:lnTo>
                    <a:pt x="588" y="13243"/>
                  </a:lnTo>
                  <a:lnTo>
                    <a:pt x="661" y="13243"/>
                  </a:lnTo>
                  <a:lnTo>
                    <a:pt x="734" y="13280"/>
                  </a:lnTo>
                  <a:lnTo>
                    <a:pt x="881" y="13353"/>
                  </a:lnTo>
                  <a:lnTo>
                    <a:pt x="954" y="13426"/>
                  </a:lnTo>
                  <a:lnTo>
                    <a:pt x="1101" y="13426"/>
                  </a:lnTo>
                  <a:lnTo>
                    <a:pt x="1431" y="13536"/>
                  </a:lnTo>
                  <a:lnTo>
                    <a:pt x="1468" y="13573"/>
                  </a:lnTo>
                  <a:lnTo>
                    <a:pt x="1688" y="13573"/>
                  </a:lnTo>
                  <a:lnTo>
                    <a:pt x="1908" y="13536"/>
                  </a:lnTo>
                  <a:lnTo>
                    <a:pt x="2128" y="13463"/>
                  </a:lnTo>
                  <a:lnTo>
                    <a:pt x="2312" y="13390"/>
                  </a:lnTo>
                  <a:lnTo>
                    <a:pt x="2495" y="13280"/>
                  </a:lnTo>
                  <a:lnTo>
                    <a:pt x="2605" y="13133"/>
                  </a:lnTo>
                  <a:lnTo>
                    <a:pt x="2715" y="12986"/>
                  </a:lnTo>
                  <a:lnTo>
                    <a:pt x="2788" y="12840"/>
                  </a:lnTo>
                  <a:lnTo>
                    <a:pt x="2862" y="12693"/>
                  </a:lnTo>
                  <a:lnTo>
                    <a:pt x="2935" y="12326"/>
                  </a:lnTo>
                  <a:lnTo>
                    <a:pt x="2935" y="11959"/>
                  </a:lnTo>
                  <a:lnTo>
                    <a:pt x="2862" y="11592"/>
                  </a:lnTo>
                  <a:lnTo>
                    <a:pt x="2788" y="11226"/>
                  </a:lnTo>
                  <a:lnTo>
                    <a:pt x="2678" y="10895"/>
                  </a:lnTo>
                  <a:lnTo>
                    <a:pt x="2055" y="9061"/>
                  </a:lnTo>
                  <a:lnTo>
                    <a:pt x="1981" y="8951"/>
                  </a:lnTo>
                  <a:lnTo>
                    <a:pt x="1871" y="8878"/>
                  </a:lnTo>
                  <a:lnTo>
                    <a:pt x="1761" y="8805"/>
                  </a:lnTo>
                  <a:lnTo>
                    <a:pt x="1651" y="8768"/>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 name="Google Shape;385;p7"/>
            <p:cNvSpPr/>
            <p:nvPr/>
          </p:nvSpPr>
          <p:spPr>
            <a:xfrm>
              <a:off x="6351100" y="3281600"/>
              <a:ext cx="366850" cy="361350"/>
            </a:xfrm>
            <a:custGeom>
              <a:avLst/>
              <a:gdLst/>
              <a:ahLst/>
              <a:cxnLst/>
              <a:rect l="l" t="t" r="r" b="b"/>
              <a:pathLst>
                <a:path w="14674" h="14454" extrusionOk="0">
                  <a:moveTo>
                    <a:pt x="7887" y="3779"/>
                  </a:moveTo>
                  <a:lnTo>
                    <a:pt x="7961" y="3816"/>
                  </a:lnTo>
                  <a:lnTo>
                    <a:pt x="8071" y="3889"/>
                  </a:lnTo>
                  <a:lnTo>
                    <a:pt x="8218" y="4072"/>
                  </a:lnTo>
                  <a:lnTo>
                    <a:pt x="8291" y="4292"/>
                  </a:lnTo>
                  <a:lnTo>
                    <a:pt x="8364" y="4513"/>
                  </a:lnTo>
                  <a:lnTo>
                    <a:pt x="8401" y="4696"/>
                  </a:lnTo>
                  <a:lnTo>
                    <a:pt x="8401" y="4916"/>
                  </a:lnTo>
                  <a:lnTo>
                    <a:pt x="8401" y="5099"/>
                  </a:lnTo>
                  <a:lnTo>
                    <a:pt x="8291" y="5283"/>
                  </a:lnTo>
                  <a:lnTo>
                    <a:pt x="8144" y="4659"/>
                  </a:lnTo>
                  <a:lnTo>
                    <a:pt x="8034" y="4219"/>
                  </a:lnTo>
                  <a:lnTo>
                    <a:pt x="7961" y="3999"/>
                  </a:lnTo>
                  <a:lnTo>
                    <a:pt x="7887" y="3779"/>
                  </a:lnTo>
                  <a:close/>
                  <a:moveTo>
                    <a:pt x="4329" y="5063"/>
                  </a:moveTo>
                  <a:lnTo>
                    <a:pt x="4476" y="5209"/>
                  </a:lnTo>
                  <a:lnTo>
                    <a:pt x="4586" y="5356"/>
                  </a:lnTo>
                  <a:lnTo>
                    <a:pt x="4696" y="5503"/>
                  </a:lnTo>
                  <a:lnTo>
                    <a:pt x="4769" y="5686"/>
                  </a:lnTo>
                  <a:lnTo>
                    <a:pt x="4769" y="5870"/>
                  </a:lnTo>
                  <a:lnTo>
                    <a:pt x="4769" y="6053"/>
                  </a:lnTo>
                  <a:lnTo>
                    <a:pt x="4659" y="6126"/>
                  </a:lnTo>
                  <a:lnTo>
                    <a:pt x="4549" y="6237"/>
                  </a:lnTo>
                  <a:lnTo>
                    <a:pt x="4439" y="5980"/>
                  </a:lnTo>
                  <a:lnTo>
                    <a:pt x="4329" y="5686"/>
                  </a:lnTo>
                  <a:lnTo>
                    <a:pt x="4293" y="5393"/>
                  </a:lnTo>
                  <a:lnTo>
                    <a:pt x="4293" y="5209"/>
                  </a:lnTo>
                  <a:lnTo>
                    <a:pt x="4293" y="5136"/>
                  </a:lnTo>
                  <a:lnTo>
                    <a:pt x="4329" y="5063"/>
                  </a:lnTo>
                  <a:close/>
                  <a:moveTo>
                    <a:pt x="6604" y="7594"/>
                  </a:moveTo>
                  <a:lnTo>
                    <a:pt x="6714" y="7667"/>
                  </a:lnTo>
                  <a:lnTo>
                    <a:pt x="6787" y="7814"/>
                  </a:lnTo>
                  <a:lnTo>
                    <a:pt x="6934" y="8071"/>
                  </a:lnTo>
                  <a:lnTo>
                    <a:pt x="7337" y="8694"/>
                  </a:lnTo>
                  <a:lnTo>
                    <a:pt x="7117" y="8878"/>
                  </a:lnTo>
                  <a:lnTo>
                    <a:pt x="7080" y="8768"/>
                  </a:lnTo>
                  <a:lnTo>
                    <a:pt x="6860" y="8474"/>
                  </a:lnTo>
                  <a:lnTo>
                    <a:pt x="6677" y="8144"/>
                  </a:lnTo>
                  <a:lnTo>
                    <a:pt x="6567" y="7887"/>
                  </a:lnTo>
                  <a:lnTo>
                    <a:pt x="6420" y="7667"/>
                  </a:lnTo>
                  <a:lnTo>
                    <a:pt x="6604" y="7594"/>
                  </a:lnTo>
                  <a:close/>
                  <a:moveTo>
                    <a:pt x="5283" y="8107"/>
                  </a:moveTo>
                  <a:lnTo>
                    <a:pt x="5356" y="8144"/>
                  </a:lnTo>
                  <a:lnTo>
                    <a:pt x="5833" y="9428"/>
                  </a:lnTo>
                  <a:lnTo>
                    <a:pt x="5650" y="9501"/>
                  </a:lnTo>
                  <a:lnTo>
                    <a:pt x="5686" y="9318"/>
                  </a:lnTo>
                  <a:lnTo>
                    <a:pt x="5650" y="9208"/>
                  </a:lnTo>
                  <a:lnTo>
                    <a:pt x="5613" y="9061"/>
                  </a:lnTo>
                  <a:lnTo>
                    <a:pt x="5503" y="8768"/>
                  </a:lnTo>
                  <a:lnTo>
                    <a:pt x="5246" y="8107"/>
                  </a:lnTo>
                  <a:close/>
                  <a:moveTo>
                    <a:pt x="7337" y="9905"/>
                  </a:moveTo>
                  <a:lnTo>
                    <a:pt x="7337" y="10235"/>
                  </a:lnTo>
                  <a:lnTo>
                    <a:pt x="7190" y="9978"/>
                  </a:lnTo>
                  <a:lnTo>
                    <a:pt x="7337" y="9905"/>
                  </a:lnTo>
                  <a:close/>
                  <a:moveTo>
                    <a:pt x="9721" y="9061"/>
                  </a:moveTo>
                  <a:lnTo>
                    <a:pt x="9832" y="9281"/>
                  </a:lnTo>
                  <a:lnTo>
                    <a:pt x="9942" y="9501"/>
                  </a:lnTo>
                  <a:lnTo>
                    <a:pt x="10052" y="9685"/>
                  </a:lnTo>
                  <a:lnTo>
                    <a:pt x="10162" y="9868"/>
                  </a:lnTo>
                  <a:lnTo>
                    <a:pt x="10198" y="10015"/>
                  </a:lnTo>
                  <a:lnTo>
                    <a:pt x="10198" y="10161"/>
                  </a:lnTo>
                  <a:lnTo>
                    <a:pt x="10198" y="10308"/>
                  </a:lnTo>
                  <a:lnTo>
                    <a:pt x="10125" y="10455"/>
                  </a:lnTo>
                  <a:lnTo>
                    <a:pt x="10052" y="10345"/>
                  </a:lnTo>
                  <a:lnTo>
                    <a:pt x="9978" y="10308"/>
                  </a:lnTo>
                  <a:lnTo>
                    <a:pt x="9758" y="9758"/>
                  </a:lnTo>
                  <a:lnTo>
                    <a:pt x="9685" y="9464"/>
                  </a:lnTo>
                  <a:lnTo>
                    <a:pt x="9575" y="9171"/>
                  </a:lnTo>
                  <a:lnTo>
                    <a:pt x="9648" y="9134"/>
                  </a:lnTo>
                  <a:lnTo>
                    <a:pt x="9721" y="9061"/>
                  </a:lnTo>
                  <a:close/>
                  <a:moveTo>
                    <a:pt x="7667" y="9758"/>
                  </a:moveTo>
                  <a:lnTo>
                    <a:pt x="7777" y="9795"/>
                  </a:lnTo>
                  <a:lnTo>
                    <a:pt x="7924" y="9868"/>
                  </a:lnTo>
                  <a:lnTo>
                    <a:pt x="8071" y="10015"/>
                  </a:lnTo>
                  <a:lnTo>
                    <a:pt x="8181" y="10235"/>
                  </a:lnTo>
                  <a:lnTo>
                    <a:pt x="8291" y="10638"/>
                  </a:lnTo>
                  <a:lnTo>
                    <a:pt x="8328" y="10822"/>
                  </a:lnTo>
                  <a:lnTo>
                    <a:pt x="8328" y="10968"/>
                  </a:lnTo>
                  <a:lnTo>
                    <a:pt x="8291" y="11115"/>
                  </a:lnTo>
                  <a:lnTo>
                    <a:pt x="8181" y="11189"/>
                  </a:lnTo>
                  <a:lnTo>
                    <a:pt x="8181" y="11115"/>
                  </a:lnTo>
                  <a:lnTo>
                    <a:pt x="8144" y="11005"/>
                  </a:lnTo>
                  <a:lnTo>
                    <a:pt x="8071" y="10968"/>
                  </a:lnTo>
                  <a:lnTo>
                    <a:pt x="7997" y="10895"/>
                  </a:lnTo>
                  <a:lnTo>
                    <a:pt x="7887" y="10675"/>
                  </a:lnTo>
                  <a:lnTo>
                    <a:pt x="7814" y="10382"/>
                  </a:lnTo>
                  <a:lnTo>
                    <a:pt x="7741" y="9831"/>
                  </a:lnTo>
                  <a:lnTo>
                    <a:pt x="7667" y="9758"/>
                  </a:lnTo>
                  <a:close/>
                  <a:moveTo>
                    <a:pt x="10162" y="1321"/>
                  </a:moveTo>
                  <a:lnTo>
                    <a:pt x="10198" y="1541"/>
                  </a:lnTo>
                  <a:lnTo>
                    <a:pt x="10272" y="1725"/>
                  </a:lnTo>
                  <a:lnTo>
                    <a:pt x="10455" y="2092"/>
                  </a:lnTo>
                  <a:lnTo>
                    <a:pt x="10932" y="3229"/>
                  </a:lnTo>
                  <a:lnTo>
                    <a:pt x="10969" y="3302"/>
                  </a:lnTo>
                  <a:lnTo>
                    <a:pt x="10749" y="3375"/>
                  </a:lnTo>
                  <a:lnTo>
                    <a:pt x="10528" y="3449"/>
                  </a:lnTo>
                  <a:lnTo>
                    <a:pt x="9758" y="3742"/>
                  </a:lnTo>
                  <a:lnTo>
                    <a:pt x="8988" y="4146"/>
                  </a:lnTo>
                  <a:lnTo>
                    <a:pt x="8841" y="4219"/>
                  </a:lnTo>
                  <a:lnTo>
                    <a:pt x="8731" y="4329"/>
                  </a:lnTo>
                  <a:lnTo>
                    <a:pt x="8658" y="4072"/>
                  </a:lnTo>
                  <a:lnTo>
                    <a:pt x="8511" y="3816"/>
                  </a:lnTo>
                  <a:lnTo>
                    <a:pt x="8364" y="3595"/>
                  </a:lnTo>
                  <a:lnTo>
                    <a:pt x="8254" y="3522"/>
                  </a:lnTo>
                  <a:lnTo>
                    <a:pt x="8144" y="3449"/>
                  </a:lnTo>
                  <a:lnTo>
                    <a:pt x="7997" y="3412"/>
                  </a:lnTo>
                  <a:lnTo>
                    <a:pt x="7851" y="3375"/>
                  </a:lnTo>
                  <a:lnTo>
                    <a:pt x="7777" y="3375"/>
                  </a:lnTo>
                  <a:lnTo>
                    <a:pt x="7704" y="3412"/>
                  </a:lnTo>
                  <a:lnTo>
                    <a:pt x="7667" y="3485"/>
                  </a:lnTo>
                  <a:lnTo>
                    <a:pt x="7667" y="3559"/>
                  </a:lnTo>
                  <a:lnTo>
                    <a:pt x="7484" y="3595"/>
                  </a:lnTo>
                  <a:lnTo>
                    <a:pt x="7337" y="3706"/>
                  </a:lnTo>
                  <a:lnTo>
                    <a:pt x="7190" y="3852"/>
                  </a:lnTo>
                  <a:lnTo>
                    <a:pt x="7044" y="3999"/>
                  </a:lnTo>
                  <a:lnTo>
                    <a:pt x="7007" y="4109"/>
                  </a:lnTo>
                  <a:lnTo>
                    <a:pt x="7044" y="4219"/>
                  </a:lnTo>
                  <a:lnTo>
                    <a:pt x="7264" y="4696"/>
                  </a:lnTo>
                  <a:lnTo>
                    <a:pt x="7080" y="4769"/>
                  </a:lnTo>
                  <a:lnTo>
                    <a:pt x="6310" y="5026"/>
                  </a:lnTo>
                  <a:lnTo>
                    <a:pt x="5576" y="5283"/>
                  </a:lnTo>
                  <a:lnTo>
                    <a:pt x="5320" y="5356"/>
                  </a:lnTo>
                  <a:lnTo>
                    <a:pt x="5210" y="5393"/>
                  </a:lnTo>
                  <a:lnTo>
                    <a:pt x="5136" y="5466"/>
                  </a:lnTo>
                  <a:lnTo>
                    <a:pt x="5100" y="5356"/>
                  </a:lnTo>
                  <a:lnTo>
                    <a:pt x="4916" y="5063"/>
                  </a:lnTo>
                  <a:lnTo>
                    <a:pt x="4806" y="4879"/>
                  </a:lnTo>
                  <a:lnTo>
                    <a:pt x="4659" y="4733"/>
                  </a:lnTo>
                  <a:lnTo>
                    <a:pt x="4513" y="4623"/>
                  </a:lnTo>
                  <a:lnTo>
                    <a:pt x="4329" y="4549"/>
                  </a:lnTo>
                  <a:lnTo>
                    <a:pt x="4183" y="4513"/>
                  </a:lnTo>
                  <a:lnTo>
                    <a:pt x="4036" y="4586"/>
                  </a:lnTo>
                  <a:lnTo>
                    <a:pt x="3852" y="4586"/>
                  </a:lnTo>
                  <a:lnTo>
                    <a:pt x="3779" y="4623"/>
                  </a:lnTo>
                  <a:lnTo>
                    <a:pt x="3742" y="4696"/>
                  </a:lnTo>
                  <a:lnTo>
                    <a:pt x="3706" y="4989"/>
                  </a:lnTo>
                  <a:lnTo>
                    <a:pt x="3706" y="5283"/>
                  </a:lnTo>
                  <a:lnTo>
                    <a:pt x="3742" y="5576"/>
                  </a:lnTo>
                  <a:lnTo>
                    <a:pt x="3816" y="5870"/>
                  </a:lnTo>
                  <a:lnTo>
                    <a:pt x="3596" y="5833"/>
                  </a:lnTo>
                  <a:lnTo>
                    <a:pt x="3376" y="5870"/>
                  </a:lnTo>
                  <a:lnTo>
                    <a:pt x="2972" y="6016"/>
                  </a:lnTo>
                  <a:lnTo>
                    <a:pt x="2422" y="6163"/>
                  </a:lnTo>
                  <a:lnTo>
                    <a:pt x="2165" y="6273"/>
                  </a:lnTo>
                  <a:lnTo>
                    <a:pt x="2055" y="6347"/>
                  </a:lnTo>
                  <a:lnTo>
                    <a:pt x="1945" y="6457"/>
                  </a:lnTo>
                  <a:lnTo>
                    <a:pt x="1945" y="6530"/>
                  </a:lnTo>
                  <a:lnTo>
                    <a:pt x="1982" y="6567"/>
                  </a:lnTo>
                  <a:lnTo>
                    <a:pt x="2238" y="6603"/>
                  </a:lnTo>
                  <a:lnTo>
                    <a:pt x="2459" y="6567"/>
                  </a:lnTo>
                  <a:lnTo>
                    <a:pt x="2972" y="6457"/>
                  </a:lnTo>
                  <a:lnTo>
                    <a:pt x="3449" y="6347"/>
                  </a:lnTo>
                  <a:lnTo>
                    <a:pt x="3706" y="6237"/>
                  </a:lnTo>
                  <a:lnTo>
                    <a:pt x="3816" y="6163"/>
                  </a:lnTo>
                  <a:lnTo>
                    <a:pt x="3889" y="6090"/>
                  </a:lnTo>
                  <a:lnTo>
                    <a:pt x="4073" y="6383"/>
                  </a:lnTo>
                  <a:lnTo>
                    <a:pt x="4256" y="6677"/>
                  </a:lnTo>
                  <a:lnTo>
                    <a:pt x="4293" y="6713"/>
                  </a:lnTo>
                  <a:lnTo>
                    <a:pt x="4366" y="6823"/>
                  </a:lnTo>
                  <a:lnTo>
                    <a:pt x="4549" y="6970"/>
                  </a:lnTo>
                  <a:lnTo>
                    <a:pt x="4659" y="7007"/>
                  </a:lnTo>
                  <a:lnTo>
                    <a:pt x="4733" y="7044"/>
                  </a:lnTo>
                  <a:lnTo>
                    <a:pt x="4806" y="7007"/>
                  </a:lnTo>
                  <a:lnTo>
                    <a:pt x="4879" y="6933"/>
                  </a:lnTo>
                  <a:lnTo>
                    <a:pt x="5063" y="6640"/>
                  </a:lnTo>
                  <a:lnTo>
                    <a:pt x="5173" y="6347"/>
                  </a:lnTo>
                  <a:lnTo>
                    <a:pt x="5210" y="6053"/>
                  </a:lnTo>
                  <a:lnTo>
                    <a:pt x="5210" y="5760"/>
                  </a:lnTo>
                  <a:lnTo>
                    <a:pt x="5320" y="5760"/>
                  </a:lnTo>
                  <a:lnTo>
                    <a:pt x="5430" y="5723"/>
                  </a:lnTo>
                  <a:lnTo>
                    <a:pt x="5686" y="5650"/>
                  </a:lnTo>
                  <a:lnTo>
                    <a:pt x="6457" y="5430"/>
                  </a:lnTo>
                  <a:lnTo>
                    <a:pt x="7190" y="5173"/>
                  </a:lnTo>
                  <a:lnTo>
                    <a:pt x="7447" y="5063"/>
                  </a:lnTo>
                  <a:lnTo>
                    <a:pt x="7631" y="5430"/>
                  </a:lnTo>
                  <a:lnTo>
                    <a:pt x="7704" y="5613"/>
                  </a:lnTo>
                  <a:lnTo>
                    <a:pt x="7814" y="5760"/>
                  </a:lnTo>
                  <a:lnTo>
                    <a:pt x="7924" y="5833"/>
                  </a:lnTo>
                  <a:lnTo>
                    <a:pt x="8218" y="5833"/>
                  </a:lnTo>
                  <a:lnTo>
                    <a:pt x="8328" y="5760"/>
                  </a:lnTo>
                  <a:lnTo>
                    <a:pt x="8548" y="5576"/>
                  </a:lnTo>
                  <a:lnTo>
                    <a:pt x="8731" y="5356"/>
                  </a:lnTo>
                  <a:lnTo>
                    <a:pt x="8804" y="5173"/>
                  </a:lnTo>
                  <a:lnTo>
                    <a:pt x="8841" y="4989"/>
                  </a:lnTo>
                  <a:lnTo>
                    <a:pt x="8841" y="4806"/>
                  </a:lnTo>
                  <a:lnTo>
                    <a:pt x="8804" y="4586"/>
                  </a:lnTo>
                  <a:lnTo>
                    <a:pt x="8914" y="4586"/>
                  </a:lnTo>
                  <a:lnTo>
                    <a:pt x="9061" y="4513"/>
                  </a:lnTo>
                  <a:lnTo>
                    <a:pt x="9942" y="4109"/>
                  </a:lnTo>
                  <a:lnTo>
                    <a:pt x="10639" y="3852"/>
                  </a:lnTo>
                  <a:lnTo>
                    <a:pt x="10895" y="3742"/>
                  </a:lnTo>
                  <a:lnTo>
                    <a:pt x="11115" y="3669"/>
                  </a:lnTo>
                  <a:lnTo>
                    <a:pt x="11519" y="4586"/>
                  </a:lnTo>
                  <a:lnTo>
                    <a:pt x="11849" y="5540"/>
                  </a:lnTo>
                  <a:lnTo>
                    <a:pt x="12069" y="6237"/>
                  </a:lnTo>
                  <a:lnTo>
                    <a:pt x="12032" y="6347"/>
                  </a:lnTo>
                  <a:lnTo>
                    <a:pt x="11996" y="6457"/>
                  </a:lnTo>
                  <a:lnTo>
                    <a:pt x="11959" y="6457"/>
                  </a:lnTo>
                  <a:lnTo>
                    <a:pt x="11592" y="6603"/>
                  </a:lnTo>
                  <a:lnTo>
                    <a:pt x="10969" y="6787"/>
                  </a:lnTo>
                  <a:lnTo>
                    <a:pt x="9685" y="7227"/>
                  </a:lnTo>
                  <a:lnTo>
                    <a:pt x="8438" y="7630"/>
                  </a:lnTo>
                  <a:lnTo>
                    <a:pt x="7887" y="7777"/>
                  </a:lnTo>
                  <a:lnTo>
                    <a:pt x="7631" y="7924"/>
                  </a:lnTo>
                  <a:lnTo>
                    <a:pt x="7521" y="7997"/>
                  </a:lnTo>
                  <a:lnTo>
                    <a:pt x="7447" y="8107"/>
                  </a:lnTo>
                  <a:lnTo>
                    <a:pt x="7447" y="8144"/>
                  </a:lnTo>
                  <a:lnTo>
                    <a:pt x="7631" y="8181"/>
                  </a:lnTo>
                  <a:lnTo>
                    <a:pt x="7997" y="8181"/>
                  </a:lnTo>
                  <a:lnTo>
                    <a:pt x="8181" y="8107"/>
                  </a:lnTo>
                  <a:lnTo>
                    <a:pt x="8914" y="7887"/>
                  </a:lnTo>
                  <a:lnTo>
                    <a:pt x="10565" y="7374"/>
                  </a:lnTo>
                  <a:lnTo>
                    <a:pt x="12216" y="6860"/>
                  </a:lnTo>
                  <a:lnTo>
                    <a:pt x="12289" y="6823"/>
                  </a:lnTo>
                  <a:lnTo>
                    <a:pt x="12546" y="7777"/>
                  </a:lnTo>
                  <a:lnTo>
                    <a:pt x="12766" y="8474"/>
                  </a:lnTo>
                  <a:lnTo>
                    <a:pt x="12729" y="8511"/>
                  </a:lnTo>
                  <a:lnTo>
                    <a:pt x="12693" y="8584"/>
                  </a:lnTo>
                  <a:lnTo>
                    <a:pt x="11629" y="8988"/>
                  </a:lnTo>
                  <a:lnTo>
                    <a:pt x="11042" y="9208"/>
                  </a:lnTo>
                  <a:lnTo>
                    <a:pt x="10859" y="9281"/>
                  </a:lnTo>
                  <a:lnTo>
                    <a:pt x="10749" y="9391"/>
                  </a:lnTo>
                  <a:lnTo>
                    <a:pt x="10455" y="9575"/>
                  </a:lnTo>
                  <a:lnTo>
                    <a:pt x="10455" y="9611"/>
                  </a:lnTo>
                  <a:lnTo>
                    <a:pt x="10418" y="9501"/>
                  </a:lnTo>
                  <a:lnTo>
                    <a:pt x="10198" y="9024"/>
                  </a:lnTo>
                  <a:lnTo>
                    <a:pt x="10052" y="8804"/>
                  </a:lnTo>
                  <a:lnTo>
                    <a:pt x="9942" y="8731"/>
                  </a:lnTo>
                  <a:lnTo>
                    <a:pt x="9832" y="8694"/>
                  </a:lnTo>
                  <a:lnTo>
                    <a:pt x="9758" y="8694"/>
                  </a:lnTo>
                  <a:lnTo>
                    <a:pt x="9721" y="8768"/>
                  </a:lnTo>
                  <a:lnTo>
                    <a:pt x="9685" y="8841"/>
                  </a:lnTo>
                  <a:lnTo>
                    <a:pt x="9501" y="8841"/>
                  </a:lnTo>
                  <a:lnTo>
                    <a:pt x="9355" y="8804"/>
                  </a:lnTo>
                  <a:lnTo>
                    <a:pt x="9208" y="8841"/>
                  </a:lnTo>
                  <a:lnTo>
                    <a:pt x="9061" y="8878"/>
                  </a:lnTo>
                  <a:lnTo>
                    <a:pt x="8988" y="8988"/>
                  </a:lnTo>
                  <a:lnTo>
                    <a:pt x="8914" y="9098"/>
                  </a:lnTo>
                  <a:lnTo>
                    <a:pt x="8914" y="9208"/>
                  </a:lnTo>
                  <a:lnTo>
                    <a:pt x="9025" y="9611"/>
                  </a:lnTo>
                  <a:lnTo>
                    <a:pt x="9135" y="10051"/>
                  </a:lnTo>
                  <a:lnTo>
                    <a:pt x="8694" y="10161"/>
                  </a:lnTo>
                  <a:lnTo>
                    <a:pt x="8658" y="10198"/>
                  </a:lnTo>
                  <a:lnTo>
                    <a:pt x="8621" y="10235"/>
                  </a:lnTo>
                  <a:lnTo>
                    <a:pt x="8584" y="10345"/>
                  </a:lnTo>
                  <a:lnTo>
                    <a:pt x="8511" y="10125"/>
                  </a:lnTo>
                  <a:lnTo>
                    <a:pt x="8401" y="9905"/>
                  </a:lnTo>
                  <a:lnTo>
                    <a:pt x="8254" y="9685"/>
                  </a:lnTo>
                  <a:lnTo>
                    <a:pt x="8034" y="9501"/>
                  </a:lnTo>
                  <a:lnTo>
                    <a:pt x="7777" y="9391"/>
                  </a:lnTo>
                  <a:lnTo>
                    <a:pt x="7557" y="9391"/>
                  </a:lnTo>
                  <a:lnTo>
                    <a:pt x="7411" y="9428"/>
                  </a:lnTo>
                  <a:lnTo>
                    <a:pt x="7300" y="9464"/>
                  </a:lnTo>
                  <a:lnTo>
                    <a:pt x="7190" y="9538"/>
                  </a:lnTo>
                  <a:lnTo>
                    <a:pt x="7080" y="9611"/>
                  </a:lnTo>
                  <a:lnTo>
                    <a:pt x="7044" y="9721"/>
                  </a:lnTo>
                  <a:lnTo>
                    <a:pt x="7007" y="9868"/>
                  </a:lnTo>
                  <a:lnTo>
                    <a:pt x="7044" y="9941"/>
                  </a:lnTo>
                  <a:lnTo>
                    <a:pt x="7117" y="9978"/>
                  </a:lnTo>
                  <a:lnTo>
                    <a:pt x="7044" y="10235"/>
                  </a:lnTo>
                  <a:lnTo>
                    <a:pt x="7080" y="10492"/>
                  </a:lnTo>
                  <a:lnTo>
                    <a:pt x="4806" y="11152"/>
                  </a:lnTo>
                  <a:lnTo>
                    <a:pt x="4219" y="11335"/>
                  </a:lnTo>
                  <a:lnTo>
                    <a:pt x="3632" y="11519"/>
                  </a:lnTo>
                  <a:lnTo>
                    <a:pt x="3449" y="11629"/>
                  </a:lnTo>
                  <a:lnTo>
                    <a:pt x="3192" y="10602"/>
                  </a:lnTo>
                  <a:lnTo>
                    <a:pt x="2862" y="9611"/>
                  </a:lnTo>
                  <a:lnTo>
                    <a:pt x="3339" y="9538"/>
                  </a:lnTo>
                  <a:lnTo>
                    <a:pt x="3816" y="9428"/>
                  </a:lnTo>
                  <a:lnTo>
                    <a:pt x="4769" y="9134"/>
                  </a:lnTo>
                  <a:lnTo>
                    <a:pt x="4843" y="9318"/>
                  </a:lnTo>
                  <a:lnTo>
                    <a:pt x="4953" y="9501"/>
                  </a:lnTo>
                  <a:lnTo>
                    <a:pt x="5063" y="9685"/>
                  </a:lnTo>
                  <a:lnTo>
                    <a:pt x="5246" y="9831"/>
                  </a:lnTo>
                  <a:lnTo>
                    <a:pt x="5356" y="9868"/>
                  </a:lnTo>
                  <a:lnTo>
                    <a:pt x="5466" y="9905"/>
                  </a:lnTo>
                  <a:lnTo>
                    <a:pt x="5613" y="9905"/>
                  </a:lnTo>
                  <a:lnTo>
                    <a:pt x="5723" y="9868"/>
                  </a:lnTo>
                  <a:lnTo>
                    <a:pt x="5980" y="9758"/>
                  </a:lnTo>
                  <a:lnTo>
                    <a:pt x="6163" y="9648"/>
                  </a:lnTo>
                  <a:lnTo>
                    <a:pt x="6237" y="9538"/>
                  </a:lnTo>
                  <a:lnTo>
                    <a:pt x="6273" y="9501"/>
                  </a:lnTo>
                  <a:lnTo>
                    <a:pt x="6237" y="9428"/>
                  </a:lnTo>
                  <a:lnTo>
                    <a:pt x="5980" y="8731"/>
                  </a:lnTo>
                  <a:lnTo>
                    <a:pt x="6200" y="8731"/>
                  </a:lnTo>
                  <a:lnTo>
                    <a:pt x="6383" y="8658"/>
                  </a:lnTo>
                  <a:lnTo>
                    <a:pt x="6604" y="9244"/>
                  </a:lnTo>
                  <a:lnTo>
                    <a:pt x="6677" y="9318"/>
                  </a:lnTo>
                  <a:lnTo>
                    <a:pt x="6714" y="9354"/>
                  </a:lnTo>
                  <a:lnTo>
                    <a:pt x="6787" y="9354"/>
                  </a:lnTo>
                  <a:lnTo>
                    <a:pt x="7044" y="9318"/>
                  </a:lnTo>
                  <a:lnTo>
                    <a:pt x="7300" y="9208"/>
                  </a:lnTo>
                  <a:lnTo>
                    <a:pt x="7521" y="9061"/>
                  </a:lnTo>
                  <a:lnTo>
                    <a:pt x="7704" y="8878"/>
                  </a:lnTo>
                  <a:lnTo>
                    <a:pt x="7741" y="8841"/>
                  </a:lnTo>
                  <a:lnTo>
                    <a:pt x="7777" y="8768"/>
                  </a:lnTo>
                  <a:lnTo>
                    <a:pt x="7741" y="8658"/>
                  </a:lnTo>
                  <a:lnTo>
                    <a:pt x="7264" y="7887"/>
                  </a:lnTo>
                  <a:lnTo>
                    <a:pt x="7080" y="7520"/>
                  </a:lnTo>
                  <a:lnTo>
                    <a:pt x="6970" y="7337"/>
                  </a:lnTo>
                  <a:lnTo>
                    <a:pt x="6824" y="7227"/>
                  </a:lnTo>
                  <a:lnTo>
                    <a:pt x="6640" y="7154"/>
                  </a:lnTo>
                  <a:lnTo>
                    <a:pt x="6457" y="7190"/>
                  </a:lnTo>
                  <a:lnTo>
                    <a:pt x="6383" y="7227"/>
                  </a:lnTo>
                  <a:lnTo>
                    <a:pt x="6310" y="7264"/>
                  </a:lnTo>
                  <a:lnTo>
                    <a:pt x="6237" y="7337"/>
                  </a:lnTo>
                  <a:lnTo>
                    <a:pt x="6200" y="7410"/>
                  </a:lnTo>
                  <a:lnTo>
                    <a:pt x="6017" y="7447"/>
                  </a:lnTo>
                  <a:lnTo>
                    <a:pt x="5980" y="7484"/>
                  </a:lnTo>
                  <a:lnTo>
                    <a:pt x="5943" y="7520"/>
                  </a:lnTo>
                  <a:lnTo>
                    <a:pt x="5907" y="7594"/>
                  </a:lnTo>
                  <a:lnTo>
                    <a:pt x="5907" y="7667"/>
                  </a:lnTo>
                  <a:lnTo>
                    <a:pt x="6200" y="8291"/>
                  </a:lnTo>
                  <a:lnTo>
                    <a:pt x="6163" y="8364"/>
                  </a:lnTo>
                  <a:lnTo>
                    <a:pt x="6127" y="8401"/>
                  </a:lnTo>
                  <a:lnTo>
                    <a:pt x="6090" y="8401"/>
                  </a:lnTo>
                  <a:lnTo>
                    <a:pt x="6053" y="8437"/>
                  </a:lnTo>
                  <a:lnTo>
                    <a:pt x="5943" y="8474"/>
                  </a:lnTo>
                  <a:lnTo>
                    <a:pt x="5907" y="8511"/>
                  </a:lnTo>
                  <a:lnTo>
                    <a:pt x="5613" y="7814"/>
                  </a:lnTo>
                  <a:lnTo>
                    <a:pt x="5576" y="7777"/>
                  </a:lnTo>
                  <a:lnTo>
                    <a:pt x="5540" y="7704"/>
                  </a:lnTo>
                  <a:lnTo>
                    <a:pt x="5393" y="7704"/>
                  </a:lnTo>
                  <a:lnTo>
                    <a:pt x="5356" y="7667"/>
                  </a:lnTo>
                  <a:lnTo>
                    <a:pt x="5173" y="7667"/>
                  </a:lnTo>
                  <a:lnTo>
                    <a:pt x="4990" y="7704"/>
                  </a:lnTo>
                  <a:lnTo>
                    <a:pt x="4843" y="7814"/>
                  </a:lnTo>
                  <a:lnTo>
                    <a:pt x="4733" y="7961"/>
                  </a:lnTo>
                  <a:lnTo>
                    <a:pt x="4659" y="8144"/>
                  </a:lnTo>
                  <a:lnTo>
                    <a:pt x="4623" y="8327"/>
                  </a:lnTo>
                  <a:lnTo>
                    <a:pt x="4623" y="8511"/>
                  </a:lnTo>
                  <a:lnTo>
                    <a:pt x="4623" y="8694"/>
                  </a:lnTo>
                  <a:lnTo>
                    <a:pt x="3669" y="8951"/>
                  </a:lnTo>
                  <a:lnTo>
                    <a:pt x="3229" y="9134"/>
                  </a:lnTo>
                  <a:lnTo>
                    <a:pt x="2752" y="9318"/>
                  </a:lnTo>
                  <a:lnTo>
                    <a:pt x="2348" y="7997"/>
                  </a:lnTo>
                  <a:lnTo>
                    <a:pt x="1908" y="6677"/>
                  </a:lnTo>
                  <a:lnTo>
                    <a:pt x="1541" y="5356"/>
                  </a:lnTo>
                  <a:lnTo>
                    <a:pt x="1395" y="4696"/>
                  </a:lnTo>
                  <a:lnTo>
                    <a:pt x="1285" y="3999"/>
                  </a:lnTo>
                  <a:lnTo>
                    <a:pt x="1505" y="3962"/>
                  </a:lnTo>
                  <a:lnTo>
                    <a:pt x="1725" y="3926"/>
                  </a:lnTo>
                  <a:lnTo>
                    <a:pt x="2165" y="3816"/>
                  </a:lnTo>
                  <a:lnTo>
                    <a:pt x="3302" y="3485"/>
                  </a:lnTo>
                  <a:lnTo>
                    <a:pt x="5760" y="2825"/>
                  </a:lnTo>
                  <a:lnTo>
                    <a:pt x="6934" y="2495"/>
                  </a:lnTo>
                  <a:lnTo>
                    <a:pt x="8071" y="2092"/>
                  </a:lnTo>
                  <a:lnTo>
                    <a:pt x="9135" y="1725"/>
                  </a:lnTo>
                  <a:lnTo>
                    <a:pt x="9758" y="1505"/>
                  </a:lnTo>
                  <a:lnTo>
                    <a:pt x="9978" y="1395"/>
                  </a:lnTo>
                  <a:lnTo>
                    <a:pt x="10088" y="1358"/>
                  </a:lnTo>
                  <a:lnTo>
                    <a:pt x="10162" y="1321"/>
                  </a:lnTo>
                  <a:close/>
                  <a:moveTo>
                    <a:pt x="12876" y="8988"/>
                  </a:moveTo>
                  <a:lnTo>
                    <a:pt x="13023" y="9575"/>
                  </a:lnTo>
                  <a:lnTo>
                    <a:pt x="13096" y="9905"/>
                  </a:lnTo>
                  <a:lnTo>
                    <a:pt x="13206" y="10198"/>
                  </a:lnTo>
                  <a:lnTo>
                    <a:pt x="12619" y="10271"/>
                  </a:lnTo>
                  <a:lnTo>
                    <a:pt x="12069" y="10418"/>
                  </a:lnTo>
                  <a:lnTo>
                    <a:pt x="11519" y="10565"/>
                  </a:lnTo>
                  <a:lnTo>
                    <a:pt x="10969" y="10748"/>
                  </a:lnTo>
                  <a:lnTo>
                    <a:pt x="9685" y="11225"/>
                  </a:lnTo>
                  <a:lnTo>
                    <a:pt x="8438" y="11702"/>
                  </a:lnTo>
                  <a:lnTo>
                    <a:pt x="5980" y="12619"/>
                  </a:lnTo>
                  <a:lnTo>
                    <a:pt x="4879" y="13023"/>
                  </a:lnTo>
                  <a:lnTo>
                    <a:pt x="4329" y="13243"/>
                  </a:lnTo>
                  <a:lnTo>
                    <a:pt x="3816" y="13499"/>
                  </a:lnTo>
                  <a:lnTo>
                    <a:pt x="3669" y="12692"/>
                  </a:lnTo>
                  <a:lnTo>
                    <a:pt x="3522" y="11885"/>
                  </a:lnTo>
                  <a:lnTo>
                    <a:pt x="3742" y="11885"/>
                  </a:lnTo>
                  <a:lnTo>
                    <a:pt x="3999" y="11812"/>
                  </a:lnTo>
                  <a:lnTo>
                    <a:pt x="5173" y="11482"/>
                  </a:lnTo>
                  <a:lnTo>
                    <a:pt x="7190" y="10932"/>
                  </a:lnTo>
                  <a:lnTo>
                    <a:pt x="7374" y="11335"/>
                  </a:lnTo>
                  <a:lnTo>
                    <a:pt x="7594" y="11702"/>
                  </a:lnTo>
                  <a:lnTo>
                    <a:pt x="7631" y="11775"/>
                  </a:lnTo>
                  <a:lnTo>
                    <a:pt x="7814" y="11775"/>
                  </a:lnTo>
                  <a:lnTo>
                    <a:pt x="7887" y="11702"/>
                  </a:lnTo>
                  <a:lnTo>
                    <a:pt x="7961" y="11629"/>
                  </a:lnTo>
                  <a:lnTo>
                    <a:pt x="8107" y="11592"/>
                  </a:lnTo>
                  <a:lnTo>
                    <a:pt x="8401" y="11519"/>
                  </a:lnTo>
                  <a:lnTo>
                    <a:pt x="8474" y="11445"/>
                  </a:lnTo>
                  <a:lnTo>
                    <a:pt x="8548" y="11372"/>
                  </a:lnTo>
                  <a:lnTo>
                    <a:pt x="8658" y="11189"/>
                  </a:lnTo>
                  <a:lnTo>
                    <a:pt x="8694" y="11005"/>
                  </a:lnTo>
                  <a:lnTo>
                    <a:pt x="8694" y="10785"/>
                  </a:lnTo>
                  <a:lnTo>
                    <a:pt x="8658" y="10602"/>
                  </a:lnTo>
                  <a:lnTo>
                    <a:pt x="8621" y="10418"/>
                  </a:lnTo>
                  <a:lnTo>
                    <a:pt x="8658" y="10492"/>
                  </a:lnTo>
                  <a:lnTo>
                    <a:pt x="8768" y="10528"/>
                  </a:lnTo>
                  <a:lnTo>
                    <a:pt x="9025" y="10492"/>
                  </a:lnTo>
                  <a:lnTo>
                    <a:pt x="9281" y="10418"/>
                  </a:lnTo>
                  <a:lnTo>
                    <a:pt x="9428" y="10638"/>
                  </a:lnTo>
                  <a:lnTo>
                    <a:pt x="9611" y="10822"/>
                  </a:lnTo>
                  <a:lnTo>
                    <a:pt x="9758" y="10895"/>
                  </a:lnTo>
                  <a:lnTo>
                    <a:pt x="9942" y="10932"/>
                  </a:lnTo>
                  <a:lnTo>
                    <a:pt x="10088" y="10932"/>
                  </a:lnTo>
                  <a:lnTo>
                    <a:pt x="10235" y="10858"/>
                  </a:lnTo>
                  <a:lnTo>
                    <a:pt x="10382" y="10785"/>
                  </a:lnTo>
                  <a:lnTo>
                    <a:pt x="10492" y="10638"/>
                  </a:lnTo>
                  <a:lnTo>
                    <a:pt x="10565" y="10492"/>
                  </a:lnTo>
                  <a:lnTo>
                    <a:pt x="10602" y="10345"/>
                  </a:lnTo>
                  <a:lnTo>
                    <a:pt x="10639" y="10161"/>
                  </a:lnTo>
                  <a:lnTo>
                    <a:pt x="10602" y="9978"/>
                  </a:lnTo>
                  <a:lnTo>
                    <a:pt x="10492" y="9648"/>
                  </a:lnTo>
                  <a:lnTo>
                    <a:pt x="10749" y="9648"/>
                  </a:lnTo>
                  <a:lnTo>
                    <a:pt x="11005" y="9611"/>
                  </a:lnTo>
                  <a:lnTo>
                    <a:pt x="11629" y="9428"/>
                  </a:lnTo>
                  <a:lnTo>
                    <a:pt x="12876" y="8988"/>
                  </a:lnTo>
                  <a:close/>
                  <a:moveTo>
                    <a:pt x="13206" y="10675"/>
                  </a:moveTo>
                  <a:lnTo>
                    <a:pt x="13096" y="10712"/>
                  </a:lnTo>
                  <a:lnTo>
                    <a:pt x="11592" y="11262"/>
                  </a:lnTo>
                  <a:lnTo>
                    <a:pt x="8731" y="12362"/>
                  </a:lnTo>
                  <a:lnTo>
                    <a:pt x="7300" y="12876"/>
                  </a:lnTo>
                  <a:lnTo>
                    <a:pt x="6604" y="13133"/>
                  </a:lnTo>
                  <a:lnTo>
                    <a:pt x="5870" y="13316"/>
                  </a:lnTo>
                  <a:lnTo>
                    <a:pt x="4696" y="13573"/>
                  </a:lnTo>
                  <a:lnTo>
                    <a:pt x="5393" y="13279"/>
                  </a:lnTo>
                  <a:lnTo>
                    <a:pt x="6090" y="13023"/>
                  </a:lnTo>
                  <a:lnTo>
                    <a:pt x="8438" y="12179"/>
                  </a:lnTo>
                  <a:lnTo>
                    <a:pt x="9611" y="11702"/>
                  </a:lnTo>
                  <a:lnTo>
                    <a:pt x="10822" y="11299"/>
                  </a:lnTo>
                  <a:lnTo>
                    <a:pt x="11409" y="11078"/>
                  </a:lnTo>
                  <a:lnTo>
                    <a:pt x="11996" y="10895"/>
                  </a:lnTo>
                  <a:lnTo>
                    <a:pt x="12619" y="10748"/>
                  </a:lnTo>
                  <a:lnTo>
                    <a:pt x="13206" y="10675"/>
                  </a:lnTo>
                  <a:close/>
                  <a:moveTo>
                    <a:pt x="10492" y="478"/>
                  </a:moveTo>
                  <a:lnTo>
                    <a:pt x="10712" y="1064"/>
                  </a:lnTo>
                  <a:lnTo>
                    <a:pt x="10969" y="1688"/>
                  </a:lnTo>
                  <a:lnTo>
                    <a:pt x="11482" y="2862"/>
                  </a:lnTo>
                  <a:lnTo>
                    <a:pt x="11996" y="4182"/>
                  </a:lnTo>
                  <a:lnTo>
                    <a:pt x="12473" y="5466"/>
                  </a:lnTo>
                  <a:lnTo>
                    <a:pt x="12876" y="6713"/>
                  </a:lnTo>
                  <a:lnTo>
                    <a:pt x="13280" y="7924"/>
                  </a:lnTo>
                  <a:lnTo>
                    <a:pt x="13683" y="9171"/>
                  </a:lnTo>
                  <a:lnTo>
                    <a:pt x="14013" y="10418"/>
                  </a:lnTo>
                  <a:lnTo>
                    <a:pt x="13793" y="10418"/>
                  </a:lnTo>
                  <a:lnTo>
                    <a:pt x="13573" y="10492"/>
                  </a:lnTo>
                  <a:lnTo>
                    <a:pt x="13573" y="10418"/>
                  </a:lnTo>
                  <a:lnTo>
                    <a:pt x="13573" y="10308"/>
                  </a:lnTo>
                  <a:lnTo>
                    <a:pt x="13646" y="10235"/>
                  </a:lnTo>
                  <a:lnTo>
                    <a:pt x="13646" y="10125"/>
                  </a:lnTo>
                  <a:lnTo>
                    <a:pt x="13610" y="9831"/>
                  </a:lnTo>
                  <a:lnTo>
                    <a:pt x="13610" y="9758"/>
                  </a:lnTo>
                  <a:lnTo>
                    <a:pt x="13610" y="9721"/>
                  </a:lnTo>
                  <a:lnTo>
                    <a:pt x="13426" y="9024"/>
                  </a:lnTo>
                  <a:lnTo>
                    <a:pt x="13096" y="7777"/>
                  </a:lnTo>
                  <a:lnTo>
                    <a:pt x="12693" y="6603"/>
                  </a:lnTo>
                  <a:lnTo>
                    <a:pt x="12289" y="5430"/>
                  </a:lnTo>
                  <a:lnTo>
                    <a:pt x="11849" y="4256"/>
                  </a:lnTo>
                  <a:lnTo>
                    <a:pt x="11372" y="3119"/>
                  </a:lnTo>
                  <a:lnTo>
                    <a:pt x="10859" y="1981"/>
                  </a:lnTo>
                  <a:lnTo>
                    <a:pt x="10675" y="1651"/>
                  </a:lnTo>
                  <a:lnTo>
                    <a:pt x="10492" y="1358"/>
                  </a:lnTo>
                  <a:lnTo>
                    <a:pt x="10602" y="1285"/>
                  </a:lnTo>
                  <a:lnTo>
                    <a:pt x="10639" y="1174"/>
                  </a:lnTo>
                  <a:lnTo>
                    <a:pt x="10602" y="1064"/>
                  </a:lnTo>
                  <a:lnTo>
                    <a:pt x="10565" y="991"/>
                  </a:lnTo>
                  <a:lnTo>
                    <a:pt x="10528" y="954"/>
                  </a:lnTo>
                  <a:lnTo>
                    <a:pt x="10455" y="918"/>
                  </a:lnTo>
                  <a:lnTo>
                    <a:pt x="10272" y="881"/>
                  </a:lnTo>
                  <a:lnTo>
                    <a:pt x="10088" y="918"/>
                  </a:lnTo>
                  <a:lnTo>
                    <a:pt x="9391" y="1138"/>
                  </a:lnTo>
                  <a:lnTo>
                    <a:pt x="8658" y="1431"/>
                  </a:lnTo>
                  <a:lnTo>
                    <a:pt x="7924" y="1688"/>
                  </a:lnTo>
                  <a:lnTo>
                    <a:pt x="7190" y="1945"/>
                  </a:lnTo>
                  <a:lnTo>
                    <a:pt x="5650" y="2422"/>
                  </a:lnTo>
                  <a:lnTo>
                    <a:pt x="4109" y="2862"/>
                  </a:lnTo>
                  <a:lnTo>
                    <a:pt x="2569" y="3265"/>
                  </a:lnTo>
                  <a:lnTo>
                    <a:pt x="1762" y="3485"/>
                  </a:lnTo>
                  <a:lnTo>
                    <a:pt x="1358" y="3632"/>
                  </a:lnTo>
                  <a:lnTo>
                    <a:pt x="1175" y="3706"/>
                  </a:lnTo>
                  <a:lnTo>
                    <a:pt x="1028" y="3816"/>
                  </a:lnTo>
                  <a:lnTo>
                    <a:pt x="991" y="3816"/>
                  </a:lnTo>
                  <a:lnTo>
                    <a:pt x="955" y="3889"/>
                  </a:lnTo>
                  <a:lnTo>
                    <a:pt x="918" y="3962"/>
                  </a:lnTo>
                  <a:lnTo>
                    <a:pt x="991" y="4586"/>
                  </a:lnTo>
                  <a:lnTo>
                    <a:pt x="1101" y="5209"/>
                  </a:lnTo>
                  <a:lnTo>
                    <a:pt x="1248" y="5796"/>
                  </a:lnTo>
                  <a:lnTo>
                    <a:pt x="1395" y="6420"/>
                  </a:lnTo>
                  <a:lnTo>
                    <a:pt x="1725" y="7594"/>
                  </a:lnTo>
                  <a:lnTo>
                    <a:pt x="2128" y="8768"/>
                  </a:lnTo>
                  <a:lnTo>
                    <a:pt x="2532" y="9978"/>
                  </a:lnTo>
                  <a:lnTo>
                    <a:pt x="2899" y="11152"/>
                  </a:lnTo>
                  <a:lnTo>
                    <a:pt x="3045" y="11739"/>
                  </a:lnTo>
                  <a:lnTo>
                    <a:pt x="3192" y="12362"/>
                  </a:lnTo>
                  <a:lnTo>
                    <a:pt x="3302" y="12949"/>
                  </a:lnTo>
                  <a:lnTo>
                    <a:pt x="3412" y="13573"/>
                  </a:lnTo>
                  <a:lnTo>
                    <a:pt x="3412" y="13683"/>
                  </a:lnTo>
                  <a:lnTo>
                    <a:pt x="3486" y="13720"/>
                  </a:lnTo>
                  <a:lnTo>
                    <a:pt x="3559" y="13756"/>
                  </a:lnTo>
                  <a:lnTo>
                    <a:pt x="3632" y="13793"/>
                  </a:lnTo>
                  <a:lnTo>
                    <a:pt x="3669" y="13830"/>
                  </a:lnTo>
                  <a:lnTo>
                    <a:pt x="3742" y="13830"/>
                  </a:lnTo>
                  <a:lnTo>
                    <a:pt x="4036" y="13756"/>
                  </a:lnTo>
                  <a:lnTo>
                    <a:pt x="3706" y="13903"/>
                  </a:lnTo>
                  <a:lnTo>
                    <a:pt x="3412" y="14086"/>
                  </a:lnTo>
                  <a:lnTo>
                    <a:pt x="2569" y="11115"/>
                  </a:lnTo>
                  <a:lnTo>
                    <a:pt x="2128" y="9611"/>
                  </a:lnTo>
                  <a:lnTo>
                    <a:pt x="1725" y="8144"/>
                  </a:lnTo>
                  <a:lnTo>
                    <a:pt x="955" y="5136"/>
                  </a:lnTo>
                  <a:lnTo>
                    <a:pt x="808" y="4439"/>
                  </a:lnTo>
                  <a:lnTo>
                    <a:pt x="661" y="3999"/>
                  </a:lnTo>
                  <a:lnTo>
                    <a:pt x="588" y="3779"/>
                  </a:lnTo>
                  <a:lnTo>
                    <a:pt x="478" y="3632"/>
                  </a:lnTo>
                  <a:lnTo>
                    <a:pt x="1065" y="3522"/>
                  </a:lnTo>
                  <a:lnTo>
                    <a:pt x="1652" y="3412"/>
                  </a:lnTo>
                  <a:lnTo>
                    <a:pt x="2825" y="3045"/>
                  </a:lnTo>
                  <a:lnTo>
                    <a:pt x="4183" y="2642"/>
                  </a:lnTo>
                  <a:lnTo>
                    <a:pt x="5503" y="2202"/>
                  </a:lnTo>
                  <a:lnTo>
                    <a:pt x="8034" y="1358"/>
                  </a:lnTo>
                  <a:lnTo>
                    <a:pt x="9281" y="918"/>
                  </a:lnTo>
                  <a:lnTo>
                    <a:pt x="9905" y="734"/>
                  </a:lnTo>
                  <a:lnTo>
                    <a:pt x="10198" y="624"/>
                  </a:lnTo>
                  <a:lnTo>
                    <a:pt x="10492" y="478"/>
                  </a:lnTo>
                  <a:close/>
                  <a:moveTo>
                    <a:pt x="10455" y="1"/>
                  </a:moveTo>
                  <a:lnTo>
                    <a:pt x="10162" y="37"/>
                  </a:lnTo>
                  <a:lnTo>
                    <a:pt x="9832" y="147"/>
                  </a:lnTo>
                  <a:lnTo>
                    <a:pt x="9245" y="367"/>
                  </a:lnTo>
                  <a:lnTo>
                    <a:pt x="7997" y="808"/>
                  </a:lnTo>
                  <a:lnTo>
                    <a:pt x="5503" y="1651"/>
                  </a:lnTo>
                  <a:lnTo>
                    <a:pt x="2935" y="2495"/>
                  </a:lnTo>
                  <a:lnTo>
                    <a:pt x="1615" y="2899"/>
                  </a:lnTo>
                  <a:lnTo>
                    <a:pt x="918" y="3082"/>
                  </a:lnTo>
                  <a:lnTo>
                    <a:pt x="258" y="3339"/>
                  </a:lnTo>
                  <a:lnTo>
                    <a:pt x="184" y="3412"/>
                  </a:lnTo>
                  <a:lnTo>
                    <a:pt x="148" y="3522"/>
                  </a:lnTo>
                  <a:lnTo>
                    <a:pt x="38" y="3559"/>
                  </a:lnTo>
                  <a:lnTo>
                    <a:pt x="1" y="3595"/>
                  </a:lnTo>
                  <a:lnTo>
                    <a:pt x="1" y="3632"/>
                  </a:lnTo>
                  <a:lnTo>
                    <a:pt x="38" y="3779"/>
                  </a:lnTo>
                  <a:lnTo>
                    <a:pt x="111" y="3926"/>
                  </a:lnTo>
                  <a:lnTo>
                    <a:pt x="184" y="4036"/>
                  </a:lnTo>
                  <a:lnTo>
                    <a:pt x="221" y="4146"/>
                  </a:lnTo>
                  <a:lnTo>
                    <a:pt x="294" y="4366"/>
                  </a:lnTo>
                  <a:lnTo>
                    <a:pt x="588" y="5796"/>
                  </a:lnTo>
                  <a:lnTo>
                    <a:pt x="955" y="7227"/>
                  </a:lnTo>
                  <a:lnTo>
                    <a:pt x="1285" y="8658"/>
                  </a:lnTo>
                  <a:lnTo>
                    <a:pt x="2055" y="11482"/>
                  </a:lnTo>
                  <a:lnTo>
                    <a:pt x="2459" y="12876"/>
                  </a:lnTo>
                  <a:lnTo>
                    <a:pt x="2899" y="14233"/>
                  </a:lnTo>
                  <a:lnTo>
                    <a:pt x="2935" y="14380"/>
                  </a:lnTo>
                  <a:lnTo>
                    <a:pt x="3045" y="14416"/>
                  </a:lnTo>
                  <a:lnTo>
                    <a:pt x="3155" y="14453"/>
                  </a:lnTo>
                  <a:lnTo>
                    <a:pt x="3302" y="14416"/>
                  </a:lnTo>
                  <a:lnTo>
                    <a:pt x="3596" y="14343"/>
                  </a:lnTo>
                  <a:lnTo>
                    <a:pt x="3889" y="14270"/>
                  </a:lnTo>
                  <a:lnTo>
                    <a:pt x="4513" y="14086"/>
                  </a:lnTo>
                  <a:lnTo>
                    <a:pt x="5980" y="13793"/>
                  </a:lnTo>
                  <a:lnTo>
                    <a:pt x="6714" y="13610"/>
                  </a:lnTo>
                  <a:lnTo>
                    <a:pt x="7447" y="13353"/>
                  </a:lnTo>
                  <a:lnTo>
                    <a:pt x="8878" y="12839"/>
                  </a:lnTo>
                  <a:lnTo>
                    <a:pt x="11739" y="11775"/>
                  </a:lnTo>
                  <a:lnTo>
                    <a:pt x="13133" y="11225"/>
                  </a:lnTo>
                  <a:lnTo>
                    <a:pt x="13646" y="11078"/>
                  </a:lnTo>
                  <a:lnTo>
                    <a:pt x="13903" y="10968"/>
                  </a:lnTo>
                  <a:lnTo>
                    <a:pt x="14160" y="10822"/>
                  </a:lnTo>
                  <a:lnTo>
                    <a:pt x="14197" y="10932"/>
                  </a:lnTo>
                  <a:lnTo>
                    <a:pt x="14270" y="10968"/>
                  </a:lnTo>
                  <a:lnTo>
                    <a:pt x="14380" y="11005"/>
                  </a:lnTo>
                  <a:lnTo>
                    <a:pt x="14490" y="11005"/>
                  </a:lnTo>
                  <a:lnTo>
                    <a:pt x="14563" y="10932"/>
                  </a:lnTo>
                  <a:lnTo>
                    <a:pt x="14637" y="10895"/>
                  </a:lnTo>
                  <a:lnTo>
                    <a:pt x="14674" y="10785"/>
                  </a:lnTo>
                  <a:lnTo>
                    <a:pt x="14637" y="10675"/>
                  </a:lnTo>
                  <a:lnTo>
                    <a:pt x="14270" y="9318"/>
                  </a:lnTo>
                  <a:lnTo>
                    <a:pt x="13867" y="7997"/>
                  </a:lnTo>
                  <a:lnTo>
                    <a:pt x="13426" y="6640"/>
                  </a:lnTo>
                  <a:lnTo>
                    <a:pt x="12949" y="5356"/>
                  </a:lnTo>
                  <a:lnTo>
                    <a:pt x="12473" y="4036"/>
                  </a:lnTo>
                  <a:lnTo>
                    <a:pt x="11922" y="2752"/>
                  </a:lnTo>
                  <a:lnTo>
                    <a:pt x="11409" y="1468"/>
                  </a:lnTo>
                  <a:lnTo>
                    <a:pt x="11115" y="881"/>
                  </a:lnTo>
                  <a:lnTo>
                    <a:pt x="10785" y="257"/>
                  </a:lnTo>
                  <a:lnTo>
                    <a:pt x="10749" y="221"/>
                  </a:lnTo>
                  <a:lnTo>
                    <a:pt x="10675" y="184"/>
                  </a:lnTo>
                  <a:lnTo>
                    <a:pt x="10639" y="111"/>
                  </a:lnTo>
                  <a:lnTo>
                    <a:pt x="10602" y="74"/>
                  </a:lnTo>
                  <a:lnTo>
                    <a:pt x="10528" y="37"/>
                  </a:lnTo>
                  <a:lnTo>
                    <a:pt x="10455" y="1"/>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 name="Google Shape;386;p7"/>
            <p:cNvSpPr/>
            <p:nvPr/>
          </p:nvSpPr>
          <p:spPr>
            <a:xfrm>
              <a:off x="6316250" y="3040425"/>
              <a:ext cx="137600" cy="122000"/>
            </a:xfrm>
            <a:custGeom>
              <a:avLst/>
              <a:gdLst/>
              <a:ahLst/>
              <a:cxnLst/>
              <a:rect l="l" t="t" r="r" b="b"/>
              <a:pathLst>
                <a:path w="5504" h="4880" extrusionOk="0">
                  <a:moveTo>
                    <a:pt x="5173" y="0"/>
                  </a:moveTo>
                  <a:lnTo>
                    <a:pt x="5063" y="37"/>
                  </a:lnTo>
                  <a:lnTo>
                    <a:pt x="4990" y="110"/>
                  </a:lnTo>
                  <a:lnTo>
                    <a:pt x="4770" y="404"/>
                  </a:lnTo>
                  <a:lnTo>
                    <a:pt x="4513" y="624"/>
                  </a:lnTo>
                  <a:lnTo>
                    <a:pt x="4219" y="844"/>
                  </a:lnTo>
                  <a:lnTo>
                    <a:pt x="3926" y="991"/>
                  </a:lnTo>
                  <a:lnTo>
                    <a:pt x="3742" y="1064"/>
                  </a:lnTo>
                  <a:lnTo>
                    <a:pt x="3559" y="1101"/>
                  </a:lnTo>
                  <a:lnTo>
                    <a:pt x="3229" y="1101"/>
                  </a:lnTo>
                  <a:lnTo>
                    <a:pt x="2862" y="1028"/>
                  </a:lnTo>
                  <a:lnTo>
                    <a:pt x="2532" y="917"/>
                  </a:lnTo>
                  <a:lnTo>
                    <a:pt x="2239" y="807"/>
                  </a:lnTo>
                  <a:lnTo>
                    <a:pt x="1908" y="734"/>
                  </a:lnTo>
                  <a:lnTo>
                    <a:pt x="1578" y="661"/>
                  </a:lnTo>
                  <a:lnTo>
                    <a:pt x="1248" y="624"/>
                  </a:lnTo>
                  <a:lnTo>
                    <a:pt x="918" y="661"/>
                  </a:lnTo>
                  <a:lnTo>
                    <a:pt x="625" y="771"/>
                  </a:lnTo>
                  <a:lnTo>
                    <a:pt x="478" y="844"/>
                  </a:lnTo>
                  <a:lnTo>
                    <a:pt x="368" y="954"/>
                  </a:lnTo>
                  <a:lnTo>
                    <a:pt x="258" y="1064"/>
                  </a:lnTo>
                  <a:lnTo>
                    <a:pt x="148" y="1211"/>
                  </a:lnTo>
                  <a:lnTo>
                    <a:pt x="111" y="1284"/>
                  </a:lnTo>
                  <a:lnTo>
                    <a:pt x="111" y="1321"/>
                  </a:lnTo>
                  <a:lnTo>
                    <a:pt x="148" y="1431"/>
                  </a:lnTo>
                  <a:lnTo>
                    <a:pt x="258" y="1468"/>
                  </a:lnTo>
                  <a:lnTo>
                    <a:pt x="368" y="1468"/>
                  </a:lnTo>
                  <a:lnTo>
                    <a:pt x="698" y="1284"/>
                  </a:lnTo>
                  <a:lnTo>
                    <a:pt x="1028" y="1174"/>
                  </a:lnTo>
                  <a:lnTo>
                    <a:pt x="1028" y="2531"/>
                  </a:lnTo>
                  <a:lnTo>
                    <a:pt x="955" y="3228"/>
                  </a:lnTo>
                  <a:lnTo>
                    <a:pt x="881" y="3925"/>
                  </a:lnTo>
                  <a:lnTo>
                    <a:pt x="698" y="3852"/>
                  </a:lnTo>
                  <a:lnTo>
                    <a:pt x="551" y="3742"/>
                  </a:lnTo>
                  <a:lnTo>
                    <a:pt x="368" y="3632"/>
                  </a:lnTo>
                  <a:lnTo>
                    <a:pt x="184" y="3522"/>
                  </a:lnTo>
                  <a:lnTo>
                    <a:pt x="111" y="3522"/>
                  </a:lnTo>
                  <a:lnTo>
                    <a:pt x="38" y="3595"/>
                  </a:lnTo>
                  <a:lnTo>
                    <a:pt x="1" y="3669"/>
                  </a:lnTo>
                  <a:lnTo>
                    <a:pt x="1" y="3779"/>
                  </a:lnTo>
                  <a:lnTo>
                    <a:pt x="38" y="3962"/>
                  </a:lnTo>
                  <a:lnTo>
                    <a:pt x="148" y="4145"/>
                  </a:lnTo>
                  <a:lnTo>
                    <a:pt x="294" y="4256"/>
                  </a:lnTo>
                  <a:lnTo>
                    <a:pt x="514" y="4402"/>
                  </a:lnTo>
                  <a:lnTo>
                    <a:pt x="735" y="4476"/>
                  </a:lnTo>
                  <a:lnTo>
                    <a:pt x="1175" y="4476"/>
                  </a:lnTo>
                  <a:lnTo>
                    <a:pt x="1248" y="4439"/>
                  </a:lnTo>
                  <a:lnTo>
                    <a:pt x="1321" y="4402"/>
                  </a:lnTo>
                  <a:lnTo>
                    <a:pt x="1395" y="4256"/>
                  </a:lnTo>
                  <a:lnTo>
                    <a:pt x="1505" y="3485"/>
                  </a:lnTo>
                  <a:lnTo>
                    <a:pt x="1578" y="2715"/>
                  </a:lnTo>
                  <a:lnTo>
                    <a:pt x="1578" y="1908"/>
                  </a:lnTo>
                  <a:lnTo>
                    <a:pt x="1542" y="1504"/>
                  </a:lnTo>
                  <a:lnTo>
                    <a:pt x="1505" y="1138"/>
                  </a:lnTo>
                  <a:lnTo>
                    <a:pt x="1762" y="1174"/>
                  </a:lnTo>
                  <a:lnTo>
                    <a:pt x="2128" y="1321"/>
                  </a:lnTo>
                  <a:lnTo>
                    <a:pt x="2459" y="1431"/>
                  </a:lnTo>
                  <a:lnTo>
                    <a:pt x="2825" y="1578"/>
                  </a:lnTo>
                  <a:lnTo>
                    <a:pt x="3192" y="1651"/>
                  </a:lnTo>
                  <a:lnTo>
                    <a:pt x="3486" y="1651"/>
                  </a:lnTo>
                  <a:lnTo>
                    <a:pt x="3449" y="2531"/>
                  </a:lnTo>
                  <a:lnTo>
                    <a:pt x="3412" y="3449"/>
                  </a:lnTo>
                  <a:lnTo>
                    <a:pt x="3412" y="3999"/>
                  </a:lnTo>
                  <a:lnTo>
                    <a:pt x="3412" y="4256"/>
                  </a:lnTo>
                  <a:lnTo>
                    <a:pt x="3412" y="4366"/>
                  </a:lnTo>
                  <a:lnTo>
                    <a:pt x="3412" y="4402"/>
                  </a:lnTo>
                  <a:lnTo>
                    <a:pt x="3449" y="4402"/>
                  </a:lnTo>
                  <a:lnTo>
                    <a:pt x="3412" y="4476"/>
                  </a:lnTo>
                  <a:lnTo>
                    <a:pt x="3376" y="4512"/>
                  </a:lnTo>
                  <a:lnTo>
                    <a:pt x="3376" y="4659"/>
                  </a:lnTo>
                  <a:lnTo>
                    <a:pt x="3376" y="4696"/>
                  </a:lnTo>
                  <a:lnTo>
                    <a:pt x="3412" y="4806"/>
                  </a:lnTo>
                  <a:lnTo>
                    <a:pt x="3522" y="4879"/>
                  </a:lnTo>
                  <a:lnTo>
                    <a:pt x="3632" y="4879"/>
                  </a:lnTo>
                  <a:lnTo>
                    <a:pt x="3742" y="4842"/>
                  </a:lnTo>
                  <a:lnTo>
                    <a:pt x="3853" y="4732"/>
                  </a:lnTo>
                  <a:lnTo>
                    <a:pt x="3926" y="4586"/>
                  </a:lnTo>
                  <a:lnTo>
                    <a:pt x="3926" y="4439"/>
                  </a:lnTo>
                  <a:lnTo>
                    <a:pt x="3926" y="4256"/>
                  </a:lnTo>
                  <a:lnTo>
                    <a:pt x="3963" y="3045"/>
                  </a:lnTo>
                  <a:lnTo>
                    <a:pt x="3963" y="1871"/>
                  </a:lnTo>
                  <a:lnTo>
                    <a:pt x="3963" y="1541"/>
                  </a:lnTo>
                  <a:lnTo>
                    <a:pt x="4366" y="1394"/>
                  </a:lnTo>
                  <a:lnTo>
                    <a:pt x="4733" y="1138"/>
                  </a:lnTo>
                  <a:lnTo>
                    <a:pt x="5063" y="844"/>
                  </a:lnTo>
                  <a:lnTo>
                    <a:pt x="5320" y="551"/>
                  </a:lnTo>
                  <a:lnTo>
                    <a:pt x="5467" y="367"/>
                  </a:lnTo>
                  <a:lnTo>
                    <a:pt x="5503" y="257"/>
                  </a:lnTo>
                  <a:lnTo>
                    <a:pt x="5503" y="184"/>
                  </a:lnTo>
                  <a:lnTo>
                    <a:pt x="5430" y="74"/>
                  </a:lnTo>
                  <a:lnTo>
                    <a:pt x="5356" y="37"/>
                  </a:lnTo>
                  <a:lnTo>
                    <a:pt x="5283"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 name="Google Shape;387;p7"/>
            <p:cNvSpPr/>
            <p:nvPr/>
          </p:nvSpPr>
          <p:spPr>
            <a:xfrm>
              <a:off x="6879325" y="4294925"/>
              <a:ext cx="344825" cy="254975"/>
            </a:xfrm>
            <a:custGeom>
              <a:avLst/>
              <a:gdLst/>
              <a:ahLst/>
              <a:cxnLst/>
              <a:rect l="l" t="t" r="r" b="b"/>
              <a:pathLst>
                <a:path w="13793" h="10199" extrusionOk="0">
                  <a:moveTo>
                    <a:pt x="5649" y="2128"/>
                  </a:moveTo>
                  <a:lnTo>
                    <a:pt x="5503" y="2165"/>
                  </a:lnTo>
                  <a:lnTo>
                    <a:pt x="5356" y="2238"/>
                  </a:lnTo>
                  <a:lnTo>
                    <a:pt x="5209" y="2312"/>
                  </a:lnTo>
                  <a:lnTo>
                    <a:pt x="5099" y="2422"/>
                  </a:lnTo>
                  <a:lnTo>
                    <a:pt x="4989" y="2532"/>
                  </a:lnTo>
                  <a:lnTo>
                    <a:pt x="4916" y="2642"/>
                  </a:lnTo>
                  <a:lnTo>
                    <a:pt x="4879" y="2788"/>
                  </a:lnTo>
                  <a:lnTo>
                    <a:pt x="4842" y="2935"/>
                  </a:lnTo>
                  <a:lnTo>
                    <a:pt x="4842" y="3119"/>
                  </a:lnTo>
                  <a:lnTo>
                    <a:pt x="4879" y="3265"/>
                  </a:lnTo>
                  <a:lnTo>
                    <a:pt x="4916" y="3375"/>
                  </a:lnTo>
                  <a:lnTo>
                    <a:pt x="5026" y="3485"/>
                  </a:lnTo>
                  <a:lnTo>
                    <a:pt x="5136" y="3522"/>
                  </a:lnTo>
                  <a:lnTo>
                    <a:pt x="5209" y="3522"/>
                  </a:lnTo>
                  <a:lnTo>
                    <a:pt x="5319" y="3449"/>
                  </a:lnTo>
                  <a:lnTo>
                    <a:pt x="5356" y="3375"/>
                  </a:lnTo>
                  <a:lnTo>
                    <a:pt x="5393" y="3119"/>
                  </a:lnTo>
                  <a:lnTo>
                    <a:pt x="5393" y="2899"/>
                  </a:lnTo>
                  <a:lnTo>
                    <a:pt x="5429" y="3045"/>
                  </a:lnTo>
                  <a:lnTo>
                    <a:pt x="5466" y="3229"/>
                  </a:lnTo>
                  <a:lnTo>
                    <a:pt x="5503" y="3632"/>
                  </a:lnTo>
                  <a:lnTo>
                    <a:pt x="5576" y="3926"/>
                  </a:lnTo>
                  <a:lnTo>
                    <a:pt x="5613" y="4072"/>
                  </a:lnTo>
                  <a:lnTo>
                    <a:pt x="5723" y="4219"/>
                  </a:lnTo>
                  <a:lnTo>
                    <a:pt x="5796" y="4256"/>
                  </a:lnTo>
                  <a:lnTo>
                    <a:pt x="5833" y="4256"/>
                  </a:lnTo>
                  <a:lnTo>
                    <a:pt x="5906" y="4219"/>
                  </a:lnTo>
                  <a:lnTo>
                    <a:pt x="5943" y="4146"/>
                  </a:lnTo>
                  <a:lnTo>
                    <a:pt x="5980" y="4036"/>
                  </a:lnTo>
                  <a:lnTo>
                    <a:pt x="5980" y="3926"/>
                  </a:lnTo>
                  <a:lnTo>
                    <a:pt x="5943" y="3669"/>
                  </a:lnTo>
                  <a:lnTo>
                    <a:pt x="5833" y="3082"/>
                  </a:lnTo>
                  <a:lnTo>
                    <a:pt x="5759" y="2825"/>
                  </a:lnTo>
                  <a:lnTo>
                    <a:pt x="5686" y="2715"/>
                  </a:lnTo>
                  <a:lnTo>
                    <a:pt x="5613" y="2642"/>
                  </a:lnTo>
                  <a:lnTo>
                    <a:pt x="5723" y="2605"/>
                  </a:lnTo>
                  <a:lnTo>
                    <a:pt x="6016" y="2605"/>
                  </a:lnTo>
                  <a:lnTo>
                    <a:pt x="6163" y="2642"/>
                  </a:lnTo>
                  <a:lnTo>
                    <a:pt x="6310" y="3045"/>
                  </a:lnTo>
                  <a:lnTo>
                    <a:pt x="6456" y="3522"/>
                  </a:lnTo>
                  <a:lnTo>
                    <a:pt x="6603" y="3999"/>
                  </a:lnTo>
                  <a:lnTo>
                    <a:pt x="6640" y="4072"/>
                  </a:lnTo>
                  <a:lnTo>
                    <a:pt x="6677" y="4109"/>
                  </a:lnTo>
                  <a:lnTo>
                    <a:pt x="6750" y="4146"/>
                  </a:lnTo>
                  <a:lnTo>
                    <a:pt x="6823" y="4109"/>
                  </a:lnTo>
                  <a:lnTo>
                    <a:pt x="6897" y="4072"/>
                  </a:lnTo>
                  <a:lnTo>
                    <a:pt x="6970" y="4036"/>
                  </a:lnTo>
                  <a:lnTo>
                    <a:pt x="7007" y="3926"/>
                  </a:lnTo>
                  <a:lnTo>
                    <a:pt x="7007" y="3852"/>
                  </a:lnTo>
                  <a:lnTo>
                    <a:pt x="6860" y="3412"/>
                  </a:lnTo>
                  <a:lnTo>
                    <a:pt x="6750" y="3009"/>
                  </a:lnTo>
                  <a:lnTo>
                    <a:pt x="6677" y="2862"/>
                  </a:lnTo>
                  <a:lnTo>
                    <a:pt x="6970" y="3045"/>
                  </a:lnTo>
                  <a:lnTo>
                    <a:pt x="7227" y="3229"/>
                  </a:lnTo>
                  <a:lnTo>
                    <a:pt x="7227" y="3449"/>
                  </a:lnTo>
                  <a:lnTo>
                    <a:pt x="7263" y="3669"/>
                  </a:lnTo>
                  <a:lnTo>
                    <a:pt x="7410" y="4072"/>
                  </a:lnTo>
                  <a:lnTo>
                    <a:pt x="7484" y="4146"/>
                  </a:lnTo>
                  <a:lnTo>
                    <a:pt x="7520" y="4182"/>
                  </a:lnTo>
                  <a:lnTo>
                    <a:pt x="7667" y="4182"/>
                  </a:lnTo>
                  <a:lnTo>
                    <a:pt x="7740" y="4146"/>
                  </a:lnTo>
                  <a:lnTo>
                    <a:pt x="7777" y="4109"/>
                  </a:lnTo>
                  <a:lnTo>
                    <a:pt x="7814" y="4036"/>
                  </a:lnTo>
                  <a:lnTo>
                    <a:pt x="7777" y="3926"/>
                  </a:lnTo>
                  <a:lnTo>
                    <a:pt x="7704" y="3669"/>
                  </a:lnTo>
                  <a:lnTo>
                    <a:pt x="8034" y="3962"/>
                  </a:lnTo>
                  <a:lnTo>
                    <a:pt x="8070" y="3999"/>
                  </a:lnTo>
                  <a:lnTo>
                    <a:pt x="8107" y="3999"/>
                  </a:lnTo>
                  <a:lnTo>
                    <a:pt x="8144" y="3962"/>
                  </a:lnTo>
                  <a:lnTo>
                    <a:pt x="8144" y="3926"/>
                  </a:lnTo>
                  <a:lnTo>
                    <a:pt x="8144" y="3742"/>
                  </a:lnTo>
                  <a:lnTo>
                    <a:pt x="8107" y="3595"/>
                  </a:lnTo>
                  <a:lnTo>
                    <a:pt x="7960" y="3302"/>
                  </a:lnTo>
                  <a:lnTo>
                    <a:pt x="7740" y="3009"/>
                  </a:lnTo>
                  <a:lnTo>
                    <a:pt x="7484" y="2788"/>
                  </a:lnTo>
                  <a:lnTo>
                    <a:pt x="7190" y="2568"/>
                  </a:lnTo>
                  <a:lnTo>
                    <a:pt x="6897" y="2422"/>
                  </a:lnTo>
                  <a:lnTo>
                    <a:pt x="6566" y="2275"/>
                  </a:lnTo>
                  <a:lnTo>
                    <a:pt x="6273" y="2165"/>
                  </a:lnTo>
                  <a:lnTo>
                    <a:pt x="5943" y="2128"/>
                  </a:lnTo>
                  <a:close/>
                  <a:moveTo>
                    <a:pt x="12215" y="3485"/>
                  </a:moveTo>
                  <a:lnTo>
                    <a:pt x="12142" y="3522"/>
                  </a:lnTo>
                  <a:lnTo>
                    <a:pt x="12142" y="3559"/>
                  </a:lnTo>
                  <a:lnTo>
                    <a:pt x="12142" y="3742"/>
                  </a:lnTo>
                  <a:lnTo>
                    <a:pt x="12142" y="3926"/>
                  </a:lnTo>
                  <a:lnTo>
                    <a:pt x="12252" y="4292"/>
                  </a:lnTo>
                  <a:lnTo>
                    <a:pt x="12436" y="4769"/>
                  </a:lnTo>
                  <a:lnTo>
                    <a:pt x="12582" y="5136"/>
                  </a:lnTo>
                  <a:lnTo>
                    <a:pt x="12546" y="5209"/>
                  </a:lnTo>
                  <a:lnTo>
                    <a:pt x="12546" y="5320"/>
                  </a:lnTo>
                  <a:lnTo>
                    <a:pt x="12582" y="5356"/>
                  </a:lnTo>
                  <a:lnTo>
                    <a:pt x="12582" y="5430"/>
                  </a:lnTo>
                  <a:lnTo>
                    <a:pt x="11885" y="5613"/>
                  </a:lnTo>
                  <a:lnTo>
                    <a:pt x="11885" y="5430"/>
                  </a:lnTo>
                  <a:lnTo>
                    <a:pt x="11849" y="5246"/>
                  </a:lnTo>
                  <a:lnTo>
                    <a:pt x="11702" y="4843"/>
                  </a:lnTo>
                  <a:lnTo>
                    <a:pt x="11629" y="4549"/>
                  </a:lnTo>
                  <a:lnTo>
                    <a:pt x="11482" y="4256"/>
                  </a:lnTo>
                  <a:lnTo>
                    <a:pt x="11335" y="3999"/>
                  </a:lnTo>
                  <a:lnTo>
                    <a:pt x="11115" y="3742"/>
                  </a:lnTo>
                  <a:lnTo>
                    <a:pt x="11005" y="3742"/>
                  </a:lnTo>
                  <a:lnTo>
                    <a:pt x="10968" y="3779"/>
                  </a:lnTo>
                  <a:lnTo>
                    <a:pt x="10932" y="3852"/>
                  </a:lnTo>
                  <a:lnTo>
                    <a:pt x="10968" y="4109"/>
                  </a:lnTo>
                  <a:lnTo>
                    <a:pt x="11078" y="4366"/>
                  </a:lnTo>
                  <a:lnTo>
                    <a:pt x="11262" y="4879"/>
                  </a:lnTo>
                  <a:lnTo>
                    <a:pt x="11372" y="5320"/>
                  </a:lnTo>
                  <a:lnTo>
                    <a:pt x="11445" y="5540"/>
                  </a:lnTo>
                  <a:lnTo>
                    <a:pt x="11555" y="5686"/>
                  </a:lnTo>
                  <a:lnTo>
                    <a:pt x="11482" y="5723"/>
                  </a:lnTo>
                  <a:lnTo>
                    <a:pt x="11372" y="5723"/>
                  </a:lnTo>
                  <a:lnTo>
                    <a:pt x="11262" y="5686"/>
                  </a:lnTo>
                  <a:lnTo>
                    <a:pt x="11152" y="5650"/>
                  </a:lnTo>
                  <a:lnTo>
                    <a:pt x="11078" y="5576"/>
                  </a:lnTo>
                  <a:lnTo>
                    <a:pt x="10895" y="5393"/>
                  </a:lnTo>
                  <a:lnTo>
                    <a:pt x="10785" y="5209"/>
                  </a:lnTo>
                  <a:lnTo>
                    <a:pt x="10712" y="5173"/>
                  </a:lnTo>
                  <a:lnTo>
                    <a:pt x="10675" y="4916"/>
                  </a:lnTo>
                  <a:lnTo>
                    <a:pt x="10601" y="4696"/>
                  </a:lnTo>
                  <a:lnTo>
                    <a:pt x="10418" y="4292"/>
                  </a:lnTo>
                  <a:lnTo>
                    <a:pt x="10381" y="4256"/>
                  </a:lnTo>
                  <a:lnTo>
                    <a:pt x="10345" y="4219"/>
                  </a:lnTo>
                  <a:lnTo>
                    <a:pt x="10198" y="4219"/>
                  </a:lnTo>
                  <a:lnTo>
                    <a:pt x="10125" y="4292"/>
                  </a:lnTo>
                  <a:lnTo>
                    <a:pt x="10088" y="4366"/>
                  </a:lnTo>
                  <a:lnTo>
                    <a:pt x="10088" y="4402"/>
                  </a:lnTo>
                  <a:lnTo>
                    <a:pt x="10125" y="4659"/>
                  </a:lnTo>
                  <a:lnTo>
                    <a:pt x="10051" y="4623"/>
                  </a:lnTo>
                  <a:lnTo>
                    <a:pt x="9941" y="4586"/>
                  </a:lnTo>
                  <a:lnTo>
                    <a:pt x="9868" y="4623"/>
                  </a:lnTo>
                  <a:lnTo>
                    <a:pt x="9794" y="4696"/>
                  </a:lnTo>
                  <a:lnTo>
                    <a:pt x="9721" y="4806"/>
                  </a:lnTo>
                  <a:lnTo>
                    <a:pt x="9684" y="4916"/>
                  </a:lnTo>
                  <a:lnTo>
                    <a:pt x="9721" y="5026"/>
                  </a:lnTo>
                  <a:lnTo>
                    <a:pt x="9758" y="5099"/>
                  </a:lnTo>
                  <a:lnTo>
                    <a:pt x="9905" y="5246"/>
                  </a:lnTo>
                  <a:lnTo>
                    <a:pt x="10125" y="5356"/>
                  </a:lnTo>
                  <a:lnTo>
                    <a:pt x="10271" y="5430"/>
                  </a:lnTo>
                  <a:lnTo>
                    <a:pt x="10345" y="5540"/>
                  </a:lnTo>
                  <a:lnTo>
                    <a:pt x="10528" y="5796"/>
                  </a:lnTo>
                  <a:lnTo>
                    <a:pt x="10712" y="5980"/>
                  </a:lnTo>
                  <a:lnTo>
                    <a:pt x="10932" y="6163"/>
                  </a:lnTo>
                  <a:lnTo>
                    <a:pt x="11078" y="6200"/>
                  </a:lnTo>
                  <a:lnTo>
                    <a:pt x="11225" y="6237"/>
                  </a:lnTo>
                  <a:lnTo>
                    <a:pt x="11519" y="6237"/>
                  </a:lnTo>
                  <a:lnTo>
                    <a:pt x="11849" y="6163"/>
                  </a:lnTo>
                  <a:lnTo>
                    <a:pt x="12142" y="6090"/>
                  </a:lnTo>
                  <a:lnTo>
                    <a:pt x="12986" y="5833"/>
                  </a:lnTo>
                  <a:lnTo>
                    <a:pt x="13353" y="5686"/>
                  </a:lnTo>
                  <a:lnTo>
                    <a:pt x="13536" y="5613"/>
                  </a:lnTo>
                  <a:lnTo>
                    <a:pt x="13719" y="5540"/>
                  </a:lnTo>
                  <a:lnTo>
                    <a:pt x="13793" y="5466"/>
                  </a:lnTo>
                  <a:lnTo>
                    <a:pt x="13793" y="5356"/>
                  </a:lnTo>
                  <a:lnTo>
                    <a:pt x="13756" y="5283"/>
                  </a:lnTo>
                  <a:lnTo>
                    <a:pt x="13646" y="5246"/>
                  </a:lnTo>
                  <a:lnTo>
                    <a:pt x="13353" y="5246"/>
                  </a:lnTo>
                  <a:lnTo>
                    <a:pt x="13059" y="5320"/>
                  </a:lnTo>
                  <a:lnTo>
                    <a:pt x="13059" y="5099"/>
                  </a:lnTo>
                  <a:lnTo>
                    <a:pt x="12986" y="4879"/>
                  </a:lnTo>
                  <a:lnTo>
                    <a:pt x="12839" y="4513"/>
                  </a:lnTo>
                  <a:lnTo>
                    <a:pt x="12619" y="3962"/>
                  </a:lnTo>
                  <a:lnTo>
                    <a:pt x="12509" y="3706"/>
                  </a:lnTo>
                  <a:lnTo>
                    <a:pt x="12326" y="3485"/>
                  </a:lnTo>
                  <a:close/>
                  <a:moveTo>
                    <a:pt x="12069" y="1"/>
                  </a:moveTo>
                  <a:lnTo>
                    <a:pt x="11702" y="37"/>
                  </a:lnTo>
                  <a:lnTo>
                    <a:pt x="11335" y="147"/>
                  </a:lnTo>
                  <a:lnTo>
                    <a:pt x="10638" y="368"/>
                  </a:lnTo>
                  <a:lnTo>
                    <a:pt x="9905" y="588"/>
                  </a:lnTo>
                  <a:lnTo>
                    <a:pt x="9538" y="698"/>
                  </a:lnTo>
                  <a:lnTo>
                    <a:pt x="9171" y="844"/>
                  </a:lnTo>
                  <a:lnTo>
                    <a:pt x="8914" y="1028"/>
                  </a:lnTo>
                  <a:lnTo>
                    <a:pt x="8694" y="1211"/>
                  </a:lnTo>
                  <a:lnTo>
                    <a:pt x="8547" y="1431"/>
                  </a:lnTo>
                  <a:lnTo>
                    <a:pt x="8437" y="1688"/>
                  </a:lnTo>
                  <a:lnTo>
                    <a:pt x="8401" y="1945"/>
                  </a:lnTo>
                  <a:lnTo>
                    <a:pt x="8401" y="2238"/>
                  </a:lnTo>
                  <a:lnTo>
                    <a:pt x="8401" y="2532"/>
                  </a:lnTo>
                  <a:lnTo>
                    <a:pt x="8474" y="2825"/>
                  </a:lnTo>
                  <a:lnTo>
                    <a:pt x="8804" y="4402"/>
                  </a:lnTo>
                  <a:lnTo>
                    <a:pt x="8951" y="5173"/>
                  </a:lnTo>
                  <a:lnTo>
                    <a:pt x="9098" y="5980"/>
                  </a:lnTo>
                  <a:lnTo>
                    <a:pt x="9134" y="6347"/>
                  </a:lnTo>
                  <a:lnTo>
                    <a:pt x="9134" y="6713"/>
                  </a:lnTo>
                  <a:lnTo>
                    <a:pt x="8914" y="6126"/>
                  </a:lnTo>
                  <a:lnTo>
                    <a:pt x="8841" y="5796"/>
                  </a:lnTo>
                  <a:lnTo>
                    <a:pt x="8731" y="5430"/>
                  </a:lnTo>
                  <a:lnTo>
                    <a:pt x="8657" y="5246"/>
                  </a:lnTo>
                  <a:lnTo>
                    <a:pt x="8547" y="5099"/>
                  </a:lnTo>
                  <a:lnTo>
                    <a:pt x="8437" y="4953"/>
                  </a:lnTo>
                  <a:lnTo>
                    <a:pt x="8327" y="4879"/>
                  </a:lnTo>
                  <a:lnTo>
                    <a:pt x="8254" y="4879"/>
                  </a:lnTo>
                  <a:lnTo>
                    <a:pt x="8217" y="4916"/>
                  </a:lnTo>
                  <a:lnTo>
                    <a:pt x="8180" y="5026"/>
                  </a:lnTo>
                  <a:lnTo>
                    <a:pt x="8180" y="5136"/>
                  </a:lnTo>
                  <a:lnTo>
                    <a:pt x="8217" y="5393"/>
                  </a:lnTo>
                  <a:lnTo>
                    <a:pt x="8364" y="5906"/>
                  </a:lnTo>
                  <a:lnTo>
                    <a:pt x="8584" y="6567"/>
                  </a:lnTo>
                  <a:lnTo>
                    <a:pt x="8767" y="7227"/>
                  </a:lnTo>
                  <a:lnTo>
                    <a:pt x="8731" y="7374"/>
                  </a:lnTo>
                  <a:lnTo>
                    <a:pt x="8731" y="7447"/>
                  </a:lnTo>
                  <a:lnTo>
                    <a:pt x="8731" y="7520"/>
                  </a:lnTo>
                  <a:lnTo>
                    <a:pt x="8804" y="7594"/>
                  </a:lnTo>
                  <a:lnTo>
                    <a:pt x="8694" y="7740"/>
                  </a:lnTo>
                  <a:lnTo>
                    <a:pt x="8547" y="7887"/>
                  </a:lnTo>
                  <a:lnTo>
                    <a:pt x="8401" y="7997"/>
                  </a:lnTo>
                  <a:lnTo>
                    <a:pt x="8180" y="8107"/>
                  </a:lnTo>
                  <a:lnTo>
                    <a:pt x="8144" y="8034"/>
                  </a:lnTo>
                  <a:lnTo>
                    <a:pt x="8144" y="7997"/>
                  </a:lnTo>
                  <a:lnTo>
                    <a:pt x="8070" y="7961"/>
                  </a:lnTo>
                  <a:lnTo>
                    <a:pt x="7630" y="6530"/>
                  </a:lnTo>
                  <a:lnTo>
                    <a:pt x="7337" y="5650"/>
                  </a:lnTo>
                  <a:lnTo>
                    <a:pt x="7153" y="5283"/>
                  </a:lnTo>
                  <a:lnTo>
                    <a:pt x="7080" y="5026"/>
                  </a:lnTo>
                  <a:lnTo>
                    <a:pt x="7080" y="4953"/>
                  </a:lnTo>
                  <a:lnTo>
                    <a:pt x="7080" y="4879"/>
                  </a:lnTo>
                  <a:lnTo>
                    <a:pt x="7117" y="4806"/>
                  </a:lnTo>
                  <a:lnTo>
                    <a:pt x="7153" y="4733"/>
                  </a:lnTo>
                  <a:lnTo>
                    <a:pt x="7117" y="4659"/>
                  </a:lnTo>
                  <a:lnTo>
                    <a:pt x="7080" y="4623"/>
                  </a:lnTo>
                  <a:lnTo>
                    <a:pt x="6860" y="4476"/>
                  </a:lnTo>
                  <a:lnTo>
                    <a:pt x="6750" y="4439"/>
                  </a:lnTo>
                  <a:lnTo>
                    <a:pt x="6640" y="4476"/>
                  </a:lnTo>
                  <a:lnTo>
                    <a:pt x="6603" y="4549"/>
                  </a:lnTo>
                  <a:lnTo>
                    <a:pt x="6603" y="4623"/>
                  </a:lnTo>
                  <a:lnTo>
                    <a:pt x="6640" y="4659"/>
                  </a:lnTo>
                  <a:lnTo>
                    <a:pt x="6677" y="4769"/>
                  </a:lnTo>
                  <a:lnTo>
                    <a:pt x="6640" y="4879"/>
                  </a:lnTo>
                  <a:lnTo>
                    <a:pt x="6640" y="5063"/>
                  </a:lnTo>
                  <a:lnTo>
                    <a:pt x="6713" y="5320"/>
                  </a:lnTo>
                  <a:lnTo>
                    <a:pt x="6787" y="5576"/>
                  </a:lnTo>
                  <a:lnTo>
                    <a:pt x="6970" y="6090"/>
                  </a:lnTo>
                  <a:lnTo>
                    <a:pt x="7667" y="8254"/>
                  </a:lnTo>
                  <a:lnTo>
                    <a:pt x="7300" y="8254"/>
                  </a:lnTo>
                  <a:lnTo>
                    <a:pt x="6970" y="8181"/>
                  </a:lnTo>
                  <a:lnTo>
                    <a:pt x="6970" y="8107"/>
                  </a:lnTo>
                  <a:lnTo>
                    <a:pt x="6970" y="8034"/>
                  </a:lnTo>
                  <a:lnTo>
                    <a:pt x="6897" y="7997"/>
                  </a:lnTo>
                  <a:lnTo>
                    <a:pt x="6530" y="6383"/>
                  </a:lnTo>
                  <a:lnTo>
                    <a:pt x="6310" y="5503"/>
                  </a:lnTo>
                  <a:lnTo>
                    <a:pt x="6200" y="5099"/>
                  </a:lnTo>
                  <a:lnTo>
                    <a:pt x="6090" y="4916"/>
                  </a:lnTo>
                  <a:lnTo>
                    <a:pt x="5980" y="4733"/>
                  </a:lnTo>
                  <a:lnTo>
                    <a:pt x="5943" y="4696"/>
                  </a:lnTo>
                  <a:lnTo>
                    <a:pt x="5906" y="4696"/>
                  </a:lnTo>
                  <a:lnTo>
                    <a:pt x="5833" y="4733"/>
                  </a:lnTo>
                  <a:lnTo>
                    <a:pt x="5833" y="4769"/>
                  </a:lnTo>
                  <a:lnTo>
                    <a:pt x="5796" y="4989"/>
                  </a:lnTo>
                  <a:lnTo>
                    <a:pt x="5796" y="5173"/>
                  </a:lnTo>
                  <a:lnTo>
                    <a:pt x="5870" y="5576"/>
                  </a:lnTo>
                  <a:lnTo>
                    <a:pt x="6053" y="6383"/>
                  </a:lnTo>
                  <a:lnTo>
                    <a:pt x="6420" y="7887"/>
                  </a:lnTo>
                  <a:lnTo>
                    <a:pt x="6420" y="7887"/>
                  </a:lnTo>
                  <a:lnTo>
                    <a:pt x="6163" y="7740"/>
                  </a:lnTo>
                  <a:lnTo>
                    <a:pt x="5980" y="7520"/>
                  </a:lnTo>
                  <a:lnTo>
                    <a:pt x="5759" y="7227"/>
                  </a:lnTo>
                  <a:lnTo>
                    <a:pt x="5576" y="6897"/>
                  </a:lnTo>
                  <a:lnTo>
                    <a:pt x="5466" y="6567"/>
                  </a:lnTo>
                  <a:lnTo>
                    <a:pt x="5393" y="6237"/>
                  </a:lnTo>
                  <a:lnTo>
                    <a:pt x="5246" y="5540"/>
                  </a:lnTo>
                  <a:lnTo>
                    <a:pt x="5173" y="5209"/>
                  </a:lnTo>
                  <a:lnTo>
                    <a:pt x="5063" y="4879"/>
                  </a:lnTo>
                  <a:lnTo>
                    <a:pt x="4916" y="4586"/>
                  </a:lnTo>
                  <a:lnTo>
                    <a:pt x="4732" y="4366"/>
                  </a:lnTo>
                  <a:lnTo>
                    <a:pt x="4512" y="4146"/>
                  </a:lnTo>
                  <a:lnTo>
                    <a:pt x="4292" y="3962"/>
                  </a:lnTo>
                  <a:lnTo>
                    <a:pt x="4035" y="3816"/>
                  </a:lnTo>
                  <a:lnTo>
                    <a:pt x="3779" y="3706"/>
                  </a:lnTo>
                  <a:lnTo>
                    <a:pt x="3485" y="3595"/>
                  </a:lnTo>
                  <a:lnTo>
                    <a:pt x="3192" y="3522"/>
                  </a:lnTo>
                  <a:lnTo>
                    <a:pt x="2862" y="3449"/>
                  </a:lnTo>
                  <a:lnTo>
                    <a:pt x="2128" y="3449"/>
                  </a:lnTo>
                  <a:lnTo>
                    <a:pt x="1798" y="3522"/>
                  </a:lnTo>
                  <a:lnTo>
                    <a:pt x="1101" y="3669"/>
                  </a:lnTo>
                  <a:lnTo>
                    <a:pt x="404" y="3889"/>
                  </a:lnTo>
                  <a:lnTo>
                    <a:pt x="184" y="3962"/>
                  </a:lnTo>
                  <a:lnTo>
                    <a:pt x="74" y="4036"/>
                  </a:lnTo>
                  <a:lnTo>
                    <a:pt x="0" y="4109"/>
                  </a:lnTo>
                  <a:lnTo>
                    <a:pt x="0" y="4182"/>
                  </a:lnTo>
                  <a:lnTo>
                    <a:pt x="0" y="4219"/>
                  </a:lnTo>
                  <a:lnTo>
                    <a:pt x="0" y="4402"/>
                  </a:lnTo>
                  <a:lnTo>
                    <a:pt x="37" y="4439"/>
                  </a:lnTo>
                  <a:lnTo>
                    <a:pt x="74" y="4513"/>
                  </a:lnTo>
                  <a:lnTo>
                    <a:pt x="257" y="4586"/>
                  </a:lnTo>
                  <a:lnTo>
                    <a:pt x="404" y="4586"/>
                  </a:lnTo>
                  <a:lnTo>
                    <a:pt x="514" y="4513"/>
                  </a:lnTo>
                  <a:lnTo>
                    <a:pt x="624" y="4439"/>
                  </a:lnTo>
                  <a:lnTo>
                    <a:pt x="881" y="4329"/>
                  </a:lnTo>
                  <a:lnTo>
                    <a:pt x="881" y="4366"/>
                  </a:lnTo>
                  <a:lnTo>
                    <a:pt x="881" y="4549"/>
                  </a:lnTo>
                  <a:lnTo>
                    <a:pt x="881" y="4696"/>
                  </a:lnTo>
                  <a:lnTo>
                    <a:pt x="954" y="5026"/>
                  </a:lnTo>
                  <a:lnTo>
                    <a:pt x="1211" y="5686"/>
                  </a:lnTo>
                  <a:lnTo>
                    <a:pt x="1468" y="6493"/>
                  </a:lnTo>
                  <a:lnTo>
                    <a:pt x="1761" y="7300"/>
                  </a:lnTo>
                  <a:lnTo>
                    <a:pt x="1798" y="7374"/>
                  </a:lnTo>
                  <a:lnTo>
                    <a:pt x="1871" y="7447"/>
                  </a:lnTo>
                  <a:lnTo>
                    <a:pt x="2055" y="7447"/>
                  </a:lnTo>
                  <a:lnTo>
                    <a:pt x="2128" y="7410"/>
                  </a:lnTo>
                  <a:lnTo>
                    <a:pt x="2165" y="7337"/>
                  </a:lnTo>
                  <a:lnTo>
                    <a:pt x="2201" y="7227"/>
                  </a:lnTo>
                  <a:lnTo>
                    <a:pt x="2201" y="7154"/>
                  </a:lnTo>
                  <a:lnTo>
                    <a:pt x="1945" y="6383"/>
                  </a:lnTo>
                  <a:lnTo>
                    <a:pt x="1688" y="5650"/>
                  </a:lnTo>
                  <a:lnTo>
                    <a:pt x="1468" y="4989"/>
                  </a:lnTo>
                  <a:lnTo>
                    <a:pt x="1321" y="4696"/>
                  </a:lnTo>
                  <a:lnTo>
                    <a:pt x="1138" y="4402"/>
                  </a:lnTo>
                  <a:lnTo>
                    <a:pt x="1211" y="4329"/>
                  </a:lnTo>
                  <a:lnTo>
                    <a:pt x="1248" y="4329"/>
                  </a:lnTo>
                  <a:lnTo>
                    <a:pt x="1248" y="4292"/>
                  </a:lnTo>
                  <a:lnTo>
                    <a:pt x="1211" y="4292"/>
                  </a:lnTo>
                  <a:lnTo>
                    <a:pt x="1174" y="4256"/>
                  </a:lnTo>
                  <a:lnTo>
                    <a:pt x="1138" y="4256"/>
                  </a:lnTo>
                  <a:lnTo>
                    <a:pt x="1504" y="4182"/>
                  </a:lnTo>
                  <a:lnTo>
                    <a:pt x="1871" y="4109"/>
                  </a:lnTo>
                  <a:lnTo>
                    <a:pt x="1945" y="4256"/>
                  </a:lnTo>
                  <a:lnTo>
                    <a:pt x="2055" y="4439"/>
                  </a:lnTo>
                  <a:lnTo>
                    <a:pt x="2238" y="4879"/>
                  </a:lnTo>
                  <a:lnTo>
                    <a:pt x="2421" y="5320"/>
                  </a:lnTo>
                  <a:lnTo>
                    <a:pt x="2495" y="5760"/>
                  </a:lnTo>
                  <a:lnTo>
                    <a:pt x="2605" y="6200"/>
                  </a:lnTo>
                  <a:lnTo>
                    <a:pt x="2715" y="6420"/>
                  </a:lnTo>
                  <a:lnTo>
                    <a:pt x="2788" y="6603"/>
                  </a:lnTo>
                  <a:lnTo>
                    <a:pt x="2935" y="6787"/>
                  </a:lnTo>
                  <a:lnTo>
                    <a:pt x="3082" y="6933"/>
                  </a:lnTo>
                  <a:lnTo>
                    <a:pt x="3228" y="6970"/>
                  </a:lnTo>
                  <a:lnTo>
                    <a:pt x="3302" y="6933"/>
                  </a:lnTo>
                  <a:lnTo>
                    <a:pt x="3375" y="6860"/>
                  </a:lnTo>
                  <a:lnTo>
                    <a:pt x="3375" y="6750"/>
                  </a:lnTo>
                  <a:lnTo>
                    <a:pt x="3302" y="6530"/>
                  </a:lnTo>
                  <a:lnTo>
                    <a:pt x="3192" y="6347"/>
                  </a:lnTo>
                  <a:lnTo>
                    <a:pt x="3082" y="6126"/>
                  </a:lnTo>
                  <a:lnTo>
                    <a:pt x="3008" y="5943"/>
                  </a:lnTo>
                  <a:lnTo>
                    <a:pt x="2898" y="5503"/>
                  </a:lnTo>
                  <a:lnTo>
                    <a:pt x="2788" y="5063"/>
                  </a:lnTo>
                  <a:lnTo>
                    <a:pt x="2605" y="4549"/>
                  </a:lnTo>
                  <a:lnTo>
                    <a:pt x="2458" y="4292"/>
                  </a:lnTo>
                  <a:lnTo>
                    <a:pt x="2311" y="4036"/>
                  </a:lnTo>
                  <a:lnTo>
                    <a:pt x="2752" y="4036"/>
                  </a:lnTo>
                  <a:lnTo>
                    <a:pt x="3192" y="4109"/>
                  </a:lnTo>
                  <a:lnTo>
                    <a:pt x="3192" y="4219"/>
                  </a:lnTo>
                  <a:lnTo>
                    <a:pt x="3228" y="4366"/>
                  </a:lnTo>
                  <a:lnTo>
                    <a:pt x="3302" y="4623"/>
                  </a:lnTo>
                  <a:lnTo>
                    <a:pt x="3522" y="5063"/>
                  </a:lnTo>
                  <a:lnTo>
                    <a:pt x="3779" y="5833"/>
                  </a:lnTo>
                  <a:lnTo>
                    <a:pt x="3852" y="5943"/>
                  </a:lnTo>
                  <a:lnTo>
                    <a:pt x="3889" y="6016"/>
                  </a:lnTo>
                  <a:lnTo>
                    <a:pt x="3962" y="6090"/>
                  </a:lnTo>
                  <a:lnTo>
                    <a:pt x="4109" y="6126"/>
                  </a:lnTo>
                  <a:lnTo>
                    <a:pt x="4146" y="6090"/>
                  </a:lnTo>
                  <a:lnTo>
                    <a:pt x="4219" y="6053"/>
                  </a:lnTo>
                  <a:lnTo>
                    <a:pt x="4292" y="5943"/>
                  </a:lnTo>
                  <a:lnTo>
                    <a:pt x="4292" y="5796"/>
                  </a:lnTo>
                  <a:lnTo>
                    <a:pt x="4256" y="5686"/>
                  </a:lnTo>
                  <a:lnTo>
                    <a:pt x="4182" y="5540"/>
                  </a:lnTo>
                  <a:lnTo>
                    <a:pt x="3852" y="4659"/>
                  </a:lnTo>
                  <a:lnTo>
                    <a:pt x="3669" y="4292"/>
                  </a:lnTo>
                  <a:lnTo>
                    <a:pt x="4035" y="4513"/>
                  </a:lnTo>
                  <a:lnTo>
                    <a:pt x="4182" y="4623"/>
                  </a:lnTo>
                  <a:lnTo>
                    <a:pt x="4329" y="4769"/>
                  </a:lnTo>
                  <a:lnTo>
                    <a:pt x="4439" y="4953"/>
                  </a:lnTo>
                  <a:lnTo>
                    <a:pt x="4512" y="5136"/>
                  </a:lnTo>
                  <a:lnTo>
                    <a:pt x="4659" y="5540"/>
                  </a:lnTo>
                  <a:lnTo>
                    <a:pt x="4806" y="6347"/>
                  </a:lnTo>
                  <a:lnTo>
                    <a:pt x="4842" y="6640"/>
                  </a:lnTo>
                  <a:lnTo>
                    <a:pt x="4952" y="6933"/>
                  </a:lnTo>
                  <a:lnTo>
                    <a:pt x="5063" y="7190"/>
                  </a:lnTo>
                  <a:lnTo>
                    <a:pt x="5209" y="7447"/>
                  </a:lnTo>
                  <a:lnTo>
                    <a:pt x="5393" y="7704"/>
                  </a:lnTo>
                  <a:lnTo>
                    <a:pt x="5576" y="7924"/>
                  </a:lnTo>
                  <a:lnTo>
                    <a:pt x="5759" y="8144"/>
                  </a:lnTo>
                  <a:lnTo>
                    <a:pt x="5980" y="8327"/>
                  </a:lnTo>
                  <a:lnTo>
                    <a:pt x="6236" y="8474"/>
                  </a:lnTo>
                  <a:lnTo>
                    <a:pt x="6493" y="8621"/>
                  </a:lnTo>
                  <a:lnTo>
                    <a:pt x="6750" y="8694"/>
                  </a:lnTo>
                  <a:lnTo>
                    <a:pt x="7043" y="8768"/>
                  </a:lnTo>
                  <a:lnTo>
                    <a:pt x="7300" y="8804"/>
                  </a:lnTo>
                  <a:lnTo>
                    <a:pt x="7924" y="8804"/>
                  </a:lnTo>
                  <a:lnTo>
                    <a:pt x="8217" y="8694"/>
                  </a:lnTo>
                  <a:lnTo>
                    <a:pt x="8511" y="8621"/>
                  </a:lnTo>
                  <a:lnTo>
                    <a:pt x="8731" y="8474"/>
                  </a:lnTo>
                  <a:lnTo>
                    <a:pt x="8951" y="8291"/>
                  </a:lnTo>
                  <a:lnTo>
                    <a:pt x="9171" y="8107"/>
                  </a:lnTo>
                  <a:lnTo>
                    <a:pt x="9354" y="7887"/>
                  </a:lnTo>
                  <a:lnTo>
                    <a:pt x="9464" y="7667"/>
                  </a:lnTo>
                  <a:lnTo>
                    <a:pt x="9611" y="7410"/>
                  </a:lnTo>
                  <a:lnTo>
                    <a:pt x="9684" y="7117"/>
                  </a:lnTo>
                  <a:lnTo>
                    <a:pt x="9721" y="6787"/>
                  </a:lnTo>
                  <a:lnTo>
                    <a:pt x="9758" y="6457"/>
                  </a:lnTo>
                  <a:lnTo>
                    <a:pt x="9721" y="6090"/>
                  </a:lnTo>
                  <a:lnTo>
                    <a:pt x="9684" y="5760"/>
                  </a:lnTo>
                  <a:lnTo>
                    <a:pt x="9538" y="5063"/>
                  </a:lnTo>
                  <a:lnTo>
                    <a:pt x="9354" y="4366"/>
                  </a:lnTo>
                  <a:lnTo>
                    <a:pt x="9024" y="2788"/>
                  </a:lnTo>
                  <a:lnTo>
                    <a:pt x="8951" y="2422"/>
                  </a:lnTo>
                  <a:lnTo>
                    <a:pt x="8951" y="2238"/>
                  </a:lnTo>
                  <a:lnTo>
                    <a:pt x="8951" y="2055"/>
                  </a:lnTo>
                  <a:lnTo>
                    <a:pt x="9024" y="2348"/>
                  </a:lnTo>
                  <a:lnTo>
                    <a:pt x="9098" y="2568"/>
                  </a:lnTo>
                  <a:lnTo>
                    <a:pt x="9244" y="2788"/>
                  </a:lnTo>
                  <a:lnTo>
                    <a:pt x="9391" y="3009"/>
                  </a:lnTo>
                  <a:lnTo>
                    <a:pt x="9501" y="3082"/>
                  </a:lnTo>
                  <a:lnTo>
                    <a:pt x="9611" y="3119"/>
                  </a:lnTo>
                  <a:lnTo>
                    <a:pt x="9684" y="3119"/>
                  </a:lnTo>
                  <a:lnTo>
                    <a:pt x="9758" y="3082"/>
                  </a:lnTo>
                  <a:lnTo>
                    <a:pt x="9794" y="3045"/>
                  </a:lnTo>
                  <a:lnTo>
                    <a:pt x="9831" y="2972"/>
                  </a:lnTo>
                  <a:lnTo>
                    <a:pt x="9758" y="2788"/>
                  </a:lnTo>
                  <a:lnTo>
                    <a:pt x="9648" y="2605"/>
                  </a:lnTo>
                  <a:lnTo>
                    <a:pt x="9464" y="2275"/>
                  </a:lnTo>
                  <a:lnTo>
                    <a:pt x="9318" y="1908"/>
                  </a:lnTo>
                  <a:lnTo>
                    <a:pt x="9244" y="1725"/>
                  </a:lnTo>
                  <a:lnTo>
                    <a:pt x="9134" y="1541"/>
                  </a:lnTo>
                  <a:lnTo>
                    <a:pt x="9171" y="1505"/>
                  </a:lnTo>
                  <a:lnTo>
                    <a:pt x="9354" y="1358"/>
                  </a:lnTo>
                  <a:lnTo>
                    <a:pt x="9538" y="1248"/>
                  </a:lnTo>
                  <a:lnTo>
                    <a:pt x="9978" y="1101"/>
                  </a:lnTo>
                  <a:lnTo>
                    <a:pt x="10051" y="1395"/>
                  </a:lnTo>
                  <a:lnTo>
                    <a:pt x="10125" y="1688"/>
                  </a:lnTo>
                  <a:lnTo>
                    <a:pt x="10345" y="2238"/>
                  </a:lnTo>
                  <a:lnTo>
                    <a:pt x="10418" y="2495"/>
                  </a:lnTo>
                  <a:lnTo>
                    <a:pt x="10491" y="2825"/>
                  </a:lnTo>
                  <a:lnTo>
                    <a:pt x="10565" y="2972"/>
                  </a:lnTo>
                  <a:lnTo>
                    <a:pt x="10638" y="3082"/>
                  </a:lnTo>
                  <a:lnTo>
                    <a:pt x="10748" y="3192"/>
                  </a:lnTo>
                  <a:lnTo>
                    <a:pt x="10858" y="3229"/>
                  </a:lnTo>
                  <a:lnTo>
                    <a:pt x="10968" y="3229"/>
                  </a:lnTo>
                  <a:lnTo>
                    <a:pt x="11042" y="3192"/>
                  </a:lnTo>
                  <a:lnTo>
                    <a:pt x="11115" y="3119"/>
                  </a:lnTo>
                  <a:lnTo>
                    <a:pt x="11115" y="3009"/>
                  </a:lnTo>
                  <a:lnTo>
                    <a:pt x="11115" y="2972"/>
                  </a:lnTo>
                  <a:lnTo>
                    <a:pt x="11078" y="2899"/>
                  </a:lnTo>
                  <a:lnTo>
                    <a:pt x="11005" y="2825"/>
                  </a:lnTo>
                  <a:lnTo>
                    <a:pt x="10932" y="2642"/>
                  </a:lnTo>
                  <a:lnTo>
                    <a:pt x="10895" y="2458"/>
                  </a:lnTo>
                  <a:lnTo>
                    <a:pt x="10675" y="1835"/>
                  </a:lnTo>
                  <a:lnTo>
                    <a:pt x="10528" y="1395"/>
                  </a:lnTo>
                  <a:lnTo>
                    <a:pt x="10418" y="1174"/>
                  </a:lnTo>
                  <a:lnTo>
                    <a:pt x="10308" y="991"/>
                  </a:lnTo>
                  <a:lnTo>
                    <a:pt x="10455" y="918"/>
                  </a:lnTo>
                  <a:lnTo>
                    <a:pt x="11005" y="734"/>
                  </a:lnTo>
                  <a:lnTo>
                    <a:pt x="11152" y="1174"/>
                  </a:lnTo>
                  <a:lnTo>
                    <a:pt x="11298" y="1615"/>
                  </a:lnTo>
                  <a:lnTo>
                    <a:pt x="11555" y="2348"/>
                  </a:lnTo>
                  <a:lnTo>
                    <a:pt x="11702" y="2678"/>
                  </a:lnTo>
                  <a:lnTo>
                    <a:pt x="11775" y="2788"/>
                  </a:lnTo>
                  <a:lnTo>
                    <a:pt x="11922" y="2899"/>
                  </a:lnTo>
                  <a:lnTo>
                    <a:pt x="11959" y="2935"/>
                  </a:lnTo>
                  <a:lnTo>
                    <a:pt x="12032" y="2899"/>
                  </a:lnTo>
                  <a:lnTo>
                    <a:pt x="12069" y="2899"/>
                  </a:lnTo>
                  <a:lnTo>
                    <a:pt x="12105" y="2825"/>
                  </a:lnTo>
                  <a:lnTo>
                    <a:pt x="12142" y="2715"/>
                  </a:lnTo>
                  <a:lnTo>
                    <a:pt x="12142" y="2568"/>
                  </a:lnTo>
                  <a:lnTo>
                    <a:pt x="12069" y="2275"/>
                  </a:lnTo>
                  <a:lnTo>
                    <a:pt x="11812" y="1688"/>
                  </a:lnTo>
                  <a:lnTo>
                    <a:pt x="11592" y="1101"/>
                  </a:lnTo>
                  <a:lnTo>
                    <a:pt x="11445" y="698"/>
                  </a:lnTo>
                  <a:lnTo>
                    <a:pt x="11372" y="588"/>
                  </a:lnTo>
                  <a:lnTo>
                    <a:pt x="11665" y="441"/>
                  </a:lnTo>
                  <a:lnTo>
                    <a:pt x="11922" y="294"/>
                  </a:lnTo>
                  <a:lnTo>
                    <a:pt x="12105" y="147"/>
                  </a:lnTo>
                  <a:lnTo>
                    <a:pt x="12142" y="111"/>
                  </a:lnTo>
                  <a:lnTo>
                    <a:pt x="12142" y="74"/>
                  </a:lnTo>
                  <a:lnTo>
                    <a:pt x="12105" y="37"/>
                  </a:lnTo>
                  <a:lnTo>
                    <a:pt x="12069" y="1"/>
                  </a:lnTo>
                  <a:close/>
                  <a:moveTo>
                    <a:pt x="4072" y="7080"/>
                  </a:moveTo>
                  <a:lnTo>
                    <a:pt x="4035" y="7117"/>
                  </a:lnTo>
                  <a:lnTo>
                    <a:pt x="3999" y="7154"/>
                  </a:lnTo>
                  <a:lnTo>
                    <a:pt x="3999" y="7337"/>
                  </a:lnTo>
                  <a:lnTo>
                    <a:pt x="3999" y="7557"/>
                  </a:lnTo>
                  <a:lnTo>
                    <a:pt x="4072" y="7961"/>
                  </a:lnTo>
                  <a:lnTo>
                    <a:pt x="4219" y="8327"/>
                  </a:lnTo>
                  <a:lnTo>
                    <a:pt x="4366" y="8731"/>
                  </a:lnTo>
                  <a:lnTo>
                    <a:pt x="4439" y="8804"/>
                  </a:lnTo>
                  <a:lnTo>
                    <a:pt x="4182" y="8988"/>
                  </a:lnTo>
                  <a:lnTo>
                    <a:pt x="3889" y="9098"/>
                  </a:lnTo>
                  <a:lnTo>
                    <a:pt x="3852" y="8951"/>
                  </a:lnTo>
                  <a:lnTo>
                    <a:pt x="3815" y="8804"/>
                  </a:lnTo>
                  <a:lnTo>
                    <a:pt x="3669" y="8511"/>
                  </a:lnTo>
                  <a:lnTo>
                    <a:pt x="3522" y="8071"/>
                  </a:lnTo>
                  <a:lnTo>
                    <a:pt x="3449" y="7887"/>
                  </a:lnTo>
                  <a:lnTo>
                    <a:pt x="3339" y="7667"/>
                  </a:lnTo>
                  <a:lnTo>
                    <a:pt x="3228" y="7630"/>
                  </a:lnTo>
                  <a:lnTo>
                    <a:pt x="3155" y="7630"/>
                  </a:lnTo>
                  <a:lnTo>
                    <a:pt x="3045" y="7704"/>
                  </a:lnTo>
                  <a:lnTo>
                    <a:pt x="3045" y="7777"/>
                  </a:lnTo>
                  <a:lnTo>
                    <a:pt x="3082" y="7997"/>
                  </a:lnTo>
                  <a:lnTo>
                    <a:pt x="3118" y="8217"/>
                  </a:lnTo>
                  <a:lnTo>
                    <a:pt x="3265" y="8658"/>
                  </a:lnTo>
                  <a:lnTo>
                    <a:pt x="3339" y="8951"/>
                  </a:lnTo>
                  <a:lnTo>
                    <a:pt x="3412" y="9098"/>
                  </a:lnTo>
                  <a:lnTo>
                    <a:pt x="3485" y="9244"/>
                  </a:lnTo>
                  <a:lnTo>
                    <a:pt x="2825" y="9428"/>
                  </a:lnTo>
                  <a:lnTo>
                    <a:pt x="2788" y="9281"/>
                  </a:lnTo>
                  <a:lnTo>
                    <a:pt x="2642" y="8768"/>
                  </a:lnTo>
                  <a:lnTo>
                    <a:pt x="2532" y="8547"/>
                  </a:lnTo>
                  <a:lnTo>
                    <a:pt x="2385" y="8327"/>
                  </a:lnTo>
                  <a:lnTo>
                    <a:pt x="2385" y="8254"/>
                  </a:lnTo>
                  <a:lnTo>
                    <a:pt x="2385" y="8217"/>
                  </a:lnTo>
                  <a:lnTo>
                    <a:pt x="2421" y="8181"/>
                  </a:lnTo>
                  <a:lnTo>
                    <a:pt x="2421" y="8144"/>
                  </a:lnTo>
                  <a:lnTo>
                    <a:pt x="2421" y="8107"/>
                  </a:lnTo>
                  <a:lnTo>
                    <a:pt x="2385" y="8107"/>
                  </a:lnTo>
                  <a:lnTo>
                    <a:pt x="2275" y="8144"/>
                  </a:lnTo>
                  <a:lnTo>
                    <a:pt x="2128" y="8144"/>
                  </a:lnTo>
                  <a:lnTo>
                    <a:pt x="2055" y="8181"/>
                  </a:lnTo>
                  <a:lnTo>
                    <a:pt x="2018" y="8254"/>
                  </a:lnTo>
                  <a:lnTo>
                    <a:pt x="1981" y="8327"/>
                  </a:lnTo>
                  <a:lnTo>
                    <a:pt x="1981" y="8401"/>
                  </a:lnTo>
                  <a:lnTo>
                    <a:pt x="2165" y="8841"/>
                  </a:lnTo>
                  <a:lnTo>
                    <a:pt x="2348" y="9318"/>
                  </a:lnTo>
                  <a:lnTo>
                    <a:pt x="2385" y="9575"/>
                  </a:lnTo>
                  <a:lnTo>
                    <a:pt x="1945" y="9685"/>
                  </a:lnTo>
                  <a:lnTo>
                    <a:pt x="1871" y="9721"/>
                  </a:lnTo>
                  <a:lnTo>
                    <a:pt x="1798" y="9795"/>
                  </a:lnTo>
                  <a:lnTo>
                    <a:pt x="1798" y="9868"/>
                  </a:lnTo>
                  <a:lnTo>
                    <a:pt x="1761" y="9941"/>
                  </a:lnTo>
                  <a:lnTo>
                    <a:pt x="1798" y="10015"/>
                  </a:lnTo>
                  <a:lnTo>
                    <a:pt x="1835" y="10088"/>
                  </a:lnTo>
                  <a:lnTo>
                    <a:pt x="1908" y="10161"/>
                  </a:lnTo>
                  <a:lnTo>
                    <a:pt x="1981" y="10198"/>
                  </a:lnTo>
                  <a:lnTo>
                    <a:pt x="2275" y="10198"/>
                  </a:lnTo>
                  <a:lnTo>
                    <a:pt x="2385" y="10125"/>
                  </a:lnTo>
                  <a:lnTo>
                    <a:pt x="2495" y="10088"/>
                  </a:lnTo>
                  <a:lnTo>
                    <a:pt x="2532" y="10051"/>
                  </a:lnTo>
                  <a:lnTo>
                    <a:pt x="2568" y="10088"/>
                  </a:lnTo>
                  <a:lnTo>
                    <a:pt x="2605" y="10125"/>
                  </a:lnTo>
                  <a:lnTo>
                    <a:pt x="2678" y="10125"/>
                  </a:lnTo>
                  <a:lnTo>
                    <a:pt x="2788" y="10088"/>
                  </a:lnTo>
                  <a:lnTo>
                    <a:pt x="2825" y="9978"/>
                  </a:lnTo>
                  <a:lnTo>
                    <a:pt x="3265" y="9868"/>
                  </a:lnTo>
                  <a:lnTo>
                    <a:pt x="3742" y="9721"/>
                  </a:lnTo>
                  <a:lnTo>
                    <a:pt x="4146" y="9575"/>
                  </a:lnTo>
                  <a:lnTo>
                    <a:pt x="4549" y="9354"/>
                  </a:lnTo>
                  <a:lnTo>
                    <a:pt x="4732" y="9208"/>
                  </a:lnTo>
                  <a:lnTo>
                    <a:pt x="4879" y="9061"/>
                  </a:lnTo>
                  <a:lnTo>
                    <a:pt x="5026" y="8841"/>
                  </a:lnTo>
                  <a:lnTo>
                    <a:pt x="5136" y="8621"/>
                  </a:lnTo>
                  <a:lnTo>
                    <a:pt x="5209" y="8401"/>
                  </a:lnTo>
                  <a:lnTo>
                    <a:pt x="5173" y="8181"/>
                  </a:lnTo>
                  <a:lnTo>
                    <a:pt x="5099" y="7997"/>
                  </a:lnTo>
                  <a:lnTo>
                    <a:pt x="5026" y="7887"/>
                  </a:lnTo>
                  <a:lnTo>
                    <a:pt x="4952" y="7814"/>
                  </a:lnTo>
                  <a:lnTo>
                    <a:pt x="4842" y="7814"/>
                  </a:lnTo>
                  <a:lnTo>
                    <a:pt x="4806" y="7851"/>
                  </a:lnTo>
                  <a:lnTo>
                    <a:pt x="4806" y="7887"/>
                  </a:lnTo>
                  <a:lnTo>
                    <a:pt x="4732" y="8327"/>
                  </a:lnTo>
                  <a:lnTo>
                    <a:pt x="4512" y="7667"/>
                  </a:lnTo>
                  <a:lnTo>
                    <a:pt x="4366" y="7374"/>
                  </a:lnTo>
                  <a:lnTo>
                    <a:pt x="4182" y="7117"/>
                  </a:lnTo>
                  <a:lnTo>
                    <a:pt x="4146" y="708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 name="Google Shape;388;p7"/>
            <p:cNvSpPr/>
            <p:nvPr/>
          </p:nvSpPr>
          <p:spPr>
            <a:xfrm>
              <a:off x="6114500" y="2324225"/>
              <a:ext cx="158675" cy="329225"/>
            </a:xfrm>
            <a:custGeom>
              <a:avLst/>
              <a:gdLst/>
              <a:ahLst/>
              <a:cxnLst/>
              <a:rect l="l" t="t" r="r" b="b"/>
              <a:pathLst>
                <a:path w="6347" h="13169" extrusionOk="0">
                  <a:moveTo>
                    <a:pt x="588" y="330"/>
                  </a:moveTo>
                  <a:lnTo>
                    <a:pt x="808" y="367"/>
                  </a:lnTo>
                  <a:lnTo>
                    <a:pt x="1028" y="440"/>
                  </a:lnTo>
                  <a:lnTo>
                    <a:pt x="1211" y="550"/>
                  </a:lnTo>
                  <a:lnTo>
                    <a:pt x="1395" y="734"/>
                  </a:lnTo>
                  <a:lnTo>
                    <a:pt x="1578" y="917"/>
                  </a:lnTo>
                  <a:lnTo>
                    <a:pt x="1688" y="1101"/>
                  </a:lnTo>
                  <a:lnTo>
                    <a:pt x="1798" y="1321"/>
                  </a:lnTo>
                  <a:lnTo>
                    <a:pt x="1908" y="1541"/>
                  </a:lnTo>
                  <a:lnTo>
                    <a:pt x="1982" y="1761"/>
                  </a:lnTo>
                  <a:lnTo>
                    <a:pt x="2018" y="2018"/>
                  </a:lnTo>
                  <a:lnTo>
                    <a:pt x="2018" y="2458"/>
                  </a:lnTo>
                  <a:lnTo>
                    <a:pt x="2018" y="2495"/>
                  </a:lnTo>
                  <a:lnTo>
                    <a:pt x="1982" y="2421"/>
                  </a:lnTo>
                  <a:lnTo>
                    <a:pt x="1762" y="1944"/>
                  </a:lnTo>
                  <a:lnTo>
                    <a:pt x="1615" y="1724"/>
                  </a:lnTo>
                  <a:lnTo>
                    <a:pt x="1432" y="1504"/>
                  </a:lnTo>
                  <a:lnTo>
                    <a:pt x="1395" y="1467"/>
                  </a:lnTo>
                  <a:lnTo>
                    <a:pt x="1322" y="1467"/>
                  </a:lnTo>
                  <a:lnTo>
                    <a:pt x="1285" y="1504"/>
                  </a:lnTo>
                  <a:lnTo>
                    <a:pt x="1285" y="1578"/>
                  </a:lnTo>
                  <a:lnTo>
                    <a:pt x="1322" y="1834"/>
                  </a:lnTo>
                  <a:lnTo>
                    <a:pt x="1395" y="2128"/>
                  </a:lnTo>
                  <a:lnTo>
                    <a:pt x="1615" y="2641"/>
                  </a:lnTo>
                  <a:lnTo>
                    <a:pt x="1725" y="2935"/>
                  </a:lnTo>
                  <a:lnTo>
                    <a:pt x="1615" y="2861"/>
                  </a:lnTo>
                  <a:lnTo>
                    <a:pt x="1468" y="2715"/>
                  </a:lnTo>
                  <a:lnTo>
                    <a:pt x="1248" y="2348"/>
                  </a:lnTo>
                  <a:lnTo>
                    <a:pt x="1065" y="1981"/>
                  </a:lnTo>
                  <a:lnTo>
                    <a:pt x="955" y="1724"/>
                  </a:lnTo>
                  <a:lnTo>
                    <a:pt x="845" y="1394"/>
                  </a:lnTo>
                  <a:lnTo>
                    <a:pt x="735" y="1027"/>
                  </a:lnTo>
                  <a:lnTo>
                    <a:pt x="661" y="697"/>
                  </a:lnTo>
                  <a:lnTo>
                    <a:pt x="588" y="330"/>
                  </a:lnTo>
                  <a:close/>
                  <a:moveTo>
                    <a:pt x="3706" y="2825"/>
                  </a:moveTo>
                  <a:lnTo>
                    <a:pt x="3926" y="2861"/>
                  </a:lnTo>
                  <a:lnTo>
                    <a:pt x="4109" y="2935"/>
                  </a:lnTo>
                  <a:lnTo>
                    <a:pt x="4733" y="3118"/>
                  </a:lnTo>
                  <a:lnTo>
                    <a:pt x="4990" y="3228"/>
                  </a:lnTo>
                  <a:lnTo>
                    <a:pt x="5283" y="3375"/>
                  </a:lnTo>
                  <a:lnTo>
                    <a:pt x="5503" y="3522"/>
                  </a:lnTo>
                  <a:lnTo>
                    <a:pt x="5687" y="3668"/>
                  </a:lnTo>
                  <a:lnTo>
                    <a:pt x="5687" y="3668"/>
                  </a:lnTo>
                  <a:lnTo>
                    <a:pt x="5540" y="3632"/>
                  </a:lnTo>
                  <a:lnTo>
                    <a:pt x="5467" y="3632"/>
                  </a:lnTo>
                  <a:lnTo>
                    <a:pt x="5393" y="3705"/>
                  </a:lnTo>
                  <a:lnTo>
                    <a:pt x="5356" y="3778"/>
                  </a:lnTo>
                  <a:lnTo>
                    <a:pt x="5393" y="3888"/>
                  </a:lnTo>
                  <a:lnTo>
                    <a:pt x="5026" y="4035"/>
                  </a:lnTo>
                  <a:lnTo>
                    <a:pt x="4660" y="4109"/>
                  </a:lnTo>
                  <a:lnTo>
                    <a:pt x="4293" y="4182"/>
                  </a:lnTo>
                  <a:lnTo>
                    <a:pt x="3889" y="4182"/>
                  </a:lnTo>
                  <a:lnTo>
                    <a:pt x="3449" y="4109"/>
                  </a:lnTo>
                  <a:lnTo>
                    <a:pt x="3046" y="3999"/>
                  </a:lnTo>
                  <a:lnTo>
                    <a:pt x="2862" y="3925"/>
                  </a:lnTo>
                  <a:lnTo>
                    <a:pt x="2642" y="3815"/>
                  </a:lnTo>
                  <a:lnTo>
                    <a:pt x="2459" y="3668"/>
                  </a:lnTo>
                  <a:lnTo>
                    <a:pt x="2349" y="3595"/>
                  </a:lnTo>
                  <a:lnTo>
                    <a:pt x="2312" y="3522"/>
                  </a:lnTo>
                  <a:lnTo>
                    <a:pt x="2532" y="3668"/>
                  </a:lnTo>
                  <a:lnTo>
                    <a:pt x="2789" y="3815"/>
                  </a:lnTo>
                  <a:lnTo>
                    <a:pt x="3046" y="3888"/>
                  </a:lnTo>
                  <a:lnTo>
                    <a:pt x="3339" y="3999"/>
                  </a:lnTo>
                  <a:lnTo>
                    <a:pt x="3596" y="4035"/>
                  </a:lnTo>
                  <a:lnTo>
                    <a:pt x="3889" y="4109"/>
                  </a:lnTo>
                  <a:lnTo>
                    <a:pt x="4073" y="4109"/>
                  </a:lnTo>
                  <a:lnTo>
                    <a:pt x="4183" y="4072"/>
                  </a:lnTo>
                  <a:lnTo>
                    <a:pt x="4329" y="4035"/>
                  </a:lnTo>
                  <a:lnTo>
                    <a:pt x="4439" y="3962"/>
                  </a:lnTo>
                  <a:lnTo>
                    <a:pt x="4476" y="3888"/>
                  </a:lnTo>
                  <a:lnTo>
                    <a:pt x="4439" y="3778"/>
                  </a:lnTo>
                  <a:lnTo>
                    <a:pt x="4329" y="3705"/>
                  </a:lnTo>
                  <a:lnTo>
                    <a:pt x="4219" y="3632"/>
                  </a:lnTo>
                  <a:lnTo>
                    <a:pt x="3963" y="3595"/>
                  </a:lnTo>
                  <a:lnTo>
                    <a:pt x="3706" y="3558"/>
                  </a:lnTo>
                  <a:lnTo>
                    <a:pt x="3449" y="3522"/>
                  </a:lnTo>
                  <a:lnTo>
                    <a:pt x="2715" y="3338"/>
                  </a:lnTo>
                  <a:lnTo>
                    <a:pt x="2862" y="3228"/>
                  </a:lnTo>
                  <a:lnTo>
                    <a:pt x="3082" y="3081"/>
                  </a:lnTo>
                  <a:lnTo>
                    <a:pt x="3302" y="2935"/>
                  </a:lnTo>
                  <a:lnTo>
                    <a:pt x="3486" y="2861"/>
                  </a:lnTo>
                  <a:lnTo>
                    <a:pt x="3706" y="2825"/>
                  </a:lnTo>
                  <a:close/>
                  <a:moveTo>
                    <a:pt x="1285" y="5686"/>
                  </a:moveTo>
                  <a:lnTo>
                    <a:pt x="1725" y="5723"/>
                  </a:lnTo>
                  <a:lnTo>
                    <a:pt x="1762" y="5723"/>
                  </a:lnTo>
                  <a:lnTo>
                    <a:pt x="1835" y="5869"/>
                  </a:lnTo>
                  <a:lnTo>
                    <a:pt x="1908" y="5943"/>
                  </a:lnTo>
                  <a:lnTo>
                    <a:pt x="2018" y="5943"/>
                  </a:lnTo>
                  <a:lnTo>
                    <a:pt x="2129" y="5869"/>
                  </a:lnTo>
                  <a:lnTo>
                    <a:pt x="2165" y="5759"/>
                  </a:lnTo>
                  <a:lnTo>
                    <a:pt x="2642" y="5796"/>
                  </a:lnTo>
                  <a:lnTo>
                    <a:pt x="3082" y="5796"/>
                  </a:lnTo>
                  <a:lnTo>
                    <a:pt x="3339" y="5833"/>
                  </a:lnTo>
                  <a:lnTo>
                    <a:pt x="3522" y="5869"/>
                  </a:lnTo>
                  <a:lnTo>
                    <a:pt x="3522" y="6016"/>
                  </a:lnTo>
                  <a:lnTo>
                    <a:pt x="3376" y="5979"/>
                  </a:lnTo>
                  <a:lnTo>
                    <a:pt x="3266" y="6016"/>
                  </a:lnTo>
                  <a:lnTo>
                    <a:pt x="3119" y="6089"/>
                  </a:lnTo>
                  <a:lnTo>
                    <a:pt x="3082" y="6163"/>
                  </a:lnTo>
                  <a:lnTo>
                    <a:pt x="3082" y="6236"/>
                  </a:lnTo>
                  <a:lnTo>
                    <a:pt x="2752" y="6236"/>
                  </a:lnTo>
                  <a:lnTo>
                    <a:pt x="1322" y="6163"/>
                  </a:lnTo>
                  <a:lnTo>
                    <a:pt x="808" y="6089"/>
                  </a:lnTo>
                  <a:lnTo>
                    <a:pt x="515" y="6053"/>
                  </a:lnTo>
                  <a:lnTo>
                    <a:pt x="258" y="6089"/>
                  </a:lnTo>
                  <a:lnTo>
                    <a:pt x="368" y="5943"/>
                  </a:lnTo>
                  <a:lnTo>
                    <a:pt x="515" y="5833"/>
                  </a:lnTo>
                  <a:lnTo>
                    <a:pt x="661" y="5723"/>
                  </a:lnTo>
                  <a:lnTo>
                    <a:pt x="808" y="5686"/>
                  </a:lnTo>
                  <a:close/>
                  <a:moveTo>
                    <a:pt x="2239" y="6676"/>
                  </a:moveTo>
                  <a:lnTo>
                    <a:pt x="3009" y="6713"/>
                  </a:lnTo>
                  <a:lnTo>
                    <a:pt x="3156" y="6750"/>
                  </a:lnTo>
                  <a:lnTo>
                    <a:pt x="3156" y="7997"/>
                  </a:lnTo>
                  <a:lnTo>
                    <a:pt x="3119" y="9244"/>
                  </a:lnTo>
                  <a:lnTo>
                    <a:pt x="2422" y="9354"/>
                  </a:lnTo>
                  <a:lnTo>
                    <a:pt x="2422" y="8951"/>
                  </a:lnTo>
                  <a:lnTo>
                    <a:pt x="2312" y="7630"/>
                  </a:lnTo>
                  <a:lnTo>
                    <a:pt x="2275" y="6933"/>
                  </a:lnTo>
                  <a:lnTo>
                    <a:pt x="2239" y="6676"/>
                  </a:lnTo>
                  <a:close/>
                  <a:moveTo>
                    <a:pt x="1065" y="6566"/>
                  </a:moveTo>
                  <a:lnTo>
                    <a:pt x="1872" y="6676"/>
                  </a:lnTo>
                  <a:lnTo>
                    <a:pt x="1835" y="6786"/>
                  </a:lnTo>
                  <a:lnTo>
                    <a:pt x="1835" y="6933"/>
                  </a:lnTo>
                  <a:lnTo>
                    <a:pt x="1872" y="7226"/>
                  </a:lnTo>
                  <a:lnTo>
                    <a:pt x="1945" y="8804"/>
                  </a:lnTo>
                  <a:lnTo>
                    <a:pt x="1982" y="9391"/>
                  </a:lnTo>
                  <a:lnTo>
                    <a:pt x="1542" y="9391"/>
                  </a:lnTo>
                  <a:lnTo>
                    <a:pt x="1101" y="9427"/>
                  </a:lnTo>
                  <a:lnTo>
                    <a:pt x="1028" y="8254"/>
                  </a:lnTo>
                  <a:lnTo>
                    <a:pt x="955" y="7410"/>
                  </a:lnTo>
                  <a:lnTo>
                    <a:pt x="918" y="6970"/>
                  </a:lnTo>
                  <a:lnTo>
                    <a:pt x="808" y="6566"/>
                  </a:lnTo>
                  <a:close/>
                  <a:moveTo>
                    <a:pt x="3082" y="9721"/>
                  </a:moveTo>
                  <a:lnTo>
                    <a:pt x="3009" y="10454"/>
                  </a:lnTo>
                  <a:lnTo>
                    <a:pt x="2972" y="10454"/>
                  </a:lnTo>
                  <a:lnTo>
                    <a:pt x="2862" y="10418"/>
                  </a:lnTo>
                  <a:lnTo>
                    <a:pt x="2752" y="10418"/>
                  </a:lnTo>
                  <a:lnTo>
                    <a:pt x="2605" y="10454"/>
                  </a:lnTo>
                  <a:lnTo>
                    <a:pt x="2495" y="10528"/>
                  </a:lnTo>
                  <a:lnTo>
                    <a:pt x="2495" y="10418"/>
                  </a:lnTo>
                  <a:lnTo>
                    <a:pt x="2459" y="9831"/>
                  </a:lnTo>
                  <a:lnTo>
                    <a:pt x="2789" y="9794"/>
                  </a:lnTo>
                  <a:lnTo>
                    <a:pt x="3082" y="9721"/>
                  </a:lnTo>
                  <a:close/>
                  <a:moveTo>
                    <a:pt x="1138" y="9758"/>
                  </a:moveTo>
                  <a:lnTo>
                    <a:pt x="1358" y="9831"/>
                  </a:lnTo>
                  <a:lnTo>
                    <a:pt x="1542" y="9831"/>
                  </a:lnTo>
                  <a:lnTo>
                    <a:pt x="1982" y="9868"/>
                  </a:lnTo>
                  <a:lnTo>
                    <a:pt x="2018" y="10088"/>
                  </a:lnTo>
                  <a:lnTo>
                    <a:pt x="1982" y="10124"/>
                  </a:lnTo>
                  <a:lnTo>
                    <a:pt x="1688" y="10088"/>
                  </a:lnTo>
                  <a:lnTo>
                    <a:pt x="1615" y="10124"/>
                  </a:lnTo>
                  <a:lnTo>
                    <a:pt x="1542" y="10161"/>
                  </a:lnTo>
                  <a:lnTo>
                    <a:pt x="1542" y="10234"/>
                  </a:lnTo>
                  <a:lnTo>
                    <a:pt x="1578" y="10308"/>
                  </a:lnTo>
                  <a:lnTo>
                    <a:pt x="1725" y="10454"/>
                  </a:lnTo>
                  <a:lnTo>
                    <a:pt x="1945" y="10491"/>
                  </a:lnTo>
                  <a:lnTo>
                    <a:pt x="2018" y="10491"/>
                  </a:lnTo>
                  <a:lnTo>
                    <a:pt x="2018" y="10748"/>
                  </a:lnTo>
                  <a:lnTo>
                    <a:pt x="1798" y="10785"/>
                  </a:lnTo>
                  <a:lnTo>
                    <a:pt x="1798" y="10748"/>
                  </a:lnTo>
                  <a:lnTo>
                    <a:pt x="1762" y="10748"/>
                  </a:lnTo>
                  <a:lnTo>
                    <a:pt x="1688" y="10785"/>
                  </a:lnTo>
                  <a:lnTo>
                    <a:pt x="1615" y="10821"/>
                  </a:lnTo>
                  <a:lnTo>
                    <a:pt x="1542" y="10895"/>
                  </a:lnTo>
                  <a:lnTo>
                    <a:pt x="1505" y="11005"/>
                  </a:lnTo>
                  <a:lnTo>
                    <a:pt x="1542" y="11078"/>
                  </a:lnTo>
                  <a:lnTo>
                    <a:pt x="1652" y="11151"/>
                  </a:lnTo>
                  <a:lnTo>
                    <a:pt x="2055" y="11151"/>
                  </a:lnTo>
                  <a:lnTo>
                    <a:pt x="2129" y="11408"/>
                  </a:lnTo>
                  <a:lnTo>
                    <a:pt x="2239" y="11592"/>
                  </a:lnTo>
                  <a:lnTo>
                    <a:pt x="2275" y="11628"/>
                  </a:lnTo>
                  <a:lnTo>
                    <a:pt x="2349" y="11628"/>
                  </a:lnTo>
                  <a:lnTo>
                    <a:pt x="2422" y="11592"/>
                  </a:lnTo>
                  <a:lnTo>
                    <a:pt x="2459" y="11555"/>
                  </a:lnTo>
                  <a:lnTo>
                    <a:pt x="2532" y="11371"/>
                  </a:lnTo>
                  <a:lnTo>
                    <a:pt x="2569" y="11188"/>
                  </a:lnTo>
                  <a:lnTo>
                    <a:pt x="2569" y="11005"/>
                  </a:lnTo>
                  <a:lnTo>
                    <a:pt x="2532" y="10785"/>
                  </a:lnTo>
                  <a:lnTo>
                    <a:pt x="2679" y="10821"/>
                  </a:lnTo>
                  <a:lnTo>
                    <a:pt x="3009" y="10821"/>
                  </a:lnTo>
                  <a:lnTo>
                    <a:pt x="2936" y="11408"/>
                  </a:lnTo>
                  <a:lnTo>
                    <a:pt x="2862" y="11812"/>
                  </a:lnTo>
                  <a:lnTo>
                    <a:pt x="2825" y="11995"/>
                  </a:lnTo>
                  <a:lnTo>
                    <a:pt x="2752" y="12178"/>
                  </a:lnTo>
                  <a:lnTo>
                    <a:pt x="2642" y="12362"/>
                  </a:lnTo>
                  <a:lnTo>
                    <a:pt x="2532" y="12472"/>
                  </a:lnTo>
                  <a:lnTo>
                    <a:pt x="2349" y="12582"/>
                  </a:lnTo>
                  <a:lnTo>
                    <a:pt x="2129" y="12619"/>
                  </a:lnTo>
                  <a:lnTo>
                    <a:pt x="1945" y="12619"/>
                  </a:lnTo>
                  <a:lnTo>
                    <a:pt x="1798" y="12582"/>
                  </a:lnTo>
                  <a:lnTo>
                    <a:pt x="1652" y="12472"/>
                  </a:lnTo>
                  <a:lnTo>
                    <a:pt x="1505" y="12362"/>
                  </a:lnTo>
                  <a:lnTo>
                    <a:pt x="1432" y="12215"/>
                  </a:lnTo>
                  <a:lnTo>
                    <a:pt x="1322" y="12068"/>
                  </a:lnTo>
                  <a:lnTo>
                    <a:pt x="1211" y="11738"/>
                  </a:lnTo>
                  <a:lnTo>
                    <a:pt x="1138" y="11335"/>
                  </a:lnTo>
                  <a:lnTo>
                    <a:pt x="1138" y="10858"/>
                  </a:lnTo>
                  <a:lnTo>
                    <a:pt x="1138" y="10014"/>
                  </a:lnTo>
                  <a:lnTo>
                    <a:pt x="1138" y="9758"/>
                  </a:lnTo>
                  <a:close/>
                  <a:moveTo>
                    <a:pt x="625" y="0"/>
                  </a:moveTo>
                  <a:lnTo>
                    <a:pt x="478" y="37"/>
                  </a:lnTo>
                  <a:lnTo>
                    <a:pt x="331" y="110"/>
                  </a:lnTo>
                  <a:lnTo>
                    <a:pt x="294" y="184"/>
                  </a:lnTo>
                  <a:lnTo>
                    <a:pt x="294" y="220"/>
                  </a:lnTo>
                  <a:lnTo>
                    <a:pt x="294" y="294"/>
                  </a:lnTo>
                  <a:lnTo>
                    <a:pt x="331" y="330"/>
                  </a:lnTo>
                  <a:lnTo>
                    <a:pt x="294" y="587"/>
                  </a:lnTo>
                  <a:lnTo>
                    <a:pt x="294" y="844"/>
                  </a:lnTo>
                  <a:lnTo>
                    <a:pt x="331" y="1101"/>
                  </a:lnTo>
                  <a:lnTo>
                    <a:pt x="368" y="1321"/>
                  </a:lnTo>
                  <a:lnTo>
                    <a:pt x="551" y="1834"/>
                  </a:lnTo>
                  <a:lnTo>
                    <a:pt x="735" y="2274"/>
                  </a:lnTo>
                  <a:lnTo>
                    <a:pt x="918" y="2641"/>
                  </a:lnTo>
                  <a:lnTo>
                    <a:pt x="1175" y="3008"/>
                  </a:lnTo>
                  <a:lnTo>
                    <a:pt x="1322" y="3155"/>
                  </a:lnTo>
                  <a:lnTo>
                    <a:pt x="1505" y="3265"/>
                  </a:lnTo>
                  <a:lnTo>
                    <a:pt x="1652" y="3375"/>
                  </a:lnTo>
                  <a:lnTo>
                    <a:pt x="1872" y="3375"/>
                  </a:lnTo>
                  <a:lnTo>
                    <a:pt x="1798" y="3815"/>
                  </a:lnTo>
                  <a:lnTo>
                    <a:pt x="1725" y="4365"/>
                  </a:lnTo>
                  <a:lnTo>
                    <a:pt x="1725" y="4659"/>
                  </a:lnTo>
                  <a:lnTo>
                    <a:pt x="1762" y="4806"/>
                  </a:lnTo>
                  <a:lnTo>
                    <a:pt x="1798" y="4916"/>
                  </a:lnTo>
                  <a:lnTo>
                    <a:pt x="1762" y="5319"/>
                  </a:lnTo>
                  <a:lnTo>
                    <a:pt x="1615" y="5319"/>
                  </a:lnTo>
                  <a:lnTo>
                    <a:pt x="1138" y="5282"/>
                  </a:lnTo>
                  <a:lnTo>
                    <a:pt x="918" y="5246"/>
                  </a:lnTo>
                  <a:lnTo>
                    <a:pt x="698" y="5282"/>
                  </a:lnTo>
                  <a:lnTo>
                    <a:pt x="404" y="5392"/>
                  </a:lnTo>
                  <a:lnTo>
                    <a:pt x="294" y="5466"/>
                  </a:lnTo>
                  <a:lnTo>
                    <a:pt x="184" y="5576"/>
                  </a:lnTo>
                  <a:lnTo>
                    <a:pt x="111" y="5686"/>
                  </a:lnTo>
                  <a:lnTo>
                    <a:pt x="74" y="5796"/>
                  </a:lnTo>
                  <a:lnTo>
                    <a:pt x="38" y="5943"/>
                  </a:lnTo>
                  <a:lnTo>
                    <a:pt x="1" y="6089"/>
                  </a:lnTo>
                  <a:lnTo>
                    <a:pt x="38" y="6163"/>
                  </a:lnTo>
                  <a:lnTo>
                    <a:pt x="111" y="6199"/>
                  </a:lnTo>
                  <a:lnTo>
                    <a:pt x="38" y="6273"/>
                  </a:lnTo>
                  <a:lnTo>
                    <a:pt x="38" y="6346"/>
                  </a:lnTo>
                  <a:lnTo>
                    <a:pt x="38" y="6456"/>
                  </a:lnTo>
                  <a:lnTo>
                    <a:pt x="111" y="6530"/>
                  </a:lnTo>
                  <a:lnTo>
                    <a:pt x="184" y="6566"/>
                  </a:lnTo>
                  <a:lnTo>
                    <a:pt x="294" y="6566"/>
                  </a:lnTo>
                  <a:lnTo>
                    <a:pt x="368" y="6493"/>
                  </a:lnTo>
                  <a:lnTo>
                    <a:pt x="441" y="6493"/>
                  </a:lnTo>
                  <a:lnTo>
                    <a:pt x="441" y="6530"/>
                  </a:lnTo>
                  <a:lnTo>
                    <a:pt x="441" y="6786"/>
                  </a:lnTo>
                  <a:lnTo>
                    <a:pt x="441" y="7080"/>
                  </a:lnTo>
                  <a:lnTo>
                    <a:pt x="515" y="7593"/>
                  </a:lnTo>
                  <a:lnTo>
                    <a:pt x="588" y="8657"/>
                  </a:lnTo>
                  <a:lnTo>
                    <a:pt x="625" y="9721"/>
                  </a:lnTo>
                  <a:lnTo>
                    <a:pt x="625" y="10785"/>
                  </a:lnTo>
                  <a:lnTo>
                    <a:pt x="661" y="11225"/>
                  </a:lnTo>
                  <a:lnTo>
                    <a:pt x="698" y="11665"/>
                  </a:lnTo>
                  <a:lnTo>
                    <a:pt x="808" y="12105"/>
                  </a:lnTo>
                  <a:lnTo>
                    <a:pt x="881" y="12289"/>
                  </a:lnTo>
                  <a:lnTo>
                    <a:pt x="991" y="12509"/>
                  </a:lnTo>
                  <a:lnTo>
                    <a:pt x="1065" y="12655"/>
                  </a:lnTo>
                  <a:lnTo>
                    <a:pt x="1175" y="12765"/>
                  </a:lnTo>
                  <a:lnTo>
                    <a:pt x="1322" y="12912"/>
                  </a:lnTo>
                  <a:lnTo>
                    <a:pt x="1468" y="12985"/>
                  </a:lnTo>
                  <a:lnTo>
                    <a:pt x="1615" y="13059"/>
                  </a:lnTo>
                  <a:lnTo>
                    <a:pt x="1798" y="13096"/>
                  </a:lnTo>
                  <a:lnTo>
                    <a:pt x="1945" y="13132"/>
                  </a:lnTo>
                  <a:lnTo>
                    <a:pt x="2129" y="13169"/>
                  </a:lnTo>
                  <a:lnTo>
                    <a:pt x="2349" y="13132"/>
                  </a:lnTo>
                  <a:lnTo>
                    <a:pt x="2569" y="13096"/>
                  </a:lnTo>
                  <a:lnTo>
                    <a:pt x="2752" y="12985"/>
                  </a:lnTo>
                  <a:lnTo>
                    <a:pt x="2899" y="12875"/>
                  </a:lnTo>
                  <a:lnTo>
                    <a:pt x="3009" y="12765"/>
                  </a:lnTo>
                  <a:lnTo>
                    <a:pt x="3119" y="12582"/>
                  </a:lnTo>
                  <a:lnTo>
                    <a:pt x="3302" y="12215"/>
                  </a:lnTo>
                  <a:lnTo>
                    <a:pt x="3412" y="11812"/>
                  </a:lnTo>
                  <a:lnTo>
                    <a:pt x="3449" y="11408"/>
                  </a:lnTo>
                  <a:lnTo>
                    <a:pt x="3522" y="10601"/>
                  </a:lnTo>
                  <a:lnTo>
                    <a:pt x="3632" y="9647"/>
                  </a:lnTo>
                  <a:lnTo>
                    <a:pt x="3669" y="8657"/>
                  </a:lnTo>
                  <a:lnTo>
                    <a:pt x="3669" y="7667"/>
                  </a:lnTo>
                  <a:lnTo>
                    <a:pt x="3669" y="6676"/>
                  </a:lnTo>
                  <a:lnTo>
                    <a:pt x="3743" y="6603"/>
                  </a:lnTo>
                  <a:lnTo>
                    <a:pt x="3779" y="6530"/>
                  </a:lnTo>
                  <a:lnTo>
                    <a:pt x="3779" y="6456"/>
                  </a:lnTo>
                  <a:lnTo>
                    <a:pt x="3889" y="6273"/>
                  </a:lnTo>
                  <a:lnTo>
                    <a:pt x="3963" y="6053"/>
                  </a:lnTo>
                  <a:lnTo>
                    <a:pt x="3999" y="5833"/>
                  </a:lnTo>
                  <a:lnTo>
                    <a:pt x="3963" y="5723"/>
                  </a:lnTo>
                  <a:lnTo>
                    <a:pt x="3926" y="5612"/>
                  </a:lnTo>
                  <a:lnTo>
                    <a:pt x="3816" y="5502"/>
                  </a:lnTo>
                  <a:lnTo>
                    <a:pt x="3669" y="5429"/>
                  </a:lnTo>
                  <a:lnTo>
                    <a:pt x="3486" y="5392"/>
                  </a:lnTo>
                  <a:lnTo>
                    <a:pt x="3266" y="5356"/>
                  </a:lnTo>
                  <a:lnTo>
                    <a:pt x="2532" y="5356"/>
                  </a:lnTo>
                  <a:lnTo>
                    <a:pt x="2165" y="5319"/>
                  </a:lnTo>
                  <a:lnTo>
                    <a:pt x="2092" y="4806"/>
                  </a:lnTo>
                  <a:lnTo>
                    <a:pt x="2165" y="4585"/>
                  </a:lnTo>
                  <a:lnTo>
                    <a:pt x="2165" y="4365"/>
                  </a:lnTo>
                  <a:lnTo>
                    <a:pt x="2202" y="3962"/>
                  </a:lnTo>
                  <a:lnTo>
                    <a:pt x="2459" y="4145"/>
                  </a:lnTo>
                  <a:lnTo>
                    <a:pt x="2715" y="4292"/>
                  </a:lnTo>
                  <a:lnTo>
                    <a:pt x="2972" y="4402"/>
                  </a:lnTo>
                  <a:lnTo>
                    <a:pt x="3266" y="4475"/>
                  </a:lnTo>
                  <a:lnTo>
                    <a:pt x="3522" y="4549"/>
                  </a:lnTo>
                  <a:lnTo>
                    <a:pt x="3816" y="4585"/>
                  </a:lnTo>
                  <a:lnTo>
                    <a:pt x="4403" y="4585"/>
                  </a:lnTo>
                  <a:lnTo>
                    <a:pt x="4660" y="4549"/>
                  </a:lnTo>
                  <a:lnTo>
                    <a:pt x="4953" y="4475"/>
                  </a:lnTo>
                  <a:lnTo>
                    <a:pt x="5210" y="4402"/>
                  </a:lnTo>
                  <a:lnTo>
                    <a:pt x="5503" y="4292"/>
                  </a:lnTo>
                  <a:lnTo>
                    <a:pt x="5760" y="4182"/>
                  </a:lnTo>
                  <a:lnTo>
                    <a:pt x="5833" y="4109"/>
                  </a:lnTo>
                  <a:lnTo>
                    <a:pt x="5833" y="3999"/>
                  </a:lnTo>
                  <a:lnTo>
                    <a:pt x="5833" y="3888"/>
                  </a:lnTo>
                  <a:lnTo>
                    <a:pt x="5797" y="3778"/>
                  </a:lnTo>
                  <a:lnTo>
                    <a:pt x="5797" y="3778"/>
                  </a:lnTo>
                  <a:lnTo>
                    <a:pt x="5833" y="3815"/>
                  </a:lnTo>
                  <a:lnTo>
                    <a:pt x="5980" y="3962"/>
                  </a:lnTo>
                  <a:lnTo>
                    <a:pt x="6053" y="3999"/>
                  </a:lnTo>
                  <a:lnTo>
                    <a:pt x="6200" y="4035"/>
                  </a:lnTo>
                  <a:lnTo>
                    <a:pt x="6237" y="4035"/>
                  </a:lnTo>
                  <a:lnTo>
                    <a:pt x="6274" y="3999"/>
                  </a:lnTo>
                  <a:lnTo>
                    <a:pt x="6347" y="3888"/>
                  </a:lnTo>
                  <a:lnTo>
                    <a:pt x="6310" y="3742"/>
                  </a:lnTo>
                  <a:lnTo>
                    <a:pt x="6274" y="3632"/>
                  </a:lnTo>
                  <a:lnTo>
                    <a:pt x="6200" y="3522"/>
                  </a:lnTo>
                  <a:lnTo>
                    <a:pt x="6090" y="3375"/>
                  </a:lnTo>
                  <a:lnTo>
                    <a:pt x="5833" y="3192"/>
                  </a:lnTo>
                  <a:lnTo>
                    <a:pt x="5613" y="3045"/>
                  </a:lnTo>
                  <a:lnTo>
                    <a:pt x="5283" y="2861"/>
                  </a:lnTo>
                  <a:lnTo>
                    <a:pt x="4953" y="2715"/>
                  </a:lnTo>
                  <a:lnTo>
                    <a:pt x="4256" y="2495"/>
                  </a:lnTo>
                  <a:lnTo>
                    <a:pt x="3926" y="2421"/>
                  </a:lnTo>
                  <a:lnTo>
                    <a:pt x="3596" y="2385"/>
                  </a:lnTo>
                  <a:lnTo>
                    <a:pt x="3302" y="2458"/>
                  </a:lnTo>
                  <a:lnTo>
                    <a:pt x="2972" y="2605"/>
                  </a:lnTo>
                  <a:lnTo>
                    <a:pt x="2679" y="2788"/>
                  </a:lnTo>
                  <a:lnTo>
                    <a:pt x="2349" y="3081"/>
                  </a:lnTo>
                  <a:lnTo>
                    <a:pt x="2349" y="3045"/>
                  </a:lnTo>
                  <a:lnTo>
                    <a:pt x="2385" y="2788"/>
                  </a:lnTo>
                  <a:lnTo>
                    <a:pt x="2459" y="2568"/>
                  </a:lnTo>
                  <a:lnTo>
                    <a:pt x="2495" y="2458"/>
                  </a:lnTo>
                  <a:lnTo>
                    <a:pt x="2495" y="2311"/>
                  </a:lnTo>
                  <a:lnTo>
                    <a:pt x="2495" y="2201"/>
                  </a:lnTo>
                  <a:lnTo>
                    <a:pt x="2422" y="2128"/>
                  </a:lnTo>
                  <a:lnTo>
                    <a:pt x="2385" y="1871"/>
                  </a:lnTo>
                  <a:lnTo>
                    <a:pt x="2312" y="1614"/>
                  </a:lnTo>
                  <a:lnTo>
                    <a:pt x="2129" y="1137"/>
                  </a:lnTo>
                  <a:lnTo>
                    <a:pt x="2018" y="917"/>
                  </a:lnTo>
                  <a:lnTo>
                    <a:pt x="1835" y="661"/>
                  </a:lnTo>
                  <a:lnTo>
                    <a:pt x="1652" y="440"/>
                  </a:lnTo>
                  <a:lnTo>
                    <a:pt x="1395" y="220"/>
                  </a:lnTo>
                  <a:lnTo>
                    <a:pt x="1138" y="74"/>
                  </a:lnTo>
                  <a:lnTo>
                    <a:pt x="881"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 name="Google Shape;389;p7"/>
            <p:cNvSpPr/>
            <p:nvPr/>
          </p:nvSpPr>
          <p:spPr>
            <a:xfrm>
              <a:off x="6335525" y="1405350"/>
              <a:ext cx="442025" cy="375100"/>
            </a:xfrm>
            <a:custGeom>
              <a:avLst/>
              <a:gdLst/>
              <a:ahLst/>
              <a:cxnLst/>
              <a:rect l="l" t="t" r="r" b="b"/>
              <a:pathLst>
                <a:path w="17681" h="15004" extrusionOk="0">
                  <a:moveTo>
                    <a:pt x="6823" y="1981"/>
                  </a:moveTo>
                  <a:lnTo>
                    <a:pt x="6676" y="2018"/>
                  </a:lnTo>
                  <a:lnTo>
                    <a:pt x="6566" y="2055"/>
                  </a:lnTo>
                  <a:lnTo>
                    <a:pt x="6493" y="2201"/>
                  </a:lnTo>
                  <a:lnTo>
                    <a:pt x="6420" y="2385"/>
                  </a:lnTo>
                  <a:lnTo>
                    <a:pt x="6383" y="2531"/>
                  </a:lnTo>
                  <a:lnTo>
                    <a:pt x="6383" y="2641"/>
                  </a:lnTo>
                  <a:lnTo>
                    <a:pt x="6420" y="2752"/>
                  </a:lnTo>
                  <a:lnTo>
                    <a:pt x="6493" y="2825"/>
                  </a:lnTo>
                  <a:lnTo>
                    <a:pt x="6566" y="2862"/>
                  </a:lnTo>
                  <a:lnTo>
                    <a:pt x="6713" y="2862"/>
                  </a:lnTo>
                  <a:lnTo>
                    <a:pt x="6860" y="2825"/>
                  </a:lnTo>
                  <a:lnTo>
                    <a:pt x="6933" y="2752"/>
                  </a:lnTo>
                  <a:lnTo>
                    <a:pt x="7006" y="2641"/>
                  </a:lnTo>
                  <a:lnTo>
                    <a:pt x="7080" y="2531"/>
                  </a:lnTo>
                  <a:lnTo>
                    <a:pt x="7080" y="2421"/>
                  </a:lnTo>
                  <a:lnTo>
                    <a:pt x="7080" y="2275"/>
                  </a:lnTo>
                  <a:lnTo>
                    <a:pt x="7006" y="2165"/>
                  </a:lnTo>
                  <a:lnTo>
                    <a:pt x="6933" y="2055"/>
                  </a:lnTo>
                  <a:lnTo>
                    <a:pt x="6823" y="1981"/>
                  </a:lnTo>
                  <a:close/>
                  <a:moveTo>
                    <a:pt x="5282" y="2641"/>
                  </a:moveTo>
                  <a:lnTo>
                    <a:pt x="5209" y="2678"/>
                  </a:lnTo>
                  <a:lnTo>
                    <a:pt x="5136" y="2715"/>
                  </a:lnTo>
                  <a:lnTo>
                    <a:pt x="5062" y="2788"/>
                  </a:lnTo>
                  <a:lnTo>
                    <a:pt x="5062" y="2898"/>
                  </a:lnTo>
                  <a:lnTo>
                    <a:pt x="5062" y="2935"/>
                  </a:lnTo>
                  <a:lnTo>
                    <a:pt x="4989" y="2972"/>
                  </a:lnTo>
                  <a:lnTo>
                    <a:pt x="4952" y="3045"/>
                  </a:lnTo>
                  <a:lnTo>
                    <a:pt x="4952" y="3118"/>
                  </a:lnTo>
                  <a:lnTo>
                    <a:pt x="4952" y="3228"/>
                  </a:lnTo>
                  <a:lnTo>
                    <a:pt x="5026" y="3338"/>
                  </a:lnTo>
                  <a:lnTo>
                    <a:pt x="5099" y="3412"/>
                  </a:lnTo>
                  <a:lnTo>
                    <a:pt x="5319" y="3412"/>
                  </a:lnTo>
                  <a:lnTo>
                    <a:pt x="5429" y="3338"/>
                  </a:lnTo>
                  <a:lnTo>
                    <a:pt x="5502" y="3265"/>
                  </a:lnTo>
                  <a:lnTo>
                    <a:pt x="5576" y="3155"/>
                  </a:lnTo>
                  <a:lnTo>
                    <a:pt x="5613" y="3008"/>
                  </a:lnTo>
                  <a:lnTo>
                    <a:pt x="5576" y="2862"/>
                  </a:lnTo>
                  <a:lnTo>
                    <a:pt x="5502" y="2752"/>
                  </a:lnTo>
                  <a:lnTo>
                    <a:pt x="5392" y="2678"/>
                  </a:lnTo>
                  <a:lnTo>
                    <a:pt x="5282" y="2641"/>
                  </a:lnTo>
                  <a:close/>
                  <a:moveTo>
                    <a:pt x="6786" y="3559"/>
                  </a:moveTo>
                  <a:lnTo>
                    <a:pt x="6640" y="3595"/>
                  </a:lnTo>
                  <a:lnTo>
                    <a:pt x="6493" y="3705"/>
                  </a:lnTo>
                  <a:lnTo>
                    <a:pt x="6383" y="3815"/>
                  </a:lnTo>
                  <a:lnTo>
                    <a:pt x="6309" y="3962"/>
                  </a:lnTo>
                  <a:lnTo>
                    <a:pt x="6273" y="4109"/>
                  </a:lnTo>
                  <a:lnTo>
                    <a:pt x="6273" y="4255"/>
                  </a:lnTo>
                  <a:lnTo>
                    <a:pt x="6273" y="4366"/>
                  </a:lnTo>
                  <a:lnTo>
                    <a:pt x="6383" y="4439"/>
                  </a:lnTo>
                  <a:lnTo>
                    <a:pt x="6493" y="4476"/>
                  </a:lnTo>
                  <a:lnTo>
                    <a:pt x="6603" y="4439"/>
                  </a:lnTo>
                  <a:lnTo>
                    <a:pt x="6750" y="4329"/>
                  </a:lnTo>
                  <a:lnTo>
                    <a:pt x="6860" y="4329"/>
                  </a:lnTo>
                  <a:lnTo>
                    <a:pt x="6970" y="4292"/>
                  </a:lnTo>
                  <a:lnTo>
                    <a:pt x="7080" y="4182"/>
                  </a:lnTo>
                  <a:lnTo>
                    <a:pt x="7153" y="4035"/>
                  </a:lnTo>
                  <a:lnTo>
                    <a:pt x="7153" y="3852"/>
                  </a:lnTo>
                  <a:lnTo>
                    <a:pt x="7080" y="3705"/>
                  </a:lnTo>
                  <a:lnTo>
                    <a:pt x="7043" y="3632"/>
                  </a:lnTo>
                  <a:lnTo>
                    <a:pt x="6970" y="3595"/>
                  </a:lnTo>
                  <a:lnTo>
                    <a:pt x="6786" y="3559"/>
                  </a:lnTo>
                  <a:close/>
                  <a:moveTo>
                    <a:pt x="4806" y="5979"/>
                  </a:moveTo>
                  <a:lnTo>
                    <a:pt x="4622" y="6090"/>
                  </a:lnTo>
                  <a:lnTo>
                    <a:pt x="4439" y="6200"/>
                  </a:lnTo>
                  <a:lnTo>
                    <a:pt x="4402" y="6236"/>
                  </a:lnTo>
                  <a:lnTo>
                    <a:pt x="4329" y="6310"/>
                  </a:lnTo>
                  <a:lnTo>
                    <a:pt x="4255" y="6383"/>
                  </a:lnTo>
                  <a:lnTo>
                    <a:pt x="4219" y="6493"/>
                  </a:lnTo>
                  <a:lnTo>
                    <a:pt x="4219" y="6566"/>
                  </a:lnTo>
                  <a:lnTo>
                    <a:pt x="4255" y="6713"/>
                  </a:lnTo>
                  <a:lnTo>
                    <a:pt x="4329" y="6860"/>
                  </a:lnTo>
                  <a:lnTo>
                    <a:pt x="4365" y="6897"/>
                  </a:lnTo>
                  <a:lnTo>
                    <a:pt x="4475" y="6970"/>
                  </a:lnTo>
                  <a:lnTo>
                    <a:pt x="4585" y="7007"/>
                  </a:lnTo>
                  <a:lnTo>
                    <a:pt x="4696" y="7043"/>
                  </a:lnTo>
                  <a:lnTo>
                    <a:pt x="4842" y="7007"/>
                  </a:lnTo>
                  <a:lnTo>
                    <a:pt x="4952" y="6970"/>
                  </a:lnTo>
                  <a:lnTo>
                    <a:pt x="5026" y="6897"/>
                  </a:lnTo>
                  <a:lnTo>
                    <a:pt x="5209" y="6750"/>
                  </a:lnTo>
                  <a:lnTo>
                    <a:pt x="5282" y="6640"/>
                  </a:lnTo>
                  <a:lnTo>
                    <a:pt x="5319" y="6493"/>
                  </a:lnTo>
                  <a:lnTo>
                    <a:pt x="5356" y="6346"/>
                  </a:lnTo>
                  <a:lnTo>
                    <a:pt x="5356" y="6236"/>
                  </a:lnTo>
                  <a:lnTo>
                    <a:pt x="5282" y="6126"/>
                  </a:lnTo>
                  <a:lnTo>
                    <a:pt x="5209" y="6053"/>
                  </a:lnTo>
                  <a:lnTo>
                    <a:pt x="5136" y="5979"/>
                  </a:lnTo>
                  <a:close/>
                  <a:moveTo>
                    <a:pt x="4219" y="4916"/>
                  </a:moveTo>
                  <a:lnTo>
                    <a:pt x="4219" y="5062"/>
                  </a:lnTo>
                  <a:lnTo>
                    <a:pt x="4255" y="5136"/>
                  </a:lnTo>
                  <a:lnTo>
                    <a:pt x="4292" y="5173"/>
                  </a:lnTo>
                  <a:lnTo>
                    <a:pt x="4439" y="5209"/>
                  </a:lnTo>
                  <a:lnTo>
                    <a:pt x="4549" y="5173"/>
                  </a:lnTo>
                  <a:lnTo>
                    <a:pt x="4585" y="5136"/>
                  </a:lnTo>
                  <a:lnTo>
                    <a:pt x="4622" y="5062"/>
                  </a:lnTo>
                  <a:lnTo>
                    <a:pt x="4659" y="5026"/>
                  </a:lnTo>
                  <a:lnTo>
                    <a:pt x="4989" y="5136"/>
                  </a:lnTo>
                  <a:lnTo>
                    <a:pt x="5319" y="5209"/>
                  </a:lnTo>
                  <a:lnTo>
                    <a:pt x="5392" y="5319"/>
                  </a:lnTo>
                  <a:lnTo>
                    <a:pt x="5466" y="5429"/>
                  </a:lnTo>
                  <a:lnTo>
                    <a:pt x="5686" y="5613"/>
                  </a:lnTo>
                  <a:lnTo>
                    <a:pt x="5869" y="5833"/>
                  </a:lnTo>
                  <a:lnTo>
                    <a:pt x="5979" y="6053"/>
                  </a:lnTo>
                  <a:lnTo>
                    <a:pt x="6016" y="6273"/>
                  </a:lnTo>
                  <a:lnTo>
                    <a:pt x="5979" y="6530"/>
                  </a:lnTo>
                  <a:lnTo>
                    <a:pt x="5943" y="6676"/>
                  </a:lnTo>
                  <a:lnTo>
                    <a:pt x="5869" y="6823"/>
                  </a:lnTo>
                  <a:lnTo>
                    <a:pt x="5686" y="7080"/>
                  </a:lnTo>
                  <a:lnTo>
                    <a:pt x="5466" y="7227"/>
                  </a:lnTo>
                  <a:lnTo>
                    <a:pt x="5209" y="7373"/>
                  </a:lnTo>
                  <a:lnTo>
                    <a:pt x="4916" y="7447"/>
                  </a:lnTo>
                  <a:lnTo>
                    <a:pt x="4622" y="7483"/>
                  </a:lnTo>
                  <a:lnTo>
                    <a:pt x="4329" y="7520"/>
                  </a:lnTo>
                  <a:lnTo>
                    <a:pt x="4035" y="7483"/>
                  </a:lnTo>
                  <a:lnTo>
                    <a:pt x="3778" y="7447"/>
                  </a:lnTo>
                  <a:lnTo>
                    <a:pt x="3485" y="7337"/>
                  </a:lnTo>
                  <a:lnTo>
                    <a:pt x="3338" y="7227"/>
                  </a:lnTo>
                  <a:lnTo>
                    <a:pt x="3228" y="7080"/>
                  </a:lnTo>
                  <a:lnTo>
                    <a:pt x="3155" y="6897"/>
                  </a:lnTo>
                  <a:lnTo>
                    <a:pt x="3118" y="6713"/>
                  </a:lnTo>
                  <a:lnTo>
                    <a:pt x="3082" y="6383"/>
                  </a:lnTo>
                  <a:lnTo>
                    <a:pt x="3155" y="6090"/>
                  </a:lnTo>
                  <a:lnTo>
                    <a:pt x="3228" y="5796"/>
                  </a:lnTo>
                  <a:lnTo>
                    <a:pt x="3375" y="5539"/>
                  </a:lnTo>
                  <a:lnTo>
                    <a:pt x="3558" y="5319"/>
                  </a:lnTo>
                  <a:lnTo>
                    <a:pt x="3742" y="5173"/>
                  </a:lnTo>
                  <a:lnTo>
                    <a:pt x="3962" y="5026"/>
                  </a:lnTo>
                  <a:lnTo>
                    <a:pt x="4219" y="4916"/>
                  </a:lnTo>
                  <a:close/>
                  <a:moveTo>
                    <a:pt x="11628" y="7190"/>
                  </a:moveTo>
                  <a:lnTo>
                    <a:pt x="11958" y="7263"/>
                  </a:lnTo>
                  <a:lnTo>
                    <a:pt x="12252" y="7263"/>
                  </a:lnTo>
                  <a:lnTo>
                    <a:pt x="12362" y="7227"/>
                  </a:lnTo>
                  <a:lnTo>
                    <a:pt x="12435" y="7447"/>
                  </a:lnTo>
                  <a:lnTo>
                    <a:pt x="12509" y="7704"/>
                  </a:lnTo>
                  <a:lnTo>
                    <a:pt x="12509" y="7814"/>
                  </a:lnTo>
                  <a:lnTo>
                    <a:pt x="12472" y="7814"/>
                  </a:lnTo>
                  <a:lnTo>
                    <a:pt x="12399" y="7850"/>
                  </a:lnTo>
                  <a:lnTo>
                    <a:pt x="12399" y="7887"/>
                  </a:lnTo>
                  <a:lnTo>
                    <a:pt x="12252" y="7814"/>
                  </a:lnTo>
                  <a:lnTo>
                    <a:pt x="11738" y="7557"/>
                  </a:lnTo>
                  <a:lnTo>
                    <a:pt x="11702" y="7483"/>
                  </a:lnTo>
                  <a:lnTo>
                    <a:pt x="11628" y="7373"/>
                  </a:lnTo>
                  <a:lnTo>
                    <a:pt x="11628" y="7190"/>
                  </a:lnTo>
                  <a:close/>
                  <a:moveTo>
                    <a:pt x="4329" y="4402"/>
                  </a:moveTo>
                  <a:lnTo>
                    <a:pt x="4255" y="4476"/>
                  </a:lnTo>
                  <a:lnTo>
                    <a:pt x="4035" y="4512"/>
                  </a:lnTo>
                  <a:lnTo>
                    <a:pt x="3815" y="4622"/>
                  </a:lnTo>
                  <a:lnTo>
                    <a:pt x="3632" y="4732"/>
                  </a:lnTo>
                  <a:lnTo>
                    <a:pt x="3448" y="4842"/>
                  </a:lnTo>
                  <a:lnTo>
                    <a:pt x="3265" y="4989"/>
                  </a:lnTo>
                  <a:lnTo>
                    <a:pt x="3082" y="5173"/>
                  </a:lnTo>
                  <a:lnTo>
                    <a:pt x="2971" y="5356"/>
                  </a:lnTo>
                  <a:lnTo>
                    <a:pt x="2825" y="5576"/>
                  </a:lnTo>
                  <a:lnTo>
                    <a:pt x="2715" y="5906"/>
                  </a:lnTo>
                  <a:lnTo>
                    <a:pt x="2641" y="6236"/>
                  </a:lnTo>
                  <a:lnTo>
                    <a:pt x="2641" y="6603"/>
                  </a:lnTo>
                  <a:lnTo>
                    <a:pt x="2678" y="6933"/>
                  </a:lnTo>
                  <a:lnTo>
                    <a:pt x="2825" y="7263"/>
                  </a:lnTo>
                  <a:lnTo>
                    <a:pt x="3008" y="7520"/>
                  </a:lnTo>
                  <a:lnTo>
                    <a:pt x="3118" y="7667"/>
                  </a:lnTo>
                  <a:lnTo>
                    <a:pt x="3265" y="7740"/>
                  </a:lnTo>
                  <a:lnTo>
                    <a:pt x="3412" y="7850"/>
                  </a:lnTo>
                  <a:lnTo>
                    <a:pt x="3595" y="7887"/>
                  </a:lnTo>
                  <a:lnTo>
                    <a:pt x="3962" y="7997"/>
                  </a:lnTo>
                  <a:lnTo>
                    <a:pt x="4292" y="8034"/>
                  </a:lnTo>
                  <a:lnTo>
                    <a:pt x="4659" y="7997"/>
                  </a:lnTo>
                  <a:lnTo>
                    <a:pt x="5026" y="7960"/>
                  </a:lnTo>
                  <a:lnTo>
                    <a:pt x="5356" y="7850"/>
                  </a:lnTo>
                  <a:lnTo>
                    <a:pt x="5686" y="7704"/>
                  </a:lnTo>
                  <a:lnTo>
                    <a:pt x="5979" y="7483"/>
                  </a:lnTo>
                  <a:lnTo>
                    <a:pt x="6236" y="7227"/>
                  </a:lnTo>
                  <a:lnTo>
                    <a:pt x="6383" y="6933"/>
                  </a:lnTo>
                  <a:lnTo>
                    <a:pt x="6456" y="6640"/>
                  </a:lnTo>
                  <a:lnTo>
                    <a:pt x="6530" y="6346"/>
                  </a:lnTo>
                  <a:lnTo>
                    <a:pt x="6493" y="6016"/>
                  </a:lnTo>
                  <a:lnTo>
                    <a:pt x="6420" y="5759"/>
                  </a:lnTo>
                  <a:lnTo>
                    <a:pt x="6273" y="5503"/>
                  </a:lnTo>
                  <a:lnTo>
                    <a:pt x="6163" y="5393"/>
                  </a:lnTo>
                  <a:lnTo>
                    <a:pt x="5979" y="5246"/>
                  </a:lnTo>
                  <a:lnTo>
                    <a:pt x="5833" y="5099"/>
                  </a:lnTo>
                  <a:lnTo>
                    <a:pt x="5796" y="5026"/>
                  </a:lnTo>
                  <a:lnTo>
                    <a:pt x="5796" y="4952"/>
                  </a:lnTo>
                  <a:lnTo>
                    <a:pt x="5759" y="4879"/>
                  </a:lnTo>
                  <a:lnTo>
                    <a:pt x="5723" y="4806"/>
                  </a:lnTo>
                  <a:lnTo>
                    <a:pt x="5649" y="4732"/>
                  </a:lnTo>
                  <a:lnTo>
                    <a:pt x="5539" y="4696"/>
                  </a:lnTo>
                  <a:lnTo>
                    <a:pt x="5209" y="4659"/>
                  </a:lnTo>
                  <a:lnTo>
                    <a:pt x="5136" y="4586"/>
                  </a:lnTo>
                  <a:lnTo>
                    <a:pt x="5136" y="4512"/>
                  </a:lnTo>
                  <a:lnTo>
                    <a:pt x="5062" y="4439"/>
                  </a:lnTo>
                  <a:lnTo>
                    <a:pt x="4585" y="4439"/>
                  </a:lnTo>
                  <a:lnTo>
                    <a:pt x="4475" y="4402"/>
                  </a:lnTo>
                  <a:close/>
                  <a:moveTo>
                    <a:pt x="1761" y="7447"/>
                  </a:moveTo>
                  <a:lnTo>
                    <a:pt x="1908" y="7483"/>
                  </a:lnTo>
                  <a:lnTo>
                    <a:pt x="2054" y="7520"/>
                  </a:lnTo>
                  <a:lnTo>
                    <a:pt x="2164" y="7630"/>
                  </a:lnTo>
                  <a:lnTo>
                    <a:pt x="2275" y="7740"/>
                  </a:lnTo>
                  <a:lnTo>
                    <a:pt x="2348" y="7887"/>
                  </a:lnTo>
                  <a:lnTo>
                    <a:pt x="2348" y="8070"/>
                  </a:lnTo>
                  <a:lnTo>
                    <a:pt x="2348" y="8107"/>
                  </a:lnTo>
                  <a:lnTo>
                    <a:pt x="2311" y="8144"/>
                  </a:lnTo>
                  <a:lnTo>
                    <a:pt x="2238" y="8144"/>
                  </a:lnTo>
                  <a:lnTo>
                    <a:pt x="2128" y="8070"/>
                  </a:lnTo>
                  <a:lnTo>
                    <a:pt x="2018" y="7960"/>
                  </a:lnTo>
                  <a:lnTo>
                    <a:pt x="1908" y="7814"/>
                  </a:lnTo>
                  <a:lnTo>
                    <a:pt x="1724" y="7520"/>
                  </a:lnTo>
                  <a:lnTo>
                    <a:pt x="1651" y="7447"/>
                  </a:lnTo>
                  <a:close/>
                  <a:moveTo>
                    <a:pt x="14233" y="7630"/>
                  </a:moveTo>
                  <a:lnTo>
                    <a:pt x="14159" y="7667"/>
                  </a:lnTo>
                  <a:lnTo>
                    <a:pt x="14123" y="7740"/>
                  </a:lnTo>
                  <a:lnTo>
                    <a:pt x="14013" y="7960"/>
                  </a:lnTo>
                  <a:lnTo>
                    <a:pt x="14013" y="8070"/>
                  </a:lnTo>
                  <a:lnTo>
                    <a:pt x="14049" y="8180"/>
                  </a:lnTo>
                  <a:lnTo>
                    <a:pt x="14086" y="8254"/>
                  </a:lnTo>
                  <a:lnTo>
                    <a:pt x="14159" y="8290"/>
                  </a:lnTo>
                  <a:lnTo>
                    <a:pt x="14306" y="8290"/>
                  </a:lnTo>
                  <a:lnTo>
                    <a:pt x="14416" y="8254"/>
                  </a:lnTo>
                  <a:lnTo>
                    <a:pt x="14453" y="8180"/>
                  </a:lnTo>
                  <a:lnTo>
                    <a:pt x="14490" y="8107"/>
                  </a:lnTo>
                  <a:lnTo>
                    <a:pt x="14490" y="7997"/>
                  </a:lnTo>
                  <a:lnTo>
                    <a:pt x="14490" y="7924"/>
                  </a:lnTo>
                  <a:lnTo>
                    <a:pt x="14490" y="7777"/>
                  </a:lnTo>
                  <a:lnTo>
                    <a:pt x="14453" y="7704"/>
                  </a:lnTo>
                  <a:lnTo>
                    <a:pt x="14416" y="7667"/>
                  </a:lnTo>
                  <a:lnTo>
                    <a:pt x="14306" y="7630"/>
                  </a:lnTo>
                  <a:close/>
                  <a:moveTo>
                    <a:pt x="7410" y="6236"/>
                  </a:moveTo>
                  <a:lnTo>
                    <a:pt x="7300" y="6310"/>
                  </a:lnTo>
                  <a:lnTo>
                    <a:pt x="7227" y="6346"/>
                  </a:lnTo>
                  <a:lnTo>
                    <a:pt x="7190" y="6420"/>
                  </a:lnTo>
                  <a:lnTo>
                    <a:pt x="7153" y="6566"/>
                  </a:lnTo>
                  <a:lnTo>
                    <a:pt x="7153" y="6750"/>
                  </a:lnTo>
                  <a:lnTo>
                    <a:pt x="7190" y="6933"/>
                  </a:lnTo>
                  <a:lnTo>
                    <a:pt x="7227" y="7007"/>
                  </a:lnTo>
                  <a:lnTo>
                    <a:pt x="7300" y="7080"/>
                  </a:lnTo>
                  <a:lnTo>
                    <a:pt x="7667" y="7153"/>
                  </a:lnTo>
                  <a:lnTo>
                    <a:pt x="7410" y="7373"/>
                  </a:lnTo>
                  <a:lnTo>
                    <a:pt x="7263" y="7520"/>
                  </a:lnTo>
                  <a:lnTo>
                    <a:pt x="7190" y="7593"/>
                  </a:lnTo>
                  <a:lnTo>
                    <a:pt x="7153" y="7704"/>
                  </a:lnTo>
                  <a:lnTo>
                    <a:pt x="7153" y="7887"/>
                  </a:lnTo>
                  <a:lnTo>
                    <a:pt x="7227" y="8070"/>
                  </a:lnTo>
                  <a:lnTo>
                    <a:pt x="7337" y="8180"/>
                  </a:lnTo>
                  <a:lnTo>
                    <a:pt x="7483" y="8290"/>
                  </a:lnTo>
                  <a:lnTo>
                    <a:pt x="7520" y="8400"/>
                  </a:lnTo>
                  <a:lnTo>
                    <a:pt x="7557" y="8474"/>
                  </a:lnTo>
                  <a:lnTo>
                    <a:pt x="7593" y="8511"/>
                  </a:lnTo>
                  <a:lnTo>
                    <a:pt x="7740" y="8511"/>
                  </a:lnTo>
                  <a:lnTo>
                    <a:pt x="7813" y="8437"/>
                  </a:lnTo>
                  <a:lnTo>
                    <a:pt x="7850" y="8364"/>
                  </a:lnTo>
                  <a:lnTo>
                    <a:pt x="7923" y="8217"/>
                  </a:lnTo>
                  <a:lnTo>
                    <a:pt x="7923" y="8144"/>
                  </a:lnTo>
                  <a:lnTo>
                    <a:pt x="7887" y="8070"/>
                  </a:lnTo>
                  <a:lnTo>
                    <a:pt x="7850" y="7997"/>
                  </a:lnTo>
                  <a:lnTo>
                    <a:pt x="7777" y="7960"/>
                  </a:lnTo>
                  <a:lnTo>
                    <a:pt x="7667" y="7924"/>
                  </a:lnTo>
                  <a:lnTo>
                    <a:pt x="7630" y="7887"/>
                  </a:lnTo>
                  <a:lnTo>
                    <a:pt x="7630" y="7814"/>
                  </a:lnTo>
                  <a:lnTo>
                    <a:pt x="7630" y="7777"/>
                  </a:lnTo>
                  <a:lnTo>
                    <a:pt x="7703" y="7667"/>
                  </a:lnTo>
                  <a:lnTo>
                    <a:pt x="7850" y="7593"/>
                  </a:lnTo>
                  <a:lnTo>
                    <a:pt x="7997" y="7410"/>
                  </a:lnTo>
                  <a:lnTo>
                    <a:pt x="8107" y="7190"/>
                  </a:lnTo>
                  <a:lnTo>
                    <a:pt x="8107" y="7080"/>
                  </a:lnTo>
                  <a:lnTo>
                    <a:pt x="8070" y="6970"/>
                  </a:lnTo>
                  <a:lnTo>
                    <a:pt x="8034" y="6897"/>
                  </a:lnTo>
                  <a:lnTo>
                    <a:pt x="7960" y="6823"/>
                  </a:lnTo>
                  <a:lnTo>
                    <a:pt x="7740" y="6750"/>
                  </a:lnTo>
                  <a:lnTo>
                    <a:pt x="7520" y="6713"/>
                  </a:lnTo>
                  <a:lnTo>
                    <a:pt x="7557" y="6566"/>
                  </a:lnTo>
                  <a:lnTo>
                    <a:pt x="7593" y="6493"/>
                  </a:lnTo>
                  <a:lnTo>
                    <a:pt x="7667" y="6456"/>
                  </a:lnTo>
                  <a:lnTo>
                    <a:pt x="7703" y="6383"/>
                  </a:lnTo>
                  <a:lnTo>
                    <a:pt x="7667" y="6310"/>
                  </a:lnTo>
                  <a:lnTo>
                    <a:pt x="7593" y="6236"/>
                  </a:lnTo>
                  <a:close/>
                  <a:moveTo>
                    <a:pt x="1651" y="6897"/>
                  </a:moveTo>
                  <a:lnTo>
                    <a:pt x="1578" y="6933"/>
                  </a:lnTo>
                  <a:lnTo>
                    <a:pt x="1541" y="7007"/>
                  </a:lnTo>
                  <a:lnTo>
                    <a:pt x="1504" y="7080"/>
                  </a:lnTo>
                  <a:lnTo>
                    <a:pt x="1504" y="7227"/>
                  </a:lnTo>
                  <a:lnTo>
                    <a:pt x="1541" y="7300"/>
                  </a:lnTo>
                  <a:lnTo>
                    <a:pt x="1578" y="7373"/>
                  </a:lnTo>
                  <a:lnTo>
                    <a:pt x="1541" y="7410"/>
                  </a:lnTo>
                  <a:lnTo>
                    <a:pt x="1504" y="7410"/>
                  </a:lnTo>
                  <a:lnTo>
                    <a:pt x="1468" y="7483"/>
                  </a:lnTo>
                  <a:lnTo>
                    <a:pt x="1431" y="7557"/>
                  </a:lnTo>
                  <a:lnTo>
                    <a:pt x="1468" y="7814"/>
                  </a:lnTo>
                  <a:lnTo>
                    <a:pt x="1578" y="8034"/>
                  </a:lnTo>
                  <a:lnTo>
                    <a:pt x="1724" y="8254"/>
                  </a:lnTo>
                  <a:lnTo>
                    <a:pt x="1908" y="8437"/>
                  </a:lnTo>
                  <a:lnTo>
                    <a:pt x="2128" y="8547"/>
                  </a:lnTo>
                  <a:lnTo>
                    <a:pt x="2238" y="8584"/>
                  </a:lnTo>
                  <a:lnTo>
                    <a:pt x="2348" y="8621"/>
                  </a:lnTo>
                  <a:lnTo>
                    <a:pt x="2458" y="8621"/>
                  </a:lnTo>
                  <a:lnTo>
                    <a:pt x="2568" y="8547"/>
                  </a:lnTo>
                  <a:lnTo>
                    <a:pt x="2641" y="8474"/>
                  </a:lnTo>
                  <a:lnTo>
                    <a:pt x="2715" y="8364"/>
                  </a:lnTo>
                  <a:lnTo>
                    <a:pt x="2788" y="8144"/>
                  </a:lnTo>
                  <a:lnTo>
                    <a:pt x="2788" y="7960"/>
                  </a:lnTo>
                  <a:lnTo>
                    <a:pt x="2751" y="7740"/>
                  </a:lnTo>
                  <a:lnTo>
                    <a:pt x="2678" y="7557"/>
                  </a:lnTo>
                  <a:lnTo>
                    <a:pt x="2531" y="7373"/>
                  </a:lnTo>
                  <a:lnTo>
                    <a:pt x="2385" y="7227"/>
                  </a:lnTo>
                  <a:lnTo>
                    <a:pt x="2201" y="7117"/>
                  </a:lnTo>
                  <a:lnTo>
                    <a:pt x="1981" y="7043"/>
                  </a:lnTo>
                  <a:lnTo>
                    <a:pt x="1908" y="6933"/>
                  </a:lnTo>
                  <a:lnTo>
                    <a:pt x="1834" y="6897"/>
                  </a:lnTo>
                  <a:close/>
                  <a:moveTo>
                    <a:pt x="14306" y="7227"/>
                  </a:moveTo>
                  <a:lnTo>
                    <a:pt x="14453" y="7263"/>
                  </a:lnTo>
                  <a:lnTo>
                    <a:pt x="14563" y="7300"/>
                  </a:lnTo>
                  <a:lnTo>
                    <a:pt x="14636" y="7410"/>
                  </a:lnTo>
                  <a:lnTo>
                    <a:pt x="14673" y="7520"/>
                  </a:lnTo>
                  <a:lnTo>
                    <a:pt x="14673" y="7667"/>
                  </a:lnTo>
                  <a:lnTo>
                    <a:pt x="14673" y="7814"/>
                  </a:lnTo>
                  <a:lnTo>
                    <a:pt x="14600" y="8070"/>
                  </a:lnTo>
                  <a:lnTo>
                    <a:pt x="14490" y="8290"/>
                  </a:lnTo>
                  <a:lnTo>
                    <a:pt x="14343" y="8511"/>
                  </a:lnTo>
                  <a:lnTo>
                    <a:pt x="14269" y="8584"/>
                  </a:lnTo>
                  <a:lnTo>
                    <a:pt x="14196" y="8621"/>
                  </a:lnTo>
                  <a:lnTo>
                    <a:pt x="14123" y="8621"/>
                  </a:lnTo>
                  <a:lnTo>
                    <a:pt x="14049" y="8584"/>
                  </a:lnTo>
                  <a:lnTo>
                    <a:pt x="14013" y="8547"/>
                  </a:lnTo>
                  <a:lnTo>
                    <a:pt x="13976" y="8474"/>
                  </a:lnTo>
                  <a:lnTo>
                    <a:pt x="13903" y="8290"/>
                  </a:lnTo>
                  <a:lnTo>
                    <a:pt x="13939" y="8034"/>
                  </a:lnTo>
                  <a:lnTo>
                    <a:pt x="13976" y="7777"/>
                  </a:lnTo>
                  <a:lnTo>
                    <a:pt x="14086" y="7263"/>
                  </a:lnTo>
                  <a:lnTo>
                    <a:pt x="14306" y="7227"/>
                  </a:lnTo>
                  <a:close/>
                  <a:moveTo>
                    <a:pt x="14233" y="6750"/>
                  </a:moveTo>
                  <a:lnTo>
                    <a:pt x="14123" y="6786"/>
                  </a:lnTo>
                  <a:lnTo>
                    <a:pt x="13866" y="6786"/>
                  </a:lnTo>
                  <a:lnTo>
                    <a:pt x="13829" y="6823"/>
                  </a:lnTo>
                  <a:lnTo>
                    <a:pt x="13756" y="6933"/>
                  </a:lnTo>
                  <a:lnTo>
                    <a:pt x="13609" y="7373"/>
                  </a:lnTo>
                  <a:lnTo>
                    <a:pt x="13499" y="7850"/>
                  </a:lnTo>
                  <a:lnTo>
                    <a:pt x="13462" y="8107"/>
                  </a:lnTo>
                  <a:lnTo>
                    <a:pt x="13462" y="8327"/>
                  </a:lnTo>
                  <a:lnTo>
                    <a:pt x="13499" y="8584"/>
                  </a:lnTo>
                  <a:lnTo>
                    <a:pt x="13572" y="8804"/>
                  </a:lnTo>
                  <a:lnTo>
                    <a:pt x="13683" y="8914"/>
                  </a:lnTo>
                  <a:lnTo>
                    <a:pt x="13829" y="9024"/>
                  </a:lnTo>
                  <a:lnTo>
                    <a:pt x="13976" y="9097"/>
                  </a:lnTo>
                  <a:lnTo>
                    <a:pt x="14123" y="9134"/>
                  </a:lnTo>
                  <a:lnTo>
                    <a:pt x="14343" y="9097"/>
                  </a:lnTo>
                  <a:lnTo>
                    <a:pt x="14490" y="9024"/>
                  </a:lnTo>
                  <a:lnTo>
                    <a:pt x="14600" y="8877"/>
                  </a:lnTo>
                  <a:lnTo>
                    <a:pt x="14746" y="8731"/>
                  </a:lnTo>
                  <a:lnTo>
                    <a:pt x="14966" y="8400"/>
                  </a:lnTo>
                  <a:lnTo>
                    <a:pt x="15076" y="8180"/>
                  </a:lnTo>
                  <a:lnTo>
                    <a:pt x="15113" y="7997"/>
                  </a:lnTo>
                  <a:lnTo>
                    <a:pt x="15150" y="7814"/>
                  </a:lnTo>
                  <a:lnTo>
                    <a:pt x="15150" y="7593"/>
                  </a:lnTo>
                  <a:lnTo>
                    <a:pt x="15113" y="7410"/>
                  </a:lnTo>
                  <a:lnTo>
                    <a:pt x="15040" y="7190"/>
                  </a:lnTo>
                  <a:lnTo>
                    <a:pt x="15003" y="7080"/>
                  </a:lnTo>
                  <a:lnTo>
                    <a:pt x="14893" y="7007"/>
                  </a:lnTo>
                  <a:lnTo>
                    <a:pt x="14673" y="6823"/>
                  </a:lnTo>
                  <a:lnTo>
                    <a:pt x="14526" y="6786"/>
                  </a:lnTo>
                  <a:lnTo>
                    <a:pt x="14379" y="6750"/>
                  </a:lnTo>
                  <a:close/>
                  <a:moveTo>
                    <a:pt x="6273" y="7887"/>
                  </a:moveTo>
                  <a:lnTo>
                    <a:pt x="6199" y="7924"/>
                  </a:lnTo>
                  <a:lnTo>
                    <a:pt x="6126" y="7997"/>
                  </a:lnTo>
                  <a:lnTo>
                    <a:pt x="5979" y="8107"/>
                  </a:lnTo>
                  <a:lnTo>
                    <a:pt x="5869" y="8290"/>
                  </a:lnTo>
                  <a:lnTo>
                    <a:pt x="5796" y="8474"/>
                  </a:lnTo>
                  <a:lnTo>
                    <a:pt x="5796" y="8584"/>
                  </a:lnTo>
                  <a:lnTo>
                    <a:pt x="5833" y="8657"/>
                  </a:lnTo>
                  <a:lnTo>
                    <a:pt x="5906" y="8694"/>
                  </a:lnTo>
                  <a:lnTo>
                    <a:pt x="6236" y="8694"/>
                  </a:lnTo>
                  <a:lnTo>
                    <a:pt x="6420" y="8767"/>
                  </a:lnTo>
                  <a:lnTo>
                    <a:pt x="6199" y="9024"/>
                  </a:lnTo>
                  <a:lnTo>
                    <a:pt x="6199" y="9061"/>
                  </a:lnTo>
                  <a:lnTo>
                    <a:pt x="6199" y="9134"/>
                  </a:lnTo>
                  <a:lnTo>
                    <a:pt x="6236" y="9244"/>
                  </a:lnTo>
                  <a:lnTo>
                    <a:pt x="6346" y="9354"/>
                  </a:lnTo>
                  <a:lnTo>
                    <a:pt x="6456" y="9391"/>
                  </a:lnTo>
                  <a:lnTo>
                    <a:pt x="6713" y="9391"/>
                  </a:lnTo>
                  <a:lnTo>
                    <a:pt x="6786" y="9318"/>
                  </a:lnTo>
                  <a:lnTo>
                    <a:pt x="6860" y="9207"/>
                  </a:lnTo>
                  <a:lnTo>
                    <a:pt x="6823" y="9097"/>
                  </a:lnTo>
                  <a:lnTo>
                    <a:pt x="6750" y="9024"/>
                  </a:lnTo>
                  <a:lnTo>
                    <a:pt x="6860" y="8951"/>
                  </a:lnTo>
                  <a:lnTo>
                    <a:pt x="6933" y="8877"/>
                  </a:lnTo>
                  <a:lnTo>
                    <a:pt x="6933" y="8804"/>
                  </a:lnTo>
                  <a:lnTo>
                    <a:pt x="6933" y="8731"/>
                  </a:lnTo>
                  <a:lnTo>
                    <a:pt x="6896" y="8621"/>
                  </a:lnTo>
                  <a:lnTo>
                    <a:pt x="6750" y="8511"/>
                  </a:lnTo>
                  <a:lnTo>
                    <a:pt x="6603" y="8437"/>
                  </a:lnTo>
                  <a:lnTo>
                    <a:pt x="6456" y="8364"/>
                  </a:lnTo>
                  <a:lnTo>
                    <a:pt x="6273" y="8327"/>
                  </a:lnTo>
                  <a:lnTo>
                    <a:pt x="6346" y="8180"/>
                  </a:lnTo>
                  <a:lnTo>
                    <a:pt x="6420" y="8034"/>
                  </a:lnTo>
                  <a:lnTo>
                    <a:pt x="6420" y="7960"/>
                  </a:lnTo>
                  <a:lnTo>
                    <a:pt x="6383" y="7924"/>
                  </a:lnTo>
                  <a:lnTo>
                    <a:pt x="6346" y="7924"/>
                  </a:lnTo>
                  <a:lnTo>
                    <a:pt x="6273" y="7887"/>
                  </a:lnTo>
                  <a:close/>
                  <a:moveTo>
                    <a:pt x="7630" y="551"/>
                  </a:moveTo>
                  <a:lnTo>
                    <a:pt x="7777" y="587"/>
                  </a:lnTo>
                  <a:lnTo>
                    <a:pt x="7923" y="661"/>
                  </a:lnTo>
                  <a:lnTo>
                    <a:pt x="8437" y="1101"/>
                  </a:lnTo>
                  <a:lnTo>
                    <a:pt x="8657" y="1321"/>
                  </a:lnTo>
                  <a:lnTo>
                    <a:pt x="8877" y="1578"/>
                  </a:lnTo>
                  <a:lnTo>
                    <a:pt x="9061" y="1834"/>
                  </a:lnTo>
                  <a:lnTo>
                    <a:pt x="9207" y="2128"/>
                  </a:lnTo>
                  <a:lnTo>
                    <a:pt x="9281" y="2421"/>
                  </a:lnTo>
                  <a:lnTo>
                    <a:pt x="9317" y="2752"/>
                  </a:lnTo>
                  <a:lnTo>
                    <a:pt x="9281" y="3082"/>
                  </a:lnTo>
                  <a:lnTo>
                    <a:pt x="9244" y="3375"/>
                  </a:lnTo>
                  <a:lnTo>
                    <a:pt x="9024" y="3962"/>
                  </a:lnTo>
                  <a:lnTo>
                    <a:pt x="8804" y="4512"/>
                  </a:lnTo>
                  <a:lnTo>
                    <a:pt x="8584" y="5099"/>
                  </a:lnTo>
                  <a:lnTo>
                    <a:pt x="8547" y="5356"/>
                  </a:lnTo>
                  <a:lnTo>
                    <a:pt x="8510" y="5613"/>
                  </a:lnTo>
                  <a:lnTo>
                    <a:pt x="8510" y="5869"/>
                  </a:lnTo>
                  <a:lnTo>
                    <a:pt x="8547" y="6163"/>
                  </a:lnTo>
                  <a:lnTo>
                    <a:pt x="8584" y="6310"/>
                  </a:lnTo>
                  <a:lnTo>
                    <a:pt x="8657" y="6493"/>
                  </a:lnTo>
                  <a:lnTo>
                    <a:pt x="8804" y="6823"/>
                  </a:lnTo>
                  <a:lnTo>
                    <a:pt x="8987" y="7117"/>
                  </a:lnTo>
                  <a:lnTo>
                    <a:pt x="9134" y="7447"/>
                  </a:lnTo>
                  <a:lnTo>
                    <a:pt x="9207" y="7777"/>
                  </a:lnTo>
                  <a:lnTo>
                    <a:pt x="9244" y="8144"/>
                  </a:lnTo>
                  <a:lnTo>
                    <a:pt x="9207" y="8474"/>
                  </a:lnTo>
                  <a:lnTo>
                    <a:pt x="9097" y="8804"/>
                  </a:lnTo>
                  <a:lnTo>
                    <a:pt x="8951" y="9134"/>
                  </a:lnTo>
                  <a:lnTo>
                    <a:pt x="8767" y="9428"/>
                  </a:lnTo>
                  <a:lnTo>
                    <a:pt x="8510" y="9684"/>
                  </a:lnTo>
                  <a:lnTo>
                    <a:pt x="8254" y="9904"/>
                  </a:lnTo>
                  <a:lnTo>
                    <a:pt x="7960" y="10051"/>
                  </a:lnTo>
                  <a:lnTo>
                    <a:pt x="7667" y="10198"/>
                  </a:lnTo>
                  <a:lnTo>
                    <a:pt x="7373" y="10308"/>
                  </a:lnTo>
                  <a:lnTo>
                    <a:pt x="7043" y="10345"/>
                  </a:lnTo>
                  <a:lnTo>
                    <a:pt x="6676" y="10418"/>
                  </a:lnTo>
                  <a:lnTo>
                    <a:pt x="6493" y="10381"/>
                  </a:lnTo>
                  <a:lnTo>
                    <a:pt x="6309" y="10345"/>
                  </a:lnTo>
                  <a:lnTo>
                    <a:pt x="6163" y="10235"/>
                  </a:lnTo>
                  <a:lnTo>
                    <a:pt x="6016" y="10088"/>
                  </a:lnTo>
                  <a:lnTo>
                    <a:pt x="5906" y="9941"/>
                  </a:lnTo>
                  <a:lnTo>
                    <a:pt x="5759" y="9831"/>
                  </a:lnTo>
                  <a:lnTo>
                    <a:pt x="5649" y="9758"/>
                  </a:lnTo>
                  <a:lnTo>
                    <a:pt x="5502" y="9684"/>
                  </a:lnTo>
                  <a:lnTo>
                    <a:pt x="5209" y="9611"/>
                  </a:lnTo>
                  <a:lnTo>
                    <a:pt x="4916" y="9611"/>
                  </a:lnTo>
                  <a:lnTo>
                    <a:pt x="4622" y="9684"/>
                  </a:lnTo>
                  <a:lnTo>
                    <a:pt x="3999" y="9868"/>
                  </a:lnTo>
                  <a:lnTo>
                    <a:pt x="3705" y="9978"/>
                  </a:lnTo>
                  <a:lnTo>
                    <a:pt x="3412" y="10051"/>
                  </a:lnTo>
                  <a:lnTo>
                    <a:pt x="3118" y="10088"/>
                  </a:lnTo>
                  <a:lnTo>
                    <a:pt x="2825" y="10051"/>
                  </a:lnTo>
                  <a:lnTo>
                    <a:pt x="2495" y="10014"/>
                  </a:lnTo>
                  <a:lnTo>
                    <a:pt x="2201" y="9904"/>
                  </a:lnTo>
                  <a:lnTo>
                    <a:pt x="1944" y="9794"/>
                  </a:lnTo>
                  <a:lnTo>
                    <a:pt x="1651" y="9648"/>
                  </a:lnTo>
                  <a:lnTo>
                    <a:pt x="1394" y="9464"/>
                  </a:lnTo>
                  <a:lnTo>
                    <a:pt x="1174" y="9281"/>
                  </a:lnTo>
                  <a:lnTo>
                    <a:pt x="954" y="8987"/>
                  </a:lnTo>
                  <a:lnTo>
                    <a:pt x="771" y="8694"/>
                  </a:lnTo>
                  <a:lnTo>
                    <a:pt x="624" y="8364"/>
                  </a:lnTo>
                  <a:lnTo>
                    <a:pt x="550" y="8034"/>
                  </a:lnTo>
                  <a:lnTo>
                    <a:pt x="514" y="7667"/>
                  </a:lnTo>
                  <a:lnTo>
                    <a:pt x="514" y="7337"/>
                  </a:lnTo>
                  <a:lnTo>
                    <a:pt x="587" y="6970"/>
                  </a:lnTo>
                  <a:lnTo>
                    <a:pt x="661" y="6640"/>
                  </a:lnTo>
                  <a:lnTo>
                    <a:pt x="807" y="6310"/>
                  </a:lnTo>
                  <a:lnTo>
                    <a:pt x="991" y="6016"/>
                  </a:lnTo>
                  <a:lnTo>
                    <a:pt x="1211" y="5759"/>
                  </a:lnTo>
                  <a:lnTo>
                    <a:pt x="1468" y="5539"/>
                  </a:lnTo>
                  <a:lnTo>
                    <a:pt x="2018" y="5099"/>
                  </a:lnTo>
                  <a:lnTo>
                    <a:pt x="2568" y="4622"/>
                  </a:lnTo>
                  <a:lnTo>
                    <a:pt x="2788" y="4366"/>
                  </a:lnTo>
                  <a:lnTo>
                    <a:pt x="2971" y="4109"/>
                  </a:lnTo>
                  <a:lnTo>
                    <a:pt x="3082" y="3815"/>
                  </a:lnTo>
                  <a:lnTo>
                    <a:pt x="3192" y="3485"/>
                  </a:lnTo>
                  <a:lnTo>
                    <a:pt x="3265" y="3118"/>
                  </a:lnTo>
                  <a:lnTo>
                    <a:pt x="3302" y="2715"/>
                  </a:lnTo>
                  <a:lnTo>
                    <a:pt x="3375" y="2348"/>
                  </a:lnTo>
                  <a:lnTo>
                    <a:pt x="3448" y="2165"/>
                  </a:lnTo>
                  <a:lnTo>
                    <a:pt x="3558" y="1981"/>
                  </a:lnTo>
                  <a:lnTo>
                    <a:pt x="3705" y="1798"/>
                  </a:lnTo>
                  <a:lnTo>
                    <a:pt x="3852" y="1651"/>
                  </a:lnTo>
                  <a:lnTo>
                    <a:pt x="4072" y="1541"/>
                  </a:lnTo>
                  <a:lnTo>
                    <a:pt x="4292" y="1468"/>
                  </a:lnTo>
                  <a:lnTo>
                    <a:pt x="4512" y="1431"/>
                  </a:lnTo>
                  <a:lnTo>
                    <a:pt x="4769" y="1394"/>
                  </a:lnTo>
                  <a:lnTo>
                    <a:pt x="4989" y="1394"/>
                  </a:lnTo>
                  <a:lnTo>
                    <a:pt x="5209" y="1468"/>
                  </a:lnTo>
                  <a:lnTo>
                    <a:pt x="4952" y="1688"/>
                  </a:lnTo>
                  <a:lnTo>
                    <a:pt x="4916" y="1761"/>
                  </a:lnTo>
                  <a:lnTo>
                    <a:pt x="4879" y="1834"/>
                  </a:lnTo>
                  <a:lnTo>
                    <a:pt x="4916" y="1981"/>
                  </a:lnTo>
                  <a:lnTo>
                    <a:pt x="4989" y="2091"/>
                  </a:lnTo>
                  <a:lnTo>
                    <a:pt x="5062" y="2128"/>
                  </a:lnTo>
                  <a:lnTo>
                    <a:pt x="5136" y="2128"/>
                  </a:lnTo>
                  <a:lnTo>
                    <a:pt x="5319" y="2091"/>
                  </a:lnTo>
                  <a:lnTo>
                    <a:pt x="5429" y="2018"/>
                  </a:lnTo>
                  <a:lnTo>
                    <a:pt x="5539" y="1945"/>
                  </a:lnTo>
                  <a:lnTo>
                    <a:pt x="5613" y="1798"/>
                  </a:lnTo>
                  <a:lnTo>
                    <a:pt x="5759" y="1651"/>
                  </a:lnTo>
                  <a:lnTo>
                    <a:pt x="5833" y="1614"/>
                  </a:lnTo>
                  <a:lnTo>
                    <a:pt x="5869" y="1578"/>
                  </a:lnTo>
                  <a:lnTo>
                    <a:pt x="6420" y="1138"/>
                  </a:lnTo>
                  <a:lnTo>
                    <a:pt x="7006" y="771"/>
                  </a:lnTo>
                  <a:lnTo>
                    <a:pt x="7337" y="624"/>
                  </a:lnTo>
                  <a:lnTo>
                    <a:pt x="7483" y="551"/>
                  </a:lnTo>
                  <a:close/>
                  <a:moveTo>
                    <a:pt x="10821" y="9281"/>
                  </a:moveTo>
                  <a:lnTo>
                    <a:pt x="10968" y="9538"/>
                  </a:lnTo>
                  <a:lnTo>
                    <a:pt x="11115" y="9758"/>
                  </a:lnTo>
                  <a:lnTo>
                    <a:pt x="11335" y="9978"/>
                  </a:lnTo>
                  <a:lnTo>
                    <a:pt x="11592" y="10161"/>
                  </a:lnTo>
                  <a:lnTo>
                    <a:pt x="11408" y="10418"/>
                  </a:lnTo>
                  <a:lnTo>
                    <a:pt x="11188" y="10198"/>
                  </a:lnTo>
                  <a:lnTo>
                    <a:pt x="10968" y="9978"/>
                  </a:lnTo>
                  <a:lnTo>
                    <a:pt x="10711" y="9831"/>
                  </a:lnTo>
                  <a:lnTo>
                    <a:pt x="10455" y="9648"/>
                  </a:lnTo>
                  <a:lnTo>
                    <a:pt x="10601" y="9464"/>
                  </a:lnTo>
                  <a:lnTo>
                    <a:pt x="10821" y="9281"/>
                  </a:lnTo>
                  <a:close/>
                  <a:moveTo>
                    <a:pt x="13903" y="9941"/>
                  </a:moveTo>
                  <a:lnTo>
                    <a:pt x="13829" y="9978"/>
                  </a:lnTo>
                  <a:lnTo>
                    <a:pt x="13756" y="10014"/>
                  </a:lnTo>
                  <a:lnTo>
                    <a:pt x="13719" y="10014"/>
                  </a:lnTo>
                  <a:lnTo>
                    <a:pt x="13719" y="10051"/>
                  </a:lnTo>
                  <a:lnTo>
                    <a:pt x="13646" y="10161"/>
                  </a:lnTo>
                  <a:lnTo>
                    <a:pt x="13609" y="10271"/>
                  </a:lnTo>
                  <a:lnTo>
                    <a:pt x="13646" y="10418"/>
                  </a:lnTo>
                  <a:lnTo>
                    <a:pt x="13719" y="10565"/>
                  </a:lnTo>
                  <a:lnTo>
                    <a:pt x="13829" y="10638"/>
                  </a:lnTo>
                  <a:lnTo>
                    <a:pt x="13939" y="10675"/>
                  </a:lnTo>
                  <a:lnTo>
                    <a:pt x="14049" y="10638"/>
                  </a:lnTo>
                  <a:lnTo>
                    <a:pt x="14159" y="10601"/>
                  </a:lnTo>
                  <a:lnTo>
                    <a:pt x="14269" y="10491"/>
                  </a:lnTo>
                  <a:lnTo>
                    <a:pt x="14343" y="10418"/>
                  </a:lnTo>
                  <a:lnTo>
                    <a:pt x="14379" y="10308"/>
                  </a:lnTo>
                  <a:lnTo>
                    <a:pt x="14379" y="10271"/>
                  </a:lnTo>
                  <a:lnTo>
                    <a:pt x="14379" y="10198"/>
                  </a:lnTo>
                  <a:lnTo>
                    <a:pt x="14306" y="10124"/>
                  </a:lnTo>
                  <a:lnTo>
                    <a:pt x="14233" y="10051"/>
                  </a:lnTo>
                  <a:lnTo>
                    <a:pt x="14159" y="10014"/>
                  </a:lnTo>
                  <a:lnTo>
                    <a:pt x="14086" y="9978"/>
                  </a:lnTo>
                  <a:lnTo>
                    <a:pt x="13939" y="9941"/>
                  </a:lnTo>
                  <a:close/>
                  <a:moveTo>
                    <a:pt x="7593" y="0"/>
                  </a:moveTo>
                  <a:lnTo>
                    <a:pt x="7447" y="37"/>
                  </a:lnTo>
                  <a:lnTo>
                    <a:pt x="7190" y="110"/>
                  </a:lnTo>
                  <a:lnTo>
                    <a:pt x="6970" y="221"/>
                  </a:lnTo>
                  <a:lnTo>
                    <a:pt x="6566" y="441"/>
                  </a:lnTo>
                  <a:lnTo>
                    <a:pt x="6199" y="697"/>
                  </a:lnTo>
                  <a:lnTo>
                    <a:pt x="5502" y="1211"/>
                  </a:lnTo>
                  <a:lnTo>
                    <a:pt x="5209" y="1064"/>
                  </a:lnTo>
                  <a:lnTo>
                    <a:pt x="4916" y="991"/>
                  </a:lnTo>
                  <a:lnTo>
                    <a:pt x="4585" y="991"/>
                  </a:lnTo>
                  <a:lnTo>
                    <a:pt x="4255" y="1027"/>
                  </a:lnTo>
                  <a:lnTo>
                    <a:pt x="3999" y="1101"/>
                  </a:lnTo>
                  <a:lnTo>
                    <a:pt x="3778" y="1211"/>
                  </a:lnTo>
                  <a:lnTo>
                    <a:pt x="3595" y="1358"/>
                  </a:lnTo>
                  <a:lnTo>
                    <a:pt x="3412" y="1504"/>
                  </a:lnTo>
                  <a:lnTo>
                    <a:pt x="3228" y="1688"/>
                  </a:lnTo>
                  <a:lnTo>
                    <a:pt x="3118" y="1908"/>
                  </a:lnTo>
                  <a:lnTo>
                    <a:pt x="3008" y="2128"/>
                  </a:lnTo>
                  <a:lnTo>
                    <a:pt x="2935" y="2348"/>
                  </a:lnTo>
                  <a:lnTo>
                    <a:pt x="2861" y="2678"/>
                  </a:lnTo>
                  <a:lnTo>
                    <a:pt x="2788" y="3008"/>
                  </a:lnTo>
                  <a:lnTo>
                    <a:pt x="2751" y="3338"/>
                  </a:lnTo>
                  <a:lnTo>
                    <a:pt x="2641" y="3669"/>
                  </a:lnTo>
                  <a:lnTo>
                    <a:pt x="2605" y="3852"/>
                  </a:lnTo>
                  <a:lnTo>
                    <a:pt x="2495" y="3999"/>
                  </a:lnTo>
                  <a:lnTo>
                    <a:pt x="2275" y="4255"/>
                  </a:lnTo>
                  <a:lnTo>
                    <a:pt x="2018" y="4476"/>
                  </a:lnTo>
                  <a:lnTo>
                    <a:pt x="1761" y="4696"/>
                  </a:lnTo>
                  <a:lnTo>
                    <a:pt x="1284" y="5062"/>
                  </a:lnTo>
                  <a:lnTo>
                    <a:pt x="844" y="5466"/>
                  </a:lnTo>
                  <a:lnTo>
                    <a:pt x="661" y="5649"/>
                  </a:lnTo>
                  <a:lnTo>
                    <a:pt x="514" y="5906"/>
                  </a:lnTo>
                  <a:lnTo>
                    <a:pt x="367" y="6126"/>
                  </a:lnTo>
                  <a:lnTo>
                    <a:pt x="220" y="6420"/>
                  </a:lnTo>
                  <a:lnTo>
                    <a:pt x="110" y="6713"/>
                  </a:lnTo>
                  <a:lnTo>
                    <a:pt x="37" y="7007"/>
                  </a:lnTo>
                  <a:lnTo>
                    <a:pt x="0" y="7263"/>
                  </a:lnTo>
                  <a:lnTo>
                    <a:pt x="0" y="7557"/>
                  </a:lnTo>
                  <a:lnTo>
                    <a:pt x="37" y="7850"/>
                  </a:lnTo>
                  <a:lnTo>
                    <a:pt x="74" y="8144"/>
                  </a:lnTo>
                  <a:lnTo>
                    <a:pt x="147" y="8400"/>
                  </a:lnTo>
                  <a:lnTo>
                    <a:pt x="220" y="8657"/>
                  </a:lnTo>
                  <a:lnTo>
                    <a:pt x="367" y="8914"/>
                  </a:lnTo>
                  <a:lnTo>
                    <a:pt x="514" y="9171"/>
                  </a:lnTo>
                  <a:lnTo>
                    <a:pt x="661" y="9391"/>
                  </a:lnTo>
                  <a:lnTo>
                    <a:pt x="844" y="9611"/>
                  </a:lnTo>
                  <a:lnTo>
                    <a:pt x="1064" y="9831"/>
                  </a:lnTo>
                  <a:lnTo>
                    <a:pt x="1284" y="10014"/>
                  </a:lnTo>
                  <a:lnTo>
                    <a:pt x="1541" y="10161"/>
                  </a:lnTo>
                  <a:lnTo>
                    <a:pt x="1798" y="10308"/>
                  </a:lnTo>
                  <a:lnTo>
                    <a:pt x="2054" y="10381"/>
                  </a:lnTo>
                  <a:lnTo>
                    <a:pt x="2348" y="10491"/>
                  </a:lnTo>
                  <a:lnTo>
                    <a:pt x="2641" y="10528"/>
                  </a:lnTo>
                  <a:lnTo>
                    <a:pt x="2898" y="10565"/>
                  </a:lnTo>
                  <a:lnTo>
                    <a:pt x="3192" y="10565"/>
                  </a:lnTo>
                  <a:lnTo>
                    <a:pt x="3485" y="10528"/>
                  </a:lnTo>
                  <a:lnTo>
                    <a:pt x="3742" y="10491"/>
                  </a:lnTo>
                  <a:lnTo>
                    <a:pt x="4035" y="10418"/>
                  </a:lnTo>
                  <a:lnTo>
                    <a:pt x="4365" y="10271"/>
                  </a:lnTo>
                  <a:lnTo>
                    <a:pt x="4696" y="10161"/>
                  </a:lnTo>
                  <a:lnTo>
                    <a:pt x="4879" y="10124"/>
                  </a:lnTo>
                  <a:lnTo>
                    <a:pt x="5209" y="10124"/>
                  </a:lnTo>
                  <a:lnTo>
                    <a:pt x="5392" y="10161"/>
                  </a:lnTo>
                  <a:lnTo>
                    <a:pt x="5502" y="10271"/>
                  </a:lnTo>
                  <a:lnTo>
                    <a:pt x="5613" y="10381"/>
                  </a:lnTo>
                  <a:lnTo>
                    <a:pt x="5833" y="10601"/>
                  </a:lnTo>
                  <a:lnTo>
                    <a:pt x="5979" y="10711"/>
                  </a:lnTo>
                  <a:lnTo>
                    <a:pt x="6089" y="10785"/>
                  </a:lnTo>
                  <a:lnTo>
                    <a:pt x="6273" y="10858"/>
                  </a:lnTo>
                  <a:lnTo>
                    <a:pt x="6420" y="10895"/>
                  </a:lnTo>
                  <a:lnTo>
                    <a:pt x="6933" y="10895"/>
                  </a:lnTo>
                  <a:lnTo>
                    <a:pt x="7227" y="10858"/>
                  </a:lnTo>
                  <a:lnTo>
                    <a:pt x="7483" y="10821"/>
                  </a:lnTo>
                  <a:lnTo>
                    <a:pt x="7740" y="10748"/>
                  </a:lnTo>
                  <a:lnTo>
                    <a:pt x="7997" y="10638"/>
                  </a:lnTo>
                  <a:lnTo>
                    <a:pt x="8217" y="10528"/>
                  </a:lnTo>
                  <a:lnTo>
                    <a:pt x="8437" y="10381"/>
                  </a:lnTo>
                  <a:lnTo>
                    <a:pt x="8657" y="10198"/>
                  </a:lnTo>
                  <a:lnTo>
                    <a:pt x="8877" y="10014"/>
                  </a:lnTo>
                  <a:lnTo>
                    <a:pt x="9061" y="9831"/>
                  </a:lnTo>
                  <a:lnTo>
                    <a:pt x="9207" y="9611"/>
                  </a:lnTo>
                  <a:lnTo>
                    <a:pt x="9354" y="9391"/>
                  </a:lnTo>
                  <a:lnTo>
                    <a:pt x="9501" y="9171"/>
                  </a:lnTo>
                  <a:lnTo>
                    <a:pt x="9574" y="8914"/>
                  </a:lnTo>
                  <a:lnTo>
                    <a:pt x="9684" y="8694"/>
                  </a:lnTo>
                  <a:lnTo>
                    <a:pt x="9721" y="8400"/>
                  </a:lnTo>
                  <a:lnTo>
                    <a:pt x="9721" y="8144"/>
                  </a:lnTo>
                  <a:lnTo>
                    <a:pt x="9721" y="7887"/>
                  </a:lnTo>
                  <a:lnTo>
                    <a:pt x="9684" y="7630"/>
                  </a:lnTo>
                  <a:lnTo>
                    <a:pt x="9611" y="7373"/>
                  </a:lnTo>
                  <a:lnTo>
                    <a:pt x="9537" y="7117"/>
                  </a:lnTo>
                  <a:lnTo>
                    <a:pt x="9281" y="6640"/>
                  </a:lnTo>
                  <a:lnTo>
                    <a:pt x="9171" y="6383"/>
                  </a:lnTo>
                  <a:lnTo>
                    <a:pt x="9061" y="6090"/>
                  </a:lnTo>
                  <a:lnTo>
                    <a:pt x="9061" y="5833"/>
                  </a:lnTo>
                  <a:lnTo>
                    <a:pt x="9061" y="5576"/>
                  </a:lnTo>
                  <a:lnTo>
                    <a:pt x="9097" y="5319"/>
                  </a:lnTo>
                  <a:lnTo>
                    <a:pt x="9134" y="5062"/>
                  </a:lnTo>
                  <a:lnTo>
                    <a:pt x="9317" y="4512"/>
                  </a:lnTo>
                  <a:lnTo>
                    <a:pt x="9501" y="4035"/>
                  </a:lnTo>
                  <a:lnTo>
                    <a:pt x="9684" y="3559"/>
                  </a:lnTo>
                  <a:lnTo>
                    <a:pt x="9794" y="3082"/>
                  </a:lnTo>
                  <a:lnTo>
                    <a:pt x="9831" y="2825"/>
                  </a:lnTo>
                  <a:lnTo>
                    <a:pt x="9831" y="2568"/>
                  </a:lnTo>
                  <a:lnTo>
                    <a:pt x="9794" y="2311"/>
                  </a:lnTo>
                  <a:lnTo>
                    <a:pt x="9721" y="2055"/>
                  </a:lnTo>
                  <a:lnTo>
                    <a:pt x="9611" y="1834"/>
                  </a:lnTo>
                  <a:lnTo>
                    <a:pt x="9501" y="1578"/>
                  </a:lnTo>
                  <a:lnTo>
                    <a:pt x="9354" y="1358"/>
                  </a:lnTo>
                  <a:lnTo>
                    <a:pt x="9207" y="1174"/>
                  </a:lnTo>
                  <a:lnTo>
                    <a:pt x="8841" y="771"/>
                  </a:lnTo>
                  <a:lnTo>
                    <a:pt x="8400" y="404"/>
                  </a:lnTo>
                  <a:lnTo>
                    <a:pt x="7960" y="110"/>
                  </a:lnTo>
                  <a:lnTo>
                    <a:pt x="7850" y="37"/>
                  </a:lnTo>
                  <a:lnTo>
                    <a:pt x="7703" y="0"/>
                  </a:lnTo>
                  <a:close/>
                  <a:moveTo>
                    <a:pt x="12912" y="10675"/>
                  </a:moveTo>
                  <a:lnTo>
                    <a:pt x="12839" y="10711"/>
                  </a:lnTo>
                  <a:lnTo>
                    <a:pt x="12765" y="10785"/>
                  </a:lnTo>
                  <a:lnTo>
                    <a:pt x="12729" y="10858"/>
                  </a:lnTo>
                  <a:lnTo>
                    <a:pt x="12729" y="11005"/>
                  </a:lnTo>
                  <a:lnTo>
                    <a:pt x="12765" y="11115"/>
                  </a:lnTo>
                  <a:lnTo>
                    <a:pt x="12876" y="11225"/>
                  </a:lnTo>
                  <a:lnTo>
                    <a:pt x="13022" y="11262"/>
                  </a:lnTo>
                  <a:lnTo>
                    <a:pt x="13132" y="11225"/>
                  </a:lnTo>
                  <a:lnTo>
                    <a:pt x="13242" y="11115"/>
                  </a:lnTo>
                  <a:lnTo>
                    <a:pt x="13279" y="11005"/>
                  </a:lnTo>
                  <a:lnTo>
                    <a:pt x="13279" y="10858"/>
                  </a:lnTo>
                  <a:lnTo>
                    <a:pt x="13242" y="10785"/>
                  </a:lnTo>
                  <a:lnTo>
                    <a:pt x="13169" y="10711"/>
                  </a:lnTo>
                  <a:lnTo>
                    <a:pt x="13096" y="10675"/>
                  </a:lnTo>
                  <a:close/>
                  <a:moveTo>
                    <a:pt x="13572" y="11262"/>
                  </a:moveTo>
                  <a:lnTo>
                    <a:pt x="13499" y="11298"/>
                  </a:lnTo>
                  <a:lnTo>
                    <a:pt x="13462" y="11372"/>
                  </a:lnTo>
                  <a:lnTo>
                    <a:pt x="13389" y="11408"/>
                  </a:lnTo>
                  <a:lnTo>
                    <a:pt x="13316" y="11445"/>
                  </a:lnTo>
                  <a:lnTo>
                    <a:pt x="13242" y="11555"/>
                  </a:lnTo>
                  <a:lnTo>
                    <a:pt x="13242" y="11702"/>
                  </a:lnTo>
                  <a:lnTo>
                    <a:pt x="13242" y="11775"/>
                  </a:lnTo>
                  <a:lnTo>
                    <a:pt x="13279" y="11849"/>
                  </a:lnTo>
                  <a:lnTo>
                    <a:pt x="13352" y="11959"/>
                  </a:lnTo>
                  <a:lnTo>
                    <a:pt x="13609" y="11959"/>
                  </a:lnTo>
                  <a:lnTo>
                    <a:pt x="13719" y="11922"/>
                  </a:lnTo>
                  <a:lnTo>
                    <a:pt x="13829" y="11849"/>
                  </a:lnTo>
                  <a:lnTo>
                    <a:pt x="13866" y="11738"/>
                  </a:lnTo>
                  <a:lnTo>
                    <a:pt x="13939" y="11628"/>
                  </a:lnTo>
                  <a:lnTo>
                    <a:pt x="13939" y="11555"/>
                  </a:lnTo>
                  <a:lnTo>
                    <a:pt x="13939" y="11518"/>
                  </a:lnTo>
                  <a:lnTo>
                    <a:pt x="13903" y="11445"/>
                  </a:lnTo>
                  <a:lnTo>
                    <a:pt x="13866" y="11372"/>
                  </a:lnTo>
                  <a:lnTo>
                    <a:pt x="13829" y="11298"/>
                  </a:lnTo>
                  <a:lnTo>
                    <a:pt x="13719" y="11262"/>
                  </a:lnTo>
                  <a:close/>
                  <a:moveTo>
                    <a:pt x="12215" y="11555"/>
                  </a:moveTo>
                  <a:lnTo>
                    <a:pt x="12142" y="11592"/>
                  </a:lnTo>
                  <a:lnTo>
                    <a:pt x="12069" y="11702"/>
                  </a:lnTo>
                  <a:lnTo>
                    <a:pt x="12032" y="11812"/>
                  </a:lnTo>
                  <a:lnTo>
                    <a:pt x="12032" y="11959"/>
                  </a:lnTo>
                  <a:lnTo>
                    <a:pt x="12032" y="12069"/>
                  </a:lnTo>
                  <a:lnTo>
                    <a:pt x="12105" y="12362"/>
                  </a:lnTo>
                  <a:lnTo>
                    <a:pt x="12252" y="12582"/>
                  </a:lnTo>
                  <a:lnTo>
                    <a:pt x="12325" y="12619"/>
                  </a:lnTo>
                  <a:lnTo>
                    <a:pt x="12399" y="12656"/>
                  </a:lnTo>
                  <a:lnTo>
                    <a:pt x="12509" y="12656"/>
                  </a:lnTo>
                  <a:lnTo>
                    <a:pt x="12582" y="12582"/>
                  </a:lnTo>
                  <a:lnTo>
                    <a:pt x="12619" y="12545"/>
                  </a:lnTo>
                  <a:lnTo>
                    <a:pt x="12692" y="12545"/>
                  </a:lnTo>
                  <a:lnTo>
                    <a:pt x="12802" y="12619"/>
                  </a:lnTo>
                  <a:lnTo>
                    <a:pt x="12876" y="12619"/>
                  </a:lnTo>
                  <a:lnTo>
                    <a:pt x="12949" y="12582"/>
                  </a:lnTo>
                  <a:lnTo>
                    <a:pt x="12986" y="12545"/>
                  </a:lnTo>
                  <a:lnTo>
                    <a:pt x="13022" y="12435"/>
                  </a:lnTo>
                  <a:lnTo>
                    <a:pt x="12986" y="12325"/>
                  </a:lnTo>
                  <a:lnTo>
                    <a:pt x="12912" y="12215"/>
                  </a:lnTo>
                  <a:lnTo>
                    <a:pt x="12802" y="12179"/>
                  </a:lnTo>
                  <a:lnTo>
                    <a:pt x="12655" y="12142"/>
                  </a:lnTo>
                  <a:lnTo>
                    <a:pt x="12545" y="12142"/>
                  </a:lnTo>
                  <a:lnTo>
                    <a:pt x="12472" y="12179"/>
                  </a:lnTo>
                  <a:lnTo>
                    <a:pt x="12399" y="12032"/>
                  </a:lnTo>
                  <a:lnTo>
                    <a:pt x="12399" y="11849"/>
                  </a:lnTo>
                  <a:lnTo>
                    <a:pt x="12399" y="11665"/>
                  </a:lnTo>
                  <a:lnTo>
                    <a:pt x="12362" y="11592"/>
                  </a:lnTo>
                  <a:lnTo>
                    <a:pt x="12289" y="11555"/>
                  </a:lnTo>
                  <a:close/>
                  <a:moveTo>
                    <a:pt x="14049" y="5466"/>
                  </a:moveTo>
                  <a:lnTo>
                    <a:pt x="14196" y="5503"/>
                  </a:lnTo>
                  <a:lnTo>
                    <a:pt x="14490" y="5649"/>
                  </a:lnTo>
                  <a:lnTo>
                    <a:pt x="14673" y="5723"/>
                  </a:lnTo>
                  <a:lnTo>
                    <a:pt x="14930" y="5906"/>
                  </a:lnTo>
                  <a:lnTo>
                    <a:pt x="15150" y="6090"/>
                  </a:lnTo>
                  <a:lnTo>
                    <a:pt x="15370" y="6310"/>
                  </a:lnTo>
                  <a:lnTo>
                    <a:pt x="15590" y="6566"/>
                  </a:lnTo>
                  <a:lnTo>
                    <a:pt x="15773" y="6860"/>
                  </a:lnTo>
                  <a:lnTo>
                    <a:pt x="15883" y="7190"/>
                  </a:lnTo>
                  <a:lnTo>
                    <a:pt x="15993" y="7520"/>
                  </a:lnTo>
                  <a:lnTo>
                    <a:pt x="16067" y="7850"/>
                  </a:lnTo>
                  <a:lnTo>
                    <a:pt x="16104" y="8217"/>
                  </a:lnTo>
                  <a:lnTo>
                    <a:pt x="16104" y="8547"/>
                  </a:lnTo>
                  <a:lnTo>
                    <a:pt x="16067" y="9244"/>
                  </a:lnTo>
                  <a:lnTo>
                    <a:pt x="15957" y="9941"/>
                  </a:lnTo>
                  <a:lnTo>
                    <a:pt x="15773" y="10601"/>
                  </a:lnTo>
                  <a:lnTo>
                    <a:pt x="15517" y="11225"/>
                  </a:lnTo>
                  <a:lnTo>
                    <a:pt x="15370" y="11555"/>
                  </a:lnTo>
                  <a:lnTo>
                    <a:pt x="15186" y="11849"/>
                  </a:lnTo>
                  <a:lnTo>
                    <a:pt x="15003" y="12105"/>
                  </a:lnTo>
                  <a:lnTo>
                    <a:pt x="14783" y="12362"/>
                  </a:lnTo>
                  <a:lnTo>
                    <a:pt x="14526" y="12619"/>
                  </a:lnTo>
                  <a:lnTo>
                    <a:pt x="14269" y="12839"/>
                  </a:lnTo>
                  <a:lnTo>
                    <a:pt x="14013" y="13022"/>
                  </a:lnTo>
                  <a:lnTo>
                    <a:pt x="13719" y="13169"/>
                  </a:lnTo>
                  <a:lnTo>
                    <a:pt x="13389" y="13316"/>
                  </a:lnTo>
                  <a:lnTo>
                    <a:pt x="13059" y="13463"/>
                  </a:lnTo>
                  <a:lnTo>
                    <a:pt x="12802" y="13499"/>
                  </a:lnTo>
                  <a:lnTo>
                    <a:pt x="12509" y="13536"/>
                  </a:lnTo>
                  <a:lnTo>
                    <a:pt x="12325" y="13499"/>
                  </a:lnTo>
                  <a:lnTo>
                    <a:pt x="12179" y="13426"/>
                  </a:lnTo>
                  <a:lnTo>
                    <a:pt x="12032" y="13279"/>
                  </a:lnTo>
                  <a:lnTo>
                    <a:pt x="11922" y="13169"/>
                  </a:lnTo>
                  <a:lnTo>
                    <a:pt x="11482" y="12692"/>
                  </a:lnTo>
                  <a:lnTo>
                    <a:pt x="11298" y="12435"/>
                  </a:lnTo>
                  <a:lnTo>
                    <a:pt x="11225" y="12289"/>
                  </a:lnTo>
                  <a:lnTo>
                    <a:pt x="11188" y="12105"/>
                  </a:lnTo>
                  <a:lnTo>
                    <a:pt x="11188" y="11922"/>
                  </a:lnTo>
                  <a:lnTo>
                    <a:pt x="11262" y="11738"/>
                  </a:lnTo>
                  <a:lnTo>
                    <a:pt x="11445" y="11408"/>
                  </a:lnTo>
                  <a:lnTo>
                    <a:pt x="11812" y="10785"/>
                  </a:lnTo>
                  <a:lnTo>
                    <a:pt x="12142" y="10161"/>
                  </a:lnTo>
                  <a:lnTo>
                    <a:pt x="12472" y="9501"/>
                  </a:lnTo>
                  <a:lnTo>
                    <a:pt x="12765" y="8877"/>
                  </a:lnTo>
                  <a:lnTo>
                    <a:pt x="12876" y="8547"/>
                  </a:lnTo>
                  <a:lnTo>
                    <a:pt x="12949" y="8217"/>
                  </a:lnTo>
                  <a:lnTo>
                    <a:pt x="12986" y="7887"/>
                  </a:lnTo>
                  <a:lnTo>
                    <a:pt x="12949" y="7593"/>
                  </a:lnTo>
                  <a:lnTo>
                    <a:pt x="12876" y="7263"/>
                  </a:lnTo>
                  <a:lnTo>
                    <a:pt x="12765" y="6970"/>
                  </a:lnTo>
                  <a:lnTo>
                    <a:pt x="12729" y="6750"/>
                  </a:lnTo>
                  <a:lnTo>
                    <a:pt x="12692" y="6566"/>
                  </a:lnTo>
                  <a:lnTo>
                    <a:pt x="12729" y="6346"/>
                  </a:lnTo>
                  <a:lnTo>
                    <a:pt x="12802" y="6200"/>
                  </a:lnTo>
                  <a:lnTo>
                    <a:pt x="12876" y="6016"/>
                  </a:lnTo>
                  <a:lnTo>
                    <a:pt x="12986" y="5869"/>
                  </a:lnTo>
                  <a:lnTo>
                    <a:pt x="13132" y="5723"/>
                  </a:lnTo>
                  <a:lnTo>
                    <a:pt x="13279" y="5613"/>
                  </a:lnTo>
                  <a:lnTo>
                    <a:pt x="13316" y="5686"/>
                  </a:lnTo>
                  <a:lnTo>
                    <a:pt x="13389" y="5723"/>
                  </a:lnTo>
                  <a:lnTo>
                    <a:pt x="13536" y="5759"/>
                  </a:lnTo>
                  <a:lnTo>
                    <a:pt x="13646" y="5686"/>
                  </a:lnTo>
                  <a:lnTo>
                    <a:pt x="13719" y="5649"/>
                  </a:lnTo>
                  <a:lnTo>
                    <a:pt x="13756" y="5576"/>
                  </a:lnTo>
                  <a:lnTo>
                    <a:pt x="13829" y="5503"/>
                  </a:lnTo>
                  <a:lnTo>
                    <a:pt x="13939" y="5466"/>
                  </a:lnTo>
                  <a:close/>
                  <a:moveTo>
                    <a:pt x="13646" y="3852"/>
                  </a:moveTo>
                  <a:lnTo>
                    <a:pt x="13609" y="3925"/>
                  </a:lnTo>
                  <a:lnTo>
                    <a:pt x="13499" y="4182"/>
                  </a:lnTo>
                  <a:lnTo>
                    <a:pt x="13462" y="4476"/>
                  </a:lnTo>
                  <a:lnTo>
                    <a:pt x="13462" y="4732"/>
                  </a:lnTo>
                  <a:lnTo>
                    <a:pt x="13499" y="5026"/>
                  </a:lnTo>
                  <a:lnTo>
                    <a:pt x="13316" y="5099"/>
                  </a:lnTo>
                  <a:lnTo>
                    <a:pt x="13132" y="5173"/>
                  </a:lnTo>
                  <a:lnTo>
                    <a:pt x="13022" y="4769"/>
                  </a:lnTo>
                  <a:lnTo>
                    <a:pt x="12839" y="4439"/>
                  </a:lnTo>
                  <a:lnTo>
                    <a:pt x="12802" y="4402"/>
                  </a:lnTo>
                  <a:lnTo>
                    <a:pt x="12729" y="4402"/>
                  </a:lnTo>
                  <a:lnTo>
                    <a:pt x="12692" y="4439"/>
                  </a:lnTo>
                  <a:lnTo>
                    <a:pt x="12692" y="4476"/>
                  </a:lnTo>
                  <a:lnTo>
                    <a:pt x="12655" y="4732"/>
                  </a:lnTo>
                  <a:lnTo>
                    <a:pt x="12692" y="4952"/>
                  </a:lnTo>
                  <a:lnTo>
                    <a:pt x="12802" y="5429"/>
                  </a:lnTo>
                  <a:lnTo>
                    <a:pt x="12582" y="5649"/>
                  </a:lnTo>
                  <a:lnTo>
                    <a:pt x="12399" y="5466"/>
                  </a:lnTo>
                  <a:lnTo>
                    <a:pt x="12142" y="5173"/>
                  </a:lnTo>
                  <a:lnTo>
                    <a:pt x="12105" y="5136"/>
                  </a:lnTo>
                  <a:lnTo>
                    <a:pt x="12032" y="5173"/>
                  </a:lnTo>
                  <a:lnTo>
                    <a:pt x="11995" y="5209"/>
                  </a:lnTo>
                  <a:lnTo>
                    <a:pt x="11995" y="5283"/>
                  </a:lnTo>
                  <a:lnTo>
                    <a:pt x="12032" y="5466"/>
                  </a:lnTo>
                  <a:lnTo>
                    <a:pt x="12142" y="5649"/>
                  </a:lnTo>
                  <a:lnTo>
                    <a:pt x="12252" y="5796"/>
                  </a:lnTo>
                  <a:lnTo>
                    <a:pt x="12435" y="5906"/>
                  </a:lnTo>
                  <a:lnTo>
                    <a:pt x="12399" y="6016"/>
                  </a:lnTo>
                  <a:lnTo>
                    <a:pt x="12362" y="6053"/>
                  </a:lnTo>
                  <a:lnTo>
                    <a:pt x="12142" y="6016"/>
                  </a:lnTo>
                  <a:lnTo>
                    <a:pt x="11738" y="5833"/>
                  </a:lnTo>
                  <a:lnTo>
                    <a:pt x="11665" y="5686"/>
                  </a:lnTo>
                  <a:lnTo>
                    <a:pt x="11628" y="5649"/>
                  </a:lnTo>
                  <a:lnTo>
                    <a:pt x="11592" y="5686"/>
                  </a:lnTo>
                  <a:lnTo>
                    <a:pt x="11555" y="5833"/>
                  </a:lnTo>
                  <a:lnTo>
                    <a:pt x="11518" y="5906"/>
                  </a:lnTo>
                  <a:lnTo>
                    <a:pt x="11518" y="5979"/>
                  </a:lnTo>
                  <a:lnTo>
                    <a:pt x="11555" y="6053"/>
                  </a:lnTo>
                  <a:lnTo>
                    <a:pt x="11628" y="6126"/>
                  </a:lnTo>
                  <a:lnTo>
                    <a:pt x="11775" y="6236"/>
                  </a:lnTo>
                  <a:lnTo>
                    <a:pt x="11995" y="6346"/>
                  </a:lnTo>
                  <a:lnTo>
                    <a:pt x="12289" y="6456"/>
                  </a:lnTo>
                  <a:lnTo>
                    <a:pt x="12252" y="6676"/>
                  </a:lnTo>
                  <a:lnTo>
                    <a:pt x="12289" y="6897"/>
                  </a:lnTo>
                  <a:lnTo>
                    <a:pt x="11555" y="6897"/>
                  </a:lnTo>
                  <a:lnTo>
                    <a:pt x="11445" y="6933"/>
                  </a:lnTo>
                  <a:lnTo>
                    <a:pt x="11408" y="7007"/>
                  </a:lnTo>
                  <a:lnTo>
                    <a:pt x="11408" y="7153"/>
                  </a:lnTo>
                  <a:lnTo>
                    <a:pt x="11408" y="7337"/>
                  </a:lnTo>
                  <a:lnTo>
                    <a:pt x="11482" y="7483"/>
                  </a:lnTo>
                  <a:lnTo>
                    <a:pt x="11555" y="7593"/>
                  </a:lnTo>
                  <a:lnTo>
                    <a:pt x="11592" y="7630"/>
                  </a:lnTo>
                  <a:lnTo>
                    <a:pt x="11922" y="7960"/>
                  </a:lnTo>
                  <a:lnTo>
                    <a:pt x="12142" y="8107"/>
                  </a:lnTo>
                  <a:lnTo>
                    <a:pt x="12252" y="8180"/>
                  </a:lnTo>
                  <a:lnTo>
                    <a:pt x="12362" y="8217"/>
                  </a:lnTo>
                  <a:lnTo>
                    <a:pt x="12472" y="8217"/>
                  </a:lnTo>
                  <a:lnTo>
                    <a:pt x="12362" y="8547"/>
                  </a:lnTo>
                  <a:lnTo>
                    <a:pt x="12252" y="8804"/>
                  </a:lnTo>
                  <a:lnTo>
                    <a:pt x="12215" y="8841"/>
                  </a:lnTo>
                  <a:lnTo>
                    <a:pt x="12179" y="8877"/>
                  </a:lnTo>
                  <a:lnTo>
                    <a:pt x="11812" y="8731"/>
                  </a:lnTo>
                  <a:lnTo>
                    <a:pt x="11555" y="8584"/>
                  </a:lnTo>
                  <a:lnTo>
                    <a:pt x="11335" y="8364"/>
                  </a:lnTo>
                  <a:lnTo>
                    <a:pt x="11225" y="8364"/>
                  </a:lnTo>
                  <a:lnTo>
                    <a:pt x="11188" y="8437"/>
                  </a:lnTo>
                  <a:lnTo>
                    <a:pt x="11188" y="8511"/>
                  </a:lnTo>
                  <a:lnTo>
                    <a:pt x="11335" y="8731"/>
                  </a:lnTo>
                  <a:lnTo>
                    <a:pt x="11555" y="8951"/>
                  </a:lnTo>
                  <a:lnTo>
                    <a:pt x="11812" y="9134"/>
                  </a:lnTo>
                  <a:lnTo>
                    <a:pt x="12069" y="9244"/>
                  </a:lnTo>
                  <a:lnTo>
                    <a:pt x="11848" y="9648"/>
                  </a:lnTo>
                  <a:lnTo>
                    <a:pt x="11738" y="9648"/>
                  </a:lnTo>
                  <a:lnTo>
                    <a:pt x="11665" y="9721"/>
                  </a:lnTo>
                  <a:lnTo>
                    <a:pt x="11262" y="9428"/>
                  </a:lnTo>
                  <a:lnTo>
                    <a:pt x="10895" y="9134"/>
                  </a:lnTo>
                  <a:lnTo>
                    <a:pt x="10858" y="9097"/>
                  </a:lnTo>
                  <a:lnTo>
                    <a:pt x="10821" y="9134"/>
                  </a:lnTo>
                  <a:lnTo>
                    <a:pt x="10601" y="9391"/>
                  </a:lnTo>
                  <a:lnTo>
                    <a:pt x="10381" y="9648"/>
                  </a:lnTo>
                  <a:lnTo>
                    <a:pt x="10308" y="9648"/>
                  </a:lnTo>
                  <a:lnTo>
                    <a:pt x="10234" y="9684"/>
                  </a:lnTo>
                  <a:lnTo>
                    <a:pt x="10198" y="9758"/>
                  </a:lnTo>
                  <a:lnTo>
                    <a:pt x="10234" y="9831"/>
                  </a:lnTo>
                  <a:lnTo>
                    <a:pt x="10748" y="10308"/>
                  </a:lnTo>
                  <a:lnTo>
                    <a:pt x="11188" y="10821"/>
                  </a:lnTo>
                  <a:lnTo>
                    <a:pt x="10968" y="11262"/>
                  </a:lnTo>
                  <a:lnTo>
                    <a:pt x="10785" y="11152"/>
                  </a:lnTo>
                  <a:lnTo>
                    <a:pt x="10601" y="11078"/>
                  </a:lnTo>
                  <a:lnTo>
                    <a:pt x="10381" y="11042"/>
                  </a:lnTo>
                  <a:lnTo>
                    <a:pt x="10308" y="11005"/>
                  </a:lnTo>
                  <a:lnTo>
                    <a:pt x="10198" y="10968"/>
                  </a:lnTo>
                  <a:lnTo>
                    <a:pt x="10161" y="10931"/>
                  </a:lnTo>
                  <a:lnTo>
                    <a:pt x="10088" y="10931"/>
                  </a:lnTo>
                  <a:lnTo>
                    <a:pt x="9978" y="10968"/>
                  </a:lnTo>
                  <a:lnTo>
                    <a:pt x="9941" y="11078"/>
                  </a:lnTo>
                  <a:lnTo>
                    <a:pt x="9941" y="11152"/>
                  </a:lnTo>
                  <a:lnTo>
                    <a:pt x="9978" y="11188"/>
                  </a:lnTo>
                  <a:lnTo>
                    <a:pt x="10124" y="11335"/>
                  </a:lnTo>
                  <a:lnTo>
                    <a:pt x="10308" y="11445"/>
                  </a:lnTo>
                  <a:lnTo>
                    <a:pt x="10565" y="11555"/>
                  </a:lnTo>
                  <a:lnTo>
                    <a:pt x="10675" y="11592"/>
                  </a:lnTo>
                  <a:lnTo>
                    <a:pt x="10785" y="11592"/>
                  </a:lnTo>
                  <a:lnTo>
                    <a:pt x="10748" y="11775"/>
                  </a:lnTo>
                  <a:lnTo>
                    <a:pt x="10711" y="11959"/>
                  </a:lnTo>
                  <a:lnTo>
                    <a:pt x="10675" y="12179"/>
                  </a:lnTo>
                  <a:lnTo>
                    <a:pt x="10711" y="12362"/>
                  </a:lnTo>
                  <a:lnTo>
                    <a:pt x="10785" y="12582"/>
                  </a:lnTo>
                  <a:lnTo>
                    <a:pt x="10638" y="12692"/>
                  </a:lnTo>
                  <a:lnTo>
                    <a:pt x="10455" y="12876"/>
                  </a:lnTo>
                  <a:lnTo>
                    <a:pt x="10381" y="12949"/>
                  </a:lnTo>
                  <a:lnTo>
                    <a:pt x="10308" y="12949"/>
                  </a:lnTo>
                  <a:lnTo>
                    <a:pt x="10271" y="12986"/>
                  </a:lnTo>
                  <a:lnTo>
                    <a:pt x="10234" y="13059"/>
                  </a:lnTo>
                  <a:lnTo>
                    <a:pt x="10234" y="13169"/>
                  </a:lnTo>
                  <a:lnTo>
                    <a:pt x="10271" y="13206"/>
                  </a:lnTo>
                  <a:lnTo>
                    <a:pt x="10308" y="13242"/>
                  </a:lnTo>
                  <a:lnTo>
                    <a:pt x="10455" y="13242"/>
                  </a:lnTo>
                  <a:lnTo>
                    <a:pt x="10565" y="13206"/>
                  </a:lnTo>
                  <a:lnTo>
                    <a:pt x="10748" y="13059"/>
                  </a:lnTo>
                  <a:lnTo>
                    <a:pt x="11005" y="12912"/>
                  </a:lnTo>
                  <a:lnTo>
                    <a:pt x="11408" y="13352"/>
                  </a:lnTo>
                  <a:lnTo>
                    <a:pt x="11482" y="13426"/>
                  </a:lnTo>
                  <a:lnTo>
                    <a:pt x="11335" y="13609"/>
                  </a:lnTo>
                  <a:lnTo>
                    <a:pt x="11262" y="13829"/>
                  </a:lnTo>
                  <a:lnTo>
                    <a:pt x="11188" y="13829"/>
                  </a:lnTo>
                  <a:lnTo>
                    <a:pt x="11115" y="13866"/>
                  </a:lnTo>
                  <a:lnTo>
                    <a:pt x="11005" y="13939"/>
                  </a:lnTo>
                  <a:lnTo>
                    <a:pt x="10968" y="14013"/>
                  </a:lnTo>
                  <a:lnTo>
                    <a:pt x="11005" y="14123"/>
                  </a:lnTo>
                  <a:lnTo>
                    <a:pt x="11041" y="14233"/>
                  </a:lnTo>
                  <a:lnTo>
                    <a:pt x="11151" y="14306"/>
                  </a:lnTo>
                  <a:lnTo>
                    <a:pt x="11262" y="14343"/>
                  </a:lnTo>
                  <a:lnTo>
                    <a:pt x="11372" y="14343"/>
                  </a:lnTo>
                  <a:lnTo>
                    <a:pt x="11482" y="14270"/>
                  </a:lnTo>
                  <a:lnTo>
                    <a:pt x="11555" y="14196"/>
                  </a:lnTo>
                  <a:lnTo>
                    <a:pt x="11628" y="14086"/>
                  </a:lnTo>
                  <a:lnTo>
                    <a:pt x="11665" y="13976"/>
                  </a:lnTo>
                  <a:lnTo>
                    <a:pt x="11665" y="13866"/>
                  </a:lnTo>
                  <a:lnTo>
                    <a:pt x="11738" y="13719"/>
                  </a:lnTo>
                  <a:lnTo>
                    <a:pt x="11848" y="13829"/>
                  </a:lnTo>
                  <a:lnTo>
                    <a:pt x="11995" y="13903"/>
                  </a:lnTo>
                  <a:lnTo>
                    <a:pt x="12142" y="13976"/>
                  </a:lnTo>
                  <a:lnTo>
                    <a:pt x="12325" y="14013"/>
                  </a:lnTo>
                  <a:lnTo>
                    <a:pt x="12362" y="14049"/>
                  </a:lnTo>
                  <a:lnTo>
                    <a:pt x="12252" y="14270"/>
                  </a:lnTo>
                  <a:lnTo>
                    <a:pt x="12179" y="14453"/>
                  </a:lnTo>
                  <a:lnTo>
                    <a:pt x="12105" y="14563"/>
                  </a:lnTo>
                  <a:lnTo>
                    <a:pt x="11995" y="14600"/>
                  </a:lnTo>
                  <a:lnTo>
                    <a:pt x="11958" y="14600"/>
                  </a:lnTo>
                  <a:lnTo>
                    <a:pt x="11885" y="14636"/>
                  </a:lnTo>
                  <a:lnTo>
                    <a:pt x="11848" y="14746"/>
                  </a:lnTo>
                  <a:lnTo>
                    <a:pt x="11848" y="14856"/>
                  </a:lnTo>
                  <a:lnTo>
                    <a:pt x="11922" y="14930"/>
                  </a:lnTo>
                  <a:lnTo>
                    <a:pt x="11995" y="15003"/>
                  </a:lnTo>
                  <a:lnTo>
                    <a:pt x="12069" y="15003"/>
                  </a:lnTo>
                  <a:lnTo>
                    <a:pt x="12215" y="14966"/>
                  </a:lnTo>
                  <a:lnTo>
                    <a:pt x="12362" y="14856"/>
                  </a:lnTo>
                  <a:lnTo>
                    <a:pt x="12472" y="14746"/>
                  </a:lnTo>
                  <a:lnTo>
                    <a:pt x="12545" y="14563"/>
                  </a:lnTo>
                  <a:lnTo>
                    <a:pt x="12619" y="14416"/>
                  </a:lnTo>
                  <a:lnTo>
                    <a:pt x="12692" y="14049"/>
                  </a:lnTo>
                  <a:lnTo>
                    <a:pt x="13132" y="13976"/>
                  </a:lnTo>
                  <a:lnTo>
                    <a:pt x="13536" y="13829"/>
                  </a:lnTo>
                  <a:lnTo>
                    <a:pt x="13279" y="14526"/>
                  </a:lnTo>
                  <a:lnTo>
                    <a:pt x="13206" y="14710"/>
                  </a:lnTo>
                  <a:lnTo>
                    <a:pt x="13206" y="14820"/>
                  </a:lnTo>
                  <a:lnTo>
                    <a:pt x="13242" y="14856"/>
                  </a:lnTo>
                  <a:lnTo>
                    <a:pt x="13279" y="14930"/>
                  </a:lnTo>
                  <a:lnTo>
                    <a:pt x="13352" y="14966"/>
                  </a:lnTo>
                  <a:lnTo>
                    <a:pt x="13426" y="14966"/>
                  </a:lnTo>
                  <a:lnTo>
                    <a:pt x="13499" y="14930"/>
                  </a:lnTo>
                  <a:lnTo>
                    <a:pt x="13572" y="14893"/>
                  </a:lnTo>
                  <a:lnTo>
                    <a:pt x="13609" y="14820"/>
                  </a:lnTo>
                  <a:lnTo>
                    <a:pt x="13719" y="14563"/>
                  </a:lnTo>
                  <a:lnTo>
                    <a:pt x="13793" y="14270"/>
                  </a:lnTo>
                  <a:lnTo>
                    <a:pt x="13829" y="13976"/>
                  </a:lnTo>
                  <a:lnTo>
                    <a:pt x="13829" y="13719"/>
                  </a:lnTo>
                  <a:lnTo>
                    <a:pt x="14269" y="13463"/>
                  </a:lnTo>
                  <a:lnTo>
                    <a:pt x="14306" y="13939"/>
                  </a:lnTo>
                  <a:lnTo>
                    <a:pt x="14343" y="14049"/>
                  </a:lnTo>
                  <a:lnTo>
                    <a:pt x="14379" y="14123"/>
                  </a:lnTo>
                  <a:lnTo>
                    <a:pt x="14379" y="14159"/>
                  </a:lnTo>
                  <a:lnTo>
                    <a:pt x="14416" y="14270"/>
                  </a:lnTo>
                  <a:lnTo>
                    <a:pt x="14490" y="14343"/>
                  </a:lnTo>
                  <a:lnTo>
                    <a:pt x="14673" y="14343"/>
                  </a:lnTo>
                  <a:lnTo>
                    <a:pt x="14673" y="14306"/>
                  </a:lnTo>
                  <a:lnTo>
                    <a:pt x="14746" y="14233"/>
                  </a:lnTo>
                  <a:lnTo>
                    <a:pt x="14783" y="14159"/>
                  </a:lnTo>
                  <a:lnTo>
                    <a:pt x="14710" y="13903"/>
                  </a:lnTo>
                  <a:lnTo>
                    <a:pt x="14673" y="13646"/>
                  </a:lnTo>
                  <a:lnTo>
                    <a:pt x="14563" y="13279"/>
                  </a:lnTo>
                  <a:lnTo>
                    <a:pt x="15003" y="12876"/>
                  </a:lnTo>
                  <a:lnTo>
                    <a:pt x="15113" y="13022"/>
                  </a:lnTo>
                  <a:lnTo>
                    <a:pt x="15223" y="13132"/>
                  </a:lnTo>
                  <a:lnTo>
                    <a:pt x="15370" y="13352"/>
                  </a:lnTo>
                  <a:lnTo>
                    <a:pt x="15480" y="13463"/>
                  </a:lnTo>
                  <a:lnTo>
                    <a:pt x="15590" y="13536"/>
                  </a:lnTo>
                  <a:lnTo>
                    <a:pt x="15663" y="13536"/>
                  </a:lnTo>
                  <a:lnTo>
                    <a:pt x="15737" y="13463"/>
                  </a:lnTo>
                  <a:lnTo>
                    <a:pt x="15773" y="13389"/>
                  </a:lnTo>
                  <a:lnTo>
                    <a:pt x="15773" y="13316"/>
                  </a:lnTo>
                  <a:lnTo>
                    <a:pt x="15737" y="13132"/>
                  </a:lnTo>
                  <a:lnTo>
                    <a:pt x="15627" y="12986"/>
                  </a:lnTo>
                  <a:lnTo>
                    <a:pt x="15480" y="12876"/>
                  </a:lnTo>
                  <a:lnTo>
                    <a:pt x="15370" y="12729"/>
                  </a:lnTo>
                  <a:lnTo>
                    <a:pt x="15260" y="12582"/>
                  </a:lnTo>
                  <a:lnTo>
                    <a:pt x="15480" y="12289"/>
                  </a:lnTo>
                  <a:lnTo>
                    <a:pt x="15700" y="11995"/>
                  </a:lnTo>
                  <a:lnTo>
                    <a:pt x="15773" y="12069"/>
                  </a:lnTo>
                  <a:lnTo>
                    <a:pt x="15993" y="12215"/>
                  </a:lnTo>
                  <a:lnTo>
                    <a:pt x="16177" y="12399"/>
                  </a:lnTo>
                  <a:lnTo>
                    <a:pt x="16250" y="12435"/>
                  </a:lnTo>
                  <a:lnTo>
                    <a:pt x="16397" y="12435"/>
                  </a:lnTo>
                  <a:lnTo>
                    <a:pt x="16434" y="12399"/>
                  </a:lnTo>
                  <a:lnTo>
                    <a:pt x="16470" y="12325"/>
                  </a:lnTo>
                  <a:lnTo>
                    <a:pt x="16507" y="12252"/>
                  </a:lnTo>
                  <a:lnTo>
                    <a:pt x="16507" y="12179"/>
                  </a:lnTo>
                  <a:lnTo>
                    <a:pt x="16434" y="12105"/>
                  </a:lnTo>
                  <a:lnTo>
                    <a:pt x="16250" y="11922"/>
                  </a:lnTo>
                  <a:lnTo>
                    <a:pt x="16030" y="11775"/>
                  </a:lnTo>
                  <a:lnTo>
                    <a:pt x="15883" y="11702"/>
                  </a:lnTo>
                  <a:lnTo>
                    <a:pt x="16140" y="11115"/>
                  </a:lnTo>
                  <a:lnTo>
                    <a:pt x="16324" y="11225"/>
                  </a:lnTo>
                  <a:lnTo>
                    <a:pt x="16617" y="11335"/>
                  </a:lnTo>
                  <a:lnTo>
                    <a:pt x="16984" y="11408"/>
                  </a:lnTo>
                  <a:lnTo>
                    <a:pt x="17057" y="11408"/>
                  </a:lnTo>
                  <a:lnTo>
                    <a:pt x="17094" y="11372"/>
                  </a:lnTo>
                  <a:lnTo>
                    <a:pt x="17131" y="11298"/>
                  </a:lnTo>
                  <a:lnTo>
                    <a:pt x="17167" y="11225"/>
                  </a:lnTo>
                  <a:lnTo>
                    <a:pt x="17167" y="11152"/>
                  </a:lnTo>
                  <a:lnTo>
                    <a:pt x="17131" y="11078"/>
                  </a:lnTo>
                  <a:lnTo>
                    <a:pt x="17094" y="11042"/>
                  </a:lnTo>
                  <a:lnTo>
                    <a:pt x="17021" y="11005"/>
                  </a:lnTo>
                  <a:lnTo>
                    <a:pt x="16764" y="10968"/>
                  </a:lnTo>
                  <a:lnTo>
                    <a:pt x="16544" y="10895"/>
                  </a:lnTo>
                  <a:lnTo>
                    <a:pt x="16250" y="10821"/>
                  </a:lnTo>
                  <a:lnTo>
                    <a:pt x="16397" y="10345"/>
                  </a:lnTo>
                  <a:lnTo>
                    <a:pt x="16507" y="9831"/>
                  </a:lnTo>
                  <a:lnTo>
                    <a:pt x="16727" y="9941"/>
                  </a:lnTo>
                  <a:lnTo>
                    <a:pt x="16984" y="9978"/>
                  </a:lnTo>
                  <a:lnTo>
                    <a:pt x="17131" y="10014"/>
                  </a:lnTo>
                  <a:lnTo>
                    <a:pt x="17277" y="10014"/>
                  </a:lnTo>
                  <a:lnTo>
                    <a:pt x="17424" y="9978"/>
                  </a:lnTo>
                  <a:lnTo>
                    <a:pt x="17461" y="9904"/>
                  </a:lnTo>
                  <a:lnTo>
                    <a:pt x="17497" y="9831"/>
                  </a:lnTo>
                  <a:lnTo>
                    <a:pt x="17497" y="9794"/>
                  </a:lnTo>
                  <a:lnTo>
                    <a:pt x="17497" y="9721"/>
                  </a:lnTo>
                  <a:lnTo>
                    <a:pt x="17387" y="9648"/>
                  </a:lnTo>
                  <a:lnTo>
                    <a:pt x="17277" y="9611"/>
                  </a:lnTo>
                  <a:lnTo>
                    <a:pt x="17167" y="9574"/>
                  </a:lnTo>
                  <a:lnTo>
                    <a:pt x="16544" y="9501"/>
                  </a:lnTo>
                  <a:lnTo>
                    <a:pt x="16544" y="9464"/>
                  </a:lnTo>
                  <a:lnTo>
                    <a:pt x="16580" y="8987"/>
                  </a:lnTo>
                  <a:lnTo>
                    <a:pt x="16617" y="8511"/>
                  </a:lnTo>
                  <a:lnTo>
                    <a:pt x="16800" y="8584"/>
                  </a:lnTo>
                  <a:lnTo>
                    <a:pt x="17021" y="8621"/>
                  </a:lnTo>
                  <a:lnTo>
                    <a:pt x="17204" y="8657"/>
                  </a:lnTo>
                  <a:lnTo>
                    <a:pt x="17424" y="8621"/>
                  </a:lnTo>
                  <a:lnTo>
                    <a:pt x="17571" y="8584"/>
                  </a:lnTo>
                  <a:lnTo>
                    <a:pt x="17644" y="8511"/>
                  </a:lnTo>
                  <a:lnTo>
                    <a:pt x="17681" y="8437"/>
                  </a:lnTo>
                  <a:lnTo>
                    <a:pt x="17681" y="8364"/>
                  </a:lnTo>
                  <a:lnTo>
                    <a:pt x="17644" y="8290"/>
                  </a:lnTo>
                  <a:lnTo>
                    <a:pt x="17534" y="8217"/>
                  </a:lnTo>
                  <a:lnTo>
                    <a:pt x="17387" y="8217"/>
                  </a:lnTo>
                  <a:lnTo>
                    <a:pt x="17094" y="8254"/>
                  </a:lnTo>
                  <a:lnTo>
                    <a:pt x="16617" y="8217"/>
                  </a:lnTo>
                  <a:lnTo>
                    <a:pt x="16580" y="7814"/>
                  </a:lnTo>
                  <a:lnTo>
                    <a:pt x="16507" y="7410"/>
                  </a:lnTo>
                  <a:lnTo>
                    <a:pt x="16507" y="7410"/>
                  </a:lnTo>
                  <a:lnTo>
                    <a:pt x="16690" y="7447"/>
                  </a:lnTo>
                  <a:lnTo>
                    <a:pt x="16874" y="7447"/>
                  </a:lnTo>
                  <a:lnTo>
                    <a:pt x="17021" y="7410"/>
                  </a:lnTo>
                  <a:lnTo>
                    <a:pt x="17204" y="7337"/>
                  </a:lnTo>
                  <a:lnTo>
                    <a:pt x="17351" y="7263"/>
                  </a:lnTo>
                  <a:lnTo>
                    <a:pt x="17387" y="7190"/>
                  </a:lnTo>
                  <a:lnTo>
                    <a:pt x="17424" y="7117"/>
                  </a:lnTo>
                  <a:lnTo>
                    <a:pt x="17424" y="7043"/>
                  </a:lnTo>
                  <a:lnTo>
                    <a:pt x="17424" y="7007"/>
                  </a:lnTo>
                  <a:lnTo>
                    <a:pt x="17351" y="6933"/>
                  </a:lnTo>
                  <a:lnTo>
                    <a:pt x="17314" y="6897"/>
                  </a:lnTo>
                  <a:lnTo>
                    <a:pt x="17131" y="6897"/>
                  </a:lnTo>
                  <a:lnTo>
                    <a:pt x="16947" y="6970"/>
                  </a:lnTo>
                  <a:lnTo>
                    <a:pt x="16764" y="7007"/>
                  </a:lnTo>
                  <a:lnTo>
                    <a:pt x="16397" y="7080"/>
                  </a:lnTo>
                  <a:lnTo>
                    <a:pt x="16324" y="6897"/>
                  </a:lnTo>
                  <a:lnTo>
                    <a:pt x="16140" y="6493"/>
                  </a:lnTo>
                  <a:lnTo>
                    <a:pt x="16397" y="6420"/>
                  </a:lnTo>
                  <a:lnTo>
                    <a:pt x="16764" y="6273"/>
                  </a:lnTo>
                  <a:lnTo>
                    <a:pt x="16947" y="6200"/>
                  </a:lnTo>
                  <a:lnTo>
                    <a:pt x="17094" y="6090"/>
                  </a:lnTo>
                  <a:lnTo>
                    <a:pt x="17131" y="6053"/>
                  </a:lnTo>
                  <a:lnTo>
                    <a:pt x="17131" y="5979"/>
                  </a:lnTo>
                  <a:lnTo>
                    <a:pt x="17131" y="5906"/>
                  </a:lnTo>
                  <a:lnTo>
                    <a:pt x="17021" y="5833"/>
                  </a:lnTo>
                  <a:lnTo>
                    <a:pt x="16910" y="5796"/>
                  </a:lnTo>
                  <a:lnTo>
                    <a:pt x="16764" y="5833"/>
                  </a:lnTo>
                  <a:lnTo>
                    <a:pt x="16580" y="5906"/>
                  </a:lnTo>
                  <a:lnTo>
                    <a:pt x="16250" y="6090"/>
                  </a:lnTo>
                  <a:lnTo>
                    <a:pt x="16104" y="6163"/>
                  </a:lnTo>
                  <a:lnTo>
                    <a:pt x="15957" y="6236"/>
                  </a:lnTo>
                  <a:lnTo>
                    <a:pt x="15957" y="6200"/>
                  </a:lnTo>
                  <a:lnTo>
                    <a:pt x="15957" y="6163"/>
                  </a:lnTo>
                  <a:lnTo>
                    <a:pt x="15920" y="6163"/>
                  </a:lnTo>
                  <a:lnTo>
                    <a:pt x="15590" y="5796"/>
                  </a:lnTo>
                  <a:lnTo>
                    <a:pt x="15920" y="5503"/>
                  </a:lnTo>
                  <a:lnTo>
                    <a:pt x="16250" y="5173"/>
                  </a:lnTo>
                  <a:lnTo>
                    <a:pt x="16287" y="5099"/>
                  </a:lnTo>
                  <a:lnTo>
                    <a:pt x="16324" y="4989"/>
                  </a:lnTo>
                  <a:lnTo>
                    <a:pt x="16287" y="4916"/>
                  </a:lnTo>
                  <a:lnTo>
                    <a:pt x="16250" y="4879"/>
                  </a:lnTo>
                  <a:lnTo>
                    <a:pt x="16177" y="4806"/>
                  </a:lnTo>
                  <a:lnTo>
                    <a:pt x="16030" y="4806"/>
                  </a:lnTo>
                  <a:lnTo>
                    <a:pt x="15957" y="4842"/>
                  </a:lnTo>
                  <a:lnTo>
                    <a:pt x="15627" y="5209"/>
                  </a:lnTo>
                  <a:lnTo>
                    <a:pt x="15333" y="5576"/>
                  </a:lnTo>
                  <a:lnTo>
                    <a:pt x="15076" y="5393"/>
                  </a:lnTo>
                  <a:lnTo>
                    <a:pt x="14820" y="5246"/>
                  </a:lnTo>
                  <a:lnTo>
                    <a:pt x="14673" y="5173"/>
                  </a:lnTo>
                  <a:lnTo>
                    <a:pt x="14746" y="5026"/>
                  </a:lnTo>
                  <a:lnTo>
                    <a:pt x="14966" y="4659"/>
                  </a:lnTo>
                  <a:lnTo>
                    <a:pt x="15003" y="4586"/>
                  </a:lnTo>
                  <a:lnTo>
                    <a:pt x="15003" y="4512"/>
                  </a:lnTo>
                  <a:lnTo>
                    <a:pt x="14930" y="4402"/>
                  </a:lnTo>
                  <a:lnTo>
                    <a:pt x="14856" y="4366"/>
                  </a:lnTo>
                  <a:lnTo>
                    <a:pt x="14746" y="4366"/>
                  </a:lnTo>
                  <a:lnTo>
                    <a:pt x="14673" y="4439"/>
                  </a:lnTo>
                  <a:lnTo>
                    <a:pt x="14526" y="4622"/>
                  </a:lnTo>
                  <a:lnTo>
                    <a:pt x="14416" y="4842"/>
                  </a:lnTo>
                  <a:lnTo>
                    <a:pt x="14343" y="5026"/>
                  </a:lnTo>
                  <a:lnTo>
                    <a:pt x="14159" y="4989"/>
                  </a:lnTo>
                  <a:lnTo>
                    <a:pt x="13939" y="4989"/>
                  </a:lnTo>
                  <a:lnTo>
                    <a:pt x="13903" y="4732"/>
                  </a:lnTo>
                  <a:lnTo>
                    <a:pt x="13866" y="4476"/>
                  </a:lnTo>
                  <a:lnTo>
                    <a:pt x="13829" y="3962"/>
                  </a:lnTo>
                  <a:lnTo>
                    <a:pt x="13829" y="3889"/>
                  </a:lnTo>
                  <a:lnTo>
                    <a:pt x="13756" y="3852"/>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 name="Google Shape;390;p7"/>
            <p:cNvSpPr/>
            <p:nvPr/>
          </p:nvSpPr>
          <p:spPr>
            <a:xfrm>
              <a:off x="6059500" y="3516375"/>
              <a:ext cx="268700" cy="232025"/>
            </a:xfrm>
            <a:custGeom>
              <a:avLst/>
              <a:gdLst/>
              <a:ahLst/>
              <a:cxnLst/>
              <a:rect l="l" t="t" r="r" b="b"/>
              <a:pathLst>
                <a:path w="10748" h="9281" extrusionOk="0">
                  <a:moveTo>
                    <a:pt x="4072" y="550"/>
                  </a:moveTo>
                  <a:lnTo>
                    <a:pt x="4329" y="587"/>
                  </a:lnTo>
                  <a:lnTo>
                    <a:pt x="4585" y="697"/>
                  </a:lnTo>
                  <a:lnTo>
                    <a:pt x="4842" y="844"/>
                  </a:lnTo>
                  <a:lnTo>
                    <a:pt x="5025" y="1064"/>
                  </a:lnTo>
                  <a:lnTo>
                    <a:pt x="5136" y="1211"/>
                  </a:lnTo>
                  <a:lnTo>
                    <a:pt x="5209" y="1394"/>
                  </a:lnTo>
                  <a:lnTo>
                    <a:pt x="5246" y="1541"/>
                  </a:lnTo>
                  <a:lnTo>
                    <a:pt x="5282" y="1724"/>
                  </a:lnTo>
                  <a:lnTo>
                    <a:pt x="5282" y="2091"/>
                  </a:lnTo>
                  <a:lnTo>
                    <a:pt x="5246" y="2458"/>
                  </a:lnTo>
                  <a:lnTo>
                    <a:pt x="5209" y="2641"/>
                  </a:lnTo>
                  <a:lnTo>
                    <a:pt x="4695" y="1761"/>
                  </a:lnTo>
                  <a:lnTo>
                    <a:pt x="4072" y="550"/>
                  </a:lnTo>
                  <a:close/>
                  <a:moveTo>
                    <a:pt x="1357" y="3008"/>
                  </a:moveTo>
                  <a:lnTo>
                    <a:pt x="1504" y="3265"/>
                  </a:lnTo>
                  <a:lnTo>
                    <a:pt x="1614" y="3558"/>
                  </a:lnTo>
                  <a:lnTo>
                    <a:pt x="1797" y="3852"/>
                  </a:lnTo>
                  <a:lnTo>
                    <a:pt x="1467" y="3778"/>
                  </a:lnTo>
                  <a:lnTo>
                    <a:pt x="1137" y="3742"/>
                  </a:lnTo>
                  <a:lnTo>
                    <a:pt x="1321" y="3118"/>
                  </a:lnTo>
                  <a:lnTo>
                    <a:pt x="1357" y="3008"/>
                  </a:lnTo>
                  <a:close/>
                  <a:moveTo>
                    <a:pt x="3815" y="550"/>
                  </a:moveTo>
                  <a:lnTo>
                    <a:pt x="4072" y="1174"/>
                  </a:lnTo>
                  <a:lnTo>
                    <a:pt x="4329" y="1798"/>
                  </a:lnTo>
                  <a:lnTo>
                    <a:pt x="4695" y="2531"/>
                  </a:lnTo>
                  <a:lnTo>
                    <a:pt x="5099" y="3265"/>
                  </a:lnTo>
                  <a:lnTo>
                    <a:pt x="4989" y="3852"/>
                  </a:lnTo>
                  <a:lnTo>
                    <a:pt x="4732" y="3191"/>
                  </a:lnTo>
                  <a:lnTo>
                    <a:pt x="4475" y="2531"/>
                  </a:lnTo>
                  <a:lnTo>
                    <a:pt x="4255" y="1981"/>
                  </a:lnTo>
                  <a:lnTo>
                    <a:pt x="4035" y="1467"/>
                  </a:lnTo>
                  <a:lnTo>
                    <a:pt x="3742" y="880"/>
                  </a:lnTo>
                  <a:lnTo>
                    <a:pt x="3558" y="587"/>
                  </a:lnTo>
                  <a:lnTo>
                    <a:pt x="3815" y="550"/>
                  </a:lnTo>
                  <a:close/>
                  <a:moveTo>
                    <a:pt x="1761" y="1724"/>
                  </a:moveTo>
                  <a:lnTo>
                    <a:pt x="1724" y="1798"/>
                  </a:lnTo>
                  <a:lnTo>
                    <a:pt x="1761" y="1944"/>
                  </a:lnTo>
                  <a:lnTo>
                    <a:pt x="1834" y="2018"/>
                  </a:lnTo>
                  <a:lnTo>
                    <a:pt x="1944" y="2054"/>
                  </a:lnTo>
                  <a:lnTo>
                    <a:pt x="2054" y="2054"/>
                  </a:lnTo>
                  <a:lnTo>
                    <a:pt x="2274" y="2531"/>
                  </a:lnTo>
                  <a:lnTo>
                    <a:pt x="2458" y="2971"/>
                  </a:lnTo>
                  <a:lnTo>
                    <a:pt x="3008" y="4182"/>
                  </a:lnTo>
                  <a:lnTo>
                    <a:pt x="3081" y="4329"/>
                  </a:lnTo>
                  <a:lnTo>
                    <a:pt x="2825" y="4255"/>
                  </a:lnTo>
                  <a:lnTo>
                    <a:pt x="2458" y="4072"/>
                  </a:lnTo>
                  <a:lnTo>
                    <a:pt x="2164" y="3742"/>
                  </a:lnTo>
                  <a:lnTo>
                    <a:pt x="1944" y="3375"/>
                  </a:lnTo>
                  <a:lnTo>
                    <a:pt x="1724" y="2935"/>
                  </a:lnTo>
                  <a:lnTo>
                    <a:pt x="1651" y="2715"/>
                  </a:lnTo>
                  <a:lnTo>
                    <a:pt x="1504" y="2494"/>
                  </a:lnTo>
                  <a:lnTo>
                    <a:pt x="1724" y="1761"/>
                  </a:lnTo>
                  <a:lnTo>
                    <a:pt x="1761" y="1724"/>
                  </a:lnTo>
                  <a:close/>
                  <a:moveTo>
                    <a:pt x="2604" y="1174"/>
                  </a:moveTo>
                  <a:lnTo>
                    <a:pt x="2715" y="1614"/>
                  </a:lnTo>
                  <a:lnTo>
                    <a:pt x="2861" y="2054"/>
                  </a:lnTo>
                  <a:lnTo>
                    <a:pt x="3228" y="2898"/>
                  </a:lnTo>
                  <a:lnTo>
                    <a:pt x="3998" y="4695"/>
                  </a:lnTo>
                  <a:lnTo>
                    <a:pt x="3632" y="4549"/>
                  </a:lnTo>
                  <a:lnTo>
                    <a:pt x="3522" y="4365"/>
                  </a:lnTo>
                  <a:lnTo>
                    <a:pt x="3301" y="3888"/>
                  </a:lnTo>
                  <a:lnTo>
                    <a:pt x="2861" y="2935"/>
                  </a:lnTo>
                  <a:lnTo>
                    <a:pt x="2274" y="1834"/>
                  </a:lnTo>
                  <a:lnTo>
                    <a:pt x="2311" y="1651"/>
                  </a:lnTo>
                  <a:lnTo>
                    <a:pt x="2421" y="1467"/>
                  </a:lnTo>
                  <a:lnTo>
                    <a:pt x="2604" y="1174"/>
                  </a:lnTo>
                  <a:close/>
                  <a:moveTo>
                    <a:pt x="3338" y="660"/>
                  </a:moveTo>
                  <a:lnTo>
                    <a:pt x="3375" y="770"/>
                  </a:lnTo>
                  <a:lnTo>
                    <a:pt x="3668" y="1467"/>
                  </a:lnTo>
                  <a:lnTo>
                    <a:pt x="3962" y="2164"/>
                  </a:lnTo>
                  <a:lnTo>
                    <a:pt x="4182" y="2788"/>
                  </a:lnTo>
                  <a:lnTo>
                    <a:pt x="4402" y="3412"/>
                  </a:lnTo>
                  <a:lnTo>
                    <a:pt x="4769" y="4659"/>
                  </a:lnTo>
                  <a:lnTo>
                    <a:pt x="4732" y="4805"/>
                  </a:lnTo>
                  <a:lnTo>
                    <a:pt x="4659" y="4805"/>
                  </a:lnTo>
                  <a:lnTo>
                    <a:pt x="4549" y="4842"/>
                  </a:lnTo>
                  <a:lnTo>
                    <a:pt x="3668" y="2971"/>
                  </a:lnTo>
                  <a:lnTo>
                    <a:pt x="3191" y="1981"/>
                  </a:lnTo>
                  <a:lnTo>
                    <a:pt x="2971" y="1504"/>
                  </a:lnTo>
                  <a:lnTo>
                    <a:pt x="2788" y="991"/>
                  </a:lnTo>
                  <a:lnTo>
                    <a:pt x="3045" y="807"/>
                  </a:lnTo>
                  <a:lnTo>
                    <a:pt x="3338" y="660"/>
                  </a:lnTo>
                  <a:close/>
                  <a:moveTo>
                    <a:pt x="7703" y="4952"/>
                  </a:moveTo>
                  <a:lnTo>
                    <a:pt x="7960" y="5246"/>
                  </a:lnTo>
                  <a:lnTo>
                    <a:pt x="7960" y="5246"/>
                  </a:lnTo>
                  <a:lnTo>
                    <a:pt x="7887" y="5209"/>
                  </a:lnTo>
                  <a:lnTo>
                    <a:pt x="7593" y="5319"/>
                  </a:lnTo>
                  <a:lnTo>
                    <a:pt x="7300" y="5466"/>
                  </a:lnTo>
                  <a:lnTo>
                    <a:pt x="7190" y="5356"/>
                  </a:lnTo>
                  <a:lnTo>
                    <a:pt x="7080" y="5246"/>
                  </a:lnTo>
                  <a:lnTo>
                    <a:pt x="7373" y="5099"/>
                  </a:lnTo>
                  <a:lnTo>
                    <a:pt x="7703" y="4952"/>
                  </a:lnTo>
                  <a:close/>
                  <a:moveTo>
                    <a:pt x="8070" y="5356"/>
                  </a:moveTo>
                  <a:lnTo>
                    <a:pt x="8180" y="5466"/>
                  </a:lnTo>
                  <a:lnTo>
                    <a:pt x="7923" y="5576"/>
                  </a:lnTo>
                  <a:lnTo>
                    <a:pt x="7923" y="5576"/>
                  </a:lnTo>
                  <a:lnTo>
                    <a:pt x="8033" y="5429"/>
                  </a:lnTo>
                  <a:lnTo>
                    <a:pt x="8070" y="5356"/>
                  </a:lnTo>
                  <a:close/>
                  <a:moveTo>
                    <a:pt x="7556" y="5612"/>
                  </a:moveTo>
                  <a:lnTo>
                    <a:pt x="7483" y="5722"/>
                  </a:lnTo>
                  <a:lnTo>
                    <a:pt x="7483" y="5686"/>
                  </a:lnTo>
                  <a:lnTo>
                    <a:pt x="7556" y="5612"/>
                  </a:lnTo>
                  <a:close/>
                  <a:moveTo>
                    <a:pt x="8327" y="5649"/>
                  </a:moveTo>
                  <a:lnTo>
                    <a:pt x="8327" y="5686"/>
                  </a:lnTo>
                  <a:lnTo>
                    <a:pt x="7850" y="6163"/>
                  </a:lnTo>
                  <a:lnTo>
                    <a:pt x="7740" y="6016"/>
                  </a:lnTo>
                  <a:lnTo>
                    <a:pt x="7997" y="5796"/>
                  </a:lnTo>
                  <a:lnTo>
                    <a:pt x="8327" y="5649"/>
                  </a:lnTo>
                  <a:close/>
                  <a:moveTo>
                    <a:pt x="8437" y="5796"/>
                  </a:moveTo>
                  <a:lnTo>
                    <a:pt x="8584" y="6053"/>
                  </a:lnTo>
                  <a:lnTo>
                    <a:pt x="8143" y="6163"/>
                  </a:lnTo>
                  <a:lnTo>
                    <a:pt x="8437" y="5796"/>
                  </a:lnTo>
                  <a:close/>
                  <a:moveTo>
                    <a:pt x="8437" y="6346"/>
                  </a:moveTo>
                  <a:lnTo>
                    <a:pt x="8180" y="6676"/>
                  </a:lnTo>
                  <a:lnTo>
                    <a:pt x="8107" y="6493"/>
                  </a:lnTo>
                  <a:lnTo>
                    <a:pt x="8437" y="6346"/>
                  </a:lnTo>
                  <a:close/>
                  <a:moveTo>
                    <a:pt x="8767" y="6309"/>
                  </a:moveTo>
                  <a:lnTo>
                    <a:pt x="8840" y="6419"/>
                  </a:lnTo>
                  <a:lnTo>
                    <a:pt x="8547" y="6676"/>
                  </a:lnTo>
                  <a:lnTo>
                    <a:pt x="8767" y="6309"/>
                  </a:lnTo>
                  <a:close/>
                  <a:moveTo>
                    <a:pt x="9024" y="4695"/>
                  </a:moveTo>
                  <a:lnTo>
                    <a:pt x="9244" y="4732"/>
                  </a:lnTo>
                  <a:lnTo>
                    <a:pt x="9464" y="4805"/>
                  </a:lnTo>
                  <a:lnTo>
                    <a:pt x="9647" y="4915"/>
                  </a:lnTo>
                  <a:lnTo>
                    <a:pt x="9831" y="5062"/>
                  </a:lnTo>
                  <a:lnTo>
                    <a:pt x="9904" y="5099"/>
                  </a:lnTo>
                  <a:lnTo>
                    <a:pt x="9941" y="5099"/>
                  </a:lnTo>
                  <a:lnTo>
                    <a:pt x="10051" y="5209"/>
                  </a:lnTo>
                  <a:lnTo>
                    <a:pt x="10161" y="5429"/>
                  </a:lnTo>
                  <a:lnTo>
                    <a:pt x="10198" y="5649"/>
                  </a:lnTo>
                  <a:lnTo>
                    <a:pt x="10234" y="5869"/>
                  </a:lnTo>
                  <a:lnTo>
                    <a:pt x="10198" y="6089"/>
                  </a:lnTo>
                  <a:lnTo>
                    <a:pt x="10161" y="6346"/>
                  </a:lnTo>
                  <a:lnTo>
                    <a:pt x="10088" y="6566"/>
                  </a:lnTo>
                  <a:lnTo>
                    <a:pt x="9941" y="7006"/>
                  </a:lnTo>
                  <a:lnTo>
                    <a:pt x="9904" y="7080"/>
                  </a:lnTo>
                  <a:lnTo>
                    <a:pt x="9647" y="6676"/>
                  </a:lnTo>
                  <a:lnTo>
                    <a:pt x="9024" y="5832"/>
                  </a:lnTo>
                  <a:lnTo>
                    <a:pt x="8620" y="5282"/>
                  </a:lnTo>
                  <a:lnTo>
                    <a:pt x="8400" y="5025"/>
                  </a:lnTo>
                  <a:lnTo>
                    <a:pt x="8143" y="4842"/>
                  </a:lnTo>
                  <a:lnTo>
                    <a:pt x="8584" y="4732"/>
                  </a:lnTo>
                  <a:lnTo>
                    <a:pt x="8804" y="4695"/>
                  </a:lnTo>
                  <a:close/>
                  <a:moveTo>
                    <a:pt x="1064" y="3962"/>
                  </a:moveTo>
                  <a:lnTo>
                    <a:pt x="1357" y="4182"/>
                  </a:lnTo>
                  <a:lnTo>
                    <a:pt x="1651" y="4329"/>
                  </a:lnTo>
                  <a:lnTo>
                    <a:pt x="2348" y="4585"/>
                  </a:lnTo>
                  <a:lnTo>
                    <a:pt x="2458" y="4659"/>
                  </a:lnTo>
                  <a:lnTo>
                    <a:pt x="2494" y="4695"/>
                  </a:lnTo>
                  <a:lnTo>
                    <a:pt x="2568" y="4732"/>
                  </a:lnTo>
                  <a:lnTo>
                    <a:pt x="2641" y="4695"/>
                  </a:lnTo>
                  <a:lnTo>
                    <a:pt x="4329" y="5319"/>
                  </a:lnTo>
                  <a:lnTo>
                    <a:pt x="4329" y="5356"/>
                  </a:lnTo>
                  <a:lnTo>
                    <a:pt x="4292" y="5319"/>
                  </a:lnTo>
                  <a:lnTo>
                    <a:pt x="3888" y="5172"/>
                  </a:lnTo>
                  <a:lnTo>
                    <a:pt x="3705" y="5136"/>
                  </a:lnTo>
                  <a:lnTo>
                    <a:pt x="3485" y="5099"/>
                  </a:lnTo>
                  <a:lnTo>
                    <a:pt x="3448" y="5136"/>
                  </a:lnTo>
                  <a:lnTo>
                    <a:pt x="3411" y="5172"/>
                  </a:lnTo>
                  <a:lnTo>
                    <a:pt x="3448" y="5246"/>
                  </a:lnTo>
                  <a:lnTo>
                    <a:pt x="3595" y="5392"/>
                  </a:lnTo>
                  <a:lnTo>
                    <a:pt x="3852" y="5539"/>
                  </a:lnTo>
                  <a:lnTo>
                    <a:pt x="4108" y="5686"/>
                  </a:lnTo>
                  <a:lnTo>
                    <a:pt x="4402" y="5759"/>
                  </a:lnTo>
                  <a:lnTo>
                    <a:pt x="4365" y="5906"/>
                  </a:lnTo>
                  <a:lnTo>
                    <a:pt x="4035" y="5906"/>
                  </a:lnTo>
                  <a:lnTo>
                    <a:pt x="3742" y="5869"/>
                  </a:lnTo>
                  <a:lnTo>
                    <a:pt x="3411" y="5759"/>
                  </a:lnTo>
                  <a:lnTo>
                    <a:pt x="3228" y="5686"/>
                  </a:lnTo>
                  <a:lnTo>
                    <a:pt x="3191" y="5612"/>
                  </a:lnTo>
                  <a:lnTo>
                    <a:pt x="3155" y="5576"/>
                  </a:lnTo>
                  <a:lnTo>
                    <a:pt x="3118" y="5539"/>
                  </a:lnTo>
                  <a:lnTo>
                    <a:pt x="3081" y="5502"/>
                  </a:lnTo>
                  <a:lnTo>
                    <a:pt x="3045" y="5502"/>
                  </a:lnTo>
                  <a:lnTo>
                    <a:pt x="3008" y="5539"/>
                  </a:lnTo>
                  <a:lnTo>
                    <a:pt x="2971" y="5649"/>
                  </a:lnTo>
                  <a:lnTo>
                    <a:pt x="2971" y="5722"/>
                  </a:lnTo>
                  <a:lnTo>
                    <a:pt x="3008" y="5796"/>
                  </a:lnTo>
                  <a:lnTo>
                    <a:pt x="3045" y="5869"/>
                  </a:lnTo>
                  <a:lnTo>
                    <a:pt x="3191" y="6016"/>
                  </a:lnTo>
                  <a:lnTo>
                    <a:pt x="3338" y="6126"/>
                  </a:lnTo>
                  <a:lnTo>
                    <a:pt x="3522" y="6199"/>
                  </a:lnTo>
                  <a:lnTo>
                    <a:pt x="3742" y="6273"/>
                  </a:lnTo>
                  <a:lnTo>
                    <a:pt x="3962" y="6309"/>
                  </a:lnTo>
                  <a:lnTo>
                    <a:pt x="4182" y="6309"/>
                  </a:lnTo>
                  <a:lnTo>
                    <a:pt x="3962" y="6676"/>
                  </a:lnTo>
                  <a:lnTo>
                    <a:pt x="3742" y="6603"/>
                  </a:lnTo>
                  <a:lnTo>
                    <a:pt x="3228" y="6456"/>
                  </a:lnTo>
                  <a:lnTo>
                    <a:pt x="2971" y="6419"/>
                  </a:lnTo>
                  <a:lnTo>
                    <a:pt x="2715" y="6383"/>
                  </a:lnTo>
                  <a:lnTo>
                    <a:pt x="2641" y="6383"/>
                  </a:lnTo>
                  <a:lnTo>
                    <a:pt x="2641" y="6456"/>
                  </a:lnTo>
                  <a:lnTo>
                    <a:pt x="2641" y="6493"/>
                  </a:lnTo>
                  <a:lnTo>
                    <a:pt x="2678" y="6529"/>
                  </a:lnTo>
                  <a:lnTo>
                    <a:pt x="2861" y="6676"/>
                  </a:lnTo>
                  <a:lnTo>
                    <a:pt x="3081" y="6786"/>
                  </a:lnTo>
                  <a:lnTo>
                    <a:pt x="3522" y="6970"/>
                  </a:lnTo>
                  <a:lnTo>
                    <a:pt x="3742" y="7080"/>
                  </a:lnTo>
                  <a:lnTo>
                    <a:pt x="3632" y="7226"/>
                  </a:lnTo>
                  <a:lnTo>
                    <a:pt x="3522" y="7336"/>
                  </a:lnTo>
                  <a:lnTo>
                    <a:pt x="2935" y="7080"/>
                  </a:lnTo>
                  <a:lnTo>
                    <a:pt x="2311" y="6823"/>
                  </a:lnTo>
                  <a:lnTo>
                    <a:pt x="2238" y="6823"/>
                  </a:lnTo>
                  <a:lnTo>
                    <a:pt x="2201" y="6860"/>
                  </a:lnTo>
                  <a:lnTo>
                    <a:pt x="2201" y="6896"/>
                  </a:lnTo>
                  <a:lnTo>
                    <a:pt x="2201" y="6970"/>
                  </a:lnTo>
                  <a:lnTo>
                    <a:pt x="2458" y="7190"/>
                  </a:lnTo>
                  <a:lnTo>
                    <a:pt x="2678" y="7410"/>
                  </a:lnTo>
                  <a:lnTo>
                    <a:pt x="2971" y="7557"/>
                  </a:lnTo>
                  <a:lnTo>
                    <a:pt x="3265" y="7703"/>
                  </a:lnTo>
                  <a:lnTo>
                    <a:pt x="2971" y="7960"/>
                  </a:lnTo>
                  <a:lnTo>
                    <a:pt x="2641" y="7960"/>
                  </a:lnTo>
                  <a:lnTo>
                    <a:pt x="2311" y="7887"/>
                  </a:lnTo>
                  <a:lnTo>
                    <a:pt x="1981" y="7777"/>
                  </a:lnTo>
                  <a:lnTo>
                    <a:pt x="1871" y="7777"/>
                  </a:lnTo>
                  <a:lnTo>
                    <a:pt x="1834" y="7813"/>
                  </a:lnTo>
                  <a:lnTo>
                    <a:pt x="1797" y="7850"/>
                  </a:lnTo>
                  <a:lnTo>
                    <a:pt x="1797" y="7923"/>
                  </a:lnTo>
                  <a:lnTo>
                    <a:pt x="1834" y="8070"/>
                  </a:lnTo>
                  <a:lnTo>
                    <a:pt x="1944" y="8143"/>
                  </a:lnTo>
                  <a:lnTo>
                    <a:pt x="2091" y="8217"/>
                  </a:lnTo>
                  <a:lnTo>
                    <a:pt x="2238" y="8290"/>
                  </a:lnTo>
                  <a:lnTo>
                    <a:pt x="2348" y="8327"/>
                  </a:lnTo>
                  <a:lnTo>
                    <a:pt x="2164" y="8364"/>
                  </a:lnTo>
                  <a:lnTo>
                    <a:pt x="1944" y="8364"/>
                  </a:lnTo>
                  <a:lnTo>
                    <a:pt x="1761" y="8327"/>
                  </a:lnTo>
                  <a:lnTo>
                    <a:pt x="1541" y="8253"/>
                  </a:lnTo>
                  <a:lnTo>
                    <a:pt x="1247" y="8070"/>
                  </a:lnTo>
                  <a:lnTo>
                    <a:pt x="1027" y="7850"/>
                  </a:lnTo>
                  <a:lnTo>
                    <a:pt x="844" y="7593"/>
                  </a:lnTo>
                  <a:lnTo>
                    <a:pt x="697" y="7300"/>
                  </a:lnTo>
                  <a:lnTo>
                    <a:pt x="624" y="6970"/>
                  </a:lnTo>
                  <a:lnTo>
                    <a:pt x="550" y="6676"/>
                  </a:lnTo>
                  <a:lnTo>
                    <a:pt x="550" y="6346"/>
                  </a:lnTo>
                  <a:lnTo>
                    <a:pt x="550" y="6016"/>
                  </a:lnTo>
                  <a:lnTo>
                    <a:pt x="624" y="5502"/>
                  </a:lnTo>
                  <a:lnTo>
                    <a:pt x="734" y="4989"/>
                  </a:lnTo>
                  <a:lnTo>
                    <a:pt x="1064" y="3962"/>
                  </a:lnTo>
                  <a:close/>
                  <a:moveTo>
                    <a:pt x="6786" y="5429"/>
                  </a:moveTo>
                  <a:lnTo>
                    <a:pt x="6860" y="5649"/>
                  </a:lnTo>
                  <a:lnTo>
                    <a:pt x="6970" y="5832"/>
                  </a:lnTo>
                  <a:lnTo>
                    <a:pt x="7006" y="5906"/>
                  </a:lnTo>
                  <a:lnTo>
                    <a:pt x="7043" y="5979"/>
                  </a:lnTo>
                  <a:lnTo>
                    <a:pt x="7116" y="6016"/>
                  </a:lnTo>
                  <a:lnTo>
                    <a:pt x="7813" y="7006"/>
                  </a:lnTo>
                  <a:lnTo>
                    <a:pt x="8143" y="7520"/>
                  </a:lnTo>
                  <a:lnTo>
                    <a:pt x="8143" y="7667"/>
                  </a:lnTo>
                  <a:lnTo>
                    <a:pt x="8143" y="7740"/>
                  </a:lnTo>
                  <a:lnTo>
                    <a:pt x="8217" y="7813"/>
                  </a:lnTo>
                  <a:lnTo>
                    <a:pt x="8290" y="7850"/>
                  </a:lnTo>
                  <a:lnTo>
                    <a:pt x="8363" y="7850"/>
                  </a:lnTo>
                  <a:lnTo>
                    <a:pt x="8400" y="7813"/>
                  </a:lnTo>
                  <a:lnTo>
                    <a:pt x="8510" y="7887"/>
                  </a:lnTo>
                  <a:lnTo>
                    <a:pt x="8584" y="7923"/>
                  </a:lnTo>
                  <a:lnTo>
                    <a:pt x="8694" y="7960"/>
                  </a:lnTo>
                  <a:lnTo>
                    <a:pt x="8767" y="7923"/>
                  </a:lnTo>
                  <a:lnTo>
                    <a:pt x="8877" y="7997"/>
                  </a:lnTo>
                  <a:lnTo>
                    <a:pt x="8987" y="7997"/>
                  </a:lnTo>
                  <a:lnTo>
                    <a:pt x="9060" y="8033"/>
                  </a:lnTo>
                  <a:lnTo>
                    <a:pt x="9134" y="7997"/>
                  </a:lnTo>
                  <a:lnTo>
                    <a:pt x="9207" y="7923"/>
                  </a:lnTo>
                  <a:lnTo>
                    <a:pt x="9207" y="7813"/>
                  </a:lnTo>
                  <a:lnTo>
                    <a:pt x="9207" y="7740"/>
                  </a:lnTo>
                  <a:lnTo>
                    <a:pt x="9134" y="7667"/>
                  </a:lnTo>
                  <a:lnTo>
                    <a:pt x="9170" y="7557"/>
                  </a:lnTo>
                  <a:lnTo>
                    <a:pt x="9207" y="7483"/>
                  </a:lnTo>
                  <a:lnTo>
                    <a:pt x="9244" y="7410"/>
                  </a:lnTo>
                  <a:lnTo>
                    <a:pt x="9244" y="7373"/>
                  </a:lnTo>
                  <a:lnTo>
                    <a:pt x="9207" y="7300"/>
                  </a:lnTo>
                  <a:lnTo>
                    <a:pt x="9170" y="7263"/>
                  </a:lnTo>
                  <a:lnTo>
                    <a:pt x="9134" y="7226"/>
                  </a:lnTo>
                  <a:lnTo>
                    <a:pt x="8987" y="7226"/>
                  </a:lnTo>
                  <a:lnTo>
                    <a:pt x="8694" y="7336"/>
                  </a:lnTo>
                  <a:lnTo>
                    <a:pt x="8694" y="7300"/>
                  </a:lnTo>
                  <a:lnTo>
                    <a:pt x="8877" y="7153"/>
                  </a:lnTo>
                  <a:lnTo>
                    <a:pt x="9060" y="6970"/>
                  </a:lnTo>
                  <a:lnTo>
                    <a:pt x="9134" y="6860"/>
                  </a:lnTo>
                  <a:lnTo>
                    <a:pt x="9244" y="7043"/>
                  </a:lnTo>
                  <a:lnTo>
                    <a:pt x="9501" y="7446"/>
                  </a:lnTo>
                  <a:lnTo>
                    <a:pt x="9537" y="7593"/>
                  </a:lnTo>
                  <a:lnTo>
                    <a:pt x="9317" y="7887"/>
                  </a:lnTo>
                  <a:lnTo>
                    <a:pt x="9024" y="8143"/>
                  </a:lnTo>
                  <a:lnTo>
                    <a:pt x="8730" y="8364"/>
                  </a:lnTo>
                  <a:lnTo>
                    <a:pt x="8400" y="8547"/>
                  </a:lnTo>
                  <a:lnTo>
                    <a:pt x="8070" y="8657"/>
                  </a:lnTo>
                  <a:lnTo>
                    <a:pt x="7703" y="8694"/>
                  </a:lnTo>
                  <a:lnTo>
                    <a:pt x="7520" y="8694"/>
                  </a:lnTo>
                  <a:lnTo>
                    <a:pt x="7373" y="8657"/>
                  </a:lnTo>
                  <a:lnTo>
                    <a:pt x="7190" y="8620"/>
                  </a:lnTo>
                  <a:lnTo>
                    <a:pt x="7006" y="8547"/>
                  </a:lnTo>
                  <a:lnTo>
                    <a:pt x="6823" y="8437"/>
                  </a:lnTo>
                  <a:lnTo>
                    <a:pt x="6676" y="8290"/>
                  </a:lnTo>
                  <a:lnTo>
                    <a:pt x="6419" y="7997"/>
                  </a:lnTo>
                  <a:lnTo>
                    <a:pt x="6199" y="7667"/>
                  </a:lnTo>
                  <a:lnTo>
                    <a:pt x="6053" y="7300"/>
                  </a:lnTo>
                  <a:lnTo>
                    <a:pt x="6016" y="6896"/>
                  </a:lnTo>
                  <a:lnTo>
                    <a:pt x="6016" y="6676"/>
                  </a:lnTo>
                  <a:lnTo>
                    <a:pt x="6053" y="6493"/>
                  </a:lnTo>
                  <a:lnTo>
                    <a:pt x="6089" y="6309"/>
                  </a:lnTo>
                  <a:lnTo>
                    <a:pt x="6163" y="6126"/>
                  </a:lnTo>
                  <a:lnTo>
                    <a:pt x="6273" y="5943"/>
                  </a:lnTo>
                  <a:lnTo>
                    <a:pt x="6383" y="5759"/>
                  </a:lnTo>
                  <a:lnTo>
                    <a:pt x="6566" y="5576"/>
                  </a:lnTo>
                  <a:lnTo>
                    <a:pt x="6786" y="5429"/>
                  </a:lnTo>
                  <a:close/>
                  <a:moveTo>
                    <a:pt x="3852" y="0"/>
                  </a:moveTo>
                  <a:lnTo>
                    <a:pt x="3522" y="37"/>
                  </a:lnTo>
                  <a:lnTo>
                    <a:pt x="3191" y="110"/>
                  </a:lnTo>
                  <a:lnTo>
                    <a:pt x="2898" y="257"/>
                  </a:lnTo>
                  <a:lnTo>
                    <a:pt x="2604" y="440"/>
                  </a:lnTo>
                  <a:lnTo>
                    <a:pt x="2348" y="660"/>
                  </a:lnTo>
                  <a:lnTo>
                    <a:pt x="2091" y="660"/>
                  </a:lnTo>
                  <a:lnTo>
                    <a:pt x="1871" y="734"/>
                  </a:lnTo>
                  <a:lnTo>
                    <a:pt x="1687" y="880"/>
                  </a:lnTo>
                  <a:lnTo>
                    <a:pt x="1541" y="1064"/>
                  </a:lnTo>
                  <a:lnTo>
                    <a:pt x="1394" y="1284"/>
                  </a:lnTo>
                  <a:lnTo>
                    <a:pt x="1321" y="1504"/>
                  </a:lnTo>
                  <a:lnTo>
                    <a:pt x="1137" y="1944"/>
                  </a:lnTo>
                  <a:lnTo>
                    <a:pt x="660" y="3522"/>
                  </a:lnTo>
                  <a:lnTo>
                    <a:pt x="404" y="4292"/>
                  </a:lnTo>
                  <a:lnTo>
                    <a:pt x="183" y="5062"/>
                  </a:lnTo>
                  <a:lnTo>
                    <a:pt x="37" y="5759"/>
                  </a:lnTo>
                  <a:lnTo>
                    <a:pt x="0" y="6126"/>
                  </a:lnTo>
                  <a:lnTo>
                    <a:pt x="0" y="6456"/>
                  </a:lnTo>
                  <a:lnTo>
                    <a:pt x="0" y="6786"/>
                  </a:lnTo>
                  <a:lnTo>
                    <a:pt x="73" y="7153"/>
                  </a:lnTo>
                  <a:lnTo>
                    <a:pt x="183" y="7483"/>
                  </a:lnTo>
                  <a:lnTo>
                    <a:pt x="330" y="7813"/>
                  </a:lnTo>
                  <a:lnTo>
                    <a:pt x="477" y="8033"/>
                  </a:lnTo>
                  <a:lnTo>
                    <a:pt x="660" y="8253"/>
                  </a:lnTo>
                  <a:lnTo>
                    <a:pt x="880" y="8474"/>
                  </a:lnTo>
                  <a:lnTo>
                    <a:pt x="1101" y="8657"/>
                  </a:lnTo>
                  <a:lnTo>
                    <a:pt x="1357" y="8767"/>
                  </a:lnTo>
                  <a:lnTo>
                    <a:pt x="1651" y="8877"/>
                  </a:lnTo>
                  <a:lnTo>
                    <a:pt x="1908" y="8914"/>
                  </a:lnTo>
                  <a:lnTo>
                    <a:pt x="2201" y="8950"/>
                  </a:lnTo>
                  <a:lnTo>
                    <a:pt x="2458" y="8914"/>
                  </a:lnTo>
                  <a:lnTo>
                    <a:pt x="2678" y="8840"/>
                  </a:lnTo>
                  <a:lnTo>
                    <a:pt x="2898" y="8730"/>
                  </a:lnTo>
                  <a:lnTo>
                    <a:pt x="3081" y="8620"/>
                  </a:lnTo>
                  <a:lnTo>
                    <a:pt x="3448" y="8290"/>
                  </a:lnTo>
                  <a:lnTo>
                    <a:pt x="3778" y="7923"/>
                  </a:lnTo>
                  <a:lnTo>
                    <a:pt x="3815" y="7960"/>
                  </a:lnTo>
                  <a:lnTo>
                    <a:pt x="3925" y="7960"/>
                  </a:lnTo>
                  <a:lnTo>
                    <a:pt x="4035" y="7887"/>
                  </a:lnTo>
                  <a:lnTo>
                    <a:pt x="4108" y="7813"/>
                  </a:lnTo>
                  <a:lnTo>
                    <a:pt x="4108" y="7740"/>
                  </a:lnTo>
                  <a:lnTo>
                    <a:pt x="4072" y="7593"/>
                  </a:lnTo>
                  <a:lnTo>
                    <a:pt x="4182" y="7446"/>
                  </a:lnTo>
                  <a:lnTo>
                    <a:pt x="4512" y="6896"/>
                  </a:lnTo>
                  <a:lnTo>
                    <a:pt x="4769" y="6309"/>
                  </a:lnTo>
                  <a:lnTo>
                    <a:pt x="5025" y="5722"/>
                  </a:lnTo>
                  <a:lnTo>
                    <a:pt x="5209" y="5099"/>
                  </a:lnTo>
                  <a:lnTo>
                    <a:pt x="5246" y="5062"/>
                  </a:lnTo>
                  <a:lnTo>
                    <a:pt x="5282" y="4989"/>
                  </a:lnTo>
                  <a:lnTo>
                    <a:pt x="5282" y="4915"/>
                  </a:lnTo>
                  <a:lnTo>
                    <a:pt x="5466" y="4292"/>
                  </a:lnTo>
                  <a:lnTo>
                    <a:pt x="5612" y="3632"/>
                  </a:lnTo>
                  <a:lnTo>
                    <a:pt x="5722" y="2971"/>
                  </a:lnTo>
                  <a:lnTo>
                    <a:pt x="5796" y="2311"/>
                  </a:lnTo>
                  <a:lnTo>
                    <a:pt x="5832" y="1981"/>
                  </a:lnTo>
                  <a:lnTo>
                    <a:pt x="5796" y="1651"/>
                  </a:lnTo>
                  <a:lnTo>
                    <a:pt x="5759" y="1357"/>
                  </a:lnTo>
                  <a:lnTo>
                    <a:pt x="5649" y="1064"/>
                  </a:lnTo>
                  <a:lnTo>
                    <a:pt x="5539" y="807"/>
                  </a:lnTo>
                  <a:lnTo>
                    <a:pt x="5356" y="587"/>
                  </a:lnTo>
                  <a:lnTo>
                    <a:pt x="5099" y="367"/>
                  </a:lnTo>
                  <a:lnTo>
                    <a:pt x="4842" y="184"/>
                  </a:lnTo>
                  <a:lnTo>
                    <a:pt x="4512" y="73"/>
                  </a:lnTo>
                  <a:lnTo>
                    <a:pt x="4182" y="0"/>
                  </a:lnTo>
                  <a:close/>
                  <a:moveTo>
                    <a:pt x="8730" y="3962"/>
                  </a:moveTo>
                  <a:lnTo>
                    <a:pt x="8584" y="4072"/>
                  </a:lnTo>
                  <a:lnTo>
                    <a:pt x="8437" y="4182"/>
                  </a:lnTo>
                  <a:lnTo>
                    <a:pt x="8327" y="4329"/>
                  </a:lnTo>
                  <a:lnTo>
                    <a:pt x="7887" y="4439"/>
                  </a:lnTo>
                  <a:lnTo>
                    <a:pt x="7336" y="4585"/>
                  </a:lnTo>
                  <a:lnTo>
                    <a:pt x="6786" y="4842"/>
                  </a:lnTo>
                  <a:lnTo>
                    <a:pt x="6566" y="4989"/>
                  </a:lnTo>
                  <a:lnTo>
                    <a:pt x="6309" y="5172"/>
                  </a:lnTo>
                  <a:lnTo>
                    <a:pt x="6089" y="5356"/>
                  </a:lnTo>
                  <a:lnTo>
                    <a:pt x="5906" y="5576"/>
                  </a:lnTo>
                  <a:lnTo>
                    <a:pt x="5759" y="5796"/>
                  </a:lnTo>
                  <a:lnTo>
                    <a:pt x="5612" y="6053"/>
                  </a:lnTo>
                  <a:lnTo>
                    <a:pt x="5539" y="6309"/>
                  </a:lnTo>
                  <a:lnTo>
                    <a:pt x="5502" y="6603"/>
                  </a:lnTo>
                  <a:lnTo>
                    <a:pt x="5466" y="6860"/>
                  </a:lnTo>
                  <a:lnTo>
                    <a:pt x="5502" y="7116"/>
                  </a:lnTo>
                  <a:lnTo>
                    <a:pt x="5539" y="7373"/>
                  </a:lnTo>
                  <a:lnTo>
                    <a:pt x="5612" y="7630"/>
                  </a:lnTo>
                  <a:lnTo>
                    <a:pt x="5722" y="7887"/>
                  </a:lnTo>
                  <a:lnTo>
                    <a:pt x="5869" y="8107"/>
                  </a:lnTo>
                  <a:lnTo>
                    <a:pt x="6016" y="8327"/>
                  </a:lnTo>
                  <a:lnTo>
                    <a:pt x="6199" y="8547"/>
                  </a:lnTo>
                  <a:lnTo>
                    <a:pt x="6419" y="8730"/>
                  </a:lnTo>
                  <a:lnTo>
                    <a:pt x="6639" y="8914"/>
                  </a:lnTo>
                  <a:lnTo>
                    <a:pt x="6860" y="9060"/>
                  </a:lnTo>
                  <a:lnTo>
                    <a:pt x="7116" y="9170"/>
                  </a:lnTo>
                  <a:lnTo>
                    <a:pt x="7410" y="9244"/>
                  </a:lnTo>
                  <a:lnTo>
                    <a:pt x="7703" y="9281"/>
                  </a:lnTo>
                  <a:lnTo>
                    <a:pt x="8033" y="9244"/>
                  </a:lnTo>
                  <a:lnTo>
                    <a:pt x="8327" y="9170"/>
                  </a:lnTo>
                  <a:lnTo>
                    <a:pt x="8620" y="9024"/>
                  </a:lnTo>
                  <a:lnTo>
                    <a:pt x="8877" y="8877"/>
                  </a:lnTo>
                  <a:lnTo>
                    <a:pt x="9391" y="8547"/>
                  </a:lnTo>
                  <a:lnTo>
                    <a:pt x="9611" y="8364"/>
                  </a:lnTo>
                  <a:lnTo>
                    <a:pt x="9794" y="8143"/>
                  </a:lnTo>
                  <a:lnTo>
                    <a:pt x="9977" y="7923"/>
                  </a:lnTo>
                  <a:lnTo>
                    <a:pt x="10161" y="7703"/>
                  </a:lnTo>
                  <a:lnTo>
                    <a:pt x="10418" y="7190"/>
                  </a:lnTo>
                  <a:lnTo>
                    <a:pt x="10638" y="6676"/>
                  </a:lnTo>
                  <a:lnTo>
                    <a:pt x="10711" y="6346"/>
                  </a:lnTo>
                  <a:lnTo>
                    <a:pt x="10748" y="6053"/>
                  </a:lnTo>
                  <a:lnTo>
                    <a:pt x="10748" y="5722"/>
                  </a:lnTo>
                  <a:lnTo>
                    <a:pt x="10711" y="5466"/>
                  </a:lnTo>
                  <a:lnTo>
                    <a:pt x="10601" y="5172"/>
                  </a:lnTo>
                  <a:lnTo>
                    <a:pt x="10454" y="4915"/>
                  </a:lnTo>
                  <a:lnTo>
                    <a:pt x="10271" y="4659"/>
                  </a:lnTo>
                  <a:lnTo>
                    <a:pt x="10051" y="4439"/>
                  </a:lnTo>
                  <a:lnTo>
                    <a:pt x="9794" y="4255"/>
                  </a:lnTo>
                  <a:lnTo>
                    <a:pt x="9537" y="4108"/>
                  </a:lnTo>
                  <a:lnTo>
                    <a:pt x="9244" y="3998"/>
                  </a:lnTo>
                  <a:lnTo>
                    <a:pt x="8950" y="3962"/>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 name="Google Shape;391;p7"/>
            <p:cNvSpPr/>
            <p:nvPr/>
          </p:nvSpPr>
          <p:spPr>
            <a:xfrm>
              <a:off x="6385050" y="4208725"/>
              <a:ext cx="422775" cy="298975"/>
            </a:xfrm>
            <a:custGeom>
              <a:avLst/>
              <a:gdLst/>
              <a:ahLst/>
              <a:cxnLst/>
              <a:rect l="l" t="t" r="r" b="b"/>
              <a:pathLst>
                <a:path w="16911" h="11959" extrusionOk="0">
                  <a:moveTo>
                    <a:pt x="12215" y="8951"/>
                  </a:moveTo>
                  <a:lnTo>
                    <a:pt x="12032" y="9098"/>
                  </a:lnTo>
                  <a:lnTo>
                    <a:pt x="11848" y="9244"/>
                  </a:lnTo>
                  <a:lnTo>
                    <a:pt x="11408" y="9538"/>
                  </a:lnTo>
                  <a:lnTo>
                    <a:pt x="11005" y="9685"/>
                  </a:lnTo>
                  <a:lnTo>
                    <a:pt x="10638" y="9868"/>
                  </a:lnTo>
                  <a:lnTo>
                    <a:pt x="10124" y="10051"/>
                  </a:lnTo>
                  <a:lnTo>
                    <a:pt x="9977" y="10125"/>
                  </a:lnTo>
                  <a:lnTo>
                    <a:pt x="9794" y="10161"/>
                  </a:lnTo>
                  <a:lnTo>
                    <a:pt x="9904" y="9978"/>
                  </a:lnTo>
                  <a:lnTo>
                    <a:pt x="10051" y="9795"/>
                  </a:lnTo>
                  <a:lnTo>
                    <a:pt x="10344" y="9758"/>
                  </a:lnTo>
                  <a:lnTo>
                    <a:pt x="10601" y="9648"/>
                  </a:lnTo>
                  <a:lnTo>
                    <a:pt x="10858" y="9538"/>
                  </a:lnTo>
                  <a:lnTo>
                    <a:pt x="11115" y="9354"/>
                  </a:lnTo>
                  <a:lnTo>
                    <a:pt x="11335" y="9171"/>
                  </a:lnTo>
                  <a:lnTo>
                    <a:pt x="11371" y="9061"/>
                  </a:lnTo>
                  <a:lnTo>
                    <a:pt x="11445" y="9061"/>
                  </a:lnTo>
                  <a:lnTo>
                    <a:pt x="11481" y="9024"/>
                  </a:lnTo>
                  <a:lnTo>
                    <a:pt x="11848" y="8951"/>
                  </a:lnTo>
                  <a:close/>
                  <a:moveTo>
                    <a:pt x="12619" y="8988"/>
                  </a:moveTo>
                  <a:lnTo>
                    <a:pt x="12839" y="9061"/>
                  </a:lnTo>
                  <a:lnTo>
                    <a:pt x="12839" y="9171"/>
                  </a:lnTo>
                  <a:lnTo>
                    <a:pt x="12215" y="9685"/>
                  </a:lnTo>
                  <a:lnTo>
                    <a:pt x="11518" y="10125"/>
                  </a:lnTo>
                  <a:lnTo>
                    <a:pt x="11115" y="10345"/>
                  </a:lnTo>
                  <a:lnTo>
                    <a:pt x="10711" y="10528"/>
                  </a:lnTo>
                  <a:lnTo>
                    <a:pt x="10308" y="10712"/>
                  </a:lnTo>
                  <a:lnTo>
                    <a:pt x="9904" y="10932"/>
                  </a:lnTo>
                  <a:lnTo>
                    <a:pt x="9831" y="10822"/>
                  </a:lnTo>
                  <a:lnTo>
                    <a:pt x="9794" y="10712"/>
                  </a:lnTo>
                  <a:lnTo>
                    <a:pt x="9757" y="10455"/>
                  </a:lnTo>
                  <a:lnTo>
                    <a:pt x="9904" y="10455"/>
                  </a:lnTo>
                  <a:lnTo>
                    <a:pt x="10051" y="10381"/>
                  </a:lnTo>
                  <a:lnTo>
                    <a:pt x="10344" y="10271"/>
                  </a:lnTo>
                  <a:lnTo>
                    <a:pt x="11078" y="10015"/>
                  </a:lnTo>
                  <a:lnTo>
                    <a:pt x="11481" y="9831"/>
                  </a:lnTo>
                  <a:lnTo>
                    <a:pt x="11922" y="9611"/>
                  </a:lnTo>
                  <a:lnTo>
                    <a:pt x="12288" y="9318"/>
                  </a:lnTo>
                  <a:lnTo>
                    <a:pt x="12435" y="9171"/>
                  </a:lnTo>
                  <a:lnTo>
                    <a:pt x="12619" y="8988"/>
                  </a:lnTo>
                  <a:close/>
                  <a:moveTo>
                    <a:pt x="9464" y="514"/>
                  </a:moveTo>
                  <a:lnTo>
                    <a:pt x="9721" y="551"/>
                  </a:lnTo>
                  <a:lnTo>
                    <a:pt x="9941" y="588"/>
                  </a:lnTo>
                  <a:lnTo>
                    <a:pt x="10161" y="661"/>
                  </a:lnTo>
                  <a:lnTo>
                    <a:pt x="10344" y="771"/>
                  </a:lnTo>
                  <a:lnTo>
                    <a:pt x="10491" y="918"/>
                  </a:lnTo>
                  <a:lnTo>
                    <a:pt x="10564" y="1101"/>
                  </a:lnTo>
                  <a:lnTo>
                    <a:pt x="10601" y="1101"/>
                  </a:lnTo>
                  <a:lnTo>
                    <a:pt x="10528" y="1211"/>
                  </a:lnTo>
                  <a:lnTo>
                    <a:pt x="10528" y="1321"/>
                  </a:lnTo>
                  <a:lnTo>
                    <a:pt x="10564" y="1615"/>
                  </a:lnTo>
                  <a:lnTo>
                    <a:pt x="10638" y="1871"/>
                  </a:lnTo>
                  <a:lnTo>
                    <a:pt x="10748" y="2091"/>
                  </a:lnTo>
                  <a:lnTo>
                    <a:pt x="10931" y="2348"/>
                  </a:lnTo>
                  <a:lnTo>
                    <a:pt x="11005" y="2495"/>
                  </a:lnTo>
                  <a:lnTo>
                    <a:pt x="11041" y="2678"/>
                  </a:lnTo>
                  <a:lnTo>
                    <a:pt x="11041" y="2752"/>
                  </a:lnTo>
                  <a:lnTo>
                    <a:pt x="11005" y="2788"/>
                  </a:lnTo>
                  <a:lnTo>
                    <a:pt x="10931" y="2788"/>
                  </a:lnTo>
                  <a:lnTo>
                    <a:pt x="10858" y="2752"/>
                  </a:lnTo>
                  <a:lnTo>
                    <a:pt x="10784" y="2642"/>
                  </a:lnTo>
                  <a:lnTo>
                    <a:pt x="10674" y="2312"/>
                  </a:lnTo>
                  <a:lnTo>
                    <a:pt x="10601" y="2128"/>
                  </a:lnTo>
                  <a:lnTo>
                    <a:pt x="10491" y="1981"/>
                  </a:lnTo>
                  <a:lnTo>
                    <a:pt x="10381" y="1798"/>
                  </a:lnTo>
                  <a:lnTo>
                    <a:pt x="10234" y="1651"/>
                  </a:lnTo>
                  <a:lnTo>
                    <a:pt x="10088" y="1541"/>
                  </a:lnTo>
                  <a:lnTo>
                    <a:pt x="9904" y="1431"/>
                  </a:lnTo>
                  <a:lnTo>
                    <a:pt x="9721" y="1358"/>
                  </a:lnTo>
                  <a:lnTo>
                    <a:pt x="9537" y="1321"/>
                  </a:lnTo>
                  <a:lnTo>
                    <a:pt x="9134" y="1321"/>
                  </a:lnTo>
                  <a:lnTo>
                    <a:pt x="8950" y="1358"/>
                  </a:lnTo>
                  <a:lnTo>
                    <a:pt x="8767" y="1431"/>
                  </a:lnTo>
                  <a:lnTo>
                    <a:pt x="8694" y="1468"/>
                  </a:lnTo>
                  <a:lnTo>
                    <a:pt x="8657" y="1505"/>
                  </a:lnTo>
                  <a:lnTo>
                    <a:pt x="8694" y="1615"/>
                  </a:lnTo>
                  <a:lnTo>
                    <a:pt x="8767" y="1688"/>
                  </a:lnTo>
                  <a:lnTo>
                    <a:pt x="8804" y="1725"/>
                  </a:lnTo>
                  <a:lnTo>
                    <a:pt x="8877" y="1725"/>
                  </a:lnTo>
                  <a:lnTo>
                    <a:pt x="9097" y="1688"/>
                  </a:lnTo>
                  <a:lnTo>
                    <a:pt x="9281" y="1688"/>
                  </a:lnTo>
                  <a:lnTo>
                    <a:pt x="9501" y="1725"/>
                  </a:lnTo>
                  <a:lnTo>
                    <a:pt x="9684" y="1798"/>
                  </a:lnTo>
                  <a:lnTo>
                    <a:pt x="9867" y="1871"/>
                  </a:lnTo>
                  <a:lnTo>
                    <a:pt x="10014" y="2018"/>
                  </a:lnTo>
                  <a:lnTo>
                    <a:pt x="10161" y="2165"/>
                  </a:lnTo>
                  <a:lnTo>
                    <a:pt x="10271" y="2348"/>
                  </a:lnTo>
                  <a:lnTo>
                    <a:pt x="10418" y="2788"/>
                  </a:lnTo>
                  <a:lnTo>
                    <a:pt x="10528" y="2972"/>
                  </a:lnTo>
                  <a:lnTo>
                    <a:pt x="10638" y="3119"/>
                  </a:lnTo>
                  <a:lnTo>
                    <a:pt x="10528" y="3192"/>
                  </a:lnTo>
                  <a:lnTo>
                    <a:pt x="10308" y="3375"/>
                  </a:lnTo>
                  <a:lnTo>
                    <a:pt x="10088" y="3595"/>
                  </a:lnTo>
                  <a:lnTo>
                    <a:pt x="9904" y="3816"/>
                  </a:lnTo>
                  <a:lnTo>
                    <a:pt x="9794" y="4072"/>
                  </a:lnTo>
                  <a:lnTo>
                    <a:pt x="9721" y="4292"/>
                  </a:lnTo>
                  <a:lnTo>
                    <a:pt x="9684" y="4512"/>
                  </a:lnTo>
                  <a:lnTo>
                    <a:pt x="9721" y="4733"/>
                  </a:lnTo>
                  <a:lnTo>
                    <a:pt x="9757" y="4953"/>
                  </a:lnTo>
                  <a:lnTo>
                    <a:pt x="9867" y="5136"/>
                  </a:lnTo>
                  <a:lnTo>
                    <a:pt x="10014" y="5283"/>
                  </a:lnTo>
                  <a:lnTo>
                    <a:pt x="10198" y="5429"/>
                  </a:lnTo>
                  <a:lnTo>
                    <a:pt x="10418" y="5503"/>
                  </a:lnTo>
                  <a:lnTo>
                    <a:pt x="10638" y="5576"/>
                  </a:lnTo>
                  <a:lnTo>
                    <a:pt x="10895" y="5540"/>
                  </a:lnTo>
                  <a:lnTo>
                    <a:pt x="11151" y="5503"/>
                  </a:lnTo>
                  <a:lnTo>
                    <a:pt x="11371" y="5393"/>
                  </a:lnTo>
                  <a:lnTo>
                    <a:pt x="12032" y="5063"/>
                  </a:lnTo>
                  <a:lnTo>
                    <a:pt x="12692" y="4659"/>
                  </a:lnTo>
                  <a:lnTo>
                    <a:pt x="12729" y="4586"/>
                  </a:lnTo>
                  <a:lnTo>
                    <a:pt x="12765" y="4512"/>
                  </a:lnTo>
                  <a:lnTo>
                    <a:pt x="12765" y="4439"/>
                  </a:lnTo>
                  <a:lnTo>
                    <a:pt x="12729" y="4402"/>
                  </a:lnTo>
                  <a:lnTo>
                    <a:pt x="12692" y="4329"/>
                  </a:lnTo>
                  <a:lnTo>
                    <a:pt x="12619" y="4292"/>
                  </a:lnTo>
                  <a:lnTo>
                    <a:pt x="12472" y="4292"/>
                  </a:lnTo>
                  <a:lnTo>
                    <a:pt x="12032" y="4549"/>
                  </a:lnTo>
                  <a:lnTo>
                    <a:pt x="11591" y="4843"/>
                  </a:lnTo>
                  <a:lnTo>
                    <a:pt x="11371" y="4953"/>
                  </a:lnTo>
                  <a:lnTo>
                    <a:pt x="11151" y="5063"/>
                  </a:lnTo>
                  <a:lnTo>
                    <a:pt x="10895" y="5136"/>
                  </a:lnTo>
                  <a:lnTo>
                    <a:pt x="10528" y="5136"/>
                  </a:lnTo>
                  <a:lnTo>
                    <a:pt x="10418" y="5099"/>
                  </a:lnTo>
                  <a:lnTo>
                    <a:pt x="10308" y="5026"/>
                  </a:lnTo>
                  <a:lnTo>
                    <a:pt x="10234" y="4953"/>
                  </a:lnTo>
                  <a:lnTo>
                    <a:pt x="10161" y="4843"/>
                  </a:lnTo>
                  <a:lnTo>
                    <a:pt x="10124" y="4733"/>
                  </a:lnTo>
                  <a:lnTo>
                    <a:pt x="10088" y="4476"/>
                  </a:lnTo>
                  <a:lnTo>
                    <a:pt x="10124" y="4366"/>
                  </a:lnTo>
                  <a:lnTo>
                    <a:pt x="10161" y="4219"/>
                  </a:lnTo>
                  <a:lnTo>
                    <a:pt x="10271" y="3999"/>
                  </a:lnTo>
                  <a:lnTo>
                    <a:pt x="10454" y="3816"/>
                  </a:lnTo>
                  <a:lnTo>
                    <a:pt x="10674" y="3632"/>
                  </a:lnTo>
                  <a:lnTo>
                    <a:pt x="10968" y="3375"/>
                  </a:lnTo>
                  <a:lnTo>
                    <a:pt x="11225" y="3119"/>
                  </a:lnTo>
                  <a:lnTo>
                    <a:pt x="11335" y="2972"/>
                  </a:lnTo>
                  <a:lnTo>
                    <a:pt x="11408" y="2825"/>
                  </a:lnTo>
                  <a:lnTo>
                    <a:pt x="11408" y="2642"/>
                  </a:lnTo>
                  <a:lnTo>
                    <a:pt x="11408" y="2422"/>
                  </a:lnTo>
                  <a:lnTo>
                    <a:pt x="11335" y="2275"/>
                  </a:lnTo>
                  <a:lnTo>
                    <a:pt x="11261" y="2165"/>
                  </a:lnTo>
                  <a:lnTo>
                    <a:pt x="11078" y="1871"/>
                  </a:lnTo>
                  <a:lnTo>
                    <a:pt x="10895" y="1578"/>
                  </a:lnTo>
                  <a:lnTo>
                    <a:pt x="10821" y="1431"/>
                  </a:lnTo>
                  <a:lnTo>
                    <a:pt x="10821" y="1284"/>
                  </a:lnTo>
                  <a:lnTo>
                    <a:pt x="10895" y="1248"/>
                  </a:lnTo>
                  <a:lnTo>
                    <a:pt x="11298" y="1138"/>
                  </a:lnTo>
                  <a:lnTo>
                    <a:pt x="11702" y="1028"/>
                  </a:lnTo>
                  <a:lnTo>
                    <a:pt x="12142" y="954"/>
                  </a:lnTo>
                  <a:lnTo>
                    <a:pt x="12582" y="918"/>
                  </a:lnTo>
                  <a:lnTo>
                    <a:pt x="12802" y="954"/>
                  </a:lnTo>
                  <a:lnTo>
                    <a:pt x="13022" y="1028"/>
                  </a:lnTo>
                  <a:lnTo>
                    <a:pt x="13205" y="1101"/>
                  </a:lnTo>
                  <a:lnTo>
                    <a:pt x="13352" y="1211"/>
                  </a:lnTo>
                  <a:lnTo>
                    <a:pt x="13499" y="1358"/>
                  </a:lnTo>
                  <a:lnTo>
                    <a:pt x="13609" y="1505"/>
                  </a:lnTo>
                  <a:lnTo>
                    <a:pt x="13829" y="1908"/>
                  </a:lnTo>
                  <a:lnTo>
                    <a:pt x="14012" y="2202"/>
                  </a:lnTo>
                  <a:lnTo>
                    <a:pt x="13866" y="2422"/>
                  </a:lnTo>
                  <a:lnTo>
                    <a:pt x="13682" y="2568"/>
                  </a:lnTo>
                  <a:lnTo>
                    <a:pt x="13499" y="2678"/>
                  </a:lnTo>
                  <a:lnTo>
                    <a:pt x="13279" y="2788"/>
                  </a:lnTo>
                  <a:lnTo>
                    <a:pt x="12839" y="2935"/>
                  </a:lnTo>
                  <a:lnTo>
                    <a:pt x="12362" y="3082"/>
                  </a:lnTo>
                  <a:lnTo>
                    <a:pt x="11995" y="3229"/>
                  </a:lnTo>
                  <a:lnTo>
                    <a:pt x="11518" y="3449"/>
                  </a:lnTo>
                  <a:lnTo>
                    <a:pt x="11298" y="3559"/>
                  </a:lnTo>
                  <a:lnTo>
                    <a:pt x="11151" y="3742"/>
                  </a:lnTo>
                  <a:lnTo>
                    <a:pt x="11041" y="3889"/>
                  </a:lnTo>
                  <a:lnTo>
                    <a:pt x="11005" y="3999"/>
                  </a:lnTo>
                  <a:lnTo>
                    <a:pt x="11005" y="4109"/>
                  </a:lnTo>
                  <a:lnTo>
                    <a:pt x="11005" y="4182"/>
                  </a:lnTo>
                  <a:lnTo>
                    <a:pt x="11041" y="4256"/>
                  </a:lnTo>
                  <a:lnTo>
                    <a:pt x="11115" y="4292"/>
                  </a:lnTo>
                  <a:lnTo>
                    <a:pt x="11335" y="4292"/>
                  </a:lnTo>
                  <a:lnTo>
                    <a:pt x="11371" y="4219"/>
                  </a:lnTo>
                  <a:lnTo>
                    <a:pt x="11408" y="4146"/>
                  </a:lnTo>
                  <a:lnTo>
                    <a:pt x="11445" y="4072"/>
                  </a:lnTo>
                  <a:lnTo>
                    <a:pt x="11555" y="3962"/>
                  </a:lnTo>
                  <a:lnTo>
                    <a:pt x="11775" y="3816"/>
                  </a:lnTo>
                  <a:lnTo>
                    <a:pt x="12068" y="3669"/>
                  </a:lnTo>
                  <a:lnTo>
                    <a:pt x="12288" y="3595"/>
                  </a:lnTo>
                  <a:lnTo>
                    <a:pt x="12802" y="3412"/>
                  </a:lnTo>
                  <a:lnTo>
                    <a:pt x="13279" y="3229"/>
                  </a:lnTo>
                  <a:lnTo>
                    <a:pt x="13572" y="3119"/>
                  </a:lnTo>
                  <a:lnTo>
                    <a:pt x="13866" y="2972"/>
                  </a:lnTo>
                  <a:lnTo>
                    <a:pt x="14086" y="2752"/>
                  </a:lnTo>
                  <a:lnTo>
                    <a:pt x="14159" y="2642"/>
                  </a:lnTo>
                  <a:lnTo>
                    <a:pt x="14233" y="2495"/>
                  </a:lnTo>
                  <a:lnTo>
                    <a:pt x="14306" y="2568"/>
                  </a:lnTo>
                  <a:lnTo>
                    <a:pt x="14489" y="2715"/>
                  </a:lnTo>
                  <a:lnTo>
                    <a:pt x="14673" y="2788"/>
                  </a:lnTo>
                  <a:lnTo>
                    <a:pt x="14893" y="2898"/>
                  </a:lnTo>
                  <a:lnTo>
                    <a:pt x="15076" y="3009"/>
                  </a:lnTo>
                  <a:lnTo>
                    <a:pt x="15296" y="3192"/>
                  </a:lnTo>
                  <a:lnTo>
                    <a:pt x="15480" y="3449"/>
                  </a:lnTo>
                  <a:lnTo>
                    <a:pt x="15626" y="3705"/>
                  </a:lnTo>
                  <a:lnTo>
                    <a:pt x="15700" y="3999"/>
                  </a:lnTo>
                  <a:lnTo>
                    <a:pt x="15480" y="4366"/>
                  </a:lnTo>
                  <a:lnTo>
                    <a:pt x="15370" y="4549"/>
                  </a:lnTo>
                  <a:lnTo>
                    <a:pt x="15186" y="4696"/>
                  </a:lnTo>
                  <a:lnTo>
                    <a:pt x="14966" y="4879"/>
                  </a:lnTo>
                  <a:lnTo>
                    <a:pt x="14709" y="5063"/>
                  </a:lnTo>
                  <a:lnTo>
                    <a:pt x="14416" y="5173"/>
                  </a:lnTo>
                  <a:lnTo>
                    <a:pt x="14123" y="5283"/>
                  </a:lnTo>
                  <a:lnTo>
                    <a:pt x="13572" y="5429"/>
                  </a:lnTo>
                  <a:lnTo>
                    <a:pt x="13022" y="5613"/>
                  </a:lnTo>
                  <a:lnTo>
                    <a:pt x="12765" y="5723"/>
                  </a:lnTo>
                  <a:lnTo>
                    <a:pt x="12509" y="5870"/>
                  </a:lnTo>
                  <a:lnTo>
                    <a:pt x="12288" y="6016"/>
                  </a:lnTo>
                  <a:lnTo>
                    <a:pt x="12105" y="6236"/>
                  </a:lnTo>
                  <a:lnTo>
                    <a:pt x="11958" y="6420"/>
                  </a:lnTo>
                  <a:lnTo>
                    <a:pt x="11922" y="6640"/>
                  </a:lnTo>
                  <a:lnTo>
                    <a:pt x="11922" y="6823"/>
                  </a:lnTo>
                  <a:lnTo>
                    <a:pt x="11958" y="7007"/>
                  </a:lnTo>
                  <a:lnTo>
                    <a:pt x="12032" y="7154"/>
                  </a:lnTo>
                  <a:lnTo>
                    <a:pt x="12178" y="7300"/>
                  </a:lnTo>
                  <a:lnTo>
                    <a:pt x="12325" y="7410"/>
                  </a:lnTo>
                  <a:lnTo>
                    <a:pt x="12545" y="7520"/>
                  </a:lnTo>
                  <a:lnTo>
                    <a:pt x="12765" y="7557"/>
                  </a:lnTo>
                  <a:lnTo>
                    <a:pt x="12985" y="7557"/>
                  </a:lnTo>
                  <a:lnTo>
                    <a:pt x="13205" y="7520"/>
                  </a:lnTo>
                  <a:lnTo>
                    <a:pt x="13426" y="7484"/>
                  </a:lnTo>
                  <a:lnTo>
                    <a:pt x="13682" y="7410"/>
                  </a:lnTo>
                  <a:lnTo>
                    <a:pt x="13976" y="7300"/>
                  </a:lnTo>
                  <a:lnTo>
                    <a:pt x="14196" y="7154"/>
                  </a:lnTo>
                  <a:lnTo>
                    <a:pt x="14306" y="7043"/>
                  </a:lnTo>
                  <a:lnTo>
                    <a:pt x="14343" y="6970"/>
                  </a:lnTo>
                  <a:lnTo>
                    <a:pt x="14379" y="6823"/>
                  </a:lnTo>
                  <a:lnTo>
                    <a:pt x="14343" y="6787"/>
                  </a:lnTo>
                  <a:lnTo>
                    <a:pt x="14269" y="6750"/>
                  </a:lnTo>
                  <a:lnTo>
                    <a:pt x="14086" y="6750"/>
                  </a:lnTo>
                  <a:lnTo>
                    <a:pt x="13902" y="6823"/>
                  </a:lnTo>
                  <a:lnTo>
                    <a:pt x="13536" y="6970"/>
                  </a:lnTo>
                  <a:lnTo>
                    <a:pt x="13316" y="7043"/>
                  </a:lnTo>
                  <a:lnTo>
                    <a:pt x="13095" y="7080"/>
                  </a:lnTo>
                  <a:lnTo>
                    <a:pt x="12655" y="7080"/>
                  </a:lnTo>
                  <a:lnTo>
                    <a:pt x="12509" y="7007"/>
                  </a:lnTo>
                  <a:lnTo>
                    <a:pt x="12435" y="6933"/>
                  </a:lnTo>
                  <a:lnTo>
                    <a:pt x="12362" y="6823"/>
                  </a:lnTo>
                  <a:lnTo>
                    <a:pt x="12362" y="6713"/>
                  </a:lnTo>
                  <a:lnTo>
                    <a:pt x="12398" y="6603"/>
                  </a:lnTo>
                  <a:lnTo>
                    <a:pt x="12472" y="6493"/>
                  </a:lnTo>
                  <a:lnTo>
                    <a:pt x="12655" y="6310"/>
                  </a:lnTo>
                  <a:lnTo>
                    <a:pt x="12875" y="6163"/>
                  </a:lnTo>
                  <a:lnTo>
                    <a:pt x="13132" y="6053"/>
                  </a:lnTo>
                  <a:lnTo>
                    <a:pt x="13609" y="5906"/>
                  </a:lnTo>
                  <a:lnTo>
                    <a:pt x="14453" y="5613"/>
                  </a:lnTo>
                  <a:lnTo>
                    <a:pt x="14893" y="5429"/>
                  </a:lnTo>
                  <a:lnTo>
                    <a:pt x="15076" y="5319"/>
                  </a:lnTo>
                  <a:lnTo>
                    <a:pt x="15260" y="5173"/>
                  </a:lnTo>
                  <a:lnTo>
                    <a:pt x="15516" y="4953"/>
                  </a:lnTo>
                  <a:lnTo>
                    <a:pt x="15736" y="4659"/>
                  </a:lnTo>
                  <a:lnTo>
                    <a:pt x="15736" y="4696"/>
                  </a:lnTo>
                  <a:lnTo>
                    <a:pt x="15700" y="4806"/>
                  </a:lnTo>
                  <a:lnTo>
                    <a:pt x="15773" y="4916"/>
                  </a:lnTo>
                  <a:lnTo>
                    <a:pt x="15847" y="4989"/>
                  </a:lnTo>
                  <a:lnTo>
                    <a:pt x="15957" y="5026"/>
                  </a:lnTo>
                  <a:lnTo>
                    <a:pt x="16103" y="5063"/>
                  </a:lnTo>
                  <a:lnTo>
                    <a:pt x="16177" y="5099"/>
                  </a:lnTo>
                  <a:lnTo>
                    <a:pt x="16250" y="5209"/>
                  </a:lnTo>
                  <a:lnTo>
                    <a:pt x="16323" y="5356"/>
                  </a:lnTo>
                  <a:lnTo>
                    <a:pt x="16140" y="5393"/>
                  </a:lnTo>
                  <a:lnTo>
                    <a:pt x="15920" y="5466"/>
                  </a:lnTo>
                  <a:lnTo>
                    <a:pt x="15553" y="5650"/>
                  </a:lnTo>
                  <a:lnTo>
                    <a:pt x="15003" y="5833"/>
                  </a:lnTo>
                  <a:lnTo>
                    <a:pt x="14783" y="5906"/>
                  </a:lnTo>
                  <a:lnTo>
                    <a:pt x="14709" y="5980"/>
                  </a:lnTo>
                  <a:lnTo>
                    <a:pt x="14636" y="6090"/>
                  </a:lnTo>
                  <a:lnTo>
                    <a:pt x="14599" y="6163"/>
                  </a:lnTo>
                  <a:lnTo>
                    <a:pt x="14673" y="6273"/>
                  </a:lnTo>
                  <a:lnTo>
                    <a:pt x="14783" y="6310"/>
                  </a:lnTo>
                  <a:lnTo>
                    <a:pt x="14893" y="6310"/>
                  </a:lnTo>
                  <a:lnTo>
                    <a:pt x="15150" y="6273"/>
                  </a:lnTo>
                  <a:lnTo>
                    <a:pt x="15406" y="6163"/>
                  </a:lnTo>
                  <a:lnTo>
                    <a:pt x="15626" y="6053"/>
                  </a:lnTo>
                  <a:lnTo>
                    <a:pt x="16030" y="5870"/>
                  </a:lnTo>
                  <a:lnTo>
                    <a:pt x="16213" y="5723"/>
                  </a:lnTo>
                  <a:lnTo>
                    <a:pt x="16397" y="5576"/>
                  </a:lnTo>
                  <a:lnTo>
                    <a:pt x="16397" y="5833"/>
                  </a:lnTo>
                  <a:lnTo>
                    <a:pt x="16397" y="6090"/>
                  </a:lnTo>
                  <a:lnTo>
                    <a:pt x="16397" y="6493"/>
                  </a:lnTo>
                  <a:lnTo>
                    <a:pt x="16397" y="6567"/>
                  </a:lnTo>
                  <a:lnTo>
                    <a:pt x="16323" y="6603"/>
                  </a:lnTo>
                  <a:lnTo>
                    <a:pt x="16177" y="6933"/>
                  </a:lnTo>
                  <a:lnTo>
                    <a:pt x="16067" y="7264"/>
                  </a:lnTo>
                  <a:lnTo>
                    <a:pt x="15076" y="7264"/>
                  </a:lnTo>
                  <a:lnTo>
                    <a:pt x="14783" y="7300"/>
                  </a:lnTo>
                  <a:lnTo>
                    <a:pt x="14526" y="7410"/>
                  </a:lnTo>
                  <a:lnTo>
                    <a:pt x="14343" y="7594"/>
                  </a:lnTo>
                  <a:lnTo>
                    <a:pt x="14196" y="7814"/>
                  </a:lnTo>
                  <a:lnTo>
                    <a:pt x="14086" y="8034"/>
                  </a:lnTo>
                  <a:lnTo>
                    <a:pt x="14049" y="8181"/>
                  </a:lnTo>
                  <a:lnTo>
                    <a:pt x="14012" y="8327"/>
                  </a:lnTo>
                  <a:lnTo>
                    <a:pt x="14049" y="8584"/>
                  </a:lnTo>
                  <a:lnTo>
                    <a:pt x="14159" y="8841"/>
                  </a:lnTo>
                  <a:lnTo>
                    <a:pt x="14306" y="9098"/>
                  </a:lnTo>
                  <a:lnTo>
                    <a:pt x="14489" y="9318"/>
                  </a:lnTo>
                  <a:lnTo>
                    <a:pt x="14673" y="9538"/>
                  </a:lnTo>
                  <a:lnTo>
                    <a:pt x="14856" y="9758"/>
                  </a:lnTo>
                  <a:lnTo>
                    <a:pt x="15003" y="9831"/>
                  </a:lnTo>
                  <a:lnTo>
                    <a:pt x="15150" y="9868"/>
                  </a:lnTo>
                  <a:lnTo>
                    <a:pt x="15223" y="9831"/>
                  </a:lnTo>
                  <a:lnTo>
                    <a:pt x="15260" y="9758"/>
                  </a:lnTo>
                  <a:lnTo>
                    <a:pt x="15260" y="9685"/>
                  </a:lnTo>
                  <a:lnTo>
                    <a:pt x="15260" y="9574"/>
                  </a:lnTo>
                  <a:lnTo>
                    <a:pt x="15150" y="9428"/>
                  </a:lnTo>
                  <a:lnTo>
                    <a:pt x="14893" y="9134"/>
                  </a:lnTo>
                  <a:lnTo>
                    <a:pt x="14709" y="8951"/>
                  </a:lnTo>
                  <a:lnTo>
                    <a:pt x="14563" y="8731"/>
                  </a:lnTo>
                  <a:lnTo>
                    <a:pt x="14489" y="8511"/>
                  </a:lnTo>
                  <a:lnTo>
                    <a:pt x="14453" y="8364"/>
                  </a:lnTo>
                  <a:lnTo>
                    <a:pt x="14453" y="8254"/>
                  </a:lnTo>
                  <a:lnTo>
                    <a:pt x="14489" y="8107"/>
                  </a:lnTo>
                  <a:lnTo>
                    <a:pt x="14563" y="7997"/>
                  </a:lnTo>
                  <a:lnTo>
                    <a:pt x="14673" y="7850"/>
                  </a:lnTo>
                  <a:lnTo>
                    <a:pt x="14893" y="7740"/>
                  </a:lnTo>
                  <a:lnTo>
                    <a:pt x="15113" y="7667"/>
                  </a:lnTo>
                  <a:lnTo>
                    <a:pt x="15333" y="7630"/>
                  </a:lnTo>
                  <a:lnTo>
                    <a:pt x="16103" y="7630"/>
                  </a:lnTo>
                  <a:lnTo>
                    <a:pt x="15993" y="7850"/>
                  </a:lnTo>
                  <a:lnTo>
                    <a:pt x="15957" y="7961"/>
                  </a:lnTo>
                  <a:lnTo>
                    <a:pt x="15993" y="8107"/>
                  </a:lnTo>
                  <a:lnTo>
                    <a:pt x="16030" y="8327"/>
                  </a:lnTo>
                  <a:lnTo>
                    <a:pt x="16030" y="8584"/>
                  </a:lnTo>
                  <a:lnTo>
                    <a:pt x="16030" y="8804"/>
                  </a:lnTo>
                  <a:lnTo>
                    <a:pt x="15993" y="9024"/>
                  </a:lnTo>
                  <a:lnTo>
                    <a:pt x="15920" y="8841"/>
                  </a:lnTo>
                  <a:lnTo>
                    <a:pt x="15847" y="8694"/>
                  </a:lnTo>
                  <a:lnTo>
                    <a:pt x="15736" y="8511"/>
                  </a:lnTo>
                  <a:lnTo>
                    <a:pt x="15590" y="8364"/>
                  </a:lnTo>
                  <a:lnTo>
                    <a:pt x="15516" y="8327"/>
                  </a:lnTo>
                  <a:lnTo>
                    <a:pt x="15370" y="8327"/>
                  </a:lnTo>
                  <a:lnTo>
                    <a:pt x="15296" y="8364"/>
                  </a:lnTo>
                  <a:lnTo>
                    <a:pt x="15260" y="8437"/>
                  </a:lnTo>
                  <a:lnTo>
                    <a:pt x="15260" y="8511"/>
                  </a:lnTo>
                  <a:lnTo>
                    <a:pt x="15260" y="8584"/>
                  </a:lnTo>
                  <a:lnTo>
                    <a:pt x="15296" y="8657"/>
                  </a:lnTo>
                  <a:lnTo>
                    <a:pt x="15480" y="8914"/>
                  </a:lnTo>
                  <a:lnTo>
                    <a:pt x="15590" y="9171"/>
                  </a:lnTo>
                  <a:lnTo>
                    <a:pt x="15626" y="9464"/>
                  </a:lnTo>
                  <a:lnTo>
                    <a:pt x="15590" y="9795"/>
                  </a:lnTo>
                  <a:lnTo>
                    <a:pt x="15590" y="9868"/>
                  </a:lnTo>
                  <a:lnTo>
                    <a:pt x="15626" y="9978"/>
                  </a:lnTo>
                  <a:lnTo>
                    <a:pt x="15370" y="10308"/>
                  </a:lnTo>
                  <a:lnTo>
                    <a:pt x="15040" y="10638"/>
                  </a:lnTo>
                  <a:lnTo>
                    <a:pt x="14893" y="10748"/>
                  </a:lnTo>
                  <a:lnTo>
                    <a:pt x="14673" y="10895"/>
                  </a:lnTo>
                  <a:lnTo>
                    <a:pt x="14269" y="11042"/>
                  </a:lnTo>
                  <a:lnTo>
                    <a:pt x="14306" y="10968"/>
                  </a:lnTo>
                  <a:lnTo>
                    <a:pt x="14343" y="10638"/>
                  </a:lnTo>
                  <a:lnTo>
                    <a:pt x="14306" y="10345"/>
                  </a:lnTo>
                  <a:lnTo>
                    <a:pt x="14233" y="10015"/>
                  </a:lnTo>
                  <a:lnTo>
                    <a:pt x="14086" y="9721"/>
                  </a:lnTo>
                  <a:lnTo>
                    <a:pt x="13902" y="9428"/>
                  </a:lnTo>
                  <a:lnTo>
                    <a:pt x="13682" y="9171"/>
                  </a:lnTo>
                  <a:lnTo>
                    <a:pt x="13499" y="9024"/>
                  </a:lnTo>
                  <a:lnTo>
                    <a:pt x="13426" y="8914"/>
                  </a:lnTo>
                  <a:lnTo>
                    <a:pt x="13352" y="8841"/>
                  </a:lnTo>
                  <a:lnTo>
                    <a:pt x="13169" y="8841"/>
                  </a:lnTo>
                  <a:lnTo>
                    <a:pt x="12839" y="8694"/>
                  </a:lnTo>
                  <a:lnTo>
                    <a:pt x="12875" y="8584"/>
                  </a:lnTo>
                  <a:lnTo>
                    <a:pt x="12875" y="8437"/>
                  </a:lnTo>
                  <a:lnTo>
                    <a:pt x="12875" y="8364"/>
                  </a:lnTo>
                  <a:lnTo>
                    <a:pt x="12839" y="8327"/>
                  </a:lnTo>
                  <a:lnTo>
                    <a:pt x="12765" y="8291"/>
                  </a:lnTo>
                  <a:lnTo>
                    <a:pt x="12655" y="8291"/>
                  </a:lnTo>
                  <a:lnTo>
                    <a:pt x="12582" y="8327"/>
                  </a:lnTo>
                  <a:lnTo>
                    <a:pt x="12545" y="8401"/>
                  </a:lnTo>
                  <a:lnTo>
                    <a:pt x="12472" y="8584"/>
                  </a:lnTo>
                  <a:lnTo>
                    <a:pt x="12252" y="8547"/>
                  </a:lnTo>
                  <a:lnTo>
                    <a:pt x="12032" y="8584"/>
                  </a:lnTo>
                  <a:lnTo>
                    <a:pt x="11812" y="8621"/>
                  </a:lnTo>
                  <a:lnTo>
                    <a:pt x="11628" y="8694"/>
                  </a:lnTo>
                  <a:lnTo>
                    <a:pt x="11555" y="8584"/>
                  </a:lnTo>
                  <a:lnTo>
                    <a:pt x="11445" y="8511"/>
                  </a:lnTo>
                  <a:lnTo>
                    <a:pt x="11261" y="8511"/>
                  </a:lnTo>
                  <a:lnTo>
                    <a:pt x="11188" y="8584"/>
                  </a:lnTo>
                  <a:lnTo>
                    <a:pt x="11115" y="8657"/>
                  </a:lnTo>
                  <a:lnTo>
                    <a:pt x="11041" y="8731"/>
                  </a:lnTo>
                  <a:lnTo>
                    <a:pt x="10895" y="8914"/>
                  </a:lnTo>
                  <a:lnTo>
                    <a:pt x="10748" y="9061"/>
                  </a:lnTo>
                  <a:lnTo>
                    <a:pt x="10454" y="9208"/>
                  </a:lnTo>
                  <a:lnTo>
                    <a:pt x="10124" y="9318"/>
                  </a:lnTo>
                  <a:lnTo>
                    <a:pt x="9794" y="9391"/>
                  </a:lnTo>
                  <a:lnTo>
                    <a:pt x="9464" y="9428"/>
                  </a:lnTo>
                  <a:lnTo>
                    <a:pt x="8767" y="9428"/>
                  </a:lnTo>
                  <a:lnTo>
                    <a:pt x="8327" y="9354"/>
                  </a:lnTo>
                  <a:lnTo>
                    <a:pt x="8180" y="9318"/>
                  </a:lnTo>
                  <a:lnTo>
                    <a:pt x="8143" y="9318"/>
                  </a:lnTo>
                  <a:lnTo>
                    <a:pt x="8143" y="9281"/>
                  </a:lnTo>
                  <a:lnTo>
                    <a:pt x="8143" y="9134"/>
                  </a:lnTo>
                  <a:lnTo>
                    <a:pt x="8033" y="9024"/>
                  </a:lnTo>
                  <a:lnTo>
                    <a:pt x="8290" y="8621"/>
                  </a:lnTo>
                  <a:lnTo>
                    <a:pt x="8547" y="8181"/>
                  </a:lnTo>
                  <a:lnTo>
                    <a:pt x="8767" y="7924"/>
                  </a:lnTo>
                  <a:lnTo>
                    <a:pt x="8987" y="7630"/>
                  </a:lnTo>
                  <a:lnTo>
                    <a:pt x="9244" y="7410"/>
                  </a:lnTo>
                  <a:lnTo>
                    <a:pt x="9501" y="7154"/>
                  </a:lnTo>
                  <a:lnTo>
                    <a:pt x="9794" y="6970"/>
                  </a:lnTo>
                  <a:lnTo>
                    <a:pt x="10088" y="6787"/>
                  </a:lnTo>
                  <a:lnTo>
                    <a:pt x="10234" y="6713"/>
                  </a:lnTo>
                  <a:lnTo>
                    <a:pt x="10418" y="6713"/>
                  </a:lnTo>
                  <a:lnTo>
                    <a:pt x="10491" y="6750"/>
                  </a:lnTo>
                  <a:lnTo>
                    <a:pt x="10528" y="6823"/>
                  </a:lnTo>
                  <a:lnTo>
                    <a:pt x="10528" y="6897"/>
                  </a:lnTo>
                  <a:lnTo>
                    <a:pt x="10528" y="7043"/>
                  </a:lnTo>
                  <a:lnTo>
                    <a:pt x="10454" y="7154"/>
                  </a:lnTo>
                  <a:lnTo>
                    <a:pt x="10308" y="7374"/>
                  </a:lnTo>
                  <a:lnTo>
                    <a:pt x="10051" y="7667"/>
                  </a:lnTo>
                  <a:lnTo>
                    <a:pt x="9757" y="7961"/>
                  </a:lnTo>
                  <a:lnTo>
                    <a:pt x="9501" y="8291"/>
                  </a:lnTo>
                  <a:lnTo>
                    <a:pt x="9281" y="8657"/>
                  </a:lnTo>
                  <a:lnTo>
                    <a:pt x="9281" y="8731"/>
                  </a:lnTo>
                  <a:lnTo>
                    <a:pt x="9317" y="8841"/>
                  </a:lnTo>
                  <a:lnTo>
                    <a:pt x="9391" y="8878"/>
                  </a:lnTo>
                  <a:lnTo>
                    <a:pt x="9501" y="8878"/>
                  </a:lnTo>
                  <a:lnTo>
                    <a:pt x="9721" y="8694"/>
                  </a:lnTo>
                  <a:lnTo>
                    <a:pt x="9941" y="8474"/>
                  </a:lnTo>
                  <a:lnTo>
                    <a:pt x="10271" y="7997"/>
                  </a:lnTo>
                  <a:lnTo>
                    <a:pt x="10601" y="7630"/>
                  </a:lnTo>
                  <a:lnTo>
                    <a:pt x="10748" y="7447"/>
                  </a:lnTo>
                  <a:lnTo>
                    <a:pt x="10858" y="7227"/>
                  </a:lnTo>
                  <a:lnTo>
                    <a:pt x="10895" y="7043"/>
                  </a:lnTo>
                  <a:lnTo>
                    <a:pt x="10895" y="6860"/>
                  </a:lnTo>
                  <a:lnTo>
                    <a:pt x="10858" y="6677"/>
                  </a:lnTo>
                  <a:lnTo>
                    <a:pt x="10784" y="6530"/>
                  </a:lnTo>
                  <a:lnTo>
                    <a:pt x="10674" y="6383"/>
                  </a:lnTo>
                  <a:lnTo>
                    <a:pt x="10491" y="6310"/>
                  </a:lnTo>
                  <a:lnTo>
                    <a:pt x="10344" y="6310"/>
                  </a:lnTo>
                  <a:lnTo>
                    <a:pt x="10124" y="6347"/>
                  </a:lnTo>
                  <a:lnTo>
                    <a:pt x="9904" y="6420"/>
                  </a:lnTo>
                  <a:lnTo>
                    <a:pt x="9684" y="6567"/>
                  </a:lnTo>
                  <a:lnTo>
                    <a:pt x="9281" y="6860"/>
                  </a:lnTo>
                  <a:lnTo>
                    <a:pt x="8914" y="7190"/>
                  </a:lnTo>
                  <a:lnTo>
                    <a:pt x="8584" y="7557"/>
                  </a:lnTo>
                  <a:lnTo>
                    <a:pt x="8290" y="7887"/>
                  </a:lnTo>
                  <a:lnTo>
                    <a:pt x="8033" y="8254"/>
                  </a:lnTo>
                  <a:lnTo>
                    <a:pt x="7850" y="8657"/>
                  </a:lnTo>
                  <a:lnTo>
                    <a:pt x="7777" y="8878"/>
                  </a:lnTo>
                  <a:lnTo>
                    <a:pt x="7740" y="9098"/>
                  </a:lnTo>
                  <a:lnTo>
                    <a:pt x="7703" y="9098"/>
                  </a:lnTo>
                  <a:lnTo>
                    <a:pt x="7667" y="9171"/>
                  </a:lnTo>
                  <a:lnTo>
                    <a:pt x="7556" y="9208"/>
                  </a:lnTo>
                  <a:lnTo>
                    <a:pt x="7300" y="9208"/>
                  </a:lnTo>
                  <a:lnTo>
                    <a:pt x="6823" y="9098"/>
                  </a:lnTo>
                  <a:lnTo>
                    <a:pt x="6236" y="9098"/>
                  </a:lnTo>
                  <a:lnTo>
                    <a:pt x="5686" y="9171"/>
                  </a:lnTo>
                  <a:lnTo>
                    <a:pt x="5612" y="9171"/>
                  </a:lnTo>
                  <a:lnTo>
                    <a:pt x="5612" y="8988"/>
                  </a:lnTo>
                  <a:lnTo>
                    <a:pt x="5612" y="8804"/>
                  </a:lnTo>
                  <a:lnTo>
                    <a:pt x="5686" y="8657"/>
                  </a:lnTo>
                  <a:lnTo>
                    <a:pt x="5759" y="8511"/>
                  </a:lnTo>
                  <a:lnTo>
                    <a:pt x="5869" y="8364"/>
                  </a:lnTo>
                  <a:lnTo>
                    <a:pt x="6016" y="8291"/>
                  </a:lnTo>
                  <a:lnTo>
                    <a:pt x="6163" y="8181"/>
                  </a:lnTo>
                  <a:lnTo>
                    <a:pt x="6383" y="8144"/>
                  </a:lnTo>
                  <a:lnTo>
                    <a:pt x="6749" y="8034"/>
                  </a:lnTo>
                  <a:lnTo>
                    <a:pt x="7080" y="7924"/>
                  </a:lnTo>
                  <a:lnTo>
                    <a:pt x="7410" y="7777"/>
                  </a:lnTo>
                  <a:lnTo>
                    <a:pt x="7703" y="7594"/>
                  </a:lnTo>
                  <a:lnTo>
                    <a:pt x="7960" y="7374"/>
                  </a:lnTo>
                  <a:lnTo>
                    <a:pt x="8217" y="7154"/>
                  </a:lnTo>
                  <a:lnTo>
                    <a:pt x="8437" y="6897"/>
                  </a:lnTo>
                  <a:lnTo>
                    <a:pt x="8620" y="6603"/>
                  </a:lnTo>
                  <a:lnTo>
                    <a:pt x="8767" y="6383"/>
                  </a:lnTo>
                  <a:lnTo>
                    <a:pt x="8914" y="6090"/>
                  </a:lnTo>
                  <a:lnTo>
                    <a:pt x="8950" y="5943"/>
                  </a:lnTo>
                  <a:lnTo>
                    <a:pt x="8987" y="5796"/>
                  </a:lnTo>
                  <a:lnTo>
                    <a:pt x="8950" y="5650"/>
                  </a:lnTo>
                  <a:lnTo>
                    <a:pt x="8914" y="5540"/>
                  </a:lnTo>
                  <a:lnTo>
                    <a:pt x="8804" y="5540"/>
                  </a:lnTo>
                  <a:lnTo>
                    <a:pt x="8694" y="5576"/>
                  </a:lnTo>
                  <a:lnTo>
                    <a:pt x="8620" y="5686"/>
                  </a:lnTo>
                  <a:lnTo>
                    <a:pt x="8510" y="5943"/>
                  </a:lnTo>
                  <a:lnTo>
                    <a:pt x="8327" y="6310"/>
                  </a:lnTo>
                  <a:lnTo>
                    <a:pt x="8107" y="6677"/>
                  </a:lnTo>
                  <a:lnTo>
                    <a:pt x="7813" y="7007"/>
                  </a:lnTo>
                  <a:lnTo>
                    <a:pt x="7483" y="7264"/>
                  </a:lnTo>
                  <a:lnTo>
                    <a:pt x="7116" y="7484"/>
                  </a:lnTo>
                  <a:lnTo>
                    <a:pt x="6713" y="7667"/>
                  </a:lnTo>
                  <a:lnTo>
                    <a:pt x="6346" y="7777"/>
                  </a:lnTo>
                  <a:lnTo>
                    <a:pt x="6016" y="7887"/>
                  </a:lnTo>
                  <a:lnTo>
                    <a:pt x="5832" y="7924"/>
                  </a:lnTo>
                  <a:lnTo>
                    <a:pt x="5686" y="8034"/>
                  </a:lnTo>
                  <a:lnTo>
                    <a:pt x="5539" y="8144"/>
                  </a:lnTo>
                  <a:lnTo>
                    <a:pt x="5429" y="8291"/>
                  </a:lnTo>
                  <a:lnTo>
                    <a:pt x="5282" y="8511"/>
                  </a:lnTo>
                  <a:lnTo>
                    <a:pt x="5209" y="8768"/>
                  </a:lnTo>
                  <a:lnTo>
                    <a:pt x="5209" y="9024"/>
                  </a:lnTo>
                  <a:lnTo>
                    <a:pt x="5282" y="9281"/>
                  </a:lnTo>
                  <a:lnTo>
                    <a:pt x="4915" y="9391"/>
                  </a:lnTo>
                  <a:lnTo>
                    <a:pt x="4512" y="9501"/>
                  </a:lnTo>
                  <a:lnTo>
                    <a:pt x="4365" y="9501"/>
                  </a:lnTo>
                  <a:lnTo>
                    <a:pt x="4218" y="9464"/>
                  </a:lnTo>
                  <a:lnTo>
                    <a:pt x="4072" y="9428"/>
                  </a:lnTo>
                  <a:lnTo>
                    <a:pt x="3962" y="9354"/>
                  </a:lnTo>
                  <a:lnTo>
                    <a:pt x="3852" y="9244"/>
                  </a:lnTo>
                  <a:lnTo>
                    <a:pt x="3778" y="9134"/>
                  </a:lnTo>
                  <a:lnTo>
                    <a:pt x="3742" y="9024"/>
                  </a:lnTo>
                  <a:lnTo>
                    <a:pt x="3778" y="8841"/>
                  </a:lnTo>
                  <a:lnTo>
                    <a:pt x="3815" y="8768"/>
                  </a:lnTo>
                  <a:lnTo>
                    <a:pt x="3778" y="8694"/>
                  </a:lnTo>
                  <a:lnTo>
                    <a:pt x="3888" y="8547"/>
                  </a:lnTo>
                  <a:lnTo>
                    <a:pt x="3962" y="8401"/>
                  </a:lnTo>
                  <a:lnTo>
                    <a:pt x="4108" y="8107"/>
                  </a:lnTo>
                  <a:lnTo>
                    <a:pt x="4255" y="7850"/>
                  </a:lnTo>
                  <a:lnTo>
                    <a:pt x="4439" y="7520"/>
                  </a:lnTo>
                  <a:lnTo>
                    <a:pt x="4475" y="7374"/>
                  </a:lnTo>
                  <a:lnTo>
                    <a:pt x="4512" y="7227"/>
                  </a:lnTo>
                  <a:lnTo>
                    <a:pt x="4475" y="7043"/>
                  </a:lnTo>
                  <a:lnTo>
                    <a:pt x="4439" y="6897"/>
                  </a:lnTo>
                  <a:lnTo>
                    <a:pt x="4328" y="6823"/>
                  </a:lnTo>
                  <a:lnTo>
                    <a:pt x="4218" y="6750"/>
                  </a:lnTo>
                  <a:lnTo>
                    <a:pt x="4108" y="6713"/>
                  </a:lnTo>
                  <a:lnTo>
                    <a:pt x="3962" y="6713"/>
                  </a:lnTo>
                  <a:lnTo>
                    <a:pt x="3705" y="6750"/>
                  </a:lnTo>
                  <a:lnTo>
                    <a:pt x="3485" y="6823"/>
                  </a:lnTo>
                  <a:lnTo>
                    <a:pt x="3191" y="7007"/>
                  </a:lnTo>
                  <a:lnTo>
                    <a:pt x="2935" y="7227"/>
                  </a:lnTo>
                  <a:lnTo>
                    <a:pt x="2751" y="7447"/>
                  </a:lnTo>
                  <a:lnTo>
                    <a:pt x="2568" y="7667"/>
                  </a:lnTo>
                  <a:lnTo>
                    <a:pt x="2494" y="7667"/>
                  </a:lnTo>
                  <a:lnTo>
                    <a:pt x="2421" y="7704"/>
                  </a:lnTo>
                  <a:lnTo>
                    <a:pt x="2348" y="7850"/>
                  </a:lnTo>
                  <a:lnTo>
                    <a:pt x="2348" y="7887"/>
                  </a:lnTo>
                  <a:lnTo>
                    <a:pt x="2348" y="7961"/>
                  </a:lnTo>
                  <a:lnTo>
                    <a:pt x="2384" y="8034"/>
                  </a:lnTo>
                  <a:lnTo>
                    <a:pt x="2458" y="8071"/>
                  </a:lnTo>
                  <a:lnTo>
                    <a:pt x="2568" y="8107"/>
                  </a:lnTo>
                  <a:lnTo>
                    <a:pt x="2678" y="8107"/>
                  </a:lnTo>
                  <a:lnTo>
                    <a:pt x="2788" y="8071"/>
                  </a:lnTo>
                  <a:lnTo>
                    <a:pt x="2861" y="7997"/>
                  </a:lnTo>
                  <a:lnTo>
                    <a:pt x="3191" y="7630"/>
                  </a:lnTo>
                  <a:lnTo>
                    <a:pt x="3338" y="7447"/>
                  </a:lnTo>
                  <a:lnTo>
                    <a:pt x="3521" y="7300"/>
                  </a:lnTo>
                  <a:lnTo>
                    <a:pt x="3742" y="7227"/>
                  </a:lnTo>
                  <a:lnTo>
                    <a:pt x="3962" y="7154"/>
                  </a:lnTo>
                  <a:lnTo>
                    <a:pt x="4035" y="7154"/>
                  </a:lnTo>
                  <a:lnTo>
                    <a:pt x="4035" y="7190"/>
                  </a:lnTo>
                  <a:lnTo>
                    <a:pt x="4035" y="7300"/>
                  </a:lnTo>
                  <a:lnTo>
                    <a:pt x="3925" y="7557"/>
                  </a:lnTo>
                  <a:lnTo>
                    <a:pt x="3668" y="8034"/>
                  </a:lnTo>
                  <a:lnTo>
                    <a:pt x="3558" y="8327"/>
                  </a:lnTo>
                  <a:lnTo>
                    <a:pt x="3485" y="8474"/>
                  </a:lnTo>
                  <a:lnTo>
                    <a:pt x="3411" y="8547"/>
                  </a:lnTo>
                  <a:lnTo>
                    <a:pt x="3301" y="8621"/>
                  </a:lnTo>
                  <a:lnTo>
                    <a:pt x="3301" y="8657"/>
                  </a:lnTo>
                  <a:lnTo>
                    <a:pt x="3265" y="8694"/>
                  </a:lnTo>
                  <a:lnTo>
                    <a:pt x="3118" y="8804"/>
                  </a:lnTo>
                  <a:lnTo>
                    <a:pt x="2935" y="8841"/>
                  </a:lnTo>
                  <a:lnTo>
                    <a:pt x="2751" y="8878"/>
                  </a:lnTo>
                  <a:lnTo>
                    <a:pt x="2531" y="8878"/>
                  </a:lnTo>
                  <a:lnTo>
                    <a:pt x="2348" y="8841"/>
                  </a:lnTo>
                  <a:lnTo>
                    <a:pt x="2164" y="8768"/>
                  </a:lnTo>
                  <a:lnTo>
                    <a:pt x="2018" y="8694"/>
                  </a:lnTo>
                  <a:lnTo>
                    <a:pt x="1871" y="8584"/>
                  </a:lnTo>
                  <a:lnTo>
                    <a:pt x="1724" y="8437"/>
                  </a:lnTo>
                  <a:lnTo>
                    <a:pt x="1651" y="8291"/>
                  </a:lnTo>
                  <a:lnTo>
                    <a:pt x="1577" y="8144"/>
                  </a:lnTo>
                  <a:lnTo>
                    <a:pt x="1504" y="7961"/>
                  </a:lnTo>
                  <a:lnTo>
                    <a:pt x="1504" y="7777"/>
                  </a:lnTo>
                  <a:lnTo>
                    <a:pt x="1504" y="7594"/>
                  </a:lnTo>
                  <a:lnTo>
                    <a:pt x="1504" y="7447"/>
                  </a:lnTo>
                  <a:lnTo>
                    <a:pt x="1577" y="7264"/>
                  </a:lnTo>
                  <a:lnTo>
                    <a:pt x="1614" y="7154"/>
                  </a:lnTo>
                  <a:lnTo>
                    <a:pt x="1651" y="7043"/>
                  </a:lnTo>
                  <a:lnTo>
                    <a:pt x="1614" y="6970"/>
                  </a:lnTo>
                  <a:lnTo>
                    <a:pt x="1687" y="6970"/>
                  </a:lnTo>
                  <a:lnTo>
                    <a:pt x="1944" y="6860"/>
                  </a:lnTo>
                  <a:lnTo>
                    <a:pt x="2201" y="6787"/>
                  </a:lnTo>
                  <a:lnTo>
                    <a:pt x="2788" y="6493"/>
                  </a:lnTo>
                  <a:lnTo>
                    <a:pt x="3375" y="6163"/>
                  </a:lnTo>
                  <a:lnTo>
                    <a:pt x="3815" y="5870"/>
                  </a:lnTo>
                  <a:lnTo>
                    <a:pt x="3998" y="5686"/>
                  </a:lnTo>
                  <a:lnTo>
                    <a:pt x="4145" y="5503"/>
                  </a:lnTo>
                  <a:lnTo>
                    <a:pt x="4292" y="5283"/>
                  </a:lnTo>
                  <a:lnTo>
                    <a:pt x="4402" y="5099"/>
                  </a:lnTo>
                  <a:lnTo>
                    <a:pt x="4475" y="4843"/>
                  </a:lnTo>
                  <a:lnTo>
                    <a:pt x="4512" y="4586"/>
                  </a:lnTo>
                  <a:lnTo>
                    <a:pt x="4512" y="4402"/>
                  </a:lnTo>
                  <a:lnTo>
                    <a:pt x="4475" y="4182"/>
                  </a:lnTo>
                  <a:lnTo>
                    <a:pt x="4365" y="3999"/>
                  </a:lnTo>
                  <a:lnTo>
                    <a:pt x="4292" y="3926"/>
                  </a:lnTo>
                  <a:lnTo>
                    <a:pt x="4218" y="3889"/>
                  </a:lnTo>
                  <a:lnTo>
                    <a:pt x="3962" y="3816"/>
                  </a:lnTo>
                  <a:lnTo>
                    <a:pt x="3742" y="3779"/>
                  </a:lnTo>
                  <a:lnTo>
                    <a:pt x="3485" y="3816"/>
                  </a:lnTo>
                  <a:lnTo>
                    <a:pt x="3228" y="3852"/>
                  </a:lnTo>
                  <a:lnTo>
                    <a:pt x="2935" y="3962"/>
                  </a:lnTo>
                  <a:lnTo>
                    <a:pt x="2678" y="4072"/>
                  </a:lnTo>
                  <a:lnTo>
                    <a:pt x="2164" y="4366"/>
                  </a:lnTo>
                  <a:lnTo>
                    <a:pt x="1504" y="4733"/>
                  </a:lnTo>
                  <a:lnTo>
                    <a:pt x="1211" y="4916"/>
                  </a:lnTo>
                  <a:lnTo>
                    <a:pt x="917" y="5099"/>
                  </a:lnTo>
                  <a:lnTo>
                    <a:pt x="844" y="5173"/>
                  </a:lnTo>
                  <a:lnTo>
                    <a:pt x="807" y="5246"/>
                  </a:lnTo>
                  <a:lnTo>
                    <a:pt x="807" y="5319"/>
                  </a:lnTo>
                  <a:lnTo>
                    <a:pt x="844" y="5356"/>
                  </a:lnTo>
                  <a:lnTo>
                    <a:pt x="880" y="5429"/>
                  </a:lnTo>
                  <a:lnTo>
                    <a:pt x="954" y="5466"/>
                  </a:lnTo>
                  <a:lnTo>
                    <a:pt x="1101" y="5466"/>
                  </a:lnTo>
                  <a:lnTo>
                    <a:pt x="1541" y="5246"/>
                  </a:lnTo>
                  <a:lnTo>
                    <a:pt x="1944" y="4989"/>
                  </a:lnTo>
                  <a:lnTo>
                    <a:pt x="2788" y="4512"/>
                  </a:lnTo>
                  <a:lnTo>
                    <a:pt x="3191" y="4329"/>
                  </a:lnTo>
                  <a:lnTo>
                    <a:pt x="3375" y="4256"/>
                  </a:lnTo>
                  <a:lnTo>
                    <a:pt x="3595" y="4219"/>
                  </a:lnTo>
                  <a:lnTo>
                    <a:pt x="3742" y="4182"/>
                  </a:lnTo>
                  <a:lnTo>
                    <a:pt x="3852" y="4219"/>
                  </a:lnTo>
                  <a:lnTo>
                    <a:pt x="3998" y="4256"/>
                  </a:lnTo>
                  <a:lnTo>
                    <a:pt x="4035" y="4292"/>
                  </a:lnTo>
                  <a:lnTo>
                    <a:pt x="4072" y="4366"/>
                  </a:lnTo>
                  <a:lnTo>
                    <a:pt x="4108" y="4476"/>
                  </a:lnTo>
                  <a:lnTo>
                    <a:pt x="4108" y="4586"/>
                  </a:lnTo>
                  <a:lnTo>
                    <a:pt x="4072" y="4843"/>
                  </a:lnTo>
                  <a:lnTo>
                    <a:pt x="3998" y="5026"/>
                  </a:lnTo>
                  <a:lnTo>
                    <a:pt x="3852" y="5246"/>
                  </a:lnTo>
                  <a:lnTo>
                    <a:pt x="3705" y="5393"/>
                  </a:lnTo>
                  <a:lnTo>
                    <a:pt x="3558" y="5576"/>
                  </a:lnTo>
                  <a:lnTo>
                    <a:pt x="3155" y="5833"/>
                  </a:lnTo>
                  <a:lnTo>
                    <a:pt x="2788" y="6053"/>
                  </a:lnTo>
                  <a:lnTo>
                    <a:pt x="2348" y="6310"/>
                  </a:lnTo>
                  <a:lnTo>
                    <a:pt x="1908" y="6530"/>
                  </a:lnTo>
                  <a:lnTo>
                    <a:pt x="1467" y="6750"/>
                  </a:lnTo>
                  <a:lnTo>
                    <a:pt x="1321" y="6823"/>
                  </a:lnTo>
                  <a:lnTo>
                    <a:pt x="1247" y="6860"/>
                  </a:lnTo>
                  <a:lnTo>
                    <a:pt x="1211" y="6933"/>
                  </a:lnTo>
                  <a:lnTo>
                    <a:pt x="1174" y="6933"/>
                  </a:lnTo>
                  <a:lnTo>
                    <a:pt x="1064" y="6860"/>
                  </a:lnTo>
                  <a:lnTo>
                    <a:pt x="880" y="6713"/>
                  </a:lnTo>
                  <a:lnTo>
                    <a:pt x="697" y="6457"/>
                  </a:lnTo>
                  <a:lnTo>
                    <a:pt x="587" y="6273"/>
                  </a:lnTo>
                  <a:lnTo>
                    <a:pt x="514" y="6053"/>
                  </a:lnTo>
                  <a:lnTo>
                    <a:pt x="477" y="5833"/>
                  </a:lnTo>
                  <a:lnTo>
                    <a:pt x="477" y="5613"/>
                  </a:lnTo>
                  <a:lnTo>
                    <a:pt x="477" y="5356"/>
                  </a:lnTo>
                  <a:lnTo>
                    <a:pt x="550" y="5136"/>
                  </a:lnTo>
                  <a:lnTo>
                    <a:pt x="660" y="4879"/>
                  </a:lnTo>
                  <a:lnTo>
                    <a:pt x="770" y="4659"/>
                  </a:lnTo>
                  <a:lnTo>
                    <a:pt x="917" y="4476"/>
                  </a:lnTo>
                  <a:lnTo>
                    <a:pt x="1101" y="4292"/>
                  </a:lnTo>
                  <a:lnTo>
                    <a:pt x="1504" y="3962"/>
                  </a:lnTo>
                  <a:lnTo>
                    <a:pt x="1908" y="3705"/>
                  </a:lnTo>
                  <a:lnTo>
                    <a:pt x="2384" y="3485"/>
                  </a:lnTo>
                  <a:lnTo>
                    <a:pt x="2458" y="3412"/>
                  </a:lnTo>
                  <a:lnTo>
                    <a:pt x="2494" y="3302"/>
                  </a:lnTo>
                  <a:lnTo>
                    <a:pt x="2568" y="3119"/>
                  </a:lnTo>
                  <a:lnTo>
                    <a:pt x="2715" y="2898"/>
                  </a:lnTo>
                  <a:lnTo>
                    <a:pt x="2898" y="2715"/>
                  </a:lnTo>
                  <a:lnTo>
                    <a:pt x="3045" y="2532"/>
                  </a:lnTo>
                  <a:lnTo>
                    <a:pt x="3228" y="2385"/>
                  </a:lnTo>
                  <a:lnTo>
                    <a:pt x="3448" y="2238"/>
                  </a:lnTo>
                  <a:lnTo>
                    <a:pt x="3632" y="2128"/>
                  </a:lnTo>
                  <a:lnTo>
                    <a:pt x="3852" y="2055"/>
                  </a:lnTo>
                  <a:lnTo>
                    <a:pt x="4108" y="1981"/>
                  </a:lnTo>
                  <a:lnTo>
                    <a:pt x="4328" y="1945"/>
                  </a:lnTo>
                  <a:lnTo>
                    <a:pt x="4549" y="1908"/>
                  </a:lnTo>
                  <a:lnTo>
                    <a:pt x="4695" y="2055"/>
                  </a:lnTo>
                  <a:lnTo>
                    <a:pt x="4879" y="2165"/>
                  </a:lnTo>
                  <a:lnTo>
                    <a:pt x="5135" y="2348"/>
                  </a:lnTo>
                  <a:lnTo>
                    <a:pt x="5356" y="2568"/>
                  </a:lnTo>
                  <a:lnTo>
                    <a:pt x="5466" y="2715"/>
                  </a:lnTo>
                  <a:lnTo>
                    <a:pt x="5539" y="2898"/>
                  </a:lnTo>
                  <a:lnTo>
                    <a:pt x="5649" y="3229"/>
                  </a:lnTo>
                  <a:lnTo>
                    <a:pt x="5722" y="3559"/>
                  </a:lnTo>
                  <a:lnTo>
                    <a:pt x="5686" y="3926"/>
                  </a:lnTo>
                  <a:lnTo>
                    <a:pt x="5612" y="4256"/>
                  </a:lnTo>
                  <a:lnTo>
                    <a:pt x="5466" y="4549"/>
                  </a:lnTo>
                  <a:lnTo>
                    <a:pt x="5062" y="5063"/>
                  </a:lnTo>
                  <a:lnTo>
                    <a:pt x="4879" y="5319"/>
                  </a:lnTo>
                  <a:lnTo>
                    <a:pt x="4732" y="5613"/>
                  </a:lnTo>
                  <a:lnTo>
                    <a:pt x="4659" y="5943"/>
                  </a:lnTo>
                  <a:lnTo>
                    <a:pt x="4659" y="6090"/>
                  </a:lnTo>
                  <a:lnTo>
                    <a:pt x="4659" y="6273"/>
                  </a:lnTo>
                  <a:lnTo>
                    <a:pt x="4695" y="6420"/>
                  </a:lnTo>
                  <a:lnTo>
                    <a:pt x="4769" y="6567"/>
                  </a:lnTo>
                  <a:lnTo>
                    <a:pt x="4805" y="6677"/>
                  </a:lnTo>
                  <a:lnTo>
                    <a:pt x="4915" y="6787"/>
                  </a:lnTo>
                  <a:lnTo>
                    <a:pt x="5135" y="6933"/>
                  </a:lnTo>
                  <a:lnTo>
                    <a:pt x="5392" y="7007"/>
                  </a:lnTo>
                  <a:lnTo>
                    <a:pt x="5649" y="7043"/>
                  </a:lnTo>
                  <a:lnTo>
                    <a:pt x="5942" y="7007"/>
                  </a:lnTo>
                  <a:lnTo>
                    <a:pt x="6199" y="6933"/>
                  </a:lnTo>
                  <a:lnTo>
                    <a:pt x="6456" y="6823"/>
                  </a:lnTo>
                  <a:lnTo>
                    <a:pt x="6676" y="6677"/>
                  </a:lnTo>
                  <a:lnTo>
                    <a:pt x="6896" y="6457"/>
                  </a:lnTo>
                  <a:lnTo>
                    <a:pt x="7043" y="6200"/>
                  </a:lnTo>
                  <a:lnTo>
                    <a:pt x="7226" y="5980"/>
                  </a:lnTo>
                  <a:lnTo>
                    <a:pt x="7667" y="5246"/>
                  </a:lnTo>
                  <a:lnTo>
                    <a:pt x="7887" y="4879"/>
                  </a:lnTo>
                  <a:lnTo>
                    <a:pt x="8107" y="4476"/>
                  </a:lnTo>
                  <a:lnTo>
                    <a:pt x="8143" y="4402"/>
                  </a:lnTo>
                  <a:lnTo>
                    <a:pt x="8107" y="4329"/>
                  </a:lnTo>
                  <a:lnTo>
                    <a:pt x="8070" y="4256"/>
                  </a:lnTo>
                  <a:lnTo>
                    <a:pt x="8033" y="4182"/>
                  </a:lnTo>
                  <a:lnTo>
                    <a:pt x="7777" y="4182"/>
                  </a:lnTo>
                  <a:lnTo>
                    <a:pt x="7703" y="4256"/>
                  </a:lnTo>
                  <a:lnTo>
                    <a:pt x="7520" y="4586"/>
                  </a:lnTo>
                  <a:lnTo>
                    <a:pt x="7300" y="4879"/>
                  </a:lnTo>
                  <a:lnTo>
                    <a:pt x="6933" y="5540"/>
                  </a:lnTo>
                  <a:lnTo>
                    <a:pt x="6749" y="5796"/>
                  </a:lnTo>
                  <a:lnTo>
                    <a:pt x="6566" y="6053"/>
                  </a:lnTo>
                  <a:lnTo>
                    <a:pt x="6383" y="6273"/>
                  </a:lnTo>
                  <a:lnTo>
                    <a:pt x="6126" y="6493"/>
                  </a:lnTo>
                  <a:lnTo>
                    <a:pt x="5942" y="6567"/>
                  </a:lnTo>
                  <a:lnTo>
                    <a:pt x="5796" y="6603"/>
                  </a:lnTo>
                  <a:lnTo>
                    <a:pt x="5612" y="6567"/>
                  </a:lnTo>
                  <a:lnTo>
                    <a:pt x="5466" y="6530"/>
                  </a:lnTo>
                  <a:lnTo>
                    <a:pt x="5319" y="6457"/>
                  </a:lnTo>
                  <a:lnTo>
                    <a:pt x="5209" y="6347"/>
                  </a:lnTo>
                  <a:lnTo>
                    <a:pt x="5135" y="6200"/>
                  </a:lnTo>
                  <a:lnTo>
                    <a:pt x="5099" y="6016"/>
                  </a:lnTo>
                  <a:lnTo>
                    <a:pt x="5135" y="5833"/>
                  </a:lnTo>
                  <a:lnTo>
                    <a:pt x="5172" y="5686"/>
                  </a:lnTo>
                  <a:lnTo>
                    <a:pt x="5356" y="5393"/>
                  </a:lnTo>
                  <a:lnTo>
                    <a:pt x="5759" y="4879"/>
                  </a:lnTo>
                  <a:lnTo>
                    <a:pt x="5906" y="4659"/>
                  </a:lnTo>
                  <a:lnTo>
                    <a:pt x="6016" y="4402"/>
                  </a:lnTo>
                  <a:lnTo>
                    <a:pt x="6126" y="4146"/>
                  </a:lnTo>
                  <a:lnTo>
                    <a:pt x="6163" y="3889"/>
                  </a:lnTo>
                  <a:lnTo>
                    <a:pt x="6163" y="3632"/>
                  </a:lnTo>
                  <a:lnTo>
                    <a:pt x="6163" y="3339"/>
                  </a:lnTo>
                  <a:lnTo>
                    <a:pt x="6089" y="3082"/>
                  </a:lnTo>
                  <a:lnTo>
                    <a:pt x="6016" y="2825"/>
                  </a:lnTo>
                  <a:lnTo>
                    <a:pt x="5832" y="2532"/>
                  </a:lnTo>
                  <a:lnTo>
                    <a:pt x="5576" y="2165"/>
                  </a:lnTo>
                  <a:lnTo>
                    <a:pt x="5429" y="2018"/>
                  </a:lnTo>
                  <a:lnTo>
                    <a:pt x="5282" y="1908"/>
                  </a:lnTo>
                  <a:lnTo>
                    <a:pt x="5099" y="1798"/>
                  </a:lnTo>
                  <a:lnTo>
                    <a:pt x="4915" y="1725"/>
                  </a:lnTo>
                  <a:lnTo>
                    <a:pt x="4915" y="1688"/>
                  </a:lnTo>
                  <a:lnTo>
                    <a:pt x="4915" y="1468"/>
                  </a:lnTo>
                  <a:lnTo>
                    <a:pt x="4989" y="1321"/>
                  </a:lnTo>
                  <a:lnTo>
                    <a:pt x="5062" y="1174"/>
                  </a:lnTo>
                  <a:lnTo>
                    <a:pt x="5172" y="1028"/>
                  </a:lnTo>
                  <a:lnTo>
                    <a:pt x="5319" y="918"/>
                  </a:lnTo>
                  <a:lnTo>
                    <a:pt x="5502" y="844"/>
                  </a:lnTo>
                  <a:lnTo>
                    <a:pt x="5686" y="808"/>
                  </a:lnTo>
                  <a:lnTo>
                    <a:pt x="5869" y="771"/>
                  </a:lnTo>
                  <a:lnTo>
                    <a:pt x="6016" y="771"/>
                  </a:lnTo>
                  <a:lnTo>
                    <a:pt x="6199" y="808"/>
                  </a:lnTo>
                  <a:lnTo>
                    <a:pt x="6529" y="918"/>
                  </a:lnTo>
                  <a:lnTo>
                    <a:pt x="7190" y="1211"/>
                  </a:lnTo>
                  <a:lnTo>
                    <a:pt x="7080" y="1321"/>
                  </a:lnTo>
                  <a:lnTo>
                    <a:pt x="7043" y="1431"/>
                  </a:lnTo>
                  <a:lnTo>
                    <a:pt x="7043" y="1541"/>
                  </a:lnTo>
                  <a:lnTo>
                    <a:pt x="7043" y="1651"/>
                  </a:lnTo>
                  <a:lnTo>
                    <a:pt x="7153" y="1871"/>
                  </a:lnTo>
                  <a:lnTo>
                    <a:pt x="7300" y="2018"/>
                  </a:lnTo>
                  <a:lnTo>
                    <a:pt x="7446" y="2165"/>
                  </a:lnTo>
                  <a:lnTo>
                    <a:pt x="7556" y="2275"/>
                  </a:lnTo>
                  <a:lnTo>
                    <a:pt x="7446" y="2495"/>
                  </a:lnTo>
                  <a:lnTo>
                    <a:pt x="7263" y="3045"/>
                  </a:lnTo>
                  <a:lnTo>
                    <a:pt x="7153" y="3265"/>
                  </a:lnTo>
                  <a:lnTo>
                    <a:pt x="7043" y="3485"/>
                  </a:lnTo>
                  <a:lnTo>
                    <a:pt x="6933" y="3705"/>
                  </a:lnTo>
                  <a:lnTo>
                    <a:pt x="6896" y="3926"/>
                  </a:lnTo>
                  <a:lnTo>
                    <a:pt x="6896" y="3999"/>
                  </a:lnTo>
                  <a:lnTo>
                    <a:pt x="6970" y="4036"/>
                  </a:lnTo>
                  <a:lnTo>
                    <a:pt x="7043" y="4072"/>
                  </a:lnTo>
                  <a:lnTo>
                    <a:pt x="7116" y="4036"/>
                  </a:lnTo>
                  <a:lnTo>
                    <a:pt x="7263" y="3889"/>
                  </a:lnTo>
                  <a:lnTo>
                    <a:pt x="7410" y="3705"/>
                  </a:lnTo>
                  <a:lnTo>
                    <a:pt x="7593" y="3265"/>
                  </a:lnTo>
                  <a:lnTo>
                    <a:pt x="7777" y="2715"/>
                  </a:lnTo>
                  <a:lnTo>
                    <a:pt x="7813" y="2458"/>
                  </a:lnTo>
                  <a:lnTo>
                    <a:pt x="7813" y="2422"/>
                  </a:lnTo>
                  <a:lnTo>
                    <a:pt x="8363" y="2678"/>
                  </a:lnTo>
                  <a:lnTo>
                    <a:pt x="8584" y="2862"/>
                  </a:lnTo>
                  <a:lnTo>
                    <a:pt x="8694" y="3009"/>
                  </a:lnTo>
                  <a:lnTo>
                    <a:pt x="8804" y="3155"/>
                  </a:lnTo>
                  <a:lnTo>
                    <a:pt x="8877" y="3302"/>
                  </a:lnTo>
                  <a:lnTo>
                    <a:pt x="8877" y="3449"/>
                  </a:lnTo>
                  <a:lnTo>
                    <a:pt x="8840" y="3595"/>
                  </a:lnTo>
                  <a:lnTo>
                    <a:pt x="8694" y="3705"/>
                  </a:lnTo>
                  <a:lnTo>
                    <a:pt x="8620" y="3779"/>
                  </a:lnTo>
                  <a:lnTo>
                    <a:pt x="8584" y="3852"/>
                  </a:lnTo>
                  <a:lnTo>
                    <a:pt x="8584" y="3926"/>
                  </a:lnTo>
                  <a:lnTo>
                    <a:pt x="8620" y="3999"/>
                  </a:lnTo>
                  <a:lnTo>
                    <a:pt x="8657" y="4072"/>
                  </a:lnTo>
                  <a:lnTo>
                    <a:pt x="8730" y="4109"/>
                  </a:lnTo>
                  <a:lnTo>
                    <a:pt x="8840" y="4109"/>
                  </a:lnTo>
                  <a:lnTo>
                    <a:pt x="8914" y="4072"/>
                  </a:lnTo>
                  <a:lnTo>
                    <a:pt x="9097" y="3926"/>
                  </a:lnTo>
                  <a:lnTo>
                    <a:pt x="9207" y="3779"/>
                  </a:lnTo>
                  <a:lnTo>
                    <a:pt x="9281" y="3595"/>
                  </a:lnTo>
                  <a:lnTo>
                    <a:pt x="9281" y="3412"/>
                  </a:lnTo>
                  <a:lnTo>
                    <a:pt x="9281" y="3192"/>
                  </a:lnTo>
                  <a:lnTo>
                    <a:pt x="9207" y="3009"/>
                  </a:lnTo>
                  <a:lnTo>
                    <a:pt x="9097" y="2825"/>
                  </a:lnTo>
                  <a:lnTo>
                    <a:pt x="8987" y="2642"/>
                  </a:lnTo>
                  <a:lnTo>
                    <a:pt x="8804" y="2458"/>
                  </a:lnTo>
                  <a:lnTo>
                    <a:pt x="8584" y="2348"/>
                  </a:lnTo>
                  <a:lnTo>
                    <a:pt x="8107" y="2091"/>
                  </a:lnTo>
                  <a:lnTo>
                    <a:pt x="7887" y="1981"/>
                  </a:lnTo>
                  <a:lnTo>
                    <a:pt x="7593" y="1798"/>
                  </a:lnTo>
                  <a:lnTo>
                    <a:pt x="7446" y="1651"/>
                  </a:lnTo>
                  <a:lnTo>
                    <a:pt x="7373" y="1541"/>
                  </a:lnTo>
                  <a:lnTo>
                    <a:pt x="7336" y="1431"/>
                  </a:lnTo>
                  <a:lnTo>
                    <a:pt x="7373" y="1284"/>
                  </a:lnTo>
                  <a:lnTo>
                    <a:pt x="7483" y="1358"/>
                  </a:lnTo>
                  <a:lnTo>
                    <a:pt x="7556" y="1358"/>
                  </a:lnTo>
                  <a:lnTo>
                    <a:pt x="7593" y="1321"/>
                  </a:lnTo>
                  <a:lnTo>
                    <a:pt x="7630" y="1248"/>
                  </a:lnTo>
                  <a:lnTo>
                    <a:pt x="7703" y="1138"/>
                  </a:lnTo>
                  <a:lnTo>
                    <a:pt x="7813" y="954"/>
                  </a:lnTo>
                  <a:lnTo>
                    <a:pt x="7923" y="808"/>
                  </a:lnTo>
                  <a:lnTo>
                    <a:pt x="8107" y="698"/>
                  </a:lnTo>
                  <a:lnTo>
                    <a:pt x="8290" y="624"/>
                  </a:lnTo>
                  <a:lnTo>
                    <a:pt x="8474" y="588"/>
                  </a:lnTo>
                  <a:lnTo>
                    <a:pt x="8694" y="551"/>
                  </a:lnTo>
                  <a:lnTo>
                    <a:pt x="9060" y="514"/>
                  </a:lnTo>
                  <a:close/>
                  <a:moveTo>
                    <a:pt x="13279" y="9318"/>
                  </a:moveTo>
                  <a:lnTo>
                    <a:pt x="13426" y="9428"/>
                  </a:lnTo>
                  <a:lnTo>
                    <a:pt x="13426" y="9464"/>
                  </a:lnTo>
                  <a:lnTo>
                    <a:pt x="13352" y="9464"/>
                  </a:lnTo>
                  <a:lnTo>
                    <a:pt x="13242" y="9538"/>
                  </a:lnTo>
                  <a:lnTo>
                    <a:pt x="12985" y="9868"/>
                  </a:lnTo>
                  <a:lnTo>
                    <a:pt x="12692" y="10198"/>
                  </a:lnTo>
                  <a:lnTo>
                    <a:pt x="12362" y="10492"/>
                  </a:lnTo>
                  <a:lnTo>
                    <a:pt x="12032" y="10748"/>
                  </a:lnTo>
                  <a:lnTo>
                    <a:pt x="11445" y="11078"/>
                  </a:lnTo>
                  <a:lnTo>
                    <a:pt x="10858" y="11409"/>
                  </a:lnTo>
                  <a:lnTo>
                    <a:pt x="10638" y="11372"/>
                  </a:lnTo>
                  <a:lnTo>
                    <a:pt x="10418" y="11299"/>
                  </a:lnTo>
                  <a:lnTo>
                    <a:pt x="10234" y="11188"/>
                  </a:lnTo>
                  <a:lnTo>
                    <a:pt x="10051" y="11078"/>
                  </a:lnTo>
                  <a:lnTo>
                    <a:pt x="10491" y="11005"/>
                  </a:lnTo>
                  <a:lnTo>
                    <a:pt x="10895" y="10858"/>
                  </a:lnTo>
                  <a:lnTo>
                    <a:pt x="11298" y="10675"/>
                  </a:lnTo>
                  <a:lnTo>
                    <a:pt x="11702" y="10492"/>
                  </a:lnTo>
                  <a:lnTo>
                    <a:pt x="12142" y="10235"/>
                  </a:lnTo>
                  <a:lnTo>
                    <a:pt x="12545" y="9941"/>
                  </a:lnTo>
                  <a:lnTo>
                    <a:pt x="12912" y="9648"/>
                  </a:lnTo>
                  <a:lnTo>
                    <a:pt x="13279" y="9318"/>
                  </a:lnTo>
                  <a:close/>
                  <a:moveTo>
                    <a:pt x="13609" y="9648"/>
                  </a:moveTo>
                  <a:lnTo>
                    <a:pt x="13719" y="9795"/>
                  </a:lnTo>
                  <a:lnTo>
                    <a:pt x="13792" y="9978"/>
                  </a:lnTo>
                  <a:lnTo>
                    <a:pt x="13939" y="10345"/>
                  </a:lnTo>
                  <a:lnTo>
                    <a:pt x="13939" y="10602"/>
                  </a:lnTo>
                  <a:lnTo>
                    <a:pt x="13939" y="10858"/>
                  </a:lnTo>
                  <a:lnTo>
                    <a:pt x="13866" y="10968"/>
                  </a:lnTo>
                  <a:lnTo>
                    <a:pt x="13829" y="10932"/>
                  </a:lnTo>
                  <a:lnTo>
                    <a:pt x="13719" y="10932"/>
                  </a:lnTo>
                  <a:lnTo>
                    <a:pt x="13719" y="10968"/>
                  </a:lnTo>
                  <a:lnTo>
                    <a:pt x="13609" y="11188"/>
                  </a:lnTo>
                  <a:lnTo>
                    <a:pt x="12765" y="11299"/>
                  </a:lnTo>
                  <a:lnTo>
                    <a:pt x="12912" y="11188"/>
                  </a:lnTo>
                  <a:lnTo>
                    <a:pt x="13316" y="10895"/>
                  </a:lnTo>
                  <a:lnTo>
                    <a:pt x="13682" y="10565"/>
                  </a:lnTo>
                  <a:lnTo>
                    <a:pt x="13756" y="10492"/>
                  </a:lnTo>
                  <a:lnTo>
                    <a:pt x="13756" y="10381"/>
                  </a:lnTo>
                  <a:lnTo>
                    <a:pt x="13719" y="10308"/>
                  </a:lnTo>
                  <a:lnTo>
                    <a:pt x="13609" y="10271"/>
                  </a:lnTo>
                  <a:lnTo>
                    <a:pt x="13536" y="10271"/>
                  </a:lnTo>
                  <a:lnTo>
                    <a:pt x="13462" y="10308"/>
                  </a:lnTo>
                  <a:lnTo>
                    <a:pt x="13059" y="10638"/>
                  </a:lnTo>
                  <a:lnTo>
                    <a:pt x="12655" y="10968"/>
                  </a:lnTo>
                  <a:lnTo>
                    <a:pt x="12398" y="11152"/>
                  </a:lnTo>
                  <a:lnTo>
                    <a:pt x="12325" y="11225"/>
                  </a:lnTo>
                  <a:lnTo>
                    <a:pt x="12252" y="11372"/>
                  </a:lnTo>
                  <a:lnTo>
                    <a:pt x="11665" y="11409"/>
                  </a:lnTo>
                  <a:lnTo>
                    <a:pt x="11481" y="11445"/>
                  </a:lnTo>
                  <a:lnTo>
                    <a:pt x="11775" y="11299"/>
                  </a:lnTo>
                  <a:lnTo>
                    <a:pt x="12068" y="11115"/>
                  </a:lnTo>
                  <a:lnTo>
                    <a:pt x="12362" y="10932"/>
                  </a:lnTo>
                  <a:lnTo>
                    <a:pt x="12655" y="10748"/>
                  </a:lnTo>
                  <a:lnTo>
                    <a:pt x="12912" y="10492"/>
                  </a:lnTo>
                  <a:lnTo>
                    <a:pt x="13132" y="10271"/>
                  </a:lnTo>
                  <a:lnTo>
                    <a:pt x="13352" y="10015"/>
                  </a:lnTo>
                  <a:lnTo>
                    <a:pt x="13572" y="9721"/>
                  </a:lnTo>
                  <a:lnTo>
                    <a:pt x="13609" y="9648"/>
                  </a:lnTo>
                  <a:close/>
                  <a:moveTo>
                    <a:pt x="9060" y="1"/>
                  </a:moveTo>
                  <a:lnTo>
                    <a:pt x="8804" y="37"/>
                  </a:lnTo>
                  <a:lnTo>
                    <a:pt x="8547" y="37"/>
                  </a:lnTo>
                  <a:lnTo>
                    <a:pt x="8290" y="111"/>
                  </a:lnTo>
                  <a:lnTo>
                    <a:pt x="8033" y="184"/>
                  </a:lnTo>
                  <a:lnTo>
                    <a:pt x="7813" y="294"/>
                  </a:lnTo>
                  <a:lnTo>
                    <a:pt x="7593" y="441"/>
                  </a:lnTo>
                  <a:lnTo>
                    <a:pt x="7410" y="624"/>
                  </a:lnTo>
                  <a:lnTo>
                    <a:pt x="7300" y="844"/>
                  </a:lnTo>
                  <a:lnTo>
                    <a:pt x="6896" y="624"/>
                  </a:lnTo>
                  <a:lnTo>
                    <a:pt x="6493" y="441"/>
                  </a:lnTo>
                  <a:lnTo>
                    <a:pt x="6273" y="367"/>
                  </a:lnTo>
                  <a:lnTo>
                    <a:pt x="6053" y="331"/>
                  </a:lnTo>
                  <a:lnTo>
                    <a:pt x="5612" y="331"/>
                  </a:lnTo>
                  <a:lnTo>
                    <a:pt x="5392" y="404"/>
                  </a:lnTo>
                  <a:lnTo>
                    <a:pt x="5209" y="477"/>
                  </a:lnTo>
                  <a:lnTo>
                    <a:pt x="5025" y="588"/>
                  </a:lnTo>
                  <a:lnTo>
                    <a:pt x="4842" y="734"/>
                  </a:lnTo>
                  <a:lnTo>
                    <a:pt x="4695" y="881"/>
                  </a:lnTo>
                  <a:lnTo>
                    <a:pt x="4585" y="1064"/>
                  </a:lnTo>
                  <a:lnTo>
                    <a:pt x="4512" y="1248"/>
                  </a:lnTo>
                  <a:lnTo>
                    <a:pt x="4475" y="1468"/>
                  </a:lnTo>
                  <a:lnTo>
                    <a:pt x="4182" y="1505"/>
                  </a:lnTo>
                  <a:lnTo>
                    <a:pt x="3888" y="1541"/>
                  </a:lnTo>
                  <a:lnTo>
                    <a:pt x="3595" y="1651"/>
                  </a:lnTo>
                  <a:lnTo>
                    <a:pt x="3338" y="1798"/>
                  </a:lnTo>
                  <a:lnTo>
                    <a:pt x="3081" y="1945"/>
                  </a:lnTo>
                  <a:lnTo>
                    <a:pt x="2861" y="2091"/>
                  </a:lnTo>
                  <a:lnTo>
                    <a:pt x="2641" y="2312"/>
                  </a:lnTo>
                  <a:lnTo>
                    <a:pt x="2421" y="2532"/>
                  </a:lnTo>
                  <a:lnTo>
                    <a:pt x="2238" y="2788"/>
                  </a:lnTo>
                  <a:lnTo>
                    <a:pt x="2091" y="3082"/>
                  </a:lnTo>
                  <a:lnTo>
                    <a:pt x="1981" y="3155"/>
                  </a:lnTo>
                  <a:lnTo>
                    <a:pt x="1834" y="3229"/>
                  </a:lnTo>
                  <a:lnTo>
                    <a:pt x="1504" y="3375"/>
                  </a:lnTo>
                  <a:lnTo>
                    <a:pt x="1211" y="3559"/>
                  </a:lnTo>
                  <a:lnTo>
                    <a:pt x="954" y="3779"/>
                  </a:lnTo>
                  <a:lnTo>
                    <a:pt x="697" y="3999"/>
                  </a:lnTo>
                  <a:lnTo>
                    <a:pt x="477" y="4256"/>
                  </a:lnTo>
                  <a:lnTo>
                    <a:pt x="330" y="4512"/>
                  </a:lnTo>
                  <a:lnTo>
                    <a:pt x="183" y="4769"/>
                  </a:lnTo>
                  <a:lnTo>
                    <a:pt x="73" y="5063"/>
                  </a:lnTo>
                  <a:lnTo>
                    <a:pt x="37" y="5319"/>
                  </a:lnTo>
                  <a:lnTo>
                    <a:pt x="0" y="5613"/>
                  </a:lnTo>
                  <a:lnTo>
                    <a:pt x="0" y="5906"/>
                  </a:lnTo>
                  <a:lnTo>
                    <a:pt x="73" y="6200"/>
                  </a:lnTo>
                  <a:lnTo>
                    <a:pt x="183" y="6493"/>
                  </a:lnTo>
                  <a:lnTo>
                    <a:pt x="294" y="6713"/>
                  </a:lnTo>
                  <a:lnTo>
                    <a:pt x="440" y="6933"/>
                  </a:lnTo>
                  <a:lnTo>
                    <a:pt x="660" y="7117"/>
                  </a:lnTo>
                  <a:lnTo>
                    <a:pt x="880" y="7300"/>
                  </a:lnTo>
                  <a:lnTo>
                    <a:pt x="1064" y="7374"/>
                  </a:lnTo>
                  <a:lnTo>
                    <a:pt x="1027" y="7594"/>
                  </a:lnTo>
                  <a:lnTo>
                    <a:pt x="1027" y="7814"/>
                  </a:lnTo>
                  <a:lnTo>
                    <a:pt x="1064" y="8034"/>
                  </a:lnTo>
                  <a:lnTo>
                    <a:pt x="1101" y="8217"/>
                  </a:lnTo>
                  <a:lnTo>
                    <a:pt x="1174" y="8437"/>
                  </a:lnTo>
                  <a:lnTo>
                    <a:pt x="1284" y="8621"/>
                  </a:lnTo>
                  <a:lnTo>
                    <a:pt x="1431" y="8804"/>
                  </a:lnTo>
                  <a:lnTo>
                    <a:pt x="1614" y="8988"/>
                  </a:lnTo>
                  <a:lnTo>
                    <a:pt x="1797" y="9098"/>
                  </a:lnTo>
                  <a:lnTo>
                    <a:pt x="1981" y="9208"/>
                  </a:lnTo>
                  <a:lnTo>
                    <a:pt x="2201" y="9281"/>
                  </a:lnTo>
                  <a:lnTo>
                    <a:pt x="2421" y="9318"/>
                  </a:lnTo>
                  <a:lnTo>
                    <a:pt x="2641" y="9354"/>
                  </a:lnTo>
                  <a:lnTo>
                    <a:pt x="2861" y="9318"/>
                  </a:lnTo>
                  <a:lnTo>
                    <a:pt x="3081" y="9281"/>
                  </a:lnTo>
                  <a:lnTo>
                    <a:pt x="3301" y="9208"/>
                  </a:lnTo>
                  <a:lnTo>
                    <a:pt x="3375" y="9354"/>
                  </a:lnTo>
                  <a:lnTo>
                    <a:pt x="3448" y="9501"/>
                  </a:lnTo>
                  <a:lnTo>
                    <a:pt x="3595" y="9648"/>
                  </a:lnTo>
                  <a:lnTo>
                    <a:pt x="3742" y="9758"/>
                  </a:lnTo>
                  <a:lnTo>
                    <a:pt x="3925" y="9868"/>
                  </a:lnTo>
                  <a:lnTo>
                    <a:pt x="4108" y="9905"/>
                  </a:lnTo>
                  <a:lnTo>
                    <a:pt x="4292" y="9941"/>
                  </a:lnTo>
                  <a:lnTo>
                    <a:pt x="4475" y="9941"/>
                  </a:lnTo>
                  <a:lnTo>
                    <a:pt x="4842" y="9905"/>
                  </a:lnTo>
                  <a:lnTo>
                    <a:pt x="5246" y="9795"/>
                  </a:lnTo>
                  <a:lnTo>
                    <a:pt x="5686" y="9648"/>
                  </a:lnTo>
                  <a:lnTo>
                    <a:pt x="6163" y="9574"/>
                  </a:lnTo>
                  <a:lnTo>
                    <a:pt x="6603" y="9574"/>
                  </a:lnTo>
                  <a:lnTo>
                    <a:pt x="7080" y="9611"/>
                  </a:lnTo>
                  <a:lnTo>
                    <a:pt x="7446" y="9648"/>
                  </a:lnTo>
                  <a:lnTo>
                    <a:pt x="7630" y="9648"/>
                  </a:lnTo>
                  <a:lnTo>
                    <a:pt x="7813" y="9611"/>
                  </a:lnTo>
                  <a:lnTo>
                    <a:pt x="7960" y="9721"/>
                  </a:lnTo>
                  <a:lnTo>
                    <a:pt x="8143" y="9795"/>
                  </a:lnTo>
                  <a:lnTo>
                    <a:pt x="8327" y="9831"/>
                  </a:lnTo>
                  <a:lnTo>
                    <a:pt x="8547" y="9868"/>
                  </a:lnTo>
                  <a:lnTo>
                    <a:pt x="9024" y="9905"/>
                  </a:lnTo>
                  <a:lnTo>
                    <a:pt x="9391" y="9868"/>
                  </a:lnTo>
                  <a:lnTo>
                    <a:pt x="9501" y="9868"/>
                  </a:lnTo>
                  <a:lnTo>
                    <a:pt x="9354" y="10161"/>
                  </a:lnTo>
                  <a:lnTo>
                    <a:pt x="9317" y="10308"/>
                  </a:lnTo>
                  <a:lnTo>
                    <a:pt x="9281" y="10492"/>
                  </a:lnTo>
                  <a:lnTo>
                    <a:pt x="9317" y="10638"/>
                  </a:lnTo>
                  <a:lnTo>
                    <a:pt x="9354" y="10785"/>
                  </a:lnTo>
                  <a:lnTo>
                    <a:pt x="9464" y="11078"/>
                  </a:lnTo>
                  <a:lnTo>
                    <a:pt x="9647" y="11335"/>
                  </a:lnTo>
                  <a:lnTo>
                    <a:pt x="9831" y="11519"/>
                  </a:lnTo>
                  <a:lnTo>
                    <a:pt x="9977" y="11629"/>
                  </a:lnTo>
                  <a:lnTo>
                    <a:pt x="10198" y="11739"/>
                  </a:lnTo>
                  <a:lnTo>
                    <a:pt x="10381" y="11812"/>
                  </a:lnTo>
                  <a:lnTo>
                    <a:pt x="10821" y="11922"/>
                  </a:lnTo>
                  <a:lnTo>
                    <a:pt x="11298" y="11959"/>
                  </a:lnTo>
                  <a:lnTo>
                    <a:pt x="11775" y="11922"/>
                  </a:lnTo>
                  <a:lnTo>
                    <a:pt x="12215" y="11885"/>
                  </a:lnTo>
                  <a:lnTo>
                    <a:pt x="13095" y="11775"/>
                  </a:lnTo>
                  <a:lnTo>
                    <a:pt x="13939" y="11665"/>
                  </a:lnTo>
                  <a:lnTo>
                    <a:pt x="14343" y="11555"/>
                  </a:lnTo>
                  <a:lnTo>
                    <a:pt x="14746" y="11409"/>
                  </a:lnTo>
                  <a:lnTo>
                    <a:pt x="15076" y="11262"/>
                  </a:lnTo>
                  <a:lnTo>
                    <a:pt x="15370" y="11042"/>
                  </a:lnTo>
                  <a:lnTo>
                    <a:pt x="15626" y="10785"/>
                  </a:lnTo>
                  <a:lnTo>
                    <a:pt x="15847" y="10528"/>
                  </a:lnTo>
                  <a:lnTo>
                    <a:pt x="16030" y="10235"/>
                  </a:lnTo>
                  <a:lnTo>
                    <a:pt x="16213" y="9941"/>
                  </a:lnTo>
                  <a:lnTo>
                    <a:pt x="16360" y="9648"/>
                  </a:lnTo>
                  <a:lnTo>
                    <a:pt x="16433" y="9318"/>
                  </a:lnTo>
                  <a:lnTo>
                    <a:pt x="16507" y="8988"/>
                  </a:lnTo>
                  <a:lnTo>
                    <a:pt x="16543" y="8657"/>
                  </a:lnTo>
                  <a:lnTo>
                    <a:pt x="16507" y="8327"/>
                  </a:lnTo>
                  <a:lnTo>
                    <a:pt x="16470" y="7997"/>
                  </a:lnTo>
                  <a:lnTo>
                    <a:pt x="16690" y="7447"/>
                  </a:lnTo>
                  <a:lnTo>
                    <a:pt x="16837" y="6933"/>
                  </a:lnTo>
                  <a:lnTo>
                    <a:pt x="16910" y="6347"/>
                  </a:lnTo>
                  <a:lnTo>
                    <a:pt x="16910" y="5796"/>
                  </a:lnTo>
                  <a:lnTo>
                    <a:pt x="16837" y="5429"/>
                  </a:lnTo>
                  <a:lnTo>
                    <a:pt x="16727" y="5063"/>
                  </a:lnTo>
                  <a:lnTo>
                    <a:pt x="16654" y="4916"/>
                  </a:lnTo>
                  <a:lnTo>
                    <a:pt x="16543" y="4769"/>
                  </a:lnTo>
                  <a:lnTo>
                    <a:pt x="16397" y="4659"/>
                  </a:lnTo>
                  <a:lnTo>
                    <a:pt x="16250" y="4586"/>
                  </a:lnTo>
                  <a:lnTo>
                    <a:pt x="16250" y="4146"/>
                  </a:lnTo>
                  <a:lnTo>
                    <a:pt x="16177" y="3742"/>
                  </a:lnTo>
                  <a:lnTo>
                    <a:pt x="16030" y="3375"/>
                  </a:lnTo>
                  <a:lnTo>
                    <a:pt x="15773" y="3009"/>
                  </a:lnTo>
                  <a:lnTo>
                    <a:pt x="15626" y="2825"/>
                  </a:lnTo>
                  <a:lnTo>
                    <a:pt x="15443" y="2642"/>
                  </a:lnTo>
                  <a:lnTo>
                    <a:pt x="15223" y="2495"/>
                  </a:lnTo>
                  <a:lnTo>
                    <a:pt x="15003" y="2385"/>
                  </a:lnTo>
                  <a:lnTo>
                    <a:pt x="14746" y="2238"/>
                  </a:lnTo>
                  <a:lnTo>
                    <a:pt x="14526" y="2055"/>
                  </a:lnTo>
                  <a:lnTo>
                    <a:pt x="14379" y="1835"/>
                  </a:lnTo>
                  <a:lnTo>
                    <a:pt x="14233" y="1578"/>
                  </a:lnTo>
                  <a:lnTo>
                    <a:pt x="14123" y="1358"/>
                  </a:lnTo>
                  <a:lnTo>
                    <a:pt x="13976" y="1138"/>
                  </a:lnTo>
                  <a:lnTo>
                    <a:pt x="13829" y="991"/>
                  </a:lnTo>
                  <a:lnTo>
                    <a:pt x="13682" y="808"/>
                  </a:lnTo>
                  <a:lnTo>
                    <a:pt x="13499" y="698"/>
                  </a:lnTo>
                  <a:lnTo>
                    <a:pt x="13279" y="588"/>
                  </a:lnTo>
                  <a:lnTo>
                    <a:pt x="13059" y="514"/>
                  </a:lnTo>
                  <a:lnTo>
                    <a:pt x="12802" y="441"/>
                  </a:lnTo>
                  <a:lnTo>
                    <a:pt x="12362" y="441"/>
                  </a:lnTo>
                  <a:lnTo>
                    <a:pt x="11885" y="477"/>
                  </a:lnTo>
                  <a:lnTo>
                    <a:pt x="11408" y="588"/>
                  </a:lnTo>
                  <a:lnTo>
                    <a:pt x="10968" y="698"/>
                  </a:lnTo>
                  <a:lnTo>
                    <a:pt x="10821" y="514"/>
                  </a:lnTo>
                  <a:lnTo>
                    <a:pt x="10601" y="331"/>
                  </a:lnTo>
                  <a:lnTo>
                    <a:pt x="10381" y="221"/>
                  </a:lnTo>
                  <a:lnTo>
                    <a:pt x="10124" y="147"/>
                  </a:lnTo>
                  <a:lnTo>
                    <a:pt x="9867" y="74"/>
                  </a:lnTo>
                  <a:lnTo>
                    <a:pt x="9574" y="37"/>
                  </a:lnTo>
                  <a:lnTo>
                    <a:pt x="9060" y="1"/>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 name="Google Shape;392;p7"/>
            <p:cNvSpPr/>
            <p:nvPr/>
          </p:nvSpPr>
          <p:spPr>
            <a:xfrm>
              <a:off x="7121425" y="2437925"/>
              <a:ext cx="246700" cy="315500"/>
            </a:xfrm>
            <a:custGeom>
              <a:avLst/>
              <a:gdLst/>
              <a:ahLst/>
              <a:cxnLst/>
              <a:rect l="l" t="t" r="r" b="b"/>
              <a:pathLst>
                <a:path w="9868" h="12620" extrusionOk="0">
                  <a:moveTo>
                    <a:pt x="4182" y="661"/>
                  </a:moveTo>
                  <a:lnTo>
                    <a:pt x="4182" y="918"/>
                  </a:lnTo>
                  <a:lnTo>
                    <a:pt x="4182" y="1431"/>
                  </a:lnTo>
                  <a:lnTo>
                    <a:pt x="4145" y="2202"/>
                  </a:lnTo>
                  <a:lnTo>
                    <a:pt x="3925" y="2165"/>
                  </a:lnTo>
                  <a:lnTo>
                    <a:pt x="3962" y="2018"/>
                  </a:lnTo>
                  <a:lnTo>
                    <a:pt x="3962" y="1835"/>
                  </a:lnTo>
                  <a:lnTo>
                    <a:pt x="3889" y="1468"/>
                  </a:lnTo>
                  <a:lnTo>
                    <a:pt x="3852" y="1101"/>
                  </a:lnTo>
                  <a:lnTo>
                    <a:pt x="3889" y="918"/>
                  </a:lnTo>
                  <a:lnTo>
                    <a:pt x="3962" y="771"/>
                  </a:lnTo>
                  <a:lnTo>
                    <a:pt x="3999" y="698"/>
                  </a:lnTo>
                  <a:lnTo>
                    <a:pt x="4072" y="661"/>
                  </a:lnTo>
                  <a:close/>
                  <a:moveTo>
                    <a:pt x="1541" y="404"/>
                  </a:moveTo>
                  <a:lnTo>
                    <a:pt x="1578" y="441"/>
                  </a:lnTo>
                  <a:lnTo>
                    <a:pt x="1614" y="514"/>
                  </a:lnTo>
                  <a:lnTo>
                    <a:pt x="1614" y="1138"/>
                  </a:lnTo>
                  <a:lnTo>
                    <a:pt x="1688" y="2202"/>
                  </a:lnTo>
                  <a:lnTo>
                    <a:pt x="1284" y="2238"/>
                  </a:lnTo>
                  <a:lnTo>
                    <a:pt x="1211" y="2238"/>
                  </a:lnTo>
                  <a:lnTo>
                    <a:pt x="1211" y="1871"/>
                  </a:lnTo>
                  <a:lnTo>
                    <a:pt x="1174" y="1505"/>
                  </a:lnTo>
                  <a:lnTo>
                    <a:pt x="1211" y="1211"/>
                  </a:lnTo>
                  <a:lnTo>
                    <a:pt x="1248" y="954"/>
                  </a:lnTo>
                  <a:lnTo>
                    <a:pt x="1358" y="404"/>
                  </a:lnTo>
                  <a:close/>
                  <a:moveTo>
                    <a:pt x="3815" y="2678"/>
                  </a:moveTo>
                  <a:lnTo>
                    <a:pt x="4439" y="2715"/>
                  </a:lnTo>
                  <a:lnTo>
                    <a:pt x="5026" y="2789"/>
                  </a:lnTo>
                  <a:lnTo>
                    <a:pt x="5026" y="2825"/>
                  </a:lnTo>
                  <a:lnTo>
                    <a:pt x="5136" y="3485"/>
                  </a:lnTo>
                  <a:lnTo>
                    <a:pt x="3925" y="3559"/>
                  </a:lnTo>
                  <a:lnTo>
                    <a:pt x="2678" y="3632"/>
                  </a:lnTo>
                  <a:lnTo>
                    <a:pt x="1358" y="3669"/>
                  </a:lnTo>
                  <a:lnTo>
                    <a:pt x="917" y="3706"/>
                  </a:lnTo>
                  <a:lnTo>
                    <a:pt x="477" y="3742"/>
                  </a:lnTo>
                  <a:lnTo>
                    <a:pt x="441" y="3229"/>
                  </a:lnTo>
                  <a:lnTo>
                    <a:pt x="441" y="2972"/>
                  </a:lnTo>
                  <a:lnTo>
                    <a:pt x="404" y="2862"/>
                  </a:lnTo>
                  <a:lnTo>
                    <a:pt x="331" y="2752"/>
                  </a:lnTo>
                  <a:lnTo>
                    <a:pt x="587" y="2789"/>
                  </a:lnTo>
                  <a:lnTo>
                    <a:pt x="807" y="2789"/>
                  </a:lnTo>
                  <a:lnTo>
                    <a:pt x="1284" y="2752"/>
                  </a:lnTo>
                  <a:lnTo>
                    <a:pt x="1945" y="2678"/>
                  </a:lnTo>
                  <a:close/>
                  <a:moveTo>
                    <a:pt x="4916" y="3999"/>
                  </a:moveTo>
                  <a:lnTo>
                    <a:pt x="4989" y="4072"/>
                  </a:lnTo>
                  <a:lnTo>
                    <a:pt x="5136" y="4109"/>
                  </a:lnTo>
                  <a:lnTo>
                    <a:pt x="5209" y="4072"/>
                  </a:lnTo>
                  <a:lnTo>
                    <a:pt x="5246" y="4623"/>
                  </a:lnTo>
                  <a:lnTo>
                    <a:pt x="5209" y="5173"/>
                  </a:lnTo>
                  <a:lnTo>
                    <a:pt x="5173" y="5430"/>
                  </a:lnTo>
                  <a:lnTo>
                    <a:pt x="5099" y="5723"/>
                  </a:lnTo>
                  <a:lnTo>
                    <a:pt x="4989" y="5980"/>
                  </a:lnTo>
                  <a:lnTo>
                    <a:pt x="4806" y="6200"/>
                  </a:lnTo>
                  <a:lnTo>
                    <a:pt x="4659" y="6310"/>
                  </a:lnTo>
                  <a:lnTo>
                    <a:pt x="4476" y="6420"/>
                  </a:lnTo>
                  <a:lnTo>
                    <a:pt x="4292" y="6457"/>
                  </a:lnTo>
                  <a:lnTo>
                    <a:pt x="4072" y="6493"/>
                  </a:lnTo>
                  <a:lnTo>
                    <a:pt x="3632" y="6530"/>
                  </a:lnTo>
                  <a:lnTo>
                    <a:pt x="3265" y="6567"/>
                  </a:lnTo>
                  <a:lnTo>
                    <a:pt x="2605" y="6567"/>
                  </a:lnTo>
                  <a:lnTo>
                    <a:pt x="2642" y="6493"/>
                  </a:lnTo>
                  <a:lnTo>
                    <a:pt x="2678" y="6383"/>
                  </a:lnTo>
                  <a:lnTo>
                    <a:pt x="2788" y="6310"/>
                  </a:lnTo>
                  <a:lnTo>
                    <a:pt x="2825" y="6273"/>
                  </a:lnTo>
                  <a:lnTo>
                    <a:pt x="2825" y="6237"/>
                  </a:lnTo>
                  <a:lnTo>
                    <a:pt x="2788" y="6200"/>
                  </a:lnTo>
                  <a:lnTo>
                    <a:pt x="2715" y="6200"/>
                  </a:lnTo>
                  <a:lnTo>
                    <a:pt x="2605" y="6237"/>
                  </a:lnTo>
                  <a:lnTo>
                    <a:pt x="2458" y="6310"/>
                  </a:lnTo>
                  <a:lnTo>
                    <a:pt x="2348" y="6420"/>
                  </a:lnTo>
                  <a:lnTo>
                    <a:pt x="2311" y="6567"/>
                  </a:lnTo>
                  <a:lnTo>
                    <a:pt x="1724" y="6493"/>
                  </a:lnTo>
                  <a:lnTo>
                    <a:pt x="1541" y="6457"/>
                  </a:lnTo>
                  <a:lnTo>
                    <a:pt x="1688" y="6420"/>
                  </a:lnTo>
                  <a:lnTo>
                    <a:pt x="2055" y="6383"/>
                  </a:lnTo>
                  <a:lnTo>
                    <a:pt x="2201" y="6310"/>
                  </a:lnTo>
                  <a:lnTo>
                    <a:pt x="2275" y="6237"/>
                  </a:lnTo>
                  <a:lnTo>
                    <a:pt x="2311" y="6163"/>
                  </a:lnTo>
                  <a:lnTo>
                    <a:pt x="2311" y="6090"/>
                  </a:lnTo>
                  <a:lnTo>
                    <a:pt x="2275" y="6016"/>
                  </a:lnTo>
                  <a:lnTo>
                    <a:pt x="2238" y="5980"/>
                  </a:lnTo>
                  <a:lnTo>
                    <a:pt x="2201" y="5943"/>
                  </a:lnTo>
                  <a:lnTo>
                    <a:pt x="2055" y="5943"/>
                  </a:lnTo>
                  <a:lnTo>
                    <a:pt x="1981" y="6016"/>
                  </a:lnTo>
                  <a:lnTo>
                    <a:pt x="1798" y="6053"/>
                  </a:lnTo>
                  <a:lnTo>
                    <a:pt x="1394" y="6127"/>
                  </a:lnTo>
                  <a:lnTo>
                    <a:pt x="1138" y="6200"/>
                  </a:lnTo>
                  <a:lnTo>
                    <a:pt x="917" y="6273"/>
                  </a:lnTo>
                  <a:lnTo>
                    <a:pt x="807" y="6200"/>
                  </a:lnTo>
                  <a:lnTo>
                    <a:pt x="697" y="6127"/>
                  </a:lnTo>
                  <a:lnTo>
                    <a:pt x="661" y="5980"/>
                  </a:lnTo>
                  <a:lnTo>
                    <a:pt x="624" y="5870"/>
                  </a:lnTo>
                  <a:lnTo>
                    <a:pt x="624" y="5870"/>
                  </a:lnTo>
                  <a:lnTo>
                    <a:pt x="844" y="5906"/>
                  </a:lnTo>
                  <a:lnTo>
                    <a:pt x="1504" y="5906"/>
                  </a:lnTo>
                  <a:lnTo>
                    <a:pt x="1724" y="5870"/>
                  </a:lnTo>
                  <a:lnTo>
                    <a:pt x="1945" y="5833"/>
                  </a:lnTo>
                  <a:lnTo>
                    <a:pt x="1981" y="5796"/>
                  </a:lnTo>
                  <a:lnTo>
                    <a:pt x="2018" y="5760"/>
                  </a:lnTo>
                  <a:lnTo>
                    <a:pt x="2055" y="5650"/>
                  </a:lnTo>
                  <a:lnTo>
                    <a:pt x="1981" y="5540"/>
                  </a:lnTo>
                  <a:lnTo>
                    <a:pt x="1945" y="5503"/>
                  </a:lnTo>
                  <a:lnTo>
                    <a:pt x="1504" y="5503"/>
                  </a:lnTo>
                  <a:lnTo>
                    <a:pt x="1101" y="5540"/>
                  </a:lnTo>
                  <a:lnTo>
                    <a:pt x="844" y="5576"/>
                  </a:lnTo>
                  <a:lnTo>
                    <a:pt x="587" y="5576"/>
                  </a:lnTo>
                  <a:lnTo>
                    <a:pt x="587" y="5356"/>
                  </a:lnTo>
                  <a:lnTo>
                    <a:pt x="734" y="5430"/>
                  </a:lnTo>
                  <a:lnTo>
                    <a:pt x="881" y="5466"/>
                  </a:lnTo>
                  <a:lnTo>
                    <a:pt x="1211" y="5466"/>
                  </a:lnTo>
                  <a:lnTo>
                    <a:pt x="1541" y="5393"/>
                  </a:lnTo>
                  <a:lnTo>
                    <a:pt x="1835" y="5246"/>
                  </a:lnTo>
                  <a:lnTo>
                    <a:pt x="1871" y="5173"/>
                  </a:lnTo>
                  <a:lnTo>
                    <a:pt x="1908" y="5099"/>
                  </a:lnTo>
                  <a:lnTo>
                    <a:pt x="1908" y="5026"/>
                  </a:lnTo>
                  <a:lnTo>
                    <a:pt x="1871" y="4953"/>
                  </a:lnTo>
                  <a:lnTo>
                    <a:pt x="1835" y="4916"/>
                  </a:lnTo>
                  <a:lnTo>
                    <a:pt x="1761" y="4879"/>
                  </a:lnTo>
                  <a:lnTo>
                    <a:pt x="1724" y="4879"/>
                  </a:lnTo>
                  <a:lnTo>
                    <a:pt x="1614" y="4916"/>
                  </a:lnTo>
                  <a:lnTo>
                    <a:pt x="1358" y="5026"/>
                  </a:lnTo>
                  <a:lnTo>
                    <a:pt x="1101" y="5099"/>
                  </a:lnTo>
                  <a:lnTo>
                    <a:pt x="844" y="5099"/>
                  </a:lnTo>
                  <a:lnTo>
                    <a:pt x="551" y="5063"/>
                  </a:lnTo>
                  <a:lnTo>
                    <a:pt x="551" y="4916"/>
                  </a:lnTo>
                  <a:lnTo>
                    <a:pt x="844" y="4879"/>
                  </a:lnTo>
                  <a:lnTo>
                    <a:pt x="1138" y="4879"/>
                  </a:lnTo>
                  <a:lnTo>
                    <a:pt x="1724" y="4769"/>
                  </a:lnTo>
                  <a:lnTo>
                    <a:pt x="1908" y="4696"/>
                  </a:lnTo>
                  <a:lnTo>
                    <a:pt x="2091" y="4586"/>
                  </a:lnTo>
                  <a:lnTo>
                    <a:pt x="2128" y="4513"/>
                  </a:lnTo>
                  <a:lnTo>
                    <a:pt x="2165" y="4439"/>
                  </a:lnTo>
                  <a:lnTo>
                    <a:pt x="2128" y="4329"/>
                  </a:lnTo>
                  <a:lnTo>
                    <a:pt x="2055" y="4256"/>
                  </a:lnTo>
                  <a:lnTo>
                    <a:pt x="1945" y="4182"/>
                  </a:lnTo>
                  <a:lnTo>
                    <a:pt x="1871" y="4182"/>
                  </a:lnTo>
                  <a:lnTo>
                    <a:pt x="1835" y="4219"/>
                  </a:lnTo>
                  <a:lnTo>
                    <a:pt x="1761" y="4256"/>
                  </a:lnTo>
                  <a:lnTo>
                    <a:pt x="1724" y="4329"/>
                  </a:lnTo>
                  <a:lnTo>
                    <a:pt x="1468" y="4403"/>
                  </a:lnTo>
                  <a:lnTo>
                    <a:pt x="991" y="4476"/>
                  </a:lnTo>
                  <a:lnTo>
                    <a:pt x="551" y="4586"/>
                  </a:lnTo>
                  <a:lnTo>
                    <a:pt x="514" y="4146"/>
                  </a:lnTo>
                  <a:lnTo>
                    <a:pt x="1358" y="4146"/>
                  </a:lnTo>
                  <a:lnTo>
                    <a:pt x="2678" y="4109"/>
                  </a:lnTo>
                  <a:lnTo>
                    <a:pt x="3815" y="4072"/>
                  </a:lnTo>
                  <a:lnTo>
                    <a:pt x="4916" y="3999"/>
                  </a:lnTo>
                  <a:close/>
                  <a:moveTo>
                    <a:pt x="1211" y="1"/>
                  </a:moveTo>
                  <a:lnTo>
                    <a:pt x="1101" y="37"/>
                  </a:lnTo>
                  <a:lnTo>
                    <a:pt x="1028" y="147"/>
                  </a:lnTo>
                  <a:lnTo>
                    <a:pt x="881" y="771"/>
                  </a:lnTo>
                  <a:lnTo>
                    <a:pt x="807" y="1395"/>
                  </a:lnTo>
                  <a:lnTo>
                    <a:pt x="807" y="1835"/>
                  </a:lnTo>
                  <a:lnTo>
                    <a:pt x="807" y="2092"/>
                  </a:lnTo>
                  <a:lnTo>
                    <a:pt x="881" y="2312"/>
                  </a:lnTo>
                  <a:lnTo>
                    <a:pt x="551" y="2385"/>
                  </a:lnTo>
                  <a:lnTo>
                    <a:pt x="367" y="2458"/>
                  </a:lnTo>
                  <a:lnTo>
                    <a:pt x="221" y="2568"/>
                  </a:lnTo>
                  <a:lnTo>
                    <a:pt x="184" y="2605"/>
                  </a:lnTo>
                  <a:lnTo>
                    <a:pt x="147" y="2678"/>
                  </a:lnTo>
                  <a:lnTo>
                    <a:pt x="37" y="2825"/>
                  </a:lnTo>
                  <a:lnTo>
                    <a:pt x="37" y="3009"/>
                  </a:lnTo>
                  <a:lnTo>
                    <a:pt x="37" y="3375"/>
                  </a:lnTo>
                  <a:lnTo>
                    <a:pt x="37" y="3852"/>
                  </a:lnTo>
                  <a:lnTo>
                    <a:pt x="37" y="3889"/>
                  </a:lnTo>
                  <a:lnTo>
                    <a:pt x="0" y="3962"/>
                  </a:lnTo>
                  <a:lnTo>
                    <a:pt x="37" y="4072"/>
                  </a:lnTo>
                  <a:lnTo>
                    <a:pt x="74" y="4439"/>
                  </a:lnTo>
                  <a:lnTo>
                    <a:pt x="110" y="5540"/>
                  </a:lnTo>
                  <a:lnTo>
                    <a:pt x="110" y="5943"/>
                  </a:lnTo>
                  <a:lnTo>
                    <a:pt x="184" y="6127"/>
                  </a:lnTo>
                  <a:lnTo>
                    <a:pt x="257" y="6310"/>
                  </a:lnTo>
                  <a:lnTo>
                    <a:pt x="367" y="6457"/>
                  </a:lnTo>
                  <a:lnTo>
                    <a:pt x="477" y="6567"/>
                  </a:lnTo>
                  <a:lnTo>
                    <a:pt x="624" y="6677"/>
                  </a:lnTo>
                  <a:lnTo>
                    <a:pt x="771" y="6750"/>
                  </a:lnTo>
                  <a:lnTo>
                    <a:pt x="1101" y="6860"/>
                  </a:lnTo>
                  <a:lnTo>
                    <a:pt x="1468" y="6934"/>
                  </a:lnTo>
                  <a:lnTo>
                    <a:pt x="2091" y="7007"/>
                  </a:lnTo>
                  <a:lnTo>
                    <a:pt x="2678" y="7044"/>
                  </a:lnTo>
                  <a:lnTo>
                    <a:pt x="2605" y="7264"/>
                  </a:lnTo>
                  <a:lnTo>
                    <a:pt x="2605" y="7484"/>
                  </a:lnTo>
                  <a:lnTo>
                    <a:pt x="2605" y="7887"/>
                  </a:lnTo>
                  <a:lnTo>
                    <a:pt x="2605" y="8548"/>
                  </a:lnTo>
                  <a:lnTo>
                    <a:pt x="2678" y="9208"/>
                  </a:lnTo>
                  <a:lnTo>
                    <a:pt x="2825" y="10455"/>
                  </a:lnTo>
                  <a:lnTo>
                    <a:pt x="3045" y="11665"/>
                  </a:lnTo>
                  <a:lnTo>
                    <a:pt x="3118" y="11922"/>
                  </a:lnTo>
                  <a:lnTo>
                    <a:pt x="3228" y="12106"/>
                  </a:lnTo>
                  <a:lnTo>
                    <a:pt x="3375" y="12252"/>
                  </a:lnTo>
                  <a:lnTo>
                    <a:pt x="3595" y="12399"/>
                  </a:lnTo>
                  <a:lnTo>
                    <a:pt x="3779" y="12472"/>
                  </a:lnTo>
                  <a:lnTo>
                    <a:pt x="3999" y="12546"/>
                  </a:lnTo>
                  <a:lnTo>
                    <a:pt x="4476" y="12619"/>
                  </a:lnTo>
                  <a:lnTo>
                    <a:pt x="4732" y="12582"/>
                  </a:lnTo>
                  <a:lnTo>
                    <a:pt x="4952" y="12509"/>
                  </a:lnTo>
                  <a:lnTo>
                    <a:pt x="5136" y="12399"/>
                  </a:lnTo>
                  <a:lnTo>
                    <a:pt x="5283" y="12216"/>
                  </a:lnTo>
                  <a:lnTo>
                    <a:pt x="5429" y="12032"/>
                  </a:lnTo>
                  <a:lnTo>
                    <a:pt x="5503" y="11812"/>
                  </a:lnTo>
                  <a:lnTo>
                    <a:pt x="5576" y="11592"/>
                  </a:lnTo>
                  <a:lnTo>
                    <a:pt x="5613" y="11372"/>
                  </a:lnTo>
                  <a:lnTo>
                    <a:pt x="5613" y="11079"/>
                  </a:lnTo>
                  <a:lnTo>
                    <a:pt x="5613" y="10785"/>
                  </a:lnTo>
                  <a:lnTo>
                    <a:pt x="5539" y="10162"/>
                  </a:lnTo>
                  <a:lnTo>
                    <a:pt x="5539" y="9538"/>
                  </a:lnTo>
                  <a:lnTo>
                    <a:pt x="5649" y="8951"/>
                  </a:lnTo>
                  <a:lnTo>
                    <a:pt x="5723" y="8658"/>
                  </a:lnTo>
                  <a:lnTo>
                    <a:pt x="5833" y="8364"/>
                  </a:lnTo>
                  <a:lnTo>
                    <a:pt x="5980" y="8071"/>
                  </a:lnTo>
                  <a:lnTo>
                    <a:pt x="6090" y="7961"/>
                  </a:lnTo>
                  <a:lnTo>
                    <a:pt x="6200" y="7851"/>
                  </a:lnTo>
                  <a:lnTo>
                    <a:pt x="6273" y="7814"/>
                  </a:lnTo>
                  <a:lnTo>
                    <a:pt x="6310" y="7814"/>
                  </a:lnTo>
                  <a:lnTo>
                    <a:pt x="6456" y="7887"/>
                  </a:lnTo>
                  <a:lnTo>
                    <a:pt x="6530" y="7997"/>
                  </a:lnTo>
                  <a:lnTo>
                    <a:pt x="6603" y="8144"/>
                  </a:lnTo>
                  <a:lnTo>
                    <a:pt x="6640" y="8291"/>
                  </a:lnTo>
                  <a:lnTo>
                    <a:pt x="6603" y="8474"/>
                  </a:lnTo>
                  <a:lnTo>
                    <a:pt x="6566" y="8804"/>
                  </a:lnTo>
                  <a:lnTo>
                    <a:pt x="6530" y="9208"/>
                  </a:lnTo>
                  <a:lnTo>
                    <a:pt x="6566" y="9428"/>
                  </a:lnTo>
                  <a:lnTo>
                    <a:pt x="6603" y="9648"/>
                  </a:lnTo>
                  <a:lnTo>
                    <a:pt x="6676" y="9868"/>
                  </a:lnTo>
                  <a:lnTo>
                    <a:pt x="6787" y="10051"/>
                  </a:lnTo>
                  <a:lnTo>
                    <a:pt x="6970" y="10162"/>
                  </a:lnTo>
                  <a:lnTo>
                    <a:pt x="7153" y="10272"/>
                  </a:lnTo>
                  <a:lnTo>
                    <a:pt x="7447" y="10345"/>
                  </a:lnTo>
                  <a:lnTo>
                    <a:pt x="7777" y="10382"/>
                  </a:lnTo>
                  <a:lnTo>
                    <a:pt x="8437" y="10382"/>
                  </a:lnTo>
                  <a:lnTo>
                    <a:pt x="9061" y="10308"/>
                  </a:lnTo>
                  <a:lnTo>
                    <a:pt x="9684" y="10162"/>
                  </a:lnTo>
                  <a:lnTo>
                    <a:pt x="9758" y="10125"/>
                  </a:lnTo>
                  <a:lnTo>
                    <a:pt x="9831" y="10051"/>
                  </a:lnTo>
                  <a:lnTo>
                    <a:pt x="9868" y="9941"/>
                  </a:lnTo>
                  <a:lnTo>
                    <a:pt x="9831" y="9868"/>
                  </a:lnTo>
                  <a:lnTo>
                    <a:pt x="9794" y="9758"/>
                  </a:lnTo>
                  <a:lnTo>
                    <a:pt x="9721" y="9685"/>
                  </a:lnTo>
                  <a:lnTo>
                    <a:pt x="9648" y="9648"/>
                  </a:lnTo>
                  <a:lnTo>
                    <a:pt x="9538" y="9648"/>
                  </a:lnTo>
                  <a:lnTo>
                    <a:pt x="8951" y="9758"/>
                  </a:lnTo>
                  <a:lnTo>
                    <a:pt x="8327" y="9831"/>
                  </a:lnTo>
                  <a:lnTo>
                    <a:pt x="7740" y="9831"/>
                  </a:lnTo>
                  <a:lnTo>
                    <a:pt x="7447" y="9795"/>
                  </a:lnTo>
                  <a:lnTo>
                    <a:pt x="7300" y="9721"/>
                  </a:lnTo>
                  <a:lnTo>
                    <a:pt x="7190" y="9648"/>
                  </a:lnTo>
                  <a:lnTo>
                    <a:pt x="7117" y="9575"/>
                  </a:lnTo>
                  <a:lnTo>
                    <a:pt x="7080" y="9465"/>
                  </a:lnTo>
                  <a:lnTo>
                    <a:pt x="7080" y="9208"/>
                  </a:lnTo>
                  <a:lnTo>
                    <a:pt x="7080" y="8914"/>
                  </a:lnTo>
                  <a:lnTo>
                    <a:pt x="7117" y="8694"/>
                  </a:lnTo>
                  <a:lnTo>
                    <a:pt x="7153" y="8474"/>
                  </a:lnTo>
                  <a:lnTo>
                    <a:pt x="7153" y="8254"/>
                  </a:lnTo>
                  <a:lnTo>
                    <a:pt x="7117" y="8034"/>
                  </a:lnTo>
                  <a:lnTo>
                    <a:pt x="7043" y="7851"/>
                  </a:lnTo>
                  <a:lnTo>
                    <a:pt x="6970" y="7667"/>
                  </a:lnTo>
                  <a:lnTo>
                    <a:pt x="6823" y="7520"/>
                  </a:lnTo>
                  <a:lnTo>
                    <a:pt x="6676" y="7410"/>
                  </a:lnTo>
                  <a:lnTo>
                    <a:pt x="6530" y="7337"/>
                  </a:lnTo>
                  <a:lnTo>
                    <a:pt x="6383" y="7300"/>
                  </a:lnTo>
                  <a:lnTo>
                    <a:pt x="6200" y="7300"/>
                  </a:lnTo>
                  <a:lnTo>
                    <a:pt x="6016" y="7337"/>
                  </a:lnTo>
                  <a:lnTo>
                    <a:pt x="5833" y="7447"/>
                  </a:lnTo>
                  <a:lnTo>
                    <a:pt x="5649" y="7594"/>
                  </a:lnTo>
                  <a:lnTo>
                    <a:pt x="5503" y="7814"/>
                  </a:lnTo>
                  <a:lnTo>
                    <a:pt x="5393" y="8034"/>
                  </a:lnTo>
                  <a:lnTo>
                    <a:pt x="5283" y="8291"/>
                  </a:lnTo>
                  <a:lnTo>
                    <a:pt x="5136" y="8768"/>
                  </a:lnTo>
                  <a:lnTo>
                    <a:pt x="5026" y="9281"/>
                  </a:lnTo>
                  <a:lnTo>
                    <a:pt x="4989" y="9795"/>
                  </a:lnTo>
                  <a:lnTo>
                    <a:pt x="5026" y="10308"/>
                  </a:lnTo>
                  <a:lnTo>
                    <a:pt x="5062" y="10858"/>
                  </a:lnTo>
                  <a:lnTo>
                    <a:pt x="5062" y="11372"/>
                  </a:lnTo>
                  <a:lnTo>
                    <a:pt x="5062" y="11519"/>
                  </a:lnTo>
                  <a:lnTo>
                    <a:pt x="5026" y="11665"/>
                  </a:lnTo>
                  <a:lnTo>
                    <a:pt x="4952" y="11775"/>
                  </a:lnTo>
                  <a:lnTo>
                    <a:pt x="4879" y="11886"/>
                  </a:lnTo>
                  <a:lnTo>
                    <a:pt x="4769" y="11959"/>
                  </a:lnTo>
                  <a:lnTo>
                    <a:pt x="4659" y="12032"/>
                  </a:lnTo>
                  <a:lnTo>
                    <a:pt x="4512" y="12069"/>
                  </a:lnTo>
                  <a:lnTo>
                    <a:pt x="4366" y="12069"/>
                  </a:lnTo>
                  <a:lnTo>
                    <a:pt x="4109" y="11996"/>
                  </a:lnTo>
                  <a:lnTo>
                    <a:pt x="3815" y="11922"/>
                  </a:lnTo>
                  <a:lnTo>
                    <a:pt x="3705" y="11849"/>
                  </a:lnTo>
                  <a:lnTo>
                    <a:pt x="3595" y="11739"/>
                  </a:lnTo>
                  <a:lnTo>
                    <a:pt x="3559" y="11592"/>
                  </a:lnTo>
                  <a:lnTo>
                    <a:pt x="3522" y="11445"/>
                  </a:lnTo>
                  <a:lnTo>
                    <a:pt x="3302" y="10272"/>
                  </a:lnTo>
                  <a:lnTo>
                    <a:pt x="3155" y="9061"/>
                  </a:lnTo>
                  <a:lnTo>
                    <a:pt x="3045" y="7887"/>
                  </a:lnTo>
                  <a:lnTo>
                    <a:pt x="3045" y="7484"/>
                  </a:lnTo>
                  <a:lnTo>
                    <a:pt x="3008" y="7264"/>
                  </a:lnTo>
                  <a:lnTo>
                    <a:pt x="2935" y="7044"/>
                  </a:lnTo>
                  <a:lnTo>
                    <a:pt x="3375" y="7044"/>
                  </a:lnTo>
                  <a:lnTo>
                    <a:pt x="3779" y="7007"/>
                  </a:lnTo>
                  <a:lnTo>
                    <a:pt x="4219" y="6970"/>
                  </a:lnTo>
                  <a:lnTo>
                    <a:pt x="4622" y="6860"/>
                  </a:lnTo>
                  <a:lnTo>
                    <a:pt x="4806" y="6787"/>
                  </a:lnTo>
                  <a:lnTo>
                    <a:pt x="4952" y="6677"/>
                  </a:lnTo>
                  <a:lnTo>
                    <a:pt x="5099" y="6603"/>
                  </a:lnTo>
                  <a:lnTo>
                    <a:pt x="5209" y="6493"/>
                  </a:lnTo>
                  <a:lnTo>
                    <a:pt x="5429" y="6200"/>
                  </a:lnTo>
                  <a:lnTo>
                    <a:pt x="5539" y="5906"/>
                  </a:lnTo>
                  <a:lnTo>
                    <a:pt x="5649" y="5576"/>
                  </a:lnTo>
                  <a:lnTo>
                    <a:pt x="5723" y="5210"/>
                  </a:lnTo>
                  <a:lnTo>
                    <a:pt x="5723" y="4806"/>
                  </a:lnTo>
                  <a:lnTo>
                    <a:pt x="5686" y="4036"/>
                  </a:lnTo>
                  <a:lnTo>
                    <a:pt x="5649" y="3559"/>
                  </a:lnTo>
                  <a:lnTo>
                    <a:pt x="5576" y="3082"/>
                  </a:lnTo>
                  <a:lnTo>
                    <a:pt x="5539" y="2789"/>
                  </a:lnTo>
                  <a:lnTo>
                    <a:pt x="5503" y="2678"/>
                  </a:lnTo>
                  <a:lnTo>
                    <a:pt x="5466" y="2568"/>
                  </a:lnTo>
                  <a:lnTo>
                    <a:pt x="5429" y="2422"/>
                  </a:lnTo>
                  <a:lnTo>
                    <a:pt x="5356" y="2348"/>
                  </a:lnTo>
                  <a:lnTo>
                    <a:pt x="5173" y="2238"/>
                  </a:lnTo>
                  <a:lnTo>
                    <a:pt x="5026" y="2202"/>
                  </a:lnTo>
                  <a:lnTo>
                    <a:pt x="4916" y="2202"/>
                  </a:lnTo>
                  <a:lnTo>
                    <a:pt x="4879" y="2238"/>
                  </a:lnTo>
                  <a:lnTo>
                    <a:pt x="4586" y="2238"/>
                  </a:lnTo>
                  <a:lnTo>
                    <a:pt x="4622" y="808"/>
                  </a:lnTo>
                  <a:lnTo>
                    <a:pt x="4586" y="551"/>
                  </a:lnTo>
                  <a:lnTo>
                    <a:pt x="4549" y="441"/>
                  </a:lnTo>
                  <a:lnTo>
                    <a:pt x="4512" y="331"/>
                  </a:lnTo>
                  <a:lnTo>
                    <a:pt x="4439" y="258"/>
                  </a:lnTo>
                  <a:lnTo>
                    <a:pt x="4329" y="221"/>
                  </a:lnTo>
                  <a:lnTo>
                    <a:pt x="4219" y="184"/>
                  </a:lnTo>
                  <a:lnTo>
                    <a:pt x="4072" y="221"/>
                  </a:lnTo>
                  <a:lnTo>
                    <a:pt x="3815" y="331"/>
                  </a:lnTo>
                  <a:lnTo>
                    <a:pt x="3705" y="404"/>
                  </a:lnTo>
                  <a:lnTo>
                    <a:pt x="3632" y="514"/>
                  </a:lnTo>
                  <a:lnTo>
                    <a:pt x="3522" y="734"/>
                  </a:lnTo>
                  <a:lnTo>
                    <a:pt x="3449" y="991"/>
                  </a:lnTo>
                  <a:lnTo>
                    <a:pt x="3485" y="1321"/>
                  </a:lnTo>
                  <a:lnTo>
                    <a:pt x="3522" y="1651"/>
                  </a:lnTo>
                  <a:lnTo>
                    <a:pt x="3559" y="1908"/>
                  </a:lnTo>
                  <a:lnTo>
                    <a:pt x="3669" y="2165"/>
                  </a:lnTo>
                  <a:lnTo>
                    <a:pt x="2091" y="2165"/>
                  </a:lnTo>
                  <a:lnTo>
                    <a:pt x="2055" y="1358"/>
                  </a:lnTo>
                  <a:lnTo>
                    <a:pt x="2018" y="514"/>
                  </a:lnTo>
                  <a:lnTo>
                    <a:pt x="2018" y="368"/>
                  </a:lnTo>
                  <a:lnTo>
                    <a:pt x="1945" y="221"/>
                  </a:lnTo>
                  <a:lnTo>
                    <a:pt x="1871" y="147"/>
                  </a:lnTo>
                  <a:lnTo>
                    <a:pt x="1761" y="74"/>
                  </a:lnTo>
                  <a:lnTo>
                    <a:pt x="1651" y="37"/>
                  </a:lnTo>
                  <a:lnTo>
                    <a:pt x="1504" y="1"/>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 name="Google Shape;393;p7"/>
            <p:cNvSpPr/>
            <p:nvPr/>
          </p:nvSpPr>
          <p:spPr>
            <a:xfrm>
              <a:off x="6062250" y="3853825"/>
              <a:ext cx="332900" cy="376025"/>
            </a:xfrm>
            <a:custGeom>
              <a:avLst/>
              <a:gdLst/>
              <a:ahLst/>
              <a:cxnLst/>
              <a:rect l="l" t="t" r="r" b="b"/>
              <a:pathLst>
                <a:path w="13316" h="15041" extrusionOk="0">
                  <a:moveTo>
                    <a:pt x="5466" y="1"/>
                  </a:moveTo>
                  <a:lnTo>
                    <a:pt x="5466" y="38"/>
                  </a:lnTo>
                  <a:lnTo>
                    <a:pt x="5576" y="1248"/>
                  </a:lnTo>
                  <a:lnTo>
                    <a:pt x="5612" y="1321"/>
                  </a:lnTo>
                  <a:lnTo>
                    <a:pt x="5649" y="1395"/>
                  </a:lnTo>
                  <a:lnTo>
                    <a:pt x="5759" y="1431"/>
                  </a:lnTo>
                  <a:lnTo>
                    <a:pt x="5833" y="1395"/>
                  </a:lnTo>
                  <a:lnTo>
                    <a:pt x="6713" y="881"/>
                  </a:lnTo>
                  <a:lnTo>
                    <a:pt x="6713" y="881"/>
                  </a:lnTo>
                  <a:lnTo>
                    <a:pt x="6640" y="1285"/>
                  </a:lnTo>
                  <a:lnTo>
                    <a:pt x="6603" y="1652"/>
                  </a:lnTo>
                  <a:lnTo>
                    <a:pt x="6603" y="2055"/>
                  </a:lnTo>
                  <a:lnTo>
                    <a:pt x="6640" y="2459"/>
                  </a:lnTo>
                  <a:lnTo>
                    <a:pt x="6676" y="2569"/>
                  </a:lnTo>
                  <a:lnTo>
                    <a:pt x="6750" y="2605"/>
                  </a:lnTo>
                  <a:lnTo>
                    <a:pt x="6823" y="2642"/>
                  </a:lnTo>
                  <a:lnTo>
                    <a:pt x="6896" y="2679"/>
                  </a:lnTo>
                  <a:lnTo>
                    <a:pt x="6970" y="2642"/>
                  </a:lnTo>
                  <a:lnTo>
                    <a:pt x="7043" y="2605"/>
                  </a:lnTo>
                  <a:lnTo>
                    <a:pt x="7080" y="2532"/>
                  </a:lnTo>
                  <a:lnTo>
                    <a:pt x="7080" y="2459"/>
                  </a:lnTo>
                  <a:lnTo>
                    <a:pt x="7043" y="2275"/>
                  </a:lnTo>
                  <a:lnTo>
                    <a:pt x="7006" y="1835"/>
                  </a:lnTo>
                  <a:lnTo>
                    <a:pt x="7043" y="1395"/>
                  </a:lnTo>
                  <a:lnTo>
                    <a:pt x="7116" y="955"/>
                  </a:lnTo>
                  <a:lnTo>
                    <a:pt x="7226" y="514"/>
                  </a:lnTo>
                  <a:lnTo>
                    <a:pt x="7190" y="404"/>
                  </a:lnTo>
                  <a:lnTo>
                    <a:pt x="7153" y="294"/>
                  </a:lnTo>
                  <a:lnTo>
                    <a:pt x="7043" y="258"/>
                  </a:lnTo>
                  <a:lnTo>
                    <a:pt x="6933" y="294"/>
                  </a:lnTo>
                  <a:lnTo>
                    <a:pt x="5906" y="918"/>
                  </a:lnTo>
                  <a:lnTo>
                    <a:pt x="5869" y="698"/>
                  </a:lnTo>
                  <a:lnTo>
                    <a:pt x="5796" y="478"/>
                  </a:lnTo>
                  <a:lnTo>
                    <a:pt x="5686" y="221"/>
                  </a:lnTo>
                  <a:lnTo>
                    <a:pt x="5576" y="1"/>
                  </a:lnTo>
                  <a:close/>
                  <a:moveTo>
                    <a:pt x="8840" y="3816"/>
                  </a:moveTo>
                  <a:lnTo>
                    <a:pt x="8730" y="3852"/>
                  </a:lnTo>
                  <a:lnTo>
                    <a:pt x="8657" y="3926"/>
                  </a:lnTo>
                  <a:lnTo>
                    <a:pt x="8510" y="4146"/>
                  </a:lnTo>
                  <a:lnTo>
                    <a:pt x="8364" y="4293"/>
                  </a:lnTo>
                  <a:lnTo>
                    <a:pt x="8143" y="4476"/>
                  </a:lnTo>
                  <a:lnTo>
                    <a:pt x="7997" y="4659"/>
                  </a:lnTo>
                  <a:lnTo>
                    <a:pt x="7997" y="4733"/>
                  </a:lnTo>
                  <a:lnTo>
                    <a:pt x="7997" y="4769"/>
                  </a:lnTo>
                  <a:lnTo>
                    <a:pt x="8033" y="4806"/>
                  </a:lnTo>
                  <a:lnTo>
                    <a:pt x="8070" y="4843"/>
                  </a:lnTo>
                  <a:lnTo>
                    <a:pt x="8253" y="4843"/>
                  </a:lnTo>
                  <a:lnTo>
                    <a:pt x="8400" y="4806"/>
                  </a:lnTo>
                  <a:lnTo>
                    <a:pt x="8547" y="4733"/>
                  </a:lnTo>
                  <a:lnTo>
                    <a:pt x="8694" y="4659"/>
                  </a:lnTo>
                  <a:lnTo>
                    <a:pt x="8914" y="4403"/>
                  </a:lnTo>
                  <a:lnTo>
                    <a:pt x="9097" y="4146"/>
                  </a:lnTo>
                  <a:lnTo>
                    <a:pt x="9134" y="4073"/>
                  </a:lnTo>
                  <a:lnTo>
                    <a:pt x="9134" y="3963"/>
                  </a:lnTo>
                  <a:lnTo>
                    <a:pt x="9097" y="3889"/>
                  </a:lnTo>
                  <a:lnTo>
                    <a:pt x="9024" y="3852"/>
                  </a:lnTo>
                  <a:lnTo>
                    <a:pt x="8914" y="3816"/>
                  </a:lnTo>
                  <a:close/>
                  <a:moveTo>
                    <a:pt x="147" y="2972"/>
                  </a:moveTo>
                  <a:lnTo>
                    <a:pt x="73" y="3009"/>
                  </a:lnTo>
                  <a:lnTo>
                    <a:pt x="37" y="3082"/>
                  </a:lnTo>
                  <a:lnTo>
                    <a:pt x="0" y="3229"/>
                  </a:lnTo>
                  <a:lnTo>
                    <a:pt x="37" y="3559"/>
                  </a:lnTo>
                  <a:lnTo>
                    <a:pt x="110" y="4073"/>
                  </a:lnTo>
                  <a:lnTo>
                    <a:pt x="220" y="4549"/>
                  </a:lnTo>
                  <a:lnTo>
                    <a:pt x="257" y="4623"/>
                  </a:lnTo>
                  <a:lnTo>
                    <a:pt x="330" y="4696"/>
                  </a:lnTo>
                  <a:lnTo>
                    <a:pt x="514" y="4696"/>
                  </a:lnTo>
                  <a:lnTo>
                    <a:pt x="1174" y="4219"/>
                  </a:lnTo>
                  <a:lnTo>
                    <a:pt x="1247" y="4843"/>
                  </a:lnTo>
                  <a:lnTo>
                    <a:pt x="1284" y="4990"/>
                  </a:lnTo>
                  <a:lnTo>
                    <a:pt x="1321" y="5173"/>
                  </a:lnTo>
                  <a:lnTo>
                    <a:pt x="1394" y="5320"/>
                  </a:lnTo>
                  <a:lnTo>
                    <a:pt x="1431" y="5356"/>
                  </a:lnTo>
                  <a:lnTo>
                    <a:pt x="1541" y="5393"/>
                  </a:lnTo>
                  <a:lnTo>
                    <a:pt x="1614" y="5393"/>
                  </a:lnTo>
                  <a:lnTo>
                    <a:pt x="1687" y="5356"/>
                  </a:lnTo>
                  <a:lnTo>
                    <a:pt x="1724" y="5320"/>
                  </a:lnTo>
                  <a:lnTo>
                    <a:pt x="1761" y="5246"/>
                  </a:lnTo>
                  <a:lnTo>
                    <a:pt x="1761" y="5173"/>
                  </a:lnTo>
                  <a:lnTo>
                    <a:pt x="1724" y="5063"/>
                  </a:lnTo>
                  <a:lnTo>
                    <a:pt x="1724" y="5026"/>
                  </a:lnTo>
                  <a:lnTo>
                    <a:pt x="1687" y="4953"/>
                  </a:lnTo>
                  <a:lnTo>
                    <a:pt x="1651" y="4549"/>
                  </a:lnTo>
                  <a:lnTo>
                    <a:pt x="1614" y="4183"/>
                  </a:lnTo>
                  <a:lnTo>
                    <a:pt x="1577" y="3816"/>
                  </a:lnTo>
                  <a:lnTo>
                    <a:pt x="1577" y="3706"/>
                  </a:lnTo>
                  <a:lnTo>
                    <a:pt x="1467" y="3632"/>
                  </a:lnTo>
                  <a:lnTo>
                    <a:pt x="1357" y="3632"/>
                  </a:lnTo>
                  <a:lnTo>
                    <a:pt x="1247" y="3669"/>
                  </a:lnTo>
                  <a:lnTo>
                    <a:pt x="880" y="3889"/>
                  </a:lnTo>
                  <a:lnTo>
                    <a:pt x="550" y="4146"/>
                  </a:lnTo>
                  <a:lnTo>
                    <a:pt x="330" y="3302"/>
                  </a:lnTo>
                  <a:lnTo>
                    <a:pt x="294" y="3082"/>
                  </a:lnTo>
                  <a:lnTo>
                    <a:pt x="220" y="2972"/>
                  </a:lnTo>
                  <a:close/>
                  <a:moveTo>
                    <a:pt x="8400" y="2679"/>
                  </a:moveTo>
                  <a:lnTo>
                    <a:pt x="10124" y="5173"/>
                  </a:lnTo>
                  <a:lnTo>
                    <a:pt x="10161" y="5210"/>
                  </a:lnTo>
                  <a:lnTo>
                    <a:pt x="10124" y="5246"/>
                  </a:lnTo>
                  <a:lnTo>
                    <a:pt x="9684" y="5613"/>
                  </a:lnTo>
                  <a:lnTo>
                    <a:pt x="9207" y="6017"/>
                  </a:lnTo>
                  <a:lnTo>
                    <a:pt x="8804" y="6310"/>
                  </a:lnTo>
                  <a:lnTo>
                    <a:pt x="8584" y="6017"/>
                  </a:lnTo>
                  <a:lnTo>
                    <a:pt x="6970" y="3852"/>
                  </a:lnTo>
                  <a:lnTo>
                    <a:pt x="7703" y="3339"/>
                  </a:lnTo>
                  <a:lnTo>
                    <a:pt x="8033" y="3045"/>
                  </a:lnTo>
                  <a:lnTo>
                    <a:pt x="8364" y="2752"/>
                  </a:lnTo>
                  <a:lnTo>
                    <a:pt x="8400" y="2679"/>
                  </a:lnTo>
                  <a:close/>
                  <a:moveTo>
                    <a:pt x="2494" y="7227"/>
                  </a:moveTo>
                  <a:lnTo>
                    <a:pt x="2421" y="7301"/>
                  </a:lnTo>
                  <a:lnTo>
                    <a:pt x="2421" y="7411"/>
                  </a:lnTo>
                  <a:lnTo>
                    <a:pt x="2678" y="7887"/>
                  </a:lnTo>
                  <a:lnTo>
                    <a:pt x="2494" y="8034"/>
                  </a:lnTo>
                  <a:lnTo>
                    <a:pt x="2458" y="8108"/>
                  </a:lnTo>
                  <a:lnTo>
                    <a:pt x="2421" y="8218"/>
                  </a:lnTo>
                  <a:lnTo>
                    <a:pt x="2421" y="8291"/>
                  </a:lnTo>
                  <a:lnTo>
                    <a:pt x="2494" y="8328"/>
                  </a:lnTo>
                  <a:lnTo>
                    <a:pt x="2605" y="8364"/>
                  </a:lnTo>
                  <a:lnTo>
                    <a:pt x="2678" y="8328"/>
                  </a:lnTo>
                  <a:lnTo>
                    <a:pt x="2861" y="8254"/>
                  </a:lnTo>
                  <a:lnTo>
                    <a:pt x="2935" y="8364"/>
                  </a:lnTo>
                  <a:lnTo>
                    <a:pt x="3155" y="8694"/>
                  </a:lnTo>
                  <a:lnTo>
                    <a:pt x="3301" y="8841"/>
                  </a:lnTo>
                  <a:lnTo>
                    <a:pt x="3375" y="8878"/>
                  </a:lnTo>
                  <a:lnTo>
                    <a:pt x="3485" y="8915"/>
                  </a:lnTo>
                  <a:lnTo>
                    <a:pt x="3558" y="8878"/>
                  </a:lnTo>
                  <a:lnTo>
                    <a:pt x="3595" y="8804"/>
                  </a:lnTo>
                  <a:lnTo>
                    <a:pt x="3632" y="8731"/>
                  </a:lnTo>
                  <a:lnTo>
                    <a:pt x="3595" y="8621"/>
                  </a:lnTo>
                  <a:lnTo>
                    <a:pt x="3558" y="8438"/>
                  </a:lnTo>
                  <a:lnTo>
                    <a:pt x="3301" y="8108"/>
                  </a:lnTo>
                  <a:lnTo>
                    <a:pt x="3228" y="7997"/>
                  </a:lnTo>
                  <a:lnTo>
                    <a:pt x="3558" y="7704"/>
                  </a:lnTo>
                  <a:lnTo>
                    <a:pt x="3595" y="7594"/>
                  </a:lnTo>
                  <a:lnTo>
                    <a:pt x="3595" y="7484"/>
                  </a:lnTo>
                  <a:lnTo>
                    <a:pt x="3558" y="7411"/>
                  </a:lnTo>
                  <a:lnTo>
                    <a:pt x="3485" y="7374"/>
                  </a:lnTo>
                  <a:lnTo>
                    <a:pt x="3412" y="7337"/>
                  </a:lnTo>
                  <a:lnTo>
                    <a:pt x="3338" y="7337"/>
                  </a:lnTo>
                  <a:lnTo>
                    <a:pt x="3228" y="7411"/>
                  </a:lnTo>
                  <a:lnTo>
                    <a:pt x="2971" y="7631"/>
                  </a:lnTo>
                  <a:lnTo>
                    <a:pt x="2641" y="7264"/>
                  </a:lnTo>
                  <a:lnTo>
                    <a:pt x="2568" y="7227"/>
                  </a:lnTo>
                  <a:close/>
                  <a:moveTo>
                    <a:pt x="3191" y="6090"/>
                  </a:moveTo>
                  <a:lnTo>
                    <a:pt x="3595" y="6860"/>
                  </a:lnTo>
                  <a:lnTo>
                    <a:pt x="3998" y="7594"/>
                  </a:lnTo>
                  <a:lnTo>
                    <a:pt x="4439" y="8328"/>
                  </a:lnTo>
                  <a:lnTo>
                    <a:pt x="4915" y="9025"/>
                  </a:lnTo>
                  <a:lnTo>
                    <a:pt x="4769" y="9098"/>
                  </a:lnTo>
                  <a:lnTo>
                    <a:pt x="4622" y="9171"/>
                  </a:lnTo>
                  <a:lnTo>
                    <a:pt x="4365" y="9355"/>
                  </a:lnTo>
                  <a:lnTo>
                    <a:pt x="3778" y="9721"/>
                  </a:lnTo>
                  <a:lnTo>
                    <a:pt x="3522" y="9905"/>
                  </a:lnTo>
                  <a:lnTo>
                    <a:pt x="3412" y="10015"/>
                  </a:lnTo>
                  <a:lnTo>
                    <a:pt x="3265" y="10052"/>
                  </a:lnTo>
                  <a:lnTo>
                    <a:pt x="3228" y="10052"/>
                  </a:lnTo>
                  <a:lnTo>
                    <a:pt x="3191" y="10088"/>
                  </a:lnTo>
                  <a:lnTo>
                    <a:pt x="3191" y="10162"/>
                  </a:lnTo>
                  <a:lnTo>
                    <a:pt x="2421" y="9025"/>
                  </a:lnTo>
                  <a:lnTo>
                    <a:pt x="1761" y="7997"/>
                  </a:lnTo>
                  <a:lnTo>
                    <a:pt x="1064" y="7007"/>
                  </a:lnTo>
                  <a:lnTo>
                    <a:pt x="1394" y="6897"/>
                  </a:lnTo>
                  <a:lnTo>
                    <a:pt x="1724" y="6714"/>
                  </a:lnTo>
                  <a:lnTo>
                    <a:pt x="2348" y="6383"/>
                  </a:lnTo>
                  <a:lnTo>
                    <a:pt x="2494" y="6310"/>
                  </a:lnTo>
                  <a:lnTo>
                    <a:pt x="2641" y="6273"/>
                  </a:lnTo>
                  <a:lnTo>
                    <a:pt x="2935" y="6237"/>
                  </a:lnTo>
                  <a:lnTo>
                    <a:pt x="3081" y="6200"/>
                  </a:lnTo>
                  <a:lnTo>
                    <a:pt x="3191" y="6090"/>
                  </a:lnTo>
                  <a:close/>
                  <a:moveTo>
                    <a:pt x="12729" y="11005"/>
                  </a:moveTo>
                  <a:lnTo>
                    <a:pt x="12655" y="11225"/>
                  </a:lnTo>
                  <a:lnTo>
                    <a:pt x="12582" y="11115"/>
                  </a:lnTo>
                  <a:lnTo>
                    <a:pt x="12729" y="11005"/>
                  </a:lnTo>
                  <a:close/>
                  <a:moveTo>
                    <a:pt x="9647" y="12949"/>
                  </a:moveTo>
                  <a:lnTo>
                    <a:pt x="9721" y="13096"/>
                  </a:lnTo>
                  <a:lnTo>
                    <a:pt x="9831" y="13280"/>
                  </a:lnTo>
                  <a:lnTo>
                    <a:pt x="9941" y="13463"/>
                  </a:lnTo>
                  <a:lnTo>
                    <a:pt x="10088" y="13573"/>
                  </a:lnTo>
                  <a:lnTo>
                    <a:pt x="10051" y="13573"/>
                  </a:lnTo>
                  <a:lnTo>
                    <a:pt x="9647" y="13756"/>
                  </a:lnTo>
                  <a:lnTo>
                    <a:pt x="9647" y="13646"/>
                  </a:lnTo>
                  <a:lnTo>
                    <a:pt x="9574" y="13536"/>
                  </a:lnTo>
                  <a:lnTo>
                    <a:pt x="9427" y="13426"/>
                  </a:lnTo>
                  <a:lnTo>
                    <a:pt x="9354" y="13280"/>
                  </a:lnTo>
                  <a:lnTo>
                    <a:pt x="9281" y="13133"/>
                  </a:lnTo>
                  <a:lnTo>
                    <a:pt x="9244" y="12986"/>
                  </a:lnTo>
                  <a:lnTo>
                    <a:pt x="9647" y="12949"/>
                  </a:lnTo>
                  <a:close/>
                  <a:moveTo>
                    <a:pt x="6640" y="12839"/>
                  </a:moveTo>
                  <a:lnTo>
                    <a:pt x="6493" y="13426"/>
                  </a:lnTo>
                  <a:lnTo>
                    <a:pt x="6419" y="14013"/>
                  </a:lnTo>
                  <a:lnTo>
                    <a:pt x="6419" y="14160"/>
                  </a:lnTo>
                  <a:lnTo>
                    <a:pt x="6163" y="13940"/>
                  </a:lnTo>
                  <a:lnTo>
                    <a:pt x="6126" y="13940"/>
                  </a:lnTo>
                  <a:lnTo>
                    <a:pt x="6126" y="13903"/>
                  </a:lnTo>
                  <a:lnTo>
                    <a:pt x="6126" y="13646"/>
                  </a:lnTo>
                  <a:lnTo>
                    <a:pt x="6163" y="13353"/>
                  </a:lnTo>
                  <a:lnTo>
                    <a:pt x="6236" y="13096"/>
                  </a:lnTo>
                  <a:lnTo>
                    <a:pt x="6346" y="12876"/>
                  </a:lnTo>
                  <a:lnTo>
                    <a:pt x="6640" y="12839"/>
                  </a:lnTo>
                  <a:close/>
                  <a:moveTo>
                    <a:pt x="7336" y="13170"/>
                  </a:moveTo>
                  <a:lnTo>
                    <a:pt x="7263" y="13206"/>
                  </a:lnTo>
                  <a:lnTo>
                    <a:pt x="7226" y="13243"/>
                  </a:lnTo>
                  <a:lnTo>
                    <a:pt x="7080" y="13720"/>
                  </a:lnTo>
                  <a:lnTo>
                    <a:pt x="7006" y="13977"/>
                  </a:lnTo>
                  <a:lnTo>
                    <a:pt x="7006" y="14233"/>
                  </a:lnTo>
                  <a:lnTo>
                    <a:pt x="7006" y="14307"/>
                  </a:lnTo>
                  <a:lnTo>
                    <a:pt x="7043" y="14380"/>
                  </a:lnTo>
                  <a:lnTo>
                    <a:pt x="7116" y="14453"/>
                  </a:lnTo>
                  <a:lnTo>
                    <a:pt x="7190" y="14490"/>
                  </a:lnTo>
                  <a:lnTo>
                    <a:pt x="7263" y="14527"/>
                  </a:lnTo>
                  <a:lnTo>
                    <a:pt x="7336" y="14527"/>
                  </a:lnTo>
                  <a:lnTo>
                    <a:pt x="7410" y="14453"/>
                  </a:lnTo>
                  <a:lnTo>
                    <a:pt x="7483" y="14380"/>
                  </a:lnTo>
                  <a:lnTo>
                    <a:pt x="7483" y="14270"/>
                  </a:lnTo>
                  <a:lnTo>
                    <a:pt x="7446" y="14160"/>
                  </a:lnTo>
                  <a:lnTo>
                    <a:pt x="7373" y="14123"/>
                  </a:lnTo>
                  <a:lnTo>
                    <a:pt x="7373" y="13830"/>
                  </a:lnTo>
                  <a:lnTo>
                    <a:pt x="7410" y="13280"/>
                  </a:lnTo>
                  <a:lnTo>
                    <a:pt x="7373" y="13206"/>
                  </a:lnTo>
                  <a:lnTo>
                    <a:pt x="7336" y="13170"/>
                  </a:lnTo>
                  <a:close/>
                  <a:moveTo>
                    <a:pt x="10418" y="5613"/>
                  </a:moveTo>
                  <a:lnTo>
                    <a:pt x="11188" y="6714"/>
                  </a:lnTo>
                  <a:lnTo>
                    <a:pt x="11555" y="7264"/>
                  </a:lnTo>
                  <a:lnTo>
                    <a:pt x="11922" y="7814"/>
                  </a:lnTo>
                  <a:lnTo>
                    <a:pt x="12252" y="8474"/>
                  </a:lnTo>
                  <a:lnTo>
                    <a:pt x="12399" y="8841"/>
                  </a:lnTo>
                  <a:lnTo>
                    <a:pt x="12545" y="9208"/>
                  </a:lnTo>
                  <a:lnTo>
                    <a:pt x="12619" y="9575"/>
                  </a:lnTo>
                  <a:lnTo>
                    <a:pt x="12692" y="9942"/>
                  </a:lnTo>
                  <a:lnTo>
                    <a:pt x="12729" y="10308"/>
                  </a:lnTo>
                  <a:lnTo>
                    <a:pt x="12729" y="10675"/>
                  </a:lnTo>
                  <a:lnTo>
                    <a:pt x="12325" y="10932"/>
                  </a:lnTo>
                  <a:lnTo>
                    <a:pt x="12288" y="10969"/>
                  </a:lnTo>
                  <a:lnTo>
                    <a:pt x="12252" y="11042"/>
                  </a:lnTo>
                  <a:lnTo>
                    <a:pt x="12288" y="11079"/>
                  </a:lnTo>
                  <a:lnTo>
                    <a:pt x="12325" y="11152"/>
                  </a:lnTo>
                  <a:lnTo>
                    <a:pt x="12435" y="11372"/>
                  </a:lnTo>
                  <a:lnTo>
                    <a:pt x="12509" y="11446"/>
                  </a:lnTo>
                  <a:lnTo>
                    <a:pt x="12582" y="11519"/>
                  </a:lnTo>
                  <a:lnTo>
                    <a:pt x="12472" y="11776"/>
                  </a:lnTo>
                  <a:lnTo>
                    <a:pt x="12325" y="12032"/>
                  </a:lnTo>
                  <a:lnTo>
                    <a:pt x="11848" y="11666"/>
                  </a:lnTo>
                  <a:lnTo>
                    <a:pt x="11775" y="11629"/>
                  </a:lnTo>
                  <a:lnTo>
                    <a:pt x="11702" y="11666"/>
                  </a:lnTo>
                  <a:lnTo>
                    <a:pt x="11665" y="11739"/>
                  </a:lnTo>
                  <a:lnTo>
                    <a:pt x="11702" y="11812"/>
                  </a:lnTo>
                  <a:lnTo>
                    <a:pt x="12142" y="12326"/>
                  </a:lnTo>
                  <a:lnTo>
                    <a:pt x="11848" y="12619"/>
                  </a:lnTo>
                  <a:lnTo>
                    <a:pt x="11812" y="12546"/>
                  </a:lnTo>
                  <a:lnTo>
                    <a:pt x="11665" y="12399"/>
                  </a:lnTo>
                  <a:lnTo>
                    <a:pt x="11518" y="12253"/>
                  </a:lnTo>
                  <a:lnTo>
                    <a:pt x="11371" y="12069"/>
                  </a:lnTo>
                  <a:lnTo>
                    <a:pt x="11298" y="11886"/>
                  </a:lnTo>
                  <a:lnTo>
                    <a:pt x="11225" y="11849"/>
                  </a:lnTo>
                  <a:lnTo>
                    <a:pt x="11188" y="11812"/>
                  </a:lnTo>
                  <a:lnTo>
                    <a:pt x="11115" y="11849"/>
                  </a:lnTo>
                  <a:lnTo>
                    <a:pt x="11078" y="11922"/>
                  </a:lnTo>
                  <a:lnTo>
                    <a:pt x="11078" y="12106"/>
                  </a:lnTo>
                  <a:lnTo>
                    <a:pt x="11115" y="12253"/>
                  </a:lnTo>
                  <a:lnTo>
                    <a:pt x="11188" y="12436"/>
                  </a:lnTo>
                  <a:lnTo>
                    <a:pt x="11261" y="12583"/>
                  </a:lnTo>
                  <a:lnTo>
                    <a:pt x="11371" y="12729"/>
                  </a:lnTo>
                  <a:lnTo>
                    <a:pt x="11518" y="12876"/>
                  </a:lnTo>
                  <a:lnTo>
                    <a:pt x="11115" y="13096"/>
                  </a:lnTo>
                  <a:lnTo>
                    <a:pt x="11151" y="12986"/>
                  </a:lnTo>
                  <a:lnTo>
                    <a:pt x="11151" y="12839"/>
                  </a:lnTo>
                  <a:lnTo>
                    <a:pt x="11078" y="12766"/>
                  </a:lnTo>
                  <a:lnTo>
                    <a:pt x="10968" y="12656"/>
                  </a:lnTo>
                  <a:lnTo>
                    <a:pt x="10931" y="12656"/>
                  </a:lnTo>
                  <a:lnTo>
                    <a:pt x="10858" y="12693"/>
                  </a:lnTo>
                  <a:lnTo>
                    <a:pt x="10858" y="12766"/>
                  </a:lnTo>
                  <a:lnTo>
                    <a:pt x="10821" y="12729"/>
                  </a:lnTo>
                  <a:lnTo>
                    <a:pt x="10491" y="12436"/>
                  </a:lnTo>
                  <a:lnTo>
                    <a:pt x="10418" y="12363"/>
                  </a:lnTo>
                  <a:lnTo>
                    <a:pt x="10344" y="12399"/>
                  </a:lnTo>
                  <a:lnTo>
                    <a:pt x="10308" y="12473"/>
                  </a:lnTo>
                  <a:lnTo>
                    <a:pt x="10308" y="12546"/>
                  </a:lnTo>
                  <a:lnTo>
                    <a:pt x="10491" y="12839"/>
                  </a:lnTo>
                  <a:lnTo>
                    <a:pt x="10711" y="13206"/>
                  </a:lnTo>
                  <a:lnTo>
                    <a:pt x="10785" y="13280"/>
                  </a:lnTo>
                  <a:lnTo>
                    <a:pt x="10381" y="13426"/>
                  </a:lnTo>
                  <a:lnTo>
                    <a:pt x="10381" y="13353"/>
                  </a:lnTo>
                  <a:lnTo>
                    <a:pt x="10344" y="13280"/>
                  </a:lnTo>
                  <a:lnTo>
                    <a:pt x="10234" y="13133"/>
                  </a:lnTo>
                  <a:lnTo>
                    <a:pt x="10051" y="12913"/>
                  </a:lnTo>
                  <a:lnTo>
                    <a:pt x="9904" y="12693"/>
                  </a:lnTo>
                  <a:lnTo>
                    <a:pt x="9831" y="12619"/>
                  </a:lnTo>
                  <a:lnTo>
                    <a:pt x="9721" y="12619"/>
                  </a:lnTo>
                  <a:lnTo>
                    <a:pt x="9391" y="12693"/>
                  </a:lnTo>
                  <a:lnTo>
                    <a:pt x="9097" y="12729"/>
                  </a:lnTo>
                  <a:lnTo>
                    <a:pt x="9024" y="12766"/>
                  </a:lnTo>
                  <a:lnTo>
                    <a:pt x="8987" y="12839"/>
                  </a:lnTo>
                  <a:lnTo>
                    <a:pt x="8987" y="12913"/>
                  </a:lnTo>
                  <a:lnTo>
                    <a:pt x="9024" y="12986"/>
                  </a:lnTo>
                  <a:lnTo>
                    <a:pt x="9024" y="13243"/>
                  </a:lnTo>
                  <a:lnTo>
                    <a:pt x="9097" y="13500"/>
                  </a:lnTo>
                  <a:lnTo>
                    <a:pt x="9134" y="13646"/>
                  </a:lnTo>
                  <a:lnTo>
                    <a:pt x="9207" y="13756"/>
                  </a:lnTo>
                  <a:lnTo>
                    <a:pt x="9317" y="13830"/>
                  </a:lnTo>
                  <a:lnTo>
                    <a:pt x="9427" y="13867"/>
                  </a:lnTo>
                  <a:lnTo>
                    <a:pt x="8987" y="14050"/>
                  </a:lnTo>
                  <a:lnTo>
                    <a:pt x="8950" y="13977"/>
                  </a:lnTo>
                  <a:lnTo>
                    <a:pt x="8804" y="13903"/>
                  </a:lnTo>
                  <a:lnTo>
                    <a:pt x="8767" y="13903"/>
                  </a:lnTo>
                  <a:lnTo>
                    <a:pt x="8620" y="13536"/>
                  </a:lnTo>
                  <a:lnTo>
                    <a:pt x="8510" y="13390"/>
                  </a:lnTo>
                  <a:lnTo>
                    <a:pt x="8364" y="13206"/>
                  </a:lnTo>
                  <a:lnTo>
                    <a:pt x="8327" y="13206"/>
                  </a:lnTo>
                  <a:lnTo>
                    <a:pt x="8327" y="13243"/>
                  </a:lnTo>
                  <a:lnTo>
                    <a:pt x="8327" y="13500"/>
                  </a:lnTo>
                  <a:lnTo>
                    <a:pt x="8364" y="13756"/>
                  </a:lnTo>
                  <a:lnTo>
                    <a:pt x="8510" y="14270"/>
                  </a:lnTo>
                  <a:lnTo>
                    <a:pt x="8070" y="14453"/>
                  </a:lnTo>
                  <a:lnTo>
                    <a:pt x="8033" y="14160"/>
                  </a:lnTo>
                  <a:lnTo>
                    <a:pt x="7960" y="13903"/>
                  </a:lnTo>
                  <a:lnTo>
                    <a:pt x="7923" y="13536"/>
                  </a:lnTo>
                  <a:lnTo>
                    <a:pt x="7923" y="13206"/>
                  </a:lnTo>
                  <a:lnTo>
                    <a:pt x="7887" y="13133"/>
                  </a:lnTo>
                  <a:lnTo>
                    <a:pt x="7813" y="13096"/>
                  </a:lnTo>
                  <a:lnTo>
                    <a:pt x="7777" y="13096"/>
                  </a:lnTo>
                  <a:lnTo>
                    <a:pt x="7703" y="13170"/>
                  </a:lnTo>
                  <a:lnTo>
                    <a:pt x="7667" y="13536"/>
                  </a:lnTo>
                  <a:lnTo>
                    <a:pt x="7630" y="13903"/>
                  </a:lnTo>
                  <a:lnTo>
                    <a:pt x="7667" y="14233"/>
                  </a:lnTo>
                  <a:lnTo>
                    <a:pt x="7667" y="14380"/>
                  </a:lnTo>
                  <a:lnTo>
                    <a:pt x="7740" y="14527"/>
                  </a:lnTo>
                  <a:lnTo>
                    <a:pt x="7483" y="14563"/>
                  </a:lnTo>
                  <a:lnTo>
                    <a:pt x="7190" y="14527"/>
                  </a:lnTo>
                  <a:lnTo>
                    <a:pt x="7006" y="14453"/>
                  </a:lnTo>
                  <a:lnTo>
                    <a:pt x="6786" y="14380"/>
                  </a:lnTo>
                  <a:lnTo>
                    <a:pt x="6823" y="14160"/>
                  </a:lnTo>
                  <a:lnTo>
                    <a:pt x="6860" y="13646"/>
                  </a:lnTo>
                  <a:lnTo>
                    <a:pt x="6860" y="13206"/>
                  </a:lnTo>
                  <a:lnTo>
                    <a:pt x="6860" y="12766"/>
                  </a:lnTo>
                  <a:lnTo>
                    <a:pt x="6823" y="12693"/>
                  </a:lnTo>
                  <a:lnTo>
                    <a:pt x="6713" y="12656"/>
                  </a:lnTo>
                  <a:lnTo>
                    <a:pt x="6346" y="12693"/>
                  </a:lnTo>
                  <a:lnTo>
                    <a:pt x="6309" y="12656"/>
                  </a:lnTo>
                  <a:lnTo>
                    <a:pt x="6236" y="12693"/>
                  </a:lnTo>
                  <a:lnTo>
                    <a:pt x="6089" y="12913"/>
                  </a:lnTo>
                  <a:lnTo>
                    <a:pt x="5943" y="13133"/>
                  </a:lnTo>
                  <a:lnTo>
                    <a:pt x="5869" y="13390"/>
                  </a:lnTo>
                  <a:lnTo>
                    <a:pt x="5796" y="13610"/>
                  </a:lnTo>
                  <a:lnTo>
                    <a:pt x="5392" y="13206"/>
                  </a:lnTo>
                  <a:lnTo>
                    <a:pt x="5686" y="12839"/>
                  </a:lnTo>
                  <a:lnTo>
                    <a:pt x="5943" y="12473"/>
                  </a:lnTo>
                  <a:lnTo>
                    <a:pt x="5943" y="12363"/>
                  </a:lnTo>
                  <a:lnTo>
                    <a:pt x="5943" y="12289"/>
                  </a:lnTo>
                  <a:lnTo>
                    <a:pt x="5869" y="12216"/>
                  </a:lnTo>
                  <a:lnTo>
                    <a:pt x="5686" y="12216"/>
                  </a:lnTo>
                  <a:lnTo>
                    <a:pt x="5612" y="12289"/>
                  </a:lnTo>
                  <a:lnTo>
                    <a:pt x="5209" y="12949"/>
                  </a:lnTo>
                  <a:lnTo>
                    <a:pt x="4952" y="12619"/>
                  </a:lnTo>
                  <a:lnTo>
                    <a:pt x="5136" y="12473"/>
                  </a:lnTo>
                  <a:lnTo>
                    <a:pt x="5319" y="12289"/>
                  </a:lnTo>
                  <a:lnTo>
                    <a:pt x="5466" y="12069"/>
                  </a:lnTo>
                  <a:lnTo>
                    <a:pt x="5576" y="11849"/>
                  </a:lnTo>
                  <a:lnTo>
                    <a:pt x="5576" y="11776"/>
                  </a:lnTo>
                  <a:lnTo>
                    <a:pt x="5576" y="11739"/>
                  </a:lnTo>
                  <a:lnTo>
                    <a:pt x="5539" y="11666"/>
                  </a:lnTo>
                  <a:lnTo>
                    <a:pt x="5502" y="11629"/>
                  </a:lnTo>
                  <a:lnTo>
                    <a:pt x="5319" y="11629"/>
                  </a:lnTo>
                  <a:lnTo>
                    <a:pt x="5282" y="11702"/>
                  </a:lnTo>
                  <a:lnTo>
                    <a:pt x="4805" y="12399"/>
                  </a:lnTo>
                  <a:lnTo>
                    <a:pt x="4439" y="11922"/>
                  </a:lnTo>
                  <a:lnTo>
                    <a:pt x="4549" y="11812"/>
                  </a:lnTo>
                  <a:lnTo>
                    <a:pt x="4879" y="11409"/>
                  </a:lnTo>
                  <a:lnTo>
                    <a:pt x="5209" y="10969"/>
                  </a:lnTo>
                  <a:lnTo>
                    <a:pt x="5209" y="10895"/>
                  </a:lnTo>
                  <a:lnTo>
                    <a:pt x="5246" y="10859"/>
                  </a:lnTo>
                  <a:lnTo>
                    <a:pt x="5282" y="10785"/>
                  </a:lnTo>
                  <a:lnTo>
                    <a:pt x="5282" y="10712"/>
                  </a:lnTo>
                  <a:lnTo>
                    <a:pt x="5209" y="10639"/>
                  </a:lnTo>
                  <a:lnTo>
                    <a:pt x="5099" y="10602"/>
                  </a:lnTo>
                  <a:lnTo>
                    <a:pt x="5026" y="10602"/>
                  </a:lnTo>
                  <a:lnTo>
                    <a:pt x="4952" y="10639"/>
                  </a:lnTo>
                  <a:lnTo>
                    <a:pt x="4549" y="11225"/>
                  </a:lnTo>
                  <a:lnTo>
                    <a:pt x="4329" y="11556"/>
                  </a:lnTo>
                  <a:lnTo>
                    <a:pt x="4292" y="11482"/>
                  </a:lnTo>
                  <a:lnTo>
                    <a:pt x="4145" y="11482"/>
                  </a:lnTo>
                  <a:lnTo>
                    <a:pt x="3888" y="11152"/>
                  </a:lnTo>
                  <a:lnTo>
                    <a:pt x="4329" y="10822"/>
                  </a:lnTo>
                  <a:lnTo>
                    <a:pt x="4549" y="10675"/>
                  </a:lnTo>
                  <a:lnTo>
                    <a:pt x="4732" y="10455"/>
                  </a:lnTo>
                  <a:lnTo>
                    <a:pt x="4769" y="10418"/>
                  </a:lnTo>
                  <a:lnTo>
                    <a:pt x="4805" y="10345"/>
                  </a:lnTo>
                  <a:lnTo>
                    <a:pt x="4732" y="10235"/>
                  </a:lnTo>
                  <a:lnTo>
                    <a:pt x="4659" y="10162"/>
                  </a:lnTo>
                  <a:lnTo>
                    <a:pt x="4585" y="10162"/>
                  </a:lnTo>
                  <a:lnTo>
                    <a:pt x="4512" y="10198"/>
                  </a:lnTo>
                  <a:lnTo>
                    <a:pt x="4292" y="10345"/>
                  </a:lnTo>
                  <a:lnTo>
                    <a:pt x="4072" y="10528"/>
                  </a:lnTo>
                  <a:lnTo>
                    <a:pt x="3705" y="10895"/>
                  </a:lnTo>
                  <a:lnTo>
                    <a:pt x="3256" y="10239"/>
                  </a:lnTo>
                  <a:lnTo>
                    <a:pt x="3256" y="10239"/>
                  </a:lnTo>
                  <a:lnTo>
                    <a:pt x="3485" y="10272"/>
                  </a:lnTo>
                  <a:lnTo>
                    <a:pt x="3742" y="10235"/>
                  </a:lnTo>
                  <a:lnTo>
                    <a:pt x="3888" y="10162"/>
                  </a:lnTo>
                  <a:lnTo>
                    <a:pt x="4072" y="10052"/>
                  </a:lnTo>
                  <a:lnTo>
                    <a:pt x="4365" y="9868"/>
                  </a:lnTo>
                  <a:lnTo>
                    <a:pt x="4769" y="9648"/>
                  </a:lnTo>
                  <a:lnTo>
                    <a:pt x="4989" y="9538"/>
                  </a:lnTo>
                  <a:lnTo>
                    <a:pt x="5172" y="9391"/>
                  </a:lnTo>
                  <a:lnTo>
                    <a:pt x="6053" y="10675"/>
                  </a:lnTo>
                  <a:lnTo>
                    <a:pt x="6383" y="11115"/>
                  </a:lnTo>
                  <a:lnTo>
                    <a:pt x="6713" y="11556"/>
                  </a:lnTo>
                  <a:lnTo>
                    <a:pt x="6896" y="11739"/>
                  </a:lnTo>
                  <a:lnTo>
                    <a:pt x="7116" y="11922"/>
                  </a:lnTo>
                  <a:lnTo>
                    <a:pt x="7336" y="12069"/>
                  </a:lnTo>
                  <a:lnTo>
                    <a:pt x="7593" y="12179"/>
                  </a:lnTo>
                  <a:lnTo>
                    <a:pt x="7813" y="12253"/>
                  </a:lnTo>
                  <a:lnTo>
                    <a:pt x="8070" y="12289"/>
                  </a:lnTo>
                  <a:lnTo>
                    <a:pt x="8547" y="12289"/>
                  </a:lnTo>
                  <a:lnTo>
                    <a:pt x="8767" y="12253"/>
                  </a:lnTo>
                  <a:lnTo>
                    <a:pt x="8987" y="12179"/>
                  </a:lnTo>
                  <a:lnTo>
                    <a:pt x="9207" y="12106"/>
                  </a:lnTo>
                  <a:lnTo>
                    <a:pt x="9427" y="11996"/>
                  </a:lnTo>
                  <a:lnTo>
                    <a:pt x="9684" y="11849"/>
                  </a:lnTo>
                  <a:lnTo>
                    <a:pt x="9867" y="11666"/>
                  </a:lnTo>
                  <a:lnTo>
                    <a:pt x="10051" y="11482"/>
                  </a:lnTo>
                  <a:lnTo>
                    <a:pt x="10198" y="11262"/>
                  </a:lnTo>
                  <a:lnTo>
                    <a:pt x="10308" y="11042"/>
                  </a:lnTo>
                  <a:lnTo>
                    <a:pt x="10418" y="10822"/>
                  </a:lnTo>
                  <a:lnTo>
                    <a:pt x="10491" y="10565"/>
                  </a:lnTo>
                  <a:lnTo>
                    <a:pt x="10528" y="10345"/>
                  </a:lnTo>
                  <a:lnTo>
                    <a:pt x="10564" y="9832"/>
                  </a:lnTo>
                  <a:lnTo>
                    <a:pt x="10528" y="9318"/>
                  </a:lnTo>
                  <a:lnTo>
                    <a:pt x="10418" y="8804"/>
                  </a:lnTo>
                  <a:lnTo>
                    <a:pt x="10234" y="8328"/>
                  </a:lnTo>
                  <a:lnTo>
                    <a:pt x="9978" y="7887"/>
                  </a:lnTo>
                  <a:lnTo>
                    <a:pt x="9684" y="7484"/>
                  </a:lnTo>
                  <a:lnTo>
                    <a:pt x="9097" y="6640"/>
                  </a:lnTo>
                  <a:lnTo>
                    <a:pt x="9354" y="6494"/>
                  </a:lnTo>
                  <a:lnTo>
                    <a:pt x="9574" y="6347"/>
                  </a:lnTo>
                  <a:lnTo>
                    <a:pt x="10014" y="5980"/>
                  </a:lnTo>
                  <a:lnTo>
                    <a:pt x="10418" y="5613"/>
                  </a:lnTo>
                  <a:close/>
                  <a:moveTo>
                    <a:pt x="8400" y="2055"/>
                  </a:moveTo>
                  <a:lnTo>
                    <a:pt x="8290" y="2092"/>
                  </a:lnTo>
                  <a:lnTo>
                    <a:pt x="8217" y="2165"/>
                  </a:lnTo>
                  <a:lnTo>
                    <a:pt x="8180" y="2202"/>
                  </a:lnTo>
                  <a:lnTo>
                    <a:pt x="8180" y="2312"/>
                  </a:lnTo>
                  <a:lnTo>
                    <a:pt x="8180" y="2385"/>
                  </a:lnTo>
                  <a:lnTo>
                    <a:pt x="8107" y="2422"/>
                  </a:lnTo>
                  <a:lnTo>
                    <a:pt x="8033" y="2459"/>
                  </a:lnTo>
                  <a:lnTo>
                    <a:pt x="7300" y="3045"/>
                  </a:lnTo>
                  <a:lnTo>
                    <a:pt x="6896" y="3339"/>
                  </a:lnTo>
                  <a:lnTo>
                    <a:pt x="6529" y="3596"/>
                  </a:lnTo>
                  <a:lnTo>
                    <a:pt x="6456" y="3669"/>
                  </a:lnTo>
                  <a:lnTo>
                    <a:pt x="6419" y="3742"/>
                  </a:lnTo>
                  <a:lnTo>
                    <a:pt x="6419" y="3852"/>
                  </a:lnTo>
                  <a:lnTo>
                    <a:pt x="6419" y="3926"/>
                  </a:lnTo>
                  <a:lnTo>
                    <a:pt x="8547" y="6677"/>
                  </a:lnTo>
                  <a:lnTo>
                    <a:pt x="8547" y="6750"/>
                  </a:lnTo>
                  <a:lnTo>
                    <a:pt x="8620" y="6787"/>
                  </a:lnTo>
                  <a:lnTo>
                    <a:pt x="9391" y="7851"/>
                  </a:lnTo>
                  <a:lnTo>
                    <a:pt x="9684" y="8291"/>
                  </a:lnTo>
                  <a:lnTo>
                    <a:pt x="9904" y="8768"/>
                  </a:lnTo>
                  <a:lnTo>
                    <a:pt x="10014" y="9025"/>
                  </a:lnTo>
                  <a:lnTo>
                    <a:pt x="10088" y="9281"/>
                  </a:lnTo>
                  <a:lnTo>
                    <a:pt x="10124" y="9538"/>
                  </a:lnTo>
                  <a:lnTo>
                    <a:pt x="10124" y="9832"/>
                  </a:lnTo>
                  <a:lnTo>
                    <a:pt x="10124" y="10088"/>
                  </a:lnTo>
                  <a:lnTo>
                    <a:pt x="10088" y="10308"/>
                  </a:lnTo>
                  <a:lnTo>
                    <a:pt x="10014" y="10565"/>
                  </a:lnTo>
                  <a:lnTo>
                    <a:pt x="9904" y="10785"/>
                  </a:lnTo>
                  <a:lnTo>
                    <a:pt x="9794" y="11005"/>
                  </a:lnTo>
                  <a:lnTo>
                    <a:pt x="9647" y="11189"/>
                  </a:lnTo>
                  <a:lnTo>
                    <a:pt x="9464" y="11372"/>
                  </a:lnTo>
                  <a:lnTo>
                    <a:pt x="9281" y="11556"/>
                  </a:lnTo>
                  <a:lnTo>
                    <a:pt x="9097" y="11666"/>
                  </a:lnTo>
                  <a:lnTo>
                    <a:pt x="8877" y="11739"/>
                  </a:lnTo>
                  <a:lnTo>
                    <a:pt x="8657" y="11776"/>
                  </a:lnTo>
                  <a:lnTo>
                    <a:pt x="8437" y="11812"/>
                  </a:lnTo>
                  <a:lnTo>
                    <a:pt x="7997" y="11812"/>
                  </a:lnTo>
                  <a:lnTo>
                    <a:pt x="7813" y="11739"/>
                  </a:lnTo>
                  <a:lnTo>
                    <a:pt x="7593" y="11666"/>
                  </a:lnTo>
                  <a:lnTo>
                    <a:pt x="7373" y="11519"/>
                  </a:lnTo>
                  <a:lnTo>
                    <a:pt x="7153" y="11372"/>
                  </a:lnTo>
                  <a:lnTo>
                    <a:pt x="6970" y="11152"/>
                  </a:lnTo>
                  <a:lnTo>
                    <a:pt x="6823" y="10932"/>
                  </a:lnTo>
                  <a:lnTo>
                    <a:pt x="6053" y="9905"/>
                  </a:lnTo>
                  <a:lnTo>
                    <a:pt x="5356" y="8878"/>
                  </a:lnTo>
                  <a:lnTo>
                    <a:pt x="4659" y="7814"/>
                  </a:lnTo>
                  <a:lnTo>
                    <a:pt x="4035" y="6714"/>
                  </a:lnTo>
                  <a:lnTo>
                    <a:pt x="3742" y="6163"/>
                  </a:lnTo>
                  <a:lnTo>
                    <a:pt x="3485" y="5613"/>
                  </a:lnTo>
                  <a:lnTo>
                    <a:pt x="3412" y="5540"/>
                  </a:lnTo>
                  <a:lnTo>
                    <a:pt x="3301" y="5503"/>
                  </a:lnTo>
                  <a:lnTo>
                    <a:pt x="3191" y="5503"/>
                  </a:lnTo>
                  <a:lnTo>
                    <a:pt x="3118" y="5576"/>
                  </a:lnTo>
                  <a:lnTo>
                    <a:pt x="3008" y="5687"/>
                  </a:lnTo>
                  <a:lnTo>
                    <a:pt x="2861" y="5760"/>
                  </a:lnTo>
                  <a:lnTo>
                    <a:pt x="2715" y="5833"/>
                  </a:lnTo>
                  <a:lnTo>
                    <a:pt x="2568" y="5833"/>
                  </a:lnTo>
                  <a:lnTo>
                    <a:pt x="2421" y="5870"/>
                  </a:lnTo>
                  <a:lnTo>
                    <a:pt x="2274" y="5907"/>
                  </a:lnTo>
                  <a:lnTo>
                    <a:pt x="2018" y="6053"/>
                  </a:lnTo>
                  <a:lnTo>
                    <a:pt x="1431" y="6420"/>
                  </a:lnTo>
                  <a:lnTo>
                    <a:pt x="1137" y="6604"/>
                  </a:lnTo>
                  <a:lnTo>
                    <a:pt x="880" y="6824"/>
                  </a:lnTo>
                  <a:lnTo>
                    <a:pt x="770" y="6824"/>
                  </a:lnTo>
                  <a:lnTo>
                    <a:pt x="697" y="6897"/>
                  </a:lnTo>
                  <a:lnTo>
                    <a:pt x="660" y="6970"/>
                  </a:lnTo>
                  <a:lnTo>
                    <a:pt x="697" y="7080"/>
                  </a:lnTo>
                  <a:lnTo>
                    <a:pt x="1101" y="7814"/>
                  </a:lnTo>
                  <a:lnTo>
                    <a:pt x="1541" y="8548"/>
                  </a:lnTo>
                  <a:lnTo>
                    <a:pt x="2458" y="9942"/>
                  </a:lnTo>
                  <a:lnTo>
                    <a:pt x="3412" y="11335"/>
                  </a:lnTo>
                  <a:lnTo>
                    <a:pt x="4402" y="12693"/>
                  </a:lnTo>
                  <a:lnTo>
                    <a:pt x="4989" y="13426"/>
                  </a:lnTo>
                  <a:lnTo>
                    <a:pt x="4952" y="13426"/>
                  </a:lnTo>
                  <a:lnTo>
                    <a:pt x="4952" y="13500"/>
                  </a:lnTo>
                  <a:lnTo>
                    <a:pt x="4989" y="13536"/>
                  </a:lnTo>
                  <a:lnTo>
                    <a:pt x="5026" y="13573"/>
                  </a:lnTo>
                  <a:lnTo>
                    <a:pt x="5099" y="13536"/>
                  </a:lnTo>
                  <a:lnTo>
                    <a:pt x="5429" y="13940"/>
                  </a:lnTo>
                  <a:lnTo>
                    <a:pt x="5796" y="14307"/>
                  </a:lnTo>
                  <a:lnTo>
                    <a:pt x="5833" y="14343"/>
                  </a:lnTo>
                  <a:lnTo>
                    <a:pt x="5906" y="14380"/>
                  </a:lnTo>
                  <a:lnTo>
                    <a:pt x="6126" y="14563"/>
                  </a:lnTo>
                  <a:lnTo>
                    <a:pt x="6383" y="14710"/>
                  </a:lnTo>
                  <a:lnTo>
                    <a:pt x="6640" y="14857"/>
                  </a:lnTo>
                  <a:lnTo>
                    <a:pt x="6933" y="14967"/>
                  </a:lnTo>
                  <a:lnTo>
                    <a:pt x="7226" y="15040"/>
                  </a:lnTo>
                  <a:lnTo>
                    <a:pt x="7850" y="15040"/>
                  </a:lnTo>
                  <a:lnTo>
                    <a:pt x="8180" y="14967"/>
                  </a:lnTo>
                  <a:lnTo>
                    <a:pt x="8510" y="14820"/>
                  </a:lnTo>
                  <a:lnTo>
                    <a:pt x="8877" y="14673"/>
                  </a:lnTo>
                  <a:lnTo>
                    <a:pt x="9574" y="14343"/>
                  </a:lnTo>
                  <a:lnTo>
                    <a:pt x="11115" y="13683"/>
                  </a:lnTo>
                  <a:lnTo>
                    <a:pt x="11592" y="13426"/>
                  </a:lnTo>
                  <a:lnTo>
                    <a:pt x="11995" y="13170"/>
                  </a:lnTo>
                  <a:lnTo>
                    <a:pt x="12399" y="12839"/>
                  </a:lnTo>
                  <a:lnTo>
                    <a:pt x="12729" y="12436"/>
                  </a:lnTo>
                  <a:lnTo>
                    <a:pt x="12912" y="12142"/>
                  </a:lnTo>
                  <a:lnTo>
                    <a:pt x="13059" y="11849"/>
                  </a:lnTo>
                  <a:lnTo>
                    <a:pt x="13169" y="11519"/>
                  </a:lnTo>
                  <a:lnTo>
                    <a:pt x="13242" y="11189"/>
                  </a:lnTo>
                  <a:lnTo>
                    <a:pt x="13279" y="10859"/>
                  </a:lnTo>
                  <a:lnTo>
                    <a:pt x="13316" y="10528"/>
                  </a:lnTo>
                  <a:lnTo>
                    <a:pt x="13279" y="10198"/>
                  </a:lnTo>
                  <a:lnTo>
                    <a:pt x="13242" y="9868"/>
                  </a:lnTo>
                  <a:lnTo>
                    <a:pt x="13169" y="9538"/>
                  </a:lnTo>
                  <a:lnTo>
                    <a:pt x="13095" y="9208"/>
                  </a:lnTo>
                  <a:lnTo>
                    <a:pt x="12875" y="8584"/>
                  </a:lnTo>
                  <a:lnTo>
                    <a:pt x="12582" y="7961"/>
                  </a:lnTo>
                  <a:lnTo>
                    <a:pt x="12252" y="7374"/>
                  </a:lnTo>
                  <a:lnTo>
                    <a:pt x="11885" y="6824"/>
                  </a:lnTo>
                  <a:lnTo>
                    <a:pt x="10271" y="4476"/>
                  </a:lnTo>
                  <a:lnTo>
                    <a:pt x="8657" y="2165"/>
                  </a:lnTo>
                  <a:lnTo>
                    <a:pt x="8584" y="2092"/>
                  </a:lnTo>
                  <a:lnTo>
                    <a:pt x="8474" y="2055"/>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 name="Google Shape;394;p7"/>
            <p:cNvSpPr/>
            <p:nvPr/>
          </p:nvSpPr>
          <p:spPr>
            <a:xfrm>
              <a:off x="6023725" y="3167900"/>
              <a:ext cx="340250" cy="227450"/>
            </a:xfrm>
            <a:custGeom>
              <a:avLst/>
              <a:gdLst/>
              <a:ahLst/>
              <a:cxnLst/>
              <a:rect l="l" t="t" r="r" b="b"/>
              <a:pathLst>
                <a:path w="13610" h="9098" extrusionOk="0">
                  <a:moveTo>
                    <a:pt x="4696" y="0"/>
                  </a:moveTo>
                  <a:lnTo>
                    <a:pt x="4586" y="74"/>
                  </a:lnTo>
                  <a:lnTo>
                    <a:pt x="4256" y="440"/>
                  </a:lnTo>
                  <a:lnTo>
                    <a:pt x="3999" y="844"/>
                  </a:lnTo>
                  <a:lnTo>
                    <a:pt x="3742" y="1247"/>
                  </a:lnTo>
                  <a:lnTo>
                    <a:pt x="3522" y="1688"/>
                  </a:lnTo>
                  <a:lnTo>
                    <a:pt x="3339" y="2128"/>
                  </a:lnTo>
                  <a:lnTo>
                    <a:pt x="3228" y="2605"/>
                  </a:lnTo>
                  <a:lnTo>
                    <a:pt x="3118" y="3081"/>
                  </a:lnTo>
                  <a:lnTo>
                    <a:pt x="3045" y="3595"/>
                  </a:lnTo>
                  <a:lnTo>
                    <a:pt x="3008" y="3852"/>
                  </a:lnTo>
                  <a:lnTo>
                    <a:pt x="2935" y="4072"/>
                  </a:lnTo>
                  <a:lnTo>
                    <a:pt x="2825" y="4329"/>
                  </a:lnTo>
                  <a:lnTo>
                    <a:pt x="2678" y="4512"/>
                  </a:lnTo>
                  <a:lnTo>
                    <a:pt x="2605" y="4622"/>
                  </a:lnTo>
                  <a:lnTo>
                    <a:pt x="2495" y="4659"/>
                  </a:lnTo>
                  <a:lnTo>
                    <a:pt x="2275" y="4732"/>
                  </a:lnTo>
                  <a:lnTo>
                    <a:pt x="1835" y="4732"/>
                  </a:lnTo>
                  <a:lnTo>
                    <a:pt x="1541" y="4659"/>
                  </a:lnTo>
                  <a:lnTo>
                    <a:pt x="991" y="4659"/>
                  </a:lnTo>
                  <a:lnTo>
                    <a:pt x="881" y="4732"/>
                  </a:lnTo>
                  <a:lnTo>
                    <a:pt x="771" y="4769"/>
                  </a:lnTo>
                  <a:lnTo>
                    <a:pt x="587" y="4732"/>
                  </a:lnTo>
                  <a:lnTo>
                    <a:pt x="404" y="4732"/>
                  </a:lnTo>
                  <a:lnTo>
                    <a:pt x="257" y="4805"/>
                  </a:lnTo>
                  <a:lnTo>
                    <a:pt x="74" y="4879"/>
                  </a:lnTo>
                  <a:lnTo>
                    <a:pt x="37" y="4952"/>
                  </a:lnTo>
                  <a:lnTo>
                    <a:pt x="0" y="5026"/>
                  </a:lnTo>
                  <a:lnTo>
                    <a:pt x="0" y="5172"/>
                  </a:lnTo>
                  <a:lnTo>
                    <a:pt x="37" y="5209"/>
                  </a:lnTo>
                  <a:lnTo>
                    <a:pt x="74" y="5246"/>
                  </a:lnTo>
                  <a:lnTo>
                    <a:pt x="147" y="5282"/>
                  </a:lnTo>
                  <a:lnTo>
                    <a:pt x="221" y="5246"/>
                  </a:lnTo>
                  <a:lnTo>
                    <a:pt x="514" y="5172"/>
                  </a:lnTo>
                  <a:lnTo>
                    <a:pt x="587" y="5282"/>
                  </a:lnTo>
                  <a:lnTo>
                    <a:pt x="697" y="5356"/>
                  </a:lnTo>
                  <a:lnTo>
                    <a:pt x="807" y="5356"/>
                  </a:lnTo>
                  <a:lnTo>
                    <a:pt x="881" y="5319"/>
                  </a:lnTo>
                  <a:lnTo>
                    <a:pt x="918" y="5282"/>
                  </a:lnTo>
                  <a:lnTo>
                    <a:pt x="991" y="5209"/>
                  </a:lnTo>
                  <a:lnTo>
                    <a:pt x="1064" y="5172"/>
                  </a:lnTo>
                  <a:lnTo>
                    <a:pt x="1248" y="5136"/>
                  </a:lnTo>
                  <a:lnTo>
                    <a:pt x="1431" y="5172"/>
                  </a:lnTo>
                  <a:lnTo>
                    <a:pt x="1614" y="5209"/>
                  </a:lnTo>
                  <a:lnTo>
                    <a:pt x="1981" y="5282"/>
                  </a:lnTo>
                  <a:lnTo>
                    <a:pt x="2201" y="5282"/>
                  </a:lnTo>
                  <a:lnTo>
                    <a:pt x="2385" y="5246"/>
                  </a:lnTo>
                  <a:lnTo>
                    <a:pt x="2605" y="5209"/>
                  </a:lnTo>
                  <a:lnTo>
                    <a:pt x="2752" y="5136"/>
                  </a:lnTo>
                  <a:lnTo>
                    <a:pt x="2935" y="5026"/>
                  </a:lnTo>
                  <a:lnTo>
                    <a:pt x="3082" y="4879"/>
                  </a:lnTo>
                  <a:lnTo>
                    <a:pt x="3192" y="4732"/>
                  </a:lnTo>
                  <a:lnTo>
                    <a:pt x="3302" y="4549"/>
                  </a:lnTo>
                  <a:lnTo>
                    <a:pt x="3449" y="4182"/>
                  </a:lnTo>
                  <a:lnTo>
                    <a:pt x="3522" y="3925"/>
                  </a:lnTo>
                  <a:lnTo>
                    <a:pt x="3559" y="3668"/>
                  </a:lnTo>
                  <a:lnTo>
                    <a:pt x="3632" y="3118"/>
                  </a:lnTo>
                  <a:lnTo>
                    <a:pt x="3742" y="2641"/>
                  </a:lnTo>
                  <a:lnTo>
                    <a:pt x="3889" y="2201"/>
                  </a:lnTo>
                  <a:lnTo>
                    <a:pt x="4035" y="1834"/>
                  </a:lnTo>
                  <a:lnTo>
                    <a:pt x="4219" y="1467"/>
                  </a:lnTo>
                  <a:lnTo>
                    <a:pt x="4402" y="1137"/>
                  </a:lnTo>
                  <a:lnTo>
                    <a:pt x="4659" y="844"/>
                  </a:lnTo>
                  <a:lnTo>
                    <a:pt x="5173" y="2861"/>
                  </a:lnTo>
                  <a:lnTo>
                    <a:pt x="5649" y="4842"/>
                  </a:lnTo>
                  <a:lnTo>
                    <a:pt x="6126" y="6860"/>
                  </a:lnTo>
                  <a:lnTo>
                    <a:pt x="6567" y="8914"/>
                  </a:lnTo>
                  <a:lnTo>
                    <a:pt x="6603" y="8987"/>
                  </a:lnTo>
                  <a:lnTo>
                    <a:pt x="6713" y="9061"/>
                  </a:lnTo>
                  <a:lnTo>
                    <a:pt x="6787" y="9097"/>
                  </a:lnTo>
                  <a:lnTo>
                    <a:pt x="6897" y="9097"/>
                  </a:lnTo>
                  <a:lnTo>
                    <a:pt x="7153" y="8987"/>
                  </a:lnTo>
                  <a:lnTo>
                    <a:pt x="7374" y="8804"/>
                  </a:lnTo>
                  <a:lnTo>
                    <a:pt x="7520" y="8620"/>
                  </a:lnTo>
                  <a:lnTo>
                    <a:pt x="7667" y="8364"/>
                  </a:lnTo>
                  <a:lnTo>
                    <a:pt x="7814" y="7997"/>
                  </a:lnTo>
                  <a:lnTo>
                    <a:pt x="7924" y="7593"/>
                  </a:lnTo>
                  <a:lnTo>
                    <a:pt x="8181" y="6823"/>
                  </a:lnTo>
                  <a:lnTo>
                    <a:pt x="9061" y="3962"/>
                  </a:lnTo>
                  <a:lnTo>
                    <a:pt x="9208" y="4439"/>
                  </a:lnTo>
                  <a:lnTo>
                    <a:pt x="9318" y="4952"/>
                  </a:lnTo>
                  <a:lnTo>
                    <a:pt x="9318" y="5062"/>
                  </a:lnTo>
                  <a:lnTo>
                    <a:pt x="9391" y="5136"/>
                  </a:lnTo>
                  <a:lnTo>
                    <a:pt x="9464" y="5209"/>
                  </a:lnTo>
                  <a:lnTo>
                    <a:pt x="9574" y="5209"/>
                  </a:lnTo>
                  <a:lnTo>
                    <a:pt x="12032" y="5062"/>
                  </a:lnTo>
                  <a:lnTo>
                    <a:pt x="12069" y="5136"/>
                  </a:lnTo>
                  <a:lnTo>
                    <a:pt x="12105" y="5209"/>
                  </a:lnTo>
                  <a:lnTo>
                    <a:pt x="12326" y="5356"/>
                  </a:lnTo>
                  <a:lnTo>
                    <a:pt x="12582" y="5429"/>
                  </a:lnTo>
                  <a:lnTo>
                    <a:pt x="12619" y="5466"/>
                  </a:lnTo>
                  <a:lnTo>
                    <a:pt x="12912" y="5466"/>
                  </a:lnTo>
                  <a:lnTo>
                    <a:pt x="13059" y="5429"/>
                  </a:lnTo>
                  <a:lnTo>
                    <a:pt x="13206" y="5319"/>
                  </a:lnTo>
                  <a:lnTo>
                    <a:pt x="13316" y="5209"/>
                  </a:lnTo>
                  <a:lnTo>
                    <a:pt x="13426" y="5062"/>
                  </a:lnTo>
                  <a:lnTo>
                    <a:pt x="13536" y="4915"/>
                  </a:lnTo>
                  <a:lnTo>
                    <a:pt x="13609" y="4732"/>
                  </a:lnTo>
                  <a:lnTo>
                    <a:pt x="13609" y="4659"/>
                  </a:lnTo>
                  <a:lnTo>
                    <a:pt x="13609" y="4549"/>
                  </a:lnTo>
                  <a:lnTo>
                    <a:pt x="13536" y="4439"/>
                  </a:lnTo>
                  <a:lnTo>
                    <a:pt x="13426" y="4292"/>
                  </a:lnTo>
                  <a:lnTo>
                    <a:pt x="13279" y="4219"/>
                  </a:lnTo>
                  <a:lnTo>
                    <a:pt x="13133" y="4145"/>
                  </a:lnTo>
                  <a:lnTo>
                    <a:pt x="12949" y="4072"/>
                  </a:lnTo>
                  <a:lnTo>
                    <a:pt x="12802" y="4072"/>
                  </a:lnTo>
                  <a:lnTo>
                    <a:pt x="12619" y="4108"/>
                  </a:lnTo>
                  <a:lnTo>
                    <a:pt x="12436" y="4182"/>
                  </a:lnTo>
                  <a:lnTo>
                    <a:pt x="12326" y="4255"/>
                  </a:lnTo>
                  <a:lnTo>
                    <a:pt x="12252" y="4329"/>
                  </a:lnTo>
                  <a:lnTo>
                    <a:pt x="12142" y="4512"/>
                  </a:lnTo>
                  <a:lnTo>
                    <a:pt x="9794" y="4659"/>
                  </a:lnTo>
                  <a:lnTo>
                    <a:pt x="9721" y="4255"/>
                  </a:lnTo>
                  <a:lnTo>
                    <a:pt x="9611" y="3852"/>
                  </a:lnTo>
                  <a:lnTo>
                    <a:pt x="9464" y="3448"/>
                  </a:lnTo>
                  <a:lnTo>
                    <a:pt x="9281" y="3045"/>
                  </a:lnTo>
                  <a:lnTo>
                    <a:pt x="9208" y="2971"/>
                  </a:lnTo>
                  <a:lnTo>
                    <a:pt x="9134" y="2935"/>
                  </a:lnTo>
                  <a:lnTo>
                    <a:pt x="8987" y="2935"/>
                  </a:lnTo>
                  <a:lnTo>
                    <a:pt x="8841" y="2971"/>
                  </a:lnTo>
                  <a:lnTo>
                    <a:pt x="8804" y="3045"/>
                  </a:lnTo>
                  <a:lnTo>
                    <a:pt x="8767" y="3118"/>
                  </a:lnTo>
                  <a:lnTo>
                    <a:pt x="7850" y="6016"/>
                  </a:lnTo>
                  <a:lnTo>
                    <a:pt x="7374" y="7557"/>
                  </a:lnTo>
                  <a:lnTo>
                    <a:pt x="7227" y="7997"/>
                  </a:lnTo>
                  <a:lnTo>
                    <a:pt x="7153" y="8217"/>
                  </a:lnTo>
                  <a:lnTo>
                    <a:pt x="7007" y="8400"/>
                  </a:lnTo>
                  <a:lnTo>
                    <a:pt x="6567" y="6346"/>
                  </a:lnTo>
                  <a:lnTo>
                    <a:pt x="6090" y="4292"/>
                  </a:lnTo>
                  <a:lnTo>
                    <a:pt x="5576" y="2238"/>
                  </a:lnTo>
                  <a:lnTo>
                    <a:pt x="5026" y="220"/>
                  </a:lnTo>
                  <a:lnTo>
                    <a:pt x="4953" y="74"/>
                  </a:lnTo>
                  <a:lnTo>
                    <a:pt x="4842" y="37"/>
                  </a:lnTo>
                  <a:lnTo>
                    <a:pt x="4696"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 name="Google Shape;395;p7"/>
            <p:cNvSpPr/>
            <p:nvPr/>
          </p:nvSpPr>
          <p:spPr>
            <a:xfrm>
              <a:off x="7109500" y="3449425"/>
              <a:ext cx="154100" cy="165100"/>
            </a:xfrm>
            <a:custGeom>
              <a:avLst/>
              <a:gdLst/>
              <a:ahLst/>
              <a:cxnLst/>
              <a:rect l="l" t="t" r="r" b="b"/>
              <a:pathLst>
                <a:path w="6164" h="6604" extrusionOk="0">
                  <a:moveTo>
                    <a:pt x="3962" y="0"/>
                  </a:moveTo>
                  <a:lnTo>
                    <a:pt x="3926" y="37"/>
                  </a:lnTo>
                  <a:lnTo>
                    <a:pt x="3889" y="74"/>
                  </a:lnTo>
                  <a:lnTo>
                    <a:pt x="3889" y="147"/>
                  </a:lnTo>
                  <a:lnTo>
                    <a:pt x="3522" y="477"/>
                  </a:lnTo>
                  <a:lnTo>
                    <a:pt x="3229" y="807"/>
                  </a:lnTo>
                  <a:lnTo>
                    <a:pt x="2788" y="1284"/>
                  </a:lnTo>
                  <a:lnTo>
                    <a:pt x="2458" y="1651"/>
                  </a:lnTo>
                  <a:lnTo>
                    <a:pt x="2201" y="1578"/>
                  </a:lnTo>
                  <a:lnTo>
                    <a:pt x="1321" y="1321"/>
                  </a:lnTo>
                  <a:lnTo>
                    <a:pt x="1138" y="1284"/>
                  </a:lnTo>
                  <a:lnTo>
                    <a:pt x="808" y="1211"/>
                  </a:lnTo>
                  <a:lnTo>
                    <a:pt x="661" y="1174"/>
                  </a:lnTo>
                  <a:lnTo>
                    <a:pt x="514" y="1211"/>
                  </a:lnTo>
                  <a:lnTo>
                    <a:pt x="441" y="1248"/>
                  </a:lnTo>
                  <a:lnTo>
                    <a:pt x="441" y="1284"/>
                  </a:lnTo>
                  <a:lnTo>
                    <a:pt x="441" y="1358"/>
                  </a:lnTo>
                  <a:lnTo>
                    <a:pt x="477" y="1468"/>
                  </a:lnTo>
                  <a:lnTo>
                    <a:pt x="551" y="1541"/>
                  </a:lnTo>
                  <a:lnTo>
                    <a:pt x="661" y="1614"/>
                  </a:lnTo>
                  <a:lnTo>
                    <a:pt x="771" y="1651"/>
                  </a:lnTo>
                  <a:lnTo>
                    <a:pt x="1064" y="1761"/>
                  </a:lnTo>
                  <a:lnTo>
                    <a:pt x="1284" y="1798"/>
                  </a:lnTo>
                  <a:lnTo>
                    <a:pt x="2055" y="2018"/>
                  </a:lnTo>
                  <a:lnTo>
                    <a:pt x="2055" y="2091"/>
                  </a:lnTo>
                  <a:lnTo>
                    <a:pt x="2091" y="2165"/>
                  </a:lnTo>
                  <a:lnTo>
                    <a:pt x="2165" y="2238"/>
                  </a:lnTo>
                  <a:lnTo>
                    <a:pt x="2201" y="2238"/>
                  </a:lnTo>
                  <a:lnTo>
                    <a:pt x="2275" y="2275"/>
                  </a:lnTo>
                  <a:lnTo>
                    <a:pt x="2385" y="2238"/>
                  </a:lnTo>
                  <a:lnTo>
                    <a:pt x="2532" y="2165"/>
                  </a:lnTo>
                  <a:lnTo>
                    <a:pt x="2678" y="2128"/>
                  </a:lnTo>
                  <a:lnTo>
                    <a:pt x="2752" y="2091"/>
                  </a:lnTo>
                  <a:lnTo>
                    <a:pt x="2788" y="2055"/>
                  </a:lnTo>
                  <a:lnTo>
                    <a:pt x="2788" y="1981"/>
                  </a:lnTo>
                  <a:lnTo>
                    <a:pt x="2788" y="1908"/>
                  </a:lnTo>
                  <a:lnTo>
                    <a:pt x="2935" y="1761"/>
                  </a:lnTo>
                  <a:lnTo>
                    <a:pt x="3375" y="1284"/>
                  </a:lnTo>
                  <a:lnTo>
                    <a:pt x="3815" y="771"/>
                  </a:lnTo>
                  <a:lnTo>
                    <a:pt x="3852" y="1394"/>
                  </a:lnTo>
                  <a:lnTo>
                    <a:pt x="3852" y="2091"/>
                  </a:lnTo>
                  <a:lnTo>
                    <a:pt x="3889" y="2421"/>
                  </a:lnTo>
                  <a:lnTo>
                    <a:pt x="3962" y="2605"/>
                  </a:lnTo>
                  <a:lnTo>
                    <a:pt x="4036" y="2751"/>
                  </a:lnTo>
                  <a:lnTo>
                    <a:pt x="4109" y="2825"/>
                  </a:lnTo>
                  <a:lnTo>
                    <a:pt x="4219" y="2825"/>
                  </a:lnTo>
                  <a:lnTo>
                    <a:pt x="4476" y="3008"/>
                  </a:lnTo>
                  <a:lnTo>
                    <a:pt x="4732" y="3155"/>
                  </a:lnTo>
                  <a:lnTo>
                    <a:pt x="5063" y="3265"/>
                  </a:lnTo>
                  <a:lnTo>
                    <a:pt x="5356" y="3338"/>
                  </a:lnTo>
                  <a:lnTo>
                    <a:pt x="5246" y="3412"/>
                  </a:lnTo>
                  <a:lnTo>
                    <a:pt x="4732" y="3669"/>
                  </a:lnTo>
                  <a:lnTo>
                    <a:pt x="4512" y="3779"/>
                  </a:lnTo>
                  <a:lnTo>
                    <a:pt x="4292" y="3925"/>
                  </a:lnTo>
                  <a:lnTo>
                    <a:pt x="4219" y="3925"/>
                  </a:lnTo>
                  <a:lnTo>
                    <a:pt x="4182" y="3962"/>
                  </a:lnTo>
                  <a:lnTo>
                    <a:pt x="4072" y="4072"/>
                  </a:lnTo>
                  <a:lnTo>
                    <a:pt x="3962" y="4292"/>
                  </a:lnTo>
                  <a:lnTo>
                    <a:pt x="3889" y="4549"/>
                  </a:lnTo>
                  <a:lnTo>
                    <a:pt x="3852" y="5283"/>
                  </a:lnTo>
                  <a:lnTo>
                    <a:pt x="3852" y="5649"/>
                  </a:lnTo>
                  <a:lnTo>
                    <a:pt x="3852" y="6053"/>
                  </a:lnTo>
                  <a:lnTo>
                    <a:pt x="3559" y="5723"/>
                  </a:lnTo>
                  <a:lnTo>
                    <a:pt x="3229" y="5393"/>
                  </a:lnTo>
                  <a:lnTo>
                    <a:pt x="2642" y="4769"/>
                  </a:lnTo>
                  <a:lnTo>
                    <a:pt x="2568" y="4659"/>
                  </a:lnTo>
                  <a:lnTo>
                    <a:pt x="2495" y="4586"/>
                  </a:lnTo>
                  <a:lnTo>
                    <a:pt x="2385" y="4586"/>
                  </a:lnTo>
                  <a:lnTo>
                    <a:pt x="2385" y="4622"/>
                  </a:lnTo>
                  <a:lnTo>
                    <a:pt x="2312" y="4622"/>
                  </a:lnTo>
                  <a:lnTo>
                    <a:pt x="1908" y="4769"/>
                  </a:lnTo>
                  <a:lnTo>
                    <a:pt x="1468" y="4842"/>
                  </a:lnTo>
                  <a:lnTo>
                    <a:pt x="1064" y="4916"/>
                  </a:lnTo>
                  <a:lnTo>
                    <a:pt x="624" y="4952"/>
                  </a:lnTo>
                  <a:lnTo>
                    <a:pt x="1138" y="4329"/>
                  </a:lnTo>
                  <a:lnTo>
                    <a:pt x="1358" y="3999"/>
                  </a:lnTo>
                  <a:lnTo>
                    <a:pt x="1541" y="3632"/>
                  </a:lnTo>
                  <a:lnTo>
                    <a:pt x="1688" y="3595"/>
                  </a:lnTo>
                  <a:lnTo>
                    <a:pt x="1725" y="3558"/>
                  </a:lnTo>
                  <a:lnTo>
                    <a:pt x="1761" y="3485"/>
                  </a:lnTo>
                  <a:lnTo>
                    <a:pt x="1798" y="3448"/>
                  </a:lnTo>
                  <a:lnTo>
                    <a:pt x="1798" y="3375"/>
                  </a:lnTo>
                  <a:lnTo>
                    <a:pt x="1761" y="3302"/>
                  </a:lnTo>
                  <a:lnTo>
                    <a:pt x="1725" y="3265"/>
                  </a:lnTo>
                  <a:lnTo>
                    <a:pt x="1651" y="3228"/>
                  </a:lnTo>
                  <a:lnTo>
                    <a:pt x="1541" y="3045"/>
                  </a:lnTo>
                  <a:lnTo>
                    <a:pt x="1211" y="2458"/>
                  </a:lnTo>
                  <a:lnTo>
                    <a:pt x="844" y="1908"/>
                  </a:lnTo>
                  <a:lnTo>
                    <a:pt x="624" y="1651"/>
                  </a:lnTo>
                  <a:lnTo>
                    <a:pt x="367" y="1431"/>
                  </a:lnTo>
                  <a:lnTo>
                    <a:pt x="257" y="1394"/>
                  </a:lnTo>
                  <a:lnTo>
                    <a:pt x="184" y="1431"/>
                  </a:lnTo>
                  <a:lnTo>
                    <a:pt x="111" y="1504"/>
                  </a:lnTo>
                  <a:lnTo>
                    <a:pt x="111" y="1578"/>
                  </a:lnTo>
                  <a:lnTo>
                    <a:pt x="111" y="1614"/>
                  </a:lnTo>
                  <a:lnTo>
                    <a:pt x="331" y="1945"/>
                  </a:lnTo>
                  <a:lnTo>
                    <a:pt x="551" y="2238"/>
                  </a:lnTo>
                  <a:lnTo>
                    <a:pt x="771" y="2531"/>
                  </a:lnTo>
                  <a:lnTo>
                    <a:pt x="954" y="2825"/>
                  </a:lnTo>
                  <a:lnTo>
                    <a:pt x="1101" y="3155"/>
                  </a:lnTo>
                  <a:lnTo>
                    <a:pt x="1174" y="3338"/>
                  </a:lnTo>
                  <a:lnTo>
                    <a:pt x="1284" y="3522"/>
                  </a:lnTo>
                  <a:lnTo>
                    <a:pt x="1101" y="3669"/>
                  </a:lnTo>
                  <a:lnTo>
                    <a:pt x="918" y="3815"/>
                  </a:lnTo>
                  <a:lnTo>
                    <a:pt x="587" y="4219"/>
                  </a:lnTo>
                  <a:lnTo>
                    <a:pt x="294" y="4622"/>
                  </a:lnTo>
                  <a:lnTo>
                    <a:pt x="37" y="5062"/>
                  </a:lnTo>
                  <a:lnTo>
                    <a:pt x="1" y="5172"/>
                  </a:lnTo>
                  <a:lnTo>
                    <a:pt x="1" y="5283"/>
                  </a:lnTo>
                  <a:lnTo>
                    <a:pt x="74" y="5356"/>
                  </a:lnTo>
                  <a:lnTo>
                    <a:pt x="184" y="5393"/>
                  </a:lnTo>
                  <a:lnTo>
                    <a:pt x="734" y="5393"/>
                  </a:lnTo>
                  <a:lnTo>
                    <a:pt x="1284" y="5356"/>
                  </a:lnTo>
                  <a:lnTo>
                    <a:pt x="1835" y="5246"/>
                  </a:lnTo>
                  <a:lnTo>
                    <a:pt x="2348" y="5062"/>
                  </a:lnTo>
                  <a:lnTo>
                    <a:pt x="2568" y="5356"/>
                  </a:lnTo>
                  <a:lnTo>
                    <a:pt x="2788" y="5576"/>
                  </a:lnTo>
                  <a:lnTo>
                    <a:pt x="3229" y="6163"/>
                  </a:lnTo>
                  <a:lnTo>
                    <a:pt x="3485" y="6383"/>
                  </a:lnTo>
                  <a:lnTo>
                    <a:pt x="3632" y="6493"/>
                  </a:lnTo>
                  <a:lnTo>
                    <a:pt x="3779" y="6566"/>
                  </a:lnTo>
                  <a:lnTo>
                    <a:pt x="3889" y="6566"/>
                  </a:lnTo>
                  <a:lnTo>
                    <a:pt x="4036" y="6530"/>
                  </a:lnTo>
                  <a:lnTo>
                    <a:pt x="4146" y="6603"/>
                  </a:lnTo>
                  <a:lnTo>
                    <a:pt x="4292" y="6603"/>
                  </a:lnTo>
                  <a:lnTo>
                    <a:pt x="4366" y="6530"/>
                  </a:lnTo>
                  <a:lnTo>
                    <a:pt x="4402" y="6456"/>
                  </a:lnTo>
                  <a:lnTo>
                    <a:pt x="4439" y="6383"/>
                  </a:lnTo>
                  <a:lnTo>
                    <a:pt x="4402" y="6310"/>
                  </a:lnTo>
                  <a:lnTo>
                    <a:pt x="4366" y="6273"/>
                  </a:lnTo>
                  <a:lnTo>
                    <a:pt x="4329" y="6236"/>
                  </a:lnTo>
                  <a:lnTo>
                    <a:pt x="4292" y="6053"/>
                  </a:lnTo>
                  <a:lnTo>
                    <a:pt x="4292" y="5833"/>
                  </a:lnTo>
                  <a:lnTo>
                    <a:pt x="4256" y="5172"/>
                  </a:lnTo>
                  <a:lnTo>
                    <a:pt x="4256" y="4769"/>
                  </a:lnTo>
                  <a:lnTo>
                    <a:pt x="4256" y="4402"/>
                  </a:lnTo>
                  <a:lnTo>
                    <a:pt x="4402" y="4402"/>
                  </a:lnTo>
                  <a:lnTo>
                    <a:pt x="4476" y="4365"/>
                  </a:lnTo>
                  <a:lnTo>
                    <a:pt x="4549" y="4292"/>
                  </a:lnTo>
                  <a:lnTo>
                    <a:pt x="4549" y="4255"/>
                  </a:lnTo>
                  <a:lnTo>
                    <a:pt x="4622" y="4219"/>
                  </a:lnTo>
                  <a:lnTo>
                    <a:pt x="5209" y="3889"/>
                  </a:lnTo>
                  <a:lnTo>
                    <a:pt x="5539" y="3705"/>
                  </a:lnTo>
                  <a:lnTo>
                    <a:pt x="5686" y="3595"/>
                  </a:lnTo>
                  <a:lnTo>
                    <a:pt x="5833" y="3485"/>
                  </a:lnTo>
                  <a:lnTo>
                    <a:pt x="5980" y="3485"/>
                  </a:lnTo>
                  <a:lnTo>
                    <a:pt x="6090" y="3448"/>
                  </a:lnTo>
                  <a:lnTo>
                    <a:pt x="6126" y="3375"/>
                  </a:lnTo>
                  <a:lnTo>
                    <a:pt x="6163" y="3302"/>
                  </a:lnTo>
                  <a:lnTo>
                    <a:pt x="6163" y="3228"/>
                  </a:lnTo>
                  <a:lnTo>
                    <a:pt x="6126" y="3118"/>
                  </a:lnTo>
                  <a:lnTo>
                    <a:pt x="6090" y="3045"/>
                  </a:lnTo>
                  <a:lnTo>
                    <a:pt x="5980" y="3008"/>
                  </a:lnTo>
                  <a:lnTo>
                    <a:pt x="5576" y="2935"/>
                  </a:lnTo>
                  <a:lnTo>
                    <a:pt x="5173" y="2788"/>
                  </a:lnTo>
                  <a:lnTo>
                    <a:pt x="4769" y="2678"/>
                  </a:lnTo>
                  <a:lnTo>
                    <a:pt x="4366" y="2568"/>
                  </a:lnTo>
                  <a:lnTo>
                    <a:pt x="4366" y="2275"/>
                  </a:lnTo>
                  <a:lnTo>
                    <a:pt x="4329" y="2018"/>
                  </a:lnTo>
                  <a:lnTo>
                    <a:pt x="4256" y="1468"/>
                  </a:lnTo>
                  <a:lnTo>
                    <a:pt x="4256" y="881"/>
                  </a:lnTo>
                  <a:lnTo>
                    <a:pt x="4219" y="551"/>
                  </a:lnTo>
                  <a:lnTo>
                    <a:pt x="4182" y="257"/>
                  </a:lnTo>
                  <a:lnTo>
                    <a:pt x="4219" y="184"/>
                  </a:lnTo>
                  <a:lnTo>
                    <a:pt x="4256" y="110"/>
                  </a:lnTo>
                  <a:lnTo>
                    <a:pt x="4219" y="37"/>
                  </a:lnTo>
                  <a:lnTo>
                    <a:pt x="4182"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396" name="Google Shape;396;p7"/>
          <p:cNvCxnSpPr/>
          <p:nvPr/>
        </p:nvCxnSpPr>
        <p:spPr>
          <a:xfrm>
            <a:off x="850475" y="1031425"/>
            <a:ext cx="6037800" cy="0"/>
          </a:xfrm>
          <a:prstGeom prst="straightConnector1">
            <a:avLst/>
          </a:prstGeom>
          <a:noFill/>
          <a:ln w="19050" cap="rnd" cmpd="sng">
            <a:solidFill>
              <a:srgbClr val="A4C2F4"/>
            </a:solidFill>
            <a:prstDash val="dash"/>
            <a:round/>
            <a:headEnd type="none" w="med" len="med"/>
            <a:tailEnd type="none" w="med" len="med"/>
          </a:ln>
        </p:spPr>
      </p:cxnSp>
      <p:sp>
        <p:nvSpPr>
          <p:cNvPr id="397" name="Google Shape;397;p7"/>
          <p:cNvSpPr txBox="1">
            <a:spLocks noGrp="1"/>
          </p:cNvSpPr>
          <p:nvPr>
            <p:ph type="sldNum" idx="12"/>
          </p:nvPr>
        </p:nvSpPr>
        <p:spPr>
          <a:xfrm>
            <a:off x="90619" y="4722737"/>
            <a:ext cx="548700" cy="393600"/>
          </a:xfrm>
          <a:prstGeom prst="rect">
            <a:avLst/>
          </a:prstGeom>
        </p:spPr>
        <p:txBody>
          <a:bodyPr spcFirstLastPara="1" wrap="square" lIns="91425" tIns="91425" rIns="91425" bIns="91425" anchor="t"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l" rtl="0">
              <a:spcBef>
                <a:spcPts val="0"/>
              </a:spcBef>
              <a:spcAft>
                <a:spcPts val="0"/>
              </a:spcAft>
              <a:buNone/>
            </a:pPr>
            <a:fld id="{00000000-1234-1234-1234-123412341234}" type="slidenum">
              <a:rPr lang="en"/>
              <a:t>‹#›</a:t>
            </a:fld>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398"/>
        <p:cNvGrpSpPr/>
        <p:nvPr/>
      </p:nvGrpSpPr>
      <p:grpSpPr>
        <a:xfrm>
          <a:off x="0" y="0"/>
          <a:ext cx="0" cy="0"/>
          <a:chOff x="0" y="0"/>
          <a:chExt cx="0" cy="0"/>
        </a:xfrm>
      </p:grpSpPr>
      <p:sp>
        <p:nvSpPr>
          <p:cNvPr id="399" name="Google Shape;399;p8"/>
          <p:cNvSpPr txBox="1">
            <a:spLocks noGrp="1"/>
          </p:cNvSpPr>
          <p:nvPr>
            <p:ph type="title"/>
          </p:nvPr>
        </p:nvSpPr>
        <p:spPr>
          <a:xfrm>
            <a:off x="747925" y="225025"/>
            <a:ext cx="6140400" cy="857400"/>
          </a:xfrm>
          <a:prstGeom prst="rect">
            <a:avLst/>
          </a:prstGeom>
        </p:spPr>
        <p:txBody>
          <a:bodyPr spcFirstLastPara="1" wrap="square" lIns="91425" tIns="91425" rIns="91425" bIns="91425" anchor="b" anchorCtr="0">
            <a:noAutofit/>
          </a:bodyPr>
          <a:lstStyle>
            <a:lvl1pPr lvl="0">
              <a:spcBef>
                <a:spcPts val="0"/>
              </a:spcBef>
              <a:spcAft>
                <a:spcPts val="0"/>
              </a:spcAft>
              <a:buSzPts val="1800"/>
              <a:buNone/>
              <a:defRPr/>
            </a:lvl1pPr>
            <a:lvl2pPr lvl="1">
              <a:spcBef>
                <a:spcPts val="0"/>
              </a:spcBef>
              <a:spcAft>
                <a:spcPts val="0"/>
              </a:spcAft>
              <a:buSzPts val="1800"/>
              <a:buNone/>
              <a:defRPr/>
            </a:lvl2pPr>
            <a:lvl3pPr lvl="2">
              <a:spcBef>
                <a:spcPts val="0"/>
              </a:spcBef>
              <a:spcAft>
                <a:spcPts val="0"/>
              </a:spcAft>
              <a:buSzPts val="1800"/>
              <a:buNone/>
              <a:defRPr/>
            </a:lvl3pPr>
            <a:lvl4pPr lvl="3">
              <a:spcBef>
                <a:spcPts val="0"/>
              </a:spcBef>
              <a:spcAft>
                <a:spcPts val="0"/>
              </a:spcAft>
              <a:buSzPts val="1800"/>
              <a:buNone/>
              <a:defRPr/>
            </a:lvl4pPr>
            <a:lvl5pPr lvl="4">
              <a:spcBef>
                <a:spcPts val="0"/>
              </a:spcBef>
              <a:spcAft>
                <a:spcPts val="0"/>
              </a:spcAft>
              <a:buSzPts val="1800"/>
              <a:buNone/>
              <a:defRPr/>
            </a:lvl5pPr>
            <a:lvl6pPr lvl="5">
              <a:spcBef>
                <a:spcPts val="0"/>
              </a:spcBef>
              <a:spcAft>
                <a:spcPts val="0"/>
              </a:spcAft>
              <a:buSzPts val="1800"/>
              <a:buNone/>
              <a:defRPr/>
            </a:lvl6pPr>
            <a:lvl7pPr lvl="6">
              <a:spcBef>
                <a:spcPts val="0"/>
              </a:spcBef>
              <a:spcAft>
                <a:spcPts val="0"/>
              </a:spcAft>
              <a:buSzPts val="1800"/>
              <a:buNone/>
              <a:defRPr/>
            </a:lvl7pPr>
            <a:lvl8pPr lvl="7">
              <a:spcBef>
                <a:spcPts val="0"/>
              </a:spcBef>
              <a:spcAft>
                <a:spcPts val="0"/>
              </a:spcAft>
              <a:buSzPts val="1800"/>
              <a:buNone/>
              <a:defRPr/>
            </a:lvl8pPr>
            <a:lvl9pPr lvl="8">
              <a:spcBef>
                <a:spcPts val="0"/>
              </a:spcBef>
              <a:spcAft>
                <a:spcPts val="0"/>
              </a:spcAft>
              <a:buSzPts val="1800"/>
              <a:buNone/>
              <a:defRPr/>
            </a:lvl9pPr>
          </a:lstStyle>
          <a:p>
            <a:endParaRPr/>
          </a:p>
        </p:txBody>
      </p:sp>
      <p:grpSp>
        <p:nvGrpSpPr>
          <p:cNvPr id="400" name="Google Shape;400;p8"/>
          <p:cNvGrpSpPr/>
          <p:nvPr/>
        </p:nvGrpSpPr>
        <p:grpSpPr>
          <a:xfrm>
            <a:off x="7442902" y="-91154"/>
            <a:ext cx="1796289" cy="5330574"/>
            <a:chOff x="6023725" y="842300"/>
            <a:chExt cx="1358150" cy="4030375"/>
          </a:xfrm>
        </p:grpSpPr>
        <p:sp>
          <p:nvSpPr>
            <p:cNvPr id="401" name="Google Shape;401;p8"/>
            <p:cNvSpPr/>
            <p:nvPr/>
          </p:nvSpPr>
          <p:spPr>
            <a:xfrm>
              <a:off x="6371275" y="842300"/>
              <a:ext cx="397100" cy="492450"/>
            </a:xfrm>
            <a:custGeom>
              <a:avLst/>
              <a:gdLst/>
              <a:ahLst/>
              <a:cxnLst/>
              <a:rect l="l" t="t" r="r" b="b"/>
              <a:pathLst>
                <a:path w="15884" h="19698" extrusionOk="0">
                  <a:moveTo>
                    <a:pt x="9355" y="4108"/>
                  </a:moveTo>
                  <a:lnTo>
                    <a:pt x="9465" y="4145"/>
                  </a:lnTo>
                  <a:lnTo>
                    <a:pt x="9538" y="4182"/>
                  </a:lnTo>
                  <a:lnTo>
                    <a:pt x="9648" y="4328"/>
                  </a:lnTo>
                  <a:lnTo>
                    <a:pt x="9721" y="4549"/>
                  </a:lnTo>
                  <a:lnTo>
                    <a:pt x="9721" y="4769"/>
                  </a:lnTo>
                  <a:lnTo>
                    <a:pt x="9721" y="4842"/>
                  </a:lnTo>
                  <a:lnTo>
                    <a:pt x="9685" y="4879"/>
                  </a:lnTo>
                  <a:lnTo>
                    <a:pt x="9575" y="4952"/>
                  </a:lnTo>
                  <a:lnTo>
                    <a:pt x="9391" y="4952"/>
                  </a:lnTo>
                  <a:lnTo>
                    <a:pt x="9355" y="4915"/>
                  </a:lnTo>
                  <a:lnTo>
                    <a:pt x="9281" y="4842"/>
                  </a:lnTo>
                  <a:lnTo>
                    <a:pt x="9208" y="4695"/>
                  </a:lnTo>
                  <a:lnTo>
                    <a:pt x="9171" y="4549"/>
                  </a:lnTo>
                  <a:lnTo>
                    <a:pt x="9171" y="4438"/>
                  </a:lnTo>
                  <a:lnTo>
                    <a:pt x="9171" y="4328"/>
                  </a:lnTo>
                  <a:lnTo>
                    <a:pt x="9245" y="4108"/>
                  </a:lnTo>
                  <a:close/>
                  <a:moveTo>
                    <a:pt x="9355" y="3705"/>
                  </a:moveTo>
                  <a:lnTo>
                    <a:pt x="9245" y="3742"/>
                  </a:lnTo>
                  <a:lnTo>
                    <a:pt x="9135" y="3778"/>
                  </a:lnTo>
                  <a:lnTo>
                    <a:pt x="9025" y="3852"/>
                  </a:lnTo>
                  <a:lnTo>
                    <a:pt x="8988" y="3925"/>
                  </a:lnTo>
                  <a:lnTo>
                    <a:pt x="8914" y="3998"/>
                  </a:lnTo>
                  <a:lnTo>
                    <a:pt x="8841" y="4218"/>
                  </a:lnTo>
                  <a:lnTo>
                    <a:pt x="8804" y="4475"/>
                  </a:lnTo>
                  <a:lnTo>
                    <a:pt x="8804" y="4659"/>
                  </a:lnTo>
                  <a:lnTo>
                    <a:pt x="8841" y="4805"/>
                  </a:lnTo>
                  <a:lnTo>
                    <a:pt x="8878" y="4952"/>
                  </a:lnTo>
                  <a:lnTo>
                    <a:pt x="8988" y="5099"/>
                  </a:lnTo>
                  <a:lnTo>
                    <a:pt x="9098" y="5209"/>
                  </a:lnTo>
                  <a:lnTo>
                    <a:pt x="9245" y="5282"/>
                  </a:lnTo>
                  <a:lnTo>
                    <a:pt x="9391" y="5355"/>
                  </a:lnTo>
                  <a:lnTo>
                    <a:pt x="9538" y="5355"/>
                  </a:lnTo>
                  <a:lnTo>
                    <a:pt x="9721" y="5319"/>
                  </a:lnTo>
                  <a:lnTo>
                    <a:pt x="9868" y="5245"/>
                  </a:lnTo>
                  <a:lnTo>
                    <a:pt x="10015" y="5135"/>
                  </a:lnTo>
                  <a:lnTo>
                    <a:pt x="10088" y="4989"/>
                  </a:lnTo>
                  <a:lnTo>
                    <a:pt x="10125" y="4805"/>
                  </a:lnTo>
                  <a:lnTo>
                    <a:pt x="10125" y="4659"/>
                  </a:lnTo>
                  <a:lnTo>
                    <a:pt x="10088" y="4475"/>
                  </a:lnTo>
                  <a:lnTo>
                    <a:pt x="10052" y="4292"/>
                  </a:lnTo>
                  <a:lnTo>
                    <a:pt x="9978" y="4145"/>
                  </a:lnTo>
                  <a:lnTo>
                    <a:pt x="9905" y="3998"/>
                  </a:lnTo>
                  <a:lnTo>
                    <a:pt x="9795" y="3888"/>
                  </a:lnTo>
                  <a:lnTo>
                    <a:pt x="9648" y="3778"/>
                  </a:lnTo>
                  <a:lnTo>
                    <a:pt x="9501" y="3742"/>
                  </a:lnTo>
                  <a:lnTo>
                    <a:pt x="9355" y="3705"/>
                  </a:lnTo>
                  <a:close/>
                  <a:moveTo>
                    <a:pt x="11262" y="6676"/>
                  </a:moveTo>
                  <a:lnTo>
                    <a:pt x="11262" y="6786"/>
                  </a:lnTo>
                  <a:lnTo>
                    <a:pt x="11225" y="6859"/>
                  </a:lnTo>
                  <a:lnTo>
                    <a:pt x="11152" y="6933"/>
                  </a:lnTo>
                  <a:lnTo>
                    <a:pt x="11042" y="7006"/>
                  </a:lnTo>
                  <a:lnTo>
                    <a:pt x="10785" y="7116"/>
                  </a:lnTo>
                  <a:lnTo>
                    <a:pt x="10602" y="7190"/>
                  </a:lnTo>
                  <a:lnTo>
                    <a:pt x="9795" y="7556"/>
                  </a:lnTo>
                  <a:lnTo>
                    <a:pt x="9721" y="7263"/>
                  </a:lnTo>
                  <a:lnTo>
                    <a:pt x="10639" y="6823"/>
                  </a:lnTo>
                  <a:lnTo>
                    <a:pt x="11079" y="6676"/>
                  </a:lnTo>
                  <a:close/>
                  <a:moveTo>
                    <a:pt x="11115" y="6273"/>
                  </a:moveTo>
                  <a:lnTo>
                    <a:pt x="10859" y="6346"/>
                  </a:lnTo>
                  <a:lnTo>
                    <a:pt x="10052" y="6639"/>
                  </a:lnTo>
                  <a:lnTo>
                    <a:pt x="9648" y="6823"/>
                  </a:lnTo>
                  <a:lnTo>
                    <a:pt x="9281" y="7006"/>
                  </a:lnTo>
                  <a:lnTo>
                    <a:pt x="9208" y="7080"/>
                  </a:lnTo>
                  <a:lnTo>
                    <a:pt x="9208" y="7116"/>
                  </a:lnTo>
                  <a:lnTo>
                    <a:pt x="9208" y="7190"/>
                  </a:lnTo>
                  <a:lnTo>
                    <a:pt x="9208" y="7263"/>
                  </a:lnTo>
                  <a:lnTo>
                    <a:pt x="9318" y="7336"/>
                  </a:lnTo>
                  <a:lnTo>
                    <a:pt x="9465" y="7336"/>
                  </a:lnTo>
                  <a:lnTo>
                    <a:pt x="9465" y="7593"/>
                  </a:lnTo>
                  <a:lnTo>
                    <a:pt x="9538" y="7813"/>
                  </a:lnTo>
                  <a:lnTo>
                    <a:pt x="9575" y="7887"/>
                  </a:lnTo>
                  <a:lnTo>
                    <a:pt x="9648" y="7923"/>
                  </a:lnTo>
                  <a:lnTo>
                    <a:pt x="9758" y="7923"/>
                  </a:lnTo>
                  <a:lnTo>
                    <a:pt x="10492" y="7630"/>
                  </a:lnTo>
                  <a:lnTo>
                    <a:pt x="10859" y="7483"/>
                  </a:lnTo>
                  <a:lnTo>
                    <a:pt x="11225" y="7336"/>
                  </a:lnTo>
                  <a:lnTo>
                    <a:pt x="11409" y="7190"/>
                  </a:lnTo>
                  <a:lnTo>
                    <a:pt x="11556" y="7006"/>
                  </a:lnTo>
                  <a:lnTo>
                    <a:pt x="11629" y="6896"/>
                  </a:lnTo>
                  <a:lnTo>
                    <a:pt x="11629" y="6786"/>
                  </a:lnTo>
                  <a:lnTo>
                    <a:pt x="11629" y="6676"/>
                  </a:lnTo>
                  <a:lnTo>
                    <a:pt x="11592" y="6566"/>
                  </a:lnTo>
                  <a:lnTo>
                    <a:pt x="11556" y="6419"/>
                  </a:lnTo>
                  <a:lnTo>
                    <a:pt x="11482" y="6346"/>
                  </a:lnTo>
                  <a:lnTo>
                    <a:pt x="11372" y="6273"/>
                  </a:lnTo>
                  <a:close/>
                  <a:moveTo>
                    <a:pt x="10198" y="2861"/>
                  </a:moveTo>
                  <a:lnTo>
                    <a:pt x="10235" y="3228"/>
                  </a:lnTo>
                  <a:lnTo>
                    <a:pt x="10345" y="3595"/>
                  </a:lnTo>
                  <a:lnTo>
                    <a:pt x="10565" y="4292"/>
                  </a:lnTo>
                  <a:lnTo>
                    <a:pt x="10822" y="5062"/>
                  </a:lnTo>
                  <a:lnTo>
                    <a:pt x="10895" y="5282"/>
                  </a:lnTo>
                  <a:lnTo>
                    <a:pt x="9025" y="6052"/>
                  </a:lnTo>
                  <a:lnTo>
                    <a:pt x="7154" y="6786"/>
                  </a:lnTo>
                  <a:lnTo>
                    <a:pt x="5173" y="7593"/>
                  </a:lnTo>
                  <a:lnTo>
                    <a:pt x="4146" y="7997"/>
                  </a:lnTo>
                  <a:lnTo>
                    <a:pt x="3816" y="8143"/>
                  </a:lnTo>
                  <a:lnTo>
                    <a:pt x="3486" y="8290"/>
                  </a:lnTo>
                  <a:lnTo>
                    <a:pt x="3266" y="7887"/>
                  </a:lnTo>
                  <a:lnTo>
                    <a:pt x="3045" y="7446"/>
                  </a:lnTo>
                  <a:lnTo>
                    <a:pt x="2679" y="6566"/>
                  </a:lnTo>
                  <a:lnTo>
                    <a:pt x="2532" y="6162"/>
                  </a:lnTo>
                  <a:lnTo>
                    <a:pt x="2385" y="5869"/>
                  </a:lnTo>
                  <a:lnTo>
                    <a:pt x="2238" y="5612"/>
                  </a:lnTo>
                  <a:lnTo>
                    <a:pt x="2715" y="5539"/>
                  </a:lnTo>
                  <a:lnTo>
                    <a:pt x="3192" y="5429"/>
                  </a:lnTo>
                  <a:lnTo>
                    <a:pt x="3669" y="5282"/>
                  </a:lnTo>
                  <a:lnTo>
                    <a:pt x="4146" y="5099"/>
                  </a:lnTo>
                  <a:lnTo>
                    <a:pt x="5210" y="4659"/>
                  </a:lnTo>
                  <a:lnTo>
                    <a:pt x="6273" y="4218"/>
                  </a:lnTo>
                  <a:lnTo>
                    <a:pt x="6824" y="4035"/>
                  </a:lnTo>
                  <a:lnTo>
                    <a:pt x="7374" y="3852"/>
                  </a:lnTo>
                  <a:lnTo>
                    <a:pt x="8474" y="3558"/>
                  </a:lnTo>
                  <a:lnTo>
                    <a:pt x="9025" y="3411"/>
                  </a:lnTo>
                  <a:lnTo>
                    <a:pt x="9538" y="3191"/>
                  </a:lnTo>
                  <a:lnTo>
                    <a:pt x="9868" y="3081"/>
                  </a:lnTo>
                  <a:lnTo>
                    <a:pt x="10015" y="2971"/>
                  </a:lnTo>
                  <a:lnTo>
                    <a:pt x="10198" y="2861"/>
                  </a:lnTo>
                  <a:close/>
                  <a:moveTo>
                    <a:pt x="8658" y="7740"/>
                  </a:moveTo>
                  <a:lnTo>
                    <a:pt x="8694" y="7923"/>
                  </a:lnTo>
                  <a:lnTo>
                    <a:pt x="8071" y="8253"/>
                  </a:lnTo>
                  <a:lnTo>
                    <a:pt x="7704" y="8437"/>
                  </a:lnTo>
                  <a:lnTo>
                    <a:pt x="7594" y="8437"/>
                  </a:lnTo>
                  <a:lnTo>
                    <a:pt x="7557" y="8363"/>
                  </a:lnTo>
                  <a:lnTo>
                    <a:pt x="7557" y="8180"/>
                  </a:lnTo>
                  <a:lnTo>
                    <a:pt x="8658" y="7740"/>
                  </a:lnTo>
                  <a:close/>
                  <a:moveTo>
                    <a:pt x="10198" y="2384"/>
                  </a:moveTo>
                  <a:lnTo>
                    <a:pt x="9978" y="2458"/>
                  </a:lnTo>
                  <a:lnTo>
                    <a:pt x="9795" y="2568"/>
                  </a:lnTo>
                  <a:lnTo>
                    <a:pt x="9391" y="2788"/>
                  </a:lnTo>
                  <a:lnTo>
                    <a:pt x="8841" y="2971"/>
                  </a:lnTo>
                  <a:lnTo>
                    <a:pt x="8328" y="3155"/>
                  </a:lnTo>
                  <a:lnTo>
                    <a:pt x="7264" y="3411"/>
                  </a:lnTo>
                  <a:lnTo>
                    <a:pt x="6750" y="3558"/>
                  </a:lnTo>
                  <a:lnTo>
                    <a:pt x="6237" y="3742"/>
                  </a:lnTo>
                  <a:lnTo>
                    <a:pt x="5210" y="4145"/>
                  </a:lnTo>
                  <a:lnTo>
                    <a:pt x="4219" y="4585"/>
                  </a:lnTo>
                  <a:lnTo>
                    <a:pt x="3669" y="4805"/>
                  </a:lnTo>
                  <a:lnTo>
                    <a:pt x="3119" y="4989"/>
                  </a:lnTo>
                  <a:lnTo>
                    <a:pt x="2018" y="5319"/>
                  </a:lnTo>
                  <a:lnTo>
                    <a:pt x="1945" y="5355"/>
                  </a:lnTo>
                  <a:lnTo>
                    <a:pt x="1908" y="5392"/>
                  </a:lnTo>
                  <a:lnTo>
                    <a:pt x="1908" y="5466"/>
                  </a:lnTo>
                  <a:lnTo>
                    <a:pt x="1945" y="5539"/>
                  </a:lnTo>
                  <a:lnTo>
                    <a:pt x="1982" y="5576"/>
                  </a:lnTo>
                  <a:lnTo>
                    <a:pt x="1945" y="5686"/>
                  </a:lnTo>
                  <a:lnTo>
                    <a:pt x="1945" y="5759"/>
                  </a:lnTo>
                  <a:lnTo>
                    <a:pt x="2018" y="5979"/>
                  </a:lnTo>
                  <a:lnTo>
                    <a:pt x="2165" y="6456"/>
                  </a:lnTo>
                  <a:lnTo>
                    <a:pt x="2385" y="6933"/>
                  </a:lnTo>
                  <a:lnTo>
                    <a:pt x="2752" y="7850"/>
                  </a:lnTo>
                  <a:lnTo>
                    <a:pt x="2972" y="8290"/>
                  </a:lnTo>
                  <a:lnTo>
                    <a:pt x="3192" y="8694"/>
                  </a:lnTo>
                  <a:lnTo>
                    <a:pt x="3266" y="8767"/>
                  </a:lnTo>
                  <a:lnTo>
                    <a:pt x="3302" y="8804"/>
                  </a:lnTo>
                  <a:lnTo>
                    <a:pt x="3412" y="8804"/>
                  </a:lnTo>
                  <a:lnTo>
                    <a:pt x="3522" y="8730"/>
                  </a:lnTo>
                  <a:lnTo>
                    <a:pt x="3596" y="8620"/>
                  </a:lnTo>
                  <a:lnTo>
                    <a:pt x="3999" y="8510"/>
                  </a:lnTo>
                  <a:lnTo>
                    <a:pt x="4403" y="8363"/>
                  </a:lnTo>
                  <a:lnTo>
                    <a:pt x="5173" y="8033"/>
                  </a:lnTo>
                  <a:lnTo>
                    <a:pt x="7300" y="7190"/>
                  </a:lnTo>
                  <a:lnTo>
                    <a:pt x="9281" y="6419"/>
                  </a:lnTo>
                  <a:lnTo>
                    <a:pt x="10235" y="6052"/>
                  </a:lnTo>
                  <a:lnTo>
                    <a:pt x="10712" y="5832"/>
                  </a:lnTo>
                  <a:lnTo>
                    <a:pt x="11152" y="5612"/>
                  </a:lnTo>
                  <a:lnTo>
                    <a:pt x="11262" y="5612"/>
                  </a:lnTo>
                  <a:lnTo>
                    <a:pt x="11335" y="5539"/>
                  </a:lnTo>
                  <a:lnTo>
                    <a:pt x="11372" y="5392"/>
                  </a:lnTo>
                  <a:lnTo>
                    <a:pt x="11372" y="5282"/>
                  </a:lnTo>
                  <a:lnTo>
                    <a:pt x="11299" y="5025"/>
                  </a:lnTo>
                  <a:lnTo>
                    <a:pt x="11042" y="4255"/>
                  </a:lnTo>
                  <a:lnTo>
                    <a:pt x="10785" y="3485"/>
                  </a:lnTo>
                  <a:lnTo>
                    <a:pt x="10639" y="3118"/>
                  </a:lnTo>
                  <a:lnTo>
                    <a:pt x="10455" y="2751"/>
                  </a:lnTo>
                  <a:lnTo>
                    <a:pt x="10418" y="2714"/>
                  </a:lnTo>
                  <a:lnTo>
                    <a:pt x="10345" y="2678"/>
                  </a:lnTo>
                  <a:lnTo>
                    <a:pt x="10382" y="2568"/>
                  </a:lnTo>
                  <a:lnTo>
                    <a:pt x="10382" y="2494"/>
                  </a:lnTo>
                  <a:lnTo>
                    <a:pt x="10308" y="2421"/>
                  </a:lnTo>
                  <a:lnTo>
                    <a:pt x="10198" y="2384"/>
                  </a:lnTo>
                  <a:close/>
                  <a:moveTo>
                    <a:pt x="8694" y="7263"/>
                  </a:moveTo>
                  <a:lnTo>
                    <a:pt x="7337" y="7813"/>
                  </a:lnTo>
                  <a:lnTo>
                    <a:pt x="7264" y="7850"/>
                  </a:lnTo>
                  <a:lnTo>
                    <a:pt x="7227" y="7923"/>
                  </a:lnTo>
                  <a:lnTo>
                    <a:pt x="7190" y="7997"/>
                  </a:lnTo>
                  <a:lnTo>
                    <a:pt x="7227" y="8070"/>
                  </a:lnTo>
                  <a:lnTo>
                    <a:pt x="7190" y="8143"/>
                  </a:lnTo>
                  <a:lnTo>
                    <a:pt x="7154" y="8363"/>
                  </a:lnTo>
                  <a:lnTo>
                    <a:pt x="7190" y="8620"/>
                  </a:lnTo>
                  <a:lnTo>
                    <a:pt x="7227" y="8730"/>
                  </a:lnTo>
                  <a:lnTo>
                    <a:pt x="7300" y="8840"/>
                  </a:lnTo>
                  <a:lnTo>
                    <a:pt x="7411" y="8877"/>
                  </a:lnTo>
                  <a:lnTo>
                    <a:pt x="7557" y="8877"/>
                  </a:lnTo>
                  <a:lnTo>
                    <a:pt x="7704" y="8840"/>
                  </a:lnTo>
                  <a:lnTo>
                    <a:pt x="7887" y="8804"/>
                  </a:lnTo>
                  <a:lnTo>
                    <a:pt x="8218" y="8620"/>
                  </a:lnTo>
                  <a:lnTo>
                    <a:pt x="9061" y="8217"/>
                  </a:lnTo>
                  <a:lnTo>
                    <a:pt x="9098" y="8180"/>
                  </a:lnTo>
                  <a:lnTo>
                    <a:pt x="9171" y="8107"/>
                  </a:lnTo>
                  <a:lnTo>
                    <a:pt x="9171" y="8033"/>
                  </a:lnTo>
                  <a:lnTo>
                    <a:pt x="9171" y="7960"/>
                  </a:lnTo>
                  <a:lnTo>
                    <a:pt x="8951" y="7410"/>
                  </a:lnTo>
                  <a:lnTo>
                    <a:pt x="8914" y="7336"/>
                  </a:lnTo>
                  <a:lnTo>
                    <a:pt x="8841" y="7300"/>
                  </a:lnTo>
                  <a:lnTo>
                    <a:pt x="8768" y="7263"/>
                  </a:lnTo>
                  <a:close/>
                  <a:moveTo>
                    <a:pt x="11702" y="8327"/>
                  </a:moveTo>
                  <a:lnTo>
                    <a:pt x="11886" y="8694"/>
                  </a:lnTo>
                  <a:lnTo>
                    <a:pt x="12106" y="9060"/>
                  </a:lnTo>
                  <a:lnTo>
                    <a:pt x="11702" y="9244"/>
                  </a:lnTo>
                  <a:lnTo>
                    <a:pt x="11335" y="9390"/>
                  </a:lnTo>
                  <a:lnTo>
                    <a:pt x="10932" y="9500"/>
                  </a:lnTo>
                  <a:lnTo>
                    <a:pt x="10528" y="9611"/>
                  </a:lnTo>
                  <a:lnTo>
                    <a:pt x="10382" y="9244"/>
                  </a:lnTo>
                  <a:lnTo>
                    <a:pt x="10198" y="8877"/>
                  </a:lnTo>
                  <a:lnTo>
                    <a:pt x="10162" y="8840"/>
                  </a:lnTo>
                  <a:lnTo>
                    <a:pt x="10565" y="8730"/>
                  </a:lnTo>
                  <a:lnTo>
                    <a:pt x="10932" y="8620"/>
                  </a:lnTo>
                  <a:lnTo>
                    <a:pt x="11702" y="8327"/>
                  </a:lnTo>
                  <a:close/>
                  <a:moveTo>
                    <a:pt x="11776" y="7887"/>
                  </a:moveTo>
                  <a:lnTo>
                    <a:pt x="11299" y="8070"/>
                  </a:lnTo>
                  <a:lnTo>
                    <a:pt x="10822" y="8217"/>
                  </a:lnTo>
                  <a:lnTo>
                    <a:pt x="9868" y="8510"/>
                  </a:lnTo>
                  <a:lnTo>
                    <a:pt x="9832" y="8510"/>
                  </a:lnTo>
                  <a:lnTo>
                    <a:pt x="9795" y="8583"/>
                  </a:lnTo>
                  <a:lnTo>
                    <a:pt x="9758" y="8694"/>
                  </a:lnTo>
                  <a:lnTo>
                    <a:pt x="9832" y="8804"/>
                  </a:lnTo>
                  <a:lnTo>
                    <a:pt x="9868" y="8840"/>
                  </a:lnTo>
                  <a:lnTo>
                    <a:pt x="9942" y="8877"/>
                  </a:lnTo>
                  <a:lnTo>
                    <a:pt x="9905" y="8950"/>
                  </a:lnTo>
                  <a:lnTo>
                    <a:pt x="9905" y="9024"/>
                  </a:lnTo>
                  <a:lnTo>
                    <a:pt x="10088" y="9427"/>
                  </a:lnTo>
                  <a:lnTo>
                    <a:pt x="10198" y="9867"/>
                  </a:lnTo>
                  <a:lnTo>
                    <a:pt x="10235" y="9941"/>
                  </a:lnTo>
                  <a:lnTo>
                    <a:pt x="10272" y="9977"/>
                  </a:lnTo>
                  <a:lnTo>
                    <a:pt x="10308" y="10014"/>
                  </a:lnTo>
                  <a:lnTo>
                    <a:pt x="10382" y="10051"/>
                  </a:lnTo>
                  <a:lnTo>
                    <a:pt x="10932" y="9904"/>
                  </a:lnTo>
                  <a:lnTo>
                    <a:pt x="11446" y="9757"/>
                  </a:lnTo>
                  <a:lnTo>
                    <a:pt x="11959" y="9574"/>
                  </a:lnTo>
                  <a:lnTo>
                    <a:pt x="12436" y="9317"/>
                  </a:lnTo>
                  <a:lnTo>
                    <a:pt x="12509" y="9280"/>
                  </a:lnTo>
                  <a:lnTo>
                    <a:pt x="12583" y="9207"/>
                  </a:lnTo>
                  <a:lnTo>
                    <a:pt x="12583" y="9097"/>
                  </a:lnTo>
                  <a:lnTo>
                    <a:pt x="12546" y="9024"/>
                  </a:lnTo>
                  <a:lnTo>
                    <a:pt x="12253" y="8547"/>
                  </a:lnTo>
                  <a:lnTo>
                    <a:pt x="11996" y="7997"/>
                  </a:lnTo>
                  <a:lnTo>
                    <a:pt x="11959" y="7923"/>
                  </a:lnTo>
                  <a:lnTo>
                    <a:pt x="11922" y="7887"/>
                  </a:lnTo>
                  <a:close/>
                  <a:moveTo>
                    <a:pt x="8914" y="9354"/>
                  </a:moveTo>
                  <a:lnTo>
                    <a:pt x="9061" y="9757"/>
                  </a:lnTo>
                  <a:lnTo>
                    <a:pt x="9281" y="10161"/>
                  </a:lnTo>
                  <a:lnTo>
                    <a:pt x="8658" y="10491"/>
                  </a:lnTo>
                  <a:lnTo>
                    <a:pt x="7961" y="10784"/>
                  </a:lnTo>
                  <a:lnTo>
                    <a:pt x="7814" y="10858"/>
                  </a:lnTo>
                  <a:lnTo>
                    <a:pt x="7741" y="10858"/>
                  </a:lnTo>
                  <a:lnTo>
                    <a:pt x="7704" y="10821"/>
                  </a:lnTo>
                  <a:lnTo>
                    <a:pt x="7631" y="10674"/>
                  </a:lnTo>
                  <a:lnTo>
                    <a:pt x="7594" y="10491"/>
                  </a:lnTo>
                  <a:lnTo>
                    <a:pt x="7521" y="10161"/>
                  </a:lnTo>
                  <a:lnTo>
                    <a:pt x="7374" y="9867"/>
                  </a:lnTo>
                  <a:lnTo>
                    <a:pt x="8914" y="9354"/>
                  </a:lnTo>
                  <a:close/>
                  <a:moveTo>
                    <a:pt x="8951" y="8950"/>
                  </a:moveTo>
                  <a:lnTo>
                    <a:pt x="7154" y="9537"/>
                  </a:lnTo>
                  <a:lnTo>
                    <a:pt x="7117" y="9574"/>
                  </a:lnTo>
                  <a:lnTo>
                    <a:pt x="7080" y="9611"/>
                  </a:lnTo>
                  <a:lnTo>
                    <a:pt x="7044" y="9721"/>
                  </a:lnTo>
                  <a:lnTo>
                    <a:pt x="7080" y="9831"/>
                  </a:lnTo>
                  <a:lnTo>
                    <a:pt x="7190" y="9904"/>
                  </a:lnTo>
                  <a:lnTo>
                    <a:pt x="7190" y="10124"/>
                  </a:lnTo>
                  <a:lnTo>
                    <a:pt x="7227" y="10381"/>
                  </a:lnTo>
                  <a:lnTo>
                    <a:pt x="7374" y="10858"/>
                  </a:lnTo>
                  <a:lnTo>
                    <a:pt x="7411" y="11004"/>
                  </a:lnTo>
                  <a:lnTo>
                    <a:pt x="7521" y="11114"/>
                  </a:lnTo>
                  <a:lnTo>
                    <a:pt x="7631" y="11188"/>
                  </a:lnTo>
                  <a:lnTo>
                    <a:pt x="7777" y="11225"/>
                  </a:lnTo>
                  <a:lnTo>
                    <a:pt x="8034" y="11151"/>
                  </a:lnTo>
                  <a:lnTo>
                    <a:pt x="8291" y="11078"/>
                  </a:lnTo>
                  <a:lnTo>
                    <a:pt x="8768" y="10858"/>
                  </a:lnTo>
                  <a:lnTo>
                    <a:pt x="9245" y="10601"/>
                  </a:lnTo>
                  <a:lnTo>
                    <a:pt x="9685" y="10344"/>
                  </a:lnTo>
                  <a:lnTo>
                    <a:pt x="9721" y="10271"/>
                  </a:lnTo>
                  <a:lnTo>
                    <a:pt x="9758" y="10197"/>
                  </a:lnTo>
                  <a:lnTo>
                    <a:pt x="9758" y="10161"/>
                  </a:lnTo>
                  <a:lnTo>
                    <a:pt x="9721" y="10087"/>
                  </a:lnTo>
                  <a:lnTo>
                    <a:pt x="9538" y="9867"/>
                  </a:lnTo>
                  <a:lnTo>
                    <a:pt x="9391" y="9611"/>
                  </a:lnTo>
                  <a:lnTo>
                    <a:pt x="9281" y="9354"/>
                  </a:lnTo>
                  <a:lnTo>
                    <a:pt x="9208" y="9060"/>
                  </a:lnTo>
                  <a:lnTo>
                    <a:pt x="9171" y="8987"/>
                  </a:lnTo>
                  <a:lnTo>
                    <a:pt x="9098" y="8950"/>
                  </a:lnTo>
                  <a:close/>
                  <a:moveTo>
                    <a:pt x="12473" y="10344"/>
                  </a:moveTo>
                  <a:lnTo>
                    <a:pt x="12619" y="10711"/>
                  </a:lnTo>
                  <a:lnTo>
                    <a:pt x="11959" y="11078"/>
                  </a:lnTo>
                  <a:lnTo>
                    <a:pt x="11299" y="11445"/>
                  </a:lnTo>
                  <a:lnTo>
                    <a:pt x="11152" y="10894"/>
                  </a:lnTo>
                  <a:lnTo>
                    <a:pt x="11189" y="10858"/>
                  </a:lnTo>
                  <a:lnTo>
                    <a:pt x="11189" y="10784"/>
                  </a:lnTo>
                  <a:lnTo>
                    <a:pt x="11482" y="10674"/>
                  </a:lnTo>
                  <a:lnTo>
                    <a:pt x="11776" y="10601"/>
                  </a:lnTo>
                  <a:lnTo>
                    <a:pt x="12473" y="10344"/>
                  </a:lnTo>
                  <a:close/>
                  <a:moveTo>
                    <a:pt x="6273" y="10418"/>
                  </a:moveTo>
                  <a:lnTo>
                    <a:pt x="6347" y="10454"/>
                  </a:lnTo>
                  <a:lnTo>
                    <a:pt x="6420" y="10564"/>
                  </a:lnTo>
                  <a:lnTo>
                    <a:pt x="6567" y="10894"/>
                  </a:lnTo>
                  <a:lnTo>
                    <a:pt x="5797" y="11261"/>
                  </a:lnTo>
                  <a:lnTo>
                    <a:pt x="5100" y="11738"/>
                  </a:lnTo>
                  <a:lnTo>
                    <a:pt x="4953" y="11298"/>
                  </a:lnTo>
                  <a:lnTo>
                    <a:pt x="4843" y="11078"/>
                  </a:lnTo>
                  <a:lnTo>
                    <a:pt x="4733" y="10894"/>
                  </a:lnTo>
                  <a:lnTo>
                    <a:pt x="5613" y="10601"/>
                  </a:lnTo>
                  <a:lnTo>
                    <a:pt x="5943" y="10491"/>
                  </a:lnTo>
                  <a:lnTo>
                    <a:pt x="6237" y="10418"/>
                  </a:lnTo>
                  <a:close/>
                  <a:moveTo>
                    <a:pt x="12583" y="9867"/>
                  </a:moveTo>
                  <a:lnTo>
                    <a:pt x="12509" y="9904"/>
                  </a:lnTo>
                  <a:lnTo>
                    <a:pt x="11519" y="10271"/>
                  </a:lnTo>
                  <a:lnTo>
                    <a:pt x="11115" y="10381"/>
                  </a:lnTo>
                  <a:lnTo>
                    <a:pt x="10932" y="10491"/>
                  </a:lnTo>
                  <a:lnTo>
                    <a:pt x="10859" y="10564"/>
                  </a:lnTo>
                  <a:lnTo>
                    <a:pt x="10785" y="10638"/>
                  </a:lnTo>
                  <a:lnTo>
                    <a:pt x="10785" y="10748"/>
                  </a:lnTo>
                  <a:lnTo>
                    <a:pt x="10822" y="10821"/>
                  </a:lnTo>
                  <a:lnTo>
                    <a:pt x="10859" y="10858"/>
                  </a:lnTo>
                  <a:lnTo>
                    <a:pt x="10859" y="10894"/>
                  </a:lnTo>
                  <a:lnTo>
                    <a:pt x="10895" y="11335"/>
                  </a:lnTo>
                  <a:lnTo>
                    <a:pt x="11005" y="11738"/>
                  </a:lnTo>
                  <a:lnTo>
                    <a:pt x="11005" y="11848"/>
                  </a:lnTo>
                  <a:lnTo>
                    <a:pt x="11079" y="11885"/>
                  </a:lnTo>
                  <a:lnTo>
                    <a:pt x="11152" y="11921"/>
                  </a:lnTo>
                  <a:lnTo>
                    <a:pt x="11225" y="11921"/>
                  </a:lnTo>
                  <a:lnTo>
                    <a:pt x="12142" y="11445"/>
                  </a:lnTo>
                  <a:lnTo>
                    <a:pt x="12986" y="10931"/>
                  </a:lnTo>
                  <a:lnTo>
                    <a:pt x="13060" y="10858"/>
                  </a:lnTo>
                  <a:lnTo>
                    <a:pt x="13096" y="10784"/>
                  </a:lnTo>
                  <a:lnTo>
                    <a:pt x="13096" y="10711"/>
                  </a:lnTo>
                  <a:lnTo>
                    <a:pt x="13060" y="10638"/>
                  </a:lnTo>
                  <a:lnTo>
                    <a:pt x="12876" y="10344"/>
                  </a:lnTo>
                  <a:lnTo>
                    <a:pt x="12766" y="10014"/>
                  </a:lnTo>
                  <a:lnTo>
                    <a:pt x="12729" y="9941"/>
                  </a:lnTo>
                  <a:lnTo>
                    <a:pt x="12656" y="9904"/>
                  </a:lnTo>
                  <a:lnTo>
                    <a:pt x="12583" y="9867"/>
                  </a:lnTo>
                  <a:close/>
                  <a:moveTo>
                    <a:pt x="6200" y="9977"/>
                  </a:moveTo>
                  <a:lnTo>
                    <a:pt x="5980" y="10014"/>
                  </a:lnTo>
                  <a:lnTo>
                    <a:pt x="5760" y="10087"/>
                  </a:lnTo>
                  <a:lnTo>
                    <a:pt x="5356" y="10234"/>
                  </a:lnTo>
                  <a:lnTo>
                    <a:pt x="4843" y="10381"/>
                  </a:lnTo>
                  <a:lnTo>
                    <a:pt x="4329" y="10564"/>
                  </a:lnTo>
                  <a:lnTo>
                    <a:pt x="4293" y="10601"/>
                  </a:lnTo>
                  <a:lnTo>
                    <a:pt x="4256" y="10638"/>
                  </a:lnTo>
                  <a:lnTo>
                    <a:pt x="4219" y="10784"/>
                  </a:lnTo>
                  <a:lnTo>
                    <a:pt x="4256" y="10894"/>
                  </a:lnTo>
                  <a:lnTo>
                    <a:pt x="4293" y="10931"/>
                  </a:lnTo>
                  <a:lnTo>
                    <a:pt x="4366" y="10968"/>
                  </a:lnTo>
                  <a:lnTo>
                    <a:pt x="4513" y="11298"/>
                  </a:lnTo>
                  <a:lnTo>
                    <a:pt x="4659" y="11701"/>
                  </a:lnTo>
                  <a:lnTo>
                    <a:pt x="4769" y="12142"/>
                  </a:lnTo>
                  <a:lnTo>
                    <a:pt x="4843" y="12215"/>
                  </a:lnTo>
                  <a:lnTo>
                    <a:pt x="4916" y="12252"/>
                  </a:lnTo>
                  <a:lnTo>
                    <a:pt x="4990" y="12252"/>
                  </a:lnTo>
                  <a:lnTo>
                    <a:pt x="5100" y="12215"/>
                  </a:lnTo>
                  <a:lnTo>
                    <a:pt x="5540" y="11921"/>
                  </a:lnTo>
                  <a:lnTo>
                    <a:pt x="5980" y="11665"/>
                  </a:lnTo>
                  <a:lnTo>
                    <a:pt x="6420" y="11445"/>
                  </a:lnTo>
                  <a:lnTo>
                    <a:pt x="6934" y="11225"/>
                  </a:lnTo>
                  <a:lnTo>
                    <a:pt x="6970" y="11188"/>
                  </a:lnTo>
                  <a:lnTo>
                    <a:pt x="7044" y="11114"/>
                  </a:lnTo>
                  <a:lnTo>
                    <a:pt x="7044" y="11041"/>
                  </a:lnTo>
                  <a:lnTo>
                    <a:pt x="7044" y="10931"/>
                  </a:lnTo>
                  <a:lnTo>
                    <a:pt x="6897" y="10601"/>
                  </a:lnTo>
                  <a:lnTo>
                    <a:pt x="6750" y="10307"/>
                  </a:lnTo>
                  <a:lnTo>
                    <a:pt x="6677" y="10161"/>
                  </a:lnTo>
                  <a:lnTo>
                    <a:pt x="6530" y="10051"/>
                  </a:lnTo>
                  <a:lnTo>
                    <a:pt x="6383" y="10014"/>
                  </a:lnTo>
                  <a:lnTo>
                    <a:pt x="6200" y="9977"/>
                  </a:lnTo>
                  <a:close/>
                  <a:moveTo>
                    <a:pt x="9832" y="11371"/>
                  </a:moveTo>
                  <a:lnTo>
                    <a:pt x="10125" y="11921"/>
                  </a:lnTo>
                  <a:lnTo>
                    <a:pt x="9721" y="12142"/>
                  </a:lnTo>
                  <a:lnTo>
                    <a:pt x="9318" y="12288"/>
                  </a:lnTo>
                  <a:lnTo>
                    <a:pt x="8914" y="12435"/>
                  </a:lnTo>
                  <a:lnTo>
                    <a:pt x="8511" y="12545"/>
                  </a:lnTo>
                  <a:lnTo>
                    <a:pt x="8328" y="12032"/>
                  </a:lnTo>
                  <a:lnTo>
                    <a:pt x="8694" y="11921"/>
                  </a:lnTo>
                  <a:lnTo>
                    <a:pt x="9098" y="11738"/>
                  </a:lnTo>
                  <a:lnTo>
                    <a:pt x="9832" y="11371"/>
                  </a:lnTo>
                  <a:close/>
                  <a:moveTo>
                    <a:pt x="9868" y="10894"/>
                  </a:moveTo>
                  <a:lnTo>
                    <a:pt x="8951" y="11298"/>
                  </a:lnTo>
                  <a:lnTo>
                    <a:pt x="8474" y="11481"/>
                  </a:lnTo>
                  <a:lnTo>
                    <a:pt x="8071" y="11738"/>
                  </a:lnTo>
                  <a:lnTo>
                    <a:pt x="7997" y="11738"/>
                  </a:lnTo>
                  <a:lnTo>
                    <a:pt x="7924" y="11775"/>
                  </a:lnTo>
                  <a:lnTo>
                    <a:pt x="7887" y="11885"/>
                  </a:lnTo>
                  <a:lnTo>
                    <a:pt x="7887" y="11958"/>
                  </a:lnTo>
                  <a:lnTo>
                    <a:pt x="8034" y="12398"/>
                  </a:lnTo>
                  <a:lnTo>
                    <a:pt x="8181" y="12839"/>
                  </a:lnTo>
                  <a:lnTo>
                    <a:pt x="8254" y="12949"/>
                  </a:lnTo>
                  <a:lnTo>
                    <a:pt x="8328" y="12985"/>
                  </a:lnTo>
                  <a:lnTo>
                    <a:pt x="8364" y="12985"/>
                  </a:lnTo>
                  <a:lnTo>
                    <a:pt x="8951" y="12839"/>
                  </a:lnTo>
                  <a:lnTo>
                    <a:pt x="9465" y="12655"/>
                  </a:lnTo>
                  <a:lnTo>
                    <a:pt x="10015" y="12472"/>
                  </a:lnTo>
                  <a:lnTo>
                    <a:pt x="10528" y="12215"/>
                  </a:lnTo>
                  <a:lnTo>
                    <a:pt x="10565" y="12142"/>
                  </a:lnTo>
                  <a:lnTo>
                    <a:pt x="10602" y="12105"/>
                  </a:lnTo>
                  <a:lnTo>
                    <a:pt x="10602" y="12032"/>
                  </a:lnTo>
                  <a:lnTo>
                    <a:pt x="10602" y="11958"/>
                  </a:lnTo>
                  <a:lnTo>
                    <a:pt x="10125" y="11041"/>
                  </a:lnTo>
                  <a:lnTo>
                    <a:pt x="10088" y="10968"/>
                  </a:lnTo>
                  <a:lnTo>
                    <a:pt x="10015" y="10894"/>
                  </a:lnTo>
                  <a:close/>
                  <a:moveTo>
                    <a:pt x="13133" y="12288"/>
                  </a:moveTo>
                  <a:lnTo>
                    <a:pt x="13243" y="12325"/>
                  </a:lnTo>
                  <a:lnTo>
                    <a:pt x="13353" y="12472"/>
                  </a:lnTo>
                  <a:lnTo>
                    <a:pt x="13610" y="12985"/>
                  </a:lnTo>
                  <a:lnTo>
                    <a:pt x="12839" y="13242"/>
                  </a:lnTo>
                  <a:lnTo>
                    <a:pt x="12106" y="13572"/>
                  </a:lnTo>
                  <a:lnTo>
                    <a:pt x="11996" y="13352"/>
                  </a:lnTo>
                  <a:lnTo>
                    <a:pt x="11886" y="13132"/>
                  </a:lnTo>
                  <a:lnTo>
                    <a:pt x="11739" y="12692"/>
                  </a:lnTo>
                  <a:lnTo>
                    <a:pt x="12032" y="12618"/>
                  </a:lnTo>
                  <a:lnTo>
                    <a:pt x="12289" y="12545"/>
                  </a:lnTo>
                  <a:lnTo>
                    <a:pt x="12839" y="12362"/>
                  </a:lnTo>
                  <a:lnTo>
                    <a:pt x="13023" y="12288"/>
                  </a:lnTo>
                  <a:close/>
                  <a:moveTo>
                    <a:pt x="7044" y="12325"/>
                  </a:moveTo>
                  <a:lnTo>
                    <a:pt x="7337" y="13022"/>
                  </a:lnTo>
                  <a:lnTo>
                    <a:pt x="5833" y="13792"/>
                  </a:lnTo>
                  <a:lnTo>
                    <a:pt x="5613" y="13132"/>
                  </a:lnTo>
                  <a:lnTo>
                    <a:pt x="5943" y="12875"/>
                  </a:lnTo>
                  <a:lnTo>
                    <a:pt x="6273" y="12655"/>
                  </a:lnTo>
                  <a:lnTo>
                    <a:pt x="6677" y="12472"/>
                  </a:lnTo>
                  <a:lnTo>
                    <a:pt x="7044" y="12325"/>
                  </a:lnTo>
                  <a:close/>
                  <a:moveTo>
                    <a:pt x="13060" y="11885"/>
                  </a:moveTo>
                  <a:lnTo>
                    <a:pt x="12839" y="11921"/>
                  </a:lnTo>
                  <a:lnTo>
                    <a:pt x="12473" y="12068"/>
                  </a:lnTo>
                  <a:lnTo>
                    <a:pt x="11922" y="12215"/>
                  </a:lnTo>
                  <a:lnTo>
                    <a:pt x="11666" y="12288"/>
                  </a:lnTo>
                  <a:lnTo>
                    <a:pt x="11446" y="12398"/>
                  </a:lnTo>
                  <a:lnTo>
                    <a:pt x="11372" y="12435"/>
                  </a:lnTo>
                  <a:lnTo>
                    <a:pt x="11372" y="12472"/>
                  </a:lnTo>
                  <a:lnTo>
                    <a:pt x="11372" y="12582"/>
                  </a:lnTo>
                  <a:lnTo>
                    <a:pt x="11446" y="12655"/>
                  </a:lnTo>
                  <a:lnTo>
                    <a:pt x="11519" y="12692"/>
                  </a:lnTo>
                  <a:lnTo>
                    <a:pt x="11482" y="12839"/>
                  </a:lnTo>
                  <a:lnTo>
                    <a:pt x="11482" y="13022"/>
                  </a:lnTo>
                  <a:lnTo>
                    <a:pt x="11519" y="13169"/>
                  </a:lnTo>
                  <a:lnTo>
                    <a:pt x="11556" y="13315"/>
                  </a:lnTo>
                  <a:lnTo>
                    <a:pt x="11702" y="13646"/>
                  </a:lnTo>
                  <a:lnTo>
                    <a:pt x="11886" y="13902"/>
                  </a:lnTo>
                  <a:lnTo>
                    <a:pt x="11996" y="13976"/>
                  </a:lnTo>
                  <a:lnTo>
                    <a:pt x="12106" y="13976"/>
                  </a:lnTo>
                  <a:lnTo>
                    <a:pt x="13023" y="13609"/>
                  </a:lnTo>
                  <a:lnTo>
                    <a:pt x="13940" y="13279"/>
                  </a:lnTo>
                  <a:lnTo>
                    <a:pt x="14013" y="13205"/>
                  </a:lnTo>
                  <a:lnTo>
                    <a:pt x="14050" y="13169"/>
                  </a:lnTo>
                  <a:lnTo>
                    <a:pt x="14087" y="13095"/>
                  </a:lnTo>
                  <a:lnTo>
                    <a:pt x="14050" y="13022"/>
                  </a:lnTo>
                  <a:lnTo>
                    <a:pt x="13646" y="12142"/>
                  </a:lnTo>
                  <a:lnTo>
                    <a:pt x="13573" y="12032"/>
                  </a:lnTo>
                  <a:lnTo>
                    <a:pt x="13463" y="11958"/>
                  </a:lnTo>
                  <a:lnTo>
                    <a:pt x="13353" y="11885"/>
                  </a:lnTo>
                  <a:close/>
                  <a:moveTo>
                    <a:pt x="7190" y="11848"/>
                  </a:moveTo>
                  <a:lnTo>
                    <a:pt x="7117" y="11885"/>
                  </a:lnTo>
                  <a:lnTo>
                    <a:pt x="6640" y="12032"/>
                  </a:lnTo>
                  <a:lnTo>
                    <a:pt x="6163" y="12215"/>
                  </a:lnTo>
                  <a:lnTo>
                    <a:pt x="5723" y="12508"/>
                  </a:lnTo>
                  <a:lnTo>
                    <a:pt x="5320" y="12802"/>
                  </a:lnTo>
                  <a:lnTo>
                    <a:pt x="5246" y="12839"/>
                  </a:lnTo>
                  <a:lnTo>
                    <a:pt x="5210" y="12875"/>
                  </a:lnTo>
                  <a:lnTo>
                    <a:pt x="5173" y="12912"/>
                  </a:lnTo>
                  <a:lnTo>
                    <a:pt x="5173" y="12985"/>
                  </a:lnTo>
                  <a:lnTo>
                    <a:pt x="5246" y="13279"/>
                  </a:lnTo>
                  <a:lnTo>
                    <a:pt x="5320" y="13572"/>
                  </a:lnTo>
                  <a:lnTo>
                    <a:pt x="5540" y="14159"/>
                  </a:lnTo>
                  <a:lnTo>
                    <a:pt x="5576" y="14196"/>
                  </a:lnTo>
                  <a:lnTo>
                    <a:pt x="5650" y="14269"/>
                  </a:lnTo>
                  <a:lnTo>
                    <a:pt x="5797" y="14269"/>
                  </a:lnTo>
                  <a:lnTo>
                    <a:pt x="7667" y="13315"/>
                  </a:lnTo>
                  <a:lnTo>
                    <a:pt x="7741" y="13279"/>
                  </a:lnTo>
                  <a:lnTo>
                    <a:pt x="7777" y="13205"/>
                  </a:lnTo>
                  <a:lnTo>
                    <a:pt x="7814" y="13132"/>
                  </a:lnTo>
                  <a:lnTo>
                    <a:pt x="7777" y="13059"/>
                  </a:lnTo>
                  <a:lnTo>
                    <a:pt x="7374" y="11995"/>
                  </a:lnTo>
                  <a:lnTo>
                    <a:pt x="7337" y="11921"/>
                  </a:lnTo>
                  <a:lnTo>
                    <a:pt x="7264" y="11885"/>
                  </a:lnTo>
                  <a:lnTo>
                    <a:pt x="7190" y="11848"/>
                  </a:lnTo>
                  <a:close/>
                  <a:moveTo>
                    <a:pt x="10528" y="13279"/>
                  </a:moveTo>
                  <a:lnTo>
                    <a:pt x="10895" y="13976"/>
                  </a:lnTo>
                  <a:lnTo>
                    <a:pt x="9318" y="14599"/>
                  </a:lnTo>
                  <a:lnTo>
                    <a:pt x="9025" y="13902"/>
                  </a:lnTo>
                  <a:lnTo>
                    <a:pt x="9098" y="13829"/>
                  </a:lnTo>
                  <a:lnTo>
                    <a:pt x="9098" y="13792"/>
                  </a:lnTo>
                  <a:lnTo>
                    <a:pt x="9135" y="13756"/>
                  </a:lnTo>
                  <a:lnTo>
                    <a:pt x="9465" y="13609"/>
                  </a:lnTo>
                  <a:lnTo>
                    <a:pt x="9758" y="13535"/>
                  </a:lnTo>
                  <a:lnTo>
                    <a:pt x="10528" y="13279"/>
                  </a:lnTo>
                  <a:close/>
                  <a:moveTo>
                    <a:pt x="10639" y="12839"/>
                  </a:moveTo>
                  <a:lnTo>
                    <a:pt x="10565" y="12875"/>
                  </a:lnTo>
                  <a:lnTo>
                    <a:pt x="9501" y="13242"/>
                  </a:lnTo>
                  <a:lnTo>
                    <a:pt x="9061" y="13352"/>
                  </a:lnTo>
                  <a:lnTo>
                    <a:pt x="8878" y="13462"/>
                  </a:lnTo>
                  <a:lnTo>
                    <a:pt x="8768" y="13499"/>
                  </a:lnTo>
                  <a:lnTo>
                    <a:pt x="8731" y="13572"/>
                  </a:lnTo>
                  <a:lnTo>
                    <a:pt x="8658" y="13682"/>
                  </a:lnTo>
                  <a:lnTo>
                    <a:pt x="8694" y="13829"/>
                  </a:lnTo>
                  <a:lnTo>
                    <a:pt x="8731" y="13866"/>
                  </a:lnTo>
                  <a:lnTo>
                    <a:pt x="8731" y="13902"/>
                  </a:lnTo>
                  <a:lnTo>
                    <a:pt x="8768" y="14159"/>
                  </a:lnTo>
                  <a:lnTo>
                    <a:pt x="8841" y="14416"/>
                  </a:lnTo>
                  <a:lnTo>
                    <a:pt x="9025" y="14893"/>
                  </a:lnTo>
                  <a:lnTo>
                    <a:pt x="9098" y="14929"/>
                  </a:lnTo>
                  <a:lnTo>
                    <a:pt x="9135" y="14966"/>
                  </a:lnTo>
                  <a:lnTo>
                    <a:pt x="9208" y="15003"/>
                  </a:lnTo>
                  <a:lnTo>
                    <a:pt x="9281" y="15003"/>
                  </a:lnTo>
                  <a:lnTo>
                    <a:pt x="11225" y="14269"/>
                  </a:lnTo>
                  <a:lnTo>
                    <a:pt x="11262" y="14232"/>
                  </a:lnTo>
                  <a:lnTo>
                    <a:pt x="11299" y="14159"/>
                  </a:lnTo>
                  <a:lnTo>
                    <a:pt x="11335" y="14086"/>
                  </a:lnTo>
                  <a:lnTo>
                    <a:pt x="11335" y="14012"/>
                  </a:lnTo>
                  <a:lnTo>
                    <a:pt x="10822" y="12985"/>
                  </a:lnTo>
                  <a:lnTo>
                    <a:pt x="10785" y="12912"/>
                  </a:lnTo>
                  <a:lnTo>
                    <a:pt x="10712" y="12875"/>
                  </a:lnTo>
                  <a:lnTo>
                    <a:pt x="10639" y="12839"/>
                  </a:lnTo>
                  <a:close/>
                  <a:moveTo>
                    <a:pt x="7997" y="14342"/>
                  </a:moveTo>
                  <a:lnTo>
                    <a:pt x="8107" y="14489"/>
                  </a:lnTo>
                  <a:lnTo>
                    <a:pt x="8144" y="14599"/>
                  </a:lnTo>
                  <a:lnTo>
                    <a:pt x="8107" y="14746"/>
                  </a:lnTo>
                  <a:lnTo>
                    <a:pt x="8034" y="14893"/>
                  </a:lnTo>
                  <a:lnTo>
                    <a:pt x="7924" y="15003"/>
                  </a:lnTo>
                  <a:lnTo>
                    <a:pt x="7814" y="15149"/>
                  </a:lnTo>
                  <a:lnTo>
                    <a:pt x="7557" y="15296"/>
                  </a:lnTo>
                  <a:lnTo>
                    <a:pt x="7044" y="15516"/>
                  </a:lnTo>
                  <a:lnTo>
                    <a:pt x="6787" y="15590"/>
                  </a:lnTo>
                  <a:lnTo>
                    <a:pt x="6567" y="15736"/>
                  </a:lnTo>
                  <a:lnTo>
                    <a:pt x="6310" y="15113"/>
                  </a:lnTo>
                  <a:lnTo>
                    <a:pt x="6383" y="15076"/>
                  </a:lnTo>
                  <a:lnTo>
                    <a:pt x="6457" y="14966"/>
                  </a:lnTo>
                  <a:lnTo>
                    <a:pt x="6457" y="14929"/>
                  </a:lnTo>
                  <a:lnTo>
                    <a:pt x="6530" y="15003"/>
                  </a:lnTo>
                  <a:lnTo>
                    <a:pt x="6604" y="14966"/>
                  </a:lnTo>
                  <a:lnTo>
                    <a:pt x="6787" y="14929"/>
                  </a:lnTo>
                  <a:lnTo>
                    <a:pt x="7227" y="14783"/>
                  </a:lnTo>
                  <a:lnTo>
                    <a:pt x="7631" y="14599"/>
                  </a:lnTo>
                  <a:lnTo>
                    <a:pt x="7997" y="14342"/>
                  </a:lnTo>
                  <a:close/>
                  <a:moveTo>
                    <a:pt x="15150" y="15370"/>
                  </a:moveTo>
                  <a:lnTo>
                    <a:pt x="15150" y="15443"/>
                  </a:lnTo>
                  <a:lnTo>
                    <a:pt x="15224" y="15480"/>
                  </a:lnTo>
                  <a:lnTo>
                    <a:pt x="15260" y="15516"/>
                  </a:lnTo>
                  <a:lnTo>
                    <a:pt x="15150" y="15736"/>
                  </a:lnTo>
                  <a:lnTo>
                    <a:pt x="15004" y="15993"/>
                  </a:lnTo>
                  <a:lnTo>
                    <a:pt x="14857" y="15626"/>
                  </a:lnTo>
                  <a:lnTo>
                    <a:pt x="15150" y="15370"/>
                  </a:lnTo>
                  <a:close/>
                  <a:moveTo>
                    <a:pt x="7997" y="13902"/>
                  </a:moveTo>
                  <a:lnTo>
                    <a:pt x="7887" y="13939"/>
                  </a:lnTo>
                  <a:lnTo>
                    <a:pt x="7631" y="14122"/>
                  </a:lnTo>
                  <a:lnTo>
                    <a:pt x="7337" y="14269"/>
                  </a:lnTo>
                  <a:lnTo>
                    <a:pt x="7044" y="14416"/>
                  </a:lnTo>
                  <a:lnTo>
                    <a:pt x="6750" y="14526"/>
                  </a:lnTo>
                  <a:lnTo>
                    <a:pt x="6347" y="14599"/>
                  </a:lnTo>
                  <a:lnTo>
                    <a:pt x="6163" y="14673"/>
                  </a:lnTo>
                  <a:lnTo>
                    <a:pt x="6090" y="14746"/>
                  </a:lnTo>
                  <a:lnTo>
                    <a:pt x="6017" y="14819"/>
                  </a:lnTo>
                  <a:lnTo>
                    <a:pt x="6017" y="14929"/>
                  </a:lnTo>
                  <a:lnTo>
                    <a:pt x="5943" y="15003"/>
                  </a:lnTo>
                  <a:lnTo>
                    <a:pt x="5943" y="15113"/>
                  </a:lnTo>
                  <a:lnTo>
                    <a:pt x="6127" y="15590"/>
                  </a:lnTo>
                  <a:lnTo>
                    <a:pt x="6273" y="16103"/>
                  </a:lnTo>
                  <a:lnTo>
                    <a:pt x="6347" y="16177"/>
                  </a:lnTo>
                  <a:lnTo>
                    <a:pt x="6420" y="16213"/>
                  </a:lnTo>
                  <a:lnTo>
                    <a:pt x="6493" y="16213"/>
                  </a:lnTo>
                  <a:lnTo>
                    <a:pt x="6567" y="16177"/>
                  </a:lnTo>
                  <a:lnTo>
                    <a:pt x="6787" y="16030"/>
                  </a:lnTo>
                  <a:lnTo>
                    <a:pt x="7007" y="15920"/>
                  </a:lnTo>
                  <a:lnTo>
                    <a:pt x="7484" y="15736"/>
                  </a:lnTo>
                  <a:lnTo>
                    <a:pt x="7704" y="15663"/>
                  </a:lnTo>
                  <a:lnTo>
                    <a:pt x="7924" y="15553"/>
                  </a:lnTo>
                  <a:lnTo>
                    <a:pt x="8144" y="15406"/>
                  </a:lnTo>
                  <a:lnTo>
                    <a:pt x="8328" y="15223"/>
                  </a:lnTo>
                  <a:lnTo>
                    <a:pt x="8438" y="15076"/>
                  </a:lnTo>
                  <a:lnTo>
                    <a:pt x="8511" y="14893"/>
                  </a:lnTo>
                  <a:lnTo>
                    <a:pt x="8511" y="14709"/>
                  </a:lnTo>
                  <a:lnTo>
                    <a:pt x="8511" y="14526"/>
                  </a:lnTo>
                  <a:lnTo>
                    <a:pt x="8474" y="14342"/>
                  </a:lnTo>
                  <a:lnTo>
                    <a:pt x="8364" y="14159"/>
                  </a:lnTo>
                  <a:lnTo>
                    <a:pt x="8254" y="14049"/>
                  </a:lnTo>
                  <a:lnTo>
                    <a:pt x="8071" y="13939"/>
                  </a:lnTo>
                  <a:lnTo>
                    <a:pt x="7997" y="13902"/>
                  </a:lnTo>
                  <a:close/>
                  <a:moveTo>
                    <a:pt x="14710" y="15736"/>
                  </a:moveTo>
                  <a:lnTo>
                    <a:pt x="14747" y="15993"/>
                  </a:lnTo>
                  <a:lnTo>
                    <a:pt x="14820" y="16250"/>
                  </a:lnTo>
                  <a:lnTo>
                    <a:pt x="14490" y="16507"/>
                  </a:lnTo>
                  <a:lnTo>
                    <a:pt x="14417" y="16397"/>
                  </a:lnTo>
                  <a:lnTo>
                    <a:pt x="14307" y="15993"/>
                  </a:lnTo>
                  <a:lnTo>
                    <a:pt x="14380" y="15956"/>
                  </a:lnTo>
                  <a:lnTo>
                    <a:pt x="14710" y="15736"/>
                  </a:lnTo>
                  <a:close/>
                  <a:moveTo>
                    <a:pt x="14123" y="16103"/>
                  </a:moveTo>
                  <a:lnTo>
                    <a:pt x="14160" y="16397"/>
                  </a:lnTo>
                  <a:lnTo>
                    <a:pt x="14233" y="16690"/>
                  </a:lnTo>
                  <a:lnTo>
                    <a:pt x="13830" y="16873"/>
                  </a:lnTo>
                  <a:lnTo>
                    <a:pt x="13720" y="16727"/>
                  </a:lnTo>
                  <a:lnTo>
                    <a:pt x="13500" y="16433"/>
                  </a:lnTo>
                  <a:lnTo>
                    <a:pt x="14123" y="16103"/>
                  </a:lnTo>
                  <a:close/>
                  <a:moveTo>
                    <a:pt x="13426" y="16470"/>
                  </a:moveTo>
                  <a:lnTo>
                    <a:pt x="13500" y="16727"/>
                  </a:lnTo>
                  <a:lnTo>
                    <a:pt x="13536" y="16873"/>
                  </a:lnTo>
                  <a:lnTo>
                    <a:pt x="13573" y="16984"/>
                  </a:lnTo>
                  <a:lnTo>
                    <a:pt x="13096" y="17167"/>
                  </a:lnTo>
                  <a:lnTo>
                    <a:pt x="12986" y="17057"/>
                  </a:lnTo>
                  <a:lnTo>
                    <a:pt x="12876" y="16873"/>
                  </a:lnTo>
                  <a:lnTo>
                    <a:pt x="12839" y="16727"/>
                  </a:lnTo>
                  <a:lnTo>
                    <a:pt x="13426" y="16470"/>
                  </a:lnTo>
                  <a:close/>
                  <a:moveTo>
                    <a:pt x="12583" y="16837"/>
                  </a:moveTo>
                  <a:lnTo>
                    <a:pt x="12656" y="17094"/>
                  </a:lnTo>
                  <a:lnTo>
                    <a:pt x="12803" y="17277"/>
                  </a:lnTo>
                  <a:lnTo>
                    <a:pt x="12399" y="17460"/>
                  </a:lnTo>
                  <a:lnTo>
                    <a:pt x="12326" y="17387"/>
                  </a:lnTo>
                  <a:lnTo>
                    <a:pt x="12253" y="17277"/>
                  </a:lnTo>
                  <a:lnTo>
                    <a:pt x="12216" y="17167"/>
                  </a:lnTo>
                  <a:lnTo>
                    <a:pt x="12216" y="17020"/>
                  </a:lnTo>
                  <a:lnTo>
                    <a:pt x="12583" y="16837"/>
                  </a:lnTo>
                  <a:close/>
                  <a:moveTo>
                    <a:pt x="12032" y="17094"/>
                  </a:moveTo>
                  <a:lnTo>
                    <a:pt x="11996" y="17240"/>
                  </a:lnTo>
                  <a:lnTo>
                    <a:pt x="12032" y="17387"/>
                  </a:lnTo>
                  <a:lnTo>
                    <a:pt x="12106" y="17570"/>
                  </a:lnTo>
                  <a:lnTo>
                    <a:pt x="11812" y="17644"/>
                  </a:lnTo>
                  <a:lnTo>
                    <a:pt x="11776" y="17644"/>
                  </a:lnTo>
                  <a:lnTo>
                    <a:pt x="11739" y="17497"/>
                  </a:lnTo>
                  <a:lnTo>
                    <a:pt x="11666" y="17240"/>
                  </a:lnTo>
                  <a:lnTo>
                    <a:pt x="12032" y="17094"/>
                  </a:lnTo>
                  <a:close/>
                  <a:moveTo>
                    <a:pt x="11446" y="17350"/>
                  </a:moveTo>
                  <a:lnTo>
                    <a:pt x="11482" y="17607"/>
                  </a:lnTo>
                  <a:lnTo>
                    <a:pt x="11519" y="17791"/>
                  </a:lnTo>
                  <a:lnTo>
                    <a:pt x="11189" y="17901"/>
                  </a:lnTo>
                  <a:lnTo>
                    <a:pt x="11115" y="17937"/>
                  </a:lnTo>
                  <a:lnTo>
                    <a:pt x="11115" y="17864"/>
                  </a:lnTo>
                  <a:lnTo>
                    <a:pt x="11115" y="17827"/>
                  </a:lnTo>
                  <a:lnTo>
                    <a:pt x="11115" y="17717"/>
                  </a:lnTo>
                  <a:lnTo>
                    <a:pt x="11005" y="17607"/>
                  </a:lnTo>
                  <a:lnTo>
                    <a:pt x="10969" y="17534"/>
                  </a:lnTo>
                  <a:lnTo>
                    <a:pt x="11446" y="17350"/>
                  </a:lnTo>
                  <a:close/>
                  <a:moveTo>
                    <a:pt x="10639" y="17644"/>
                  </a:moveTo>
                  <a:lnTo>
                    <a:pt x="10749" y="17791"/>
                  </a:lnTo>
                  <a:lnTo>
                    <a:pt x="10859" y="17901"/>
                  </a:lnTo>
                  <a:lnTo>
                    <a:pt x="10932" y="17974"/>
                  </a:lnTo>
                  <a:lnTo>
                    <a:pt x="10969" y="17974"/>
                  </a:lnTo>
                  <a:lnTo>
                    <a:pt x="10455" y="18194"/>
                  </a:lnTo>
                  <a:lnTo>
                    <a:pt x="10418" y="18121"/>
                  </a:lnTo>
                  <a:lnTo>
                    <a:pt x="10345" y="18121"/>
                  </a:lnTo>
                  <a:lnTo>
                    <a:pt x="10235" y="18157"/>
                  </a:lnTo>
                  <a:lnTo>
                    <a:pt x="10162" y="17901"/>
                  </a:lnTo>
                  <a:lnTo>
                    <a:pt x="10125" y="17827"/>
                  </a:lnTo>
                  <a:lnTo>
                    <a:pt x="10639" y="17644"/>
                  </a:lnTo>
                  <a:close/>
                  <a:moveTo>
                    <a:pt x="10272" y="440"/>
                  </a:moveTo>
                  <a:lnTo>
                    <a:pt x="10455" y="477"/>
                  </a:lnTo>
                  <a:lnTo>
                    <a:pt x="10565" y="550"/>
                  </a:lnTo>
                  <a:lnTo>
                    <a:pt x="10675" y="624"/>
                  </a:lnTo>
                  <a:lnTo>
                    <a:pt x="10785" y="734"/>
                  </a:lnTo>
                  <a:lnTo>
                    <a:pt x="10969" y="990"/>
                  </a:lnTo>
                  <a:lnTo>
                    <a:pt x="11005" y="1210"/>
                  </a:lnTo>
                  <a:lnTo>
                    <a:pt x="11042" y="1431"/>
                  </a:lnTo>
                  <a:lnTo>
                    <a:pt x="11335" y="2348"/>
                  </a:lnTo>
                  <a:lnTo>
                    <a:pt x="11886" y="3998"/>
                  </a:lnTo>
                  <a:lnTo>
                    <a:pt x="13060" y="7300"/>
                  </a:lnTo>
                  <a:lnTo>
                    <a:pt x="14233" y="10564"/>
                  </a:lnTo>
                  <a:lnTo>
                    <a:pt x="14857" y="12215"/>
                  </a:lnTo>
                  <a:lnTo>
                    <a:pt x="15187" y="13095"/>
                  </a:lnTo>
                  <a:lnTo>
                    <a:pt x="15407" y="13646"/>
                  </a:lnTo>
                  <a:lnTo>
                    <a:pt x="15334" y="13682"/>
                  </a:lnTo>
                  <a:lnTo>
                    <a:pt x="15297" y="13829"/>
                  </a:lnTo>
                  <a:lnTo>
                    <a:pt x="15297" y="13939"/>
                  </a:lnTo>
                  <a:lnTo>
                    <a:pt x="15260" y="14196"/>
                  </a:lnTo>
                  <a:lnTo>
                    <a:pt x="15224" y="14379"/>
                  </a:lnTo>
                  <a:lnTo>
                    <a:pt x="15187" y="14526"/>
                  </a:lnTo>
                  <a:lnTo>
                    <a:pt x="15004" y="14856"/>
                  </a:lnTo>
                  <a:lnTo>
                    <a:pt x="14747" y="15149"/>
                  </a:lnTo>
                  <a:lnTo>
                    <a:pt x="14453" y="15370"/>
                  </a:lnTo>
                  <a:lnTo>
                    <a:pt x="14123" y="15590"/>
                  </a:lnTo>
                  <a:lnTo>
                    <a:pt x="13793" y="15773"/>
                  </a:lnTo>
                  <a:lnTo>
                    <a:pt x="13060" y="16140"/>
                  </a:lnTo>
                  <a:lnTo>
                    <a:pt x="12326" y="16470"/>
                  </a:lnTo>
                  <a:lnTo>
                    <a:pt x="10859" y="17094"/>
                  </a:lnTo>
                  <a:lnTo>
                    <a:pt x="10015" y="17424"/>
                  </a:lnTo>
                  <a:lnTo>
                    <a:pt x="9978" y="17387"/>
                  </a:lnTo>
                  <a:lnTo>
                    <a:pt x="9942" y="17387"/>
                  </a:lnTo>
                  <a:lnTo>
                    <a:pt x="9905" y="17424"/>
                  </a:lnTo>
                  <a:lnTo>
                    <a:pt x="9905" y="17460"/>
                  </a:lnTo>
                  <a:lnTo>
                    <a:pt x="8841" y="17791"/>
                  </a:lnTo>
                  <a:lnTo>
                    <a:pt x="7777" y="18121"/>
                  </a:lnTo>
                  <a:lnTo>
                    <a:pt x="6970" y="18304"/>
                  </a:lnTo>
                  <a:lnTo>
                    <a:pt x="6163" y="18487"/>
                  </a:lnTo>
                  <a:lnTo>
                    <a:pt x="5797" y="18524"/>
                  </a:lnTo>
                  <a:lnTo>
                    <a:pt x="5613" y="18524"/>
                  </a:lnTo>
                  <a:lnTo>
                    <a:pt x="5430" y="18451"/>
                  </a:lnTo>
                  <a:lnTo>
                    <a:pt x="5283" y="18377"/>
                  </a:lnTo>
                  <a:lnTo>
                    <a:pt x="5173" y="18231"/>
                  </a:lnTo>
                  <a:lnTo>
                    <a:pt x="5063" y="18121"/>
                  </a:lnTo>
                  <a:lnTo>
                    <a:pt x="4953" y="17974"/>
                  </a:lnTo>
                  <a:lnTo>
                    <a:pt x="4879" y="17680"/>
                  </a:lnTo>
                  <a:lnTo>
                    <a:pt x="4769" y="17387"/>
                  </a:lnTo>
                  <a:lnTo>
                    <a:pt x="4476" y="16507"/>
                  </a:lnTo>
                  <a:lnTo>
                    <a:pt x="3926" y="14819"/>
                  </a:lnTo>
                  <a:lnTo>
                    <a:pt x="3376" y="13169"/>
                  </a:lnTo>
                  <a:lnTo>
                    <a:pt x="2752" y="11518"/>
                  </a:lnTo>
                  <a:lnTo>
                    <a:pt x="2165" y="9867"/>
                  </a:lnTo>
                  <a:lnTo>
                    <a:pt x="1505" y="8253"/>
                  </a:lnTo>
                  <a:lnTo>
                    <a:pt x="845" y="6603"/>
                  </a:lnTo>
                  <a:lnTo>
                    <a:pt x="588" y="6052"/>
                  </a:lnTo>
                  <a:lnTo>
                    <a:pt x="478" y="5796"/>
                  </a:lnTo>
                  <a:lnTo>
                    <a:pt x="331" y="5539"/>
                  </a:lnTo>
                  <a:lnTo>
                    <a:pt x="368" y="5502"/>
                  </a:lnTo>
                  <a:lnTo>
                    <a:pt x="404" y="5429"/>
                  </a:lnTo>
                  <a:lnTo>
                    <a:pt x="368" y="5209"/>
                  </a:lnTo>
                  <a:lnTo>
                    <a:pt x="404" y="5025"/>
                  </a:lnTo>
                  <a:lnTo>
                    <a:pt x="404" y="4879"/>
                  </a:lnTo>
                  <a:lnTo>
                    <a:pt x="478" y="4695"/>
                  </a:lnTo>
                  <a:lnTo>
                    <a:pt x="624" y="4402"/>
                  </a:lnTo>
                  <a:lnTo>
                    <a:pt x="845" y="4145"/>
                  </a:lnTo>
                  <a:lnTo>
                    <a:pt x="1101" y="3888"/>
                  </a:lnTo>
                  <a:lnTo>
                    <a:pt x="1395" y="3668"/>
                  </a:lnTo>
                  <a:lnTo>
                    <a:pt x="1725" y="3485"/>
                  </a:lnTo>
                  <a:lnTo>
                    <a:pt x="2018" y="3301"/>
                  </a:lnTo>
                  <a:lnTo>
                    <a:pt x="2789" y="2935"/>
                  </a:lnTo>
                  <a:lnTo>
                    <a:pt x="3596" y="2641"/>
                  </a:lnTo>
                  <a:lnTo>
                    <a:pt x="5210" y="2017"/>
                  </a:lnTo>
                  <a:lnTo>
                    <a:pt x="6787" y="1394"/>
                  </a:lnTo>
                  <a:lnTo>
                    <a:pt x="7557" y="1100"/>
                  </a:lnTo>
                  <a:lnTo>
                    <a:pt x="8364" y="807"/>
                  </a:lnTo>
                  <a:lnTo>
                    <a:pt x="9135" y="587"/>
                  </a:lnTo>
                  <a:lnTo>
                    <a:pt x="9538" y="514"/>
                  </a:lnTo>
                  <a:lnTo>
                    <a:pt x="9942" y="440"/>
                  </a:lnTo>
                  <a:close/>
                  <a:moveTo>
                    <a:pt x="9868" y="17937"/>
                  </a:moveTo>
                  <a:lnTo>
                    <a:pt x="9868" y="17974"/>
                  </a:lnTo>
                  <a:lnTo>
                    <a:pt x="9905" y="18157"/>
                  </a:lnTo>
                  <a:lnTo>
                    <a:pt x="10015" y="18341"/>
                  </a:lnTo>
                  <a:lnTo>
                    <a:pt x="9575" y="18524"/>
                  </a:lnTo>
                  <a:lnTo>
                    <a:pt x="9575" y="18487"/>
                  </a:lnTo>
                  <a:lnTo>
                    <a:pt x="9538" y="18341"/>
                  </a:lnTo>
                  <a:lnTo>
                    <a:pt x="9465" y="18231"/>
                  </a:lnTo>
                  <a:lnTo>
                    <a:pt x="9391" y="18084"/>
                  </a:lnTo>
                  <a:lnTo>
                    <a:pt x="9868" y="17937"/>
                  </a:lnTo>
                  <a:close/>
                  <a:moveTo>
                    <a:pt x="9098" y="18194"/>
                  </a:moveTo>
                  <a:lnTo>
                    <a:pt x="9171" y="18414"/>
                  </a:lnTo>
                  <a:lnTo>
                    <a:pt x="9245" y="18524"/>
                  </a:lnTo>
                  <a:lnTo>
                    <a:pt x="9318" y="18598"/>
                  </a:lnTo>
                  <a:lnTo>
                    <a:pt x="8841" y="18781"/>
                  </a:lnTo>
                  <a:lnTo>
                    <a:pt x="8768" y="18708"/>
                  </a:lnTo>
                  <a:lnTo>
                    <a:pt x="8694" y="18598"/>
                  </a:lnTo>
                  <a:lnTo>
                    <a:pt x="8621" y="18487"/>
                  </a:lnTo>
                  <a:lnTo>
                    <a:pt x="8584" y="18341"/>
                  </a:lnTo>
                  <a:lnTo>
                    <a:pt x="9098" y="18194"/>
                  </a:lnTo>
                  <a:close/>
                  <a:moveTo>
                    <a:pt x="8254" y="18414"/>
                  </a:moveTo>
                  <a:lnTo>
                    <a:pt x="8291" y="18561"/>
                  </a:lnTo>
                  <a:lnTo>
                    <a:pt x="8364" y="18744"/>
                  </a:lnTo>
                  <a:lnTo>
                    <a:pt x="8511" y="18928"/>
                  </a:lnTo>
                  <a:lnTo>
                    <a:pt x="8181" y="19038"/>
                  </a:lnTo>
                  <a:lnTo>
                    <a:pt x="8144" y="18964"/>
                  </a:lnTo>
                  <a:lnTo>
                    <a:pt x="8107" y="18928"/>
                  </a:lnTo>
                  <a:lnTo>
                    <a:pt x="7997" y="18854"/>
                  </a:lnTo>
                  <a:lnTo>
                    <a:pt x="7961" y="18818"/>
                  </a:lnTo>
                  <a:lnTo>
                    <a:pt x="7851" y="18634"/>
                  </a:lnTo>
                  <a:lnTo>
                    <a:pt x="7851" y="18561"/>
                  </a:lnTo>
                  <a:lnTo>
                    <a:pt x="8254" y="18414"/>
                  </a:lnTo>
                  <a:close/>
                  <a:moveTo>
                    <a:pt x="5246" y="18818"/>
                  </a:moveTo>
                  <a:lnTo>
                    <a:pt x="5430" y="18891"/>
                  </a:lnTo>
                  <a:lnTo>
                    <a:pt x="5650" y="18928"/>
                  </a:lnTo>
                  <a:lnTo>
                    <a:pt x="5870" y="18964"/>
                  </a:lnTo>
                  <a:lnTo>
                    <a:pt x="5943" y="19221"/>
                  </a:lnTo>
                  <a:lnTo>
                    <a:pt x="5760" y="19148"/>
                  </a:lnTo>
                  <a:lnTo>
                    <a:pt x="5576" y="19038"/>
                  </a:lnTo>
                  <a:lnTo>
                    <a:pt x="5393" y="18928"/>
                  </a:lnTo>
                  <a:lnTo>
                    <a:pt x="5246" y="18818"/>
                  </a:lnTo>
                  <a:close/>
                  <a:moveTo>
                    <a:pt x="7557" y="18634"/>
                  </a:moveTo>
                  <a:lnTo>
                    <a:pt x="7557" y="18781"/>
                  </a:lnTo>
                  <a:lnTo>
                    <a:pt x="7631" y="18928"/>
                  </a:lnTo>
                  <a:lnTo>
                    <a:pt x="7704" y="19038"/>
                  </a:lnTo>
                  <a:lnTo>
                    <a:pt x="7777" y="19148"/>
                  </a:lnTo>
                  <a:lnTo>
                    <a:pt x="7704" y="19184"/>
                  </a:lnTo>
                  <a:lnTo>
                    <a:pt x="7227" y="19294"/>
                  </a:lnTo>
                  <a:lnTo>
                    <a:pt x="7154" y="19184"/>
                  </a:lnTo>
                  <a:lnTo>
                    <a:pt x="7080" y="19074"/>
                  </a:lnTo>
                  <a:lnTo>
                    <a:pt x="6970" y="18928"/>
                  </a:lnTo>
                  <a:lnTo>
                    <a:pt x="6897" y="18781"/>
                  </a:lnTo>
                  <a:lnTo>
                    <a:pt x="7117" y="18708"/>
                  </a:lnTo>
                  <a:lnTo>
                    <a:pt x="7557" y="18634"/>
                  </a:lnTo>
                  <a:close/>
                  <a:moveTo>
                    <a:pt x="6604" y="18854"/>
                  </a:moveTo>
                  <a:lnTo>
                    <a:pt x="6677" y="19111"/>
                  </a:lnTo>
                  <a:lnTo>
                    <a:pt x="6750" y="19221"/>
                  </a:lnTo>
                  <a:lnTo>
                    <a:pt x="6824" y="19331"/>
                  </a:lnTo>
                  <a:lnTo>
                    <a:pt x="6493" y="19331"/>
                  </a:lnTo>
                  <a:lnTo>
                    <a:pt x="6493" y="19258"/>
                  </a:lnTo>
                  <a:lnTo>
                    <a:pt x="6493" y="19221"/>
                  </a:lnTo>
                  <a:lnTo>
                    <a:pt x="6420" y="19184"/>
                  </a:lnTo>
                  <a:lnTo>
                    <a:pt x="6383" y="19184"/>
                  </a:lnTo>
                  <a:lnTo>
                    <a:pt x="6310" y="19221"/>
                  </a:lnTo>
                  <a:lnTo>
                    <a:pt x="6273" y="19221"/>
                  </a:lnTo>
                  <a:lnTo>
                    <a:pt x="6200" y="19184"/>
                  </a:lnTo>
                  <a:lnTo>
                    <a:pt x="6163" y="19074"/>
                  </a:lnTo>
                  <a:lnTo>
                    <a:pt x="6127" y="18928"/>
                  </a:lnTo>
                  <a:lnTo>
                    <a:pt x="6604" y="18854"/>
                  </a:lnTo>
                  <a:close/>
                  <a:moveTo>
                    <a:pt x="10125" y="0"/>
                  </a:moveTo>
                  <a:lnTo>
                    <a:pt x="9721" y="37"/>
                  </a:lnTo>
                  <a:lnTo>
                    <a:pt x="9318" y="110"/>
                  </a:lnTo>
                  <a:lnTo>
                    <a:pt x="8804" y="220"/>
                  </a:lnTo>
                  <a:lnTo>
                    <a:pt x="8291" y="403"/>
                  </a:lnTo>
                  <a:lnTo>
                    <a:pt x="7300" y="734"/>
                  </a:lnTo>
                  <a:lnTo>
                    <a:pt x="5320" y="1504"/>
                  </a:lnTo>
                  <a:lnTo>
                    <a:pt x="3376" y="2274"/>
                  </a:lnTo>
                  <a:lnTo>
                    <a:pt x="2422" y="2678"/>
                  </a:lnTo>
                  <a:lnTo>
                    <a:pt x="1945" y="2898"/>
                  </a:lnTo>
                  <a:lnTo>
                    <a:pt x="1505" y="3118"/>
                  </a:lnTo>
                  <a:lnTo>
                    <a:pt x="1248" y="3301"/>
                  </a:lnTo>
                  <a:lnTo>
                    <a:pt x="955" y="3485"/>
                  </a:lnTo>
                  <a:lnTo>
                    <a:pt x="698" y="3742"/>
                  </a:lnTo>
                  <a:lnTo>
                    <a:pt x="441" y="3998"/>
                  </a:lnTo>
                  <a:lnTo>
                    <a:pt x="221" y="4292"/>
                  </a:lnTo>
                  <a:lnTo>
                    <a:pt x="74" y="4622"/>
                  </a:lnTo>
                  <a:lnTo>
                    <a:pt x="38" y="4769"/>
                  </a:lnTo>
                  <a:lnTo>
                    <a:pt x="38" y="4915"/>
                  </a:lnTo>
                  <a:lnTo>
                    <a:pt x="38" y="5099"/>
                  </a:lnTo>
                  <a:lnTo>
                    <a:pt x="74" y="5245"/>
                  </a:lnTo>
                  <a:lnTo>
                    <a:pt x="1" y="5282"/>
                  </a:lnTo>
                  <a:lnTo>
                    <a:pt x="1" y="5319"/>
                  </a:lnTo>
                  <a:lnTo>
                    <a:pt x="38" y="5722"/>
                  </a:lnTo>
                  <a:lnTo>
                    <a:pt x="148" y="6052"/>
                  </a:lnTo>
                  <a:lnTo>
                    <a:pt x="441" y="6786"/>
                  </a:lnTo>
                  <a:lnTo>
                    <a:pt x="1065" y="8400"/>
                  </a:lnTo>
                  <a:lnTo>
                    <a:pt x="2348" y="11665"/>
                  </a:lnTo>
                  <a:lnTo>
                    <a:pt x="2935" y="13315"/>
                  </a:lnTo>
                  <a:lnTo>
                    <a:pt x="3522" y="15003"/>
                  </a:lnTo>
                  <a:lnTo>
                    <a:pt x="4072" y="16653"/>
                  </a:lnTo>
                  <a:lnTo>
                    <a:pt x="4293" y="17424"/>
                  </a:lnTo>
                  <a:lnTo>
                    <a:pt x="4439" y="17827"/>
                  </a:lnTo>
                  <a:lnTo>
                    <a:pt x="4513" y="18047"/>
                  </a:lnTo>
                  <a:lnTo>
                    <a:pt x="4623" y="18231"/>
                  </a:lnTo>
                  <a:lnTo>
                    <a:pt x="4659" y="18451"/>
                  </a:lnTo>
                  <a:lnTo>
                    <a:pt x="4733" y="18634"/>
                  </a:lnTo>
                  <a:lnTo>
                    <a:pt x="4806" y="18781"/>
                  </a:lnTo>
                  <a:lnTo>
                    <a:pt x="4916" y="18928"/>
                  </a:lnTo>
                  <a:lnTo>
                    <a:pt x="5026" y="19074"/>
                  </a:lnTo>
                  <a:lnTo>
                    <a:pt x="5173" y="19221"/>
                  </a:lnTo>
                  <a:lnTo>
                    <a:pt x="5503" y="19404"/>
                  </a:lnTo>
                  <a:lnTo>
                    <a:pt x="5833" y="19551"/>
                  </a:lnTo>
                  <a:lnTo>
                    <a:pt x="6237" y="19661"/>
                  </a:lnTo>
                  <a:lnTo>
                    <a:pt x="6604" y="19698"/>
                  </a:lnTo>
                  <a:lnTo>
                    <a:pt x="7007" y="19698"/>
                  </a:lnTo>
                  <a:lnTo>
                    <a:pt x="7484" y="19625"/>
                  </a:lnTo>
                  <a:lnTo>
                    <a:pt x="7924" y="19515"/>
                  </a:lnTo>
                  <a:lnTo>
                    <a:pt x="8841" y="19184"/>
                  </a:lnTo>
                  <a:lnTo>
                    <a:pt x="11079" y="18341"/>
                  </a:lnTo>
                  <a:lnTo>
                    <a:pt x="13206" y="17570"/>
                  </a:lnTo>
                  <a:lnTo>
                    <a:pt x="13830" y="17314"/>
                  </a:lnTo>
                  <a:lnTo>
                    <a:pt x="14417" y="17020"/>
                  </a:lnTo>
                  <a:lnTo>
                    <a:pt x="14527" y="17020"/>
                  </a:lnTo>
                  <a:lnTo>
                    <a:pt x="14674" y="16947"/>
                  </a:lnTo>
                  <a:lnTo>
                    <a:pt x="14710" y="16873"/>
                  </a:lnTo>
                  <a:lnTo>
                    <a:pt x="14710" y="16837"/>
                  </a:lnTo>
                  <a:lnTo>
                    <a:pt x="14894" y="16690"/>
                  </a:lnTo>
                  <a:lnTo>
                    <a:pt x="15187" y="16433"/>
                  </a:lnTo>
                  <a:lnTo>
                    <a:pt x="15407" y="16103"/>
                  </a:lnTo>
                  <a:lnTo>
                    <a:pt x="15554" y="15773"/>
                  </a:lnTo>
                  <a:lnTo>
                    <a:pt x="15701" y="15406"/>
                  </a:lnTo>
                  <a:lnTo>
                    <a:pt x="15774" y="15039"/>
                  </a:lnTo>
                  <a:lnTo>
                    <a:pt x="15811" y="14636"/>
                  </a:lnTo>
                  <a:lnTo>
                    <a:pt x="15847" y="13866"/>
                  </a:lnTo>
                  <a:lnTo>
                    <a:pt x="15884" y="13829"/>
                  </a:lnTo>
                  <a:lnTo>
                    <a:pt x="15884" y="13756"/>
                  </a:lnTo>
                  <a:lnTo>
                    <a:pt x="15847" y="13572"/>
                  </a:lnTo>
                  <a:lnTo>
                    <a:pt x="15811" y="13389"/>
                  </a:lnTo>
                  <a:lnTo>
                    <a:pt x="15664" y="13059"/>
                  </a:lnTo>
                  <a:lnTo>
                    <a:pt x="15334" y="12178"/>
                  </a:lnTo>
                  <a:lnTo>
                    <a:pt x="14710" y="10564"/>
                  </a:lnTo>
                  <a:lnTo>
                    <a:pt x="13500" y="7263"/>
                  </a:lnTo>
                  <a:lnTo>
                    <a:pt x="12326" y="3962"/>
                  </a:lnTo>
                  <a:lnTo>
                    <a:pt x="11776" y="2311"/>
                  </a:lnTo>
                  <a:lnTo>
                    <a:pt x="11446" y="1431"/>
                  </a:lnTo>
                  <a:lnTo>
                    <a:pt x="11372" y="1174"/>
                  </a:lnTo>
                  <a:lnTo>
                    <a:pt x="11409" y="1027"/>
                  </a:lnTo>
                  <a:lnTo>
                    <a:pt x="11409" y="917"/>
                  </a:lnTo>
                  <a:lnTo>
                    <a:pt x="11372" y="770"/>
                  </a:lnTo>
                  <a:lnTo>
                    <a:pt x="11299" y="624"/>
                  </a:lnTo>
                  <a:lnTo>
                    <a:pt x="11152" y="403"/>
                  </a:lnTo>
                  <a:lnTo>
                    <a:pt x="10895" y="220"/>
                  </a:lnTo>
                  <a:lnTo>
                    <a:pt x="10712" y="110"/>
                  </a:lnTo>
                  <a:lnTo>
                    <a:pt x="10528" y="37"/>
                  </a:lnTo>
                  <a:lnTo>
                    <a:pt x="10345"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 name="Google Shape;402;p8"/>
            <p:cNvSpPr/>
            <p:nvPr/>
          </p:nvSpPr>
          <p:spPr>
            <a:xfrm>
              <a:off x="6991200" y="2879025"/>
              <a:ext cx="390675" cy="444800"/>
            </a:xfrm>
            <a:custGeom>
              <a:avLst/>
              <a:gdLst/>
              <a:ahLst/>
              <a:cxnLst/>
              <a:rect l="l" t="t" r="r" b="b"/>
              <a:pathLst>
                <a:path w="15627" h="17792" extrusionOk="0">
                  <a:moveTo>
                    <a:pt x="10528" y="1"/>
                  </a:moveTo>
                  <a:lnTo>
                    <a:pt x="10455" y="37"/>
                  </a:lnTo>
                  <a:lnTo>
                    <a:pt x="10308" y="221"/>
                  </a:lnTo>
                  <a:lnTo>
                    <a:pt x="10198" y="441"/>
                  </a:lnTo>
                  <a:lnTo>
                    <a:pt x="10015" y="881"/>
                  </a:lnTo>
                  <a:lnTo>
                    <a:pt x="9831" y="1468"/>
                  </a:lnTo>
                  <a:lnTo>
                    <a:pt x="9685" y="2091"/>
                  </a:lnTo>
                  <a:lnTo>
                    <a:pt x="9685" y="2201"/>
                  </a:lnTo>
                  <a:lnTo>
                    <a:pt x="9721" y="2311"/>
                  </a:lnTo>
                  <a:lnTo>
                    <a:pt x="9795" y="2348"/>
                  </a:lnTo>
                  <a:lnTo>
                    <a:pt x="9868" y="2385"/>
                  </a:lnTo>
                  <a:lnTo>
                    <a:pt x="9941" y="2421"/>
                  </a:lnTo>
                  <a:lnTo>
                    <a:pt x="10051" y="2385"/>
                  </a:lnTo>
                  <a:lnTo>
                    <a:pt x="10125" y="2311"/>
                  </a:lnTo>
                  <a:lnTo>
                    <a:pt x="10198" y="2238"/>
                  </a:lnTo>
                  <a:lnTo>
                    <a:pt x="10235" y="2055"/>
                  </a:lnTo>
                  <a:lnTo>
                    <a:pt x="10235" y="2018"/>
                  </a:lnTo>
                  <a:lnTo>
                    <a:pt x="10235" y="1981"/>
                  </a:lnTo>
                  <a:lnTo>
                    <a:pt x="10455" y="1138"/>
                  </a:lnTo>
                  <a:lnTo>
                    <a:pt x="10638" y="624"/>
                  </a:lnTo>
                  <a:lnTo>
                    <a:pt x="10675" y="367"/>
                  </a:lnTo>
                  <a:lnTo>
                    <a:pt x="10712" y="111"/>
                  </a:lnTo>
                  <a:lnTo>
                    <a:pt x="10675" y="37"/>
                  </a:lnTo>
                  <a:lnTo>
                    <a:pt x="10602" y="1"/>
                  </a:lnTo>
                  <a:close/>
                  <a:moveTo>
                    <a:pt x="3559" y="1028"/>
                  </a:moveTo>
                  <a:lnTo>
                    <a:pt x="3522" y="1064"/>
                  </a:lnTo>
                  <a:lnTo>
                    <a:pt x="3485" y="1101"/>
                  </a:lnTo>
                  <a:lnTo>
                    <a:pt x="3485" y="1138"/>
                  </a:lnTo>
                  <a:lnTo>
                    <a:pt x="3559" y="1321"/>
                  </a:lnTo>
                  <a:lnTo>
                    <a:pt x="3669" y="1468"/>
                  </a:lnTo>
                  <a:lnTo>
                    <a:pt x="3889" y="1761"/>
                  </a:lnTo>
                  <a:lnTo>
                    <a:pt x="4109" y="2055"/>
                  </a:lnTo>
                  <a:lnTo>
                    <a:pt x="4366" y="2348"/>
                  </a:lnTo>
                  <a:lnTo>
                    <a:pt x="4476" y="2605"/>
                  </a:lnTo>
                  <a:lnTo>
                    <a:pt x="4586" y="2862"/>
                  </a:lnTo>
                  <a:lnTo>
                    <a:pt x="4696" y="2972"/>
                  </a:lnTo>
                  <a:lnTo>
                    <a:pt x="4769" y="3045"/>
                  </a:lnTo>
                  <a:lnTo>
                    <a:pt x="4916" y="3082"/>
                  </a:lnTo>
                  <a:lnTo>
                    <a:pt x="5063" y="3082"/>
                  </a:lnTo>
                  <a:lnTo>
                    <a:pt x="5136" y="3045"/>
                  </a:lnTo>
                  <a:lnTo>
                    <a:pt x="5209" y="3008"/>
                  </a:lnTo>
                  <a:lnTo>
                    <a:pt x="5246" y="2935"/>
                  </a:lnTo>
                  <a:lnTo>
                    <a:pt x="5246" y="2862"/>
                  </a:lnTo>
                  <a:lnTo>
                    <a:pt x="5209" y="2715"/>
                  </a:lnTo>
                  <a:lnTo>
                    <a:pt x="5173" y="2642"/>
                  </a:lnTo>
                  <a:lnTo>
                    <a:pt x="5099" y="2605"/>
                  </a:lnTo>
                  <a:lnTo>
                    <a:pt x="4989" y="2605"/>
                  </a:lnTo>
                  <a:lnTo>
                    <a:pt x="4989" y="2568"/>
                  </a:lnTo>
                  <a:lnTo>
                    <a:pt x="4989" y="2495"/>
                  </a:lnTo>
                  <a:lnTo>
                    <a:pt x="4953" y="2385"/>
                  </a:lnTo>
                  <a:lnTo>
                    <a:pt x="4806" y="2128"/>
                  </a:lnTo>
                  <a:lnTo>
                    <a:pt x="4623" y="1871"/>
                  </a:lnTo>
                  <a:lnTo>
                    <a:pt x="4402" y="1615"/>
                  </a:lnTo>
                  <a:lnTo>
                    <a:pt x="4146" y="1394"/>
                  </a:lnTo>
                  <a:lnTo>
                    <a:pt x="3889" y="1174"/>
                  </a:lnTo>
                  <a:lnTo>
                    <a:pt x="3595" y="1028"/>
                  </a:lnTo>
                  <a:close/>
                  <a:moveTo>
                    <a:pt x="15334" y="3999"/>
                  </a:moveTo>
                  <a:lnTo>
                    <a:pt x="15260" y="4035"/>
                  </a:lnTo>
                  <a:lnTo>
                    <a:pt x="15187" y="4109"/>
                  </a:lnTo>
                  <a:lnTo>
                    <a:pt x="15077" y="4182"/>
                  </a:lnTo>
                  <a:lnTo>
                    <a:pt x="14967" y="4256"/>
                  </a:lnTo>
                  <a:lnTo>
                    <a:pt x="14820" y="4329"/>
                  </a:lnTo>
                  <a:lnTo>
                    <a:pt x="14673" y="4329"/>
                  </a:lnTo>
                  <a:lnTo>
                    <a:pt x="14527" y="4402"/>
                  </a:lnTo>
                  <a:lnTo>
                    <a:pt x="14490" y="4439"/>
                  </a:lnTo>
                  <a:lnTo>
                    <a:pt x="14453" y="4549"/>
                  </a:lnTo>
                  <a:lnTo>
                    <a:pt x="14417" y="4586"/>
                  </a:lnTo>
                  <a:lnTo>
                    <a:pt x="14380" y="4622"/>
                  </a:lnTo>
                  <a:lnTo>
                    <a:pt x="14233" y="4732"/>
                  </a:lnTo>
                  <a:lnTo>
                    <a:pt x="13940" y="4842"/>
                  </a:lnTo>
                  <a:lnTo>
                    <a:pt x="13720" y="4989"/>
                  </a:lnTo>
                  <a:lnTo>
                    <a:pt x="13536" y="5173"/>
                  </a:lnTo>
                  <a:lnTo>
                    <a:pt x="13499" y="5246"/>
                  </a:lnTo>
                  <a:lnTo>
                    <a:pt x="13499" y="5319"/>
                  </a:lnTo>
                  <a:lnTo>
                    <a:pt x="13573" y="5356"/>
                  </a:lnTo>
                  <a:lnTo>
                    <a:pt x="13830" y="5356"/>
                  </a:lnTo>
                  <a:lnTo>
                    <a:pt x="14013" y="5319"/>
                  </a:lnTo>
                  <a:lnTo>
                    <a:pt x="14380" y="5173"/>
                  </a:lnTo>
                  <a:lnTo>
                    <a:pt x="14673" y="5026"/>
                  </a:lnTo>
                  <a:lnTo>
                    <a:pt x="14783" y="4953"/>
                  </a:lnTo>
                  <a:lnTo>
                    <a:pt x="14857" y="4806"/>
                  </a:lnTo>
                  <a:lnTo>
                    <a:pt x="15077" y="4769"/>
                  </a:lnTo>
                  <a:lnTo>
                    <a:pt x="15260" y="4659"/>
                  </a:lnTo>
                  <a:lnTo>
                    <a:pt x="15370" y="4696"/>
                  </a:lnTo>
                  <a:lnTo>
                    <a:pt x="15444" y="4696"/>
                  </a:lnTo>
                  <a:lnTo>
                    <a:pt x="15554" y="4622"/>
                  </a:lnTo>
                  <a:lnTo>
                    <a:pt x="15627" y="4549"/>
                  </a:lnTo>
                  <a:lnTo>
                    <a:pt x="15627" y="4476"/>
                  </a:lnTo>
                  <a:lnTo>
                    <a:pt x="15590" y="4366"/>
                  </a:lnTo>
                  <a:lnTo>
                    <a:pt x="15627" y="4329"/>
                  </a:lnTo>
                  <a:lnTo>
                    <a:pt x="15627" y="4256"/>
                  </a:lnTo>
                  <a:lnTo>
                    <a:pt x="15590" y="4182"/>
                  </a:lnTo>
                  <a:lnTo>
                    <a:pt x="15554" y="4109"/>
                  </a:lnTo>
                  <a:lnTo>
                    <a:pt x="15480" y="4035"/>
                  </a:lnTo>
                  <a:lnTo>
                    <a:pt x="15407" y="4035"/>
                  </a:lnTo>
                  <a:lnTo>
                    <a:pt x="15334" y="3999"/>
                  </a:lnTo>
                  <a:close/>
                  <a:moveTo>
                    <a:pt x="2238" y="7447"/>
                  </a:moveTo>
                  <a:lnTo>
                    <a:pt x="2128" y="7484"/>
                  </a:lnTo>
                  <a:lnTo>
                    <a:pt x="1064" y="7960"/>
                  </a:lnTo>
                  <a:lnTo>
                    <a:pt x="477" y="8217"/>
                  </a:lnTo>
                  <a:lnTo>
                    <a:pt x="257" y="8364"/>
                  </a:lnTo>
                  <a:lnTo>
                    <a:pt x="147" y="8474"/>
                  </a:lnTo>
                  <a:lnTo>
                    <a:pt x="111" y="8437"/>
                  </a:lnTo>
                  <a:lnTo>
                    <a:pt x="74" y="8437"/>
                  </a:lnTo>
                  <a:lnTo>
                    <a:pt x="1" y="8511"/>
                  </a:lnTo>
                  <a:lnTo>
                    <a:pt x="1" y="8584"/>
                  </a:lnTo>
                  <a:lnTo>
                    <a:pt x="37" y="8621"/>
                  </a:lnTo>
                  <a:lnTo>
                    <a:pt x="111" y="8694"/>
                  </a:lnTo>
                  <a:lnTo>
                    <a:pt x="221" y="8731"/>
                  </a:lnTo>
                  <a:lnTo>
                    <a:pt x="367" y="8694"/>
                  </a:lnTo>
                  <a:lnTo>
                    <a:pt x="514" y="8657"/>
                  </a:lnTo>
                  <a:lnTo>
                    <a:pt x="808" y="8547"/>
                  </a:lnTo>
                  <a:lnTo>
                    <a:pt x="1028" y="8474"/>
                  </a:lnTo>
                  <a:lnTo>
                    <a:pt x="2385" y="7887"/>
                  </a:lnTo>
                  <a:lnTo>
                    <a:pt x="2458" y="7850"/>
                  </a:lnTo>
                  <a:lnTo>
                    <a:pt x="2532" y="7777"/>
                  </a:lnTo>
                  <a:lnTo>
                    <a:pt x="2532" y="7667"/>
                  </a:lnTo>
                  <a:lnTo>
                    <a:pt x="2495" y="7594"/>
                  </a:lnTo>
                  <a:lnTo>
                    <a:pt x="2422" y="7520"/>
                  </a:lnTo>
                  <a:lnTo>
                    <a:pt x="2348" y="7484"/>
                  </a:lnTo>
                  <a:lnTo>
                    <a:pt x="2238" y="7447"/>
                  </a:lnTo>
                  <a:close/>
                  <a:moveTo>
                    <a:pt x="6677" y="7814"/>
                  </a:moveTo>
                  <a:lnTo>
                    <a:pt x="6603" y="7887"/>
                  </a:lnTo>
                  <a:lnTo>
                    <a:pt x="6603" y="7960"/>
                  </a:lnTo>
                  <a:lnTo>
                    <a:pt x="6603" y="8070"/>
                  </a:lnTo>
                  <a:lnTo>
                    <a:pt x="6933" y="8474"/>
                  </a:lnTo>
                  <a:lnTo>
                    <a:pt x="7044" y="8694"/>
                  </a:lnTo>
                  <a:lnTo>
                    <a:pt x="7154" y="8914"/>
                  </a:lnTo>
                  <a:lnTo>
                    <a:pt x="7227" y="8951"/>
                  </a:lnTo>
                  <a:lnTo>
                    <a:pt x="7264" y="8987"/>
                  </a:lnTo>
                  <a:lnTo>
                    <a:pt x="7410" y="8987"/>
                  </a:lnTo>
                  <a:lnTo>
                    <a:pt x="7594" y="8877"/>
                  </a:lnTo>
                  <a:lnTo>
                    <a:pt x="7777" y="8767"/>
                  </a:lnTo>
                  <a:lnTo>
                    <a:pt x="7924" y="8621"/>
                  </a:lnTo>
                  <a:lnTo>
                    <a:pt x="7924" y="8657"/>
                  </a:lnTo>
                  <a:lnTo>
                    <a:pt x="7997" y="8767"/>
                  </a:lnTo>
                  <a:lnTo>
                    <a:pt x="8071" y="8877"/>
                  </a:lnTo>
                  <a:lnTo>
                    <a:pt x="8181" y="8951"/>
                  </a:lnTo>
                  <a:lnTo>
                    <a:pt x="8327" y="9024"/>
                  </a:lnTo>
                  <a:lnTo>
                    <a:pt x="8584" y="9061"/>
                  </a:lnTo>
                  <a:lnTo>
                    <a:pt x="8768" y="9061"/>
                  </a:lnTo>
                  <a:lnTo>
                    <a:pt x="8951" y="8987"/>
                  </a:lnTo>
                  <a:lnTo>
                    <a:pt x="9281" y="8841"/>
                  </a:lnTo>
                  <a:lnTo>
                    <a:pt x="9611" y="8657"/>
                  </a:lnTo>
                  <a:lnTo>
                    <a:pt x="9721" y="8547"/>
                  </a:lnTo>
                  <a:lnTo>
                    <a:pt x="9758" y="8474"/>
                  </a:lnTo>
                  <a:lnTo>
                    <a:pt x="9758" y="8364"/>
                  </a:lnTo>
                  <a:lnTo>
                    <a:pt x="9685" y="8254"/>
                  </a:lnTo>
                  <a:lnTo>
                    <a:pt x="9648" y="8217"/>
                  </a:lnTo>
                  <a:lnTo>
                    <a:pt x="9464" y="8217"/>
                  </a:lnTo>
                  <a:lnTo>
                    <a:pt x="9428" y="8291"/>
                  </a:lnTo>
                  <a:lnTo>
                    <a:pt x="9244" y="8437"/>
                  </a:lnTo>
                  <a:lnTo>
                    <a:pt x="8988" y="8547"/>
                  </a:lnTo>
                  <a:lnTo>
                    <a:pt x="8768" y="8621"/>
                  </a:lnTo>
                  <a:lnTo>
                    <a:pt x="8584" y="8657"/>
                  </a:lnTo>
                  <a:lnTo>
                    <a:pt x="8474" y="8657"/>
                  </a:lnTo>
                  <a:lnTo>
                    <a:pt x="8401" y="8621"/>
                  </a:lnTo>
                  <a:lnTo>
                    <a:pt x="8364" y="8584"/>
                  </a:lnTo>
                  <a:lnTo>
                    <a:pt x="8327" y="8547"/>
                  </a:lnTo>
                  <a:lnTo>
                    <a:pt x="8254" y="8254"/>
                  </a:lnTo>
                  <a:lnTo>
                    <a:pt x="8181" y="8144"/>
                  </a:lnTo>
                  <a:lnTo>
                    <a:pt x="8071" y="8107"/>
                  </a:lnTo>
                  <a:lnTo>
                    <a:pt x="7961" y="8107"/>
                  </a:lnTo>
                  <a:lnTo>
                    <a:pt x="7887" y="8144"/>
                  </a:lnTo>
                  <a:lnTo>
                    <a:pt x="7740" y="8254"/>
                  </a:lnTo>
                  <a:lnTo>
                    <a:pt x="7630" y="8401"/>
                  </a:lnTo>
                  <a:lnTo>
                    <a:pt x="7410" y="8547"/>
                  </a:lnTo>
                  <a:lnTo>
                    <a:pt x="7264" y="8364"/>
                  </a:lnTo>
                  <a:lnTo>
                    <a:pt x="7117" y="8180"/>
                  </a:lnTo>
                  <a:lnTo>
                    <a:pt x="6970" y="7997"/>
                  </a:lnTo>
                  <a:lnTo>
                    <a:pt x="6787" y="7850"/>
                  </a:lnTo>
                  <a:lnTo>
                    <a:pt x="6713" y="7814"/>
                  </a:lnTo>
                  <a:close/>
                  <a:moveTo>
                    <a:pt x="12876" y="11005"/>
                  </a:moveTo>
                  <a:lnTo>
                    <a:pt x="12803" y="11042"/>
                  </a:lnTo>
                  <a:lnTo>
                    <a:pt x="12766" y="11078"/>
                  </a:lnTo>
                  <a:lnTo>
                    <a:pt x="12766" y="11152"/>
                  </a:lnTo>
                  <a:lnTo>
                    <a:pt x="12729" y="11225"/>
                  </a:lnTo>
                  <a:lnTo>
                    <a:pt x="12766" y="11298"/>
                  </a:lnTo>
                  <a:lnTo>
                    <a:pt x="12986" y="11702"/>
                  </a:lnTo>
                  <a:lnTo>
                    <a:pt x="13279" y="12069"/>
                  </a:lnTo>
                  <a:lnTo>
                    <a:pt x="13499" y="12399"/>
                  </a:lnTo>
                  <a:lnTo>
                    <a:pt x="13646" y="12509"/>
                  </a:lnTo>
                  <a:lnTo>
                    <a:pt x="13830" y="12619"/>
                  </a:lnTo>
                  <a:lnTo>
                    <a:pt x="13976" y="12619"/>
                  </a:lnTo>
                  <a:lnTo>
                    <a:pt x="14013" y="12582"/>
                  </a:lnTo>
                  <a:lnTo>
                    <a:pt x="14086" y="12546"/>
                  </a:lnTo>
                  <a:lnTo>
                    <a:pt x="14160" y="12436"/>
                  </a:lnTo>
                  <a:lnTo>
                    <a:pt x="14160" y="12325"/>
                  </a:lnTo>
                  <a:lnTo>
                    <a:pt x="14160" y="12252"/>
                  </a:lnTo>
                  <a:lnTo>
                    <a:pt x="14123" y="12142"/>
                  </a:lnTo>
                  <a:lnTo>
                    <a:pt x="14086" y="12069"/>
                  </a:lnTo>
                  <a:lnTo>
                    <a:pt x="14050" y="12032"/>
                  </a:lnTo>
                  <a:lnTo>
                    <a:pt x="13903" y="12032"/>
                  </a:lnTo>
                  <a:lnTo>
                    <a:pt x="13830" y="11885"/>
                  </a:lnTo>
                  <a:lnTo>
                    <a:pt x="13573" y="11592"/>
                  </a:lnTo>
                  <a:lnTo>
                    <a:pt x="13316" y="11298"/>
                  </a:lnTo>
                  <a:lnTo>
                    <a:pt x="13059" y="11042"/>
                  </a:lnTo>
                  <a:lnTo>
                    <a:pt x="13023" y="11005"/>
                  </a:lnTo>
                  <a:close/>
                  <a:moveTo>
                    <a:pt x="8181" y="3192"/>
                  </a:moveTo>
                  <a:lnTo>
                    <a:pt x="8511" y="3228"/>
                  </a:lnTo>
                  <a:lnTo>
                    <a:pt x="8878" y="3265"/>
                  </a:lnTo>
                  <a:lnTo>
                    <a:pt x="9208" y="3339"/>
                  </a:lnTo>
                  <a:lnTo>
                    <a:pt x="9538" y="3412"/>
                  </a:lnTo>
                  <a:lnTo>
                    <a:pt x="9868" y="3522"/>
                  </a:lnTo>
                  <a:lnTo>
                    <a:pt x="10198" y="3669"/>
                  </a:lnTo>
                  <a:lnTo>
                    <a:pt x="10528" y="3852"/>
                  </a:lnTo>
                  <a:lnTo>
                    <a:pt x="10822" y="4035"/>
                  </a:lnTo>
                  <a:lnTo>
                    <a:pt x="11078" y="4256"/>
                  </a:lnTo>
                  <a:lnTo>
                    <a:pt x="11335" y="4476"/>
                  </a:lnTo>
                  <a:lnTo>
                    <a:pt x="11592" y="4732"/>
                  </a:lnTo>
                  <a:lnTo>
                    <a:pt x="11812" y="4989"/>
                  </a:lnTo>
                  <a:lnTo>
                    <a:pt x="11996" y="5319"/>
                  </a:lnTo>
                  <a:lnTo>
                    <a:pt x="12142" y="5576"/>
                  </a:lnTo>
                  <a:lnTo>
                    <a:pt x="12252" y="5870"/>
                  </a:lnTo>
                  <a:lnTo>
                    <a:pt x="12362" y="6200"/>
                  </a:lnTo>
                  <a:lnTo>
                    <a:pt x="12436" y="6530"/>
                  </a:lnTo>
                  <a:lnTo>
                    <a:pt x="12509" y="6823"/>
                  </a:lnTo>
                  <a:lnTo>
                    <a:pt x="12509" y="7153"/>
                  </a:lnTo>
                  <a:lnTo>
                    <a:pt x="12509" y="7484"/>
                  </a:lnTo>
                  <a:lnTo>
                    <a:pt x="12472" y="7814"/>
                  </a:lnTo>
                  <a:lnTo>
                    <a:pt x="12399" y="8144"/>
                  </a:lnTo>
                  <a:lnTo>
                    <a:pt x="12289" y="8511"/>
                  </a:lnTo>
                  <a:lnTo>
                    <a:pt x="12142" y="8804"/>
                  </a:lnTo>
                  <a:lnTo>
                    <a:pt x="11996" y="9134"/>
                  </a:lnTo>
                  <a:lnTo>
                    <a:pt x="11812" y="9428"/>
                  </a:lnTo>
                  <a:lnTo>
                    <a:pt x="11592" y="9721"/>
                  </a:lnTo>
                  <a:lnTo>
                    <a:pt x="11115" y="10271"/>
                  </a:lnTo>
                  <a:lnTo>
                    <a:pt x="10345" y="11115"/>
                  </a:lnTo>
                  <a:lnTo>
                    <a:pt x="9941" y="11555"/>
                  </a:lnTo>
                  <a:lnTo>
                    <a:pt x="9575" y="12032"/>
                  </a:lnTo>
                  <a:lnTo>
                    <a:pt x="9281" y="12509"/>
                  </a:lnTo>
                  <a:lnTo>
                    <a:pt x="8988" y="13022"/>
                  </a:lnTo>
                  <a:lnTo>
                    <a:pt x="8914" y="13279"/>
                  </a:lnTo>
                  <a:lnTo>
                    <a:pt x="8804" y="13573"/>
                  </a:lnTo>
                  <a:lnTo>
                    <a:pt x="8768" y="13829"/>
                  </a:lnTo>
                  <a:lnTo>
                    <a:pt x="8731" y="14123"/>
                  </a:lnTo>
                  <a:lnTo>
                    <a:pt x="8217" y="14013"/>
                  </a:lnTo>
                  <a:lnTo>
                    <a:pt x="7704" y="13939"/>
                  </a:lnTo>
                  <a:lnTo>
                    <a:pt x="8584" y="11665"/>
                  </a:lnTo>
                  <a:lnTo>
                    <a:pt x="9061" y="10418"/>
                  </a:lnTo>
                  <a:lnTo>
                    <a:pt x="9318" y="9831"/>
                  </a:lnTo>
                  <a:lnTo>
                    <a:pt x="9391" y="9538"/>
                  </a:lnTo>
                  <a:lnTo>
                    <a:pt x="9391" y="9391"/>
                  </a:lnTo>
                  <a:lnTo>
                    <a:pt x="9354" y="9244"/>
                  </a:lnTo>
                  <a:lnTo>
                    <a:pt x="9318" y="9208"/>
                  </a:lnTo>
                  <a:lnTo>
                    <a:pt x="9281" y="9208"/>
                  </a:lnTo>
                  <a:lnTo>
                    <a:pt x="9171" y="9281"/>
                  </a:lnTo>
                  <a:lnTo>
                    <a:pt x="9098" y="9391"/>
                  </a:lnTo>
                  <a:lnTo>
                    <a:pt x="8988" y="9611"/>
                  </a:lnTo>
                  <a:lnTo>
                    <a:pt x="8768" y="10088"/>
                  </a:lnTo>
                  <a:lnTo>
                    <a:pt x="8217" y="11445"/>
                  </a:lnTo>
                  <a:lnTo>
                    <a:pt x="7337" y="13719"/>
                  </a:lnTo>
                  <a:lnTo>
                    <a:pt x="7227" y="13903"/>
                  </a:lnTo>
                  <a:lnTo>
                    <a:pt x="6970" y="13829"/>
                  </a:lnTo>
                  <a:lnTo>
                    <a:pt x="6420" y="13683"/>
                  </a:lnTo>
                  <a:lnTo>
                    <a:pt x="6420" y="13646"/>
                  </a:lnTo>
                  <a:lnTo>
                    <a:pt x="6493" y="13389"/>
                  </a:lnTo>
                  <a:lnTo>
                    <a:pt x="6530" y="13096"/>
                  </a:lnTo>
                  <a:lnTo>
                    <a:pt x="6530" y="12546"/>
                  </a:lnTo>
                  <a:lnTo>
                    <a:pt x="6603" y="11372"/>
                  </a:lnTo>
                  <a:lnTo>
                    <a:pt x="6677" y="10125"/>
                  </a:lnTo>
                  <a:lnTo>
                    <a:pt x="6713" y="9501"/>
                  </a:lnTo>
                  <a:lnTo>
                    <a:pt x="6677" y="8877"/>
                  </a:lnTo>
                  <a:lnTo>
                    <a:pt x="6677" y="8804"/>
                  </a:lnTo>
                  <a:lnTo>
                    <a:pt x="6640" y="8767"/>
                  </a:lnTo>
                  <a:lnTo>
                    <a:pt x="6530" y="8694"/>
                  </a:lnTo>
                  <a:lnTo>
                    <a:pt x="6420" y="8731"/>
                  </a:lnTo>
                  <a:lnTo>
                    <a:pt x="6383" y="8767"/>
                  </a:lnTo>
                  <a:lnTo>
                    <a:pt x="6347" y="8841"/>
                  </a:lnTo>
                  <a:lnTo>
                    <a:pt x="6273" y="9391"/>
                  </a:lnTo>
                  <a:lnTo>
                    <a:pt x="6237" y="9978"/>
                  </a:lnTo>
                  <a:lnTo>
                    <a:pt x="6200" y="11115"/>
                  </a:lnTo>
                  <a:lnTo>
                    <a:pt x="6090" y="12289"/>
                  </a:lnTo>
                  <a:lnTo>
                    <a:pt x="6016" y="12912"/>
                  </a:lnTo>
                  <a:lnTo>
                    <a:pt x="6016" y="13206"/>
                  </a:lnTo>
                  <a:lnTo>
                    <a:pt x="6016" y="13536"/>
                  </a:lnTo>
                  <a:lnTo>
                    <a:pt x="5540" y="13353"/>
                  </a:lnTo>
                  <a:lnTo>
                    <a:pt x="5099" y="13206"/>
                  </a:lnTo>
                  <a:lnTo>
                    <a:pt x="4623" y="13132"/>
                  </a:lnTo>
                  <a:lnTo>
                    <a:pt x="4182" y="13132"/>
                  </a:lnTo>
                  <a:lnTo>
                    <a:pt x="4329" y="12876"/>
                  </a:lnTo>
                  <a:lnTo>
                    <a:pt x="4439" y="12619"/>
                  </a:lnTo>
                  <a:lnTo>
                    <a:pt x="4549" y="12362"/>
                  </a:lnTo>
                  <a:lnTo>
                    <a:pt x="4623" y="12069"/>
                  </a:lnTo>
                  <a:lnTo>
                    <a:pt x="4696" y="11482"/>
                  </a:lnTo>
                  <a:lnTo>
                    <a:pt x="4696" y="10895"/>
                  </a:lnTo>
                  <a:lnTo>
                    <a:pt x="4623" y="10161"/>
                  </a:lnTo>
                  <a:lnTo>
                    <a:pt x="4512" y="9428"/>
                  </a:lnTo>
                  <a:lnTo>
                    <a:pt x="4366" y="8694"/>
                  </a:lnTo>
                  <a:lnTo>
                    <a:pt x="4219" y="7960"/>
                  </a:lnTo>
                  <a:lnTo>
                    <a:pt x="4182" y="7594"/>
                  </a:lnTo>
                  <a:lnTo>
                    <a:pt x="4182" y="7190"/>
                  </a:lnTo>
                  <a:lnTo>
                    <a:pt x="4182" y="6823"/>
                  </a:lnTo>
                  <a:lnTo>
                    <a:pt x="4219" y="6456"/>
                  </a:lnTo>
                  <a:lnTo>
                    <a:pt x="4292" y="6090"/>
                  </a:lnTo>
                  <a:lnTo>
                    <a:pt x="4439" y="5760"/>
                  </a:lnTo>
                  <a:lnTo>
                    <a:pt x="4586" y="5429"/>
                  </a:lnTo>
                  <a:lnTo>
                    <a:pt x="4769" y="5063"/>
                  </a:lnTo>
                  <a:lnTo>
                    <a:pt x="5026" y="4769"/>
                  </a:lnTo>
                  <a:lnTo>
                    <a:pt x="5246" y="4476"/>
                  </a:lnTo>
                  <a:lnTo>
                    <a:pt x="5503" y="4219"/>
                  </a:lnTo>
                  <a:lnTo>
                    <a:pt x="5796" y="3999"/>
                  </a:lnTo>
                  <a:lnTo>
                    <a:pt x="6090" y="3779"/>
                  </a:lnTo>
                  <a:lnTo>
                    <a:pt x="6420" y="3595"/>
                  </a:lnTo>
                  <a:lnTo>
                    <a:pt x="6787" y="3449"/>
                  </a:lnTo>
                  <a:lnTo>
                    <a:pt x="7117" y="3339"/>
                  </a:lnTo>
                  <a:lnTo>
                    <a:pt x="7484" y="3265"/>
                  </a:lnTo>
                  <a:lnTo>
                    <a:pt x="7814" y="3228"/>
                  </a:lnTo>
                  <a:lnTo>
                    <a:pt x="8181" y="3192"/>
                  </a:lnTo>
                  <a:close/>
                  <a:moveTo>
                    <a:pt x="3962" y="13426"/>
                  </a:moveTo>
                  <a:lnTo>
                    <a:pt x="4623" y="13536"/>
                  </a:lnTo>
                  <a:lnTo>
                    <a:pt x="5246" y="13719"/>
                  </a:lnTo>
                  <a:lnTo>
                    <a:pt x="5943" y="13939"/>
                  </a:lnTo>
                  <a:lnTo>
                    <a:pt x="6603" y="14196"/>
                  </a:lnTo>
                  <a:lnTo>
                    <a:pt x="6860" y="14270"/>
                  </a:lnTo>
                  <a:lnTo>
                    <a:pt x="7154" y="14306"/>
                  </a:lnTo>
                  <a:lnTo>
                    <a:pt x="7704" y="14380"/>
                  </a:lnTo>
                  <a:lnTo>
                    <a:pt x="8217" y="14490"/>
                  </a:lnTo>
                  <a:lnTo>
                    <a:pt x="8474" y="14563"/>
                  </a:lnTo>
                  <a:lnTo>
                    <a:pt x="8731" y="14636"/>
                  </a:lnTo>
                  <a:lnTo>
                    <a:pt x="8768" y="14783"/>
                  </a:lnTo>
                  <a:lnTo>
                    <a:pt x="8841" y="14857"/>
                  </a:lnTo>
                  <a:lnTo>
                    <a:pt x="8951" y="14893"/>
                  </a:lnTo>
                  <a:lnTo>
                    <a:pt x="9061" y="14893"/>
                  </a:lnTo>
                  <a:lnTo>
                    <a:pt x="9061" y="15003"/>
                  </a:lnTo>
                  <a:lnTo>
                    <a:pt x="9024" y="15150"/>
                  </a:lnTo>
                  <a:lnTo>
                    <a:pt x="8914" y="15223"/>
                  </a:lnTo>
                  <a:lnTo>
                    <a:pt x="8768" y="15333"/>
                  </a:lnTo>
                  <a:lnTo>
                    <a:pt x="8034" y="15040"/>
                  </a:lnTo>
                  <a:lnTo>
                    <a:pt x="6383" y="14490"/>
                  </a:lnTo>
                  <a:lnTo>
                    <a:pt x="5576" y="14270"/>
                  </a:lnTo>
                  <a:lnTo>
                    <a:pt x="4769" y="14086"/>
                  </a:lnTo>
                  <a:lnTo>
                    <a:pt x="4292" y="14013"/>
                  </a:lnTo>
                  <a:lnTo>
                    <a:pt x="4072" y="14013"/>
                  </a:lnTo>
                  <a:lnTo>
                    <a:pt x="3852" y="14050"/>
                  </a:lnTo>
                  <a:lnTo>
                    <a:pt x="3742" y="14013"/>
                  </a:lnTo>
                  <a:lnTo>
                    <a:pt x="3669" y="13939"/>
                  </a:lnTo>
                  <a:lnTo>
                    <a:pt x="3632" y="13829"/>
                  </a:lnTo>
                  <a:lnTo>
                    <a:pt x="3632" y="13719"/>
                  </a:lnTo>
                  <a:lnTo>
                    <a:pt x="3632" y="13609"/>
                  </a:lnTo>
                  <a:lnTo>
                    <a:pt x="3705" y="13536"/>
                  </a:lnTo>
                  <a:lnTo>
                    <a:pt x="3816" y="13463"/>
                  </a:lnTo>
                  <a:lnTo>
                    <a:pt x="3926" y="13426"/>
                  </a:lnTo>
                  <a:close/>
                  <a:moveTo>
                    <a:pt x="4256" y="15737"/>
                  </a:moveTo>
                  <a:lnTo>
                    <a:pt x="4696" y="15847"/>
                  </a:lnTo>
                  <a:lnTo>
                    <a:pt x="4476" y="16067"/>
                  </a:lnTo>
                  <a:lnTo>
                    <a:pt x="4292" y="16287"/>
                  </a:lnTo>
                  <a:lnTo>
                    <a:pt x="4292" y="16250"/>
                  </a:lnTo>
                  <a:lnTo>
                    <a:pt x="4256" y="16140"/>
                  </a:lnTo>
                  <a:lnTo>
                    <a:pt x="4256" y="15994"/>
                  </a:lnTo>
                  <a:lnTo>
                    <a:pt x="4256" y="15737"/>
                  </a:lnTo>
                  <a:close/>
                  <a:moveTo>
                    <a:pt x="4843" y="15920"/>
                  </a:moveTo>
                  <a:lnTo>
                    <a:pt x="4989" y="15957"/>
                  </a:lnTo>
                  <a:lnTo>
                    <a:pt x="5136" y="15994"/>
                  </a:lnTo>
                  <a:lnTo>
                    <a:pt x="4879" y="16140"/>
                  </a:lnTo>
                  <a:lnTo>
                    <a:pt x="4623" y="16360"/>
                  </a:lnTo>
                  <a:lnTo>
                    <a:pt x="4623" y="16360"/>
                  </a:lnTo>
                  <a:lnTo>
                    <a:pt x="4733" y="16140"/>
                  </a:lnTo>
                  <a:lnTo>
                    <a:pt x="4843" y="15920"/>
                  </a:lnTo>
                  <a:close/>
                  <a:moveTo>
                    <a:pt x="4146" y="14453"/>
                  </a:moveTo>
                  <a:lnTo>
                    <a:pt x="4659" y="14490"/>
                  </a:lnTo>
                  <a:lnTo>
                    <a:pt x="5356" y="14673"/>
                  </a:lnTo>
                  <a:lnTo>
                    <a:pt x="6053" y="14857"/>
                  </a:lnTo>
                  <a:lnTo>
                    <a:pt x="7410" y="15333"/>
                  </a:lnTo>
                  <a:lnTo>
                    <a:pt x="8034" y="15553"/>
                  </a:lnTo>
                  <a:lnTo>
                    <a:pt x="8401" y="15663"/>
                  </a:lnTo>
                  <a:lnTo>
                    <a:pt x="8694" y="15774"/>
                  </a:lnTo>
                  <a:lnTo>
                    <a:pt x="8731" y="15847"/>
                  </a:lnTo>
                  <a:lnTo>
                    <a:pt x="8768" y="15884"/>
                  </a:lnTo>
                  <a:lnTo>
                    <a:pt x="8841" y="15957"/>
                  </a:lnTo>
                  <a:lnTo>
                    <a:pt x="8951" y="15957"/>
                  </a:lnTo>
                  <a:lnTo>
                    <a:pt x="8914" y="16067"/>
                  </a:lnTo>
                  <a:lnTo>
                    <a:pt x="8841" y="16214"/>
                  </a:lnTo>
                  <a:lnTo>
                    <a:pt x="8694" y="16397"/>
                  </a:lnTo>
                  <a:lnTo>
                    <a:pt x="8547" y="16507"/>
                  </a:lnTo>
                  <a:lnTo>
                    <a:pt x="8401" y="16581"/>
                  </a:lnTo>
                  <a:lnTo>
                    <a:pt x="7227" y="16140"/>
                  </a:lnTo>
                  <a:lnTo>
                    <a:pt x="6016" y="15774"/>
                  </a:lnTo>
                  <a:lnTo>
                    <a:pt x="4733" y="15370"/>
                  </a:lnTo>
                  <a:lnTo>
                    <a:pt x="4072" y="15223"/>
                  </a:lnTo>
                  <a:lnTo>
                    <a:pt x="3449" y="15113"/>
                  </a:lnTo>
                  <a:lnTo>
                    <a:pt x="3449" y="15040"/>
                  </a:lnTo>
                  <a:lnTo>
                    <a:pt x="3449" y="14857"/>
                  </a:lnTo>
                  <a:lnTo>
                    <a:pt x="3522" y="14673"/>
                  </a:lnTo>
                  <a:lnTo>
                    <a:pt x="3632" y="14563"/>
                  </a:lnTo>
                  <a:lnTo>
                    <a:pt x="3705" y="14490"/>
                  </a:lnTo>
                  <a:lnTo>
                    <a:pt x="3926" y="14490"/>
                  </a:lnTo>
                  <a:lnTo>
                    <a:pt x="3962" y="14526"/>
                  </a:lnTo>
                  <a:lnTo>
                    <a:pt x="3999" y="14526"/>
                  </a:lnTo>
                  <a:lnTo>
                    <a:pt x="4036" y="14490"/>
                  </a:lnTo>
                  <a:lnTo>
                    <a:pt x="4146" y="14453"/>
                  </a:lnTo>
                  <a:close/>
                  <a:moveTo>
                    <a:pt x="5503" y="16067"/>
                  </a:moveTo>
                  <a:lnTo>
                    <a:pt x="5723" y="16140"/>
                  </a:lnTo>
                  <a:lnTo>
                    <a:pt x="5503" y="16287"/>
                  </a:lnTo>
                  <a:lnTo>
                    <a:pt x="5246" y="16434"/>
                  </a:lnTo>
                  <a:lnTo>
                    <a:pt x="5026" y="16617"/>
                  </a:lnTo>
                  <a:lnTo>
                    <a:pt x="4843" y="16837"/>
                  </a:lnTo>
                  <a:lnTo>
                    <a:pt x="4659" y="16764"/>
                  </a:lnTo>
                  <a:lnTo>
                    <a:pt x="4733" y="16691"/>
                  </a:lnTo>
                  <a:lnTo>
                    <a:pt x="5503" y="16067"/>
                  </a:lnTo>
                  <a:close/>
                  <a:moveTo>
                    <a:pt x="5980" y="16214"/>
                  </a:moveTo>
                  <a:lnTo>
                    <a:pt x="6200" y="16287"/>
                  </a:lnTo>
                  <a:lnTo>
                    <a:pt x="6200" y="16324"/>
                  </a:lnTo>
                  <a:lnTo>
                    <a:pt x="5943" y="16434"/>
                  </a:lnTo>
                  <a:lnTo>
                    <a:pt x="5723" y="16581"/>
                  </a:lnTo>
                  <a:lnTo>
                    <a:pt x="5540" y="16727"/>
                  </a:lnTo>
                  <a:lnTo>
                    <a:pt x="5393" y="16947"/>
                  </a:lnTo>
                  <a:lnTo>
                    <a:pt x="5246" y="16911"/>
                  </a:lnTo>
                  <a:lnTo>
                    <a:pt x="5613" y="16544"/>
                  </a:lnTo>
                  <a:lnTo>
                    <a:pt x="5980" y="16214"/>
                  </a:lnTo>
                  <a:close/>
                  <a:moveTo>
                    <a:pt x="6383" y="16360"/>
                  </a:moveTo>
                  <a:lnTo>
                    <a:pt x="6897" y="16544"/>
                  </a:lnTo>
                  <a:lnTo>
                    <a:pt x="6420" y="16801"/>
                  </a:lnTo>
                  <a:lnTo>
                    <a:pt x="6200" y="16947"/>
                  </a:lnTo>
                  <a:lnTo>
                    <a:pt x="5980" y="17131"/>
                  </a:lnTo>
                  <a:lnTo>
                    <a:pt x="5796" y="17057"/>
                  </a:lnTo>
                  <a:lnTo>
                    <a:pt x="5833" y="16984"/>
                  </a:lnTo>
                  <a:lnTo>
                    <a:pt x="5833" y="16911"/>
                  </a:lnTo>
                  <a:lnTo>
                    <a:pt x="5833" y="16874"/>
                  </a:lnTo>
                  <a:lnTo>
                    <a:pt x="6090" y="16617"/>
                  </a:lnTo>
                  <a:lnTo>
                    <a:pt x="6383" y="16397"/>
                  </a:lnTo>
                  <a:lnTo>
                    <a:pt x="6383" y="16360"/>
                  </a:lnTo>
                  <a:close/>
                  <a:moveTo>
                    <a:pt x="7080" y="16581"/>
                  </a:moveTo>
                  <a:lnTo>
                    <a:pt x="7410" y="16691"/>
                  </a:lnTo>
                  <a:lnTo>
                    <a:pt x="7154" y="16911"/>
                  </a:lnTo>
                  <a:lnTo>
                    <a:pt x="6787" y="17314"/>
                  </a:lnTo>
                  <a:lnTo>
                    <a:pt x="6457" y="17241"/>
                  </a:lnTo>
                  <a:lnTo>
                    <a:pt x="6493" y="17167"/>
                  </a:lnTo>
                  <a:lnTo>
                    <a:pt x="6457" y="17131"/>
                  </a:lnTo>
                  <a:lnTo>
                    <a:pt x="6750" y="16837"/>
                  </a:lnTo>
                  <a:lnTo>
                    <a:pt x="7080" y="16581"/>
                  </a:lnTo>
                  <a:close/>
                  <a:moveTo>
                    <a:pt x="8034" y="2678"/>
                  </a:moveTo>
                  <a:lnTo>
                    <a:pt x="7704" y="2715"/>
                  </a:lnTo>
                  <a:lnTo>
                    <a:pt x="7374" y="2752"/>
                  </a:lnTo>
                  <a:lnTo>
                    <a:pt x="7044" y="2825"/>
                  </a:lnTo>
                  <a:lnTo>
                    <a:pt x="6750" y="2898"/>
                  </a:lnTo>
                  <a:lnTo>
                    <a:pt x="6420" y="3008"/>
                  </a:lnTo>
                  <a:lnTo>
                    <a:pt x="6126" y="3155"/>
                  </a:lnTo>
                  <a:lnTo>
                    <a:pt x="5833" y="3302"/>
                  </a:lnTo>
                  <a:lnTo>
                    <a:pt x="5576" y="3522"/>
                  </a:lnTo>
                  <a:lnTo>
                    <a:pt x="5026" y="3962"/>
                  </a:lnTo>
                  <a:lnTo>
                    <a:pt x="4806" y="4219"/>
                  </a:lnTo>
                  <a:lnTo>
                    <a:pt x="4586" y="4512"/>
                  </a:lnTo>
                  <a:lnTo>
                    <a:pt x="4366" y="4769"/>
                  </a:lnTo>
                  <a:lnTo>
                    <a:pt x="4182" y="5099"/>
                  </a:lnTo>
                  <a:lnTo>
                    <a:pt x="3999" y="5393"/>
                  </a:lnTo>
                  <a:lnTo>
                    <a:pt x="3852" y="5723"/>
                  </a:lnTo>
                  <a:lnTo>
                    <a:pt x="3742" y="6163"/>
                  </a:lnTo>
                  <a:lnTo>
                    <a:pt x="3669" y="6603"/>
                  </a:lnTo>
                  <a:lnTo>
                    <a:pt x="3632" y="7043"/>
                  </a:lnTo>
                  <a:lnTo>
                    <a:pt x="3632" y="7520"/>
                  </a:lnTo>
                  <a:lnTo>
                    <a:pt x="3705" y="7960"/>
                  </a:lnTo>
                  <a:lnTo>
                    <a:pt x="3779" y="8437"/>
                  </a:lnTo>
                  <a:lnTo>
                    <a:pt x="3962" y="9318"/>
                  </a:lnTo>
                  <a:lnTo>
                    <a:pt x="4109" y="10308"/>
                  </a:lnTo>
                  <a:lnTo>
                    <a:pt x="4182" y="10785"/>
                  </a:lnTo>
                  <a:lnTo>
                    <a:pt x="4219" y="11262"/>
                  </a:lnTo>
                  <a:lnTo>
                    <a:pt x="4182" y="11739"/>
                  </a:lnTo>
                  <a:lnTo>
                    <a:pt x="4109" y="12215"/>
                  </a:lnTo>
                  <a:lnTo>
                    <a:pt x="3999" y="12619"/>
                  </a:lnTo>
                  <a:lnTo>
                    <a:pt x="3816" y="13059"/>
                  </a:lnTo>
                  <a:lnTo>
                    <a:pt x="3595" y="13132"/>
                  </a:lnTo>
                  <a:lnTo>
                    <a:pt x="3449" y="13279"/>
                  </a:lnTo>
                  <a:lnTo>
                    <a:pt x="3302" y="13426"/>
                  </a:lnTo>
                  <a:lnTo>
                    <a:pt x="3229" y="13646"/>
                  </a:lnTo>
                  <a:lnTo>
                    <a:pt x="3229" y="13829"/>
                  </a:lnTo>
                  <a:lnTo>
                    <a:pt x="3265" y="13976"/>
                  </a:lnTo>
                  <a:lnTo>
                    <a:pt x="3339" y="14160"/>
                  </a:lnTo>
                  <a:lnTo>
                    <a:pt x="3412" y="14270"/>
                  </a:lnTo>
                  <a:lnTo>
                    <a:pt x="3339" y="14343"/>
                  </a:lnTo>
                  <a:lnTo>
                    <a:pt x="3265" y="14416"/>
                  </a:lnTo>
                  <a:lnTo>
                    <a:pt x="3192" y="14526"/>
                  </a:lnTo>
                  <a:lnTo>
                    <a:pt x="3119" y="14673"/>
                  </a:lnTo>
                  <a:lnTo>
                    <a:pt x="3082" y="14857"/>
                  </a:lnTo>
                  <a:lnTo>
                    <a:pt x="3045" y="15040"/>
                  </a:lnTo>
                  <a:lnTo>
                    <a:pt x="3045" y="15187"/>
                  </a:lnTo>
                  <a:lnTo>
                    <a:pt x="3082" y="15370"/>
                  </a:lnTo>
                  <a:lnTo>
                    <a:pt x="3192" y="15480"/>
                  </a:lnTo>
                  <a:lnTo>
                    <a:pt x="3302" y="15590"/>
                  </a:lnTo>
                  <a:lnTo>
                    <a:pt x="3412" y="15627"/>
                  </a:lnTo>
                  <a:lnTo>
                    <a:pt x="3485" y="15590"/>
                  </a:lnTo>
                  <a:lnTo>
                    <a:pt x="3522" y="15553"/>
                  </a:lnTo>
                  <a:lnTo>
                    <a:pt x="3559" y="15553"/>
                  </a:lnTo>
                  <a:lnTo>
                    <a:pt x="4072" y="15700"/>
                  </a:lnTo>
                  <a:lnTo>
                    <a:pt x="3999" y="15810"/>
                  </a:lnTo>
                  <a:lnTo>
                    <a:pt x="3926" y="15957"/>
                  </a:lnTo>
                  <a:lnTo>
                    <a:pt x="3926" y="16140"/>
                  </a:lnTo>
                  <a:lnTo>
                    <a:pt x="3926" y="16324"/>
                  </a:lnTo>
                  <a:lnTo>
                    <a:pt x="3999" y="16507"/>
                  </a:lnTo>
                  <a:lnTo>
                    <a:pt x="4072" y="16654"/>
                  </a:lnTo>
                  <a:lnTo>
                    <a:pt x="4146" y="16801"/>
                  </a:lnTo>
                  <a:lnTo>
                    <a:pt x="4292" y="16874"/>
                  </a:lnTo>
                  <a:lnTo>
                    <a:pt x="4256" y="16947"/>
                  </a:lnTo>
                  <a:lnTo>
                    <a:pt x="4292" y="17021"/>
                  </a:lnTo>
                  <a:lnTo>
                    <a:pt x="4329" y="17057"/>
                  </a:lnTo>
                  <a:lnTo>
                    <a:pt x="4402" y="17094"/>
                  </a:lnTo>
                  <a:lnTo>
                    <a:pt x="4586" y="17167"/>
                  </a:lnTo>
                  <a:lnTo>
                    <a:pt x="4806" y="17277"/>
                  </a:lnTo>
                  <a:lnTo>
                    <a:pt x="5283" y="17388"/>
                  </a:lnTo>
                  <a:lnTo>
                    <a:pt x="5393" y="17424"/>
                  </a:lnTo>
                  <a:lnTo>
                    <a:pt x="5576" y="17461"/>
                  </a:lnTo>
                  <a:lnTo>
                    <a:pt x="6310" y="17681"/>
                  </a:lnTo>
                  <a:lnTo>
                    <a:pt x="6677" y="17754"/>
                  </a:lnTo>
                  <a:lnTo>
                    <a:pt x="6860" y="17791"/>
                  </a:lnTo>
                  <a:lnTo>
                    <a:pt x="7044" y="17754"/>
                  </a:lnTo>
                  <a:lnTo>
                    <a:pt x="7117" y="17718"/>
                  </a:lnTo>
                  <a:lnTo>
                    <a:pt x="7154" y="17681"/>
                  </a:lnTo>
                  <a:lnTo>
                    <a:pt x="7154" y="17608"/>
                  </a:lnTo>
                  <a:lnTo>
                    <a:pt x="7117" y="17534"/>
                  </a:lnTo>
                  <a:lnTo>
                    <a:pt x="7447" y="17204"/>
                  </a:lnTo>
                  <a:lnTo>
                    <a:pt x="7594" y="17021"/>
                  </a:lnTo>
                  <a:lnTo>
                    <a:pt x="7740" y="16837"/>
                  </a:lnTo>
                  <a:lnTo>
                    <a:pt x="8327" y="17021"/>
                  </a:lnTo>
                  <a:lnTo>
                    <a:pt x="8437" y="17021"/>
                  </a:lnTo>
                  <a:lnTo>
                    <a:pt x="8547" y="16984"/>
                  </a:lnTo>
                  <a:lnTo>
                    <a:pt x="8731" y="16911"/>
                  </a:lnTo>
                  <a:lnTo>
                    <a:pt x="8914" y="16764"/>
                  </a:lnTo>
                  <a:lnTo>
                    <a:pt x="9098" y="16581"/>
                  </a:lnTo>
                  <a:lnTo>
                    <a:pt x="9208" y="16360"/>
                  </a:lnTo>
                  <a:lnTo>
                    <a:pt x="9281" y="16140"/>
                  </a:lnTo>
                  <a:lnTo>
                    <a:pt x="9318" y="15884"/>
                  </a:lnTo>
                  <a:lnTo>
                    <a:pt x="9281" y="15700"/>
                  </a:lnTo>
                  <a:lnTo>
                    <a:pt x="9208" y="15590"/>
                  </a:lnTo>
                  <a:lnTo>
                    <a:pt x="9171" y="15517"/>
                  </a:lnTo>
                  <a:lnTo>
                    <a:pt x="9244" y="15407"/>
                  </a:lnTo>
                  <a:lnTo>
                    <a:pt x="9354" y="15260"/>
                  </a:lnTo>
                  <a:lnTo>
                    <a:pt x="9391" y="15113"/>
                  </a:lnTo>
                  <a:lnTo>
                    <a:pt x="9428" y="15003"/>
                  </a:lnTo>
                  <a:lnTo>
                    <a:pt x="9501" y="14930"/>
                  </a:lnTo>
                  <a:lnTo>
                    <a:pt x="9575" y="14857"/>
                  </a:lnTo>
                  <a:lnTo>
                    <a:pt x="9575" y="14783"/>
                  </a:lnTo>
                  <a:lnTo>
                    <a:pt x="9538" y="14673"/>
                  </a:lnTo>
                  <a:lnTo>
                    <a:pt x="9391" y="14526"/>
                  </a:lnTo>
                  <a:lnTo>
                    <a:pt x="9244" y="14380"/>
                  </a:lnTo>
                  <a:lnTo>
                    <a:pt x="9244" y="14050"/>
                  </a:lnTo>
                  <a:lnTo>
                    <a:pt x="9318" y="13683"/>
                  </a:lnTo>
                  <a:lnTo>
                    <a:pt x="9428" y="13353"/>
                  </a:lnTo>
                  <a:lnTo>
                    <a:pt x="9538" y="13059"/>
                  </a:lnTo>
                  <a:lnTo>
                    <a:pt x="9721" y="12766"/>
                  </a:lnTo>
                  <a:lnTo>
                    <a:pt x="9905" y="12472"/>
                  </a:lnTo>
                  <a:lnTo>
                    <a:pt x="10308" y="11885"/>
                  </a:lnTo>
                  <a:lnTo>
                    <a:pt x="10785" y="11335"/>
                  </a:lnTo>
                  <a:lnTo>
                    <a:pt x="11299" y="10822"/>
                  </a:lnTo>
                  <a:lnTo>
                    <a:pt x="11775" y="10308"/>
                  </a:lnTo>
                  <a:lnTo>
                    <a:pt x="12179" y="9758"/>
                  </a:lnTo>
                  <a:lnTo>
                    <a:pt x="12362" y="9501"/>
                  </a:lnTo>
                  <a:lnTo>
                    <a:pt x="12546" y="9208"/>
                  </a:lnTo>
                  <a:lnTo>
                    <a:pt x="12656" y="8951"/>
                  </a:lnTo>
                  <a:lnTo>
                    <a:pt x="12803" y="8657"/>
                  </a:lnTo>
                  <a:lnTo>
                    <a:pt x="12876" y="8364"/>
                  </a:lnTo>
                  <a:lnTo>
                    <a:pt x="12949" y="8034"/>
                  </a:lnTo>
                  <a:lnTo>
                    <a:pt x="12986" y="7740"/>
                  </a:lnTo>
                  <a:lnTo>
                    <a:pt x="13023" y="7447"/>
                  </a:lnTo>
                  <a:lnTo>
                    <a:pt x="13023" y="6823"/>
                  </a:lnTo>
                  <a:lnTo>
                    <a:pt x="12913" y="6236"/>
                  </a:lnTo>
                  <a:lnTo>
                    <a:pt x="12729" y="5613"/>
                  </a:lnTo>
                  <a:lnTo>
                    <a:pt x="12436" y="5026"/>
                  </a:lnTo>
                  <a:lnTo>
                    <a:pt x="12252" y="4769"/>
                  </a:lnTo>
                  <a:lnTo>
                    <a:pt x="12069" y="4476"/>
                  </a:lnTo>
                  <a:lnTo>
                    <a:pt x="11849" y="4256"/>
                  </a:lnTo>
                  <a:lnTo>
                    <a:pt x="11629" y="3999"/>
                  </a:lnTo>
                  <a:lnTo>
                    <a:pt x="11372" y="3815"/>
                  </a:lnTo>
                  <a:lnTo>
                    <a:pt x="11115" y="3595"/>
                  </a:lnTo>
                  <a:lnTo>
                    <a:pt x="10565" y="3265"/>
                  </a:lnTo>
                  <a:lnTo>
                    <a:pt x="9978" y="3008"/>
                  </a:lnTo>
                  <a:lnTo>
                    <a:pt x="9354" y="2825"/>
                  </a:lnTo>
                  <a:lnTo>
                    <a:pt x="8694" y="2715"/>
                  </a:lnTo>
                  <a:lnTo>
                    <a:pt x="8034" y="2678"/>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 name="Google Shape;403;p8"/>
            <p:cNvSpPr/>
            <p:nvPr/>
          </p:nvSpPr>
          <p:spPr>
            <a:xfrm>
              <a:off x="6244725" y="2547975"/>
              <a:ext cx="185275" cy="404450"/>
            </a:xfrm>
            <a:custGeom>
              <a:avLst/>
              <a:gdLst/>
              <a:ahLst/>
              <a:cxnLst/>
              <a:rect l="l" t="t" r="r" b="b"/>
              <a:pathLst>
                <a:path w="7411" h="16178" extrusionOk="0">
                  <a:moveTo>
                    <a:pt x="3339" y="147"/>
                  </a:moveTo>
                  <a:lnTo>
                    <a:pt x="3229" y="441"/>
                  </a:lnTo>
                  <a:lnTo>
                    <a:pt x="3155" y="734"/>
                  </a:lnTo>
                  <a:lnTo>
                    <a:pt x="3119" y="1358"/>
                  </a:lnTo>
                  <a:lnTo>
                    <a:pt x="3082" y="2972"/>
                  </a:lnTo>
                  <a:lnTo>
                    <a:pt x="3119" y="4476"/>
                  </a:lnTo>
                  <a:lnTo>
                    <a:pt x="3119" y="5283"/>
                  </a:lnTo>
                  <a:lnTo>
                    <a:pt x="3119" y="5576"/>
                  </a:lnTo>
                  <a:lnTo>
                    <a:pt x="3155" y="5723"/>
                  </a:lnTo>
                  <a:lnTo>
                    <a:pt x="3229" y="5870"/>
                  </a:lnTo>
                  <a:lnTo>
                    <a:pt x="3265" y="5906"/>
                  </a:lnTo>
                  <a:lnTo>
                    <a:pt x="3339" y="5943"/>
                  </a:lnTo>
                  <a:lnTo>
                    <a:pt x="3375" y="5943"/>
                  </a:lnTo>
                  <a:lnTo>
                    <a:pt x="3449" y="5870"/>
                  </a:lnTo>
                  <a:lnTo>
                    <a:pt x="3486" y="5760"/>
                  </a:lnTo>
                  <a:lnTo>
                    <a:pt x="3522" y="5649"/>
                  </a:lnTo>
                  <a:lnTo>
                    <a:pt x="3522" y="5393"/>
                  </a:lnTo>
                  <a:lnTo>
                    <a:pt x="3522" y="4586"/>
                  </a:lnTo>
                  <a:lnTo>
                    <a:pt x="3486" y="2972"/>
                  </a:lnTo>
                  <a:lnTo>
                    <a:pt x="3522" y="1504"/>
                  </a:lnTo>
                  <a:lnTo>
                    <a:pt x="3522" y="808"/>
                  </a:lnTo>
                  <a:lnTo>
                    <a:pt x="3486" y="477"/>
                  </a:lnTo>
                  <a:lnTo>
                    <a:pt x="3412" y="294"/>
                  </a:lnTo>
                  <a:lnTo>
                    <a:pt x="3375" y="147"/>
                  </a:lnTo>
                  <a:close/>
                  <a:moveTo>
                    <a:pt x="1725" y="1"/>
                  </a:moveTo>
                  <a:lnTo>
                    <a:pt x="1688" y="37"/>
                  </a:lnTo>
                  <a:lnTo>
                    <a:pt x="1615" y="147"/>
                  </a:lnTo>
                  <a:lnTo>
                    <a:pt x="1578" y="294"/>
                  </a:lnTo>
                  <a:lnTo>
                    <a:pt x="1541" y="624"/>
                  </a:lnTo>
                  <a:lnTo>
                    <a:pt x="1578" y="1284"/>
                  </a:lnTo>
                  <a:lnTo>
                    <a:pt x="1615" y="2898"/>
                  </a:lnTo>
                  <a:lnTo>
                    <a:pt x="1725" y="6236"/>
                  </a:lnTo>
                  <a:lnTo>
                    <a:pt x="1761" y="6346"/>
                  </a:lnTo>
                  <a:lnTo>
                    <a:pt x="1798" y="6383"/>
                  </a:lnTo>
                  <a:lnTo>
                    <a:pt x="1872" y="6420"/>
                  </a:lnTo>
                  <a:lnTo>
                    <a:pt x="1945" y="6456"/>
                  </a:lnTo>
                  <a:lnTo>
                    <a:pt x="2018" y="6420"/>
                  </a:lnTo>
                  <a:lnTo>
                    <a:pt x="2092" y="6383"/>
                  </a:lnTo>
                  <a:lnTo>
                    <a:pt x="2165" y="6346"/>
                  </a:lnTo>
                  <a:lnTo>
                    <a:pt x="2165" y="6236"/>
                  </a:lnTo>
                  <a:lnTo>
                    <a:pt x="2165" y="5980"/>
                  </a:lnTo>
                  <a:lnTo>
                    <a:pt x="2165" y="5943"/>
                  </a:lnTo>
                  <a:lnTo>
                    <a:pt x="2055" y="3008"/>
                  </a:lnTo>
                  <a:lnTo>
                    <a:pt x="1982" y="1394"/>
                  </a:lnTo>
                  <a:lnTo>
                    <a:pt x="1945" y="587"/>
                  </a:lnTo>
                  <a:lnTo>
                    <a:pt x="1908" y="294"/>
                  </a:lnTo>
                  <a:lnTo>
                    <a:pt x="1872" y="147"/>
                  </a:lnTo>
                  <a:lnTo>
                    <a:pt x="1761" y="37"/>
                  </a:lnTo>
                  <a:lnTo>
                    <a:pt x="1725" y="1"/>
                  </a:lnTo>
                  <a:close/>
                  <a:moveTo>
                    <a:pt x="4953" y="184"/>
                  </a:moveTo>
                  <a:lnTo>
                    <a:pt x="4879" y="221"/>
                  </a:lnTo>
                  <a:lnTo>
                    <a:pt x="4843" y="257"/>
                  </a:lnTo>
                  <a:lnTo>
                    <a:pt x="4843" y="331"/>
                  </a:lnTo>
                  <a:lnTo>
                    <a:pt x="4769" y="1101"/>
                  </a:lnTo>
                  <a:lnTo>
                    <a:pt x="4733" y="1908"/>
                  </a:lnTo>
                  <a:lnTo>
                    <a:pt x="4733" y="3522"/>
                  </a:lnTo>
                  <a:lnTo>
                    <a:pt x="4733" y="5136"/>
                  </a:lnTo>
                  <a:lnTo>
                    <a:pt x="4696" y="5870"/>
                  </a:lnTo>
                  <a:lnTo>
                    <a:pt x="4696" y="6273"/>
                  </a:lnTo>
                  <a:lnTo>
                    <a:pt x="4769" y="6640"/>
                  </a:lnTo>
                  <a:lnTo>
                    <a:pt x="4806" y="6713"/>
                  </a:lnTo>
                  <a:lnTo>
                    <a:pt x="4916" y="6750"/>
                  </a:lnTo>
                  <a:lnTo>
                    <a:pt x="5026" y="6713"/>
                  </a:lnTo>
                  <a:lnTo>
                    <a:pt x="5100" y="6640"/>
                  </a:lnTo>
                  <a:lnTo>
                    <a:pt x="5173" y="6273"/>
                  </a:lnTo>
                  <a:lnTo>
                    <a:pt x="5173" y="5870"/>
                  </a:lnTo>
                  <a:lnTo>
                    <a:pt x="5136" y="5136"/>
                  </a:lnTo>
                  <a:lnTo>
                    <a:pt x="5136" y="3522"/>
                  </a:lnTo>
                  <a:lnTo>
                    <a:pt x="5173" y="1908"/>
                  </a:lnTo>
                  <a:lnTo>
                    <a:pt x="5136" y="1138"/>
                  </a:lnTo>
                  <a:lnTo>
                    <a:pt x="5100" y="331"/>
                  </a:lnTo>
                  <a:lnTo>
                    <a:pt x="5100" y="257"/>
                  </a:lnTo>
                  <a:lnTo>
                    <a:pt x="5063" y="221"/>
                  </a:lnTo>
                  <a:lnTo>
                    <a:pt x="4953" y="184"/>
                  </a:lnTo>
                  <a:close/>
                  <a:moveTo>
                    <a:pt x="6273" y="2678"/>
                  </a:moveTo>
                  <a:lnTo>
                    <a:pt x="6273" y="2715"/>
                  </a:lnTo>
                  <a:lnTo>
                    <a:pt x="6200" y="3008"/>
                  </a:lnTo>
                  <a:lnTo>
                    <a:pt x="6163" y="3302"/>
                  </a:lnTo>
                  <a:lnTo>
                    <a:pt x="6127" y="3925"/>
                  </a:lnTo>
                  <a:lnTo>
                    <a:pt x="6127" y="5173"/>
                  </a:lnTo>
                  <a:lnTo>
                    <a:pt x="6090" y="7667"/>
                  </a:lnTo>
                  <a:lnTo>
                    <a:pt x="6090" y="7887"/>
                  </a:lnTo>
                  <a:lnTo>
                    <a:pt x="6127" y="7960"/>
                  </a:lnTo>
                  <a:lnTo>
                    <a:pt x="6163" y="8034"/>
                  </a:lnTo>
                  <a:lnTo>
                    <a:pt x="6237" y="8070"/>
                  </a:lnTo>
                  <a:lnTo>
                    <a:pt x="6383" y="8070"/>
                  </a:lnTo>
                  <a:lnTo>
                    <a:pt x="6457" y="8034"/>
                  </a:lnTo>
                  <a:lnTo>
                    <a:pt x="6493" y="7960"/>
                  </a:lnTo>
                  <a:lnTo>
                    <a:pt x="6530" y="7887"/>
                  </a:lnTo>
                  <a:lnTo>
                    <a:pt x="6530" y="5283"/>
                  </a:lnTo>
                  <a:lnTo>
                    <a:pt x="6530" y="3962"/>
                  </a:lnTo>
                  <a:lnTo>
                    <a:pt x="6493" y="3339"/>
                  </a:lnTo>
                  <a:lnTo>
                    <a:pt x="6457" y="3008"/>
                  </a:lnTo>
                  <a:lnTo>
                    <a:pt x="6383" y="2715"/>
                  </a:lnTo>
                  <a:lnTo>
                    <a:pt x="6347" y="2678"/>
                  </a:lnTo>
                  <a:close/>
                  <a:moveTo>
                    <a:pt x="3265" y="7887"/>
                  </a:moveTo>
                  <a:lnTo>
                    <a:pt x="3082" y="8107"/>
                  </a:lnTo>
                  <a:lnTo>
                    <a:pt x="2862" y="8291"/>
                  </a:lnTo>
                  <a:lnTo>
                    <a:pt x="2679" y="8401"/>
                  </a:lnTo>
                  <a:lnTo>
                    <a:pt x="2458" y="8474"/>
                  </a:lnTo>
                  <a:lnTo>
                    <a:pt x="2458" y="8474"/>
                  </a:lnTo>
                  <a:lnTo>
                    <a:pt x="2605" y="8291"/>
                  </a:lnTo>
                  <a:lnTo>
                    <a:pt x="2752" y="8144"/>
                  </a:lnTo>
                  <a:lnTo>
                    <a:pt x="2972" y="7997"/>
                  </a:lnTo>
                  <a:lnTo>
                    <a:pt x="3192" y="7924"/>
                  </a:lnTo>
                  <a:lnTo>
                    <a:pt x="3265" y="7887"/>
                  </a:lnTo>
                  <a:close/>
                  <a:moveTo>
                    <a:pt x="4806" y="9501"/>
                  </a:moveTo>
                  <a:lnTo>
                    <a:pt x="4513" y="9538"/>
                  </a:lnTo>
                  <a:lnTo>
                    <a:pt x="4329" y="9574"/>
                  </a:lnTo>
                  <a:lnTo>
                    <a:pt x="4072" y="9574"/>
                  </a:lnTo>
                  <a:lnTo>
                    <a:pt x="4072" y="9611"/>
                  </a:lnTo>
                  <a:lnTo>
                    <a:pt x="4072" y="9684"/>
                  </a:lnTo>
                  <a:lnTo>
                    <a:pt x="4109" y="9758"/>
                  </a:lnTo>
                  <a:lnTo>
                    <a:pt x="4146" y="9831"/>
                  </a:lnTo>
                  <a:lnTo>
                    <a:pt x="4219" y="9868"/>
                  </a:lnTo>
                  <a:lnTo>
                    <a:pt x="4293" y="9905"/>
                  </a:lnTo>
                  <a:lnTo>
                    <a:pt x="4476" y="9941"/>
                  </a:lnTo>
                  <a:lnTo>
                    <a:pt x="4659" y="9905"/>
                  </a:lnTo>
                  <a:lnTo>
                    <a:pt x="4806" y="9941"/>
                  </a:lnTo>
                  <a:lnTo>
                    <a:pt x="4953" y="9978"/>
                  </a:lnTo>
                  <a:lnTo>
                    <a:pt x="5100" y="10015"/>
                  </a:lnTo>
                  <a:lnTo>
                    <a:pt x="5246" y="10125"/>
                  </a:lnTo>
                  <a:lnTo>
                    <a:pt x="5320" y="10235"/>
                  </a:lnTo>
                  <a:lnTo>
                    <a:pt x="5430" y="10381"/>
                  </a:lnTo>
                  <a:lnTo>
                    <a:pt x="5466" y="10528"/>
                  </a:lnTo>
                  <a:lnTo>
                    <a:pt x="5503" y="10675"/>
                  </a:lnTo>
                  <a:lnTo>
                    <a:pt x="5540" y="10748"/>
                  </a:lnTo>
                  <a:lnTo>
                    <a:pt x="5613" y="10822"/>
                  </a:lnTo>
                  <a:lnTo>
                    <a:pt x="5833" y="10822"/>
                  </a:lnTo>
                  <a:lnTo>
                    <a:pt x="5907" y="10748"/>
                  </a:lnTo>
                  <a:lnTo>
                    <a:pt x="5943" y="10711"/>
                  </a:lnTo>
                  <a:lnTo>
                    <a:pt x="5980" y="10601"/>
                  </a:lnTo>
                  <a:lnTo>
                    <a:pt x="5907" y="10308"/>
                  </a:lnTo>
                  <a:lnTo>
                    <a:pt x="5760" y="10051"/>
                  </a:lnTo>
                  <a:lnTo>
                    <a:pt x="5576" y="9831"/>
                  </a:lnTo>
                  <a:lnTo>
                    <a:pt x="5356" y="9648"/>
                  </a:lnTo>
                  <a:lnTo>
                    <a:pt x="5100" y="9538"/>
                  </a:lnTo>
                  <a:lnTo>
                    <a:pt x="4806" y="9501"/>
                  </a:lnTo>
                  <a:close/>
                  <a:moveTo>
                    <a:pt x="4879" y="8547"/>
                  </a:moveTo>
                  <a:lnTo>
                    <a:pt x="5136" y="8621"/>
                  </a:lnTo>
                  <a:lnTo>
                    <a:pt x="5393" y="8731"/>
                  </a:lnTo>
                  <a:lnTo>
                    <a:pt x="5650" y="8877"/>
                  </a:lnTo>
                  <a:lnTo>
                    <a:pt x="5907" y="9061"/>
                  </a:lnTo>
                  <a:lnTo>
                    <a:pt x="6090" y="9244"/>
                  </a:lnTo>
                  <a:lnTo>
                    <a:pt x="6310" y="9464"/>
                  </a:lnTo>
                  <a:lnTo>
                    <a:pt x="6457" y="9684"/>
                  </a:lnTo>
                  <a:lnTo>
                    <a:pt x="6603" y="9941"/>
                  </a:lnTo>
                  <a:lnTo>
                    <a:pt x="6714" y="10198"/>
                  </a:lnTo>
                  <a:lnTo>
                    <a:pt x="6787" y="10491"/>
                  </a:lnTo>
                  <a:lnTo>
                    <a:pt x="6860" y="10748"/>
                  </a:lnTo>
                  <a:lnTo>
                    <a:pt x="6934" y="11078"/>
                  </a:lnTo>
                  <a:lnTo>
                    <a:pt x="6934" y="11372"/>
                  </a:lnTo>
                  <a:lnTo>
                    <a:pt x="6934" y="11665"/>
                  </a:lnTo>
                  <a:lnTo>
                    <a:pt x="6934" y="11995"/>
                  </a:lnTo>
                  <a:lnTo>
                    <a:pt x="6824" y="12619"/>
                  </a:lnTo>
                  <a:lnTo>
                    <a:pt x="6677" y="13206"/>
                  </a:lnTo>
                  <a:lnTo>
                    <a:pt x="6530" y="13499"/>
                  </a:lnTo>
                  <a:lnTo>
                    <a:pt x="6383" y="13793"/>
                  </a:lnTo>
                  <a:lnTo>
                    <a:pt x="6310" y="13939"/>
                  </a:lnTo>
                  <a:lnTo>
                    <a:pt x="6163" y="14050"/>
                  </a:lnTo>
                  <a:lnTo>
                    <a:pt x="5907" y="14270"/>
                  </a:lnTo>
                  <a:lnTo>
                    <a:pt x="5540" y="14526"/>
                  </a:lnTo>
                  <a:lnTo>
                    <a:pt x="5173" y="14857"/>
                  </a:lnTo>
                  <a:lnTo>
                    <a:pt x="5026" y="14967"/>
                  </a:lnTo>
                  <a:lnTo>
                    <a:pt x="4659" y="15187"/>
                  </a:lnTo>
                  <a:lnTo>
                    <a:pt x="4659" y="15187"/>
                  </a:lnTo>
                  <a:lnTo>
                    <a:pt x="4806" y="14857"/>
                  </a:lnTo>
                  <a:lnTo>
                    <a:pt x="4916" y="14636"/>
                  </a:lnTo>
                  <a:lnTo>
                    <a:pt x="4953" y="14490"/>
                  </a:lnTo>
                  <a:lnTo>
                    <a:pt x="4989" y="14380"/>
                  </a:lnTo>
                  <a:lnTo>
                    <a:pt x="4953" y="14270"/>
                  </a:lnTo>
                  <a:lnTo>
                    <a:pt x="4916" y="14160"/>
                  </a:lnTo>
                  <a:lnTo>
                    <a:pt x="4843" y="14123"/>
                  </a:lnTo>
                  <a:lnTo>
                    <a:pt x="4659" y="14123"/>
                  </a:lnTo>
                  <a:lnTo>
                    <a:pt x="4586" y="14160"/>
                  </a:lnTo>
                  <a:lnTo>
                    <a:pt x="4549" y="14233"/>
                  </a:lnTo>
                  <a:lnTo>
                    <a:pt x="4513" y="14343"/>
                  </a:lnTo>
                  <a:lnTo>
                    <a:pt x="4549" y="14453"/>
                  </a:lnTo>
                  <a:lnTo>
                    <a:pt x="4513" y="14526"/>
                  </a:lnTo>
                  <a:lnTo>
                    <a:pt x="4439" y="14783"/>
                  </a:lnTo>
                  <a:lnTo>
                    <a:pt x="4366" y="15003"/>
                  </a:lnTo>
                  <a:lnTo>
                    <a:pt x="4329" y="15260"/>
                  </a:lnTo>
                  <a:lnTo>
                    <a:pt x="4366" y="15333"/>
                  </a:lnTo>
                  <a:lnTo>
                    <a:pt x="4293" y="15370"/>
                  </a:lnTo>
                  <a:lnTo>
                    <a:pt x="3999" y="15480"/>
                  </a:lnTo>
                  <a:lnTo>
                    <a:pt x="3632" y="15590"/>
                  </a:lnTo>
                  <a:lnTo>
                    <a:pt x="3816" y="15333"/>
                  </a:lnTo>
                  <a:lnTo>
                    <a:pt x="4109" y="14746"/>
                  </a:lnTo>
                  <a:lnTo>
                    <a:pt x="4109" y="14673"/>
                  </a:lnTo>
                  <a:lnTo>
                    <a:pt x="4109" y="14600"/>
                  </a:lnTo>
                  <a:lnTo>
                    <a:pt x="4072" y="14526"/>
                  </a:lnTo>
                  <a:lnTo>
                    <a:pt x="4036" y="14490"/>
                  </a:lnTo>
                  <a:lnTo>
                    <a:pt x="3962" y="14453"/>
                  </a:lnTo>
                  <a:lnTo>
                    <a:pt x="3889" y="14453"/>
                  </a:lnTo>
                  <a:lnTo>
                    <a:pt x="3816" y="14490"/>
                  </a:lnTo>
                  <a:lnTo>
                    <a:pt x="3779" y="14563"/>
                  </a:lnTo>
                  <a:lnTo>
                    <a:pt x="3486" y="15150"/>
                  </a:lnTo>
                  <a:lnTo>
                    <a:pt x="3339" y="15407"/>
                  </a:lnTo>
                  <a:lnTo>
                    <a:pt x="3229" y="15663"/>
                  </a:lnTo>
                  <a:lnTo>
                    <a:pt x="2899" y="15700"/>
                  </a:lnTo>
                  <a:lnTo>
                    <a:pt x="2532" y="15627"/>
                  </a:lnTo>
                  <a:lnTo>
                    <a:pt x="2752" y="15407"/>
                  </a:lnTo>
                  <a:lnTo>
                    <a:pt x="2935" y="15187"/>
                  </a:lnTo>
                  <a:lnTo>
                    <a:pt x="3119" y="14893"/>
                  </a:lnTo>
                  <a:lnTo>
                    <a:pt x="3265" y="14600"/>
                  </a:lnTo>
                  <a:lnTo>
                    <a:pt x="3339" y="14600"/>
                  </a:lnTo>
                  <a:lnTo>
                    <a:pt x="3375" y="14526"/>
                  </a:lnTo>
                  <a:lnTo>
                    <a:pt x="3412" y="14490"/>
                  </a:lnTo>
                  <a:lnTo>
                    <a:pt x="3449" y="14380"/>
                  </a:lnTo>
                  <a:lnTo>
                    <a:pt x="3412" y="14343"/>
                  </a:lnTo>
                  <a:lnTo>
                    <a:pt x="3412" y="14270"/>
                  </a:lnTo>
                  <a:lnTo>
                    <a:pt x="3339" y="14233"/>
                  </a:lnTo>
                  <a:lnTo>
                    <a:pt x="3229" y="14196"/>
                  </a:lnTo>
                  <a:lnTo>
                    <a:pt x="3155" y="14196"/>
                  </a:lnTo>
                  <a:lnTo>
                    <a:pt x="3045" y="14233"/>
                  </a:lnTo>
                  <a:lnTo>
                    <a:pt x="2935" y="14380"/>
                  </a:lnTo>
                  <a:lnTo>
                    <a:pt x="2752" y="14673"/>
                  </a:lnTo>
                  <a:lnTo>
                    <a:pt x="2495" y="15077"/>
                  </a:lnTo>
                  <a:lnTo>
                    <a:pt x="2238" y="15443"/>
                  </a:lnTo>
                  <a:lnTo>
                    <a:pt x="2202" y="15553"/>
                  </a:lnTo>
                  <a:lnTo>
                    <a:pt x="1908" y="15370"/>
                  </a:lnTo>
                  <a:lnTo>
                    <a:pt x="1615" y="15187"/>
                  </a:lnTo>
                  <a:lnTo>
                    <a:pt x="1761" y="15077"/>
                  </a:lnTo>
                  <a:lnTo>
                    <a:pt x="1872" y="14967"/>
                  </a:lnTo>
                  <a:lnTo>
                    <a:pt x="2238" y="14563"/>
                  </a:lnTo>
                  <a:lnTo>
                    <a:pt x="2568" y="14196"/>
                  </a:lnTo>
                  <a:lnTo>
                    <a:pt x="2715" y="13976"/>
                  </a:lnTo>
                  <a:lnTo>
                    <a:pt x="2789" y="13756"/>
                  </a:lnTo>
                  <a:lnTo>
                    <a:pt x="2789" y="13683"/>
                  </a:lnTo>
                  <a:lnTo>
                    <a:pt x="2752" y="13609"/>
                  </a:lnTo>
                  <a:lnTo>
                    <a:pt x="2642" y="13609"/>
                  </a:lnTo>
                  <a:lnTo>
                    <a:pt x="2422" y="13719"/>
                  </a:lnTo>
                  <a:lnTo>
                    <a:pt x="2238" y="13866"/>
                  </a:lnTo>
                  <a:lnTo>
                    <a:pt x="1945" y="14233"/>
                  </a:lnTo>
                  <a:lnTo>
                    <a:pt x="1578" y="14673"/>
                  </a:lnTo>
                  <a:lnTo>
                    <a:pt x="1505" y="14820"/>
                  </a:lnTo>
                  <a:lnTo>
                    <a:pt x="1431" y="15003"/>
                  </a:lnTo>
                  <a:lnTo>
                    <a:pt x="1138" y="14636"/>
                  </a:lnTo>
                  <a:lnTo>
                    <a:pt x="1468" y="14306"/>
                  </a:lnTo>
                  <a:lnTo>
                    <a:pt x="1761" y="13939"/>
                  </a:lnTo>
                  <a:lnTo>
                    <a:pt x="2312" y="13206"/>
                  </a:lnTo>
                  <a:lnTo>
                    <a:pt x="2312" y="13132"/>
                  </a:lnTo>
                  <a:lnTo>
                    <a:pt x="2312" y="13059"/>
                  </a:lnTo>
                  <a:lnTo>
                    <a:pt x="2238" y="12949"/>
                  </a:lnTo>
                  <a:lnTo>
                    <a:pt x="2202" y="12912"/>
                  </a:lnTo>
                  <a:lnTo>
                    <a:pt x="2055" y="12912"/>
                  </a:lnTo>
                  <a:lnTo>
                    <a:pt x="1982" y="12949"/>
                  </a:lnTo>
                  <a:lnTo>
                    <a:pt x="1431" y="13646"/>
                  </a:lnTo>
                  <a:lnTo>
                    <a:pt x="1211" y="14013"/>
                  </a:lnTo>
                  <a:lnTo>
                    <a:pt x="991" y="14380"/>
                  </a:lnTo>
                  <a:lnTo>
                    <a:pt x="844" y="14050"/>
                  </a:lnTo>
                  <a:lnTo>
                    <a:pt x="698" y="13719"/>
                  </a:lnTo>
                  <a:lnTo>
                    <a:pt x="1028" y="13426"/>
                  </a:lnTo>
                  <a:lnTo>
                    <a:pt x="1358" y="13096"/>
                  </a:lnTo>
                  <a:lnTo>
                    <a:pt x="1872" y="12436"/>
                  </a:lnTo>
                  <a:lnTo>
                    <a:pt x="1908" y="12362"/>
                  </a:lnTo>
                  <a:lnTo>
                    <a:pt x="1908" y="12289"/>
                  </a:lnTo>
                  <a:lnTo>
                    <a:pt x="1872" y="12215"/>
                  </a:lnTo>
                  <a:lnTo>
                    <a:pt x="1835" y="12179"/>
                  </a:lnTo>
                  <a:lnTo>
                    <a:pt x="1761" y="12142"/>
                  </a:lnTo>
                  <a:lnTo>
                    <a:pt x="1688" y="12105"/>
                  </a:lnTo>
                  <a:lnTo>
                    <a:pt x="1615" y="12105"/>
                  </a:lnTo>
                  <a:lnTo>
                    <a:pt x="1541" y="12179"/>
                  </a:lnTo>
                  <a:lnTo>
                    <a:pt x="1065" y="12729"/>
                  </a:lnTo>
                  <a:lnTo>
                    <a:pt x="808" y="13022"/>
                  </a:lnTo>
                  <a:lnTo>
                    <a:pt x="624" y="13353"/>
                  </a:lnTo>
                  <a:lnTo>
                    <a:pt x="588" y="13206"/>
                  </a:lnTo>
                  <a:lnTo>
                    <a:pt x="551" y="12876"/>
                  </a:lnTo>
                  <a:lnTo>
                    <a:pt x="771" y="12656"/>
                  </a:lnTo>
                  <a:lnTo>
                    <a:pt x="1028" y="12399"/>
                  </a:lnTo>
                  <a:lnTo>
                    <a:pt x="1321" y="12069"/>
                  </a:lnTo>
                  <a:lnTo>
                    <a:pt x="1468" y="11885"/>
                  </a:lnTo>
                  <a:lnTo>
                    <a:pt x="1505" y="11775"/>
                  </a:lnTo>
                  <a:lnTo>
                    <a:pt x="1505" y="11665"/>
                  </a:lnTo>
                  <a:lnTo>
                    <a:pt x="1505" y="11592"/>
                  </a:lnTo>
                  <a:lnTo>
                    <a:pt x="1468" y="11555"/>
                  </a:lnTo>
                  <a:lnTo>
                    <a:pt x="1395" y="11518"/>
                  </a:lnTo>
                  <a:lnTo>
                    <a:pt x="1358" y="11555"/>
                  </a:lnTo>
                  <a:lnTo>
                    <a:pt x="1175" y="11629"/>
                  </a:lnTo>
                  <a:lnTo>
                    <a:pt x="1028" y="11775"/>
                  </a:lnTo>
                  <a:lnTo>
                    <a:pt x="771" y="12105"/>
                  </a:lnTo>
                  <a:lnTo>
                    <a:pt x="514" y="12436"/>
                  </a:lnTo>
                  <a:lnTo>
                    <a:pt x="514" y="11922"/>
                  </a:lnTo>
                  <a:lnTo>
                    <a:pt x="624" y="11812"/>
                  </a:lnTo>
                  <a:lnTo>
                    <a:pt x="734" y="11702"/>
                  </a:lnTo>
                  <a:lnTo>
                    <a:pt x="808" y="11482"/>
                  </a:lnTo>
                  <a:lnTo>
                    <a:pt x="991" y="11445"/>
                  </a:lnTo>
                  <a:lnTo>
                    <a:pt x="1138" y="11408"/>
                  </a:lnTo>
                  <a:lnTo>
                    <a:pt x="1248" y="11298"/>
                  </a:lnTo>
                  <a:lnTo>
                    <a:pt x="1358" y="11188"/>
                  </a:lnTo>
                  <a:lnTo>
                    <a:pt x="1468" y="11078"/>
                  </a:lnTo>
                  <a:lnTo>
                    <a:pt x="1505" y="10932"/>
                  </a:lnTo>
                  <a:lnTo>
                    <a:pt x="1505" y="10858"/>
                  </a:lnTo>
                  <a:lnTo>
                    <a:pt x="1505" y="10785"/>
                  </a:lnTo>
                  <a:lnTo>
                    <a:pt x="1468" y="10711"/>
                  </a:lnTo>
                  <a:lnTo>
                    <a:pt x="1395" y="10675"/>
                  </a:lnTo>
                  <a:lnTo>
                    <a:pt x="1175" y="10675"/>
                  </a:lnTo>
                  <a:lnTo>
                    <a:pt x="1101" y="10748"/>
                  </a:lnTo>
                  <a:lnTo>
                    <a:pt x="1065" y="10822"/>
                  </a:lnTo>
                  <a:lnTo>
                    <a:pt x="1028" y="10932"/>
                  </a:lnTo>
                  <a:lnTo>
                    <a:pt x="954" y="11005"/>
                  </a:lnTo>
                  <a:lnTo>
                    <a:pt x="844" y="11042"/>
                  </a:lnTo>
                  <a:lnTo>
                    <a:pt x="698" y="11078"/>
                  </a:lnTo>
                  <a:lnTo>
                    <a:pt x="881" y="10785"/>
                  </a:lnTo>
                  <a:lnTo>
                    <a:pt x="954" y="10675"/>
                  </a:lnTo>
                  <a:lnTo>
                    <a:pt x="1101" y="10565"/>
                  </a:lnTo>
                  <a:lnTo>
                    <a:pt x="1211" y="10455"/>
                  </a:lnTo>
                  <a:lnTo>
                    <a:pt x="1395" y="10418"/>
                  </a:lnTo>
                  <a:lnTo>
                    <a:pt x="1541" y="10345"/>
                  </a:lnTo>
                  <a:lnTo>
                    <a:pt x="1725" y="10345"/>
                  </a:lnTo>
                  <a:lnTo>
                    <a:pt x="2092" y="10308"/>
                  </a:lnTo>
                  <a:lnTo>
                    <a:pt x="2422" y="10271"/>
                  </a:lnTo>
                  <a:lnTo>
                    <a:pt x="2715" y="10161"/>
                  </a:lnTo>
                  <a:lnTo>
                    <a:pt x="3009" y="9978"/>
                  </a:lnTo>
                  <a:lnTo>
                    <a:pt x="3229" y="9721"/>
                  </a:lnTo>
                  <a:lnTo>
                    <a:pt x="3412" y="9464"/>
                  </a:lnTo>
                  <a:lnTo>
                    <a:pt x="3559" y="9171"/>
                  </a:lnTo>
                  <a:lnTo>
                    <a:pt x="3706" y="8841"/>
                  </a:lnTo>
                  <a:lnTo>
                    <a:pt x="3706" y="8804"/>
                  </a:lnTo>
                  <a:lnTo>
                    <a:pt x="3706" y="8767"/>
                  </a:lnTo>
                  <a:lnTo>
                    <a:pt x="3926" y="8731"/>
                  </a:lnTo>
                  <a:lnTo>
                    <a:pt x="4146" y="8657"/>
                  </a:lnTo>
                  <a:lnTo>
                    <a:pt x="4366" y="8584"/>
                  </a:lnTo>
                  <a:lnTo>
                    <a:pt x="4586" y="8547"/>
                  </a:lnTo>
                  <a:close/>
                  <a:moveTo>
                    <a:pt x="3265" y="7484"/>
                  </a:moveTo>
                  <a:lnTo>
                    <a:pt x="3009" y="7557"/>
                  </a:lnTo>
                  <a:lnTo>
                    <a:pt x="2789" y="7704"/>
                  </a:lnTo>
                  <a:lnTo>
                    <a:pt x="2568" y="7850"/>
                  </a:lnTo>
                  <a:lnTo>
                    <a:pt x="2422" y="7997"/>
                  </a:lnTo>
                  <a:lnTo>
                    <a:pt x="2275" y="8180"/>
                  </a:lnTo>
                  <a:lnTo>
                    <a:pt x="2165" y="8364"/>
                  </a:lnTo>
                  <a:lnTo>
                    <a:pt x="2092" y="8584"/>
                  </a:lnTo>
                  <a:lnTo>
                    <a:pt x="2018" y="8254"/>
                  </a:lnTo>
                  <a:lnTo>
                    <a:pt x="1945" y="7924"/>
                  </a:lnTo>
                  <a:lnTo>
                    <a:pt x="1872" y="7850"/>
                  </a:lnTo>
                  <a:lnTo>
                    <a:pt x="1835" y="7850"/>
                  </a:lnTo>
                  <a:lnTo>
                    <a:pt x="1761" y="7887"/>
                  </a:lnTo>
                  <a:lnTo>
                    <a:pt x="1688" y="7997"/>
                  </a:lnTo>
                  <a:lnTo>
                    <a:pt x="1651" y="8107"/>
                  </a:lnTo>
                  <a:lnTo>
                    <a:pt x="1615" y="8364"/>
                  </a:lnTo>
                  <a:lnTo>
                    <a:pt x="1651" y="8657"/>
                  </a:lnTo>
                  <a:lnTo>
                    <a:pt x="1725" y="8914"/>
                  </a:lnTo>
                  <a:lnTo>
                    <a:pt x="1872" y="9208"/>
                  </a:lnTo>
                  <a:lnTo>
                    <a:pt x="2055" y="9428"/>
                  </a:lnTo>
                  <a:lnTo>
                    <a:pt x="2275" y="9611"/>
                  </a:lnTo>
                  <a:lnTo>
                    <a:pt x="2495" y="9758"/>
                  </a:lnTo>
                  <a:lnTo>
                    <a:pt x="2312" y="9831"/>
                  </a:lnTo>
                  <a:lnTo>
                    <a:pt x="2128" y="9868"/>
                  </a:lnTo>
                  <a:lnTo>
                    <a:pt x="1688" y="9868"/>
                  </a:lnTo>
                  <a:lnTo>
                    <a:pt x="1468" y="9905"/>
                  </a:lnTo>
                  <a:lnTo>
                    <a:pt x="1248" y="9941"/>
                  </a:lnTo>
                  <a:lnTo>
                    <a:pt x="1065" y="10015"/>
                  </a:lnTo>
                  <a:lnTo>
                    <a:pt x="881" y="10125"/>
                  </a:lnTo>
                  <a:lnTo>
                    <a:pt x="588" y="10381"/>
                  </a:lnTo>
                  <a:lnTo>
                    <a:pt x="441" y="10528"/>
                  </a:lnTo>
                  <a:lnTo>
                    <a:pt x="331" y="10711"/>
                  </a:lnTo>
                  <a:lnTo>
                    <a:pt x="221" y="10932"/>
                  </a:lnTo>
                  <a:lnTo>
                    <a:pt x="147" y="11115"/>
                  </a:lnTo>
                  <a:lnTo>
                    <a:pt x="37" y="11592"/>
                  </a:lnTo>
                  <a:lnTo>
                    <a:pt x="1" y="12069"/>
                  </a:lnTo>
                  <a:lnTo>
                    <a:pt x="1" y="12546"/>
                  </a:lnTo>
                  <a:lnTo>
                    <a:pt x="74" y="13022"/>
                  </a:lnTo>
                  <a:lnTo>
                    <a:pt x="147" y="13463"/>
                  </a:lnTo>
                  <a:lnTo>
                    <a:pt x="258" y="13903"/>
                  </a:lnTo>
                  <a:lnTo>
                    <a:pt x="404" y="14270"/>
                  </a:lnTo>
                  <a:lnTo>
                    <a:pt x="588" y="14673"/>
                  </a:lnTo>
                  <a:lnTo>
                    <a:pt x="844" y="15040"/>
                  </a:lnTo>
                  <a:lnTo>
                    <a:pt x="1101" y="15333"/>
                  </a:lnTo>
                  <a:lnTo>
                    <a:pt x="1431" y="15627"/>
                  </a:lnTo>
                  <a:lnTo>
                    <a:pt x="1761" y="15847"/>
                  </a:lnTo>
                  <a:lnTo>
                    <a:pt x="2165" y="16030"/>
                  </a:lnTo>
                  <a:lnTo>
                    <a:pt x="2568" y="16140"/>
                  </a:lnTo>
                  <a:lnTo>
                    <a:pt x="2789" y="16177"/>
                  </a:lnTo>
                  <a:lnTo>
                    <a:pt x="3009" y="16177"/>
                  </a:lnTo>
                  <a:lnTo>
                    <a:pt x="3486" y="16140"/>
                  </a:lnTo>
                  <a:lnTo>
                    <a:pt x="3926" y="16030"/>
                  </a:lnTo>
                  <a:lnTo>
                    <a:pt x="4329" y="15884"/>
                  </a:lnTo>
                  <a:lnTo>
                    <a:pt x="4696" y="15700"/>
                  </a:lnTo>
                  <a:lnTo>
                    <a:pt x="5100" y="15517"/>
                  </a:lnTo>
                  <a:lnTo>
                    <a:pt x="5430" y="15297"/>
                  </a:lnTo>
                  <a:lnTo>
                    <a:pt x="5613" y="15150"/>
                  </a:lnTo>
                  <a:lnTo>
                    <a:pt x="5723" y="15003"/>
                  </a:lnTo>
                  <a:lnTo>
                    <a:pt x="6310" y="14490"/>
                  </a:lnTo>
                  <a:lnTo>
                    <a:pt x="6567" y="14270"/>
                  </a:lnTo>
                  <a:lnTo>
                    <a:pt x="6714" y="14160"/>
                  </a:lnTo>
                  <a:lnTo>
                    <a:pt x="6787" y="14013"/>
                  </a:lnTo>
                  <a:lnTo>
                    <a:pt x="6970" y="13683"/>
                  </a:lnTo>
                  <a:lnTo>
                    <a:pt x="7117" y="13316"/>
                  </a:lnTo>
                  <a:lnTo>
                    <a:pt x="7227" y="12949"/>
                  </a:lnTo>
                  <a:lnTo>
                    <a:pt x="7300" y="12619"/>
                  </a:lnTo>
                  <a:lnTo>
                    <a:pt x="7374" y="12252"/>
                  </a:lnTo>
                  <a:lnTo>
                    <a:pt x="7410" y="11885"/>
                  </a:lnTo>
                  <a:lnTo>
                    <a:pt x="7410" y="11518"/>
                  </a:lnTo>
                  <a:lnTo>
                    <a:pt x="7374" y="11152"/>
                  </a:lnTo>
                  <a:lnTo>
                    <a:pt x="7337" y="10785"/>
                  </a:lnTo>
                  <a:lnTo>
                    <a:pt x="7264" y="10418"/>
                  </a:lnTo>
                  <a:lnTo>
                    <a:pt x="7154" y="10125"/>
                  </a:lnTo>
                  <a:lnTo>
                    <a:pt x="7007" y="9794"/>
                  </a:lnTo>
                  <a:lnTo>
                    <a:pt x="6860" y="9538"/>
                  </a:lnTo>
                  <a:lnTo>
                    <a:pt x="6677" y="9244"/>
                  </a:lnTo>
                  <a:lnTo>
                    <a:pt x="6457" y="8987"/>
                  </a:lnTo>
                  <a:lnTo>
                    <a:pt x="6237" y="8767"/>
                  </a:lnTo>
                  <a:lnTo>
                    <a:pt x="5980" y="8584"/>
                  </a:lnTo>
                  <a:lnTo>
                    <a:pt x="5686" y="8401"/>
                  </a:lnTo>
                  <a:lnTo>
                    <a:pt x="5393" y="8291"/>
                  </a:lnTo>
                  <a:lnTo>
                    <a:pt x="5100" y="8180"/>
                  </a:lnTo>
                  <a:lnTo>
                    <a:pt x="4769" y="8144"/>
                  </a:lnTo>
                  <a:lnTo>
                    <a:pt x="4476" y="8144"/>
                  </a:lnTo>
                  <a:lnTo>
                    <a:pt x="4219" y="8180"/>
                  </a:lnTo>
                  <a:lnTo>
                    <a:pt x="3926" y="8291"/>
                  </a:lnTo>
                  <a:lnTo>
                    <a:pt x="3816" y="8364"/>
                  </a:lnTo>
                  <a:lnTo>
                    <a:pt x="3706" y="8437"/>
                  </a:lnTo>
                  <a:lnTo>
                    <a:pt x="3632" y="8547"/>
                  </a:lnTo>
                  <a:lnTo>
                    <a:pt x="3559" y="8657"/>
                  </a:lnTo>
                  <a:lnTo>
                    <a:pt x="3559" y="8694"/>
                  </a:lnTo>
                  <a:lnTo>
                    <a:pt x="3522" y="8731"/>
                  </a:lnTo>
                  <a:lnTo>
                    <a:pt x="3486" y="8767"/>
                  </a:lnTo>
                  <a:lnTo>
                    <a:pt x="3192" y="9171"/>
                  </a:lnTo>
                  <a:lnTo>
                    <a:pt x="3009" y="9354"/>
                  </a:lnTo>
                  <a:lnTo>
                    <a:pt x="2825" y="9538"/>
                  </a:lnTo>
                  <a:lnTo>
                    <a:pt x="2789" y="9464"/>
                  </a:lnTo>
                  <a:lnTo>
                    <a:pt x="2458" y="9171"/>
                  </a:lnTo>
                  <a:lnTo>
                    <a:pt x="2348" y="9024"/>
                  </a:lnTo>
                  <a:lnTo>
                    <a:pt x="2202" y="8877"/>
                  </a:lnTo>
                  <a:lnTo>
                    <a:pt x="2275" y="8877"/>
                  </a:lnTo>
                  <a:lnTo>
                    <a:pt x="2312" y="8841"/>
                  </a:lnTo>
                  <a:lnTo>
                    <a:pt x="2532" y="8841"/>
                  </a:lnTo>
                  <a:lnTo>
                    <a:pt x="2715" y="8804"/>
                  </a:lnTo>
                  <a:lnTo>
                    <a:pt x="2899" y="8731"/>
                  </a:lnTo>
                  <a:lnTo>
                    <a:pt x="3045" y="8621"/>
                  </a:lnTo>
                  <a:lnTo>
                    <a:pt x="3265" y="8474"/>
                  </a:lnTo>
                  <a:lnTo>
                    <a:pt x="3486" y="8254"/>
                  </a:lnTo>
                  <a:lnTo>
                    <a:pt x="3669" y="8034"/>
                  </a:lnTo>
                  <a:lnTo>
                    <a:pt x="3816" y="7814"/>
                  </a:lnTo>
                  <a:lnTo>
                    <a:pt x="3852" y="7740"/>
                  </a:lnTo>
                  <a:lnTo>
                    <a:pt x="3852" y="7667"/>
                  </a:lnTo>
                  <a:lnTo>
                    <a:pt x="3779" y="7557"/>
                  </a:lnTo>
                  <a:lnTo>
                    <a:pt x="3669" y="7484"/>
                  </a:lnTo>
                  <a:lnTo>
                    <a:pt x="3596" y="7484"/>
                  </a:lnTo>
                  <a:lnTo>
                    <a:pt x="3522" y="7520"/>
                  </a:lnTo>
                  <a:lnTo>
                    <a:pt x="3412" y="7484"/>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 name="Google Shape;404;p8"/>
            <p:cNvSpPr/>
            <p:nvPr/>
          </p:nvSpPr>
          <p:spPr>
            <a:xfrm>
              <a:off x="6823375" y="1978500"/>
              <a:ext cx="365025" cy="447525"/>
            </a:xfrm>
            <a:custGeom>
              <a:avLst/>
              <a:gdLst/>
              <a:ahLst/>
              <a:cxnLst/>
              <a:rect l="l" t="t" r="r" b="b"/>
              <a:pathLst>
                <a:path w="14601" h="17901" extrusionOk="0">
                  <a:moveTo>
                    <a:pt x="10492" y="4329"/>
                  </a:moveTo>
                  <a:lnTo>
                    <a:pt x="10859" y="4769"/>
                  </a:lnTo>
                  <a:lnTo>
                    <a:pt x="10712" y="4769"/>
                  </a:lnTo>
                  <a:lnTo>
                    <a:pt x="10712" y="4696"/>
                  </a:lnTo>
                  <a:lnTo>
                    <a:pt x="10675" y="4622"/>
                  </a:lnTo>
                  <a:lnTo>
                    <a:pt x="10639" y="4622"/>
                  </a:lnTo>
                  <a:lnTo>
                    <a:pt x="10602" y="4549"/>
                  </a:lnTo>
                  <a:lnTo>
                    <a:pt x="10565" y="4512"/>
                  </a:lnTo>
                  <a:lnTo>
                    <a:pt x="10455" y="4475"/>
                  </a:lnTo>
                  <a:lnTo>
                    <a:pt x="10345" y="4512"/>
                  </a:lnTo>
                  <a:lnTo>
                    <a:pt x="10308" y="4549"/>
                  </a:lnTo>
                  <a:lnTo>
                    <a:pt x="10272" y="4622"/>
                  </a:lnTo>
                  <a:lnTo>
                    <a:pt x="10272" y="4696"/>
                  </a:lnTo>
                  <a:lnTo>
                    <a:pt x="10052" y="4622"/>
                  </a:lnTo>
                  <a:lnTo>
                    <a:pt x="10492" y="4329"/>
                  </a:lnTo>
                  <a:close/>
                  <a:moveTo>
                    <a:pt x="6897" y="3448"/>
                  </a:moveTo>
                  <a:lnTo>
                    <a:pt x="7044" y="3485"/>
                  </a:lnTo>
                  <a:lnTo>
                    <a:pt x="7227" y="3522"/>
                  </a:lnTo>
                  <a:lnTo>
                    <a:pt x="7374" y="3595"/>
                  </a:lnTo>
                  <a:lnTo>
                    <a:pt x="7484" y="3705"/>
                  </a:lnTo>
                  <a:lnTo>
                    <a:pt x="7521" y="3815"/>
                  </a:lnTo>
                  <a:lnTo>
                    <a:pt x="7521" y="3889"/>
                  </a:lnTo>
                  <a:lnTo>
                    <a:pt x="7484" y="3999"/>
                  </a:lnTo>
                  <a:lnTo>
                    <a:pt x="7447" y="4109"/>
                  </a:lnTo>
                  <a:lnTo>
                    <a:pt x="7264" y="4292"/>
                  </a:lnTo>
                  <a:lnTo>
                    <a:pt x="7154" y="4439"/>
                  </a:lnTo>
                  <a:lnTo>
                    <a:pt x="6934" y="4732"/>
                  </a:lnTo>
                  <a:lnTo>
                    <a:pt x="6714" y="4952"/>
                  </a:lnTo>
                  <a:lnTo>
                    <a:pt x="6494" y="5099"/>
                  </a:lnTo>
                  <a:lnTo>
                    <a:pt x="6384" y="5136"/>
                  </a:lnTo>
                  <a:lnTo>
                    <a:pt x="6310" y="5136"/>
                  </a:lnTo>
                  <a:lnTo>
                    <a:pt x="6237" y="5062"/>
                  </a:lnTo>
                  <a:lnTo>
                    <a:pt x="6200" y="4989"/>
                  </a:lnTo>
                  <a:lnTo>
                    <a:pt x="6163" y="4806"/>
                  </a:lnTo>
                  <a:lnTo>
                    <a:pt x="6163" y="4659"/>
                  </a:lnTo>
                  <a:lnTo>
                    <a:pt x="6163" y="4145"/>
                  </a:lnTo>
                  <a:lnTo>
                    <a:pt x="6127" y="3595"/>
                  </a:lnTo>
                  <a:lnTo>
                    <a:pt x="6273" y="3522"/>
                  </a:lnTo>
                  <a:lnTo>
                    <a:pt x="6420" y="3485"/>
                  </a:lnTo>
                  <a:lnTo>
                    <a:pt x="6567" y="3448"/>
                  </a:lnTo>
                  <a:close/>
                  <a:moveTo>
                    <a:pt x="6457" y="3118"/>
                  </a:moveTo>
                  <a:lnTo>
                    <a:pt x="6237" y="3192"/>
                  </a:lnTo>
                  <a:lnTo>
                    <a:pt x="6017" y="3265"/>
                  </a:lnTo>
                  <a:lnTo>
                    <a:pt x="5833" y="3375"/>
                  </a:lnTo>
                  <a:lnTo>
                    <a:pt x="5723" y="3558"/>
                  </a:lnTo>
                  <a:lnTo>
                    <a:pt x="5723" y="3632"/>
                  </a:lnTo>
                  <a:lnTo>
                    <a:pt x="5760" y="3668"/>
                  </a:lnTo>
                  <a:lnTo>
                    <a:pt x="5797" y="3705"/>
                  </a:lnTo>
                  <a:lnTo>
                    <a:pt x="5870" y="3705"/>
                  </a:lnTo>
                  <a:lnTo>
                    <a:pt x="5980" y="3668"/>
                  </a:lnTo>
                  <a:lnTo>
                    <a:pt x="5943" y="4219"/>
                  </a:lnTo>
                  <a:lnTo>
                    <a:pt x="5943" y="4769"/>
                  </a:lnTo>
                  <a:lnTo>
                    <a:pt x="5943" y="4952"/>
                  </a:lnTo>
                  <a:lnTo>
                    <a:pt x="5980" y="5099"/>
                  </a:lnTo>
                  <a:lnTo>
                    <a:pt x="6053" y="5209"/>
                  </a:lnTo>
                  <a:lnTo>
                    <a:pt x="6163" y="5319"/>
                  </a:lnTo>
                  <a:lnTo>
                    <a:pt x="6237" y="5393"/>
                  </a:lnTo>
                  <a:lnTo>
                    <a:pt x="6530" y="5393"/>
                  </a:lnTo>
                  <a:lnTo>
                    <a:pt x="6714" y="5282"/>
                  </a:lnTo>
                  <a:lnTo>
                    <a:pt x="6897" y="5136"/>
                  </a:lnTo>
                  <a:lnTo>
                    <a:pt x="7227" y="4806"/>
                  </a:lnTo>
                  <a:lnTo>
                    <a:pt x="7447" y="4512"/>
                  </a:lnTo>
                  <a:lnTo>
                    <a:pt x="7594" y="4329"/>
                  </a:lnTo>
                  <a:lnTo>
                    <a:pt x="7741" y="4182"/>
                  </a:lnTo>
                  <a:lnTo>
                    <a:pt x="7814" y="3962"/>
                  </a:lnTo>
                  <a:lnTo>
                    <a:pt x="7851" y="3852"/>
                  </a:lnTo>
                  <a:lnTo>
                    <a:pt x="7851" y="3742"/>
                  </a:lnTo>
                  <a:lnTo>
                    <a:pt x="7777" y="3595"/>
                  </a:lnTo>
                  <a:lnTo>
                    <a:pt x="7667" y="3448"/>
                  </a:lnTo>
                  <a:lnTo>
                    <a:pt x="7521" y="3302"/>
                  </a:lnTo>
                  <a:lnTo>
                    <a:pt x="7374" y="3228"/>
                  </a:lnTo>
                  <a:lnTo>
                    <a:pt x="7190" y="3155"/>
                  </a:lnTo>
                  <a:lnTo>
                    <a:pt x="6970" y="3118"/>
                  </a:lnTo>
                  <a:close/>
                  <a:moveTo>
                    <a:pt x="2789" y="3522"/>
                  </a:moveTo>
                  <a:lnTo>
                    <a:pt x="2935" y="3668"/>
                  </a:lnTo>
                  <a:lnTo>
                    <a:pt x="3082" y="3779"/>
                  </a:lnTo>
                  <a:lnTo>
                    <a:pt x="3449" y="3925"/>
                  </a:lnTo>
                  <a:lnTo>
                    <a:pt x="3632" y="3999"/>
                  </a:lnTo>
                  <a:lnTo>
                    <a:pt x="3669" y="4072"/>
                  </a:lnTo>
                  <a:lnTo>
                    <a:pt x="3706" y="4145"/>
                  </a:lnTo>
                  <a:lnTo>
                    <a:pt x="3706" y="4219"/>
                  </a:lnTo>
                  <a:lnTo>
                    <a:pt x="3742" y="4255"/>
                  </a:lnTo>
                  <a:lnTo>
                    <a:pt x="3779" y="4292"/>
                  </a:lnTo>
                  <a:lnTo>
                    <a:pt x="3852" y="4329"/>
                  </a:lnTo>
                  <a:lnTo>
                    <a:pt x="4036" y="4402"/>
                  </a:lnTo>
                  <a:lnTo>
                    <a:pt x="4219" y="4475"/>
                  </a:lnTo>
                  <a:lnTo>
                    <a:pt x="4403" y="4586"/>
                  </a:lnTo>
                  <a:lnTo>
                    <a:pt x="4549" y="4696"/>
                  </a:lnTo>
                  <a:lnTo>
                    <a:pt x="4843" y="5026"/>
                  </a:lnTo>
                  <a:lnTo>
                    <a:pt x="5100" y="5319"/>
                  </a:lnTo>
                  <a:lnTo>
                    <a:pt x="4770" y="5356"/>
                  </a:lnTo>
                  <a:lnTo>
                    <a:pt x="4476" y="5356"/>
                  </a:lnTo>
                  <a:lnTo>
                    <a:pt x="3816" y="5319"/>
                  </a:lnTo>
                  <a:lnTo>
                    <a:pt x="3486" y="5319"/>
                  </a:lnTo>
                  <a:lnTo>
                    <a:pt x="3156" y="5393"/>
                  </a:lnTo>
                  <a:lnTo>
                    <a:pt x="2972" y="5466"/>
                  </a:lnTo>
                  <a:lnTo>
                    <a:pt x="2789" y="5576"/>
                  </a:lnTo>
                  <a:lnTo>
                    <a:pt x="2605" y="5649"/>
                  </a:lnTo>
                  <a:lnTo>
                    <a:pt x="2495" y="5686"/>
                  </a:lnTo>
                  <a:lnTo>
                    <a:pt x="2349" y="5686"/>
                  </a:lnTo>
                  <a:lnTo>
                    <a:pt x="2312" y="5723"/>
                  </a:lnTo>
                  <a:lnTo>
                    <a:pt x="2275" y="5796"/>
                  </a:lnTo>
                  <a:lnTo>
                    <a:pt x="2275" y="5833"/>
                  </a:lnTo>
                  <a:lnTo>
                    <a:pt x="2349" y="6676"/>
                  </a:lnTo>
                  <a:lnTo>
                    <a:pt x="2128" y="6493"/>
                  </a:lnTo>
                  <a:lnTo>
                    <a:pt x="1908" y="6383"/>
                  </a:lnTo>
                  <a:lnTo>
                    <a:pt x="1908" y="6126"/>
                  </a:lnTo>
                  <a:lnTo>
                    <a:pt x="1835" y="5906"/>
                  </a:lnTo>
                  <a:lnTo>
                    <a:pt x="1725" y="5796"/>
                  </a:lnTo>
                  <a:lnTo>
                    <a:pt x="1578" y="5723"/>
                  </a:lnTo>
                  <a:lnTo>
                    <a:pt x="1285" y="5649"/>
                  </a:lnTo>
                  <a:lnTo>
                    <a:pt x="1101" y="5649"/>
                  </a:lnTo>
                  <a:lnTo>
                    <a:pt x="918" y="5686"/>
                  </a:lnTo>
                  <a:lnTo>
                    <a:pt x="918" y="5686"/>
                  </a:lnTo>
                  <a:lnTo>
                    <a:pt x="1101" y="5356"/>
                  </a:lnTo>
                  <a:lnTo>
                    <a:pt x="1285" y="5026"/>
                  </a:lnTo>
                  <a:lnTo>
                    <a:pt x="1468" y="4732"/>
                  </a:lnTo>
                  <a:lnTo>
                    <a:pt x="1688" y="4439"/>
                  </a:lnTo>
                  <a:lnTo>
                    <a:pt x="1945" y="4182"/>
                  </a:lnTo>
                  <a:lnTo>
                    <a:pt x="2202" y="3962"/>
                  </a:lnTo>
                  <a:lnTo>
                    <a:pt x="2495" y="3742"/>
                  </a:lnTo>
                  <a:lnTo>
                    <a:pt x="2789" y="3522"/>
                  </a:lnTo>
                  <a:close/>
                  <a:moveTo>
                    <a:pt x="10639" y="7520"/>
                  </a:moveTo>
                  <a:lnTo>
                    <a:pt x="11042" y="7703"/>
                  </a:lnTo>
                  <a:lnTo>
                    <a:pt x="11336" y="7850"/>
                  </a:lnTo>
                  <a:lnTo>
                    <a:pt x="11482" y="7924"/>
                  </a:lnTo>
                  <a:lnTo>
                    <a:pt x="11629" y="7960"/>
                  </a:lnTo>
                  <a:lnTo>
                    <a:pt x="11556" y="8254"/>
                  </a:lnTo>
                  <a:lnTo>
                    <a:pt x="11225" y="8107"/>
                  </a:lnTo>
                  <a:lnTo>
                    <a:pt x="10895" y="7960"/>
                  </a:lnTo>
                  <a:lnTo>
                    <a:pt x="10785" y="7887"/>
                  </a:lnTo>
                  <a:lnTo>
                    <a:pt x="10639" y="7520"/>
                  </a:lnTo>
                  <a:close/>
                  <a:moveTo>
                    <a:pt x="10272" y="8070"/>
                  </a:moveTo>
                  <a:lnTo>
                    <a:pt x="10382" y="8144"/>
                  </a:lnTo>
                  <a:lnTo>
                    <a:pt x="10529" y="8217"/>
                  </a:lnTo>
                  <a:lnTo>
                    <a:pt x="10565" y="8327"/>
                  </a:lnTo>
                  <a:lnTo>
                    <a:pt x="10602" y="8400"/>
                  </a:lnTo>
                  <a:lnTo>
                    <a:pt x="10712" y="8437"/>
                  </a:lnTo>
                  <a:lnTo>
                    <a:pt x="10932" y="8510"/>
                  </a:lnTo>
                  <a:lnTo>
                    <a:pt x="11042" y="8547"/>
                  </a:lnTo>
                  <a:lnTo>
                    <a:pt x="11042" y="8584"/>
                  </a:lnTo>
                  <a:lnTo>
                    <a:pt x="11042" y="8657"/>
                  </a:lnTo>
                  <a:lnTo>
                    <a:pt x="11079" y="8731"/>
                  </a:lnTo>
                  <a:lnTo>
                    <a:pt x="11152" y="8804"/>
                  </a:lnTo>
                  <a:lnTo>
                    <a:pt x="11336" y="8841"/>
                  </a:lnTo>
                  <a:lnTo>
                    <a:pt x="11152" y="9244"/>
                  </a:lnTo>
                  <a:lnTo>
                    <a:pt x="11079" y="9171"/>
                  </a:lnTo>
                  <a:lnTo>
                    <a:pt x="10602" y="8767"/>
                  </a:lnTo>
                  <a:lnTo>
                    <a:pt x="10602" y="8547"/>
                  </a:lnTo>
                  <a:lnTo>
                    <a:pt x="10565" y="8364"/>
                  </a:lnTo>
                  <a:lnTo>
                    <a:pt x="10492" y="8254"/>
                  </a:lnTo>
                  <a:lnTo>
                    <a:pt x="10345" y="8180"/>
                  </a:lnTo>
                  <a:lnTo>
                    <a:pt x="10272" y="8070"/>
                  </a:lnTo>
                  <a:close/>
                  <a:moveTo>
                    <a:pt x="9135" y="4806"/>
                  </a:moveTo>
                  <a:lnTo>
                    <a:pt x="9501" y="4842"/>
                  </a:lnTo>
                  <a:lnTo>
                    <a:pt x="9575" y="4879"/>
                  </a:lnTo>
                  <a:lnTo>
                    <a:pt x="9611" y="4842"/>
                  </a:lnTo>
                  <a:lnTo>
                    <a:pt x="9905" y="4916"/>
                  </a:lnTo>
                  <a:lnTo>
                    <a:pt x="10198" y="5026"/>
                  </a:lnTo>
                  <a:lnTo>
                    <a:pt x="10015" y="5246"/>
                  </a:lnTo>
                  <a:lnTo>
                    <a:pt x="10015" y="5319"/>
                  </a:lnTo>
                  <a:lnTo>
                    <a:pt x="10052" y="5393"/>
                  </a:lnTo>
                  <a:lnTo>
                    <a:pt x="10125" y="5429"/>
                  </a:lnTo>
                  <a:lnTo>
                    <a:pt x="10198" y="5429"/>
                  </a:lnTo>
                  <a:lnTo>
                    <a:pt x="10418" y="5319"/>
                  </a:lnTo>
                  <a:lnTo>
                    <a:pt x="10639" y="5246"/>
                  </a:lnTo>
                  <a:lnTo>
                    <a:pt x="10859" y="5209"/>
                  </a:lnTo>
                  <a:lnTo>
                    <a:pt x="11115" y="5172"/>
                  </a:lnTo>
                  <a:lnTo>
                    <a:pt x="11336" y="5613"/>
                  </a:lnTo>
                  <a:lnTo>
                    <a:pt x="10859" y="5723"/>
                  </a:lnTo>
                  <a:lnTo>
                    <a:pt x="10602" y="5796"/>
                  </a:lnTo>
                  <a:lnTo>
                    <a:pt x="10382" y="5906"/>
                  </a:lnTo>
                  <a:lnTo>
                    <a:pt x="10345" y="5943"/>
                  </a:lnTo>
                  <a:lnTo>
                    <a:pt x="10345" y="5979"/>
                  </a:lnTo>
                  <a:lnTo>
                    <a:pt x="10345" y="6016"/>
                  </a:lnTo>
                  <a:lnTo>
                    <a:pt x="10382" y="6053"/>
                  </a:lnTo>
                  <a:lnTo>
                    <a:pt x="10639" y="6126"/>
                  </a:lnTo>
                  <a:lnTo>
                    <a:pt x="10932" y="6126"/>
                  </a:lnTo>
                  <a:lnTo>
                    <a:pt x="11225" y="6089"/>
                  </a:lnTo>
                  <a:lnTo>
                    <a:pt x="11482" y="6016"/>
                  </a:lnTo>
                  <a:lnTo>
                    <a:pt x="11629" y="6566"/>
                  </a:lnTo>
                  <a:lnTo>
                    <a:pt x="11666" y="6640"/>
                  </a:lnTo>
                  <a:lnTo>
                    <a:pt x="11666" y="6640"/>
                  </a:lnTo>
                  <a:lnTo>
                    <a:pt x="11262" y="6530"/>
                  </a:lnTo>
                  <a:lnTo>
                    <a:pt x="10932" y="6456"/>
                  </a:lnTo>
                  <a:lnTo>
                    <a:pt x="10749" y="6420"/>
                  </a:lnTo>
                  <a:lnTo>
                    <a:pt x="10565" y="6456"/>
                  </a:lnTo>
                  <a:lnTo>
                    <a:pt x="10529" y="6456"/>
                  </a:lnTo>
                  <a:lnTo>
                    <a:pt x="10565" y="6530"/>
                  </a:lnTo>
                  <a:lnTo>
                    <a:pt x="10712" y="6640"/>
                  </a:lnTo>
                  <a:lnTo>
                    <a:pt x="10895" y="6750"/>
                  </a:lnTo>
                  <a:lnTo>
                    <a:pt x="11336" y="6933"/>
                  </a:lnTo>
                  <a:lnTo>
                    <a:pt x="11702" y="7043"/>
                  </a:lnTo>
                  <a:lnTo>
                    <a:pt x="11666" y="7593"/>
                  </a:lnTo>
                  <a:lnTo>
                    <a:pt x="11482" y="7520"/>
                  </a:lnTo>
                  <a:lnTo>
                    <a:pt x="11299" y="7447"/>
                  </a:lnTo>
                  <a:lnTo>
                    <a:pt x="10785" y="7227"/>
                  </a:lnTo>
                  <a:lnTo>
                    <a:pt x="10529" y="7153"/>
                  </a:lnTo>
                  <a:lnTo>
                    <a:pt x="10235" y="7117"/>
                  </a:lnTo>
                  <a:lnTo>
                    <a:pt x="10198" y="7117"/>
                  </a:lnTo>
                  <a:lnTo>
                    <a:pt x="10198" y="7153"/>
                  </a:lnTo>
                  <a:lnTo>
                    <a:pt x="10198" y="7190"/>
                  </a:lnTo>
                  <a:lnTo>
                    <a:pt x="10198" y="7227"/>
                  </a:lnTo>
                  <a:lnTo>
                    <a:pt x="10492" y="7410"/>
                  </a:lnTo>
                  <a:lnTo>
                    <a:pt x="10418" y="7447"/>
                  </a:lnTo>
                  <a:lnTo>
                    <a:pt x="10015" y="7593"/>
                  </a:lnTo>
                  <a:lnTo>
                    <a:pt x="9905" y="7483"/>
                  </a:lnTo>
                  <a:lnTo>
                    <a:pt x="9832" y="7447"/>
                  </a:lnTo>
                  <a:lnTo>
                    <a:pt x="9795" y="7483"/>
                  </a:lnTo>
                  <a:lnTo>
                    <a:pt x="9758" y="7520"/>
                  </a:lnTo>
                  <a:lnTo>
                    <a:pt x="9722" y="7557"/>
                  </a:lnTo>
                  <a:lnTo>
                    <a:pt x="9722" y="7703"/>
                  </a:lnTo>
                  <a:lnTo>
                    <a:pt x="9685" y="7740"/>
                  </a:lnTo>
                  <a:lnTo>
                    <a:pt x="9685" y="7813"/>
                  </a:lnTo>
                  <a:lnTo>
                    <a:pt x="9722" y="7924"/>
                  </a:lnTo>
                  <a:lnTo>
                    <a:pt x="9942" y="8180"/>
                  </a:lnTo>
                  <a:lnTo>
                    <a:pt x="9611" y="7960"/>
                  </a:lnTo>
                  <a:lnTo>
                    <a:pt x="9281" y="7777"/>
                  </a:lnTo>
                  <a:lnTo>
                    <a:pt x="9245" y="7777"/>
                  </a:lnTo>
                  <a:lnTo>
                    <a:pt x="9208" y="7813"/>
                  </a:lnTo>
                  <a:lnTo>
                    <a:pt x="9171" y="7850"/>
                  </a:lnTo>
                  <a:lnTo>
                    <a:pt x="9171" y="7924"/>
                  </a:lnTo>
                  <a:lnTo>
                    <a:pt x="9391" y="8180"/>
                  </a:lnTo>
                  <a:lnTo>
                    <a:pt x="9648" y="8437"/>
                  </a:lnTo>
                  <a:lnTo>
                    <a:pt x="10162" y="8877"/>
                  </a:lnTo>
                  <a:lnTo>
                    <a:pt x="10235" y="8951"/>
                  </a:lnTo>
                  <a:lnTo>
                    <a:pt x="10162" y="9134"/>
                  </a:lnTo>
                  <a:lnTo>
                    <a:pt x="10052" y="9317"/>
                  </a:lnTo>
                  <a:lnTo>
                    <a:pt x="9905" y="9391"/>
                  </a:lnTo>
                  <a:lnTo>
                    <a:pt x="9832" y="9354"/>
                  </a:lnTo>
                  <a:lnTo>
                    <a:pt x="9428" y="9097"/>
                  </a:lnTo>
                  <a:lnTo>
                    <a:pt x="9318" y="8914"/>
                  </a:lnTo>
                  <a:lnTo>
                    <a:pt x="9171" y="8694"/>
                  </a:lnTo>
                  <a:lnTo>
                    <a:pt x="8951" y="8547"/>
                  </a:lnTo>
                  <a:lnTo>
                    <a:pt x="8768" y="8400"/>
                  </a:lnTo>
                  <a:lnTo>
                    <a:pt x="8658" y="8290"/>
                  </a:lnTo>
                  <a:lnTo>
                    <a:pt x="8548" y="8107"/>
                  </a:lnTo>
                  <a:lnTo>
                    <a:pt x="8511" y="7887"/>
                  </a:lnTo>
                  <a:lnTo>
                    <a:pt x="8474" y="7887"/>
                  </a:lnTo>
                  <a:lnTo>
                    <a:pt x="8474" y="7777"/>
                  </a:lnTo>
                  <a:lnTo>
                    <a:pt x="8438" y="7740"/>
                  </a:lnTo>
                  <a:lnTo>
                    <a:pt x="8364" y="7740"/>
                  </a:lnTo>
                  <a:lnTo>
                    <a:pt x="7887" y="7667"/>
                  </a:lnTo>
                  <a:lnTo>
                    <a:pt x="7374" y="7630"/>
                  </a:lnTo>
                  <a:lnTo>
                    <a:pt x="7117" y="7630"/>
                  </a:lnTo>
                  <a:lnTo>
                    <a:pt x="6860" y="7667"/>
                  </a:lnTo>
                  <a:lnTo>
                    <a:pt x="6640" y="7740"/>
                  </a:lnTo>
                  <a:lnTo>
                    <a:pt x="6457" y="7887"/>
                  </a:lnTo>
                  <a:lnTo>
                    <a:pt x="6384" y="7777"/>
                  </a:lnTo>
                  <a:lnTo>
                    <a:pt x="6347" y="7703"/>
                  </a:lnTo>
                  <a:lnTo>
                    <a:pt x="6384" y="7630"/>
                  </a:lnTo>
                  <a:lnTo>
                    <a:pt x="6420" y="7557"/>
                  </a:lnTo>
                  <a:lnTo>
                    <a:pt x="6604" y="7410"/>
                  </a:lnTo>
                  <a:lnTo>
                    <a:pt x="6787" y="7337"/>
                  </a:lnTo>
                  <a:lnTo>
                    <a:pt x="7080" y="7300"/>
                  </a:lnTo>
                  <a:lnTo>
                    <a:pt x="7374" y="7227"/>
                  </a:lnTo>
                  <a:lnTo>
                    <a:pt x="7521" y="7153"/>
                  </a:lnTo>
                  <a:lnTo>
                    <a:pt x="7704" y="7006"/>
                  </a:lnTo>
                  <a:lnTo>
                    <a:pt x="7741" y="6896"/>
                  </a:lnTo>
                  <a:lnTo>
                    <a:pt x="7777" y="6823"/>
                  </a:lnTo>
                  <a:lnTo>
                    <a:pt x="7741" y="6750"/>
                  </a:lnTo>
                  <a:lnTo>
                    <a:pt x="7667" y="6676"/>
                  </a:lnTo>
                  <a:lnTo>
                    <a:pt x="7594" y="6603"/>
                  </a:lnTo>
                  <a:lnTo>
                    <a:pt x="7484" y="6603"/>
                  </a:lnTo>
                  <a:lnTo>
                    <a:pt x="7227" y="6640"/>
                  </a:lnTo>
                  <a:lnTo>
                    <a:pt x="7007" y="6713"/>
                  </a:lnTo>
                  <a:lnTo>
                    <a:pt x="6787" y="6786"/>
                  </a:lnTo>
                  <a:lnTo>
                    <a:pt x="6714" y="6786"/>
                  </a:lnTo>
                  <a:lnTo>
                    <a:pt x="6640" y="6750"/>
                  </a:lnTo>
                  <a:lnTo>
                    <a:pt x="6640" y="6676"/>
                  </a:lnTo>
                  <a:lnTo>
                    <a:pt x="6677" y="6603"/>
                  </a:lnTo>
                  <a:lnTo>
                    <a:pt x="6750" y="6456"/>
                  </a:lnTo>
                  <a:lnTo>
                    <a:pt x="6824" y="6346"/>
                  </a:lnTo>
                  <a:lnTo>
                    <a:pt x="7080" y="6199"/>
                  </a:lnTo>
                  <a:lnTo>
                    <a:pt x="7337" y="6016"/>
                  </a:lnTo>
                  <a:lnTo>
                    <a:pt x="7704" y="5759"/>
                  </a:lnTo>
                  <a:lnTo>
                    <a:pt x="8108" y="5466"/>
                  </a:lnTo>
                  <a:lnTo>
                    <a:pt x="8181" y="5539"/>
                  </a:lnTo>
                  <a:lnTo>
                    <a:pt x="8218" y="5539"/>
                  </a:lnTo>
                  <a:lnTo>
                    <a:pt x="8254" y="5503"/>
                  </a:lnTo>
                  <a:lnTo>
                    <a:pt x="8511" y="5172"/>
                  </a:lnTo>
                  <a:lnTo>
                    <a:pt x="8731" y="4806"/>
                  </a:lnTo>
                  <a:close/>
                  <a:moveTo>
                    <a:pt x="10492" y="9171"/>
                  </a:moveTo>
                  <a:lnTo>
                    <a:pt x="10749" y="9391"/>
                  </a:lnTo>
                  <a:lnTo>
                    <a:pt x="10969" y="9611"/>
                  </a:lnTo>
                  <a:lnTo>
                    <a:pt x="10675" y="10124"/>
                  </a:lnTo>
                  <a:lnTo>
                    <a:pt x="10602" y="10198"/>
                  </a:lnTo>
                  <a:lnTo>
                    <a:pt x="10565" y="10161"/>
                  </a:lnTo>
                  <a:lnTo>
                    <a:pt x="10529" y="10088"/>
                  </a:lnTo>
                  <a:lnTo>
                    <a:pt x="10418" y="9941"/>
                  </a:lnTo>
                  <a:lnTo>
                    <a:pt x="10308" y="9758"/>
                  </a:lnTo>
                  <a:lnTo>
                    <a:pt x="10162" y="9611"/>
                  </a:lnTo>
                  <a:lnTo>
                    <a:pt x="10272" y="9501"/>
                  </a:lnTo>
                  <a:lnTo>
                    <a:pt x="10345" y="9427"/>
                  </a:lnTo>
                  <a:lnTo>
                    <a:pt x="10492" y="9171"/>
                  </a:lnTo>
                  <a:close/>
                  <a:moveTo>
                    <a:pt x="551" y="7300"/>
                  </a:moveTo>
                  <a:lnTo>
                    <a:pt x="808" y="7483"/>
                  </a:lnTo>
                  <a:lnTo>
                    <a:pt x="991" y="7703"/>
                  </a:lnTo>
                  <a:lnTo>
                    <a:pt x="1211" y="7924"/>
                  </a:lnTo>
                  <a:lnTo>
                    <a:pt x="1431" y="8144"/>
                  </a:lnTo>
                  <a:lnTo>
                    <a:pt x="1982" y="8584"/>
                  </a:lnTo>
                  <a:lnTo>
                    <a:pt x="2238" y="8841"/>
                  </a:lnTo>
                  <a:lnTo>
                    <a:pt x="2349" y="8987"/>
                  </a:lnTo>
                  <a:lnTo>
                    <a:pt x="2422" y="9134"/>
                  </a:lnTo>
                  <a:lnTo>
                    <a:pt x="2202" y="9281"/>
                  </a:lnTo>
                  <a:lnTo>
                    <a:pt x="2018" y="9464"/>
                  </a:lnTo>
                  <a:lnTo>
                    <a:pt x="1872" y="9684"/>
                  </a:lnTo>
                  <a:lnTo>
                    <a:pt x="1762" y="9978"/>
                  </a:lnTo>
                  <a:lnTo>
                    <a:pt x="1725" y="10344"/>
                  </a:lnTo>
                  <a:lnTo>
                    <a:pt x="1762" y="10675"/>
                  </a:lnTo>
                  <a:lnTo>
                    <a:pt x="1908" y="11408"/>
                  </a:lnTo>
                  <a:lnTo>
                    <a:pt x="1542" y="10968"/>
                  </a:lnTo>
                  <a:lnTo>
                    <a:pt x="1248" y="10528"/>
                  </a:lnTo>
                  <a:lnTo>
                    <a:pt x="991" y="10014"/>
                  </a:lnTo>
                  <a:lnTo>
                    <a:pt x="808" y="9501"/>
                  </a:lnTo>
                  <a:lnTo>
                    <a:pt x="661" y="8951"/>
                  </a:lnTo>
                  <a:lnTo>
                    <a:pt x="551" y="8400"/>
                  </a:lnTo>
                  <a:lnTo>
                    <a:pt x="514" y="7850"/>
                  </a:lnTo>
                  <a:lnTo>
                    <a:pt x="551" y="7300"/>
                  </a:lnTo>
                  <a:close/>
                  <a:moveTo>
                    <a:pt x="6897" y="8620"/>
                  </a:moveTo>
                  <a:lnTo>
                    <a:pt x="6934" y="8694"/>
                  </a:lnTo>
                  <a:lnTo>
                    <a:pt x="7007" y="8731"/>
                  </a:lnTo>
                  <a:lnTo>
                    <a:pt x="7264" y="8877"/>
                  </a:lnTo>
                  <a:lnTo>
                    <a:pt x="7484" y="9024"/>
                  </a:lnTo>
                  <a:lnTo>
                    <a:pt x="7704" y="9207"/>
                  </a:lnTo>
                  <a:lnTo>
                    <a:pt x="7887" y="9427"/>
                  </a:lnTo>
                  <a:lnTo>
                    <a:pt x="8034" y="9648"/>
                  </a:lnTo>
                  <a:lnTo>
                    <a:pt x="8181" y="9904"/>
                  </a:lnTo>
                  <a:lnTo>
                    <a:pt x="8254" y="10161"/>
                  </a:lnTo>
                  <a:lnTo>
                    <a:pt x="8254" y="10418"/>
                  </a:lnTo>
                  <a:lnTo>
                    <a:pt x="8218" y="10638"/>
                  </a:lnTo>
                  <a:lnTo>
                    <a:pt x="7704" y="10088"/>
                  </a:lnTo>
                  <a:lnTo>
                    <a:pt x="7154" y="9611"/>
                  </a:lnTo>
                  <a:lnTo>
                    <a:pt x="7080" y="9611"/>
                  </a:lnTo>
                  <a:lnTo>
                    <a:pt x="7044" y="9648"/>
                  </a:lnTo>
                  <a:lnTo>
                    <a:pt x="7080" y="9684"/>
                  </a:lnTo>
                  <a:lnTo>
                    <a:pt x="7557" y="10344"/>
                  </a:lnTo>
                  <a:lnTo>
                    <a:pt x="8071" y="10968"/>
                  </a:lnTo>
                  <a:lnTo>
                    <a:pt x="7887" y="11188"/>
                  </a:lnTo>
                  <a:lnTo>
                    <a:pt x="7741" y="11408"/>
                  </a:lnTo>
                  <a:lnTo>
                    <a:pt x="7521" y="11628"/>
                  </a:lnTo>
                  <a:lnTo>
                    <a:pt x="7227" y="11372"/>
                  </a:lnTo>
                  <a:lnTo>
                    <a:pt x="6860" y="11005"/>
                  </a:lnTo>
                  <a:lnTo>
                    <a:pt x="6787" y="10748"/>
                  </a:lnTo>
                  <a:lnTo>
                    <a:pt x="6750" y="10491"/>
                  </a:lnTo>
                  <a:lnTo>
                    <a:pt x="6640" y="10234"/>
                  </a:lnTo>
                  <a:lnTo>
                    <a:pt x="6530" y="9978"/>
                  </a:lnTo>
                  <a:lnTo>
                    <a:pt x="6457" y="9868"/>
                  </a:lnTo>
                  <a:lnTo>
                    <a:pt x="6310" y="9868"/>
                  </a:lnTo>
                  <a:lnTo>
                    <a:pt x="5870" y="10014"/>
                  </a:lnTo>
                  <a:lnTo>
                    <a:pt x="5650" y="10088"/>
                  </a:lnTo>
                  <a:lnTo>
                    <a:pt x="5577" y="10088"/>
                  </a:lnTo>
                  <a:lnTo>
                    <a:pt x="5466" y="10014"/>
                  </a:lnTo>
                  <a:lnTo>
                    <a:pt x="5210" y="9904"/>
                  </a:lnTo>
                  <a:lnTo>
                    <a:pt x="5026" y="9758"/>
                  </a:lnTo>
                  <a:lnTo>
                    <a:pt x="4953" y="9648"/>
                  </a:lnTo>
                  <a:lnTo>
                    <a:pt x="4880" y="9538"/>
                  </a:lnTo>
                  <a:lnTo>
                    <a:pt x="4843" y="9427"/>
                  </a:lnTo>
                  <a:lnTo>
                    <a:pt x="4843" y="9281"/>
                  </a:lnTo>
                  <a:lnTo>
                    <a:pt x="4880" y="9134"/>
                  </a:lnTo>
                  <a:lnTo>
                    <a:pt x="4953" y="8987"/>
                  </a:lnTo>
                  <a:lnTo>
                    <a:pt x="5063" y="8877"/>
                  </a:lnTo>
                  <a:lnTo>
                    <a:pt x="5210" y="8804"/>
                  </a:lnTo>
                  <a:lnTo>
                    <a:pt x="5577" y="8694"/>
                  </a:lnTo>
                  <a:lnTo>
                    <a:pt x="5870" y="8657"/>
                  </a:lnTo>
                  <a:lnTo>
                    <a:pt x="6384" y="8657"/>
                  </a:lnTo>
                  <a:lnTo>
                    <a:pt x="6897" y="8620"/>
                  </a:lnTo>
                  <a:close/>
                  <a:moveTo>
                    <a:pt x="8621" y="10088"/>
                  </a:moveTo>
                  <a:lnTo>
                    <a:pt x="9355" y="10565"/>
                  </a:lnTo>
                  <a:lnTo>
                    <a:pt x="9501" y="10711"/>
                  </a:lnTo>
                  <a:lnTo>
                    <a:pt x="9648" y="10858"/>
                  </a:lnTo>
                  <a:lnTo>
                    <a:pt x="9758" y="11005"/>
                  </a:lnTo>
                  <a:lnTo>
                    <a:pt x="9868" y="11151"/>
                  </a:lnTo>
                  <a:lnTo>
                    <a:pt x="9355" y="11628"/>
                  </a:lnTo>
                  <a:lnTo>
                    <a:pt x="9318" y="11592"/>
                  </a:lnTo>
                  <a:lnTo>
                    <a:pt x="9208" y="11482"/>
                  </a:lnTo>
                  <a:lnTo>
                    <a:pt x="9061" y="11408"/>
                  </a:lnTo>
                  <a:lnTo>
                    <a:pt x="8878" y="11298"/>
                  </a:lnTo>
                  <a:lnTo>
                    <a:pt x="8768" y="11188"/>
                  </a:lnTo>
                  <a:lnTo>
                    <a:pt x="8511" y="10931"/>
                  </a:lnTo>
                  <a:lnTo>
                    <a:pt x="8548" y="10821"/>
                  </a:lnTo>
                  <a:lnTo>
                    <a:pt x="8621" y="10638"/>
                  </a:lnTo>
                  <a:lnTo>
                    <a:pt x="8658" y="10455"/>
                  </a:lnTo>
                  <a:lnTo>
                    <a:pt x="8658" y="10271"/>
                  </a:lnTo>
                  <a:lnTo>
                    <a:pt x="8621" y="10088"/>
                  </a:lnTo>
                  <a:close/>
                  <a:moveTo>
                    <a:pt x="6860" y="11555"/>
                  </a:moveTo>
                  <a:lnTo>
                    <a:pt x="7190" y="11885"/>
                  </a:lnTo>
                  <a:lnTo>
                    <a:pt x="7007" y="11958"/>
                  </a:lnTo>
                  <a:lnTo>
                    <a:pt x="6897" y="11958"/>
                  </a:lnTo>
                  <a:lnTo>
                    <a:pt x="6787" y="11922"/>
                  </a:lnTo>
                  <a:lnTo>
                    <a:pt x="6860" y="11555"/>
                  </a:lnTo>
                  <a:close/>
                  <a:moveTo>
                    <a:pt x="8328" y="11262"/>
                  </a:moveTo>
                  <a:lnTo>
                    <a:pt x="8474" y="11445"/>
                  </a:lnTo>
                  <a:lnTo>
                    <a:pt x="8658" y="11628"/>
                  </a:lnTo>
                  <a:lnTo>
                    <a:pt x="8878" y="11775"/>
                  </a:lnTo>
                  <a:lnTo>
                    <a:pt x="8988" y="11812"/>
                  </a:lnTo>
                  <a:lnTo>
                    <a:pt x="9098" y="11848"/>
                  </a:lnTo>
                  <a:lnTo>
                    <a:pt x="8731" y="12105"/>
                  </a:lnTo>
                  <a:lnTo>
                    <a:pt x="8328" y="12325"/>
                  </a:lnTo>
                  <a:lnTo>
                    <a:pt x="8291" y="12289"/>
                  </a:lnTo>
                  <a:lnTo>
                    <a:pt x="7814" y="11885"/>
                  </a:lnTo>
                  <a:lnTo>
                    <a:pt x="8071" y="11592"/>
                  </a:lnTo>
                  <a:lnTo>
                    <a:pt x="8328" y="11262"/>
                  </a:lnTo>
                  <a:close/>
                  <a:moveTo>
                    <a:pt x="6970" y="2678"/>
                  </a:moveTo>
                  <a:lnTo>
                    <a:pt x="7374" y="2715"/>
                  </a:lnTo>
                  <a:lnTo>
                    <a:pt x="7777" y="2788"/>
                  </a:lnTo>
                  <a:lnTo>
                    <a:pt x="8181" y="2898"/>
                  </a:lnTo>
                  <a:lnTo>
                    <a:pt x="8548" y="3008"/>
                  </a:lnTo>
                  <a:lnTo>
                    <a:pt x="8915" y="3192"/>
                  </a:lnTo>
                  <a:lnTo>
                    <a:pt x="9281" y="3375"/>
                  </a:lnTo>
                  <a:lnTo>
                    <a:pt x="9611" y="3595"/>
                  </a:lnTo>
                  <a:lnTo>
                    <a:pt x="9501" y="3632"/>
                  </a:lnTo>
                  <a:lnTo>
                    <a:pt x="9281" y="3815"/>
                  </a:lnTo>
                  <a:lnTo>
                    <a:pt x="9171" y="3925"/>
                  </a:lnTo>
                  <a:lnTo>
                    <a:pt x="9061" y="4035"/>
                  </a:lnTo>
                  <a:lnTo>
                    <a:pt x="9061" y="4072"/>
                  </a:lnTo>
                  <a:lnTo>
                    <a:pt x="9061" y="4109"/>
                  </a:lnTo>
                  <a:lnTo>
                    <a:pt x="9135" y="4109"/>
                  </a:lnTo>
                  <a:lnTo>
                    <a:pt x="9245" y="4072"/>
                  </a:lnTo>
                  <a:lnTo>
                    <a:pt x="9355" y="4072"/>
                  </a:lnTo>
                  <a:lnTo>
                    <a:pt x="9685" y="3925"/>
                  </a:lnTo>
                  <a:lnTo>
                    <a:pt x="9905" y="3815"/>
                  </a:lnTo>
                  <a:lnTo>
                    <a:pt x="10198" y="4035"/>
                  </a:lnTo>
                  <a:lnTo>
                    <a:pt x="9905" y="4255"/>
                  </a:lnTo>
                  <a:lnTo>
                    <a:pt x="9611" y="4512"/>
                  </a:lnTo>
                  <a:lnTo>
                    <a:pt x="9281" y="4475"/>
                  </a:lnTo>
                  <a:lnTo>
                    <a:pt x="8731" y="4475"/>
                  </a:lnTo>
                  <a:lnTo>
                    <a:pt x="8584" y="4512"/>
                  </a:lnTo>
                  <a:lnTo>
                    <a:pt x="8548" y="4549"/>
                  </a:lnTo>
                  <a:lnTo>
                    <a:pt x="8511" y="4622"/>
                  </a:lnTo>
                  <a:lnTo>
                    <a:pt x="8328" y="4989"/>
                  </a:lnTo>
                  <a:lnTo>
                    <a:pt x="8108" y="5356"/>
                  </a:lnTo>
                  <a:lnTo>
                    <a:pt x="7851" y="5466"/>
                  </a:lnTo>
                  <a:lnTo>
                    <a:pt x="7594" y="5613"/>
                  </a:lnTo>
                  <a:lnTo>
                    <a:pt x="7117" y="5906"/>
                  </a:lnTo>
                  <a:lnTo>
                    <a:pt x="6714" y="6163"/>
                  </a:lnTo>
                  <a:lnTo>
                    <a:pt x="6530" y="6310"/>
                  </a:lnTo>
                  <a:lnTo>
                    <a:pt x="6457" y="6383"/>
                  </a:lnTo>
                  <a:lnTo>
                    <a:pt x="6420" y="6493"/>
                  </a:lnTo>
                  <a:lnTo>
                    <a:pt x="6384" y="6676"/>
                  </a:lnTo>
                  <a:lnTo>
                    <a:pt x="6420" y="6786"/>
                  </a:lnTo>
                  <a:lnTo>
                    <a:pt x="6457" y="6896"/>
                  </a:lnTo>
                  <a:lnTo>
                    <a:pt x="6567" y="6970"/>
                  </a:lnTo>
                  <a:lnTo>
                    <a:pt x="6677" y="6970"/>
                  </a:lnTo>
                  <a:lnTo>
                    <a:pt x="6824" y="7006"/>
                  </a:lnTo>
                  <a:lnTo>
                    <a:pt x="7117" y="6933"/>
                  </a:lnTo>
                  <a:lnTo>
                    <a:pt x="7301" y="6860"/>
                  </a:lnTo>
                  <a:lnTo>
                    <a:pt x="7447" y="6823"/>
                  </a:lnTo>
                  <a:lnTo>
                    <a:pt x="7484" y="6860"/>
                  </a:lnTo>
                  <a:lnTo>
                    <a:pt x="7411" y="6896"/>
                  </a:lnTo>
                  <a:lnTo>
                    <a:pt x="7227" y="7006"/>
                  </a:lnTo>
                  <a:lnTo>
                    <a:pt x="6860" y="7080"/>
                  </a:lnTo>
                  <a:lnTo>
                    <a:pt x="6530" y="7153"/>
                  </a:lnTo>
                  <a:lnTo>
                    <a:pt x="6347" y="7227"/>
                  </a:lnTo>
                  <a:lnTo>
                    <a:pt x="6237" y="7337"/>
                  </a:lnTo>
                  <a:lnTo>
                    <a:pt x="6163" y="7483"/>
                  </a:lnTo>
                  <a:lnTo>
                    <a:pt x="6127" y="7630"/>
                  </a:lnTo>
                  <a:lnTo>
                    <a:pt x="6127" y="7777"/>
                  </a:lnTo>
                  <a:lnTo>
                    <a:pt x="6163" y="7924"/>
                  </a:lnTo>
                  <a:lnTo>
                    <a:pt x="6237" y="8070"/>
                  </a:lnTo>
                  <a:lnTo>
                    <a:pt x="6384" y="8180"/>
                  </a:lnTo>
                  <a:lnTo>
                    <a:pt x="6494" y="8180"/>
                  </a:lnTo>
                  <a:lnTo>
                    <a:pt x="6567" y="8144"/>
                  </a:lnTo>
                  <a:lnTo>
                    <a:pt x="6640" y="8070"/>
                  </a:lnTo>
                  <a:lnTo>
                    <a:pt x="6714" y="7997"/>
                  </a:lnTo>
                  <a:lnTo>
                    <a:pt x="6897" y="7924"/>
                  </a:lnTo>
                  <a:lnTo>
                    <a:pt x="7337" y="7924"/>
                  </a:lnTo>
                  <a:lnTo>
                    <a:pt x="8328" y="7997"/>
                  </a:lnTo>
                  <a:lnTo>
                    <a:pt x="8328" y="8144"/>
                  </a:lnTo>
                  <a:lnTo>
                    <a:pt x="8364" y="8327"/>
                  </a:lnTo>
                  <a:lnTo>
                    <a:pt x="8438" y="8474"/>
                  </a:lnTo>
                  <a:lnTo>
                    <a:pt x="8548" y="8584"/>
                  </a:lnTo>
                  <a:lnTo>
                    <a:pt x="8768" y="8767"/>
                  </a:lnTo>
                  <a:lnTo>
                    <a:pt x="8548" y="8694"/>
                  </a:lnTo>
                  <a:lnTo>
                    <a:pt x="8328" y="8657"/>
                  </a:lnTo>
                  <a:lnTo>
                    <a:pt x="8291" y="8657"/>
                  </a:lnTo>
                  <a:lnTo>
                    <a:pt x="8291" y="8731"/>
                  </a:lnTo>
                  <a:lnTo>
                    <a:pt x="8511" y="8951"/>
                  </a:lnTo>
                  <a:lnTo>
                    <a:pt x="8768" y="9171"/>
                  </a:lnTo>
                  <a:lnTo>
                    <a:pt x="9355" y="9501"/>
                  </a:lnTo>
                  <a:lnTo>
                    <a:pt x="9428" y="9574"/>
                  </a:lnTo>
                  <a:lnTo>
                    <a:pt x="9538" y="9648"/>
                  </a:lnTo>
                  <a:lnTo>
                    <a:pt x="9648" y="9684"/>
                  </a:lnTo>
                  <a:lnTo>
                    <a:pt x="9795" y="9794"/>
                  </a:lnTo>
                  <a:lnTo>
                    <a:pt x="9942" y="9941"/>
                  </a:lnTo>
                  <a:lnTo>
                    <a:pt x="10125" y="10198"/>
                  </a:lnTo>
                  <a:lnTo>
                    <a:pt x="10272" y="10344"/>
                  </a:lnTo>
                  <a:lnTo>
                    <a:pt x="10418" y="10491"/>
                  </a:lnTo>
                  <a:lnTo>
                    <a:pt x="10125" y="10858"/>
                  </a:lnTo>
                  <a:lnTo>
                    <a:pt x="9978" y="10638"/>
                  </a:lnTo>
                  <a:lnTo>
                    <a:pt x="9795" y="10455"/>
                  </a:lnTo>
                  <a:lnTo>
                    <a:pt x="9428" y="10161"/>
                  </a:lnTo>
                  <a:lnTo>
                    <a:pt x="8988" y="9904"/>
                  </a:lnTo>
                  <a:lnTo>
                    <a:pt x="8401" y="9501"/>
                  </a:lnTo>
                  <a:lnTo>
                    <a:pt x="8144" y="9171"/>
                  </a:lnTo>
                  <a:lnTo>
                    <a:pt x="7851" y="8877"/>
                  </a:lnTo>
                  <a:lnTo>
                    <a:pt x="7557" y="8657"/>
                  </a:lnTo>
                  <a:lnTo>
                    <a:pt x="7227" y="8437"/>
                  </a:lnTo>
                  <a:lnTo>
                    <a:pt x="7190" y="8437"/>
                  </a:lnTo>
                  <a:lnTo>
                    <a:pt x="7190" y="8400"/>
                  </a:lnTo>
                  <a:lnTo>
                    <a:pt x="7154" y="8400"/>
                  </a:lnTo>
                  <a:lnTo>
                    <a:pt x="7044" y="8364"/>
                  </a:lnTo>
                  <a:lnTo>
                    <a:pt x="6677" y="8327"/>
                  </a:lnTo>
                  <a:lnTo>
                    <a:pt x="6273" y="8290"/>
                  </a:lnTo>
                  <a:lnTo>
                    <a:pt x="5870" y="8327"/>
                  </a:lnTo>
                  <a:lnTo>
                    <a:pt x="5466" y="8364"/>
                  </a:lnTo>
                  <a:lnTo>
                    <a:pt x="5173" y="8437"/>
                  </a:lnTo>
                  <a:lnTo>
                    <a:pt x="4990" y="8510"/>
                  </a:lnTo>
                  <a:lnTo>
                    <a:pt x="4843" y="8620"/>
                  </a:lnTo>
                  <a:lnTo>
                    <a:pt x="4733" y="8731"/>
                  </a:lnTo>
                  <a:lnTo>
                    <a:pt x="4623" y="8841"/>
                  </a:lnTo>
                  <a:lnTo>
                    <a:pt x="4549" y="8987"/>
                  </a:lnTo>
                  <a:lnTo>
                    <a:pt x="4476" y="9171"/>
                  </a:lnTo>
                  <a:lnTo>
                    <a:pt x="4476" y="9317"/>
                  </a:lnTo>
                  <a:lnTo>
                    <a:pt x="4476" y="9464"/>
                  </a:lnTo>
                  <a:lnTo>
                    <a:pt x="4513" y="9611"/>
                  </a:lnTo>
                  <a:lnTo>
                    <a:pt x="4549" y="9721"/>
                  </a:lnTo>
                  <a:lnTo>
                    <a:pt x="4733" y="9978"/>
                  </a:lnTo>
                  <a:lnTo>
                    <a:pt x="4953" y="10161"/>
                  </a:lnTo>
                  <a:lnTo>
                    <a:pt x="5246" y="10344"/>
                  </a:lnTo>
                  <a:lnTo>
                    <a:pt x="5577" y="10491"/>
                  </a:lnTo>
                  <a:lnTo>
                    <a:pt x="5687" y="10491"/>
                  </a:lnTo>
                  <a:lnTo>
                    <a:pt x="5797" y="10418"/>
                  </a:lnTo>
                  <a:lnTo>
                    <a:pt x="6090" y="10308"/>
                  </a:lnTo>
                  <a:lnTo>
                    <a:pt x="6090" y="10418"/>
                  </a:lnTo>
                  <a:lnTo>
                    <a:pt x="6090" y="10528"/>
                  </a:lnTo>
                  <a:lnTo>
                    <a:pt x="6163" y="10785"/>
                  </a:lnTo>
                  <a:lnTo>
                    <a:pt x="6310" y="10968"/>
                  </a:lnTo>
                  <a:lnTo>
                    <a:pt x="6494" y="11188"/>
                  </a:lnTo>
                  <a:lnTo>
                    <a:pt x="6494" y="11592"/>
                  </a:lnTo>
                  <a:lnTo>
                    <a:pt x="6420" y="11958"/>
                  </a:lnTo>
                  <a:lnTo>
                    <a:pt x="6384" y="12105"/>
                  </a:lnTo>
                  <a:lnTo>
                    <a:pt x="6420" y="12142"/>
                  </a:lnTo>
                  <a:lnTo>
                    <a:pt x="6457" y="12179"/>
                  </a:lnTo>
                  <a:lnTo>
                    <a:pt x="6714" y="12289"/>
                  </a:lnTo>
                  <a:lnTo>
                    <a:pt x="6970" y="12325"/>
                  </a:lnTo>
                  <a:lnTo>
                    <a:pt x="7227" y="12252"/>
                  </a:lnTo>
                  <a:lnTo>
                    <a:pt x="7447" y="12142"/>
                  </a:lnTo>
                  <a:lnTo>
                    <a:pt x="7924" y="12509"/>
                  </a:lnTo>
                  <a:lnTo>
                    <a:pt x="7484" y="12655"/>
                  </a:lnTo>
                  <a:lnTo>
                    <a:pt x="7044" y="12802"/>
                  </a:lnTo>
                  <a:lnTo>
                    <a:pt x="6714" y="12876"/>
                  </a:lnTo>
                  <a:lnTo>
                    <a:pt x="6604" y="12765"/>
                  </a:lnTo>
                  <a:lnTo>
                    <a:pt x="6494" y="12582"/>
                  </a:lnTo>
                  <a:lnTo>
                    <a:pt x="6310" y="12289"/>
                  </a:lnTo>
                  <a:lnTo>
                    <a:pt x="6090" y="12032"/>
                  </a:lnTo>
                  <a:lnTo>
                    <a:pt x="5870" y="11812"/>
                  </a:lnTo>
                  <a:lnTo>
                    <a:pt x="5466" y="11372"/>
                  </a:lnTo>
                  <a:lnTo>
                    <a:pt x="5100" y="10895"/>
                  </a:lnTo>
                  <a:lnTo>
                    <a:pt x="5063" y="10858"/>
                  </a:lnTo>
                  <a:lnTo>
                    <a:pt x="4990" y="10858"/>
                  </a:lnTo>
                  <a:lnTo>
                    <a:pt x="4953" y="10895"/>
                  </a:lnTo>
                  <a:lnTo>
                    <a:pt x="4953" y="10931"/>
                  </a:lnTo>
                  <a:lnTo>
                    <a:pt x="4953" y="11151"/>
                  </a:lnTo>
                  <a:lnTo>
                    <a:pt x="5026" y="11335"/>
                  </a:lnTo>
                  <a:lnTo>
                    <a:pt x="5100" y="11518"/>
                  </a:lnTo>
                  <a:lnTo>
                    <a:pt x="5246" y="11702"/>
                  </a:lnTo>
                  <a:lnTo>
                    <a:pt x="5540" y="12032"/>
                  </a:lnTo>
                  <a:lnTo>
                    <a:pt x="5833" y="12325"/>
                  </a:lnTo>
                  <a:lnTo>
                    <a:pt x="6017" y="12582"/>
                  </a:lnTo>
                  <a:lnTo>
                    <a:pt x="6200" y="12912"/>
                  </a:lnTo>
                  <a:lnTo>
                    <a:pt x="5650" y="12949"/>
                  </a:lnTo>
                  <a:lnTo>
                    <a:pt x="5026" y="12362"/>
                  </a:lnTo>
                  <a:lnTo>
                    <a:pt x="4659" y="11995"/>
                  </a:lnTo>
                  <a:lnTo>
                    <a:pt x="4513" y="11812"/>
                  </a:lnTo>
                  <a:lnTo>
                    <a:pt x="4439" y="11555"/>
                  </a:lnTo>
                  <a:lnTo>
                    <a:pt x="4403" y="11518"/>
                  </a:lnTo>
                  <a:lnTo>
                    <a:pt x="4329" y="11482"/>
                  </a:lnTo>
                  <a:lnTo>
                    <a:pt x="4256" y="11482"/>
                  </a:lnTo>
                  <a:lnTo>
                    <a:pt x="4219" y="11555"/>
                  </a:lnTo>
                  <a:lnTo>
                    <a:pt x="4219" y="11665"/>
                  </a:lnTo>
                  <a:lnTo>
                    <a:pt x="4219" y="11812"/>
                  </a:lnTo>
                  <a:lnTo>
                    <a:pt x="4293" y="12032"/>
                  </a:lnTo>
                  <a:lnTo>
                    <a:pt x="4403" y="12252"/>
                  </a:lnTo>
                  <a:lnTo>
                    <a:pt x="4586" y="12435"/>
                  </a:lnTo>
                  <a:lnTo>
                    <a:pt x="4953" y="12876"/>
                  </a:lnTo>
                  <a:lnTo>
                    <a:pt x="4880" y="12876"/>
                  </a:lnTo>
                  <a:lnTo>
                    <a:pt x="4880" y="12839"/>
                  </a:lnTo>
                  <a:lnTo>
                    <a:pt x="4880" y="12802"/>
                  </a:lnTo>
                  <a:lnTo>
                    <a:pt x="4843" y="12765"/>
                  </a:lnTo>
                  <a:lnTo>
                    <a:pt x="4549" y="12692"/>
                  </a:lnTo>
                  <a:lnTo>
                    <a:pt x="4439" y="12655"/>
                  </a:lnTo>
                  <a:lnTo>
                    <a:pt x="4366" y="12545"/>
                  </a:lnTo>
                  <a:lnTo>
                    <a:pt x="4293" y="12362"/>
                  </a:lnTo>
                  <a:lnTo>
                    <a:pt x="4073" y="11995"/>
                  </a:lnTo>
                  <a:lnTo>
                    <a:pt x="3926" y="11848"/>
                  </a:lnTo>
                  <a:lnTo>
                    <a:pt x="3816" y="11738"/>
                  </a:lnTo>
                  <a:lnTo>
                    <a:pt x="3816" y="11665"/>
                  </a:lnTo>
                  <a:lnTo>
                    <a:pt x="3816" y="11592"/>
                  </a:lnTo>
                  <a:lnTo>
                    <a:pt x="3779" y="11555"/>
                  </a:lnTo>
                  <a:lnTo>
                    <a:pt x="3742" y="11518"/>
                  </a:lnTo>
                  <a:lnTo>
                    <a:pt x="3669" y="11555"/>
                  </a:lnTo>
                  <a:lnTo>
                    <a:pt x="3559" y="11628"/>
                  </a:lnTo>
                  <a:lnTo>
                    <a:pt x="3522" y="11702"/>
                  </a:lnTo>
                  <a:lnTo>
                    <a:pt x="3522" y="11848"/>
                  </a:lnTo>
                  <a:lnTo>
                    <a:pt x="3559" y="11958"/>
                  </a:lnTo>
                  <a:lnTo>
                    <a:pt x="3669" y="12105"/>
                  </a:lnTo>
                  <a:lnTo>
                    <a:pt x="3779" y="12252"/>
                  </a:lnTo>
                  <a:lnTo>
                    <a:pt x="3889" y="12435"/>
                  </a:lnTo>
                  <a:lnTo>
                    <a:pt x="3963" y="12655"/>
                  </a:lnTo>
                  <a:lnTo>
                    <a:pt x="3963" y="12655"/>
                  </a:lnTo>
                  <a:lnTo>
                    <a:pt x="3376" y="12435"/>
                  </a:lnTo>
                  <a:lnTo>
                    <a:pt x="2825" y="12105"/>
                  </a:lnTo>
                  <a:lnTo>
                    <a:pt x="2789" y="12069"/>
                  </a:lnTo>
                  <a:lnTo>
                    <a:pt x="2715" y="11958"/>
                  </a:lnTo>
                  <a:lnTo>
                    <a:pt x="2605" y="11885"/>
                  </a:lnTo>
                  <a:lnTo>
                    <a:pt x="2349" y="11812"/>
                  </a:lnTo>
                  <a:lnTo>
                    <a:pt x="2312" y="11738"/>
                  </a:lnTo>
                  <a:lnTo>
                    <a:pt x="2165" y="11115"/>
                  </a:lnTo>
                  <a:lnTo>
                    <a:pt x="2092" y="10748"/>
                  </a:lnTo>
                  <a:lnTo>
                    <a:pt x="2055" y="10381"/>
                  </a:lnTo>
                  <a:lnTo>
                    <a:pt x="2055" y="10051"/>
                  </a:lnTo>
                  <a:lnTo>
                    <a:pt x="2092" y="9868"/>
                  </a:lnTo>
                  <a:lnTo>
                    <a:pt x="2165" y="9758"/>
                  </a:lnTo>
                  <a:lnTo>
                    <a:pt x="2238" y="9611"/>
                  </a:lnTo>
                  <a:lnTo>
                    <a:pt x="2349" y="9538"/>
                  </a:lnTo>
                  <a:lnTo>
                    <a:pt x="2495" y="9464"/>
                  </a:lnTo>
                  <a:lnTo>
                    <a:pt x="2679" y="9391"/>
                  </a:lnTo>
                  <a:lnTo>
                    <a:pt x="2715" y="9391"/>
                  </a:lnTo>
                  <a:lnTo>
                    <a:pt x="2752" y="9354"/>
                  </a:lnTo>
                  <a:lnTo>
                    <a:pt x="2789" y="9281"/>
                  </a:lnTo>
                  <a:lnTo>
                    <a:pt x="2789" y="9207"/>
                  </a:lnTo>
                  <a:lnTo>
                    <a:pt x="2715" y="9024"/>
                  </a:lnTo>
                  <a:lnTo>
                    <a:pt x="2605" y="8841"/>
                  </a:lnTo>
                  <a:lnTo>
                    <a:pt x="2495" y="8694"/>
                  </a:lnTo>
                  <a:lnTo>
                    <a:pt x="2349" y="8510"/>
                  </a:lnTo>
                  <a:lnTo>
                    <a:pt x="2055" y="8254"/>
                  </a:lnTo>
                  <a:lnTo>
                    <a:pt x="1725" y="7960"/>
                  </a:lnTo>
                  <a:lnTo>
                    <a:pt x="1505" y="7813"/>
                  </a:lnTo>
                  <a:lnTo>
                    <a:pt x="1285" y="7630"/>
                  </a:lnTo>
                  <a:lnTo>
                    <a:pt x="1175" y="7447"/>
                  </a:lnTo>
                  <a:lnTo>
                    <a:pt x="991" y="7300"/>
                  </a:lnTo>
                  <a:lnTo>
                    <a:pt x="771" y="7153"/>
                  </a:lnTo>
                  <a:lnTo>
                    <a:pt x="551" y="7117"/>
                  </a:lnTo>
                  <a:lnTo>
                    <a:pt x="661" y="6566"/>
                  </a:lnTo>
                  <a:lnTo>
                    <a:pt x="771" y="6089"/>
                  </a:lnTo>
                  <a:lnTo>
                    <a:pt x="808" y="6016"/>
                  </a:lnTo>
                  <a:lnTo>
                    <a:pt x="955" y="5943"/>
                  </a:lnTo>
                  <a:lnTo>
                    <a:pt x="1101" y="5906"/>
                  </a:lnTo>
                  <a:lnTo>
                    <a:pt x="1248" y="5906"/>
                  </a:lnTo>
                  <a:lnTo>
                    <a:pt x="1395" y="5943"/>
                  </a:lnTo>
                  <a:lnTo>
                    <a:pt x="1505" y="6016"/>
                  </a:lnTo>
                  <a:lnTo>
                    <a:pt x="1615" y="6126"/>
                  </a:lnTo>
                  <a:lnTo>
                    <a:pt x="1652" y="6236"/>
                  </a:lnTo>
                  <a:lnTo>
                    <a:pt x="1652" y="6420"/>
                  </a:lnTo>
                  <a:lnTo>
                    <a:pt x="1652" y="6530"/>
                  </a:lnTo>
                  <a:lnTo>
                    <a:pt x="1688" y="6566"/>
                  </a:lnTo>
                  <a:lnTo>
                    <a:pt x="1725" y="6566"/>
                  </a:lnTo>
                  <a:lnTo>
                    <a:pt x="1945" y="6676"/>
                  </a:lnTo>
                  <a:lnTo>
                    <a:pt x="2128" y="6786"/>
                  </a:lnTo>
                  <a:lnTo>
                    <a:pt x="2275" y="6970"/>
                  </a:lnTo>
                  <a:lnTo>
                    <a:pt x="2385" y="7153"/>
                  </a:lnTo>
                  <a:lnTo>
                    <a:pt x="2459" y="7227"/>
                  </a:lnTo>
                  <a:lnTo>
                    <a:pt x="2532" y="7227"/>
                  </a:lnTo>
                  <a:lnTo>
                    <a:pt x="2605" y="7190"/>
                  </a:lnTo>
                  <a:lnTo>
                    <a:pt x="2642" y="7080"/>
                  </a:lnTo>
                  <a:lnTo>
                    <a:pt x="2532" y="5943"/>
                  </a:lnTo>
                  <a:lnTo>
                    <a:pt x="2752" y="5906"/>
                  </a:lnTo>
                  <a:lnTo>
                    <a:pt x="3009" y="5796"/>
                  </a:lnTo>
                  <a:lnTo>
                    <a:pt x="3229" y="5723"/>
                  </a:lnTo>
                  <a:lnTo>
                    <a:pt x="3449" y="5686"/>
                  </a:lnTo>
                  <a:lnTo>
                    <a:pt x="3669" y="5649"/>
                  </a:lnTo>
                  <a:lnTo>
                    <a:pt x="3889" y="5686"/>
                  </a:lnTo>
                  <a:lnTo>
                    <a:pt x="4293" y="5723"/>
                  </a:lnTo>
                  <a:lnTo>
                    <a:pt x="5100" y="5723"/>
                  </a:lnTo>
                  <a:lnTo>
                    <a:pt x="5283" y="5649"/>
                  </a:lnTo>
                  <a:lnTo>
                    <a:pt x="5503" y="5576"/>
                  </a:lnTo>
                  <a:lnTo>
                    <a:pt x="5577" y="5539"/>
                  </a:lnTo>
                  <a:lnTo>
                    <a:pt x="5613" y="5466"/>
                  </a:lnTo>
                  <a:lnTo>
                    <a:pt x="5613" y="5356"/>
                  </a:lnTo>
                  <a:lnTo>
                    <a:pt x="5577" y="5282"/>
                  </a:lnTo>
                  <a:lnTo>
                    <a:pt x="5246" y="4916"/>
                  </a:lnTo>
                  <a:lnTo>
                    <a:pt x="4880" y="4549"/>
                  </a:lnTo>
                  <a:lnTo>
                    <a:pt x="4696" y="4365"/>
                  </a:lnTo>
                  <a:lnTo>
                    <a:pt x="4513" y="4219"/>
                  </a:lnTo>
                  <a:lnTo>
                    <a:pt x="4293" y="4109"/>
                  </a:lnTo>
                  <a:lnTo>
                    <a:pt x="4036" y="3999"/>
                  </a:lnTo>
                  <a:lnTo>
                    <a:pt x="3999" y="3889"/>
                  </a:lnTo>
                  <a:lnTo>
                    <a:pt x="3963" y="3815"/>
                  </a:lnTo>
                  <a:lnTo>
                    <a:pt x="3852" y="3742"/>
                  </a:lnTo>
                  <a:lnTo>
                    <a:pt x="3742" y="3668"/>
                  </a:lnTo>
                  <a:lnTo>
                    <a:pt x="3376" y="3522"/>
                  </a:lnTo>
                  <a:lnTo>
                    <a:pt x="3192" y="3448"/>
                  </a:lnTo>
                  <a:lnTo>
                    <a:pt x="2972" y="3412"/>
                  </a:lnTo>
                  <a:lnTo>
                    <a:pt x="3412" y="3228"/>
                  </a:lnTo>
                  <a:lnTo>
                    <a:pt x="3816" y="3045"/>
                  </a:lnTo>
                  <a:lnTo>
                    <a:pt x="4256" y="2935"/>
                  </a:lnTo>
                  <a:lnTo>
                    <a:pt x="4696" y="2861"/>
                  </a:lnTo>
                  <a:lnTo>
                    <a:pt x="5136" y="2788"/>
                  </a:lnTo>
                  <a:lnTo>
                    <a:pt x="6494" y="2788"/>
                  </a:lnTo>
                  <a:lnTo>
                    <a:pt x="6567" y="2751"/>
                  </a:lnTo>
                  <a:lnTo>
                    <a:pt x="6567" y="2678"/>
                  </a:lnTo>
                  <a:close/>
                  <a:moveTo>
                    <a:pt x="5100" y="15590"/>
                  </a:moveTo>
                  <a:lnTo>
                    <a:pt x="5246" y="15627"/>
                  </a:lnTo>
                  <a:lnTo>
                    <a:pt x="5503" y="15700"/>
                  </a:lnTo>
                  <a:lnTo>
                    <a:pt x="5393" y="15737"/>
                  </a:lnTo>
                  <a:lnTo>
                    <a:pt x="5320" y="15810"/>
                  </a:lnTo>
                  <a:lnTo>
                    <a:pt x="5246" y="15920"/>
                  </a:lnTo>
                  <a:lnTo>
                    <a:pt x="5246" y="16030"/>
                  </a:lnTo>
                  <a:lnTo>
                    <a:pt x="5210" y="16177"/>
                  </a:lnTo>
                  <a:lnTo>
                    <a:pt x="5246" y="16360"/>
                  </a:lnTo>
                  <a:lnTo>
                    <a:pt x="5246" y="16434"/>
                  </a:lnTo>
                  <a:lnTo>
                    <a:pt x="5283" y="16507"/>
                  </a:lnTo>
                  <a:lnTo>
                    <a:pt x="5356" y="16580"/>
                  </a:lnTo>
                  <a:lnTo>
                    <a:pt x="5430" y="16617"/>
                  </a:lnTo>
                  <a:lnTo>
                    <a:pt x="5540" y="16617"/>
                  </a:lnTo>
                  <a:lnTo>
                    <a:pt x="5870" y="16947"/>
                  </a:lnTo>
                  <a:lnTo>
                    <a:pt x="6237" y="17167"/>
                  </a:lnTo>
                  <a:lnTo>
                    <a:pt x="6567" y="17351"/>
                  </a:lnTo>
                  <a:lnTo>
                    <a:pt x="6750" y="17424"/>
                  </a:lnTo>
                  <a:lnTo>
                    <a:pt x="3449" y="17387"/>
                  </a:lnTo>
                  <a:lnTo>
                    <a:pt x="3596" y="17314"/>
                  </a:lnTo>
                  <a:lnTo>
                    <a:pt x="3926" y="17167"/>
                  </a:lnTo>
                  <a:lnTo>
                    <a:pt x="4256" y="16984"/>
                  </a:lnTo>
                  <a:lnTo>
                    <a:pt x="4476" y="16837"/>
                  </a:lnTo>
                  <a:lnTo>
                    <a:pt x="4696" y="16654"/>
                  </a:lnTo>
                  <a:lnTo>
                    <a:pt x="4770" y="16690"/>
                  </a:lnTo>
                  <a:lnTo>
                    <a:pt x="4880" y="16690"/>
                  </a:lnTo>
                  <a:lnTo>
                    <a:pt x="4953" y="16654"/>
                  </a:lnTo>
                  <a:lnTo>
                    <a:pt x="5026" y="16580"/>
                  </a:lnTo>
                  <a:lnTo>
                    <a:pt x="5136" y="16397"/>
                  </a:lnTo>
                  <a:lnTo>
                    <a:pt x="5210" y="16214"/>
                  </a:lnTo>
                  <a:lnTo>
                    <a:pt x="5173" y="16103"/>
                  </a:lnTo>
                  <a:lnTo>
                    <a:pt x="5100" y="16030"/>
                  </a:lnTo>
                  <a:lnTo>
                    <a:pt x="5063" y="15993"/>
                  </a:lnTo>
                  <a:lnTo>
                    <a:pt x="5100" y="15773"/>
                  </a:lnTo>
                  <a:lnTo>
                    <a:pt x="5100" y="15590"/>
                  </a:lnTo>
                  <a:close/>
                  <a:moveTo>
                    <a:pt x="9795" y="0"/>
                  </a:moveTo>
                  <a:lnTo>
                    <a:pt x="9648" y="74"/>
                  </a:lnTo>
                  <a:lnTo>
                    <a:pt x="9391" y="110"/>
                  </a:lnTo>
                  <a:lnTo>
                    <a:pt x="9171" y="220"/>
                  </a:lnTo>
                  <a:lnTo>
                    <a:pt x="9061" y="294"/>
                  </a:lnTo>
                  <a:lnTo>
                    <a:pt x="8988" y="404"/>
                  </a:lnTo>
                  <a:lnTo>
                    <a:pt x="8951" y="514"/>
                  </a:lnTo>
                  <a:lnTo>
                    <a:pt x="8915" y="661"/>
                  </a:lnTo>
                  <a:lnTo>
                    <a:pt x="8915" y="771"/>
                  </a:lnTo>
                  <a:lnTo>
                    <a:pt x="8915" y="881"/>
                  </a:lnTo>
                  <a:lnTo>
                    <a:pt x="8988" y="1027"/>
                  </a:lnTo>
                  <a:lnTo>
                    <a:pt x="9025" y="1137"/>
                  </a:lnTo>
                  <a:lnTo>
                    <a:pt x="8254" y="2348"/>
                  </a:lnTo>
                  <a:lnTo>
                    <a:pt x="7631" y="2201"/>
                  </a:lnTo>
                  <a:lnTo>
                    <a:pt x="7007" y="2165"/>
                  </a:lnTo>
                  <a:lnTo>
                    <a:pt x="6384" y="2165"/>
                  </a:lnTo>
                  <a:lnTo>
                    <a:pt x="5797" y="2238"/>
                  </a:lnTo>
                  <a:lnTo>
                    <a:pt x="5650" y="2275"/>
                  </a:lnTo>
                  <a:lnTo>
                    <a:pt x="5577" y="2385"/>
                  </a:lnTo>
                  <a:lnTo>
                    <a:pt x="5100" y="2348"/>
                  </a:lnTo>
                  <a:lnTo>
                    <a:pt x="4623" y="2421"/>
                  </a:lnTo>
                  <a:lnTo>
                    <a:pt x="4109" y="2495"/>
                  </a:lnTo>
                  <a:lnTo>
                    <a:pt x="3632" y="2641"/>
                  </a:lnTo>
                  <a:lnTo>
                    <a:pt x="3192" y="2825"/>
                  </a:lnTo>
                  <a:lnTo>
                    <a:pt x="2715" y="3045"/>
                  </a:lnTo>
                  <a:lnTo>
                    <a:pt x="2312" y="3302"/>
                  </a:lnTo>
                  <a:lnTo>
                    <a:pt x="1945" y="3558"/>
                  </a:lnTo>
                  <a:lnTo>
                    <a:pt x="1505" y="3925"/>
                  </a:lnTo>
                  <a:lnTo>
                    <a:pt x="1138" y="4365"/>
                  </a:lnTo>
                  <a:lnTo>
                    <a:pt x="808" y="4806"/>
                  </a:lnTo>
                  <a:lnTo>
                    <a:pt x="551" y="5282"/>
                  </a:lnTo>
                  <a:lnTo>
                    <a:pt x="331" y="5796"/>
                  </a:lnTo>
                  <a:lnTo>
                    <a:pt x="184" y="6346"/>
                  </a:lnTo>
                  <a:lnTo>
                    <a:pt x="74" y="6896"/>
                  </a:lnTo>
                  <a:lnTo>
                    <a:pt x="1" y="7447"/>
                  </a:lnTo>
                  <a:lnTo>
                    <a:pt x="1" y="7997"/>
                  </a:lnTo>
                  <a:lnTo>
                    <a:pt x="38" y="8547"/>
                  </a:lnTo>
                  <a:lnTo>
                    <a:pt x="148" y="9097"/>
                  </a:lnTo>
                  <a:lnTo>
                    <a:pt x="294" y="9648"/>
                  </a:lnTo>
                  <a:lnTo>
                    <a:pt x="478" y="10161"/>
                  </a:lnTo>
                  <a:lnTo>
                    <a:pt x="698" y="10638"/>
                  </a:lnTo>
                  <a:lnTo>
                    <a:pt x="991" y="11115"/>
                  </a:lnTo>
                  <a:lnTo>
                    <a:pt x="1358" y="11555"/>
                  </a:lnTo>
                  <a:lnTo>
                    <a:pt x="1725" y="11958"/>
                  </a:lnTo>
                  <a:lnTo>
                    <a:pt x="2165" y="12325"/>
                  </a:lnTo>
                  <a:lnTo>
                    <a:pt x="2679" y="12655"/>
                  </a:lnTo>
                  <a:lnTo>
                    <a:pt x="3156" y="12912"/>
                  </a:lnTo>
                  <a:lnTo>
                    <a:pt x="3706" y="13132"/>
                  </a:lnTo>
                  <a:lnTo>
                    <a:pt x="4256" y="13279"/>
                  </a:lnTo>
                  <a:lnTo>
                    <a:pt x="4806" y="13389"/>
                  </a:lnTo>
                  <a:lnTo>
                    <a:pt x="5393" y="13462"/>
                  </a:lnTo>
                  <a:lnTo>
                    <a:pt x="5943" y="13462"/>
                  </a:lnTo>
                  <a:lnTo>
                    <a:pt x="6494" y="13426"/>
                  </a:lnTo>
                  <a:lnTo>
                    <a:pt x="7044" y="13352"/>
                  </a:lnTo>
                  <a:lnTo>
                    <a:pt x="7594" y="13206"/>
                  </a:lnTo>
                  <a:lnTo>
                    <a:pt x="8108" y="13022"/>
                  </a:lnTo>
                  <a:lnTo>
                    <a:pt x="8621" y="12802"/>
                  </a:lnTo>
                  <a:lnTo>
                    <a:pt x="9098" y="12509"/>
                  </a:lnTo>
                  <a:lnTo>
                    <a:pt x="9538" y="12215"/>
                  </a:lnTo>
                  <a:lnTo>
                    <a:pt x="10052" y="11775"/>
                  </a:lnTo>
                  <a:lnTo>
                    <a:pt x="10492" y="11262"/>
                  </a:lnTo>
                  <a:lnTo>
                    <a:pt x="10932" y="10711"/>
                  </a:lnTo>
                  <a:lnTo>
                    <a:pt x="11299" y="10161"/>
                  </a:lnTo>
                  <a:lnTo>
                    <a:pt x="11629" y="9538"/>
                  </a:lnTo>
                  <a:lnTo>
                    <a:pt x="11886" y="8914"/>
                  </a:lnTo>
                  <a:lnTo>
                    <a:pt x="12106" y="8290"/>
                  </a:lnTo>
                  <a:lnTo>
                    <a:pt x="12179" y="7924"/>
                  </a:lnTo>
                  <a:lnTo>
                    <a:pt x="12216" y="7593"/>
                  </a:lnTo>
                  <a:lnTo>
                    <a:pt x="12253" y="7080"/>
                  </a:lnTo>
                  <a:lnTo>
                    <a:pt x="12216" y="6603"/>
                  </a:lnTo>
                  <a:lnTo>
                    <a:pt x="12106" y="6126"/>
                  </a:lnTo>
                  <a:lnTo>
                    <a:pt x="11922" y="5649"/>
                  </a:lnTo>
                  <a:lnTo>
                    <a:pt x="11739" y="5172"/>
                  </a:lnTo>
                  <a:lnTo>
                    <a:pt x="11482" y="4732"/>
                  </a:lnTo>
                  <a:lnTo>
                    <a:pt x="11189" y="4329"/>
                  </a:lnTo>
                  <a:lnTo>
                    <a:pt x="10859" y="3962"/>
                  </a:lnTo>
                  <a:lnTo>
                    <a:pt x="10822" y="3852"/>
                  </a:lnTo>
                  <a:lnTo>
                    <a:pt x="10712" y="3815"/>
                  </a:lnTo>
                  <a:lnTo>
                    <a:pt x="10272" y="3375"/>
                  </a:lnTo>
                  <a:lnTo>
                    <a:pt x="10162" y="3302"/>
                  </a:lnTo>
                  <a:lnTo>
                    <a:pt x="9832" y="3082"/>
                  </a:lnTo>
                  <a:lnTo>
                    <a:pt x="9501" y="2861"/>
                  </a:lnTo>
                  <a:lnTo>
                    <a:pt x="9135" y="2678"/>
                  </a:lnTo>
                  <a:lnTo>
                    <a:pt x="8768" y="2531"/>
                  </a:lnTo>
                  <a:lnTo>
                    <a:pt x="8804" y="2458"/>
                  </a:lnTo>
                  <a:lnTo>
                    <a:pt x="8841" y="2421"/>
                  </a:lnTo>
                  <a:lnTo>
                    <a:pt x="8804" y="2348"/>
                  </a:lnTo>
                  <a:lnTo>
                    <a:pt x="9171" y="1871"/>
                  </a:lnTo>
                  <a:lnTo>
                    <a:pt x="9501" y="1394"/>
                  </a:lnTo>
                  <a:lnTo>
                    <a:pt x="9758" y="1394"/>
                  </a:lnTo>
                  <a:lnTo>
                    <a:pt x="9868" y="1358"/>
                  </a:lnTo>
                  <a:lnTo>
                    <a:pt x="9978" y="1284"/>
                  </a:lnTo>
                  <a:lnTo>
                    <a:pt x="10052" y="1211"/>
                  </a:lnTo>
                  <a:lnTo>
                    <a:pt x="10602" y="1468"/>
                  </a:lnTo>
                  <a:lnTo>
                    <a:pt x="11079" y="1798"/>
                  </a:lnTo>
                  <a:lnTo>
                    <a:pt x="11556" y="2128"/>
                  </a:lnTo>
                  <a:lnTo>
                    <a:pt x="11996" y="2531"/>
                  </a:lnTo>
                  <a:lnTo>
                    <a:pt x="12399" y="2972"/>
                  </a:lnTo>
                  <a:lnTo>
                    <a:pt x="12766" y="3412"/>
                  </a:lnTo>
                  <a:lnTo>
                    <a:pt x="13060" y="3925"/>
                  </a:lnTo>
                  <a:lnTo>
                    <a:pt x="13353" y="4439"/>
                  </a:lnTo>
                  <a:lnTo>
                    <a:pt x="13573" y="4989"/>
                  </a:lnTo>
                  <a:lnTo>
                    <a:pt x="13757" y="5539"/>
                  </a:lnTo>
                  <a:lnTo>
                    <a:pt x="13903" y="6126"/>
                  </a:lnTo>
                  <a:lnTo>
                    <a:pt x="14013" y="6713"/>
                  </a:lnTo>
                  <a:lnTo>
                    <a:pt x="14087" y="7300"/>
                  </a:lnTo>
                  <a:lnTo>
                    <a:pt x="14087" y="7887"/>
                  </a:lnTo>
                  <a:lnTo>
                    <a:pt x="14087" y="8510"/>
                  </a:lnTo>
                  <a:lnTo>
                    <a:pt x="14013" y="9097"/>
                  </a:lnTo>
                  <a:lnTo>
                    <a:pt x="13867" y="9758"/>
                  </a:lnTo>
                  <a:lnTo>
                    <a:pt x="13720" y="10381"/>
                  </a:lnTo>
                  <a:lnTo>
                    <a:pt x="13463" y="11005"/>
                  </a:lnTo>
                  <a:lnTo>
                    <a:pt x="13206" y="11592"/>
                  </a:lnTo>
                  <a:lnTo>
                    <a:pt x="12876" y="12179"/>
                  </a:lnTo>
                  <a:lnTo>
                    <a:pt x="12473" y="12692"/>
                  </a:lnTo>
                  <a:lnTo>
                    <a:pt x="12069" y="13206"/>
                  </a:lnTo>
                  <a:lnTo>
                    <a:pt x="11592" y="13683"/>
                  </a:lnTo>
                  <a:lnTo>
                    <a:pt x="11079" y="14049"/>
                  </a:lnTo>
                  <a:lnTo>
                    <a:pt x="10565" y="14416"/>
                  </a:lnTo>
                  <a:lnTo>
                    <a:pt x="9978" y="14710"/>
                  </a:lnTo>
                  <a:lnTo>
                    <a:pt x="9391" y="14966"/>
                  </a:lnTo>
                  <a:lnTo>
                    <a:pt x="8804" y="15150"/>
                  </a:lnTo>
                  <a:lnTo>
                    <a:pt x="8181" y="15260"/>
                  </a:lnTo>
                  <a:lnTo>
                    <a:pt x="7557" y="15333"/>
                  </a:lnTo>
                  <a:lnTo>
                    <a:pt x="6897" y="15370"/>
                  </a:lnTo>
                  <a:lnTo>
                    <a:pt x="6420" y="15333"/>
                  </a:lnTo>
                  <a:lnTo>
                    <a:pt x="5943" y="15296"/>
                  </a:lnTo>
                  <a:lnTo>
                    <a:pt x="5466" y="15186"/>
                  </a:lnTo>
                  <a:lnTo>
                    <a:pt x="5026" y="15076"/>
                  </a:lnTo>
                  <a:lnTo>
                    <a:pt x="4549" y="14893"/>
                  </a:lnTo>
                  <a:lnTo>
                    <a:pt x="4109" y="14673"/>
                  </a:lnTo>
                  <a:lnTo>
                    <a:pt x="3632" y="14453"/>
                  </a:lnTo>
                  <a:lnTo>
                    <a:pt x="3669" y="14416"/>
                  </a:lnTo>
                  <a:lnTo>
                    <a:pt x="3706" y="14343"/>
                  </a:lnTo>
                  <a:lnTo>
                    <a:pt x="3706" y="14269"/>
                  </a:lnTo>
                  <a:lnTo>
                    <a:pt x="3706" y="14196"/>
                  </a:lnTo>
                  <a:lnTo>
                    <a:pt x="3669" y="14123"/>
                  </a:lnTo>
                  <a:lnTo>
                    <a:pt x="3522" y="14013"/>
                  </a:lnTo>
                  <a:lnTo>
                    <a:pt x="3376" y="13939"/>
                  </a:lnTo>
                  <a:lnTo>
                    <a:pt x="3229" y="13903"/>
                  </a:lnTo>
                  <a:lnTo>
                    <a:pt x="3009" y="13903"/>
                  </a:lnTo>
                  <a:lnTo>
                    <a:pt x="2899" y="13939"/>
                  </a:lnTo>
                  <a:lnTo>
                    <a:pt x="2752" y="14013"/>
                  </a:lnTo>
                  <a:lnTo>
                    <a:pt x="2642" y="14123"/>
                  </a:lnTo>
                  <a:lnTo>
                    <a:pt x="2605" y="14269"/>
                  </a:lnTo>
                  <a:lnTo>
                    <a:pt x="2605" y="14416"/>
                  </a:lnTo>
                  <a:lnTo>
                    <a:pt x="2642" y="14563"/>
                  </a:lnTo>
                  <a:lnTo>
                    <a:pt x="2715" y="14710"/>
                  </a:lnTo>
                  <a:lnTo>
                    <a:pt x="2825" y="14820"/>
                  </a:lnTo>
                  <a:lnTo>
                    <a:pt x="2972" y="14856"/>
                  </a:lnTo>
                  <a:lnTo>
                    <a:pt x="3119" y="14893"/>
                  </a:lnTo>
                  <a:lnTo>
                    <a:pt x="3266" y="14856"/>
                  </a:lnTo>
                  <a:lnTo>
                    <a:pt x="3376" y="14746"/>
                  </a:lnTo>
                  <a:lnTo>
                    <a:pt x="3522" y="14856"/>
                  </a:lnTo>
                  <a:lnTo>
                    <a:pt x="4036" y="15150"/>
                  </a:lnTo>
                  <a:lnTo>
                    <a:pt x="4439" y="15333"/>
                  </a:lnTo>
                  <a:lnTo>
                    <a:pt x="4806" y="15480"/>
                  </a:lnTo>
                  <a:lnTo>
                    <a:pt x="4770" y="15553"/>
                  </a:lnTo>
                  <a:lnTo>
                    <a:pt x="4733" y="15590"/>
                  </a:lnTo>
                  <a:lnTo>
                    <a:pt x="4659" y="15810"/>
                  </a:lnTo>
                  <a:lnTo>
                    <a:pt x="4623" y="16030"/>
                  </a:lnTo>
                  <a:lnTo>
                    <a:pt x="4586" y="16470"/>
                  </a:lnTo>
                  <a:lnTo>
                    <a:pt x="3963" y="16654"/>
                  </a:lnTo>
                  <a:lnTo>
                    <a:pt x="3376" y="16910"/>
                  </a:lnTo>
                  <a:lnTo>
                    <a:pt x="2752" y="17167"/>
                  </a:lnTo>
                  <a:lnTo>
                    <a:pt x="2128" y="17387"/>
                  </a:lnTo>
                  <a:lnTo>
                    <a:pt x="2055" y="17424"/>
                  </a:lnTo>
                  <a:lnTo>
                    <a:pt x="2018" y="17497"/>
                  </a:lnTo>
                  <a:lnTo>
                    <a:pt x="1982" y="17571"/>
                  </a:lnTo>
                  <a:lnTo>
                    <a:pt x="1982" y="17644"/>
                  </a:lnTo>
                  <a:lnTo>
                    <a:pt x="2018" y="17717"/>
                  </a:lnTo>
                  <a:lnTo>
                    <a:pt x="2055" y="17791"/>
                  </a:lnTo>
                  <a:lnTo>
                    <a:pt x="2128" y="17828"/>
                  </a:lnTo>
                  <a:lnTo>
                    <a:pt x="2202" y="17864"/>
                  </a:lnTo>
                  <a:lnTo>
                    <a:pt x="8401" y="17901"/>
                  </a:lnTo>
                  <a:lnTo>
                    <a:pt x="8474" y="17901"/>
                  </a:lnTo>
                  <a:lnTo>
                    <a:pt x="8548" y="17864"/>
                  </a:lnTo>
                  <a:lnTo>
                    <a:pt x="8621" y="17791"/>
                  </a:lnTo>
                  <a:lnTo>
                    <a:pt x="8621" y="17717"/>
                  </a:lnTo>
                  <a:lnTo>
                    <a:pt x="8621" y="17644"/>
                  </a:lnTo>
                  <a:lnTo>
                    <a:pt x="8621" y="17571"/>
                  </a:lnTo>
                  <a:lnTo>
                    <a:pt x="8584" y="17497"/>
                  </a:lnTo>
                  <a:lnTo>
                    <a:pt x="8474" y="17424"/>
                  </a:lnTo>
                  <a:lnTo>
                    <a:pt x="8108" y="17277"/>
                  </a:lnTo>
                  <a:lnTo>
                    <a:pt x="7667" y="17167"/>
                  </a:lnTo>
                  <a:lnTo>
                    <a:pt x="7264" y="17057"/>
                  </a:lnTo>
                  <a:lnTo>
                    <a:pt x="6860" y="16947"/>
                  </a:lnTo>
                  <a:lnTo>
                    <a:pt x="6494" y="16764"/>
                  </a:lnTo>
                  <a:lnTo>
                    <a:pt x="6163" y="16544"/>
                  </a:lnTo>
                  <a:lnTo>
                    <a:pt x="5907" y="16324"/>
                  </a:lnTo>
                  <a:lnTo>
                    <a:pt x="5797" y="16214"/>
                  </a:lnTo>
                  <a:lnTo>
                    <a:pt x="5650" y="16140"/>
                  </a:lnTo>
                  <a:lnTo>
                    <a:pt x="5650" y="16103"/>
                  </a:lnTo>
                  <a:lnTo>
                    <a:pt x="5687" y="15920"/>
                  </a:lnTo>
                  <a:lnTo>
                    <a:pt x="5650" y="15737"/>
                  </a:lnTo>
                  <a:lnTo>
                    <a:pt x="6127" y="15810"/>
                  </a:lnTo>
                  <a:lnTo>
                    <a:pt x="6640" y="15847"/>
                  </a:lnTo>
                  <a:lnTo>
                    <a:pt x="7631" y="15847"/>
                  </a:lnTo>
                  <a:lnTo>
                    <a:pt x="8218" y="15773"/>
                  </a:lnTo>
                  <a:lnTo>
                    <a:pt x="8841" y="15627"/>
                  </a:lnTo>
                  <a:lnTo>
                    <a:pt x="9428" y="15480"/>
                  </a:lnTo>
                  <a:lnTo>
                    <a:pt x="10015" y="15260"/>
                  </a:lnTo>
                  <a:lnTo>
                    <a:pt x="10565" y="14966"/>
                  </a:lnTo>
                  <a:lnTo>
                    <a:pt x="11079" y="14673"/>
                  </a:lnTo>
                  <a:lnTo>
                    <a:pt x="11592" y="14306"/>
                  </a:lnTo>
                  <a:lnTo>
                    <a:pt x="12069" y="13903"/>
                  </a:lnTo>
                  <a:lnTo>
                    <a:pt x="12509" y="13462"/>
                  </a:lnTo>
                  <a:lnTo>
                    <a:pt x="12913" y="12986"/>
                  </a:lnTo>
                  <a:lnTo>
                    <a:pt x="13280" y="12472"/>
                  </a:lnTo>
                  <a:lnTo>
                    <a:pt x="13573" y="11922"/>
                  </a:lnTo>
                  <a:lnTo>
                    <a:pt x="13867" y="11372"/>
                  </a:lnTo>
                  <a:lnTo>
                    <a:pt x="14087" y="10785"/>
                  </a:lnTo>
                  <a:lnTo>
                    <a:pt x="14307" y="10198"/>
                  </a:lnTo>
                  <a:lnTo>
                    <a:pt x="14417" y="9574"/>
                  </a:lnTo>
                  <a:lnTo>
                    <a:pt x="14527" y="8951"/>
                  </a:lnTo>
                  <a:lnTo>
                    <a:pt x="14600" y="8327"/>
                  </a:lnTo>
                  <a:lnTo>
                    <a:pt x="14600" y="7703"/>
                  </a:lnTo>
                  <a:lnTo>
                    <a:pt x="14564" y="7080"/>
                  </a:lnTo>
                  <a:lnTo>
                    <a:pt x="14490" y="6456"/>
                  </a:lnTo>
                  <a:lnTo>
                    <a:pt x="14380" y="5833"/>
                  </a:lnTo>
                  <a:lnTo>
                    <a:pt x="14197" y="5209"/>
                  </a:lnTo>
                  <a:lnTo>
                    <a:pt x="13977" y="4622"/>
                  </a:lnTo>
                  <a:lnTo>
                    <a:pt x="13720" y="3999"/>
                  </a:lnTo>
                  <a:lnTo>
                    <a:pt x="13353" y="3412"/>
                  </a:lnTo>
                  <a:lnTo>
                    <a:pt x="12986" y="2861"/>
                  </a:lnTo>
                  <a:lnTo>
                    <a:pt x="12509" y="2311"/>
                  </a:lnTo>
                  <a:lnTo>
                    <a:pt x="12032" y="1834"/>
                  </a:lnTo>
                  <a:lnTo>
                    <a:pt x="11482" y="1394"/>
                  </a:lnTo>
                  <a:lnTo>
                    <a:pt x="10895" y="1027"/>
                  </a:lnTo>
                  <a:lnTo>
                    <a:pt x="10602" y="881"/>
                  </a:lnTo>
                  <a:lnTo>
                    <a:pt x="10272" y="734"/>
                  </a:lnTo>
                  <a:lnTo>
                    <a:pt x="10308" y="587"/>
                  </a:lnTo>
                  <a:lnTo>
                    <a:pt x="10308" y="441"/>
                  </a:lnTo>
                  <a:lnTo>
                    <a:pt x="10272" y="294"/>
                  </a:lnTo>
                  <a:lnTo>
                    <a:pt x="10198" y="147"/>
                  </a:lnTo>
                  <a:lnTo>
                    <a:pt x="10088" y="74"/>
                  </a:lnTo>
                  <a:lnTo>
                    <a:pt x="9942"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 name="Google Shape;405;p8"/>
            <p:cNvSpPr/>
            <p:nvPr/>
          </p:nvSpPr>
          <p:spPr>
            <a:xfrm>
              <a:off x="6071400" y="1791425"/>
              <a:ext cx="402625" cy="375100"/>
            </a:xfrm>
            <a:custGeom>
              <a:avLst/>
              <a:gdLst/>
              <a:ahLst/>
              <a:cxnLst/>
              <a:rect l="l" t="t" r="r" b="b"/>
              <a:pathLst>
                <a:path w="16105" h="15004" extrusionOk="0">
                  <a:moveTo>
                    <a:pt x="13170" y="587"/>
                  </a:moveTo>
                  <a:lnTo>
                    <a:pt x="13206" y="624"/>
                  </a:lnTo>
                  <a:lnTo>
                    <a:pt x="13280" y="661"/>
                  </a:lnTo>
                  <a:lnTo>
                    <a:pt x="13353" y="697"/>
                  </a:lnTo>
                  <a:lnTo>
                    <a:pt x="13610" y="771"/>
                  </a:lnTo>
                  <a:lnTo>
                    <a:pt x="13830" y="844"/>
                  </a:lnTo>
                  <a:lnTo>
                    <a:pt x="14013" y="954"/>
                  </a:lnTo>
                  <a:lnTo>
                    <a:pt x="14160" y="1174"/>
                  </a:lnTo>
                  <a:lnTo>
                    <a:pt x="14307" y="1394"/>
                  </a:lnTo>
                  <a:lnTo>
                    <a:pt x="14343" y="1651"/>
                  </a:lnTo>
                  <a:lnTo>
                    <a:pt x="14307" y="1908"/>
                  </a:lnTo>
                  <a:lnTo>
                    <a:pt x="14233" y="2128"/>
                  </a:lnTo>
                  <a:lnTo>
                    <a:pt x="14087" y="2348"/>
                  </a:lnTo>
                  <a:lnTo>
                    <a:pt x="13903" y="2531"/>
                  </a:lnTo>
                  <a:lnTo>
                    <a:pt x="13683" y="2678"/>
                  </a:lnTo>
                  <a:lnTo>
                    <a:pt x="13463" y="2788"/>
                  </a:lnTo>
                  <a:lnTo>
                    <a:pt x="13170" y="2825"/>
                  </a:lnTo>
                  <a:lnTo>
                    <a:pt x="12840" y="2788"/>
                  </a:lnTo>
                  <a:lnTo>
                    <a:pt x="12656" y="2751"/>
                  </a:lnTo>
                  <a:lnTo>
                    <a:pt x="12546" y="2715"/>
                  </a:lnTo>
                  <a:lnTo>
                    <a:pt x="12436" y="2641"/>
                  </a:lnTo>
                  <a:lnTo>
                    <a:pt x="12363" y="2495"/>
                  </a:lnTo>
                  <a:lnTo>
                    <a:pt x="12289" y="2495"/>
                  </a:lnTo>
                  <a:lnTo>
                    <a:pt x="12253" y="2275"/>
                  </a:lnTo>
                  <a:lnTo>
                    <a:pt x="12253" y="2054"/>
                  </a:lnTo>
                  <a:lnTo>
                    <a:pt x="12253" y="1871"/>
                  </a:lnTo>
                  <a:lnTo>
                    <a:pt x="12289" y="1724"/>
                  </a:lnTo>
                  <a:lnTo>
                    <a:pt x="12399" y="1394"/>
                  </a:lnTo>
                  <a:lnTo>
                    <a:pt x="12583" y="1064"/>
                  </a:lnTo>
                  <a:lnTo>
                    <a:pt x="12840" y="807"/>
                  </a:lnTo>
                  <a:lnTo>
                    <a:pt x="12986" y="697"/>
                  </a:lnTo>
                  <a:lnTo>
                    <a:pt x="13170" y="587"/>
                  </a:lnTo>
                  <a:close/>
                  <a:moveTo>
                    <a:pt x="9061" y="3338"/>
                  </a:moveTo>
                  <a:lnTo>
                    <a:pt x="9245" y="3412"/>
                  </a:lnTo>
                  <a:lnTo>
                    <a:pt x="9245" y="3448"/>
                  </a:lnTo>
                  <a:lnTo>
                    <a:pt x="9171" y="3632"/>
                  </a:lnTo>
                  <a:lnTo>
                    <a:pt x="9171" y="3668"/>
                  </a:lnTo>
                  <a:lnTo>
                    <a:pt x="9135" y="3632"/>
                  </a:lnTo>
                  <a:lnTo>
                    <a:pt x="9061" y="3522"/>
                  </a:lnTo>
                  <a:lnTo>
                    <a:pt x="8988" y="3448"/>
                  </a:lnTo>
                  <a:lnTo>
                    <a:pt x="8988" y="3412"/>
                  </a:lnTo>
                  <a:lnTo>
                    <a:pt x="8988" y="3375"/>
                  </a:lnTo>
                  <a:lnTo>
                    <a:pt x="9061" y="3338"/>
                  </a:lnTo>
                  <a:close/>
                  <a:moveTo>
                    <a:pt x="14123" y="440"/>
                  </a:moveTo>
                  <a:lnTo>
                    <a:pt x="14233" y="477"/>
                  </a:lnTo>
                  <a:lnTo>
                    <a:pt x="14307" y="587"/>
                  </a:lnTo>
                  <a:lnTo>
                    <a:pt x="14417" y="661"/>
                  </a:lnTo>
                  <a:lnTo>
                    <a:pt x="14454" y="807"/>
                  </a:lnTo>
                  <a:lnTo>
                    <a:pt x="14527" y="807"/>
                  </a:lnTo>
                  <a:lnTo>
                    <a:pt x="14490" y="624"/>
                  </a:lnTo>
                  <a:lnTo>
                    <a:pt x="14454" y="477"/>
                  </a:lnTo>
                  <a:lnTo>
                    <a:pt x="14600" y="551"/>
                  </a:lnTo>
                  <a:lnTo>
                    <a:pt x="14784" y="624"/>
                  </a:lnTo>
                  <a:lnTo>
                    <a:pt x="14967" y="771"/>
                  </a:lnTo>
                  <a:lnTo>
                    <a:pt x="15114" y="881"/>
                  </a:lnTo>
                  <a:lnTo>
                    <a:pt x="15224" y="1064"/>
                  </a:lnTo>
                  <a:lnTo>
                    <a:pt x="15334" y="1211"/>
                  </a:lnTo>
                  <a:lnTo>
                    <a:pt x="15444" y="1578"/>
                  </a:lnTo>
                  <a:lnTo>
                    <a:pt x="15554" y="1944"/>
                  </a:lnTo>
                  <a:lnTo>
                    <a:pt x="15627" y="2385"/>
                  </a:lnTo>
                  <a:lnTo>
                    <a:pt x="15664" y="2568"/>
                  </a:lnTo>
                  <a:lnTo>
                    <a:pt x="15627" y="2788"/>
                  </a:lnTo>
                  <a:lnTo>
                    <a:pt x="15591" y="2972"/>
                  </a:lnTo>
                  <a:lnTo>
                    <a:pt x="15481" y="3118"/>
                  </a:lnTo>
                  <a:lnTo>
                    <a:pt x="15187" y="3412"/>
                  </a:lnTo>
                  <a:lnTo>
                    <a:pt x="14930" y="3595"/>
                  </a:lnTo>
                  <a:lnTo>
                    <a:pt x="14600" y="3705"/>
                  </a:lnTo>
                  <a:lnTo>
                    <a:pt x="14270" y="3779"/>
                  </a:lnTo>
                  <a:lnTo>
                    <a:pt x="13940" y="3815"/>
                  </a:lnTo>
                  <a:lnTo>
                    <a:pt x="13720" y="3779"/>
                  </a:lnTo>
                  <a:lnTo>
                    <a:pt x="13500" y="3742"/>
                  </a:lnTo>
                  <a:lnTo>
                    <a:pt x="13316" y="3668"/>
                  </a:lnTo>
                  <a:lnTo>
                    <a:pt x="13133" y="3595"/>
                  </a:lnTo>
                  <a:lnTo>
                    <a:pt x="12950" y="3485"/>
                  </a:lnTo>
                  <a:lnTo>
                    <a:pt x="12803" y="3338"/>
                  </a:lnTo>
                  <a:lnTo>
                    <a:pt x="12656" y="3192"/>
                  </a:lnTo>
                  <a:lnTo>
                    <a:pt x="12546" y="3045"/>
                  </a:lnTo>
                  <a:lnTo>
                    <a:pt x="12840" y="3118"/>
                  </a:lnTo>
                  <a:lnTo>
                    <a:pt x="13133" y="3155"/>
                  </a:lnTo>
                  <a:lnTo>
                    <a:pt x="13426" y="3118"/>
                  </a:lnTo>
                  <a:lnTo>
                    <a:pt x="13720" y="3045"/>
                  </a:lnTo>
                  <a:lnTo>
                    <a:pt x="13977" y="2935"/>
                  </a:lnTo>
                  <a:lnTo>
                    <a:pt x="14233" y="2751"/>
                  </a:lnTo>
                  <a:lnTo>
                    <a:pt x="14417" y="2495"/>
                  </a:lnTo>
                  <a:lnTo>
                    <a:pt x="14600" y="2238"/>
                  </a:lnTo>
                  <a:lnTo>
                    <a:pt x="14674" y="1981"/>
                  </a:lnTo>
                  <a:lnTo>
                    <a:pt x="14710" y="1724"/>
                  </a:lnTo>
                  <a:lnTo>
                    <a:pt x="14674" y="1468"/>
                  </a:lnTo>
                  <a:lnTo>
                    <a:pt x="14600" y="1211"/>
                  </a:lnTo>
                  <a:lnTo>
                    <a:pt x="14490" y="991"/>
                  </a:lnTo>
                  <a:lnTo>
                    <a:pt x="14343" y="771"/>
                  </a:lnTo>
                  <a:lnTo>
                    <a:pt x="14160" y="587"/>
                  </a:lnTo>
                  <a:lnTo>
                    <a:pt x="13940" y="440"/>
                  </a:lnTo>
                  <a:close/>
                  <a:moveTo>
                    <a:pt x="13757" y="0"/>
                  </a:moveTo>
                  <a:lnTo>
                    <a:pt x="13610" y="74"/>
                  </a:lnTo>
                  <a:lnTo>
                    <a:pt x="13353" y="110"/>
                  </a:lnTo>
                  <a:lnTo>
                    <a:pt x="13133" y="147"/>
                  </a:lnTo>
                  <a:lnTo>
                    <a:pt x="12913" y="257"/>
                  </a:lnTo>
                  <a:lnTo>
                    <a:pt x="12729" y="404"/>
                  </a:lnTo>
                  <a:lnTo>
                    <a:pt x="12509" y="551"/>
                  </a:lnTo>
                  <a:lnTo>
                    <a:pt x="12363" y="734"/>
                  </a:lnTo>
                  <a:lnTo>
                    <a:pt x="12216" y="917"/>
                  </a:lnTo>
                  <a:lnTo>
                    <a:pt x="12069" y="1137"/>
                  </a:lnTo>
                  <a:lnTo>
                    <a:pt x="11996" y="1321"/>
                  </a:lnTo>
                  <a:lnTo>
                    <a:pt x="11922" y="1578"/>
                  </a:lnTo>
                  <a:lnTo>
                    <a:pt x="11849" y="1798"/>
                  </a:lnTo>
                  <a:lnTo>
                    <a:pt x="11849" y="2054"/>
                  </a:lnTo>
                  <a:lnTo>
                    <a:pt x="11849" y="2275"/>
                  </a:lnTo>
                  <a:lnTo>
                    <a:pt x="11886" y="2531"/>
                  </a:lnTo>
                  <a:lnTo>
                    <a:pt x="11959" y="2751"/>
                  </a:lnTo>
                  <a:lnTo>
                    <a:pt x="12033" y="2972"/>
                  </a:lnTo>
                  <a:lnTo>
                    <a:pt x="12143" y="3192"/>
                  </a:lnTo>
                  <a:lnTo>
                    <a:pt x="12253" y="3375"/>
                  </a:lnTo>
                  <a:lnTo>
                    <a:pt x="12399" y="3558"/>
                  </a:lnTo>
                  <a:lnTo>
                    <a:pt x="12583" y="3705"/>
                  </a:lnTo>
                  <a:lnTo>
                    <a:pt x="12766" y="3852"/>
                  </a:lnTo>
                  <a:lnTo>
                    <a:pt x="12986" y="3999"/>
                  </a:lnTo>
                  <a:lnTo>
                    <a:pt x="13206" y="4072"/>
                  </a:lnTo>
                  <a:lnTo>
                    <a:pt x="13426" y="4145"/>
                  </a:lnTo>
                  <a:lnTo>
                    <a:pt x="13683" y="4219"/>
                  </a:lnTo>
                  <a:lnTo>
                    <a:pt x="14123" y="4219"/>
                  </a:lnTo>
                  <a:lnTo>
                    <a:pt x="14564" y="4145"/>
                  </a:lnTo>
                  <a:lnTo>
                    <a:pt x="15004" y="3999"/>
                  </a:lnTo>
                  <a:lnTo>
                    <a:pt x="15371" y="3779"/>
                  </a:lnTo>
                  <a:lnTo>
                    <a:pt x="15591" y="3632"/>
                  </a:lnTo>
                  <a:lnTo>
                    <a:pt x="15737" y="3448"/>
                  </a:lnTo>
                  <a:lnTo>
                    <a:pt x="15884" y="3265"/>
                  </a:lnTo>
                  <a:lnTo>
                    <a:pt x="15994" y="3045"/>
                  </a:lnTo>
                  <a:lnTo>
                    <a:pt x="16067" y="2788"/>
                  </a:lnTo>
                  <a:lnTo>
                    <a:pt x="16104" y="2495"/>
                  </a:lnTo>
                  <a:lnTo>
                    <a:pt x="16067" y="2238"/>
                  </a:lnTo>
                  <a:lnTo>
                    <a:pt x="15994" y="1981"/>
                  </a:lnTo>
                  <a:lnTo>
                    <a:pt x="15884" y="1431"/>
                  </a:lnTo>
                  <a:lnTo>
                    <a:pt x="15774" y="1174"/>
                  </a:lnTo>
                  <a:lnTo>
                    <a:pt x="15664" y="954"/>
                  </a:lnTo>
                  <a:lnTo>
                    <a:pt x="15517" y="734"/>
                  </a:lnTo>
                  <a:lnTo>
                    <a:pt x="15371" y="551"/>
                  </a:lnTo>
                  <a:lnTo>
                    <a:pt x="15150" y="367"/>
                  </a:lnTo>
                  <a:lnTo>
                    <a:pt x="14930" y="220"/>
                  </a:lnTo>
                  <a:lnTo>
                    <a:pt x="14637" y="74"/>
                  </a:lnTo>
                  <a:lnTo>
                    <a:pt x="14270" y="0"/>
                  </a:lnTo>
                  <a:close/>
                  <a:moveTo>
                    <a:pt x="11115" y="4549"/>
                  </a:moveTo>
                  <a:lnTo>
                    <a:pt x="11446" y="4842"/>
                  </a:lnTo>
                  <a:lnTo>
                    <a:pt x="11299" y="4952"/>
                  </a:lnTo>
                  <a:lnTo>
                    <a:pt x="11115" y="4916"/>
                  </a:lnTo>
                  <a:lnTo>
                    <a:pt x="10932" y="4916"/>
                  </a:lnTo>
                  <a:lnTo>
                    <a:pt x="10639" y="4952"/>
                  </a:lnTo>
                  <a:lnTo>
                    <a:pt x="10859" y="4732"/>
                  </a:lnTo>
                  <a:lnTo>
                    <a:pt x="11115" y="4549"/>
                  </a:lnTo>
                  <a:close/>
                  <a:moveTo>
                    <a:pt x="6860" y="3632"/>
                  </a:moveTo>
                  <a:lnTo>
                    <a:pt x="7007" y="3668"/>
                  </a:lnTo>
                  <a:lnTo>
                    <a:pt x="7044" y="3705"/>
                  </a:lnTo>
                  <a:lnTo>
                    <a:pt x="7044" y="3742"/>
                  </a:lnTo>
                  <a:lnTo>
                    <a:pt x="7044" y="3779"/>
                  </a:lnTo>
                  <a:lnTo>
                    <a:pt x="7080" y="3852"/>
                  </a:lnTo>
                  <a:lnTo>
                    <a:pt x="7191" y="3889"/>
                  </a:lnTo>
                  <a:lnTo>
                    <a:pt x="7374" y="3889"/>
                  </a:lnTo>
                  <a:lnTo>
                    <a:pt x="7411" y="3925"/>
                  </a:lnTo>
                  <a:lnTo>
                    <a:pt x="7447" y="4035"/>
                  </a:lnTo>
                  <a:lnTo>
                    <a:pt x="7484" y="4145"/>
                  </a:lnTo>
                  <a:lnTo>
                    <a:pt x="7484" y="4255"/>
                  </a:lnTo>
                  <a:lnTo>
                    <a:pt x="7447" y="4512"/>
                  </a:lnTo>
                  <a:lnTo>
                    <a:pt x="7374" y="4769"/>
                  </a:lnTo>
                  <a:lnTo>
                    <a:pt x="7227" y="5026"/>
                  </a:lnTo>
                  <a:lnTo>
                    <a:pt x="7154" y="5136"/>
                  </a:lnTo>
                  <a:lnTo>
                    <a:pt x="7044" y="5209"/>
                  </a:lnTo>
                  <a:lnTo>
                    <a:pt x="6934" y="5246"/>
                  </a:lnTo>
                  <a:lnTo>
                    <a:pt x="6787" y="5246"/>
                  </a:lnTo>
                  <a:lnTo>
                    <a:pt x="6787" y="4989"/>
                  </a:lnTo>
                  <a:lnTo>
                    <a:pt x="6750" y="4769"/>
                  </a:lnTo>
                  <a:lnTo>
                    <a:pt x="6640" y="4549"/>
                  </a:lnTo>
                  <a:lnTo>
                    <a:pt x="6494" y="4329"/>
                  </a:lnTo>
                  <a:lnTo>
                    <a:pt x="6310" y="4145"/>
                  </a:lnTo>
                  <a:lnTo>
                    <a:pt x="6090" y="4035"/>
                  </a:lnTo>
                  <a:lnTo>
                    <a:pt x="6090" y="3925"/>
                  </a:lnTo>
                  <a:lnTo>
                    <a:pt x="6163" y="3852"/>
                  </a:lnTo>
                  <a:lnTo>
                    <a:pt x="6237" y="3779"/>
                  </a:lnTo>
                  <a:lnTo>
                    <a:pt x="6347" y="3742"/>
                  </a:lnTo>
                  <a:lnTo>
                    <a:pt x="6567" y="3705"/>
                  </a:lnTo>
                  <a:lnTo>
                    <a:pt x="6860" y="3632"/>
                  </a:lnTo>
                  <a:close/>
                  <a:moveTo>
                    <a:pt x="6530" y="3192"/>
                  </a:moveTo>
                  <a:lnTo>
                    <a:pt x="6494" y="3228"/>
                  </a:lnTo>
                  <a:lnTo>
                    <a:pt x="6457" y="3302"/>
                  </a:lnTo>
                  <a:lnTo>
                    <a:pt x="6457" y="3338"/>
                  </a:lnTo>
                  <a:lnTo>
                    <a:pt x="6457" y="3412"/>
                  </a:lnTo>
                  <a:lnTo>
                    <a:pt x="6200" y="3485"/>
                  </a:lnTo>
                  <a:lnTo>
                    <a:pt x="5980" y="3558"/>
                  </a:lnTo>
                  <a:lnTo>
                    <a:pt x="5797" y="3742"/>
                  </a:lnTo>
                  <a:lnTo>
                    <a:pt x="5760" y="3815"/>
                  </a:lnTo>
                  <a:lnTo>
                    <a:pt x="5687" y="3925"/>
                  </a:lnTo>
                  <a:lnTo>
                    <a:pt x="5687" y="4035"/>
                  </a:lnTo>
                  <a:lnTo>
                    <a:pt x="5687" y="4072"/>
                  </a:lnTo>
                  <a:lnTo>
                    <a:pt x="5797" y="4219"/>
                  </a:lnTo>
                  <a:lnTo>
                    <a:pt x="5907" y="4292"/>
                  </a:lnTo>
                  <a:lnTo>
                    <a:pt x="6053" y="4365"/>
                  </a:lnTo>
                  <a:lnTo>
                    <a:pt x="6163" y="4439"/>
                  </a:lnTo>
                  <a:lnTo>
                    <a:pt x="6274" y="4512"/>
                  </a:lnTo>
                  <a:lnTo>
                    <a:pt x="6347" y="4622"/>
                  </a:lnTo>
                  <a:lnTo>
                    <a:pt x="6420" y="4769"/>
                  </a:lnTo>
                  <a:lnTo>
                    <a:pt x="6494" y="5026"/>
                  </a:lnTo>
                  <a:lnTo>
                    <a:pt x="6457" y="5282"/>
                  </a:lnTo>
                  <a:lnTo>
                    <a:pt x="6494" y="5392"/>
                  </a:lnTo>
                  <a:lnTo>
                    <a:pt x="6530" y="5466"/>
                  </a:lnTo>
                  <a:lnTo>
                    <a:pt x="6750" y="5539"/>
                  </a:lnTo>
                  <a:lnTo>
                    <a:pt x="6934" y="5539"/>
                  </a:lnTo>
                  <a:lnTo>
                    <a:pt x="7117" y="5503"/>
                  </a:lnTo>
                  <a:lnTo>
                    <a:pt x="7264" y="5429"/>
                  </a:lnTo>
                  <a:lnTo>
                    <a:pt x="7411" y="5282"/>
                  </a:lnTo>
                  <a:lnTo>
                    <a:pt x="7521" y="5136"/>
                  </a:lnTo>
                  <a:lnTo>
                    <a:pt x="7631" y="4952"/>
                  </a:lnTo>
                  <a:lnTo>
                    <a:pt x="7704" y="4769"/>
                  </a:lnTo>
                  <a:lnTo>
                    <a:pt x="7741" y="4585"/>
                  </a:lnTo>
                  <a:lnTo>
                    <a:pt x="7777" y="4365"/>
                  </a:lnTo>
                  <a:lnTo>
                    <a:pt x="7777" y="4145"/>
                  </a:lnTo>
                  <a:lnTo>
                    <a:pt x="7777" y="3925"/>
                  </a:lnTo>
                  <a:lnTo>
                    <a:pt x="7704" y="3779"/>
                  </a:lnTo>
                  <a:lnTo>
                    <a:pt x="7631" y="3668"/>
                  </a:lnTo>
                  <a:lnTo>
                    <a:pt x="7484" y="3595"/>
                  </a:lnTo>
                  <a:lnTo>
                    <a:pt x="7337" y="3595"/>
                  </a:lnTo>
                  <a:lnTo>
                    <a:pt x="7301" y="3485"/>
                  </a:lnTo>
                  <a:lnTo>
                    <a:pt x="7227" y="3448"/>
                  </a:lnTo>
                  <a:lnTo>
                    <a:pt x="7044" y="3375"/>
                  </a:lnTo>
                  <a:lnTo>
                    <a:pt x="6824" y="3302"/>
                  </a:lnTo>
                  <a:lnTo>
                    <a:pt x="6677" y="3228"/>
                  </a:lnTo>
                  <a:lnTo>
                    <a:pt x="6567" y="3192"/>
                  </a:lnTo>
                  <a:close/>
                  <a:moveTo>
                    <a:pt x="11739" y="5136"/>
                  </a:moveTo>
                  <a:lnTo>
                    <a:pt x="12179" y="5686"/>
                  </a:lnTo>
                  <a:lnTo>
                    <a:pt x="11776" y="5796"/>
                  </a:lnTo>
                  <a:lnTo>
                    <a:pt x="11409" y="6016"/>
                  </a:lnTo>
                  <a:lnTo>
                    <a:pt x="11042" y="6236"/>
                  </a:lnTo>
                  <a:lnTo>
                    <a:pt x="10895" y="6383"/>
                  </a:lnTo>
                  <a:lnTo>
                    <a:pt x="10785" y="6566"/>
                  </a:lnTo>
                  <a:lnTo>
                    <a:pt x="10749" y="6640"/>
                  </a:lnTo>
                  <a:lnTo>
                    <a:pt x="10785" y="6676"/>
                  </a:lnTo>
                  <a:lnTo>
                    <a:pt x="10859" y="6713"/>
                  </a:lnTo>
                  <a:lnTo>
                    <a:pt x="10932" y="6713"/>
                  </a:lnTo>
                  <a:lnTo>
                    <a:pt x="11262" y="6493"/>
                  </a:lnTo>
                  <a:lnTo>
                    <a:pt x="11556" y="6310"/>
                  </a:lnTo>
                  <a:lnTo>
                    <a:pt x="11849" y="6199"/>
                  </a:lnTo>
                  <a:lnTo>
                    <a:pt x="12143" y="6089"/>
                  </a:lnTo>
                  <a:lnTo>
                    <a:pt x="12253" y="6053"/>
                  </a:lnTo>
                  <a:lnTo>
                    <a:pt x="12363" y="6016"/>
                  </a:lnTo>
                  <a:lnTo>
                    <a:pt x="12399" y="5979"/>
                  </a:lnTo>
                  <a:lnTo>
                    <a:pt x="12619" y="6456"/>
                  </a:lnTo>
                  <a:lnTo>
                    <a:pt x="12840" y="6896"/>
                  </a:lnTo>
                  <a:lnTo>
                    <a:pt x="12803" y="6933"/>
                  </a:lnTo>
                  <a:lnTo>
                    <a:pt x="12326" y="7043"/>
                  </a:lnTo>
                  <a:lnTo>
                    <a:pt x="11812" y="7117"/>
                  </a:lnTo>
                  <a:lnTo>
                    <a:pt x="11299" y="7117"/>
                  </a:lnTo>
                  <a:lnTo>
                    <a:pt x="10749" y="7080"/>
                  </a:lnTo>
                  <a:lnTo>
                    <a:pt x="10675" y="7117"/>
                  </a:lnTo>
                  <a:lnTo>
                    <a:pt x="10639" y="7153"/>
                  </a:lnTo>
                  <a:lnTo>
                    <a:pt x="10639" y="7227"/>
                  </a:lnTo>
                  <a:lnTo>
                    <a:pt x="10712" y="7300"/>
                  </a:lnTo>
                  <a:lnTo>
                    <a:pt x="10932" y="7373"/>
                  </a:lnTo>
                  <a:lnTo>
                    <a:pt x="11189" y="7447"/>
                  </a:lnTo>
                  <a:lnTo>
                    <a:pt x="11702" y="7483"/>
                  </a:lnTo>
                  <a:lnTo>
                    <a:pt x="11959" y="7483"/>
                  </a:lnTo>
                  <a:lnTo>
                    <a:pt x="12216" y="7447"/>
                  </a:lnTo>
                  <a:lnTo>
                    <a:pt x="12583" y="7373"/>
                  </a:lnTo>
                  <a:lnTo>
                    <a:pt x="12693" y="7373"/>
                  </a:lnTo>
                  <a:lnTo>
                    <a:pt x="12766" y="7337"/>
                  </a:lnTo>
                  <a:lnTo>
                    <a:pt x="12803" y="7410"/>
                  </a:lnTo>
                  <a:lnTo>
                    <a:pt x="12840" y="7447"/>
                  </a:lnTo>
                  <a:lnTo>
                    <a:pt x="12876" y="7483"/>
                  </a:lnTo>
                  <a:lnTo>
                    <a:pt x="12986" y="7520"/>
                  </a:lnTo>
                  <a:lnTo>
                    <a:pt x="13023" y="7777"/>
                  </a:lnTo>
                  <a:lnTo>
                    <a:pt x="13060" y="8070"/>
                  </a:lnTo>
                  <a:lnTo>
                    <a:pt x="12986" y="8107"/>
                  </a:lnTo>
                  <a:lnTo>
                    <a:pt x="12693" y="7997"/>
                  </a:lnTo>
                  <a:lnTo>
                    <a:pt x="12473" y="7887"/>
                  </a:lnTo>
                  <a:lnTo>
                    <a:pt x="12253" y="7777"/>
                  </a:lnTo>
                  <a:lnTo>
                    <a:pt x="11886" y="7777"/>
                  </a:lnTo>
                  <a:lnTo>
                    <a:pt x="11776" y="7813"/>
                  </a:lnTo>
                  <a:lnTo>
                    <a:pt x="11226" y="7777"/>
                  </a:lnTo>
                  <a:lnTo>
                    <a:pt x="10895" y="7740"/>
                  </a:lnTo>
                  <a:lnTo>
                    <a:pt x="10749" y="7740"/>
                  </a:lnTo>
                  <a:lnTo>
                    <a:pt x="10675" y="7703"/>
                  </a:lnTo>
                  <a:lnTo>
                    <a:pt x="10565" y="7483"/>
                  </a:lnTo>
                  <a:lnTo>
                    <a:pt x="10529" y="7483"/>
                  </a:lnTo>
                  <a:lnTo>
                    <a:pt x="10529" y="7520"/>
                  </a:lnTo>
                  <a:lnTo>
                    <a:pt x="10529" y="7887"/>
                  </a:lnTo>
                  <a:lnTo>
                    <a:pt x="10529" y="7960"/>
                  </a:lnTo>
                  <a:lnTo>
                    <a:pt x="10602" y="7997"/>
                  </a:lnTo>
                  <a:lnTo>
                    <a:pt x="11042" y="8107"/>
                  </a:lnTo>
                  <a:lnTo>
                    <a:pt x="11482" y="8144"/>
                  </a:lnTo>
                  <a:lnTo>
                    <a:pt x="11482" y="8327"/>
                  </a:lnTo>
                  <a:lnTo>
                    <a:pt x="11519" y="8474"/>
                  </a:lnTo>
                  <a:lnTo>
                    <a:pt x="11592" y="8547"/>
                  </a:lnTo>
                  <a:lnTo>
                    <a:pt x="11629" y="8584"/>
                  </a:lnTo>
                  <a:lnTo>
                    <a:pt x="11776" y="8657"/>
                  </a:lnTo>
                  <a:lnTo>
                    <a:pt x="11959" y="8767"/>
                  </a:lnTo>
                  <a:lnTo>
                    <a:pt x="11409" y="8657"/>
                  </a:lnTo>
                  <a:lnTo>
                    <a:pt x="10969" y="8474"/>
                  </a:lnTo>
                  <a:lnTo>
                    <a:pt x="10712" y="8437"/>
                  </a:lnTo>
                  <a:lnTo>
                    <a:pt x="10455" y="8400"/>
                  </a:lnTo>
                  <a:lnTo>
                    <a:pt x="10198" y="8217"/>
                  </a:lnTo>
                  <a:lnTo>
                    <a:pt x="10052" y="8180"/>
                  </a:lnTo>
                  <a:lnTo>
                    <a:pt x="9942" y="8144"/>
                  </a:lnTo>
                  <a:lnTo>
                    <a:pt x="9722" y="8180"/>
                  </a:lnTo>
                  <a:lnTo>
                    <a:pt x="9575" y="8254"/>
                  </a:lnTo>
                  <a:lnTo>
                    <a:pt x="9465" y="8364"/>
                  </a:lnTo>
                  <a:lnTo>
                    <a:pt x="9355" y="8510"/>
                  </a:lnTo>
                  <a:lnTo>
                    <a:pt x="9245" y="8584"/>
                  </a:lnTo>
                  <a:lnTo>
                    <a:pt x="9098" y="8620"/>
                  </a:lnTo>
                  <a:lnTo>
                    <a:pt x="8841" y="8584"/>
                  </a:lnTo>
                  <a:lnTo>
                    <a:pt x="8621" y="8620"/>
                  </a:lnTo>
                  <a:lnTo>
                    <a:pt x="8401" y="8694"/>
                  </a:lnTo>
                  <a:lnTo>
                    <a:pt x="8181" y="8804"/>
                  </a:lnTo>
                  <a:lnTo>
                    <a:pt x="7924" y="8804"/>
                  </a:lnTo>
                  <a:lnTo>
                    <a:pt x="7851" y="8767"/>
                  </a:lnTo>
                  <a:lnTo>
                    <a:pt x="7814" y="8730"/>
                  </a:lnTo>
                  <a:lnTo>
                    <a:pt x="7814" y="8694"/>
                  </a:lnTo>
                  <a:lnTo>
                    <a:pt x="7887" y="8620"/>
                  </a:lnTo>
                  <a:lnTo>
                    <a:pt x="7998" y="8510"/>
                  </a:lnTo>
                  <a:lnTo>
                    <a:pt x="8144" y="8437"/>
                  </a:lnTo>
                  <a:lnTo>
                    <a:pt x="8401" y="8327"/>
                  </a:lnTo>
                  <a:lnTo>
                    <a:pt x="8731" y="8180"/>
                  </a:lnTo>
                  <a:lnTo>
                    <a:pt x="8915" y="8070"/>
                  </a:lnTo>
                  <a:lnTo>
                    <a:pt x="9025" y="7924"/>
                  </a:lnTo>
                  <a:lnTo>
                    <a:pt x="9135" y="7777"/>
                  </a:lnTo>
                  <a:lnTo>
                    <a:pt x="9208" y="7630"/>
                  </a:lnTo>
                  <a:lnTo>
                    <a:pt x="9208" y="7447"/>
                  </a:lnTo>
                  <a:lnTo>
                    <a:pt x="9171" y="7227"/>
                  </a:lnTo>
                  <a:lnTo>
                    <a:pt x="9098" y="7117"/>
                  </a:lnTo>
                  <a:lnTo>
                    <a:pt x="8988" y="7006"/>
                  </a:lnTo>
                  <a:lnTo>
                    <a:pt x="8841" y="6896"/>
                  </a:lnTo>
                  <a:lnTo>
                    <a:pt x="8694" y="6860"/>
                  </a:lnTo>
                  <a:lnTo>
                    <a:pt x="8548" y="6823"/>
                  </a:lnTo>
                  <a:lnTo>
                    <a:pt x="8401" y="6823"/>
                  </a:lnTo>
                  <a:lnTo>
                    <a:pt x="8254" y="6860"/>
                  </a:lnTo>
                  <a:lnTo>
                    <a:pt x="8108" y="6933"/>
                  </a:lnTo>
                  <a:lnTo>
                    <a:pt x="7924" y="7117"/>
                  </a:lnTo>
                  <a:lnTo>
                    <a:pt x="7924" y="7117"/>
                  </a:lnTo>
                  <a:lnTo>
                    <a:pt x="7998" y="6970"/>
                  </a:lnTo>
                  <a:lnTo>
                    <a:pt x="8108" y="6860"/>
                  </a:lnTo>
                  <a:lnTo>
                    <a:pt x="8291" y="6603"/>
                  </a:lnTo>
                  <a:lnTo>
                    <a:pt x="8511" y="6383"/>
                  </a:lnTo>
                  <a:lnTo>
                    <a:pt x="8768" y="6126"/>
                  </a:lnTo>
                  <a:lnTo>
                    <a:pt x="8951" y="5943"/>
                  </a:lnTo>
                  <a:lnTo>
                    <a:pt x="9135" y="5796"/>
                  </a:lnTo>
                  <a:lnTo>
                    <a:pt x="9171" y="5796"/>
                  </a:lnTo>
                  <a:lnTo>
                    <a:pt x="9391" y="5759"/>
                  </a:lnTo>
                  <a:lnTo>
                    <a:pt x="9612" y="5686"/>
                  </a:lnTo>
                  <a:lnTo>
                    <a:pt x="10052" y="5539"/>
                  </a:lnTo>
                  <a:lnTo>
                    <a:pt x="10455" y="5356"/>
                  </a:lnTo>
                  <a:lnTo>
                    <a:pt x="10639" y="5282"/>
                  </a:lnTo>
                  <a:lnTo>
                    <a:pt x="10895" y="5246"/>
                  </a:lnTo>
                  <a:lnTo>
                    <a:pt x="10895" y="5246"/>
                  </a:lnTo>
                  <a:lnTo>
                    <a:pt x="10602" y="5503"/>
                  </a:lnTo>
                  <a:lnTo>
                    <a:pt x="10492" y="5649"/>
                  </a:lnTo>
                  <a:lnTo>
                    <a:pt x="10419" y="5833"/>
                  </a:lnTo>
                  <a:lnTo>
                    <a:pt x="10455" y="5869"/>
                  </a:lnTo>
                  <a:lnTo>
                    <a:pt x="10639" y="5796"/>
                  </a:lnTo>
                  <a:lnTo>
                    <a:pt x="10822" y="5723"/>
                  </a:lnTo>
                  <a:lnTo>
                    <a:pt x="11152" y="5503"/>
                  </a:lnTo>
                  <a:lnTo>
                    <a:pt x="11739" y="5136"/>
                  </a:lnTo>
                  <a:close/>
                  <a:moveTo>
                    <a:pt x="11996" y="8254"/>
                  </a:moveTo>
                  <a:lnTo>
                    <a:pt x="12546" y="8400"/>
                  </a:lnTo>
                  <a:lnTo>
                    <a:pt x="12729" y="8584"/>
                  </a:lnTo>
                  <a:lnTo>
                    <a:pt x="12803" y="8620"/>
                  </a:lnTo>
                  <a:lnTo>
                    <a:pt x="12876" y="8657"/>
                  </a:lnTo>
                  <a:lnTo>
                    <a:pt x="12950" y="8620"/>
                  </a:lnTo>
                  <a:lnTo>
                    <a:pt x="13023" y="8584"/>
                  </a:lnTo>
                  <a:lnTo>
                    <a:pt x="12950" y="9024"/>
                  </a:lnTo>
                  <a:lnTo>
                    <a:pt x="12509" y="8914"/>
                  </a:lnTo>
                  <a:lnTo>
                    <a:pt x="12399" y="8657"/>
                  </a:lnTo>
                  <a:lnTo>
                    <a:pt x="12216" y="8474"/>
                  </a:lnTo>
                  <a:lnTo>
                    <a:pt x="12033" y="8327"/>
                  </a:lnTo>
                  <a:lnTo>
                    <a:pt x="11959" y="8290"/>
                  </a:lnTo>
                  <a:lnTo>
                    <a:pt x="11996" y="8254"/>
                  </a:lnTo>
                  <a:close/>
                  <a:moveTo>
                    <a:pt x="10932" y="8841"/>
                  </a:moveTo>
                  <a:lnTo>
                    <a:pt x="11519" y="9097"/>
                  </a:lnTo>
                  <a:lnTo>
                    <a:pt x="12106" y="9244"/>
                  </a:lnTo>
                  <a:lnTo>
                    <a:pt x="12033" y="9391"/>
                  </a:lnTo>
                  <a:lnTo>
                    <a:pt x="11922" y="9537"/>
                  </a:lnTo>
                  <a:lnTo>
                    <a:pt x="11776" y="9611"/>
                  </a:lnTo>
                  <a:lnTo>
                    <a:pt x="11702" y="9611"/>
                  </a:lnTo>
                  <a:lnTo>
                    <a:pt x="11629" y="9574"/>
                  </a:lnTo>
                  <a:lnTo>
                    <a:pt x="11519" y="9537"/>
                  </a:lnTo>
                  <a:lnTo>
                    <a:pt x="11409" y="9427"/>
                  </a:lnTo>
                  <a:lnTo>
                    <a:pt x="11226" y="9244"/>
                  </a:lnTo>
                  <a:lnTo>
                    <a:pt x="10932" y="8841"/>
                  </a:lnTo>
                  <a:close/>
                  <a:moveTo>
                    <a:pt x="12509" y="9354"/>
                  </a:moveTo>
                  <a:lnTo>
                    <a:pt x="12876" y="9391"/>
                  </a:lnTo>
                  <a:lnTo>
                    <a:pt x="12656" y="10161"/>
                  </a:lnTo>
                  <a:lnTo>
                    <a:pt x="12583" y="10088"/>
                  </a:lnTo>
                  <a:lnTo>
                    <a:pt x="12363" y="10088"/>
                  </a:lnTo>
                  <a:lnTo>
                    <a:pt x="12216" y="10051"/>
                  </a:lnTo>
                  <a:lnTo>
                    <a:pt x="11886" y="9978"/>
                  </a:lnTo>
                  <a:lnTo>
                    <a:pt x="12106" y="9868"/>
                  </a:lnTo>
                  <a:lnTo>
                    <a:pt x="12289" y="9758"/>
                  </a:lnTo>
                  <a:lnTo>
                    <a:pt x="12399" y="9574"/>
                  </a:lnTo>
                  <a:lnTo>
                    <a:pt x="12509" y="9354"/>
                  </a:lnTo>
                  <a:close/>
                  <a:moveTo>
                    <a:pt x="10382" y="9721"/>
                  </a:moveTo>
                  <a:lnTo>
                    <a:pt x="11409" y="10161"/>
                  </a:lnTo>
                  <a:lnTo>
                    <a:pt x="11922" y="10381"/>
                  </a:lnTo>
                  <a:lnTo>
                    <a:pt x="12253" y="10491"/>
                  </a:lnTo>
                  <a:lnTo>
                    <a:pt x="12399" y="10491"/>
                  </a:lnTo>
                  <a:lnTo>
                    <a:pt x="12509" y="10455"/>
                  </a:lnTo>
                  <a:lnTo>
                    <a:pt x="12326" y="10968"/>
                  </a:lnTo>
                  <a:lnTo>
                    <a:pt x="12033" y="10858"/>
                  </a:lnTo>
                  <a:lnTo>
                    <a:pt x="11886" y="10785"/>
                  </a:lnTo>
                  <a:lnTo>
                    <a:pt x="11776" y="10711"/>
                  </a:lnTo>
                  <a:lnTo>
                    <a:pt x="11519" y="10528"/>
                  </a:lnTo>
                  <a:lnTo>
                    <a:pt x="11409" y="10418"/>
                  </a:lnTo>
                  <a:lnTo>
                    <a:pt x="11262" y="10344"/>
                  </a:lnTo>
                  <a:lnTo>
                    <a:pt x="11079" y="10308"/>
                  </a:lnTo>
                  <a:lnTo>
                    <a:pt x="10895" y="10271"/>
                  </a:lnTo>
                  <a:lnTo>
                    <a:pt x="10492" y="10234"/>
                  </a:lnTo>
                  <a:lnTo>
                    <a:pt x="10455" y="9978"/>
                  </a:lnTo>
                  <a:lnTo>
                    <a:pt x="10382" y="9721"/>
                  </a:lnTo>
                  <a:close/>
                  <a:moveTo>
                    <a:pt x="10455" y="10528"/>
                  </a:moveTo>
                  <a:lnTo>
                    <a:pt x="10785" y="10601"/>
                  </a:lnTo>
                  <a:lnTo>
                    <a:pt x="10969" y="10638"/>
                  </a:lnTo>
                  <a:lnTo>
                    <a:pt x="11115" y="10711"/>
                  </a:lnTo>
                  <a:lnTo>
                    <a:pt x="11336" y="10821"/>
                  </a:lnTo>
                  <a:lnTo>
                    <a:pt x="11519" y="10968"/>
                  </a:lnTo>
                  <a:lnTo>
                    <a:pt x="11702" y="11115"/>
                  </a:lnTo>
                  <a:lnTo>
                    <a:pt x="11886" y="11262"/>
                  </a:lnTo>
                  <a:lnTo>
                    <a:pt x="12106" y="11335"/>
                  </a:lnTo>
                  <a:lnTo>
                    <a:pt x="11739" y="11922"/>
                  </a:lnTo>
                  <a:lnTo>
                    <a:pt x="11629" y="11922"/>
                  </a:lnTo>
                  <a:lnTo>
                    <a:pt x="11482" y="11885"/>
                  </a:lnTo>
                  <a:lnTo>
                    <a:pt x="11226" y="11738"/>
                  </a:lnTo>
                  <a:lnTo>
                    <a:pt x="10565" y="11482"/>
                  </a:lnTo>
                  <a:lnTo>
                    <a:pt x="10272" y="11335"/>
                  </a:lnTo>
                  <a:lnTo>
                    <a:pt x="10382" y="10968"/>
                  </a:lnTo>
                  <a:lnTo>
                    <a:pt x="10455" y="10601"/>
                  </a:lnTo>
                  <a:lnTo>
                    <a:pt x="10455" y="10528"/>
                  </a:lnTo>
                  <a:close/>
                  <a:moveTo>
                    <a:pt x="10125" y="11665"/>
                  </a:moveTo>
                  <a:lnTo>
                    <a:pt x="10785" y="11958"/>
                  </a:lnTo>
                  <a:lnTo>
                    <a:pt x="11115" y="12142"/>
                  </a:lnTo>
                  <a:lnTo>
                    <a:pt x="11299" y="12215"/>
                  </a:lnTo>
                  <a:lnTo>
                    <a:pt x="11482" y="12289"/>
                  </a:lnTo>
                  <a:lnTo>
                    <a:pt x="11226" y="12655"/>
                  </a:lnTo>
                  <a:lnTo>
                    <a:pt x="10895" y="12545"/>
                  </a:lnTo>
                  <a:lnTo>
                    <a:pt x="10455" y="12399"/>
                  </a:lnTo>
                  <a:lnTo>
                    <a:pt x="10052" y="12252"/>
                  </a:lnTo>
                  <a:lnTo>
                    <a:pt x="9868" y="12142"/>
                  </a:lnTo>
                  <a:lnTo>
                    <a:pt x="10125" y="11665"/>
                  </a:lnTo>
                  <a:close/>
                  <a:moveTo>
                    <a:pt x="9355" y="9574"/>
                  </a:moveTo>
                  <a:lnTo>
                    <a:pt x="9575" y="9611"/>
                  </a:lnTo>
                  <a:lnTo>
                    <a:pt x="9795" y="9648"/>
                  </a:lnTo>
                  <a:lnTo>
                    <a:pt x="9978" y="9758"/>
                  </a:lnTo>
                  <a:lnTo>
                    <a:pt x="10052" y="9868"/>
                  </a:lnTo>
                  <a:lnTo>
                    <a:pt x="10088" y="9941"/>
                  </a:lnTo>
                  <a:lnTo>
                    <a:pt x="10125" y="10088"/>
                  </a:lnTo>
                  <a:lnTo>
                    <a:pt x="10125" y="10198"/>
                  </a:lnTo>
                  <a:lnTo>
                    <a:pt x="9832" y="10161"/>
                  </a:lnTo>
                  <a:lnTo>
                    <a:pt x="9795" y="10198"/>
                  </a:lnTo>
                  <a:lnTo>
                    <a:pt x="9795" y="10234"/>
                  </a:lnTo>
                  <a:lnTo>
                    <a:pt x="9942" y="10344"/>
                  </a:lnTo>
                  <a:lnTo>
                    <a:pt x="10088" y="10455"/>
                  </a:lnTo>
                  <a:lnTo>
                    <a:pt x="10015" y="10785"/>
                  </a:lnTo>
                  <a:lnTo>
                    <a:pt x="9942" y="11078"/>
                  </a:lnTo>
                  <a:lnTo>
                    <a:pt x="9905" y="11188"/>
                  </a:lnTo>
                  <a:lnTo>
                    <a:pt x="9648" y="11115"/>
                  </a:lnTo>
                  <a:lnTo>
                    <a:pt x="9391" y="11078"/>
                  </a:lnTo>
                  <a:lnTo>
                    <a:pt x="9355" y="11078"/>
                  </a:lnTo>
                  <a:lnTo>
                    <a:pt x="9318" y="11115"/>
                  </a:lnTo>
                  <a:lnTo>
                    <a:pt x="9318" y="11151"/>
                  </a:lnTo>
                  <a:lnTo>
                    <a:pt x="9355" y="11188"/>
                  </a:lnTo>
                  <a:lnTo>
                    <a:pt x="9538" y="11372"/>
                  </a:lnTo>
                  <a:lnTo>
                    <a:pt x="9795" y="11518"/>
                  </a:lnTo>
                  <a:lnTo>
                    <a:pt x="9501" y="11995"/>
                  </a:lnTo>
                  <a:lnTo>
                    <a:pt x="9061" y="11812"/>
                  </a:lnTo>
                  <a:lnTo>
                    <a:pt x="8584" y="11628"/>
                  </a:lnTo>
                  <a:lnTo>
                    <a:pt x="8548" y="11628"/>
                  </a:lnTo>
                  <a:lnTo>
                    <a:pt x="8548" y="11702"/>
                  </a:lnTo>
                  <a:lnTo>
                    <a:pt x="8731" y="11848"/>
                  </a:lnTo>
                  <a:lnTo>
                    <a:pt x="8915" y="12032"/>
                  </a:lnTo>
                  <a:lnTo>
                    <a:pt x="9318" y="12289"/>
                  </a:lnTo>
                  <a:lnTo>
                    <a:pt x="9061" y="12582"/>
                  </a:lnTo>
                  <a:lnTo>
                    <a:pt x="8805" y="12802"/>
                  </a:lnTo>
                  <a:lnTo>
                    <a:pt x="8548" y="12692"/>
                  </a:lnTo>
                  <a:lnTo>
                    <a:pt x="8401" y="12069"/>
                  </a:lnTo>
                  <a:lnTo>
                    <a:pt x="8291" y="11445"/>
                  </a:lnTo>
                  <a:lnTo>
                    <a:pt x="8218" y="11298"/>
                  </a:lnTo>
                  <a:lnTo>
                    <a:pt x="8144" y="11188"/>
                  </a:lnTo>
                  <a:lnTo>
                    <a:pt x="8034" y="11115"/>
                  </a:lnTo>
                  <a:lnTo>
                    <a:pt x="7374" y="11115"/>
                  </a:lnTo>
                  <a:lnTo>
                    <a:pt x="7264" y="11078"/>
                  </a:lnTo>
                  <a:lnTo>
                    <a:pt x="7154" y="11041"/>
                  </a:lnTo>
                  <a:lnTo>
                    <a:pt x="7007" y="10895"/>
                  </a:lnTo>
                  <a:lnTo>
                    <a:pt x="6897" y="10675"/>
                  </a:lnTo>
                  <a:lnTo>
                    <a:pt x="6860" y="10455"/>
                  </a:lnTo>
                  <a:lnTo>
                    <a:pt x="6860" y="10344"/>
                  </a:lnTo>
                  <a:lnTo>
                    <a:pt x="6897" y="10234"/>
                  </a:lnTo>
                  <a:lnTo>
                    <a:pt x="6934" y="10124"/>
                  </a:lnTo>
                  <a:lnTo>
                    <a:pt x="7007" y="10051"/>
                  </a:lnTo>
                  <a:lnTo>
                    <a:pt x="7227" y="9978"/>
                  </a:lnTo>
                  <a:lnTo>
                    <a:pt x="7447" y="9904"/>
                  </a:lnTo>
                  <a:lnTo>
                    <a:pt x="8328" y="9721"/>
                  </a:lnTo>
                  <a:lnTo>
                    <a:pt x="8401" y="9758"/>
                  </a:lnTo>
                  <a:lnTo>
                    <a:pt x="8548" y="9758"/>
                  </a:lnTo>
                  <a:lnTo>
                    <a:pt x="8841" y="9648"/>
                  </a:lnTo>
                  <a:lnTo>
                    <a:pt x="9135" y="9574"/>
                  </a:lnTo>
                  <a:close/>
                  <a:moveTo>
                    <a:pt x="1028" y="7373"/>
                  </a:moveTo>
                  <a:lnTo>
                    <a:pt x="1028" y="7887"/>
                  </a:lnTo>
                  <a:lnTo>
                    <a:pt x="1101" y="8437"/>
                  </a:lnTo>
                  <a:lnTo>
                    <a:pt x="1138" y="8474"/>
                  </a:lnTo>
                  <a:lnTo>
                    <a:pt x="1211" y="8510"/>
                  </a:lnTo>
                  <a:lnTo>
                    <a:pt x="1285" y="8510"/>
                  </a:lnTo>
                  <a:lnTo>
                    <a:pt x="1358" y="8474"/>
                  </a:lnTo>
                  <a:lnTo>
                    <a:pt x="1872" y="8070"/>
                  </a:lnTo>
                  <a:lnTo>
                    <a:pt x="1945" y="8951"/>
                  </a:lnTo>
                  <a:lnTo>
                    <a:pt x="1982" y="9611"/>
                  </a:lnTo>
                  <a:lnTo>
                    <a:pt x="1982" y="9758"/>
                  </a:lnTo>
                  <a:lnTo>
                    <a:pt x="1982" y="9904"/>
                  </a:lnTo>
                  <a:lnTo>
                    <a:pt x="1872" y="10014"/>
                  </a:lnTo>
                  <a:lnTo>
                    <a:pt x="1762" y="10088"/>
                  </a:lnTo>
                  <a:lnTo>
                    <a:pt x="1615" y="10271"/>
                  </a:lnTo>
                  <a:lnTo>
                    <a:pt x="1505" y="10455"/>
                  </a:lnTo>
                  <a:lnTo>
                    <a:pt x="1468" y="10638"/>
                  </a:lnTo>
                  <a:lnTo>
                    <a:pt x="1468" y="10858"/>
                  </a:lnTo>
                  <a:lnTo>
                    <a:pt x="1505" y="11078"/>
                  </a:lnTo>
                  <a:lnTo>
                    <a:pt x="1578" y="11298"/>
                  </a:lnTo>
                  <a:lnTo>
                    <a:pt x="1688" y="11702"/>
                  </a:lnTo>
                  <a:lnTo>
                    <a:pt x="2165" y="12876"/>
                  </a:lnTo>
                  <a:lnTo>
                    <a:pt x="1835" y="12509"/>
                  </a:lnTo>
                  <a:lnTo>
                    <a:pt x="1505" y="12142"/>
                  </a:lnTo>
                  <a:lnTo>
                    <a:pt x="1211" y="11665"/>
                  </a:lnTo>
                  <a:lnTo>
                    <a:pt x="918" y="11188"/>
                  </a:lnTo>
                  <a:lnTo>
                    <a:pt x="735" y="10675"/>
                  </a:lnTo>
                  <a:lnTo>
                    <a:pt x="588" y="10161"/>
                  </a:lnTo>
                  <a:lnTo>
                    <a:pt x="551" y="9831"/>
                  </a:lnTo>
                  <a:lnTo>
                    <a:pt x="514" y="9501"/>
                  </a:lnTo>
                  <a:lnTo>
                    <a:pt x="551" y="9171"/>
                  </a:lnTo>
                  <a:lnTo>
                    <a:pt x="588" y="8841"/>
                  </a:lnTo>
                  <a:lnTo>
                    <a:pt x="771" y="8180"/>
                  </a:lnTo>
                  <a:lnTo>
                    <a:pt x="955" y="7557"/>
                  </a:lnTo>
                  <a:lnTo>
                    <a:pt x="1028" y="7373"/>
                  </a:lnTo>
                  <a:close/>
                  <a:moveTo>
                    <a:pt x="9612" y="12472"/>
                  </a:moveTo>
                  <a:lnTo>
                    <a:pt x="9942" y="12619"/>
                  </a:lnTo>
                  <a:lnTo>
                    <a:pt x="10675" y="12912"/>
                  </a:lnTo>
                  <a:lnTo>
                    <a:pt x="10895" y="12986"/>
                  </a:lnTo>
                  <a:lnTo>
                    <a:pt x="10529" y="13316"/>
                  </a:lnTo>
                  <a:lnTo>
                    <a:pt x="10162" y="13609"/>
                  </a:lnTo>
                  <a:lnTo>
                    <a:pt x="9685" y="13279"/>
                  </a:lnTo>
                  <a:lnTo>
                    <a:pt x="9171" y="12986"/>
                  </a:lnTo>
                  <a:lnTo>
                    <a:pt x="9391" y="12729"/>
                  </a:lnTo>
                  <a:lnTo>
                    <a:pt x="9612" y="12472"/>
                  </a:lnTo>
                  <a:close/>
                  <a:moveTo>
                    <a:pt x="2569" y="5209"/>
                  </a:moveTo>
                  <a:lnTo>
                    <a:pt x="2899" y="5319"/>
                  </a:lnTo>
                  <a:lnTo>
                    <a:pt x="3266" y="5356"/>
                  </a:lnTo>
                  <a:lnTo>
                    <a:pt x="3999" y="5356"/>
                  </a:lnTo>
                  <a:lnTo>
                    <a:pt x="4733" y="5429"/>
                  </a:lnTo>
                  <a:lnTo>
                    <a:pt x="5467" y="5539"/>
                  </a:lnTo>
                  <a:lnTo>
                    <a:pt x="5320" y="5649"/>
                  </a:lnTo>
                  <a:lnTo>
                    <a:pt x="5173" y="5723"/>
                  </a:lnTo>
                  <a:lnTo>
                    <a:pt x="4880" y="5833"/>
                  </a:lnTo>
                  <a:lnTo>
                    <a:pt x="4696" y="5943"/>
                  </a:lnTo>
                  <a:lnTo>
                    <a:pt x="4513" y="6053"/>
                  </a:lnTo>
                  <a:lnTo>
                    <a:pt x="4366" y="6236"/>
                  </a:lnTo>
                  <a:lnTo>
                    <a:pt x="4293" y="6420"/>
                  </a:lnTo>
                  <a:lnTo>
                    <a:pt x="4256" y="6493"/>
                  </a:lnTo>
                  <a:lnTo>
                    <a:pt x="4293" y="6603"/>
                  </a:lnTo>
                  <a:lnTo>
                    <a:pt x="4329" y="6676"/>
                  </a:lnTo>
                  <a:lnTo>
                    <a:pt x="4366" y="6750"/>
                  </a:lnTo>
                  <a:lnTo>
                    <a:pt x="4439" y="6823"/>
                  </a:lnTo>
                  <a:lnTo>
                    <a:pt x="4549" y="6823"/>
                  </a:lnTo>
                  <a:lnTo>
                    <a:pt x="4660" y="6860"/>
                  </a:lnTo>
                  <a:lnTo>
                    <a:pt x="4696" y="6933"/>
                  </a:lnTo>
                  <a:lnTo>
                    <a:pt x="4733" y="7117"/>
                  </a:lnTo>
                  <a:lnTo>
                    <a:pt x="4770" y="7300"/>
                  </a:lnTo>
                  <a:lnTo>
                    <a:pt x="4770" y="7667"/>
                  </a:lnTo>
                  <a:lnTo>
                    <a:pt x="4806" y="7813"/>
                  </a:lnTo>
                  <a:lnTo>
                    <a:pt x="4586" y="7520"/>
                  </a:lnTo>
                  <a:lnTo>
                    <a:pt x="4366" y="7263"/>
                  </a:lnTo>
                  <a:lnTo>
                    <a:pt x="4256" y="7190"/>
                  </a:lnTo>
                  <a:lnTo>
                    <a:pt x="4146" y="7153"/>
                  </a:lnTo>
                  <a:lnTo>
                    <a:pt x="3999" y="7117"/>
                  </a:lnTo>
                  <a:lnTo>
                    <a:pt x="3889" y="7153"/>
                  </a:lnTo>
                  <a:lnTo>
                    <a:pt x="3632" y="7227"/>
                  </a:lnTo>
                  <a:lnTo>
                    <a:pt x="3412" y="7373"/>
                  </a:lnTo>
                  <a:lnTo>
                    <a:pt x="3192" y="7593"/>
                  </a:lnTo>
                  <a:lnTo>
                    <a:pt x="2972" y="7813"/>
                  </a:lnTo>
                  <a:lnTo>
                    <a:pt x="2825" y="8070"/>
                  </a:lnTo>
                  <a:lnTo>
                    <a:pt x="2715" y="8364"/>
                  </a:lnTo>
                  <a:lnTo>
                    <a:pt x="2642" y="8657"/>
                  </a:lnTo>
                  <a:lnTo>
                    <a:pt x="2605" y="8951"/>
                  </a:lnTo>
                  <a:lnTo>
                    <a:pt x="2605" y="9244"/>
                  </a:lnTo>
                  <a:lnTo>
                    <a:pt x="2679" y="9537"/>
                  </a:lnTo>
                  <a:lnTo>
                    <a:pt x="2679" y="9611"/>
                  </a:lnTo>
                  <a:lnTo>
                    <a:pt x="2752" y="9648"/>
                  </a:lnTo>
                  <a:lnTo>
                    <a:pt x="2789" y="9684"/>
                  </a:lnTo>
                  <a:lnTo>
                    <a:pt x="3156" y="9684"/>
                  </a:lnTo>
                  <a:lnTo>
                    <a:pt x="3449" y="9758"/>
                  </a:lnTo>
                  <a:lnTo>
                    <a:pt x="3706" y="9868"/>
                  </a:lnTo>
                  <a:lnTo>
                    <a:pt x="3963" y="10014"/>
                  </a:lnTo>
                  <a:lnTo>
                    <a:pt x="4183" y="10198"/>
                  </a:lnTo>
                  <a:lnTo>
                    <a:pt x="4403" y="10418"/>
                  </a:lnTo>
                  <a:lnTo>
                    <a:pt x="4770" y="10858"/>
                  </a:lnTo>
                  <a:lnTo>
                    <a:pt x="4403" y="11151"/>
                  </a:lnTo>
                  <a:lnTo>
                    <a:pt x="4109" y="11445"/>
                  </a:lnTo>
                  <a:lnTo>
                    <a:pt x="3816" y="11775"/>
                  </a:lnTo>
                  <a:lnTo>
                    <a:pt x="3596" y="12142"/>
                  </a:lnTo>
                  <a:lnTo>
                    <a:pt x="3412" y="12545"/>
                  </a:lnTo>
                  <a:lnTo>
                    <a:pt x="3266" y="12986"/>
                  </a:lnTo>
                  <a:lnTo>
                    <a:pt x="3192" y="13426"/>
                  </a:lnTo>
                  <a:lnTo>
                    <a:pt x="3156" y="13866"/>
                  </a:lnTo>
                  <a:lnTo>
                    <a:pt x="3082" y="13829"/>
                  </a:lnTo>
                  <a:lnTo>
                    <a:pt x="2972" y="13719"/>
                  </a:lnTo>
                  <a:lnTo>
                    <a:pt x="2899" y="13572"/>
                  </a:lnTo>
                  <a:lnTo>
                    <a:pt x="2459" y="12582"/>
                  </a:lnTo>
                  <a:lnTo>
                    <a:pt x="2092" y="11702"/>
                  </a:lnTo>
                  <a:lnTo>
                    <a:pt x="1945" y="11262"/>
                  </a:lnTo>
                  <a:lnTo>
                    <a:pt x="1872" y="10821"/>
                  </a:lnTo>
                  <a:lnTo>
                    <a:pt x="1872" y="10638"/>
                  </a:lnTo>
                  <a:lnTo>
                    <a:pt x="1945" y="10491"/>
                  </a:lnTo>
                  <a:lnTo>
                    <a:pt x="2055" y="10381"/>
                  </a:lnTo>
                  <a:lnTo>
                    <a:pt x="2202" y="10271"/>
                  </a:lnTo>
                  <a:lnTo>
                    <a:pt x="2312" y="10161"/>
                  </a:lnTo>
                  <a:lnTo>
                    <a:pt x="2385" y="10051"/>
                  </a:lnTo>
                  <a:lnTo>
                    <a:pt x="2385" y="9904"/>
                  </a:lnTo>
                  <a:lnTo>
                    <a:pt x="2385" y="9721"/>
                  </a:lnTo>
                  <a:lnTo>
                    <a:pt x="2312" y="8730"/>
                  </a:lnTo>
                  <a:lnTo>
                    <a:pt x="2165" y="7740"/>
                  </a:lnTo>
                  <a:lnTo>
                    <a:pt x="2165" y="7667"/>
                  </a:lnTo>
                  <a:lnTo>
                    <a:pt x="2092" y="7593"/>
                  </a:lnTo>
                  <a:lnTo>
                    <a:pt x="1945" y="7593"/>
                  </a:lnTo>
                  <a:lnTo>
                    <a:pt x="1358" y="8070"/>
                  </a:lnTo>
                  <a:lnTo>
                    <a:pt x="1321" y="7667"/>
                  </a:lnTo>
                  <a:lnTo>
                    <a:pt x="1358" y="7263"/>
                  </a:lnTo>
                  <a:lnTo>
                    <a:pt x="1395" y="6860"/>
                  </a:lnTo>
                  <a:lnTo>
                    <a:pt x="1505" y="6456"/>
                  </a:lnTo>
                  <a:lnTo>
                    <a:pt x="1505" y="6383"/>
                  </a:lnTo>
                  <a:lnTo>
                    <a:pt x="1468" y="6310"/>
                  </a:lnTo>
                  <a:lnTo>
                    <a:pt x="1725" y="5796"/>
                  </a:lnTo>
                  <a:lnTo>
                    <a:pt x="1982" y="5319"/>
                  </a:lnTo>
                  <a:lnTo>
                    <a:pt x="2239" y="5356"/>
                  </a:lnTo>
                  <a:lnTo>
                    <a:pt x="2495" y="5392"/>
                  </a:lnTo>
                  <a:lnTo>
                    <a:pt x="2569" y="5356"/>
                  </a:lnTo>
                  <a:lnTo>
                    <a:pt x="2605" y="5319"/>
                  </a:lnTo>
                  <a:lnTo>
                    <a:pt x="2605" y="5282"/>
                  </a:lnTo>
                  <a:lnTo>
                    <a:pt x="2569" y="5209"/>
                  </a:lnTo>
                  <a:close/>
                  <a:moveTo>
                    <a:pt x="8805" y="13939"/>
                  </a:moveTo>
                  <a:lnTo>
                    <a:pt x="9098" y="13976"/>
                  </a:lnTo>
                  <a:lnTo>
                    <a:pt x="9391" y="14049"/>
                  </a:lnTo>
                  <a:lnTo>
                    <a:pt x="9208" y="14086"/>
                  </a:lnTo>
                  <a:lnTo>
                    <a:pt x="9171" y="14049"/>
                  </a:lnTo>
                  <a:lnTo>
                    <a:pt x="9061" y="14049"/>
                  </a:lnTo>
                  <a:lnTo>
                    <a:pt x="8988" y="13976"/>
                  </a:lnTo>
                  <a:lnTo>
                    <a:pt x="8805" y="13939"/>
                  </a:lnTo>
                  <a:close/>
                  <a:moveTo>
                    <a:pt x="5815" y="14178"/>
                  </a:moveTo>
                  <a:lnTo>
                    <a:pt x="5797" y="14196"/>
                  </a:lnTo>
                  <a:lnTo>
                    <a:pt x="5760" y="14196"/>
                  </a:lnTo>
                  <a:lnTo>
                    <a:pt x="5815" y="14178"/>
                  </a:lnTo>
                  <a:close/>
                  <a:moveTo>
                    <a:pt x="7154" y="2935"/>
                  </a:moveTo>
                  <a:lnTo>
                    <a:pt x="7594" y="3008"/>
                  </a:lnTo>
                  <a:lnTo>
                    <a:pt x="8034" y="3082"/>
                  </a:lnTo>
                  <a:lnTo>
                    <a:pt x="8438" y="3155"/>
                  </a:lnTo>
                  <a:lnTo>
                    <a:pt x="8401" y="3192"/>
                  </a:lnTo>
                  <a:lnTo>
                    <a:pt x="8401" y="3228"/>
                  </a:lnTo>
                  <a:lnTo>
                    <a:pt x="8401" y="3265"/>
                  </a:lnTo>
                  <a:lnTo>
                    <a:pt x="8438" y="3265"/>
                  </a:lnTo>
                  <a:lnTo>
                    <a:pt x="8621" y="3228"/>
                  </a:lnTo>
                  <a:lnTo>
                    <a:pt x="8768" y="3265"/>
                  </a:lnTo>
                  <a:lnTo>
                    <a:pt x="8805" y="3265"/>
                  </a:lnTo>
                  <a:lnTo>
                    <a:pt x="8768" y="3338"/>
                  </a:lnTo>
                  <a:lnTo>
                    <a:pt x="8768" y="3412"/>
                  </a:lnTo>
                  <a:lnTo>
                    <a:pt x="8768" y="3448"/>
                  </a:lnTo>
                  <a:lnTo>
                    <a:pt x="8805" y="3485"/>
                  </a:lnTo>
                  <a:lnTo>
                    <a:pt x="8841" y="3485"/>
                  </a:lnTo>
                  <a:lnTo>
                    <a:pt x="8915" y="3522"/>
                  </a:lnTo>
                  <a:lnTo>
                    <a:pt x="8988" y="3558"/>
                  </a:lnTo>
                  <a:lnTo>
                    <a:pt x="9098" y="3668"/>
                  </a:lnTo>
                  <a:lnTo>
                    <a:pt x="9208" y="3815"/>
                  </a:lnTo>
                  <a:lnTo>
                    <a:pt x="9245" y="3852"/>
                  </a:lnTo>
                  <a:lnTo>
                    <a:pt x="9281" y="3889"/>
                  </a:lnTo>
                  <a:lnTo>
                    <a:pt x="9318" y="3852"/>
                  </a:lnTo>
                  <a:lnTo>
                    <a:pt x="9391" y="3742"/>
                  </a:lnTo>
                  <a:lnTo>
                    <a:pt x="9465" y="3632"/>
                  </a:lnTo>
                  <a:lnTo>
                    <a:pt x="9538" y="3558"/>
                  </a:lnTo>
                  <a:lnTo>
                    <a:pt x="9758" y="3632"/>
                  </a:lnTo>
                  <a:lnTo>
                    <a:pt x="9612" y="3815"/>
                  </a:lnTo>
                  <a:lnTo>
                    <a:pt x="9501" y="3999"/>
                  </a:lnTo>
                  <a:lnTo>
                    <a:pt x="9465" y="4072"/>
                  </a:lnTo>
                  <a:lnTo>
                    <a:pt x="9465" y="4182"/>
                  </a:lnTo>
                  <a:lnTo>
                    <a:pt x="9575" y="4182"/>
                  </a:lnTo>
                  <a:lnTo>
                    <a:pt x="9648" y="4145"/>
                  </a:lnTo>
                  <a:lnTo>
                    <a:pt x="9795" y="4035"/>
                  </a:lnTo>
                  <a:lnTo>
                    <a:pt x="10052" y="3815"/>
                  </a:lnTo>
                  <a:lnTo>
                    <a:pt x="10308" y="3962"/>
                  </a:lnTo>
                  <a:lnTo>
                    <a:pt x="10235" y="4035"/>
                  </a:lnTo>
                  <a:lnTo>
                    <a:pt x="9978" y="4365"/>
                  </a:lnTo>
                  <a:lnTo>
                    <a:pt x="9868" y="4512"/>
                  </a:lnTo>
                  <a:lnTo>
                    <a:pt x="9795" y="4696"/>
                  </a:lnTo>
                  <a:lnTo>
                    <a:pt x="9795" y="4732"/>
                  </a:lnTo>
                  <a:lnTo>
                    <a:pt x="9832" y="4732"/>
                  </a:lnTo>
                  <a:lnTo>
                    <a:pt x="10015" y="4659"/>
                  </a:lnTo>
                  <a:lnTo>
                    <a:pt x="10198" y="4549"/>
                  </a:lnTo>
                  <a:lnTo>
                    <a:pt x="10492" y="4329"/>
                  </a:lnTo>
                  <a:lnTo>
                    <a:pt x="10639" y="4182"/>
                  </a:lnTo>
                  <a:lnTo>
                    <a:pt x="10822" y="4292"/>
                  </a:lnTo>
                  <a:lnTo>
                    <a:pt x="10565" y="4549"/>
                  </a:lnTo>
                  <a:lnTo>
                    <a:pt x="10272" y="4879"/>
                  </a:lnTo>
                  <a:lnTo>
                    <a:pt x="10052" y="5209"/>
                  </a:lnTo>
                  <a:lnTo>
                    <a:pt x="9942" y="5246"/>
                  </a:lnTo>
                  <a:lnTo>
                    <a:pt x="9648" y="5392"/>
                  </a:lnTo>
                  <a:lnTo>
                    <a:pt x="9391" y="5539"/>
                  </a:lnTo>
                  <a:lnTo>
                    <a:pt x="9281" y="5539"/>
                  </a:lnTo>
                  <a:lnTo>
                    <a:pt x="9135" y="5576"/>
                  </a:lnTo>
                  <a:lnTo>
                    <a:pt x="8805" y="5759"/>
                  </a:lnTo>
                  <a:lnTo>
                    <a:pt x="8548" y="5979"/>
                  </a:lnTo>
                  <a:lnTo>
                    <a:pt x="8364" y="6089"/>
                  </a:lnTo>
                  <a:lnTo>
                    <a:pt x="8071" y="6346"/>
                  </a:lnTo>
                  <a:lnTo>
                    <a:pt x="7924" y="6566"/>
                  </a:lnTo>
                  <a:lnTo>
                    <a:pt x="7741" y="6750"/>
                  </a:lnTo>
                  <a:lnTo>
                    <a:pt x="7631" y="6970"/>
                  </a:lnTo>
                  <a:lnTo>
                    <a:pt x="7594" y="7153"/>
                  </a:lnTo>
                  <a:lnTo>
                    <a:pt x="7631" y="7227"/>
                  </a:lnTo>
                  <a:lnTo>
                    <a:pt x="7667" y="7300"/>
                  </a:lnTo>
                  <a:lnTo>
                    <a:pt x="7741" y="7373"/>
                  </a:lnTo>
                  <a:lnTo>
                    <a:pt x="7851" y="7410"/>
                  </a:lnTo>
                  <a:lnTo>
                    <a:pt x="7998" y="7410"/>
                  </a:lnTo>
                  <a:lnTo>
                    <a:pt x="8144" y="7337"/>
                  </a:lnTo>
                  <a:lnTo>
                    <a:pt x="8401" y="7190"/>
                  </a:lnTo>
                  <a:lnTo>
                    <a:pt x="8548" y="7153"/>
                  </a:lnTo>
                  <a:lnTo>
                    <a:pt x="8731" y="7227"/>
                  </a:lnTo>
                  <a:lnTo>
                    <a:pt x="8805" y="7263"/>
                  </a:lnTo>
                  <a:lnTo>
                    <a:pt x="8878" y="7337"/>
                  </a:lnTo>
                  <a:lnTo>
                    <a:pt x="8915" y="7410"/>
                  </a:lnTo>
                  <a:lnTo>
                    <a:pt x="8915" y="7483"/>
                  </a:lnTo>
                  <a:lnTo>
                    <a:pt x="8841" y="7593"/>
                  </a:lnTo>
                  <a:lnTo>
                    <a:pt x="8731" y="7740"/>
                  </a:lnTo>
                  <a:lnTo>
                    <a:pt x="8584" y="7850"/>
                  </a:lnTo>
                  <a:lnTo>
                    <a:pt x="8401" y="7960"/>
                  </a:lnTo>
                  <a:lnTo>
                    <a:pt x="8144" y="8070"/>
                  </a:lnTo>
                  <a:lnTo>
                    <a:pt x="7961" y="8144"/>
                  </a:lnTo>
                  <a:lnTo>
                    <a:pt x="7741" y="8254"/>
                  </a:lnTo>
                  <a:lnTo>
                    <a:pt x="7557" y="8400"/>
                  </a:lnTo>
                  <a:lnTo>
                    <a:pt x="7521" y="8474"/>
                  </a:lnTo>
                  <a:lnTo>
                    <a:pt x="7484" y="8584"/>
                  </a:lnTo>
                  <a:lnTo>
                    <a:pt x="7447" y="8767"/>
                  </a:lnTo>
                  <a:lnTo>
                    <a:pt x="7521" y="8914"/>
                  </a:lnTo>
                  <a:lnTo>
                    <a:pt x="7631" y="9061"/>
                  </a:lnTo>
                  <a:lnTo>
                    <a:pt x="7777" y="9134"/>
                  </a:lnTo>
                  <a:lnTo>
                    <a:pt x="7887" y="9171"/>
                  </a:lnTo>
                  <a:lnTo>
                    <a:pt x="8034" y="9207"/>
                  </a:lnTo>
                  <a:lnTo>
                    <a:pt x="8254" y="9134"/>
                  </a:lnTo>
                  <a:lnTo>
                    <a:pt x="8694" y="8951"/>
                  </a:lnTo>
                  <a:lnTo>
                    <a:pt x="9208" y="8951"/>
                  </a:lnTo>
                  <a:lnTo>
                    <a:pt x="9391" y="8877"/>
                  </a:lnTo>
                  <a:lnTo>
                    <a:pt x="9575" y="8767"/>
                  </a:lnTo>
                  <a:lnTo>
                    <a:pt x="9685" y="8657"/>
                  </a:lnTo>
                  <a:lnTo>
                    <a:pt x="9795" y="8547"/>
                  </a:lnTo>
                  <a:lnTo>
                    <a:pt x="9905" y="8547"/>
                  </a:lnTo>
                  <a:lnTo>
                    <a:pt x="10052" y="8584"/>
                  </a:lnTo>
                  <a:lnTo>
                    <a:pt x="10088" y="8620"/>
                  </a:lnTo>
                  <a:lnTo>
                    <a:pt x="10125" y="8620"/>
                  </a:lnTo>
                  <a:lnTo>
                    <a:pt x="10198" y="8657"/>
                  </a:lnTo>
                  <a:lnTo>
                    <a:pt x="10382" y="8804"/>
                  </a:lnTo>
                  <a:lnTo>
                    <a:pt x="10565" y="8987"/>
                  </a:lnTo>
                  <a:lnTo>
                    <a:pt x="11115" y="9648"/>
                  </a:lnTo>
                  <a:lnTo>
                    <a:pt x="10382" y="9391"/>
                  </a:lnTo>
                  <a:lnTo>
                    <a:pt x="10015" y="9281"/>
                  </a:lnTo>
                  <a:lnTo>
                    <a:pt x="9648" y="9171"/>
                  </a:lnTo>
                  <a:lnTo>
                    <a:pt x="9612" y="9207"/>
                  </a:lnTo>
                  <a:lnTo>
                    <a:pt x="9281" y="9171"/>
                  </a:lnTo>
                  <a:lnTo>
                    <a:pt x="8951" y="9207"/>
                  </a:lnTo>
                  <a:lnTo>
                    <a:pt x="8621" y="9281"/>
                  </a:lnTo>
                  <a:lnTo>
                    <a:pt x="8328" y="9391"/>
                  </a:lnTo>
                  <a:lnTo>
                    <a:pt x="8291" y="9427"/>
                  </a:lnTo>
                  <a:lnTo>
                    <a:pt x="8144" y="9427"/>
                  </a:lnTo>
                  <a:lnTo>
                    <a:pt x="7631" y="9537"/>
                  </a:lnTo>
                  <a:lnTo>
                    <a:pt x="7117" y="9648"/>
                  </a:lnTo>
                  <a:lnTo>
                    <a:pt x="6934" y="9684"/>
                  </a:lnTo>
                  <a:lnTo>
                    <a:pt x="6787" y="9794"/>
                  </a:lnTo>
                  <a:lnTo>
                    <a:pt x="6677" y="9904"/>
                  </a:lnTo>
                  <a:lnTo>
                    <a:pt x="6567" y="10088"/>
                  </a:lnTo>
                  <a:lnTo>
                    <a:pt x="6494" y="10271"/>
                  </a:lnTo>
                  <a:lnTo>
                    <a:pt x="6494" y="10455"/>
                  </a:lnTo>
                  <a:lnTo>
                    <a:pt x="6494" y="10601"/>
                  </a:lnTo>
                  <a:lnTo>
                    <a:pt x="6530" y="10785"/>
                  </a:lnTo>
                  <a:lnTo>
                    <a:pt x="6604" y="10968"/>
                  </a:lnTo>
                  <a:lnTo>
                    <a:pt x="6714" y="11115"/>
                  </a:lnTo>
                  <a:lnTo>
                    <a:pt x="6824" y="11225"/>
                  </a:lnTo>
                  <a:lnTo>
                    <a:pt x="6970" y="11335"/>
                  </a:lnTo>
                  <a:lnTo>
                    <a:pt x="7117" y="11408"/>
                  </a:lnTo>
                  <a:lnTo>
                    <a:pt x="7301" y="11445"/>
                  </a:lnTo>
                  <a:lnTo>
                    <a:pt x="7484" y="11482"/>
                  </a:lnTo>
                  <a:lnTo>
                    <a:pt x="7777" y="11482"/>
                  </a:lnTo>
                  <a:lnTo>
                    <a:pt x="7851" y="11555"/>
                  </a:lnTo>
                  <a:lnTo>
                    <a:pt x="7924" y="11665"/>
                  </a:lnTo>
                  <a:lnTo>
                    <a:pt x="7961" y="11812"/>
                  </a:lnTo>
                  <a:lnTo>
                    <a:pt x="8034" y="12105"/>
                  </a:lnTo>
                  <a:lnTo>
                    <a:pt x="8071" y="12362"/>
                  </a:lnTo>
                  <a:lnTo>
                    <a:pt x="8108" y="12509"/>
                  </a:lnTo>
                  <a:lnTo>
                    <a:pt x="7851" y="12435"/>
                  </a:lnTo>
                  <a:lnTo>
                    <a:pt x="7631" y="12399"/>
                  </a:lnTo>
                  <a:lnTo>
                    <a:pt x="7557" y="12362"/>
                  </a:lnTo>
                  <a:lnTo>
                    <a:pt x="7521" y="12215"/>
                  </a:lnTo>
                  <a:lnTo>
                    <a:pt x="7521" y="12179"/>
                  </a:lnTo>
                  <a:lnTo>
                    <a:pt x="7447" y="12179"/>
                  </a:lnTo>
                  <a:lnTo>
                    <a:pt x="7447" y="12215"/>
                  </a:lnTo>
                  <a:lnTo>
                    <a:pt x="7411" y="12472"/>
                  </a:lnTo>
                  <a:lnTo>
                    <a:pt x="7411" y="12509"/>
                  </a:lnTo>
                  <a:lnTo>
                    <a:pt x="7447" y="12545"/>
                  </a:lnTo>
                  <a:lnTo>
                    <a:pt x="7851" y="12729"/>
                  </a:lnTo>
                  <a:lnTo>
                    <a:pt x="8254" y="12949"/>
                  </a:lnTo>
                  <a:lnTo>
                    <a:pt x="8438" y="13316"/>
                  </a:lnTo>
                  <a:lnTo>
                    <a:pt x="8474" y="13389"/>
                  </a:lnTo>
                  <a:lnTo>
                    <a:pt x="8548" y="13426"/>
                  </a:lnTo>
                  <a:lnTo>
                    <a:pt x="8621" y="13426"/>
                  </a:lnTo>
                  <a:lnTo>
                    <a:pt x="8694" y="13389"/>
                  </a:lnTo>
                  <a:lnTo>
                    <a:pt x="8841" y="13279"/>
                  </a:lnTo>
                  <a:lnTo>
                    <a:pt x="9428" y="13609"/>
                  </a:lnTo>
                  <a:lnTo>
                    <a:pt x="9281" y="13609"/>
                  </a:lnTo>
                  <a:lnTo>
                    <a:pt x="8548" y="13536"/>
                  </a:lnTo>
                  <a:lnTo>
                    <a:pt x="7851" y="13536"/>
                  </a:lnTo>
                  <a:lnTo>
                    <a:pt x="7374" y="13206"/>
                  </a:lnTo>
                  <a:lnTo>
                    <a:pt x="6860" y="12912"/>
                  </a:lnTo>
                  <a:lnTo>
                    <a:pt x="6824" y="12876"/>
                  </a:lnTo>
                  <a:lnTo>
                    <a:pt x="6750" y="12912"/>
                  </a:lnTo>
                  <a:lnTo>
                    <a:pt x="6750" y="12949"/>
                  </a:lnTo>
                  <a:lnTo>
                    <a:pt x="6750" y="13022"/>
                  </a:lnTo>
                  <a:lnTo>
                    <a:pt x="6970" y="13316"/>
                  </a:lnTo>
                  <a:lnTo>
                    <a:pt x="7227" y="13572"/>
                  </a:lnTo>
                  <a:lnTo>
                    <a:pt x="6897" y="13609"/>
                  </a:lnTo>
                  <a:lnTo>
                    <a:pt x="6567" y="13646"/>
                  </a:lnTo>
                  <a:lnTo>
                    <a:pt x="6310" y="13426"/>
                  </a:lnTo>
                  <a:lnTo>
                    <a:pt x="6090" y="13169"/>
                  </a:lnTo>
                  <a:lnTo>
                    <a:pt x="6017" y="13169"/>
                  </a:lnTo>
                  <a:lnTo>
                    <a:pt x="5943" y="13242"/>
                  </a:lnTo>
                  <a:lnTo>
                    <a:pt x="5907" y="13389"/>
                  </a:lnTo>
                  <a:lnTo>
                    <a:pt x="5943" y="13499"/>
                  </a:lnTo>
                  <a:lnTo>
                    <a:pt x="5980" y="13646"/>
                  </a:lnTo>
                  <a:lnTo>
                    <a:pt x="6090" y="13756"/>
                  </a:lnTo>
                  <a:lnTo>
                    <a:pt x="5760" y="13829"/>
                  </a:lnTo>
                  <a:lnTo>
                    <a:pt x="5430" y="13939"/>
                  </a:lnTo>
                  <a:lnTo>
                    <a:pt x="5393" y="13903"/>
                  </a:lnTo>
                  <a:lnTo>
                    <a:pt x="5173" y="13682"/>
                  </a:lnTo>
                  <a:lnTo>
                    <a:pt x="5026" y="13609"/>
                  </a:lnTo>
                  <a:lnTo>
                    <a:pt x="4916" y="13572"/>
                  </a:lnTo>
                  <a:lnTo>
                    <a:pt x="4880" y="13572"/>
                  </a:lnTo>
                  <a:lnTo>
                    <a:pt x="4880" y="13609"/>
                  </a:lnTo>
                  <a:lnTo>
                    <a:pt x="4880" y="13682"/>
                  </a:lnTo>
                  <a:lnTo>
                    <a:pt x="4916" y="13793"/>
                  </a:lnTo>
                  <a:lnTo>
                    <a:pt x="4990" y="13939"/>
                  </a:lnTo>
                  <a:lnTo>
                    <a:pt x="5100" y="14086"/>
                  </a:lnTo>
                  <a:lnTo>
                    <a:pt x="5136" y="14086"/>
                  </a:lnTo>
                  <a:lnTo>
                    <a:pt x="4843" y="14306"/>
                  </a:lnTo>
                  <a:lnTo>
                    <a:pt x="4623" y="14269"/>
                  </a:lnTo>
                  <a:lnTo>
                    <a:pt x="4109" y="14196"/>
                  </a:lnTo>
                  <a:lnTo>
                    <a:pt x="3853" y="14159"/>
                  </a:lnTo>
                  <a:lnTo>
                    <a:pt x="3596" y="14086"/>
                  </a:lnTo>
                  <a:lnTo>
                    <a:pt x="3669" y="14013"/>
                  </a:lnTo>
                  <a:lnTo>
                    <a:pt x="3706" y="13903"/>
                  </a:lnTo>
                  <a:lnTo>
                    <a:pt x="3706" y="13829"/>
                  </a:lnTo>
                  <a:lnTo>
                    <a:pt x="3669" y="13719"/>
                  </a:lnTo>
                  <a:lnTo>
                    <a:pt x="3632" y="13646"/>
                  </a:lnTo>
                  <a:lnTo>
                    <a:pt x="3559" y="13609"/>
                  </a:lnTo>
                  <a:lnTo>
                    <a:pt x="3632" y="13242"/>
                  </a:lnTo>
                  <a:lnTo>
                    <a:pt x="3742" y="12876"/>
                  </a:lnTo>
                  <a:lnTo>
                    <a:pt x="3889" y="12509"/>
                  </a:lnTo>
                  <a:lnTo>
                    <a:pt x="4073" y="12179"/>
                  </a:lnTo>
                  <a:lnTo>
                    <a:pt x="4293" y="11848"/>
                  </a:lnTo>
                  <a:lnTo>
                    <a:pt x="4549" y="11555"/>
                  </a:lnTo>
                  <a:lnTo>
                    <a:pt x="4843" y="11298"/>
                  </a:lnTo>
                  <a:lnTo>
                    <a:pt x="5173" y="11115"/>
                  </a:lnTo>
                  <a:lnTo>
                    <a:pt x="5246" y="11041"/>
                  </a:lnTo>
                  <a:lnTo>
                    <a:pt x="5283" y="10931"/>
                  </a:lnTo>
                  <a:lnTo>
                    <a:pt x="5283" y="10858"/>
                  </a:lnTo>
                  <a:lnTo>
                    <a:pt x="5210" y="10785"/>
                  </a:lnTo>
                  <a:lnTo>
                    <a:pt x="4770" y="10234"/>
                  </a:lnTo>
                  <a:lnTo>
                    <a:pt x="4549" y="9978"/>
                  </a:lnTo>
                  <a:lnTo>
                    <a:pt x="4293" y="9758"/>
                  </a:lnTo>
                  <a:lnTo>
                    <a:pt x="3999" y="9574"/>
                  </a:lnTo>
                  <a:lnTo>
                    <a:pt x="3706" y="9427"/>
                  </a:lnTo>
                  <a:lnTo>
                    <a:pt x="3376" y="9317"/>
                  </a:lnTo>
                  <a:lnTo>
                    <a:pt x="3046" y="9281"/>
                  </a:lnTo>
                  <a:lnTo>
                    <a:pt x="3046" y="8877"/>
                  </a:lnTo>
                  <a:lnTo>
                    <a:pt x="3119" y="8510"/>
                  </a:lnTo>
                  <a:lnTo>
                    <a:pt x="3266" y="8180"/>
                  </a:lnTo>
                  <a:lnTo>
                    <a:pt x="3486" y="7887"/>
                  </a:lnTo>
                  <a:lnTo>
                    <a:pt x="3632" y="7740"/>
                  </a:lnTo>
                  <a:lnTo>
                    <a:pt x="3816" y="7593"/>
                  </a:lnTo>
                  <a:lnTo>
                    <a:pt x="3889" y="7557"/>
                  </a:lnTo>
                  <a:lnTo>
                    <a:pt x="3963" y="7557"/>
                  </a:lnTo>
                  <a:lnTo>
                    <a:pt x="4036" y="7593"/>
                  </a:lnTo>
                  <a:lnTo>
                    <a:pt x="4109" y="7630"/>
                  </a:lnTo>
                  <a:lnTo>
                    <a:pt x="4219" y="7740"/>
                  </a:lnTo>
                  <a:lnTo>
                    <a:pt x="4329" y="7887"/>
                  </a:lnTo>
                  <a:lnTo>
                    <a:pt x="4916" y="8657"/>
                  </a:lnTo>
                  <a:lnTo>
                    <a:pt x="5026" y="8730"/>
                  </a:lnTo>
                  <a:lnTo>
                    <a:pt x="5136" y="8767"/>
                  </a:lnTo>
                  <a:lnTo>
                    <a:pt x="5210" y="8730"/>
                  </a:lnTo>
                  <a:lnTo>
                    <a:pt x="5246" y="8694"/>
                  </a:lnTo>
                  <a:lnTo>
                    <a:pt x="5283" y="8620"/>
                  </a:lnTo>
                  <a:lnTo>
                    <a:pt x="5283" y="8547"/>
                  </a:lnTo>
                  <a:lnTo>
                    <a:pt x="5136" y="7006"/>
                  </a:lnTo>
                  <a:lnTo>
                    <a:pt x="5100" y="6823"/>
                  </a:lnTo>
                  <a:lnTo>
                    <a:pt x="4990" y="6640"/>
                  </a:lnTo>
                  <a:lnTo>
                    <a:pt x="4880" y="6493"/>
                  </a:lnTo>
                  <a:lnTo>
                    <a:pt x="4660" y="6456"/>
                  </a:lnTo>
                  <a:lnTo>
                    <a:pt x="4733" y="6420"/>
                  </a:lnTo>
                  <a:lnTo>
                    <a:pt x="4843" y="6346"/>
                  </a:lnTo>
                  <a:lnTo>
                    <a:pt x="5026" y="6199"/>
                  </a:lnTo>
                  <a:lnTo>
                    <a:pt x="5430" y="6016"/>
                  </a:lnTo>
                  <a:lnTo>
                    <a:pt x="5613" y="5943"/>
                  </a:lnTo>
                  <a:lnTo>
                    <a:pt x="5760" y="5796"/>
                  </a:lnTo>
                  <a:lnTo>
                    <a:pt x="5870" y="5649"/>
                  </a:lnTo>
                  <a:lnTo>
                    <a:pt x="5980" y="5466"/>
                  </a:lnTo>
                  <a:lnTo>
                    <a:pt x="5980" y="5392"/>
                  </a:lnTo>
                  <a:lnTo>
                    <a:pt x="5943" y="5319"/>
                  </a:lnTo>
                  <a:lnTo>
                    <a:pt x="5907" y="5246"/>
                  </a:lnTo>
                  <a:lnTo>
                    <a:pt x="5833" y="5209"/>
                  </a:lnTo>
                  <a:lnTo>
                    <a:pt x="4990" y="5099"/>
                  </a:lnTo>
                  <a:lnTo>
                    <a:pt x="4109" y="4989"/>
                  </a:lnTo>
                  <a:lnTo>
                    <a:pt x="3742" y="4989"/>
                  </a:lnTo>
                  <a:lnTo>
                    <a:pt x="3302" y="4952"/>
                  </a:lnTo>
                  <a:lnTo>
                    <a:pt x="2899" y="4989"/>
                  </a:lnTo>
                  <a:lnTo>
                    <a:pt x="2715" y="5026"/>
                  </a:lnTo>
                  <a:lnTo>
                    <a:pt x="2532" y="5099"/>
                  </a:lnTo>
                  <a:lnTo>
                    <a:pt x="2495" y="5136"/>
                  </a:lnTo>
                  <a:lnTo>
                    <a:pt x="2532" y="5209"/>
                  </a:lnTo>
                  <a:lnTo>
                    <a:pt x="2165" y="5062"/>
                  </a:lnTo>
                  <a:lnTo>
                    <a:pt x="2459" y="4732"/>
                  </a:lnTo>
                  <a:lnTo>
                    <a:pt x="2752" y="4402"/>
                  </a:lnTo>
                  <a:lnTo>
                    <a:pt x="3082" y="4145"/>
                  </a:lnTo>
                  <a:lnTo>
                    <a:pt x="3449" y="3889"/>
                  </a:lnTo>
                  <a:lnTo>
                    <a:pt x="3816" y="3668"/>
                  </a:lnTo>
                  <a:lnTo>
                    <a:pt x="4219" y="3448"/>
                  </a:lnTo>
                  <a:lnTo>
                    <a:pt x="4623" y="3302"/>
                  </a:lnTo>
                  <a:lnTo>
                    <a:pt x="5026" y="3155"/>
                  </a:lnTo>
                  <a:lnTo>
                    <a:pt x="5467" y="3045"/>
                  </a:lnTo>
                  <a:lnTo>
                    <a:pt x="5907" y="2972"/>
                  </a:lnTo>
                  <a:lnTo>
                    <a:pt x="6310" y="2935"/>
                  </a:lnTo>
                  <a:close/>
                  <a:moveTo>
                    <a:pt x="5393" y="14343"/>
                  </a:moveTo>
                  <a:lnTo>
                    <a:pt x="5430" y="14379"/>
                  </a:lnTo>
                  <a:lnTo>
                    <a:pt x="5356" y="14379"/>
                  </a:lnTo>
                  <a:lnTo>
                    <a:pt x="5393" y="14343"/>
                  </a:lnTo>
                  <a:close/>
                  <a:moveTo>
                    <a:pt x="7704" y="13903"/>
                  </a:moveTo>
                  <a:lnTo>
                    <a:pt x="7961" y="14049"/>
                  </a:lnTo>
                  <a:lnTo>
                    <a:pt x="8291" y="14196"/>
                  </a:lnTo>
                  <a:lnTo>
                    <a:pt x="8584" y="14306"/>
                  </a:lnTo>
                  <a:lnTo>
                    <a:pt x="8181" y="14379"/>
                  </a:lnTo>
                  <a:lnTo>
                    <a:pt x="7741" y="14416"/>
                  </a:lnTo>
                  <a:lnTo>
                    <a:pt x="7704" y="14306"/>
                  </a:lnTo>
                  <a:lnTo>
                    <a:pt x="7631" y="14233"/>
                  </a:lnTo>
                  <a:lnTo>
                    <a:pt x="7264" y="14123"/>
                  </a:lnTo>
                  <a:lnTo>
                    <a:pt x="6970" y="13939"/>
                  </a:lnTo>
                  <a:lnTo>
                    <a:pt x="7521" y="13903"/>
                  </a:lnTo>
                  <a:close/>
                  <a:moveTo>
                    <a:pt x="6420" y="14013"/>
                  </a:moveTo>
                  <a:lnTo>
                    <a:pt x="6567" y="14123"/>
                  </a:lnTo>
                  <a:lnTo>
                    <a:pt x="6787" y="14306"/>
                  </a:lnTo>
                  <a:lnTo>
                    <a:pt x="7007" y="14453"/>
                  </a:lnTo>
                  <a:lnTo>
                    <a:pt x="6053" y="14416"/>
                  </a:lnTo>
                  <a:lnTo>
                    <a:pt x="6053" y="14343"/>
                  </a:lnTo>
                  <a:lnTo>
                    <a:pt x="6053" y="14269"/>
                  </a:lnTo>
                  <a:lnTo>
                    <a:pt x="5980" y="14196"/>
                  </a:lnTo>
                  <a:lnTo>
                    <a:pt x="5907" y="14159"/>
                  </a:lnTo>
                  <a:lnTo>
                    <a:pt x="5870" y="14159"/>
                  </a:lnTo>
                  <a:lnTo>
                    <a:pt x="5980" y="14123"/>
                  </a:lnTo>
                  <a:lnTo>
                    <a:pt x="6420" y="14013"/>
                  </a:lnTo>
                  <a:close/>
                  <a:moveTo>
                    <a:pt x="6824" y="2385"/>
                  </a:moveTo>
                  <a:lnTo>
                    <a:pt x="6750" y="2421"/>
                  </a:lnTo>
                  <a:lnTo>
                    <a:pt x="6677" y="2495"/>
                  </a:lnTo>
                  <a:lnTo>
                    <a:pt x="6127" y="2531"/>
                  </a:lnTo>
                  <a:lnTo>
                    <a:pt x="5540" y="2605"/>
                  </a:lnTo>
                  <a:lnTo>
                    <a:pt x="5026" y="2715"/>
                  </a:lnTo>
                  <a:lnTo>
                    <a:pt x="4476" y="2861"/>
                  </a:lnTo>
                  <a:lnTo>
                    <a:pt x="3926" y="3082"/>
                  </a:lnTo>
                  <a:lnTo>
                    <a:pt x="3376" y="3375"/>
                  </a:lnTo>
                  <a:lnTo>
                    <a:pt x="2899" y="3705"/>
                  </a:lnTo>
                  <a:lnTo>
                    <a:pt x="2459" y="4109"/>
                  </a:lnTo>
                  <a:lnTo>
                    <a:pt x="2018" y="4512"/>
                  </a:lnTo>
                  <a:lnTo>
                    <a:pt x="1652" y="4989"/>
                  </a:lnTo>
                  <a:lnTo>
                    <a:pt x="1321" y="5466"/>
                  </a:lnTo>
                  <a:lnTo>
                    <a:pt x="1065" y="6016"/>
                  </a:lnTo>
                  <a:lnTo>
                    <a:pt x="735" y="6713"/>
                  </a:lnTo>
                  <a:lnTo>
                    <a:pt x="478" y="7447"/>
                  </a:lnTo>
                  <a:lnTo>
                    <a:pt x="221" y="8180"/>
                  </a:lnTo>
                  <a:lnTo>
                    <a:pt x="74" y="8914"/>
                  </a:lnTo>
                  <a:lnTo>
                    <a:pt x="38" y="9244"/>
                  </a:lnTo>
                  <a:lnTo>
                    <a:pt x="1" y="9611"/>
                  </a:lnTo>
                  <a:lnTo>
                    <a:pt x="38" y="9941"/>
                  </a:lnTo>
                  <a:lnTo>
                    <a:pt x="74" y="10271"/>
                  </a:lnTo>
                  <a:lnTo>
                    <a:pt x="148" y="10601"/>
                  </a:lnTo>
                  <a:lnTo>
                    <a:pt x="258" y="10931"/>
                  </a:lnTo>
                  <a:lnTo>
                    <a:pt x="368" y="11262"/>
                  </a:lnTo>
                  <a:lnTo>
                    <a:pt x="514" y="11555"/>
                  </a:lnTo>
                  <a:lnTo>
                    <a:pt x="881" y="12142"/>
                  </a:lnTo>
                  <a:lnTo>
                    <a:pt x="1285" y="12692"/>
                  </a:lnTo>
                  <a:lnTo>
                    <a:pt x="1725" y="13206"/>
                  </a:lnTo>
                  <a:lnTo>
                    <a:pt x="2202" y="13719"/>
                  </a:lnTo>
                  <a:lnTo>
                    <a:pt x="2459" y="13976"/>
                  </a:lnTo>
                  <a:lnTo>
                    <a:pt x="2752" y="14233"/>
                  </a:lnTo>
                  <a:lnTo>
                    <a:pt x="2825" y="14343"/>
                  </a:lnTo>
                  <a:lnTo>
                    <a:pt x="2899" y="14416"/>
                  </a:lnTo>
                  <a:lnTo>
                    <a:pt x="3009" y="14453"/>
                  </a:lnTo>
                  <a:lnTo>
                    <a:pt x="3119" y="14453"/>
                  </a:lnTo>
                  <a:lnTo>
                    <a:pt x="3192" y="14526"/>
                  </a:lnTo>
                  <a:lnTo>
                    <a:pt x="3559" y="14636"/>
                  </a:lnTo>
                  <a:lnTo>
                    <a:pt x="3889" y="14746"/>
                  </a:lnTo>
                  <a:lnTo>
                    <a:pt x="4623" y="14820"/>
                  </a:lnTo>
                  <a:lnTo>
                    <a:pt x="6017" y="14966"/>
                  </a:lnTo>
                  <a:lnTo>
                    <a:pt x="6714" y="15003"/>
                  </a:lnTo>
                  <a:lnTo>
                    <a:pt x="7411" y="15003"/>
                  </a:lnTo>
                  <a:lnTo>
                    <a:pt x="8108" y="14930"/>
                  </a:lnTo>
                  <a:lnTo>
                    <a:pt x="8768" y="14783"/>
                  </a:lnTo>
                  <a:lnTo>
                    <a:pt x="9465" y="14600"/>
                  </a:lnTo>
                  <a:lnTo>
                    <a:pt x="9758" y="14453"/>
                  </a:lnTo>
                  <a:lnTo>
                    <a:pt x="10088" y="14306"/>
                  </a:lnTo>
                  <a:lnTo>
                    <a:pt x="10382" y="14159"/>
                  </a:lnTo>
                  <a:lnTo>
                    <a:pt x="10675" y="13976"/>
                  </a:lnTo>
                  <a:lnTo>
                    <a:pt x="11152" y="13536"/>
                  </a:lnTo>
                  <a:lnTo>
                    <a:pt x="11629" y="13059"/>
                  </a:lnTo>
                  <a:lnTo>
                    <a:pt x="12033" y="12509"/>
                  </a:lnTo>
                  <a:lnTo>
                    <a:pt x="12399" y="11958"/>
                  </a:lnTo>
                  <a:lnTo>
                    <a:pt x="12729" y="11372"/>
                  </a:lnTo>
                  <a:lnTo>
                    <a:pt x="12986" y="10748"/>
                  </a:lnTo>
                  <a:lnTo>
                    <a:pt x="13243" y="10161"/>
                  </a:lnTo>
                  <a:lnTo>
                    <a:pt x="13426" y="9464"/>
                  </a:lnTo>
                  <a:lnTo>
                    <a:pt x="13500" y="9097"/>
                  </a:lnTo>
                  <a:lnTo>
                    <a:pt x="13573" y="8730"/>
                  </a:lnTo>
                  <a:lnTo>
                    <a:pt x="13573" y="8400"/>
                  </a:lnTo>
                  <a:lnTo>
                    <a:pt x="13573" y="8034"/>
                  </a:lnTo>
                  <a:lnTo>
                    <a:pt x="13573" y="7667"/>
                  </a:lnTo>
                  <a:lnTo>
                    <a:pt x="13500" y="7300"/>
                  </a:lnTo>
                  <a:lnTo>
                    <a:pt x="13426" y="6970"/>
                  </a:lnTo>
                  <a:lnTo>
                    <a:pt x="13353" y="6640"/>
                  </a:lnTo>
                  <a:lnTo>
                    <a:pt x="13206" y="6346"/>
                  </a:lnTo>
                  <a:lnTo>
                    <a:pt x="13060" y="6053"/>
                  </a:lnTo>
                  <a:lnTo>
                    <a:pt x="12693" y="5466"/>
                  </a:lnTo>
                  <a:lnTo>
                    <a:pt x="12289" y="4916"/>
                  </a:lnTo>
                  <a:lnTo>
                    <a:pt x="11849" y="4475"/>
                  </a:lnTo>
                  <a:lnTo>
                    <a:pt x="11372" y="4035"/>
                  </a:lnTo>
                  <a:lnTo>
                    <a:pt x="10895" y="3668"/>
                  </a:lnTo>
                  <a:lnTo>
                    <a:pt x="10345" y="3338"/>
                  </a:lnTo>
                  <a:lnTo>
                    <a:pt x="9795" y="3045"/>
                  </a:lnTo>
                  <a:lnTo>
                    <a:pt x="9208" y="2788"/>
                  </a:lnTo>
                  <a:lnTo>
                    <a:pt x="8584" y="2605"/>
                  </a:lnTo>
                  <a:lnTo>
                    <a:pt x="7998" y="2458"/>
                  </a:lnTo>
                  <a:lnTo>
                    <a:pt x="7447" y="2385"/>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 name="Google Shape;406;p8"/>
            <p:cNvSpPr/>
            <p:nvPr/>
          </p:nvSpPr>
          <p:spPr>
            <a:xfrm>
              <a:off x="6902250" y="3951050"/>
              <a:ext cx="436525" cy="299875"/>
            </a:xfrm>
            <a:custGeom>
              <a:avLst/>
              <a:gdLst/>
              <a:ahLst/>
              <a:cxnLst/>
              <a:rect l="l" t="t" r="r" b="b"/>
              <a:pathLst>
                <a:path w="17461" h="11995" extrusionOk="0">
                  <a:moveTo>
                    <a:pt x="9758" y="2238"/>
                  </a:moveTo>
                  <a:lnTo>
                    <a:pt x="9721" y="2274"/>
                  </a:lnTo>
                  <a:lnTo>
                    <a:pt x="9648" y="2311"/>
                  </a:lnTo>
                  <a:lnTo>
                    <a:pt x="9611" y="2458"/>
                  </a:lnTo>
                  <a:lnTo>
                    <a:pt x="9648" y="2568"/>
                  </a:lnTo>
                  <a:lnTo>
                    <a:pt x="9721" y="2605"/>
                  </a:lnTo>
                  <a:lnTo>
                    <a:pt x="9758" y="2641"/>
                  </a:lnTo>
                  <a:lnTo>
                    <a:pt x="9941" y="2641"/>
                  </a:lnTo>
                  <a:lnTo>
                    <a:pt x="9978" y="2605"/>
                  </a:lnTo>
                  <a:lnTo>
                    <a:pt x="10051" y="2531"/>
                  </a:lnTo>
                  <a:lnTo>
                    <a:pt x="10051" y="2458"/>
                  </a:lnTo>
                  <a:lnTo>
                    <a:pt x="10051" y="2348"/>
                  </a:lnTo>
                  <a:lnTo>
                    <a:pt x="9978" y="2274"/>
                  </a:lnTo>
                  <a:lnTo>
                    <a:pt x="9941" y="2238"/>
                  </a:lnTo>
                  <a:close/>
                  <a:moveTo>
                    <a:pt x="9795" y="3191"/>
                  </a:moveTo>
                  <a:lnTo>
                    <a:pt x="9721" y="3265"/>
                  </a:lnTo>
                  <a:lnTo>
                    <a:pt x="9684" y="3301"/>
                  </a:lnTo>
                  <a:lnTo>
                    <a:pt x="9684" y="3375"/>
                  </a:lnTo>
                  <a:lnTo>
                    <a:pt x="9684" y="3485"/>
                  </a:lnTo>
                  <a:lnTo>
                    <a:pt x="9758" y="3522"/>
                  </a:lnTo>
                  <a:lnTo>
                    <a:pt x="9795" y="3558"/>
                  </a:lnTo>
                  <a:lnTo>
                    <a:pt x="9941" y="3558"/>
                  </a:lnTo>
                  <a:lnTo>
                    <a:pt x="9978" y="3522"/>
                  </a:lnTo>
                  <a:lnTo>
                    <a:pt x="10015" y="3485"/>
                  </a:lnTo>
                  <a:lnTo>
                    <a:pt x="10051" y="3375"/>
                  </a:lnTo>
                  <a:lnTo>
                    <a:pt x="10015" y="3301"/>
                  </a:lnTo>
                  <a:lnTo>
                    <a:pt x="9978" y="3228"/>
                  </a:lnTo>
                  <a:lnTo>
                    <a:pt x="9941" y="3191"/>
                  </a:lnTo>
                  <a:close/>
                  <a:moveTo>
                    <a:pt x="11519" y="3045"/>
                  </a:moveTo>
                  <a:lnTo>
                    <a:pt x="11409" y="3081"/>
                  </a:lnTo>
                  <a:lnTo>
                    <a:pt x="11335" y="3118"/>
                  </a:lnTo>
                  <a:lnTo>
                    <a:pt x="11298" y="3191"/>
                  </a:lnTo>
                  <a:lnTo>
                    <a:pt x="11262" y="3265"/>
                  </a:lnTo>
                  <a:lnTo>
                    <a:pt x="11262" y="3338"/>
                  </a:lnTo>
                  <a:lnTo>
                    <a:pt x="11262" y="3412"/>
                  </a:lnTo>
                  <a:lnTo>
                    <a:pt x="11298" y="3485"/>
                  </a:lnTo>
                  <a:lnTo>
                    <a:pt x="11372" y="3522"/>
                  </a:lnTo>
                  <a:lnTo>
                    <a:pt x="11445" y="3595"/>
                  </a:lnTo>
                  <a:lnTo>
                    <a:pt x="11592" y="3595"/>
                  </a:lnTo>
                  <a:lnTo>
                    <a:pt x="11665" y="3522"/>
                  </a:lnTo>
                  <a:lnTo>
                    <a:pt x="11702" y="3485"/>
                  </a:lnTo>
                  <a:lnTo>
                    <a:pt x="11739" y="3412"/>
                  </a:lnTo>
                  <a:lnTo>
                    <a:pt x="11702" y="3265"/>
                  </a:lnTo>
                  <a:lnTo>
                    <a:pt x="11702" y="3155"/>
                  </a:lnTo>
                  <a:lnTo>
                    <a:pt x="11629" y="3081"/>
                  </a:lnTo>
                  <a:lnTo>
                    <a:pt x="11519" y="3045"/>
                  </a:lnTo>
                  <a:close/>
                  <a:moveTo>
                    <a:pt x="15554" y="1541"/>
                  </a:moveTo>
                  <a:lnTo>
                    <a:pt x="15407" y="1871"/>
                  </a:lnTo>
                  <a:lnTo>
                    <a:pt x="15187" y="2164"/>
                  </a:lnTo>
                  <a:lnTo>
                    <a:pt x="14967" y="2458"/>
                  </a:lnTo>
                  <a:lnTo>
                    <a:pt x="14710" y="2715"/>
                  </a:lnTo>
                  <a:lnTo>
                    <a:pt x="14416" y="2935"/>
                  </a:lnTo>
                  <a:lnTo>
                    <a:pt x="14123" y="3155"/>
                  </a:lnTo>
                  <a:lnTo>
                    <a:pt x="13536" y="3595"/>
                  </a:lnTo>
                  <a:lnTo>
                    <a:pt x="13279" y="3265"/>
                  </a:lnTo>
                  <a:lnTo>
                    <a:pt x="12986" y="2971"/>
                  </a:lnTo>
                  <a:lnTo>
                    <a:pt x="13096" y="2935"/>
                  </a:lnTo>
                  <a:lnTo>
                    <a:pt x="13683" y="2531"/>
                  </a:lnTo>
                  <a:lnTo>
                    <a:pt x="14306" y="2164"/>
                  </a:lnTo>
                  <a:lnTo>
                    <a:pt x="14930" y="1834"/>
                  </a:lnTo>
                  <a:lnTo>
                    <a:pt x="15554" y="1541"/>
                  </a:lnTo>
                  <a:close/>
                  <a:moveTo>
                    <a:pt x="8914" y="3228"/>
                  </a:moveTo>
                  <a:lnTo>
                    <a:pt x="8841" y="3301"/>
                  </a:lnTo>
                  <a:lnTo>
                    <a:pt x="8804" y="3375"/>
                  </a:lnTo>
                  <a:lnTo>
                    <a:pt x="8804" y="3485"/>
                  </a:lnTo>
                  <a:lnTo>
                    <a:pt x="8804" y="3558"/>
                  </a:lnTo>
                  <a:lnTo>
                    <a:pt x="8877" y="3632"/>
                  </a:lnTo>
                  <a:lnTo>
                    <a:pt x="8951" y="3668"/>
                  </a:lnTo>
                  <a:lnTo>
                    <a:pt x="9098" y="3668"/>
                  </a:lnTo>
                  <a:lnTo>
                    <a:pt x="9134" y="3632"/>
                  </a:lnTo>
                  <a:lnTo>
                    <a:pt x="9208" y="3558"/>
                  </a:lnTo>
                  <a:lnTo>
                    <a:pt x="9208" y="3485"/>
                  </a:lnTo>
                  <a:lnTo>
                    <a:pt x="9208" y="3375"/>
                  </a:lnTo>
                  <a:lnTo>
                    <a:pt x="9171" y="3338"/>
                  </a:lnTo>
                  <a:lnTo>
                    <a:pt x="9134" y="3265"/>
                  </a:lnTo>
                  <a:lnTo>
                    <a:pt x="9061" y="3228"/>
                  </a:lnTo>
                  <a:close/>
                  <a:moveTo>
                    <a:pt x="16324" y="1101"/>
                  </a:moveTo>
                  <a:lnTo>
                    <a:pt x="16140" y="1541"/>
                  </a:lnTo>
                  <a:lnTo>
                    <a:pt x="15884" y="1944"/>
                  </a:lnTo>
                  <a:lnTo>
                    <a:pt x="15590" y="2348"/>
                  </a:lnTo>
                  <a:lnTo>
                    <a:pt x="15297" y="2751"/>
                  </a:lnTo>
                  <a:lnTo>
                    <a:pt x="14967" y="3081"/>
                  </a:lnTo>
                  <a:lnTo>
                    <a:pt x="14600" y="3412"/>
                  </a:lnTo>
                  <a:lnTo>
                    <a:pt x="13829" y="4072"/>
                  </a:lnTo>
                  <a:lnTo>
                    <a:pt x="13756" y="3925"/>
                  </a:lnTo>
                  <a:lnTo>
                    <a:pt x="13976" y="3778"/>
                  </a:lnTo>
                  <a:lnTo>
                    <a:pt x="14343" y="3558"/>
                  </a:lnTo>
                  <a:lnTo>
                    <a:pt x="14673" y="3301"/>
                  </a:lnTo>
                  <a:lnTo>
                    <a:pt x="15003" y="3008"/>
                  </a:lnTo>
                  <a:lnTo>
                    <a:pt x="15297" y="2715"/>
                  </a:lnTo>
                  <a:lnTo>
                    <a:pt x="15554" y="2384"/>
                  </a:lnTo>
                  <a:lnTo>
                    <a:pt x="15774" y="2018"/>
                  </a:lnTo>
                  <a:lnTo>
                    <a:pt x="15957" y="1651"/>
                  </a:lnTo>
                  <a:lnTo>
                    <a:pt x="16104" y="1211"/>
                  </a:lnTo>
                  <a:lnTo>
                    <a:pt x="16104" y="1137"/>
                  </a:lnTo>
                  <a:lnTo>
                    <a:pt x="16324" y="1101"/>
                  </a:lnTo>
                  <a:close/>
                  <a:moveTo>
                    <a:pt x="10528" y="3962"/>
                  </a:moveTo>
                  <a:lnTo>
                    <a:pt x="10455" y="3998"/>
                  </a:lnTo>
                  <a:lnTo>
                    <a:pt x="10381" y="4072"/>
                  </a:lnTo>
                  <a:lnTo>
                    <a:pt x="10381" y="4108"/>
                  </a:lnTo>
                  <a:lnTo>
                    <a:pt x="10345" y="4219"/>
                  </a:lnTo>
                  <a:lnTo>
                    <a:pt x="10381" y="4329"/>
                  </a:lnTo>
                  <a:lnTo>
                    <a:pt x="10455" y="4402"/>
                  </a:lnTo>
                  <a:lnTo>
                    <a:pt x="10491" y="4439"/>
                  </a:lnTo>
                  <a:lnTo>
                    <a:pt x="10638" y="4439"/>
                  </a:lnTo>
                  <a:lnTo>
                    <a:pt x="10748" y="4365"/>
                  </a:lnTo>
                  <a:lnTo>
                    <a:pt x="10785" y="4292"/>
                  </a:lnTo>
                  <a:lnTo>
                    <a:pt x="10822" y="4219"/>
                  </a:lnTo>
                  <a:lnTo>
                    <a:pt x="10785" y="4108"/>
                  </a:lnTo>
                  <a:lnTo>
                    <a:pt x="10748" y="4072"/>
                  </a:lnTo>
                  <a:lnTo>
                    <a:pt x="10712" y="3998"/>
                  </a:lnTo>
                  <a:lnTo>
                    <a:pt x="10675" y="3962"/>
                  </a:lnTo>
                  <a:close/>
                  <a:moveTo>
                    <a:pt x="16434" y="477"/>
                  </a:moveTo>
                  <a:lnTo>
                    <a:pt x="16617" y="514"/>
                  </a:lnTo>
                  <a:lnTo>
                    <a:pt x="16764" y="587"/>
                  </a:lnTo>
                  <a:lnTo>
                    <a:pt x="16837" y="734"/>
                  </a:lnTo>
                  <a:lnTo>
                    <a:pt x="16911" y="880"/>
                  </a:lnTo>
                  <a:lnTo>
                    <a:pt x="16947" y="1064"/>
                  </a:lnTo>
                  <a:lnTo>
                    <a:pt x="16947" y="1247"/>
                  </a:lnTo>
                  <a:lnTo>
                    <a:pt x="16911" y="1541"/>
                  </a:lnTo>
                  <a:lnTo>
                    <a:pt x="16764" y="1871"/>
                  </a:lnTo>
                  <a:lnTo>
                    <a:pt x="16544" y="2128"/>
                  </a:lnTo>
                  <a:lnTo>
                    <a:pt x="16104" y="2641"/>
                  </a:lnTo>
                  <a:lnTo>
                    <a:pt x="15077" y="3668"/>
                  </a:lnTo>
                  <a:lnTo>
                    <a:pt x="14086" y="4549"/>
                  </a:lnTo>
                  <a:lnTo>
                    <a:pt x="14013" y="4402"/>
                  </a:lnTo>
                  <a:lnTo>
                    <a:pt x="14123" y="4329"/>
                  </a:lnTo>
                  <a:lnTo>
                    <a:pt x="14967" y="3632"/>
                  </a:lnTo>
                  <a:lnTo>
                    <a:pt x="15370" y="3228"/>
                  </a:lnTo>
                  <a:lnTo>
                    <a:pt x="15737" y="2825"/>
                  </a:lnTo>
                  <a:lnTo>
                    <a:pt x="16067" y="2384"/>
                  </a:lnTo>
                  <a:lnTo>
                    <a:pt x="16361" y="1908"/>
                  </a:lnTo>
                  <a:lnTo>
                    <a:pt x="16617" y="1431"/>
                  </a:lnTo>
                  <a:lnTo>
                    <a:pt x="16764" y="880"/>
                  </a:lnTo>
                  <a:lnTo>
                    <a:pt x="16764" y="770"/>
                  </a:lnTo>
                  <a:lnTo>
                    <a:pt x="16727" y="697"/>
                  </a:lnTo>
                  <a:lnTo>
                    <a:pt x="16654" y="660"/>
                  </a:lnTo>
                  <a:lnTo>
                    <a:pt x="16544" y="660"/>
                  </a:lnTo>
                  <a:lnTo>
                    <a:pt x="15920" y="770"/>
                  </a:lnTo>
                  <a:lnTo>
                    <a:pt x="15333" y="954"/>
                  </a:lnTo>
                  <a:lnTo>
                    <a:pt x="15333" y="954"/>
                  </a:lnTo>
                  <a:lnTo>
                    <a:pt x="15590" y="807"/>
                  </a:lnTo>
                  <a:lnTo>
                    <a:pt x="15884" y="660"/>
                  </a:lnTo>
                  <a:lnTo>
                    <a:pt x="16177" y="550"/>
                  </a:lnTo>
                  <a:lnTo>
                    <a:pt x="16434" y="477"/>
                  </a:lnTo>
                  <a:close/>
                  <a:moveTo>
                    <a:pt x="9354" y="4182"/>
                  </a:moveTo>
                  <a:lnTo>
                    <a:pt x="9208" y="4255"/>
                  </a:lnTo>
                  <a:lnTo>
                    <a:pt x="9134" y="4365"/>
                  </a:lnTo>
                  <a:lnTo>
                    <a:pt x="9134" y="4439"/>
                  </a:lnTo>
                  <a:lnTo>
                    <a:pt x="9171" y="4512"/>
                  </a:lnTo>
                  <a:lnTo>
                    <a:pt x="9208" y="4585"/>
                  </a:lnTo>
                  <a:lnTo>
                    <a:pt x="9281" y="4622"/>
                  </a:lnTo>
                  <a:lnTo>
                    <a:pt x="9428" y="4622"/>
                  </a:lnTo>
                  <a:lnTo>
                    <a:pt x="9538" y="4585"/>
                  </a:lnTo>
                  <a:lnTo>
                    <a:pt x="9611" y="4475"/>
                  </a:lnTo>
                  <a:lnTo>
                    <a:pt x="9648" y="4402"/>
                  </a:lnTo>
                  <a:lnTo>
                    <a:pt x="9648" y="4292"/>
                  </a:lnTo>
                  <a:lnTo>
                    <a:pt x="9611" y="4255"/>
                  </a:lnTo>
                  <a:lnTo>
                    <a:pt x="9538" y="4182"/>
                  </a:lnTo>
                  <a:close/>
                  <a:moveTo>
                    <a:pt x="13243" y="6566"/>
                  </a:moveTo>
                  <a:lnTo>
                    <a:pt x="13169" y="6639"/>
                  </a:lnTo>
                  <a:lnTo>
                    <a:pt x="13133" y="6713"/>
                  </a:lnTo>
                  <a:lnTo>
                    <a:pt x="13133" y="6860"/>
                  </a:lnTo>
                  <a:lnTo>
                    <a:pt x="13133" y="6933"/>
                  </a:lnTo>
                  <a:lnTo>
                    <a:pt x="13206" y="6970"/>
                  </a:lnTo>
                  <a:lnTo>
                    <a:pt x="13316" y="7006"/>
                  </a:lnTo>
                  <a:lnTo>
                    <a:pt x="13463" y="6970"/>
                  </a:lnTo>
                  <a:lnTo>
                    <a:pt x="13536" y="6933"/>
                  </a:lnTo>
                  <a:lnTo>
                    <a:pt x="13536" y="6860"/>
                  </a:lnTo>
                  <a:lnTo>
                    <a:pt x="13573" y="6750"/>
                  </a:lnTo>
                  <a:lnTo>
                    <a:pt x="13536" y="6676"/>
                  </a:lnTo>
                  <a:lnTo>
                    <a:pt x="13463" y="6603"/>
                  </a:lnTo>
                  <a:lnTo>
                    <a:pt x="13316" y="6566"/>
                  </a:lnTo>
                  <a:close/>
                  <a:moveTo>
                    <a:pt x="12216" y="7300"/>
                  </a:moveTo>
                  <a:lnTo>
                    <a:pt x="12105" y="7336"/>
                  </a:lnTo>
                  <a:lnTo>
                    <a:pt x="12032" y="7410"/>
                  </a:lnTo>
                  <a:lnTo>
                    <a:pt x="11995" y="7520"/>
                  </a:lnTo>
                  <a:lnTo>
                    <a:pt x="11995" y="7630"/>
                  </a:lnTo>
                  <a:lnTo>
                    <a:pt x="12032" y="7703"/>
                  </a:lnTo>
                  <a:lnTo>
                    <a:pt x="12105" y="7777"/>
                  </a:lnTo>
                  <a:lnTo>
                    <a:pt x="12216" y="7777"/>
                  </a:lnTo>
                  <a:lnTo>
                    <a:pt x="12289" y="7740"/>
                  </a:lnTo>
                  <a:lnTo>
                    <a:pt x="12362" y="7703"/>
                  </a:lnTo>
                  <a:lnTo>
                    <a:pt x="12436" y="7630"/>
                  </a:lnTo>
                  <a:lnTo>
                    <a:pt x="12436" y="7520"/>
                  </a:lnTo>
                  <a:lnTo>
                    <a:pt x="12436" y="7410"/>
                  </a:lnTo>
                  <a:lnTo>
                    <a:pt x="12326" y="7336"/>
                  </a:lnTo>
                  <a:lnTo>
                    <a:pt x="12216" y="7300"/>
                  </a:lnTo>
                  <a:close/>
                  <a:moveTo>
                    <a:pt x="12729" y="8033"/>
                  </a:moveTo>
                  <a:lnTo>
                    <a:pt x="12656" y="8107"/>
                  </a:lnTo>
                  <a:lnTo>
                    <a:pt x="12656" y="8143"/>
                  </a:lnTo>
                  <a:lnTo>
                    <a:pt x="12619" y="8253"/>
                  </a:lnTo>
                  <a:lnTo>
                    <a:pt x="12619" y="8400"/>
                  </a:lnTo>
                  <a:lnTo>
                    <a:pt x="12656" y="8437"/>
                  </a:lnTo>
                  <a:lnTo>
                    <a:pt x="12692" y="8474"/>
                  </a:lnTo>
                  <a:lnTo>
                    <a:pt x="12729" y="8474"/>
                  </a:lnTo>
                  <a:lnTo>
                    <a:pt x="12802" y="8510"/>
                  </a:lnTo>
                  <a:lnTo>
                    <a:pt x="12912" y="8474"/>
                  </a:lnTo>
                  <a:lnTo>
                    <a:pt x="12986" y="8437"/>
                  </a:lnTo>
                  <a:lnTo>
                    <a:pt x="13022" y="8400"/>
                  </a:lnTo>
                  <a:lnTo>
                    <a:pt x="13022" y="8253"/>
                  </a:lnTo>
                  <a:lnTo>
                    <a:pt x="13022" y="8180"/>
                  </a:lnTo>
                  <a:lnTo>
                    <a:pt x="12949" y="8107"/>
                  </a:lnTo>
                  <a:lnTo>
                    <a:pt x="12912" y="8033"/>
                  </a:lnTo>
                  <a:close/>
                  <a:moveTo>
                    <a:pt x="10051" y="2128"/>
                  </a:moveTo>
                  <a:lnTo>
                    <a:pt x="10455" y="2164"/>
                  </a:lnTo>
                  <a:lnTo>
                    <a:pt x="10858" y="2238"/>
                  </a:lnTo>
                  <a:lnTo>
                    <a:pt x="11262" y="2348"/>
                  </a:lnTo>
                  <a:lnTo>
                    <a:pt x="11225" y="2458"/>
                  </a:lnTo>
                  <a:lnTo>
                    <a:pt x="11262" y="2568"/>
                  </a:lnTo>
                  <a:lnTo>
                    <a:pt x="11335" y="2641"/>
                  </a:lnTo>
                  <a:lnTo>
                    <a:pt x="11445" y="2715"/>
                  </a:lnTo>
                  <a:lnTo>
                    <a:pt x="11629" y="2715"/>
                  </a:lnTo>
                  <a:lnTo>
                    <a:pt x="11775" y="2788"/>
                  </a:lnTo>
                  <a:lnTo>
                    <a:pt x="12105" y="2935"/>
                  </a:lnTo>
                  <a:lnTo>
                    <a:pt x="12179" y="2971"/>
                  </a:lnTo>
                  <a:lnTo>
                    <a:pt x="12252" y="3008"/>
                  </a:lnTo>
                  <a:lnTo>
                    <a:pt x="12472" y="3191"/>
                  </a:lnTo>
                  <a:lnTo>
                    <a:pt x="12692" y="3412"/>
                  </a:lnTo>
                  <a:lnTo>
                    <a:pt x="13096" y="3852"/>
                  </a:lnTo>
                  <a:lnTo>
                    <a:pt x="11482" y="4842"/>
                  </a:lnTo>
                  <a:lnTo>
                    <a:pt x="9868" y="5796"/>
                  </a:lnTo>
                  <a:lnTo>
                    <a:pt x="6090" y="8070"/>
                  </a:lnTo>
                  <a:lnTo>
                    <a:pt x="5209" y="8620"/>
                  </a:lnTo>
                  <a:lnTo>
                    <a:pt x="5356" y="8327"/>
                  </a:lnTo>
                  <a:lnTo>
                    <a:pt x="5649" y="7960"/>
                  </a:lnTo>
                  <a:lnTo>
                    <a:pt x="5943" y="7557"/>
                  </a:lnTo>
                  <a:lnTo>
                    <a:pt x="5906" y="7483"/>
                  </a:lnTo>
                  <a:lnTo>
                    <a:pt x="5870" y="7483"/>
                  </a:lnTo>
                  <a:lnTo>
                    <a:pt x="5686" y="7593"/>
                  </a:lnTo>
                  <a:lnTo>
                    <a:pt x="5539" y="7740"/>
                  </a:lnTo>
                  <a:lnTo>
                    <a:pt x="5209" y="8070"/>
                  </a:lnTo>
                  <a:lnTo>
                    <a:pt x="4989" y="8437"/>
                  </a:lnTo>
                  <a:lnTo>
                    <a:pt x="4769" y="8840"/>
                  </a:lnTo>
                  <a:lnTo>
                    <a:pt x="4732" y="8877"/>
                  </a:lnTo>
                  <a:lnTo>
                    <a:pt x="4622" y="8584"/>
                  </a:lnTo>
                  <a:lnTo>
                    <a:pt x="4916" y="8107"/>
                  </a:lnTo>
                  <a:lnTo>
                    <a:pt x="5283" y="7630"/>
                  </a:lnTo>
                  <a:lnTo>
                    <a:pt x="5649" y="7190"/>
                  </a:lnTo>
                  <a:lnTo>
                    <a:pt x="6016" y="6786"/>
                  </a:lnTo>
                  <a:lnTo>
                    <a:pt x="6016" y="6750"/>
                  </a:lnTo>
                  <a:lnTo>
                    <a:pt x="6016" y="6713"/>
                  </a:lnTo>
                  <a:lnTo>
                    <a:pt x="5943" y="6713"/>
                  </a:lnTo>
                  <a:lnTo>
                    <a:pt x="5539" y="7043"/>
                  </a:lnTo>
                  <a:lnTo>
                    <a:pt x="5173" y="7410"/>
                  </a:lnTo>
                  <a:lnTo>
                    <a:pt x="4842" y="7777"/>
                  </a:lnTo>
                  <a:lnTo>
                    <a:pt x="4512" y="8180"/>
                  </a:lnTo>
                  <a:lnTo>
                    <a:pt x="4476" y="7923"/>
                  </a:lnTo>
                  <a:lnTo>
                    <a:pt x="4439" y="7667"/>
                  </a:lnTo>
                  <a:lnTo>
                    <a:pt x="4659" y="7336"/>
                  </a:lnTo>
                  <a:lnTo>
                    <a:pt x="4879" y="7080"/>
                  </a:lnTo>
                  <a:lnTo>
                    <a:pt x="5686" y="6016"/>
                  </a:lnTo>
                  <a:lnTo>
                    <a:pt x="5723" y="5943"/>
                  </a:lnTo>
                  <a:lnTo>
                    <a:pt x="5686" y="5906"/>
                  </a:lnTo>
                  <a:lnTo>
                    <a:pt x="5576" y="5906"/>
                  </a:lnTo>
                  <a:lnTo>
                    <a:pt x="5283" y="6199"/>
                  </a:lnTo>
                  <a:lnTo>
                    <a:pt x="4953" y="6529"/>
                  </a:lnTo>
                  <a:lnTo>
                    <a:pt x="4402" y="7153"/>
                  </a:lnTo>
                  <a:lnTo>
                    <a:pt x="4402" y="6529"/>
                  </a:lnTo>
                  <a:lnTo>
                    <a:pt x="4622" y="6199"/>
                  </a:lnTo>
                  <a:lnTo>
                    <a:pt x="4953" y="5759"/>
                  </a:lnTo>
                  <a:lnTo>
                    <a:pt x="5136" y="5502"/>
                  </a:lnTo>
                  <a:lnTo>
                    <a:pt x="5246" y="5392"/>
                  </a:lnTo>
                  <a:lnTo>
                    <a:pt x="5393" y="5319"/>
                  </a:lnTo>
                  <a:lnTo>
                    <a:pt x="5429" y="5319"/>
                  </a:lnTo>
                  <a:lnTo>
                    <a:pt x="5429" y="5282"/>
                  </a:lnTo>
                  <a:lnTo>
                    <a:pt x="5393" y="5246"/>
                  </a:lnTo>
                  <a:lnTo>
                    <a:pt x="5393" y="5209"/>
                  </a:lnTo>
                  <a:lnTo>
                    <a:pt x="5173" y="5209"/>
                  </a:lnTo>
                  <a:lnTo>
                    <a:pt x="5063" y="5282"/>
                  </a:lnTo>
                  <a:lnTo>
                    <a:pt x="4953" y="5356"/>
                  </a:lnTo>
                  <a:lnTo>
                    <a:pt x="4769" y="5539"/>
                  </a:lnTo>
                  <a:lnTo>
                    <a:pt x="4622" y="5722"/>
                  </a:lnTo>
                  <a:lnTo>
                    <a:pt x="4476" y="5869"/>
                  </a:lnTo>
                  <a:lnTo>
                    <a:pt x="4586" y="5466"/>
                  </a:lnTo>
                  <a:lnTo>
                    <a:pt x="4732" y="5062"/>
                  </a:lnTo>
                  <a:lnTo>
                    <a:pt x="4879" y="4842"/>
                  </a:lnTo>
                  <a:lnTo>
                    <a:pt x="5026" y="4622"/>
                  </a:lnTo>
                  <a:lnTo>
                    <a:pt x="5209" y="4402"/>
                  </a:lnTo>
                  <a:lnTo>
                    <a:pt x="5393" y="4219"/>
                  </a:lnTo>
                  <a:lnTo>
                    <a:pt x="5796" y="3852"/>
                  </a:lnTo>
                  <a:lnTo>
                    <a:pt x="6236" y="3522"/>
                  </a:lnTo>
                  <a:lnTo>
                    <a:pt x="6677" y="3228"/>
                  </a:lnTo>
                  <a:lnTo>
                    <a:pt x="7117" y="2935"/>
                  </a:lnTo>
                  <a:lnTo>
                    <a:pt x="7594" y="2715"/>
                  </a:lnTo>
                  <a:lnTo>
                    <a:pt x="8070" y="2494"/>
                  </a:lnTo>
                  <a:lnTo>
                    <a:pt x="8474" y="2348"/>
                  </a:lnTo>
                  <a:lnTo>
                    <a:pt x="8841" y="2238"/>
                  </a:lnTo>
                  <a:lnTo>
                    <a:pt x="9244" y="2164"/>
                  </a:lnTo>
                  <a:lnTo>
                    <a:pt x="9648" y="2128"/>
                  </a:lnTo>
                  <a:close/>
                  <a:moveTo>
                    <a:pt x="13316" y="4219"/>
                  </a:moveTo>
                  <a:lnTo>
                    <a:pt x="13426" y="4365"/>
                  </a:lnTo>
                  <a:lnTo>
                    <a:pt x="12582" y="5026"/>
                  </a:lnTo>
                  <a:lnTo>
                    <a:pt x="11702" y="5649"/>
                  </a:lnTo>
                  <a:lnTo>
                    <a:pt x="10785" y="6273"/>
                  </a:lnTo>
                  <a:lnTo>
                    <a:pt x="9868" y="6860"/>
                  </a:lnTo>
                  <a:lnTo>
                    <a:pt x="8877" y="7446"/>
                  </a:lnTo>
                  <a:lnTo>
                    <a:pt x="7887" y="8033"/>
                  </a:lnTo>
                  <a:lnTo>
                    <a:pt x="6860" y="8584"/>
                  </a:lnTo>
                  <a:lnTo>
                    <a:pt x="5796" y="9097"/>
                  </a:lnTo>
                  <a:lnTo>
                    <a:pt x="4989" y="9464"/>
                  </a:lnTo>
                  <a:lnTo>
                    <a:pt x="4916" y="9317"/>
                  </a:lnTo>
                  <a:lnTo>
                    <a:pt x="4953" y="9207"/>
                  </a:lnTo>
                  <a:lnTo>
                    <a:pt x="6053" y="8584"/>
                  </a:lnTo>
                  <a:lnTo>
                    <a:pt x="10198" y="6089"/>
                  </a:lnTo>
                  <a:lnTo>
                    <a:pt x="11775" y="5136"/>
                  </a:lnTo>
                  <a:lnTo>
                    <a:pt x="13316" y="4219"/>
                  </a:lnTo>
                  <a:close/>
                  <a:moveTo>
                    <a:pt x="3962" y="7960"/>
                  </a:moveTo>
                  <a:lnTo>
                    <a:pt x="3999" y="8070"/>
                  </a:lnTo>
                  <a:lnTo>
                    <a:pt x="3999" y="8107"/>
                  </a:lnTo>
                  <a:lnTo>
                    <a:pt x="4146" y="8694"/>
                  </a:lnTo>
                  <a:lnTo>
                    <a:pt x="3962" y="9024"/>
                  </a:lnTo>
                  <a:lnTo>
                    <a:pt x="3925" y="9097"/>
                  </a:lnTo>
                  <a:lnTo>
                    <a:pt x="3925" y="9134"/>
                  </a:lnTo>
                  <a:lnTo>
                    <a:pt x="3999" y="9244"/>
                  </a:lnTo>
                  <a:lnTo>
                    <a:pt x="3339" y="9501"/>
                  </a:lnTo>
                  <a:lnTo>
                    <a:pt x="3008" y="9611"/>
                  </a:lnTo>
                  <a:lnTo>
                    <a:pt x="2642" y="9684"/>
                  </a:lnTo>
                  <a:lnTo>
                    <a:pt x="2898" y="9171"/>
                  </a:lnTo>
                  <a:lnTo>
                    <a:pt x="3229" y="8694"/>
                  </a:lnTo>
                  <a:lnTo>
                    <a:pt x="3559" y="8327"/>
                  </a:lnTo>
                  <a:lnTo>
                    <a:pt x="3962" y="7960"/>
                  </a:lnTo>
                  <a:close/>
                  <a:moveTo>
                    <a:pt x="13609" y="4732"/>
                  </a:moveTo>
                  <a:lnTo>
                    <a:pt x="13683" y="4915"/>
                  </a:lnTo>
                  <a:lnTo>
                    <a:pt x="12986" y="5502"/>
                  </a:lnTo>
                  <a:lnTo>
                    <a:pt x="12105" y="6199"/>
                  </a:lnTo>
                  <a:lnTo>
                    <a:pt x="11225" y="6823"/>
                  </a:lnTo>
                  <a:lnTo>
                    <a:pt x="10308" y="7446"/>
                  </a:lnTo>
                  <a:lnTo>
                    <a:pt x="9354" y="8033"/>
                  </a:lnTo>
                  <a:lnTo>
                    <a:pt x="8401" y="8584"/>
                  </a:lnTo>
                  <a:lnTo>
                    <a:pt x="7447" y="9097"/>
                  </a:lnTo>
                  <a:lnTo>
                    <a:pt x="6456" y="9574"/>
                  </a:lnTo>
                  <a:lnTo>
                    <a:pt x="5429" y="10014"/>
                  </a:lnTo>
                  <a:lnTo>
                    <a:pt x="5246" y="9794"/>
                  </a:lnTo>
                  <a:lnTo>
                    <a:pt x="5466" y="9684"/>
                  </a:lnTo>
                  <a:lnTo>
                    <a:pt x="6603" y="9134"/>
                  </a:lnTo>
                  <a:lnTo>
                    <a:pt x="7740" y="8547"/>
                  </a:lnTo>
                  <a:lnTo>
                    <a:pt x="8877" y="7923"/>
                  </a:lnTo>
                  <a:lnTo>
                    <a:pt x="9978" y="7263"/>
                  </a:lnTo>
                  <a:lnTo>
                    <a:pt x="10895" y="6676"/>
                  </a:lnTo>
                  <a:lnTo>
                    <a:pt x="11812" y="6053"/>
                  </a:lnTo>
                  <a:lnTo>
                    <a:pt x="12729" y="5392"/>
                  </a:lnTo>
                  <a:lnTo>
                    <a:pt x="13609" y="4732"/>
                  </a:lnTo>
                  <a:close/>
                  <a:moveTo>
                    <a:pt x="11995" y="9721"/>
                  </a:moveTo>
                  <a:lnTo>
                    <a:pt x="12472" y="9831"/>
                  </a:lnTo>
                  <a:lnTo>
                    <a:pt x="12436" y="9867"/>
                  </a:lnTo>
                  <a:lnTo>
                    <a:pt x="12032" y="10271"/>
                  </a:lnTo>
                  <a:lnTo>
                    <a:pt x="12032" y="10198"/>
                  </a:lnTo>
                  <a:lnTo>
                    <a:pt x="11995" y="9721"/>
                  </a:lnTo>
                  <a:close/>
                  <a:moveTo>
                    <a:pt x="2715" y="8804"/>
                  </a:moveTo>
                  <a:lnTo>
                    <a:pt x="2422" y="9317"/>
                  </a:lnTo>
                  <a:lnTo>
                    <a:pt x="2165" y="9867"/>
                  </a:lnTo>
                  <a:lnTo>
                    <a:pt x="2165" y="9941"/>
                  </a:lnTo>
                  <a:lnTo>
                    <a:pt x="2201" y="10051"/>
                  </a:lnTo>
                  <a:lnTo>
                    <a:pt x="2275" y="10088"/>
                  </a:lnTo>
                  <a:lnTo>
                    <a:pt x="2348" y="10124"/>
                  </a:lnTo>
                  <a:lnTo>
                    <a:pt x="2898" y="10014"/>
                  </a:lnTo>
                  <a:lnTo>
                    <a:pt x="3449" y="9867"/>
                  </a:lnTo>
                  <a:lnTo>
                    <a:pt x="3925" y="9684"/>
                  </a:lnTo>
                  <a:lnTo>
                    <a:pt x="4439" y="9464"/>
                  </a:lnTo>
                  <a:lnTo>
                    <a:pt x="4549" y="9684"/>
                  </a:lnTo>
                  <a:lnTo>
                    <a:pt x="3559" y="10124"/>
                  </a:lnTo>
                  <a:lnTo>
                    <a:pt x="3082" y="10308"/>
                  </a:lnTo>
                  <a:lnTo>
                    <a:pt x="2568" y="10528"/>
                  </a:lnTo>
                  <a:lnTo>
                    <a:pt x="2275" y="10638"/>
                  </a:lnTo>
                  <a:lnTo>
                    <a:pt x="2018" y="10674"/>
                  </a:lnTo>
                  <a:lnTo>
                    <a:pt x="1761" y="10711"/>
                  </a:lnTo>
                  <a:lnTo>
                    <a:pt x="1468" y="10711"/>
                  </a:lnTo>
                  <a:lnTo>
                    <a:pt x="2091" y="9794"/>
                  </a:lnTo>
                  <a:lnTo>
                    <a:pt x="2348" y="9317"/>
                  </a:lnTo>
                  <a:lnTo>
                    <a:pt x="2642" y="8877"/>
                  </a:lnTo>
                  <a:lnTo>
                    <a:pt x="2715" y="8804"/>
                  </a:lnTo>
                  <a:close/>
                  <a:moveTo>
                    <a:pt x="13829" y="5429"/>
                  </a:moveTo>
                  <a:lnTo>
                    <a:pt x="13940" y="5943"/>
                  </a:lnTo>
                  <a:lnTo>
                    <a:pt x="13940" y="6456"/>
                  </a:lnTo>
                  <a:lnTo>
                    <a:pt x="13940" y="6896"/>
                  </a:lnTo>
                  <a:lnTo>
                    <a:pt x="13866" y="7336"/>
                  </a:lnTo>
                  <a:lnTo>
                    <a:pt x="13756" y="7740"/>
                  </a:lnTo>
                  <a:lnTo>
                    <a:pt x="13609" y="8143"/>
                  </a:lnTo>
                  <a:lnTo>
                    <a:pt x="13426" y="8547"/>
                  </a:lnTo>
                  <a:lnTo>
                    <a:pt x="13206" y="8914"/>
                  </a:lnTo>
                  <a:lnTo>
                    <a:pt x="12949" y="9281"/>
                  </a:lnTo>
                  <a:lnTo>
                    <a:pt x="12656" y="9647"/>
                  </a:lnTo>
                  <a:lnTo>
                    <a:pt x="12289" y="9611"/>
                  </a:lnTo>
                  <a:lnTo>
                    <a:pt x="11922" y="9537"/>
                  </a:lnTo>
                  <a:lnTo>
                    <a:pt x="11849" y="9574"/>
                  </a:lnTo>
                  <a:lnTo>
                    <a:pt x="11812" y="9574"/>
                  </a:lnTo>
                  <a:lnTo>
                    <a:pt x="11775" y="9647"/>
                  </a:lnTo>
                  <a:lnTo>
                    <a:pt x="11702" y="10418"/>
                  </a:lnTo>
                  <a:lnTo>
                    <a:pt x="11702" y="10491"/>
                  </a:lnTo>
                  <a:lnTo>
                    <a:pt x="11409" y="10711"/>
                  </a:lnTo>
                  <a:lnTo>
                    <a:pt x="11188" y="10821"/>
                  </a:lnTo>
                  <a:lnTo>
                    <a:pt x="11152" y="10858"/>
                  </a:lnTo>
                  <a:lnTo>
                    <a:pt x="11042" y="10931"/>
                  </a:lnTo>
                  <a:lnTo>
                    <a:pt x="11042" y="10564"/>
                  </a:lnTo>
                  <a:lnTo>
                    <a:pt x="11115" y="10198"/>
                  </a:lnTo>
                  <a:lnTo>
                    <a:pt x="11188" y="9867"/>
                  </a:lnTo>
                  <a:lnTo>
                    <a:pt x="11298" y="9501"/>
                  </a:lnTo>
                  <a:lnTo>
                    <a:pt x="11298" y="9464"/>
                  </a:lnTo>
                  <a:lnTo>
                    <a:pt x="11262" y="9427"/>
                  </a:lnTo>
                  <a:lnTo>
                    <a:pt x="11225" y="9427"/>
                  </a:lnTo>
                  <a:lnTo>
                    <a:pt x="11188" y="9464"/>
                  </a:lnTo>
                  <a:lnTo>
                    <a:pt x="11078" y="9647"/>
                  </a:lnTo>
                  <a:lnTo>
                    <a:pt x="10968" y="9831"/>
                  </a:lnTo>
                  <a:lnTo>
                    <a:pt x="10785" y="10234"/>
                  </a:lnTo>
                  <a:lnTo>
                    <a:pt x="10712" y="10638"/>
                  </a:lnTo>
                  <a:lnTo>
                    <a:pt x="10712" y="11078"/>
                  </a:lnTo>
                  <a:lnTo>
                    <a:pt x="10271" y="11261"/>
                  </a:lnTo>
                  <a:lnTo>
                    <a:pt x="9831" y="11371"/>
                  </a:lnTo>
                  <a:lnTo>
                    <a:pt x="9868" y="11005"/>
                  </a:lnTo>
                  <a:lnTo>
                    <a:pt x="9978" y="10638"/>
                  </a:lnTo>
                  <a:lnTo>
                    <a:pt x="10051" y="10344"/>
                  </a:lnTo>
                  <a:lnTo>
                    <a:pt x="10161" y="10088"/>
                  </a:lnTo>
                  <a:lnTo>
                    <a:pt x="10418" y="9574"/>
                  </a:lnTo>
                  <a:lnTo>
                    <a:pt x="10418" y="9537"/>
                  </a:lnTo>
                  <a:lnTo>
                    <a:pt x="10381" y="9501"/>
                  </a:lnTo>
                  <a:lnTo>
                    <a:pt x="10345" y="9501"/>
                  </a:lnTo>
                  <a:lnTo>
                    <a:pt x="10345" y="9537"/>
                  </a:lnTo>
                  <a:lnTo>
                    <a:pt x="10015" y="9941"/>
                  </a:lnTo>
                  <a:lnTo>
                    <a:pt x="9758" y="10418"/>
                  </a:lnTo>
                  <a:lnTo>
                    <a:pt x="9538" y="10895"/>
                  </a:lnTo>
                  <a:lnTo>
                    <a:pt x="9501" y="11151"/>
                  </a:lnTo>
                  <a:lnTo>
                    <a:pt x="9428" y="11408"/>
                  </a:lnTo>
                  <a:lnTo>
                    <a:pt x="8951" y="11408"/>
                  </a:lnTo>
                  <a:lnTo>
                    <a:pt x="8951" y="11261"/>
                  </a:lnTo>
                  <a:lnTo>
                    <a:pt x="8914" y="11225"/>
                  </a:lnTo>
                  <a:lnTo>
                    <a:pt x="8877" y="11188"/>
                  </a:lnTo>
                  <a:lnTo>
                    <a:pt x="8841" y="11188"/>
                  </a:lnTo>
                  <a:lnTo>
                    <a:pt x="8804" y="11225"/>
                  </a:lnTo>
                  <a:lnTo>
                    <a:pt x="8731" y="11298"/>
                  </a:lnTo>
                  <a:lnTo>
                    <a:pt x="9171" y="10454"/>
                  </a:lnTo>
                  <a:lnTo>
                    <a:pt x="9391" y="10051"/>
                  </a:lnTo>
                  <a:lnTo>
                    <a:pt x="9684" y="9647"/>
                  </a:lnTo>
                  <a:lnTo>
                    <a:pt x="9684" y="9611"/>
                  </a:lnTo>
                  <a:lnTo>
                    <a:pt x="9648" y="9611"/>
                  </a:lnTo>
                  <a:lnTo>
                    <a:pt x="9648" y="9574"/>
                  </a:lnTo>
                  <a:lnTo>
                    <a:pt x="9611" y="9611"/>
                  </a:lnTo>
                  <a:lnTo>
                    <a:pt x="9244" y="10014"/>
                  </a:lnTo>
                  <a:lnTo>
                    <a:pt x="8914" y="10418"/>
                  </a:lnTo>
                  <a:lnTo>
                    <a:pt x="8621" y="10858"/>
                  </a:lnTo>
                  <a:lnTo>
                    <a:pt x="8327" y="11335"/>
                  </a:lnTo>
                  <a:lnTo>
                    <a:pt x="7960" y="11225"/>
                  </a:lnTo>
                  <a:lnTo>
                    <a:pt x="7997" y="11188"/>
                  </a:lnTo>
                  <a:lnTo>
                    <a:pt x="7997" y="11151"/>
                  </a:lnTo>
                  <a:lnTo>
                    <a:pt x="7960" y="11115"/>
                  </a:lnTo>
                  <a:lnTo>
                    <a:pt x="7960" y="11078"/>
                  </a:lnTo>
                  <a:lnTo>
                    <a:pt x="7924" y="10968"/>
                  </a:lnTo>
                  <a:lnTo>
                    <a:pt x="7960" y="10858"/>
                  </a:lnTo>
                  <a:lnTo>
                    <a:pt x="8034" y="10601"/>
                  </a:lnTo>
                  <a:lnTo>
                    <a:pt x="8181" y="10308"/>
                  </a:lnTo>
                  <a:lnTo>
                    <a:pt x="8474" y="9831"/>
                  </a:lnTo>
                  <a:lnTo>
                    <a:pt x="8767" y="9427"/>
                  </a:lnTo>
                  <a:lnTo>
                    <a:pt x="8804" y="9391"/>
                  </a:lnTo>
                  <a:lnTo>
                    <a:pt x="8767" y="9317"/>
                  </a:lnTo>
                  <a:lnTo>
                    <a:pt x="8694" y="9317"/>
                  </a:lnTo>
                  <a:lnTo>
                    <a:pt x="8364" y="9537"/>
                  </a:lnTo>
                  <a:lnTo>
                    <a:pt x="8107" y="9831"/>
                  </a:lnTo>
                  <a:lnTo>
                    <a:pt x="7887" y="10124"/>
                  </a:lnTo>
                  <a:lnTo>
                    <a:pt x="7704" y="10454"/>
                  </a:lnTo>
                  <a:lnTo>
                    <a:pt x="7594" y="10784"/>
                  </a:lnTo>
                  <a:lnTo>
                    <a:pt x="7557" y="10968"/>
                  </a:lnTo>
                  <a:lnTo>
                    <a:pt x="7594" y="11115"/>
                  </a:lnTo>
                  <a:lnTo>
                    <a:pt x="7153" y="10968"/>
                  </a:lnTo>
                  <a:lnTo>
                    <a:pt x="6713" y="10784"/>
                  </a:lnTo>
                  <a:lnTo>
                    <a:pt x="6933" y="10564"/>
                  </a:lnTo>
                  <a:lnTo>
                    <a:pt x="7080" y="10344"/>
                  </a:lnTo>
                  <a:lnTo>
                    <a:pt x="7153" y="10234"/>
                  </a:lnTo>
                  <a:lnTo>
                    <a:pt x="7190" y="10124"/>
                  </a:lnTo>
                  <a:lnTo>
                    <a:pt x="7190" y="10088"/>
                  </a:lnTo>
                  <a:lnTo>
                    <a:pt x="7153" y="10088"/>
                  </a:lnTo>
                  <a:lnTo>
                    <a:pt x="7080" y="10124"/>
                  </a:lnTo>
                  <a:lnTo>
                    <a:pt x="7007" y="10161"/>
                  </a:lnTo>
                  <a:lnTo>
                    <a:pt x="6823" y="10308"/>
                  </a:lnTo>
                  <a:lnTo>
                    <a:pt x="6493" y="10564"/>
                  </a:lnTo>
                  <a:lnTo>
                    <a:pt x="6420" y="10638"/>
                  </a:lnTo>
                  <a:lnTo>
                    <a:pt x="5906" y="10344"/>
                  </a:lnTo>
                  <a:lnTo>
                    <a:pt x="6897" y="9904"/>
                  </a:lnTo>
                  <a:lnTo>
                    <a:pt x="7887" y="9391"/>
                  </a:lnTo>
                  <a:lnTo>
                    <a:pt x="8877" y="8877"/>
                  </a:lnTo>
                  <a:lnTo>
                    <a:pt x="9795" y="8327"/>
                  </a:lnTo>
                  <a:lnTo>
                    <a:pt x="10748" y="7740"/>
                  </a:lnTo>
                  <a:lnTo>
                    <a:pt x="11665" y="7116"/>
                  </a:lnTo>
                  <a:lnTo>
                    <a:pt x="12546" y="6456"/>
                  </a:lnTo>
                  <a:lnTo>
                    <a:pt x="13426" y="5796"/>
                  </a:lnTo>
                  <a:lnTo>
                    <a:pt x="13829" y="5429"/>
                  </a:lnTo>
                  <a:close/>
                  <a:moveTo>
                    <a:pt x="1651" y="9757"/>
                  </a:moveTo>
                  <a:lnTo>
                    <a:pt x="1028" y="10711"/>
                  </a:lnTo>
                  <a:lnTo>
                    <a:pt x="991" y="10784"/>
                  </a:lnTo>
                  <a:lnTo>
                    <a:pt x="1028" y="10858"/>
                  </a:lnTo>
                  <a:lnTo>
                    <a:pt x="1028" y="10931"/>
                  </a:lnTo>
                  <a:lnTo>
                    <a:pt x="1101" y="10968"/>
                  </a:lnTo>
                  <a:lnTo>
                    <a:pt x="1358" y="11041"/>
                  </a:lnTo>
                  <a:lnTo>
                    <a:pt x="1651" y="11078"/>
                  </a:lnTo>
                  <a:lnTo>
                    <a:pt x="1908" y="11078"/>
                  </a:lnTo>
                  <a:lnTo>
                    <a:pt x="2165" y="11041"/>
                  </a:lnTo>
                  <a:lnTo>
                    <a:pt x="2715" y="10858"/>
                  </a:lnTo>
                  <a:lnTo>
                    <a:pt x="3229" y="10638"/>
                  </a:lnTo>
                  <a:lnTo>
                    <a:pt x="4769" y="10014"/>
                  </a:lnTo>
                  <a:lnTo>
                    <a:pt x="4953" y="10198"/>
                  </a:lnTo>
                  <a:lnTo>
                    <a:pt x="4072" y="10564"/>
                  </a:lnTo>
                  <a:lnTo>
                    <a:pt x="3192" y="10895"/>
                  </a:lnTo>
                  <a:lnTo>
                    <a:pt x="2238" y="11188"/>
                  </a:lnTo>
                  <a:lnTo>
                    <a:pt x="1248" y="11445"/>
                  </a:lnTo>
                  <a:lnTo>
                    <a:pt x="1101" y="11518"/>
                  </a:lnTo>
                  <a:lnTo>
                    <a:pt x="844" y="11555"/>
                  </a:lnTo>
                  <a:lnTo>
                    <a:pt x="624" y="11555"/>
                  </a:lnTo>
                  <a:lnTo>
                    <a:pt x="551" y="11518"/>
                  </a:lnTo>
                  <a:lnTo>
                    <a:pt x="477" y="11481"/>
                  </a:lnTo>
                  <a:lnTo>
                    <a:pt x="477" y="11408"/>
                  </a:lnTo>
                  <a:lnTo>
                    <a:pt x="514" y="11298"/>
                  </a:lnTo>
                  <a:lnTo>
                    <a:pt x="661" y="11005"/>
                  </a:lnTo>
                  <a:lnTo>
                    <a:pt x="991" y="10601"/>
                  </a:lnTo>
                  <a:lnTo>
                    <a:pt x="1321" y="10161"/>
                  </a:lnTo>
                  <a:lnTo>
                    <a:pt x="1651" y="9757"/>
                  </a:lnTo>
                  <a:close/>
                  <a:moveTo>
                    <a:pt x="16324" y="0"/>
                  </a:moveTo>
                  <a:lnTo>
                    <a:pt x="16140" y="37"/>
                  </a:lnTo>
                  <a:lnTo>
                    <a:pt x="15774" y="147"/>
                  </a:lnTo>
                  <a:lnTo>
                    <a:pt x="15480" y="330"/>
                  </a:lnTo>
                  <a:lnTo>
                    <a:pt x="14636" y="807"/>
                  </a:lnTo>
                  <a:lnTo>
                    <a:pt x="13866" y="1357"/>
                  </a:lnTo>
                  <a:lnTo>
                    <a:pt x="13059" y="1908"/>
                  </a:lnTo>
                  <a:lnTo>
                    <a:pt x="12289" y="2458"/>
                  </a:lnTo>
                  <a:lnTo>
                    <a:pt x="12032" y="2311"/>
                  </a:lnTo>
                  <a:lnTo>
                    <a:pt x="11812" y="2238"/>
                  </a:lnTo>
                  <a:lnTo>
                    <a:pt x="11629" y="2238"/>
                  </a:lnTo>
                  <a:lnTo>
                    <a:pt x="11372" y="2091"/>
                  </a:lnTo>
                  <a:lnTo>
                    <a:pt x="11115" y="1981"/>
                  </a:lnTo>
                  <a:lnTo>
                    <a:pt x="10858" y="1908"/>
                  </a:lnTo>
                  <a:lnTo>
                    <a:pt x="10565" y="1834"/>
                  </a:lnTo>
                  <a:lnTo>
                    <a:pt x="10015" y="1761"/>
                  </a:lnTo>
                  <a:lnTo>
                    <a:pt x="9464" y="1761"/>
                  </a:lnTo>
                  <a:lnTo>
                    <a:pt x="8914" y="1834"/>
                  </a:lnTo>
                  <a:lnTo>
                    <a:pt x="8364" y="1981"/>
                  </a:lnTo>
                  <a:lnTo>
                    <a:pt x="7814" y="2164"/>
                  </a:lnTo>
                  <a:lnTo>
                    <a:pt x="7300" y="2384"/>
                  </a:lnTo>
                  <a:lnTo>
                    <a:pt x="6677" y="2715"/>
                  </a:lnTo>
                  <a:lnTo>
                    <a:pt x="6090" y="3081"/>
                  </a:lnTo>
                  <a:lnTo>
                    <a:pt x="5503" y="3522"/>
                  </a:lnTo>
                  <a:lnTo>
                    <a:pt x="4989" y="3962"/>
                  </a:lnTo>
                  <a:lnTo>
                    <a:pt x="4769" y="4219"/>
                  </a:lnTo>
                  <a:lnTo>
                    <a:pt x="4549" y="4475"/>
                  </a:lnTo>
                  <a:lnTo>
                    <a:pt x="4402" y="4769"/>
                  </a:lnTo>
                  <a:lnTo>
                    <a:pt x="4256" y="5062"/>
                  </a:lnTo>
                  <a:lnTo>
                    <a:pt x="4146" y="5356"/>
                  </a:lnTo>
                  <a:lnTo>
                    <a:pt x="4035" y="5686"/>
                  </a:lnTo>
                  <a:lnTo>
                    <a:pt x="3999" y="6016"/>
                  </a:lnTo>
                  <a:lnTo>
                    <a:pt x="3925" y="6346"/>
                  </a:lnTo>
                  <a:lnTo>
                    <a:pt x="3889" y="6970"/>
                  </a:lnTo>
                  <a:lnTo>
                    <a:pt x="3925" y="7630"/>
                  </a:lnTo>
                  <a:lnTo>
                    <a:pt x="3339" y="7960"/>
                  </a:lnTo>
                  <a:lnTo>
                    <a:pt x="2752" y="8290"/>
                  </a:lnTo>
                  <a:lnTo>
                    <a:pt x="2238" y="8657"/>
                  </a:lnTo>
                  <a:lnTo>
                    <a:pt x="1725" y="9097"/>
                  </a:lnTo>
                  <a:lnTo>
                    <a:pt x="1248" y="9574"/>
                  </a:lnTo>
                  <a:lnTo>
                    <a:pt x="808" y="10051"/>
                  </a:lnTo>
                  <a:lnTo>
                    <a:pt x="404" y="10601"/>
                  </a:lnTo>
                  <a:lnTo>
                    <a:pt x="221" y="10858"/>
                  </a:lnTo>
                  <a:lnTo>
                    <a:pt x="74" y="11151"/>
                  </a:lnTo>
                  <a:lnTo>
                    <a:pt x="1" y="11371"/>
                  </a:lnTo>
                  <a:lnTo>
                    <a:pt x="37" y="11555"/>
                  </a:lnTo>
                  <a:lnTo>
                    <a:pt x="111" y="11738"/>
                  </a:lnTo>
                  <a:lnTo>
                    <a:pt x="184" y="11812"/>
                  </a:lnTo>
                  <a:lnTo>
                    <a:pt x="257" y="11885"/>
                  </a:lnTo>
                  <a:lnTo>
                    <a:pt x="477" y="11958"/>
                  </a:lnTo>
                  <a:lnTo>
                    <a:pt x="697" y="11995"/>
                  </a:lnTo>
                  <a:lnTo>
                    <a:pt x="918" y="11995"/>
                  </a:lnTo>
                  <a:lnTo>
                    <a:pt x="1174" y="11958"/>
                  </a:lnTo>
                  <a:lnTo>
                    <a:pt x="1835" y="11812"/>
                  </a:lnTo>
                  <a:lnTo>
                    <a:pt x="2495" y="11591"/>
                  </a:lnTo>
                  <a:lnTo>
                    <a:pt x="3815" y="11151"/>
                  </a:lnTo>
                  <a:lnTo>
                    <a:pt x="4586" y="10858"/>
                  </a:lnTo>
                  <a:lnTo>
                    <a:pt x="5356" y="10564"/>
                  </a:lnTo>
                  <a:lnTo>
                    <a:pt x="5760" y="10858"/>
                  </a:lnTo>
                  <a:lnTo>
                    <a:pt x="6200" y="11078"/>
                  </a:lnTo>
                  <a:lnTo>
                    <a:pt x="6236" y="11261"/>
                  </a:lnTo>
                  <a:lnTo>
                    <a:pt x="6273" y="11335"/>
                  </a:lnTo>
                  <a:lnTo>
                    <a:pt x="6346" y="11371"/>
                  </a:lnTo>
                  <a:lnTo>
                    <a:pt x="6493" y="11371"/>
                  </a:lnTo>
                  <a:lnTo>
                    <a:pt x="6603" y="11261"/>
                  </a:lnTo>
                  <a:lnTo>
                    <a:pt x="7410" y="11591"/>
                  </a:lnTo>
                  <a:lnTo>
                    <a:pt x="7814" y="11702"/>
                  </a:lnTo>
                  <a:lnTo>
                    <a:pt x="8217" y="11812"/>
                  </a:lnTo>
                  <a:lnTo>
                    <a:pt x="8291" y="11848"/>
                  </a:lnTo>
                  <a:lnTo>
                    <a:pt x="8364" y="11885"/>
                  </a:lnTo>
                  <a:lnTo>
                    <a:pt x="8474" y="11848"/>
                  </a:lnTo>
                  <a:lnTo>
                    <a:pt x="8547" y="11885"/>
                  </a:lnTo>
                  <a:lnTo>
                    <a:pt x="8877" y="11922"/>
                  </a:lnTo>
                  <a:lnTo>
                    <a:pt x="9574" y="11922"/>
                  </a:lnTo>
                  <a:lnTo>
                    <a:pt x="9905" y="11885"/>
                  </a:lnTo>
                  <a:lnTo>
                    <a:pt x="10235" y="11812"/>
                  </a:lnTo>
                  <a:lnTo>
                    <a:pt x="10565" y="11702"/>
                  </a:lnTo>
                  <a:lnTo>
                    <a:pt x="10895" y="11555"/>
                  </a:lnTo>
                  <a:lnTo>
                    <a:pt x="11225" y="11408"/>
                  </a:lnTo>
                  <a:lnTo>
                    <a:pt x="11555" y="11225"/>
                  </a:lnTo>
                  <a:lnTo>
                    <a:pt x="11885" y="11041"/>
                  </a:lnTo>
                  <a:lnTo>
                    <a:pt x="12179" y="10784"/>
                  </a:lnTo>
                  <a:lnTo>
                    <a:pt x="12472" y="10564"/>
                  </a:lnTo>
                  <a:lnTo>
                    <a:pt x="12766" y="10308"/>
                  </a:lnTo>
                  <a:lnTo>
                    <a:pt x="13022" y="10014"/>
                  </a:lnTo>
                  <a:lnTo>
                    <a:pt x="13279" y="9721"/>
                  </a:lnTo>
                  <a:lnTo>
                    <a:pt x="13499" y="9391"/>
                  </a:lnTo>
                  <a:lnTo>
                    <a:pt x="13719" y="9097"/>
                  </a:lnTo>
                  <a:lnTo>
                    <a:pt x="13903" y="8730"/>
                  </a:lnTo>
                  <a:lnTo>
                    <a:pt x="14050" y="8400"/>
                  </a:lnTo>
                  <a:lnTo>
                    <a:pt x="14196" y="8033"/>
                  </a:lnTo>
                  <a:lnTo>
                    <a:pt x="14306" y="7667"/>
                  </a:lnTo>
                  <a:lnTo>
                    <a:pt x="14380" y="7300"/>
                  </a:lnTo>
                  <a:lnTo>
                    <a:pt x="14453" y="6933"/>
                  </a:lnTo>
                  <a:lnTo>
                    <a:pt x="14490" y="6529"/>
                  </a:lnTo>
                  <a:lnTo>
                    <a:pt x="14490" y="6163"/>
                  </a:lnTo>
                  <a:lnTo>
                    <a:pt x="14453" y="5796"/>
                  </a:lnTo>
                  <a:lnTo>
                    <a:pt x="14380" y="5429"/>
                  </a:lnTo>
                  <a:lnTo>
                    <a:pt x="14270" y="5062"/>
                  </a:lnTo>
                  <a:lnTo>
                    <a:pt x="15113" y="4329"/>
                  </a:lnTo>
                  <a:lnTo>
                    <a:pt x="15920" y="3558"/>
                  </a:lnTo>
                  <a:lnTo>
                    <a:pt x="16434" y="3045"/>
                  </a:lnTo>
                  <a:lnTo>
                    <a:pt x="16691" y="2751"/>
                  </a:lnTo>
                  <a:lnTo>
                    <a:pt x="16947" y="2458"/>
                  </a:lnTo>
                  <a:lnTo>
                    <a:pt x="17168" y="2128"/>
                  </a:lnTo>
                  <a:lnTo>
                    <a:pt x="17351" y="1798"/>
                  </a:lnTo>
                  <a:lnTo>
                    <a:pt x="17461" y="1431"/>
                  </a:lnTo>
                  <a:lnTo>
                    <a:pt x="17461" y="1247"/>
                  </a:lnTo>
                  <a:lnTo>
                    <a:pt x="17461" y="1064"/>
                  </a:lnTo>
                  <a:lnTo>
                    <a:pt x="17388" y="770"/>
                  </a:lnTo>
                  <a:lnTo>
                    <a:pt x="17278" y="514"/>
                  </a:lnTo>
                  <a:lnTo>
                    <a:pt x="17094" y="257"/>
                  </a:lnTo>
                  <a:lnTo>
                    <a:pt x="16837" y="74"/>
                  </a:lnTo>
                  <a:lnTo>
                    <a:pt x="16691" y="37"/>
                  </a:lnTo>
                  <a:lnTo>
                    <a:pt x="16507"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 name="Google Shape;407;p8"/>
            <p:cNvSpPr/>
            <p:nvPr/>
          </p:nvSpPr>
          <p:spPr>
            <a:xfrm>
              <a:off x="6405225" y="2154575"/>
              <a:ext cx="328325" cy="339325"/>
            </a:xfrm>
            <a:custGeom>
              <a:avLst/>
              <a:gdLst/>
              <a:ahLst/>
              <a:cxnLst/>
              <a:rect l="l" t="t" r="r" b="b"/>
              <a:pathLst>
                <a:path w="13133" h="13573" extrusionOk="0">
                  <a:moveTo>
                    <a:pt x="2714" y="1798"/>
                  </a:moveTo>
                  <a:lnTo>
                    <a:pt x="2971" y="1908"/>
                  </a:lnTo>
                  <a:lnTo>
                    <a:pt x="3118" y="2018"/>
                  </a:lnTo>
                  <a:lnTo>
                    <a:pt x="3265" y="2128"/>
                  </a:lnTo>
                  <a:lnTo>
                    <a:pt x="3411" y="2311"/>
                  </a:lnTo>
                  <a:lnTo>
                    <a:pt x="3485" y="2458"/>
                  </a:lnTo>
                  <a:lnTo>
                    <a:pt x="3375" y="2458"/>
                  </a:lnTo>
                  <a:lnTo>
                    <a:pt x="3301" y="2495"/>
                  </a:lnTo>
                  <a:lnTo>
                    <a:pt x="3265" y="2568"/>
                  </a:lnTo>
                  <a:lnTo>
                    <a:pt x="3228" y="2605"/>
                  </a:lnTo>
                  <a:lnTo>
                    <a:pt x="3155" y="2568"/>
                  </a:lnTo>
                  <a:lnTo>
                    <a:pt x="3008" y="2348"/>
                  </a:lnTo>
                  <a:lnTo>
                    <a:pt x="2825" y="1981"/>
                  </a:lnTo>
                  <a:lnTo>
                    <a:pt x="2714" y="1798"/>
                  </a:lnTo>
                  <a:close/>
                  <a:moveTo>
                    <a:pt x="1908" y="2825"/>
                  </a:moveTo>
                  <a:lnTo>
                    <a:pt x="1797" y="2861"/>
                  </a:lnTo>
                  <a:lnTo>
                    <a:pt x="1761" y="2898"/>
                  </a:lnTo>
                  <a:lnTo>
                    <a:pt x="1687" y="2971"/>
                  </a:lnTo>
                  <a:lnTo>
                    <a:pt x="1687" y="3045"/>
                  </a:lnTo>
                  <a:lnTo>
                    <a:pt x="1687" y="3118"/>
                  </a:lnTo>
                  <a:lnTo>
                    <a:pt x="1724" y="3191"/>
                  </a:lnTo>
                  <a:lnTo>
                    <a:pt x="1797" y="3228"/>
                  </a:lnTo>
                  <a:lnTo>
                    <a:pt x="1944" y="3301"/>
                  </a:lnTo>
                  <a:lnTo>
                    <a:pt x="2054" y="3412"/>
                  </a:lnTo>
                  <a:lnTo>
                    <a:pt x="2164" y="3522"/>
                  </a:lnTo>
                  <a:lnTo>
                    <a:pt x="2201" y="3595"/>
                  </a:lnTo>
                  <a:lnTo>
                    <a:pt x="2274" y="3632"/>
                  </a:lnTo>
                  <a:lnTo>
                    <a:pt x="2384" y="3632"/>
                  </a:lnTo>
                  <a:lnTo>
                    <a:pt x="2458" y="3558"/>
                  </a:lnTo>
                  <a:lnTo>
                    <a:pt x="2494" y="3448"/>
                  </a:lnTo>
                  <a:lnTo>
                    <a:pt x="2494" y="3338"/>
                  </a:lnTo>
                  <a:lnTo>
                    <a:pt x="2421" y="3228"/>
                  </a:lnTo>
                  <a:lnTo>
                    <a:pt x="2348" y="3155"/>
                  </a:lnTo>
                  <a:lnTo>
                    <a:pt x="2164" y="2971"/>
                  </a:lnTo>
                  <a:lnTo>
                    <a:pt x="1981" y="2861"/>
                  </a:lnTo>
                  <a:lnTo>
                    <a:pt x="1908" y="2825"/>
                  </a:lnTo>
                  <a:close/>
                  <a:moveTo>
                    <a:pt x="1137" y="2311"/>
                  </a:moveTo>
                  <a:lnTo>
                    <a:pt x="1614" y="2458"/>
                  </a:lnTo>
                  <a:lnTo>
                    <a:pt x="2054" y="2678"/>
                  </a:lnTo>
                  <a:lnTo>
                    <a:pt x="2201" y="2751"/>
                  </a:lnTo>
                  <a:lnTo>
                    <a:pt x="2348" y="2898"/>
                  </a:lnTo>
                  <a:lnTo>
                    <a:pt x="2458" y="3008"/>
                  </a:lnTo>
                  <a:lnTo>
                    <a:pt x="2531" y="3191"/>
                  </a:lnTo>
                  <a:lnTo>
                    <a:pt x="2568" y="3265"/>
                  </a:lnTo>
                  <a:lnTo>
                    <a:pt x="2568" y="3338"/>
                  </a:lnTo>
                  <a:lnTo>
                    <a:pt x="2531" y="3485"/>
                  </a:lnTo>
                  <a:lnTo>
                    <a:pt x="2384" y="3742"/>
                  </a:lnTo>
                  <a:lnTo>
                    <a:pt x="2274" y="3852"/>
                  </a:lnTo>
                  <a:lnTo>
                    <a:pt x="2164" y="3962"/>
                  </a:lnTo>
                  <a:lnTo>
                    <a:pt x="1834" y="3632"/>
                  </a:lnTo>
                  <a:lnTo>
                    <a:pt x="1541" y="3228"/>
                  </a:lnTo>
                  <a:lnTo>
                    <a:pt x="1321" y="2788"/>
                  </a:lnTo>
                  <a:lnTo>
                    <a:pt x="1137" y="2311"/>
                  </a:lnTo>
                  <a:close/>
                  <a:moveTo>
                    <a:pt x="8804" y="514"/>
                  </a:moveTo>
                  <a:lnTo>
                    <a:pt x="8694" y="2531"/>
                  </a:lnTo>
                  <a:lnTo>
                    <a:pt x="8657" y="3632"/>
                  </a:lnTo>
                  <a:lnTo>
                    <a:pt x="8657" y="4549"/>
                  </a:lnTo>
                  <a:lnTo>
                    <a:pt x="7556" y="3778"/>
                  </a:lnTo>
                  <a:lnTo>
                    <a:pt x="7043" y="3375"/>
                  </a:lnTo>
                  <a:lnTo>
                    <a:pt x="6529" y="2971"/>
                  </a:lnTo>
                  <a:lnTo>
                    <a:pt x="6639" y="2788"/>
                  </a:lnTo>
                  <a:lnTo>
                    <a:pt x="6713" y="2678"/>
                  </a:lnTo>
                  <a:lnTo>
                    <a:pt x="7556" y="1798"/>
                  </a:lnTo>
                  <a:lnTo>
                    <a:pt x="8290" y="991"/>
                  </a:lnTo>
                  <a:lnTo>
                    <a:pt x="8510" y="734"/>
                  </a:lnTo>
                  <a:lnTo>
                    <a:pt x="8657" y="624"/>
                  </a:lnTo>
                  <a:lnTo>
                    <a:pt x="8804" y="514"/>
                  </a:lnTo>
                  <a:close/>
                  <a:moveTo>
                    <a:pt x="660" y="4145"/>
                  </a:moveTo>
                  <a:lnTo>
                    <a:pt x="880" y="4219"/>
                  </a:lnTo>
                  <a:lnTo>
                    <a:pt x="1064" y="4255"/>
                  </a:lnTo>
                  <a:lnTo>
                    <a:pt x="1247" y="4329"/>
                  </a:lnTo>
                  <a:lnTo>
                    <a:pt x="1357" y="4439"/>
                  </a:lnTo>
                  <a:lnTo>
                    <a:pt x="1431" y="4585"/>
                  </a:lnTo>
                  <a:lnTo>
                    <a:pt x="1467" y="4659"/>
                  </a:lnTo>
                  <a:lnTo>
                    <a:pt x="1467" y="4732"/>
                  </a:lnTo>
                  <a:lnTo>
                    <a:pt x="1467" y="4805"/>
                  </a:lnTo>
                  <a:lnTo>
                    <a:pt x="1394" y="4842"/>
                  </a:lnTo>
                  <a:lnTo>
                    <a:pt x="1284" y="4805"/>
                  </a:lnTo>
                  <a:lnTo>
                    <a:pt x="1211" y="4769"/>
                  </a:lnTo>
                  <a:lnTo>
                    <a:pt x="990" y="4585"/>
                  </a:lnTo>
                  <a:lnTo>
                    <a:pt x="844" y="4402"/>
                  </a:lnTo>
                  <a:lnTo>
                    <a:pt x="660" y="4145"/>
                  </a:lnTo>
                  <a:close/>
                  <a:moveTo>
                    <a:pt x="3962" y="2935"/>
                  </a:moveTo>
                  <a:lnTo>
                    <a:pt x="4218" y="3155"/>
                  </a:lnTo>
                  <a:lnTo>
                    <a:pt x="4035" y="3338"/>
                  </a:lnTo>
                  <a:lnTo>
                    <a:pt x="2641" y="4659"/>
                  </a:lnTo>
                  <a:lnTo>
                    <a:pt x="2311" y="5026"/>
                  </a:lnTo>
                  <a:lnTo>
                    <a:pt x="2054" y="5392"/>
                  </a:lnTo>
                  <a:lnTo>
                    <a:pt x="1797" y="5172"/>
                  </a:lnTo>
                  <a:lnTo>
                    <a:pt x="2971" y="4072"/>
                  </a:lnTo>
                  <a:lnTo>
                    <a:pt x="3485" y="3522"/>
                  </a:lnTo>
                  <a:lnTo>
                    <a:pt x="3742" y="3265"/>
                  </a:lnTo>
                  <a:lnTo>
                    <a:pt x="3962" y="2935"/>
                  </a:lnTo>
                  <a:close/>
                  <a:moveTo>
                    <a:pt x="4989" y="5209"/>
                  </a:moveTo>
                  <a:lnTo>
                    <a:pt x="5356" y="5686"/>
                  </a:lnTo>
                  <a:lnTo>
                    <a:pt x="5686" y="6199"/>
                  </a:lnTo>
                  <a:lnTo>
                    <a:pt x="6199" y="7080"/>
                  </a:lnTo>
                  <a:lnTo>
                    <a:pt x="6199" y="7080"/>
                  </a:lnTo>
                  <a:lnTo>
                    <a:pt x="5282" y="6640"/>
                  </a:lnTo>
                  <a:lnTo>
                    <a:pt x="4365" y="6199"/>
                  </a:lnTo>
                  <a:lnTo>
                    <a:pt x="4512" y="5943"/>
                  </a:lnTo>
                  <a:lnTo>
                    <a:pt x="4989" y="5209"/>
                  </a:lnTo>
                  <a:close/>
                  <a:moveTo>
                    <a:pt x="4879" y="4695"/>
                  </a:moveTo>
                  <a:lnTo>
                    <a:pt x="4805" y="4805"/>
                  </a:lnTo>
                  <a:lnTo>
                    <a:pt x="4218" y="5649"/>
                  </a:lnTo>
                  <a:lnTo>
                    <a:pt x="3962" y="6053"/>
                  </a:lnTo>
                  <a:lnTo>
                    <a:pt x="3852" y="6053"/>
                  </a:lnTo>
                  <a:lnTo>
                    <a:pt x="3778" y="6126"/>
                  </a:lnTo>
                  <a:lnTo>
                    <a:pt x="3742" y="6199"/>
                  </a:lnTo>
                  <a:lnTo>
                    <a:pt x="3705" y="6273"/>
                  </a:lnTo>
                  <a:lnTo>
                    <a:pt x="3742" y="6346"/>
                  </a:lnTo>
                  <a:lnTo>
                    <a:pt x="3778" y="6493"/>
                  </a:lnTo>
                  <a:lnTo>
                    <a:pt x="3852" y="6529"/>
                  </a:lnTo>
                  <a:lnTo>
                    <a:pt x="3925" y="6566"/>
                  </a:lnTo>
                  <a:lnTo>
                    <a:pt x="3998" y="6566"/>
                  </a:lnTo>
                  <a:lnTo>
                    <a:pt x="5172" y="7080"/>
                  </a:lnTo>
                  <a:lnTo>
                    <a:pt x="5722" y="7336"/>
                  </a:lnTo>
                  <a:lnTo>
                    <a:pt x="6053" y="7447"/>
                  </a:lnTo>
                  <a:lnTo>
                    <a:pt x="6346" y="7483"/>
                  </a:lnTo>
                  <a:lnTo>
                    <a:pt x="6419" y="7483"/>
                  </a:lnTo>
                  <a:lnTo>
                    <a:pt x="6493" y="7447"/>
                  </a:lnTo>
                  <a:lnTo>
                    <a:pt x="6529" y="7483"/>
                  </a:lnTo>
                  <a:lnTo>
                    <a:pt x="6603" y="7483"/>
                  </a:lnTo>
                  <a:lnTo>
                    <a:pt x="6639" y="7447"/>
                  </a:lnTo>
                  <a:lnTo>
                    <a:pt x="6639" y="7410"/>
                  </a:lnTo>
                  <a:lnTo>
                    <a:pt x="6566" y="7080"/>
                  </a:lnTo>
                  <a:lnTo>
                    <a:pt x="6456" y="6750"/>
                  </a:lnTo>
                  <a:lnTo>
                    <a:pt x="6273" y="6419"/>
                  </a:lnTo>
                  <a:lnTo>
                    <a:pt x="6089" y="6089"/>
                  </a:lnTo>
                  <a:lnTo>
                    <a:pt x="5649" y="5429"/>
                  </a:lnTo>
                  <a:lnTo>
                    <a:pt x="5135" y="4769"/>
                  </a:lnTo>
                  <a:lnTo>
                    <a:pt x="5062" y="4695"/>
                  </a:lnTo>
                  <a:close/>
                  <a:moveTo>
                    <a:pt x="9757" y="9537"/>
                  </a:moveTo>
                  <a:lnTo>
                    <a:pt x="9794" y="9647"/>
                  </a:lnTo>
                  <a:lnTo>
                    <a:pt x="9831" y="9757"/>
                  </a:lnTo>
                  <a:lnTo>
                    <a:pt x="9867" y="9867"/>
                  </a:lnTo>
                  <a:lnTo>
                    <a:pt x="9867" y="9978"/>
                  </a:lnTo>
                  <a:lnTo>
                    <a:pt x="9831" y="10088"/>
                  </a:lnTo>
                  <a:lnTo>
                    <a:pt x="9794" y="9757"/>
                  </a:lnTo>
                  <a:lnTo>
                    <a:pt x="9757" y="9537"/>
                  </a:lnTo>
                  <a:close/>
                  <a:moveTo>
                    <a:pt x="8950" y="8877"/>
                  </a:moveTo>
                  <a:lnTo>
                    <a:pt x="9207" y="9024"/>
                  </a:lnTo>
                  <a:lnTo>
                    <a:pt x="9207" y="9207"/>
                  </a:lnTo>
                  <a:lnTo>
                    <a:pt x="9281" y="9391"/>
                  </a:lnTo>
                  <a:lnTo>
                    <a:pt x="9391" y="9757"/>
                  </a:lnTo>
                  <a:lnTo>
                    <a:pt x="9574" y="10418"/>
                  </a:lnTo>
                  <a:lnTo>
                    <a:pt x="9464" y="10491"/>
                  </a:lnTo>
                  <a:lnTo>
                    <a:pt x="9391" y="10271"/>
                  </a:lnTo>
                  <a:lnTo>
                    <a:pt x="9281" y="10088"/>
                  </a:lnTo>
                  <a:lnTo>
                    <a:pt x="8914" y="9281"/>
                  </a:lnTo>
                  <a:lnTo>
                    <a:pt x="8840" y="9134"/>
                  </a:lnTo>
                  <a:lnTo>
                    <a:pt x="8767" y="9024"/>
                  </a:lnTo>
                  <a:lnTo>
                    <a:pt x="8950" y="8877"/>
                  </a:lnTo>
                  <a:close/>
                  <a:moveTo>
                    <a:pt x="8547" y="9244"/>
                  </a:moveTo>
                  <a:lnTo>
                    <a:pt x="8547" y="9281"/>
                  </a:lnTo>
                  <a:lnTo>
                    <a:pt x="8657" y="9281"/>
                  </a:lnTo>
                  <a:lnTo>
                    <a:pt x="8694" y="9244"/>
                  </a:lnTo>
                  <a:lnTo>
                    <a:pt x="8657" y="9354"/>
                  </a:lnTo>
                  <a:lnTo>
                    <a:pt x="8657" y="9464"/>
                  </a:lnTo>
                  <a:lnTo>
                    <a:pt x="8767" y="9721"/>
                  </a:lnTo>
                  <a:lnTo>
                    <a:pt x="9024" y="10198"/>
                  </a:lnTo>
                  <a:lnTo>
                    <a:pt x="9170" y="10528"/>
                  </a:lnTo>
                  <a:lnTo>
                    <a:pt x="8804" y="10234"/>
                  </a:lnTo>
                  <a:lnTo>
                    <a:pt x="8804" y="10198"/>
                  </a:lnTo>
                  <a:lnTo>
                    <a:pt x="8767" y="9904"/>
                  </a:lnTo>
                  <a:lnTo>
                    <a:pt x="8657" y="9611"/>
                  </a:lnTo>
                  <a:lnTo>
                    <a:pt x="8584" y="9464"/>
                  </a:lnTo>
                  <a:lnTo>
                    <a:pt x="8474" y="9317"/>
                  </a:lnTo>
                  <a:lnTo>
                    <a:pt x="8547" y="9244"/>
                  </a:lnTo>
                  <a:close/>
                  <a:moveTo>
                    <a:pt x="9464" y="10601"/>
                  </a:moveTo>
                  <a:lnTo>
                    <a:pt x="9574" y="10638"/>
                  </a:lnTo>
                  <a:lnTo>
                    <a:pt x="9464" y="10638"/>
                  </a:lnTo>
                  <a:lnTo>
                    <a:pt x="9464" y="10601"/>
                  </a:lnTo>
                  <a:close/>
                  <a:moveTo>
                    <a:pt x="8877" y="8510"/>
                  </a:moveTo>
                  <a:lnTo>
                    <a:pt x="8584" y="8730"/>
                  </a:lnTo>
                  <a:lnTo>
                    <a:pt x="8327" y="8914"/>
                  </a:lnTo>
                  <a:lnTo>
                    <a:pt x="8143" y="9171"/>
                  </a:lnTo>
                  <a:lnTo>
                    <a:pt x="8070" y="9354"/>
                  </a:lnTo>
                  <a:lnTo>
                    <a:pt x="7997" y="9501"/>
                  </a:lnTo>
                  <a:lnTo>
                    <a:pt x="7997" y="9647"/>
                  </a:lnTo>
                  <a:lnTo>
                    <a:pt x="8033" y="9831"/>
                  </a:lnTo>
                  <a:lnTo>
                    <a:pt x="8070" y="9978"/>
                  </a:lnTo>
                  <a:lnTo>
                    <a:pt x="8143" y="10088"/>
                  </a:lnTo>
                  <a:lnTo>
                    <a:pt x="8363" y="10344"/>
                  </a:lnTo>
                  <a:lnTo>
                    <a:pt x="8584" y="10564"/>
                  </a:lnTo>
                  <a:lnTo>
                    <a:pt x="8914" y="10785"/>
                  </a:lnTo>
                  <a:lnTo>
                    <a:pt x="9244" y="10968"/>
                  </a:lnTo>
                  <a:lnTo>
                    <a:pt x="9391" y="11041"/>
                  </a:lnTo>
                  <a:lnTo>
                    <a:pt x="9537" y="11078"/>
                  </a:lnTo>
                  <a:lnTo>
                    <a:pt x="9684" y="11041"/>
                  </a:lnTo>
                  <a:lnTo>
                    <a:pt x="9867" y="10968"/>
                  </a:lnTo>
                  <a:lnTo>
                    <a:pt x="10051" y="10821"/>
                  </a:lnTo>
                  <a:lnTo>
                    <a:pt x="10234" y="10601"/>
                  </a:lnTo>
                  <a:lnTo>
                    <a:pt x="10271" y="10491"/>
                  </a:lnTo>
                  <a:lnTo>
                    <a:pt x="10271" y="10381"/>
                  </a:lnTo>
                  <a:lnTo>
                    <a:pt x="10271" y="10271"/>
                  </a:lnTo>
                  <a:lnTo>
                    <a:pt x="10198" y="10161"/>
                  </a:lnTo>
                  <a:lnTo>
                    <a:pt x="10198" y="9904"/>
                  </a:lnTo>
                  <a:lnTo>
                    <a:pt x="10161" y="9684"/>
                  </a:lnTo>
                  <a:lnTo>
                    <a:pt x="10088" y="9464"/>
                  </a:lnTo>
                  <a:lnTo>
                    <a:pt x="9977" y="9244"/>
                  </a:lnTo>
                  <a:lnTo>
                    <a:pt x="9831" y="9060"/>
                  </a:lnTo>
                  <a:lnTo>
                    <a:pt x="9647" y="8914"/>
                  </a:lnTo>
                  <a:lnTo>
                    <a:pt x="9464" y="8767"/>
                  </a:lnTo>
                  <a:lnTo>
                    <a:pt x="9060" y="8510"/>
                  </a:lnTo>
                  <a:close/>
                  <a:moveTo>
                    <a:pt x="2604" y="8510"/>
                  </a:moveTo>
                  <a:lnTo>
                    <a:pt x="3815" y="9757"/>
                  </a:lnTo>
                  <a:lnTo>
                    <a:pt x="4292" y="10271"/>
                  </a:lnTo>
                  <a:lnTo>
                    <a:pt x="3852" y="10344"/>
                  </a:lnTo>
                  <a:lnTo>
                    <a:pt x="2678" y="10674"/>
                  </a:lnTo>
                  <a:lnTo>
                    <a:pt x="1577" y="10968"/>
                  </a:lnTo>
                  <a:lnTo>
                    <a:pt x="1064" y="11115"/>
                  </a:lnTo>
                  <a:lnTo>
                    <a:pt x="697" y="11188"/>
                  </a:lnTo>
                  <a:lnTo>
                    <a:pt x="587" y="11188"/>
                  </a:lnTo>
                  <a:lnTo>
                    <a:pt x="477" y="11151"/>
                  </a:lnTo>
                  <a:lnTo>
                    <a:pt x="1577" y="9721"/>
                  </a:lnTo>
                  <a:lnTo>
                    <a:pt x="1908" y="9317"/>
                  </a:lnTo>
                  <a:lnTo>
                    <a:pt x="2201" y="8914"/>
                  </a:lnTo>
                  <a:lnTo>
                    <a:pt x="2421" y="8730"/>
                  </a:lnTo>
                  <a:lnTo>
                    <a:pt x="2604" y="8510"/>
                  </a:lnTo>
                  <a:close/>
                  <a:moveTo>
                    <a:pt x="8914" y="8180"/>
                  </a:moveTo>
                  <a:lnTo>
                    <a:pt x="9097" y="8217"/>
                  </a:lnTo>
                  <a:lnTo>
                    <a:pt x="9244" y="8253"/>
                  </a:lnTo>
                  <a:lnTo>
                    <a:pt x="9574" y="8400"/>
                  </a:lnTo>
                  <a:lnTo>
                    <a:pt x="9867" y="8584"/>
                  </a:lnTo>
                  <a:lnTo>
                    <a:pt x="10124" y="8840"/>
                  </a:lnTo>
                  <a:lnTo>
                    <a:pt x="10308" y="9171"/>
                  </a:lnTo>
                  <a:lnTo>
                    <a:pt x="10454" y="9464"/>
                  </a:lnTo>
                  <a:lnTo>
                    <a:pt x="10564" y="9794"/>
                  </a:lnTo>
                  <a:lnTo>
                    <a:pt x="10601" y="10161"/>
                  </a:lnTo>
                  <a:lnTo>
                    <a:pt x="10601" y="10528"/>
                  </a:lnTo>
                  <a:lnTo>
                    <a:pt x="10491" y="10858"/>
                  </a:lnTo>
                  <a:lnTo>
                    <a:pt x="10491" y="10895"/>
                  </a:lnTo>
                  <a:lnTo>
                    <a:pt x="10454" y="10858"/>
                  </a:lnTo>
                  <a:lnTo>
                    <a:pt x="10344" y="10785"/>
                  </a:lnTo>
                  <a:lnTo>
                    <a:pt x="10271" y="10785"/>
                  </a:lnTo>
                  <a:lnTo>
                    <a:pt x="10161" y="10821"/>
                  </a:lnTo>
                  <a:lnTo>
                    <a:pt x="10124" y="10931"/>
                  </a:lnTo>
                  <a:lnTo>
                    <a:pt x="10088" y="11078"/>
                  </a:lnTo>
                  <a:lnTo>
                    <a:pt x="10051" y="11188"/>
                  </a:lnTo>
                  <a:lnTo>
                    <a:pt x="9867" y="11298"/>
                  </a:lnTo>
                  <a:lnTo>
                    <a:pt x="9794" y="11371"/>
                  </a:lnTo>
                  <a:lnTo>
                    <a:pt x="9757" y="11445"/>
                  </a:lnTo>
                  <a:lnTo>
                    <a:pt x="9611" y="11481"/>
                  </a:lnTo>
                  <a:lnTo>
                    <a:pt x="9464" y="11481"/>
                  </a:lnTo>
                  <a:lnTo>
                    <a:pt x="9354" y="11445"/>
                  </a:lnTo>
                  <a:lnTo>
                    <a:pt x="9207" y="11408"/>
                  </a:lnTo>
                  <a:lnTo>
                    <a:pt x="8620" y="11078"/>
                  </a:lnTo>
                  <a:lnTo>
                    <a:pt x="8327" y="10895"/>
                  </a:lnTo>
                  <a:lnTo>
                    <a:pt x="8070" y="10674"/>
                  </a:lnTo>
                  <a:lnTo>
                    <a:pt x="7850" y="10418"/>
                  </a:lnTo>
                  <a:lnTo>
                    <a:pt x="7703" y="10124"/>
                  </a:lnTo>
                  <a:lnTo>
                    <a:pt x="7593" y="9794"/>
                  </a:lnTo>
                  <a:lnTo>
                    <a:pt x="7593" y="9501"/>
                  </a:lnTo>
                  <a:lnTo>
                    <a:pt x="7630" y="9171"/>
                  </a:lnTo>
                  <a:lnTo>
                    <a:pt x="7777" y="8877"/>
                  </a:lnTo>
                  <a:lnTo>
                    <a:pt x="7960" y="8620"/>
                  </a:lnTo>
                  <a:lnTo>
                    <a:pt x="8217" y="8400"/>
                  </a:lnTo>
                  <a:lnTo>
                    <a:pt x="8400" y="8290"/>
                  </a:lnTo>
                  <a:lnTo>
                    <a:pt x="8584" y="8217"/>
                  </a:lnTo>
                  <a:lnTo>
                    <a:pt x="8730" y="8180"/>
                  </a:lnTo>
                  <a:close/>
                  <a:moveTo>
                    <a:pt x="8767" y="7777"/>
                  </a:moveTo>
                  <a:lnTo>
                    <a:pt x="8547" y="7813"/>
                  </a:lnTo>
                  <a:lnTo>
                    <a:pt x="8363" y="7850"/>
                  </a:lnTo>
                  <a:lnTo>
                    <a:pt x="8143" y="7960"/>
                  </a:lnTo>
                  <a:lnTo>
                    <a:pt x="7960" y="8033"/>
                  </a:lnTo>
                  <a:lnTo>
                    <a:pt x="7777" y="8180"/>
                  </a:lnTo>
                  <a:lnTo>
                    <a:pt x="7593" y="8364"/>
                  </a:lnTo>
                  <a:lnTo>
                    <a:pt x="7446" y="8510"/>
                  </a:lnTo>
                  <a:lnTo>
                    <a:pt x="7336" y="8657"/>
                  </a:lnTo>
                  <a:lnTo>
                    <a:pt x="7190" y="9024"/>
                  </a:lnTo>
                  <a:lnTo>
                    <a:pt x="7116" y="9427"/>
                  </a:lnTo>
                  <a:lnTo>
                    <a:pt x="7116" y="9831"/>
                  </a:lnTo>
                  <a:lnTo>
                    <a:pt x="7153" y="10051"/>
                  </a:lnTo>
                  <a:lnTo>
                    <a:pt x="7226" y="10271"/>
                  </a:lnTo>
                  <a:lnTo>
                    <a:pt x="7336" y="10454"/>
                  </a:lnTo>
                  <a:lnTo>
                    <a:pt x="7446" y="10638"/>
                  </a:lnTo>
                  <a:lnTo>
                    <a:pt x="7740" y="11005"/>
                  </a:lnTo>
                  <a:lnTo>
                    <a:pt x="8107" y="11298"/>
                  </a:lnTo>
                  <a:lnTo>
                    <a:pt x="8510" y="11555"/>
                  </a:lnTo>
                  <a:lnTo>
                    <a:pt x="8914" y="11775"/>
                  </a:lnTo>
                  <a:lnTo>
                    <a:pt x="9134" y="11885"/>
                  </a:lnTo>
                  <a:lnTo>
                    <a:pt x="9354" y="11958"/>
                  </a:lnTo>
                  <a:lnTo>
                    <a:pt x="9574" y="11958"/>
                  </a:lnTo>
                  <a:lnTo>
                    <a:pt x="9757" y="11922"/>
                  </a:lnTo>
                  <a:lnTo>
                    <a:pt x="9977" y="11848"/>
                  </a:lnTo>
                  <a:lnTo>
                    <a:pt x="10198" y="11702"/>
                  </a:lnTo>
                  <a:lnTo>
                    <a:pt x="10381" y="11555"/>
                  </a:lnTo>
                  <a:lnTo>
                    <a:pt x="10491" y="11371"/>
                  </a:lnTo>
                  <a:lnTo>
                    <a:pt x="10674" y="11298"/>
                  </a:lnTo>
                  <a:lnTo>
                    <a:pt x="10784" y="11151"/>
                  </a:lnTo>
                  <a:lnTo>
                    <a:pt x="10895" y="10968"/>
                  </a:lnTo>
                  <a:lnTo>
                    <a:pt x="10968" y="10785"/>
                  </a:lnTo>
                  <a:lnTo>
                    <a:pt x="11005" y="10601"/>
                  </a:lnTo>
                  <a:lnTo>
                    <a:pt x="11005" y="10381"/>
                  </a:lnTo>
                  <a:lnTo>
                    <a:pt x="11005" y="10124"/>
                  </a:lnTo>
                  <a:lnTo>
                    <a:pt x="10968" y="9684"/>
                  </a:lnTo>
                  <a:lnTo>
                    <a:pt x="10821" y="9207"/>
                  </a:lnTo>
                  <a:lnTo>
                    <a:pt x="10638" y="8804"/>
                  </a:lnTo>
                  <a:lnTo>
                    <a:pt x="10491" y="8620"/>
                  </a:lnTo>
                  <a:lnTo>
                    <a:pt x="10344" y="8437"/>
                  </a:lnTo>
                  <a:lnTo>
                    <a:pt x="10198" y="8290"/>
                  </a:lnTo>
                  <a:lnTo>
                    <a:pt x="10014" y="8143"/>
                  </a:lnTo>
                  <a:lnTo>
                    <a:pt x="9831" y="8033"/>
                  </a:lnTo>
                  <a:lnTo>
                    <a:pt x="9611" y="7923"/>
                  </a:lnTo>
                  <a:lnTo>
                    <a:pt x="9427" y="7850"/>
                  </a:lnTo>
                  <a:lnTo>
                    <a:pt x="9207" y="7813"/>
                  </a:lnTo>
                  <a:lnTo>
                    <a:pt x="8987" y="7777"/>
                  </a:lnTo>
                  <a:close/>
                  <a:moveTo>
                    <a:pt x="9024" y="0"/>
                  </a:moveTo>
                  <a:lnTo>
                    <a:pt x="8767" y="37"/>
                  </a:lnTo>
                  <a:lnTo>
                    <a:pt x="8547" y="110"/>
                  </a:lnTo>
                  <a:lnTo>
                    <a:pt x="8363" y="257"/>
                  </a:lnTo>
                  <a:lnTo>
                    <a:pt x="8180" y="440"/>
                  </a:lnTo>
                  <a:lnTo>
                    <a:pt x="7593" y="1027"/>
                  </a:lnTo>
                  <a:lnTo>
                    <a:pt x="7006" y="1651"/>
                  </a:lnTo>
                  <a:lnTo>
                    <a:pt x="6639" y="2054"/>
                  </a:lnTo>
                  <a:lnTo>
                    <a:pt x="6383" y="2311"/>
                  </a:lnTo>
                  <a:lnTo>
                    <a:pt x="6199" y="2605"/>
                  </a:lnTo>
                  <a:lnTo>
                    <a:pt x="5796" y="2201"/>
                  </a:lnTo>
                  <a:lnTo>
                    <a:pt x="5722" y="2128"/>
                  </a:lnTo>
                  <a:lnTo>
                    <a:pt x="5502" y="2128"/>
                  </a:lnTo>
                  <a:lnTo>
                    <a:pt x="5392" y="2201"/>
                  </a:lnTo>
                  <a:lnTo>
                    <a:pt x="5356" y="2238"/>
                  </a:lnTo>
                  <a:lnTo>
                    <a:pt x="4915" y="2531"/>
                  </a:lnTo>
                  <a:lnTo>
                    <a:pt x="4512" y="2898"/>
                  </a:lnTo>
                  <a:lnTo>
                    <a:pt x="4292" y="2715"/>
                  </a:lnTo>
                  <a:lnTo>
                    <a:pt x="4072" y="2495"/>
                  </a:lnTo>
                  <a:lnTo>
                    <a:pt x="3998" y="2458"/>
                  </a:lnTo>
                  <a:lnTo>
                    <a:pt x="3888" y="2458"/>
                  </a:lnTo>
                  <a:lnTo>
                    <a:pt x="3815" y="2495"/>
                  </a:lnTo>
                  <a:lnTo>
                    <a:pt x="3778" y="2568"/>
                  </a:lnTo>
                  <a:lnTo>
                    <a:pt x="3778" y="2421"/>
                  </a:lnTo>
                  <a:lnTo>
                    <a:pt x="3778" y="2311"/>
                  </a:lnTo>
                  <a:lnTo>
                    <a:pt x="3668" y="2128"/>
                  </a:lnTo>
                  <a:lnTo>
                    <a:pt x="3521" y="1908"/>
                  </a:lnTo>
                  <a:lnTo>
                    <a:pt x="3338" y="1761"/>
                  </a:lnTo>
                  <a:lnTo>
                    <a:pt x="3118" y="1614"/>
                  </a:lnTo>
                  <a:lnTo>
                    <a:pt x="2861" y="1504"/>
                  </a:lnTo>
                  <a:lnTo>
                    <a:pt x="2458" y="1321"/>
                  </a:lnTo>
                  <a:lnTo>
                    <a:pt x="2348" y="1321"/>
                  </a:lnTo>
                  <a:lnTo>
                    <a:pt x="2238" y="1357"/>
                  </a:lnTo>
                  <a:lnTo>
                    <a:pt x="2201" y="1431"/>
                  </a:lnTo>
                  <a:lnTo>
                    <a:pt x="2201" y="1504"/>
                  </a:lnTo>
                  <a:lnTo>
                    <a:pt x="2531" y="2238"/>
                  </a:lnTo>
                  <a:lnTo>
                    <a:pt x="2678" y="2531"/>
                  </a:lnTo>
                  <a:lnTo>
                    <a:pt x="2751" y="2678"/>
                  </a:lnTo>
                  <a:lnTo>
                    <a:pt x="2861" y="2825"/>
                  </a:lnTo>
                  <a:lnTo>
                    <a:pt x="3008" y="2898"/>
                  </a:lnTo>
                  <a:lnTo>
                    <a:pt x="3191" y="2935"/>
                  </a:lnTo>
                  <a:lnTo>
                    <a:pt x="3338" y="2935"/>
                  </a:lnTo>
                  <a:lnTo>
                    <a:pt x="3485" y="2861"/>
                  </a:lnTo>
                  <a:lnTo>
                    <a:pt x="3632" y="2788"/>
                  </a:lnTo>
                  <a:lnTo>
                    <a:pt x="3301" y="3155"/>
                  </a:lnTo>
                  <a:lnTo>
                    <a:pt x="2971" y="3485"/>
                  </a:lnTo>
                  <a:lnTo>
                    <a:pt x="2935" y="3412"/>
                  </a:lnTo>
                  <a:lnTo>
                    <a:pt x="2935" y="3265"/>
                  </a:lnTo>
                  <a:lnTo>
                    <a:pt x="2898" y="3081"/>
                  </a:lnTo>
                  <a:lnTo>
                    <a:pt x="2825" y="2825"/>
                  </a:lnTo>
                  <a:lnTo>
                    <a:pt x="2678" y="2605"/>
                  </a:lnTo>
                  <a:lnTo>
                    <a:pt x="2458" y="2384"/>
                  </a:lnTo>
                  <a:lnTo>
                    <a:pt x="2238" y="2238"/>
                  </a:lnTo>
                  <a:lnTo>
                    <a:pt x="1981" y="2091"/>
                  </a:lnTo>
                  <a:lnTo>
                    <a:pt x="1687" y="1981"/>
                  </a:lnTo>
                  <a:lnTo>
                    <a:pt x="1431" y="1908"/>
                  </a:lnTo>
                  <a:lnTo>
                    <a:pt x="880" y="1834"/>
                  </a:lnTo>
                  <a:lnTo>
                    <a:pt x="770" y="1834"/>
                  </a:lnTo>
                  <a:lnTo>
                    <a:pt x="697" y="1871"/>
                  </a:lnTo>
                  <a:lnTo>
                    <a:pt x="624" y="1944"/>
                  </a:lnTo>
                  <a:lnTo>
                    <a:pt x="624" y="2054"/>
                  </a:lnTo>
                  <a:lnTo>
                    <a:pt x="697" y="2384"/>
                  </a:lnTo>
                  <a:lnTo>
                    <a:pt x="807" y="2751"/>
                  </a:lnTo>
                  <a:lnTo>
                    <a:pt x="917" y="3045"/>
                  </a:lnTo>
                  <a:lnTo>
                    <a:pt x="1101" y="3375"/>
                  </a:lnTo>
                  <a:lnTo>
                    <a:pt x="1284" y="3668"/>
                  </a:lnTo>
                  <a:lnTo>
                    <a:pt x="1504" y="3925"/>
                  </a:lnTo>
                  <a:lnTo>
                    <a:pt x="1724" y="4182"/>
                  </a:lnTo>
                  <a:lnTo>
                    <a:pt x="1981" y="4439"/>
                  </a:lnTo>
                  <a:lnTo>
                    <a:pt x="2018" y="4439"/>
                  </a:lnTo>
                  <a:lnTo>
                    <a:pt x="1761" y="4695"/>
                  </a:lnTo>
                  <a:lnTo>
                    <a:pt x="1761" y="4549"/>
                  </a:lnTo>
                  <a:lnTo>
                    <a:pt x="1724" y="4402"/>
                  </a:lnTo>
                  <a:lnTo>
                    <a:pt x="1614" y="4255"/>
                  </a:lnTo>
                  <a:lnTo>
                    <a:pt x="1467" y="4108"/>
                  </a:lnTo>
                  <a:lnTo>
                    <a:pt x="1321" y="3998"/>
                  </a:lnTo>
                  <a:lnTo>
                    <a:pt x="1101" y="3925"/>
                  </a:lnTo>
                  <a:lnTo>
                    <a:pt x="697" y="3815"/>
                  </a:lnTo>
                  <a:lnTo>
                    <a:pt x="330" y="3742"/>
                  </a:lnTo>
                  <a:lnTo>
                    <a:pt x="220" y="3742"/>
                  </a:lnTo>
                  <a:lnTo>
                    <a:pt x="147" y="3815"/>
                  </a:lnTo>
                  <a:lnTo>
                    <a:pt x="110" y="3925"/>
                  </a:lnTo>
                  <a:lnTo>
                    <a:pt x="147" y="3998"/>
                  </a:lnTo>
                  <a:lnTo>
                    <a:pt x="367" y="4329"/>
                  </a:lnTo>
                  <a:lnTo>
                    <a:pt x="624" y="4732"/>
                  </a:lnTo>
                  <a:lnTo>
                    <a:pt x="807" y="4915"/>
                  </a:lnTo>
                  <a:lnTo>
                    <a:pt x="954" y="5062"/>
                  </a:lnTo>
                  <a:lnTo>
                    <a:pt x="1137" y="5172"/>
                  </a:lnTo>
                  <a:lnTo>
                    <a:pt x="1321" y="5246"/>
                  </a:lnTo>
                  <a:lnTo>
                    <a:pt x="1321" y="5282"/>
                  </a:lnTo>
                  <a:lnTo>
                    <a:pt x="1394" y="5356"/>
                  </a:lnTo>
                  <a:lnTo>
                    <a:pt x="1834" y="5759"/>
                  </a:lnTo>
                  <a:lnTo>
                    <a:pt x="1651" y="6126"/>
                  </a:lnTo>
                  <a:lnTo>
                    <a:pt x="1504" y="6493"/>
                  </a:lnTo>
                  <a:lnTo>
                    <a:pt x="1394" y="6896"/>
                  </a:lnTo>
                  <a:lnTo>
                    <a:pt x="1321" y="6933"/>
                  </a:lnTo>
                  <a:lnTo>
                    <a:pt x="1321" y="7043"/>
                  </a:lnTo>
                  <a:lnTo>
                    <a:pt x="1321" y="7153"/>
                  </a:lnTo>
                  <a:lnTo>
                    <a:pt x="1357" y="7263"/>
                  </a:lnTo>
                  <a:lnTo>
                    <a:pt x="1431" y="7373"/>
                  </a:lnTo>
                  <a:lnTo>
                    <a:pt x="1467" y="7410"/>
                  </a:lnTo>
                  <a:lnTo>
                    <a:pt x="1541" y="7447"/>
                  </a:lnTo>
                  <a:lnTo>
                    <a:pt x="1651" y="7593"/>
                  </a:lnTo>
                  <a:lnTo>
                    <a:pt x="2311" y="8217"/>
                  </a:lnTo>
                  <a:lnTo>
                    <a:pt x="2164" y="8327"/>
                  </a:lnTo>
                  <a:lnTo>
                    <a:pt x="2018" y="8437"/>
                  </a:lnTo>
                  <a:lnTo>
                    <a:pt x="1761" y="8694"/>
                  </a:lnTo>
                  <a:lnTo>
                    <a:pt x="1394" y="9207"/>
                  </a:lnTo>
                  <a:lnTo>
                    <a:pt x="990" y="9721"/>
                  </a:lnTo>
                  <a:lnTo>
                    <a:pt x="220" y="10748"/>
                  </a:lnTo>
                  <a:lnTo>
                    <a:pt x="73" y="10968"/>
                  </a:lnTo>
                  <a:lnTo>
                    <a:pt x="0" y="11151"/>
                  </a:lnTo>
                  <a:lnTo>
                    <a:pt x="0" y="11225"/>
                  </a:lnTo>
                  <a:lnTo>
                    <a:pt x="37" y="11335"/>
                  </a:lnTo>
                  <a:lnTo>
                    <a:pt x="183" y="11518"/>
                  </a:lnTo>
                  <a:lnTo>
                    <a:pt x="257" y="11592"/>
                  </a:lnTo>
                  <a:lnTo>
                    <a:pt x="367" y="11628"/>
                  </a:lnTo>
                  <a:lnTo>
                    <a:pt x="550" y="11665"/>
                  </a:lnTo>
                  <a:lnTo>
                    <a:pt x="770" y="11628"/>
                  </a:lnTo>
                  <a:lnTo>
                    <a:pt x="990" y="11592"/>
                  </a:lnTo>
                  <a:lnTo>
                    <a:pt x="2348" y="11188"/>
                  </a:lnTo>
                  <a:lnTo>
                    <a:pt x="3595" y="10821"/>
                  </a:lnTo>
                  <a:lnTo>
                    <a:pt x="4072" y="10711"/>
                  </a:lnTo>
                  <a:lnTo>
                    <a:pt x="4292" y="10638"/>
                  </a:lnTo>
                  <a:lnTo>
                    <a:pt x="4512" y="10491"/>
                  </a:lnTo>
                  <a:lnTo>
                    <a:pt x="5025" y="11005"/>
                  </a:lnTo>
                  <a:lnTo>
                    <a:pt x="5539" y="11518"/>
                  </a:lnTo>
                  <a:lnTo>
                    <a:pt x="6089" y="11995"/>
                  </a:lnTo>
                  <a:lnTo>
                    <a:pt x="6676" y="12398"/>
                  </a:lnTo>
                  <a:lnTo>
                    <a:pt x="7006" y="12619"/>
                  </a:lnTo>
                  <a:lnTo>
                    <a:pt x="7373" y="12802"/>
                  </a:lnTo>
                  <a:lnTo>
                    <a:pt x="7740" y="12985"/>
                  </a:lnTo>
                  <a:lnTo>
                    <a:pt x="8070" y="13132"/>
                  </a:lnTo>
                  <a:lnTo>
                    <a:pt x="8474" y="13242"/>
                  </a:lnTo>
                  <a:lnTo>
                    <a:pt x="8840" y="13352"/>
                  </a:lnTo>
                  <a:lnTo>
                    <a:pt x="9207" y="13426"/>
                  </a:lnTo>
                  <a:lnTo>
                    <a:pt x="9611" y="13499"/>
                  </a:lnTo>
                  <a:lnTo>
                    <a:pt x="9977" y="13536"/>
                  </a:lnTo>
                  <a:lnTo>
                    <a:pt x="10381" y="13572"/>
                  </a:lnTo>
                  <a:lnTo>
                    <a:pt x="11115" y="13536"/>
                  </a:lnTo>
                  <a:lnTo>
                    <a:pt x="11812" y="13426"/>
                  </a:lnTo>
                  <a:lnTo>
                    <a:pt x="12215" y="13316"/>
                  </a:lnTo>
                  <a:lnTo>
                    <a:pt x="12362" y="13279"/>
                  </a:lnTo>
                  <a:lnTo>
                    <a:pt x="12435" y="13279"/>
                  </a:lnTo>
                  <a:lnTo>
                    <a:pt x="12435" y="13316"/>
                  </a:lnTo>
                  <a:lnTo>
                    <a:pt x="12509" y="13352"/>
                  </a:lnTo>
                  <a:lnTo>
                    <a:pt x="12545" y="13352"/>
                  </a:lnTo>
                  <a:lnTo>
                    <a:pt x="12582" y="13316"/>
                  </a:lnTo>
                  <a:lnTo>
                    <a:pt x="12619" y="13279"/>
                  </a:lnTo>
                  <a:lnTo>
                    <a:pt x="12655" y="13169"/>
                  </a:lnTo>
                  <a:lnTo>
                    <a:pt x="12655" y="13022"/>
                  </a:lnTo>
                  <a:lnTo>
                    <a:pt x="12545" y="12949"/>
                  </a:lnTo>
                  <a:lnTo>
                    <a:pt x="12435" y="12912"/>
                  </a:lnTo>
                  <a:lnTo>
                    <a:pt x="12178" y="12912"/>
                  </a:lnTo>
                  <a:lnTo>
                    <a:pt x="11702" y="13022"/>
                  </a:lnTo>
                  <a:lnTo>
                    <a:pt x="11188" y="13095"/>
                  </a:lnTo>
                  <a:lnTo>
                    <a:pt x="10748" y="13132"/>
                  </a:lnTo>
                  <a:lnTo>
                    <a:pt x="10308" y="13095"/>
                  </a:lnTo>
                  <a:lnTo>
                    <a:pt x="9867" y="13095"/>
                  </a:lnTo>
                  <a:lnTo>
                    <a:pt x="9464" y="13022"/>
                  </a:lnTo>
                  <a:lnTo>
                    <a:pt x="9024" y="12949"/>
                  </a:lnTo>
                  <a:lnTo>
                    <a:pt x="8584" y="12802"/>
                  </a:lnTo>
                  <a:lnTo>
                    <a:pt x="8180" y="12655"/>
                  </a:lnTo>
                  <a:lnTo>
                    <a:pt x="7777" y="12509"/>
                  </a:lnTo>
                  <a:lnTo>
                    <a:pt x="7300" y="12252"/>
                  </a:lnTo>
                  <a:lnTo>
                    <a:pt x="6860" y="11958"/>
                  </a:lnTo>
                  <a:lnTo>
                    <a:pt x="6419" y="11628"/>
                  </a:lnTo>
                  <a:lnTo>
                    <a:pt x="6016" y="11298"/>
                  </a:lnTo>
                  <a:lnTo>
                    <a:pt x="5246" y="10564"/>
                  </a:lnTo>
                  <a:lnTo>
                    <a:pt x="4512" y="9794"/>
                  </a:lnTo>
                  <a:lnTo>
                    <a:pt x="3008" y="8290"/>
                  </a:lnTo>
                  <a:lnTo>
                    <a:pt x="2274" y="7520"/>
                  </a:lnTo>
                  <a:lnTo>
                    <a:pt x="2091" y="7300"/>
                  </a:lnTo>
                  <a:lnTo>
                    <a:pt x="1871" y="7080"/>
                  </a:lnTo>
                  <a:lnTo>
                    <a:pt x="1944" y="6713"/>
                  </a:lnTo>
                  <a:lnTo>
                    <a:pt x="2054" y="6383"/>
                  </a:lnTo>
                  <a:lnTo>
                    <a:pt x="2238" y="6053"/>
                  </a:lnTo>
                  <a:lnTo>
                    <a:pt x="2421" y="5722"/>
                  </a:lnTo>
                  <a:lnTo>
                    <a:pt x="2641" y="5429"/>
                  </a:lnTo>
                  <a:lnTo>
                    <a:pt x="2898" y="5172"/>
                  </a:lnTo>
                  <a:lnTo>
                    <a:pt x="3411" y="4622"/>
                  </a:lnTo>
                  <a:lnTo>
                    <a:pt x="4475" y="3558"/>
                  </a:lnTo>
                  <a:lnTo>
                    <a:pt x="5025" y="3045"/>
                  </a:lnTo>
                  <a:lnTo>
                    <a:pt x="5246" y="2825"/>
                  </a:lnTo>
                  <a:lnTo>
                    <a:pt x="5392" y="2678"/>
                  </a:lnTo>
                  <a:lnTo>
                    <a:pt x="5502" y="2605"/>
                  </a:lnTo>
                  <a:lnTo>
                    <a:pt x="5612" y="2715"/>
                  </a:lnTo>
                  <a:lnTo>
                    <a:pt x="5392" y="2825"/>
                  </a:lnTo>
                  <a:lnTo>
                    <a:pt x="5246" y="2971"/>
                  </a:lnTo>
                  <a:lnTo>
                    <a:pt x="4952" y="3301"/>
                  </a:lnTo>
                  <a:lnTo>
                    <a:pt x="4805" y="3485"/>
                  </a:lnTo>
                  <a:lnTo>
                    <a:pt x="4695" y="3668"/>
                  </a:lnTo>
                  <a:lnTo>
                    <a:pt x="4585" y="3888"/>
                  </a:lnTo>
                  <a:lnTo>
                    <a:pt x="4585" y="3962"/>
                  </a:lnTo>
                  <a:lnTo>
                    <a:pt x="4622" y="4072"/>
                  </a:lnTo>
                  <a:lnTo>
                    <a:pt x="4659" y="4145"/>
                  </a:lnTo>
                  <a:lnTo>
                    <a:pt x="4732" y="4145"/>
                  </a:lnTo>
                  <a:lnTo>
                    <a:pt x="4915" y="4035"/>
                  </a:lnTo>
                  <a:lnTo>
                    <a:pt x="5025" y="3888"/>
                  </a:lnTo>
                  <a:lnTo>
                    <a:pt x="5209" y="3558"/>
                  </a:lnTo>
                  <a:lnTo>
                    <a:pt x="5502" y="3228"/>
                  </a:lnTo>
                  <a:lnTo>
                    <a:pt x="5759" y="2898"/>
                  </a:lnTo>
                  <a:lnTo>
                    <a:pt x="6016" y="3118"/>
                  </a:lnTo>
                  <a:lnTo>
                    <a:pt x="5832" y="3301"/>
                  </a:lnTo>
                  <a:lnTo>
                    <a:pt x="5612" y="3522"/>
                  </a:lnTo>
                  <a:lnTo>
                    <a:pt x="5466" y="3742"/>
                  </a:lnTo>
                  <a:lnTo>
                    <a:pt x="5356" y="3962"/>
                  </a:lnTo>
                  <a:lnTo>
                    <a:pt x="5319" y="4072"/>
                  </a:lnTo>
                  <a:lnTo>
                    <a:pt x="5392" y="4182"/>
                  </a:lnTo>
                  <a:lnTo>
                    <a:pt x="5502" y="4219"/>
                  </a:lnTo>
                  <a:lnTo>
                    <a:pt x="5539" y="4219"/>
                  </a:lnTo>
                  <a:lnTo>
                    <a:pt x="5612" y="4182"/>
                  </a:lnTo>
                  <a:lnTo>
                    <a:pt x="5796" y="3998"/>
                  </a:lnTo>
                  <a:lnTo>
                    <a:pt x="5942" y="3778"/>
                  </a:lnTo>
                  <a:lnTo>
                    <a:pt x="6089" y="3558"/>
                  </a:lnTo>
                  <a:lnTo>
                    <a:pt x="6199" y="3301"/>
                  </a:lnTo>
                  <a:lnTo>
                    <a:pt x="6309" y="3375"/>
                  </a:lnTo>
                  <a:lnTo>
                    <a:pt x="6456" y="3485"/>
                  </a:lnTo>
                  <a:lnTo>
                    <a:pt x="6346" y="3595"/>
                  </a:lnTo>
                  <a:lnTo>
                    <a:pt x="6236" y="3705"/>
                  </a:lnTo>
                  <a:lnTo>
                    <a:pt x="6089" y="3962"/>
                  </a:lnTo>
                  <a:lnTo>
                    <a:pt x="5869" y="4255"/>
                  </a:lnTo>
                  <a:lnTo>
                    <a:pt x="5796" y="4402"/>
                  </a:lnTo>
                  <a:lnTo>
                    <a:pt x="5722" y="4585"/>
                  </a:lnTo>
                  <a:lnTo>
                    <a:pt x="5722" y="4622"/>
                  </a:lnTo>
                  <a:lnTo>
                    <a:pt x="5722" y="4695"/>
                  </a:lnTo>
                  <a:lnTo>
                    <a:pt x="5796" y="4732"/>
                  </a:lnTo>
                  <a:lnTo>
                    <a:pt x="5906" y="4769"/>
                  </a:lnTo>
                  <a:lnTo>
                    <a:pt x="6016" y="4695"/>
                  </a:lnTo>
                  <a:lnTo>
                    <a:pt x="6126" y="4585"/>
                  </a:lnTo>
                  <a:lnTo>
                    <a:pt x="6199" y="4439"/>
                  </a:lnTo>
                  <a:lnTo>
                    <a:pt x="6383" y="4145"/>
                  </a:lnTo>
                  <a:lnTo>
                    <a:pt x="6456" y="3962"/>
                  </a:lnTo>
                  <a:lnTo>
                    <a:pt x="6603" y="3632"/>
                  </a:lnTo>
                  <a:lnTo>
                    <a:pt x="7300" y="4145"/>
                  </a:lnTo>
                  <a:lnTo>
                    <a:pt x="7116" y="4292"/>
                  </a:lnTo>
                  <a:lnTo>
                    <a:pt x="6933" y="4439"/>
                  </a:lnTo>
                  <a:lnTo>
                    <a:pt x="6713" y="4695"/>
                  </a:lnTo>
                  <a:lnTo>
                    <a:pt x="6529" y="5026"/>
                  </a:lnTo>
                  <a:lnTo>
                    <a:pt x="6529" y="5099"/>
                  </a:lnTo>
                  <a:lnTo>
                    <a:pt x="6529" y="5172"/>
                  </a:lnTo>
                  <a:lnTo>
                    <a:pt x="6566" y="5209"/>
                  </a:lnTo>
                  <a:lnTo>
                    <a:pt x="6639" y="5246"/>
                  </a:lnTo>
                  <a:lnTo>
                    <a:pt x="6676" y="5282"/>
                  </a:lnTo>
                  <a:lnTo>
                    <a:pt x="6749" y="5282"/>
                  </a:lnTo>
                  <a:lnTo>
                    <a:pt x="6823" y="5246"/>
                  </a:lnTo>
                  <a:lnTo>
                    <a:pt x="6860" y="5172"/>
                  </a:lnTo>
                  <a:lnTo>
                    <a:pt x="7153" y="4695"/>
                  </a:lnTo>
                  <a:lnTo>
                    <a:pt x="7410" y="4255"/>
                  </a:lnTo>
                  <a:lnTo>
                    <a:pt x="7740" y="4475"/>
                  </a:lnTo>
                  <a:lnTo>
                    <a:pt x="7483" y="4732"/>
                  </a:lnTo>
                  <a:lnTo>
                    <a:pt x="7116" y="5136"/>
                  </a:lnTo>
                  <a:lnTo>
                    <a:pt x="7080" y="5209"/>
                  </a:lnTo>
                  <a:lnTo>
                    <a:pt x="7043" y="5246"/>
                  </a:lnTo>
                  <a:lnTo>
                    <a:pt x="7080" y="5319"/>
                  </a:lnTo>
                  <a:lnTo>
                    <a:pt x="7116" y="5356"/>
                  </a:lnTo>
                  <a:lnTo>
                    <a:pt x="7190" y="5392"/>
                  </a:lnTo>
                  <a:lnTo>
                    <a:pt x="7263" y="5429"/>
                  </a:lnTo>
                  <a:lnTo>
                    <a:pt x="7336" y="5429"/>
                  </a:lnTo>
                  <a:lnTo>
                    <a:pt x="7373" y="5356"/>
                  </a:lnTo>
                  <a:lnTo>
                    <a:pt x="7556" y="5172"/>
                  </a:lnTo>
                  <a:lnTo>
                    <a:pt x="7740" y="4989"/>
                  </a:lnTo>
                  <a:lnTo>
                    <a:pt x="7813" y="4805"/>
                  </a:lnTo>
                  <a:lnTo>
                    <a:pt x="7850" y="4695"/>
                  </a:lnTo>
                  <a:lnTo>
                    <a:pt x="7887" y="4585"/>
                  </a:lnTo>
                  <a:lnTo>
                    <a:pt x="8474" y="4989"/>
                  </a:lnTo>
                  <a:lnTo>
                    <a:pt x="8107" y="5319"/>
                  </a:lnTo>
                  <a:lnTo>
                    <a:pt x="7813" y="5722"/>
                  </a:lnTo>
                  <a:lnTo>
                    <a:pt x="7777" y="5796"/>
                  </a:lnTo>
                  <a:lnTo>
                    <a:pt x="7777" y="5833"/>
                  </a:lnTo>
                  <a:lnTo>
                    <a:pt x="7813" y="5943"/>
                  </a:lnTo>
                  <a:lnTo>
                    <a:pt x="7887" y="5979"/>
                  </a:lnTo>
                  <a:lnTo>
                    <a:pt x="7997" y="5979"/>
                  </a:lnTo>
                  <a:lnTo>
                    <a:pt x="8033" y="5943"/>
                  </a:lnTo>
                  <a:lnTo>
                    <a:pt x="8327" y="5502"/>
                  </a:lnTo>
                  <a:lnTo>
                    <a:pt x="8584" y="5062"/>
                  </a:lnTo>
                  <a:lnTo>
                    <a:pt x="9024" y="5356"/>
                  </a:lnTo>
                  <a:lnTo>
                    <a:pt x="8767" y="5612"/>
                  </a:lnTo>
                  <a:lnTo>
                    <a:pt x="8584" y="5796"/>
                  </a:lnTo>
                  <a:lnTo>
                    <a:pt x="8510" y="5906"/>
                  </a:lnTo>
                  <a:lnTo>
                    <a:pt x="8474" y="6053"/>
                  </a:lnTo>
                  <a:lnTo>
                    <a:pt x="8253" y="6383"/>
                  </a:lnTo>
                  <a:lnTo>
                    <a:pt x="8217" y="6456"/>
                  </a:lnTo>
                  <a:lnTo>
                    <a:pt x="8253" y="6566"/>
                  </a:lnTo>
                  <a:lnTo>
                    <a:pt x="8290" y="6603"/>
                  </a:lnTo>
                  <a:lnTo>
                    <a:pt x="8363" y="6640"/>
                  </a:lnTo>
                  <a:lnTo>
                    <a:pt x="8474" y="6640"/>
                  </a:lnTo>
                  <a:lnTo>
                    <a:pt x="8547" y="6566"/>
                  </a:lnTo>
                  <a:lnTo>
                    <a:pt x="8804" y="6199"/>
                  </a:lnTo>
                  <a:lnTo>
                    <a:pt x="8877" y="6126"/>
                  </a:lnTo>
                  <a:lnTo>
                    <a:pt x="8950" y="6016"/>
                  </a:lnTo>
                  <a:lnTo>
                    <a:pt x="9097" y="5796"/>
                  </a:lnTo>
                  <a:lnTo>
                    <a:pt x="9244" y="5539"/>
                  </a:lnTo>
                  <a:lnTo>
                    <a:pt x="9537" y="5722"/>
                  </a:lnTo>
                  <a:lnTo>
                    <a:pt x="9354" y="5906"/>
                  </a:lnTo>
                  <a:lnTo>
                    <a:pt x="9207" y="6126"/>
                  </a:lnTo>
                  <a:lnTo>
                    <a:pt x="8950" y="6419"/>
                  </a:lnTo>
                  <a:lnTo>
                    <a:pt x="8877" y="6566"/>
                  </a:lnTo>
                  <a:lnTo>
                    <a:pt x="8840" y="6750"/>
                  </a:lnTo>
                  <a:lnTo>
                    <a:pt x="8914" y="6823"/>
                  </a:lnTo>
                  <a:lnTo>
                    <a:pt x="8950" y="6860"/>
                  </a:lnTo>
                  <a:lnTo>
                    <a:pt x="8987" y="6860"/>
                  </a:lnTo>
                  <a:lnTo>
                    <a:pt x="9134" y="6786"/>
                  </a:lnTo>
                  <a:lnTo>
                    <a:pt x="9244" y="6640"/>
                  </a:lnTo>
                  <a:lnTo>
                    <a:pt x="9391" y="6383"/>
                  </a:lnTo>
                  <a:lnTo>
                    <a:pt x="9537" y="6126"/>
                  </a:lnTo>
                  <a:lnTo>
                    <a:pt x="9721" y="5869"/>
                  </a:lnTo>
                  <a:lnTo>
                    <a:pt x="10198" y="6236"/>
                  </a:lnTo>
                  <a:lnTo>
                    <a:pt x="10051" y="6419"/>
                  </a:lnTo>
                  <a:lnTo>
                    <a:pt x="9867" y="6640"/>
                  </a:lnTo>
                  <a:lnTo>
                    <a:pt x="9684" y="6860"/>
                  </a:lnTo>
                  <a:lnTo>
                    <a:pt x="9611" y="7006"/>
                  </a:lnTo>
                  <a:lnTo>
                    <a:pt x="9574" y="7116"/>
                  </a:lnTo>
                  <a:lnTo>
                    <a:pt x="9574" y="7190"/>
                  </a:lnTo>
                  <a:lnTo>
                    <a:pt x="9611" y="7263"/>
                  </a:lnTo>
                  <a:lnTo>
                    <a:pt x="9757" y="7263"/>
                  </a:lnTo>
                  <a:lnTo>
                    <a:pt x="9867" y="7190"/>
                  </a:lnTo>
                  <a:lnTo>
                    <a:pt x="9941" y="7080"/>
                  </a:lnTo>
                  <a:lnTo>
                    <a:pt x="10124" y="6823"/>
                  </a:lnTo>
                  <a:lnTo>
                    <a:pt x="10271" y="6603"/>
                  </a:lnTo>
                  <a:lnTo>
                    <a:pt x="10381" y="6383"/>
                  </a:lnTo>
                  <a:lnTo>
                    <a:pt x="10895" y="6823"/>
                  </a:lnTo>
                  <a:lnTo>
                    <a:pt x="10931" y="6860"/>
                  </a:lnTo>
                  <a:lnTo>
                    <a:pt x="10638" y="7226"/>
                  </a:lnTo>
                  <a:lnTo>
                    <a:pt x="10381" y="7593"/>
                  </a:lnTo>
                  <a:lnTo>
                    <a:pt x="10271" y="7703"/>
                  </a:lnTo>
                  <a:lnTo>
                    <a:pt x="10271" y="7777"/>
                  </a:lnTo>
                  <a:lnTo>
                    <a:pt x="10271" y="7813"/>
                  </a:lnTo>
                  <a:lnTo>
                    <a:pt x="10344" y="7923"/>
                  </a:lnTo>
                  <a:lnTo>
                    <a:pt x="10418" y="7960"/>
                  </a:lnTo>
                  <a:lnTo>
                    <a:pt x="10491" y="7923"/>
                  </a:lnTo>
                  <a:lnTo>
                    <a:pt x="10528" y="7887"/>
                  </a:lnTo>
                  <a:lnTo>
                    <a:pt x="10821" y="7483"/>
                  </a:lnTo>
                  <a:lnTo>
                    <a:pt x="11115" y="7043"/>
                  </a:lnTo>
                  <a:lnTo>
                    <a:pt x="11445" y="7447"/>
                  </a:lnTo>
                  <a:lnTo>
                    <a:pt x="11298" y="7703"/>
                  </a:lnTo>
                  <a:lnTo>
                    <a:pt x="11151" y="7960"/>
                  </a:lnTo>
                  <a:lnTo>
                    <a:pt x="10968" y="8253"/>
                  </a:lnTo>
                  <a:lnTo>
                    <a:pt x="10931" y="8437"/>
                  </a:lnTo>
                  <a:lnTo>
                    <a:pt x="10931" y="8510"/>
                  </a:lnTo>
                  <a:lnTo>
                    <a:pt x="10931" y="8584"/>
                  </a:lnTo>
                  <a:lnTo>
                    <a:pt x="10968" y="8657"/>
                  </a:lnTo>
                  <a:lnTo>
                    <a:pt x="11041" y="8657"/>
                  </a:lnTo>
                  <a:lnTo>
                    <a:pt x="11188" y="8584"/>
                  </a:lnTo>
                  <a:lnTo>
                    <a:pt x="11261" y="8474"/>
                  </a:lnTo>
                  <a:lnTo>
                    <a:pt x="11408" y="8180"/>
                  </a:lnTo>
                  <a:lnTo>
                    <a:pt x="11628" y="7703"/>
                  </a:lnTo>
                  <a:lnTo>
                    <a:pt x="11812" y="7997"/>
                  </a:lnTo>
                  <a:lnTo>
                    <a:pt x="11995" y="8290"/>
                  </a:lnTo>
                  <a:lnTo>
                    <a:pt x="11812" y="8694"/>
                  </a:lnTo>
                  <a:lnTo>
                    <a:pt x="11628" y="9097"/>
                  </a:lnTo>
                  <a:lnTo>
                    <a:pt x="11518" y="9097"/>
                  </a:lnTo>
                  <a:lnTo>
                    <a:pt x="11408" y="9317"/>
                  </a:lnTo>
                  <a:lnTo>
                    <a:pt x="11335" y="9501"/>
                  </a:lnTo>
                  <a:lnTo>
                    <a:pt x="11335" y="9574"/>
                  </a:lnTo>
                  <a:lnTo>
                    <a:pt x="11335" y="9647"/>
                  </a:lnTo>
                  <a:lnTo>
                    <a:pt x="11408" y="9721"/>
                  </a:lnTo>
                  <a:lnTo>
                    <a:pt x="11591" y="9721"/>
                  </a:lnTo>
                  <a:lnTo>
                    <a:pt x="11628" y="9684"/>
                  </a:lnTo>
                  <a:lnTo>
                    <a:pt x="11812" y="9427"/>
                  </a:lnTo>
                  <a:lnTo>
                    <a:pt x="11958" y="9171"/>
                  </a:lnTo>
                  <a:lnTo>
                    <a:pt x="12105" y="8914"/>
                  </a:lnTo>
                  <a:lnTo>
                    <a:pt x="12178" y="8657"/>
                  </a:lnTo>
                  <a:lnTo>
                    <a:pt x="12325" y="9024"/>
                  </a:lnTo>
                  <a:lnTo>
                    <a:pt x="12472" y="9427"/>
                  </a:lnTo>
                  <a:lnTo>
                    <a:pt x="12068" y="10088"/>
                  </a:lnTo>
                  <a:lnTo>
                    <a:pt x="11995" y="10088"/>
                  </a:lnTo>
                  <a:lnTo>
                    <a:pt x="11922" y="10271"/>
                  </a:lnTo>
                  <a:lnTo>
                    <a:pt x="11848" y="10418"/>
                  </a:lnTo>
                  <a:lnTo>
                    <a:pt x="11848" y="10491"/>
                  </a:lnTo>
                  <a:lnTo>
                    <a:pt x="11848" y="10528"/>
                  </a:lnTo>
                  <a:lnTo>
                    <a:pt x="11922" y="10601"/>
                  </a:lnTo>
                  <a:lnTo>
                    <a:pt x="12068" y="10601"/>
                  </a:lnTo>
                  <a:lnTo>
                    <a:pt x="12142" y="10564"/>
                  </a:lnTo>
                  <a:lnTo>
                    <a:pt x="12362" y="10198"/>
                  </a:lnTo>
                  <a:lnTo>
                    <a:pt x="12582" y="9831"/>
                  </a:lnTo>
                  <a:lnTo>
                    <a:pt x="12692" y="10454"/>
                  </a:lnTo>
                  <a:lnTo>
                    <a:pt x="12509" y="10638"/>
                  </a:lnTo>
                  <a:lnTo>
                    <a:pt x="12362" y="10858"/>
                  </a:lnTo>
                  <a:lnTo>
                    <a:pt x="12215" y="11078"/>
                  </a:lnTo>
                  <a:lnTo>
                    <a:pt x="12178" y="11225"/>
                  </a:lnTo>
                  <a:lnTo>
                    <a:pt x="12178" y="11371"/>
                  </a:lnTo>
                  <a:lnTo>
                    <a:pt x="12215" y="11408"/>
                  </a:lnTo>
                  <a:lnTo>
                    <a:pt x="12252" y="11408"/>
                  </a:lnTo>
                  <a:lnTo>
                    <a:pt x="12362" y="11371"/>
                  </a:lnTo>
                  <a:lnTo>
                    <a:pt x="12472" y="11298"/>
                  </a:lnTo>
                  <a:lnTo>
                    <a:pt x="12582" y="11078"/>
                  </a:lnTo>
                  <a:lnTo>
                    <a:pt x="12692" y="10858"/>
                  </a:lnTo>
                  <a:lnTo>
                    <a:pt x="12729" y="11188"/>
                  </a:lnTo>
                  <a:lnTo>
                    <a:pt x="12655" y="11775"/>
                  </a:lnTo>
                  <a:lnTo>
                    <a:pt x="12509" y="11922"/>
                  </a:lnTo>
                  <a:lnTo>
                    <a:pt x="12362" y="12068"/>
                  </a:lnTo>
                  <a:lnTo>
                    <a:pt x="12325" y="12215"/>
                  </a:lnTo>
                  <a:lnTo>
                    <a:pt x="12325" y="12288"/>
                  </a:lnTo>
                  <a:lnTo>
                    <a:pt x="12362" y="12362"/>
                  </a:lnTo>
                  <a:lnTo>
                    <a:pt x="12435" y="12398"/>
                  </a:lnTo>
                  <a:lnTo>
                    <a:pt x="12472" y="12398"/>
                  </a:lnTo>
                  <a:lnTo>
                    <a:pt x="12619" y="12288"/>
                  </a:lnTo>
                  <a:lnTo>
                    <a:pt x="12655" y="12655"/>
                  </a:lnTo>
                  <a:lnTo>
                    <a:pt x="12692" y="12692"/>
                  </a:lnTo>
                  <a:lnTo>
                    <a:pt x="12729" y="12655"/>
                  </a:lnTo>
                  <a:lnTo>
                    <a:pt x="12802" y="12545"/>
                  </a:lnTo>
                  <a:lnTo>
                    <a:pt x="12912" y="12398"/>
                  </a:lnTo>
                  <a:lnTo>
                    <a:pt x="13022" y="12068"/>
                  </a:lnTo>
                  <a:lnTo>
                    <a:pt x="13095" y="11738"/>
                  </a:lnTo>
                  <a:lnTo>
                    <a:pt x="13132" y="11408"/>
                  </a:lnTo>
                  <a:lnTo>
                    <a:pt x="13132" y="11005"/>
                  </a:lnTo>
                  <a:lnTo>
                    <a:pt x="13132" y="10638"/>
                  </a:lnTo>
                  <a:lnTo>
                    <a:pt x="13095" y="10234"/>
                  </a:lnTo>
                  <a:lnTo>
                    <a:pt x="13022" y="9867"/>
                  </a:lnTo>
                  <a:lnTo>
                    <a:pt x="12949" y="9464"/>
                  </a:lnTo>
                  <a:lnTo>
                    <a:pt x="12839" y="9060"/>
                  </a:lnTo>
                  <a:lnTo>
                    <a:pt x="12692" y="8694"/>
                  </a:lnTo>
                  <a:lnTo>
                    <a:pt x="12545" y="8327"/>
                  </a:lnTo>
                  <a:lnTo>
                    <a:pt x="12325" y="7960"/>
                  </a:lnTo>
                  <a:lnTo>
                    <a:pt x="12142" y="7630"/>
                  </a:lnTo>
                  <a:lnTo>
                    <a:pt x="11885" y="7300"/>
                  </a:lnTo>
                  <a:lnTo>
                    <a:pt x="11628" y="6970"/>
                  </a:lnTo>
                  <a:lnTo>
                    <a:pt x="11335" y="6640"/>
                  </a:lnTo>
                  <a:lnTo>
                    <a:pt x="11041" y="6346"/>
                  </a:lnTo>
                  <a:lnTo>
                    <a:pt x="10344" y="5759"/>
                  </a:lnTo>
                  <a:lnTo>
                    <a:pt x="9647" y="5246"/>
                  </a:lnTo>
                  <a:lnTo>
                    <a:pt x="8914" y="4732"/>
                  </a:lnTo>
                  <a:lnTo>
                    <a:pt x="8987" y="4439"/>
                  </a:lnTo>
                  <a:lnTo>
                    <a:pt x="9024" y="4182"/>
                  </a:lnTo>
                  <a:lnTo>
                    <a:pt x="9060" y="3558"/>
                  </a:lnTo>
                  <a:lnTo>
                    <a:pt x="9097" y="2898"/>
                  </a:lnTo>
                  <a:lnTo>
                    <a:pt x="9281" y="220"/>
                  </a:lnTo>
                  <a:lnTo>
                    <a:pt x="9244" y="110"/>
                  </a:lnTo>
                  <a:lnTo>
                    <a:pt x="9207" y="37"/>
                  </a:lnTo>
                  <a:lnTo>
                    <a:pt x="9097"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 name="Google Shape;408;p8"/>
            <p:cNvSpPr/>
            <p:nvPr/>
          </p:nvSpPr>
          <p:spPr>
            <a:xfrm>
              <a:off x="6537275" y="2750650"/>
              <a:ext cx="459450" cy="475050"/>
            </a:xfrm>
            <a:custGeom>
              <a:avLst/>
              <a:gdLst/>
              <a:ahLst/>
              <a:cxnLst/>
              <a:rect l="l" t="t" r="r" b="b"/>
              <a:pathLst>
                <a:path w="18378" h="19002" extrusionOk="0">
                  <a:moveTo>
                    <a:pt x="13793" y="5429"/>
                  </a:moveTo>
                  <a:lnTo>
                    <a:pt x="13682" y="5466"/>
                  </a:lnTo>
                  <a:lnTo>
                    <a:pt x="13572" y="5502"/>
                  </a:lnTo>
                  <a:lnTo>
                    <a:pt x="13499" y="5576"/>
                  </a:lnTo>
                  <a:lnTo>
                    <a:pt x="13352" y="5759"/>
                  </a:lnTo>
                  <a:lnTo>
                    <a:pt x="13352" y="5869"/>
                  </a:lnTo>
                  <a:lnTo>
                    <a:pt x="13352" y="5979"/>
                  </a:lnTo>
                  <a:lnTo>
                    <a:pt x="13389" y="6016"/>
                  </a:lnTo>
                  <a:lnTo>
                    <a:pt x="13426" y="6053"/>
                  </a:lnTo>
                  <a:lnTo>
                    <a:pt x="13499" y="6053"/>
                  </a:lnTo>
                  <a:lnTo>
                    <a:pt x="13572" y="5979"/>
                  </a:lnTo>
                  <a:lnTo>
                    <a:pt x="13646" y="5943"/>
                  </a:lnTo>
                  <a:lnTo>
                    <a:pt x="13719" y="5796"/>
                  </a:lnTo>
                  <a:lnTo>
                    <a:pt x="13829" y="5649"/>
                  </a:lnTo>
                  <a:lnTo>
                    <a:pt x="13903" y="5502"/>
                  </a:lnTo>
                  <a:lnTo>
                    <a:pt x="13903" y="5466"/>
                  </a:lnTo>
                  <a:lnTo>
                    <a:pt x="13903" y="5429"/>
                  </a:lnTo>
                  <a:close/>
                  <a:moveTo>
                    <a:pt x="13242" y="6089"/>
                  </a:moveTo>
                  <a:lnTo>
                    <a:pt x="13169" y="6126"/>
                  </a:lnTo>
                  <a:lnTo>
                    <a:pt x="13022" y="6309"/>
                  </a:lnTo>
                  <a:lnTo>
                    <a:pt x="12912" y="6493"/>
                  </a:lnTo>
                  <a:lnTo>
                    <a:pt x="12875" y="6529"/>
                  </a:lnTo>
                  <a:lnTo>
                    <a:pt x="12875" y="6603"/>
                  </a:lnTo>
                  <a:lnTo>
                    <a:pt x="12949" y="6676"/>
                  </a:lnTo>
                  <a:lnTo>
                    <a:pt x="13022" y="6713"/>
                  </a:lnTo>
                  <a:lnTo>
                    <a:pt x="13096" y="6676"/>
                  </a:lnTo>
                  <a:lnTo>
                    <a:pt x="13132" y="6639"/>
                  </a:lnTo>
                  <a:lnTo>
                    <a:pt x="13242" y="6456"/>
                  </a:lnTo>
                  <a:lnTo>
                    <a:pt x="13352" y="6273"/>
                  </a:lnTo>
                  <a:lnTo>
                    <a:pt x="13389" y="6199"/>
                  </a:lnTo>
                  <a:lnTo>
                    <a:pt x="13316" y="6126"/>
                  </a:lnTo>
                  <a:lnTo>
                    <a:pt x="13242" y="6089"/>
                  </a:lnTo>
                  <a:close/>
                  <a:moveTo>
                    <a:pt x="17241" y="6419"/>
                  </a:moveTo>
                  <a:lnTo>
                    <a:pt x="17534" y="6713"/>
                  </a:lnTo>
                  <a:lnTo>
                    <a:pt x="17497" y="6713"/>
                  </a:lnTo>
                  <a:lnTo>
                    <a:pt x="17387" y="6823"/>
                  </a:lnTo>
                  <a:lnTo>
                    <a:pt x="17351" y="6676"/>
                  </a:lnTo>
                  <a:lnTo>
                    <a:pt x="17241" y="6419"/>
                  </a:lnTo>
                  <a:close/>
                  <a:moveTo>
                    <a:pt x="12692" y="6786"/>
                  </a:moveTo>
                  <a:lnTo>
                    <a:pt x="12582" y="6860"/>
                  </a:lnTo>
                  <a:lnTo>
                    <a:pt x="12435" y="6970"/>
                  </a:lnTo>
                  <a:lnTo>
                    <a:pt x="12399" y="7116"/>
                  </a:lnTo>
                  <a:lnTo>
                    <a:pt x="12362" y="7190"/>
                  </a:lnTo>
                  <a:lnTo>
                    <a:pt x="12399" y="7226"/>
                  </a:lnTo>
                  <a:lnTo>
                    <a:pt x="12472" y="7300"/>
                  </a:lnTo>
                  <a:lnTo>
                    <a:pt x="12582" y="7300"/>
                  </a:lnTo>
                  <a:lnTo>
                    <a:pt x="12619" y="7263"/>
                  </a:lnTo>
                  <a:lnTo>
                    <a:pt x="12655" y="7190"/>
                  </a:lnTo>
                  <a:lnTo>
                    <a:pt x="12729" y="7043"/>
                  </a:lnTo>
                  <a:lnTo>
                    <a:pt x="12802" y="7006"/>
                  </a:lnTo>
                  <a:lnTo>
                    <a:pt x="12839" y="6933"/>
                  </a:lnTo>
                  <a:lnTo>
                    <a:pt x="12875" y="6860"/>
                  </a:lnTo>
                  <a:lnTo>
                    <a:pt x="12875" y="6823"/>
                  </a:lnTo>
                  <a:lnTo>
                    <a:pt x="12839" y="6823"/>
                  </a:lnTo>
                  <a:lnTo>
                    <a:pt x="12765" y="6786"/>
                  </a:lnTo>
                  <a:close/>
                  <a:moveTo>
                    <a:pt x="17571" y="6750"/>
                  </a:moveTo>
                  <a:lnTo>
                    <a:pt x="17828" y="7043"/>
                  </a:lnTo>
                  <a:lnTo>
                    <a:pt x="18048" y="7373"/>
                  </a:lnTo>
                  <a:lnTo>
                    <a:pt x="17828" y="7593"/>
                  </a:lnTo>
                  <a:lnTo>
                    <a:pt x="17828" y="7520"/>
                  </a:lnTo>
                  <a:lnTo>
                    <a:pt x="17864" y="7336"/>
                  </a:lnTo>
                  <a:lnTo>
                    <a:pt x="17828" y="7116"/>
                  </a:lnTo>
                  <a:lnTo>
                    <a:pt x="17828" y="7080"/>
                  </a:lnTo>
                  <a:lnTo>
                    <a:pt x="17754" y="7006"/>
                  </a:lnTo>
                  <a:lnTo>
                    <a:pt x="17681" y="7006"/>
                  </a:lnTo>
                  <a:lnTo>
                    <a:pt x="17644" y="7043"/>
                  </a:lnTo>
                  <a:lnTo>
                    <a:pt x="17681" y="7080"/>
                  </a:lnTo>
                  <a:lnTo>
                    <a:pt x="17644" y="7226"/>
                  </a:lnTo>
                  <a:lnTo>
                    <a:pt x="17607" y="7446"/>
                  </a:lnTo>
                  <a:lnTo>
                    <a:pt x="17534" y="7667"/>
                  </a:lnTo>
                  <a:lnTo>
                    <a:pt x="17534" y="7887"/>
                  </a:lnTo>
                  <a:lnTo>
                    <a:pt x="17534" y="7960"/>
                  </a:lnTo>
                  <a:lnTo>
                    <a:pt x="17131" y="8584"/>
                  </a:lnTo>
                  <a:lnTo>
                    <a:pt x="17167" y="8217"/>
                  </a:lnTo>
                  <a:lnTo>
                    <a:pt x="17241" y="7850"/>
                  </a:lnTo>
                  <a:lnTo>
                    <a:pt x="17387" y="7630"/>
                  </a:lnTo>
                  <a:lnTo>
                    <a:pt x="17387" y="7593"/>
                  </a:lnTo>
                  <a:lnTo>
                    <a:pt x="17387" y="7520"/>
                  </a:lnTo>
                  <a:lnTo>
                    <a:pt x="17461" y="7483"/>
                  </a:lnTo>
                  <a:lnTo>
                    <a:pt x="17497" y="7446"/>
                  </a:lnTo>
                  <a:lnTo>
                    <a:pt x="17534" y="7373"/>
                  </a:lnTo>
                  <a:lnTo>
                    <a:pt x="17534" y="7263"/>
                  </a:lnTo>
                  <a:lnTo>
                    <a:pt x="17497" y="7080"/>
                  </a:lnTo>
                  <a:lnTo>
                    <a:pt x="17571" y="6750"/>
                  </a:lnTo>
                  <a:close/>
                  <a:moveTo>
                    <a:pt x="16874" y="8840"/>
                  </a:moveTo>
                  <a:lnTo>
                    <a:pt x="16947" y="8877"/>
                  </a:lnTo>
                  <a:lnTo>
                    <a:pt x="16874" y="8950"/>
                  </a:lnTo>
                  <a:lnTo>
                    <a:pt x="16874" y="8877"/>
                  </a:lnTo>
                  <a:lnTo>
                    <a:pt x="16874" y="8840"/>
                  </a:lnTo>
                  <a:close/>
                  <a:moveTo>
                    <a:pt x="11445" y="8584"/>
                  </a:moveTo>
                  <a:lnTo>
                    <a:pt x="11408" y="8620"/>
                  </a:lnTo>
                  <a:lnTo>
                    <a:pt x="11298" y="8657"/>
                  </a:lnTo>
                  <a:lnTo>
                    <a:pt x="11188" y="8804"/>
                  </a:lnTo>
                  <a:lnTo>
                    <a:pt x="11188" y="8840"/>
                  </a:lnTo>
                  <a:lnTo>
                    <a:pt x="11188" y="8914"/>
                  </a:lnTo>
                  <a:lnTo>
                    <a:pt x="11188" y="8987"/>
                  </a:lnTo>
                  <a:lnTo>
                    <a:pt x="11225" y="9024"/>
                  </a:lnTo>
                  <a:lnTo>
                    <a:pt x="11408" y="9024"/>
                  </a:lnTo>
                  <a:lnTo>
                    <a:pt x="11445" y="8987"/>
                  </a:lnTo>
                  <a:lnTo>
                    <a:pt x="11555" y="8804"/>
                  </a:lnTo>
                  <a:lnTo>
                    <a:pt x="11555" y="8730"/>
                  </a:lnTo>
                  <a:lnTo>
                    <a:pt x="11555" y="8657"/>
                  </a:lnTo>
                  <a:lnTo>
                    <a:pt x="11518" y="8620"/>
                  </a:lnTo>
                  <a:lnTo>
                    <a:pt x="11445" y="8584"/>
                  </a:lnTo>
                  <a:close/>
                  <a:moveTo>
                    <a:pt x="16580" y="8804"/>
                  </a:moveTo>
                  <a:lnTo>
                    <a:pt x="16580" y="8877"/>
                  </a:lnTo>
                  <a:lnTo>
                    <a:pt x="16580" y="9060"/>
                  </a:lnTo>
                  <a:lnTo>
                    <a:pt x="16617" y="9170"/>
                  </a:lnTo>
                  <a:lnTo>
                    <a:pt x="16654" y="9244"/>
                  </a:lnTo>
                  <a:lnTo>
                    <a:pt x="16397" y="9611"/>
                  </a:lnTo>
                  <a:lnTo>
                    <a:pt x="16360" y="9391"/>
                  </a:lnTo>
                  <a:lnTo>
                    <a:pt x="16324" y="9170"/>
                  </a:lnTo>
                  <a:lnTo>
                    <a:pt x="16324" y="9097"/>
                  </a:lnTo>
                  <a:lnTo>
                    <a:pt x="16580" y="8804"/>
                  </a:lnTo>
                  <a:close/>
                  <a:moveTo>
                    <a:pt x="16067" y="9391"/>
                  </a:moveTo>
                  <a:lnTo>
                    <a:pt x="16067" y="9684"/>
                  </a:lnTo>
                  <a:lnTo>
                    <a:pt x="16103" y="9794"/>
                  </a:lnTo>
                  <a:lnTo>
                    <a:pt x="16177" y="9941"/>
                  </a:lnTo>
                  <a:lnTo>
                    <a:pt x="15993" y="10161"/>
                  </a:lnTo>
                  <a:lnTo>
                    <a:pt x="15920" y="10308"/>
                  </a:lnTo>
                  <a:lnTo>
                    <a:pt x="15957" y="9867"/>
                  </a:lnTo>
                  <a:lnTo>
                    <a:pt x="15920" y="9794"/>
                  </a:lnTo>
                  <a:lnTo>
                    <a:pt x="15847" y="9757"/>
                  </a:lnTo>
                  <a:lnTo>
                    <a:pt x="15810" y="9721"/>
                  </a:lnTo>
                  <a:lnTo>
                    <a:pt x="16067" y="9391"/>
                  </a:lnTo>
                  <a:close/>
                  <a:moveTo>
                    <a:pt x="9611" y="2348"/>
                  </a:moveTo>
                  <a:lnTo>
                    <a:pt x="9574" y="2421"/>
                  </a:lnTo>
                  <a:lnTo>
                    <a:pt x="9134" y="2861"/>
                  </a:lnTo>
                  <a:lnTo>
                    <a:pt x="8767" y="3375"/>
                  </a:lnTo>
                  <a:lnTo>
                    <a:pt x="7997" y="4365"/>
                  </a:lnTo>
                  <a:lnTo>
                    <a:pt x="7630" y="4879"/>
                  </a:lnTo>
                  <a:lnTo>
                    <a:pt x="7227" y="5356"/>
                  </a:lnTo>
                  <a:lnTo>
                    <a:pt x="6823" y="5832"/>
                  </a:lnTo>
                  <a:lnTo>
                    <a:pt x="6346" y="6273"/>
                  </a:lnTo>
                  <a:lnTo>
                    <a:pt x="6273" y="6346"/>
                  </a:lnTo>
                  <a:lnTo>
                    <a:pt x="6273" y="6456"/>
                  </a:lnTo>
                  <a:lnTo>
                    <a:pt x="6236" y="6456"/>
                  </a:lnTo>
                  <a:lnTo>
                    <a:pt x="6163" y="6493"/>
                  </a:lnTo>
                  <a:lnTo>
                    <a:pt x="6163" y="6566"/>
                  </a:lnTo>
                  <a:lnTo>
                    <a:pt x="6199" y="6603"/>
                  </a:lnTo>
                  <a:lnTo>
                    <a:pt x="6309" y="6786"/>
                  </a:lnTo>
                  <a:lnTo>
                    <a:pt x="6493" y="6970"/>
                  </a:lnTo>
                  <a:lnTo>
                    <a:pt x="6823" y="7263"/>
                  </a:lnTo>
                  <a:lnTo>
                    <a:pt x="7593" y="7813"/>
                  </a:lnTo>
                  <a:lnTo>
                    <a:pt x="8437" y="8363"/>
                  </a:lnTo>
                  <a:lnTo>
                    <a:pt x="8620" y="8510"/>
                  </a:lnTo>
                  <a:lnTo>
                    <a:pt x="8767" y="8694"/>
                  </a:lnTo>
                  <a:lnTo>
                    <a:pt x="9061" y="9060"/>
                  </a:lnTo>
                  <a:lnTo>
                    <a:pt x="9207" y="9207"/>
                  </a:lnTo>
                  <a:lnTo>
                    <a:pt x="9391" y="9354"/>
                  </a:lnTo>
                  <a:lnTo>
                    <a:pt x="9758" y="9574"/>
                  </a:lnTo>
                  <a:lnTo>
                    <a:pt x="10638" y="10161"/>
                  </a:lnTo>
                  <a:lnTo>
                    <a:pt x="11482" y="10784"/>
                  </a:lnTo>
                  <a:lnTo>
                    <a:pt x="12289" y="11408"/>
                  </a:lnTo>
                  <a:lnTo>
                    <a:pt x="12362" y="11445"/>
                  </a:lnTo>
                  <a:lnTo>
                    <a:pt x="12472" y="11445"/>
                  </a:lnTo>
                  <a:lnTo>
                    <a:pt x="12545" y="11408"/>
                  </a:lnTo>
                  <a:lnTo>
                    <a:pt x="12582" y="11371"/>
                  </a:lnTo>
                  <a:lnTo>
                    <a:pt x="12619" y="11298"/>
                  </a:lnTo>
                  <a:lnTo>
                    <a:pt x="12655" y="11188"/>
                  </a:lnTo>
                  <a:lnTo>
                    <a:pt x="12619" y="11115"/>
                  </a:lnTo>
                  <a:lnTo>
                    <a:pt x="12545" y="11041"/>
                  </a:lnTo>
                  <a:lnTo>
                    <a:pt x="11775" y="10418"/>
                  </a:lnTo>
                  <a:lnTo>
                    <a:pt x="11812" y="10381"/>
                  </a:lnTo>
                  <a:lnTo>
                    <a:pt x="11922" y="10198"/>
                  </a:lnTo>
                  <a:lnTo>
                    <a:pt x="11995" y="10014"/>
                  </a:lnTo>
                  <a:lnTo>
                    <a:pt x="11995" y="9941"/>
                  </a:lnTo>
                  <a:lnTo>
                    <a:pt x="11958" y="9904"/>
                  </a:lnTo>
                  <a:lnTo>
                    <a:pt x="11885" y="9904"/>
                  </a:lnTo>
                  <a:lnTo>
                    <a:pt x="11738" y="10051"/>
                  </a:lnTo>
                  <a:lnTo>
                    <a:pt x="11592" y="10234"/>
                  </a:lnTo>
                  <a:lnTo>
                    <a:pt x="11555" y="10271"/>
                  </a:lnTo>
                  <a:lnTo>
                    <a:pt x="11005" y="9867"/>
                  </a:lnTo>
                  <a:lnTo>
                    <a:pt x="10821" y="9757"/>
                  </a:lnTo>
                  <a:lnTo>
                    <a:pt x="10858" y="9684"/>
                  </a:lnTo>
                  <a:lnTo>
                    <a:pt x="10895" y="9611"/>
                  </a:lnTo>
                  <a:lnTo>
                    <a:pt x="11041" y="9464"/>
                  </a:lnTo>
                  <a:lnTo>
                    <a:pt x="11078" y="9427"/>
                  </a:lnTo>
                  <a:lnTo>
                    <a:pt x="11078" y="9354"/>
                  </a:lnTo>
                  <a:lnTo>
                    <a:pt x="11078" y="9317"/>
                  </a:lnTo>
                  <a:lnTo>
                    <a:pt x="11005" y="9281"/>
                  </a:lnTo>
                  <a:lnTo>
                    <a:pt x="10968" y="9317"/>
                  </a:lnTo>
                  <a:lnTo>
                    <a:pt x="10895" y="9281"/>
                  </a:lnTo>
                  <a:lnTo>
                    <a:pt x="10821" y="9317"/>
                  </a:lnTo>
                  <a:lnTo>
                    <a:pt x="10711" y="9427"/>
                  </a:lnTo>
                  <a:lnTo>
                    <a:pt x="10601" y="9574"/>
                  </a:lnTo>
                  <a:lnTo>
                    <a:pt x="10124" y="9281"/>
                  </a:lnTo>
                  <a:lnTo>
                    <a:pt x="10051" y="9207"/>
                  </a:lnTo>
                  <a:lnTo>
                    <a:pt x="10234" y="8914"/>
                  </a:lnTo>
                  <a:lnTo>
                    <a:pt x="10234" y="8840"/>
                  </a:lnTo>
                  <a:lnTo>
                    <a:pt x="10234" y="8804"/>
                  </a:lnTo>
                  <a:lnTo>
                    <a:pt x="10198" y="8730"/>
                  </a:lnTo>
                  <a:lnTo>
                    <a:pt x="10088" y="8694"/>
                  </a:lnTo>
                  <a:lnTo>
                    <a:pt x="10051" y="8730"/>
                  </a:lnTo>
                  <a:lnTo>
                    <a:pt x="10014" y="8767"/>
                  </a:lnTo>
                  <a:lnTo>
                    <a:pt x="9758" y="9060"/>
                  </a:lnTo>
                  <a:lnTo>
                    <a:pt x="9537" y="8877"/>
                  </a:lnTo>
                  <a:lnTo>
                    <a:pt x="9354" y="8694"/>
                  </a:lnTo>
                  <a:lnTo>
                    <a:pt x="9134" y="8437"/>
                  </a:lnTo>
                  <a:lnTo>
                    <a:pt x="9207" y="8327"/>
                  </a:lnTo>
                  <a:lnTo>
                    <a:pt x="9281" y="8217"/>
                  </a:lnTo>
                  <a:lnTo>
                    <a:pt x="9354" y="7960"/>
                  </a:lnTo>
                  <a:lnTo>
                    <a:pt x="9354" y="7887"/>
                  </a:lnTo>
                  <a:lnTo>
                    <a:pt x="9317" y="7850"/>
                  </a:lnTo>
                  <a:lnTo>
                    <a:pt x="9244" y="7850"/>
                  </a:lnTo>
                  <a:lnTo>
                    <a:pt x="9171" y="7887"/>
                  </a:lnTo>
                  <a:lnTo>
                    <a:pt x="8987" y="8107"/>
                  </a:lnTo>
                  <a:lnTo>
                    <a:pt x="8951" y="8180"/>
                  </a:lnTo>
                  <a:lnTo>
                    <a:pt x="8767" y="8033"/>
                  </a:lnTo>
                  <a:lnTo>
                    <a:pt x="8327" y="7740"/>
                  </a:lnTo>
                  <a:lnTo>
                    <a:pt x="8364" y="7446"/>
                  </a:lnTo>
                  <a:lnTo>
                    <a:pt x="8364" y="7410"/>
                  </a:lnTo>
                  <a:lnTo>
                    <a:pt x="8327" y="7336"/>
                  </a:lnTo>
                  <a:lnTo>
                    <a:pt x="8290" y="7300"/>
                  </a:lnTo>
                  <a:lnTo>
                    <a:pt x="8180" y="7300"/>
                  </a:lnTo>
                  <a:lnTo>
                    <a:pt x="8107" y="7336"/>
                  </a:lnTo>
                  <a:lnTo>
                    <a:pt x="8070" y="7446"/>
                  </a:lnTo>
                  <a:lnTo>
                    <a:pt x="8034" y="7556"/>
                  </a:lnTo>
                  <a:lnTo>
                    <a:pt x="7960" y="7520"/>
                  </a:lnTo>
                  <a:lnTo>
                    <a:pt x="7410" y="7116"/>
                  </a:lnTo>
                  <a:lnTo>
                    <a:pt x="7447" y="7080"/>
                  </a:lnTo>
                  <a:lnTo>
                    <a:pt x="7520" y="6970"/>
                  </a:lnTo>
                  <a:lnTo>
                    <a:pt x="7520" y="6896"/>
                  </a:lnTo>
                  <a:lnTo>
                    <a:pt x="7520" y="6860"/>
                  </a:lnTo>
                  <a:lnTo>
                    <a:pt x="7557" y="6750"/>
                  </a:lnTo>
                  <a:lnTo>
                    <a:pt x="7520" y="6713"/>
                  </a:lnTo>
                  <a:lnTo>
                    <a:pt x="7483" y="6713"/>
                  </a:lnTo>
                  <a:lnTo>
                    <a:pt x="7410" y="6750"/>
                  </a:lnTo>
                  <a:lnTo>
                    <a:pt x="7337" y="6750"/>
                  </a:lnTo>
                  <a:lnTo>
                    <a:pt x="7227" y="6823"/>
                  </a:lnTo>
                  <a:lnTo>
                    <a:pt x="7116" y="6896"/>
                  </a:lnTo>
                  <a:lnTo>
                    <a:pt x="6640" y="6639"/>
                  </a:lnTo>
                  <a:lnTo>
                    <a:pt x="6640" y="6603"/>
                  </a:lnTo>
                  <a:lnTo>
                    <a:pt x="7116" y="6163"/>
                  </a:lnTo>
                  <a:lnTo>
                    <a:pt x="7557" y="5649"/>
                  </a:lnTo>
                  <a:lnTo>
                    <a:pt x="7593" y="5722"/>
                  </a:lnTo>
                  <a:lnTo>
                    <a:pt x="7630" y="5759"/>
                  </a:lnTo>
                  <a:lnTo>
                    <a:pt x="7740" y="5759"/>
                  </a:lnTo>
                  <a:lnTo>
                    <a:pt x="8034" y="5576"/>
                  </a:lnTo>
                  <a:lnTo>
                    <a:pt x="8327" y="5392"/>
                  </a:lnTo>
                  <a:lnTo>
                    <a:pt x="8620" y="5209"/>
                  </a:lnTo>
                  <a:lnTo>
                    <a:pt x="8914" y="5025"/>
                  </a:lnTo>
                  <a:lnTo>
                    <a:pt x="9244" y="4879"/>
                  </a:lnTo>
                  <a:lnTo>
                    <a:pt x="9574" y="4732"/>
                  </a:lnTo>
                  <a:lnTo>
                    <a:pt x="9941" y="4659"/>
                  </a:lnTo>
                  <a:lnTo>
                    <a:pt x="10308" y="4622"/>
                  </a:lnTo>
                  <a:lnTo>
                    <a:pt x="10491" y="4622"/>
                  </a:lnTo>
                  <a:lnTo>
                    <a:pt x="10675" y="4659"/>
                  </a:lnTo>
                  <a:lnTo>
                    <a:pt x="10821" y="4732"/>
                  </a:lnTo>
                  <a:lnTo>
                    <a:pt x="10931" y="4842"/>
                  </a:lnTo>
                  <a:lnTo>
                    <a:pt x="11041" y="4989"/>
                  </a:lnTo>
                  <a:lnTo>
                    <a:pt x="11078" y="5136"/>
                  </a:lnTo>
                  <a:lnTo>
                    <a:pt x="11151" y="5502"/>
                  </a:lnTo>
                  <a:lnTo>
                    <a:pt x="11151" y="5906"/>
                  </a:lnTo>
                  <a:lnTo>
                    <a:pt x="11151" y="6309"/>
                  </a:lnTo>
                  <a:lnTo>
                    <a:pt x="11151" y="6676"/>
                  </a:lnTo>
                  <a:lnTo>
                    <a:pt x="11188" y="7006"/>
                  </a:lnTo>
                  <a:lnTo>
                    <a:pt x="11261" y="7373"/>
                  </a:lnTo>
                  <a:lnTo>
                    <a:pt x="11445" y="7703"/>
                  </a:lnTo>
                  <a:lnTo>
                    <a:pt x="11408" y="7813"/>
                  </a:lnTo>
                  <a:lnTo>
                    <a:pt x="11372" y="7923"/>
                  </a:lnTo>
                  <a:lnTo>
                    <a:pt x="11372" y="8033"/>
                  </a:lnTo>
                  <a:lnTo>
                    <a:pt x="11372" y="8143"/>
                  </a:lnTo>
                  <a:lnTo>
                    <a:pt x="11445" y="8253"/>
                  </a:lnTo>
                  <a:lnTo>
                    <a:pt x="11482" y="8327"/>
                  </a:lnTo>
                  <a:lnTo>
                    <a:pt x="11592" y="8400"/>
                  </a:lnTo>
                  <a:lnTo>
                    <a:pt x="11665" y="8474"/>
                  </a:lnTo>
                  <a:lnTo>
                    <a:pt x="11775" y="8510"/>
                  </a:lnTo>
                  <a:lnTo>
                    <a:pt x="12105" y="8510"/>
                  </a:lnTo>
                  <a:lnTo>
                    <a:pt x="12435" y="8694"/>
                  </a:lnTo>
                  <a:lnTo>
                    <a:pt x="12765" y="8840"/>
                  </a:lnTo>
                  <a:lnTo>
                    <a:pt x="13022" y="8877"/>
                  </a:lnTo>
                  <a:lnTo>
                    <a:pt x="13316" y="8877"/>
                  </a:lnTo>
                  <a:lnTo>
                    <a:pt x="13646" y="8804"/>
                  </a:lnTo>
                  <a:lnTo>
                    <a:pt x="13939" y="8694"/>
                  </a:lnTo>
                  <a:lnTo>
                    <a:pt x="14233" y="8584"/>
                  </a:lnTo>
                  <a:lnTo>
                    <a:pt x="14489" y="8400"/>
                  </a:lnTo>
                  <a:lnTo>
                    <a:pt x="14746" y="8217"/>
                  </a:lnTo>
                  <a:lnTo>
                    <a:pt x="14930" y="8033"/>
                  </a:lnTo>
                  <a:lnTo>
                    <a:pt x="14966" y="7997"/>
                  </a:lnTo>
                  <a:lnTo>
                    <a:pt x="14966" y="7923"/>
                  </a:lnTo>
                  <a:lnTo>
                    <a:pt x="14930" y="7813"/>
                  </a:lnTo>
                  <a:lnTo>
                    <a:pt x="14820" y="7777"/>
                  </a:lnTo>
                  <a:lnTo>
                    <a:pt x="14710" y="7777"/>
                  </a:lnTo>
                  <a:lnTo>
                    <a:pt x="14123" y="8143"/>
                  </a:lnTo>
                  <a:lnTo>
                    <a:pt x="13829" y="8290"/>
                  </a:lnTo>
                  <a:lnTo>
                    <a:pt x="13462" y="8400"/>
                  </a:lnTo>
                  <a:lnTo>
                    <a:pt x="13206" y="8474"/>
                  </a:lnTo>
                  <a:lnTo>
                    <a:pt x="12912" y="8437"/>
                  </a:lnTo>
                  <a:lnTo>
                    <a:pt x="12692" y="8363"/>
                  </a:lnTo>
                  <a:lnTo>
                    <a:pt x="12472" y="8217"/>
                  </a:lnTo>
                  <a:lnTo>
                    <a:pt x="12545" y="8107"/>
                  </a:lnTo>
                  <a:lnTo>
                    <a:pt x="12582" y="7960"/>
                  </a:lnTo>
                  <a:lnTo>
                    <a:pt x="12582" y="7850"/>
                  </a:lnTo>
                  <a:lnTo>
                    <a:pt x="12545" y="7777"/>
                  </a:lnTo>
                  <a:lnTo>
                    <a:pt x="12509" y="7740"/>
                  </a:lnTo>
                  <a:lnTo>
                    <a:pt x="12325" y="7630"/>
                  </a:lnTo>
                  <a:lnTo>
                    <a:pt x="12142" y="7520"/>
                  </a:lnTo>
                  <a:lnTo>
                    <a:pt x="11812" y="7520"/>
                  </a:lnTo>
                  <a:lnTo>
                    <a:pt x="11628" y="7116"/>
                  </a:lnTo>
                  <a:lnTo>
                    <a:pt x="11518" y="6713"/>
                  </a:lnTo>
                  <a:lnTo>
                    <a:pt x="11518" y="6346"/>
                  </a:lnTo>
                  <a:lnTo>
                    <a:pt x="11518" y="6016"/>
                  </a:lnTo>
                  <a:lnTo>
                    <a:pt x="11555" y="5649"/>
                  </a:lnTo>
                  <a:lnTo>
                    <a:pt x="11518" y="5282"/>
                  </a:lnTo>
                  <a:lnTo>
                    <a:pt x="11445" y="4989"/>
                  </a:lnTo>
                  <a:lnTo>
                    <a:pt x="11335" y="4732"/>
                  </a:lnTo>
                  <a:lnTo>
                    <a:pt x="11188" y="4549"/>
                  </a:lnTo>
                  <a:lnTo>
                    <a:pt x="11005" y="4402"/>
                  </a:lnTo>
                  <a:lnTo>
                    <a:pt x="10785" y="4329"/>
                  </a:lnTo>
                  <a:lnTo>
                    <a:pt x="10565" y="4255"/>
                  </a:lnTo>
                  <a:lnTo>
                    <a:pt x="10051" y="4255"/>
                  </a:lnTo>
                  <a:lnTo>
                    <a:pt x="9758" y="4292"/>
                  </a:lnTo>
                  <a:lnTo>
                    <a:pt x="9464" y="4365"/>
                  </a:lnTo>
                  <a:lnTo>
                    <a:pt x="8914" y="4585"/>
                  </a:lnTo>
                  <a:lnTo>
                    <a:pt x="8400" y="4879"/>
                  </a:lnTo>
                  <a:lnTo>
                    <a:pt x="7960" y="5209"/>
                  </a:lnTo>
                  <a:lnTo>
                    <a:pt x="8290" y="4769"/>
                  </a:lnTo>
                  <a:lnTo>
                    <a:pt x="9061" y="3742"/>
                  </a:lnTo>
                  <a:lnTo>
                    <a:pt x="9464" y="3191"/>
                  </a:lnTo>
                  <a:lnTo>
                    <a:pt x="9831" y="2641"/>
                  </a:lnTo>
                  <a:lnTo>
                    <a:pt x="9868" y="2568"/>
                  </a:lnTo>
                  <a:lnTo>
                    <a:pt x="9868" y="2531"/>
                  </a:lnTo>
                  <a:lnTo>
                    <a:pt x="9794" y="2421"/>
                  </a:lnTo>
                  <a:lnTo>
                    <a:pt x="9721" y="2384"/>
                  </a:lnTo>
                  <a:lnTo>
                    <a:pt x="9684" y="2348"/>
                  </a:lnTo>
                  <a:close/>
                  <a:moveTo>
                    <a:pt x="15663" y="9867"/>
                  </a:moveTo>
                  <a:lnTo>
                    <a:pt x="15700" y="9904"/>
                  </a:lnTo>
                  <a:lnTo>
                    <a:pt x="15627" y="10381"/>
                  </a:lnTo>
                  <a:lnTo>
                    <a:pt x="15663" y="10418"/>
                  </a:lnTo>
                  <a:lnTo>
                    <a:pt x="15663" y="10454"/>
                  </a:lnTo>
                  <a:lnTo>
                    <a:pt x="15773" y="10491"/>
                  </a:lnTo>
                  <a:lnTo>
                    <a:pt x="15443" y="10895"/>
                  </a:lnTo>
                  <a:lnTo>
                    <a:pt x="15443" y="10821"/>
                  </a:lnTo>
                  <a:lnTo>
                    <a:pt x="15333" y="10491"/>
                  </a:lnTo>
                  <a:lnTo>
                    <a:pt x="15296" y="10454"/>
                  </a:lnTo>
                  <a:lnTo>
                    <a:pt x="15260" y="10454"/>
                  </a:lnTo>
                  <a:lnTo>
                    <a:pt x="15223" y="10491"/>
                  </a:lnTo>
                  <a:lnTo>
                    <a:pt x="15223" y="10528"/>
                  </a:lnTo>
                  <a:lnTo>
                    <a:pt x="15186" y="10821"/>
                  </a:lnTo>
                  <a:lnTo>
                    <a:pt x="15186" y="11188"/>
                  </a:lnTo>
                  <a:lnTo>
                    <a:pt x="15223" y="11225"/>
                  </a:lnTo>
                  <a:lnTo>
                    <a:pt x="14746" y="11848"/>
                  </a:lnTo>
                  <a:lnTo>
                    <a:pt x="14746" y="11591"/>
                  </a:lnTo>
                  <a:lnTo>
                    <a:pt x="14746" y="11371"/>
                  </a:lnTo>
                  <a:lnTo>
                    <a:pt x="14746" y="11115"/>
                  </a:lnTo>
                  <a:lnTo>
                    <a:pt x="14710" y="11078"/>
                  </a:lnTo>
                  <a:lnTo>
                    <a:pt x="15333" y="10308"/>
                  </a:lnTo>
                  <a:lnTo>
                    <a:pt x="15663" y="9867"/>
                  </a:lnTo>
                  <a:close/>
                  <a:moveTo>
                    <a:pt x="14526" y="11298"/>
                  </a:moveTo>
                  <a:lnTo>
                    <a:pt x="14453" y="11555"/>
                  </a:lnTo>
                  <a:lnTo>
                    <a:pt x="14416" y="11775"/>
                  </a:lnTo>
                  <a:lnTo>
                    <a:pt x="14453" y="11885"/>
                  </a:lnTo>
                  <a:lnTo>
                    <a:pt x="14489" y="11958"/>
                  </a:lnTo>
                  <a:lnTo>
                    <a:pt x="14563" y="11995"/>
                  </a:lnTo>
                  <a:lnTo>
                    <a:pt x="14600" y="11995"/>
                  </a:lnTo>
                  <a:lnTo>
                    <a:pt x="14123" y="12619"/>
                  </a:lnTo>
                  <a:lnTo>
                    <a:pt x="14049" y="12655"/>
                  </a:lnTo>
                  <a:lnTo>
                    <a:pt x="14049" y="12362"/>
                  </a:lnTo>
                  <a:lnTo>
                    <a:pt x="14049" y="12142"/>
                  </a:lnTo>
                  <a:lnTo>
                    <a:pt x="14049" y="12032"/>
                  </a:lnTo>
                  <a:lnTo>
                    <a:pt x="14013" y="11922"/>
                  </a:lnTo>
                  <a:lnTo>
                    <a:pt x="14526" y="11298"/>
                  </a:lnTo>
                  <a:close/>
                  <a:moveTo>
                    <a:pt x="4806" y="7997"/>
                  </a:moveTo>
                  <a:lnTo>
                    <a:pt x="4769" y="8033"/>
                  </a:lnTo>
                  <a:lnTo>
                    <a:pt x="4769" y="8070"/>
                  </a:lnTo>
                  <a:lnTo>
                    <a:pt x="4952" y="8217"/>
                  </a:lnTo>
                  <a:lnTo>
                    <a:pt x="5099" y="8327"/>
                  </a:lnTo>
                  <a:lnTo>
                    <a:pt x="5576" y="8584"/>
                  </a:lnTo>
                  <a:lnTo>
                    <a:pt x="6126" y="8840"/>
                  </a:lnTo>
                  <a:lnTo>
                    <a:pt x="6640" y="9134"/>
                  </a:lnTo>
                  <a:lnTo>
                    <a:pt x="7116" y="9501"/>
                  </a:lnTo>
                  <a:lnTo>
                    <a:pt x="7557" y="9831"/>
                  </a:lnTo>
                  <a:lnTo>
                    <a:pt x="8437" y="10638"/>
                  </a:lnTo>
                  <a:lnTo>
                    <a:pt x="9244" y="11371"/>
                  </a:lnTo>
                  <a:lnTo>
                    <a:pt x="10088" y="12105"/>
                  </a:lnTo>
                  <a:lnTo>
                    <a:pt x="10344" y="12325"/>
                  </a:lnTo>
                  <a:lnTo>
                    <a:pt x="10748" y="12655"/>
                  </a:lnTo>
                  <a:lnTo>
                    <a:pt x="10931" y="12765"/>
                  </a:lnTo>
                  <a:lnTo>
                    <a:pt x="11115" y="12839"/>
                  </a:lnTo>
                  <a:lnTo>
                    <a:pt x="11225" y="12839"/>
                  </a:lnTo>
                  <a:lnTo>
                    <a:pt x="11298" y="12802"/>
                  </a:lnTo>
                  <a:lnTo>
                    <a:pt x="11335" y="12765"/>
                  </a:lnTo>
                  <a:lnTo>
                    <a:pt x="11372" y="12692"/>
                  </a:lnTo>
                  <a:lnTo>
                    <a:pt x="11372" y="12582"/>
                  </a:lnTo>
                  <a:lnTo>
                    <a:pt x="11335" y="12472"/>
                  </a:lnTo>
                  <a:lnTo>
                    <a:pt x="11151" y="12325"/>
                  </a:lnTo>
                  <a:lnTo>
                    <a:pt x="10711" y="11995"/>
                  </a:lnTo>
                  <a:lnTo>
                    <a:pt x="10271" y="11628"/>
                  </a:lnTo>
                  <a:lnTo>
                    <a:pt x="9391" y="10858"/>
                  </a:lnTo>
                  <a:lnTo>
                    <a:pt x="8547" y="10051"/>
                  </a:lnTo>
                  <a:lnTo>
                    <a:pt x="8107" y="9684"/>
                  </a:lnTo>
                  <a:lnTo>
                    <a:pt x="7703" y="9354"/>
                  </a:lnTo>
                  <a:lnTo>
                    <a:pt x="7227" y="9024"/>
                  </a:lnTo>
                  <a:lnTo>
                    <a:pt x="6786" y="8694"/>
                  </a:lnTo>
                  <a:lnTo>
                    <a:pt x="6309" y="8437"/>
                  </a:lnTo>
                  <a:lnTo>
                    <a:pt x="5833" y="8217"/>
                  </a:lnTo>
                  <a:lnTo>
                    <a:pt x="5356" y="8033"/>
                  </a:lnTo>
                  <a:lnTo>
                    <a:pt x="5209" y="7997"/>
                  </a:lnTo>
                  <a:close/>
                  <a:moveTo>
                    <a:pt x="954" y="12582"/>
                  </a:moveTo>
                  <a:lnTo>
                    <a:pt x="1101" y="12692"/>
                  </a:lnTo>
                  <a:lnTo>
                    <a:pt x="1064" y="12765"/>
                  </a:lnTo>
                  <a:lnTo>
                    <a:pt x="1064" y="12839"/>
                  </a:lnTo>
                  <a:lnTo>
                    <a:pt x="1064" y="12875"/>
                  </a:lnTo>
                  <a:lnTo>
                    <a:pt x="1101" y="12839"/>
                  </a:lnTo>
                  <a:lnTo>
                    <a:pt x="1211" y="12912"/>
                  </a:lnTo>
                  <a:lnTo>
                    <a:pt x="1247" y="12985"/>
                  </a:lnTo>
                  <a:lnTo>
                    <a:pt x="1247" y="13059"/>
                  </a:lnTo>
                  <a:lnTo>
                    <a:pt x="1284" y="13242"/>
                  </a:lnTo>
                  <a:lnTo>
                    <a:pt x="991" y="13095"/>
                  </a:lnTo>
                  <a:lnTo>
                    <a:pt x="844" y="13059"/>
                  </a:lnTo>
                  <a:lnTo>
                    <a:pt x="697" y="13022"/>
                  </a:lnTo>
                  <a:lnTo>
                    <a:pt x="844" y="12765"/>
                  </a:lnTo>
                  <a:lnTo>
                    <a:pt x="954" y="12582"/>
                  </a:lnTo>
                  <a:close/>
                  <a:moveTo>
                    <a:pt x="2715" y="10858"/>
                  </a:moveTo>
                  <a:lnTo>
                    <a:pt x="2641" y="10931"/>
                  </a:lnTo>
                  <a:lnTo>
                    <a:pt x="2641" y="10968"/>
                  </a:lnTo>
                  <a:lnTo>
                    <a:pt x="2788" y="11151"/>
                  </a:lnTo>
                  <a:lnTo>
                    <a:pt x="2935" y="11261"/>
                  </a:lnTo>
                  <a:lnTo>
                    <a:pt x="3302" y="11445"/>
                  </a:lnTo>
                  <a:lnTo>
                    <a:pt x="3778" y="11775"/>
                  </a:lnTo>
                  <a:lnTo>
                    <a:pt x="4255" y="12105"/>
                  </a:lnTo>
                  <a:lnTo>
                    <a:pt x="5099" y="12765"/>
                  </a:lnTo>
                  <a:lnTo>
                    <a:pt x="5539" y="13095"/>
                  </a:lnTo>
                  <a:lnTo>
                    <a:pt x="5759" y="13242"/>
                  </a:lnTo>
                  <a:lnTo>
                    <a:pt x="5869" y="13279"/>
                  </a:lnTo>
                  <a:lnTo>
                    <a:pt x="6053" y="13279"/>
                  </a:lnTo>
                  <a:lnTo>
                    <a:pt x="6126" y="13242"/>
                  </a:lnTo>
                  <a:lnTo>
                    <a:pt x="6163" y="13169"/>
                  </a:lnTo>
                  <a:lnTo>
                    <a:pt x="6126" y="13059"/>
                  </a:lnTo>
                  <a:lnTo>
                    <a:pt x="6089" y="12985"/>
                  </a:lnTo>
                  <a:lnTo>
                    <a:pt x="6016" y="12875"/>
                  </a:lnTo>
                  <a:lnTo>
                    <a:pt x="5869" y="12729"/>
                  </a:lnTo>
                  <a:lnTo>
                    <a:pt x="5502" y="12472"/>
                  </a:lnTo>
                  <a:lnTo>
                    <a:pt x="4512" y="11738"/>
                  </a:lnTo>
                  <a:lnTo>
                    <a:pt x="4035" y="11408"/>
                  </a:lnTo>
                  <a:lnTo>
                    <a:pt x="3522" y="11078"/>
                  </a:lnTo>
                  <a:lnTo>
                    <a:pt x="3338" y="11005"/>
                  </a:lnTo>
                  <a:lnTo>
                    <a:pt x="3118" y="10895"/>
                  </a:lnTo>
                  <a:lnTo>
                    <a:pt x="2935" y="10858"/>
                  </a:lnTo>
                  <a:close/>
                  <a:moveTo>
                    <a:pt x="13756" y="12252"/>
                  </a:moveTo>
                  <a:lnTo>
                    <a:pt x="13719" y="12362"/>
                  </a:lnTo>
                  <a:lnTo>
                    <a:pt x="13719" y="12619"/>
                  </a:lnTo>
                  <a:lnTo>
                    <a:pt x="13719" y="12912"/>
                  </a:lnTo>
                  <a:lnTo>
                    <a:pt x="13756" y="12985"/>
                  </a:lnTo>
                  <a:lnTo>
                    <a:pt x="13793" y="13022"/>
                  </a:lnTo>
                  <a:lnTo>
                    <a:pt x="13719" y="13095"/>
                  </a:lnTo>
                  <a:lnTo>
                    <a:pt x="13389" y="13536"/>
                  </a:lnTo>
                  <a:lnTo>
                    <a:pt x="13426" y="13132"/>
                  </a:lnTo>
                  <a:lnTo>
                    <a:pt x="13462" y="12912"/>
                  </a:lnTo>
                  <a:lnTo>
                    <a:pt x="13462" y="12765"/>
                  </a:lnTo>
                  <a:lnTo>
                    <a:pt x="13426" y="12655"/>
                  </a:lnTo>
                  <a:lnTo>
                    <a:pt x="13756" y="12252"/>
                  </a:lnTo>
                  <a:close/>
                  <a:moveTo>
                    <a:pt x="4402" y="8694"/>
                  </a:moveTo>
                  <a:lnTo>
                    <a:pt x="4329" y="8730"/>
                  </a:lnTo>
                  <a:lnTo>
                    <a:pt x="4255" y="8804"/>
                  </a:lnTo>
                  <a:lnTo>
                    <a:pt x="4255" y="8877"/>
                  </a:lnTo>
                  <a:lnTo>
                    <a:pt x="4255" y="8987"/>
                  </a:lnTo>
                  <a:lnTo>
                    <a:pt x="4292" y="9060"/>
                  </a:lnTo>
                  <a:lnTo>
                    <a:pt x="4365" y="9134"/>
                  </a:lnTo>
                  <a:lnTo>
                    <a:pt x="4512" y="9207"/>
                  </a:lnTo>
                  <a:lnTo>
                    <a:pt x="4842" y="9354"/>
                  </a:lnTo>
                  <a:lnTo>
                    <a:pt x="5136" y="9501"/>
                  </a:lnTo>
                  <a:lnTo>
                    <a:pt x="5392" y="9647"/>
                  </a:lnTo>
                  <a:lnTo>
                    <a:pt x="5869" y="10014"/>
                  </a:lnTo>
                  <a:lnTo>
                    <a:pt x="6346" y="10418"/>
                  </a:lnTo>
                  <a:lnTo>
                    <a:pt x="6786" y="10858"/>
                  </a:lnTo>
                  <a:lnTo>
                    <a:pt x="8584" y="12398"/>
                  </a:lnTo>
                  <a:lnTo>
                    <a:pt x="9501" y="13169"/>
                  </a:lnTo>
                  <a:lnTo>
                    <a:pt x="9721" y="13315"/>
                  </a:lnTo>
                  <a:lnTo>
                    <a:pt x="9941" y="13462"/>
                  </a:lnTo>
                  <a:lnTo>
                    <a:pt x="10161" y="13572"/>
                  </a:lnTo>
                  <a:lnTo>
                    <a:pt x="10271" y="13609"/>
                  </a:lnTo>
                  <a:lnTo>
                    <a:pt x="10381" y="13609"/>
                  </a:lnTo>
                  <a:lnTo>
                    <a:pt x="10454" y="13572"/>
                  </a:lnTo>
                  <a:lnTo>
                    <a:pt x="10491" y="13536"/>
                  </a:lnTo>
                  <a:lnTo>
                    <a:pt x="10528" y="13462"/>
                  </a:lnTo>
                  <a:lnTo>
                    <a:pt x="10491" y="13389"/>
                  </a:lnTo>
                  <a:lnTo>
                    <a:pt x="10418" y="13242"/>
                  </a:lnTo>
                  <a:lnTo>
                    <a:pt x="10271" y="13132"/>
                  </a:lnTo>
                  <a:lnTo>
                    <a:pt x="9978" y="12949"/>
                  </a:lnTo>
                  <a:lnTo>
                    <a:pt x="9537" y="12619"/>
                  </a:lnTo>
                  <a:lnTo>
                    <a:pt x="9134" y="12288"/>
                  </a:lnTo>
                  <a:lnTo>
                    <a:pt x="7557" y="10931"/>
                  </a:lnTo>
                  <a:lnTo>
                    <a:pt x="6823" y="10271"/>
                  </a:lnTo>
                  <a:lnTo>
                    <a:pt x="6089" y="9647"/>
                  </a:lnTo>
                  <a:lnTo>
                    <a:pt x="5686" y="9354"/>
                  </a:lnTo>
                  <a:lnTo>
                    <a:pt x="5246" y="9097"/>
                  </a:lnTo>
                  <a:lnTo>
                    <a:pt x="4769" y="8950"/>
                  </a:lnTo>
                  <a:lnTo>
                    <a:pt x="4549" y="8840"/>
                  </a:lnTo>
                  <a:lnTo>
                    <a:pt x="4475" y="8767"/>
                  </a:lnTo>
                  <a:lnTo>
                    <a:pt x="4439" y="8694"/>
                  </a:lnTo>
                  <a:close/>
                  <a:moveTo>
                    <a:pt x="1541" y="13022"/>
                  </a:moveTo>
                  <a:lnTo>
                    <a:pt x="2091" y="13389"/>
                  </a:lnTo>
                  <a:lnTo>
                    <a:pt x="2091" y="13572"/>
                  </a:lnTo>
                  <a:lnTo>
                    <a:pt x="2126" y="13749"/>
                  </a:lnTo>
                  <a:lnTo>
                    <a:pt x="1504" y="13389"/>
                  </a:lnTo>
                  <a:lnTo>
                    <a:pt x="1578" y="13352"/>
                  </a:lnTo>
                  <a:lnTo>
                    <a:pt x="1614" y="13315"/>
                  </a:lnTo>
                  <a:lnTo>
                    <a:pt x="1614" y="13279"/>
                  </a:lnTo>
                  <a:lnTo>
                    <a:pt x="1614" y="13205"/>
                  </a:lnTo>
                  <a:lnTo>
                    <a:pt x="1541" y="13095"/>
                  </a:lnTo>
                  <a:lnTo>
                    <a:pt x="1541" y="13022"/>
                  </a:lnTo>
                  <a:close/>
                  <a:moveTo>
                    <a:pt x="13206" y="12949"/>
                  </a:moveTo>
                  <a:lnTo>
                    <a:pt x="13169" y="13022"/>
                  </a:lnTo>
                  <a:lnTo>
                    <a:pt x="13059" y="13756"/>
                  </a:lnTo>
                  <a:lnTo>
                    <a:pt x="13059" y="13829"/>
                  </a:lnTo>
                  <a:lnTo>
                    <a:pt x="13096" y="13866"/>
                  </a:lnTo>
                  <a:lnTo>
                    <a:pt x="12912" y="14086"/>
                  </a:lnTo>
                  <a:lnTo>
                    <a:pt x="12912" y="13719"/>
                  </a:lnTo>
                  <a:lnTo>
                    <a:pt x="12875" y="13352"/>
                  </a:lnTo>
                  <a:lnTo>
                    <a:pt x="13206" y="12949"/>
                  </a:lnTo>
                  <a:close/>
                  <a:moveTo>
                    <a:pt x="2458" y="13646"/>
                  </a:moveTo>
                  <a:lnTo>
                    <a:pt x="2641" y="13792"/>
                  </a:lnTo>
                  <a:lnTo>
                    <a:pt x="2788" y="13902"/>
                  </a:lnTo>
                  <a:lnTo>
                    <a:pt x="2788" y="14086"/>
                  </a:lnTo>
                  <a:lnTo>
                    <a:pt x="2825" y="14233"/>
                  </a:lnTo>
                  <a:lnTo>
                    <a:pt x="2605" y="14086"/>
                  </a:lnTo>
                  <a:lnTo>
                    <a:pt x="2385" y="13939"/>
                  </a:lnTo>
                  <a:lnTo>
                    <a:pt x="2495" y="13939"/>
                  </a:lnTo>
                  <a:lnTo>
                    <a:pt x="2568" y="13866"/>
                  </a:lnTo>
                  <a:lnTo>
                    <a:pt x="2568" y="13829"/>
                  </a:lnTo>
                  <a:lnTo>
                    <a:pt x="2568" y="13756"/>
                  </a:lnTo>
                  <a:lnTo>
                    <a:pt x="2458" y="13646"/>
                  </a:lnTo>
                  <a:close/>
                  <a:moveTo>
                    <a:pt x="3595" y="9794"/>
                  </a:moveTo>
                  <a:lnTo>
                    <a:pt x="3558" y="9831"/>
                  </a:lnTo>
                  <a:lnTo>
                    <a:pt x="3522" y="9867"/>
                  </a:lnTo>
                  <a:lnTo>
                    <a:pt x="3558" y="9977"/>
                  </a:lnTo>
                  <a:lnTo>
                    <a:pt x="3595" y="10088"/>
                  </a:lnTo>
                  <a:lnTo>
                    <a:pt x="3815" y="10234"/>
                  </a:lnTo>
                  <a:lnTo>
                    <a:pt x="4659" y="10821"/>
                  </a:lnTo>
                  <a:lnTo>
                    <a:pt x="5466" y="11518"/>
                  </a:lnTo>
                  <a:lnTo>
                    <a:pt x="6236" y="12178"/>
                  </a:lnTo>
                  <a:lnTo>
                    <a:pt x="7080" y="12839"/>
                  </a:lnTo>
                  <a:lnTo>
                    <a:pt x="7923" y="13462"/>
                  </a:lnTo>
                  <a:lnTo>
                    <a:pt x="8730" y="14049"/>
                  </a:lnTo>
                  <a:lnTo>
                    <a:pt x="9134" y="14343"/>
                  </a:lnTo>
                  <a:lnTo>
                    <a:pt x="9574" y="14563"/>
                  </a:lnTo>
                  <a:lnTo>
                    <a:pt x="9684" y="14563"/>
                  </a:lnTo>
                  <a:lnTo>
                    <a:pt x="9794" y="14526"/>
                  </a:lnTo>
                  <a:lnTo>
                    <a:pt x="9868" y="14453"/>
                  </a:lnTo>
                  <a:lnTo>
                    <a:pt x="9904" y="14416"/>
                  </a:lnTo>
                  <a:lnTo>
                    <a:pt x="9904" y="14379"/>
                  </a:lnTo>
                  <a:lnTo>
                    <a:pt x="9904" y="14306"/>
                  </a:lnTo>
                  <a:lnTo>
                    <a:pt x="9868" y="14269"/>
                  </a:lnTo>
                  <a:lnTo>
                    <a:pt x="9794" y="14196"/>
                  </a:lnTo>
                  <a:lnTo>
                    <a:pt x="9721" y="14159"/>
                  </a:lnTo>
                  <a:lnTo>
                    <a:pt x="9501" y="14012"/>
                  </a:lnTo>
                  <a:lnTo>
                    <a:pt x="9281" y="13866"/>
                  </a:lnTo>
                  <a:lnTo>
                    <a:pt x="8290" y="13205"/>
                  </a:lnTo>
                  <a:lnTo>
                    <a:pt x="7373" y="12508"/>
                  </a:lnTo>
                  <a:lnTo>
                    <a:pt x="6493" y="11812"/>
                  </a:lnTo>
                  <a:lnTo>
                    <a:pt x="5649" y="11115"/>
                  </a:lnTo>
                  <a:lnTo>
                    <a:pt x="4769" y="10418"/>
                  </a:lnTo>
                  <a:lnTo>
                    <a:pt x="4549" y="10234"/>
                  </a:lnTo>
                  <a:lnTo>
                    <a:pt x="4145" y="9977"/>
                  </a:lnTo>
                  <a:lnTo>
                    <a:pt x="3925" y="9867"/>
                  </a:lnTo>
                  <a:lnTo>
                    <a:pt x="3742" y="9794"/>
                  </a:lnTo>
                  <a:close/>
                  <a:moveTo>
                    <a:pt x="3155" y="14122"/>
                  </a:moveTo>
                  <a:lnTo>
                    <a:pt x="3778" y="14563"/>
                  </a:lnTo>
                  <a:lnTo>
                    <a:pt x="3742" y="14746"/>
                  </a:lnTo>
                  <a:lnTo>
                    <a:pt x="3742" y="14856"/>
                  </a:lnTo>
                  <a:lnTo>
                    <a:pt x="3338" y="14563"/>
                  </a:lnTo>
                  <a:lnTo>
                    <a:pt x="3338" y="14489"/>
                  </a:lnTo>
                  <a:lnTo>
                    <a:pt x="3302" y="14416"/>
                  </a:lnTo>
                  <a:lnTo>
                    <a:pt x="3192" y="14269"/>
                  </a:lnTo>
                  <a:lnTo>
                    <a:pt x="3155" y="14122"/>
                  </a:lnTo>
                  <a:close/>
                  <a:moveTo>
                    <a:pt x="12692" y="13536"/>
                  </a:moveTo>
                  <a:lnTo>
                    <a:pt x="12619" y="13976"/>
                  </a:lnTo>
                  <a:lnTo>
                    <a:pt x="12582" y="14416"/>
                  </a:lnTo>
                  <a:lnTo>
                    <a:pt x="12582" y="14489"/>
                  </a:lnTo>
                  <a:lnTo>
                    <a:pt x="12142" y="15040"/>
                  </a:lnTo>
                  <a:lnTo>
                    <a:pt x="12142" y="14893"/>
                  </a:lnTo>
                  <a:lnTo>
                    <a:pt x="12142" y="14563"/>
                  </a:lnTo>
                  <a:lnTo>
                    <a:pt x="12105" y="14269"/>
                  </a:lnTo>
                  <a:lnTo>
                    <a:pt x="12692" y="13536"/>
                  </a:lnTo>
                  <a:close/>
                  <a:moveTo>
                    <a:pt x="4035" y="14746"/>
                  </a:moveTo>
                  <a:lnTo>
                    <a:pt x="4402" y="15003"/>
                  </a:lnTo>
                  <a:lnTo>
                    <a:pt x="4402" y="15040"/>
                  </a:lnTo>
                  <a:lnTo>
                    <a:pt x="4402" y="15150"/>
                  </a:lnTo>
                  <a:lnTo>
                    <a:pt x="4439" y="15223"/>
                  </a:lnTo>
                  <a:lnTo>
                    <a:pt x="4549" y="15370"/>
                  </a:lnTo>
                  <a:lnTo>
                    <a:pt x="4659" y="15553"/>
                  </a:lnTo>
                  <a:lnTo>
                    <a:pt x="4255" y="15223"/>
                  </a:lnTo>
                  <a:lnTo>
                    <a:pt x="4255" y="15150"/>
                  </a:lnTo>
                  <a:lnTo>
                    <a:pt x="4219" y="15076"/>
                  </a:lnTo>
                  <a:lnTo>
                    <a:pt x="4109" y="14966"/>
                  </a:lnTo>
                  <a:lnTo>
                    <a:pt x="4035" y="14856"/>
                  </a:lnTo>
                  <a:lnTo>
                    <a:pt x="4035" y="14746"/>
                  </a:lnTo>
                  <a:close/>
                  <a:moveTo>
                    <a:pt x="11922" y="14489"/>
                  </a:moveTo>
                  <a:lnTo>
                    <a:pt x="11885" y="14856"/>
                  </a:lnTo>
                  <a:lnTo>
                    <a:pt x="11848" y="15113"/>
                  </a:lnTo>
                  <a:lnTo>
                    <a:pt x="11848" y="15260"/>
                  </a:lnTo>
                  <a:lnTo>
                    <a:pt x="11848" y="15370"/>
                  </a:lnTo>
                  <a:lnTo>
                    <a:pt x="11555" y="15700"/>
                  </a:lnTo>
                  <a:lnTo>
                    <a:pt x="11592" y="15480"/>
                  </a:lnTo>
                  <a:lnTo>
                    <a:pt x="11555" y="15223"/>
                  </a:lnTo>
                  <a:lnTo>
                    <a:pt x="11555" y="15150"/>
                  </a:lnTo>
                  <a:lnTo>
                    <a:pt x="11482" y="15113"/>
                  </a:lnTo>
                  <a:lnTo>
                    <a:pt x="11445" y="15113"/>
                  </a:lnTo>
                  <a:lnTo>
                    <a:pt x="11922" y="14489"/>
                  </a:lnTo>
                  <a:close/>
                  <a:moveTo>
                    <a:pt x="4769" y="15223"/>
                  </a:moveTo>
                  <a:lnTo>
                    <a:pt x="5026" y="15406"/>
                  </a:lnTo>
                  <a:lnTo>
                    <a:pt x="5576" y="15810"/>
                  </a:lnTo>
                  <a:lnTo>
                    <a:pt x="5576" y="15883"/>
                  </a:lnTo>
                  <a:lnTo>
                    <a:pt x="5576" y="16177"/>
                  </a:lnTo>
                  <a:lnTo>
                    <a:pt x="5576" y="16287"/>
                  </a:lnTo>
                  <a:lnTo>
                    <a:pt x="4916" y="15773"/>
                  </a:lnTo>
                  <a:lnTo>
                    <a:pt x="4952" y="15663"/>
                  </a:lnTo>
                  <a:lnTo>
                    <a:pt x="4952" y="15553"/>
                  </a:lnTo>
                  <a:lnTo>
                    <a:pt x="4916" y="15480"/>
                  </a:lnTo>
                  <a:lnTo>
                    <a:pt x="4879" y="15370"/>
                  </a:lnTo>
                  <a:lnTo>
                    <a:pt x="4769" y="15223"/>
                  </a:lnTo>
                  <a:close/>
                  <a:moveTo>
                    <a:pt x="5833" y="15993"/>
                  </a:moveTo>
                  <a:lnTo>
                    <a:pt x="6456" y="16507"/>
                  </a:lnTo>
                  <a:lnTo>
                    <a:pt x="6420" y="16580"/>
                  </a:lnTo>
                  <a:lnTo>
                    <a:pt x="6383" y="16690"/>
                  </a:lnTo>
                  <a:lnTo>
                    <a:pt x="6346" y="16874"/>
                  </a:lnTo>
                  <a:lnTo>
                    <a:pt x="5869" y="16507"/>
                  </a:lnTo>
                  <a:lnTo>
                    <a:pt x="5869" y="16323"/>
                  </a:lnTo>
                  <a:lnTo>
                    <a:pt x="5869" y="16140"/>
                  </a:lnTo>
                  <a:lnTo>
                    <a:pt x="5833" y="15993"/>
                  </a:lnTo>
                  <a:close/>
                  <a:moveTo>
                    <a:pt x="11298" y="15260"/>
                  </a:moveTo>
                  <a:lnTo>
                    <a:pt x="11298" y="15443"/>
                  </a:lnTo>
                  <a:lnTo>
                    <a:pt x="11225" y="15957"/>
                  </a:lnTo>
                  <a:lnTo>
                    <a:pt x="11225" y="16030"/>
                  </a:lnTo>
                  <a:lnTo>
                    <a:pt x="11261" y="16067"/>
                  </a:lnTo>
                  <a:lnTo>
                    <a:pt x="10088" y="17387"/>
                  </a:lnTo>
                  <a:lnTo>
                    <a:pt x="10088" y="17130"/>
                  </a:lnTo>
                  <a:lnTo>
                    <a:pt x="10088" y="16984"/>
                  </a:lnTo>
                  <a:lnTo>
                    <a:pt x="10308" y="16653"/>
                  </a:lnTo>
                  <a:lnTo>
                    <a:pt x="10821" y="15920"/>
                  </a:lnTo>
                  <a:lnTo>
                    <a:pt x="10785" y="16067"/>
                  </a:lnTo>
                  <a:lnTo>
                    <a:pt x="10711" y="16287"/>
                  </a:lnTo>
                  <a:lnTo>
                    <a:pt x="10711" y="16397"/>
                  </a:lnTo>
                  <a:lnTo>
                    <a:pt x="10711" y="16507"/>
                  </a:lnTo>
                  <a:lnTo>
                    <a:pt x="10748" y="16543"/>
                  </a:lnTo>
                  <a:lnTo>
                    <a:pt x="10785" y="16543"/>
                  </a:lnTo>
                  <a:lnTo>
                    <a:pt x="10895" y="16470"/>
                  </a:lnTo>
                  <a:lnTo>
                    <a:pt x="10968" y="16360"/>
                  </a:lnTo>
                  <a:lnTo>
                    <a:pt x="11005" y="16103"/>
                  </a:lnTo>
                  <a:lnTo>
                    <a:pt x="11005" y="15663"/>
                  </a:lnTo>
                  <a:lnTo>
                    <a:pt x="11225" y="15370"/>
                  </a:lnTo>
                  <a:lnTo>
                    <a:pt x="11298" y="15260"/>
                  </a:lnTo>
                  <a:close/>
                  <a:moveTo>
                    <a:pt x="6566" y="16580"/>
                  </a:moveTo>
                  <a:lnTo>
                    <a:pt x="7006" y="17020"/>
                  </a:lnTo>
                  <a:lnTo>
                    <a:pt x="7006" y="17240"/>
                  </a:lnTo>
                  <a:lnTo>
                    <a:pt x="7006" y="17460"/>
                  </a:lnTo>
                  <a:lnTo>
                    <a:pt x="6896" y="17350"/>
                  </a:lnTo>
                  <a:lnTo>
                    <a:pt x="6640" y="17130"/>
                  </a:lnTo>
                  <a:lnTo>
                    <a:pt x="6640" y="17020"/>
                  </a:lnTo>
                  <a:lnTo>
                    <a:pt x="6603" y="16800"/>
                  </a:lnTo>
                  <a:lnTo>
                    <a:pt x="6566" y="16580"/>
                  </a:lnTo>
                  <a:close/>
                  <a:moveTo>
                    <a:pt x="9464" y="404"/>
                  </a:moveTo>
                  <a:lnTo>
                    <a:pt x="9684" y="440"/>
                  </a:lnTo>
                  <a:lnTo>
                    <a:pt x="9868" y="477"/>
                  </a:lnTo>
                  <a:lnTo>
                    <a:pt x="10051" y="587"/>
                  </a:lnTo>
                  <a:lnTo>
                    <a:pt x="10418" y="844"/>
                  </a:lnTo>
                  <a:lnTo>
                    <a:pt x="10711" y="1064"/>
                  </a:lnTo>
                  <a:lnTo>
                    <a:pt x="12582" y="2421"/>
                  </a:lnTo>
                  <a:lnTo>
                    <a:pt x="14489" y="3815"/>
                  </a:lnTo>
                  <a:lnTo>
                    <a:pt x="15443" y="4512"/>
                  </a:lnTo>
                  <a:lnTo>
                    <a:pt x="15700" y="4732"/>
                  </a:lnTo>
                  <a:lnTo>
                    <a:pt x="15847" y="4805"/>
                  </a:lnTo>
                  <a:lnTo>
                    <a:pt x="15993" y="4879"/>
                  </a:lnTo>
                  <a:lnTo>
                    <a:pt x="15590" y="5356"/>
                  </a:lnTo>
                  <a:lnTo>
                    <a:pt x="15223" y="5869"/>
                  </a:lnTo>
                  <a:lnTo>
                    <a:pt x="15040" y="6089"/>
                  </a:lnTo>
                  <a:lnTo>
                    <a:pt x="14856" y="6383"/>
                  </a:lnTo>
                  <a:lnTo>
                    <a:pt x="14783" y="6529"/>
                  </a:lnTo>
                  <a:lnTo>
                    <a:pt x="14746" y="6639"/>
                  </a:lnTo>
                  <a:lnTo>
                    <a:pt x="14746" y="6786"/>
                  </a:lnTo>
                  <a:lnTo>
                    <a:pt x="14856" y="6896"/>
                  </a:lnTo>
                  <a:lnTo>
                    <a:pt x="14966" y="7006"/>
                  </a:lnTo>
                  <a:lnTo>
                    <a:pt x="15076" y="7080"/>
                  </a:lnTo>
                  <a:lnTo>
                    <a:pt x="15370" y="7190"/>
                  </a:lnTo>
                  <a:lnTo>
                    <a:pt x="15957" y="7300"/>
                  </a:lnTo>
                  <a:lnTo>
                    <a:pt x="16727" y="7446"/>
                  </a:lnTo>
                  <a:lnTo>
                    <a:pt x="17021" y="7520"/>
                  </a:lnTo>
                  <a:lnTo>
                    <a:pt x="16984" y="7593"/>
                  </a:lnTo>
                  <a:lnTo>
                    <a:pt x="16470" y="8143"/>
                  </a:lnTo>
                  <a:lnTo>
                    <a:pt x="15993" y="8730"/>
                  </a:lnTo>
                  <a:lnTo>
                    <a:pt x="15040" y="9904"/>
                  </a:lnTo>
                  <a:lnTo>
                    <a:pt x="12912" y="12508"/>
                  </a:lnTo>
                  <a:lnTo>
                    <a:pt x="11848" y="13792"/>
                  </a:lnTo>
                  <a:lnTo>
                    <a:pt x="10821" y="15113"/>
                  </a:lnTo>
                  <a:lnTo>
                    <a:pt x="10344" y="15736"/>
                  </a:lnTo>
                  <a:lnTo>
                    <a:pt x="9904" y="16397"/>
                  </a:lnTo>
                  <a:lnTo>
                    <a:pt x="9464" y="17057"/>
                  </a:lnTo>
                  <a:lnTo>
                    <a:pt x="9317" y="17277"/>
                  </a:lnTo>
                  <a:lnTo>
                    <a:pt x="9207" y="17497"/>
                  </a:lnTo>
                  <a:lnTo>
                    <a:pt x="8987" y="17387"/>
                  </a:lnTo>
                  <a:lnTo>
                    <a:pt x="8767" y="17350"/>
                  </a:lnTo>
                  <a:lnTo>
                    <a:pt x="8290" y="17204"/>
                  </a:lnTo>
                  <a:lnTo>
                    <a:pt x="7997" y="17094"/>
                  </a:lnTo>
                  <a:lnTo>
                    <a:pt x="7740" y="16910"/>
                  </a:lnTo>
                  <a:lnTo>
                    <a:pt x="7483" y="16727"/>
                  </a:lnTo>
                  <a:lnTo>
                    <a:pt x="7227" y="16507"/>
                  </a:lnTo>
                  <a:lnTo>
                    <a:pt x="6750" y="16067"/>
                  </a:lnTo>
                  <a:lnTo>
                    <a:pt x="6273" y="15663"/>
                  </a:lnTo>
                  <a:lnTo>
                    <a:pt x="5723" y="15296"/>
                  </a:lnTo>
                  <a:lnTo>
                    <a:pt x="5209" y="14929"/>
                  </a:lnTo>
                  <a:lnTo>
                    <a:pt x="3045" y="13462"/>
                  </a:lnTo>
                  <a:lnTo>
                    <a:pt x="1908" y="12619"/>
                  </a:lnTo>
                  <a:lnTo>
                    <a:pt x="1321" y="12215"/>
                  </a:lnTo>
                  <a:lnTo>
                    <a:pt x="697" y="11848"/>
                  </a:lnTo>
                  <a:lnTo>
                    <a:pt x="624" y="11812"/>
                  </a:lnTo>
                  <a:lnTo>
                    <a:pt x="1614" y="10381"/>
                  </a:lnTo>
                  <a:lnTo>
                    <a:pt x="2641" y="8950"/>
                  </a:lnTo>
                  <a:lnTo>
                    <a:pt x="3668" y="7556"/>
                  </a:lnTo>
                  <a:lnTo>
                    <a:pt x="4732" y="6163"/>
                  </a:lnTo>
                  <a:lnTo>
                    <a:pt x="6970" y="3338"/>
                  </a:lnTo>
                  <a:lnTo>
                    <a:pt x="8144" y="1944"/>
                  </a:lnTo>
                  <a:lnTo>
                    <a:pt x="8730" y="1284"/>
                  </a:lnTo>
                  <a:lnTo>
                    <a:pt x="9244" y="550"/>
                  </a:lnTo>
                  <a:lnTo>
                    <a:pt x="9281" y="477"/>
                  </a:lnTo>
                  <a:lnTo>
                    <a:pt x="9281" y="404"/>
                  </a:lnTo>
                  <a:close/>
                  <a:moveTo>
                    <a:pt x="7227" y="17204"/>
                  </a:moveTo>
                  <a:lnTo>
                    <a:pt x="7667" y="17460"/>
                  </a:lnTo>
                  <a:lnTo>
                    <a:pt x="8107" y="17681"/>
                  </a:lnTo>
                  <a:lnTo>
                    <a:pt x="8070" y="17937"/>
                  </a:lnTo>
                  <a:lnTo>
                    <a:pt x="8107" y="18194"/>
                  </a:lnTo>
                  <a:lnTo>
                    <a:pt x="7850" y="18084"/>
                  </a:lnTo>
                  <a:lnTo>
                    <a:pt x="7447" y="17791"/>
                  </a:lnTo>
                  <a:lnTo>
                    <a:pt x="7410" y="17644"/>
                  </a:lnTo>
                  <a:lnTo>
                    <a:pt x="7337" y="17497"/>
                  </a:lnTo>
                  <a:lnTo>
                    <a:pt x="7227" y="17204"/>
                  </a:lnTo>
                  <a:close/>
                  <a:moveTo>
                    <a:pt x="9831" y="17460"/>
                  </a:moveTo>
                  <a:lnTo>
                    <a:pt x="9868" y="17534"/>
                  </a:lnTo>
                  <a:lnTo>
                    <a:pt x="9904" y="17571"/>
                  </a:lnTo>
                  <a:lnTo>
                    <a:pt x="9464" y="18084"/>
                  </a:lnTo>
                  <a:lnTo>
                    <a:pt x="9207" y="18341"/>
                  </a:lnTo>
                  <a:lnTo>
                    <a:pt x="9171" y="18231"/>
                  </a:lnTo>
                  <a:lnTo>
                    <a:pt x="9134" y="18121"/>
                  </a:lnTo>
                  <a:lnTo>
                    <a:pt x="9134" y="17974"/>
                  </a:lnTo>
                  <a:lnTo>
                    <a:pt x="9317" y="17974"/>
                  </a:lnTo>
                  <a:lnTo>
                    <a:pt x="9317" y="17937"/>
                  </a:lnTo>
                  <a:lnTo>
                    <a:pt x="9391" y="17937"/>
                  </a:lnTo>
                  <a:lnTo>
                    <a:pt x="9464" y="17901"/>
                  </a:lnTo>
                  <a:lnTo>
                    <a:pt x="9574" y="17827"/>
                  </a:lnTo>
                  <a:lnTo>
                    <a:pt x="9647" y="17681"/>
                  </a:lnTo>
                  <a:lnTo>
                    <a:pt x="9794" y="17460"/>
                  </a:lnTo>
                  <a:close/>
                  <a:moveTo>
                    <a:pt x="9464" y="0"/>
                  </a:moveTo>
                  <a:lnTo>
                    <a:pt x="9281" y="37"/>
                  </a:lnTo>
                  <a:lnTo>
                    <a:pt x="9134" y="110"/>
                  </a:lnTo>
                  <a:lnTo>
                    <a:pt x="9024" y="147"/>
                  </a:lnTo>
                  <a:lnTo>
                    <a:pt x="8951" y="257"/>
                  </a:lnTo>
                  <a:lnTo>
                    <a:pt x="8914" y="294"/>
                  </a:lnTo>
                  <a:lnTo>
                    <a:pt x="8914" y="330"/>
                  </a:lnTo>
                  <a:lnTo>
                    <a:pt x="8327" y="954"/>
                  </a:lnTo>
                  <a:lnTo>
                    <a:pt x="7740" y="1614"/>
                  </a:lnTo>
                  <a:lnTo>
                    <a:pt x="6640" y="2971"/>
                  </a:lnTo>
                  <a:lnTo>
                    <a:pt x="5502" y="4365"/>
                  </a:lnTo>
                  <a:lnTo>
                    <a:pt x="4402" y="5759"/>
                  </a:lnTo>
                  <a:lnTo>
                    <a:pt x="2421" y="8400"/>
                  </a:lnTo>
                  <a:lnTo>
                    <a:pt x="477" y="11041"/>
                  </a:lnTo>
                  <a:lnTo>
                    <a:pt x="330" y="11261"/>
                  </a:lnTo>
                  <a:lnTo>
                    <a:pt x="37" y="11701"/>
                  </a:lnTo>
                  <a:lnTo>
                    <a:pt x="0" y="11775"/>
                  </a:lnTo>
                  <a:lnTo>
                    <a:pt x="0" y="11885"/>
                  </a:lnTo>
                  <a:lnTo>
                    <a:pt x="37" y="11958"/>
                  </a:lnTo>
                  <a:lnTo>
                    <a:pt x="74" y="12032"/>
                  </a:lnTo>
                  <a:lnTo>
                    <a:pt x="147" y="12068"/>
                  </a:lnTo>
                  <a:lnTo>
                    <a:pt x="220" y="12105"/>
                  </a:lnTo>
                  <a:lnTo>
                    <a:pt x="294" y="12105"/>
                  </a:lnTo>
                  <a:lnTo>
                    <a:pt x="404" y="12068"/>
                  </a:lnTo>
                  <a:lnTo>
                    <a:pt x="440" y="12142"/>
                  </a:lnTo>
                  <a:lnTo>
                    <a:pt x="697" y="12398"/>
                  </a:lnTo>
                  <a:lnTo>
                    <a:pt x="587" y="12508"/>
                  </a:lnTo>
                  <a:lnTo>
                    <a:pt x="514" y="12655"/>
                  </a:lnTo>
                  <a:lnTo>
                    <a:pt x="440" y="12802"/>
                  </a:lnTo>
                  <a:lnTo>
                    <a:pt x="404" y="12949"/>
                  </a:lnTo>
                  <a:lnTo>
                    <a:pt x="404" y="13022"/>
                  </a:lnTo>
                  <a:lnTo>
                    <a:pt x="440" y="13059"/>
                  </a:lnTo>
                  <a:lnTo>
                    <a:pt x="514" y="13095"/>
                  </a:lnTo>
                  <a:lnTo>
                    <a:pt x="550" y="13095"/>
                  </a:lnTo>
                  <a:lnTo>
                    <a:pt x="624" y="13205"/>
                  </a:lnTo>
                  <a:lnTo>
                    <a:pt x="697" y="13315"/>
                  </a:lnTo>
                  <a:lnTo>
                    <a:pt x="881" y="13462"/>
                  </a:lnTo>
                  <a:lnTo>
                    <a:pt x="1284" y="13719"/>
                  </a:lnTo>
                  <a:lnTo>
                    <a:pt x="2385" y="14416"/>
                  </a:lnTo>
                  <a:lnTo>
                    <a:pt x="3558" y="15223"/>
                  </a:lnTo>
                  <a:lnTo>
                    <a:pt x="4659" y="16103"/>
                  </a:lnTo>
                  <a:lnTo>
                    <a:pt x="6420" y="17534"/>
                  </a:lnTo>
                  <a:lnTo>
                    <a:pt x="6420" y="17571"/>
                  </a:lnTo>
                  <a:lnTo>
                    <a:pt x="6493" y="17644"/>
                  </a:lnTo>
                  <a:lnTo>
                    <a:pt x="6566" y="17644"/>
                  </a:lnTo>
                  <a:lnTo>
                    <a:pt x="6823" y="17864"/>
                  </a:lnTo>
                  <a:lnTo>
                    <a:pt x="7300" y="18231"/>
                  </a:lnTo>
                  <a:lnTo>
                    <a:pt x="7777" y="18561"/>
                  </a:lnTo>
                  <a:lnTo>
                    <a:pt x="8034" y="18671"/>
                  </a:lnTo>
                  <a:lnTo>
                    <a:pt x="8254" y="18781"/>
                  </a:lnTo>
                  <a:lnTo>
                    <a:pt x="8510" y="18854"/>
                  </a:lnTo>
                  <a:lnTo>
                    <a:pt x="8620" y="18854"/>
                  </a:lnTo>
                  <a:lnTo>
                    <a:pt x="8767" y="18818"/>
                  </a:lnTo>
                  <a:lnTo>
                    <a:pt x="8804" y="18744"/>
                  </a:lnTo>
                  <a:lnTo>
                    <a:pt x="8840" y="18708"/>
                  </a:lnTo>
                  <a:lnTo>
                    <a:pt x="8840" y="18634"/>
                  </a:lnTo>
                  <a:lnTo>
                    <a:pt x="8804" y="18561"/>
                  </a:lnTo>
                  <a:lnTo>
                    <a:pt x="8730" y="18488"/>
                  </a:lnTo>
                  <a:lnTo>
                    <a:pt x="8620" y="18414"/>
                  </a:lnTo>
                  <a:lnTo>
                    <a:pt x="8437" y="18341"/>
                  </a:lnTo>
                  <a:lnTo>
                    <a:pt x="8400" y="18341"/>
                  </a:lnTo>
                  <a:lnTo>
                    <a:pt x="8400" y="18157"/>
                  </a:lnTo>
                  <a:lnTo>
                    <a:pt x="8400" y="17974"/>
                  </a:lnTo>
                  <a:lnTo>
                    <a:pt x="8364" y="17791"/>
                  </a:lnTo>
                  <a:lnTo>
                    <a:pt x="8620" y="17864"/>
                  </a:lnTo>
                  <a:lnTo>
                    <a:pt x="8951" y="17937"/>
                  </a:lnTo>
                  <a:lnTo>
                    <a:pt x="8877" y="18121"/>
                  </a:lnTo>
                  <a:lnTo>
                    <a:pt x="8877" y="18267"/>
                  </a:lnTo>
                  <a:lnTo>
                    <a:pt x="8914" y="18451"/>
                  </a:lnTo>
                  <a:lnTo>
                    <a:pt x="8987" y="18598"/>
                  </a:lnTo>
                  <a:lnTo>
                    <a:pt x="8877" y="18781"/>
                  </a:lnTo>
                  <a:lnTo>
                    <a:pt x="8877" y="18854"/>
                  </a:lnTo>
                  <a:lnTo>
                    <a:pt x="8914" y="18964"/>
                  </a:lnTo>
                  <a:lnTo>
                    <a:pt x="9024" y="19001"/>
                  </a:lnTo>
                  <a:lnTo>
                    <a:pt x="9097" y="18964"/>
                  </a:lnTo>
                  <a:lnTo>
                    <a:pt x="9281" y="18854"/>
                  </a:lnTo>
                  <a:lnTo>
                    <a:pt x="9427" y="18708"/>
                  </a:lnTo>
                  <a:lnTo>
                    <a:pt x="9721" y="18414"/>
                  </a:lnTo>
                  <a:lnTo>
                    <a:pt x="10344" y="17717"/>
                  </a:lnTo>
                  <a:lnTo>
                    <a:pt x="11555" y="16397"/>
                  </a:lnTo>
                  <a:lnTo>
                    <a:pt x="12802" y="14929"/>
                  </a:lnTo>
                  <a:lnTo>
                    <a:pt x="14013" y="13462"/>
                  </a:lnTo>
                  <a:lnTo>
                    <a:pt x="15150" y="11958"/>
                  </a:lnTo>
                  <a:lnTo>
                    <a:pt x="16214" y="10454"/>
                  </a:lnTo>
                  <a:lnTo>
                    <a:pt x="17314" y="8950"/>
                  </a:lnTo>
                  <a:lnTo>
                    <a:pt x="17791" y="8253"/>
                  </a:lnTo>
                  <a:lnTo>
                    <a:pt x="18011" y="7887"/>
                  </a:lnTo>
                  <a:lnTo>
                    <a:pt x="18231" y="7483"/>
                  </a:lnTo>
                  <a:lnTo>
                    <a:pt x="18304" y="7483"/>
                  </a:lnTo>
                  <a:lnTo>
                    <a:pt x="18341" y="7446"/>
                  </a:lnTo>
                  <a:lnTo>
                    <a:pt x="18378" y="7373"/>
                  </a:lnTo>
                  <a:lnTo>
                    <a:pt x="18378" y="7300"/>
                  </a:lnTo>
                  <a:lnTo>
                    <a:pt x="18268" y="7080"/>
                  </a:lnTo>
                  <a:lnTo>
                    <a:pt x="18158" y="6860"/>
                  </a:lnTo>
                  <a:lnTo>
                    <a:pt x="17828" y="6493"/>
                  </a:lnTo>
                  <a:lnTo>
                    <a:pt x="17644" y="6346"/>
                  </a:lnTo>
                  <a:lnTo>
                    <a:pt x="17424" y="6199"/>
                  </a:lnTo>
                  <a:lnTo>
                    <a:pt x="17277" y="6126"/>
                  </a:lnTo>
                  <a:lnTo>
                    <a:pt x="17131" y="6089"/>
                  </a:lnTo>
                  <a:lnTo>
                    <a:pt x="16910" y="5576"/>
                  </a:lnTo>
                  <a:lnTo>
                    <a:pt x="16837" y="5319"/>
                  </a:lnTo>
                  <a:lnTo>
                    <a:pt x="16800" y="5062"/>
                  </a:lnTo>
                  <a:lnTo>
                    <a:pt x="16800" y="4915"/>
                  </a:lnTo>
                  <a:lnTo>
                    <a:pt x="16727" y="4769"/>
                  </a:lnTo>
                  <a:lnTo>
                    <a:pt x="16654" y="4695"/>
                  </a:lnTo>
                  <a:lnTo>
                    <a:pt x="16470" y="4695"/>
                  </a:lnTo>
                  <a:lnTo>
                    <a:pt x="16397" y="4732"/>
                  </a:lnTo>
                  <a:lnTo>
                    <a:pt x="16360" y="4769"/>
                  </a:lnTo>
                  <a:lnTo>
                    <a:pt x="16397" y="4842"/>
                  </a:lnTo>
                  <a:lnTo>
                    <a:pt x="16434" y="4879"/>
                  </a:lnTo>
                  <a:lnTo>
                    <a:pt x="16434" y="4915"/>
                  </a:lnTo>
                  <a:lnTo>
                    <a:pt x="16434" y="5099"/>
                  </a:lnTo>
                  <a:lnTo>
                    <a:pt x="16434" y="5356"/>
                  </a:lnTo>
                  <a:lnTo>
                    <a:pt x="16470" y="5539"/>
                  </a:lnTo>
                  <a:lnTo>
                    <a:pt x="16544" y="5759"/>
                  </a:lnTo>
                  <a:lnTo>
                    <a:pt x="16690" y="6126"/>
                  </a:lnTo>
                  <a:lnTo>
                    <a:pt x="16984" y="7006"/>
                  </a:lnTo>
                  <a:lnTo>
                    <a:pt x="17021" y="7080"/>
                  </a:lnTo>
                  <a:lnTo>
                    <a:pt x="16544" y="6970"/>
                  </a:lnTo>
                  <a:lnTo>
                    <a:pt x="15920" y="6860"/>
                  </a:lnTo>
                  <a:lnTo>
                    <a:pt x="15296" y="6713"/>
                  </a:lnTo>
                  <a:lnTo>
                    <a:pt x="15186" y="6639"/>
                  </a:lnTo>
                  <a:lnTo>
                    <a:pt x="15223" y="6603"/>
                  </a:lnTo>
                  <a:lnTo>
                    <a:pt x="15333" y="6419"/>
                  </a:lnTo>
                  <a:lnTo>
                    <a:pt x="15700" y="5906"/>
                  </a:lnTo>
                  <a:lnTo>
                    <a:pt x="16030" y="5392"/>
                  </a:lnTo>
                  <a:lnTo>
                    <a:pt x="16287" y="4915"/>
                  </a:lnTo>
                  <a:lnTo>
                    <a:pt x="16360" y="4842"/>
                  </a:lnTo>
                  <a:lnTo>
                    <a:pt x="16360" y="4732"/>
                  </a:lnTo>
                  <a:lnTo>
                    <a:pt x="16324" y="4622"/>
                  </a:lnTo>
                  <a:lnTo>
                    <a:pt x="16250" y="4512"/>
                  </a:lnTo>
                  <a:lnTo>
                    <a:pt x="16067" y="4329"/>
                  </a:lnTo>
                  <a:lnTo>
                    <a:pt x="15590" y="4035"/>
                  </a:lnTo>
                  <a:lnTo>
                    <a:pt x="14526" y="3265"/>
                  </a:lnTo>
                  <a:lnTo>
                    <a:pt x="12435" y="1724"/>
                  </a:lnTo>
                  <a:lnTo>
                    <a:pt x="11445" y="1027"/>
                  </a:lnTo>
                  <a:lnTo>
                    <a:pt x="10454" y="330"/>
                  </a:lnTo>
                  <a:lnTo>
                    <a:pt x="10124" y="147"/>
                  </a:lnTo>
                  <a:lnTo>
                    <a:pt x="9794" y="37"/>
                  </a:lnTo>
                  <a:lnTo>
                    <a:pt x="9611"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 name="Google Shape;409;p8"/>
            <p:cNvSpPr/>
            <p:nvPr/>
          </p:nvSpPr>
          <p:spPr>
            <a:xfrm>
              <a:off x="6855475" y="1544725"/>
              <a:ext cx="444800" cy="353100"/>
            </a:xfrm>
            <a:custGeom>
              <a:avLst/>
              <a:gdLst/>
              <a:ahLst/>
              <a:cxnLst/>
              <a:rect l="l" t="t" r="r" b="b"/>
              <a:pathLst>
                <a:path w="17792" h="14124" extrusionOk="0">
                  <a:moveTo>
                    <a:pt x="10565" y="2275"/>
                  </a:moveTo>
                  <a:lnTo>
                    <a:pt x="10785" y="2312"/>
                  </a:lnTo>
                  <a:lnTo>
                    <a:pt x="11189" y="2422"/>
                  </a:lnTo>
                  <a:lnTo>
                    <a:pt x="11555" y="2605"/>
                  </a:lnTo>
                  <a:lnTo>
                    <a:pt x="11445" y="2605"/>
                  </a:lnTo>
                  <a:lnTo>
                    <a:pt x="10638" y="2899"/>
                  </a:lnTo>
                  <a:lnTo>
                    <a:pt x="9868" y="3192"/>
                  </a:lnTo>
                  <a:lnTo>
                    <a:pt x="9245" y="3449"/>
                  </a:lnTo>
                  <a:lnTo>
                    <a:pt x="8584" y="3706"/>
                  </a:lnTo>
                  <a:lnTo>
                    <a:pt x="7961" y="4036"/>
                  </a:lnTo>
                  <a:lnTo>
                    <a:pt x="7667" y="4219"/>
                  </a:lnTo>
                  <a:lnTo>
                    <a:pt x="7410" y="4439"/>
                  </a:lnTo>
                  <a:lnTo>
                    <a:pt x="7631" y="4073"/>
                  </a:lnTo>
                  <a:lnTo>
                    <a:pt x="7887" y="3743"/>
                  </a:lnTo>
                  <a:lnTo>
                    <a:pt x="8144" y="3412"/>
                  </a:lnTo>
                  <a:lnTo>
                    <a:pt x="8438" y="3156"/>
                  </a:lnTo>
                  <a:lnTo>
                    <a:pt x="8768" y="2899"/>
                  </a:lnTo>
                  <a:lnTo>
                    <a:pt x="9098" y="2679"/>
                  </a:lnTo>
                  <a:lnTo>
                    <a:pt x="9501" y="2495"/>
                  </a:lnTo>
                  <a:lnTo>
                    <a:pt x="9905" y="2349"/>
                  </a:lnTo>
                  <a:lnTo>
                    <a:pt x="10125" y="2312"/>
                  </a:lnTo>
                  <a:lnTo>
                    <a:pt x="10345" y="2275"/>
                  </a:lnTo>
                  <a:close/>
                  <a:moveTo>
                    <a:pt x="1285" y="2129"/>
                  </a:moveTo>
                  <a:lnTo>
                    <a:pt x="1248" y="2165"/>
                  </a:lnTo>
                  <a:lnTo>
                    <a:pt x="1101" y="2275"/>
                  </a:lnTo>
                  <a:lnTo>
                    <a:pt x="991" y="2422"/>
                  </a:lnTo>
                  <a:lnTo>
                    <a:pt x="808" y="2715"/>
                  </a:lnTo>
                  <a:lnTo>
                    <a:pt x="588" y="2605"/>
                  </a:lnTo>
                  <a:lnTo>
                    <a:pt x="441" y="2422"/>
                  </a:lnTo>
                  <a:lnTo>
                    <a:pt x="258" y="2239"/>
                  </a:lnTo>
                  <a:lnTo>
                    <a:pt x="184" y="2202"/>
                  </a:lnTo>
                  <a:lnTo>
                    <a:pt x="111" y="2202"/>
                  </a:lnTo>
                  <a:lnTo>
                    <a:pt x="37" y="2239"/>
                  </a:lnTo>
                  <a:lnTo>
                    <a:pt x="1" y="2312"/>
                  </a:lnTo>
                  <a:lnTo>
                    <a:pt x="1" y="2495"/>
                  </a:lnTo>
                  <a:lnTo>
                    <a:pt x="74" y="2642"/>
                  </a:lnTo>
                  <a:lnTo>
                    <a:pt x="147" y="2789"/>
                  </a:lnTo>
                  <a:lnTo>
                    <a:pt x="258" y="2936"/>
                  </a:lnTo>
                  <a:lnTo>
                    <a:pt x="404" y="3046"/>
                  </a:lnTo>
                  <a:lnTo>
                    <a:pt x="588" y="3119"/>
                  </a:lnTo>
                  <a:lnTo>
                    <a:pt x="294" y="3706"/>
                  </a:lnTo>
                  <a:lnTo>
                    <a:pt x="74" y="4293"/>
                  </a:lnTo>
                  <a:lnTo>
                    <a:pt x="74" y="4403"/>
                  </a:lnTo>
                  <a:lnTo>
                    <a:pt x="74" y="4476"/>
                  </a:lnTo>
                  <a:lnTo>
                    <a:pt x="147" y="4549"/>
                  </a:lnTo>
                  <a:lnTo>
                    <a:pt x="221" y="4586"/>
                  </a:lnTo>
                  <a:lnTo>
                    <a:pt x="294" y="4623"/>
                  </a:lnTo>
                  <a:lnTo>
                    <a:pt x="368" y="4586"/>
                  </a:lnTo>
                  <a:lnTo>
                    <a:pt x="441" y="4549"/>
                  </a:lnTo>
                  <a:lnTo>
                    <a:pt x="514" y="4476"/>
                  </a:lnTo>
                  <a:lnTo>
                    <a:pt x="991" y="3339"/>
                  </a:lnTo>
                  <a:lnTo>
                    <a:pt x="1248" y="2789"/>
                  </a:lnTo>
                  <a:lnTo>
                    <a:pt x="1321" y="2495"/>
                  </a:lnTo>
                  <a:lnTo>
                    <a:pt x="1395" y="2202"/>
                  </a:lnTo>
                  <a:lnTo>
                    <a:pt x="1358" y="2165"/>
                  </a:lnTo>
                  <a:lnTo>
                    <a:pt x="1321" y="2129"/>
                  </a:lnTo>
                  <a:close/>
                  <a:moveTo>
                    <a:pt x="11702" y="2715"/>
                  </a:moveTo>
                  <a:lnTo>
                    <a:pt x="11959" y="2936"/>
                  </a:lnTo>
                  <a:lnTo>
                    <a:pt x="12142" y="3156"/>
                  </a:lnTo>
                  <a:lnTo>
                    <a:pt x="12216" y="3266"/>
                  </a:lnTo>
                  <a:lnTo>
                    <a:pt x="11812" y="3412"/>
                  </a:lnTo>
                  <a:lnTo>
                    <a:pt x="11445" y="3559"/>
                  </a:lnTo>
                  <a:lnTo>
                    <a:pt x="9758" y="4183"/>
                  </a:lnTo>
                  <a:lnTo>
                    <a:pt x="8254" y="4770"/>
                  </a:lnTo>
                  <a:lnTo>
                    <a:pt x="7484" y="5100"/>
                  </a:lnTo>
                  <a:lnTo>
                    <a:pt x="7117" y="5283"/>
                  </a:lnTo>
                  <a:lnTo>
                    <a:pt x="6787" y="5503"/>
                  </a:lnTo>
                  <a:lnTo>
                    <a:pt x="7337" y="4549"/>
                  </a:lnTo>
                  <a:lnTo>
                    <a:pt x="7374" y="4549"/>
                  </a:lnTo>
                  <a:lnTo>
                    <a:pt x="8364" y="4073"/>
                  </a:lnTo>
                  <a:lnTo>
                    <a:pt x="9355" y="3632"/>
                  </a:lnTo>
                  <a:lnTo>
                    <a:pt x="11409" y="2862"/>
                  </a:lnTo>
                  <a:lnTo>
                    <a:pt x="11445" y="2936"/>
                  </a:lnTo>
                  <a:lnTo>
                    <a:pt x="11519" y="2972"/>
                  </a:lnTo>
                  <a:lnTo>
                    <a:pt x="11592" y="3009"/>
                  </a:lnTo>
                  <a:lnTo>
                    <a:pt x="11666" y="2972"/>
                  </a:lnTo>
                  <a:lnTo>
                    <a:pt x="11739" y="2899"/>
                  </a:lnTo>
                  <a:lnTo>
                    <a:pt x="11739" y="2789"/>
                  </a:lnTo>
                  <a:lnTo>
                    <a:pt x="11702" y="2715"/>
                  </a:lnTo>
                  <a:close/>
                  <a:moveTo>
                    <a:pt x="12326" y="3522"/>
                  </a:moveTo>
                  <a:lnTo>
                    <a:pt x="12399" y="3596"/>
                  </a:lnTo>
                  <a:lnTo>
                    <a:pt x="12436" y="3596"/>
                  </a:lnTo>
                  <a:lnTo>
                    <a:pt x="12583" y="3926"/>
                  </a:lnTo>
                  <a:lnTo>
                    <a:pt x="12546" y="3926"/>
                  </a:lnTo>
                  <a:lnTo>
                    <a:pt x="12473" y="3963"/>
                  </a:lnTo>
                  <a:lnTo>
                    <a:pt x="12289" y="4109"/>
                  </a:lnTo>
                  <a:lnTo>
                    <a:pt x="12106" y="4219"/>
                  </a:lnTo>
                  <a:lnTo>
                    <a:pt x="11702" y="4403"/>
                  </a:lnTo>
                  <a:lnTo>
                    <a:pt x="11262" y="4586"/>
                  </a:lnTo>
                  <a:lnTo>
                    <a:pt x="10822" y="4733"/>
                  </a:lnTo>
                  <a:lnTo>
                    <a:pt x="9941" y="5026"/>
                  </a:lnTo>
                  <a:lnTo>
                    <a:pt x="9061" y="5393"/>
                  </a:lnTo>
                  <a:lnTo>
                    <a:pt x="8217" y="5723"/>
                  </a:lnTo>
                  <a:lnTo>
                    <a:pt x="7374" y="6127"/>
                  </a:lnTo>
                  <a:lnTo>
                    <a:pt x="6750" y="6384"/>
                  </a:lnTo>
                  <a:lnTo>
                    <a:pt x="6420" y="6567"/>
                  </a:lnTo>
                  <a:lnTo>
                    <a:pt x="6090" y="6750"/>
                  </a:lnTo>
                  <a:lnTo>
                    <a:pt x="6310" y="6384"/>
                  </a:lnTo>
                  <a:lnTo>
                    <a:pt x="6677" y="5650"/>
                  </a:lnTo>
                  <a:lnTo>
                    <a:pt x="7410" y="5467"/>
                  </a:lnTo>
                  <a:lnTo>
                    <a:pt x="8107" y="5173"/>
                  </a:lnTo>
                  <a:lnTo>
                    <a:pt x="9465" y="4623"/>
                  </a:lnTo>
                  <a:lnTo>
                    <a:pt x="10932" y="4073"/>
                  </a:lnTo>
                  <a:lnTo>
                    <a:pt x="11629" y="3816"/>
                  </a:lnTo>
                  <a:lnTo>
                    <a:pt x="12326" y="3522"/>
                  </a:lnTo>
                  <a:close/>
                  <a:moveTo>
                    <a:pt x="5100" y="8401"/>
                  </a:moveTo>
                  <a:lnTo>
                    <a:pt x="4989" y="8438"/>
                  </a:lnTo>
                  <a:lnTo>
                    <a:pt x="4953" y="8474"/>
                  </a:lnTo>
                  <a:lnTo>
                    <a:pt x="4953" y="8511"/>
                  </a:lnTo>
                  <a:lnTo>
                    <a:pt x="4916" y="8768"/>
                  </a:lnTo>
                  <a:lnTo>
                    <a:pt x="4879" y="8988"/>
                  </a:lnTo>
                  <a:lnTo>
                    <a:pt x="4879" y="9245"/>
                  </a:lnTo>
                  <a:lnTo>
                    <a:pt x="4916" y="9355"/>
                  </a:lnTo>
                  <a:lnTo>
                    <a:pt x="4989" y="9465"/>
                  </a:lnTo>
                  <a:lnTo>
                    <a:pt x="5026" y="9501"/>
                  </a:lnTo>
                  <a:lnTo>
                    <a:pt x="5173" y="9501"/>
                  </a:lnTo>
                  <a:lnTo>
                    <a:pt x="5210" y="9465"/>
                  </a:lnTo>
                  <a:lnTo>
                    <a:pt x="5283" y="9391"/>
                  </a:lnTo>
                  <a:lnTo>
                    <a:pt x="5320" y="9281"/>
                  </a:lnTo>
                  <a:lnTo>
                    <a:pt x="5320" y="9061"/>
                  </a:lnTo>
                  <a:lnTo>
                    <a:pt x="5320" y="8768"/>
                  </a:lnTo>
                  <a:lnTo>
                    <a:pt x="5283" y="8511"/>
                  </a:lnTo>
                  <a:lnTo>
                    <a:pt x="5246" y="8474"/>
                  </a:lnTo>
                  <a:lnTo>
                    <a:pt x="5210" y="8438"/>
                  </a:lnTo>
                  <a:lnTo>
                    <a:pt x="5100" y="8401"/>
                  </a:lnTo>
                  <a:close/>
                  <a:moveTo>
                    <a:pt x="5210" y="9685"/>
                  </a:moveTo>
                  <a:lnTo>
                    <a:pt x="5136" y="9722"/>
                  </a:lnTo>
                  <a:lnTo>
                    <a:pt x="5063" y="9758"/>
                  </a:lnTo>
                  <a:lnTo>
                    <a:pt x="5026" y="9795"/>
                  </a:lnTo>
                  <a:lnTo>
                    <a:pt x="4989" y="9905"/>
                  </a:lnTo>
                  <a:lnTo>
                    <a:pt x="4989" y="9978"/>
                  </a:lnTo>
                  <a:lnTo>
                    <a:pt x="4916" y="10308"/>
                  </a:lnTo>
                  <a:lnTo>
                    <a:pt x="4916" y="10639"/>
                  </a:lnTo>
                  <a:lnTo>
                    <a:pt x="4953" y="10749"/>
                  </a:lnTo>
                  <a:lnTo>
                    <a:pt x="4989" y="10785"/>
                  </a:lnTo>
                  <a:lnTo>
                    <a:pt x="5063" y="10822"/>
                  </a:lnTo>
                  <a:lnTo>
                    <a:pt x="5173" y="10822"/>
                  </a:lnTo>
                  <a:lnTo>
                    <a:pt x="5246" y="10785"/>
                  </a:lnTo>
                  <a:lnTo>
                    <a:pt x="5283" y="10749"/>
                  </a:lnTo>
                  <a:lnTo>
                    <a:pt x="5283" y="10639"/>
                  </a:lnTo>
                  <a:lnTo>
                    <a:pt x="5283" y="10272"/>
                  </a:lnTo>
                  <a:lnTo>
                    <a:pt x="5356" y="9905"/>
                  </a:lnTo>
                  <a:lnTo>
                    <a:pt x="5356" y="9832"/>
                  </a:lnTo>
                  <a:lnTo>
                    <a:pt x="5320" y="9758"/>
                  </a:lnTo>
                  <a:lnTo>
                    <a:pt x="5283" y="9722"/>
                  </a:lnTo>
                  <a:lnTo>
                    <a:pt x="5210" y="9685"/>
                  </a:lnTo>
                  <a:close/>
                  <a:moveTo>
                    <a:pt x="14600" y="9501"/>
                  </a:moveTo>
                  <a:lnTo>
                    <a:pt x="14563" y="9575"/>
                  </a:lnTo>
                  <a:lnTo>
                    <a:pt x="14490" y="9868"/>
                  </a:lnTo>
                  <a:lnTo>
                    <a:pt x="14417" y="10125"/>
                  </a:lnTo>
                  <a:lnTo>
                    <a:pt x="14380" y="10712"/>
                  </a:lnTo>
                  <a:lnTo>
                    <a:pt x="14417" y="10785"/>
                  </a:lnTo>
                  <a:lnTo>
                    <a:pt x="14453" y="10859"/>
                  </a:lnTo>
                  <a:lnTo>
                    <a:pt x="14527" y="10895"/>
                  </a:lnTo>
                  <a:lnTo>
                    <a:pt x="14600" y="10932"/>
                  </a:lnTo>
                  <a:lnTo>
                    <a:pt x="14673" y="10932"/>
                  </a:lnTo>
                  <a:lnTo>
                    <a:pt x="14747" y="10895"/>
                  </a:lnTo>
                  <a:lnTo>
                    <a:pt x="14783" y="10859"/>
                  </a:lnTo>
                  <a:lnTo>
                    <a:pt x="14820" y="10785"/>
                  </a:lnTo>
                  <a:lnTo>
                    <a:pt x="14820" y="10639"/>
                  </a:lnTo>
                  <a:lnTo>
                    <a:pt x="14820" y="10088"/>
                  </a:lnTo>
                  <a:lnTo>
                    <a:pt x="14820" y="9832"/>
                  </a:lnTo>
                  <a:lnTo>
                    <a:pt x="14747" y="9575"/>
                  </a:lnTo>
                  <a:lnTo>
                    <a:pt x="14710" y="9501"/>
                  </a:lnTo>
                  <a:close/>
                  <a:moveTo>
                    <a:pt x="12729" y="4183"/>
                  </a:moveTo>
                  <a:lnTo>
                    <a:pt x="12986" y="4880"/>
                  </a:lnTo>
                  <a:lnTo>
                    <a:pt x="12766" y="4990"/>
                  </a:lnTo>
                  <a:lnTo>
                    <a:pt x="12509" y="5100"/>
                  </a:lnTo>
                  <a:lnTo>
                    <a:pt x="12032" y="5320"/>
                  </a:lnTo>
                  <a:lnTo>
                    <a:pt x="10969" y="5833"/>
                  </a:lnTo>
                  <a:lnTo>
                    <a:pt x="9978" y="6310"/>
                  </a:lnTo>
                  <a:lnTo>
                    <a:pt x="8988" y="6714"/>
                  </a:lnTo>
                  <a:lnTo>
                    <a:pt x="8071" y="7007"/>
                  </a:lnTo>
                  <a:lnTo>
                    <a:pt x="7117" y="7301"/>
                  </a:lnTo>
                  <a:lnTo>
                    <a:pt x="6677" y="7484"/>
                  </a:lnTo>
                  <a:lnTo>
                    <a:pt x="6237" y="7704"/>
                  </a:lnTo>
                  <a:lnTo>
                    <a:pt x="5796" y="7924"/>
                  </a:lnTo>
                  <a:lnTo>
                    <a:pt x="5430" y="8218"/>
                  </a:lnTo>
                  <a:lnTo>
                    <a:pt x="5393" y="8254"/>
                  </a:lnTo>
                  <a:lnTo>
                    <a:pt x="5393" y="8291"/>
                  </a:lnTo>
                  <a:lnTo>
                    <a:pt x="5430" y="8328"/>
                  </a:lnTo>
                  <a:lnTo>
                    <a:pt x="5466" y="8328"/>
                  </a:lnTo>
                  <a:lnTo>
                    <a:pt x="6420" y="7961"/>
                  </a:lnTo>
                  <a:lnTo>
                    <a:pt x="7337" y="7594"/>
                  </a:lnTo>
                  <a:lnTo>
                    <a:pt x="8364" y="7264"/>
                  </a:lnTo>
                  <a:lnTo>
                    <a:pt x="9391" y="6897"/>
                  </a:lnTo>
                  <a:lnTo>
                    <a:pt x="10345" y="6530"/>
                  </a:lnTo>
                  <a:lnTo>
                    <a:pt x="11262" y="6090"/>
                  </a:lnTo>
                  <a:lnTo>
                    <a:pt x="12326" y="5577"/>
                  </a:lnTo>
                  <a:lnTo>
                    <a:pt x="12729" y="5393"/>
                  </a:lnTo>
                  <a:lnTo>
                    <a:pt x="12913" y="5283"/>
                  </a:lnTo>
                  <a:lnTo>
                    <a:pt x="13133" y="5210"/>
                  </a:lnTo>
                  <a:lnTo>
                    <a:pt x="13169" y="5356"/>
                  </a:lnTo>
                  <a:lnTo>
                    <a:pt x="13426" y="5870"/>
                  </a:lnTo>
                  <a:lnTo>
                    <a:pt x="13390" y="5870"/>
                  </a:lnTo>
                  <a:lnTo>
                    <a:pt x="13353" y="5797"/>
                  </a:lnTo>
                  <a:lnTo>
                    <a:pt x="13280" y="5760"/>
                  </a:lnTo>
                  <a:lnTo>
                    <a:pt x="13206" y="5723"/>
                  </a:lnTo>
                  <a:lnTo>
                    <a:pt x="13133" y="5760"/>
                  </a:lnTo>
                  <a:lnTo>
                    <a:pt x="12216" y="6237"/>
                  </a:lnTo>
                  <a:lnTo>
                    <a:pt x="11299" y="6677"/>
                  </a:lnTo>
                  <a:lnTo>
                    <a:pt x="10345" y="7081"/>
                  </a:lnTo>
                  <a:lnTo>
                    <a:pt x="9428" y="7484"/>
                  </a:lnTo>
                  <a:lnTo>
                    <a:pt x="8474" y="7851"/>
                  </a:lnTo>
                  <a:lnTo>
                    <a:pt x="7520" y="8181"/>
                  </a:lnTo>
                  <a:lnTo>
                    <a:pt x="6640" y="8474"/>
                  </a:lnTo>
                  <a:lnTo>
                    <a:pt x="6163" y="8658"/>
                  </a:lnTo>
                  <a:lnTo>
                    <a:pt x="5980" y="8768"/>
                  </a:lnTo>
                  <a:lnTo>
                    <a:pt x="5760" y="8878"/>
                  </a:lnTo>
                  <a:lnTo>
                    <a:pt x="5760" y="8915"/>
                  </a:lnTo>
                  <a:lnTo>
                    <a:pt x="5760" y="8951"/>
                  </a:lnTo>
                  <a:lnTo>
                    <a:pt x="6273" y="8951"/>
                  </a:lnTo>
                  <a:lnTo>
                    <a:pt x="6713" y="8805"/>
                  </a:lnTo>
                  <a:lnTo>
                    <a:pt x="7631" y="8511"/>
                  </a:lnTo>
                  <a:lnTo>
                    <a:pt x="8621" y="8144"/>
                  </a:lnTo>
                  <a:lnTo>
                    <a:pt x="9611" y="7777"/>
                  </a:lnTo>
                  <a:lnTo>
                    <a:pt x="10528" y="7411"/>
                  </a:lnTo>
                  <a:lnTo>
                    <a:pt x="11409" y="7007"/>
                  </a:lnTo>
                  <a:lnTo>
                    <a:pt x="12289" y="6604"/>
                  </a:lnTo>
                  <a:lnTo>
                    <a:pt x="13133" y="6163"/>
                  </a:lnTo>
                  <a:lnTo>
                    <a:pt x="13206" y="6200"/>
                  </a:lnTo>
                  <a:lnTo>
                    <a:pt x="13316" y="6200"/>
                  </a:lnTo>
                  <a:lnTo>
                    <a:pt x="13390" y="6163"/>
                  </a:lnTo>
                  <a:lnTo>
                    <a:pt x="13463" y="6090"/>
                  </a:lnTo>
                  <a:lnTo>
                    <a:pt x="13500" y="6053"/>
                  </a:lnTo>
                  <a:lnTo>
                    <a:pt x="13866" y="6714"/>
                  </a:lnTo>
                  <a:lnTo>
                    <a:pt x="13646" y="6787"/>
                  </a:lnTo>
                  <a:lnTo>
                    <a:pt x="13463" y="6860"/>
                  </a:lnTo>
                  <a:lnTo>
                    <a:pt x="12913" y="7081"/>
                  </a:lnTo>
                  <a:lnTo>
                    <a:pt x="12399" y="7337"/>
                  </a:lnTo>
                  <a:lnTo>
                    <a:pt x="11225" y="7961"/>
                  </a:lnTo>
                  <a:lnTo>
                    <a:pt x="10675" y="8254"/>
                  </a:lnTo>
                  <a:lnTo>
                    <a:pt x="10052" y="8548"/>
                  </a:lnTo>
                  <a:lnTo>
                    <a:pt x="9428" y="8768"/>
                  </a:lnTo>
                  <a:lnTo>
                    <a:pt x="8804" y="8951"/>
                  </a:lnTo>
                  <a:lnTo>
                    <a:pt x="7520" y="9318"/>
                  </a:lnTo>
                  <a:lnTo>
                    <a:pt x="6200" y="9722"/>
                  </a:lnTo>
                  <a:lnTo>
                    <a:pt x="5796" y="9868"/>
                  </a:lnTo>
                  <a:lnTo>
                    <a:pt x="5650" y="10015"/>
                  </a:lnTo>
                  <a:lnTo>
                    <a:pt x="5576" y="10052"/>
                  </a:lnTo>
                  <a:lnTo>
                    <a:pt x="5576" y="10015"/>
                  </a:lnTo>
                  <a:lnTo>
                    <a:pt x="5540" y="9978"/>
                  </a:lnTo>
                  <a:lnTo>
                    <a:pt x="5540" y="10015"/>
                  </a:lnTo>
                  <a:lnTo>
                    <a:pt x="5503" y="10088"/>
                  </a:lnTo>
                  <a:lnTo>
                    <a:pt x="5503" y="10198"/>
                  </a:lnTo>
                  <a:lnTo>
                    <a:pt x="5540" y="10235"/>
                  </a:lnTo>
                  <a:lnTo>
                    <a:pt x="5576" y="10235"/>
                  </a:lnTo>
                  <a:lnTo>
                    <a:pt x="5796" y="10125"/>
                  </a:lnTo>
                  <a:lnTo>
                    <a:pt x="6017" y="10052"/>
                  </a:lnTo>
                  <a:lnTo>
                    <a:pt x="6530" y="9942"/>
                  </a:lnTo>
                  <a:lnTo>
                    <a:pt x="7704" y="9575"/>
                  </a:lnTo>
                  <a:lnTo>
                    <a:pt x="8878" y="9281"/>
                  </a:lnTo>
                  <a:lnTo>
                    <a:pt x="9465" y="9098"/>
                  </a:lnTo>
                  <a:lnTo>
                    <a:pt x="10015" y="8878"/>
                  </a:lnTo>
                  <a:lnTo>
                    <a:pt x="10528" y="8695"/>
                  </a:lnTo>
                  <a:lnTo>
                    <a:pt x="11005" y="8438"/>
                  </a:lnTo>
                  <a:lnTo>
                    <a:pt x="11959" y="7924"/>
                  </a:lnTo>
                  <a:lnTo>
                    <a:pt x="12473" y="7667"/>
                  </a:lnTo>
                  <a:lnTo>
                    <a:pt x="12986" y="7411"/>
                  </a:lnTo>
                  <a:lnTo>
                    <a:pt x="13573" y="7191"/>
                  </a:lnTo>
                  <a:lnTo>
                    <a:pt x="13756" y="7117"/>
                  </a:lnTo>
                  <a:lnTo>
                    <a:pt x="14013" y="7044"/>
                  </a:lnTo>
                  <a:lnTo>
                    <a:pt x="14050" y="7081"/>
                  </a:lnTo>
                  <a:lnTo>
                    <a:pt x="14160" y="7081"/>
                  </a:lnTo>
                  <a:lnTo>
                    <a:pt x="14197" y="7191"/>
                  </a:lnTo>
                  <a:lnTo>
                    <a:pt x="13830" y="7374"/>
                  </a:lnTo>
                  <a:lnTo>
                    <a:pt x="13500" y="7594"/>
                  </a:lnTo>
                  <a:lnTo>
                    <a:pt x="12436" y="8218"/>
                  </a:lnTo>
                  <a:lnTo>
                    <a:pt x="11335" y="8768"/>
                  </a:lnTo>
                  <a:lnTo>
                    <a:pt x="10198" y="9245"/>
                  </a:lnTo>
                  <a:lnTo>
                    <a:pt x="9061" y="9685"/>
                  </a:lnTo>
                  <a:lnTo>
                    <a:pt x="7887" y="10088"/>
                  </a:lnTo>
                  <a:lnTo>
                    <a:pt x="6750" y="10455"/>
                  </a:lnTo>
                  <a:lnTo>
                    <a:pt x="6200" y="10639"/>
                  </a:lnTo>
                  <a:lnTo>
                    <a:pt x="5906" y="10749"/>
                  </a:lnTo>
                  <a:lnTo>
                    <a:pt x="5650" y="10895"/>
                  </a:lnTo>
                  <a:lnTo>
                    <a:pt x="5613" y="10932"/>
                  </a:lnTo>
                  <a:lnTo>
                    <a:pt x="5613" y="10969"/>
                  </a:lnTo>
                  <a:lnTo>
                    <a:pt x="5613" y="11005"/>
                  </a:lnTo>
                  <a:lnTo>
                    <a:pt x="5686" y="11042"/>
                  </a:lnTo>
                  <a:lnTo>
                    <a:pt x="5943" y="11005"/>
                  </a:lnTo>
                  <a:lnTo>
                    <a:pt x="6200" y="10969"/>
                  </a:lnTo>
                  <a:lnTo>
                    <a:pt x="6713" y="10822"/>
                  </a:lnTo>
                  <a:lnTo>
                    <a:pt x="7337" y="10602"/>
                  </a:lnTo>
                  <a:lnTo>
                    <a:pt x="7961" y="10419"/>
                  </a:lnTo>
                  <a:lnTo>
                    <a:pt x="9208" y="10015"/>
                  </a:lnTo>
                  <a:lnTo>
                    <a:pt x="10418" y="9538"/>
                  </a:lnTo>
                  <a:lnTo>
                    <a:pt x="11445" y="9061"/>
                  </a:lnTo>
                  <a:lnTo>
                    <a:pt x="12473" y="8584"/>
                  </a:lnTo>
                  <a:lnTo>
                    <a:pt x="13573" y="7961"/>
                  </a:lnTo>
                  <a:lnTo>
                    <a:pt x="14013" y="7741"/>
                  </a:lnTo>
                  <a:lnTo>
                    <a:pt x="14233" y="7594"/>
                  </a:lnTo>
                  <a:lnTo>
                    <a:pt x="14417" y="7447"/>
                  </a:lnTo>
                  <a:lnTo>
                    <a:pt x="14527" y="7594"/>
                  </a:lnTo>
                  <a:lnTo>
                    <a:pt x="14527" y="7631"/>
                  </a:lnTo>
                  <a:lnTo>
                    <a:pt x="14417" y="7961"/>
                  </a:lnTo>
                  <a:lnTo>
                    <a:pt x="14417" y="8328"/>
                  </a:lnTo>
                  <a:lnTo>
                    <a:pt x="14343" y="8254"/>
                  </a:lnTo>
                  <a:lnTo>
                    <a:pt x="14233" y="8254"/>
                  </a:lnTo>
                  <a:lnTo>
                    <a:pt x="13830" y="8438"/>
                  </a:lnTo>
                  <a:lnTo>
                    <a:pt x="13426" y="8658"/>
                  </a:lnTo>
                  <a:lnTo>
                    <a:pt x="12693" y="9135"/>
                  </a:lnTo>
                  <a:lnTo>
                    <a:pt x="12252" y="9428"/>
                  </a:lnTo>
                  <a:lnTo>
                    <a:pt x="11776" y="9685"/>
                  </a:lnTo>
                  <a:lnTo>
                    <a:pt x="11299" y="9942"/>
                  </a:lnTo>
                  <a:lnTo>
                    <a:pt x="10822" y="10125"/>
                  </a:lnTo>
                  <a:lnTo>
                    <a:pt x="8658" y="10822"/>
                  </a:lnTo>
                  <a:lnTo>
                    <a:pt x="7741" y="11115"/>
                  </a:lnTo>
                  <a:lnTo>
                    <a:pt x="7300" y="11262"/>
                  </a:lnTo>
                  <a:lnTo>
                    <a:pt x="6860" y="11446"/>
                  </a:lnTo>
                  <a:lnTo>
                    <a:pt x="5283" y="11409"/>
                  </a:lnTo>
                  <a:lnTo>
                    <a:pt x="5246" y="11189"/>
                  </a:lnTo>
                  <a:lnTo>
                    <a:pt x="5173" y="11115"/>
                  </a:lnTo>
                  <a:lnTo>
                    <a:pt x="5026" y="11115"/>
                  </a:lnTo>
                  <a:lnTo>
                    <a:pt x="4989" y="11189"/>
                  </a:lnTo>
                  <a:lnTo>
                    <a:pt x="4953" y="11409"/>
                  </a:lnTo>
                  <a:lnTo>
                    <a:pt x="4182" y="11336"/>
                  </a:lnTo>
                  <a:lnTo>
                    <a:pt x="3816" y="11336"/>
                  </a:lnTo>
                  <a:lnTo>
                    <a:pt x="3412" y="11372"/>
                  </a:lnTo>
                  <a:lnTo>
                    <a:pt x="3119" y="11409"/>
                  </a:lnTo>
                  <a:lnTo>
                    <a:pt x="2862" y="11556"/>
                  </a:lnTo>
                  <a:lnTo>
                    <a:pt x="2825" y="11005"/>
                  </a:lnTo>
                  <a:lnTo>
                    <a:pt x="2715" y="9428"/>
                  </a:lnTo>
                  <a:lnTo>
                    <a:pt x="2715" y="9171"/>
                  </a:lnTo>
                  <a:lnTo>
                    <a:pt x="2972" y="9171"/>
                  </a:lnTo>
                  <a:lnTo>
                    <a:pt x="3265" y="9135"/>
                  </a:lnTo>
                  <a:lnTo>
                    <a:pt x="3522" y="9061"/>
                  </a:lnTo>
                  <a:lnTo>
                    <a:pt x="3779" y="8988"/>
                  </a:lnTo>
                  <a:lnTo>
                    <a:pt x="4036" y="8841"/>
                  </a:lnTo>
                  <a:lnTo>
                    <a:pt x="4293" y="8695"/>
                  </a:lnTo>
                  <a:lnTo>
                    <a:pt x="4733" y="8401"/>
                  </a:lnTo>
                  <a:lnTo>
                    <a:pt x="5063" y="8108"/>
                  </a:lnTo>
                  <a:lnTo>
                    <a:pt x="5356" y="7777"/>
                  </a:lnTo>
                  <a:lnTo>
                    <a:pt x="5613" y="7447"/>
                  </a:lnTo>
                  <a:lnTo>
                    <a:pt x="5870" y="7117"/>
                  </a:lnTo>
                  <a:lnTo>
                    <a:pt x="6273" y="7007"/>
                  </a:lnTo>
                  <a:lnTo>
                    <a:pt x="6640" y="6824"/>
                  </a:lnTo>
                  <a:lnTo>
                    <a:pt x="7410" y="6420"/>
                  </a:lnTo>
                  <a:lnTo>
                    <a:pt x="8401" y="5980"/>
                  </a:lnTo>
                  <a:lnTo>
                    <a:pt x="9355" y="5577"/>
                  </a:lnTo>
                  <a:lnTo>
                    <a:pt x="10308" y="5246"/>
                  </a:lnTo>
                  <a:lnTo>
                    <a:pt x="11262" y="4880"/>
                  </a:lnTo>
                  <a:lnTo>
                    <a:pt x="12032" y="4623"/>
                  </a:lnTo>
                  <a:lnTo>
                    <a:pt x="12436" y="4403"/>
                  </a:lnTo>
                  <a:lnTo>
                    <a:pt x="12619" y="4219"/>
                  </a:lnTo>
                  <a:lnTo>
                    <a:pt x="12729" y="4183"/>
                  </a:lnTo>
                  <a:close/>
                  <a:moveTo>
                    <a:pt x="2385" y="1"/>
                  </a:moveTo>
                  <a:lnTo>
                    <a:pt x="2238" y="38"/>
                  </a:lnTo>
                  <a:lnTo>
                    <a:pt x="2202" y="74"/>
                  </a:lnTo>
                  <a:lnTo>
                    <a:pt x="2165" y="111"/>
                  </a:lnTo>
                  <a:lnTo>
                    <a:pt x="2055" y="368"/>
                  </a:lnTo>
                  <a:lnTo>
                    <a:pt x="1982" y="515"/>
                  </a:lnTo>
                  <a:lnTo>
                    <a:pt x="1578" y="1432"/>
                  </a:lnTo>
                  <a:lnTo>
                    <a:pt x="1541" y="1542"/>
                  </a:lnTo>
                  <a:lnTo>
                    <a:pt x="1578" y="1615"/>
                  </a:lnTo>
                  <a:lnTo>
                    <a:pt x="1615" y="1688"/>
                  </a:lnTo>
                  <a:lnTo>
                    <a:pt x="1688" y="1762"/>
                  </a:lnTo>
                  <a:lnTo>
                    <a:pt x="1761" y="1798"/>
                  </a:lnTo>
                  <a:lnTo>
                    <a:pt x="1835" y="1798"/>
                  </a:lnTo>
                  <a:lnTo>
                    <a:pt x="1908" y="1762"/>
                  </a:lnTo>
                  <a:lnTo>
                    <a:pt x="1982" y="1652"/>
                  </a:lnTo>
                  <a:lnTo>
                    <a:pt x="2128" y="1358"/>
                  </a:lnTo>
                  <a:lnTo>
                    <a:pt x="2092" y="2165"/>
                  </a:lnTo>
                  <a:lnTo>
                    <a:pt x="2092" y="2972"/>
                  </a:lnTo>
                  <a:lnTo>
                    <a:pt x="2055" y="4073"/>
                  </a:lnTo>
                  <a:lnTo>
                    <a:pt x="1982" y="4109"/>
                  </a:lnTo>
                  <a:lnTo>
                    <a:pt x="1835" y="4073"/>
                  </a:lnTo>
                  <a:lnTo>
                    <a:pt x="1725" y="3999"/>
                  </a:lnTo>
                  <a:lnTo>
                    <a:pt x="1615" y="3999"/>
                  </a:lnTo>
                  <a:lnTo>
                    <a:pt x="1541" y="4036"/>
                  </a:lnTo>
                  <a:lnTo>
                    <a:pt x="1505" y="4109"/>
                  </a:lnTo>
                  <a:lnTo>
                    <a:pt x="1541" y="4219"/>
                  </a:lnTo>
                  <a:lnTo>
                    <a:pt x="1651" y="4293"/>
                  </a:lnTo>
                  <a:lnTo>
                    <a:pt x="1761" y="4366"/>
                  </a:lnTo>
                  <a:lnTo>
                    <a:pt x="1908" y="4403"/>
                  </a:lnTo>
                  <a:lnTo>
                    <a:pt x="2055" y="4439"/>
                  </a:lnTo>
                  <a:lnTo>
                    <a:pt x="2055" y="5540"/>
                  </a:lnTo>
                  <a:lnTo>
                    <a:pt x="1908" y="5577"/>
                  </a:lnTo>
                  <a:lnTo>
                    <a:pt x="1651" y="5613"/>
                  </a:lnTo>
                  <a:lnTo>
                    <a:pt x="1615" y="5687"/>
                  </a:lnTo>
                  <a:lnTo>
                    <a:pt x="1541" y="5723"/>
                  </a:lnTo>
                  <a:lnTo>
                    <a:pt x="1541" y="5760"/>
                  </a:lnTo>
                  <a:lnTo>
                    <a:pt x="1505" y="5797"/>
                  </a:lnTo>
                  <a:lnTo>
                    <a:pt x="1541" y="5833"/>
                  </a:lnTo>
                  <a:lnTo>
                    <a:pt x="1578" y="5833"/>
                  </a:lnTo>
                  <a:lnTo>
                    <a:pt x="1651" y="5907"/>
                  </a:lnTo>
                  <a:lnTo>
                    <a:pt x="2055" y="5907"/>
                  </a:lnTo>
                  <a:lnTo>
                    <a:pt x="2092" y="6200"/>
                  </a:lnTo>
                  <a:lnTo>
                    <a:pt x="2092" y="7154"/>
                  </a:lnTo>
                  <a:lnTo>
                    <a:pt x="1835" y="7227"/>
                  </a:lnTo>
                  <a:lnTo>
                    <a:pt x="1541" y="7374"/>
                  </a:lnTo>
                  <a:lnTo>
                    <a:pt x="1505" y="7411"/>
                  </a:lnTo>
                  <a:lnTo>
                    <a:pt x="1505" y="7447"/>
                  </a:lnTo>
                  <a:lnTo>
                    <a:pt x="1541" y="7484"/>
                  </a:lnTo>
                  <a:lnTo>
                    <a:pt x="1578" y="7521"/>
                  </a:lnTo>
                  <a:lnTo>
                    <a:pt x="2092" y="7521"/>
                  </a:lnTo>
                  <a:lnTo>
                    <a:pt x="2165" y="8951"/>
                  </a:lnTo>
                  <a:lnTo>
                    <a:pt x="2165" y="8988"/>
                  </a:lnTo>
                  <a:lnTo>
                    <a:pt x="1982" y="8951"/>
                  </a:lnTo>
                  <a:lnTo>
                    <a:pt x="1578" y="8951"/>
                  </a:lnTo>
                  <a:lnTo>
                    <a:pt x="1505" y="8988"/>
                  </a:lnTo>
                  <a:lnTo>
                    <a:pt x="1468" y="9061"/>
                  </a:lnTo>
                  <a:lnTo>
                    <a:pt x="1468" y="9135"/>
                  </a:lnTo>
                  <a:lnTo>
                    <a:pt x="1541" y="9208"/>
                  </a:lnTo>
                  <a:lnTo>
                    <a:pt x="1688" y="9245"/>
                  </a:lnTo>
                  <a:lnTo>
                    <a:pt x="1835" y="9318"/>
                  </a:lnTo>
                  <a:lnTo>
                    <a:pt x="2202" y="9391"/>
                  </a:lnTo>
                  <a:lnTo>
                    <a:pt x="2238" y="10419"/>
                  </a:lnTo>
                  <a:lnTo>
                    <a:pt x="2018" y="10419"/>
                  </a:lnTo>
                  <a:lnTo>
                    <a:pt x="1798" y="10455"/>
                  </a:lnTo>
                  <a:lnTo>
                    <a:pt x="1725" y="10529"/>
                  </a:lnTo>
                  <a:lnTo>
                    <a:pt x="1651" y="10602"/>
                  </a:lnTo>
                  <a:lnTo>
                    <a:pt x="1578" y="10675"/>
                  </a:lnTo>
                  <a:lnTo>
                    <a:pt x="1615" y="10749"/>
                  </a:lnTo>
                  <a:lnTo>
                    <a:pt x="1688" y="10822"/>
                  </a:lnTo>
                  <a:lnTo>
                    <a:pt x="2128" y="10822"/>
                  </a:lnTo>
                  <a:lnTo>
                    <a:pt x="2275" y="10859"/>
                  </a:lnTo>
                  <a:lnTo>
                    <a:pt x="2275" y="10895"/>
                  </a:lnTo>
                  <a:lnTo>
                    <a:pt x="2312" y="11702"/>
                  </a:lnTo>
                  <a:lnTo>
                    <a:pt x="2348" y="11959"/>
                  </a:lnTo>
                  <a:lnTo>
                    <a:pt x="2385" y="12106"/>
                  </a:lnTo>
                  <a:lnTo>
                    <a:pt x="2495" y="12216"/>
                  </a:lnTo>
                  <a:lnTo>
                    <a:pt x="2568" y="12253"/>
                  </a:lnTo>
                  <a:lnTo>
                    <a:pt x="2679" y="12253"/>
                  </a:lnTo>
                  <a:lnTo>
                    <a:pt x="2752" y="12216"/>
                  </a:lnTo>
                  <a:lnTo>
                    <a:pt x="2789" y="12143"/>
                  </a:lnTo>
                  <a:lnTo>
                    <a:pt x="2825" y="12106"/>
                  </a:lnTo>
                  <a:lnTo>
                    <a:pt x="3009" y="11959"/>
                  </a:lnTo>
                  <a:lnTo>
                    <a:pt x="3265" y="11886"/>
                  </a:lnTo>
                  <a:lnTo>
                    <a:pt x="3486" y="11849"/>
                  </a:lnTo>
                  <a:lnTo>
                    <a:pt x="3742" y="11849"/>
                  </a:lnTo>
                  <a:lnTo>
                    <a:pt x="3742" y="12033"/>
                  </a:lnTo>
                  <a:lnTo>
                    <a:pt x="3742" y="12216"/>
                  </a:lnTo>
                  <a:lnTo>
                    <a:pt x="3816" y="12363"/>
                  </a:lnTo>
                  <a:lnTo>
                    <a:pt x="3889" y="12509"/>
                  </a:lnTo>
                  <a:lnTo>
                    <a:pt x="3962" y="12583"/>
                  </a:lnTo>
                  <a:lnTo>
                    <a:pt x="4036" y="12546"/>
                  </a:lnTo>
                  <a:lnTo>
                    <a:pt x="4109" y="12509"/>
                  </a:lnTo>
                  <a:lnTo>
                    <a:pt x="4146" y="12436"/>
                  </a:lnTo>
                  <a:lnTo>
                    <a:pt x="4072" y="12216"/>
                  </a:lnTo>
                  <a:lnTo>
                    <a:pt x="4036" y="12069"/>
                  </a:lnTo>
                  <a:lnTo>
                    <a:pt x="4036" y="11886"/>
                  </a:lnTo>
                  <a:lnTo>
                    <a:pt x="5063" y="11922"/>
                  </a:lnTo>
                  <a:lnTo>
                    <a:pt x="5063" y="12143"/>
                  </a:lnTo>
                  <a:lnTo>
                    <a:pt x="5100" y="12619"/>
                  </a:lnTo>
                  <a:lnTo>
                    <a:pt x="5136" y="12693"/>
                  </a:lnTo>
                  <a:lnTo>
                    <a:pt x="5173" y="12766"/>
                  </a:lnTo>
                  <a:lnTo>
                    <a:pt x="5320" y="12766"/>
                  </a:lnTo>
                  <a:lnTo>
                    <a:pt x="5466" y="12729"/>
                  </a:lnTo>
                  <a:lnTo>
                    <a:pt x="5503" y="12619"/>
                  </a:lnTo>
                  <a:lnTo>
                    <a:pt x="5540" y="12473"/>
                  </a:lnTo>
                  <a:lnTo>
                    <a:pt x="5466" y="12363"/>
                  </a:lnTo>
                  <a:lnTo>
                    <a:pt x="5393" y="12326"/>
                  </a:lnTo>
                  <a:lnTo>
                    <a:pt x="5356" y="12106"/>
                  </a:lnTo>
                  <a:lnTo>
                    <a:pt x="5283" y="11922"/>
                  </a:lnTo>
                  <a:lnTo>
                    <a:pt x="5906" y="11959"/>
                  </a:lnTo>
                  <a:lnTo>
                    <a:pt x="6493" y="11959"/>
                  </a:lnTo>
                  <a:lnTo>
                    <a:pt x="6493" y="11996"/>
                  </a:lnTo>
                  <a:lnTo>
                    <a:pt x="6457" y="12179"/>
                  </a:lnTo>
                  <a:lnTo>
                    <a:pt x="6420" y="12399"/>
                  </a:lnTo>
                  <a:lnTo>
                    <a:pt x="6457" y="12583"/>
                  </a:lnTo>
                  <a:lnTo>
                    <a:pt x="6567" y="12766"/>
                  </a:lnTo>
                  <a:lnTo>
                    <a:pt x="6603" y="12840"/>
                  </a:lnTo>
                  <a:lnTo>
                    <a:pt x="6677" y="12876"/>
                  </a:lnTo>
                  <a:lnTo>
                    <a:pt x="6750" y="12876"/>
                  </a:lnTo>
                  <a:lnTo>
                    <a:pt x="6824" y="12840"/>
                  </a:lnTo>
                  <a:lnTo>
                    <a:pt x="6897" y="12766"/>
                  </a:lnTo>
                  <a:lnTo>
                    <a:pt x="6897" y="12729"/>
                  </a:lnTo>
                  <a:lnTo>
                    <a:pt x="6897" y="12656"/>
                  </a:lnTo>
                  <a:lnTo>
                    <a:pt x="6824" y="12619"/>
                  </a:lnTo>
                  <a:lnTo>
                    <a:pt x="6787" y="12583"/>
                  </a:lnTo>
                  <a:lnTo>
                    <a:pt x="6713" y="12399"/>
                  </a:lnTo>
                  <a:lnTo>
                    <a:pt x="6677" y="12216"/>
                  </a:lnTo>
                  <a:lnTo>
                    <a:pt x="6640" y="11996"/>
                  </a:lnTo>
                  <a:lnTo>
                    <a:pt x="6640" y="11959"/>
                  </a:lnTo>
                  <a:lnTo>
                    <a:pt x="7924" y="11996"/>
                  </a:lnTo>
                  <a:lnTo>
                    <a:pt x="7851" y="12033"/>
                  </a:lnTo>
                  <a:lnTo>
                    <a:pt x="7814" y="12106"/>
                  </a:lnTo>
                  <a:lnTo>
                    <a:pt x="7777" y="12253"/>
                  </a:lnTo>
                  <a:lnTo>
                    <a:pt x="7777" y="12399"/>
                  </a:lnTo>
                  <a:lnTo>
                    <a:pt x="7777" y="12509"/>
                  </a:lnTo>
                  <a:lnTo>
                    <a:pt x="7814" y="12619"/>
                  </a:lnTo>
                  <a:lnTo>
                    <a:pt x="7887" y="12729"/>
                  </a:lnTo>
                  <a:lnTo>
                    <a:pt x="7961" y="12766"/>
                  </a:lnTo>
                  <a:lnTo>
                    <a:pt x="8034" y="12729"/>
                  </a:lnTo>
                  <a:lnTo>
                    <a:pt x="8107" y="12693"/>
                  </a:lnTo>
                  <a:lnTo>
                    <a:pt x="8144" y="12619"/>
                  </a:lnTo>
                  <a:lnTo>
                    <a:pt x="8107" y="12473"/>
                  </a:lnTo>
                  <a:lnTo>
                    <a:pt x="8071" y="12289"/>
                  </a:lnTo>
                  <a:lnTo>
                    <a:pt x="8071" y="12179"/>
                  </a:lnTo>
                  <a:lnTo>
                    <a:pt x="8034" y="12106"/>
                  </a:lnTo>
                  <a:lnTo>
                    <a:pt x="8034" y="12033"/>
                  </a:lnTo>
                  <a:lnTo>
                    <a:pt x="8034" y="11996"/>
                  </a:lnTo>
                  <a:lnTo>
                    <a:pt x="9391" y="11996"/>
                  </a:lnTo>
                  <a:lnTo>
                    <a:pt x="9318" y="12216"/>
                  </a:lnTo>
                  <a:lnTo>
                    <a:pt x="9318" y="12473"/>
                  </a:lnTo>
                  <a:lnTo>
                    <a:pt x="9355" y="12546"/>
                  </a:lnTo>
                  <a:lnTo>
                    <a:pt x="9428" y="12583"/>
                  </a:lnTo>
                  <a:lnTo>
                    <a:pt x="9611" y="12583"/>
                  </a:lnTo>
                  <a:lnTo>
                    <a:pt x="9685" y="12546"/>
                  </a:lnTo>
                  <a:lnTo>
                    <a:pt x="9721" y="12473"/>
                  </a:lnTo>
                  <a:lnTo>
                    <a:pt x="9721" y="12436"/>
                  </a:lnTo>
                  <a:lnTo>
                    <a:pt x="9721" y="12363"/>
                  </a:lnTo>
                  <a:lnTo>
                    <a:pt x="9611" y="12326"/>
                  </a:lnTo>
                  <a:lnTo>
                    <a:pt x="9611" y="11996"/>
                  </a:lnTo>
                  <a:lnTo>
                    <a:pt x="10638" y="11996"/>
                  </a:lnTo>
                  <a:lnTo>
                    <a:pt x="10675" y="12253"/>
                  </a:lnTo>
                  <a:lnTo>
                    <a:pt x="10748" y="12509"/>
                  </a:lnTo>
                  <a:lnTo>
                    <a:pt x="10822" y="12583"/>
                  </a:lnTo>
                  <a:lnTo>
                    <a:pt x="10969" y="12583"/>
                  </a:lnTo>
                  <a:lnTo>
                    <a:pt x="11005" y="12509"/>
                  </a:lnTo>
                  <a:lnTo>
                    <a:pt x="11042" y="12399"/>
                  </a:lnTo>
                  <a:lnTo>
                    <a:pt x="10969" y="12179"/>
                  </a:lnTo>
                  <a:lnTo>
                    <a:pt x="10895" y="11996"/>
                  </a:lnTo>
                  <a:lnTo>
                    <a:pt x="12106" y="11996"/>
                  </a:lnTo>
                  <a:lnTo>
                    <a:pt x="12069" y="12069"/>
                  </a:lnTo>
                  <a:lnTo>
                    <a:pt x="12032" y="12143"/>
                  </a:lnTo>
                  <a:lnTo>
                    <a:pt x="11996" y="12363"/>
                  </a:lnTo>
                  <a:lnTo>
                    <a:pt x="12032" y="12473"/>
                  </a:lnTo>
                  <a:lnTo>
                    <a:pt x="12069" y="12619"/>
                  </a:lnTo>
                  <a:lnTo>
                    <a:pt x="12142" y="12729"/>
                  </a:lnTo>
                  <a:lnTo>
                    <a:pt x="12216" y="12803"/>
                  </a:lnTo>
                  <a:lnTo>
                    <a:pt x="12289" y="12840"/>
                  </a:lnTo>
                  <a:lnTo>
                    <a:pt x="12362" y="12803"/>
                  </a:lnTo>
                  <a:lnTo>
                    <a:pt x="12399" y="12766"/>
                  </a:lnTo>
                  <a:lnTo>
                    <a:pt x="12399" y="12693"/>
                  </a:lnTo>
                  <a:lnTo>
                    <a:pt x="12362" y="12546"/>
                  </a:lnTo>
                  <a:lnTo>
                    <a:pt x="12289" y="12363"/>
                  </a:lnTo>
                  <a:lnTo>
                    <a:pt x="12252" y="12179"/>
                  </a:lnTo>
                  <a:lnTo>
                    <a:pt x="12252" y="11959"/>
                  </a:lnTo>
                  <a:lnTo>
                    <a:pt x="13353" y="11959"/>
                  </a:lnTo>
                  <a:lnTo>
                    <a:pt x="13280" y="12106"/>
                  </a:lnTo>
                  <a:lnTo>
                    <a:pt x="13243" y="12253"/>
                  </a:lnTo>
                  <a:lnTo>
                    <a:pt x="13243" y="12436"/>
                  </a:lnTo>
                  <a:lnTo>
                    <a:pt x="13316" y="12583"/>
                  </a:lnTo>
                  <a:lnTo>
                    <a:pt x="13353" y="12619"/>
                  </a:lnTo>
                  <a:lnTo>
                    <a:pt x="13426" y="12656"/>
                  </a:lnTo>
                  <a:lnTo>
                    <a:pt x="13500" y="12656"/>
                  </a:lnTo>
                  <a:lnTo>
                    <a:pt x="13573" y="12583"/>
                  </a:lnTo>
                  <a:lnTo>
                    <a:pt x="13610" y="12436"/>
                  </a:lnTo>
                  <a:lnTo>
                    <a:pt x="13536" y="12216"/>
                  </a:lnTo>
                  <a:lnTo>
                    <a:pt x="13536" y="12069"/>
                  </a:lnTo>
                  <a:lnTo>
                    <a:pt x="13573" y="11922"/>
                  </a:lnTo>
                  <a:lnTo>
                    <a:pt x="14563" y="11886"/>
                  </a:lnTo>
                  <a:lnTo>
                    <a:pt x="14563" y="11886"/>
                  </a:lnTo>
                  <a:lnTo>
                    <a:pt x="14527" y="12363"/>
                  </a:lnTo>
                  <a:lnTo>
                    <a:pt x="14563" y="12436"/>
                  </a:lnTo>
                  <a:lnTo>
                    <a:pt x="14637" y="12509"/>
                  </a:lnTo>
                  <a:lnTo>
                    <a:pt x="14747" y="12509"/>
                  </a:lnTo>
                  <a:lnTo>
                    <a:pt x="14820" y="12473"/>
                  </a:lnTo>
                  <a:lnTo>
                    <a:pt x="14893" y="12399"/>
                  </a:lnTo>
                  <a:lnTo>
                    <a:pt x="14967" y="12289"/>
                  </a:lnTo>
                  <a:lnTo>
                    <a:pt x="14967" y="12179"/>
                  </a:lnTo>
                  <a:lnTo>
                    <a:pt x="14967" y="12069"/>
                  </a:lnTo>
                  <a:lnTo>
                    <a:pt x="14930" y="11996"/>
                  </a:lnTo>
                  <a:lnTo>
                    <a:pt x="14857" y="11959"/>
                  </a:lnTo>
                  <a:lnTo>
                    <a:pt x="14857" y="11886"/>
                  </a:lnTo>
                  <a:lnTo>
                    <a:pt x="16618" y="11776"/>
                  </a:lnTo>
                  <a:lnTo>
                    <a:pt x="16654" y="11812"/>
                  </a:lnTo>
                  <a:lnTo>
                    <a:pt x="16544" y="11996"/>
                  </a:lnTo>
                  <a:lnTo>
                    <a:pt x="16361" y="12179"/>
                  </a:lnTo>
                  <a:lnTo>
                    <a:pt x="16287" y="12289"/>
                  </a:lnTo>
                  <a:lnTo>
                    <a:pt x="16251" y="12363"/>
                  </a:lnTo>
                  <a:lnTo>
                    <a:pt x="16287" y="12436"/>
                  </a:lnTo>
                  <a:lnTo>
                    <a:pt x="16324" y="12509"/>
                  </a:lnTo>
                  <a:lnTo>
                    <a:pt x="16397" y="12546"/>
                  </a:lnTo>
                  <a:lnTo>
                    <a:pt x="16471" y="12583"/>
                  </a:lnTo>
                  <a:lnTo>
                    <a:pt x="16544" y="12583"/>
                  </a:lnTo>
                  <a:lnTo>
                    <a:pt x="16581" y="12546"/>
                  </a:lnTo>
                  <a:lnTo>
                    <a:pt x="16728" y="12473"/>
                  </a:lnTo>
                  <a:lnTo>
                    <a:pt x="16801" y="12363"/>
                  </a:lnTo>
                  <a:lnTo>
                    <a:pt x="16984" y="12106"/>
                  </a:lnTo>
                  <a:lnTo>
                    <a:pt x="17461" y="11482"/>
                  </a:lnTo>
                  <a:lnTo>
                    <a:pt x="17461" y="11409"/>
                  </a:lnTo>
                  <a:lnTo>
                    <a:pt x="17461" y="11336"/>
                  </a:lnTo>
                  <a:lnTo>
                    <a:pt x="17461" y="11262"/>
                  </a:lnTo>
                  <a:lnTo>
                    <a:pt x="17425" y="11189"/>
                  </a:lnTo>
                  <a:lnTo>
                    <a:pt x="17058" y="10895"/>
                  </a:lnTo>
                  <a:lnTo>
                    <a:pt x="16728" y="10639"/>
                  </a:lnTo>
                  <a:lnTo>
                    <a:pt x="16654" y="10602"/>
                  </a:lnTo>
                  <a:lnTo>
                    <a:pt x="16581" y="10602"/>
                  </a:lnTo>
                  <a:lnTo>
                    <a:pt x="16544" y="10639"/>
                  </a:lnTo>
                  <a:lnTo>
                    <a:pt x="16471" y="10675"/>
                  </a:lnTo>
                  <a:lnTo>
                    <a:pt x="16434" y="10785"/>
                  </a:lnTo>
                  <a:lnTo>
                    <a:pt x="16434" y="10859"/>
                  </a:lnTo>
                  <a:lnTo>
                    <a:pt x="16471" y="10932"/>
                  </a:lnTo>
                  <a:lnTo>
                    <a:pt x="16801" y="11226"/>
                  </a:lnTo>
                  <a:lnTo>
                    <a:pt x="13940" y="11372"/>
                  </a:lnTo>
                  <a:lnTo>
                    <a:pt x="14050" y="11336"/>
                  </a:lnTo>
                  <a:lnTo>
                    <a:pt x="14270" y="11189"/>
                  </a:lnTo>
                  <a:lnTo>
                    <a:pt x="14343" y="11115"/>
                  </a:lnTo>
                  <a:lnTo>
                    <a:pt x="14417" y="11005"/>
                  </a:lnTo>
                  <a:lnTo>
                    <a:pt x="14417" y="10932"/>
                  </a:lnTo>
                  <a:lnTo>
                    <a:pt x="14380" y="10895"/>
                  </a:lnTo>
                  <a:lnTo>
                    <a:pt x="14233" y="10895"/>
                  </a:lnTo>
                  <a:lnTo>
                    <a:pt x="14123" y="10932"/>
                  </a:lnTo>
                  <a:lnTo>
                    <a:pt x="13903" y="11079"/>
                  </a:lnTo>
                  <a:lnTo>
                    <a:pt x="13720" y="11226"/>
                  </a:lnTo>
                  <a:lnTo>
                    <a:pt x="13573" y="11409"/>
                  </a:lnTo>
                  <a:lnTo>
                    <a:pt x="12289" y="11446"/>
                  </a:lnTo>
                  <a:lnTo>
                    <a:pt x="12546" y="11336"/>
                  </a:lnTo>
                  <a:lnTo>
                    <a:pt x="12839" y="11226"/>
                  </a:lnTo>
                  <a:lnTo>
                    <a:pt x="13169" y="11079"/>
                  </a:lnTo>
                  <a:lnTo>
                    <a:pt x="13500" y="10895"/>
                  </a:lnTo>
                  <a:lnTo>
                    <a:pt x="13793" y="10675"/>
                  </a:lnTo>
                  <a:lnTo>
                    <a:pt x="14050" y="10419"/>
                  </a:lnTo>
                  <a:lnTo>
                    <a:pt x="14087" y="10308"/>
                  </a:lnTo>
                  <a:lnTo>
                    <a:pt x="14050" y="10235"/>
                  </a:lnTo>
                  <a:lnTo>
                    <a:pt x="13976" y="10198"/>
                  </a:lnTo>
                  <a:lnTo>
                    <a:pt x="13903" y="10235"/>
                  </a:lnTo>
                  <a:lnTo>
                    <a:pt x="13646" y="10382"/>
                  </a:lnTo>
                  <a:lnTo>
                    <a:pt x="13390" y="10565"/>
                  </a:lnTo>
                  <a:lnTo>
                    <a:pt x="13133" y="10749"/>
                  </a:lnTo>
                  <a:lnTo>
                    <a:pt x="12876" y="10895"/>
                  </a:lnTo>
                  <a:lnTo>
                    <a:pt x="12583" y="11042"/>
                  </a:lnTo>
                  <a:lnTo>
                    <a:pt x="12289" y="11152"/>
                  </a:lnTo>
                  <a:lnTo>
                    <a:pt x="11996" y="11299"/>
                  </a:lnTo>
                  <a:lnTo>
                    <a:pt x="11702" y="11446"/>
                  </a:lnTo>
                  <a:lnTo>
                    <a:pt x="10162" y="11482"/>
                  </a:lnTo>
                  <a:lnTo>
                    <a:pt x="10602" y="11299"/>
                  </a:lnTo>
                  <a:lnTo>
                    <a:pt x="12216" y="10639"/>
                  </a:lnTo>
                  <a:lnTo>
                    <a:pt x="12766" y="10455"/>
                  </a:lnTo>
                  <a:lnTo>
                    <a:pt x="13316" y="10162"/>
                  </a:lnTo>
                  <a:lnTo>
                    <a:pt x="13573" y="10015"/>
                  </a:lnTo>
                  <a:lnTo>
                    <a:pt x="13793" y="9832"/>
                  </a:lnTo>
                  <a:lnTo>
                    <a:pt x="13976" y="9612"/>
                  </a:lnTo>
                  <a:lnTo>
                    <a:pt x="14087" y="9355"/>
                  </a:lnTo>
                  <a:lnTo>
                    <a:pt x="14087" y="9245"/>
                  </a:lnTo>
                  <a:lnTo>
                    <a:pt x="14050" y="9208"/>
                  </a:lnTo>
                  <a:lnTo>
                    <a:pt x="13940" y="9171"/>
                  </a:lnTo>
                  <a:lnTo>
                    <a:pt x="13866" y="9208"/>
                  </a:lnTo>
                  <a:lnTo>
                    <a:pt x="13463" y="9612"/>
                  </a:lnTo>
                  <a:lnTo>
                    <a:pt x="13243" y="9795"/>
                  </a:lnTo>
                  <a:lnTo>
                    <a:pt x="12986" y="9978"/>
                  </a:lnTo>
                  <a:lnTo>
                    <a:pt x="12693" y="10125"/>
                  </a:lnTo>
                  <a:lnTo>
                    <a:pt x="12399" y="10235"/>
                  </a:lnTo>
                  <a:lnTo>
                    <a:pt x="11776" y="10492"/>
                  </a:lnTo>
                  <a:lnTo>
                    <a:pt x="10418" y="11042"/>
                  </a:lnTo>
                  <a:lnTo>
                    <a:pt x="9905" y="11262"/>
                  </a:lnTo>
                  <a:lnTo>
                    <a:pt x="9428" y="11482"/>
                  </a:lnTo>
                  <a:lnTo>
                    <a:pt x="7667" y="11482"/>
                  </a:lnTo>
                  <a:lnTo>
                    <a:pt x="8621" y="11152"/>
                  </a:lnTo>
                  <a:lnTo>
                    <a:pt x="10895" y="10419"/>
                  </a:lnTo>
                  <a:lnTo>
                    <a:pt x="11335" y="10235"/>
                  </a:lnTo>
                  <a:lnTo>
                    <a:pt x="11776" y="10052"/>
                  </a:lnTo>
                  <a:lnTo>
                    <a:pt x="12179" y="9832"/>
                  </a:lnTo>
                  <a:lnTo>
                    <a:pt x="12583" y="9575"/>
                  </a:lnTo>
                  <a:lnTo>
                    <a:pt x="13426" y="9025"/>
                  </a:lnTo>
                  <a:lnTo>
                    <a:pt x="13866" y="8768"/>
                  </a:lnTo>
                  <a:lnTo>
                    <a:pt x="14307" y="8548"/>
                  </a:lnTo>
                  <a:lnTo>
                    <a:pt x="14380" y="8511"/>
                  </a:lnTo>
                  <a:lnTo>
                    <a:pt x="14417" y="8474"/>
                  </a:lnTo>
                  <a:lnTo>
                    <a:pt x="14417" y="8841"/>
                  </a:lnTo>
                  <a:lnTo>
                    <a:pt x="14453" y="8915"/>
                  </a:lnTo>
                  <a:lnTo>
                    <a:pt x="14490" y="8951"/>
                  </a:lnTo>
                  <a:lnTo>
                    <a:pt x="14527" y="8988"/>
                  </a:lnTo>
                  <a:lnTo>
                    <a:pt x="14600" y="9025"/>
                  </a:lnTo>
                  <a:lnTo>
                    <a:pt x="14673" y="8988"/>
                  </a:lnTo>
                  <a:lnTo>
                    <a:pt x="14747" y="8951"/>
                  </a:lnTo>
                  <a:lnTo>
                    <a:pt x="14783" y="8915"/>
                  </a:lnTo>
                  <a:lnTo>
                    <a:pt x="14783" y="8841"/>
                  </a:lnTo>
                  <a:lnTo>
                    <a:pt x="14783" y="8291"/>
                  </a:lnTo>
                  <a:lnTo>
                    <a:pt x="14747" y="8034"/>
                  </a:lnTo>
                  <a:lnTo>
                    <a:pt x="14673" y="7777"/>
                  </a:lnTo>
                  <a:lnTo>
                    <a:pt x="15077" y="8181"/>
                  </a:lnTo>
                  <a:lnTo>
                    <a:pt x="15517" y="8584"/>
                  </a:lnTo>
                  <a:lnTo>
                    <a:pt x="15737" y="8768"/>
                  </a:lnTo>
                  <a:lnTo>
                    <a:pt x="15847" y="8841"/>
                  </a:lnTo>
                  <a:lnTo>
                    <a:pt x="15994" y="8878"/>
                  </a:lnTo>
                  <a:lnTo>
                    <a:pt x="16361" y="8915"/>
                  </a:lnTo>
                  <a:lnTo>
                    <a:pt x="16764" y="8915"/>
                  </a:lnTo>
                  <a:lnTo>
                    <a:pt x="17204" y="8878"/>
                  </a:lnTo>
                  <a:lnTo>
                    <a:pt x="17608" y="8731"/>
                  </a:lnTo>
                  <a:lnTo>
                    <a:pt x="17681" y="8695"/>
                  </a:lnTo>
                  <a:lnTo>
                    <a:pt x="17755" y="8584"/>
                  </a:lnTo>
                  <a:lnTo>
                    <a:pt x="17791" y="8511"/>
                  </a:lnTo>
                  <a:lnTo>
                    <a:pt x="17755" y="8438"/>
                  </a:lnTo>
                  <a:lnTo>
                    <a:pt x="17718" y="8328"/>
                  </a:lnTo>
                  <a:lnTo>
                    <a:pt x="17681" y="8291"/>
                  </a:lnTo>
                  <a:lnTo>
                    <a:pt x="17571" y="8254"/>
                  </a:lnTo>
                  <a:lnTo>
                    <a:pt x="17461" y="8254"/>
                  </a:lnTo>
                  <a:lnTo>
                    <a:pt x="17131" y="8364"/>
                  </a:lnTo>
                  <a:lnTo>
                    <a:pt x="16764" y="8401"/>
                  </a:lnTo>
                  <a:lnTo>
                    <a:pt x="16397" y="8438"/>
                  </a:lnTo>
                  <a:lnTo>
                    <a:pt x="16177" y="8401"/>
                  </a:lnTo>
                  <a:lnTo>
                    <a:pt x="16031" y="8364"/>
                  </a:lnTo>
                  <a:lnTo>
                    <a:pt x="15480" y="7888"/>
                  </a:lnTo>
                  <a:lnTo>
                    <a:pt x="15004" y="7374"/>
                  </a:lnTo>
                  <a:lnTo>
                    <a:pt x="14563" y="6824"/>
                  </a:lnTo>
                  <a:lnTo>
                    <a:pt x="14160" y="6237"/>
                  </a:lnTo>
                  <a:lnTo>
                    <a:pt x="13830" y="5613"/>
                  </a:lnTo>
                  <a:lnTo>
                    <a:pt x="13536" y="4990"/>
                  </a:lnTo>
                  <a:lnTo>
                    <a:pt x="13096" y="3926"/>
                  </a:lnTo>
                  <a:lnTo>
                    <a:pt x="12803" y="3412"/>
                  </a:lnTo>
                  <a:lnTo>
                    <a:pt x="12509" y="2936"/>
                  </a:lnTo>
                  <a:lnTo>
                    <a:pt x="12326" y="2752"/>
                  </a:lnTo>
                  <a:lnTo>
                    <a:pt x="12142" y="2532"/>
                  </a:lnTo>
                  <a:lnTo>
                    <a:pt x="11959" y="2349"/>
                  </a:lnTo>
                  <a:lnTo>
                    <a:pt x="11739" y="2202"/>
                  </a:lnTo>
                  <a:lnTo>
                    <a:pt x="11482" y="2092"/>
                  </a:lnTo>
                  <a:lnTo>
                    <a:pt x="11225" y="1982"/>
                  </a:lnTo>
                  <a:lnTo>
                    <a:pt x="10932" y="1908"/>
                  </a:lnTo>
                  <a:lnTo>
                    <a:pt x="10602" y="1872"/>
                  </a:lnTo>
                  <a:lnTo>
                    <a:pt x="10308" y="1872"/>
                  </a:lnTo>
                  <a:lnTo>
                    <a:pt x="9978" y="1908"/>
                  </a:lnTo>
                  <a:lnTo>
                    <a:pt x="9685" y="1982"/>
                  </a:lnTo>
                  <a:lnTo>
                    <a:pt x="9391" y="2055"/>
                  </a:lnTo>
                  <a:lnTo>
                    <a:pt x="9098" y="2202"/>
                  </a:lnTo>
                  <a:lnTo>
                    <a:pt x="8841" y="2349"/>
                  </a:lnTo>
                  <a:lnTo>
                    <a:pt x="8584" y="2495"/>
                  </a:lnTo>
                  <a:lnTo>
                    <a:pt x="8327" y="2715"/>
                  </a:lnTo>
                  <a:lnTo>
                    <a:pt x="7887" y="3119"/>
                  </a:lnTo>
                  <a:lnTo>
                    <a:pt x="7484" y="3632"/>
                  </a:lnTo>
                  <a:lnTo>
                    <a:pt x="7117" y="4146"/>
                  </a:lnTo>
                  <a:lnTo>
                    <a:pt x="6787" y="4660"/>
                  </a:lnTo>
                  <a:lnTo>
                    <a:pt x="6127" y="5833"/>
                  </a:lnTo>
                  <a:lnTo>
                    <a:pt x="5796" y="6457"/>
                  </a:lnTo>
                  <a:lnTo>
                    <a:pt x="5430" y="7044"/>
                  </a:lnTo>
                  <a:lnTo>
                    <a:pt x="4989" y="7594"/>
                  </a:lnTo>
                  <a:lnTo>
                    <a:pt x="4769" y="7851"/>
                  </a:lnTo>
                  <a:lnTo>
                    <a:pt x="4513" y="8071"/>
                  </a:lnTo>
                  <a:lnTo>
                    <a:pt x="4256" y="8291"/>
                  </a:lnTo>
                  <a:lnTo>
                    <a:pt x="3962" y="8474"/>
                  </a:lnTo>
                  <a:lnTo>
                    <a:pt x="3669" y="8621"/>
                  </a:lnTo>
                  <a:lnTo>
                    <a:pt x="3339" y="8731"/>
                  </a:lnTo>
                  <a:lnTo>
                    <a:pt x="3009" y="8841"/>
                  </a:lnTo>
                  <a:lnTo>
                    <a:pt x="2715" y="8915"/>
                  </a:lnTo>
                  <a:lnTo>
                    <a:pt x="2605" y="6200"/>
                  </a:lnTo>
                  <a:lnTo>
                    <a:pt x="2568" y="3119"/>
                  </a:lnTo>
                  <a:lnTo>
                    <a:pt x="2605" y="1505"/>
                  </a:lnTo>
                  <a:lnTo>
                    <a:pt x="2568" y="1138"/>
                  </a:lnTo>
                  <a:lnTo>
                    <a:pt x="2715" y="1395"/>
                  </a:lnTo>
                  <a:lnTo>
                    <a:pt x="2862" y="1652"/>
                  </a:lnTo>
                  <a:lnTo>
                    <a:pt x="2899" y="1725"/>
                  </a:lnTo>
                  <a:lnTo>
                    <a:pt x="2972" y="1762"/>
                  </a:lnTo>
                  <a:lnTo>
                    <a:pt x="3119" y="1762"/>
                  </a:lnTo>
                  <a:lnTo>
                    <a:pt x="3192" y="1688"/>
                  </a:lnTo>
                  <a:lnTo>
                    <a:pt x="3229" y="1652"/>
                  </a:lnTo>
                  <a:lnTo>
                    <a:pt x="3265" y="1578"/>
                  </a:lnTo>
                  <a:lnTo>
                    <a:pt x="3265" y="1505"/>
                  </a:lnTo>
                  <a:lnTo>
                    <a:pt x="3155" y="1138"/>
                  </a:lnTo>
                  <a:lnTo>
                    <a:pt x="2972" y="771"/>
                  </a:lnTo>
                  <a:lnTo>
                    <a:pt x="2568" y="111"/>
                  </a:lnTo>
                  <a:lnTo>
                    <a:pt x="2495" y="38"/>
                  </a:lnTo>
                  <a:lnTo>
                    <a:pt x="2385" y="1"/>
                  </a:lnTo>
                  <a:close/>
                  <a:moveTo>
                    <a:pt x="15554" y="12546"/>
                  </a:moveTo>
                  <a:lnTo>
                    <a:pt x="15480" y="12583"/>
                  </a:lnTo>
                  <a:lnTo>
                    <a:pt x="15370" y="12619"/>
                  </a:lnTo>
                  <a:lnTo>
                    <a:pt x="15224" y="12766"/>
                  </a:lnTo>
                  <a:lnTo>
                    <a:pt x="15077" y="12913"/>
                  </a:lnTo>
                  <a:lnTo>
                    <a:pt x="15077" y="12950"/>
                  </a:lnTo>
                  <a:lnTo>
                    <a:pt x="14820" y="12803"/>
                  </a:lnTo>
                  <a:lnTo>
                    <a:pt x="14527" y="12693"/>
                  </a:lnTo>
                  <a:lnTo>
                    <a:pt x="14453" y="12693"/>
                  </a:lnTo>
                  <a:lnTo>
                    <a:pt x="14417" y="12729"/>
                  </a:lnTo>
                  <a:lnTo>
                    <a:pt x="14380" y="12803"/>
                  </a:lnTo>
                  <a:lnTo>
                    <a:pt x="14380" y="12876"/>
                  </a:lnTo>
                  <a:lnTo>
                    <a:pt x="14563" y="13096"/>
                  </a:lnTo>
                  <a:lnTo>
                    <a:pt x="14783" y="13316"/>
                  </a:lnTo>
                  <a:lnTo>
                    <a:pt x="14673" y="13463"/>
                  </a:lnTo>
                  <a:lnTo>
                    <a:pt x="14490" y="13720"/>
                  </a:lnTo>
                  <a:lnTo>
                    <a:pt x="14417" y="13867"/>
                  </a:lnTo>
                  <a:lnTo>
                    <a:pt x="14417" y="14013"/>
                  </a:lnTo>
                  <a:lnTo>
                    <a:pt x="14453" y="14087"/>
                  </a:lnTo>
                  <a:lnTo>
                    <a:pt x="14490" y="14123"/>
                  </a:lnTo>
                  <a:lnTo>
                    <a:pt x="14600" y="14123"/>
                  </a:lnTo>
                  <a:lnTo>
                    <a:pt x="14673" y="14087"/>
                  </a:lnTo>
                  <a:lnTo>
                    <a:pt x="14783" y="14050"/>
                  </a:lnTo>
                  <a:lnTo>
                    <a:pt x="14893" y="13903"/>
                  </a:lnTo>
                  <a:lnTo>
                    <a:pt x="15150" y="13573"/>
                  </a:lnTo>
                  <a:lnTo>
                    <a:pt x="15590" y="13903"/>
                  </a:lnTo>
                  <a:lnTo>
                    <a:pt x="15700" y="13940"/>
                  </a:lnTo>
                  <a:lnTo>
                    <a:pt x="15774" y="13940"/>
                  </a:lnTo>
                  <a:lnTo>
                    <a:pt x="15847" y="13903"/>
                  </a:lnTo>
                  <a:lnTo>
                    <a:pt x="15884" y="13830"/>
                  </a:lnTo>
                  <a:lnTo>
                    <a:pt x="15921" y="13757"/>
                  </a:lnTo>
                  <a:lnTo>
                    <a:pt x="15921" y="13647"/>
                  </a:lnTo>
                  <a:lnTo>
                    <a:pt x="15921" y="13573"/>
                  </a:lnTo>
                  <a:lnTo>
                    <a:pt x="15847" y="13500"/>
                  </a:lnTo>
                  <a:lnTo>
                    <a:pt x="15407" y="13170"/>
                  </a:lnTo>
                  <a:lnTo>
                    <a:pt x="15480" y="13096"/>
                  </a:lnTo>
                  <a:lnTo>
                    <a:pt x="15590" y="12876"/>
                  </a:lnTo>
                  <a:lnTo>
                    <a:pt x="15664" y="12803"/>
                  </a:lnTo>
                  <a:lnTo>
                    <a:pt x="15737" y="12766"/>
                  </a:lnTo>
                  <a:lnTo>
                    <a:pt x="15774" y="12729"/>
                  </a:lnTo>
                  <a:lnTo>
                    <a:pt x="15811" y="12693"/>
                  </a:lnTo>
                  <a:lnTo>
                    <a:pt x="15811" y="12656"/>
                  </a:lnTo>
                  <a:lnTo>
                    <a:pt x="15774" y="12656"/>
                  </a:lnTo>
                  <a:lnTo>
                    <a:pt x="15664" y="12583"/>
                  </a:lnTo>
                  <a:lnTo>
                    <a:pt x="15554" y="12546"/>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 name="Google Shape;410;p8"/>
            <p:cNvSpPr/>
            <p:nvPr/>
          </p:nvSpPr>
          <p:spPr>
            <a:xfrm>
              <a:off x="6844475" y="1037625"/>
              <a:ext cx="414525" cy="389750"/>
            </a:xfrm>
            <a:custGeom>
              <a:avLst/>
              <a:gdLst/>
              <a:ahLst/>
              <a:cxnLst/>
              <a:rect l="l" t="t" r="r" b="b"/>
              <a:pathLst>
                <a:path w="16581" h="15590" extrusionOk="0">
                  <a:moveTo>
                    <a:pt x="13793" y="2568"/>
                  </a:moveTo>
                  <a:lnTo>
                    <a:pt x="14123" y="2641"/>
                  </a:lnTo>
                  <a:lnTo>
                    <a:pt x="14123" y="2678"/>
                  </a:lnTo>
                  <a:lnTo>
                    <a:pt x="14086" y="2825"/>
                  </a:lnTo>
                  <a:lnTo>
                    <a:pt x="14013" y="2935"/>
                  </a:lnTo>
                  <a:lnTo>
                    <a:pt x="13866" y="3045"/>
                  </a:lnTo>
                  <a:lnTo>
                    <a:pt x="13756" y="3081"/>
                  </a:lnTo>
                  <a:lnTo>
                    <a:pt x="13573" y="2971"/>
                  </a:lnTo>
                  <a:lnTo>
                    <a:pt x="13609" y="2788"/>
                  </a:lnTo>
                  <a:lnTo>
                    <a:pt x="13683" y="2678"/>
                  </a:lnTo>
                  <a:lnTo>
                    <a:pt x="13720" y="2605"/>
                  </a:lnTo>
                  <a:lnTo>
                    <a:pt x="13793" y="2568"/>
                  </a:lnTo>
                  <a:close/>
                  <a:moveTo>
                    <a:pt x="9428" y="3705"/>
                  </a:moveTo>
                  <a:lnTo>
                    <a:pt x="9831" y="4475"/>
                  </a:lnTo>
                  <a:lnTo>
                    <a:pt x="10161" y="5246"/>
                  </a:lnTo>
                  <a:lnTo>
                    <a:pt x="8327" y="4402"/>
                  </a:lnTo>
                  <a:lnTo>
                    <a:pt x="8878" y="4035"/>
                  </a:lnTo>
                  <a:lnTo>
                    <a:pt x="9428" y="3705"/>
                  </a:lnTo>
                  <a:close/>
                  <a:moveTo>
                    <a:pt x="5283" y="3668"/>
                  </a:moveTo>
                  <a:lnTo>
                    <a:pt x="6383" y="4072"/>
                  </a:lnTo>
                  <a:lnTo>
                    <a:pt x="7410" y="4512"/>
                  </a:lnTo>
                  <a:lnTo>
                    <a:pt x="6383" y="5319"/>
                  </a:lnTo>
                  <a:lnTo>
                    <a:pt x="5393" y="6163"/>
                  </a:lnTo>
                  <a:lnTo>
                    <a:pt x="5319" y="5282"/>
                  </a:lnTo>
                  <a:lnTo>
                    <a:pt x="5283" y="4365"/>
                  </a:lnTo>
                  <a:lnTo>
                    <a:pt x="5283" y="3668"/>
                  </a:lnTo>
                  <a:close/>
                  <a:moveTo>
                    <a:pt x="13096" y="2494"/>
                  </a:moveTo>
                  <a:lnTo>
                    <a:pt x="13023" y="2641"/>
                  </a:lnTo>
                  <a:lnTo>
                    <a:pt x="12986" y="2825"/>
                  </a:lnTo>
                  <a:lnTo>
                    <a:pt x="12949" y="3008"/>
                  </a:lnTo>
                  <a:lnTo>
                    <a:pt x="12986" y="3191"/>
                  </a:lnTo>
                  <a:lnTo>
                    <a:pt x="13096" y="3412"/>
                  </a:lnTo>
                  <a:lnTo>
                    <a:pt x="13243" y="3595"/>
                  </a:lnTo>
                  <a:lnTo>
                    <a:pt x="13426" y="3705"/>
                  </a:lnTo>
                  <a:lnTo>
                    <a:pt x="13646" y="3778"/>
                  </a:lnTo>
                  <a:lnTo>
                    <a:pt x="13793" y="3815"/>
                  </a:lnTo>
                  <a:lnTo>
                    <a:pt x="13536" y="4512"/>
                  </a:lnTo>
                  <a:lnTo>
                    <a:pt x="13243" y="5209"/>
                  </a:lnTo>
                  <a:lnTo>
                    <a:pt x="12913" y="5869"/>
                  </a:lnTo>
                  <a:lnTo>
                    <a:pt x="12546" y="6529"/>
                  </a:lnTo>
                  <a:lnTo>
                    <a:pt x="11665" y="6016"/>
                  </a:lnTo>
                  <a:lnTo>
                    <a:pt x="10785" y="5576"/>
                  </a:lnTo>
                  <a:lnTo>
                    <a:pt x="10602" y="5026"/>
                  </a:lnTo>
                  <a:lnTo>
                    <a:pt x="10345" y="4475"/>
                  </a:lnTo>
                  <a:lnTo>
                    <a:pt x="10125" y="3962"/>
                  </a:lnTo>
                  <a:lnTo>
                    <a:pt x="9831" y="3448"/>
                  </a:lnTo>
                  <a:lnTo>
                    <a:pt x="10602" y="3045"/>
                  </a:lnTo>
                  <a:lnTo>
                    <a:pt x="11005" y="2898"/>
                  </a:lnTo>
                  <a:lnTo>
                    <a:pt x="11409" y="2751"/>
                  </a:lnTo>
                  <a:lnTo>
                    <a:pt x="11849" y="2641"/>
                  </a:lnTo>
                  <a:lnTo>
                    <a:pt x="12252" y="2568"/>
                  </a:lnTo>
                  <a:lnTo>
                    <a:pt x="12692" y="2494"/>
                  </a:lnTo>
                  <a:close/>
                  <a:moveTo>
                    <a:pt x="2605" y="6713"/>
                  </a:moveTo>
                  <a:lnTo>
                    <a:pt x="2678" y="6750"/>
                  </a:lnTo>
                  <a:lnTo>
                    <a:pt x="2752" y="6823"/>
                  </a:lnTo>
                  <a:lnTo>
                    <a:pt x="2788" y="6970"/>
                  </a:lnTo>
                  <a:lnTo>
                    <a:pt x="2752" y="7116"/>
                  </a:lnTo>
                  <a:lnTo>
                    <a:pt x="2715" y="7153"/>
                  </a:lnTo>
                  <a:lnTo>
                    <a:pt x="2605" y="7226"/>
                  </a:lnTo>
                  <a:lnTo>
                    <a:pt x="2458" y="7336"/>
                  </a:lnTo>
                  <a:lnTo>
                    <a:pt x="2165" y="7116"/>
                  </a:lnTo>
                  <a:lnTo>
                    <a:pt x="2275" y="6970"/>
                  </a:lnTo>
                  <a:lnTo>
                    <a:pt x="2275" y="6896"/>
                  </a:lnTo>
                  <a:lnTo>
                    <a:pt x="2458" y="6860"/>
                  </a:lnTo>
                  <a:lnTo>
                    <a:pt x="2715" y="6860"/>
                  </a:lnTo>
                  <a:lnTo>
                    <a:pt x="2715" y="6823"/>
                  </a:lnTo>
                  <a:lnTo>
                    <a:pt x="2678" y="6786"/>
                  </a:lnTo>
                  <a:lnTo>
                    <a:pt x="2605" y="6713"/>
                  </a:lnTo>
                  <a:close/>
                  <a:moveTo>
                    <a:pt x="8364" y="6529"/>
                  </a:moveTo>
                  <a:lnTo>
                    <a:pt x="8547" y="6566"/>
                  </a:lnTo>
                  <a:lnTo>
                    <a:pt x="8657" y="6603"/>
                  </a:lnTo>
                  <a:lnTo>
                    <a:pt x="8657" y="6713"/>
                  </a:lnTo>
                  <a:lnTo>
                    <a:pt x="8694" y="6860"/>
                  </a:lnTo>
                  <a:lnTo>
                    <a:pt x="8694" y="6970"/>
                  </a:lnTo>
                  <a:lnTo>
                    <a:pt x="8694" y="7116"/>
                  </a:lnTo>
                  <a:lnTo>
                    <a:pt x="8657" y="7226"/>
                  </a:lnTo>
                  <a:lnTo>
                    <a:pt x="8621" y="7336"/>
                  </a:lnTo>
                  <a:lnTo>
                    <a:pt x="8547" y="7446"/>
                  </a:lnTo>
                  <a:lnTo>
                    <a:pt x="8364" y="7446"/>
                  </a:lnTo>
                  <a:lnTo>
                    <a:pt x="8107" y="7520"/>
                  </a:lnTo>
                  <a:lnTo>
                    <a:pt x="7850" y="7593"/>
                  </a:lnTo>
                  <a:lnTo>
                    <a:pt x="7704" y="7483"/>
                  </a:lnTo>
                  <a:lnTo>
                    <a:pt x="7630" y="7336"/>
                  </a:lnTo>
                  <a:lnTo>
                    <a:pt x="7557" y="7190"/>
                  </a:lnTo>
                  <a:lnTo>
                    <a:pt x="7594" y="7006"/>
                  </a:lnTo>
                  <a:lnTo>
                    <a:pt x="7667" y="6750"/>
                  </a:lnTo>
                  <a:lnTo>
                    <a:pt x="7777" y="6750"/>
                  </a:lnTo>
                  <a:lnTo>
                    <a:pt x="7850" y="6786"/>
                  </a:lnTo>
                  <a:lnTo>
                    <a:pt x="7924" y="6750"/>
                  </a:lnTo>
                  <a:lnTo>
                    <a:pt x="7960" y="6713"/>
                  </a:lnTo>
                  <a:lnTo>
                    <a:pt x="8071" y="6566"/>
                  </a:lnTo>
                  <a:lnTo>
                    <a:pt x="8364" y="6529"/>
                  </a:lnTo>
                  <a:close/>
                  <a:moveTo>
                    <a:pt x="3155" y="3191"/>
                  </a:moveTo>
                  <a:lnTo>
                    <a:pt x="3595" y="3228"/>
                  </a:lnTo>
                  <a:lnTo>
                    <a:pt x="4036" y="3301"/>
                  </a:lnTo>
                  <a:lnTo>
                    <a:pt x="4439" y="3412"/>
                  </a:lnTo>
                  <a:lnTo>
                    <a:pt x="4879" y="3522"/>
                  </a:lnTo>
                  <a:lnTo>
                    <a:pt x="4843" y="4072"/>
                  </a:lnTo>
                  <a:lnTo>
                    <a:pt x="4843" y="4659"/>
                  </a:lnTo>
                  <a:lnTo>
                    <a:pt x="4879" y="5282"/>
                  </a:lnTo>
                  <a:lnTo>
                    <a:pt x="4989" y="6529"/>
                  </a:lnTo>
                  <a:lnTo>
                    <a:pt x="4182" y="7263"/>
                  </a:lnTo>
                  <a:lnTo>
                    <a:pt x="3779" y="7630"/>
                  </a:lnTo>
                  <a:lnTo>
                    <a:pt x="3375" y="8033"/>
                  </a:lnTo>
                  <a:lnTo>
                    <a:pt x="3265" y="7960"/>
                  </a:lnTo>
                  <a:lnTo>
                    <a:pt x="2898" y="7667"/>
                  </a:lnTo>
                  <a:lnTo>
                    <a:pt x="3008" y="7520"/>
                  </a:lnTo>
                  <a:lnTo>
                    <a:pt x="3119" y="7410"/>
                  </a:lnTo>
                  <a:lnTo>
                    <a:pt x="3155" y="7336"/>
                  </a:lnTo>
                  <a:lnTo>
                    <a:pt x="3192" y="7300"/>
                  </a:lnTo>
                  <a:lnTo>
                    <a:pt x="3192" y="7153"/>
                  </a:lnTo>
                  <a:lnTo>
                    <a:pt x="3229" y="6933"/>
                  </a:lnTo>
                  <a:lnTo>
                    <a:pt x="3192" y="6823"/>
                  </a:lnTo>
                  <a:lnTo>
                    <a:pt x="3155" y="6676"/>
                  </a:lnTo>
                  <a:lnTo>
                    <a:pt x="3119" y="6566"/>
                  </a:lnTo>
                  <a:lnTo>
                    <a:pt x="3045" y="6456"/>
                  </a:lnTo>
                  <a:lnTo>
                    <a:pt x="2972" y="6383"/>
                  </a:lnTo>
                  <a:lnTo>
                    <a:pt x="2862" y="6309"/>
                  </a:lnTo>
                  <a:lnTo>
                    <a:pt x="2752" y="6273"/>
                  </a:lnTo>
                  <a:lnTo>
                    <a:pt x="2605" y="6236"/>
                  </a:lnTo>
                  <a:lnTo>
                    <a:pt x="2495" y="6236"/>
                  </a:lnTo>
                  <a:lnTo>
                    <a:pt x="2348" y="6273"/>
                  </a:lnTo>
                  <a:lnTo>
                    <a:pt x="2128" y="6383"/>
                  </a:lnTo>
                  <a:lnTo>
                    <a:pt x="1908" y="6529"/>
                  </a:lnTo>
                  <a:lnTo>
                    <a:pt x="1761" y="6713"/>
                  </a:lnTo>
                  <a:lnTo>
                    <a:pt x="1321" y="6309"/>
                  </a:lnTo>
                  <a:lnTo>
                    <a:pt x="954" y="5833"/>
                  </a:lnTo>
                  <a:lnTo>
                    <a:pt x="734" y="5502"/>
                  </a:lnTo>
                  <a:lnTo>
                    <a:pt x="624" y="5172"/>
                  </a:lnTo>
                  <a:lnTo>
                    <a:pt x="551" y="4805"/>
                  </a:lnTo>
                  <a:lnTo>
                    <a:pt x="514" y="4439"/>
                  </a:lnTo>
                  <a:lnTo>
                    <a:pt x="551" y="4255"/>
                  </a:lnTo>
                  <a:lnTo>
                    <a:pt x="624" y="4072"/>
                  </a:lnTo>
                  <a:lnTo>
                    <a:pt x="734" y="3925"/>
                  </a:lnTo>
                  <a:lnTo>
                    <a:pt x="844" y="3778"/>
                  </a:lnTo>
                  <a:lnTo>
                    <a:pt x="991" y="3668"/>
                  </a:lnTo>
                  <a:lnTo>
                    <a:pt x="1174" y="3558"/>
                  </a:lnTo>
                  <a:lnTo>
                    <a:pt x="1541" y="3412"/>
                  </a:lnTo>
                  <a:lnTo>
                    <a:pt x="1908" y="3265"/>
                  </a:lnTo>
                  <a:lnTo>
                    <a:pt x="2312" y="3191"/>
                  </a:lnTo>
                  <a:close/>
                  <a:moveTo>
                    <a:pt x="11005" y="6199"/>
                  </a:moveTo>
                  <a:lnTo>
                    <a:pt x="12289" y="6896"/>
                  </a:lnTo>
                  <a:lnTo>
                    <a:pt x="11885" y="7483"/>
                  </a:lnTo>
                  <a:lnTo>
                    <a:pt x="11482" y="8033"/>
                  </a:lnTo>
                  <a:lnTo>
                    <a:pt x="11335" y="7410"/>
                  </a:lnTo>
                  <a:lnTo>
                    <a:pt x="11188" y="6750"/>
                  </a:lnTo>
                  <a:lnTo>
                    <a:pt x="11005" y="6199"/>
                  </a:lnTo>
                  <a:close/>
                  <a:moveTo>
                    <a:pt x="7264" y="8180"/>
                  </a:moveTo>
                  <a:lnTo>
                    <a:pt x="7410" y="8253"/>
                  </a:lnTo>
                  <a:lnTo>
                    <a:pt x="7594" y="8290"/>
                  </a:lnTo>
                  <a:lnTo>
                    <a:pt x="7960" y="8290"/>
                  </a:lnTo>
                  <a:lnTo>
                    <a:pt x="7704" y="8327"/>
                  </a:lnTo>
                  <a:lnTo>
                    <a:pt x="7557" y="8327"/>
                  </a:lnTo>
                  <a:lnTo>
                    <a:pt x="7447" y="8290"/>
                  </a:lnTo>
                  <a:lnTo>
                    <a:pt x="7337" y="8253"/>
                  </a:lnTo>
                  <a:lnTo>
                    <a:pt x="7264" y="8180"/>
                  </a:lnTo>
                  <a:close/>
                  <a:moveTo>
                    <a:pt x="8181" y="5979"/>
                  </a:moveTo>
                  <a:lnTo>
                    <a:pt x="7997" y="6016"/>
                  </a:lnTo>
                  <a:lnTo>
                    <a:pt x="7814" y="6089"/>
                  </a:lnTo>
                  <a:lnTo>
                    <a:pt x="7667" y="6236"/>
                  </a:lnTo>
                  <a:lnTo>
                    <a:pt x="7410" y="6346"/>
                  </a:lnTo>
                  <a:lnTo>
                    <a:pt x="7190" y="6529"/>
                  </a:lnTo>
                  <a:lnTo>
                    <a:pt x="6970" y="6713"/>
                  </a:lnTo>
                  <a:lnTo>
                    <a:pt x="6787" y="6933"/>
                  </a:lnTo>
                  <a:lnTo>
                    <a:pt x="6677" y="7080"/>
                  </a:lnTo>
                  <a:lnTo>
                    <a:pt x="6640" y="7263"/>
                  </a:lnTo>
                  <a:lnTo>
                    <a:pt x="6567" y="7410"/>
                  </a:lnTo>
                  <a:lnTo>
                    <a:pt x="6567" y="7593"/>
                  </a:lnTo>
                  <a:lnTo>
                    <a:pt x="6567" y="7923"/>
                  </a:lnTo>
                  <a:lnTo>
                    <a:pt x="6677" y="8253"/>
                  </a:lnTo>
                  <a:lnTo>
                    <a:pt x="6787" y="8437"/>
                  </a:lnTo>
                  <a:lnTo>
                    <a:pt x="6897" y="8584"/>
                  </a:lnTo>
                  <a:lnTo>
                    <a:pt x="7043" y="8694"/>
                  </a:lnTo>
                  <a:lnTo>
                    <a:pt x="7190" y="8767"/>
                  </a:lnTo>
                  <a:lnTo>
                    <a:pt x="7374" y="8804"/>
                  </a:lnTo>
                  <a:lnTo>
                    <a:pt x="7557" y="8840"/>
                  </a:lnTo>
                  <a:lnTo>
                    <a:pt x="7924" y="8840"/>
                  </a:lnTo>
                  <a:lnTo>
                    <a:pt x="8254" y="8767"/>
                  </a:lnTo>
                  <a:lnTo>
                    <a:pt x="8584" y="8620"/>
                  </a:lnTo>
                  <a:lnTo>
                    <a:pt x="8914" y="8364"/>
                  </a:lnTo>
                  <a:lnTo>
                    <a:pt x="9208" y="8070"/>
                  </a:lnTo>
                  <a:lnTo>
                    <a:pt x="9464" y="7740"/>
                  </a:lnTo>
                  <a:lnTo>
                    <a:pt x="9538" y="7593"/>
                  </a:lnTo>
                  <a:lnTo>
                    <a:pt x="9611" y="7410"/>
                  </a:lnTo>
                  <a:lnTo>
                    <a:pt x="9648" y="7226"/>
                  </a:lnTo>
                  <a:lnTo>
                    <a:pt x="9648" y="7043"/>
                  </a:lnTo>
                  <a:lnTo>
                    <a:pt x="9648" y="6860"/>
                  </a:lnTo>
                  <a:lnTo>
                    <a:pt x="9574" y="6713"/>
                  </a:lnTo>
                  <a:lnTo>
                    <a:pt x="9464" y="6529"/>
                  </a:lnTo>
                  <a:lnTo>
                    <a:pt x="9354" y="6419"/>
                  </a:lnTo>
                  <a:lnTo>
                    <a:pt x="9208" y="6273"/>
                  </a:lnTo>
                  <a:lnTo>
                    <a:pt x="9061" y="6199"/>
                  </a:lnTo>
                  <a:lnTo>
                    <a:pt x="8731" y="6053"/>
                  </a:lnTo>
                  <a:lnTo>
                    <a:pt x="8364" y="5979"/>
                  </a:lnTo>
                  <a:close/>
                  <a:moveTo>
                    <a:pt x="5063" y="7080"/>
                  </a:moveTo>
                  <a:lnTo>
                    <a:pt x="5246" y="8180"/>
                  </a:lnTo>
                  <a:lnTo>
                    <a:pt x="5466" y="9281"/>
                  </a:lnTo>
                  <a:lnTo>
                    <a:pt x="4622" y="8804"/>
                  </a:lnTo>
                  <a:lnTo>
                    <a:pt x="3779" y="8290"/>
                  </a:lnTo>
                  <a:lnTo>
                    <a:pt x="4439" y="7667"/>
                  </a:lnTo>
                  <a:lnTo>
                    <a:pt x="5063" y="7080"/>
                  </a:lnTo>
                  <a:close/>
                  <a:moveTo>
                    <a:pt x="7887" y="4732"/>
                  </a:moveTo>
                  <a:lnTo>
                    <a:pt x="9171" y="5282"/>
                  </a:lnTo>
                  <a:lnTo>
                    <a:pt x="10381" y="5869"/>
                  </a:lnTo>
                  <a:lnTo>
                    <a:pt x="10602" y="6529"/>
                  </a:lnTo>
                  <a:lnTo>
                    <a:pt x="10785" y="7190"/>
                  </a:lnTo>
                  <a:lnTo>
                    <a:pt x="10932" y="7850"/>
                  </a:lnTo>
                  <a:lnTo>
                    <a:pt x="11078" y="8547"/>
                  </a:lnTo>
                  <a:lnTo>
                    <a:pt x="10565" y="9097"/>
                  </a:lnTo>
                  <a:lnTo>
                    <a:pt x="10015" y="9647"/>
                  </a:lnTo>
                  <a:lnTo>
                    <a:pt x="9428" y="10161"/>
                  </a:lnTo>
                  <a:lnTo>
                    <a:pt x="8841" y="10674"/>
                  </a:lnTo>
                  <a:lnTo>
                    <a:pt x="8107" y="10418"/>
                  </a:lnTo>
                  <a:lnTo>
                    <a:pt x="7374" y="10161"/>
                  </a:lnTo>
                  <a:lnTo>
                    <a:pt x="6677" y="9867"/>
                  </a:lnTo>
                  <a:lnTo>
                    <a:pt x="5980" y="9537"/>
                  </a:lnTo>
                  <a:lnTo>
                    <a:pt x="5723" y="8143"/>
                  </a:lnTo>
                  <a:lnTo>
                    <a:pt x="5466" y="6713"/>
                  </a:lnTo>
                  <a:lnTo>
                    <a:pt x="6677" y="5722"/>
                  </a:lnTo>
                  <a:lnTo>
                    <a:pt x="7887" y="4732"/>
                  </a:lnTo>
                  <a:close/>
                  <a:moveTo>
                    <a:pt x="11152" y="9171"/>
                  </a:moveTo>
                  <a:lnTo>
                    <a:pt x="11225" y="10161"/>
                  </a:lnTo>
                  <a:lnTo>
                    <a:pt x="11225" y="11188"/>
                  </a:lnTo>
                  <a:lnTo>
                    <a:pt x="11225" y="11225"/>
                  </a:lnTo>
                  <a:lnTo>
                    <a:pt x="10308" y="11041"/>
                  </a:lnTo>
                  <a:lnTo>
                    <a:pt x="9391" y="10821"/>
                  </a:lnTo>
                  <a:lnTo>
                    <a:pt x="10015" y="10308"/>
                  </a:lnTo>
                  <a:lnTo>
                    <a:pt x="10565" y="9794"/>
                  </a:lnTo>
                  <a:lnTo>
                    <a:pt x="11152" y="9171"/>
                  </a:lnTo>
                  <a:close/>
                  <a:moveTo>
                    <a:pt x="12729" y="7153"/>
                  </a:moveTo>
                  <a:lnTo>
                    <a:pt x="13243" y="7483"/>
                  </a:lnTo>
                  <a:lnTo>
                    <a:pt x="13756" y="7813"/>
                  </a:lnTo>
                  <a:lnTo>
                    <a:pt x="14233" y="8180"/>
                  </a:lnTo>
                  <a:lnTo>
                    <a:pt x="14673" y="8584"/>
                  </a:lnTo>
                  <a:lnTo>
                    <a:pt x="15113" y="9024"/>
                  </a:lnTo>
                  <a:lnTo>
                    <a:pt x="15480" y="9464"/>
                  </a:lnTo>
                  <a:lnTo>
                    <a:pt x="15810" y="9941"/>
                  </a:lnTo>
                  <a:lnTo>
                    <a:pt x="16067" y="10454"/>
                  </a:lnTo>
                  <a:lnTo>
                    <a:pt x="16251" y="11005"/>
                  </a:lnTo>
                  <a:lnTo>
                    <a:pt x="16177" y="11041"/>
                  </a:lnTo>
                  <a:lnTo>
                    <a:pt x="15957" y="11188"/>
                  </a:lnTo>
                  <a:lnTo>
                    <a:pt x="15700" y="11298"/>
                  </a:lnTo>
                  <a:lnTo>
                    <a:pt x="15444" y="11371"/>
                  </a:lnTo>
                  <a:lnTo>
                    <a:pt x="15187" y="11445"/>
                  </a:lnTo>
                  <a:lnTo>
                    <a:pt x="15113" y="11371"/>
                  </a:lnTo>
                  <a:lnTo>
                    <a:pt x="15077" y="11408"/>
                  </a:lnTo>
                  <a:lnTo>
                    <a:pt x="14233" y="11445"/>
                  </a:lnTo>
                  <a:lnTo>
                    <a:pt x="13389" y="11408"/>
                  </a:lnTo>
                  <a:lnTo>
                    <a:pt x="12582" y="11371"/>
                  </a:lnTo>
                  <a:lnTo>
                    <a:pt x="11739" y="11298"/>
                  </a:lnTo>
                  <a:lnTo>
                    <a:pt x="11702" y="10198"/>
                  </a:lnTo>
                  <a:lnTo>
                    <a:pt x="11665" y="9464"/>
                  </a:lnTo>
                  <a:lnTo>
                    <a:pt x="11592" y="8694"/>
                  </a:lnTo>
                  <a:lnTo>
                    <a:pt x="12179" y="7923"/>
                  </a:lnTo>
                  <a:lnTo>
                    <a:pt x="12729" y="7153"/>
                  </a:lnTo>
                  <a:close/>
                  <a:moveTo>
                    <a:pt x="6126" y="10161"/>
                  </a:moveTo>
                  <a:lnTo>
                    <a:pt x="6787" y="10454"/>
                  </a:lnTo>
                  <a:lnTo>
                    <a:pt x="7447" y="10711"/>
                  </a:lnTo>
                  <a:lnTo>
                    <a:pt x="8327" y="11005"/>
                  </a:lnTo>
                  <a:lnTo>
                    <a:pt x="7557" y="11555"/>
                  </a:lnTo>
                  <a:lnTo>
                    <a:pt x="6713" y="11995"/>
                  </a:lnTo>
                  <a:lnTo>
                    <a:pt x="6603" y="12068"/>
                  </a:lnTo>
                  <a:lnTo>
                    <a:pt x="6346" y="11078"/>
                  </a:lnTo>
                  <a:lnTo>
                    <a:pt x="6126" y="10161"/>
                  </a:lnTo>
                  <a:close/>
                  <a:moveTo>
                    <a:pt x="3449" y="8657"/>
                  </a:moveTo>
                  <a:lnTo>
                    <a:pt x="3889" y="8950"/>
                  </a:lnTo>
                  <a:lnTo>
                    <a:pt x="4733" y="9427"/>
                  </a:lnTo>
                  <a:lnTo>
                    <a:pt x="5613" y="9904"/>
                  </a:lnTo>
                  <a:lnTo>
                    <a:pt x="5870" y="11078"/>
                  </a:lnTo>
                  <a:lnTo>
                    <a:pt x="6016" y="11665"/>
                  </a:lnTo>
                  <a:lnTo>
                    <a:pt x="6200" y="12288"/>
                  </a:lnTo>
                  <a:lnTo>
                    <a:pt x="5686" y="12509"/>
                  </a:lnTo>
                  <a:lnTo>
                    <a:pt x="5136" y="12729"/>
                  </a:lnTo>
                  <a:lnTo>
                    <a:pt x="4622" y="12875"/>
                  </a:lnTo>
                  <a:lnTo>
                    <a:pt x="4072" y="12985"/>
                  </a:lnTo>
                  <a:lnTo>
                    <a:pt x="3705" y="12985"/>
                  </a:lnTo>
                  <a:lnTo>
                    <a:pt x="3375" y="12949"/>
                  </a:lnTo>
                  <a:lnTo>
                    <a:pt x="3045" y="12875"/>
                  </a:lnTo>
                  <a:lnTo>
                    <a:pt x="2715" y="12692"/>
                  </a:lnTo>
                  <a:lnTo>
                    <a:pt x="2568" y="12582"/>
                  </a:lnTo>
                  <a:lnTo>
                    <a:pt x="2458" y="12435"/>
                  </a:lnTo>
                  <a:lnTo>
                    <a:pt x="2348" y="12288"/>
                  </a:lnTo>
                  <a:lnTo>
                    <a:pt x="2275" y="12105"/>
                  </a:lnTo>
                  <a:lnTo>
                    <a:pt x="2165" y="11775"/>
                  </a:lnTo>
                  <a:lnTo>
                    <a:pt x="2165" y="11371"/>
                  </a:lnTo>
                  <a:lnTo>
                    <a:pt x="2201" y="11005"/>
                  </a:lnTo>
                  <a:lnTo>
                    <a:pt x="2275" y="10638"/>
                  </a:lnTo>
                  <a:lnTo>
                    <a:pt x="2385" y="10271"/>
                  </a:lnTo>
                  <a:lnTo>
                    <a:pt x="2532" y="9941"/>
                  </a:lnTo>
                  <a:lnTo>
                    <a:pt x="2715" y="9574"/>
                  </a:lnTo>
                  <a:lnTo>
                    <a:pt x="2935" y="9281"/>
                  </a:lnTo>
                  <a:lnTo>
                    <a:pt x="3192" y="8950"/>
                  </a:lnTo>
                  <a:lnTo>
                    <a:pt x="3449" y="8657"/>
                  </a:lnTo>
                  <a:close/>
                  <a:moveTo>
                    <a:pt x="8291" y="14049"/>
                  </a:moveTo>
                  <a:lnTo>
                    <a:pt x="8401" y="14086"/>
                  </a:lnTo>
                  <a:lnTo>
                    <a:pt x="8401" y="14196"/>
                  </a:lnTo>
                  <a:lnTo>
                    <a:pt x="8401" y="14343"/>
                  </a:lnTo>
                  <a:lnTo>
                    <a:pt x="8364" y="14489"/>
                  </a:lnTo>
                  <a:lnTo>
                    <a:pt x="8291" y="14599"/>
                  </a:lnTo>
                  <a:lnTo>
                    <a:pt x="8181" y="14673"/>
                  </a:lnTo>
                  <a:lnTo>
                    <a:pt x="7960" y="14489"/>
                  </a:lnTo>
                  <a:lnTo>
                    <a:pt x="7777" y="14306"/>
                  </a:lnTo>
                  <a:lnTo>
                    <a:pt x="7850" y="14159"/>
                  </a:lnTo>
                  <a:lnTo>
                    <a:pt x="7997" y="14086"/>
                  </a:lnTo>
                  <a:lnTo>
                    <a:pt x="8144" y="14049"/>
                  </a:lnTo>
                  <a:close/>
                  <a:moveTo>
                    <a:pt x="8914" y="11188"/>
                  </a:moveTo>
                  <a:lnTo>
                    <a:pt x="10051" y="11481"/>
                  </a:lnTo>
                  <a:lnTo>
                    <a:pt x="11225" y="11702"/>
                  </a:lnTo>
                  <a:lnTo>
                    <a:pt x="11188" y="12288"/>
                  </a:lnTo>
                  <a:lnTo>
                    <a:pt x="11115" y="12839"/>
                  </a:lnTo>
                  <a:lnTo>
                    <a:pt x="10968" y="13426"/>
                  </a:lnTo>
                  <a:lnTo>
                    <a:pt x="10822" y="13976"/>
                  </a:lnTo>
                  <a:lnTo>
                    <a:pt x="10638" y="14269"/>
                  </a:lnTo>
                  <a:lnTo>
                    <a:pt x="10455" y="14563"/>
                  </a:lnTo>
                  <a:lnTo>
                    <a:pt x="10198" y="14819"/>
                  </a:lnTo>
                  <a:lnTo>
                    <a:pt x="9905" y="15003"/>
                  </a:lnTo>
                  <a:lnTo>
                    <a:pt x="9648" y="15113"/>
                  </a:lnTo>
                  <a:lnTo>
                    <a:pt x="9391" y="15150"/>
                  </a:lnTo>
                  <a:lnTo>
                    <a:pt x="9098" y="15113"/>
                  </a:lnTo>
                  <a:lnTo>
                    <a:pt x="8841" y="15040"/>
                  </a:lnTo>
                  <a:lnTo>
                    <a:pt x="8951" y="14856"/>
                  </a:lnTo>
                  <a:lnTo>
                    <a:pt x="8988" y="14673"/>
                  </a:lnTo>
                  <a:lnTo>
                    <a:pt x="9061" y="14453"/>
                  </a:lnTo>
                  <a:lnTo>
                    <a:pt x="9061" y="14269"/>
                  </a:lnTo>
                  <a:lnTo>
                    <a:pt x="9024" y="14086"/>
                  </a:lnTo>
                  <a:lnTo>
                    <a:pt x="8951" y="13976"/>
                  </a:lnTo>
                  <a:lnTo>
                    <a:pt x="8841" y="13829"/>
                  </a:lnTo>
                  <a:lnTo>
                    <a:pt x="8731" y="13756"/>
                  </a:lnTo>
                  <a:lnTo>
                    <a:pt x="8547" y="13646"/>
                  </a:lnTo>
                  <a:lnTo>
                    <a:pt x="8401" y="13609"/>
                  </a:lnTo>
                  <a:lnTo>
                    <a:pt x="8254" y="13572"/>
                  </a:lnTo>
                  <a:lnTo>
                    <a:pt x="8071" y="13572"/>
                  </a:lnTo>
                  <a:lnTo>
                    <a:pt x="7887" y="13609"/>
                  </a:lnTo>
                  <a:lnTo>
                    <a:pt x="7740" y="13682"/>
                  </a:lnTo>
                  <a:lnTo>
                    <a:pt x="7594" y="13792"/>
                  </a:lnTo>
                  <a:lnTo>
                    <a:pt x="7447" y="13902"/>
                  </a:lnTo>
                  <a:lnTo>
                    <a:pt x="7264" y="13609"/>
                  </a:lnTo>
                  <a:lnTo>
                    <a:pt x="7080" y="13242"/>
                  </a:lnTo>
                  <a:lnTo>
                    <a:pt x="6897" y="12912"/>
                  </a:lnTo>
                  <a:lnTo>
                    <a:pt x="6750" y="12545"/>
                  </a:lnTo>
                  <a:lnTo>
                    <a:pt x="7814" y="11958"/>
                  </a:lnTo>
                  <a:lnTo>
                    <a:pt x="8364" y="11591"/>
                  </a:lnTo>
                  <a:lnTo>
                    <a:pt x="8914" y="11188"/>
                  </a:lnTo>
                  <a:close/>
                  <a:moveTo>
                    <a:pt x="6493" y="0"/>
                  </a:moveTo>
                  <a:lnTo>
                    <a:pt x="6163" y="294"/>
                  </a:lnTo>
                  <a:lnTo>
                    <a:pt x="5870" y="624"/>
                  </a:lnTo>
                  <a:lnTo>
                    <a:pt x="5613" y="991"/>
                  </a:lnTo>
                  <a:lnTo>
                    <a:pt x="5429" y="1394"/>
                  </a:lnTo>
                  <a:lnTo>
                    <a:pt x="5246" y="1798"/>
                  </a:lnTo>
                  <a:lnTo>
                    <a:pt x="5099" y="2201"/>
                  </a:lnTo>
                  <a:lnTo>
                    <a:pt x="5026" y="2641"/>
                  </a:lnTo>
                  <a:lnTo>
                    <a:pt x="4953" y="3081"/>
                  </a:lnTo>
                  <a:lnTo>
                    <a:pt x="4219" y="2898"/>
                  </a:lnTo>
                  <a:lnTo>
                    <a:pt x="3485" y="2788"/>
                  </a:lnTo>
                  <a:lnTo>
                    <a:pt x="2752" y="2715"/>
                  </a:lnTo>
                  <a:lnTo>
                    <a:pt x="2385" y="2751"/>
                  </a:lnTo>
                  <a:lnTo>
                    <a:pt x="2055" y="2788"/>
                  </a:lnTo>
                  <a:lnTo>
                    <a:pt x="1725" y="2825"/>
                  </a:lnTo>
                  <a:lnTo>
                    <a:pt x="1394" y="2898"/>
                  </a:lnTo>
                  <a:lnTo>
                    <a:pt x="1101" y="3045"/>
                  </a:lnTo>
                  <a:lnTo>
                    <a:pt x="808" y="3191"/>
                  </a:lnTo>
                  <a:lnTo>
                    <a:pt x="551" y="3338"/>
                  </a:lnTo>
                  <a:lnTo>
                    <a:pt x="367" y="3558"/>
                  </a:lnTo>
                  <a:lnTo>
                    <a:pt x="184" y="3815"/>
                  </a:lnTo>
                  <a:lnTo>
                    <a:pt x="74" y="4108"/>
                  </a:lnTo>
                  <a:lnTo>
                    <a:pt x="1" y="4402"/>
                  </a:lnTo>
                  <a:lnTo>
                    <a:pt x="1" y="4732"/>
                  </a:lnTo>
                  <a:lnTo>
                    <a:pt x="37" y="5026"/>
                  </a:lnTo>
                  <a:lnTo>
                    <a:pt x="147" y="5356"/>
                  </a:lnTo>
                  <a:lnTo>
                    <a:pt x="257" y="5649"/>
                  </a:lnTo>
                  <a:lnTo>
                    <a:pt x="441" y="5943"/>
                  </a:lnTo>
                  <a:lnTo>
                    <a:pt x="624" y="6236"/>
                  </a:lnTo>
                  <a:lnTo>
                    <a:pt x="844" y="6493"/>
                  </a:lnTo>
                  <a:lnTo>
                    <a:pt x="1211" y="6860"/>
                  </a:lnTo>
                  <a:lnTo>
                    <a:pt x="1615" y="7263"/>
                  </a:lnTo>
                  <a:lnTo>
                    <a:pt x="1615" y="7300"/>
                  </a:lnTo>
                  <a:lnTo>
                    <a:pt x="1615" y="7520"/>
                  </a:lnTo>
                  <a:lnTo>
                    <a:pt x="1688" y="7777"/>
                  </a:lnTo>
                  <a:lnTo>
                    <a:pt x="1725" y="7887"/>
                  </a:lnTo>
                  <a:lnTo>
                    <a:pt x="1835" y="7960"/>
                  </a:lnTo>
                  <a:lnTo>
                    <a:pt x="1908" y="8033"/>
                  </a:lnTo>
                  <a:lnTo>
                    <a:pt x="2055" y="8070"/>
                  </a:lnTo>
                  <a:lnTo>
                    <a:pt x="2165" y="8107"/>
                  </a:lnTo>
                  <a:lnTo>
                    <a:pt x="2275" y="8070"/>
                  </a:lnTo>
                  <a:lnTo>
                    <a:pt x="2532" y="7997"/>
                  </a:lnTo>
                  <a:lnTo>
                    <a:pt x="3045" y="8400"/>
                  </a:lnTo>
                  <a:lnTo>
                    <a:pt x="2642" y="8914"/>
                  </a:lnTo>
                  <a:lnTo>
                    <a:pt x="2312" y="9464"/>
                  </a:lnTo>
                  <a:lnTo>
                    <a:pt x="2018" y="10051"/>
                  </a:lnTo>
                  <a:lnTo>
                    <a:pt x="1871" y="10344"/>
                  </a:lnTo>
                  <a:lnTo>
                    <a:pt x="1798" y="10674"/>
                  </a:lnTo>
                  <a:lnTo>
                    <a:pt x="1725" y="10968"/>
                  </a:lnTo>
                  <a:lnTo>
                    <a:pt x="1688" y="11261"/>
                  </a:lnTo>
                  <a:lnTo>
                    <a:pt x="1688" y="11555"/>
                  </a:lnTo>
                  <a:lnTo>
                    <a:pt x="1725" y="11885"/>
                  </a:lnTo>
                  <a:lnTo>
                    <a:pt x="1798" y="12142"/>
                  </a:lnTo>
                  <a:lnTo>
                    <a:pt x="1908" y="12435"/>
                  </a:lnTo>
                  <a:lnTo>
                    <a:pt x="2055" y="12692"/>
                  </a:lnTo>
                  <a:lnTo>
                    <a:pt x="2238" y="12912"/>
                  </a:lnTo>
                  <a:lnTo>
                    <a:pt x="2495" y="13132"/>
                  </a:lnTo>
                  <a:lnTo>
                    <a:pt x="2788" y="13279"/>
                  </a:lnTo>
                  <a:lnTo>
                    <a:pt x="3045" y="13389"/>
                  </a:lnTo>
                  <a:lnTo>
                    <a:pt x="3375" y="13426"/>
                  </a:lnTo>
                  <a:lnTo>
                    <a:pt x="3669" y="13462"/>
                  </a:lnTo>
                  <a:lnTo>
                    <a:pt x="3999" y="13462"/>
                  </a:lnTo>
                  <a:lnTo>
                    <a:pt x="4292" y="13426"/>
                  </a:lnTo>
                  <a:lnTo>
                    <a:pt x="4586" y="13389"/>
                  </a:lnTo>
                  <a:lnTo>
                    <a:pt x="5026" y="13242"/>
                  </a:lnTo>
                  <a:lnTo>
                    <a:pt x="5503" y="13095"/>
                  </a:lnTo>
                  <a:lnTo>
                    <a:pt x="5906" y="12949"/>
                  </a:lnTo>
                  <a:lnTo>
                    <a:pt x="6346" y="12729"/>
                  </a:lnTo>
                  <a:lnTo>
                    <a:pt x="6530" y="13169"/>
                  </a:lnTo>
                  <a:lnTo>
                    <a:pt x="6713" y="13572"/>
                  </a:lnTo>
                  <a:lnTo>
                    <a:pt x="6970" y="13976"/>
                  </a:lnTo>
                  <a:lnTo>
                    <a:pt x="7227" y="14343"/>
                  </a:lnTo>
                  <a:lnTo>
                    <a:pt x="7153" y="14526"/>
                  </a:lnTo>
                  <a:lnTo>
                    <a:pt x="7117" y="14709"/>
                  </a:lnTo>
                  <a:lnTo>
                    <a:pt x="7153" y="14893"/>
                  </a:lnTo>
                  <a:lnTo>
                    <a:pt x="7227" y="15076"/>
                  </a:lnTo>
                  <a:lnTo>
                    <a:pt x="7337" y="15223"/>
                  </a:lnTo>
                  <a:lnTo>
                    <a:pt x="7484" y="15333"/>
                  </a:lnTo>
                  <a:lnTo>
                    <a:pt x="7630" y="15406"/>
                  </a:lnTo>
                  <a:lnTo>
                    <a:pt x="7777" y="15480"/>
                  </a:lnTo>
                  <a:lnTo>
                    <a:pt x="7924" y="15516"/>
                  </a:lnTo>
                  <a:lnTo>
                    <a:pt x="8107" y="15516"/>
                  </a:lnTo>
                  <a:lnTo>
                    <a:pt x="8254" y="15480"/>
                  </a:lnTo>
                  <a:lnTo>
                    <a:pt x="8437" y="15406"/>
                  </a:lnTo>
                  <a:lnTo>
                    <a:pt x="8474" y="15406"/>
                  </a:lnTo>
                  <a:lnTo>
                    <a:pt x="8804" y="15516"/>
                  </a:lnTo>
                  <a:lnTo>
                    <a:pt x="9171" y="15590"/>
                  </a:lnTo>
                  <a:lnTo>
                    <a:pt x="9501" y="15590"/>
                  </a:lnTo>
                  <a:lnTo>
                    <a:pt x="9868" y="15516"/>
                  </a:lnTo>
                  <a:lnTo>
                    <a:pt x="10161" y="15406"/>
                  </a:lnTo>
                  <a:lnTo>
                    <a:pt x="10418" y="15260"/>
                  </a:lnTo>
                  <a:lnTo>
                    <a:pt x="10675" y="15040"/>
                  </a:lnTo>
                  <a:lnTo>
                    <a:pt x="10858" y="14819"/>
                  </a:lnTo>
                  <a:lnTo>
                    <a:pt x="11042" y="14563"/>
                  </a:lnTo>
                  <a:lnTo>
                    <a:pt x="11188" y="14269"/>
                  </a:lnTo>
                  <a:lnTo>
                    <a:pt x="11299" y="13976"/>
                  </a:lnTo>
                  <a:lnTo>
                    <a:pt x="11409" y="13682"/>
                  </a:lnTo>
                  <a:lnTo>
                    <a:pt x="11519" y="13242"/>
                  </a:lnTo>
                  <a:lnTo>
                    <a:pt x="11629" y="12765"/>
                  </a:lnTo>
                  <a:lnTo>
                    <a:pt x="11665" y="12252"/>
                  </a:lnTo>
                  <a:lnTo>
                    <a:pt x="11702" y="11775"/>
                  </a:lnTo>
                  <a:lnTo>
                    <a:pt x="12619" y="11848"/>
                  </a:lnTo>
                  <a:lnTo>
                    <a:pt x="13499" y="11922"/>
                  </a:lnTo>
                  <a:lnTo>
                    <a:pt x="14416" y="11922"/>
                  </a:lnTo>
                  <a:lnTo>
                    <a:pt x="15297" y="11885"/>
                  </a:lnTo>
                  <a:lnTo>
                    <a:pt x="15333" y="11848"/>
                  </a:lnTo>
                  <a:lnTo>
                    <a:pt x="15333" y="11775"/>
                  </a:lnTo>
                  <a:lnTo>
                    <a:pt x="15590" y="11702"/>
                  </a:lnTo>
                  <a:lnTo>
                    <a:pt x="15884" y="11628"/>
                  </a:lnTo>
                  <a:lnTo>
                    <a:pt x="16140" y="11481"/>
                  </a:lnTo>
                  <a:lnTo>
                    <a:pt x="16397" y="11335"/>
                  </a:lnTo>
                  <a:lnTo>
                    <a:pt x="16507" y="11335"/>
                  </a:lnTo>
                  <a:lnTo>
                    <a:pt x="16544" y="11298"/>
                  </a:lnTo>
                  <a:lnTo>
                    <a:pt x="16581" y="11225"/>
                  </a:lnTo>
                  <a:lnTo>
                    <a:pt x="16544" y="10931"/>
                  </a:lnTo>
                  <a:lnTo>
                    <a:pt x="16471" y="10638"/>
                  </a:lnTo>
                  <a:lnTo>
                    <a:pt x="16397" y="10344"/>
                  </a:lnTo>
                  <a:lnTo>
                    <a:pt x="16287" y="10088"/>
                  </a:lnTo>
                  <a:lnTo>
                    <a:pt x="15994" y="9537"/>
                  </a:lnTo>
                  <a:lnTo>
                    <a:pt x="15627" y="9060"/>
                  </a:lnTo>
                  <a:lnTo>
                    <a:pt x="15223" y="8584"/>
                  </a:lnTo>
                  <a:lnTo>
                    <a:pt x="14783" y="8143"/>
                  </a:lnTo>
                  <a:lnTo>
                    <a:pt x="14306" y="7740"/>
                  </a:lnTo>
                  <a:lnTo>
                    <a:pt x="13793" y="7336"/>
                  </a:lnTo>
                  <a:lnTo>
                    <a:pt x="12949" y="6786"/>
                  </a:lnTo>
                  <a:lnTo>
                    <a:pt x="13353" y="6053"/>
                  </a:lnTo>
                  <a:lnTo>
                    <a:pt x="13720" y="5319"/>
                  </a:lnTo>
                  <a:lnTo>
                    <a:pt x="14050" y="4549"/>
                  </a:lnTo>
                  <a:lnTo>
                    <a:pt x="14306" y="3778"/>
                  </a:lnTo>
                  <a:lnTo>
                    <a:pt x="14306" y="3632"/>
                  </a:lnTo>
                  <a:lnTo>
                    <a:pt x="14453" y="3522"/>
                  </a:lnTo>
                  <a:lnTo>
                    <a:pt x="14600" y="3375"/>
                  </a:lnTo>
                  <a:lnTo>
                    <a:pt x="14747" y="3155"/>
                  </a:lnTo>
                  <a:lnTo>
                    <a:pt x="14820" y="2935"/>
                  </a:lnTo>
                  <a:lnTo>
                    <a:pt x="14820" y="2678"/>
                  </a:lnTo>
                  <a:lnTo>
                    <a:pt x="14747" y="2421"/>
                  </a:lnTo>
                  <a:lnTo>
                    <a:pt x="14637" y="2238"/>
                  </a:lnTo>
                  <a:lnTo>
                    <a:pt x="14490" y="2054"/>
                  </a:lnTo>
                  <a:lnTo>
                    <a:pt x="14270" y="1944"/>
                  </a:lnTo>
                  <a:lnTo>
                    <a:pt x="14160" y="1908"/>
                  </a:lnTo>
                  <a:lnTo>
                    <a:pt x="14013" y="1908"/>
                  </a:lnTo>
                  <a:lnTo>
                    <a:pt x="13830" y="1944"/>
                  </a:lnTo>
                  <a:lnTo>
                    <a:pt x="13683" y="2018"/>
                  </a:lnTo>
                  <a:lnTo>
                    <a:pt x="13536" y="2091"/>
                  </a:lnTo>
                  <a:lnTo>
                    <a:pt x="13389" y="2201"/>
                  </a:lnTo>
                  <a:lnTo>
                    <a:pt x="12949" y="2128"/>
                  </a:lnTo>
                  <a:lnTo>
                    <a:pt x="12472" y="2164"/>
                  </a:lnTo>
                  <a:lnTo>
                    <a:pt x="12032" y="2201"/>
                  </a:lnTo>
                  <a:lnTo>
                    <a:pt x="11592" y="2274"/>
                  </a:lnTo>
                  <a:lnTo>
                    <a:pt x="11115" y="2421"/>
                  </a:lnTo>
                  <a:lnTo>
                    <a:pt x="10675" y="2568"/>
                  </a:lnTo>
                  <a:lnTo>
                    <a:pt x="10271" y="2751"/>
                  </a:lnTo>
                  <a:lnTo>
                    <a:pt x="9831" y="2971"/>
                  </a:lnTo>
                  <a:lnTo>
                    <a:pt x="9611" y="3081"/>
                  </a:lnTo>
                  <a:lnTo>
                    <a:pt x="9208" y="2421"/>
                  </a:lnTo>
                  <a:lnTo>
                    <a:pt x="8767" y="1761"/>
                  </a:lnTo>
                  <a:lnTo>
                    <a:pt x="8254" y="1137"/>
                  </a:lnTo>
                  <a:lnTo>
                    <a:pt x="7740" y="550"/>
                  </a:lnTo>
                  <a:lnTo>
                    <a:pt x="7630" y="477"/>
                  </a:lnTo>
                  <a:lnTo>
                    <a:pt x="7520" y="477"/>
                  </a:lnTo>
                  <a:lnTo>
                    <a:pt x="7117" y="624"/>
                  </a:lnTo>
                  <a:lnTo>
                    <a:pt x="6713" y="807"/>
                  </a:lnTo>
                  <a:lnTo>
                    <a:pt x="6640" y="844"/>
                  </a:lnTo>
                  <a:lnTo>
                    <a:pt x="6603" y="881"/>
                  </a:lnTo>
                  <a:lnTo>
                    <a:pt x="6640" y="991"/>
                  </a:lnTo>
                  <a:lnTo>
                    <a:pt x="6677" y="1064"/>
                  </a:lnTo>
                  <a:lnTo>
                    <a:pt x="6787" y="1064"/>
                  </a:lnTo>
                  <a:lnTo>
                    <a:pt x="7153" y="1027"/>
                  </a:lnTo>
                  <a:lnTo>
                    <a:pt x="7484" y="991"/>
                  </a:lnTo>
                  <a:lnTo>
                    <a:pt x="7960" y="1541"/>
                  </a:lnTo>
                  <a:lnTo>
                    <a:pt x="8401" y="2091"/>
                  </a:lnTo>
                  <a:lnTo>
                    <a:pt x="8841" y="2715"/>
                  </a:lnTo>
                  <a:lnTo>
                    <a:pt x="9208" y="3301"/>
                  </a:lnTo>
                  <a:lnTo>
                    <a:pt x="8511" y="3742"/>
                  </a:lnTo>
                  <a:lnTo>
                    <a:pt x="7850" y="4219"/>
                  </a:lnTo>
                  <a:lnTo>
                    <a:pt x="6603" y="3668"/>
                  </a:lnTo>
                  <a:lnTo>
                    <a:pt x="5980" y="3412"/>
                  </a:lnTo>
                  <a:lnTo>
                    <a:pt x="5319" y="3191"/>
                  </a:lnTo>
                  <a:lnTo>
                    <a:pt x="5393" y="2788"/>
                  </a:lnTo>
                  <a:lnTo>
                    <a:pt x="5466" y="2384"/>
                  </a:lnTo>
                  <a:lnTo>
                    <a:pt x="5576" y="1981"/>
                  </a:lnTo>
                  <a:lnTo>
                    <a:pt x="5723" y="1577"/>
                  </a:lnTo>
                  <a:lnTo>
                    <a:pt x="5906" y="1211"/>
                  </a:lnTo>
                  <a:lnTo>
                    <a:pt x="6126" y="844"/>
                  </a:lnTo>
                  <a:lnTo>
                    <a:pt x="6383" y="514"/>
                  </a:lnTo>
                  <a:lnTo>
                    <a:pt x="6640" y="184"/>
                  </a:lnTo>
                  <a:lnTo>
                    <a:pt x="6677" y="110"/>
                  </a:lnTo>
                  <a:lnTo>
                    <a:pt x="6677" y="37"/>
                  </a:lnTo>
                  <a:lnTo>
                    <a:pt x="6603"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 name="Google Shape;411;p8"/>
            <p:cNvSpPr/>
            <p:nvPr/>
          </p:nvSpPr>
          <p:spPr>
            <a:xfrm>
              <a:off x="6553775" y="1840025"/>
              <a:ext cx="234775" cy="276975"/>
            </a:xfrm>
            <a:custGeom>
              <a:avLst/>
              <a:gdLst/>
              <a:ahLst/>
              <a:cxnLst/>
              <a:rect l="l" t="t" r="r" b="b"/>
              <a:pathLst>
                <a:path w="9391" h="11079" extrusionOk="0">
                  <a:moveTo>
                    <a:pt x="4916" y="441"/>
                  </a:moveTo>
                  <a:lnTo>
                    <a:pt x="5026" y="477"/>
                  </a:lnTo>
                  <a:lnTo>
                    <a:pt x="5099" y="551"/>
                  </a:lnTo>
                  <a:lnTo>
                    <a:pt x="5099" y="771"/>
                  </a:lnTo>
                  <a:lnTo>
                    <a:pt x="5026" y="954"/>
                  </a:lnTo>
                  <a:lnTo>
                    <a:pt x="4953" y="1064"/>
                  </a:lnTo>
                  <a:lnTo>
                    <a:pt x="4842" y="1138"/>
                  </a:lnTo>
                  <a:lnTo>
                    <a:pt x="4732" y="1174"/>
                  </a:lnTo>
                  <a:lnTo>
                    <a:pt x="4622" y="1138"/>
                  </a:lnTo>
                  <a:lnTo>
                    <a:pt x="4366" y="1028"/>
                  </a:lnTo>
                  <a:lnTo>
                    <a:pt x="4439" y="917"/>
                  </a:lnTo>
                  <a:lnTo>
                    <a:pt x="4439" y="771"/>
                  </a:lnTo>
                  <a:lnTo>
                    <a:pt x="4402" y="697"/>
                  </a:lnTo>
                  <a:lnTo>
                    <a:pt x="4366" y="661"/>
                  </a:lnTo>
                  <a:lnTo>
                    <a:pt x="4476" y="551"/>
                  </a:lnTo>
                  <a:lnTo>
                    <a:pt x="4622" y="477"/>
                  </a:lnTo>
                  <a:lnTo>
                    <a:pt x="4769" y="441"/>
                  </a:lnTo>
                  <a:close/>
                  <a:moveTo>
                    <a:pt x="3375" y="6493"/>
                  </a:moveTo>
                  <a:lnTo>
                    <a:pt x="3375" y="6530"/>
                  </a:lnTo>
                  <a:lnTo>
                    <a:pt x="3339" y="6530"/>
                  </a:lnTo>
                  <a:lnTo>
                    <a:pt x="3375" y="6493"/>
                  </a:lnTo>
                  <a:close/>
                  <a:moveTo>
                    <a:pt x="4292" y="6933"/>
                  </a:moveTo>
                  <a:lnTo>
                    <a:pt x="4256" y="7007"/>
                  </a:lnTo>
                  <a:lnTo>
                    <a:pt x="4219" y="6970"/>
                  </a:lnTo>
                  <a:lnTo>
                    <a:pt x="4292" y="6933"/>
                  </a:lnTo>
                  <a:close/>
                  <a:moveTo>
                    <a:pt x="5209" y="4219"/>
                  </a:moveTo>
                  <a:lnTo>
                    <a:pt x="5429" y="4329"/>
                  </a:lnTo>
                  <a:lnTo>
                    <a:pt x="5649" y="4439"/>
                  </a:lnTo>
                  <a:lnTo>
                    <a:pt x="5686" y="4549"/>
                  </a:lnTo>
                  <a:lnTo>
                    <a:pt x="5723" y="4586"/>
                  </a:lnTo>
                  <a:lnTo>
                    <a:pt x="5796" y="4586"/>
                  </a:lnTo>
                  <a:lnTo>
                    <a:pt x="6016" y="4879"/>
                  </a:lnTo>
                  <a:lnTo>
                    <a:pt x="6163" y="5173"/>
                  </a:lnTo>
                  <a:lnTo>
                    <a:pt x="6200" y="5503"/>
                  </a:lnTo>
                  <a:lnTo>
                    <a:pt x="6200" y="5833"/>
                  </a:lnTo>
                  <a:lnTo>
                    <a:pt x="6090" y="6126"/>
                  </a:lnTo>
                  <a:lnTo>
                    <a:pt x="5943" y="6420"/>
                  </a:lnTo>
                  <a:lnTo>
                    <a:pt x="5796" y="6603"/>
                  </a:lnTo>
                  <a:lnTo>
                    <a:pt x="5649" y="6750"/>
                  </a:lnTo>
                  <a:lnTo>
                    <a:pt x="5649" y="6713"/>
                  </a:lnTo>
                  <a:lnTo>
                    <a:pt x="5649" y="6566"/>
                  </a:lnTo>
                  <a:lnTo>
                    <a:pt x="5649" y="6383"/>
                  </a:lnTo>
                  <a:lnTo>
                    <a:pt x="5613" y="6346"/>
                  </a:lnTo>
                  <a:lnTo>
                    <a:pt x="5576" y="6310"/>
                  </a:lnTo>
                  <a:lnTo>
                    <a:pt x="5539" y="6310"/>
                  </a:lnTo>
                  <a:lnTo>
                    <a:pt x="5503" y="6346"/>
                  </a:lnTo>
                  <a:lnTo>
                    <a:pt x="5393" y="6493"/>
                  </a:lnTo>
                  <a:lnTo>
                    <a:pt x="5356" y="6676"/>
                  </a:lnTo>
                  <a:lnTo>
                    <a:pt x="5319" y="6933"/>
                  </a:lnTo>
                  <a:lnTo>
                    <a:pt x="5099" y="7007"/>
                  </a:lnTo>
                  <a:lnTo>
                    <a:pt x="5099" y="6860"/>
                  </a:lnTo>
                  <a:lnTo>
                    <a:pt x="5099" y="6713"/>
                  </a:lnTo>
                  <a:lnTo>
                    <a:pt x="5136" y="6566"/>
                  </a:lnTo>
                  <a:lnTo>
                    <a:pt x="5209" y="6456"/>
                  </a:lnTo>
                  <a:lnTo>
                    <a:pt x="5246" y="6420"/>
                  </a:lnTo>
                  <a:lnTo>
                    <a:pt x="5209" y="6383"/>
                  </a:lnTo>
                  <a:lnTo>
                    <a:pt x="5173" y="6346"/>
                  </a:lnTo>
                  <a:lnTo>
                    <a:pt x="5136" y="6346"/>
                  </a:lnTo>
                  <a:lnTo>
                    <a:pt x="4953" y="6456"/>
                  </a:lnTo>
                  <a:lnTo>
                    <a:pt x="4842" y="6640"/>
                  </a:lnTo>
                  <a:lnTo>
                    <a:pt x="4769" y="6823"/>
                  </a:lnTo>
                  <a:lnTo>
                    <a:pt x="4769" y="7043"/>
                  </a:lnTo>
                  <a:lnTo>
                    <a:pt x="4696" y="7043"/>
                  </a:lnTo>
                  <a:lnTo>
                    <a:pt x="4659" y="7007"/>
                  </a:lnTo>
                  <a:lnTo>
                    <a:pt x="4622" y="6970"/>
                  </a:lnTo>
                  <a:lnTo>
                    <a:pt x="4586" y="6970"/>
                  </a:lnTo>
                  <a:lnTo>
                    <a:pt x="5026" y="6016"/>
                  </a:lnTo>
                  <a:lnTo>
                    <a:pt x="5026" y="5943"/>
                  </a:lnTo>
                  <a:lnTo>
                    <a:pt x="4989" y="5906"/>
                  </a:lnTo>
                  <a:lnTo>
                    <a:pt x="4953" y="5906"/>
                  </a:lnTo>
                  <a:lnTo>
                    <a:pt x="4916" y="5943"/>
                  </a:lnTo>
                  <a:lnTo>
                    <a:pt x="4402" y="6750"/>
                  </a:lnTo>
                  <a:lnTo>
                    <a:pt x="4366" y="6676"/>
                  </a:lnTo>
                  <a:lnTo>
                    <a:pt x="4329" y="6640"/>
                  </a:lnTo>
                  <a:lnTo>
                    <a:pt x="4256" y="6640"/>
                  </a:lnTo>
                  <a:lnTo>
                    <a:pt x="4439" y="6236"/>
                  </a:lnTo>
                  <a:lnTo>
                    <a:pt x="4659" y="5796"/>
                  </a:lnTo>
                  <a:lnTo>
                    <a:pt x="4696" y="5759"/>
                  </a:lnTo>
                  <a:lnTo>
                    <a:pt x="4659" y="5723"/>
                  </a:lnTo>
                  <a:lnTo>
                    <a:pt x="4586" y="5723"/>
                  </a:lnTo>
                  <a:lnTo>
                    <a:pt x="4182" y="6273"/>
                  </a:lnTo>
                  <a:lnTo>
                    <a:pt x="3999" y="6566"/>
                  </a:lnTo>
                  <a:lnTo>
                    <a:pt x="3852" y="6860"/>
                  </a:lnTo>
                  <a:lnTo>
                    <a:pt x="3669" y="6786"/>
                  </a:lnTo>
                  <a:lnTo>
                    <a:pt x="3779" y="6750"/>
                  </a:lnTo>
                  <a:lnTo>
                    <a:pt x="3852" y="6640"/>
                  </a:lnTo>
                  <a:lnTo>
                    <a:pt x="3889" y="6566"/>
                  </a:lnTo>
                  <a:lnTo>
                    <a:pt x="3889" y="6420"/>
                  </a:lnTo>
                  <a:lnTo>
                    <a:pt x="3889" y="6383"/>
                  </a:lnTo>
                  <a:lnTo>
                    <a:pt x="3815" y="6383"/>
                  </a:lnTo>
                  <a:lnTo>
                    <a:pt x="3999" y="6163"/>
                  </a:lnTo>
                  <a:lnTo>
                    <a:pt x="4512" y="5539"/>
                  </a:lnTo>
                  <a:lnTo>
                    <a:pt x="4512" y="5466"/>
                  </a:lnTo>
                  <a:lnTo>
                    <a:pt x="4476" y="5429"/>
                  </a:lnTo>
                  <a:lnTo>
                    <a:pt x="4402" y="5429"/>
                  </a:lnTo>
                  <a:lnTo>
                    <a:pt x="3779" y="6016"/>
                  </a:lnTo>
                  <a:lnTo>
                    <a:pt x="3632" y="6126"/>
                  </a:lnTo>
                  <a:lnTo>
                    <a:pt x="3595" y="6090"/>
                  </a:lnTo>
                  <a:lnTo>
                    <a:pt x="3559" y="6090"/>
                  </a:lnTo>
                  <a:lnTo>
                    <a:pt x="3485" y="6126"/>
                  </a:lnTo>
                  <a:lnTo>
                    <a:pt x="3669" y="5869"/>
                  </a:lnTo>
                  <a:lnTo>
                    <a:pt x="3889" y="5649"/>
                  </a:lnTo>
                  <a:lnTo>
                    <a:pt x="4146" y="5466"/>
                  </a:lnTo>
                  <a:lnTo>
                    <a:pt x="4402" y="5283"/>
                  </a:lnTo>
                  <a:lnTo>
                    <a:pt x="4439" y="5246"/>
                  </a:lnTo>
                  <a:lnTo>
                    <a:pt x="4402" y="5209"/>
                  </a:lnTo>
                  <a:lnTo>
                    <a:pt x="4402" y="5173"/>
                  </a:lnTo>
                  <a:lnTo>
                    <a:pt x="4329" y="5136"/>
                  </a:lnTo>
                  <a:lnTo>
                    <a:pt x="3962" y="5319"/>
                  </a:lnTo>
                  <a:lnTo>
                    <a:pt x="3632" y="5539"/>
                  </a:lnTo>
                  <a:lnTo>
                    <a:pt x="3339" y="5796"/>
                  </a:lnTo>
                  <a:lnTo>
                    <a:pt x="3082" y="6126"/>
                  </a:lnTo>
                  <a:lnTo>
                    <a:pt x="3045" y="6016"/>
                  </a:lnTo>
                  <a:lnTo>
                    <a:pt x="3082" y="5980"/>
                  </a:lnTo>
                  <a:lnTo>
                    <a:pt x="3339" y="5613"/>
                  </a:lnTo>
                  <a:lnTo>
                    <a:pt x="3632" y="5283"/>
                  </a:lnTo>
                  <a:lnTo>
                    <a:pt x="3962" y="4952"/>
                  </a:lnTo>
                  <a:lnTo>
                    <a:pt x="4292" y="4659"/>
                  </a:lnTo>
                  <a:lnTo>
                    <a:pt x="4292" y="4622"/>
                  </a:lnTo>
                  <a:lnTo>
                    <a:pt x="4256" y="4586"/>
                  </a:lnTo>
                  <a:lnTo>
                    <a:pt x="4219" y="4586"/>
                  </a:lnTo>
                  <a:lnTo>
                    <a:pt x="3925" y="4732"/>
                  </a:lnTo>
                  <a:lnTo>
                    <a:pt x="3632" y="4879"/>
                  </a:lnTo>
                  <a:lnTo>
                    <a:pt x="3375" y="5099"/>
                  </a:lnTo>
                  <a:lnTo>
                    <a:pt x="3155" y="5356"/>
                  </a:lnTo>
                  <a:lnTo>
                    <a:pt x="3228" y="5209"/>
                  </a:lnTo>
                  <a:lnTo>
                    <a:pt x="3339" y="5062"/>
                  </a:lnTo>
                  <a:lnTo>
                    <a:pt x="3559" y="4842"/>
                  </a:lnTo>
                  <a:lnTo>
                    <a:pt x="3852" y="4622"/>
                  </a:lnTo>
                  <a:lnTo>
                    <a:pt x="4146" y="4476"/>
                  </a:lnTo>
                  <a:lnTo>
                    <a:pt x="4402" y="4366"/>
                  </a:lnTo>
                  <a:lnTo>
                    <a:pt x="4659" y="4292"/>
                  </a:lnTo>
                  <a:lnTo>
                    <a:pt x="4953" y="4219"/>
                  </a:lnTo>
                  <a:close/>
                  <a:moveTo>
                    <a:pt x="807" y="8767"/>
                  </a:moveTo>
                  <a:lnTo>
                    <a:pt x="807" y="8841"/>
                  </a:lnTo>
                  <a:lnTo>
                    <a:pt x="844" y="8914"/>
                  </a:lnTo>
                  <a:lnTo>
                    <a:pt x="918" y="8951"/>
                  </a:lnTo>
                  <a:lnTo>
                    <a:pt x="1138" y="8951"/>
                  </a:lnTo>
                  <a:lnTo>
                    <a:pt x="1211" y="8987"/>
                  </a:lnTo>
                  <a:lnTo>
                    <a:pt x="1321" y="8987"/>
                  </a:lnTo>
                  <a:lnTo>
                    <a:pt x="1321" y="9061"/>
                  </a:lnTo>
                  <a:lnTo>
                    <a:pt x="1321" y="9097"/>
                  </a:lnTo>
                  <a:lnTo>
                    <a:pt x="1248" y="9171"/>
                  </a:lnTo>
                  <a:lnTo>
                    <a:pt x="1174" y="9207"/>
                  </a:lnTo>
                  <a:lnTo>
                    <a:pt x="954" y="9244"/>
                  </a:lnTo>
                  <a:lnTo>
                    <a:pt x="844" y="9207"/>
                  </a:lnTo>
                  <a:lnTo>
                    <a:pt x="697" y="9134"/>
                  </a:lnTo>
                  <a:lnTo>
                    <a:pt x="587" y="9061"/>
                  </a:lnTo>
                  <a:lnTo>
                    <a:pt x="551" y="8951"/>
                  </a:lnTo>
                  <a:lnTo>
                    <a:pt x="661" y="8841"/>
                  </a:lnTo>
                  <a:lnTo>
                    <a:pt x="807" y="8767"/>
                  </a:lnTo>
                  <a:close/>
                  <a:moveTo>
                    <a:pt x="8511" y="8657"/>
                  </a:moveTo>
                  <a:lnTo>
                    <a:pt x="8621" y="8694"/>
                  </a:lnTo>
                  <a:lnTo>
                    <a:pt x="8731" y="8731"/>
                  </a:lnTo>
                  <a:lnTo>
                    <a:pt x="8841" y="8804"/>
                  </a:lnTo>
                  <a:lnTo>
                    <a:pt x="8951" y="8877"/>
                  </a:lnTo>
                  <a:lnTo>
                    <a:pt x="8987" y="8987"/>
                  </a:lnTo>
                  <a:lnTo>
                    <a:pt x="9024" y="9097"/>
                  </a:lnTo>
                  <a:lnTo>
                    <a:pt x="9024" y="9134"/>
                  </a:lnTo>
                  <a:lnTo>
                    <a:pt x="8987" y="9134"/>
                  </a:lnTo>
                  <a:lnTo>
                    <a:pt x="8877" y="9097"/>
                  </a:lnTo>
                  <a:lnTo>
                    <a:pt x="8804" y="9134"/>
                  </a:lnTo>
                  <a:lnTo>
                    <a:pt x="8731" y="9171"/>
                  </a:lnTo>
                  <a:lnTo>
                    <a:pt x="8621" y="9281"/>
                  </a:lnTo>
                  <a:lnTo>
                    <a:pt x="8474" y="9354"/>
                  </a:lnTo>
                  <a:lnTo>
                    <a:pt x="8327" y="9318"/>
                  </a:lnTo>
                  <a:lnTo>
                    <a:pt x="8254" y="9244"/>
                  </a:lnTo>
                  <a:lnTo>
                    <a:pt x="8217" y="9171"/>
                  </a:lnTo>
                  <a:lnTo>
                    <a:pt x="8217" y="9024"/>
                  </a:lnTo>
                  <a:lnTo>
                    <a:pt x="8254" y="8841"/>
                  </a:lnTo>
                  <a:lnTo>
                    <a:pt x="8254" y="8694"/>
                  </a:lnTo>
                  <a:lnTo>
                    <a:pt x="8511" y="8657"/>
                  </a:lnTo>
                  <a:close/>
                  <a:moveTo>
                    <a:pt x="5026" y="9501"/>
                  </a:moveTo>
                  <a:lnTo>
                    <a:pt x="5063" y="9574"/>
                  </a:lnTo>
                  <a:lnTo>
                    <a:pt x="4989" y="9538"/>
                  </a:lnTo>
                  <a:lnTo>
                    <a:pt x="5026" y="9501"/>
                  </a:lnTo>
                  <a:close/>
                  <a:moveTo>
                    <a:pt x="4696" y="9868"/>
                  </a:moveTo>
                  <a:lnTo>
                    <a:pt x="4953" y="9941"/>
                  </a:lnTo>
                  <a:lnTo>
                    <a:pt x="4916" y="10014"/>
                  </a:lnTo>
                  <a:lnTo>
                    <a:pt x="4879" y="10271"/>
                  </a:lnTo>
                  <a:lnTo>
                    <a:pt x="4842" y="10308"/>
                  </a:lnTo>
                  <a:lnTo>
                    <a:pt x="4549" y="10308"/>
                  </a:lnTo>
                  <a:lnTo>
                    <a:pt x="4439" y="10235"/>
                  </a:lnTo>
                  <a:lnTo>
                    <a:pt x="4329" y="10125"/>
                  </a:lnTo>
                  <a:lnTo>
                    <a:pt x="4292" y="10051"/>
                  </a:lnTo>
                  <a:lnTo>
                    <a:pt x="4256" y="9941"/>
                  </a:lnTo>
                  <a:lnTo>
                    <a:pt x="4329" y="9904"/>
                  </a:lnTo>
                  <a:lnTo>
                    <a:pt x="4439" y="9868"/>
                  </a:lnTo>
                  <a:close/>
                  <a:moveTo>
                    <a:pt x="4806" y="0"/>
                  </a:moveTo>
                  <a:lnTo>
                    <a:pt x="4622" y="37"/>
                  </a:lnTo>
                  <a:lnTo>
                    <a:pt x="4476" y="110"/>
                  </a:lnTo>
                  <a:lnTo>
                    <a:pt x="4292" y="147"/>
                  </a:lnTo>
                  <a:lnTo>
                    <a:pt x="4146" y="257"/>
                  </a:lnTo>
                  <a:lnTo>
                    <a:pt x="3999" y="367"/>
                  </a:lnTo>
                  <a:lnTo>
                    <a:pt x="3889" y="477"/>
                  </a:lnTo>
                  <a:lnTo>
                    <a:pt x="3779" y="624"/>
                  </a:lnTo>
                  <a:lnTo>
                    <a:pt x="3705" y="807"/>
                  </a:lnTo>
                  <a:lnTo>
                    <a:pt x="3669" y="954"/>
                  </a:lnTo>
                  <a:lnTo>
                    <a:pt x="3669" y="1138"/>
                  </a:lnTo>
                  <a:lnTo>
                    <a:pt x="3705" y="1321"/>
                  </a:lnTo>
                  <a:lnTo>
                    <a:pt x="3815" y="1578"/>
                  </a:lnTo>
                  <a:lnTo>
                    <a:pt x="3999" y="1761"/>
                  </a:lnTo>
                  <a:lnTo>
                    <a:pt x="4182" y="1871"/>
                  </a:lnTo>
                  <a:lnTo>
                    <a:pt x="4402" y="1945"/>
                  </a:lnTo>
                  <a:lnTo>
                    <a:pt x="4366" y="2055"/>
                  </a:lnTo>
                  <a:lnTo>
                    <a:pt x="4329" y="2165"/>
                  </a:lnTo>
                  <a:lnTo>
                    <a:pt x="4329" y="2531"/>
                  </a:lnTo>
                  <a:lnTo>
                    <a:pt x="4329" y="2898"/>
                  </a:lnTo>
                  <a:lnTo>
                    <a:pt x="4329" y="3522"/>
                  </a:lnTo>
                  <a:lnTo>
                    <a:pt x="4329" y="3669"/>
                  </a:lnTo>
                  <a:lnTo>
                    <a:pt x="4366" y="3779"/>
                  </a:lnTo>
                  <a:lnTo>
                    <a:pt x="4072" y="3925"/>
                  </a:lnTo>
                  <a:lnTo>
                    <a:pt x="3815" y="4109"/>
                  </a:lnTo>
                  <a:lnTo>
                    <a:pt x="3742" y="4182"/>
                  </a:lnTo>
                  <a:lnTo>
                    <a:pt x="3742" y="4255"/>
                  </a:lnTo>
                  <a:lnTo>
                    <a:pt x="3522" y="4402"/>
                  </a:lnTo>
                  <a:lnTo>
                    <a:pt x="3339" y="4549"/>
                  </a:lnTo>
                  <a:lnTo>
                    <a:pt x="3155" y="4696"/>
                  </a:lnTo>
                  <a:lnTo>
                    <a:pt x="3008" y="4879"/>
                  </a:lnTo>
                  <a:lnTo>
                    <a:pt x="2862" y="5062"/>
                  </a:lnTo>
                  <a:lnTo>
                    <a:pt x="2752" y="5283"/>
                  </a:lnTo>
                  <a:lnTo>
                    <a:pt x="2678" y="5503"/>
                  </a:lnTo>
                  <a:lnTo>
                    <a:pt x="2642" y="5686"/>
                  </a:lnTo>
                  <a:lnTo>
                    <a:pt x="2642" y="5906"/>
                  </a:lnTo>
                  <a:lnTo>
                    <a:pt x="2678" y="6126"/>
                  </a:lnTo>
                  <a:lnTo>
                    <a:pt x="2752" y="6346"/>
                  </a:lnTo>
                  <a:lnTo>
                    <a:pt x="2825" y="6566"/>
                  </a:lnTo>
                  <a:lnTo>
                    <a:pt x="2898" y="6676"/>
                  </a:lnTo>
                  <a:lnTo>
                    <a:pt x="2421" y="7080"/>
                  </a:lnTo>
                  <a:lnTo>
                    <a:pt x="1908" y="7447"/>
                  </a:lnTo>
                  <a:lnTo>
                    <a:pt x="1431" y="7850"/>
                  </a:lnTo>
                  <a:lnTo>
                    <a:pt x="1211" y="8070"/>
                  </a:lnTo>
                  <a:lnTo>
                    <a:pt x="991" y="8327"/>
                  </a:lnTo>
                  <a:lnTo>
                    <a:pt x="771" y="8364"/>
                  </a:lnTo>
                  <a:lnTo>
                    <a:pt x="624" y="8327"/>
                  </a:lnTo>
                  <a:lnTo>
                    <a:pt x="477" y="8327"/>
                  </a:lnTo>
                  <a:lnTo>
                    <a:pt x="367" y="8364"/>
                  </a:lnTo>
                  <a:lnTo>
                    <a:pt x="257" y="8437"/>
                  </a:lnTo>
                  <a:lnTo>
                    <a:pt x="184" y="8511"/>
                  </a:lnTo>
                  <a:lnTo>
                    <a:pt x="111" y="8584"/>
                  </a:lnTo>
                  <a:lnTo>
                    <a:pt x="37" y="8804"/>
                  </a:lnTo>
                  <a:lnTo>
                    <a:pt x="0" y="9061"/>
                  </a:lnTo>
                  <a:lnTo>
                    <a:pt x="0" y="9318"/>
                  </a:lnTo>
                  <a:lnTo>
                    <a:pt x="74" y="9538"/>
                  </a:lnTo>
                  <a:lnTo>
                    <a:pt x="257" y="9684"/>
                  </a:lnTo>
                  <a:lnTo>
                    <a:pt x="477" y="9831"/>
                  </a:lnTo>
                  <a:lnTo>
                    <a:pt x="697" y="9904"/>
                  </a:lnTo>
                  <a:lnTo>
                    <a:pt x="954" y="9941"/>
                  </a:lnTo>
                  <a:lnTo>
                    <a:pt x="1174" y="9904"/>
                  </a:lnTo>
                  <a:lnTo>
                    <a:pt x="1431" y="9868"/>
                  </a:lnTo>
                  <a:lnTo>
                    <a:pt x="1651" y="9794"/>
                  </a:lnTo>
                  <a:lnTo>
                    <a:pt x="1798" y="9648"/>
                  </a:lnTo>
                  <a:lnTo>
                    <a:pt x="1908" y="9574"/>
                  </a:lnTo>
                  <a:lnTo>
                    <a:pt x="1945" y="9464"/>
                  </a:lnTo>
                  <a:lnTo>
                    <a:pt x="1981" y="9354"/>
                  </a:lnTo>
                  <a:lnTo>
                    <a:pt x="1981" y="9207"/>
                  </a:lnTo>
                  <a:lnTo>
                    <a:pt x="1908" y="8987"/>
                  </a:lnTo>
                  <a:lnTo>
                    <a:pt x="1798" y="8767"/>
                  </a:lnTo>
                  <a:lnTo>
                    <a:pt x="1651" y="8584"/>
                  </a:lnTo>
                  <a:lnTo>
                    <a:pt x="1431" y="8437"/>
                  </a:lnTo>
                  <a:lnTo>
                    <a:pt x="1394" y="8437"/>
                  </a:lnTo>
                  <a:lnTo>
                    <a:pt x="1578" y="8254"/>
                  </a:lnTo>
                  <a:lnTo>
                    <a:pt x="1761" y="8070"/>
                  </a:lnTo>
                  <a:lnTo>
                    <a:pt x="2165" y="7777"/>
                  </a:lnTo>
                  <a:lnTo>
                    <a:pt x="2421" y="7557"/>
                  </a:lnTo>
                  <a:lnTo>
                    <a:pt x="2642" y="7337"/>
                  </a:lnTo>
                  <a:lnTo>
                    <a:pt x="2862" y="7080"/>
                  </a:lnTo>
                  <a:lnTo>
                    <a:pt x="3008" y="6786"/>
                  </a:lnTo>
                  <a:lnTo>
                    <a:pt x="3118" y="6897"/>
                  </a:lnTo>
                  <a:lnTo>
                    <a:pt x="3302" y="7043"/>
                  </a:lnTo>
                  <a:lnTo>
                    <a:pt x="3632" y="7227"/>
                  </a:lnTo>
                  <a:lnTo>
                    <a:pt x="3999" y="7337"/>
                  </a:lnTo>
                  <a:lnTo>
                    <a:pt x="4366" y="7410"/>
                  </a:lnTo>
                  <a:lnTo>
                    <a:pt x="4439" y="7410"/>
                  </a:lnTo>
                  <a:lnTo>
                    <a:pt x="4402" y="7887"/>
                  </a:lnTo>
                  <a:lnTo>
                    <a:pt x="4402" y="8364"/>
                  </a:lnTo>
                  <a:lnTo>
                    <a:pt x="4439" y="9318"/>
                  </a:lnTo>
                  <a:lnTo>
                    <a:pt x="4256" y="9391"/>
                  </a:lnTo>
                  <a:lnTo>
                    <a:pt x="4109" y="9464"/>
                  </a:lnTo>
                  <a:lnTo>
                    <a:pt x="3999" y="9574"/>
                  </a:lnTo>
                  <a:lnTo>
                    <a:pt x="3925" y="9684"/>
                  </a:lnTo>
                  <a:lnTo>
                    <a:pt x="3889" y="9794"/>
                  </a:lnTo>
                  <a:lnTo>
                    <a:pt x="3852" y="9941"/>
                  </a:lnTo>
                  <a:lnTo>
                    <a:pt x="3815" y="10125"/>
                  </a:lnTo>
                  <a:lnTo>
                    <a:pt x="3852" y="10271"/>
                  </a:lnTo>
                  <a:lnTo>
                    <a:pt x="3925" y="10565"/>
                  </a:lnTo>
                  <a:lnTo>
                    <a:pt x="4072" y="10821"/>
                  </a:lnTo>
                  <a:lnTo>
                    <a:pt x="4182" y="10895"/>
                  </a:lnTo>
                  <a:lnTo>
                    <a:pt x="4329" y="10968"/>
                  </a:lnTo>
                  <a:lnTo>
                    <a:pt x="4439" y="11042"/>
                  </a:lnTo>
                  <a:lnTo>
                    <a:pt x="4586" y="11078"/>
                  </a:lnTo>
                  <a:lnTo>
                    <a:pt x="4879" y="11078"/>
                  </a:lnTo>
                  <a:lnTo>
                    <a:pt x="5173" y="11005"/>
                  </a:lnTo>
                  <a:lnTo>
                    <a:pt x="5283" y="10932"/>
                  </a:lnTo>
                  <a:lnTo>
                    <a:pt x="5393" y="10821"/>
                  </a:lnTo>
                  <a:lnTo>
                    <a:pt x="5466" y="10711"/>
                  </a:lnTo>
                  <a:lnTo>
                    <a:pt x="5503" y="10601"/>
                  </a:lnTo>
                  <a:lnTo>
                    <a:pt x="5576" y="10308"/>
                  </a:lnTo>
                  <a:lnTo>
                    <a:pt x="5539" y="10051"/>
                  </a:lnTo>
                  <a:lnTo>
                    <a:pt x="5503" y="9904"/>
                  </a:lnTo>
                  <a:lnTo>
                    <a:pt x="5393" y="9794"/>
                  </a:lnTo>
                  <a:lnTo>
                    <a:pt x="5319" y="9684"/>
                  </a:lnTo>
                  <a:lnTo>
                    <a:pt x="5173" y="9611"/>
                  </a:lnTo>
                  <a:lnTo>
                    <a:pt x="5136" y="9428"/>
                  </a:lnTo>
                  <a:lnTo>
                    <a:pt x="5099" y="9354"/>
                  </a:lnTo>
                  <a:lnTo>
                    <a:pt x="4842" y="9354"/>
                  </a:lnTo>
                  <a:lnTo>
                    <a:pt x="4806" y="8474"/>
                  </a:lnTo>
                  <a:lnTo>
                    <a:pt x="4806" y="7960"/>
                  </a:lnTo>
                  <a:lnTo>
                    <a:pt x="4769" y="7447"/>
                  </a:lnTo>
                  <a:lnTo>
                    <a:pt x="5136" y="7410"/>
                  </a:lnTo>
                  <a:lnTo>
                    <a:pt x="5503" y="7300"/>
                  </a:lnTo>
                  <a:lnTo>
                    <a:pt x="5833" y="7117"/>
                  </a:lnTo>
                  <a:lnTo>
                    <a:pt x="6126" y="6860"/>
                  </a:lnTo>
                  <a:lnTo>
                    <a:pt x="6200" y="6786"/>
                  </a:lnTo>
                  <a:lnTo>
                    <a:pt x="6310" y="6933"/>
                  </a:lnTo>
                  <a:lnTo>
                    <a:pt x="6493" y="7080"/>
                  </a:lnTo>
                  <a:lnTo>
                    <a:pt x="6677" y="7190"/>
                  </a:lnTo>
                  <a:lnTo>
                    <a:pt x="6860" y="7300"/>
                  </a:lnTo>
                  <a:lnTo>
                    <a:pt x="7043" y="7630"/>
                  </a:lnTo>
                  <a:lnTo>
                    <a:pt x="7263" y="7997"/>
                  </a:lnTo>
                  <a:lnTo>
                    <a:pt x="7557" y="8437"/>
                  </a:lnTo>
                  <a:lnTo>
                    <a:pt x="7667" y="8584"/>
                  </a:lnTo>
                  <a:lnTo>
                    <a:pt x="7557" y="8767"/>
                  </a:lnTo>
                  <a:lnTo>
                    <a:pt x="7484" y="8951"/>
                  </a:lnTo>
                  <a:lnTo>
                    <a:pt x="7447" y="9097"/>
                  </a:lnTo>
                  <a:lnTo>
                    <a:pt x="7447" y="9281"/>
                  </a:lnTo>
                  <a:lnTo>
                    <a:pt x="7484" y="9428"/>
                  </a:lnTo>
                  <a:lnTo>
                    <a:pt x="7520" y="9611"/>
                  </a:lnTo>
                  <a:lnTo>
                    <a:pt x="7594" y="9758"/>
                  </a:lnTo>
                  <a:lnTo>
                    <a:pt x="7704" y="9904"/>
                  </a:lnTo>
                  <a:lnTo>
                    <a:pt x="7850" y="10014"/>
                  </a:lnTo>
                  <a:lnTo>
                    <a:pt x="7960" y="10125"/>
                  </a:lnTo>
                  <a:lnTo>
                    <a:pt x="8107" y="10161"/>
                  </a:lnTo>
                  <a:lnTo>
                    <a:pt x="8254" y="10198"/>
                  </a:lnTo>
                  <a:lnTo>
                    <a:pt x="8547" y="10198"/>
                  </a:lnTo>
                  <a:lnTo>
                    <a:pt x="8694" y="10125"/>
                  </a:lnTo>
                  <a:lnTo>
                    <a:pt x="8877" y="10051"/>
                  </a:lnTo>
                  <a:lnTo>
                    <a:pt x="9098" y="9831"/>
                  </a:lnTo>
                  <a:lnTo>
                    <a:pt x="9281" y="9538"/>
                  </a:lnTo>
                  <a:lnTo>
                    <a:pt x="9354" y="9391"/>
                  </a:lnTo>
                  <a:lnTo>
                    <a:pt x="9391" y="9244"/>
                  </a:lnTo>
                  <a:lnTo>
                    <a:pt x="9391" y="9061"/>
                  </a:lnTo>
                  <a:lnTo>
                    <a:pt x="9391" y="8914"/>
                  </a:lnTo>
                  <a:lnTo>
                    <a:pt x="9318" y="8767"/>
                  </a:lnTo>
                  <a:lnTo>
                    <a:pt x="9244" y="8621"/>
                  </a:lnTo>
                  <a:lnTo>
                    <a:pt x="9134" y="8511"/>
                  </a:lnTo>
                  <a:lnTo>
                    <a:pt x="8987" y="8437"/>
                  </a:lnTo>
                  <a:lnTo>
                    <a:pt x="8841" y="8364"/>
                  </a:lnTo>
                  <a:lnTo>
                    <a:pt x="8694" y="8327"/>
                  </a:lnTo>
                  <a:lnTo>
                    <a:pt x="8364" y="8290"/>
                  </a:lnTo>
                  <a:lnTo>
                    <a:pt x="8180" y="8290"/>
                  </a:lnTo>
                  <a:lnTo>
                    <a:pt x="7997" y="8364"/>
                  </a:lnTo>
                  <a:lnTo>
                    <a:pt x="7924" y="8217"/>
                  </a:lnTo>
                  <a:lnTo>
                    <a:pt x="7814" y="8070"/>
                  </a:lnTo>
                  <a:lnTo>
                    <a:pt x="7557" y="7667"/>
                  </a:lnTo>
                  <a:lnTo>
                    <a:pt x="7300" y="7300"/>
                  </a:lnTo>
                  <a:lnTo>
                    <a:pt x="7227" y="7153"/>
                  </a:lnTo>
                  <a:lnTo>
                    <a:pt x="7153" y="7007"/>
                  </a:lnTo>
                  <a:lnTo>
                    <a:pt x="7043" y="6933"/>
                  </a:lnTo>
                  <a:lnTo>
                    <a:pt x="6897" y="6897"/>
                  </a:lnTo>
                  <a:lnTo>
                    <a:pt x="6640" y="6750"/>
                  </a:lnTo>
                  <a:lnTo>
                    <a:pt x="6346" y="6530"/>
                  </a:lnTo>
                  <a:lnTo>
                    <a:pt x="6530" y="6236"/>
                  </a:lnTo>
                  <a:lnTo>
                    <a:pt x="6603" y="5869"/>
                  </a:lnTo>
                  <a:lnTo>
                    <a:pt x="6603" y="5503"/>
                  </a:lnTo>
                  <a:lnTo>
                    <a:pt x="6567" y="5173"/>
                  </a:lnTo>
                  <a:lnTo>
                    <a:pt x="6456" y="4842"/>
                  </a:lnTo>
                  <a:lnTo>
                    <a:pt x="6310" y="4586"/>
                  </a:lnTo>
                  <a:lnTo>
                    <a:pt x="6126" y="4329"/>
                  </a:lnTo>
                  <a:lnTo>
                    <a:pt x="5870" y="4109"/>
                  </a:lnTo>
                  <a:lnTo>
                    <a:pt x="5613" y="3962"/>
                  </a:lnTo>
                  <a:lnTo>
                    <a:pt x="5356" y="3815"/>
                  </a:lnTo>
                  <a:lnTo>
                    <a:pt x="5026" y="3742"/>
                  </a:lnTo>
                  <a:lnTo>
                    <a:pt x="4732" y="3742"/>
                  </a:lnTo>
                  <a:lnTo>
                    <a:pt x="4732" y="3522"/>
                  </a:lnTo>
                  <a:lnTo>
                    <a:pt x="4696" y="2678"/>
                  </a:lnTo>
                  <a:lnTo>
                    <a:pt x="4732" y="2385"/>
                  </a:lnTo>
                  <a:lnTo>
                    <a:pt x="4696" y="2165"/>
                  </a:lnTo>
                  <a:lnTo>
                    <a:pt x="4659" y="1981"/>
                  </a:lnTo>
                  <a:lnTo>
                    <a:pt x="4842" y="1945"/>
                  </a:lnTo>
                  <a:lnTo>
                    <a:pt x="5063" y="1871"/>
                  </a:lnTo>
                  <a:lnTo>
                    <a:pt x="5246" y="1761"/>
                  </a:lnTo>
                  <a:lnTo>
                    <a:pt x="5393" y="1651"/>
                  </a:lnTo>
                  <a:lnTo>
                    <a:pt x="5539" y="1468"/>
                  </a:lnTo>
                  <a:lnTo>
                    <a:pt x="5613" y="1284"/>
                  </a:lnTo>
                  <a:lnTo>
                    <a:pt x="5686" y="1101"/>
                  </a:lnTo>
                  <a:lnTo>
                    <a:pt x="5686" y="844"/>
                  </a:lnTo>
                  <a:lnTo>
                    <a:pt x="5613" y="624"/>
                  </a:lnTo>
                  <a:lnTo>
                    <a:pt x="5503" y="404"/>
                  </a:lnTo>
                  <a:lnTo>
                    <a:pt x="5466" y="257"/>
                  </a:lnTo>
                  <a:lnTo>
                    <a:pt x="5429" y="184"/>
                  </a:lnTo>
                  <a:lnTo>
                    <a:pt x="5356" y="147"/>
                  </a:lnTo>
                  <a:lnTo>
                    <a:pt x="5209" y="147"/>
                  </a:lnTo>
                  <a:lnTo>
                    <a:pt x="5063" y="110"/>
                  </a:lnTo>
                  <a:lnTo>
                    <a:pt x="4989" y="37"/>
                  </a:lnTo>
                  <a:lnTo>
                    <a:pt x="4806"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 name="Google Shape;412;p8"/>
            <p:cNvSpPr/>
            <p:nvPr/>
          </p:nvSpPr>
          <p:spPr>
            <a:xfrm>
              <a:off x="6618875" y="2550725"/>
              <a:ext cx="408125" cy="156850"/>
            </a:xfrm>
            <a:custGeom>
              <a:avLst/>
              <a:gdLst/>
              <a:ahLst/>
              <a:cxnLst/>
              <a:rect l="l" t="t" r="r" b="b"/>
              <a:pathLst>
                <a:path w="16325" h="6274" extrusionOk="0">
                  <a:moveTo>
                    <a:pt x="14710" y="1"/>
                  </a:moveTo>
                  <a:lnTo>
                    <a:pt x="14527" y="74"/>
                  </a:lnTo>
                  <a:lnTo>
                    <a:pt x="14380" y="147"/>
                  </a:lnTo>
                  <a:lnTo>
                    <a:pt x="14270" y="221"/>
                  </a:lnTo>
                  <a:lnTo>
                    <a:pt x="14270" y="257"/>
                  </a:lnTo>
                  <a:lnTo>
                    <a:pt x="14197" y="221"/>
                  </a:lnTo>
                  <a:lnTo>
                    <a:pt x="14087" y="221"/>
                  </a:lnTo>
                  <a:lnTo>
                    <a:pt x="14013" y="294"/>
                  </a:lnTo>
                  <a:lnTo>
                    <a:pt x="13977" y="331"/>
                  </a:lnTo>
                  <a:lnTo>
                    <a:pt x="13977" y="441"/>
                  </a:lnTo>
                  <a:lnTo>
                    <a:pt x="14013" y="551"/>
                  </a:lnTo>
                  <a:lnTo>
                    <a:pt x="14050" y="587"/>
                  </a:lnTo>
                  <a:lnTo>
                    <a:pt x="14123" y="624"/>
                  </a:lnTo>
                  <a:lnTo>
                    <a:pt x="14343" y="624"/>
                  </a:lnTo>
                  <a:lnTo>
                    <a:pt x="14527" y="551"/>
                  </a:lnTo>
                  <a:lnTo>
                    <a:pt x="14710" y="477"/>
                  </a:lnTo>
                  <a:lnTo>
                    <a:pt x="14894" y="441"/>
                  </a:lnTo>
                  <a:lnTo>
                    <a:pt x="14967" y="477"/>
                  </a:lnTo>
                  <a:lnTo>
                    <a:pt x="15004" y="514"/>
                  </a:lnTo>
                  <a:lnTo>
                    <a:pt x="14967" y="587"/>
                  </a:lnTo>
                  <a:lnTo>
                    <a:pt x="14930" y="661"/>
                  </a:lnTo>
                  <a:lnTo>
                    <a:pt x="14747" y="881"/>
                  </a:lnTo>
                  <a:lnTo>
                    <a:pt x="14123" y="1725"/>
                  </a:lnTo>
                  <a:lnTo>
                    <a:pt x="14123" y="1798"/>
                  </a:lnTo>
                  <a:lnTo>
                    <a:pt x="14087" y="1871"/>
                  </a:lnTo>
                  <a:lnTo>
                    <a:pt x="14123" y="1981"/>
                  </a:lnTo>
                  <a:lnTo>
                    <a:pt x="14233" y="2055"/>
                  </a:lnTo>
                  <a:lnTo>
                    <a:pt x="14343" y="2091"/>
                  </a:lnTo>
                  <a:lnTo>
                    <a:pt x="14820" y="2091"/>
                  </a:lnTo>
                  <a:lnTo>
                    <a:pt x="15260" y="2055"/>
                  </a:lnTo>
                  <a:lnTo>
                    <a:pt x="15774" y="1945"/>
                  </a:lnTo>
                  <a:lnTo>
                    <a:pt x="16031" y="1871"/>
                  </a:lnTo>
                  <a:lnTo>
                    <a:pt x="16251" y="1761"/>
                  </a:lnTo>
                  <a:lnTo>
                    <a:pt x="16324" y="1651"/>
                  </a:lnTo>
                  <a:lnTo>
                    <a:pt x="16324" y="1541"/>
                  </a:lnTo>
                  <a:lnTo>
                    <a:pt x="16288" y="1468"/>
                  </a:lnTo>
                  <a:lnTo>
                    <a:pt x="16214" y="1431"/>
                  </a:lnTo>
                  <a:lnTo>
                    <a:pt x="16141" y="1394"/>
                  </a:lnTo>
                  <a:lnTo>
                    <a:pt x="15957" y="1431"/>
                  </a:lnTo>
                  <a:lnTo>
                    <a:pt x="15774" y="1468"/>
                  </a:lnTo>
                  <a:lnTo>
                    <a:pt x="15370" y="1541"/>
                  </a:lnTo>
                  <a:lnTo>
                    <a:pt x="14820" y="1615"/>
                  </a:lnTo>
                  <a:lnTo>
                    <a:pt x="14820" y="1615"/>
                  </a:lnTo>
                  <a:lnTo>
                    <a:pt x="15260" y="1028"/>
                  </a:lnTo>
                  <a:lnTo>
                    <a:pt x="15370" y="844"/>
                  </a:lnTo>
                  <a:lnTo>
                    <a:pt x="15481" y="698"/>
                  </a:lnTo>
                  <a:lnTo>
                    <a:pt x="15517" y="477"/>
                  </a:lnTo>
                  <a:lnTo>
                    <a:pt x="15517" y="404"/>
                  </a:lnTo>
                  <a:lnTo>
                    <a:pt x="15481" y="294"/>
                  </a:lnTo>
                  <a:lnTo>
                    <a:pt x="15370" y="184"/>
                  </a:lnTo>
                  <a:lnTo>
                    <a:pt x="15224" y="74"/>
                  </a:lnTo>
                  <a:lnTo>
                    <a:pt x="15077" y="37"/>
                  </a:lnTo>
                  <a:lnTo>
                    <a:pt x="14894" y="1"/>
                  </a:lnTo>
                  <a:close/>
                  <a:moveTo>
                    <a:pt x="6604" y="2788"/>
                  </a:moveTo>
                  <a:lnTo>
                    <a:pt x="6163" y="2898"/>
                  </a:lnTo>
                  <a:lnTo>
                    <a:pt x="5576" y="2972"/>
                  </a:lnTo>
                  <a:lnTo>
                    <a:pt x="5283" y="3045"/>
                  </a:lnTo>
                  <a:lnTo>
                    <a:pt x="4990" y="3118"/>
                  </a:lnTo>
                  <a:lnTo>
                    <a:pt x="4953" y="3155"/>
                  </a:lnTo>
                  <a:lnTo>
                    <a:pt x="4880" y="3229"/>
                  </a:lnTo>
                  <a:lnTo>
                    <a:pt x="4880" y="3302"/>
                  </a:lnTo>
                  <a:lnTo>
                    <a:pt x="4880" y="3339"/>
                  </a:lnTo>
                  <a:lnTo>
                    <a:pt x="4880" y="3412"/>
                  </a:lnTo>
                  <a:lnTo>
                    <a:pt x="4916" y="3485"/>
                  </a:lnTo>
                  <a:lnTo>
                    <a:pt x="4990" y="3522"/>
                  </a:lnTo>
                  <a:lnTo>
                    <a:pt x="5063" y="3522"/>
                  </a:lnTo>
                  <a:lnTo>
                    <a:pt x="5613" y="3485"/>
                  </a:lnTo>
                  <a:lnTo>
                    <a:pt x="6163" y="3412"/>
                  </a:lnTo>
                  <a:lnTo>
                    <a:pt x="6640" y="3339"/>
                  </a:lnTo>
                  <a:lnTo>
                    <a:pt x="6860" y="3265"/>
                  </a:lnTo>
                  <a:lnTo>
                    <a:pt x="6970" y="3192"/>
                  </a:lnTo>
                  <a:lnTo>
                    <a:pt x="7044" y="3118"/>
                  </a:lnTo>
                  <a:lnTo>
                    <a:pt x="7044" y="3008"/>
                  </a:lnTo>
                  <a:lnTo>
                    <a:pt x="7044" y="2972"/>
                  </a:lnTo>
                  <a:lnTo>
                    <a:pt x="7007" y="2898"/>
                  </a:lnTo>
                  <a:lnTo>
                    <a:pt x="6897" y="2862"/>
                  </a:lnTo>
                  <a:lnTo>
                    <a:pt x="6824" y="2825"/>
                  </a:lnTo>
                  <a:lnTo>
                    <a:pt x="6604" y="2788"/>
                  </a:lnTo>
                  <a:close/>
                  <a:moveTo>
                    <a:pt x="13500" y="1945"/>
                  </a:moveTo>
                  <a:lnTo>
                    <a:pt x="13280" y="1981"/>
                  </a:lnTo>
                  <a:lnTo>
                    <a:pt x="13060" y="2018"/>
                  </a:lnTo>
                  <a:lnTo>
                    <a:pt x="12876" y="2055"/>
                  </a:lnTo>
                  <a:lnTo>
                    <a:pt x="12693" y="2201"/>
                  </a:lnTo>
                  <a:lnTo>
                    <a:pt x="12546" y="2275"/>
                  </a:lnTo>
                  <a:lnTo>
                    <a:pt x="12436" y="2422"/>
                  </a:lnTo>
                  <a:lnTo>
                    <a:pt x="12289" y="2678"/>
                  </a:lnTo>
                  <a:lnTo>
                    <a:pt x="12179" y="3008"/>
                  </a:lnTo>
                  <a:lnTo>
                    <a:pt x="12179" y="3339"/>
                  </a:lnTo>
                  <a:lnTo>
                    <a:pt x="12179" y="3522"/>
                  </a:lnTo>
                  <a:lnTo>
                    <a:pt x="12216" y="3669"/>
                  </a:lnTo>
                  <a:lnTo>
                    <a:pt x="12289" y="3815"/>
                  </a:lnTo>
                  <a:lnTo>
                    <a:pt x="12363" y="3962"/>
                  </a:lnTo>
                  <a:lnTo>
                    <a:pt x="12473" y="4109"/>
                  </a:lnTo>
                  <a:lnTo>
                    <a:pt x="12583" y="4219"/>
                  </a:lnTo>
                  <a:lnTo>
                    <a:pt x="12729" y="4292"/>
                  </a:lnTo>
                  <a:lnTo>
                    <a:pt x="12876" y="4366"/>
                  </a:lnTo>
                  <a:lnTo>
                    <a:pt x="12986" y="4402"/>
                  </a:lnTo>
                  <a:lnTo>
                    <a:pt x="13096" y="4402"/>
                  </a:lnTo>
                  <a:lnTo>
                    <a:pt x="13353" y="4329"/>
                  </a:lnTo>
                  <a:lnTo>
                    <a:pt x="13757" y="4146"/>
                  </a:lnTo>
                  <a:lnTo>
                    <a:pt x="14197" y="3999"/>
                  </a:lnTo>
                  <a:lnTo>
                    <a:pt x="14417" y="3852"/>
                  </a:lnTo>
                  <a:lnTo>
                    <a:pt x="14564" y="3705"/>
                  </a:lnTo>
                  <a:lnTo>
                    <a:pt x="14600" y="3632"/>
                  </a:lnTo>
                  <a:lnTo>
                    <a:pt x="14564" y="3559"/>
                  </a:lnTo>
                  <a:lnTo>
                    <a:pt x="14527" y="3485"/>
                  </a:lnTo>
                  <a:lnTo>
                    <a:pt x="14453" y="3449"/>
                  </a:lnTo>
                  <a:lnTo>
                    <a:pt x="14343" y="3412"/>
                  </a:lnTo>
                  <a:lnTo>
                    <a:pt x="14197" y="3449"/>
                  </a:lnTo>
                  <a:lnTo>
                    <a:pt x="13940" y="3522"/>
                  </a:lnTo>
                  <a:lnTo>
                    <a:pt x="13426" y="3742"/>
                  </a:lnTo>
                  <a:lnTo>
                    <a:pt x="13280" y="3815"/>
                  </a:lnTo>
                  <a:lnTo>
                    <a:pt x="13133" y="3852"/>
                  </a:lnTo>
                  <a:lnTo>
                    <a:pt x="12986" y="3852"/>
                  </a:lnTo>
                  <a:lnTo>
                    <a:pt x="12839" y="3779"/>
                  </a:lnTo>
                  <a:lnTo>
                    <a:pt x="12766" y="3669"/>
                  </a:lnTo>
                  <a:lnTo>
                    <a:pt x="12729" y="3559"/>
                  </a:lnTo>
                  <a:lnTo>
                    <a:pt x="12656" y="3339"/>
                  </a:lnTo>
                  <a:lnTo>
                    <a:pt x="12656" y="3118"/>
                  </a:lnTo>
                  <a:lnTo>
                    <a:pt x="12729" y="2898"/>
                  </a:lnTo>
                  <a:lnTo>
                    <a:pt x="12839" y="2715"/>
                  </a:lnTo>
                  <a:lnTo>
                    <a:pt x="12986" y="2532"/>
                  </a:lnTo>
                  <a:lnTo>
                    <a:pt x="13133" y="2458"/>
                  </a:lnTo>
                  <a:lnTo>
                    <a:pt x="13280" y="2422"/>
                  </a:lnTo>
                  <a:lnTo>
                    <a:pt x="13610" y="2385"/>
                  </a:lnTo>
                  <a:lnTo>
                    <a:pt x="13940" y="2348"/>
                  </a:lnTo>
                  <a:lnTo>
                    <a:pt x="14307" y="2348"/>
                  </a:lnTo>
                  <a:lnTo>
                    <a:pt x="14307" y="2311"/>
                  </a:lnTo>
                  <a:lnTo>
                    <a:pt x="14307" y="2275"/>
                  </a:lnTo>
                  <a:lnTo>
                    <a:pt x="14307" y="2238"/>
                  </a:lnTo>
                  <a:lnTo>
                    <a:pt x="14123" y="2128"/>
                  </a:lnTo>
                  <a:lnTo>
                    <a:pt x="13903" y="2055"/>
                  </a:lnTo>
                  <a:lnTo>
                    <a:pt x="13720" y="1981"/>
                  </a:lnTo>
                  <a:lnTo>
                    <a:pt x="13500" y="1945"/>
                  </a:lnTo>
                  <a:close/>
                  <a:moveTo>
                    <a:pt x="6787" y="4182"/>
                  </a:moveTo>
                  <a:lnTo>
                    <a:pt x="6347" y="4292"/>
                  </a:lnTo>
                  <a:lnTo>
                    <a:pt x="5907" y="4366"/>
                  </a:lnTo>
                  <a:lnTo>
                    <a:pt x="5466" y="4439"/>
                  </a:lnTo>
                  <a:lnTo>
                    <a:pt x="5063" y="4549"/>
                  </a:lnTo>
                  <a:lnTo>
                    <a:pt x="4990" y="4622"/>
                  </a:lnTo>
                  <a:lnTo>
                    <a:pt x="4953" y="4696"/>
                  </a:lnTo>
                  <a:lnTo>
                    <a:pt x="4953" y="4806"/>
                  </a:lnTo>
                  <a:lnTo>
                    <a:pt x="5063" y="4843"/>
                  </a:lnTo>
                  <a:lnTo>
                    <a:pt x="5283" y="4879"/>
                  </a:lnTo>
                  <a:lnTo>
                    <a:pt x="5980" y="4879"/>
                  </a:lnTo>
                  <a:lnTo>
                    <a:pt x="6457" y="4769"/>
                  </a:lnTo>
                  <a:lnTo>
                    <a:pt x="6897" y="4659"/>
                  </a:lnTo>
                  <a:lnTo>
                    <a:pt x="6970" y="4622"/>
                  </a:lnTo>
                  <a:lnTo>
                    <a:pt x="7044" y="4586"/>
                  </a:lnTo>
                  <a:lnTo>
                    <a:pt x="7080" y="4512"/>
                  </a:lnTo>
                  <a:lnTo>
                    <a:pt x="7117" y="4439"/>
                  </a:lnTo>
                  <a:lnTo>
                    <a:pt x="7080" y="4292"/>
                  </a:lnTo>
                  <a:lnTo>
                    <a:pt x="7007" y="4219"/>
                  </a:lnTo>
                  <a:lnTo>
                    <a:pt x="6934" y="4182"/>
                  </a:lnTo>
                  <a:close/>
                  <a:moveTo>
                    <a:pt x="11079" y="2055"/>
                  </a:moveTo>
                  <a:lnTo>
                    <a:pt x="10785" y="2091"/>
                  </a:lnTo>
                  <a:lnTo>
                    <a:pt x="10565" y="2165"/>
                  </a:lnTo>
                  <a:lnTo>
                    <a:pt x="10382" y="2311"/>
                  </a:lnTo>
                  <a:lnTo>
                    <a:pt x="10235" y="2495"/>
                  </a:lnTo>
                  <a:lnTo>
                    <a:pt x="10198" y="2385"/>
                  </a:lnTo>
                  <a:lnTo>
                    <a:pt x="10088" y="2348"/>
                  </a:lnTo>
                  <a:lnTo>
                    <a:pt x="9942" y="2311"/>
                  </a:lnTo>
                  <a:lnTo>
                    <a:pt x="9611" y="2311"/>
                  </a:lnTo>
                  <a:lnTo>
                    <a:pt x="9501" y="2348"/>
                  </a:lnTo>
                  <a:lnTo>
                    <a:pt x="9208" y="2495"/>
                  </a:lnTo>
                  <a:lnTo>
                    <a:pt x="8988" y="2678"/>
                  </a:lnTo>
                  <a:lnTo>
                    <a:pt x="8951" y="2568"/>
                  </a:lnTo>
                  <a:lnTo>
                    <a:pt x="8915" y="2532"/>
                  </a:lnTo>
                  <a:lnTo>
                    <a:pt x="8878" y="2532"/>
                  </a:lnTo>
                  <a:lnTo>
                    <a:pt x="8804" y="2568"/>
                  </a:lnTo>
                  <a:lnTo>
                    <a:pt x="8731" y="2752"/>
                  </a:lnTo>
                  <a:lnTo>
                    <a:pt x="8658" y="2935"/>
                  </a:lnTo>
                  <a:lnTo>
                    <a:pt x="8621" y="3339"/>
                  </a:lnTo>
                  <a:lnTo>
                    <a:pt x="8584" y="3705"/>
                  </a:lnTo>
                  <a:lnTo>
                    <a:pt x="8621" y="4072"/>
                  </a:lnTo>
                  <a:lnTo>
                    <a:pt x="8694" y="4439"/>
                  </a:lnTo>
                  <a:lnTo>
                    <a:pt x="8768" y="4806"/>
                  </a:lnTo>
                  <a:lnTo>
                    <a:pt x="8804" y="4879"/>
                  </a:lnTo>
                  <a:lnTo>
                    <a:pt x="8878" y="4953"/>
                  </a:lnTo>
                  <a:lnTo>
                    <a:pt x="8951" y="4989"/>
                  </a:lnTo>
                  <a:lnTo>
                    <a:pt x="9061" y="4953"/>
                  </a:lnTo>
                  <a:lnTo>
                    <a:pt x="9135" y="4916"/>
                  </a:lnTo>
                  <a:lnTo>
                    <a:pt x="9208" y="4879"/>
                  </a:lnTo>
                  <a:lnTo>
                    <a:pt x="9245" y="4769"/>
                  </a:lnTo>
                  <a:lnTo>
                    <a:pt x="9208" y="4659"/>
                  </a:lnTo>
                  <a:lnTo>
                    <a:pt x="9135" y="4182"/>
                  </a:lnTo>
                  <a:lnTo>
                    <a:pt x="9098" y="3669"/>
                  </a:lnTo>
                  <a:lnTo>
                    <a:pt x="9135" y="3339"/>
                  </a:lnTo>
                  <a:lnTo>
                    <a:pt x="9208" y="3118"/>
                  </a:lnTo>
                  <a:lnTo>
                    <a:pt x="9391" y="2972"/>
                  </a:lnTo>
                  <a:lnTo>
                    <a:pt x="9575" y="2825"/>
                  </a:lnTo>
                  <a:lnTo>
                    <a:pt x="9795" y="2788"/>
                  </a:lnTo>
                  <a:lnTo>
                    <a:pt x="9868" y="4072"/>
                  </a:lnTo>
                  <a:lnTo>
                    <a:pt x="9905" y="4146"/>
                  </a:lnTo>
                  <a:lnTo>
                    <a:pt x="9942" y="4219"/>
                  </a:lnTo>
                  <a:lnTo>
                    <a:pt x="10015" y="4292"/>
                  </a:lnTo>
                  <a:lnTo>
                    <a:pt x="10125" y="4292"/>
                  </a:lnTo>
                  <a:lnTo>
                    <a:pt x="10198" y="4329"/>
                  </a:lnTo>
                  <a:lnTo>
                    <a:pt x="10272" y="4292"/>
                  </a:lnTo>
                  <a:lnTo>
                    <a:pt x="10308" y="4219"/>
                  </a:lnTo>
                  <a:lnTo>
                    <a:pt x="10345" y="4146"/>
                  </a:lnTo>
                  <a:lnTo>
                    <a:pt x="10455" y="3559"/>
                  </a:lnTo>
                  <a:lnTo>
                    <a:pt x="10565" y="3008"/>
                  </a:lnTo>
                  <a:lnTo>
                    <a:pt x="10602" y="2862"/>
                  </a:lnTo>
                  <a:lnTo>
                    <a:pt x="10675" y="2752"/>
                  </a:lnTo>
                  <a:lnTo>
                    <a:pt x="10785" y="2642"/>
                  </a:lnTo>
                  <a:lnTo>
                    <a:pt x="10895" y="2568"/>
                  </a:lnTo>
                  <a:lnTo>
                    <a:pt x="11079" y="2568"/>
                  </a:lnTo>
                  <a:lnTo>
                    <a:pt x="11115" y="2642"/>
                  </a:lnTo>
                  <a:lnTo>
                    <a:pt x="11115" y="2752"/>
                  </a:lnTo>
                  <a:lnTo>
                    <a:pt x="11115" y="2862"/>
                  </a:lnTo>
                  <a:lnTo>
                    <a:pt x="11189" y="3449"/>
                  </a:lnTo>
                  <a:lnTo>
                    <a:pt x="11299" y="4036"/>
                  </a:lnTo>
                  <a:lnTo>
                    <a:pt x="11372" y="4256"/>
                  </a:lnTo>
                  <a:lnTo>
                    <a:pt x="11446" y="4512"/>
                  </a:lnTo>
                  <a:lnTo>
                    <a:pt x="11556" y="4732"/>
                  </a:lnTo>
                  <a:lnTo>
                    <a:pt x="11629" y="4806"/>
                  </a:lnTo>
                  <a:lnTo>
                    <a:pt x="11739" y="4843"/>
                  </a:lnTo>
                  <a:lnTo>
                    <a:pt x="11849" y="4843"/>
                  </a:lnTo>
                  <a:lnTo>
                    <a:pt x="11922" y="4806"/>
                  </a:lnTo>
                  <a:lnTo>
                    <a:pt x="11996" y="4769"/>
                  </a:lnTo>
                  <a:lnTo>
                    <a:pt x="12032" y="4696"/>
                  </a:lnTo>
                  <a:lnTo>
                    <a:pt x="12069" y="4586"/>
                  </a:lnTo>
                  <a:lnTo>
                    <a:pt x="11996" y="4476"/>
                  </a:lnTo>
                  <a:lnTo>
                    <a:pt x="11922" y="4402"/>
                  </a:lnTo>
                  <a:lnTo>
                    <a:pt x="11886" y="4256"/>
                  </a:lnTo>
                  <a:lnTo>
                    <a:pt x="11812" y="4072"/>
                  </a:lnTo>
                  <a:lnTo>
                    <a:pt x="11776" y="3779"/>
                  </a:lnTo>
                  <a:lnTo>
                    <a:pt x="11666" y="3339"/>
                  </a:lnTo>
                  <a:lnTo>
                    <a:pt x="11629" y="2862"/>
                  </a:lnTo>
                  <a:lnTo>
                    <a:pt x="11629" y="2532"/>
                  </a:lnTo>
                  <a:lnTo>
                    <a:pt x="11592" y="2385"/>
                  </a:lnTo>
                  <a:lnTo>
                    <a:pt x="11482" y="2275"/>
                  </a:lnTo>
                  <a:lnTo>
                    <a:pt x="11299" y="2128"/>
                  </a:lnTo>
                  <a:lnTo>
                    <a:pt x="11189" y="2091"/>
                  </a:lnTo>
                  <a:lnTo>
                    <a:pt x="11079" y="2055"/>
                  </a:lnTo>
                  <a:close/>
                  <a:moveTo>
                    <a:pt x="2715" y="1138"/>
                  </a:moveTo>
                  <a:lnTo>
                    <a:pt x="2569" y="1174"/>
                  </a:lnTo>
                  <a:lnTo>
                    <a:pt x="2422" y="1284"/>
                  </a:lnTo>
                  <a:lnTo>
                    <a:pt x="2385" y="1358"/>
                  </a:lnTo>
                  <a:lnTo>
                    <a:pt x="2165" y="1284"/>
                  </a:lnTo>
                  <a:lnTo>
                    <a:pt x="1762" y="1284"/>
                  </a:lnTo>
                  <a:lnTo>
                    <a:pt x="1542" y="1358"/>
                  </a:lnTo>
                  <a:lnTo>
                    <a:pt x="771" y="1504"/>
                  </a:lnTo>
                  <a:lnTo>
                    <a:pt x="368" y="1651"/>
                  </a:lnTo>
                  <a:lnTo>
                    <a:pt x="184" y="1725"/>
                  </a:lnTo>
                  <a:lnTo>
                    <a:pt x="38" y="1835"/>
                  </a:lnTo>
                  <a:lnTo>
                    <a:pt x="1" y="1908"/>
                  </a:lnTo>
                  <a:lnTo>
                    <a:pt x="1" y="1981"/>
                  </a:lnTo>
                  <a:lnTo>
                    <a:pt x="38" y="2018"/>
                  </a:lnTo>
                  <a:lnTo>
                    <a:pt x="111" y="2055"/>
                  </a:lnTo>
                  <a:lnTo>
                    <a:pt x="74" y="2348"/>
                  </a:lnTo>
                  <a:lnTo>
                    <a:pt x="74" y="2642"/>
                  </a:lnTo>
                  <a:lnTo>
                    <a:pt x="74" y="3705"/>
                  </a:lnTo>
                  <a:lnTo>
                    <a:pt x="111" y="4843"/>
                  </a:lnTo>
                  <a:lnTo>
                    <a:pt x="148" y="5980"/>
                  </a:lnTo>
                  <a:lnTo>
                    <a:pt x="184" y="6090"/>
                  </a:lnTo>
                  <a:lnTo>
                    <a:pt x="294" y="6200"/>
                  </a:lnTo>
                  <a:lnTo>
                    <a:pt x="404" y="6236"/>
                  </a:lnTo>
                  <a:lnTo>
                    <a:pt x="514" y="6200"/>
                  </a:lnTo>
                  <a:lnTo>
                    <a:pt x="624" y="6236"/>
                  </a:lnTo>
                  <a:lnTo>
                    <a:pt x="845" y="6273"/>
                  </a:lnTo>
                  <a:lnTo>
                    <a:pt x="1028" y="6236"/>
                  </a:lnTo>
                  <a:lnTo>
                    <a:pt x="1395" y="6163"/>
                  </a:lnTo>
                  <a:lnTo>
                    <a:pt x="2385" y="5980"/>
                  </a:lnTo>
                  <a:lnTo>
                    <a:pt x="2605" y="5943"/>
                  </a:lnTo>
                  <a:lnTo>
                    <a:pt x="2752" y="5906"/>
                  </a:lnTo>
                  <a:lnTo>
                    <a:pt x="2899" y="5833"/>
                  </a:lnTo>
                  <a:lnTo>
                    <a:pt x="2972" y="5686"/>
                  </a:lnTo>
                  <a:lnTo>
                    <a:pt x="2972" y="5576"/>
                  </a:lnTo>
                  <a:lnTo>
                    <a:pt x="2935" y="5503"/>
                  </a:lnTo>
                  <a:lnTo>
                    <a:pt x="2825" y="5429"/>
                  </a:lnTo>
                  <a:lnTo>
                    <a:pt x="2679" y="5393"/>
                  </a:lnTo>
                  <a:lnTo>
                    <a:pt x="2532" y="5393"/>
                  </a:lnTo>
                  <a:lnTo>
                    <a:pt x="2385" y="5429"/>
                  </a:lnTo>
                  <a:lnTo>
                    <a:pt x="2055" y="5503"/>
                  </a:lnTo>
                  <a:lnTo>
                    <a:pt x="1762" y="5576"/>
                  </a:lnTo>
                  <a:lnTo>
                    <a:pt x="1028" y="5723"/>
                  </a:lnTo>
                  <a:lnTo>
                    <a:pt x="698" y="5796"/>
                  </a:lnTo>
                  <a:lnTo>
                    <a:pt x="661" y="4953"/>
                  </a:lnTo>
                  <a:lnTo>
                    <a:pt x="624" y="4109"/>
                  </a:lnTo>
                  <a:lnTo>
                    <a:pt x="845" y="4109"/>
                  </a:lnTo>
                  <a:lnTo>
                    <a:pt x="1028" y="4072"/>
                  </a:lnTo>
                  <a:lnTo>
                    <a:pt x="1431" y="3962"/>
                  </a:lnTo>
                  <a:lnTo>
                    <a:pt x="2459" y="3742"/>
                  </a:lnTo>
                  <a:lnTo>
                    <a:pt x="2495" y="3779"/>
                  </a:lnTo>
                  <a:lnTo>
                    <a:pt x="2605" y="3779"/>
                  </a:lnTo>
                  <a:lnTo>
                    <a:pt x="2679" y="3742"/>
                  </a:lnTo>
                  <a:lnTo>
                    <a:pt x="2752" y="3705"/>
                  </a:lnTo>
                  <a:lnTo>
                    <a:pt x="2789" y="3669"/>
                  </a:lnTo>
                  <a:lnTo>
                    <a:pt x="2862" y="3559"/>
                  </a:lnTo>
                  <a:lnTo>
                    <a:pt x="2899" y="3485"/>
                  </a:lnTo>
                  <a:lnTo>
                    <a:pt x="2899" y="3412"/>
                  </a:lnTo>
                  <a:lnTo>
                    <a:pt x="2862" y="3339"/>
                  </a:lnTo>
                  <a:lnTo>
                    <a:pt x="2825" y="3265"/>
                  </a:lnTo>
                  <a:lnTo>
                    <a:pt x="2715" y="3155"/>
                  </a:lnTo>
                  <a:lnTo>
                    <a:pt x="2532" y="3155"/>
                  </a:lnTo>
                  <a:lnTo>
                    <a:pt x="1431" y="3449"/>
                  </a:lnTo>
                  <a:lnTo>
                    <a:pt x="1028" y="3522"/>
                  </a:lnTo>
                  <a:lnTo>
                    <a:pt x="808" y="3595"/>
                  </a:lnTo>
                  <a:lnTo>
                    <a:pt x="624" y="3632"/>
                  </a:lnTo>
                  <a:lnTo>
                    <a:pt x="588" y="2788"/>
                  </a:lnTo>
                  <a:lnTo>
                    <a:pt x="588" y="2458"/>
                  </a:lnTo>
                  <a:lnTo>
                    <a:pt x="551" y="2091"/>
                  </a:lnTo>
                  <a:lnTo>
                    <a:pt x="1065" y="1981"/>
                  </a:lnTo>
                  <a:lnTo>
                    <a:pt x="1615" y="1835"/>
                  </a:lnTo>
                  <a:lnTo>
                    <a:pt x="1798" y="1798"/>
                  </a:lnTo>
                  <a:lnTo>
                    <a:pt x="2055" y="1798"/>
                  </a:lnTo>
                  <a:lnTo>
                    <a:pt x="2165" y="1871"/>
                  </a:lnTo>
                  <a:lnTo>
                    <a:pt x="2238" y="1908"/>
                  </a:lnTo>
                  <a:lnTo>
                    <a:pt x="2312" y="1945"/>
                  </a:lnTo>
                  <a:lnTo>
                    <a:pt x="2422" y="1945"/>
                  </a:lnTo>
                  <a:lnTo>
                    <a:pt x="2495" y="1908"/>
                  </a:lnTo>
                  <a:lnTo>
                    <a:pt x="3009" y="1651"/>
                  </a:lnTo>
                  <a:lnTo>
                    <a:pt x="3082" y="1615"/>
                  </a:lnTo>
                  <a:lnTo>
                    <a:pt x="3119" y="1578"/>
                  </a:lnTo>
                  <a:lnTo>
                    <a:pt x="3156" y="1431"/>
                  </a:lnTo>
                  <a:lnTo>
                    <a:pt x="3119" y="1284"/>
                  </a:lnTo>
                  <a:lnTo>
                    <a:pt x="3082" y="1248"/>
                  </a:lnTo>
                  <a:lnTo>
                    <a:pt x="3009" y="1174"/>
                  </a:lnTo>
                  <a:lnTo>
                    <a:pt x="2862" y="1138"/>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 name="Google Shape;413;p8"/>
            <p:cNvSpPr/>
            <p:nvPr/>
          </p:nvSpPr>
          <p:spPr>
            <a:xfrm>
              <a:off x="6336425" y="4507675"/>
              <a:ext cx="520000" cy="365000"/>
            </a:xfrm>
            <a:custGeom>
              <a:avLst/>
              <a:gdLst/>
              <a:ahLst/>
              <a:cxnLst/>
              <a:rect l="l" t="t" r="r" b="b"/>
              <a:pathLst>
                <a:path w="20800" h="14600" extrusionOk="0">
                  <a:moveTo>
                    <a:pt x="5466" y="441"/>
                  </a:moveTo>
                  <a:lnTo>
                    <a:pt x="5650" y="478"/>
                  </a:lnTo>
                  <a:lnTo>
                    <a:pt x="5577" y="478"/>
                  </a:lnTo>
                  <a:lnTo>
                    <a:pt x="5466" y="441"/>
                  </a:lnTo>
                  <a:close/>
                  <a:moveTo>
                    <a:pt x="4843" y="478"/>
                  </a:moveTo>
                  <a:lnTo>
                    <a:pt x="4806" y="514"/>
                  </a:lnTo>
                  <a:lnTo>
                    <a:pt x="4586" y="551"/>
                  </a:lnTo>
                  <a:lnTo>
                    <a:pt x="4843" y="478"/>
                  </a:lnTo>
                  <a:close/>
                  <a:moveTo>
                    <a:pt x="5173" y="808"/>
                  </a:moveTo>
                  <a:lnTo>
                    <a:pt x="5210" y="844"/>
                  </a:lnTo>
                  <a:lnTo>
                    <a:pt x="5246" y="918"/>
                  </a:lnTo>
                  <a:lnTo>
                    <a:pt x="5356" y="991"/>
                  </a:lnTo>
                  <a:lnTo>
                    <a:pt x="5503" y="1028"/>
                  </a:lnTo>
                  <a:lnTo>
                    <a:pt x="5760" y="1028"/>
                  </a:lnTo>
                  <a:lnTo>
                    <a:pt x="5870" y="991"/>
                  </a:lnTo>
                  <a:lnTo>
                    <a:pt x="5980" y="991"/>
                  </a:lnTo>
                  <a:lnTo>
                    <a:pt x="6017" y="1028"/>
                  </a:lnTo>
                  <a:lnTo>
                    <a:pt x="6053" y="1101"/>
                  </a:lnTo>
                  <a:lnTo>
                    <a:pt x="6163" y="1431"/>
                  </a:lnTo>
                  <a:lnTo>
                    <a:pt x="6163" y="1725"/>
                  </a:lnTo>
                  <a:lnTo>
                    <a:pt x="6127" y="2055"/>
                  </a:lnTo>
                  <a:lnTo>
                    <a:pt x="6053" y="2348"/>
                  </a:lnTo>
                  <a:lnTo>
                    <a:pt x="5980" y="2532"/>
                  </a:lnTo>
                  <a:lnTo>
                    <a:pt x="5907" y="2715"/>
                  </a:lnTo>
                  <a:lnTo>
                    <a:pt x="5650" y="3009"/>
                  </a:lnTo>
                  <a:lnTo>
                    <a:pt x="5393" y="3229"/>
                  </a:lnTo>
                  <a:lnTo>
                    <a:pt x="5063" y="3412"/>
                  </a:lnTo>
                  <a:lnTo>
                    <a:pt x="5063" y="3375"/>
                  </a:lnTo>
                  <a:lnTo>
                    <a:pt x="5063" y="3302"/>
                  </a:lnTo>
                  <a:lnTo>
                    <a:pt x="5026" y="3265"/>
                  </a:lnTo>
                  <a:lnTo>
                    <a:pt x="4953" y="3229"/>
                  </a:lnTo>
                  <a:lnTo>
                    <a:pt x="4880" y="3229"/>
                  </a:lnTo>
                  <a:lnTo>
                    <a:pt x="5063" y="2789"/>
                  </a:lnTo>
                  <a:lnTo>
                    <a:pt x="5063" y="2715"/>
                  </a:lnTo>
                  <a:lnTo>
                    <a:pt x="4990" y="2679"/>
                  </a:lnTo>
                  <a:lnTo>
                    <a:pt x="4953" y="2679"/>
                  </a:lnTo>
                  <a:lnTo>
                    <a:pt x="4880" y="2715"/>
                  </a:lnTo>
                  <a:lnTo>
                    <a:pt x="4549" y="3229"/>
                  </a:lnTo>
                  <a:lnTo>
                    <a:pt x="4329" y="3559"/>
                  </a:lnTo>
                  <a:lnTo>
                    <a:pt x="4109" y="3522"/>
                  </a:lnTo>
                  <a:lnTo>
                    <a:pt x="3853" y="3486"/>
                  </a:lnTo>
                  <a:lnTo>
                    <a:pt x="3706" y="3449"/>
                  </a:lnTo>
                  <a:lnTo>
                    <a:pt x="3999" y="3192"/>
                  </a:lnTo>
                  <a:lnTo>
                    <a:pt x="4586" y="2642"/>
                  </a:lnTo>
                  <a:lnTo>
                    <a:pt x="4586" y="2568"/>
                  </a:lnTo>
                  <a:lnTo>
                    <a:pt x="4586" y="2495"/>
                  </a:lnTo>
                  <a:lnTo>
                    <a:pt x="4513" y="2458"/>
                  </a:lnTo>
                  <a:lnTo>
                    <a:pt x="4439" y="2458"/>
                  </a:lnTo>
                  <a:lnTo>
                    <a:pt x="3486" y="3119"/>
                  </a:lnTo>
                  <a:lnTo>
                    <a:pt x="3302" y="3265"/>
                  </a:lnTo>
                  <a:lnTo>
                    <a:pt x="3229" y="3192"/>
                  </a:lnTo>
                  <a:lnTo>
                    <a:pt x="3266" y="3082"/>
                  </a:lnTo>
                  <a:lnTo>
                    <a:pt x="3302" y="3009"/>
                  </a:lnTo>
                  <a:lnTo>
                    <a:pt x="3266" y="2935"/>
                  </a:lnTo>
                  <a:lnTo>
                    <a:pt x="3229" y="2899"/>
                  </a:lnTo>
                  <a:lnTo>
                    <a:pt x="3339" y="2935"/>
                  </a:lnTo>
                  <a:lnTo>
                    <a:pt x="3669" y="2752"/>
                  </a:lnTo>
                  <a:lnTo>
                    <a:pt x="4733" y="2055"/>
                  </a:lnTo>
                  <a:lnTo>
                    <a:pt x="4770" y="1982"/>
                  </a:lnTo>
                  <a:lnTo>
                    <a:pt x="4770" y="1945"/>
                  </a:lnTo>
                  <a:lnTo>
                    <a:pt x="4733" y="1872"/>
                  </a:lnTo>
                  <a:lnTo>
                    <a:pt x="4660" y="1872"/>
                  </a:lnTo>
                  <a:lnTo>
                    <a:pt x="4329" y="1982"/>
                  </a:lnTo>
                  <a:lnTo>
                    <a:pt x="3816" y="2202"/>
                  </a:lnTo>
                  <a:lnTo>
                    <a:pt x="3302" y="2458"/>
                  </a:lnTo>
                  <a:lnTo>
                    <a:pt x="3082" y="2642"/>
                  </a:lnTo>
                  <a:lnTo>
                    <a:pt x="2935" y="2789"/>
                  </a:lnTo>
                  <a:lnTo>
                    <a:pt x="2899" y="2605"/>
                  </a:lnTo>
                  <a:lnTo>
                    <a:pt x="2899" y="2458"/>
                  </a:lnTo>
                  <a:lnTo>
                    <a:pt x="3082" y="2385"/>
                  </a:lnTo>
                  <a:lnTo>
                    <a:pt x="3266" y="2238"/>
                  </a:lnTo>
                  <a:lnTo>
                    <a:pt x="3632" y="2018"/>
                  </a:lnTo>
                  <a:lnTo>
                    <a:pt x="4109" y="1725"/>
                  </a:lnTo>
                  <a:lnTo>
                    <a:pt x="4586" y="1505"/>
                  </a:lnTo>
                  <a:lnTo>
                    <a:pt x="4660" y="1431"/>
                  </a:lnTo>
                  <a:lnTo>
                    <a:pt x="4660" y="1358"/>
                  </a:lnTo>
                  <a:lnTo>
                    <a:pt x="4586" y="1321"/>
                  </a:lnTo>
                  <a:lnTo>
                    <a:pt x="4513" y="1285"/>
                  </a:lnTo>
                  <a:lnTo>
                    <a:pt x="4256" y="1358"/>
                  </a:lnTo>
                  <a:lnTo>
                    <a:pt x="3963" y="1431"/>
                  </a:lnTo>
                  <a:lnTo>
                    <a:pt x="3706" y="1505"/>
                  </a:lnTo>
                  <a:lnTo>
                    <a:pt x="3449" y="1651"/>
                  </a:lnTo>
                  <a:lnTo>
                    <a:pt x="3156" y="1798"/>
                  </a:lnTo>
                  <a:lnTo>
                    <a:pt x="3302" y="1578"/>
                  </a:lnTo>
                  <a:lnTo>
                    <a:pt x="3486" y="1358"/>
                  </a:lnTo>
                  <a:lnTo>
                    <a:pt x="3779" y="1211"/>
                  </a:lnTo>
                  <a:lnTo>
                    <a:pt x="4109" y="1065"/>
                  </a:lnTo>
                  <a:lnTo>
                    <a:pt x="4733" y="844"/>
                  </a:lnTo>
                  <a:lnTo>
                    <a:pt x="4770" y="918"/>
                  </a:lnTo>
                  <a:lnTo>
                    <a:pt x="4843" y="991"/>
                  </a:lnTo>
                  <a:lnTo>
                    <a:pt x="4916" y="991"/>
                  </a:lnTo>
                  <a:lnTo>
                    <a:pt x="4990" y="1028"/>
                  </a:lnTo>
                  <a:lnTo>
                    <a:pt x="5063" y="991"/>
                  </a:lnTo>
                  <a:lnTo>
                    <a:pt x="5100" y="955"/>
                  </a:lnTo>
                  <a:lnTo>
                    <a:pt x="5173" y="881"/>
                  </a:lnTo>
                  <a:lnTo>
                    <a:pt x="5173" y="808"/>
                  </a:lnTo>
                  <a:close/>
                  <a:moveTo>
                    <a:pt x="9648" y="3302"/>
                  </a:moveTo>
                  <a:lnTo>
                    <a:pt x="9905" y="3375"/>
                  </a:lnTo>
                  <a:lnTo>
                    <a:pt x="9905" y="3412"/>
                  </a:lnTo>
                  <a:lnTo>
                    <a:pt x="10125" y="3632"/>
                  </a:lnTo>
                  <a:lnTo>
                    <a:pt x="10308" y="3889"/>
                  </a:lnTo>
                  <a:lnTo>
                    <a:pt x="10162" y="4036"/>
                  </a:lnTo>
                  <a:lnTo>
                    <a:pt x="9978" y="4182"/>
                  </a:lnTo>
                  <a:lnTo>
                    <a:pt x="9795" y="4293"/>
                  </a:lnTo>
                  <a:lnTo>
                    <a:pt x="9612" y="4329"/>
                  </a:lnTo>
                  <a:lnTo>
                    <a:pt x="9501" y="4293"/>
                  </a:lnTo>
                  <a:lnTo>
                    <a:pt x="9428" y="4256"/>
                  </a:lnTo>
                  <a:lnTo>
                    <a:pt x="9501" y="4146"/>
                  </a:lnTo>
                  <a:lnTo>
                    <a:pt x="9501" y="4072"/>
                  </a:lnTo>
                  <a:lnTo>
                    <a:pt x="9465" y="3999"/>
                  </a:lnTo>
                  <a:lnTo>
                    <a:pt x="9391" y="3926"/>
                  </a:lnTo>
                  <a:lnTo>
                    <a:pt x="9245" y="3926"/>
                  </a:lnTo>
                  <a:lnTo>
                    <a:pt x="9465" y="3816"/>
                  </a:lnTo>
                  <a:lnTo>
                    <a:pt x="9501" y="3779"/>
                  </a:lnTo>
                  <a:lnTo>
                    <a:pt x="9538" y="3742"/>
                  </a:lnTo>
                  <a:lnTo>
                    <a:pt x="9538" y="3632"/>
                  </a:lnTo>
                  <a:lnTo>
                    <a:pt x="9465" y="3559"/>
                  </a:lnTo>
                  <a:lnTo>
                    <a:pt x="9391" y="3522"/>
                  </a:lnTo>
                  <a:lnTo>
                    <a:pt x="9355" y="3522"/>
                  </a:lnTo>
                  <a:lnTo>
                    <a:pt x="9061" y="3632"/>
                  </a:lnTo>
                  <a:lnTo>
                    <a:pt x="9208" y="3375"/>
                  </a:lnTo>
                  <a:lnTo>
                    <a:pt x="9281" y="3412"/>
                  </a:lnTo>
                  <a:lnTo>
                    <a:pt x="9355" y="3412"/>
                  </a:lnTo>
                  <a:lnTo>
                    <a:pt x="9501" y="3375"/>
                  </a:lnTo>
                  <a:lnTo>
                    <a:pt x="9648" y="3302"/>
                  </a:lnTo>
                  <a:close/>
                  <a:moveTo>
                    <a:pt x="1505" y="4329"/>
                  </a:moveTo>
                  <a:lnTo>
                    <a:pt x="1615" y="4366"/>
                  </a:lnTo>
                  <a:lnTo>
                    <a:pt x="1725" y="4439"/>
                  </a:lnTo>
                  <a:lnTo>
                    <a:pt x="1872" y="4586"/>
                  </a:lnTo>
                  <a:lnTo>
                    <a:pt x="1908" y="4769"/>
                  </a:lnTo>
                  <a:lnTo>
                    <a:pt x="1945" y="4916"/>
                  </a:lnTo>
                  <a:lnTo>
                    <a:pt x="1908" y="5100"/>
                  </a:lnTo>
                  <a:lnTo>
                    <a:pt x="1872" y="5246"/>
                  </a:lnTo>
                  <a:lnTo>
                    <a:pt x="1762" y="5393"/>
                  </a:lnTo>
                  <a:lnTo>
                    <a:pt x="1615" y="5503"/>
                  </a:lnTo>
                  <a:lnTo>
                    <a:pt x="1468" y="5576"/>
                  </a:lnTo>
                  <a:lnTo>
                    <a:pt x="1432" y="5430"/>
                  </a:lnTo>
                  <a:lnTo>
                    <a:pt x="1432" y="5283"/>
                  </a:lnTo>
                  <a:lnTo>
                    <a:pt x="1432" y="5210"/>
                  </a:lnTo>
                  <a:lnTo>
                    <a:pt x="1395" y="5136"/>
                  </a:lnTo>
                  <a:lnTo>
                    <a:pt x="1395" y="5063"/>
                  </a:lnTo>
                  <a:lnTo>
                    <a:pt x="1321" y="4989"/>
                  </a:lnTo>
                  <a:lnTo>
                    <a:pt x="1285" y="4953"/>
                  </a:lnTo>
                  <a:lnTo>
                    <a:pt x="1175" y="4989"/>
                  </a:lnTo>
                  <a:lnTo>
                    <a:pt x="1028" y="5063"/>
                  </a:lnTo>
                  <a:lnTo>
                    <a:pt x="1138" y="4989"/>
                  </a:lnTo>
                  <a:lnTo>
                    <a:pt x="1321" y="4879"/>
                  </a:lnTo>
                  <a:lnTo>
                    <a:pt x="1468" y="4769"/>
                  </a:lnTo>
                  <a:lnTo>
                    <a:pt x="1542" y="4696"/>
                  </a:lnTo>
                  <a:lnTo>
                    <a:pt x="1505" y="4623"/>
                  </a:lnTo>
                  <a:lnTo>
                    <a:pt x="1468" y="4549"/>
                  </a:lnTo>
                  <a:lnTo>
                    <a:pt x="1395" y="4513"/>
                  </a:lnTo>
                  <a:lnTo>
                    <a:pt x="1432" y="4476"/>
                  </a:lnTo>
                  <a:lnTo>
                    <a:pt x="1468" y="4439"/>
                  </a:lnTo>
                  <a:lnTo>
                    <a:pt x="1468" y="4403"/>
                  </a:lnTo>
                  <a:lnTo>
                    <a:pt x="1432" y="4329"/>
                  </a:lnTo>
                  <a:close/>
                  <a:moveTo>
                    <a:pt x="1138" y="5576"/>
                  </a:moveTo>
                  <a:lnTo>
                    <a:pt x="1138" y="5650"/>
                  </a:lnTo>
                  <a:lnTo>
                    <a:pt x="1028" y="5613"/>
                  </a:lnTo>
                  <a:lnTo>
                    <a:pt x="1138" y="5576"/>
                  </a:lnTo>
                  <a:close/>
                  <a:moveTo>
                    <a:pt x="7887" y="5907"/>
                  </a:moveTo>
                  <a:lnTo>
                    <a:pt x="8218" y="5980"/>
                  </a:lnTo>
                  <a:lnTo>
                    <a:pt x="8291" y="6090"/>
                  </a:lnTo>
                  <a:lnTo>
                    <a:pt x="8401" y="6163"/>
                  </a:lnTo>
                  <a:lnTo>
                    <a:pt x="8511" y="6273"/>
                  </a:lnTo>
                  <a:lnTo>
                    <a:pt x="8621" y="6383"/>
                  </a:lnTo>
                  <a:lnTo>
                    <a:pt x="8694" y="6530"/>
                  </a:lnTo>
                  <a:lnTo>
                    <a:pt x="8768" y="6677"/>
                  </a:lnTo>
                  <a:lnTo>
                    <a:pt x="8805" y="6934"/>
                  </a:lnTo>
                  <a:lnTo>
                    <a:pt x="8768" y="7154"/>
                  </a:lnTo>
                  <a:lnTo>
                    <a:pt x="8658" y="7374"/>
                  </a:lnTo>
                  <a:lnTo>
                    <a:pt x="8548" y="7557"/>
                  </a:lnTo>
                  <a:lnTo>
                    <a:pt x="8438" y="7704"/>
                  </a:lnTo>
                  <a:lnTo>
                    <a:pt x="8291" y="7814"/>
                  </a:lnTo>
                  <a:lnTo>
                    <a:pt x="8144" y="7887"/>
                  </a:lnTo>
                  <a:lnTo>
                    <a:pt x="7998" y="7961"/>
                  </a:lnTo>
                  <a:lnTo>
                    <a:pt x="8071" y="7594"/>
                  </a:lnTo>
                  <a:lnTo>
                    <a:pt x="8071" y="7520"/>
                  </a:lnTo>
                  <a:lnTo>
                    <a:pt x="8034" y="7484"/>
                  </a:lnTo>
                  <a:lnTo>
                    <a:pt x="7961" y="7484"/>
                  </a:lnTo>
                  <a:lnTo>
                    <a:pt x="7924" y="7520"/>
                  </a:lnTo>
                  <a:lnTo>
                    <a:pt x="7741" y="7741"/>
                  </a:lnTo>
                  <a:lnTo>
                    <a:pt x="7557" y="7997"/>
                  </a:lnTo>
                  <a:lnTo>
                    <a:pt x="7264" y="7924"/>
                  </a:lnTo>
                  <a:lnTo>
                    <a:pt x="7484" y="7594"/>
                  </a:lnTo>
                  <a:lnTo>
                    <a:pt x="7741" y="7337"/>
                  </a:lnTo>
                  <a:lnTo>
                    <a:pt x="7741" y="7264"/>
                  </a:lnTo>
                  <a:lnTo>
                    <a:pt x="7741" y="7227"/>
                  </a:lnTo>
                  <a:lnTo>
                    <a:pt x="7631" y="7227"/>
                  </a:lnTo>
                  <a:lnTo>
                    <a:pt x="7447" y="7337"/>
                  </a:lnTo>
                  <a:lnTo>
                    <a:pt x="7264" y="7447"/>
                  </a:lnTo>
                  <a:lnTo>
                    <a:pt x="7080" y="7594"/>
                  </a:lnTo>
                  <a:lnTo>
                    <a:pt x="6934" y="7777"/>
                  </a:lnTo>
                  <a:lnTo>
                    <a:pt x="6860" y="7704"/>
                  </a:lnTo>
                  <a:lnTo>
                    <a:pt x="6714" y="7557"/>
                  </a:lnTo>
                  <a:lnTo>
                    <a:pt x="7227" y="7264"/>
                  </a:lnTo>
                  <a:lnTo>
                    <a:pt x="7741" y="6934"/>
                  </a:lnTo>
                  <a:lnTo>
                    <a:pt x="7741" y="6897"/>
                  </a:lnTo>
                  <a:lnTo>
                    <a:pt x="7704" y="6860"/>
                  </a:lnTo>
                  <a:lnTo>
                    <a:pt x="7411" y="6860"/>
                  </a:lnTo>
                  <a:lnTo>
                    <a:pt x="7080" y="6934"/>
                  </a:lnTo>
                  <a:lnTo>
                    <a:pt x="6787" y="7044"/>
                  </a:lnTo>
                  <a:lnTo>
                    <a:pt x="6530" y="7227"/>
                  </a:lnTo>
                  <a:lnTo>
                    <a:pt x="6494" y="7007"/>
                  </a:lnTo>
                  <a:lnTo>
                    <a:pt x="6494" y="6750"/>
                  </a:lnTo>
                  <a:lnTo>
                    <a:pt x="6604" y="6713"/>
                  </a:lnTo>
                  <a:lnTo>
                    <a:pt x="6970" y="6603"/>
                  </a:lnTo>
                  <a:lnTo>
                    <a:pt x="7117" y="6530"/>
                  </a:lnTo>
                  <a:lnTo>
                    <a:pt x="7301" y="6420"/>
                  </a:lnTo>
                  <a:lnTo>
                    <a:pt x="7337" y="6347"/>
                  </a:lnTo>
                  <a:lnTo>
                    <a:pt x="7337" y="6310"/>
                  </a:lnTo>
                  <a:lnTo>
                    <a:pt x="7301" y="6310"/>
                  </a:lnTo>
                  <a:lnTo>
                    <a:pt x="7007" y="6273"/>
                  </a:lnTo>
                  <a:lnTo>
                    <a:pt x="6750" y="6310"/>
                  </a:lnTo>
                  <a:lnTo>
                    <a:pt x="6750" y="6310"/>
                  </a:lnTo>
                  <a:lnTo>
                    <a:pt x="6860" y="6200"/>
                  </a:lnTo>
                  <a:lnTo>
                    <a:pt x="6970" y="6090"/>
                  </a:lnTo>
                  <a:lnTo>
                    <a:pt x="7117" y="6017"/>
                  </a:lnTo>
                  <a:lnTo>
                    <a:pt x="7264" y="5943"/>
                  </a:lnTo>
                  <a:lnTo>
                    <a:pt x="7557" y="5907"/>
                  </a:lnTo>
                  <a:close/>
                  <a:moveTo>
                    <a:pt x="4953" y="1"/>
                  </a:moveTo>
                  <a:lnTo>
                    <a:pt x="4733" y="37"/>
                  </a:lnTo>
                  <a:lnTo>
                    <a:pt x="4476" y="111"/>
                  </a:lnTo>
                  <a:lnTo>
                    <a:pt x="4256" y="184"/>
                  </a:lnTo>
                  <a:lnTo>
                    <a:pt x="4036" y="294"/>
                  </a:lnTo>
                  <a:lnTo>
                    <a:pt x="3632" y="551"/>
                  </a:lnTo>
                  <a:lnTo>
                    <a:pt x="3302" y="881"/>
                  </a:lnTo>
                  <a:lnTo>
                    <a:pt x="2972" y="1248"/>
                  </a:lnTo>
                  <a:lnTo>
                    <a:pt x="2679" y="1651"/>
                  </a:lnTo>
                  <a:lnTo>
                    <a:pt x="2569" y="1872"/>
                  </a:lnTo>
                  <a:lnTo>
                    <a:pt x="2495" y="2092"/>
                  </a:lnTo>
                  <a:lnTo>
                    <a:pt x="2422" y="2348"/>
                  </a:lnTo>
                  <a:lnTo>
                    <a:pt x="2385" y="2568"/>
                  </a:lnTo>
                  <a:lnTo>
                    <a:pt x="2422" y="2789"/>
                  </a:lnTo>
                  <a:lnTo>
                    <a:pt x="2459" y="2935"/>
                  </a:lnTo>
                  <a:lnTo>
                    <a:pt x="2532" y="3119"/>
                  </a:lnTo>
                  <a:lnTo>
                    <a:pt x="2605" y="3265"/>
                  </a:lnTo>
                  <a:lnTo>
                    <a:pt x="2495" y="3339"/>
                  </a:lnTo>
                  <a:lnTo>
                    <a:pt x="2018" y="3559"/>
                  </a:lnTo>
                  <a:lnTo>
                    <a:pt x="1798" y="3706"/>
                  </a:lnTo>
                  <a:lnTo>
                    <a:pt x="1688" y="3779"/>
                  </a:lnTo>
                  <a:lnTo>
                    <a:pt x="1578" y="3852"/>
                  </a:lnTo>
                  <a:lnTo>
                    <a:pt x="1065" y="3852"/>
                  </a:lnTo>
                  <a:lnTo>
                    <a:pt x="881" y="3926"/>
                  </a:lnTo>
                  <a:lnTo>
                    <a:pt x="735" y="3999"/>
                  </a:lnTo>
                  <a:lnTo>
                    <a:pt x="588" y="4109"/>
                  </a:lnTo>
                  <a:lnTo>
                    <a:pt x="478" y="4256"/>
                  </a:lnTo>
                  <a:lnTo>
                    <a:pt x="368" y="4403"/>
                  </a:lnTo>
                  <a:lnTo>
                    <a:pt x="184" y="4623"/>
                  </a:lnTo>
                  <a:lnTo>
                    <a:pt x="74" y="4879"/>
                  </a:lnTo>
                  <a:lnTo>
                    <a:pt x="38" y="4989"/>
                  </a:lnTo>
                  <a:lnTo>
                    <a:pt x="1" y="5136"/>
                  </a:lnTo>
                  <a:lnTo>
                    <a:pt x="38" y="5283"/>
                  </a:lnTo>
                  <a:lnTo>
                    <a:pt x="74" y="5430"/>
                  </a:lnTo>
                  <a:lnTo>
                    <a:pt x="184" y="5576"/>
                  </a:lnTo>
                  <a:lnTo>
                    <a:pt x="258" y="5723"/>
                  </a:lnTo>
                  <a:lnTo>
                    <a:pt x="404" y="5833"/>
                  </a:lnTo>
                  <a:lnTo>
                    <a:pt x="514" y="5943"/>
                  </a:lnTo>
                  <a:lnTo>
                    <a:pt x="661" y="6017"/>
                  </a:lnTo>
                  <a:lnTo>
                    <a:pt x="845" y="6053"/>
                  </a:lnTo>
                  <a:lnTo>
                    <a:pt x="1175" y="6127"/>
                  </a:lnTo>
                  <a:lnTo>
                    <a:pt x="1358" y="6127"/>
                  </a:lnTo>
                  <a:lnTo>
                    <a:pt x="1505" y="6090"/>
                  </a:lnTo>
                  <a:lnTo>
                    <a:pt x="1688" y="6053"/>
                  </a:lnTo>
                  <a:lnTo>
                    <a:pt x="1835" y="5980"/>
                  </a:lnTo>
                  <a:lnTo>
                    <a:pt x="2055" y="5760"/>
                  </a:lnTo>
                  <a:lnTo>
                    <a:pt x="2275" y="5503"/>
                  </a:lnTo>
                  <a:lnTo>
                    <a:pt x="2385" y="5210"/>
                  </a:lnTo>
                  <a:lnTo>
                    <a:pt x="2422" y="5063"/>
                  </a:lnTo>
                  <a:lnTo>
                    <a:pt x="2422" y="4879"/>
                  </a:lnTo>
                  <a:lnTo>
                    <a:pt x="2385" y="4733"/>
                  </a:lnTo>
                  <a:lnTo>
                    <a:pt x="2349" y="4586"/>
                  </a:lnTo>
                  <a:lnTo>
                    <a:pt x="2275" y="4403"/>
                  </a:lnTo>
                  <a:lnTo>
                    <a:pt x="2202" y="4256"/>
                  </a:lnTo>
                  <a:lnTo>
                    <a:pt x="2092" y="4146"/>
                  </a:lnTo>
                  <a:lnTo>
                    <a:pt x="2055" y="4109"/>
                  </a:lnTo>
                  <a:lnTo>
                    <a:pt x="2165" y="4036"/>
                  </a:lnTo>
                  <a:lnTo>
                    <a:pt x="2495" y="3816"/>
                  </a:lnTo>
                  <a:lnTo>
                    <a:pt x="2679" y="3669"/>
                  </a:lnTo>
                  <a:lnTo>
                    <a:pt x="2862" y="3522"/>
                  </a:lnTo>
                  <a:lnTo>
                    <a:pt x="3119" y="3706"/>
                  </a:lnTo>
                  <a:lnTo>
                    <a:pt x="3156" y="3779"/>
                  </a:lnTo>
                  <a:lnTo>
                    <a:pt x="3229" y="3816"/>
                  </a:lnTo>
                  <a:lnTo>
                    <a:pt x="3339" y="3816"/>
                  </a:lnTo>
                  <a:lnTo>
                    <a:pt x="3706" y="3962"/>
                  </a:lnTo>
                  <a:lnTo>
                    <a:pt x="4109" y="4036"/>
                  </a:lnTo>
                  <a:lnTo>
                    <a:pt x="4513" y="4072"/>
                  </a:lnTo>
                  <a:lnTo>
                    <a:pt x="4880" y="3999"/>
                  </a:lnTo>
                  <a:lnTo>
                    <a:pt x="5246" y="3889"/>
                  </a:lnTo>
                  <a:lnTo>
                    <a:pt x="5283" y="3962"/>
                  </a:lnTo>
                  <a:lnTo>
                    <a:pt x="5320" y="4036"/>
                  </a:lnTo>
                  <a:lnTo>
                    <a:pt x="5540" y="4219"/>
                  </a:lnTo>
                  <a:lnTo>
                    <a:pt x="5723" y="4439"/>
                  </a:lnTo>
                  <a:lnTo>
                    <a:pt x="5980" y="4916"/>
                  </a:lnTo>
                  <a:lnTo>
                    <a:pt x="6200" y="5430"/>
                  </a:lnTo>
                  <a:lnTo>
                    <a:pt x="6347" y="5650"/>
                  </a:lnTo>
                  <a:lnTo>
                    <a:pt x="6530" y="5870"/>
                  </a:lnTo>
                  <a:lnTo>
                    <a:pt x="6347" y="6017"/>
                  </a:lnTo>
                  <a:lnTo>
                    <a:pt x="6237" y="6200"/>
                  </a:lnTo>
                  <a:lnTo>
                    <a:pt x="6127" y="6383"/>
                  </a:lnTo>
                  <a:lnTo>
                    <a:pt x="6053" y="6567"/>
                  </a:lnTo>
                  <a:lnTo>
                    <a:pt x="5797" y="6713"/>
                  </a:lnTo>
                  <a:lnTo>
                    <a:pt x="5723" y="6824"/>
                  </a:lnTo>
                  <a:lnTo>
                    <a:pt x="5723" y="6934"/>
                  </a:lnTo>
                  <a:lnTo>
                    <a:pt x="5760" y="7044"/>
                  </a:lnTo>
                  <a:lnTo>
                    <a:pt x="5833" y="7080"/>
                  </a:lnTo>
                  <a:lnTo>
                    <a:pt x="6017" y="7080"/>
                  </a:lnTo>
                  <a:lnTo>
                    <a:pt x="6053" y="7300"/>
                  </a:lnTo>
                  <a:lnTo>
                    <a:pt x="6127" y="7520"/>
                  </a:lnTo>
                  <a:lnTo>
                    <a:pt x="6127" y="7631"/>
                  </a:lnTo>
                  <a:lnTo>
                    <a:pt x="6127" y="7741"/>
                  </a:lnTo>
                  <a:lnTo>
                    <a:pt x="6200" y="7814"/>
                  </a:lnTo>
                  <a:lnTo>
                    <a:pt x="6310" y="7851"/>
                  </a:lnTo>
                  <a:lnTo>
                    <a:pt x="6347" y="7851"/>
                  </a:lnTo>
                  <a:lnTo>
                    <a:pt x="6494" y="8034"/>
                  </a:lnTo>
                  <a:lnTo>
                    <a:pt x="6640" y="8144"/>
                  </a:lnTo>
                  <a:lnTo>
                    <a:pt x="6787" y="8254"/>
                  </a:lnTo>
                  <a:lnTo>
                    <a:pt x="6860" y="8291"/>
                  </a:lnTo>
                  <a:lnTo>
                    <a:pt x="6934" y="8327"/>
                  </a:lnTo>
                  <a:lnTo>
                    <a:pt x="7191" y="8438"/>
                  </a:lnTo>
                  <a:lnTo>
                    <a:pt x="7447" y="8474"/>
                  </a:lnTo>
                  <a:lnTo>
                    <a:pt x="7741" y="8474"/>
                  </a:lnTo>
                  <a:lnTo>
                    <a:pt x="7998" y="8438"/>
                  </a:lnTo>
                  <a:lnTo>
                    <a:pt x="8254" y="8364"/>
                  </a:lnTo>
                  <a:lnTo>
                    <a:pt x="8511" y="8254"/>
                  </a:lnTo>
                  <a:lnTo>
                    <a:pt x="8731" y="8071"/>
                  </a:lnTo>
                  <a:lnTo>
                    <a:pt x="8915" y="7887"/>
                  </a:lnTo>
                  <a:lnTo>
                    <a:pt x="9098" y="7631"/>
                  </a:lnTo>
                  <a:lnTo>
                    <a:pt x="9245" y="7300"/>
                  </a:lnTo>
                  <a:lnTo>
                    <a:pt x="9281" y="7007"/>
                  </a:lnTo>
                  <a:lnTo>
                    <a:pt x="9318" y="6824"/>
                  </a:lnTo>
                  <a:lnTo>
                    <a:pt x="9281" y="6677"/>
                  </a:lnTo>
                  <a:lnTo>
                    <a:pt x="9208" y="6457"/>
                  </a:lnTo>
                  <a:lnTo>
                    <a:pt x="9135" y="6200"/>
                  </a:lnTo>
                  <a:lnTo>
                    <a:pt x="8951" y="5980"/>
                  </a:lnTo>
                  <a:lnTo>
                    <a:pt x="8878" y="5907"/>
                  </a:lnTo>
                  <a:lnTo>
                    <a:pt x="8768" y="5833"/>
                  </a:lnTo>
                  <a:lnTo>
                    <a:pt x="8805" y="5686"/>
                  </a:lnTo>
                  <a:lnTo>
                    <a:pt x="9025" y="5246"/>
                  </a:lnTo>
                  <a:lnTo>
                    <a:pt x="9208" y="4769"/>
                  </a:lnTo>
                  <a:lnTo>
                    <a:pt x="9428" y="4806"/>
                  </a:lnTo>
                  <a:lnTo>
                    <a:pt x="9648" y="4806"/>
                  </a:lnTo>
                  <a:lnTo>
                    <a:pt x="9832" y="4733"/>
                  </a:lnTo>
                  <a:lnTo>
                    <a:pt x="10052" y="4659"/>
                  </a:lnTo>
                  <a:lnTo>
                    <a:pt x="10235" y="4549"/>
                  </a:lnTo>
                  <a:lnTo>
                    <a:pt x="10419" y="4403"/>
                  </a:lnTo>
                  <a:lnTo>
                    <a:pt x="10712" y="4109"/>
                  </a:lnTo>
                  <a:lnTo>
                    <a:pt x="10785" y="3962"/>
                  </a:lnTo>
                  <a:lnTo>
                    <a:pt x="10785" y="3816"/>
                  </a:lnTo>
                  <a:lnTo>
                    <a:pt x="10639" y="3559"/>
                  </a:lnTo>
                  <a:lnTo>
                    <a:pt x="10492" y="3339"/>
                  </a:lnTo>
                  <a:lnTo>
                    <a:pt x="10345" y="3155"/>
                  </a:lnTo>
                  <a:lnTo>
                    <a:pt x="10125" y="2972"/>
                  </a:lnTo>
                  <a:lnTo>
                    <a:pt x="9905" y="2825"/>
                  </a:lnTo>
                  <a:lnTo>
                    <a:pt x="9795" y="2789"/>
                  </a:lnTo>
                  <a:lnTo>
                    <a:pt x="9685" y="2752"/>
                  </a:lnTo>
                  <a:lnTo>
                    <a:pt x="9501" y="2862"/>
                  </a:lnTo>
                  <a:lnTo>
                    <a:pt x="9391" y="2825"/>
                  </a:lnTo>
                  <a:lnTo>
                    <a:pt x="9318" y="2862"/>
                  </a:lnTo>
                  <a:lnTo>
                    <a:pt x="9025" y="3009"/>
                  </a:lnTo>
                  <a:lnTo>
                    <a:pt x="8768" y="3192"/>
                  </a:lnTo>
                  <a:lnTo>
                    <a:pt x="8658" y="3302"/>
                  </a:lnTo>
                  <a:lnTo>
                    <a:pt x="8548" y="3449"/>
                  </a:lnTo>
                  <a:lnTo>
                    <a:pt x="8474" y="3559"/>
                  </a:lnTo>
                  <a:lnTo>
                    <a:pt x="8438" y="3742"/>
                  </a:lnTo>
                  <a:lnTo>
                    <a:pt x="8438" y="3852"/>
                  </a:lnTo>
                  <a:lnTo>
                    <a:pt x="8438" y="3962"/>
                  </a:lnTo>
                  <a:lnTo>
                    <a:pt x="8474" y="4182"/>
                  </a:lnTo>
                  <a:lnTo>
                    <a:pt x="8621" y="4403"/>
                  </a:lnTo>
                  <a:lnTo>
                    <a:pt x="8768" y="4549"/>
                  </a:lnTo>
                  <a:lnTo>
                    <a:pt x="8878" y="4623"/>
                  </a:lnTo>
                  <a:lnTo>
                    <a:pt x="8694" y="4879"/>
                  </a:lnTo>
                  <a:lnTo>
                    <a:pt x="8548" y="5136"/>
                  </a:lnTo>
                  <a:lnTo>
                    <a:pt x="8291" y="5613"/>
                  </a:lnTo>
                  <a:lnTo>
                    <a:pt x="8144" y="5540"/>
                  </a:lnTo>
                  <a:lnTo>
                    <a:pt x="7961" y="5503"/>
                  </a:lnTo>
                  <a:lnTo>
                    <a:pt x="7777" y="5466"/>
                  </a:lnTo>
                  <a:lnTo>
                    <a:pt x="7411" y="5466"/>
                  </a:lnTo>
                  <a:lnTo>
                    <a:pt x="7227" y="5503"/>
                  </a:lnTo>
                  <a:lnTo>
                    <a:pt x="7044" y="5540"/>
                  </a:lnTo>
                  <a:lnTo>
                    <a:pt x="6860" y="5650"/>
                  </a:lnTo>
                  <a:lnTo>
                    <a:pt x="6750" y="5320"/>
                  </a:lnTo>
                  <a:lnTo>
                    <a:pt x="6604" y="5026"/>
                  </a:lnTo>
                  <a:lnTo>
                    <a:pt x="6273" y="4476"/>
                  </a:lnTo>
                  <a:lnTo>
                    <a:pt x="6163" y="4256"/>
                  </a:lnTo>
                  <a:lnTo>
                    <a:pt x="6053" y="4072"/>
                  </a:lnTo>
                  <a:lnTo>
                    <a:pt x="5870" y="3889"/>
                  </a:lnTo>
                  <a:lnTo>
                    <a:pt x="5687" y="3779"/>
                  </a:lnTo>
                  <a:lnTo>
                    <a:pt x="5723" y="3706"/>
                  </a:lnTo>
                  <a:lnTo>
                    <a:pt x="5723" y="3632"/>
                  </a:lnTo>
                  <a:lnTo>
                    <a:pt x="5907" y="3486"/>
                  </a:lnTo>
                  <a:lnTo>
                    <a:pt x="6053" y="3339"/>
                  </a:lnTo>
                  <a:lnTo>
                    <a:pt x="6200" y="3155"/>
                  </a:lnTo>
                  <a:lnTo>
                    <a:pt x="6347" y="2972"/>
                  </a:lnTo>
                  <a:lnTo>
                    <a:pt x="6457" y="2752"/>
                  </a:lnTo>
                  <a:lnTo>
                    <a:pt x="6530" y="2532"/>
                  </a:lnTo>
                  <a:lnTo>
                    <a:pt x="6604" y="2312"/>
                  </a:lnTo>
                  <a:lnTo>
                    <a:pt x="6677" y="2055"/>
                  </a:lnTo>
                  <a:lnTo>
                    <a:pt x="6677" y="1615"/>
                  </a:lnTo>
                  <a:lnTo>
                    <a:pt x="6677" y="1358"/>
                  </a:lnTo>
                  <a:lnTo>
                    <a:pt x="6640" y="1138"/>
                  </a:lnTo>
                  <a:lnTo>
                    <a:pt x="6567" y="881"/>
                  </a:lnTo>
                  <a:lnTo>
                    <a:pt x="6457" y="698"/>
                  </a:lnTo>
                  <a:lnTo>
                    <a:pt x="6273" y="551"/>
                  </a:lnTo>
                  <a:lnTo>
                    <a:pt x="6200" y="478"/>
                  </a:lnTo>
                  <a:lnTo>
                    <a:pt x="6090" y="478"/>
                  </a:lnTo>
                  <a:lnTo>
                    <a:pt x="6017" y="331"/>
                  </a:lnTo>
                  <a:lnTo>
                    <a:pt x="5907" y="221"/>
                  </a:lnTo>
                  <a:lnTo>
                    <a:pt x="5760" y="148"/>
                  </a:lnTo>
                  <a:lnTo>
                    <a:pt x="5613" y="74"/>
                  </a:lnTo>
                  <a:lnTo>
                    <a:pt x="5283" y="1"/>
                  </a:lnTo>
                  <a:close/>
                  <a:moveTo>
                    <a:pt x="15114" y="6750"/>
                  </a:moveTo>
                  <a:lnTo>
                    <a:pt x="15187" y="6787"/>
                  </a:lnTo>
                  <a:lnTo>
                    <a:pt x="15481" y="6897"/>
                  </a:lnTo>
                  <a:lnTo>
                    <a:pt x="15591" y="6970"/>
                  </a:lnTo>
                  <a:lnTo>
                    <a:pt x="15737" y="7044"/>
                  </a:lnTo>
                  <a:lnTo>
                    <a:pt x="15847" y="7190"/>
                  </a:lnTo>
                  <a:lnTo>
                    <a:pt x="15921" y="7337"/>
                  </a:lnTo>
                  <a:lnTo>
                    <a:pt x="16068" y="7667"/>
                  </a:lnTo>
                  <a:lnTo>
                    <a:pt x="16141" y="8034"/>
                  </a:lnTo>
                  <a:lnTo>
                    <a:pt x="16178" y="8438"/>
                  </a:lnTo>
                  <a:lnTo>
                    <a:pt x="16178" y="8621"/>
                  </a:lnTo>
                  <a:lnTo>
                    <a:pt x="16141" y="8804"/>
                  </a:lnTo>
                  <a:lnTo>
                    <a:pt x="16068" y="8988"/>
                  </a:lnTo>
                  <a:lnTo>
                    <a:pt x="15957" y="9134"/>
                  </a:lnTo>
                  <a:lnTo>
                    <a:pt x="15701" y="9355"/>
                  </a:lnTo>
                  <a:lnTo>
                    <a:pt x="15407" y="9575"/>
                  </a:lnTo>
                  <a:lnTo>
                    <a:pt x="15077" y="9758"/>
                  </a:lnTo>
                  <a:lnTo>
                    <a:pt x="14710" y="9905"/>
                  </a:lnTo>
                  <a:lnTo>
                    <a:pt x="14710" y="9905"/>
                  </a:lnTo>
                  <a:lnTo>
                    <a:pt x="15187" y="9208"/>
                  </a:lnTo>
                  <a:lnTo>
                    <a:pt x="15187" y="9134"/>
                  </a:lnTo>
                  <a:lnTo>
                    <a:pt x="15150" y="9098"/>
                  </a:lnTo>
                  <a:lnTo>
                    <a:pt x="15114" y="9061"/>
                  </a:lnTo>
                  <a:lnTo>
                    <a:pt x="15040" y="9098"/>
                  </a:lnTo>
                  <a:lnTo>
                    <a:pt x="14564" y="9538"/>
                  </a:lnTo>
                  <a:lnTo>
                    <a:pt x="14123" y="9978"/>
                  </a:lnTo>
                  <a:lnTo>
                    <a:pt x="13940" y="9978"/>
                  </a:lnTo>
                  <a:lnTo>
                    <a:pt x="13757" y="9905"/>
                  </a:lnTo>
                  <a:lnTo>
                    <a:pt x="13940" y="9648"/>
                  </a:lnTo>
                  <a:lnTo>
                    <a:pt x="14160" y="9391"/>
                  </a:lnTo>
                  <a:lnTo>
                    <a:pt x="14380" y="9134"/>
                  </a:lnTo>
                  <a:lnTo>
                    <a:pt x="14637" y="8914"/>
                  </a:lnTo>
                  <a:lnTo>
                    <a:pt x="14674" y="8841"/>
                  </a:lnTo>
                  <a:lnTo>
                    <a:pt x="14674" y="8804"/>
                  </a:lnTo>
                  <a:lnTo>
                    <a:pt x="14637" y="8731"/>
                  </a:lnTo>
                  <a:lnTo>
                    <a:pt x="14564" y="8731"/>
                  </a:lnTo>
                  <a:lnTo>
                    <a:pt x="14784" y="8584"/>
                  </a:lnTo>
                  <a:lnTo>
                    <a:pt x="14820" y="8511"/>
                  </a:lnTo>
                  <a:lnTo>
                    <a:pt x="14784" y="8438"/>
                  </a:lnTo>
                  <a:lnTo>
                    <a:pt x="14710" y="8401"/>
                  </a:lnTo>
                  <a:lnTo>
                    <a:pt x="14637" y="8401"/>
                  </a:lnTo>
                  <a:lnTo>
                    <a:pt x="14233" y="8621"/>
                  </a:lnTo>
                  <a:lnTo>
                    <a:pt x="13867" y="8841"/>
                  </a:lnTo>
                  <a:lnTo>
                    <a:pt x="13500" y="9061"/>
                  </a:lnTo>
                  <a:lnTo>
                    <a:pt x="13170" y="9318"/>
                  </a:lnTo>
                  <a:lnTo>
                    <a:pt x="13060" y="9098"/>
                  </a:lnTo>
                  <a:lnTo>
                    <a:pt x="13720" y="8658"/>
                  </a:lnTo>
                  <a:lnTo>
                    <a:pt x="14417" y="8291"/>
                  </a:lnTo>
                  <a:lnTo>
                    <a:pt x="14454" y="8217"/>
                  </a:lnTo>
                  <a:lnTo>
                    <a:pt x="14454" y="8144"/>
                  </a:lnTo>
                  <a:lnTo>
                    <a:pt x="14417" y="8107"/>
                  </a:lnTo>
                  <a:lnTo>
                    <a:pt x="14343" y="8107"/>
                  </a:lnTo>
                  <a:lnTo>
                    <a:pt x="13647" y="8364"/>
                  </a:lnTo>
                  <a:lnTo>
                    <a:pt x="12986" y="8658"/>
                  </a:lnTo>
                  <a:lnTo>
                    <a:pt x="12986" y="8474"/>
                  </a:lnTo>
                  <a:lnTo>
                    <a:pt x="13133" y="8401"/>
                  </a:lnTo>
                  <a:lnTo>
                    <a:pt x="13243" y="8327"/>
                  </a:lnTo>
                  <a:lnTo>
                    <a:pt x="13500" y="8144"/>
                  </a:lnTo>
                  <a:lnTo>
                    <a:pt x="14013" y="7924"/>
                  </a:lnTo>
                  <a:lnTo>
                    <a:pt x="14307" y="7814"/>
                  </a:lnTo>
                  <a:lnTo>
                    <a:pt x="14564" y="7777"/>
                  </a:lnTo>
                  <a:lnTo>
                    <a:pt x="14600" y="7741"/>
                  </a:lnTo>
                  <a:lnTo>
                    <a:pt x="14600" y="7704"/>
                  </a:lnTo>
                  <a:lnTo>
                    <a:pt x="14564" y="7667"/>
                  </a:lnTo>
                  <a:lnTo>
                    <a:pt x="14233" y="7667"/>
                  </a:lnTo>
                  <a:lnTo>
                    <a:pt x="13903" y="7704"/>
                  </a:lnTo>
                  <a:lnTo>
                    <a:pt x="13573" y="7777"/>
                  </a:lnTo>
                  <a:lnTo>
                    <a:pt x="13280" y="7851"/>
                  </a:lnTo>
                  <a:lnTo>
                    <a:pt x="13500" y="7594"/>
                  </a:lnTo>
                  <a:lnTo>
                    <a:pt x="14087" y="7484"/>
                  </a:lnTo>
                  <a:lnTo>
                    <a:pt x="14380" y="7410"/>
                  </a:lnTo>
                  <a:lnTo>
                    <a:pt x="14674" y="7264"/>
                  </a:lnTo>
                  <a:lnTo>
                    <a:pt x="14710" y="7227"/>
                  </a:lnTo>
                  <a:lnTo>
                    <a:pt x="14710" y="7190"/>
                  </a:lnTo>
                  <a:lnTo>
                    <a:pt x="14710" y="7154"/>
                  </a:lnTo>
                  <a:lnTo>
                    <a:pt x="14637" y="7117"/>
                  </a:lnTo>
                  <a:lnTo>
                    <a:pt x="14343" y="7080"/>
                  </a:lnTo>
                  <a:lnTo>
                    <a:pt x="14013" y="7080"/>
                  </a:lnTo>
                  <a:lnTo>
                    <a:pt x="14270" y="6934"/>
                  </a:lnTo>
                  <a:lnTo>
                    <a:pt x="14527" y="6824"/>
                  </a:lnTo>
                  <a:lnTo>
                    <a:pt x="14820" y="6750"/>
                  </a:lnTo>
                  <a:close/>
                  <a:moveTo>
                    <a:pt x="5246" y="9098"/>
                  </a:moveTo>
                  <a:lnTo>
                    <a:pt x="5320" y="9208"/>
                  </a:lnTo>
                  <a:lnTo>
                    <a:pt x="5393" y="9245"/>
                  </a:lnTo>
                  <a:lnTo>
                    <a:pt x="5577" y="9245"/>
                  </a:lnTo>
                  <a:lnTo>
                    <a:pt x="5650" y="9281"/>
                  </a:lnTo>
                  <a:lnTo>
                    <a:pt x="5760" y="9318"/>
                  </a:lnTo>
                  <a:lnTo>
                    <a:pt x="5833" y="9391"/>
                  </a:lnTo>
                  <a:lnTo>
                    <a:pt x="5870" y="9465"/>
                  </a:lnTo>
                  <a:lnTo>
                    <a:pt x="5907" y="9538"/>
                  </a:lnTo>
                  <a:lnTo>
                    <a:pt x="5907" y="9648"/>
                  </a:lnTo>
                  <a:lnTo>
                    <a:pt x="5870" y="9758"/>
                  </a:lnTo>
                  <a:lnTo>
                    <a:pt x="5797" y="9831"/>
                  </a:lnTo>
                  <a:lnTo>
                    <a:pt x="5723" y="9905"/>
                  </a:lnTo>
                  <a:lnTo>
                    <a:pt x="5650" y="9978"/>
                  </a:lnTo>
                  <a:lnTo>
                    <a:pt x="5540" y="10015"/>
                  </a:lnTo>
                  <a:lnTo>
                    <a:pt x="5466" y="9868"/>
                  </a:lnTo>
                  <a:lnTo>
                    <a:pt x="5356" y="9758"/>
                  </a:lnTo>
                  <a:lnTo>
                    <a:pt x="5210" y="9685"/>
                  </a:lnTo>
                  <a:lnTo>
                    <a:pt x="5026" y="9648"/>
                  </a:lnTo>
                  <a:lnTo>
                    <a:pt x="5063" y="9648"/>
                  </a:lnTo>
                  <a:lnTo>
                    <a:pt x="5210" y="9575"/>
                  </a:lnTo>
                  <a:lnTo>
                    <a:pt x="5283" y="9538"/>
                  </a:lnTo>
                  <a:lnTo>
                    <a:pt x="5283" y="9501"/>
                  </a:lnTo>
                  <a:lnTo>
                    <a:pt x="5283" y="9355"/>
                  </a:lnTo>
                  <a:lnTo>
                    <a:pt x="5210" y="9245"/>
                  </a:lnTo>
                  <a:lnTo>
                    <a:pt x="5100" y="9245"/>
                  </a:lnTo>
                  <a:lnTo>
                    <a:pt x="4953" y="9281"/>
                  </a:lnTo>
                  <a:lnTo>
                    <a:pt x="4806" y="9355"/>
                  </a:lnTo>
                  <a:lnTo>
                    <a:pt x="4806" y="9355"/>
                  </a:lnTo>
                  <a:lnTo>
                    <a:pt x="4843" y="9281"/>
                  </a:lnTo>
                  <a:lnTo>
                    <a:pt x="4880" y="9208"/>
                  </a:lnTo>
                  <a:lnTo>
                    <a:pt x="4843" y="9171"/>
                  </a:lnTo>
                  <a:lnTo>
                    <a:pt x="5026" y="9134"/>
                  </a:lnTo>
                  <a:lnTo>
                    <a:pt x="5246" y="9098"/>
                  </a:lnTo>
                  <a:close/>
                  <a:moveTo>
                    <a:pt x="6347" y="8034"/>
                  </a:moveTo>
                  <a:lnTo>
                    <a:pt x="6347" y="8071"/>
                  </a:lnTo>
                  <a:lnTo>
                    <a:pt x="6310" y="8181"/>
                  </a:lnTo>
                  <a:lnTo>
                    <a:pt x="6127" y="8254"/>
                  </a:lnTo>
                  <a:lnTo>
                    <a:pt x="5980" y="8364"/>
                  </a:lnTo>
                  <a:lnTo>
                    <a:pt x="5687" y="8621"/>
                  </a:lnTo>
                  <a:lnTo>
                    <a:pt x="5577" y="8621"/>
                  </a:lnTo>
                  <a:lnTo>
                    <a:pt x="5466" y="8694"/>
                  </a:lnTo>
                  <a:lnTo>
                    <a:pt x="5393" y="8768"/>
                  </a:lnTo>
                  <a:lnTo>
                    <a:pt x="5246" y="8731"/>
                  </a:lnTo>
                  <a:lnTo>
                    <a:pt x="4806" y="8731"/>
                  </a:lnTo>
                  <a:lnTo>
                    <a:pt x="4549" y="8841"/>
                  </a:lnTo>
                  <a:lnTo>
                    <a:pt x="4293" y="9024"/>
                  </a:lnTo>
                  <a:lnTo>
                    <a:pt x="4183" y="9171"/>
                  </a:lnTo>
                  <a:lnTo>
                    <a:pt x="4073" y="9355"/>
                  </a:lnTo>
                  <a:lnTo>
                    <a:pt x="4073" y="9501"/>
                  </a:lnTo>
                  <a:lnTo>
                    <a:pt x="4073" y="9648"/>
                  </a:lnTo>
                  <a:lnTo>
                    <a:pt x="4073" y="9721"/>
                  </a:lnTo>
                  <a:lnTo>
                    <a:pt x="4146" y="9831"/>
                  </a:lnTo>
                  <a:lnTo>
                    <a:pt x="4256" y="9978"/>
                  </a:lnTo>
                  <a:lnTo>
                    <a:pt x="4439" y="10162"/>
                  </a:lnTo>
                  <a:lnTo>
                    <a:pt x="4623" y="10308"/>
                  </a:lnTo>
                  <a:lnTo>
                    <a:pt x="4843" y="10382"/>
                  </a:lnTo>
                  <a:lnTo>
                    <a:pt x="5026" y="10455"/>
                  </a:lnTo>
                  <a:lnTo>
                    <a:pt x="5246" y="10492"/>
                  </a:lnTo>
                  <a:lnTo>
                    <a:pt x="5466" y="10492"/>
                  </a:lnTo>
                  <a:lnTo>
                    <a:pt x="5723" y="10455"/>
                  </a:lnTo>
                  <a:lnTo>
                    <a:pt x="5907" y="10345"/>
                  </a:lnTo>
                  <a:lnTo>
                    <a:pt x="6090" y="10235"/>
                  </a:lnTo>
                  <a:lnTo>
                    <a:pt x="6237" y="10052"/>
                  </a:lnTo>
                  <a:lnTo>
                    <a:pt x="6347" y="9868"/>
                  </a:lnTo>
                  <a:lnTo>
                    <a:pt x="6384" y="9575"/>
                  </a:lnTo>
                  <a:lnTo>
                    <a:pt x="6310" y="9355"/>
                  </a:lnTo>
                  <a:lnTo>
                    <a:pt x="6200" y="9134"/>
                  </a:lnTo>
                  <a:lnTo>
                    <a:pt x="6017" y="8951"/>
                  </a:lnTo>
                  <a:lnTo>
                    <a:pt x="6310" y="8658"/>
                  </a:lnTo>
                  <a:lnTo>
                    <a:pt x="6420" y="8548"/>
                  </a:lnTo>
                  <a:lnTo>
                    <a:pt x="6567" y="8401"/>
                  </a:lnTo>
                  <a:lnTo>
                    <a:pt x="6567" y="8327"/>
                  </a:lnTo>
                  <a:lnTo>
                    <a:pt x="6567" y="8254"/>
                  </a:lnTo>
                  <a:lnTo>
                    <a:pt x="6530" y="8217"/>
                  </a:lnTo>
                  <a:lnTo>
                    <a:pt x="6494" y="8181"/>
                  </a:lnTo>
                  <a:lnTo>
                    <a:pt x="6384" y="8071"/>
                  </a:lnTo>
                  <a:lnTo>
                    <a:pt x="6347" y="8034"/>
                  </a:lnTo>
                  <a:close/>
                  <a:moveTo>
                    <a:pt x="19992" y="10418"/>
                  </a:moveTo>
                  <a:lnTo>
                    <a:pt x="20139" y="10492"/>
                  </a:lnTo>
                  <a:lnTo>
                    <a:pt x="20139" y="10602"/>
                  </a:lnTo>
                  <a:lnTo>
                    <a:pt x="20176" y="10638"/>
                  </a:lnTo>
                  <a:lnTo>
                    <a:pt x="20213" y="10638"/>
                  </a:lnTo>
                  <a:lnTo>
                    <a:pt x="20249" y="10602"/>
                  </a:lnTo>
                  <a:lnTo>
                    <a:pt x="20286" y="10785"/>
                  </a:lnTo>
                  <a:lnTo>
                    <a:pt x="20286" y="11042"/>
                  </a:lnTo>
                  <a:lnTo>
                    <a:pt x="20286" y="11189"/>
                  </a:lnTo>
                  <a:lnTo>
                    <a:pt x="20213" y="11372"/>
                  </a:lnTo>
                  <a:lnTo>
                    <a:pt x="20139" y="11519"/>
                  </a:lnTo>
                  <a:lnTo>
                    <a:pt x="20066" y="11665"/>
                  </a:lnTo>
                  <a:lnTo>
                    <a:pt x="19956" y="11812"/>
                  </a:lnTo>
                  <a:lnTo>
                    <a:pt x="19809" y="11886"/>
                  </a:lnTo>
                  <a:lnTo>
                    <a:pt x="19662" y="11959"/>
                  </a:lnTo>
                  <a:lnTo>
                    <a:pt x="19479" y="11959"/>
                  </a:lnTo>
                  <a:lnTo>
                    <a:pt x="19442" y="11886"/>
                  </a:lnTo>
                  <a:lnTo>
                    <a:pt x="19222" y="11776"/>
                  </a:lnTo>
                  <a:lnTo>
                    <a:pt x="19626" y="11702"/>
                  </a:lnTo>
                  <a:lnTo>
                    <a:pt x="19662" y="11665"/>
                  </a:lnTo>
                  <a:lnTo>
                    <a:pt x="19736" y="11629"/>
                  </a:lnTo>
                  <a:lnTo>
                    <a:pt x="19736" y="11482"/>
                  </a:lnTo>
                  <a:lnTo>
                    <a:pt x="19699" y="11372"/>
                  </a:lnTo>
                  <a:lnTo>
                    <a:pt x="19626" y="11335"/>
                  </a:lnTo>
                  <a:lnTo>
                    <a:pt x="19406" y="11335"/>
                  </a:lnTo>
                  <a:lnTo>
                    <a:pt x="19662" y="11152"/>
                  </a:lnTo>
                  <a:lnTo>
                    <a:pt x="19736" y="11115"/>
                  </a:lnTo>
                  <a:lnTo>
                    <a:pt x="19736" y="11042"/>
                  </a:lnTo>
                  <a:lnTo>
                    <a:pt x="19736" y="10969"/>
                  </a:lnTo>
                  <a:lnTo>
                    <a:pt x="19736" y="10932"/>
                  </a:lnTo>
                  <a:lnTo>
                    <a:pt x="19699" y="10858"/>
                  </a:lnTo>
                  <a:lnTo>
                    <a:pt x="19626" y="10822"/>
                  </a:lnTo>
                  <a:lnTo>
                    <a:pt x="19552" y="10822"/>
                  </a:lnTo>
                  <a:lnTo>
                    <a:pt x="19479" y="10858"/>
                  </a:lnTo>
                  <a:lnTo>
                    <a:pt x="19332" y="10895"/>
                  </a:lnTo>
                  <a:lnTo>
                    <a:pt x="19185" y="10932"/>
                  </a:lnTo>
                  <a:lnTo>
                    <a:pt x="19185" y="10932"/>
                  </a:lnTo>
                  <a:lnTo>
                    <a:pt x="19626" y="10748"/>
                  </a:lnTo>
                  <a:lnTo>
                    <a:pt x="19662" y="10712"/>
                  </a:lnTo>
                  <a:lnTo>
                    <a:pt x="19662" y="10675"/>
                  </a:lnTo>
                  <a:lnTo>
                    <a:pt x="19626" y="10638"/>
                  </a:lnTo>
                  <a:lnTo>
                    <a:pt x="19479" y="10602"/>
                  </a:lnTo>
                  <a:lnTo>
                    <a:pt x="19295" y="10602"/>
                  </a:lnTo>
                  <a:lnTo>
                    <a:pt x="19369" y="10565"/>
                  </a:lnTo>
                  <a:lnTo>
                    <a:pt x="19589" y="10455"/>
                  </a:lnTo>
                  <a:lnTo>
                    <a:pt x="19772" y="10418"/>
                  </a:lnTo>
                  <a:close/>
                  <a:moveTo>
                    <a:pt x="16691" y="13390"/>
                  </a:moveTo>
                  <a:lnTo>
                    <a:pt x="16801" y="13463"/>
                  </a:lnTo>
                  <a:lnTo>
                    <a:pt x="16874" y="13536"/>
                  </a:lnTo>
                  <a:lnTo>
                    <a:pt x="16728" y="13646"/>
                  </a:lnTo>
                  <a:lnTo>
                    <a:pt x="16581" y="13756"/>
                  </a:lnTo>
                  <a:lnTo>
                    <a:pt x="16434" y="13903"/>
                  </a:lnTo>
                  <a:lnTo>
                    <a:pt x="16361" y="14050"/>
                  </a:lnTo>
                  <a:lnTo>
                    <a:pt x="16104" y="14013"/>
                  </a:lnTo>
                  <a:lnTo>
                    <a:pt x="16068" y="13976"/>
                  </a:lnTo>
                  <a:lnTo>
                    <a:pt x="16691" y="13390"/>
                  </a:lnTo>
                  <a:close/>
                  <a:moveTo>
                    <a:pt x="16654" y="11959"/>
                  </a:moveTo>
                  <a:lnTo>
                    <a:pt x="17058" y="12326"/>
                  </a:lnTo>
                  <a:lnTo>
                    <a:pt x="17278" y="12546"/>
                  </a:lnTo>
                  <a:lnTo>
                    <a:pt x="17498" y="12803"/>
                  </a:lnTo>
                  <a:lnTo>
                    <a:pt x="17681" y="13059"/>
                  </a:lnTo>
                  <a:lnTo>
                    <a:pt x="17755" y="13169"/>
                  </a:lnTo>
                  <a:lnTo>
                    <a:pt x="17792" y="13279"/>
                  </a:lnTo>
                  <a:lnTo>
                    <a:pt x="17792" y="13426"/>
                  </a:lnTo>
                  <a:lnTo>
                    <a:pt x="17755" y="13536"/>
                  </a:lnTo>
                  <a:lnTo>
                    <a:pt x="17718" y="13646"/>
                  </a:lnTo>
                  <a:lnTo>
                    <a:pt x="17608" y="13756"/>
                  </a:lnTo>
                  <a:lnTo>
                    <a:pt x="17498" y="13866"/>
                  </a:lnTo>
                  <a:lnTo>
                    <a:pt x="17351" y="13940"/>
                  </a:lnTo>
                  <a:lnTo>
                    <a:pt x="17278" y="13866"/>
                  </a:lnTo>
                  <a:lnTo>
                    <a:pt x="17168" y="13866"/>
                  </a:lnTo>
                  <a:lnTo>
                    <a:pt x="17095" y="13903"/>
                  </a:lnTo>
                  <a:lnTo>
                    <a:pt x="17058" y="13940"/>
                  </a:lnTo>
                  <a:lnTo>
                    <a:pt x="17021" y="13940"/>
                  </a:lnTo>
                  <a:lnTo>
                    <a:pt x="16948" y="13976"/>
                  </a:lnTo>
                  <a:lnTo>
                    <a:pt x="16911" y="14050"/>
                  </a:lnTo>
                  <a:lnTo>
                    <a:pt x="16874" y="14050"/>
                  </a:lnTo>
                  <a:lnTo>
                    <a:pt x="16948" y="13940"/>
                  </a:lnTo>
                  <a:lnTo>
                    <a:pt x="17095" y="13793"/>
                  </a:lnTo>
                  <a:lnTo>
                    <a:pt x="17168" y="13683"/>
                  </a:lnTo>
                  <a:lnTo>
                    <a:pt x="17205" y="13573"/>
                  </a:lnTo>
                  <a:lnTo>
                    <a:pt x="17168" y="13500"/>
                  </a:lnTo>
                  <a:lnTo>
                    <a:pt x="17131" y="13426"/>
                  </a:lnTo>
                  <a:lnTo>
                    <a:pt x="17021" y="13316"/>
                  </a:lnTo>
                  <a:lnTo>
                    <a:pt x="16874" y="13206"/>
                  </a:lnTo>
                  <a:lnTo>
                    <a:pt x="16691" y="13169"/>
                  </a:lnTo>
                  <a:lnTo>
                    <a:pt x="16618" y="13169"/>
                  </a:lnTo>
                  <a:lnTo>
                    <a:pt x="16581" y="13206"/>
                  </a:lnTo>
                  <a:lnTo>
                    <a:pt x="15627" y="13793"/>
                  </a:lnTo>
                  <a:lnTo>
                    <a:pt x="15517" y="13756"/>
                  </a:lnTo>
                  <a:lnTo>
                    <a:pt x="15407" y="13646"/>
                  </a:lnTo>
                  <a:lnTo>
                    <a:pt x="15884" y="13353"/>
                  </a:lnTo>
                  <a:lnTo>
                    <a:pt x="16361" y="13096"/>
                  </a:lnTo>
                  <a:lnTo>
                    <a:pt x="16398" y="13023"/>
                  </a:lnTo>
                  <a:lnTo>
                    <a:pt x="16398" y="12986"/>
                  </a:lnTo>
                  <a:lnTo>
                    <a:pt x="16361" y="12913"/>
                  </a:lnTo>
                  <a:lnTo>
                    <a:pt x="16288" y="12913"/>
                  </a:lnTo>
                  <a:lnTo>
                    <a:pt x="15994" y="12949"/>
                  </a:lnTo>
                  <a:lnTo>
                    <a:pt x="15701" y="13059"/>
                  </a:lnTo>
                  <a:lnTo>
                    <a:pt x="15407" y="13169"/>
                  </a:lnTo>
                  <a:lnTo>
                    <a:pt x="15150" y="13279"/>
                  </a:lnTo>
                  <a:lnTo>
                    <a:pt x="15040" y="13023"/>
                  </a:lnTo>
                  <a:lnTo>
                    <a:pt x="15077" y="12986"/>
                  </a:lnTo>
                  <a:lnTo>
                    <a:pt x="16068" y="12399"/>
                  </a:lnTo>
                  <a:lnTo>
                    <a:pt x="16104" y="12362"/>
                  </a:lnTo>
                  <a:lnTo>
                    <a:pt x="16104" y="12326"/>
                  </a:lnTo>
                  <a:lnTo>
                    <a:pt x="16068" y="12289"/>
                  </a:lnTo>
                  <a:lnTo>
                    <a:pt x="15994" y="12252"/>
                  </a:lnTo>
                  <a:lnTo>
                    <a:pt x="15554" y="12362"/>
                  </a:lnTo>
                  <a:lnTo>
                    <a:pt x="15150" y="12472"/>
                  </a:lnTo>
                  <a:lnTo>
                    <a:pt x="15150" y="12472"/>
                  </a:lnTo>
                  <a:lnTo>
                    <a:pt x="15297" y="12326"/>
                  </a:lnTo>
                  <a:lnTo>
                    <a:pt x="15517" y="12179"/>
                  </a:lnTo>
                  <a:lnTo>
                    <a:pt x="15737" y="12069"/>
                  </a:lnTo>
                  <a:lnTo>
                    <a:pt x="15994" y="11996"/>
                  </a:lnTo>
                  <a:lnTo>
                    <a:pt x="16324" y="11959"/>
                  </a:lnTo>
                  <a:close/>
                  <a:moveTo>
                    <a:pt x="14857" y="6310"/>
                  </a:moveTo>
                  <a:lnTo>
                    <a:pt x="14600" y="6347"/>
                  </a:lnTo>
                  <a:lnTo>
                    <a:pt x="14380" y="6383"/>
                  </a:lnTo>
                  <a:lnTo>
                    <a:pt x="14197" y="6457"/>
                  </a:lnTo>
                  <a:lnTo>
                    <a:pt x="13793" y="6677"/>
                  </a:lnTo>
                  <a:lnTo>
                    <a:pt x="13426" y="6970"/>
                  </a:lnTo>
                  <a:lnTo>
                    <a:pt x="13243" y="7154"/>
                  </a:lnTo>
                  <a:lnTo>
                    <a:pt x="12950" y="7190"/>
                  </a:lnTo>
                  <a:lnTo>
                    <a:pt x="12840" y="7227"/>
                  </a:lnTo>
                  <a:lnTo>
                    <a:pt x="12803" y="7300"/>
                  </a:lnTo>
                  <a:lnTo>
                    <a:pt x="12766" y="7374"/>
                  </a:lnTo>
                  <a:lnTo>
                    <a:pt x="12766" y="7447"/>
                  </a:lnTo>
                  <a:lnTo>
                    <a:pt x="11042" y="7631"/>
                  </a:lnTo>
                  <a:lnTo>
                    <a:pt x="10052" y="7667"/>
                  </a:lnTo>
                  <a:lnTo>
                    <a:pt x="9575" y="7704"/>
                  </a:lnTo>
                  <a:lnTo>
                    <a:pt x="9098" y="7741"/>
                  </a:lnTo>
                  <a:lnTo>
                    <a:pt x="9025" y="7777"/>
                  </a:lnTo>
                  <a:lnTo>
                    <a:pt x="8988" y="7814"/>
                  </a:lnTo>
                  <a:lnTo>
                    <a:pt x="8951" y="7924"/>
                  </a:lnTo>
                  <a:lnTo>
                    <a:pt x="9025" y="8034"/>
                  </a:lnTo>
                  <a:lnTo>
                    <a:pt x="9061" y="8071"/>
                  </a:lnTo>
                  <a:lnTo>
                    <a:pt x="9135" y="8107"/>
                  </a:lnTo>
                  <a:lnTo>
                    <a:pt x="9612" y="8144"/>
                  </a:lnTo>
                  <a:lnTo>
                    <a:pt x="10125" y="8144"/>
                  </a:lnTo>
                  <a:lnTo>
                    <a:pt x="11152" y="8071"/>
                  </a:lnTo>
                  <a:lnTo>
                    <a:pt x="11922" y="8034"/>
                  </a:lnTo>
                  <a:lnTo>
                    <a:pt x="12693" y="7961"/>
                  </a:lnTo>
                  <a:lnTo>
                    <a:pt x="12546" y="8254"/>
                  </a:lnTo>
                  <a:lnTo>
                    <a:pt x="12473" y="8438"/>
                  </a:lnTo>
                  <a:lnTo>
                    <a:pt x="12473" y="8584"/>
                  </a:lnTo>
                  <a:lnTo>
                    <a:pt x="12509" y="8914"/>
                  </a:lnTo>
                  <a:lnTo>
                    <a:pt x="12363" y="9024"/>
                  </a:lnTo>
                  <a:lnTo>
                    <a:pt x="12253" y="9134"/>
                  </a:lnTo>
                  <a:lnTo>
                    <a:pt x="12253" y="9245"/>
                  </a:lnTo>
                  <a:lnTo>
                    <a:pt x="12289" y="9355"/>
                  </a:lnTo>
                  <a:lnTo>
                    <a:pt x="12399" y="9428"/>
                  </a:lnTo>
                  <a:lnTo>
                    <a:pt x="12546" y="9465"/>
                  </a:lnTo>
                  <a:lnTo>
                    <a:pt x="12693" y="9465"/>
                  </a:lnTo>
                  <a:lnTo>
                    <a:pt x="12803" y="9685"/>
                  </a:lnTo>
                  <a:lnTo>
                    <a:pt x="12950" y="9868"/>
                  </a:lnTo>
                  <a:lnTo>
                    <a:pt x="13096" y="10052"/>
                  </a:lnTo>
                  <a:lnTo>
                    <a:pt x="13243" y="10198"/>
                  </a:lnTo>
                  <a:lnTo>
                    <a:pt x="13426" y="10308"/>
                  </a:lnTo>
                  <a:lnTo>
                    <a:pt x="13647" y="10418"/>
                  </a:lnTo>
                  <a:lnTo>
                    <a:pt x="13867" y="10455"/>
                  </a:lnTo>
                  <a:lnTo>
                    <a:pt x="14087" y="10492"/>
                  </a:lnTo>
                  <a:lnTo>
                    <a:pt x="14233" y="10492"/>
                  </a:lnTo>
                  <a:lnTo>
                    <a:pt x="14600" y="10418"/>
                  </a:lnTo>
                  <a:lnTo>
                    <a:pt x="14967" y="10345"/>
                  </a:lnTo>
                  <a:lnTo>
                    <a:pt x="14930" y="10455"/>
                  </a:lnTo>
                  <a:lnTo>
                    <a:pt x="14930" y="10602"/>
                  </a:lnTo>
                  <a:lnTo>
                    <a:pt x="15004" y="10895"/>
                  </a:lnTo>
                  <a:lnTo>
                    <a:pt x="15077" y="11079"/>
                  </a:lnTo>
                  <a:lnTo>
                    <a:pt x="15150" y="11299"/>
                  </a:lnTo>
                  <a:lnTo>
                    <a:pt x="15297" y="11482"/>
                  </a:lnTo>
                  <a:lnTo>
                    <a:pt x="15481" y="11629"/>
                  </a:lnTo>
                  <a:lnTo>
                    <a:pt x="15481" y="11665"/>
                  </a:lnTo>
                  <a:lnTo>
                    <a:pt x="15261" y="11739"/>
                  </a:lnTo>
                  <a:lnTo>
                    <a:pt x="15077" y="11886"/>
                  </a:lnTo>
                  <a:lnTo>
                    <a:pt x="14894" y="11996"/>
                  </a:lnTo>
                  <a:lnTo>
                    <a:pt x="14784" y="12142"/>
                  </a:lnTo>
                  <a:lnTo>
                    <a:pt x="14674" y="12326"/>
                  </a:lnTo>
                  <a:lnTo>
                    <a:pt x="14600" y="12509"/>
                  </a:lnTo>
                  <a:lnTo>
                    <a:pt x="14564" y="12693"/>
                  </a:lnTo>
                  <a:lnTo>
                    <a:pt x="14527" y="12876"/>
                  </a:lnTo>
                  <a:lnTo>
                    <a:pt x="14527" y="12986"/>
                  </a:lnTo>
                  <a:lnTo>
                    <a:pt x="14527" y="13059"/>
                  </a:lnTo>
                  <a:lnTo>
                    <a:pt x="14600" y="13353"/>
                  </a:lnTo>
                  <a:lnTo>
                    <a:pt x="14747" y="13610"/>
                  </a:lnTo>
                  <a:lnTo>
                    <a:pt x="14747" y="13720"/>
                  </a:lnTo>
                  <a:lnTo>
                    <a:pt x="14784" y="13830"/>
                  </a:lnTo>
                  <a:lnTo>
                    <a:pt x="14930" y="13903"/>
                  </a:lnTo>
                  <a:lnTo>
                    <a:pt x="15004" y="13976"/>
                  </a:lnTo>
                  <a:lnTo>
                    <a:pt x="15297" y="14197"/>
                  </a:lnTo>
                  <a:lnTo>
                    <a:pt x="15627" y="14380"/>
                  </a:lnTo>
                  <a:lnTo>
                    <a:pt x="15994" y="14527"/>
                  </a:lnTo>
                  <a:lnTo>
                    <a:pt x="16398" y="14600"/>
                  </a:lnTo>
                  <a:lnTo>
                    <a:pt x="16801" y="14600"/>
                  </a:lnTo>
                  <a:lnTo>
                    <a:pt x="17205" y="14527"/>
                  </a:lnTo>
                  <a:lnTo>
                    <a:pt x="17571" y="14417"/>
                  </a:lnTo>
                  <a:lnTo>
                    <a:pt x="17902" y="14233"/>
                  </a:lnTo>
                  <a:lnTo>
                    <a:pt x="18122" y="14013"/>
                  </a:lnTo>
                  <a:lnTo>
                    <a:pt x="18268" y="13793"/>
                  </a:lnTo>
                  <a:lnTo>
                    <a:pt x="18305" y="13536"/>
                  </a:lnTo>
                  <a:lnTo>
                    <a:pt x="18305" y="13316"/>
                  </a:lnTo>
                  <a:lnTo>
                    <a:pt x="18232" y="13059"/>
                  </a:lnTo>
                  <a:lnTo>
                    <a:pt x="18122" y="12803"/>
                  </a:lnTo>
                  <a:lnTo>
                    <a:pt x="17975" y="12546"/>
                  </a:lnTo>
                  <a:lnTo>
                    <a:pt x="17792" y="12326"/>
                  </a:lnTo>
                  <a:lnTo>
                    <a:pt x="17902" y="12289"/>
                  </a:lnTo>
                  <a:lnTo>
                    <a:pt x="18232" y="12106"/>
                  </a:lnTo>
                  <a:lnTo>
                    <a:pt x="18599" y="11849"/>
                  </a:lnTo>
                  <a:lnTo>
                    <a:pt x="18709" y="12032"/>
                  </a:lnTo>
                  <a:lnTo>
                    <a:pt x="18855" y="12179"/>
                  </a:lnTo>
                  <a:lnTo>
                    <a:pt x="19002" y="12289"/>
                  </a:lnTo>
                  <a:lnTo>
                    <a:pt x="19149" y="12362"/>
                  </a:lnTo>
                  <a:lnTo>
                    <a:pt x="19406" y="12436"/>
                  </a:lnTo>
                  <a:lnTo>
                    <a:pt x="19662" y="12399"/>
                  </a:lnTo>
                  <a:lnTo>
                    <a:pt x="19919" y="12326"/>
                  </a:lnTo>
                  <a:lnTo>
                    <a:pt x="20139" y="12179"/>
                  </a:lnTo>
                  <a:lnTo>
                    <a:pt x="20359" y="11996"/>
                  </a:lnTo>
                  <a:lnTo>
                    <a:pt x="20543" y="11776"/>
                  </a:lnTo>
                  <a:lnTo>
                    <a:pt x="20653" y="11519"/>
                  </a:lnTo>
                  <a:lnTo>
                    <a:pt x="20726" y="11225"/>
                  </a:lnTo>
                  <a:lnTo>
                    <a:pt x="20799" y="10858"/>
                  </a:lnTo>
                  <a:lnTo>
                    <a:pt x="20763" y="10675"/>
                  </a:lnTo>
                  <a:lnTo>
                    <a:pt x="20726" y="10528"/>
                  </a:lnTo>
                  <a:lnTo>
                    <a:pt x="20689" y="10382"/>
                  </a:lnTo>
                  <a:lnTo>
                    <a:pt x="20579" y="10272"/>
                  </a:lnTo>
                  <a:lnTo>
                    <a:pt x="20359" y="10088"/>
                  </a:lnTo>
                  <a:lnTo>
                    <a:pt x="20066" y="9978"/>
                  </a:lnTo>
                  <a:lnTo>
                    <a:pt x="19919" y="9941"/>
                  </a:lnTo>
                  <a:lnTo>
                    <a:pt x="19626" y="9941"/>
                  </a:lnTo>
                  <a:lnTo>
                    <a:pt x="19516" y="10015"/>
                  </a:lnTo>
                  <a:lnTo>
                    <a:pt x="19479" y="10088"/>
                  </a:lnTo>
                  <a:lnTo>
                    <a:pt x="19185" y="10198"/>
                  </a:lnTo>
                  <a:lnTo>
                    <a:pt x="18929" y="10308"/>
                  </a:lnTo>
                  <a:lnTo>
                    <a:pt x="18819" y="10418"/>
                  </a:lnTo>
                  <a:lnTo>
                    <a:pt x="18672" y="10528"/>
                  </a:lnTo>
                  <a:lnTo>
                    <a:pt x="18599" y="10675"/>
                  </a:lnTo>
                  <a:lnTo>
                    <a:pt x="18525" y="10822"/>
                  </a:lnTo>
                  <a:lnTo>
                    <a:pt x="18452" y="11115"/>
                  </a:lnTo>
                  <a:lnTo>
                    <a:pt x="18452" y="11409"/>
                  </a:lnTo>
                  <a:lnTo>
                    <a:pt x="18048" y="11702"/>
                  </a:lnTo>
                  <a:lnTo>
                    <a:pt x="17645" y="11996"/>
                  </a:lnTo>
                  <a:lnTo>
                    <a:pt x="17608" y="12032"/>
                  </a:lnTo>
                  <a:lnTo>
                    <a:pt x="17608" y="12106"/>
                  </a:lnTo>
                  <a:lnTo>
                    <a:pt x="17241" y="11776"/>
                  </a:lnTo>
                  <a:lnTo>
                    <a:pt x="16911" y="11519"/>
                  </a:lnTo>
                  <a:lnTo>
                    <a:pt x="16838" y="11482"/>
                  </a:lnTo>
                  <a:lnTo>
                    <a:pt x="16691" y="11482"/>
                  </a:lnTo>
                  <a:lnTo>
                    <a:pt x="16654" y="11555"/>
                  </a:lnTo>
                  <a:lnTo>
                    <a:pt x="16434" y="11519"/>
                  </a:lnTo>
                  <a:lnTo>
                    <a:pt x="16214" y="11519"/>
                  </a:lnTo>
                  <a:lnTo>
                    <a:pt x="15774" y="11555"/>
                  </a:lnTo>
                  <a:lnTo>
                    <a:pt x="15811" y="11445"/>
                  </a:lnTo>
                  <a:lnTo>
                    <a:pt x="15774" y="11335"/>
                  </a:lnTo>
                  <a:lnTo>
                    <a:pt x="15664" y="11152"/>
                  </a:lnTo>
                  <a:lnTo>
                    <a:pt x="15554" y="11005"/>
                  </a:lnTo>
                  <a:lnTo>
                    <a:pt x="15444" y="10822"/>
                  </a:lnTo>
                  <a:lnTo>
                    <a:pt x="15371" y="10602"/>
                  </a:lnTo>
                  <a:lnTo>
                    <a:pt x="15334" y="10418"/>
                  </a:lnTo>
                  <a:lnTo>
                    <a:pt x="15297" y="10308"/>
                  </a:lnTo>
                  <a:lnTo>
                    <a:pt x="15224" y="10235"/>
                  </a:lnTo>
                  <a:lnTo>
                    <a:pt x="15627" y="10015"/>
                  </a:lnTo>
                  <a:lnTo>
                    <a:pt x="16031" y="9758"/>
                  </a:lnTo>
                  <a:lnTo>
                    <a:pt x="16361" y="9428"/>
                  </a:lnTo>
                  <a:lnTo>
                    <a:pt x="16471" y="9281"/>
                  </a:lnTo>
                  <a:lnTo>
                    <a:pt x="16581" y="9098"/>
                  </a:lnTo>
                  <a:lnTo>
                    <a:pt x="16654" y="8878"/>
                  </a:lnTo>
                  <a:lnTo>
                    <a:pt x="16691" y="8621"/>
                  </a:lnTo>
                  <a:lnTo>
                    <a:pt x="16691" y="8364"/>
                  </a:lnTo>
                  <a:lnTo>
                    <a:pt x="16691" y="8107"/>
                  </a:lnTo>
                  <a:lnTo>
                    <a:pt x="16581" y="7631"/>
                  </a:lnTo>
                  <a:lnTo>
                    <a:pt x="16398" y="7190"/>
                  </a:lnTo>
                  <a:lnTo>
                    <a:pt x="16251" y="6897"/>
                  </a:lnTo>
                  <a:lnTo>
                    <a:pt x="16031" y="6640"/>
                  </a:lnTo>
                  <a:lnTo>
                    <a:pt x="15884" y="6530"/>
                  </a:lnTo>
                  <a:lnTo>
                    <a:pt x="15737" y="6457"/>
                  </a:lnTo>
                  <a:lnTo>
                    <a:pt x="15591" y="6420"/>
                  </a:lnTo>
                  <a:lnTo>
                    <a:pt x="15407" y="6383"/>
                  </a:lnTo>
                  <a:lnTo>
                    <a:pt x="15077" y="631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 name="Google Shape;414;p8"/>
            <p:cNvSpPr/>
            <p:nvPr/>
          </p:nvSpPr>
          <p:spPr>
            <a:xfrm>
              <a:off x="6425400" y="3728200"/>
              <a:ext cx="342075" cy="360425"/>
            </a:xfrm>
            <a:custGeom>
              <a:avLst/>
              <a:gdLst/>
              <a:ahLst/>
              <a:cxnLst/>
              <a:rect l="l" t="t" r="r" b="b"/>
              <a:pathLst>
                <a:path w="13683" h="14417" extrusionOk="0">
                  <a:moveTo>
                    <a:pt x="9281" y="2311"/>
                  </a:moveTo>
                  <a:lnTo>
                    <a:pt x="9170" y="2385"/>
                  </a:lnTo>
                  <a:lnTo>
                    <a:pt x="9134" y="2495"/>
                  </a:lnTo>
                  <a:lnTo>
                    <a:pt x="9097" y="2568"/>
                  </a:lnTo>
                  <a:lnTo>
                    <a:pt x="9097" y="2678"/>
                  </a:lnTo>
                  <a:lnTo>
                    <a:pt x="9134" y="2862"/>
                  </a:lnTo>
                  <a:lnTo>
                    <a:pt x="9207" y="3082"/>
                  </a:lnTo>
                  <a:lnTo>
                    <a:pt x="9464" y="3742"/>
                  </a:lnTo>
                  <a:lnTo>
                    <a:pt x="9721" y="4402"/>
                  </a:lnTo>
                  <a:lnTo>
                    <a:pt x="9647" y="4439"/>
                  </a:lnTo>
                  <a:lnTo>
                    <a:pt x="9060" y="5283"/>
                  </a:lnTo>
                  <a:lnTo>
                    <a:pt x="8804" y="5649"/>
                  </a:lnTo>
                  <a:lnTo>
                    <a:pt x="8694" y="5833"/>
                  </a:lnTo>
                  <a:lnTo>
                    <a:pt x="8657" y="5943"/>
                  </a:lnTo>
                  <a:lnTo>
                    <a:pt x="8694" y="6053"/>
                  </a:lnTo>
                  <a:lnTo>
                    <a:pt x="8804" y="6016"/>
                  </a:lnTo>
                  <a:lnTo>
                    <a:pt x="8877" y="5980"/>
                  </a:lnTo>
                  <a:lnTo>
                    <a:pt x="9024" y="5833"/>
                  </a:lnTo>
                  <a:lnTo>
                    <a:pt x="9281" y="5503"/>
                  </a:lnTo>
                  <a:lnTo>
                    <a:pt x="9941" y="4659"/>
                  </a:lnTo>
                  <a:lnTo>
                    <a:pt x="10014" y="4659"/>
                  </a:lnTo>
                  <a:lnTo>
                    <a:pt x="10124" y="4622"/>
                  </a:lnTo>
                  <a:lnTo>
                    <a:pt x="10161" y="4549"/>
                  </a:lnTo>
                  <a:lnTo>
                    <a:pt x="10161" y="4439"/>
                  </a:lnTo>
                  <a:lnTo>
                    <a:pt x="9684" y="3229"/>
                  </a:lnTo>
                  <a:lnTo>
                    <a:pt x="9427" y="2715"/>
                  </a:lnTo>
                  <a:lnTo>
                    <a:pt x="9354" y="2532"/>
                  </a:lnTo>
                  <a:lnTo>
                    <a:pt x="9317" y="2422"/>
                  </a:lnTo>
                  <a:lnTo>
                    <a:pt x="9317" y="2348"/>
                  </a:lnTo>
                  <a:lnTo>
                    <a:pt x="9317" y="2311"/>
                  </a:lnTo>
                  <a:close/>
                  <a:moveTo>
                    <a:pt x="8694" y="1615"/>
                  </a:moveTo>
                  <a:lnTo>
                    <a:pt x="8767" y="1798"/>
                  </a:lnTo>
                  <a:lnTo>
                    <a:pt x="8804" y="1908"/>
                  </a:lnTo>
                  <a:lnTo>
                    <a:pt x="8914" y="1981"/>
                  </a:lnTo>
                  <a:lnTo>
                    <a:pt x="9024" y="2055"/>
                  </a:lnTo>
                  <a:lnTo>
                    <a:pt x="9170" y="2018"/>
                  </a:lnTo>
                  <a:lnTo>
                    <a:pt x="9391" y="1908"/>
                  </a:lnTo>
                  <a:lnTo>
                    <a:pt x="9611" y="1725"/>
                  </a:lnTo>
                  <a:lnTo>
                    <a:pt x="9867" y="2275"/>
                  </a:lnTo>
                  <a:lnTo>
                    <a:pt x="10161" y="2752"/>
                  </a:lnTo>
                  <a:lnTo>
                    <a:pt x="10454" y="3265"/>
                  </a:lnTo>
                  <a:lnTo>
                    <a:pt x="10674" y="3779"/>
                  </a:lnTo>
                  <a:lnTo>
                    <a:pt x="10528" y="3925"/>
                  </a:lnTo>
                  <a:lnTo>
                    <a:pt x="10381" y="4072"/>
                  </a:lnTo>
                  <a:lnTo>
                    <a:pt x="10271" y="4256"/>
                  </a:lnTo>
                  <a:lnTo>
                    <a:pt x="10234" y="4476"/>
                  </a:lnTo>
                  <a:lnTo>
                    <a:pt x="10271" y="4586"/>
                  </a:lnTo>
                  <a:lnTo>
                    <a:pt x="10344" y="4659"/>
                  </a:lnTo>
                  <a:lnTo>
                    <a:pt x="10344" y="4806"/>
                  </a:lnTo>
                  <a:lnTo>
                    <a:pt x="10381" y="4879"/>
                  </a:lnTo>
                  <a:lnTo>
                    <a:pt x="10491" y="4916"/>
                  </a:lnTo>
                  <a:lnTo>
                    <a:pt x="10491" y="4953"/>
                  </a:lnTo>
                  <a:lnTo>
                    <a:pt x="10344" y="5173"/>
                  </a:lnTo>
                  <a:lnTo>
                    <a:pt x="9977" y="5649"/>
                  </a:lnTo>
                  <a:lnTo>
                    <a:pt x="9647" y="6163"/>
                  </a:lnTo>
                  <a:lnTo>
                    <a:pt x="9501" y="6090"/>
                  </a:lnTo>
                  <a:lnTo>
                    <a:pt x="9317" y="6053"/>
                  </a:lnTo>
                  <a:lnTo>
                    <a:pt x="9134" y="6126"/>
                  </a:lnTo>
                  <a:lnTo>
                    <a:pt x="8950" y="6200"/>
                  </a:lnTo>
                  <a:lnTo>
                    <a:pt x="8840" y="6346"/>
                  </a:lnTo>
                  <a:lnTo>
                    <a:pt x="8730" y="6493"/>
                  </a:lnTo>
                  <a:lnTo>
                    <a:pt x="8327" y="6493"/>
                  </a:lnTo>
                  <a:lnTo>
                    <a:pt x="7556" y="6530"/>
                  </a:lnTo>
                  <a:lnTo>
                    <a:pt x="7520" y="6456"/>
                  </a:lnTo>
                  <a:lnTo>
                    <a:pt x="7410" y="6383"/>
                  </a:lnTo>
                  <a:lnTo>
                    <a:pt x="7080" y="6273"/>
                  </a:lnTo>
                  <a:lnTo>
                    <a:pt x="7043" y="6273"/>
                  </a:lnTo>
                  <a:lnTo>
                    <a:pt x="6970" y="6236"/>
                  </a:lnTo>
                  <a:lnTo>
                    <a:pt x="6786" y="6236"/>
                  </a:lnTo>
                  <a:lnTo>
                    <a:pt x="6639" y="6200"/>
                  </a:lnTo>
                  <a:lnTo>
                    <a:pt x="5832" y="5429"/>
                  </a:lnTo>
                  <a:lnTo>
                    <a:pt x="5246" y="4879"/>
                  </a:lnTo>
                  <a:lnTo>
                    <a:pt x="5319" y="4696"/>
                  </a:lnTo>
                  <a:lnTo>
                    <a:pt x="5319" y="4512"/>
                  </a:lnTo>
                  <a:lnTo>
                    <a:pt x="5282" y="4439"/>
                  </a:lnTo>
                  <a:lnTo>
                    <a:pt x="5246" y="4366"/>
                  </a:lnTo>
                  <a:lnTo>
                    <a:pt x="5099" y="4256"/>
                  </a:lnTo>
                  <a:lnTo>
                    <a:pt x="5282" y="3815"/>
                  </a:lnTo>
                  <a:lnTo>
                    <a:pt x="5796" y="2715"/>
                  </a:lnTo>
                  <a:lnTo>
                    <a:pt x="6126" y="2018"/>
                  </a:lnTo>
                  <a:lnTo>
                    <a:pt x="6273" y="2018"/>
                  </a:lnTo>
                  <a:lnTo>
                    <a:pt x="6419" y="1981"/>
                  </a:lnTo>
                  <a:lnTo>
                    <a:pt x="6566" y="1908"/>
                  </a:lnTo>
                  <a:lnTo>
                    <a:pt x="6713" y="1798"/>
                  </a:lnTo>
                  <a:lnTo>
                    <a:pt x="6823" y="1688"/>
                  </a:lnTo>
                  <a:lnTo>
                    <a:pt x="7483" y="1651"/>
                  </a:lnTo>
                  <a:lnTo>
                    <a:pt x="8694" y="1615"/>
                  </a:lnTo>
                  <a:close/>
                  <a:moveTo>
                    <a:pt x="6823" y="6823"/>
                  </a:moveTo>
                  <a:lnTo>
                    <a:pt x="6933" y="6897"/>
                  </a:lnTo>
                  <a:lnTo>
                    <a:pt x="6749" y="6897"/>
                  </a:lnTo>
                  <a:lnTo>
                    <a:pt x="6713" y="6860"/>
                  </a:lnTo>
                  <a:lnTo>
                    <a:pt x="6823" y="6823"/>
                  </a:lnTo>
                  <a:close/>
                  <a:moveTo>
                    <a:pt x="2714" y="5393"/>
                  </a:moveTo>
                  <a:lnTo>
                    <a:pt x="2641" y="5429"/>
                  </a:lnTo>
                  <a:lnTo>
                    <a:pt x="2531" y="5503"/>
                  </a:lnTo>
                  <a:lnTo>
                    <a:pt x="2458" y="5576"/>
                  </a:lnTo>
                  <a:lnTo>
                    <a:pt x="2274" y="5796"/>
                  </a:lnTo>
                  <a:lnTo>
                    <a:pt x="1981" y="6310"/>
                  </a:lnTo>
                  <a:lnTo>
                    <a:pt x="1651" y="6860"/>
                  </a:lnTo>
                  <a:lnTo>
                    <a:pt x="1504" y="7080"/>
                  </a:lnTo>
                  <a:lnTo>
                    <a:pt x="1431" y="7190"/>
                  </a:lnTo>
                  <a:lnTo>
                    <a:pt x="1394" y="7263"/>
                  </a:lnTo>
                  <a:lnTo>
                    <a:pt x="1394" y="7337"/>
                  </a:lnTo>
                  <a:lnTo>
                    <a:pt x="1321" y="7374"/>
                  </a:lnTo>
                  <a:lnTo>
                    <a:pt x="1321" y="7410"/>
                  </a:lnTo>
                  <a:lnTo>
                    <a:pt x="1321" y="7520"/>
                  </a:lnTo>
                  <a:lnTo>
                    <a:pt x="1394" y="7557"/>
                  </a:lnTo>
                  <a:lnTo>
                    <a:pt x="1504" y="7594"/>
                  </a:lnTo>
                  <a:lnTo>
                    <a:pt x="1614" y="7520"/>
                  </a:lnTo>
                  <a:lnTo>
                    <a:pt x="1724" y="7447"/>
                  </a:lnTo>
                  <a:lnTo>
                    <a:pt x="1834" y="7337"/>
                  </a:lnTo>
                  <a:lnTo>
                    <a:pt x="2018" y="7043"/>
                  </a:lnTo>
                  <a:lnTo>
                    <a:pt x="2128" y="6823"/>
                  </a:lnTo>
                  <a:lnTo>
                    <a:pt x="2568" y="6200"/>
                  </a:lnTo>
                  <a:lnTo>
                    <a:pt x="2751" y="5870"/>
                  </a:lnTo>
                  <a:lnTo>
                    <a:pt x="2861" y="5723"/>
                  </a:lnTo>
                  <a:lnTo>
                    <a:pt x="2861" y="5539"/>
                  </a:lnTo>
                  <a:lnTo>
                    <a:pt x="2861" y="5466"/>
                  </a:lnTo>
                  <a:lnTo>
                    <a:pt x="2788" y="5429"/>
                  </a:lnTo>
                  <a:lnTo>
                    <a:pt x="2714" y="5393"/>
                  </a:lnTo>
                  <a:close/>
                  <a:moveTo>
                    <a:pt x="4072" y="4843"/>
                  </a:moveTo>
                  <a:lnTo>
                    <a:pt x="4182" y="5026"/>
                  </a:lnTo>
                  <a:lnTo>
                    <a:pt x="4328" y="5173"/>
                  </a:lnTo>
                  <a:lnTo>
                    <a:pt x="4475" y="5209"/>
                  </a:lnTo>
                  <a:lnTo>
                    <a:pt x="4622" y="5246"/>
                  </a:lnTo>
                  <a:lnTo>
                    <a:pt x="4769" y="5246"/>
                  </a:lnTo>
                  <a:lnTo>
                    <a:pt x="4915" y="5209"/>
                  </a:lnTo>
                  <a:lnTo>
                    <a:pt x="5319" y="5576"/>
                  </a:lnTo>
                  <a:lnTo>
                    <a:pt x="6163" y="6456"/>
                  </a:lnTo>
                  <a:lnTo>
                    <a:pt x="6126" y="6530"/>
                  </a:lnTo>
                  <a:lnTo>
                    <a:pt x="6089" y="6640"/>
                  </a:lnTo>
                  <a:lnTo>
                    <a:pt x="6126" y="6787"/>
                  </a:lnTo>
                  <a:lnTo>
                    <a:pt x="6163" y="6897"/>
                  </a:lnTo>
                  <a:lnTo>
                    <a:pt x="6236" y="7007"/>
                  </a:lnTo>
                  <a:lnTo>
                    <a:pt x="6236" y="7080"/>
                  </a:lnTo>
                  <a:lnTo>
                    <a:pt x="5942" y="7410"/>
                  </a:lnTo>
                  <a:lnTo>
                    <a:pt x="5686" y="7777"/>
                  </a:lnTo>
                  <a:lnTo>
                    <a:pt x="5172" y="8511"/>
                  </a:lnTo>
                  <a:lnTo>
                    <a:pt x="4695" y="9134"/>
                  </a:lnTo>
                  <a:lnTo>
                    <a:pt x="4585" y="9061"/>
                  </a:lnTo>
                  <a:lnTo>
                    <a:pt x="4439" y="9061"/>
                  </a:lnTo>
                  <a:lnTo>
                    <a:pt x="4255" y="9098"/>
                  </a:lnTo>
                  <a:lnTo>
                    <a:pt x="4108" y="9208"/>
                  </a:lnTo>
                  <a:lnTo>
                    <a:pt x="3998" y="9354"/>
                  </a:lnTo>
                  <a:lnTo>
                    <a:pt x="3925" y="9538"/>
                  </a:lnTo>
                  <a:lnTo>
                    <a:pt x="3595" y="9501"/>
                  </a:lnTo>
                  <a:lnTo>
                    <a:pt x="2825" y="9538"/>
                  </a:lnTo>
                  <a:lnTo>
                    <a:pt x="2788" y="9354"/>
                  </a:lnTo>
                  <a:lnTo>
                    <a:pt x="2678" y="9208"/>
                  </a:lnTo>
                  <a:lnTo>
                    <a:pt x="2531" y="9098"/>
                  </a:lnTo>
                  <a:lnTo>
                    <a:pt x="2384" y="9061"/>
                  </a:lnTo>
                  <a:lnTo>
                    <a:pt x="2238" y="9061"/>
                  </a:lnTo>
                  <a:lnTo>
                    <a:pt x="2054" y="9098"/>
                  </a:lnTo>
                  <a:lnTo>
                    <a:pt x="1577" y="8437"/>
                  </a:lnTo>
                  <a:lnTo>
                    <a:pt x="1394" y="8107"/>
                  </a:lnTo>
                  <a:lnTo>
                    <a:pt x="1137" y="7777"/>
                  </a:lnTo>
                  <a:lnTo>
                    <a:pt x="1211" y="7594"/>
                  </a:lnTo>
                  <a:lnTo>
                    <a:pt x="1247" y="7447"/>
                  </a:lnTo>
                  <a:lnTo>
                    <a:pt x="1211" y="7263"/>
                  </a:lnTo>
                  <a:lnTo>
                    <a:pt x="1174" y="7117"/>
                  </a:lnTo>
                  <a:lnTo>
                    <a:pt x="1064" y="7007"/>
                  </a:lnTo>
                  <a:lnTo>
                    <a:pt x="1101" y="6933"/>
                  </a:lnTo>
                  <a:lnTo>
                    <a:pt x="1174" y="6823"/>
                  </a:lnTo>
                  <a:lnTo>
                    <a:pt x="1247" y="6640"/>
                  </a:lnTo>
                  <a:lnTo>
                    <a:pt x="1614" y="5980"/>
                  </a:lnTo>
                  <a:lnTo>
                    <a:pt x="1944" y="5356"/>
                  </a:lnTo>
                  <a:lnTo>
                    <a:pt x="2164" y="5356"/>
                  </a:lnTo>
                  <a:lnTo>
                    <a:pt x="2384" y="5283"/>
                  </a:lnTo>
                  <a:lnTo>
                    <a:pt x="2531" y="5136"/>
                  </a:lnTo>
                  <a:lnTo>
                    <a:pt x="2604" y="5063"/>
                  </a:lnTo>
                  <a:lnTo>
                    <a:pt x="2641" y="4953"/>
                  </a:lnTo>
                  <a:lnTo>
                    <a:pt x="2678" y="4916"/>
                  </a:lnTo>
                  <a:lnTo>
                    <a:pt x="3118" y="4953"/>
                  </a:lnTo>
                  <a:lnTo>
                    <a:pt x="3705" y="4916"/>
                  </a:lnTo>
                  <a:lnTo>
                    <a:pt x="4072" y="4843"/>
                  </a:lnTo>
                  <a:close/>
                  <a:moveTo>
                    <a:pt x="8877" y="7740"/>
                  </a:moveTo>
                  <a:lnTo>
                    <a:pt x="8877" y="7777"/>
                  </a:lnTo>
                  <a:lnTo>
                    <a:pt x="8877" y="7814"/>
                  </a:lnTo>
                  <a:lnTo>
                    <a:pt x="8914" y="7997"/>
                  </a:lnTo>
                  <a:lnTo>
                    <a:pt x="8914" y="8070"/>
                  </a:lnTo>
                  <a:lnTo>
                    <a:pt x="8950" y="8181"/>
                  </a:lnTo>
                  <a:lnTo>
                    <a:pt x="9391" y="8731"/>
                  </a:lnTo>
                  <a:lnTo>
                    <a:pt x="9794" y="9281"/>
                  </a:lnTo>
                  <a:lnTo>
                    <a:pt x="9941" y="9464"/>
                  </a:lnTo>
                  <a:lnTo>
                    <a:pt x="10014" y="9538"/>
                  </a:lnTo>
                  <a:lnTo>
                    <a:pt x="10124" y="9574"/>
                  </a:lnTo>
                  <a:lnTo>
                    <a:pt x="10234" y="9574"/>
                  </a:lnTo>
                  <a:lnTo>
                    <a:pt x="10308" y="9538"/>
                  </a:lnTo>
                  <a:lnTo>
                    <a:pt x="10381" y="9501"/>
                  </a:lnTo>
                  <a:lnTo>
                    <a:pt x="10418" y="9391"/>
                  </a:lnTo>
                  <a:lnTo>
                    <a:pt x="10418" y="9354"/>
                  </a:lnTo>
                  <a:lnTo>
                    <a:pt x="10418" y="9244"/>
                  </a:lnTo>
                  <a:lnTo>
                    <a:pt x="10381" y="9171"/>
                  </a:lnTo>
                  <a:lnTo>
                    <a:pt x="10308" y="9134"/>
                  </a:lnTo>
                  <a:lnTo>
                    <a:pt x="10198" y="9098"/>
                  </a:lnTo>
                  <a:lnTo>
                    <a:pt x="10088" y="8951"/>
                  </a:lnTo>
                  <a:lnTo>
                    <a:pt x="10014" y="8841"/>
                  </a:lnTo>
                  <a:lnTo>
                    <a:pt x="9647" y="8401"/>
                  </a:lnTo>
                  <a:lnTo>
                    <a:pt x="9281" y="7924"/>
                  </a:lnTo>
                  <a:lnTo>
                    <a:pt x="9207" y="7850"/>
                  </a:lnTo>
                  <a:lnTo>
                    <a:pt x="9134" y="7814"/>
                  </a:lnTo>
                  <a:lnTo>
                    <a:pt x="8950" y="7740"/>
                  </a:lnTo>
                  <a:close/>
                  <a:moveTo>
                    <a:pt x="2128" y="9721"/>
                  </a:moveTo>
                  <a:lnTo>
                    <a:pt x="2054" y="9758"/>
                  </a:lnTo>
                  <a:lnTo>
                    <a:pt x="2054" y="9721"/>
                  </a:lnTo>
                  <a:close/>
                  <a:moveTo>
                    <a:pt x="5612" y="9281"/>
                  </a:moveTo>
                  <a:lnTo>
                    <a:pt x="5576" y="9318"/>
                  </a:lnTo>
                  <a:lnTo>
                    <a:pt x="5576" y="9354"/>
                  </a:lnTo>
                  <a:lnTo>
                    <a:pt x="5576" y="9538"/>
                  </a:lnTo>
                  <a:lnTo>
                    <a:pt x="5649" y="9684"/>
                  </a:lnTo>
                  <a:lnTo>
                    <a:pt x="5796" y="9941"/>
                  </a:lnTo>
                  <a:lnTo>
                    <a:pt x="6163" y="10455"/>
                  </a:lnTo>
                  <a:lnTo>
                    <a:pt x="6456" y="10895"/>
                  </a:lnTo>
                  <a:lnTo>
                    <a:pt x="6603" y="11115"/>
                  </a:lnTo>
                  <a:lnTo>
                    <a:pt x="6823" y="11298"/>
                  </a:lnTo>
                  <a:lnTo>
                    <a:pt x="6860" y="11372"/>
                  </a:lnTo>
                  <a:lnTo>
                    <a:pt x="6970" y="11482"/>
                  </a:lnTo>
                  <a:lnTo>
                    <a:pt x="7043" y="11519"/>
                  </a:lnTo>
                  <a:lnTo>
                    <a:pt x="7116" y="11519"/>
                  </a:lnTo>
                  <a:lnTo>
                    <a:pt x="7190" y="11482"/>
                  </a:lnTo>
                  <a:lnTo>
                    <a:pt x="7226" y="11408"/>
                  </a:lnTo>
                  <a:lnTo>
                    <a:pt x="7263" y="11188"/>
                  </a:lnTo>
                  <a:lnTo>
                    <a:pt x="7226" y="11078"/>
                  </a:lnTo>
                  <a:lnTo>
                    <a:pt x="7153" y="10968"/>
                  </a:lnTo>
                  <a:lnTo>
                    <a:pt x="7080" y="10932"/>
                  </a:lnTo>
                  <a:lnTo>
                    <a:pt x="7006" y="10895"/>
                  </a:lnTo>
                  <a:lnTo>
                    <a:pt x="6933" y="10785"/>
                  </a:lnTo>
                  <a:lnTo>
                    <a:pt x="6860" y="10675"/>
                  </a:lnTo>
                  <a:lnTo>
                    <a:pt x="6713" y="10455"/>
                  </a:lnTo>
                  <a:lnTo>
                    <a:pt x="6273" y="9831"/>
                  </a:lnTo>
                  <a:lnTo>
                    <a:pt x="6016" y="9501"/>
                  </a:lnTo>
                  <a:lnTo>
                    <a:pt x="5869" y="9391"/>
                  </a:lnTo>
                  <a:lnTo>
                    <a:pt x="5722" y="9281"/>
                  </a:lnTo>
                  <a:close/>
                  <a:moveTo>
                    <a:pt x="8730" y="6970"/>
                  </a:moveTo>
                  <a:lnTo>
                    <a:pt x="8804" y="7080"/>
                  </a:lnTo>
                  <a:lnTo>
                    <a:pt x="8914" y="7153"/>
                  </a:lnTo>
                  <a:lnTo>
                    <a:pt x="8987" y="7227"/>
                  </a:lnTo>
                  <a:lnTo>
                    <a:pt x="9097" y="7263"/>
                  </a:lnTo>
                  <a:lnTo>
                    <a:pt x="9391" y="7227"/>
                  </a:lnTo>
                  <a:lnTo>
                    <a:pt x="9501" y="7263"/>
                  </a:lnTo>
                  <a:lnTo>
                    <a:pt x="9574" y="7300"/>
                  </a:lnTo>
                  <a:lnTo>
                    <a:pt x="9721" y="7557"/>
                  </a:lnTo>
                  <a:lnTo>
                    <a:pt x="9867" y="7814"/>
                  </a:lnTo>
                  <a:lnTo>
                    <a:pt x="10234" y="8364"/>
                  </a:lnTo>
                  <a:lnTo>
                    <a:pt x="10711" y="9098"/>
                  </a:lnTo>
                  <a:lnTo>
                    <a:pt x="10638" y="9281"/>
                  </a:lnTo>
                  <a:lnTo>
                    <a:pt x="10601" y="9428"/>
                  </a:lnTo>
                  <a:lnTo>
                    <a:pt x="10564" y="9758"/>
                  </a:lnTo>
                  <a:lnTo>
                    <a:pt x="10528" y="9941"/>
                  </a:lnTo>
                  <a:lnTo>
                    <a:pt x="10528" y="10125"/>
                  </a:lnTo>
                  <a:lnTo>
                    <a:pt x="10528" y="10235"/>
                  </a:lnTo>
                  <a:lnTo>
                    <a:pt x="10564" y="10271"/>
                  </a:lnTo>
                  <a:lnTo>
                    <a:pt x="10344" y="10638"/>
                  </a:lnTo>
                  <a:lnTo>
                    <a:pt x="9794" y="11555"/>
                  </a:lnTo>
                  <a:lnTo>
                    <a:pt x="9684" y="11519"/>
                  </a:lnTo>
                  <a:lnTo>
                    <a:pt x="9537" y="11519"/>
                  </a:lnTo>
                  <a:lnTo>
                    <a:pt x="9391" y="11555"/>
                  </a:lnTo>
                  <a:lnTo>
                    <a:pt x="9281" y="11629"/>
                  </a:lnTo>
                  <a:lnTo>
                    <a:pt x="9170" y="11702"/>
                  </a:lnTo>
                  <a:lnTo>
                    <a:pt x="9097" y="11812"/>
                  </a:lnTo>
                  <a:lnTo>
                    <a:pt x="9024" y="11922"/>
                  </a:lnTo>
                  <a:lnTo>
                    <a:pt x="8987" y="12032"/>
                  </a:lnTo>
                  <a:lnTo>
                    <a:pt x="8400" y="12069"/>
                  </a:lnTo>
                  <a:lnTo>
                    <a:pt x="7483" y="12142"/>
                  </a:lnTo>
                  <a:lnTo>
                    <a:pt x="7006" y="12142"/>
                  </a:lnTo>
                  <a:lnTo>
                    <a:pt x="6970" y="11959"/>
                  </a:lnTo>
                  <a:lnTo>
                    <a:pt x="6823" y="11775"/>
                  </a:lnTo>
                  <a:lnTo>
                    <a:pt x="6749" y="11739"/>
                  </a:lnTo>
                  <a:lnTo>
                    <a:pt x="6676" y="11702"/>
                  </a:lnTo>
                  <a:lnTo>
                    <a:pt x="6493" y="11665"/>
                  </a:lnTo>
                  <a:lnTo>
                    <a:pt x="6419" y="11629"/>
                  </a:lnTo>
                  <a:lnTo>
                    <a:pt x="6346" y="11665"/>
                  </a:lnTo>
                  <a:lnTo>
                    <a:pt x="6273" y="11739"/>
                  </a:lnTo>
                  <a:lnTo>
                    <a:pt x="6199" y="11739"/>
                  </a:lnTo>
                  <a:lnTo>
                    <a:pt x="5979" y="11225"/>
                  </a:lnTo>
                  <a:lnTo>
                    <a:pt x="5722" y="10712"/>
                  </a:lnTo>
                  <a:lnTo>
                    <a:pt x="5466" y="10308"/>
                  </a:lnTo>
                  <a:lnTo>
                    <a:pt x="5172" y="9868"/>
                  </a:lnTo>
                  <a:lnTo>
                    <a:pt x="5209" y="9758"/>
                  </a:lnTo>
                  <a:lnTo>
                    <a:pt x="5246" y="9648"/>
                  </a:lnTo>
                  <a:lnTo>
                    <a:pt x="5246" y="9501"/>
                  </a:lnTo>
                  <a:lnTo>
                    <a:pt x="5209" y="9391"/>
                  </a:lnTo>
                  <a:lnTo>
                    <a:pt x="5135" y="9318"/>
                  </a:lnTo>
                  <a:lnTo>
                    <a:pt x="5099" y="9318"/>
                  </a:lnTo>
                  <a:lnTo>
                    <a:pt x="5209" y="9171"/>
                  </a:lnTo>
                  <a:lnTo>
                    <a:pt x="5759" y="8401"/>
                  </a:lnTo>
                  <a:lnTo>
                    <a:pt x="6163" y="7850"/>
                  </a:lnTo>
                  <a:lnTo>
                    <a:pt x="6383" y="7594"/>
                  </a:lnTo>
                  <a:lnTo>
                    <a:pt x="6529" y="7300"/>
                  </a:lnTo>
                  <a:lnTo>
                    <a:pt x="6676" y="7337"/>
                  </a:lnTo>
                  <a:lnTo>
                    <a:pt x="6933" y="7337"/>
                  </a:lnTo>
                  <a:lnTo>
                    <a:pt x="7080" y="7300"/>
                  </a:lnTo>
                  <a:lnTo>
                    <a:pt x="7190" y="7263"/>
                  </a:lnTo>
                  <a:lnTo>
                    <a:pt x="7300" y="7153"/>
                  </a:lnTo>
                  <a:lnTo>
                    <a:pt x="7410" y="7080"/>
                  </a:lnTo>
                  <a:lnTo>
                    <a:pt x="7483" y="6970"/>
                  </a:lnTo>
                  <a:close/>
                  <a:moveTo>
                    <a:pt x="4769" y="1"/>
                  </a:moveTo>
                  <a:lnTo>
                    <a:pt x="4769" y="37"/>
                  </a:lnTo>
                  <a:lnTo>
                    <a:pt x="4805" y="184"/>
                  </a:lnTo>
                  <a:lnTo>
                    <a:pt x="4879" y="294"/>
                  </a:lnTo>
                  <a:lnTo>
                    <a:pt x="4989" y="367"/>
                  </a:lnTo>
                  <a:lnTo>
                    <a:pt x="5099" y="404"/>
                  </a:lnTo>
                  <a:lnTo>
                    <a:pt x="5172" y="551"/>
                  </a:lnTo>
                  <a:lnTo>
                    <a:pt x="5282" y="697"/>
                  </a:lnTo>
                  <a:lnTo>
                    <a:pt x="5466" y="991"/>
                  </a:lnTo>
                  <a:lnTo>
                    <a:pt x="5539" y="1101"/>
                  </a:lnTo>
                  <a:lnTo>
                    <a:pt x="5466" y="1284"/>
                  </a:lnTo>
                  <a:lnTo>
                    <a:pt x="5466" y="1468"/>
                  </a:lnTo>
                  <a:lnTo>
                    <a:pt x="5539" y="1688"/>
                  </a:lnTo>
                  <a:lnTo>
                    <a:pt x="5649" y="1835"/>
                  </a:lnTo>
                  <a:lnTo>
                    <a:pt x="5722" y="1908"/>
                  </a:lnTo>
                  <a:lnTo>
                    <a:pt x="5356" y="2605"/>
                  </a:lnTo>
                  <a:lnTo>
                    <a:pt x="4879" y="3595"/>
                  </a:lnTo>
                  <a:lnTo>
                    <a:pt x="4769" y="3852"/>
                  </a:lnTo>
                  <a:lnTo>
                    <a:pt x="4622" y="4072"/>
                  </a:lnTo>
                  <a:lnTo>
                    <a:pt x="4402" y="4072"/>
                  </a:lnTo>
                  <a:lnTo>
                    <a:pt x="4292" y="4109"/>
                  </a:lnTo>
                  <a:lnTo>
                    <a:pt x="4182" y="4182"/>
                  </a:lnTo>
                  <a:lnTo>
                    <a:pt x="4108" y="4292"/>
                  </a:lnTo>
                  <a:lnTo>
                    <a:pt x="4072" y="4402"/>
                  </a:lnTo>
                  <a:lnTo>
                    <a:pt x="3485" y="4476"/>
                  </a:lnTo>
                  <a:lnTo>
                    <a:pt x="3045" y="4512"/>
                  </a:lnTo>
                  <a:lnTo>
                    <a:pt x="2678" y="4549"/>
                  </a:lnTo>
                  <a:lnTo>
                    <a:pt x="2568" y="4366"/>
                  </a:lnTo>
                  <a:lnTo>
                    <a:pt x="2458" y="4219"/>
                  </a:lnTo>
                  <a:lnTo>
                    <a:pt x="2274" y="4146"/>
                  </a:lnTo>
                  <a:lnTo>
                    <a:pt x="2091" y="4109"/>
                  </a:lnTo>
                  <a:lnTo>
                    <a:pt x="1907" y="4109"/>
                  </a:lnTo>
                  <a:lnTo>
                    <a:pt x="1797" y="4182"/>
                  </a:lnTo>
                  <a:lnTo>
                    <a:pt x="1651" y="4292"/>
                  </a:lnTo>
                  <a:lnTo>
                    <a:pt x="1577" y="4402"/>
                  </a:lnTo>
                  <a:lnTo>
                    <a:pt x="1504" y="4512"/>
                  </a:lnTo>
                  <a:lnTo>
                    <a:pt x="1504" y="4622"/>
                  </a:lnTo>
                  <a:lnTo>
                    <a:pt x="1431" y="4769"/>
                  </a:lnTo>
                  <a:lnTo>
                    <a:pt x="1431" y="4953"/>
                  </a:lnTo>
                  <a:lnTo>
                    <a:pt x="1467" y="5099"/>
                  </a:lnTo>
                  <a:lnTo>
                    <a:pt x="1504" y="5173"/>
                  </a:lnTo>
                  <a:lnTo>
                    <a:pt x="1504" y="5209"/>
                  </a:lnTo>
                  <a:lnTo>
                    <a:pt x="1247" y="5760"/>
                  </a:lnTo>
                  <a:lnTo>
                    <a:pt x="880" y="6420"/>
                  </a:lnTo>
                  <a:lnTo>
                    <a:pt x="770" y="6640"/>
                  </a:lnTo>
                  <a:lnTo>
                    <a:pt x="770" y="6713"/>
                  </a:lnTo>
                  <a:lnTo>
                    <a:pt x="734" y="6823"/>
                  </a:lnTo>
                  <a:lnTo>
                    <a:pt x="734" y="6787"/>
                  </a:lnTo>
                  <a:lnTo>
                    <a:pt x="624" y="6787"/>
                  </a:lnTo>
                  <a:lnTo>
                    <a:pt x="550" y="6823"/>
                  </a:lnTo>
                  <a:lnTo>
                    <a:pt x="404" y="6933"/>
                  </a:lnTo>
                  <a:lnTo>
                    <a:pt x="330" y="6970"/>
                  </a:lnTo>
                  <a:lnTo>
                    <a:pt x="257" y="7007"/>
                  </a:lnTo>
                  <a:lnTo>
                    <a:pt x="183" y="7117"/>
                  </a:lnTo>
                  <a:lnTo>
                    <a:pt x="110" y="7227"/>
                  </a:lnTo>
                  <a:lnTo>
                    <a:pt x="110" y="7447"/>
                  </a:lnTo>
                  <a:lnTo>
                    <a:pt x="0" y="7777"/>
                  </a:lnTo>
                  <a:lnTo>
                    <a:pt x="37" y="7850"/>
                  </a:lnTo>
                  <a:lnTo>
                    <a:pt x="73" y="7887"/>
                  </a:lnTo>
                  <a:lnTo>
                    <a:pt x="110" y="7960"/>
                  </a:lnTo>
                  <a:lnTo>
                    <a:pt x="183" y="7960"/>
                  </a:lnTo>
                  <a:lnTo>
                    <a:pt x="367" y="8034"/>
                  </a:lnTo>
                  <a:lnTo>
                    <a:pt x="660" y="8034"/>
                  </a:lnTo>
                  <a:lnTo>
                    <a:pt x="660" y="7997"/>
                  </a:lnTo>
                  <a:lnTo>
                    <a:pt x="770" y="7997"/>
                  </a:lnTo>
                  <a:lnTo>
                    <a:pt x="880" y="8181"/>
                  </a:lnTo>
                  <a:lnTo>
                    <a:pt x="990" y="8364"/>
                  </a:lnTo>
                  <a:lnTo>
                    <a:pt x="1211" y="8657"/>
                  </a:lnTo>
                  <a:lnTo>
                    <a:pt x="1651" y="9281"/>
                  </a:lnTo>
                  <a:lnTo>
                    <a:pt x="1687" y="9354"/>
                  </a:lnTo>
                  <a:lnTo>
                    <a:pt x="1651" y="9501"/>
                  </a:lnTo>
                  <a:lnTo>
                    <a:pt x="1614" y="9648"/>
                  </a:lnTo>
                  <a:lnTo>
                    <a:pt x="1577" y="9831"/>
                  </a:lnTo>
                  <a:lnTo>
                    <a:pt x="1577" y="9941"/>
                  </a:lnTo>
                  <a:lnTo>
                    <a:pt x="1614" y="10051"/>
                  </a:lnTo>
                  <a:lnTo>
                    <a:pt x="1541" y="10235"/>
                  </a:lnTo>
                  <a:lnTo>
                    <a:pt x="1431" y="10418"/>
                  </a:lnTo>
                  <a:lnTo>
                    <a:pt x="1357" y="10601"/>
                  </a:lnTo>
                  <a:lnTo>
                    <a:pt x="1211" y="10785"/>
                  </a:lnTo>
                  <a:lnTo>
                    <a:pt x="1137" y="10858"/>
                  </a:lnTo>
                  <a:lnTo>
                    <a:pt x="1137" y="10968"/>
                  </a:lnTo>
                  <a:lnTo>
                    <a:pt x="1174" y="11078"/>
                  </a:lnTo>
                  <a:lnTo>
                    <a:pt x="1247" y="11152"/>
                  </a:lnTo>
                  <a:lnTo>
                    <a:pt x="1357" y="11188"/>
                  </a:lnTo>
                  <a:lnTo>
                    <a:pt x="1467" y="11152"/>
                  </a:lnTo>
                  <a:lnTo>
                    <a:pt x="1541" y="11078"/>
                  </a:lnTo>
                  <a:lnTo>
                    <a:pt x="1577" y="10968"/>
                  </a:lnTo>
                  <a:lnTo>
                    <a:pt x="1614" y="10932"/>
                  </a:lnTo>
                  <a:lnTo>
                    <a:pt x="1687" y="10822"/>
                  </a:lnTo>
                  <a:lnTo>
                    <a:pt x="1761" y="10638"/>
                  </a:lnTo>
                  <a:lnTo>
                    <a:pt x="1834" y="10491"/>
                  </a:lnTo>
                  <a:lnTo>
                    <a:pt x="1907" y="10198"/>
                  </a:lnTo>
                  <a:lnTo>
                    <a:pt x="2164" y="10198"/>
                  </a:lnTo>
                  <a:lnTo>
                    <a:pt x="2348" y="10161"/>
                  </a:lnTo>
                  <a:lnTo>
                    <a:pt x="2494" y="10088"/>
                  </a:lnTo>
                  <a:lnTo>
                    <a:pt x="2641" y="10015"/>
                  </a:lnTo>
                  <a:lnTo>
                    <a:pt x="2714" y="9905"/>
                  </a:lnTo>
                  <a:lnTo>
                    <a:pt x="3338" y="9905"/>
                  </a:lnTo>
                  <a:lnTo>
                    <a:pt x="3998" y="9941"/>
                  </a:lnTo>
                  <a:lnTo>
                    <a:pt x="4035" y="10051"/>
                  </a:lnTo>
                  <a:lnTo>
                    <a:pt x="4072" y="10088"/>
                  </a:lnTo>
                  <a:lnTo>
                    <a:pt x="4145" y="10161"/>
                  </a:lnTo>
                  <a:lnTo>
                    <a:pt x="4292" y="10235"/>
                  </a:lnTo>
                  <a:lnTo>
                    <a:pt x="4439" y="10308"/>
                  </a:lnTo>
                  <a:lnTo>
                    <a:pt x="4622" y="10308"/>
                  </a:lnTo>
                  <a:lnTo>
                    <a:pt x="4805" y="10271"/>
                  </a:lnTo>
                  <a:lnTo>
                    <a:pt x="4879" y="10235"/>
                  </a:lnTo>
                  <a:lnTo>
                    <a:pt x="5282" y="10822"/>
                  </a:lnTo>
                  <a:lnTo>
                    <a:pt x="5429" y="11115"/>
                  </a:lnTo>
                  <a:lnTo>
                    <a:pt x="5576" y="11408"/>
                  </a:lnTo>
                  <a:lnTo>
                    <a:pt x="5796" y="11995"/>
                  </a:lnTo>
                  <a:lnTo>
                    <a:pt x="5759" y="12105"/>
                  </a:lnTo>
                  <a:lnTo>
                    <a:pt x="5759" y="12215"/>
                  </a:lnTo>
                  <a:lnTo>
                    <a:pt x="5759" y="12362"/>
                  </a:lnTo>
                  <a:lnTo>
                    <a:pt x="5759" y="12472"/>
                  </a:lnTo>
                  <a:lnTo>
                    <a:pt x="5759" y="12509"/>
                  </a:lnTo>
                  <a:lnTo>
                    <a:pt x="5722" y="12619"/>
                  </a:lnTo>
                  <a:lnTo>
                    <a:pt x="5722" y="12692"/>
                  </a:lnTo>
                  <a:lnTo>
                    <a:pt x="5759" y="12766"/>
                  </a:lnTo>
                  <a:lnTo>
                    <a:pt x="5979" y="12876"/>
                  </a:lnTo>
                  <a:lnTo>
                    <a:pt x="5759" y="13169"/>
                  </a:lnTo>
                  <a:lnTo>
                    <a:pt x="5612" y="13463"/>
                  </a:lnTo>
                  <a:lnTo>
                    <a:pt x="5502" y="13793"/>
                  </a:lnTo>
                  <a:lnTo>
                    <a:pt x="5429" y="14123"/>
                  </a:lnTo>
                  <a:lnTo>
                    <a:pt x="5392" y="14196"/>
                  </a:lnTo>
                  <a:lnTo>
                    <a:pt x="5429" y="14270"/>
                  </a:lnTo>
                  <a:lnTo>
                    <a:pt x="5502" y="14343"/>
                  </a:lnTo>
                  <a:lnTo>
                    <a:pt x="5576" y="14380"/>
                  </a:lnTo>
                  <a:lnTo>
                    <a:pt x="5649" y="14416"/>
                  </a:lnTo>
                  <a:lnTo>
                    <a:pt x="5722" y="14416"/>
                  </a:lnTo>
                  <a:lnTo>
                    <a:pt x="5759" y="14380"/>
                  </a:lnTo>
                  <a:lnTo>
                    <a:pt x="5832" y="14306"/>
                  </a:lnTo>
                  <a:lnTo>
                    <a:pt x="5832" y="14233"/>
                  </a:lnTo>
                  <a:lnTo>
                    <a:pt x="5869" y="14086"/>
                  </a:lnTo>
                  <a:lnTo>
                    <a:pt x="5979" y="13793"/>
                  </a:lnTo>
                  <a:lnTo>
                    <a:pt x="6089" y="13463"/>
                  </a:lnTo>
                  <a:lnTo>
                    <a:pt x="6309" y="13022"/>
                  </a:lnTo>
                  <a:lnTo>
                    <a:pt x="6566" y="13022"/>
                  </a:lnTo>
                  <a:lnTo>
                    <a:pt x="6713" y="12986"/>
                  </a:lnTo>
                  <a:lnTo>
                    <a:pt x="6786" y="12876"/>
                  </a:lnTo>
                  <a:lnTo>
                    <a:pt x="6860" y="12582"/>
                  </a:lnTo>
                  <a:lnTo>
                    <a:pt x="7593" y="12582"/>
                  </a:lnTo>
                  <a:lnTo>
                    <a:pt x="8253" y="12546"/>
                  </a:lnTo>
                  <a:lnTo>
                    <a:pt x="8914" y="12509"/>
                  </a:lnTo>
                  <a:lnTo>
                    <a:pt x="8950" y="12509"/>
                  </a:lnTo>
                  <a:lnTo>
                    <a:pt x="8950" y="12619"/>
                  </a:lnTo>
                  <a:lnTo>
                    <a:pt x="9024" y="12692"/>
                  </a:lnTo>
                  <a:lnTo>
                    <a:pt x="9170" y="12802"/>
                  </a:lnTo>
                  <a:lnTo>
                    <a:pt x="9354" y="12876"/>
                  </a:lnTo>
                  <a:lnTo>
                    <a:pt x="9537" y="12912"/>
                  </a:lnTo>
                  <a:lnTo>
                    <a:pt x="9647" y="13279"/>
                  </a:lnTo>
                  <a:lnTo>
                    <a:pt x="9794" y="13829"/>
                  </a:lnTo>
                  <a:lnTo>
                    <a:pt x="9904" y="14050"/>
                  </a:lnTo>
                  <a:lnTo>
                    <a:pt x="9977" y="14160"/>
                  </a:lnTo>
                  <a:lnTo>
                    <a:pt x="10051" y="14270"/>
                  </a:lnTo>
                  <a:lnTo>
                    <a:pt x="10198" y="14270"/>
                  </a:lnTo>
                  <a:lnTo>
                    <a:pt x="10271" y="14233"/>
                  </a:lnTo>
                  <a:lnTo>
                    <a:pt x="10308" y="14160"/>
                  </a:lnTo>
                  <a:lnTo>
                    <a:pt x="10308" y="14013"/>
                  </a:lnTo>
                  <a:lnTo>
                    <a:pt x="10308" y="13903"/>
                  </a:lnTo>
                  <a:lnTo>
                    <a:pt x="10198" y="13609"/>
                  </a:lnTo>
                  <a:lnTo>
                    <a:pt x="9977" y="12949"/>
                  </a:lnTo>
                  <a:lnTo>
                    <a:pt x="9904" y="12729"/>
                  </a:lnTo>
                  <a:lnTo>
                    <a:pt x="9977" y="12619"/>
                  </a:lnTo>
                  <a:lnTo>
                    <a:pt x="10088" y="12399"/>
                  </a:lnTo>
                  <a:lnTo>
                    <a:pt x="10124" y="12215"/>
                  </a:lnTo>
                  <a:lnTo>
                    <a:pt x="10161" y="12032"/>
                  </a:lnTo>
                  <a:lnTo>
                    <a:pt x="10161" y="11885"/>
                  </a:lnTo>
                  <a:lnTo>
                    <a:pt x="10124" y="11849"/>
                  </a:lnTo>
                  <a:lnTo>
                    <a:pt x="10601" y="11042"/>
                  </a:lnTo>
                  <a:lnTo>
                    <a:pt x="11115" y="10235"/>
                  </a:lnTo>
                  <a:lnTo>
                    <a:pt x="11371" y="10088"/>
                  </a:lnTo>
                  <a:lnTo>
                    <a:pt x="11518" y="9978"/>
                  </a:lnTo>
                  <a:lnTo>
                    <a:pt x="11628" y="9868"/>
                  </a:lnTo>
                  <a:lnTo>
                    <a:pt x="11665" y="9831"/>
                  </a:lnTo>
                  <a:lnTo>
                    <a:pt x="11738" y="9758"/>
                  </a:lnTo>
                  <a:lnTo>
                    <a:pt x="11812" y="9611"/>
                  </a:lnTo>
                  <a:lnTo>
                    <a:pt x="11885" y="9464"/>
                  </a:lnTo>
                  <a:lnTo>
                    <a:pt x="12068" y="9501"/>
                  </a:lnTo>
                  <a:lnTo>
                    <a:pt x="12288" y="9501"/>
                  </a:lnTo>
                  <a:lnTo>
                    <a:pt x="12875" y="9538"/>
                  </a:lnTo>
                  <a:lnTo>
                    <a:pt x="13426" y="9501"/>
                  </a:lnTo>
                  <a:lnTo>
                    <a:pt x="13499" y="9501"/>
                  </a:lnTo>
                  <a:lnTo>
                    <a:pt x="13572" y="9464"/>
                  </a:lnTo>
                  <a:lnTo>
                    <a:pt x="13646" y="9391"/>
                  </a:lnTo>
                  <a:lnTo>
                    <a:pt x="13646" y="9318"/>
                  </a:lnTo>
                  <a:lnTo>
                    <a:pt x="13682" y="9244"/>
                  </a:lnTo>
                  <a:lnTo>
                    <a:pt x="13646" y="9171"/>
                  </a:lnTo>
                  <a:lnTo>
                    <a:pt x="13609" y="9098"/>
                  </a:lnTo>
                  <a:lnTo>
                    <a:pt x="13536" y="9024"/>
                  </a:lnTo>
                  <a:lnTo>
                    <a:pt x="13426" y="9024"/>
                  </a:lnTo>
                  <a:lnTo>
                    <a:pt x="13059" y="8988"/>
                  </a:lnTo>
                  <a:lnTo>
                    <a:pt x="12655" y="8988"/>
                  </a:lnTo>
                  <a:lnTo>
                    <a:pt x="11885" y="9024"/>
                  </a:lnTo>
                  <a:lnTo>
                    <a:pt x="11812" y="8951"/>
                  </a:lnTo>
                  <a:lnTo>
                    <a:pt x="11738" y="8877"/>
                  </a:lnTo>
                  <a:lnTo>
                    <a:pt x="11518" y="8767"/>
                  </a:lnTo>
                  <a:lnTo>
                    <a:pt x="11445" y="8767"/>
                  </a:lnTo>
                  <a:lnTo>
                    <a:pt x="11335" y="8804"/>
                  </a:lnTo>
                  <a:lnTo>
                    <a:pt x="11225" y="8767"/>
                  </a:lnTo>
                  <a:lnTo>
                    <a:pt x="11078" y="8804"/>
                  </a:lnTo>
                  <a:lnTo>
                    <a:pt x="10638" y="8107"/>
                  </a:lnTo>
                  <a:lnTo>
                    <a:pt x="10271" y="7594"/>
                  </a:lnTo>
                  <a:lnTo>
                    <a:pt x="10088" y="7300"/>
                  </a:lnTo>
                  <a:lnTo>
                    <a:pt x="9904" y="7080"/>
                  </a:lnTo>
                  <a:lnTo>
                    <a:pt x="9977" y="6970"/>
                  </a:lnTo>
                  <a:lnTo>
                    <a:pt x="10051" y="6823"/>
                  </a:lnTo>
                  <a:lnTo>
                    <a:pt x="10088" y="6713"/>
                  </a:lnTo>
                  <a:lnTo>
                    <a:pt x="10124" y="6567"/>
                  </a:lnTo>
                  <a:lnTo>
                    <a:pt x="10088" y="6493"/>
                  </a:lnTo>
                  <a:lnTo>
                    <a:pt x="10051" y="6456"/>
                  </a:lnTo>
                  <a:lnTo>
                    <a:pt x="9941" y="6456"/>
                  </a:lnTo>
                  <a:lnTo>
                    <a:pt x="10124" y="6236"/>
                  </a:lnTo>
                  <a:lnTo>
                    <a:pt x="10308" y="5980"/>
                  </a:lnTo>
                  <a:lnTo>
                    <a:pt x="10638" y="5503"/>
                  </a:lnTo>
                  <a:lnTo>
                    <a:pt x="11005" y="4953"/>
                  </a:lnTo>
                  <a:lnTo>
                    <a:pt x="11078" y="4953"/>
                  </a:lnTo>
                  <a:lnTo>
                    <a:pt x="11151" y="4916"/>
                  </a:lnTo>
                  <a:lnTo>
                    <a:pt x="11225" y="4843"/>
                  </a:lnTo>
                  <a:lnTo>
                    <a:pt x="11298" y="4769"/>
                  </a:lnTo>
                  <a:lnTo>
                    <a:pt x="11518" y="4586"/>
                  </a:lnTo>
                  <a:lnTo>
                    <a:pt x="11591" y="4476"/>
                  </a:lnTo>
                  <a:lnTo>
                    <a:pt x="11665" y="4366"/>
                  </a:lnTo>
                  <a:lnTo>
                    <a:pt x="11702" y="4256"/>
                  </a:lnTo>
                  <a:lnTo>
                    <a:pt x="11702" y="4146"/>
                  </a:lnTo>
                  <a:lnTo>
                    <a:pt x="11665" y="3999"/>
                  </a:lnTo>
                  <a:lnTo>
                    <a:pt x="11591" y="3889"/>
                  </a:lnTo>
                  <a:lnTo>
                    <a:pt x="11518" y="3779"/>
                  </a:lnTo>
                  <a:lnTo>
                    <a:pt x="11408" y="3742"/>
                  </a:lnTo>
                  <a:lnTo>
                    <a:pt x="11298" y="3705"/>
                  </a:lnTo>
                  <a:lnTo>
                    <a:pt x="11151" y="3669"/>
                  </a:lnTo>
                  <a:lnTo>
                    <a:pt x="10931" y="3192"/>
                  </a:lnTo>
                  <a:lnTo>
                    <a:pt x="10674" y="2752"/>
                  </a:lnTo>
                  <a:lnTo>
                    <a:pt x="10344" y="2091"/>
                  </a:lnTo>
                  <a:lnTo>
                    <a:pt x="10124" y="1725"/>
                  </a:lnTo>
                  <a:lnTo>
                    <a:pt x="9904" y="1431"/>
                  </a:lnTo>
                  <a:lnTo>
                    <a:pt x="9941" y="1284"/>
                  </a:lnTo>
                  <a:lnTo>
                    <a:pt x="9941" y="1211"/>
                  </a:lnTo>
                  <a:lnTo>
                    <a:pt x="9977" y="1064"/>
                  </a:lnTo>
                  <a:lnTo>
                    <a:pt x="9941" y="954"/>
                  </a:lnTo>
                  <a:lnTo>
                    <a:pt x="9904" y="844"/>
                  </a:lnTo>
                  <a:lnTo>
                    <a:pt x="9831" y="697"/>
                  </a:lnTo>
                  <a:lnTo>
                    <a:pt x="9721" y="587"/>
                  </a:lnTo>
                  <a:lnTo>
                    <a:pt x="9574" y="514"/>
                  </a:lnTo>
                  <a:lnTo>
                    <a:pt x="9427" y="477"/>
                  </a:lnTo>
                  <a:lnTo>
                    <a:pt x="9244" y="514"/>
                  </a:lnTo>
                  <a:lnTo>
                    <a:pt x="9097" y="551"/>
                  </a:lnTo>
                  <a:lnTo>
                    <a:pt x="8987" y="661"/>
                  </a:lnTo>
                  <a:lnTo>
                    <a:pt x="8914" y="808"/>
                  </a:lnTo>
                  <a:lnTo>
                    <a:pt x="8877" y="954"/>
                  </a:lnTo>
                  <a:lnTo>
                    <a:pt x="8840" y="1028"/>
                  </a:lnTo>
                  <a:lnTo>
                    <a:pt x="7887" y="1101"/>
                  </a:lnTo>
                  <a:lnTo>
                    <a:pt x="7080" y="1174"/>
                  </a:lnTo>
                  <a:lnTo>
                    <a:pt x="6933" y="1174"/>
                  </a:lnTo>
                  <a:lnTo>
                    <a:pt x="6860" y="1064"/>
                  </a:lnTo>
                  <a:lnTo>
                    <a:pt x="6749" y="918"/>
                  </a:lnTo>
                  <a:lnTo>
                    <a:pt x="6713" y="881"/>
                  </a:lnTo>
                  <a:lnTo>
                    <a:pt x="6639" y="808"/>
                  </a:lnTo>
                  <a:lnTo>
                    <a:pt x="6529" y="771"/>
                  </a:lnTo>
                  <a:lnTo>
                    <a:pt x="6456" y="771"/>
                  </a:lnTo>
                  <a:lnTo>
                    <a:pt x="6383" y="808"/>
                  </a:lnTo>
                  <a:lnTo>
                    <a:pt x="5942" y="808"/>
                  </a:lnTo>
                  <a:lnTo>
                    <a:pt x="5686" y="477"/>
                  </a:lnTo>
                  <a:lnTo>
                    <a:pt x="5576" y="294"/>
                  </a:lnTo>
                  <a:lnTo>
                    <a:pt x="5466" y="111"/>
                  </a:lnTo>
                  <a:lnTo>
                    <a:pt x="5429" y="37"/>
                  </a:lnTo>
                  <a:lnTo>
                    <a:pt x="5356" y="1"/>
                  </a:lnTo>
                  <a:lnTo>
                    <a:pt x="5209" y="1"/>
                  </a:lnTo>
                  <a:lnTo>
                    <a:pt x="5025" y="37"/>
                  </a:lnTo>
                  <a:lnTo>
                    <a:pt x="4915" y="1"/>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 name="Google Shape;415;p8"/>
            <p:cNvSpPr/>
            <p:nvPr/>
          </p:nvSpPr>
          <p:spPr>
            <a:xfrm>
              <a:off x="6789450" y="3384325"/>
              <a:ext cx="262300" cy="186175"/>
            </a:xfrm>
            <a:custGeom>
              <a:avLst/>
              <a:gdLst/>
              <a:ahLst/>
              <a:cxnLst/>
              <a:rect l="l" t="t" r="r" b="b"/>
              <a:pathLst>
                <a:path w="10492" h="7447" extrusionOk="0">
                  <a:moveTo>
                    <a:pt x="7300" y="1761"/>
                  </a:moveTo>
                  <a:lnTo>
                    <a:pt x="7117" y="1797"/>
                  </a:lnTo>
                  <a:lnTo>
                    <a:pt x="6897" y="1834"/>
                  </a:lnTo>
                  <a:lnTo>
                    <a:pt x="6713" y="1907"/>
                  </a:lnTo>
                  <a:lnTo>
                    <a:pt x="6530" y="2017"/>
                  </a:lnTo>
                  <a:lnTo>
                    <a:pt x="6383" y="2128"/>
                  </a:lnTo>
                  <a:lnTo>
                    <a:pt x="6273" y="2274"/>
                  </a:lnTo>
                  <a:lnTo>
                    <a:pt x="6200" y="2458"/>
                  </a:lnTo>
                  <a:lnTo>
                    <a:pt x="6200" y="2531"/>
                  </a:lnTo>
                  <a:lnTo>
                    <a:pt x="6237" y="2604"/>
                  </a:lnTo>
                  <a:lnTo>
                    <a:pt x="6310" y="2641"/>
                  </a:lnTo>
                  <a:lnTo>
                    <a:pt x="6383" y="2641"/>
                  </a:lnTo>
                  <a:lnTo>
                    <a:pt x="6530" y="2604"/>
                  </a:lnTo>
                  <a:lnTo>
                    <a:pt x="6640" y="2531"/>
                  </a:lnTo>
                  <a:lnTo>
                    <a:pt x="6860" y="2384"/>
                  </a:lnTo>
                  <a:lnTo>
                    <a:pt x="7007" y="2348"/>
                  </a:lnTo>
                  <a:lnTo>
                    <a:pt x="7154" y="2274"/>
                  </a:lnTo>
                  <a:lnTo>
                    <a:pt x="7484" y="2274"/>
                  </a:lnTo>
                  <a:lnTo>
                    <a:pt x="7667" y="2311"/>
                  </a:lnTo>
                  <a:lnTo>
                    <a:pt x="7851" y="2384"/>
                  </a:lnTo>
                  <a:lnTo>
                    <a:pt x="7924" y="2458"/>
                  </a:lnTo>
                  <a:lnTo>
                    <a:pt x="7961" y="2531"/>
                  </a:lnTo>
                  <a:lnTo>
                    <a:pt x="7997" y="2641"/>
                  </a:lnTo>
                  <a:lnTo>
                    <a:pt x="7997" y="2751"/>
                  </a:lnTo>
                  <a:lnTo>
                    <a:pt x="7961" y="2898"/>
                  </a:lnTo>
                  <a:lnTo>
                    <a:pt x="7887" y="3045"/>
                  </a:lnTo>
                  <a:lnTo>
                    <a:pt x="7667" y="3338"/>
                  </a:lnTo>
                  <a:lnTo>
                    <a:pt x="7190" y="3998"/>
                  </a:lnTo>
                  <a:lnTo>
                    <a:pt x="6713" y="4622"/>
                  </a:lnTo>
                  <a:lnTo>
                    <a:pt x="5686" y="5869"/>
                  </a:lnTo>
                  <a:lnTo>
                    <a:pt x="5613" y="6016"/>
                  </a:lnTo>
                  <a:lnTo>
                    <a:pt x="5650" y="6162"/>
                  </a:lnTo>
                  <a:lnTo>
                    <a:pt x="5686" y="6236"/>
                  </a:lnTo>
                  <a:lnTo>
                    <a:pt x="5723" y="6273"/>
                  </a:lnTo>
                  <a:lnTo>
                    <a:pt x="5796" y="6309"/>
                  </a:lnTo>
                  <a:lnTo>
                    <a:pt x="5870" y="6309"/>
                  </a:lnTo>
                  <a:lnTo>
                    <a:pt x="6567" y="6273"/>
                  </a:lnTo>
                  <a:lnTo>
                    <a:pt x="7264" y="6309"/>
                  </a:lnTo>
                  <a:lnTo>
                    <a:pt x="8034" y="6346"/>
                  </a:lnTo>
                  <a:lnTo>
                    <a:pt x="8401" y="6419"/>
                  </a:lnTo>
                  <a:lnTo>
                    <a:pt x="8547" y="6419"/>
                  </a:lnTo>
                  <a:lnTo>
                    <a:pt x="8731" y="6383"/>
                  </a:lnTo>
                  <a:lnTo>
                    <a:pt x="8841" y="6309"/>
                  </a:lnTo>
                  <a:lnTo>
                    <a:pt x="8878" y="6199"/>
                  </a:lnTo>
                  <a:lnTo>
                    <a:pt x="8878" y="6089"/>
                  </a:lnTo>
                  <a:lnTo>
                    <a:pt x="8768" y="6016"/>
                  </a:lnTo>
                  <a:lnTo>
                    <a:pt x="8658" y="5942"/>
                  </a:lnTo>
                  <a:lnTo>
                    <a:pt x="8474" y="5869"/>
                  </a:lnTo>
                  <a:lnTo>
                    <a:pt x="8107" y="5796"/>
                  </a:lnTo>
                  <a:lnTo>
                    <a:pt x="7410" y="5759"/>
                  </a:lnTo>
                  <a:lnTo>
                    <a:pt x="6457" y="5759"/>
                  </a:lnTo>
                  <a:lnTo>
                    <a:pt x="7557" y="4365"/>
                  </a:lnTo>
                  <a:lnTo>
                    <a:pt x="7851" y="3998"/>
                  </a:lnTo>
                  <a:lnTo>
                    <a:pt x="8144" y="3595"/>
                  </a:lnTo>
                  <a:lnTo>
                    <a:pt x="8291" y="3375"/>
                  </a:lnTo>
                  <a:lnTo>
                    <a:pt x="8401" y="3191"/>
                  </a:lnTo>
                  <a:lnTo>
                    <a:pt x="8474" y="2935"/>
                  </a:lnTo>
                  <a:lnTo>
                    <a:pt x="8511" y="2714"/>
                  </a:lnTo>
                  <a:lnTo>
                    <a:pt x="8511" y="2494"/>
                  </a:lnTo>
                  <a:lnTo>
                    <a:pt x="8437" y="2311"/>
                  </a:lnTo>
                  <a:lnTo>
                    <a:pt x="8327" y="2164"/>
                  </a:lnTo>
                  <a:lnTo>
                    <a:pt x="8217" y="2017"/>
                  </a:lnTo>
                  <a:lnTo>
                    <a:pt x="8071" y="1907"/>
                  </a:lnTo>
                  <a:lnTo>
                    <a:pt x="7887" y="1834"/>
                  </a:lnTo>
                  <a:lnTo>
                    <a:pt x="7667" y="1797"/>
                  </a:lnTo>
                  <a:lnTo>
                    <a:pt x="7484" y="1761"/>
                  </a:lnTo>
                  <a:close/>
                  <a:moveTo>
                    <a:pt x="954" y="0"/>
                  </a:moveTo>
                  <a:lnTo>
                    <a:pt x="771" y="37"/>
                  </a:lnTo>
                  <a:lnTo>
                    <a:pt x="624" y="110"/>
                  </a:lnTo>
                  <a:lnTo>
                    <a:pt x="441" y="183"/>
                  </a:lnTo>
                  <a:lnTo>
                    <a:pt x="294" y="257"/>
                  </a:lnTo>
                  <a:lnTo>
                    <a:pt x="147" y="404"/>
                  </a:lnTo>
                  <a:lnTo>
                    <a:pt x="37" y="514"/>
                  </a:lnTo>
                  <a:lnTo>
                    <a:pt x="1" y="587"/>
                  </a:lnTo>
                  <a:lnTo>
                    <a:pt x="1" y="660"/>
                  </a:lnTo>
                  <a:lnTo>
                    <a:pt x="74" y="770"/>
                  </a:lnTo>
                  <a:lnTo>
                    <a:pt x="184" y="844"/>
                  </a:lnTo>
                  <a:lnTo>
                    <a:pt x="257" y="844"/>
                  </a:lnTo>
                  <a:lnTo>
                    <a:pt x="331" y="807"/>
                  </a:lnTo>
                  <a:lnTo>
                    <a:pt x="661" y="660"/>
                  </a:lnTo>
                  <a:lnTo>
                    <a:pt x="844" y="624"/>
                  </a:lnTo>
                  <a:lnTo>
                    <a:pt x="1028" y="587"/>
                  </a:lnTo>
                  <a:lnTo>
                    <a:pt x="991" y="624"/>
                  </a:lnTo>
                  <a:lnTo>
                    <a:pt x="991" y="844"/>
                  </a:lnTo>
                  <a:lnTo>
                    <a:pt x="991" y="1064"/>
                  </a:lnTo>
                  <a:lnTo>
                    <a:pt x="1101" y="1467"/>
                  </a:lnTo>
                  <a:lnTo>
                    <a:pt x="1358" y="2641"/>
                  </a:lnTo>
                  <a:lnTo>
                    <a:pt x="2312" y="7263"/>
                  </a:lnTo>
                  <a:lnTo>
                    <a:pt x="2348" y="7336"/>
                  </a:lnTo>
                  <a:lnTo>
                    <a:pt x="2422" y="7410"/>
                  </a:lnTo>
                  <a:lnTo>
                    <a:pt x="2495" y="7446"/>
                  </a:lnTo>
                  <a:lnTo>
                    <a:pt x="2678" y="7446"/>
                  </a:lnTo>
                  <a:lnTo>
                    <a:pt x="2752" y="7410"/>
                  </a:lnTo>
                  <a:lnTo>
                    <a:pt x="2825" y="7336"/>
                  </a:lnTo>
                  <a:lnTo>
                    <a:pt x="2862" y="7263"/>
                  </a:lnTo>
                  <a:lnTo>
                    <a:pt x="4072" y="4108"/>
                  </a:lnTo>
                  <a:lnTo>
                    <a:pt x="5246" y="990"/>
                  </a:lnTo>
                  <a:lnTo>
                    <a:pt x="6457" y="917"/>
                  </a:lnTo>
                  <a:lnTo>
                    <a:pt x="7667" y="880"/>
                  </a:lnTo>
                  <a:lnTo>
                    <a:pt x="8988" y="917"/>
                  </a:lnTo>
                  <a:lnTo>
                    <a:pt x="9648" y="990"/>
                  </a:lnTo>
                  <a:lnTo>
                    <a:pt x="9978" y="990"/>
                  </a:lnTo>
                  <a:lnTo>
                    <a:pt x="10308" y="954"/>
                  </a:lnTo>
                  <a:lnTo>
                    <a:pt x="10382" y="917"/>
                  </a:lnTo>
                  <a:lnTo>
                    <a:pt x="10455" y="880"/>
                  </a:lnTo>
                  <a:lnTo>
                    <a:pt x="10492" y="807"/>
                  </a:lnTo>
                  <a:lnTo>
                    <a:pt x="10492" y="734"/>
                  </a:lnTo>
                  <a:lnTo>
                    <a:pt x="10418" y="587"/>
                  </a:lnTo>
                  <a:lnTo>
                    <a:pt x="10382" y="514"/>
                  </a:lnTo>
                  <a:lnTo>
                    <a:pt x="10308" y="477"/>
                  </a:lnTo>
                  <a:lnTo>
                    <a:pt x="10015" y="404"/>
                  </a:lnTo>
                  <a:lnTo>
                    <a:pt x="9721" y="367"/>
                  </a:lnTo>
                  <a:lnTo>
                    <a:pt x="9134" y="330"/>
                  </a:lnTo>
                  <a:lnTo>
                    <a:pt x="7814" y="293"/>
                  </a:lnTo>
                  <a:lnTo>
                    <a:pt x="6420" y="330"/>
                  </a:lnTo>
                  <a:lnTo>
                    <a:pt x="5026" y="404"/>
                  </a:lnTo>
                  <a:lnTo>
                    <a:pt x="4916" y="440"/>
                  </a:lnTo>
                  <a:lnTo>
                    <a:pt x="4843" y="477"/>
                  </a:lnTo>
                  <a:lnTo>
                    <a:pt x="4806" y="550"/>
                  </a:lnTo>
                  <a:lnTo>
                    <a:pt x="4733" y="624"/>
                  </a:lnTo>
                  <a:lnTo>
                    <a:pt x="2678" y="6162"/>
                  </a:lnTo>
                  <a:lnTo>
                    <a:pt x="2128" y="3705"/>
                  </a:lnTo>
                  <a:lnTo>
                    <a:pt x="1725" y="1981"/>
                  </a:lnTo>
                  <a:lnTo>
                    <a:pt x="1541" y="1210"/>
                  </a:lnTo>
                  <a:lnTo>
                    <a:pt x="1468" y="844"/>
                  </a:lnTo>
                  <a:lnTo>
                    <a:pt x="1431" y="660"/>
                  </a:lnTo>
                  <a:lnTo>
                    <a:pt x="1395" y="550"/>
                  </a:lnTo>
                  <a:lnTo>
                    <a:pt x="1431" y="550"/>
                  </a:lnTo>
                  <a:lnTo>
                    <a:pt x="1468" y="514"/>
                  </a:lnTo>
                  <a:lnTo>
                    <a:pt x="1468" y="477"/>
                  </a:lnTo>
                  <a:lnTo>
                    <a:pt x="1505" y="367"/>
                  </a:lnTo>
                  <a:lnTo>
                    <a:pt x="1505" y="220"/>
                  </a:lnTo>
                  <a:lnTo>
                    <a:pt x="1468" y="110"/>
                  </a:lnTo>
                  <a:lnTo>
                    <a:pt x="1395" y="73"/>
                  </a:lnTo>
                  <a:lnTo>
                    <a:pt x="1321" y="37"/>
                  </a:lnTo>
                  <a:lnTo>
                    <a:pt x="1138"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 name="Google Shape;416;p8"/>
            <p:cNvSpPr/>
            <p:nvPr/>
          </p:nvSpPr>
          <p:spPr>
            <a:xfrm>
              <a:off x="6950850" y="4617725"/>
              <a:ext cx="254050" cy="162350"/>
            </a:xfrm>
            <a:custGeom>
              <a:avLst/>
              <a:gdLst/>
              <a:ahLst/>
              <a:cxnLst/>
              <a:rect l="l" t="t" r="r" b="b"/>
              <a:pathLst>
                <a:path w="10162" h="6494" extrusionOk="0">
                  <a:moveTo>
                    <a:pt x="8291" y="587"/>
                  </a:moveTo>
                  <a:lnTo>
                    <a:pt x="8291" y="698"/>
                  </a:lnTo>
                  <a:lnTo>
                    <a:pt x="8327" y="771"/>
                  </a:lnTo>
                  <a:lnTo>
                    <a:pt x="8401" y="808"/>
                  </a:lnTo>
                  <a:lnTo>
                    <a:pt x="8474" y="808"/>
                  </a:lnTo>
                  <a:lnTo>
                    <a:pt x="8768" y="771"/>
                  </a:lnTo>
                  <a:lnTo>
                    <a:pt x="8914" y="771"/>
                  </a:lnTo>
                  <a:lnTo>
                    <a:pt x="8988" y="808"/>
                  </a:lnTo>
                  <a:lnTo>
                    <a:pt x="9024" y="844"/>
                  </a:lnTo>
                  <a:lnTo>
                    <a:pt x="9208" y="1101"/>
                  </a:lnTo>
                  <a:lnTo>
                    <a:pt x="9318" y="1321"/>
                  </a:lnTo>
                  <a:lnTo>
                    <a:pt x="9465" y="1615"/>
                  </a:lnTo>
                  <a:lnTo>
                    <a:pt x="9538" y="1871"/>
                  </a:lnTo>
                  <a:lnTo>
                    <a:pt x="9611" y="2165"/>
                  </a:lnTo>
                  <a:lnTo>
                    <a:pt x="9648" y="2458"/>
                  </a:lnTo>
                  <a:lnTo>
                    <a:pt x="9648" y="2715"/>
                  </a:lnTo>
                  <a:lnTo>
                    <a:pt x="9575" y="2972"/>
                  </a:lnTo>
                  <a:lnTo>
                    <a:pt x="9501" y="3229"/>
                  </a:lnTo>
                  <a:lnTo>
                    <a:pt x="9354" y="3485"/>
                  </a:lnTo>
                  <a:lnTo>
                    <a:pt x="9171" y="3669"/>
                  </a:lnTo>
                  <a:lnTo>
                    <a:pt x="8988" y="3852"/>
                  </a:lnTo>
                  <a:lnTo>
                    <a:pt x="8731" y="3962"/>
                  </a:lnTo>
                  <a:lnTo>
                    <a:pt x="8474" y="3999"/>
                  </a:lnTo>
                  <a:lnTo>
                    <a:pt x="8327" y="3999"/>
                  </a:lnTo>
                  <a:lnTo>
                    <a:pt x="8217" y="3925"/>
                  </a:lnTo>
                  <a:lnTo>
                    <a:pt x="8107" y="3852"/>
                  </a:lnTo>
                  <a:lnTo>
                    <a:pt x="7997" y="3742"/>
                  </a:lnTo>
                  <a:lnTo>
                    <a:pt x="7851" y="3485"/>
                  </a:lnTo>
                  <a:lnTo>
                    <a:pt x="7740" y="3229"/>
                  </a:lnTo>
                  <a:lnTo>
                    <a:pt x="7630" y="2935"/>
                  </a:lnTo>
                  <a:lnTo>
                    <a:pt x="7594" y="2605"/>
                  </a:lnTo>
                  <a:lnTo>
                    <a:pt x="7557" y="2311"/>
                  </a:lnTo>
                  <a:lnTo>
                    <a:pt x="7594" y="1981"/>
                  </a:lnTo>
                  <a:lnTo>
                    <a:pt x="7630" y="1578"/>
                  </a:lnTo>
                  <a:lnTo>
                    <a:pt x="7777" y="1211"/>
                  </a:lnTo>
                  <a:lnTo>
                    <a:pt x="7887" y="1028"/>
                  </a:lnTo>
                  <a:lnTo>
                    <a:pt x="7997" y="844"/>
                  </a:lnTo>
                  <a:lnTo>
                    <a:pt x="8107" y="698"/>
                  </a:lnTo>
                  <a:lnTo>
                    <a:pt x="8291" y="587"/>
                  </a:lnTo>
                  <a:close/>
                  <a:moveTo>
                    <a:pt x="8401" y="147"/>
                  </a:moveTo>
                  <a:lnTo>
                    <a:pt x="8181" y="221"/>
                  </a:lnTo>
                  <a:lnTo>
                    <a:pt x="7961" y="294"/>
                  </a:lnTo>
                  <a:lnTo>
                    <a:pt x="7814" y="404"/>
                  </a:lnTo>
                  <a:lnTo>
                    <a:pt x="7667" y="551"/>
                  </a:lnTo>
                  <a:lnTo>
                    <a:pt x="7520" y="698"/>
                  </a:lnTo>
                  <a:lnTo>
                    <a:pt x="7410" y="881"/>
                  </a:lnTo>
                  <a:lnTo>
                    <a:pt x="7264" y="1284"/>
                  </a:lnTo>
                  <a:lnTo>
                    <a:pt x="7154" y="1688"/>
                  </a:lnTo>
                  <a:lnTo>
                    <a:pt x="7117" y="2055"/>
                  </a:lnTo>
                  <a:lnTo>
                    <a:pt x="7080" y="2458"/>
                  </a:lnTo>
                  <a:lnTo>
                    <a:pt x="7154" y="2935"/>
                  </a:lnTo>
                  <a:lnTo>
                    <a:pt x="7264" y="3375"/>
                  </a:lnTo>
                  <a:lnTo>
                    <a:pt x="7410" y="3779"/>
                  </a:lnTo>
                  <a:lnTo>
                    <a:pt x="7520" y="3962"/>
                  </a:lnTo>
                  <a:lnTo>
                    <a:pt x="7667" y="4146"/>
                  </a:lnTo>
                  <a:lnTo>
                    <a:pt x="7814" y="4292"/>
                  </a:lnTo>
                  <a:lnTo>
                    <a:pt x="7961" y="4402"/>
                  </a:lnTo>
                  <a:lnTo>
                    <a:pt x="8144" y="4476"/>
                  </a:lnTo>
                  <a:lnTo>
                    <a:pt x="8364" y="4512"/>
                  </a:lnTo>
                  <a:lnTo>
                    <a:pt x="8584" y="4512"/>
                  </a:lnTo>
                  <a:lnTo>
                    <a:pt x="8768" y="4476"/>
                  </a:lnTo>
                  <a:lnTo>
                    <a:pt x="8988" y="4439"/>
                  </a:lnTo>
                  <a:lnTo>
                    <a:pt x="9134" y="4366"/>
                  </a:lnTo>
                  <a:lnTo>
                    <a:pt x="9318" y="4256"/>
                  </a:lnTo>
                  <a:lnTo>
                    <a:pt x="9465" y="4146"/>
                  </a:lnTo>
                  <a:lnTo>
                    <a:pt x="9721" y="3852"/>
                  </a:lnTo>
                  <a:lnTo>
                    <a:pt x="9905" y="3522"/>
                  </a:lnTo>
                  <a:lnTo>
                    <a:pt x="10051" y="3118"/>
                  </a:lnTo>
                  <a:lnTo>
                    <a:pt x="10161" y="2752"/>
                  </a:lnTo>
                  <a:lnTo>
                    <a:pt x="10161" y="2348"/>
                  </a:lnTo>
                  <a:lnTo>
                    <a:pt x="10125" y="2091"/>
                  </a:lnTo>
                  <a:lnTo>
                    <a:pt x="10051" y="1761"/>
                  </a:lnTo>
                  <a:lnTo>
                    <a:pt x="9941" y="1394"/>
                  </a:lnTo>
                  <a:lnTo>
                    <a:pt x="9758" y="1064"/>
                  </a:lnTo>
                  <a:lnTo>
                    <a:pt x="9575" y="734"/>
                  </a:lnTo>
                  <a:lnTo>
                    <a:pt x="9354" y="441"/>
                  </a:lnTo>
                  <a:lnTo>
                    <a:pt x="9244" y="331"/>
                  </a:lnTo>
                  <a:lnTo>
                    <a:pt x="9098" y="257"/>
                  </a:lnTo>
                  <a:lnTo>
                    <a:pt x="8988" y="221"/>
                  </a:lnTo>
                  <a:lnTo>
                    <a:pt x="8841" y="184"/>
                  </a:lnTo>
                  <a:lnTo>
                    <a:pt x="8621" y="147"/>
                  </a:lnTo>
                  <a:close/>
                  <a:moveTo>
                    <a:pt x="3999" y="1"/>
                  </a:moveTo>
                  <a:lnTo>
                    <a:pt x="3926" y="37"/>
                  </a:lnTo>
                  <a:lnTo>
                    <a:pt x="3852" y="111"/>
                  </a:lnTo>
                  <a:lnTo>
                    <a:pt x="3816" y="404"/>
                  </a:lnTo>
                  <a:lnTo>
                    <a:pt x="3779" y="734"/>
                  </a:lnTo>
                  <a:lnTo>
                    <a:pt x="3705" y="1321"/>
                  </a:lnTo>
                  <a:lnTo>
                    <a:pt x="3632" y="2458"/>
                  </a:lnTo>
                  <a:lnTo>
                    <a:pt x="2898" y="2385"/>
                  </a:lnTo>
                  <a:lnTo>
                    <a:pt x="2128" y="2385"/>
                  </a:lnTo>
                  <a:lnTo>
                    <a:pt x="1395" y="2422"/>
                  </a:lnTo>
                  <a:lnTo>
                    <a:pt x="1028" y="2495"/>
                  </a:lnTo>
                  <a:lnTo>
                    <a:pt x="661" y="2568"/>
                  </a:lnTo>
                  <a:lnTo>
                    <a:pt x="661" y="2495"/>
                  </a:lnTo>
                  <a:lnTo>
                    <a:pt x="588" y="2458"/>
                  </a:lnTo>
                  <a:lnTo>
                    <a:pt x="551" y="2495"/>
                  </a:lnTo>
                  <a:lnTo>
                    <a:pt x="478" y="1651"/>
                  </a:lnTo>
                  <a:lnTo>
                    <a:pt x="441" y="918"/>
                  </a:lnTo>
                  <a:lnTo>
                    <a:pt x="404" y="551"/>
                  </a:lnTo>
                  <a:lnTo>
                    <a:pt x="367" y="184"/>
                  </a:lnTo>
                  <a:lnTo>
                    <a:pt x="331" y="111"/>
                  </a:lnTo>
                  <a:lnTo>
                    <a:pt x="147" y="111"/>
                  </a:lnTo>
                  <a:lnTo>
                    <a:pt x="111" y="184"/>
                  </a:lnTo>
                  <a:lnTo>
                    <a:pt x="37" y="514"/>
                  </a:lnTo>
                  <a:lnTo>
                    <a:pt x="1" y="881"/>
                  </a:lnTo>
                  <a:lnTo>
                    <a:pt x="1" y="1578"/>
                  </a:lnTo>
                  <a:lnTo>
                    <a:pt x="37" y="2275"/>
                  </a:lnTo>
                  <a:lnTo>
                    <a:pt x="111" y="2972"/>
                  </a:lnTo>
                  <a:lnTo>
                    <a:pt x="184" y="3632"/>
                  </a:lnTo>
                  <a:lnTo>
                    <a:pt x="294" y="4329"/>
                  </a:lnTo>
                  <a:lnTo>
                    <a:pt x="404" y="4989"/>
                  </a:lnTo>
                  <a:lnTo>
                    <a:pt x="478" y="5356"/>
                  </a:lnTo>
                  <a:lnTo>
                    <a:pt x="551" y="5503"/>
                  </a:lnTo>
                  <a:lnTo>
                    <a:pt x="588" y="5650"/>
                  </a:lnTo>
                  <a:lnTo>
                    <a:pt x="551" y="5723"/>
                  </a:lnTo>
                  <a:lnTo>
                    <a:pt x="588" y="5833"/>
                  </a:lnTo>
                  <a:lnTo>
                    <a:pt x="661" y="5906"/>
                  </a:lnTo>
                  <a:lnTo>
                    <a:pt x="734" y="5943"/>
                  </a:lnTo>
                  <a:lnTo>
                    <a:pt x="881" y="5943"/>
                  </a:lnTo>
                  <a:lnTo>
                    <a:pt x="954" y="5906"/>
                  </a:lnTo>
                  <a:lnTo>
                    <a:pt x="1028" y="5833"/>
                  </a:lnTo>
                  <a:lnTo>
                    <a:pt x="1064" y="5760"/>
                  </a:lnTo>
                  <a:lnTo>
                    <a:pt x="1064" y="5650"/>
                  </a:lnTo>
                  <a:lnTo>
                    <a:pt x="1064" y="5466"/>
                  </a:lnTo>
                  <a:lnTo>
                    <a:pt x="881" y="4696"/>
                  </a:lnTo>
                  <a:lnTo>
                    <a:pt x="734" y="3889"/>
                  </a:lnTo>
                  <a:lnTo>
                    <a:pt x="624" y="3082"/>
                  </a:lnTo>
                  <a:lnTo>
                    <a:pt x="588" y="2935"/>
                  </a:lnTo>
                  <a:lnTo>
                    <a:pt x="991" y="2972"/>
                  </a:lnTo>
                  <a:lnTo>
                    <a:pt x="1358" y="2935"/>
                  </a:lnTo>
                  <a:lnTo>
                    <a:pt x="2128" y="2898"/>
                  </a:lnTo>
                  <a:lnTo>
                    <a:pt x="2862" y="2898"/>
                  </a:lnTo>
                  <a:lnTo>
                    <a:pt x="3632" y="2972"/>
                  </a:lnTo>
                  <a:lnTo>
                    <a:pt x="3559" y="4256"/>
                  </a:lnTo>
                  <a:lnTo>
                    <a:pt x="3485" y="4843"/>
                  </a:lnTo>
                  <a:lnTo>
                    <a:pt x="3485" y="4989"/>
                  </a:lnTo>
                  <a:lnTo>
                    <a:pt x="3522" y="5173"/>
                  </a:lnTo>
                  <a:lnTo>
                    <a:pt x="3559" y="5283"/>
                  </a:lnTo>
                  <a:lnTo>
                    <a:pt x="3632" y="5393"/>
                  </a:lnTo>
                  <a:lnTo>
                    <a:pt x="3669" y="5429"/>
                  </a:lnTo>
                  <a:lnTo>
                    <a:pt x="3742" y="5466"/>
                  </a:lnTo>
                  <a:lnTo>
                    <a:pt x="3852" y="5393"/>
                  </a:lnTo>
                  <a:lnTo>
                    <a:pt x="3926" y="5319"/>
                  </a:lnTo>
                  <a:lnTo>
                    <a:pt x="3999" y="5209"/>
                  </a:lnTo>
                  <a:lnTo>
                    <a:pt x="4036" y="4916"/>
                  </a:lnTo>
                  <a:lnTo>
                    <a:pt x="4036" y="4366"/>
                  </a:lnTo>
                  <a:lnTo>
                    <a:pt x="4109" y="2935"/>
                  </a:lnTo>
                  <a:lnTo>
                    <a:pt x="4146" y="1468"/>
                  </a:lnTo>
                  <a:lnTo>
                    <a:pt x="4182" y="771"/>
                  </a:lnTo>
                  <a:lnTo>
                    <a:pt x="4182" y="441"/>
                  </a:lnTo>
                  <a:lnTo>
                    <a:pt x="4146" y="111"/>
                  </a:lnTo>
                  <a:lnTo>
                    <a:pt x="4072" y="37"/>
                  </a:lnTo>
                  <a:lnTo>
                    <a:pt x="3999" y="1"/>
                  </a:lnTo>
                  <a:close/>
                  <a:moveTo>
                    <a:pt x="5503" y="3779"/>
                  </a:moveTo>
                  <a:lnTo>
                    <a:pt x="5246" y="3815"/>
                  </a:lnTo>
                  <a:lnTo>
                    <a:pt x="5026" y="3925"/>
                  </a:lnTo>
                  <a:lnTo>
                    <a:pt x="4879" y="3999"/>
                  </a:lnTo>
                  <a:lnTo>
                    <a:pt x="4806" y="4109"/>
                  </a:lnTo>
                  <a:lnTo>
                    <a:pt x="4806" y="4146"/>
                  </a:lnTo>
                  <a:lnTo>
                    <a:pt x="4843" y="4182"/>
                  </a:lnTo>
                  <a:lnTo>
                    <a:pt x="4916" y="4256"/>
                  </a:lnTo>
                  <a:lnTo>
                    <a:pt x="5246" y="4256"/>
                  </a:lnTo>
                  <a:lnTo>
                    <a:pt x="5723" y="4219"/>
                  </a:lnTo>
                  <a:lnTo>
                    <a:pt x="5723" y="4219"/>
                  </a:lnTo>
                  <a:lnTo>
                    <a:pt x="5686" y="4329"/>
                  </a:lnTo>
                  <a:lnTo>
                    <a:pt x="5576" y="4439"/>
                  </a:lnTo>
                  <a:lnTo>
                    <a:pt x="5393" y="4622"/>
                  </a:lnTo>
                  <a:lnTo>
                    <a:pt x="5026" y="5099"/>
                  </a:lnTo>
                  <a:lnTo>
                    <a:pt x="4659" y="5613"/>
                  </a:lnTo>
                  <a:lnTo>
                    <a:pt x="4366" y="6126"/>
                  </a:lnTo>
                  <a:lnTo>
                    <a:pt x="4329" y="6273"/>
                  </a:lnTo>
                  <a:lnTo>
                    <a:pt x="4366" y="6420"/>
                  </a:lnTo>
                  <a:lnTo>
                    <a:pt x="4476" y="6493"/>
                  </a:lnTo>
                  <a:lnTo>
                    <a:pt x="4623" y="6493"/>
                  </a:lnTo>
                  <a:lnTo>
                    <a:pt x="6310" y="6126"/>
                  </a:lnTo>
                  <a:lnTo>
                    <a:pt x="6383" y="6090"/>
                  </a:lnTo>
                  <a:lnTo>
                    <a:pt x="6457" y="6016"/>
                  </a:lnTo>
                  <a:lnTo>
                    <a:pt x="6493" y="5943"/>
                  </a:lnTo>
                  <a:lnTo>
                    <a:pt x="6457" y="5833"/>
                  </a:lnTo>
                  <a:lnTo>
                    <a:pt x="6420" y="5760"/>
                  </a:lnTo>
                  <a:lnTo>
                    <a:pt x="6383" y="5686"/>
                  </a:lnTo>
                  <a:lnTo>
                    <a:pt x="6273" y="5650"/>
                  </a:lnTo>
                  <a:lnTo>
                    <a:pt x="6163" y="5650"/>
                  </a:lnTo>
                  <a:lnTo>
                    <a:pt x="5026" y="5906"/>
                  </a:lnTo>
                  <a:lnTo>
                    <a:pt x="5319" y="5466"/>
                  </a:lnTo>
                  <a:lnTo>
                    <a:pt x="5650" y="5063"/>
                  </a:lnTo>
                  <a:lnTo>
                    <a:pt x="5870" y="4806"/>
                  </a:lnTo>
                  <a:lnTo>
                    <a:pt x="6053" y="4549"/>
                  </a:lnTo>
                  <a:lnTo>
                    <a:pt x="6126" y="4402"/>
                  </a:lnTo>
                  <a:lnTo>
                    <a:pt x="6200" y="4256"/>
                  </a:lnTo>
                  <a:lnTo>
                    <a:pt x="6200" y="4109"/>
                  </a:lnTo>
                  <a:lnTo>
                    <a:pt x="6200" y="3925"/>
                  </a:lnTo>
                  <a:lnTo>
                    <a:pt x="6163" y="3889"/>
                  </a:lnTo>
                  <a:lnTo>
                    <a:pt x="6126" y="3815"/>
                  </a:lnTo>
                  <a:lnTo>
                    <a:pt x="5980" y="3779"/>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 name="Google Shape;417;p8"/>
            <p:cNvSpPr/>
            <p:nvPr/>
          </p:nvSpPr>
          <p:spPr>
            <a:xfrm>
              <a:off x="6051225" y="1090800"/>
              <a:ext cx="285225" cy="283400"/>
            </a:xfrm>
            <a:custGeom>
              <a:avLst/>
              <a:gdLst/>
              <a:ahLst/>
              <a:cxnLst/>
              <a:rect l="l" t="t" r="r" b="b"/>
              <a:pathLst>
                <a:path w="11409" h="11336" extrusionOk="0">
                  <a:moveTo>
                    <a:pt x="5173" y="4219"/>
                  </a:moveTo>
                  <a:lnTo>
                    <a:pt x="5136" y="4256"/>
                  </a:lnTo>
                  <a:lnTo>
                    <a:pt x="5100" y="4292"/>
                  </a:lnTo>
                  <a:lnTo>
                    <a:pt x="4990" y="4366"/>
                  </a:lnTo>
                  <a:lnTo>
                    <a:pt x="4916" y="4476"/>
                  </a:lnTo>
                  <a:lnTo>
                    <a:pt x="4916" y="4512"/>
                  </a:lnTo>
                  <a:lnTo>
                    <a:pt x="4843" y="4659"/>
                  </a:lnTo>
                  <a:lnTo>
                    <a:pt x="4843" y="4769"/>
                  </a:lnTo>
                  <a:lnTo>
                    <a:pt x="4880" y="4843"/>
                  </a:lnTo>
                  <a:lnTo>
                    <a:pt x="4990" y="4916"/>
                  </a:lnTo>
                  <a:lnTo>
                    <a:pt x="5100" y="4989"/>
                  </a:lnTo>
                  <a:lnTo>
                    <a:pt x="5283" y="4989"/>
                  </a:lnTo>
                  <a:lnTo>
                    <a:pt x="5430" y="4916"/>
                  </a:lnTo>
                  <a:lnTo>
                    <a:pt x="5540" y="4769"/>
                  </a:lnTo>
                  <a:lnTo>
                    <a:pt x="5577" y="4696"/>
                  </a:lnTo>
                  <a:lnTo>
                    <a:pt x="5613" y="4623"/>
                  </a:lnTo>
                  <a:lnTo>
                    <a:pt x="5577" y="4549"/>
                  </a:lnTo>
                  <a:lnTo>
                    <a:pt x="5577" y="4476"/>
                  </a:lnTo>
                  <a:lnTo>
                    <a:pt x="5430" y="4402"/>
                  </a:lnTo>
                  <a:lnTo>
                    <a:pt x="5320" y="4366"/>
                  </a:lnTo>
                  <a:lnTo>
                    <a:pt x="5320" y="4292"/>
                  </a:lnTo>
                  <a:lnTo>
                    <a:pt x="5246" y="4256"/>
                  </a:lnTo>
                  <a:lnTo>
                    <a:pt x="5173" y="4219"/>
                  </a:lnTo>
                  <a:close/>
                  <a:moveTo>
                    <a:pt x="5980" y="6016"/>
                  </a:moveTo>
                  <a:lnTo>
                    <a:pt x="6017" y="6053"/>
                  </a:lnTo>
                  <a:lnTo>
                    <a:pt x="6053" y="6126"/>
                  </a:lnTo>
                  <a:lnTo>
                    <a:pt x="6053" y="6200"/>
                  </a:lnTo>
                  <a:lnTo>
                    <a:pt x="5907" y="6237"/>
                  </a:lnTo>
                  <a:lnTo>
                    <a:pt x="5943" y="6090"/>
                  </a:lnTo>
                  <a:lnTo>
                    <a:pt x="5980" y="6016"/>
                  </a:lnTo>
                  <a:close/>
                  <a:moveTo>
                    <a:pt x="5833" y="5613"/>
                  </a:moveTo>
                  <a:lnTo>
                    <a:pt x="5723" y="5650"/>
                  </a:lnTo>
                  <a:lnTo>
                    <a:pt x="5650" y="5723"/>
                  </a:lnTo>
                  <a:lnTo>
                    <a:pt x="5613" y="5796"/>
                  </a:lnTo>
                  <a:lnTo>
                    <a:pt x="5613" y="5870"/>
                  </a:lnTo>
                  <a:lnTo>
                    <a:pt x="5687" y="5943"/>
                  </a:lnTo>
                  <a:lnTo>
                    <a:pt x="5577" y="6163"/>
                  </a:lnTo>
                  <a:lnTo>
                    <a:pt x="5540" y="6420"/>
                  </a:lnTo>
                  <a:lnTo>
                    <a:pt x="5577" y="6530"/>
                  </a:lnTo>
                  <a:lnTo>
                    <a:pt x="5687" y="6567"/>
                  </a:lnTo>
                  <a:lnTo>
                    <a:pt x="5833" y="6603"/>
                  </a:lnTo>
                  <a:lnTo>
                    <a:pt x="5980" y="6603"/>
                  </a:lnTo>
                  <a:lnTo>
                    <a:pt x="6090" y="6567"/>
                  </a:lnTo>
                  <a:lnTo>
                    <a:pt x="6237" y="6530"/>
                  </a:lnTo>
                  <a:lnTo>
                    <a:pt x="6347" y="6457"/>
                  </a:lnTo>
                  <a:lnTo>
                    <a:pt x="6420" y="6347"/>
                  </a:lnTo>
                  <a:lnTo>
                    <a:pt x="6457" y="6200"/>
                  </a:lnTo>
                  <a:lnTo>
                    <a:pt x="6457" y="6053"/>
                  </a:lnTo>
                  <a:lnTo>
                    <a:pt x="6420" y="5943"/>
                  </a:lnTo>
                  <a:lnTo>
                    <a:pt x="6347" y="5833"/>
                  </a:lnTo>
                  <a:lnTo>
                    <a:pt x="6274" y="5760"/>
                  </a:lnTo>
                  <a:lnTo>
                    <a:pt x="6163" y="5686"/>
                  </a:lnTo>
                  <a:lnTo>
                    <a:pt x="6053" y="5650"/>
                  </a:lnTo>
                  <a:lnTo>
                    <a:pt x="5943" y="5613"/>
                  </a:lnTo>
                  <a:close/>
                  <a:moveTo>
                    <a:pt x="3926" y="441"/>
                  </a:moveTo>
                  <a:lnTo>
                    <a:pt x="4623" y="478"/>
                  </a:lnTo>
                  <a:lnTo>
                    <a:pt x="5356" y="478"/>
                  </a:lnTo>
                  <a:lnTo>
                    <a:pt x="6824" y="551"/>
                  </a:lnTo>
                  <a:lnTo>
                    <a:pt x="7631" y="551"/>
                  </a:lnTo>
                  <a:lnTo>
                    <a:pt x="7704" y="734"/>
                  </a:lnTo>
                  <a:lnTo>
                    <a:pt x="7777" y="1064"/>
                  </a:lnTo>
                  <a:lnTo>
                    <a:pt x="7521" y="1174"/>
                  </a:lnTo>
                  <a:lnTo>
                    <a:pt x="7191" y="1211"/>
                  </a:lnTo>
                  <a:lnTo>
                    <a:pt x="7044" y="1211"/>
                  </a:lnTo>
                  <a:lnTo>
                    <a:pt x="6860" y="1174"/>
                  </a:lnTo>
                  <a:lnTo>
                    <a:pt x="6714" y="1174"/>
                  </a:lnTo>
                  <a:lnTo>
                    <a:pt x="6530" y="1211"/>
                  </a:lnTo>
                  <a:lnTo>
                    <a:pt x="6494" y="1248"/>
                  </a:lnTo>
                  <a:lnTo>
                    <a:pt x="6457" y="1321"/>
                  </a:lnTo>
                  <a:lnTo>
                    <a:pt x="6420" y="1395"/>
                  </a:lnTo>
                  <a:lnTo>
                    <a:pt x="6457" y="1468"/>
                  </a:lnTo>
                  <a:lnTo>
                    <a:pt x="6457" y="1505"/>
                  </a:lnTo>
                  <a:lnTo>
                    <a:pt x="6494" y="1578"/>
                  </a:lnTo>
                  <a:lnTo>
                    <a:pt x="6567" y="1651"/>
                  </a:lnTo>
                  <a:lnTo>
                    <a:pt x="6567" y="1871"/>
                  </a:lnTo>
                  <a:lnTo>
                    <a:pt x="6567" y="2092"/>
                  </a:lnTo>
                  <a:lnTo>
                    <a:pt x="6640" y="2642"/>
                  </a:lnTo>
                  <a:lnTo>
                    <a:pt x="6677" y="3192"/>
                  </a:lnTo>
                  <a:lnTo>
                    <a:pt x="6714" y="3632"/>
                  </a:lnTo>
                  <a:lnTo>
                    <a:pt x="6714" y="4072"/>
                  </a:lnTo>
                  <a:lnTo>
                    <a:pt x="6677" y="4586"/>
                  </a:lnTo>
                  <a:lnTo>
                    <a:pt x="6640" y="4843"/>
                  </a:lnTo>
                  <a:lnTo>
                    <a:pt x="6640" y="5099"/>
                  </a:lnTo>
                  <a:lnTo>
                    <a:pt x="6677" y="5246"/>
                  </a:lnTo>
                  <a:lnTo>
                    <a:pt x="6640" y="5319"/>
                  </a:lnTo>
                  <a:lnTo>
                    <a:pt x="6640" y="5393"/>
                  </a:lnTo>
                  <a:lnTo>
                    <a:pt x="6640" y="5466"/>
                  </a:lnTo>
                  <a:lnTo>
                    <a:pt x="6714" y="5540"/>
                  </a:lnTo>
                  <a:lnTo>
                    <a:pt x="7117" y="5796"/>
                  </a:lnTo>
                  <a:lnTo>
                    <a:pt x="7484" y="6016"/>
                  </a:lnTo>
                  <a:lnTo>
                    <a:pt x="7851" y="6310"/>
                  </a:lnTo>
                  <a:lnTo>
                    <a:pt x="8218" y="6640"/>
                  </a:lnTo>
                  <a:lnTo>
                    <a:pt x="8915" y="7300"/>
                  </a:lnTo>
                  <a:lnTo>
                    <a:pt x="8621" y="7337"/>
                  </a:lnTo>
                  <a:lnTo>
                    <a:pt x="8328" y="7300"/>
                  </a:lnTo>
                  <a:lnTo>
                    <a:pt x="8108" y="7227"/>
                  </a:lnTo>
                  <a:lnTo>
                    <a:pt x="7887" y="7154"/>
                  </a:lnTo>
                  <a:lnTo>
                    <a:pt x="7484" y="6933"/>
                  </a:lnTo>
                  <a:lnTo>
                    <a:pt x="7117" y="6823"/>
                  </a:lnTo>
                  <a:lnTo>
                    <a:pt x="6750" y="6787"/>
                  </a:lnTo>
                  <a:lnTo>
                    <a:pt x="6384" y="6823"/>
                  </a:lnTo>
                  <a:lnTo>
                    <a:pt x="5980" y="6933"/>
                  </a:lnTo>
                  <a:lnTo>
                    <a:pt x="5577" y="7044"/>
                  </a:lnTo>
                  <a:lnTo>
                    <a:pt x="5210" y="7227"/>
                  </a:lnTo>
                  <a:lnTo>
                    <a:pt x="4843" y="7374"/>
                  </a:lnTo>
                  <a:lnTo>
                    <a:pt x="4439" y="7520"/>
                  </a:lnTo>
                  <a:lnTo>
                    <a:pt x="4109" y="7557"/>
                  </a:lnTo>
                  <a:lnTo>
                    <a:pt x="3816" y="7594"/>
                  </a:lnTo>
                  <a:lnTo>
                    <a:pt x="3889" y="7557"/>
                  </a:lnTo>
                  <a:lnTo>
                    <a:pt x="3926" y="7484"/>
                  </a:lnTo>
                  <a:lnTo>
                    <a:pt x="3926" y="7374"/>
                  </a:lnTo>
                  <a:lnTo>
                    <a:pt x="3926" y="7300"/>
                  </a:lnTo>
                  <a:lnTo>
                    <a:pt x="3889" y="7227"/>
                  </a:lnTo>
                  <a:lnTo>
                    <a:pt x="3816" y="7190"/>
                  </a:lnTo>
                  <a:lnTo>
                    <a:pt x="2789" y="7190"/>
                  </a:lnTo>
                  <a:lnTo>
                    <a:pt x="2935" y="7044"/>
                  </a:lnTo>
                  <a:lnTo>
                    <a:pt x="3266" y="6677"/>
                  </a:lnTo>
                  <a:lnTo>
                    <a:pt x="3559" y="6713"/>
                  </a:lnTo>
                  <a:lnTo>
                    <a:pt x="3853" y="6713"/>
                  </a:lnTo>
                  <a:lnTo>
                    <a:pt x="4403" y="6677"/>
                  </a:lnTo>
                  <a:lnTo>
                    <a:pt x="4549" y="6640"/>
                  </a:lnTo>
                  <a:lnTo>
                    <a:pt x="4623" y="6530"/>
                  </a:lnTo>
                  <a:lnTo>
                    <a:pt x="4623" y="6457"/>
                  </a:lnTo>
                  <a:lnTo>
                    <a:pt x="4586" y="6383"/>
                  </a:lnTo>
                  <a:lnTo>
                    <a:pt x="4513" y="6310"/>
                  </a:lnTo>
                  <a:lnTo>
                    <a:pt x="4403" y="6273"/>
                  </a:lnTo>
                  <a:lnTo>
                    <a:pt x="3669" y="6273"/>
                  </a:lnTo>
                  <a:lnTo>
                    <a:pt x="3926" y="6016"/>
                  </a:lnTo>
                  <a:lnTo>
                    <a:pt x="4183" y="5723"/>
                  </a:lnTo>
                  <a:lnTo>
                    <a:pt x="4293" y="5723"/>
                  </a:lnTo>
                  <a:lnTo>
                    <a:pt x="4366" y="5686"/>
                  </a:lnTo>
                  <a:lnTo>
                    <a:pt x="4439" y="5576"/>
                  </a:lnTo>
                  <a:lnTo>
                    <a:pt x="4476" y="5466"/>
                  </a:lnTo>
                  <a:lnTo>
                    <a:pt x="4403" y="3449"/>
                  </a:lnTo>
                  <a:lnTo>
                    <a:pt x="4366" y="2495"/>
                  </a:lnTo>
                  <a:lnTo>
                    <a:pt x="4329" y="2018"/>
                  </a:lnTo>
                  <a:lnTo>
                    <a:pt x="4293" y="1541"/>
                  </a:lnTo>
                  <a:lnTo>
                    <a:pt x="4256" y="1431"/>
                  </a:lnTo>
                  <a:lnTo>
                    <a:pt x="4549" y="1505"/>
                  </a:lnTo>
                  <a:lnTo>
                    <a:pt x="4953" y="1578"/>
                  </a:lnTo>
                  <a:lnTo>
                    <a:pt x="5173" y="1578"/>
                  </a:lnTo>
                  <a:lnTo>
                    <a:pt x="5356" y="1505"/>
                  </a:lnTo>
                  <a:lnTo>
                    <a:pt x="5393" y="1468"/>
                  </a:lnTo>
                  <a:lnTo>
                    <a:pt x="5430" y="1431"/>
                  </a:lnTo>
                  <a:lnTo>
                    <a:pt x="5430" y="1358"/>
                  </a:lnTo>
                  <a:lnTo>
                    <a:pt x="5393" y="1321"/>
                  </a:lnTo>
                  <a:lnTo>
                    <a:pt x="5246" y="1211"/>
                  </a:lnTo>
                  <a:lnTo>
                    <a:pt x="5063" y="1174"/>
                  </a:lnTo>
                  <a:lnTo>
                    <a:pt x="4733" y="1138"/>
                  </a:lnTo>
                  <a:lnTo>
                    <a:pt x="4219" y="1064"/>
                  </a:lnTo>
                  <a:lnTo>
                    <a:pt x="4183" y="1028"/>
                  </a:lnTo>
                  <a:lnTo>
                    <a:pt x="4146" y="991"/>
                  </a:lnTo>
                  <a:lnTo>
                    <a:pt x="3999" y="991"/>
                  </a:lnTo>
                  <a:lnTo>
                    <a:pt x="3853" y="1028"/>
                  </a:lnTo>
                  <a:lnTo>
                    <a:pt x="3706" y="1064"/>
                  </a:lnTo>
                  <a:lnTo>
                    <a:pt x="3596" y="1064"/>
                  </a:lnTo>
                  <a:lnTo>
                    <a:pt x="3522" y="1028"/>
                  </a:lnTo>
                  <a:lnTo>
                    <a:pt x="3486" y="991"/>
                  </a:lnTo>
                  <a:lnTo>
                    <a:pt x="3412" y="881"/>
                  </a:lnTo>
                  <a:lnTo>
                    <a:pt x="3412" y="771"/>
                  </a:lnTo>
                  <a:lnTo>
                    <a:pt x="3412" y="698"/>
                  </a:lnTo>
                  <a:lnTo>
                    <a:pt x="3486" y="624"/>
                  </a:lnTo>
                  <a:lnTo>
                    <a:pt x="3559" y="551"/>
                  </a:lnTo>
                  <a:lnTo>
                    <a:pt x="3742" y="478"/>
                  </a:lnTo>
                  <a:lnTo>
                    <a:pt x="3926" y="441"/>
                  </a:lnTo>
                  <a:close/>
                  <a:moveTo>
                    <a:pt x="6090" y="8071"/>
                  </a:moveTo>
                  <a:lnTo>
                    <a:pt x="6127" y="8144"/>
                  </a:lnTo>
                  <a:lnTo>
                    <a:pt x="6127" y="8217"/>
                  </a:lnTo>
                  <a:lnTo>
                    <a:pt x="6090" y="8291"/>
                  </a:lnTo>
                  <a:lnTo>
                    <a:pt x="6053" y="8364"/>
                  </a:lnTo>
                  <a:lnTo>
                    <a:pt x="5980" y="8401"/>
                  </a:lnTo>
                  <a:lnTo>
                    <a:pt x="5907" y="8401"/>
                  </a:lnTo>
                  <a:lnTo>
                    <a:pt x="5833" y="8364"/>
                  </a:lnTo>
                  <a:lnTo>
                    <a:pt x="5760" y="8291"/>
                  </a:lnTo>
                  <a:lnTo>
                    <a:pt x="5760" y="8181"/>
                  </a:lnTo>
                  <a:lnTo>
                    <a:pt x="5833" y="8144"/>
                  </a:lnTo>
                  <a:lnTo>
                    <a:pt x="5943" y="8071"/>
                  </a:lnTo>
                  <a:lnTo>
                    <a:pt x="6017" y="8107"/>
                  </a:lnTo>
                  <a:lnTo>
                    <a:pt x="6053" y="8107"/>
                  </a:lnTo>
                  <a:lnTo>
                    <a:pt x="6090" y="8071"/>
                  </a:lnTo>
                  <a:close/>
                  <a:moveTo>
                    <a:pt x="5907" y="7630"/>
                  </a:moveTo>
                  <a:lnTo>
                    <a:pt x="5797" y="7667"/>
                  </a:lnTo>
                  <a:lnTo>
                    <a:pt x="5687" y="7704"/>
                  </a:lnTo>
                  <a:lnTo>
                    <a:pt x="5577" y="7777"/>
                  </a:lnTo>
                  <a:lnTo>
                    <a:pt x="5467" y="7887"/>
                  </a:lnTo>
                  <a:lnTo>
                    <a:pt x="5467" y="7924"/>
                  </a:lnTo>
                  <a:lnTo>
                    <a:pt x="5430" y="7997"/>
                  </a:lnTo>
                  <a:lnTo>
                    <a:pt x="5503" y="8071"/>
                  </a:lnTo>
                  <a:lnTo>
                    <a:pt x="5430" y="8217"/>
                  </a:lnTo>
                  <a:lnTo>
                    <a:pt x="5430" y="8364"/>
                  </a:lnTo>
                  <a:lnTo>
                    <a:pt x="5467" y="8474"/>
                  </a:lnTo>
                  <a:lnTo>
                    <a:pt x="5540" y="8584"/>
                  </a:lnTo>
                  <a:lnTo>
                    <a:pt x="5650" y="8694"/>
                  </a:lnTo>
                  <a:lnTo>
                    <a:pt x="5797" y="8731"/>
                  </a:lnTo>
                  <a:lnTo>
                    <a:pt x="5907" y="8768"/>
                  </a:lnTo>
                  <a:lnTo>
                    <a:pt x="6053" y="8768"/>
                  </a:lnTo>
                  <a:lnTo>
                    <a:pt x="6200" y="8731"/>
                  </a:lnTo>
                  <a:lnTo>
                    <a:pt x="6310" y="8658"/>
                  </a:lnTo>
                  <a:lnTo>
                    <a:pt x="6384" y="8584"/>
                  </a:lnTo>
                  <a:lnTo>
                    <a:pt x="6457" y="8474"/>
                  </a:lnTo>
                  <a:lnTo>
                    <a:pt x="6494" y="8327"/>
                  </a:lnTo>
                  <a:lnTo>
                    <a:pt x="6494" y="8217"/>
                  </a:lnTo>
                  <a:lnTo>
                    <a:pt x="6494" y="8071"/>
                  </a:lnTo>
                  <a:lnTo>
                    <a:pt x="6457" y="7961"/>
                  </a:lnTo>
                  <a:lnTo>
                    <a:pt x="6384" y="7851"/>
                  </a:lnTo>
                  <a:lnTo>
                    <a:pt x="6310" y="7777"/>
                  </a:lnTo>
                  <a:lnTo>
                    <a:pt x="6200" y="7704"/>
                  </a:lnTo>
                  <a:lnTo>
                    <a:pt x="6053" y="7667"/>
                  </a:lnTo>
                  <a:lnTo>
                    <a:pt x="5907" y="7630"/>
                  </a:lnTo>
                  <a:close/>
                  <a:moveTo>
                    <a:pt x="4476" y="9134"/>
                  </a:moveTo>
                  <a:lnTo>
                    <a:pt x="4513" y="9281"/>
                  </a:lnTo>
                  <a:lnTo>
                    <a:pt x="4476" y="9391"/>
                  </a:lnTo>
                  <a:lnTo>
                    <a:pt x="4403" y="9538"/>
                  </a:lnTo>
                  <a:lnTo>
                    <a:pt x="4256" y="9648"/>
                  </a:lnTo>
                  <a:lnTo>
                    <a:pt x="4183" y="9685"/>
                  </a:lnTo>
                  <a:lnTo>
                    <a:pt x="4109" y="9685"/>
                  </a:lnTo>
                  <a:lnTo>
                    <a:pt x="4036" y="9648"/>
                  </a:lnTo>
                  <a:lnTo>
                    <a:pt x="3963" y="9575"/>
                  </a:lnTo>
                  <a:lnTo>
                    <a:pt x="3926" y="9501"/>
                  </a:lnTo>
                  <a:lnTo>
                    <a:pt x="3926" y="9428"/>
                  </a:lnTo>
                  <a:lnTo>
                    <a:pt x="3963" y="9354"/>
                  </a:lnTo>
                  <a:lnTo>
                    <a:pt x="4036" y="9281"/>
                  </a:lnTo>
                  <a:lnTo>
                    <a:pt x="4219" y="9208"/>
                  </a:lnTo>
                  <a:lnTo>
                    <a:pt x="4403" y="9171"/>
                  </a:lnTo>
                  <a:lnTo>
                    <a:pt x="4439" y="9171"/>
                  </a:lnTo>
                  <a:lnTo>
                    <a:pt x="4476" y="9134"/>
                  </a:lnTo>
                  <a:close/>
                  <a:moveTo>
                    <a:pt x="7741" y="9391"/>
                  </a:moveTo>
                  <a:lnTo>
                    <a:pt x="7814" y="9464"/>
                  </a:lnTo>
                  <a:lnTo>
                    <a:pt x="7851" y="9575"/>
                  </a:lnTo>
                  <a:lnTo>
                    <a:pt x="7851" y="9685"/>
                  </a:lnTo>
                  <a:lnTo>
                    <a:pt x="7814" y="9795"/>
                  </a:lnTo>
                  <a:lnTo>
                    <a:pt x="7704" y="9868"/>
                  </a:lnTo>
                  <a:lnTo>
                    <a:pt x="7557" y="9905"/>
                  </a:lnTo>
                  <a:lnTo>
                    <a:pt x="7447" y="9905"/>
                  </a:lnTo>
                  <a:lnTo>
                    <a:pt x="7301" y="9868"/>
                  </a:lnTo>
                  <a:lnTo>
                    <a:pt x="7227" y="9795"/>
                  </a:lnTo>
                  <a:lnTo>
                    <a:pt x="7301" y="9648"/>
                  </a:lnTo>
                  <a:lnTo>
                    <a:pt x="7374" y="9538"/>
                  </a:lnTo>
                  <a:lnTo>
                    <a:pt x="7484" y="9464"/>
                  </a:lnTo>
                  <a:lnTo>
                    <a:pt x="7631" y="9428"/>
                  </a:lnTo>
                  <a:lnTo>
                    <a:pt x="7704" y="9391"/>
                  </a:lnTo>
                  <a:close/>
                  <a:moveTo>
                    <a:pt x="4439" y="8658"/>
                  </a:moveTo>
                  <a:lnTo>
                    <a:pt x="4293" y="8694"/>
                  </a:lnTo>
                  <a:lnTo>
                    <a:pt x="4146" y="8694"/>
                  </a:lnTo>
                  <a:lnTo>
                    <a:pt x="4073" y="8731"/>
                  </a:lnTo>
                  <a:lnTo>
                    <a:pt x="3999" y="8804"/>
                  </a:lnTo>
                  <a:lnTo>
                    <a:pt x="3963" y="8951"/>
                  </a:lnTo>
                  <a:lnTo>
                    <a:pt x="3742" y="9061"/>
                  </a:lnTo>
                  <a:lnTo>
                    <a:pt x="3596" y="9244"/>
                  </a:lnTo>
                  <a:lnTo>
                    <a:pt x="3559" y="9354"/>
                  </a:lnTo>
                  <a:lnTo>
                    <a:pt x="3522" y="9501"/>
                  </a:lnTo>
                  <a:lnTo>
                    <a:pt x="3559" y="9611"/>
                  </a:lnTo>
                  <a:lnTo>
                    <a:pt x="3596" y="9758"/>
                  </a:lnTo>
                  <a:lnTo>
                    <a:pt x="3706" y="9868"/>
                  </a:lnTo>
                  <a:lnTo>
                    <a:pt x="3779" y="9978"/>
                  </a:lnTo>
                  <a:lnTo>
                    <a:pt x="3926" y="10051"/>
                  </a:lnTo>
                  <a:lnTo>
                    <a:pt x="4036" y="10088"/>
                  </a:lnTo>
                  <a:lnTo>
                    <a:pt x="4366" y="10088"/>
                  </a:lnTo>
                  <a:lnTo>
                    <a:pt x="4513" y="10015"/>
                  </a:lnTo>
                  <a:lnTo>
                    <a:pt x="4623" y="9905"/>
                  </a:lnTo>
                  <a:lnTo>
                    <a:pt x="4733" y="9795"/>
                  </a:lnTo>
                  <a:lnTo>
                    <a:pt x="4843" y="9648"/>
                  </a:lnTo>
                  <a:lnTo>
                    <a:pt x="4880" y="9501"/>
                  </a:lnTo>
                  <a:lnTo>
                    <a:pt x="4916" y="9354"/>
                  </a:lnTo>
                  <a:lnTo>
                    <a:pt x="4916" y="9171"/>
                  </a:lnTo>
                  <a:lnTo>
                    <a:pt x="4880" y="9024"/>
                  </a:lnTo>
                  <a:lnTo>
                    <a:pt x="4806" y="8878"/>
                  </a:lnTo>
                  <a:lnTo>
                    <a:pt x="4733" y="8768"/>
                  </a:lnTo>
                  <a:lnTo>
                    <a:pt x="4586" y="8694"/>
                  </a:lnTo>
                  <a:lnTo>
                    <a:pt x="4439" y="8658"/>
                  </a:lnTo>
                  <a:close/>
                  <a:moveTo>
                    <a:pt x="7447" y="8951"/>
                  </a:moveTo>
                  <a:lnTo>
                    <a:pt x="7337" y="8988"/>
                  </a:lnTo>
                  <a:lnTo>
                    <a:pt x="7264" y="9061"/>
                  </a:lnTo>
                  <a:lnTo>
                    <a:pt x="7227" y="9134"/>
                  </a:lnTo>
                  <a:lnTo>
                    <a:pt x="7227" y="9208"/>
                  </a:lnTo>
                  <a:lnTo>
                    <a:pt x="7117" y="9318"/>
                  </a:lnTo>
                  <a:lnTo>
                    <a:pt x="7007" y="9391"/>
                  </a:lnTo>
                  <a:lnTo>
                    <a:pt x="6934" y="9501"/>
                  </a:lnTo>
                  <a:lnTo>
                    <a:pt x="6897" y="9611"/>
                  </a:lnTo>
                  <a:lnTo>
                    <a:pt x="6897" y="9575"/>
                  </a:lnTo>
                  <a:lnTo>
                    <a:pt x="6860" y="9611"/>
                  </a:lnTo>
                  <a:lnTo>
                    <a:pt x="6824" y="9758"/>
                  </a:lnTo>
                  <a:lnTo>
                    <a:pt x="6824" y="9905"/>
                  </a:lnTo>
                  <a:lnTo>
                    <a:pt x="6860" y="9978"/>
                  </a:lnTo>
                  <a:lnTo>
                    <a:pt x="6897" y="10051"/>
                  </a:lnTo>
                  <a:lnTo>
                    <a:pt x="7007" y="10125"/>
                  </a:lnTo>
                  <a:lnTo>
                    <a:pt x="7044" y="10161"/>
                  </a:lnTo>
                  <a:lnTo>
                    <a:pt x="7044" y="10198"/>
                  </a:lnTo>
                  <a:lnTo>
                    <a:pt x="7227" y="10271"/>
                  </a:lnTo>
                  <a:lnTo>
                    <a:pt x="7374" y="10345"/>
                  </a:lnTo>
                  <a:lnTo>
                    <a:pt x="7704" y="10345"/>
                  </a:lnTo>
                  <a:lnTo>
                    <a:pt x="7851" y="10271"/>
                  </a:lnTo>
                  <a:lnTo>
                    <a:pt x="7998" y="10198"/>
                  </a:lnTo>
                  <a:lnTo>
                    <a:pt x="8108" y="10088"/>
                  </a:lnTo>
                  <a:lnTo>
                    <a:pt x="8181" y="9941"/>
                  </a:lnTo>
                  <a:lnTo>
                    <a:pt x="8254" y="9795"/>
                  </a:lnTo>
                  <a:lnTo>
                    <a:pt x="8291" y="9611"/>
                  </a:lnTo>
                  <a:lnTo>
                    <a:pt x="8254" y="9464"/>
                  </a:lnTo>
                  <a:lnTo>
                    <a:pt x="8218" y="9318"/>
                  </a:lnTo>
                  <a:lnTo>
                    <a:pt x="8144" y="9171"/>
                  </a:lnTo>
                  <a:lnTo>
                    <a:pt x="7998" y="9024"/>
                  </a:lnTo>
                  <a:lnTo>
                    <a:pt x="7924" y="8988"/>
                  </a:lnTo>
                  <a:lnTo>
                    <a:pt x="7851" y="8951"/>
                  </a:lnTo>
                  <a:close/>
                  <a:moveTo>
                    <a:pt x="6970" y="7227"/>
                  </a:moveTo>
                  <a:lnTo>
                    <a:pt x="7227" y="7300"/>
                  </a:lnTo>
                  <a:lnTo>
                    <a:pt x="7741" y="7520"/>
                  </a:lnTo>
                  <a:lnTo>
                    <a:pt x="8071" y="7667"/>
                  </a:lnTo>
                  <a:lnTo>
                    <a:pt x="8474" y="7740"/>
                  </a:lnTo>
                  <a:lnTo>
                    <a:pt x="8658" y="7777"/>
                  </a:lnTo>
                  <a:lnTo>
                    <a:pt x="8878" y="7777"/>
                  </a:lnTo>
                  <a:lnTo>
                    <a:pt x="9061" y="7740"/>
                  </a:lnTo>
                  <a:lnTo>
                    <a:pt x="9245" y="7667"/>
                  </a:lnTo>
                  <a:lnTo>
                    <a:pt x="9575" y="8071"/>
                  </a:lnTo>
                  <a:lnTo>
                    <a:pt x="10125" y="8841"/>
                  </a:lnTo>
                  <a:lnTo>
                    <a:pt x="10639" y="9648"/>
                  </a:lnTo>
                  <a:lnTo>
                    <a:pt x="10785" y="9868"/>
                  </a:lnTo>
                  <a:lnTo>
                    <a:pt x="10822" y="10015"/>
                  </a:lnTo>
                  <a:lnTo>
                    <a:pt x="10785" y="10161"/>
                  </a:lnTo>
                  <a:lnTo>
                    <a:pt x="10749" y="10235"/>
                  </a:lnTo>
                  <a:lnTo>
                    <a:pt x="10639" y="10345"/>
                  </a:lnTo>
                  <a:lnTo>
                    <a:pt x="10455" y="10455"/>
                  </a:lnTo>
                  <a:lnTo>
                    <a:pt x="10235" y="10602"/>
                  </a:lnTo>
                  <a:lnTo>
                    <a:pt x="9758" y="10565"/>
                  </a:lnTo>
                  <a:lnTo>
                    <a:pt x="9281" y="10492"/>
                  </a:lnTo>
                  <a:lnTo>
                    <a:pt x="8328" y="10455"/>
                  </a:lnTo>
                  <a:lnTo>
                    <a:pt x="7374" y="10492"/>
                  </a:lnTo>
                  <a:lnTo>
                    <a:pt x="6420" y="10528"/>
                  </a:lnTo>
                  <a:lnTo>
                    <a:pt x="2092" y="10675"/>
                  </a:lnTo>
                  <a:lnTo>
                    <a:pt x="1065" y="10712"/>
                  </a:lnTo>
                  <a:lnTo>
                    <a:pt x="735" y="10712"/>
                  </a:lnTo>
                  <a:lnTo>
                    <a:pt x="625" y="10638"/>
                  </a:lnTo>
                  <a:lnTo>
                    <a:pt x="588" y="10602"/>
                  </a:lnTo>
                  <a:lnTo>
                    <a:pt x="551" y="10565"/>
                  </a:lnTo>
                  <a:lnTo>
                    <a:pt x="588" y="10418"/>
                  </a:lnTo>
                  <a:lnTo>
                    <a:pt x="735" y="10198"/>
                  </a:lnTo>
                  <a:lnTo>
                    <a:pt x="1065" y="9685"/>
                  </a:lnTo>
                  <a:lnTo>
                    <a:pt x="1542" y="9575"/>
                  </a:lnTo>
                  <a:lnTo>
                    <a:pt x="1762" y="9538"/>
                  </a:lnTo>
                  <a:lnTo>
                    <a:pt x="2018" y="9501"/>
                  </a:lnTo>
                  <a:lnTo>
                    <a:pt x="2092" y="9464"/>
                  </a:lnTo>
                  <a:lnTo>
                    <a:pt x="2128" y="9428"/>
                  </a:lnTo>
                  <a:lnTo>
                    <a:pt x="2165" y="9281"/>
                  </a:lnTo>
                  <a:lnTo>
                    <a:pt x="2128" y="9171"/>
                  </a:lnTo>
                  <a:lnTo>
                    <a:pt x="2092" y="9134"/>
                  </a:lnTo>
                  <a:lnTo>
                    <a:pt x="2018" y="9098"/>
                  </a:lnTo>
                  <a:lnTo>
                    <a:pt x="1872" y="9061"/>
                  </a:lnTo>
                  <a:lnTo>
                    <a:pt x="1725" y="9061"/>
                  </a:lnTo>
                  <a:lnTo>
                    <a:pt x="1395" y="9134"/>
                  </a:lnTo>
                  <a:lnTo>
                    <a:pt x="1395" y="9134"/>
                  </a:lnTo>
                  <a:lnTo>
                    <a:pt x="1798" y="8547"/>
                  </a:lnTo>
                  <a:lnTo>
                    <a:pt x="1835" y="8511"/>
                  </a:lnTo>
                  <a:lnTo>
                    <a:pt x="1945" y="8547"/>
                  </a:lnTo>
                  <a:lnTo>
                    <a:pt x="2092" y="8584"/>
                  </a:lnTo>
                  <a:lnTo>
                    <a:pt x="2459" y="8621"/>
                  </a:lnTo>
                  <a:lnTo>
                    <a:pt x="2972" y="8621"/>
                  </a:lnTo>
                  <a:lnTo>
                    <a:pt x="3082" y="8584"/>
                  </a:lnTo>
                  <a:lnTo>
                    <a:pt x="3156" y="8511"/>
                  </a:lnTo>
                  <a:lnTo>
                    <a:pt x="3192" y="8401"/>
                  </a:lnTo>
                  <a:lnTo>
                    <a:pt x="3156" y="8291"/>
                  </a:lnTo>
                  <a:lnTo>
                    <a:pt x="3082" y="8217"/>
                  </a:lnTo>
                  <a:lnTo>
                    <a:pt x="2972" y="8181"/>
                  </a:lnTo>
                  <a:lnTo>
                    <a:pt x="2055" y="8181"/>
                  </a:lnTo>
                  <a:lnTo>
                    <a:pt x="2532" y="7520"/>
                  </a:lnTo>
                  <a:lnTo>
                    <a:pt x="2752" y="7557"/>
                  </a:lnTo>
                  <a:lnTo>
                    <a:pt x="2899" y="7704"/>
                  </a:lnTo>
                  <a:lnTo>
                    <a:pt x="3046" y="7777"/>
                  </a:lnTo>
                  <a:lnTo>
                    <a:pt x="3192" y="7851"/>
                  </a:lnTo>
                  <a:lnTo>
                    <a:pt x="3376" y="7924"/>
                  </a:lnTo>
                  <a:lnTo>
                    <a:pt x="3742" y="7961"/>
                  </a:lnTo>
                  <a:lnTo>
                    <a:pt x="4073" y="7961"/>
                  </a:lnTo>
                  <a:lnTo>
                    <a:pt x="4549" y="7887"/>
                  </a:lnTo>
                  <a:lnTo>
                    <a:pt x="4953" y="7777"/>
                  </a:lnTo>
                  <a:lnTo>
                    <a:pt x="5797" y="7410"/>
                  </a:lnTo>
                  <a:lnTo>
                    <a:pt x="6237" y="7264"/>
                  </a:lnTo>
                  <a:lnTo>
                    <a:pt x="6494" y="7227"/>
                  </a:lnTo>
                  <a:close/>
                  <a:moveTo>
                    <a:pt x="4036" y="1"/>
                  </a:moveTo>
                  <a:lnTo>
                    <a:pt x="3816" y="37"/>
                  </a:lnTo>
                  <a:lnTo>
                    <a:pt x="3596" y="74"/>
                  </a:lnTo>
                  <a:lnTo>
                    <a:pt x="3412" y="147"/>
                  </a:lnTo>
                  <a:lnTo>
                    <a:pt x="3229" y="257"/>
                  </a:lnTo>
                  <a:lnTo>
                    <a:pt x="3119" y="404"/>
                  </a:lnTo>
                  <a:lnTo>
                    <a:pt x="3009" y="551"/>
                  </a:lnTo>
                  <a:lnTo>
                    <a:pt x="2972" y="771"/>
                  </a:lnTo>
                  <a:lnTo>
                    <a:pt x="3009" y="991"/>
                  </a:lnTo>
                  <a:lnTo>
                    <a:pt x="3082" y="1174"/>
                  </a:lnTo>
                  <a:lnTo>
                    <a:pt x="3156" y="1285"/>
                  </a:lnTo>
                  <a:lnTo>
                    <a:pt x="3266" y="1358"/>
                  </a:lnTo>
                  <a:lnTo>
                    <a:pt x="3412" y="1431"/>
                  </a:lnTo>
                  <a:lnTo>
                    <a:pt x="3559" y="1468"/>
                  </a:lnTo>
                  <a:lnTo>
                    <a:pt x="3706" y="1468"/>
                  </a:lnTo>
                  <a:lnTo>
                    <a:pt x="3853" y="1431"/>
                  </a:lnTo>
                  <a:lnTo>
                    <a:pt x="3999" y="1395"/>
                  </a:lnTo>
                  <a:lnTo>
                    <a:pt x="4073" y="1395"/>
                  </a:lnTo>
                  <a:lnTo>
                    <a:pt x="3963" y="1468"/>
                  </a:lnTo>
                  <a:lnTo>
                    <a:pt x="3926" y="1578"/>
                  </a:lnTo>
                  <a:lnTo>
                    <a:pt x="3889" y="2055"/>
                  </a:lnTo>
                  <a:lnTo>
                    <a:pt x="3889" y="2532"/>
                  </a:lnTo>
                  <a:lnTo>
                    <a:pt x="3926" y="3449"/>
                  </a:lnTo>
                  <a:lnTo>
                    <a:pt x="3926" y="5099"/>
                  </a:lnTo>
                  <a:lnTo>
                    <a:pt x="3926" y="5283"/>
                  </a:lnTo>
                  <a:lnTo>
                    <a:pt x="3963" y="5466"/>
                  </a:lnTo>
                  <a:lnTo>
                    <a:pt x="3963" y="5503"/>
                  </a:lnTo>
                  <a:lnTo>
                    <a:pt x="3742" y="5613"/>
                  </a:lnTo>
                  <a:lnTo>
                    <a:pt x="3559" y="5723"/>
                  </a:lnTo>
                  <a:lnTo>
                    <a:pt x="3229" y="6016"/>
                  </a:lnTo>
                  <a:lnTo>
                    <a:pt x="2899" y="6347"/>
                  </a:lnTo>
                  <a:lnTo>
                    <a:pt x="2605" y="6677"/>
                  </a:lnTo>
                  <a:lnTo>
                    <a:pt x="2239" y="7080"/>
                  </a:lnTo>
                  <a:lnTo>
                    <a:pt x="1908" y="7484"/>
                  </a:lnTo>
                  <a:lnTo>
                    <a:pt x="1285" y="8364"/>
                  </a:lnTo>
                  <a:lnTo>
                    <a:pt x="698" y="9244"/>
                  </a:lnTo>
                  <a:lnTo>
                    <a:pt x="148" y="10125"/>
                  </a:lnTo>
                  <a:lnTo>
                    <a:pt x="38" y="10308"/>
                  </a:lnTo>
                  <a:lnTo>
                    <a:pt x="1" y="10492"/>
                  </a:lnTo>
                  <a:lnTo>
                    <a:pt x="38" y="10675"/>
                  </a:lnTo>
                  <a:lnTo>
                    <a:pt x="111" y="10858"/>
                  </a:lnTo>
                  <a:lnTo>
                    <a:pt x="221" y="11005"/>
                  </a:lnTo>
                  <a:lnTo>
                    <a:pt x="368" y="11115"/>
                  </a:lnTo>
                  <a:lnTo>
                    <a:pt x="551" y="11225"/>
                  </a:lnTo>
                  <a:lnTo>
                    <a:pt x="771" y="11262"/>
                  </a:lnTo>
                  <a:lnTo>
                    <a:pt x="1321" y="11299"/>
                  </a:lnTo>
                  <a:lnTo>
                    <a:pt x="1872" y="11262"/>
                  </a:lnTo>
                  <a:lnTo>
                    <a:pt x="3009" y="11189"/>
                  </a:lnTo>
                  <a:lnTo>
                    <a:pt x="5503" y="11115"/>
                  </a:lnTo>
                  <a:lnTo>
                    <a:pt x="7447" y="11042"/>
                  </a:lnTo>
                  <a:lnTo>
                    <a:pt x="8401" y="11005"/>
                  </a:lnTo>
                  <a:lnTo>
                    <a:pt x="9355" y="11042"/>
                  </a:lnTo>
                  <a:lnTo>
                    <a:pt x="9391" y="11152"/>
                  </a:lnTo>
                  <a:lnTo>
                    <a:pt x="9465" y="11225"/>
                  </a:lnTo>
                  <a:lnTo>
                    <a:pt x="9612" y="11299"/>
                  </a:lnTo>
                  <a:lnTo>
                    <a:pt x="9795" y="11335"/>
                  </a:lnTo>
                  <a:lnTo>
                    <a:pt x="9978" y="11335"/>
                  </a:lnTo>
                  <a:lnTo>
                    <a:pt x="10125" y="11299"/>
                  </a:lnTo>
                  <a:lnTo>
                    <a:pt x="10272" y="11299"/>
                  </a:lnTo>
                  <a:lnTo>
                    <a:pt x="10382" y="11262"/>
                  </a:lnTo>
                  <a:lnTo>
                    <a:pt x="10455" y="11189"/>
                  </a:lnTo>
                  <a:lnTo>
                    <a:pt x="10565" y="11115"/>
                  </a:lnTo>
                  <a:lnTo>
                    <a:pt x="10785" y="10968"/>
                  </a:lnTo>
                  <a:lnTo>
                    <a:pt x="10969" y="10785"/>
                  </a:lnTo>
                  <a:lnTo>
                    <a:pt x="11152" y="10602"/>
                  </a:lnTo>
                  <a:lnTo>
                    <a:pt x="11299" y="10455"/>
                  </a:lnTo>
                  <a:lnTo>
                    <a:pt x="11336" y="10308"/>
                  </a:lnTo>
                  <a:lnTo>
                    <a:pt x="11372" y="10198"/>
                  </a:lnTo>
                  <a:lnTo>
                    <a:pt x="11409" y="10051"/>
                  </a:lnTo>
                  <a:lnTo>
                    <a:pt x="11372" y="9941"/>
                  </a:lnTo>
                  <a:lnTo>
                    <a:pt x="11299" y="9685"/>
                  </a:lnTo>
                  <a:lnTo>
                    <a:pt x="11189" y="9464"/>
                  </a:lnTo>
                  <a:lnTo>
                    <a:pt x="10859" y="8914"/>
                  </a:lnTo>
                  <a:lnTo>
                    <a:pt x="10492" y="8364"/>
                  </a:lnTo>
                  <a:lnTo>
                    <a:pt x="10125" y="7887"/>
                  </a:lnTo>
                  <a:lnTo>
                    <a:pt x="9722" y="7410"/>
                  </a:lnTo>
                  <a:lnTo>
                    <a:pt x="9318" y="6933"/>
                  </a:lnTo>
                  <a:lnTo>
                    <a:pt x="8878" y="6493"/>
                  </a:lnTo>
                  <a:lnTo>
                    <a:pt x="8474" y="6126"/>
                  </a:lnTo>
                  <a:lnTo>
                    <a:pt x="8071" y="5760"/>
                  </a:lnTo>
                  <a:lnTo>
                    <a:pt x="7851" y="5576"/>
                  </a:lnTo>
                  <a:lnTo>
                    <a:pt x="7594" y="5430"/>
                  </a:lnTo>
                  <a:lnTo>
                    <a:pt x="7374" y="5319"/>
                  </a:lnTo>
                  <a:lnTo>
                    <a:pt x="7117" y="5209"/>
                  </a:lnTo>
                  <a:lnTo>
                    <a:pt x="7117" y="5173"/>
                  </a:lnTo>
                  <a:lnTo>
                    <a:pt x="7191" y="4953"/>
                  </a:lnTo>
                  <a:lnTo>
                    <a:pt x="7227" y="4696"/>
                  </a:lnTo>
                  <a:lnTo>
                    <a:pt x="7227" y="4182"/>
                  </a:lnTo>
                  <a:lnTo>
                    <a:pt x="7227" y="3669"/>
                  </a:lnTo>
                  <a:lnTo>
                    <a:pt x="7191" y="3192"/>
                  </a:lnTo>
                  <a:lnTo>
                    <a:pt x="7154" y="2825"/>
                  </a:lnTo>
                  <a:lnTo>
                    <a:pt x="7117" y="2385"/>
                  </a:lnTo>
                  <a:lnTo>
                    <a:pt x="7044" y="2165"/>
                  </a:lnTo>
                  <a:lnTo>
                    <a:pt x="7007" y="1945"/>
                  </a:lnTo>
                  <a:lnTo>
                    <a:pt x="6934" y="1761"/>
                  </a:lnTo>
                  <a:lnTo>
                    <a:pt x="6824" y="1615"/>
                  </a:lnTo>
                  <a:lnTo>
                    <a:pt x="7191" y="1651"/>
                  </a:lnTo>
                  <a:lnTo>
                    <a:pt x="7521" y="1651"/>
                  </a:lnTo>
                  <a:lnTo>
                    <a:pt x="7851" y="1541"/>
                  </a:lnTo>
                  <a:lnTo>
                    <a:pt x="7998" y="1468"/>
                  </a:lnTo>
                  <a:lnTo>
                    <a:pt x="8144" y="1358"/>
                  </a:lnTo>
                  <a:lnTo>
                    <a:pt x="8254" y="1248"/>
                  </a:lnTo>
                  <a:lnTo>
                    <a:pt x="8254" y="1174"/>
                  </a:lnTo>
                  <a:lnTo>
                    <a:pt x="8254" y="1101"/>
                  </a:lnTo>
                  <a:lnTo>
                    <a:pt x="8144" y="624"/>
                  </a:lnTo>
                  <a:lnTo>
                    <a:pt x="8071" y="404"/>
                  </a:lnTo>
                  <a:lnTo>
                    <a:pt x="7998" y="294"/>
                  </a:lnTo>
                  <a:lnTo>
                    <a:pt x="7924" y="221"/>
                  </a:lnTo>
                  <a:lnTo>
                    <a:pt x="7851" y="147"/>
                  </a:lnTo>
                  <a:lnTo>
                    <a:pt x="7777" y="147"/>
                  </a:lnTo>
                  <a:lnTo>
                    <a:pt x="7631" y="111"/>
                  </a:lnTo>
                  <a:lnTo>
                    <a:pt x="6824" y="74"/>
                  </a:lnTo>
                  <a:lnTo>
                    <a:pt x="4036" y="1"/>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 name="Google Shape;418;p8"/>
            <p:cNvSpPr/>
            <p:nvPr/>
          </p:nvSpPr>
          <p:spPr>
            <a:xfrm>
              <a:off x="6849975" y="3631900"/>
              <a:ext cx="270550" cy="339350"/>
            </a:xfrm>
            <a:custGeom>
              <a:avLst/>
              <a:gdLst/>
              <a:ahLst/>
              <a:cxnLst/>
              <a:rect l="l" t="t" r="r" b="b"/>
              <a:pathLst>
                <a:path w="10822" h="13574" extrusionOk="0">
                  <a:moveTo>
                    <a:pt x="10235" y="1358"/>
                  </a:moveTo>
                  <a:lnTo>
                    <a:pt x="10345" y="1652"/>
                  </a:lnTo>
                  <a:lnTo>
                    <a:pt x="10345" y="1982"/>
                  </a:lnTo>
                  <a:lnTo>
                    <a:pt x="10345" y="2312"/>
                  </a:lnTo>
                  <a:lnTo>
                    <a:pt x="10235" y="2605"/>
                  </a:lnTo>
                  <a:lnTo>
                    <a:pt x="10235" y="2569"/>
                  </a:lnTo>
                  <a:lnTo>
                    <a:pt x="10198" y="1945"/>
                  </a:lnTo>
                  <a:lnTo>
                    <a:pt x="10235" y="1358"/>
                  </a:lnTo>
                  <a:close/>
                  <a:moveTo>
                    <a:pt x="9538" y="2092"/>
                  </a:moveTo>
                  <a:lnTo>
                    <a:pt x="9538" y="2422"/>
                  </a:lnTo>
                  <a:lnTo>
                    <a:pt x="9538" y="2789"/>
                  </a:lnTo>
                  <a:lnTo>
                    <a:pt x="9465" y="2202"/>
                  </a:lnTo>
                  <a:lnTo>
                    <a:pt x="9538" y="2092"/>
                  </a:lnTo>
                  <a:close/>
                  <a:moveTo>
                    <a:pt x="9941" y="1285"/>
                  </a:moveTo>
                  <a:lnTo>
                    <a:pt x="9868" y="1835"/>
                  </a:lnTo>
                  <a:lnTo>
                    <a:pt x="9831" y="2129"/>
                  </a:lnTo>
                  <a:lnTo>
                    <a:pt x="9831" y="2459"/>
                  </a:lnTo>
                  <a:lnTo>
                    <a:pt x="9831" y="2642"/>
                  </a:lnTo>
                  <a:lnTo>
                    <a:pt x="9868" y="2789"/>
                  </a:lnTo>
                  <a:lnTo>
                    <a:pt x="9941" y="2936"/>
                  </a:lnTo>
                  <a:lnTo>
                    <a:pt x="10015" y="3046"/>
                  </a:lnTo>
                  <a:lnTo>
                    <a:pt x="10051" y="3046"/>
                  </a:lnTo>
                  <a:lnTo>
                    <a:pt x="9941" y="3229"/>
                  </a:lnTo>
                  <a:lnTo>
                    <a:pt x="9648" y="3632"/>
                  </a:lnTo>
                  <a:lnTo>
                    <a:pt x="9575" y="3046"/>
                  </a:lnTo>
                  <a:lnTo>
                    <a:pt x="9611" y="3119"/>
                  </a:lnTo>
                  <a:lnTo>
                    <a:pt x="9648" y="3156"/>
                  </a:lnTo>
                  <a:lnTo>
                    <a:pt x="9721" y="3192"/>
                  </a:lnTo>
                  <a:lnTo>
                    <a:pt x="9795" y="3156"/>
                  </a:lnTo>
                  <a:lnTo>
                    <a:pt x="9868" y="3156"/>
                  </a:lnTo>
                  <a:lnTo>
                    <a:pt x="9905" y="3082"/>
                  </a:lnTo>
                  <a:lnTo>
                    <a:pt x="9905" y="3046"/>
                  </a:lnTo>
                  <a:lnTo>
                    <a:pt x="9905" y="2972"/>
                  </a:lnTo>
                  <a:lnTo>
                    <a:pt x="9868" y="2936"/>
                  </a:lnTo>
                  <a:lnTo>
                    <a:pt x="9831" y="2899"/>
                  </a:lnTo>
                  <a:lnTo>
                    <a:pt x="9758" y="2899"/>
                  </a:lnTo>
                  <a:lnTo>
                    <a:pt x="9758" y="2642"/>
                  </a:lnTo>
                  <a:lnTo>
                    <a:pt x="9721" y="2092"/>
                  </a:lnTo>
                  <a:lnTo>
                    <a:pt x="9685" y="2018"/>
                  </a:lnTo>
                  <a:lnTo>
                    <a:pt x="9587" y="2018"/>
                  </a:lnTo>
                  <a:lnTo>
                    <a:pt x="9611" y="1982"/>
                  </a:lnTo>
                  <a:lnTo>
                    <a:pt x="9721" y="1762"/>
                  </a:lnTo>
                  <a:lnTo>
                    <a:pt x="9831" y="1542"/>
                  </a:lnTo>
                  <a:lnTo>
                    <a:pt x="9941" y="1285"/>
                  </a:lnTo>
                  <a:close/>
                  <a:moveTo>
                    <a:pt x="9318" y="2385"/>
                  </a:moveTo>
                  <a:lnTo>
                    <a:pt x="9281" y="3119"/>
                  </a:lnTo>
                  <a:lnTo>
                    <a:pt x="9318" y="3889"/>
                  </a:lnTo>
                  <a:lnTo>
                    <a:pt x="9354" y="3963"/>
                  </a:lnTo>
                  <a:lnTo>
                    <a:pt x="9098" y="4183"/>
                  </a:lnTo>
                  <a:lnTo>
                    <a:pt x="9098" y="3963"/>
                  </a:lnTo>
                  <a:lnTo>
                    <a:pt x="9098" y="3743"/>
                  </a:lnTo>
                  <a:lnTo>
                    <a:pt x="9024" y="3302"/>
                  </a:lnTo>
                  <a:lnTo>
                    <a:pt x="8988" y="2715"/>
                  </a:lnTo>
                  <a:lnTo>
                    <a:pt x="9134" y="2569"/>
                  </a:lnTo>
                  <a:lnTo>
                    <a:pt x="9318" y="2385"/>
                  </a:lnTo>
                  <a:close/>
                  <a:moveTo>
                    <a:pt x="8107" y="3596"/>
                  </a:moveTo>
                  <a:lnTo>
                    <a:pt x="7997" y="3889"/>
                  </a:lnTo>
                  <a:lnTo>
                    <a:pt x="7924" y="4219"/>
                  </a:lnTo>
                  <a:lnTo>
                    <a:pt x="7887" y="3779"/>
                  </a:lnTo>
                  <a:lnTo>
                    <a:pt x="8107" y="3596"/>
                  </a:lnTo>
                  <a:close/>
                  <a:moveTo>
                    <a:pt x="8731" y="2972"/>
                  </a:moveTo>
                  <a:lnTo>
                    <a:pt x="8731" y="3302"/>
                  </a:lnTo>
                  <a:lnTo>
                    <a:pt x="8731" y="3816"/>
                  </a:lnTo>
                  <a:lnTo>
                    <a:pt x="8768" y="4109"/>
                  </a:lnTo>
                  <a:lnTo>
                    <a:pt x="8841" y="4366"/>
                  </a:lnTo>
                  <a:lnTo>
                    <a:pt x="8841" y="4403"/>
                  </a:lnTo>
                  <a:lnTo>
                    <a:pt x="8621" y="4586"/>
                  </a:lnTo>
                  <a:lnTo>
                    <a:pt x="8621" y="4586"/>
                  </a:lnTo>
                  <a:lnTo>
                    <a:pt x="8658" y="4219"/>
                  </a:lnTo>
                  <a:lnTo>
                    <a:pt x="8694" y="3816"/>
                  </a:lnTo>
                  <a:lnTo>
                    <a:pt x="8694" y="3449"/>
                  </a:lnTo>
                  <a:lnTo>
                    <a:pt x="8658" y="3082"/>
                  </a:lnTo>
                  <a:lnTo>
                    <a:pt x="8731" y="2972"/>
                  </a:lnTo>
                  <a:close/>
                  <a:moveTo>
                    <a:pt x="8364" y="3339"/>
                  </a:moveTo>
                  <a:lnTo>
                    <a:pt x="8254" y="4733"/>
                  </a:lnTo>
                  <a:lnTo>
                    <a:pt x="8291" y="4806"/>
                  </a:lnTo>
                  <a:lnTo>
                    <a:pt x="8291" y="4843"/>
                  </a:lnTo>
                  <a:lnTo>
                    <a:pt x="8217" y="4916"/>
                  </a:lnTo>
                  <a:lnTo>
                    <a:pt x="8181" y="4880"/>
                  </a:lnTo>
                  <a:lnTo>
                    <a:pt x="8327" y="3522"/>
                  </a:lnTo>
                  <a:lnTo>
                    <a:pt x="8291" y="3486"/>
                  </a:lnTo>
                  <a:lnTo>
                    <a:pt x="8254" y="3449"/>
                  </a:lnTo>
                  <a:lnTo>
                    <a:pt x="8364" y="3339"/>
                  </a:lnTo>
                  <a:close/>
                  <a:moveTo>
                    <a:pt x="7704" y="3963"/>
                  </a:moveTo>
                  <a:lnTo>
                    <a:pt x="7667" y="4329"/>
                  </a:lnTo>
                  <a:lnTo>
                    <a:pt x="7594" y="4696"/>
                  </a:lnTo>
                  <a:lnTo>
                    <a:pt x="7520" y="5026"/>
                  </a:lnTo>
                  <a:lnTo>
                    <a:pt x="7410" y="5393"/>
                  </a:lnTo>
                  <a:lnTo>
                    <a:pt x="7410" y="5467"/>
                  </a:lnTo>
                  <a:lnTo>
                    <a:pt x="7337" y="5430"/>
                  </a:lnTo>
                  <a:lnTo>
                    <a:pt x="7300" y="5430"/>
                  </a:lnTo>
                  <a:lnTo>
                    <a:pt x="7300" y="4990"/>
                  </a:lnTo>
                  <a:lnTo>
                    <a:pt x="7264" y="4696"/>
                  </a:lnTo>
                  <a:lnTo>
                    <a:pt x="7227" y="4366"/>
                  </a:lnTo>
                  <a:lnTo>
                    <a:pt x="7704" y="3963"/>
                  </a:lnTo>
                  <a:close/>
                  <a:moveTo>
                    <a:pt x="7044" y="4513"/>
                  </a:moveTo>
                  <a:lnTo>
                    <a:pt x="6970" y="5026"/>
                  </a:lnTo>
                  <a:lnTo>
                    <a:pt x="6970" y="5320"/>
                  </a:lnTo>
                  <a:lnTo>
                    <a:pt x="6970" y="5540"/>
                  </a:lnTo>
                  <a:lnTo>
                    <a:pt x="7007" y="5650"/>
                  </a:lnTo>
                  <a:lnTo>
                    <a:pt x="7080" y="5760"/>
                  </a:lnTo>
                  <a:lnTo>
                    <a:pt x="6677" y="6053"/>
                  </a:lnTo>
                  <a:lnTo>
                    <a:pt x="6677" y="6053"/>
                  </a:lnTo>
                  <a:lnTo>
                    <a:pt x="6713" y="5797"/>
                  </a:lnTo>
                  <a:lnTo>
                    <a:pt x="6750" y="5540"/>
                  </a:lnTo>
                  <a:lnTo>
                    <a:pt x="6750" y="5173"/>
                  </a:lnTo>
                  <a:lnTo>
                    <a:pt x="6677" y="4843"/>
                  </a:lnTo>
                  <a:lnTo>
                    <a:pt x="7044" y="4513"/>
                  </a:lnTo>
                  <a:close/>
                  <a:moveTo>
                    <a:pt x="6603" y="4916"/>
                  </a:moveTo>
                  <a:lnTo>
                    <a:pt x="6567" y="5173"/>
                  </a:lnTo>
                  <a:lnTo>
                    <a:pt x="6530" y="5430"/>
                  </a:lnTo>
                  <a:lnTo>
                    <a:pt x="6457" y="5613"/>
                  </a:lnTo>
                  <a:lnTo>
                    <a:pt x="6383" y="5760"/>
                  </a:lnTo>
                  <a:lnTo>
                    <a:pt x="6310" y="5943"/>
                  </a:lnTo>
                  <a:lnTo>
                    <a:pt x="6310" y="6127"/>
                  </a:lnTo>
                  <a:lnTo>
                    <a:pt x="6310" y="6200"/>
                  </a:lnTo>
                  <a:lnTo>
                    <a:pt x="6383" y="6237"/>
                  </a:lnTo>
                  <a:lnTo>
                    <a:pt x="5980" y="6494"/>
                  </a:lnTo>
                  <a:lnTo>
                    <a:pt x="6053" y="6090"/>
                  </a:lnTo>
                  <a:lnTo>
                    <a:pt x="6053" y="5760"/>
                  </a:lnTo>
                  <a:lnTo>
                    <a:pt x="6016" y="5393"/>
                  </a:lnTo>
                  <a:lnTo>
                    <a:pt x="6603" y="4916"/>
                  </a:lnTo>
                  <a:close/>
                  <a:moveTo>
                    <a:pt x="5870" y="5540"/>
                  </a:moveTo>
                  <a:lnTo>
                    <a:pt x="5796" y="5943"/>
                  </a:lnTo>
                  <a:lnTo>
                    <a:pt x="5686" y="6347"/>
                  </a:lnTo>
                  <a:lnTo>
                    <a:pt x="5613" y="6567"/>
                  </a:lnTo>
                  <a:lnTo>
                    <a:pt x="5613" y="6677"/>
                  </a:lnTo>
                  <a:lnTo>
                    <a:pt x="5613" y="6750"/>
                  </a:lnTo>
                  <a:lnTo>
                    <a:pt x="5173" y="7081"/>
                  </a:lnTo>
                  <a:lnTo>
                    <a:pt x="5393" y="5943"/>
                  </a:lnTo>
                  <a:lnTo>
                    <a:pt x="5870" y="5540"/>
                  </a:lnTo>
                  <a:close/>
                  <a:moveTo>
                    <a:pt x="9134" y="478"/>
                  </a:moveTo>
                  <a:lnTo>
                    <a:pt x="9428" y="588"/>
                  </a:lnTo>
                  <a:lnTo>
                    <a:pt x="9318" y="735"/>
                  </a:lnTo>
                  <a:lnTo>
                    <a:pt x="9318" y="845"/>
                  </a:lnTo>
                  <a:lnTo>
                    <a:pt x="9354" y="918"/>
                  </a:lnTo>
                  <a:lnTo>
                    <a:pt x="9428" y="955"/>
                  </a:lnTo>
                  <a:lnTo>
                    <a:pt x="9538" y="955"/>
                  </a:lnTo>
                  <a:lnTo>
                    <a:pt x="9538" y="1101"/>
                  </a:lnTo>
                  <a:lnTo>
                    <a:pt x="9465" y="1285"/>
                  </a:lnTo>
                  <a:lnTo>
                    <a:pt x="9318" y="1615"/>
                  </a:lnTo>
                  <a:lnTo>
                    <a:pt x="9134" y="1908"/>
                  </a:lnTo>
                  <a:lnTo>
                    <a:pt x="8914" y="2202"/>
                  </a:lnTo>
                  <a:lnTo>
                    <a:pt x="8841" y="2165"/>
                  </a:lnTo>
                  <a:lnTo>
                    <a:pt x="8804" y="2202"/>
                  </a:lnTo>
                  <a:lnTo>
                    <a:pt x="8768" y="2202"/>
                  </a:lnTo>
                  <a:lnTo>
                    <a:pt x="8731" y="2275"/>
                  </a:lnTo>
                  <a:lnTo>
                    <a:pt x="8731" y="2349"/>
                  </a:lnTo>
                  <a:lnTo>
                    <a:pt x="8364" y="2715"/>
                  </a:lnTo>
                  <a:lnTo>
                    <a:pt x="7740" y="3339"/>
                  </a:lnTo>
                  <a:lnTo>
                    <a:pt x="7667" y="3339"/>
                  </a:lnTo>
                  <a:lnTo>
                    <a:pt x="7667" y="3412"/>
                  </a:lnTo>
                  <a:lnTo>
                    <a:pt x="6493" y="4439"/>
                  </a:lnTo>
                  <a:lnTo>
                    <a:pt x="5650" y="5173"/>
                  </a:lnTo>
                  <a:lnTo>
                    <a:pt x="4806" y="5870"/>
                  </a:lnTo>
                  <a:lnTo>
                    <a:pt x="4769" y="5870"/>
                  </a:lnTo>
                  <a:lnTo>
                    <a:pt x="4733" y="5907"/>
                  </a:lnTo>
                  <a:lnTo>
                    <a:pt x="4623" y="6017"/>
                  </a:lnTo>
                  <a:lnTo>
                    <a:pt x="3889" y="6567"/>
                  </a:lnTo>
                  <a:lnTo>
                    <a:pt x="3852" y="6567"/>
                  </a:lnTo>
                  <a:lnTo>
                    <a:pt x="3816" y="6604"/>
                  </a:lnTo>
                  <a:lnTo>
                    <a:pt x="3632" y="6714"/>
                  </a:lnTo>
                  <a:lnTo>
                    <a:pt x="3339" y="6897"/>
                  </a:lnTo>
                  <a:lnTo>
                    <a:pt x="3155" y="7007"/>
                  </a:lnTo>
                  <a:lnTo>
                    <a:pt x="3045" y="7154"/>
                  </a:lnTo>
                  <a:lnTo>
                    <a:pt x="2972" y="7117"/>
                  </a:lnTo>
                  <a:lnTo>
                    <a:pt x="2605" y="6824"/>
                  </a:lnTo>
                  <a:lnTo>
                    <a:pt x="2312" y="6457"/>
                  </a:lnTo>
                  <a:lnTo>
                    <a:pt x="2128" y="6274"/>
                  </a:lnTo>
                  <a:lnTo>
                    <a:pt x="1945" y="6090"/>
                  </a:lnTo>
                  <a:lnTo>
                    <a:pt x="2202" y="5943"/>
                  </a:lnTo>
                  <a:lnTo>
                    <a:pt x="2458" y="5723"/>
                  </a:lnTo>
                  <a:lnTo>
                    <a:pt x="2605" y="5943"/>
                  </a:lnTo>
                  <a:lnTo>
                    <a:pt x="2825" y="6127"/>
                  </a:lnTo>
                  <a:lnTo>
                    <a:pt x="2935" y="6200"/>
                  </a:lnTo>
                  <a:lnTo>
                    <a:pt x="3082" y="6237"/>
                  </a:lnTo>
                  <a:lnTo>
                    <a:pt x="3229" y="6237"/>
                  </a:lnTo>
                  <a:lnTo>
                    <a:pt x="3339" y="6127"/>
                  </a:lnTo>
                  <a:lnTo>
                    <a:pt x="3375" y="6090"/>
                  </a:lnTo>
                  <a:lnTo>
                    <a:pt x="3412" y="6017"/>
                  </a:lnTo>
                  <a:lnTo>
                    <a:pt x="3375" y="5870"/>
                  </a:lnTo>
                  <a:lnTo>
                    <a:pt x="3339" y="5797"/>
                  </a:lnTo>
                  <a:lnTo>
                    <a:pt x="3265" y="5760"/>
                  </a:lnTo>
                  <a:lnTo>
                    <a:pt x="3119" y="5760"/>
                  </a:lnTo>
                  <a:lnTo>
                    <a:pt x="3082" y="5797"/>
                  </a:lnTo>
                  <a:lnTo>
                    <a:pt x="3082" y="5760"/>
                  </a:lnTo>
                  <a:lnTo>
                    <a:pt x="2935" y="5650"/>
                  </a:lnTo>
                  <a:lnTo>
                    <a:pt x="2752" y="5503"/>
                  </a:lnTo>
                  <a:lnTo>
                    <a:pt x="2825" y="5430"/>
                  </a:lnTo>
                  <a:lnTo>
                    <a:pt x="3302" y="4990"/>
                  </a:lnTo>
                  <a:lnTo>
                    <a:pt x="3375" y="5173"/>
                  </a:lnTo>
                  <a:lnTo>
                    <a:pt x="3449" y="5283"/>
                  </a:lnTo>
                  <a:lnTo>
                    <a:pt x="3559" y="5393"/>
                  </a:lnTo>
                  <a:lnTo>
                    <a:pt x="3669" y="5503"/>
                  </a:lnTo>
                  <a:lnTo>
                    <a:pt x="3816" y="5540"/>
                  </a:lnTo>
                  <a:lnTo>
                    <a:pt x="3926" y="5540"/>
                  </a:lnTo>
                  <a:lnTo>
                    <a:pt x="3999" y="5467"/>
                  </a:lnTo>
                  <a:lnTo>
                    <a:pt x="4036" y="5393"/>
                  </a:lnTo>
                  <a:lnTo>
                    <a:pt x="4036" y="5283"/>
                  </a:lnTo>
                  <a:lnTo>
                    <a:pt x="3889" y="5136"/>
                  </a:lnTo>
                  <a:lnTo>
                    <a:pt x="3742" y="4990"/>
                  </a:lnTo>
                  <a:lnTo>
                    <a:pt x="3632" y="4843"/>
                  </a:lnTo>
                  <a:lnTo>
                    <a:pt x="3595" y="4770"/>
                  </a:lnTo>
                  <a:lnTo>
                    <a:pt x="3595" y="4733"/>
                  </a:lnTo>
                  <a:lnTo>
                    <a:pt x="3926" y="4439"/>
                  </a:lnTo>
                  <a:lnTo>
                    <a:pt x="4146" y="4256"/>
                  </a:lnTo>
                  <a:lnTo>
                    <a:pt x="4182" y="4403"/>
                  </a:lnTo>
                  <a:lnTo>
                    <a:pt x="4256" y="4513"/>
                  </a:lnTo>
                  <a:lnTo>
                    <a:pt x="4329" y="4623"/>
                  </a:lnTo>
                  <a:lnTo>
                    <a:pt x="4439" y="4770"/>
                  </a:lnTo>
                  <a:lnTo>
                    <a:pt x="4586" y="4843"/>
                  </a:lnTo>
                  <a:lnTo>
                    <a:pt x="4696" y="4880"/>
                  </a:lnTo>
                  <a:lnTo>
                    <a:pt x="4806" y="4843"/>
                  </a:lnTo>
                  <a:lnTo>
                    <a:pt x="4843" y="4770"/>
                  </a:lnTo>
                  <a:lnTo>
                    <a:pt x="4879" y="4733"/>
                  </a:lnTo>
                  <a:lnTo>
                    <a:pt x="4879" y="4623"/>
                  </a:lnTo>
                  <a:lnTo>
                    <a:pt x="4843" y="4549"/>
                  </a:lnTo>
                  <a:lnTo>
                    <a:pt x="4769" y="4476"/>
                  </a:lnTo>
                  <a:lnTo>
                    <a:pt x="4623" y="4329"/>
                  </a:lnTo>
                  <a:lnTo>
                    <a:pt x="4513" y="4219"/>
                  </a:lnTo>
                  <a:lnTo>
                    <a:pt x="4476" y="4073"/>
                  </a:lnTo>
                  <a:lnTo>
                    <a:pt x="4476" y="3999"/>
                  </a:lnTo>
                  <a:lnTo>
                    <a:pt x="4989" y="3522"/>
                  </a:lnTo>
                  <a:lnTo>
                    <a:pt x="5063" y="3632"/>
                  </a:lnTo>
                  <a:lnTo>
                    <a:pt x="5173" y="3853"/>
                  </a:lnTo>
                  <a:lnTo>
                    <a:pt x="5356" y="4036"/>
                  </a:lnTo>
                  <a:lnTo>
                    <a:pt x="5430" y="4073"/>
                  </a:lnTo>
                  <a:lnTo>
                    <a:pt x="5503" y="4109"/>
                  </a:lnTo>
                  <a:lnTo>
                    <a:pt x="5576" y="4073"/>
                  </a:lnTo>
                  <a:lnTo>
                    <a:pt x="5650" y="4036"/>
                  </a:lnTo>
                  <a:lnTo>
                    <a:pt x="5686" y="3963"/>
                  </a:lnTo>
                  <a:lnTo>
                    <a:pt x="5686" y="3926"/>
                  </a:lnTo>
                  <a:lnTo>
                    <a:pt x="5686" y="3853"/>
                  </a:lnTo>
                  <a:lnTo>
                    <a:pt x="5650" y="3779"/>
                  </a:lnTo>
                  <a:lnTo>
                    <a:pt x="5246" y="3302"/>
                  </a:lnTo>
                  <a:lnTo>
                    <a:pt x="5980" y="2642"/>
                  </a:lnTo>
                  <a:lnTo>
                    <a:pt x="6016" y="2715"/>
                  </a:lnTo>
                  <a:lnTo>
                    <a:pt x="6163" y="3082"/>
                  </a:lnTo>
                  <a:lnTo>
                    <a:pt x="6200" y="3156"/>
                  </a:lnTo>
                  <a:lnTo>
                    <a:pt x="6237" y="3192"/>
                  </a:lnTo>
                  <a:lnTo>
                    <a:pt x="6383" y="3192"/>
                  </a:lnTo>
                  <a:lnTo>
                    <a:pt x="6457" y="3156"/>
                  </a:lnTo>
                  <a:lnTo>
                    <a:pt x="6493" y="3082"/>
                  </a:lnTo>
                  <a:lnTo>
                    <a:pt x="6530" y="3009"/>
                  </a:lnTo>
                  <a:lnTo>
                    <a:pt x="6493" y="2936"/>
                  </a:lnTo>
                  <a:lnTo>
                    <a:pt x="6383" y="2605"/>
                  </a:lnTo>
                  <a:lnTo>
                    <a:pt x="6273" y="2422"/>
                  </a:lnTo>
                  <a:lnTo>
                    <a:pt x="7007" y="1725"/>
                  </a:lnTo>
                  <a:lnTo>
                    <a:pt x="7044" y="1945"/>
                  </a:lnTo>
                  <a:lnTo>
                    <a:pt x="7080" y="2129"/>
                  </a:lnTo>
                  <a:lnTo>
                    <a:pt x="7154" y="2349"/>
                  </a:lnTo>
                  <a:lnTo>
                    <a:pt x="7227" y="2532"/>
                  </a:lnTo>
                  <a:lnTo>
                    <a:pt x="7300" y="2605"/>
                  </a:lnTo>
                  <a:lnTo>
                    <a:pt x="7410" y="2642"/>
                  </a:lnTo>
                  <a:lnTo>
                    <a:pt x="7557" y="2569"/>
                  </a:lnTo>
                  <a:lnTo>
                    <a:pt x="7630" y="2495"/>
                  </a:lnTo>
                  <a:lnTo>
                    <a:pt x="7667" y="2385"/>
                  </a:lnTo>
                  <a:lnTo>
                    <a:pt x="7667" y="2312"/>
                  </a:lnTo>
                  <a:lnTo>
                    <a:pt x="7630" y="2239"/>
                  </a:lnTo>
                  <a:lnTo>
                    <a:pt x="7557" y="2165"/>
                  </a:lnTo>
                  <a:lnTo>
                    <a:pt x="7484" y="2165"/>
                  </a:lnTo>
                  <a:lnTo>
                    <a:pt x="7337" y="1835"/>
                  </a:lnTo>
                  <a:lnTo>
                    <a:pt x="7227" y="1542"/>
                  </a:lnTo>
                  <a:lnTo>
                    <a:pt x="7740" y="1101"/>
                  </a:lnTo>
                  <a:lnTo>
                    <a:pt x="8217" y="735"/>
                  </a:lnTo>
                  <a:lnTo>
                    <a:pt x="8364" y="625"/>
                  </a:lnTo>
                  <a:lnTo>
                    <a:pt x="8511" y="551"/>
                  </a:lnTo>
                  <a:lnTo>
                    <a:pt x="8841" y="478"/>
                  </a:lnTo>
                  <a:close/>
                  <a:moveTo>
                    <a:pt x="3485" y="7264"/>
                  </a:moveTo>
                  <a:lnTo>
                    <a:pt x="3449" y="7447"/>
                  </a:lnTo>
                  <a:lnTo>
                    <a:pt x="3302" y="7337"/>
                  </a:lnTo>
                  <a:lnTo>
                    <a:pt x="3485" y="7264"/>
                  </a:lnTo>
                  <a:close/>
                  <a:moveTo>
                    <a:pt x="5099" y="6163"/>
                  </a:moveTo>
                  <a:lnTo>
                    <a:pt x="4733" y="7264"/>
                  </a:lnTo>
                  <a:lnTo>
                    <a:pt x="4733" y="7337"/>
                  </a:lnTo>
                  <a:lnTo>
                    <a:pt x="4586" y="7447"/>
                  </a:lnTo>
                  <a:lnTo>
                    <a:pt x="4586" y="7337"/>
                  </a:lnTo>
                  <a:lnTo>
                    <a:pt x="4586" y="7301"/>
                  </a:lnTo>
                  <a:lnTo>
                    <a:pt x="4623" y="6860"/>
                  </a:lnTo>
                  <a:lnTo>
                    <a:pt x="4733" y="6457"/>
                  </a:lnTo>
                  <a:lnTo>
                    <a:pt x="5026" y="6237"/>
                  </a:lnTo>
                  <a:lnTo>
                    <a:pt x="5099" y="6163"/>
                  </a:lnTo>
                  <a:close/>
                  <a:moveTo>
                    <a:pt x="4292" y="6750"/>
                  </a:moveTo>
                  <a:lnTo>
                    <a:pt x="4219" y="7117"/>
                  </a:lnTo>
                  <a:lnTo>
                    <a:pt x="4219" y="7484"/>
                  </a:lnTo>
                  <a:lnTo>
                    <a:pt x="4219" y="7594"/>
                  </a:lnTo>
                  <a:lnTo>
                    <a:pt x="4292" y="7631"/>
                  </a:lnTo>
                  <a:lnTo>
                    <a:pt x="3889" y="7924"/>
                  </a:lnTo>
                  <a:lnTo>
                    <a:pt x="3816" y="7851"/>
                  </a:lnTo>
                  <a:lnTo>
                    <a:pt x="3889" y="7777"/>
                  </a:lnTo>
                  <a:lnTo>
                    <a:pt x="3926" y="7667"/>
                  </a:lnTo>
                  <a:lnTo>
                    <a:pt x="3926" y="7594"/>
                  </a:lnTo>
                  <a:lnTo>
                    <a:pt x="3889" y="7521"/>
                  </a:lnTo>
                  <a:lnTo>
                    <a:pt x="3852" y="7484"/>
                  </a:lnTo>
                  <a:lnTo>
                    <a:pt x="3816" y="7484"/>
                  </a:lnTo>
                  <a:lnTo>
                    <a:pt x="3889" y="7227"/>
                  </a:lnTo>
                  <a:lnTo>
                    <a:pt x="3926" y="7007"/>
                  </a:lnTo>
                  <a:lnTo>
                    <a:pt x="3926" y="6970"/>
                  </a:lnTo>
                  <a:lnTo>
                    <a:pt x="4292" y="6750"/>
                  </a:lnTo>
                  <a:close/>
                  <a:moveTo>
                    <a:pt x="1101" y="6127"/>
                  </a:moveTo>
                  <a:lnTo>
                    <a:pt x="1358" y="6200"/>
                  </a:lnTo>
                  <a:lnTo>
                    <a:pt x="1578" y="6310"/>
                  </a:lnTo>
                  <a:lnTo>
                    <a:pt x="1761" y="6457"/>
                  </a:lnTo>
                  <a:lnTo>
                    <a:pt x="1945" y="6677"/>
                  </a:lnTo>
                  <a:lnTo>
                    <a:pt x="2312" y="7081"/>
                  </a:lnTo>
                  <a:lnTo>
                    <a:pt x="2715" y="7447"/>
                  </a:lnTo>
                  <a:lnTo>
                    <a:pt x="3155" y="7777"/>
                  </a:lnTo>
                  <a:lnTo>
                    <a:pt x="3339" y="7961"/>
                  </a:lnTo>
                  <a:lnTo>
                    <a:pt x="3522" y="8144"/>
                  </a:lnTo>
                  <a:lnTo>
                    <a:pt x="3522" y="8181"/>
                  </a:lnTo>
                  <a:lnTo>
                    <a:pt x="3485" y="8291"/>
                  </a:lnTo>
                  <a:lnTo>
                    <a:pt x="3485" y="8401"/>
                  </a:lnTo>
                  <a:lnTo>
                    <a:pt x="3559" y="8474"/>
                  </a:lnTo>
                  <a:lnTo>
                    <a:pt x="3669" y="8511"/>
                  </a:lnTo>
                  <a:lnTo>
                    <a:pt x="3669" y="8621"/>
                  </a:lnTo>
                  <a:lnTo>
                    <a:pt x="3669" y="8658"/>
                  </a:lnTo>
                  <a:lnTo>
                    <a:pt x="3595" y="8695"/>
                  </a:lnTo>
                  <a:lnTo>
                    <a:pt x="3229" y="8731"/>
                  </a:lnTo>
                  <a:lnTo>
                    <a:pt x="3009" y="8474"/>
                  </a:lnTo>
                  <a:lnTo>
                    <a:pt x="2825" y="8254"/>
                  </a:lnTo>
                  <a:lnTo>
                    <a:pt x="2165" y="7484"/>
                  </a:lnTo>
                  <a:lnTo>
                    <a:pt x="1615" y="6897"/>
                  </a:lnTo>
                  <a:lnTo>
                    <a:pt x="1321" y="6604"/>
                  </a:lnTo>
                  <a:lnTo>
                    <a:pt x="1174" y="6494"/>
                  </a:lnTo>
                  <a:lnTo>
                    <a:pt x="991" y="6420"/>
                  </a:lnTo>
                  <a:lnTo>
                    <a:pt x="1101" y="6127"/>
                  </a:lnTo>
                  <a:close/>
                  <a:moveTo>
                    <a:pt x="8731" y="1"/>
                  </a:moveTo>
                  <a:lnTo>
                    <a:pt x="8474" y="74"/>
                  </a:lnTo>
                  <a:lnTo>
                    <a:pt x="8217" y="184"/>
                  </a:lnTo>
                  <a:lnTo>
                    <a:pt x="7997" y="331"/>
                  </a:lnTo>
                  <a:lnTo>
                    <a:pt x="7777" y="478"/>
                  </a:lnTo>
                  <a:lnTo>
                    <a:pt x="7154" y="1028"/>
                  </a:lnTo>
                  <a:lnTo>
                    <a:pt x="6530" y="1578"/>
                  </a:lnTo>
                  <a:lnTo>
                    <a:pt x="4036" y="3779"/>
                  </a:lnTo>
                  <a:lnTo>
                    <a:pt x="2825" y="4843"/>
                  </a:lnTo>
                  <a:lnTo>
                    <a:pt x="2312" y="5283"/>
                  </a:lnTo>
                  <a:lnTo>
                    <a:pt x="2092" y="5540"/>
                  </a:lnTo>
                  <a:lnTo>
                    <a:pt x="1871" y="5797"/>
                  </a:lnTo>
                  <a:lnTo>
                    <a:pt x="1761" y="5833"/>
                  </a:lnTo>
                  <a:lnTo>
                    <a:pt x="1725" y="5943"/>
                  </a:lnTo>
                  <a:lnTo>
                    <a:pt x="1541" y="5833"/>
                  </a:lnTo>
                  <a:lnTo>
                    <a:pt x="1358" y="5797"/>
                  </a:lnTo>
                  <a:lnTo>
                    <a:pt x="1174" y="5760"/>
                  </a:lnTo>
                  <a:lnTo>
                    <a:pt x="954" y="5760"/>
                  </a:lnTo>
                  <a:lnTo>
                    <a:pt x="844" y="5797"/>
                  </a:lnTo>
                  <a:lnTo>
                    <a:pt x="771" y="5907"/>
                  </a:lnTo>
                  <a:lnTo>
                    <a:pt x="624" y="6420"/>
                  </a:lnTo>
                  <a:lnTo>
                    <a:pt x="624" y="6494"/>
                  </a:lnTo>
                  <a:lnTo>
                    <a:pt x="661" y="6567"/>
                  </a:lnTo>
                  <a:lnTo>
                    <a:pt x="698" y="6604"/>
                  </a:lnTo>
                  <a:lnTo>
                    <a:pt x="771" y="6640"/>
                  </a:lnTo>
                  <a:lnTo>
                    <a:pt x="918" y="6860"/>
                  </a:lnTo>
                  <a:lnTo>
                    <a:pt x="1101" y="7081"/>
                  </a:lnTo>
                  <a:lnTo>
                    <a:pt x="1505" y="7484"/>
                  </a:lnTo>
                  <a:lnTo>
                    <a:pt x="2385" y="8511"/>
                  </a:lnTo>
                  <a:lnTo>
                    <a:pt x="2715" y="8951"/>
                  </a:lnTo>
                  <a:lnTo>
                    <a:pt x="2935" y="9171"/>
                  </a:lnTo>
                  <a:lnTo>
                    <a:pt x="3155" y="9318"/>
                  </a:lnTo>
                  <a:lnTo>
                    <a:pt x="3302" y="9355"/>
                  </a:lnTo>
                  <a:lnTo>
                    <a:pt x="3412" y="9355"/>
                  </a:lnTo>
                  <a:lnTo>
                    <a:pt x="3522" y="9281"/>
                  </a:lnTo>
                  <a:lnTo>
                    <a:pt x="3595" y="9171"/>
                  </a:lnTo>
                  <a:lnTo>
                    <a:pt x="3816" y="9135"/>
                  </a:lnTo>
                  <a:lnTo>
                    <a:pt x="3962" y="9061"/>
                  </a:lnTo>
                  <a:lnTo>
                    <a:pt x="4072" y="8951"/>
                  </a:lnTo>
                  <a:lnTo>
                    <a:pt x="4146" y="8805"/>
                  </a:lnTo>
                  <a:lnTo>
                    <a:pt x="4146" y="8548"/>
                  </a:lnTo>
                  <a:lnTo>
                    <a:pt x="4109" y="8328"/>
                  </a:lnTo>
                  <a:lnTo>
                    <a:pt x="5320" y="7557"/>
                  </a:lnTo>
                  <a:lnTo>
                    <a:pt x="6530" y="6750"/>
                  </a:lnTo>
                  <a:lnTo>
                    <a:pt x="7667" y="5907"/>
                  </a:lnTo>
                  <a:lnTo>
                    <a:pt x="8804" y="5026"/>
                  </a:lnTo>
                  <a:lnTo>
                    <a:pt x="9281" y="4660"/>
                  </a:lnTo>
                  <a:lnTo>
                    <a:pt x="9721" y="4219"/>
                  </a:lnTo>
                  <a:lnTo>
                    <a:pt x="10125" y="3743"/>
                  </a:lnTo>
                  <a:lnTo>
                    <a:pt x="10308" y="3486"/>
                  </a:lnTo>
                  <a:lnTo>
                    <a:pt x="10455" y="3229"/>
                  </a:lnTo>
                  <a:lnTo>
                    <a:pt x="10602" y="2972"/>
                  </a:lnTo>
                  <a:lnTo>
                    <a:pt x="10712" y="2679"/>
                  </a:lnTo>
                  <a:lnTo>
                    <a:pt x="10785" y="2385"/>
                  </a:lnTo>
                  <a:lnTo>
                    <a:pt x="10822" y="2129"/>
                  </a:lnTo>
                  <a:lnTo>
                    <a:pt x="10822" y="1835"/>
                  </a:lnTo>
                  <a:lnTo>
                    <a:pt x="10785" y="1542"/>
                  </a:lnTo>
                  <a:lnTo>
                    <a:pt x="10675" y="1248"/>
                  </a:lnTo>
                  <a:lnTo>
                    <a:pt x="10528" y="955"/>
                  </a:lnTo>
                  <a:lnTo>
                    <a:pt x="10382" y="735"/>
                  </a:lnTo>
                  <a:lnTo>
                    <a:pt x="10198" y="515"/>
                  </a:lnTo>
                  <a:lnTo>
                    <a:pt x="9978" y="368"/>
                  </a:lnTo>
                  <a:lnTo>
                    <a:pt x="9758" y="221"/>
                  </a:lnTo>
                  <a:lnTo>
                    <a:pt x="9501" y="111"/>
                  </a:lnTo>
                  <a:lnTo>
                    <a:pt x="9281" y="38"/>
                  </a:lnTo>
                  <a:lnTo>
                    <a:pt x="8988" y="1"/>
                  </a:lnTo>
                  <a:close/>
                  <a:moveTo>
                    <a:pt x="1981" y="12399"/>
                  </a:moveTo>
                  <a:lnTo>
                    <a:pt x="1981" y="12509"/>
                  </a:lnTo>
                  <a:lnTo>
                    <a:pt x="1981" y="12656"/>
                  </a:lnTo>
                  <a:lnTo>
                    <a:pt x="1908" y="12913"/>
                  </a:lnTo>
                  <a:lnTo>
                    <a:pt x="1798" y="12913"/>
                  </a:lnTo>
                  <a:lnTo>
                    <a:pt x="1871" y="12656"/>
                  </a:lnTo>
                  <a:lnTo>
                    <a:pt x="1981" y="12399"/>
                  </a:lnTo>
                  <a:close/>
                  <a:moveTo>
                    <a:pt x="1651" y="9391"/>
                  </a:moveTo>
                  <a:lnTo>
                    <a:pt x="1688" y="9575"/>
                  </a:lnTo>
                  <a:lnTo>
                    <a:pt x="1908" y="10198"/>
                  </a:lnTo>
                  <a:lnTo>
                    <a:pt x="2348" y="11372"/>
                  </a:lnTo>
                  <a:lnTo>
                    <a:pt x="2422" y="11739"/>
                  </a:lnTo>
                  <a:lnTo>
                    <a:pt x="2458" y="12106"/>
                  </a:lnTo>
                  <a:lnTo>
                    <a:pt x="2422" y="12436"/>
                  </a:lnTo>
                  <a:lnTo>
                    <a:pt x="2348" y="12619"/>
                  </a:lnTo>
                  <a:lnTo>
                    <a:pt x="2275" y="12766"/>
                  </a:lnTo>
                  <a:lnTo>
                    <a:pt x="2312" y="12583"/>
                  </a:lnTo>
                  <a:lnTo>
                    <a:pt x="2275" y="12436"/>
                  </a:lnTo>
                  <a:lnTo>
                    <a:pt x="2202" y="12326"/>
                  </a:lnTo>
                  <a:lnTo>
                    <a:pt x="2128" y="12216"/>
                  </a:lnTo>
                  <a:lnTo>
                    <a:pt x="2018" y="12179"/>
                  </a:lnTo>
                  <a:lnTo>
                    <a:pt x="1871" y="12179"/>
                  </a:lnTo>
                  <a:lnTo>
                    <a:pt x="1835" y="12253"/>
                  </a:lnTo>
                  <a:lnTo>
                    <a:pt x="1835" y="12326"/>
                  </a:lnTo>
                  <a:lnTo>
                    <a:pt x="1578" y="12656"/>
                  </a:lnTo>
                  <a:lnTo>
                    <a:pt x="1505" y="12840"/>
                  </a:lnTo>
                  <a:lnTo>
                    <a:pt x="1431" y="13023"/>
                  </a:lnTo>
                  <a:lnTo>
                    <a:pt x="1358" y="13023"/>
                  </a:lnTo>
                  <a:lnTo>
                    <a:pt x="1578" y="12509"/>
                  </a:lnTo>
                  <a:lnTo>
                    <a:pt x="1761" y="11996"/>
                  </a:lnTo>
                  <a:lnTo>
                    <a:pt x="1761" y="11959"/>
                  </a:lnTo>
                  <a:lnTo>
                    <a:pt x="1725" y="11922"/>
                  </a:lnTo>
                  <a:lnTo>
                    <a:pt x="1688" y="11922"/>
                  </a:lnTo>
                  <a:lnTo>
                    <a:pt x="1651" y="11959"/>
                  </a:lnTo>
                  <a:lnTo>
                    <a:pt x="1321" y="12399"/>
                  </a:lnTo>
                  <a:lnTo>
                    <a:pt x="1028" y="12913"/>
                  </a:lnTo>
                  <a:lnTo>
                    <a:pt x="881" y="12840"/>
                  </a:lnTo>
                  <a:lnTo>
                    <a:pt x="881" y="12729"/>
                  </a:lnTo>
                  <a:lnTo>
                    <a:pt x="1028" y="12436"/>
                  </a:lnTo>
                  <a:lnTo>
                    <a:pt x="1174" y="12143"/>
                  </a:lnTo>
                  <a:lnTo>
                    <a:pt x="1358" y="11849"/>
                  </a:lnTo>
                  <a:lnTo>
                    <a:pt x="1541" y="11556"/>
                  </a:lnTo>
                  <a:lnTo>
                    <a:pt x="1541" y="11519"/>
                  </a:lnTo>
                  <a:lnTo>
                    <a:pt x="1505" y="11482"/>
                  </a:lnTo>
                  <a:lnTo>
                    <a:pt x="1468" y="11519"/>
                  </a:lnTo>
                  <a:lnTo>
                    <a:pt x="1138" y="11812"/>
                  </a:lnTo>
                  <a:lnTo>
                    <a:pt x="954" y="11996"/>
                  </a:lnTo>
                  <a:lnTo>
                    <a:pt x="808" y="12179"/>
                  </a:lnTo>
                  <a:lnTo>
                    <a:pt x="698" y="12399"/>
                  </a:lnTo>
                  <a:lnTo>
                    <a:pt x="588" y="12619"/>
                  </a:lnTo>
                  <a:lnTo>
                    <a:pt x="551" y="12583"/>
                  </a:lnTo>
                  <a:lnTo>
                    <a:pt x="624" y="12473"/>
                  </a:lnTo>
                  <a:lnTo>
                    <a:pt x="661" y="12363"/>
                  </a:lnTo>
                  <a:lnTo>
                    <a:pt x="1138" y="11629"/>
                  </a:lnTo>
                  <a:lnTo>
                    <a:pt x="1321" y="11262"/>
                  </a:lnTo>
                  <a:lnTo>
                    <a:pt x="1468" y="10859"/>
                  </a:lnTo>
                  <a:lnTo>
                    <a:pt x="1431" y="10822"/>
                  </a:lnTo>
                  <a:lnTo>
                    <a:pt x="1395" y="10822"/>
                  </a:lnTo>
                  <a:lnTo>
                    <a:pt x="1064" y="11189"/>
                  </a:lnTo>
                  <a:lnTo>
                    <a:pt x="734" y="11556"/>
                  </a:lnTo>
                  <a:lnTo>
                    <a:pt x="844" y="11372"/>
                  </a:lnTo>
                  <a:lnTo>
                    <a:pt x="1248" y="10749"/>
                  </a:lnTo>
                  <a:lnTo>
                    <a:pt x="1651" y="10125"/>
                  </a:lnTo>
                  <a:lnTo>
                    <a:pt x="1651" y="10052"/>
                  </a:lnTo>
                  <a:lnTo>
                    <a:pt x="1615" y="9978"/>
                  </a:lnTo>
                  <a:lnTo>
                    <a:pt x="1505" y="9978"/>
                  </a:lnTo>
                  <a:lnTo>
                    <a:pt x="1321" y="10162"/>
                  </a:lnTo>
                  <a:lnTo>
                    <a:pt x="1505" y="9795"/>
                  </a:lnTo>
                  <a:lnTo>
                    <a:pt x="1651" y="9391"/>
                  </a:lnTo>
                  <a:close/>
                  <a:moveTo>
                    <a:pt x="1541" y="8768"/>
                  </a:moveTo>
                  <a:lnTo>
                    <a:pt x="1468" y="8805"/>
                  </a:lnTo>
                  <a:lnTo>
                    <a:pt x="1395" y="8915"/>
                  </a:lnTo>
                  <a:lnTo>
                    <a:pt x="1395" y="9025"/>
                  </a:lnTo>
                  <a:lnTo>
                    <a:pt x="1395" y="9061"/>
                  </a:lnTo>
                  <a:lnTo>
                    <a:pt x="1211" y="9355"/>
                  </a:lnTo>
                  <a:lnTo>
                    <a:pt x="1101" y="9648"/>
                  </a:lnTo>
                  <a:lnTo>
                    <a:pt x="661" y="10602"/>
                  </a:lnTo>
                  <a:lnTo>
                    <a:pt x="294" y="11409"/>
                  </a:lnTo>
                  <a:lnTo>
                    <a:pt x="147" y="11812"/>
                  </a:lnTo>
                  <a:lnTo>
                    <a:pt x="37" y="12253"/>
                  </a:lnTo>
                  <a:lnTo>
                    <a:pt x="1" y="12399"/>
                  </a:lnTo>
                  <a:lnTo>
                    <a:pt x="1" y="12509"/>
                  </a:lnTo>
                  <a:lnTo>
                    <a:pt x="74" y="12729"/>
                  </a:lnTo>
                  <a:lnTo>
                    <a:pt x="221" y="12913"/>
                  </a:lnTo>
                  <a:lnTo>
                    <a:pt x="404" y="13096"/>
                  </a:lnTo>
                  <a:lnTo>
                    <a:pt x="441" y="13170"/>
                  </a:lnTo>
                  <a:lnTo>
                    <a:pt x="514" y="13206"/>
                  </a:lnTo>
                  <a:lnTo>
                    <a:pt x="588" y="13243"/>
                  </a:lnTo>
                  <a:lnTo>
                    <a:pt x="661" y="13243"/>
                  </a:lnTo>
                  <a:lnTo>
                    <a:pt x="734" y="13280"/>
                  </a:lnTo>
                  <a:lnTo>
                    <a:pt x="881" y="13353"/>
                  </a:lnTo>
                  <a:lnTo>
                    <a:pt x="954" y="13426"/>
                  </a:lnTo>
                  <a:lnTo>
                    <a:pt x="1101" y="13426"/>
                  </a:lnTo>
                  <a:lnTo>
                    <a:pt x="1431" y="13536"/>
                  </a:lnTo>
                  <a:lnTo>
                    <a:pt x="1468" y="13573"/>
                  </a:lnTo>
                  <a:lnTo>
                    <a:pt x="1688" y="13573"/>
                  </a:lnTo>
                  <a:lnTo>
                    <a:pt x="1908" y="13536"/>
                  </a:lnTo>
                  <a:lnTo>
                    <a:pt x="2128" y="13463"/>
                  </a:lnTo>
                  <a:lnTo>
                    <a:pt x="2312" y="13390"/>
                  </a:lnTo>
                  <a:lnTo>
                    <a:pt x="2495" y="13280"/>
                  </a:lnTo>
                  <a:lnTo>
                    <a:pt x="2605" y="13133"/>
                  </a:lnTo>
                  <a:lnTo>
                    <a:pt x="2715" y="12986"/>
                  </a:lnTo>
                  <a:lnTo>
                    <a:pt x="2788" y="12840"/>
                  </a:lnTo>
                  <a:lnTo>
                    <a:pt x="2862" y="12693"/>
                  </a:lnTo>
                  <a:lnTo>
                    <a:pt x="2935" y="12326"/>
                  </a:lnTo>
                  <a:lnTo>
                    <a:pt x="2935" y="11959"/>
                  </a:lnTo>
                  <a:lnTo>
                    <a:pt x="2862" y="11592"/>
                  </a:lnTo>
                  <a:lnTo>
                    <a:pt x="2788" y="11226"/>
                  </a:lnTo>
                  <a:lnTo>
                    <a:pt x="2678" y="10895"/>
                  </a:lnTo>
                  <a:lnTo>
                    <a:pt x="2055" y="9061"/>
                  </a:lnTo>
                  <a:lnTo>
                    <a:pt x="1981" y="8951"/>
                  </a:lnTo>
                  <a:lnTo>
                    <a:pt x="1871" y="8878"/>
                  </a:lnTo>
                  <a:lnTo>
                    <a:pt x="1761" y="8805"/>
                  </a:lnTo>
                  <a:lnTo>
                    <a:pt x="1651" y="8768"/>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 name="Google Shape;419;p8"/>
            <p:cNvSpPr/>
            <p:nvPr/>
          </p:nvSpPr>
          <p:spPr>
            <a:xfrm>
              <a:off x="6351100" y="3281600"/>
              <a:ext cx="366850" cy="361350"/>
            </a:xfrm>
            <a:custGeom>
              <a:avLst/>
              <a:gdLst/>
              <a:ahLst/>
              <a:cxnLst/>
              <a:rect l="l" t="t" r="r" b="b"/>
              <a:pathLst>
                <a:path w="14674" h="14454" extrusionOk="0">
                  <a:moveTo>
                    <a:pt x="7887" y="3779"/>
                  </a:moveTo>
                  <a:lnTo>
                    <a:pt x="7961" y="3816"/>
                  </a:lnTo>
                  <a:lnTo>
                    <a:pt x="8071" y="3889"/>
                  </a:lnTo>
                  <a:lnTo>
                    <a:pt x="8218" y="4072"/>
                  </a:lnTo>
                  <a:lnTo>
                    <a:pt x="8291" y="4292"/>
                  </a:lnTo>
                  <a:lnTo>
                    <a:pt x="8364" y="4513"/>
                  </a:lnTo>
                  <a:lnTo>
                    <a:pt x="8401" y="4696"/>
                  </a:lnTo>
                  <a:lnTo>
                    <a:pt x="8401" y="4916"/>
                  </a:lnTo>
                  <a:lnTo>
                    <a:pt x="8401" y="5099"/>
                  </a:lnTo>
                  <a:lnTo>
                    <a:pt x="8291" y="5283"/>
                  </a:lnTo>
                  <a:lnTo>
                    <a:pt x="8144" y="4659"/>
                  </a:lnTo>
                  <a:lnTo>
                    <a:pt x="8034" y="4219"/>
                  </a:lnTo>
                  <a:lnTo>
                    <a:pt x="7961" y="3999"/>
                  </a:lnTo>
                  <a:lnTo>
                    <a:pt x="7887" y="3779"/>
                  </a:lnTo>
                  <a:close/>
                  <a:moveTo>
                    <a:pt x="4329" y="5063"/>
                  </a:moveTo>
                  <a:lnTo>
                    <a:pt x="4476" y="5209"/>
                  </a:lnTo>
                  <a:lnTo>
                    <a:pt x="4586" y="5356"/>
                  </a:lnTo>
                  <a:lnTo>
                    <a:pt x="4696" y="5503"/>
                  </a:lnTo>
                  <a:lnTo>
                    <a:pt x="4769" y="5686"/>
                  </a:lnTo>
                  <a:lnTo>
                    <a:pt x="4769" y="5870"/>
                  </a:lnTo>
                  <a:lnTo>
                    <a:pt x="4769" y="6053"/>
                  </a:lnTo>
                  <a:lnTo>
                    <a:pt x="4659" y="6126"/>
                  </a:lnTo>
                  <a:lnTo>
                    <a:pt x="4549" y="6237"/>
                  </a:lnTo>
                  <a:lnTo>
                    <a:pt x="4439" y="5980"/>
                  </a:lnTo>
                  <a:lnTo>
                    <a:pt x="4329" y="5686"/>
                  </a:lnTo>
                  <a:lnTo>
                    <a:pt x="4293" y="5393"/>
                  </a:lnTo>
                  <a:lnTo>
                    <a:pt x="4293" y="5209"/>
                  </a:lnTo>
                  <a:lnTo>
                    <a:pt x="4293" y="5136"/>
                  </a:lnTo>
                  <a:lnTo>
                    <a:pt x="4329" y="5063"/>
                  </a:lnTo>
                  <a:close/>
                  <a:moveTo>
                    <a:pt x="6604" y="7594"/>
                  </a:moveTo>
                  <a:lnTo>
                    <a:pt x="6714" y="7667"/>
                  </a:lnTo>
                  <a:lnTo>
                    <a:pt x="6787" y="7814"/>
                  </a:lnTo>
                  <a:lnTo>
                    <a:pt x="6934" y="8071"/>
                  </a:lnTo>
                  <a:lnTo>
                    <a:pt x="7337" y="8694"/>
                  </a:lnTo>
                  <a:lnTo>
                    <a:pt x="7117" y="8878"/>
                  </a:lnTo>
                  <a:lnTo>
                    <a:pt x="7080" y="8768"/>
                  </a:lnTo>
                  <a:lnTo>
                    <a:pt x="6860" y="8474"/>
                  </a:lnTo>
                  <a:lnTo>
                    <a:pt x="6677" y="8144"/>
                  </a:lnTo>
                  <a:lnTo>
                    <a:pt x="6567" y="7887"/>
                  </a:lnTo>
                  <a:lnTo>
                    <a:pt x="6420" y="7667"/>
                  </a:lnTo>
                  <a:lnTo>
                    <a:pt x="6604" y="7594"/>
                  </a:lnTo>
                  <a:close/>
                  <a:moveTo>
                    <a:pt x="5283" y="8107"/>
                  </a:moveTo>
                  <a:lnTo>
                    <a:pt x="5356" y="8144"/>
                  </a:lnTo>
                  <a:lnTo>
                    <a:pt x="5833" y="9428"/>
                  </a:lnTo>
                  <a:lnTo>
                    <a:pt x="5650" y="9501"/>
                  </a:lnTo>
                  <a:lnTo>
                    <a:pt x="5686" y="9318"/>
                  </a:lnTo>
                  <a:lnTo>
                    <a:pt x="5650" y="9208"/>
                  </a:lnTo>
                  <a:lnTo>
                    <a:pt x="5613" y="9061"/>
                  </a:lnTo>
                  <a:lnTo>
                    <a:pt x="5503" y="8768"/>
                  </a:lnTo>
                  <a:lnTo>
                    <a:pt x="5246" y="8107"/>
                  </a:lnTo>
                  <a:close/>
                  <a:moveTo>
                    <a:pt x="7337" y="9905"/>
                  </a:moveTo>
                  <a:lnTo>
                    <a:pt x="7337" y="10235"/>
                  </a:lnTo>
                  <a:lnTo>
                    <a:pt x="7190" y="9978"/>
                  </a:lnTo>
                  <a:lnTo>
                    <a:pt x="7337" y="9905"/>
                  </a:lnTo>
                  <a:close/>
                  <a:moveTo>
                    <a:pt x="9721" y="9061"/>
                  </a:moveTo>
                  <a:lnTo>
                    <a:pt x="9832" y="9281"/>
                  </a:lnTo>
                  <a:lnTo>
                    <a:pt x="9942" y="9501"/>
                  </a:lnTo>
                  <a:lnTo>
                    <a:pt x="10052" y="9685"/>
                  </a:lnTo>
                  <a:lnTo>
                    <a:pt x="10162" y="9868"/>
                  </a:lnTo>
                  <a:lnTo>
                    <a:pt x="10198" y="10015"/>
                  </a:lnTo>
                  <a:lnTo>
                    <a:pt x="10198" y="10161"/>
                  </a:lnTo>
                  <a:lnTo>
                    <a:pt x="10198" y="10308"/>
                  </a:lnTo>
                  <a:lnTo>
                    <a:pt x="10125" y="10455"/>
                  </a:lnTo>
                  <a:lnTo>
                    <a:pt x="10052" y="10345"/>
                  </a:lnTo>
                  <a:lnTo>
                    <a:pt x="9978" y="10308"/>
                  </a:lnTo>
                  <a:lnTo>
                    <a:pt x="9758" y="9758"/>
                  </a:lnTo>
                  <a:lnTo>
                    <a:pt x="9685" y="9464"/>
                  </a:lnTo>
                  <a:lnTo>
                    <a:pt x="9575" y="9171"/>
                  </a:lnTo>
                  <a:lnTo>
                    <a:pt x="9648" y="9134"/>
                  </a:lnTo>
                  <a:lnTo>
                    <a:pt x="9721" y="9061"/>
                  </a:lnTo>
                  <a:close/>
                  <a:moveTo>
                    <a:pt x="7667" y="9758"/>
                  </a:moveTo>
                  <a:lnTo>
                    <a:pt x="7777" y="9795"/>
                  </a:lnTo>
                  <a:lnTo>
                    <a:pt x="7924" y="9868"/>
                  </a:lnTo>
                  <a:lnTo>
                    <a:pt x="8071" y="10015"/>
                  </a:lnTo>
                  <a:lnTo>
                    <a:pt x="8181" y="10235"/>
                  </a:lnTo>
                  <a:lnTo>
                    <a:pt x="8291" y="10638"/>
                  </a:lnTo>
                  <a:lnTo>
                    <a:pt x="8328" y="10822"/>
                  </a:lnTo>
                  <a:lnTo>
                    <a:pt x="8328" y="10968"/>
                  </a:lnTo>
                  <a:lnTo>
                    <a:pt x="8291" y="11115"/>
                  </a:lnTo>
                  <a:lnTo>
                    <a:pt x="8181" y="11189"/>
                  </a:lnTo>
                  <a:lnTo>
                    <a:pt x="8181" y="11115"/>
                  </a:lnTo>
                  <a:lnTo>
                    <a:pt x="8144" y="11005"/>
                  </a:lnTo>
                  <a:lnTo>
                    <a:pt x="8071" y="10968"/>
                  </a:lnTo>
                  <a:lnTo>
                    <a:pt x="7997" y="10895"/>
                  </a:lnTo>
                  <a:lnTo>
                    <a:pt x="7887" y="10675"/>
                  </a:lnTo>
                  <a:lnTo>
                    <a:pt x="7814" y="10382"/>
                  </a:lnTo>
                  <a:lnTo>
                    <a:pt x="7741" y="9831"/>
                  </a:lnTo>
                  <a:lnTo>
                    <a:pt x="7667" y="9758"/>
                  </a:lnTo>
                  <a:close/>
                  <a:moveTo>
                    <a:pt x="10162" y="1321"/>
                  </a:moveTo>
                  <a:lnTo>
                    <a:pt x="10198" y="1541"/>
                  </a:lnTo>
                  <a:lnTo>
                    <a:pt x="10272" y="1725"/>
                  </a:lnTo>
                  <a:lnTo>
                    <a:pt x="10455" y="2092"/>
                  </a:lnTo>
                  <a:lnTo>
                    <a:pt x="10932" y="3229"/>
                  </a:lnTo>
                  <a:lnTo>
                    <a:pt x="10969" y="3302"/>
                  </a:lnTo>
                  <a:lnTo>
                    <a:pt x="10749" y="3375"/>
                  </a:lnTo>
                  <a:lnTo>
                    <a:pt x="10528" y="3449"/>
                  </a:lnTo>
                  <a:lnTo>
                    <a:pt x="9758" y="3742"/>
                  </a:lnTo>
                  <a:lnTo>
                    <a:pt x="8988" y="4146"/>
                  </a:lnTo>
                  <a:lnTo>
                    <a:pt x="8841" y="4219"/>
                  </a:lnTo>
                  <a:lnTo>
                    <a:pt x="8731" y="4329"/>
                  </a:lnTo>
                  <a:lnTo>
                    <a:pt x="8658" y="4072"/>
                  </a:lnTo>
                  <a:lnTo>
                    <a:pt x="8511" y="3816"/>
                  </a:lnTo>
                  <a:lnTo>
                    <a:pt x="8364" y="3595"/>
                  </a:lnTo>
                  <a:lnTo>
                    <a:pt x="8254" y="3522"/>
                  </a:lnTo>
                  <a:lnTo>
                    <a:pt x="8144" y="3449"/>
                  </a:lnTo>
                  <a:lnTo>
                    <a:pt x="7997" y="3412"/>
                  </a:lnTo>
                  <a:lnTo>
                    <a:pt x="7851" y="3375"/>
                  </a:lnTo>
                  <a:lnTo>
                    <a:pt x="7777" y="3375"/>
                  </a:lnTo>
                  <a:lnTo>
                    <a:pt x="7704" y="3412"/>
                  </a:lnTo>
                  <a:lnTo>
                    <a:pt x="7667" y="3485"/>
                  </a:lnTo>
                  <a:lnTo>
                    <a:pt x="7667" y="3559"/>
                  </a:lnTo>
                  <a:lnTo>
                    <a:pt x="7484" y="3595"/>
                  </a:lnTo>
                  <a:lnTo>
                    <a:pt x="7337" y="3706"/>
                  </a:lnTo>
                  <a:lnTo>
                    <a:pt x="7190" y="3852"/>
                  </a:lnTo>
                  <a:lnTo>
                    <a:pt x="7044" y="3999"/>
                  </a:lnTo>
                  <a:lnTo>
                    <a:pt x="7007" y="4109"/>
                  </a:lnTo>
                  <a:lnTo>
                    <a:pt x="7044" y="4219"/>
                  </a:lnTo>
                  <a:lnTo>
                    <a:pt x="7264" y="4696"/>
                  </a:lnTo>
                  <a:lnTo>
                    <a:pt x="7080" y="4769"/>
                  </a:lnTo>
                  <a:lnTo>
                    <a:pt x="6310" y="5026"/>
                  </a:lnTo>
                  <a:lnTo>
                    <a:pt x="5576" y="5283"/>
                  </a:lnTo>
                  <a:lnTo>
                    <a:pt x="5320" y="5356"/>
                  </a:lnTo>
                  <a:lnTo>
                    <a:pt x="5210" y="5393"/>
                  </a:lnTo>
                  <a:lnTo>
                    <a:pt x="5136" y="5466"/>
                  </a:lnTo>
                  <a:lnTo>
                    <a:pt x="5100" y="5356"/>
                  </a:lnTo>
                  <a:lnTo>
                    <a:pt x="4916" y="5063"/>
                  </a:lnTo>
                  <a:lnTo>
                    <a:pt x="4806" y="4879"/>
                  </a:lnTo>
                  <a:lnTo>
                    <a:pt x="4659" y="4733"/>
                  </a:lnTo>
                  <a:lnTo>
                    <a:pt x="4513" y="4623"/>
                  </a:lnTo>
                  <a:lnTo>
                    <a:pt x="4329" y="4549"/>
                  </a:lnTo>
                  <a:lnTo>
                    <a:pt x="4183" y="4513"/>
                  </a:lnTo>
                  <a:lnTo>
                    <a:pt x="4036" y="4586"/>
                  </a:lnTo>
                  <a:lnTo>
                    <a:pt x="3852" y="4586"/>
                  </a:lnTo>
                  <a:lnTo>
                    <a:pt x="3779" y="4623"/>
                  </a:lnTo>
                  <a:lnTo>
                    <a:pt x="3742" y="4696"/>
                  </a:lnTo>
                  <a:lnTo>
                    <a:pt x="3706" y="4989"/>
                  </a:lnTo>
                  <a:lnTo>
                    <a:pt x="3706" y="5283"/>
                  </a:lnTo>
                  <a:lnTo>
                    <a:pt x="3742" y="5576"/>
                  </a:lnTo>
                  <a:lnTo>
                    <a:pt x="3816" y="5870"/>
                  </a:lnTo>
                  <a:lnTo>
                    <a:pt x="3596" y="5833"/>
                  </a:lnTo>
                  <a:lnTo>
                    <a:pt x="3376" y="5870"/>
                  </a:lnTo>
                  <a:lnTo>
                    <a:pt x="2972" y="6016"/>
                  </a:lnTo>
                  <a:lnTo>
                    <a:pt x="2422" y="6163"/>
                  </a:lnTo>
                  <a:lnTo>
                    <a:pt x="2165" y="6273"/>
                  </a:lnTo>
                  <a:lnTo>
                    <a:pt x="2055" y="6347"/>
                  </a:lnTo>
                  <a:lnTo>
                    <a:pt x="1945" y="6457"/>
                  </a:lnTo>
                  <a:lnTo>
                    <a:pt x="1945" y="6530"/>
                  </a:lnTo>
                  <a:lnTo>
                    <a:pt x="1982" y="6567"/>
                  </a:lnTo>
                  <a:lnTo>
                    <a:pt x="2238" y="6603"/>
                  </a:lnTo>
                  <a:lnTo>
                    <a:pt x="2459" y="6567"/>
                  </a:lnTo>
                  <a:lnTo>
                    <a:pt x="2972" y="6457"/>
                  </a:lnTo>
                  <a:lnTo>
                    <a:pt x="3449" y="6347"/>
                  </a:lnTo>
                  <a:lnTo>
                    <a:pt x="3706" y="6237"/>
                  </a:lnTo>
                  <a:lnTo>
                    <a:pt x="3816" y="6163"/>
                  </a:lnTo>
                  <a:lnTo>
                    <a:pt x="3889" y="6090"/>
                  </a:lnTo>
                  <a:lnTo>
                    <a:pt x="4073" y="6383"/>
                  </a:lnTo>
                  <a:lnTo>
                    <a:pt x="4256" y="6677"/>
                  </a:lnTo>
                  <a:lnTo>
                    <a:pt x="4293" y="6713"/>
                  </a:lnTo>
                  <a:lnTo>
                    <a:pt x="4366" y="6823"/>
                  </a:lnTo>
                  <a:lnTo>
                    <a:pt x="4549" y="6970"/>
                  </a:lnTo>
                  <a:lnTo>
                    <a:pt x="4659" y="7007"/>
                  </a:lnTo>
                  <a:lnTo>
                    <a:pt x="4733" y="7044"/>
                  </a:lnTo>
                  <a:lnTo>
                    <a:pt x="4806" y="7007"/>
                  </a:lnTo>
                  <a:lnTo>
                    <a:pt x="4879" y="6933"/>
                  </a:lnTo>
                  <a:lnTo>
                    <a:pt x="5063" y="6640"/>
                  </a:lnTo>
                  <a:lnTo>
                    <a:pt x="5173" y="6347"/>
                  </a:lnTo>
                  <a:lnTo>
                    <a:pt x="5210" y="6053"/>
                  </a:lnTo>
                  <a:lnTo>
                    <a:pt x="5210" y="5760"/>
                  </a:lnTo>
                  <a:lnTo>
                    <a:pt x="5320" y="5760"/>
                  </a:lnTo>
                  <a:lnTo>
                    <a:pt x="5430" y="5723"/>
                  </a:lnTo>
                  <a:lnTo>
                    <a:pt x="5686" y="5650"/>
                  </a:lnTo>
                  <a:lnTo>
                    <a:pt x="6457" y="5430"/>
                  </a:lnTo>
                  <a:lnTo>
                    <a:pt x="7190" y="5173"/>
                  </a:lnTo>
                  <a:lnTo>
                    <a:pt x="7447" y="5063"/>
                  </a:lnTo>
                  <a:lnTo>
                    <a:pt x="7631" y="5430"/>
                  </a:lnTo>
                  <a:lnTo>
                    <a:pt x="7704" y="5613"/>
                  </a:lnTo>
                  <a:lnTo>
                    <a:pt x="7814" y="5760"/>
                  </a:lnTo>
                  <a:lnTo>
                    <a:pt x="7924" y="5833"/>
                  </a:lnTo>
                  <a:lnTo>
                    <a:pt x="8218" y="5833"/>
                  </a:lnTo>
                  <a:lnTo>
                    <a:pt x="8328" y="5760"/>
                  </a:lnTo>
                  <a:lnTo>
                    <a:pt x="8548" y="5576"/>
                  </a:lnTo>
                  <a:lnTo>
                    <a:pt x="8731" y="5356"/>
                  </a:lnTo>
                  <a:lnTo>
                    <a:pt x="8804" y="5173"/>
                  </a:lnTo>
                  <a:lnTo>
                    <a:pt x="8841" y="4989"/>
                  </a:lnTo>
                  <a:lnTo>
                    <a:pt x="8841" y="4806"/>
                  </a:lnTo>
                  <a:lnTo>
                    <a:pt x="8804" y="4586"/>
                  </a:lnTo>
                  <a:lnTo>
                    <a:pt x="8914" y="4586"/>
                  </a:lnTo>
                  <a:lnTo>
                    <a:pt x="9061" y="4513"/>
                  </a:lnTo>
                  <a:lnTo>
                    <a:pt x="9942" y="4109"/>
                  </a:lnTo>
                  <a:lnTo>
                    <a:pt x="10639" y="3852"/>
                  </a:lnTo>
                  <a:lnTo>
                    <a:pt x="10895" y="3742"/>
                  </a:lnTo>
                  <a:lnTo>
                    <a:pt x="11115" y="3669"/>
                  </a:lnTo>
                  <a:lnTo>
                    <a:pt x="11519" y="4586"/>
                  </a:lnTo>
                  <a:lnTo>
                    <a:pt x="11849" y="5540"/>
                  </a:lnTo>
                  <a:lnTo>
                    <a:pt x="12069" y="6237"/>
                  </a:lnTo>
                  <a:lnTo>
                    <a:pt x="12032" y="6347"/>
                  </a:lnTo>
                  <a:lnTo>
                    <a:pt x="11996" y="6457"/>
                  </a:lnTo>
                  <a:lnTo>
                    <a:pt x="11959" y="6457"/>
                  </a:lnTo>
                  <a:lnTo>
                    <a:pt x="11592" y="6603"/>
                  </a:lnTo>
                  <a:lnTo>
                    <a:pt x="10969" y="6787"/>
                  </a:lnTo>
                  <a:lnTo>
                    <a:pt x="9685" y="7227"/>
                  </a:lnTo>
                  <a:lnTo>
                    <a:pt x="8438" y="7630"/>
                  </a:lnTo>
                  <a:lnTo>
                    <a:pt x="7887" y="7777"/>
                  </a:lnTo>
                  <a:lnTo>
                    <a:pt x="7631" y="7924"/>
                  </a:lnTo>
                  <a:lnTo>
                    <a:pt x="7521" y="7997"/>
                  </a:lnTo>
                  <a:lnTo>
                    <a:pt x="7447" y="8107"/>
                  </a:lnTo>
                  <a:lnTo>
                    <a:pt x="7447" y="8144"/>
                  </a:lnTo>
                  <a:lnTo>
                    <a:pt x="7631" y="8181"/>
                  </a:lnTo>
                  <a:lnTo>
                    <a:pt x="7997" y="8181"/>
                  </a:lnTo>
                  <a:lnTo>
                    <a:pt x="8181" y="8107"/>
                  </a:lnTo>
                  <a:lnTo>
                    <a:pt x="8914" y="7887"/>
                  </a:lnTo>
                  <a:lnTo>
                    <a:pt x="10565" y="7374"/>
                  </a:lnTo>
                  <a:lnTo>
                    <a:pt x="12216" y="6860"/>
                  </a:lnTo>
                  <a:lnTo>
                    <a:pt x="12289" y="6823"/>
                  </a:lnTo>
                  <a:lnTo>
                    <a:pt x="12546" y="7777"/>
                  </a:lnTo>
                  <a:lnTo>
                    <a:pt x="12766" y="8474"/>
                  </a:lnTo>
                  <a:lnTo>
                    <a:pt x="12729" y="8511"/>
                  </a:lnTo>
                  <a:lnTo>
                    <a:pt x="12693" y="8584"/>
                  </a:lnTo>
                  <a:lnTo>
                    <a:pt x="11629" y="8988"/>
                  </a:lnTo>
                  <a:lnTo>
                    <a:pt x="11042" y="9208"/>
                  </a:lnTo>
                  <a:lnTo>
                    <a:pt x="10859" y="9281"/>
                  </a:lnTo>
                  <a:lnTo>
                    <a:pt x="10749" y="9391"/>
                  </a:lnTo>
                  <a:lnTo>
                    <a:pt x="10455" y="9575"/>
                  </a:lnTo>
                  <a:lnTo>
                    <a:pt x="10455" y="9611"/>
                  </a:lnTo>
                  <a:lnTo>
                    <a:pt x="10418" y="9501"/>
                  </a:lnTo>
                  <a:lnTo>
                    <a:pt x="10198" y="9024"/>
                  </a:lnTo>
                  <a:lnTo>
                    <a:pt x="10052" y="8804"/>
                  </a:lnTo>
                  <a:lnTo>
                    <a:pt x="9942" y="8731"/>
                  </a:lnTo>
                  <a:lnTo>
                    <a:pt x="9832" y="8694"/>
                  </a:lnTo>
                  <a:lnTo>
                    <a:pt x="9758" y="8694"/>
                  </a:lnTo>
                  <a:lnTo>
                    <a:pt x="9721" y="8768"/>
                  </a:lnTo>
                  <a:lnTo>
                    <a:pt x="9685" y="8841"/>
                  </a:lnTo>
                  <a:lnTo>
                    <a:pt x="9501" y="8841"/>
                  </a:lnTo>
                  <a:lnTo>
                    <a:pt x="9355" y="8804"/>
                  </a:lnTo>
                  <a:lnTo>
                    <a:pt x="9208" y="8841"/>
                  </a:lnTo>
                  <a:lnTo>
                    <a:pt x="9061" y="8878"/>
                  </a:lnTo>
                  <a:lnTo>
                    <a:pt x="8988" y="8988"/>
                  </a:lnTo>
                  <a:lnTo>
                    <a:pt x="8914" y="9098"/>
                  </a:lnTo>
                  <a:lnTo>
                    <a:pt x="8914" y="9208"/>
                  </a:lnTo>
                  <a:lnTo>
                    <a:pt x="9025" y="9611"/>
                  </a:lnTo>
                  <a:lnTo>
                    <a:pt x="9135" y="10051"/>
                  </a:lnTo>
                  <a:lnTo>
                    <a:pt x="8694" y="10161"/>
                  </a:lnTo>
                  <a:lnTo>
                    <a:pt x="8658" y="10198"/>
                  </a:lnTo>
                  <a:lnTo>
                    <a:pt x="8621" y="10235"/>
                  </a:lnTo>
                  <a:lnTo>
                    <a:pt x="8584" y="10345"/>
                  </a:lnTo>
                  <a:lnTo>
                    <a:pt x="8511" y="10125"/>
                  </a:lnTo>
                  <a:lnTo>
                    <a:pt x="8401" y="9905"/>
                  </a:lnTo>
                  <a:lnTo>
                    <a:pt x="8254" y="9685"/>
                  </a:lnTo>
                  <a:lnTo>
                    <a:pt x="8034" y="9501"/>
                  </a:lnTo>
                  <a:lnTo>
                    <a:pt x="7777" y="9391"/>
                  </a:lnTo>
                  <a:lnTo>
                    <a:pt x="7557" y="9391"/>
                  </a:lnTo>
                  <a:lnTo>
                    <a:pt x="7411" y="9428"/>
                  </a:lnTo>
                  <a:lnTo>
                    <a:pt x="7300" y="9464"/>
                  </a:lnTo>
                  <a:lnTo>
                    <a:pt x="7190" y="9538"/>
                  </a:lnTo>
                  <a:lnTo>
                    <a:pt x="7080" y="9611"/>
                  </a:lnTo>
                  <a:lnTo>
                    <a:pt x="7044" y="9721"/>
                  </a:lnTo>
                  <a:lnTo>
                    <a:pt x="7007" y="9868"/>
                  </a:lnTo>
                  <a:lnTo>
                    <a:pt x="7044" y="9941"/>
                  </a:lnTo>
                  <a:lnTo>
                    <a:pt x="7117" y="9978"/>
                  </a:lnTo>
                  <a:lnTo>
                    <a:pt x="7044" y="10235"/>
                  </a:lnTo>
                  <a:lnTo>
                    <a:pt x="7080" y="10492"/>
                  </a:lnTo>
                  <a:lnTo>
                    <a:pt x="4806" y="11152"/>
                  </a:lnTo>
                  <a:lnTo>
                    <a:pt x="4219" y="11335"/>
                  </a:lnTo>
                  <a:lnTo>
                    <a:pt x="3632" y="11519"/>
                  </a:lnTo>
                  <a:lnTo>
                    <a:pt x="3449" y="11629"/>
                  </a:lnTo>
                  <a:lnTo>
                    <a:pt x="3192" y="10602"/>
                  </a:lnTo>
                  <a:lnTo>
                    <a:pt x="2862" y="9611"/>
                  </a:lnTo>
                  <a:lnTo>
                    <a:pt x="3339" y="9538"/>
                  </a:lnTo>
                  <a:lnTo>
                    <a:pt x="3816" y="9428"/>
                  </a:lnTo>
                  <a:lnTo>
                    <a:pt x="4769" y="9134"/>
                  </a:lnTo>
                  <a:lnTo>
                    <a:pt x="4843" y="9318"/>
                  </a:lnTo>
                  <a:lnTo>
                    <a:pt x="4953" y="9501"/>
                  </a:lnTo>
                  <a:lnTo>
                    <a:pt x="5063" y="9685"/>
                  </a:lnTo>
                  <a:lnTo>
                    <a:pt x="5246" y="9831"/>
                  </a:lnTo>
                  <a:lnTo>
                    <a:pt x="5356" y="9868"/>
                  </a:lnTo>
                  <a:lnTo>
                    <a:pt x="5466" y="9905"/>
                  </a:lnTo>
                  <a:lnTo>
                    <a:pt x="5613" y="9905"/>
                  </a:lnTo>
                  <a:lnTo>
                    <a:pt x="5723" y="9868"/>
                  </a:lnTo>
                  <a:lnTo>
                    <a:pt x="5980" y="9758"/>
                  </a:lnTo>
                  <a:lnTo>
                    <a:pt x="6163" y="9648"/>
                  </a:lnTo>
                  <a:lnTo>
                    <a:pt x="6237" y="9538"/>
                  </a:lnTo>
                  <a:lnTo>
                    <a:pt x="6273" y="9501"/>
                  </a:lnTo>
                  <a:lnTo>
                    <a:pt x="6237" y="9428"/>
                  </a:lnTo>
                  <a:lnTo>
                    <a:pt x="5980" y="8731"/>
                  </a:lnTo>
                  <a:lnTo>
                    <a:pt x="6200" y="8731"/>
                  </a:lnTo>
                  <a:lnTo>
                    <a:pt x="6383" y="8658"/>
                  </a:lnTo>
                  <a:lnTo>
                    <a:pt x="6604" y="9244"/>
                  </a:lnTo>
                  <a:lnTo>
                    <a:pt x="6677" y="9318"/>
                  </a:lnTo>
                  <a:lnTo>
                    <a:pt x="6714" y="9354"/>
                  </a:lnTo>
                  <a:lnTo>
                    <a:pt x="6787" y="9354"/>
                  </a:lnTo>
                  <a:lnTo>
                    <a:pt x="7044" y="9318"/>
                  </a:lnTo>
                  <a:lnTo>
                    <a:pt x="7300" y="9208"/>
                  </a:lnTo>
                  <a:lnTo>
                    <a:pt x="7521" y="9061"/>
                  </a:lnTo>
                  <a:lnTo>
                    <a:pt x="7704" y="8878"/>
                  </a:lnTo>
                  <a:lnTo>
                    <a:pt x="7741" y="8841"/>
                  </a:lnTo>
                  <a:lnTo>
                    <a:pt x="7777" y="8768"/>
                  </a:lnTo>
                  <a:lnTo>
                    <a:pt x="7741" y="8658"/>
                  </a:lnTo>
                  <a:lnTo>
                    <a:pt x="7264" y="7887"/>
                  </a:lnTo>
                  <a:lnTo>
                    <a:pt x="7080" y="7520"/>
                  </a:lnTo>
                  <a:lnTo>
                    <a:pt x="6970" y="7337"/>
                  </a:lnTo>
                  <a:lnTo>
                    <a:pt x="6824" y="7227"/>
                  </a:lnTo>
                  <a:lnTo>
                    <a:pt x="6640" y="7154"/>
                  </a:lnTo>
                  <a:lnTo>
                    <a:pt x="6457" y="7190"/>
                  </a:lnTo>
                  <a:lnTo>
                    <a:pt x="6383" y="7227"/>
                  </a:lnTo>
                  <a:lnTo>
                    <a:pt x="6310" y="7264"/>
                  </a:lnTo>
                  <a:lnTo>
                    <a:pt x="6237" y="7337"/>
                  </a:lnTo>
                  <a:lnTo>
                    <a:pt x="6200" y="7410"/>
                  </a:lnTo>
                  <a:lnTo>
                    <a:pt x="6017" y="7447"/>
                  </a:lnTo>
                  <a:lnTo>
                    <a:pt x="5980" y="7484"/>
                  </a:lnTo>
                  <a:lnTo>
                    <a:pt x="5943" y="7520"/>
                  </a:lnTo>
                  <a:lnTo>
                    <a:pt x="5907" y="7594"/>
                  </a:lnTo>
                  <a:lnTo>
                    <a:pt x="5907" y="7667"/>
                  </a:lnTo>
                  <a:lnTo>
                    <a:pt x="6200" y="8291"/>
                  </a:lnTo>
                  <a:lnTo>
                    <a:pt x="6163" y="8364"/>
                  </a:lnTo>
                  <a:lnTo>
                    <a:pt x="6127" y="8401"/>
                  </a:lnTo>
                  <a:lnTo>
                    <a:pt x="6090" y="8401"/>
                  </a:lnTo>
                  <a:lnTo>
                    <a:pt x="6053" y="8437"/>
                  </a:lnTo>
                  <a:lnTo>
                    <a:pt x="5943" y="8474"/>
                  </a:lnTo>
                  <a:lnTo>
                    <a:pt x="5907" y="8511"/>
                  </a:lnTo>
                  <a:lnTo>
                    <a:pt x="5613" y="7814"/>
                  </a:lnTo>
                  <a:lnTo>
                    <a:pt x="5576" y="7777"/>
                  </a:lnTo>
                  <a:lnTo>
                    <a:pt x="5540" y="7704"/>
                  </a:lnTo>
                  <a:lnTo>
                    <a:pt x="5393" y="7704"/>
                  </a:lnTo>
                  <a:lnTo>
                    <a:pt x="5356" y="7667"/>
                  </a:lnTo>
                  <a:lnTo>
                    <a:pt x="5173" y="7667"/>
                  </a:lnTo>
                  <a:lnTo>
                    <a:pt x="4990" y="7704"/>
                  </a:lnTo>
                  <a:lnTo>
                    <a:pt x="4843" y="7814"/>
                  </a:lnTo>
                  <a:lnTo>
                    <a:pt x="4733" y="7961"/>
                  </a:lnTo>
                  <a:lnTo>
                    <a:pt x="4659" y="8144"/>
                  </a:lnTo>
                  <a:lnTo>
                    <a:pt x="4623" y="8327"/>
                  </a:lnTo>
                  <a:lnTo>
                    <a:pt x="4623" y="8511"/>
                  </a:lnTo>
                  <a:lnTo>
                    <a:pt x="4623" y="8694"/>
                  </a:lnTo>
                  <a:lnTo>
                    <a:pt x="3669" y="8951"/>
                  </a:lnTo>
                  <a:lnTo>
                    <a:pt x="3229" y="9134"/>
                  </a:lnTo>
                  <a:lnTo>
                    <a:pt x="2752" y="9318"/>
                  </a:lnTo>
                  <a:lnTo>
                    <a:pt x="2348" y="7997"/>
                  </a:lnTo>
                  <a:lnTo>
                    <a:pt x="1908" y="6677"/>
                  </a:lnTo>
                  <a:lnTo>
                    <a:pt x="1541" y="5356"/>
                  </a:lnTo>
                  <a:lnTo>
                    <a:pt x="1395" y="4696"/>
                  </a:lnTo>
                  <a:lnTo>
                    <a:pt x="1285" y="3999"/>
                  </a:lnTo>
                  <a:lnTo>
                    <a:pt x="1505" y="3962"/>
                  </a:lnTo>
                  <a:lnTo>
                    <a:pt x="1725" y="3926"/>
                  </a:lnTo>
                  <a:lnTo>
                    <a:pt x="2165" y="3816"/>
                  </a:lnTo>
                  <a:lnTo>
                    <a:pt x="3302" y="3485"/>
                  </a:lnTo>
                  <a:lnTo>
                    <a:pt x="5760" y="2825"/>
                  </a:lnTo>
                  <a:lnTo>
                    <a:pt x="6934" y="2495"/>
                  </a:lnTo>
                  <a:lnTo>
                    <a:pt x="8071" y="2092"/>
                  </a:lnTo>
                  <a:lnTo>
                    <a:pt x="9135" y="1725"/>
                  </a:lnTo>
                  <a:lnTo>
                    <a:pt x="9758" y="1505"/>
                  </a:lnTo>
                  <a:lnTo>
                    <a:pt x="9978" y="1395"/>
                  </a:lnTo>
                  <a:lnTo>
                    <a:pt x="10088" y="1358"/>
                  </a:lnTo>
                  <a:lnTo>
                    <a:pt x="10162" y="1321"/>
                  </a:lnTo>
                  <a:close/>
                  <a:moveTo>
                    <a:pt x="12876" y="8988"/>
                  </a:moveTo>
                  <a:lnTo>
                    <a:pt x="13023" y="9575"/>
                  </a:lnTo>
                  <a:lnTo>
                    <a:pt x="13096" y="9905"/>
                  </a:lnTo>
                  <a:lnTo>
                    <a:pt x="13206" y="10198"/>
                  </a:lnTo>
                  <a:lnTo>
                    <a:pt x="12619" y="10271"/>
                  </a:lnTo>
                  <a:lnTo>
                    <a:pt x="12069" y="10418"/>
                  </a:lnTo>
                  <a:lnTo>
                    <a:pt x="11519" y="10565"/>
                  </a:lnTo>
                  <a:lnTo>
                    <a:pt x="10969" y="10748"/>
                  </a:lnTo>
                  <a:lnTo>
                    <a:pt x="9685" y="11225"/>
                  </a:lnTo>
                  <a:lnTo>
                    <a:pt x="8438" y="11702"/>
                  </a:lnTo>
                  <a:lnTo>
                    <a:pt x="5980" y="12619"/>
                  </a:lnTo>
                  <a:lnTo>
                    <a:pt x="4879" y="13023"/>
                  </a:lnTo>
                  <a:lnTo>
                    <a:pt x="4329" y="13243"/>
                  </a:lnTo>
                  <a:lnTo>
                    <a:pt x="3816" y="13499"/>
                  </a:lnTo>
                  <a:lnTo>
                    <a:pt x="3669" y="12692"/>
                  </a:lnTo>
                  <a:lnTo>
                    <a:pt x="3522" y="11885"/>
                  </a:lnTo>
                  <a:lnTo>
                    <a:pt x="3742" y="11885"/>
                  </a:lnTo>
                  <a:lnTo>
                    <a:pt x="3999" y="11812"/>
                  </a:lnTo>
                  <a:lnTo>
                    <a:pt x="5173" y="11482"/>
                  </a:lnTo>
                  <a:lnTo>
                    <a:pt x="7190" y="10932"/>
                  </a:lnTo>
                  <a:lnTo>
                    <a:pt x="7374" y="11335"/>
                  </a:lnTo>
                  <a:lnTo>
                    <a:pt x="7594" y="11702"/>
                  </a:lnTo>
                  <a:lnTo>
                    <a:pt x="7631" y="11775"/>
                  </a:lnTo>
                  <a:lnTo>
                    <a:pt x="7814" y="11775"/>
                  </a:lnTo>
                  <a:lnTo>
                    <a:pt x="7887" y="11702"/>
                  </a:lnTo>
                  <a:lnTo>
                    <a:pt x="7961" y="11629"/>
                  </a:lnTo>
                  <a:lnTo>
                    <a:pt x="8107" y="11592"/>
                  </a:lnTo>
                  <a:lnTo>
                    <a:pt x="8401" y="11519"/>
                  </a:lnTo>
                  <a:lnTo>
                    <a:pt x="8474" y="11445"/>
                  </a:lnTo>
                  <a:lnTo>
                    <a:pt x="8548" y="11372"/>
                  </a:lnTo>
                  <a:lnTo>
                    <a:pt x="8658" y="11189"/>
                  </a:lnTo>
                  <a:lnTo>
                    <a:pt x="8694" y="11005"/>
                  </a:lnTo>
                  <a:lnTo>
                    <a:pt x="8694" y="10785"/>
                  </a:lnTo>
                  <a:lnTo>
                    <a:pt x="8658" y="10602"/>
                  </a:lnTo>
                  <a:lnTo>
                    <a:pt x="8621" y="10418"/>
                  </a:lnTo>
                  <a:lnTo>
                    <a:pt x="8658" y="10492"/>
                  </a:lnTo>
                  <a:lnTo>
                    <a:pt x="8768" y="10528"/>
                  </a:lnTo>
                  <a:lnTo>
                    <a:pt x="9025" y="10492"/>
                  </a:lnTo>
                  <a:lnTo>
                    <a:pt x="9281" y="10418"/>
                  </a:lnTo>
                  <a:lnTo>
                    <a:pt x="9428" y="10638"/>
                  </a:lnTo>
                  <a:lnTo>
                    <a:pt x="9611" y="10822"/>
                  </a:lnTo>
                  <a:lnTo>
                    <a:pt x="9758" y="10895"/>
                  </a:lnTo>
                  <a:lnTo>
                    <a:pt x="9942" y="10932"/>
                  </a:lnTo>
                  <a:lnTo>
                    <a:pt x="10088" y="10932"/>
                  </a:lnTo>
                  <a:lnTo>
                    <a:pt x="10235" y="10858"/>
                  </a:lnTo>
                  <a:lnTo>
                    <a:pt x="10382" y="10785"/>
                  </a:lnTo>
                  <a:lnTo>
                    <a:pt x="10492" y="10638"/>
                  </a:lnTo>
                  <a:lnTo>
                    <a:pt x="10565" y="10492"/>
                  </a:lnTo>
                  <a:lnTo>
                    <a:pt x="10602" y="10345"/>
                  </a:lnTo>
                  <a:lnTo>
                    <a:pt x="10639" y="10161"/>
                  </a:lnTo>
                  <a:lnTo>
                    <a:pt x="10602" y="9978"/>
                  </a:lnTo>
                  <a:lnTo>
                    <a:pt x="10492" y="9648"/>
                  </a:lnTo>
                  <a:lnTo>
                    <a:pt x="10749" y="9648"/>
                  </a:lnTo>
                  <a:lnTo>
                    <a:pt x="11005" y="9611"/>
                  </a:lnTo>
                  <a:lnTo>
                    <a:pt x="11629" y="9428"/>
                  </a:lnTo>
                  <a:lnTo>
                    <a:pt x="12876" y="8988"/>
                  </a:lnTo>
                  <a:close/>
                  <a:moveTo>
                    <a:pt x="13206" y="10675"/>
                  </a:moveTo>
                  <a:lnTo>
                    <a:pt x="13096" y="10712"/>
                  </a:lnTo>
                  <a:lnTo>
                    <a:pt x="11592" y="11262"/>
                  </a:lnTo>
                  <a:lnTo>
                    <a:pt x="8731" y="12362"/>
                  </a:lnTo>
                  <a:lnTo>
                    <a:pt x="7300" y="12876"/>
                  </a:lnTo>
                  <a:lnTo>
                    <a:pt x="6604" y="13133"/>
                  </a:lnTo>
                  <a:lnTo>
                    <a:pt x="5870" y="13316"/>
                  </a:lnTo>
                  <a:lnTo>
                    <a:pt x="4696" y="13573"/>
                  </a:lnTo>
                  <a:lnTo>
                    <a:pt x="5393" y="13279"/>
                  </a:lnTo>
                  <a:lnTo>
                    <a:pt x="6090" y="13023"/>
                  </a:lnTo>
                  <a:lnTo>
                    <a:pt x="8438" y="12179"/>
                  </a:lnTo>
                  <a:lnTo>
                    <a:pt x="9611" y="11702"/>
                  </a:lnTo>
                  <a:lnTo>
                    <a:pt x="10822" y="11299"/>
                  </a:lnTo>
                  <a:lnTo>
                    <a:pt x="11409" y="11078"/>
                  </a:lnTo>
                  <a:lnTo>
                    <a:pt x="11996" y="10895"/>
                  </a:lnTo>
                  <a:lnTo>
                    <a:pt x="12619" y="10748"/>
                  </a:lnTo>
                  <a:lnTo>
                    <a:pt x="13206" y="10675"/>
                  </a:lnTo>
                  <a:close/>
                  <a:moveTo>
                    <a:pt x="10492" y="478"/>
                  </a:moveTo>
                  <a:lnTo>
                    <a:pt x="10712" y="1064"/>
                  </a:lnTo>
                  <a:lnTo>
                    <a:pt x="10969" y="1688"/>
                  </a:lnTo>
                  <a:lnTo>
                    <a:pt x="11482" y="2862"/>
                  </a:lnTo>
                  <a:lnTo>
                    <a:pt x="11996" y="4182"/>
                  </a:lnTo>
                  <a:lnTo>
                    <a:pt x="12473" y="5466"/>
                  </a:lnTo>
                  <a:lnTo>
                    <a:pt x="12876" y="6713"/>
                  </a:lnTo>
                  <a:lnTo>
                    <a:pt x="13280" y="7924"/>
                  </a:lnTo>
                  <a:lnTo>
                    <a:pt x="13683" y="9171"/>
                  </a:lnTo>
                  <a:lnTo>
                    <a:pt x="14013" y="10418"/>
                  </a:lnTo>
                  <a:lnTo>
                    <a:pt x="13793" y="10418"/>
                  </a:lnTo>
                  <a:lnTo>
                    <a:pt x="13573" y="10492"/>
                  </a:lnTo>
                  <a:lnTo>
                    <a:pt x="13573" y="10418"/>
                  </a:lnTo>
                  <a:lnTo>
                    <a:pt x="13573" y="10308"/>
                  </a:lnTo>
                  <a:lnTo>
                    <a:pt x="13646" y="10235"/>
                  </a:lnTo>
                  <a:lnTo>
                    <a:pt x="13646" y="10125"/>
                  </a:lnTo>
                  <a:lnTo>
                    <a:pt x="13610" y="9831"/>
                  </a:lnTo>
                  <a:lnTo>
                    <a:pt x="13610" y="9758"/>
                  </a:lnTo>
                  <a:lnTo>
                    <a:pt x="13610" y="9721"/>
                  </a:lnTo>
                  <a:lnTo>
                    <a:pt x="13426" y="9024"/>
                  </a:lnTo>
                  <a:lnTo>
                    <a:pt x="13096" y="7777"/>
                  </a:lnTo>
                  <a:lnTo>
                    <a:pt x="12693" y="6603"/>
                  </a:lnTo>
                  <a:lnTo>
                    <a:pt x="12289" y="5430"/>
                  </a:lnTo>
                  <a:lnTo>
                    <a:pt x="11849" y="4256"/>
                  </a:lnTo>
                  <a:lnTo>
                    <a:pt x="11372" y="3119"/>
                  </a:lnTo>
                  <a:lnTo>
                    <a:pt x="10859" y="1981"/>
                  </a:lnTo>
                  <a:lnTo>
                    <a:pt x="10675" y="1651"/>
                  </a:lnTo>
                  <a:lnTo>
                    <a:pt x="10492" y="1358"/>
                  </a:lnTo>
                  <a:lnTo>
                    <a:pt x="10602" y="1285"/>
                  </a:lnTo>
                  <a:lnTo>
                    <a:pt x="10639" y="1174"/>
                  </a:lnTo>
                  <a:lnTo>
                    <a:pt x="10602" y="1064"/>
                  </a:lnTo>
                  <a:lnTo>
                    <a:pt x="10565" y="991"/>
                  </a:lnTo>
                  <a:lnTo>
                    <a:pt x="10528" y="954"/>
                  </a:lnTo>
                  <a:lnTo>
                    <a:pt x="10455" y="918"/>
                  </a:lnTo>
                  <a:lnTo>
                    <a:pt x="10272" y="881"/>
                  </a:lnTo>
                  <a:lnTo>
                    <a:pt x="10088" y="918"/>
                  </a:lnTo>
                  <a:lnTo>
                    <a:pt x="9391" y="1138"/>
                  </a:lnTo>
                  <a:lnTo>
                    <a:pt x="8658" y="1431"/>
                  </a:lnTo>
                  <a:lnTo>
                    <a:pt x="7924" y="1688"/>
                  </a:lnTo>
                  <a:lnTo>
                    <a:pt x="7190" y="1945"/>
                  </a:lnTo>
                  <a:lnTo>
                    <a:pt x="5650" y="2422"/>
                  </a:lnTo>
                  <a:lnTo>
                    <a:pt x="4109" y="2862"/>
                  </a:lnTo>
                  <a:lnTo>
                    <a:pt x="2569" y="3265"/>
                  </a:lnTo>
                  <a:lnTo>
                    <a:pt x="1762" y="3485"/>
                  </a:lnTo>
                  <a:lnTo>
                    <a:pt x="1358" y="3632"/>
                  </a:lnTo>
                  <a:lnTo>
                    <a:pt x="1175" y="3706"/>
                  </a:lnTo>
                  <a:lnTo>
                    <a:pt x="1028" y="3816"/>
                  </a:lnTo>
                  <a:lnTo>
                    <a:pt x="991" y="3816"/>
                  </a:lnTo>
                  <a:lnTo>
                    <a:pt x="955" y="3889"/>
                  </a:lnTo>
                  <a:lnTo>
                    <a:pt x="918" y="3962"/>
                  </a:lnTo>
                  <a:lnTo>
                    <a:pt x="991" y="4586"/>
                  </a:lnTo>
                  <a:lnTo>
                    <a:pt x="1101" y="5209"/>
                  </a:lnTo>
                  <a:lnTo>
                    <a:pt x="1248" y="5796"/>
                  </a:lnTo>
                  <a:lnTo>
                    <a:pt x="1395" y="6420"/>
                  </a:lnTo>
                  <a:lnTo>
                    <a:pt x="1725" y="7594"/>
                  </a:lnTo>
                  <a:lnTo>
                    <a:pt x="2128" y="8768"/>
                  </a:lnTo>
                  <a:lnTo>
                    <a:pt x="2532" y="9978"/>
                  </a:lnTo>
                  <a:lnTo>
                    <a:pt x="2899" y="11152"/>
                  </a:lnTo>
                  <a:lnTo>
                    <a:pt x="3045" y="11739"/>
                  </a:lnTo>
                  <a:lnTo>
                    <a:pt x="3192" y="12362"/>
                  </a:lnTo>
                  <a:lnTo>
                    <a:pt x="3302" y="12949"/>
                  </a:lnTo>
                  <a:lnTo>
                    <a:pt x="3412" y="13573"/>
                  </a:lnTo>
                  <a:lnTo>
                    <a:pt x="3412" y="13683"/>
                  </a:lnTo>
                  <a:lnTo>
                    <a:pt x="3486" y="13720"/>
                  </a:lnTo>
                  <a:lnTo>
                    <a:pt x="3559" y="13756"/>
                  </a:lnTo>
                  <a:lnTo>
                    <a:pt x="3632" y="13793"/>
                  </a:lnTo>
                  <a:lnTo>
                    <a:pt x="3669" y="13830"/>
                  </a:lnTo>
                  <a:lnTo>
                    <a:pt x="3742" y="13830"/>
                  </a:lnTo>
                  <a:lnTo>
                    <a:pt x="4036" y="13756"/>
                  </a:lnTo>
                  <a:lnTo>
                    <a:pt x="3706" y="13903"/>
                  </a:lnTo>
                  <a:lnTo>
                    <a:pt x="3412" y="14086"/>
                  </a:lnTo>
                  <a:lnTo>
                    <a:pt x="2569" y="11115"/>
                  </a:lnTo>
                  <a:lnTo>
                    <a:pt x="2128" y="9611"/>
                  </a:lnTo>
                  <a:lnTo>
                    <a:pt x="1725" y="8144"/>
                  </a:lnTo>
                  <a:lnTo>
                    <a:pt x="955" y="5136"/>
                  </a:lnTo>
                  <a:lnTo>
                    <a:pt x="808" y="4439"/>
                  </a:lnTo>
                  <a:lnTo>
                    <a:pt x="661" y="3999"/>
                  </a:lnTo>
                  <a:lnTo>
                    <a:pt x="588" y="3779"/>
                  </a:lnTo>
                  <a:lnTo>
                    <a:pt x="478" y="3632"/>
                  </a:lnTo>
                  <a:lnTo>
                    <a:pt x="1065" y="3522"/>
                  </a:lnTo>
                  <a:lnTo>
                    <a:pt x="1652" y="3412"/>
                  </a:lnTo>
                  <a:lnTo>
                    <a:pt x="2825" y="3045"/>
                  </a:lnTo>
                  <a:lnTo>
                    <a:pt x="4183" y="2642"/>
                  </a:lnTo>
                  <a:lnTo>
                    <a:pt x="5503" y="2202"/>
                  </a:lnTo>
                  <a:lnTo>
                    <a:pt x="8034" y="1358"/>
                  </a:lnTo>
                  <a:lnTo>
                    <a:pt x="9281" y="918"/>
                  </a:lnTo>
                  <a:lnTo>
                    <a:pt x="9905" y="734"/>
                  </a:lnTo>
                  <a:lnTo>
                    <a:pt x="10198" y="624"/>
                  </a:lnTo>
                  <a:lnTo>
                    <a:pt x="10492" y="478"/>
                  </a:lnTo>
                  <a:close/>
                  <a:moveTo>
                    <a:pt x="10455" y="1"/>
                  </a:moveTo>
                  <a:lnTo>
                    <a:pt x="10162" y="37"/>
                  </a:lnTo>
                  <a:lnTo>
                    <a:pt x="9832" y="147"/>
                  </a:lnTo>
                  <a:lnTo>
                    <a:pt x="9245" y="367"/>
                  </a:lnTo>
                  <a:lnTo>
                    <a:pt x="7997" y="808"/>
                  </a:lnTo>
                  <a:lnTo>
                    <a:pt x="5503" y="1651"/>
                  </a:lnTo>
                  <a:lnTo>
                    <a:pt x="2935" y="2495"/>
                  </a:lnTo>
                  <a:lnTo>
                    <a:pt x="1615" y="2899"/>
                  </a:lnTo>
                  <a:lnTo>
                    <a:pt x="918" y="3082"/>
                  </a:lnTo>
                  <a:lnTo>
                    <a:pt x="258" y="3339"/>
                  </a:lnTo>
                  <a:lnTo>
                    <a:pt x="184" y="3412"/>
                  </a:lnTo>
                  <a:lnTo>
                    <a:pt x="148" y="3522"/>
                  </a:lnTo>
                  <a:lnTo>
                    <a:pt x="38" y="3559"/>
                  </a:lnTo>
                  <a:lnTo>
                    <a:pt x="1" y="3595"/>
                  </a:lnTo>
                  <a:lnTo>
                    <a:pt x="1" y="3632"/>
                  </a:lnTo>
                  <a:lnTo>
                    <a:pt x="38" y="3779"/>
                  </a:lnTo>
                  <a:lnTo>
                    <a:pt x="111" y="3926"/>
                  </a:lnTo>
                  <a:lnTo>
                    <a:pt x="184" y="4036"/>
                  </a:lnTo>
                  <a:lnTo>
                    <a:pt x="221" y="4146"/>
                  </a:lnTo>
                  <a:lnTo>
                    <a:pt x="294" y="4366"/>
                  </a:lnTo>
                  <a:lnTo>
                    <a:pt x="588" y="5796"/>
                  </a:lnTo>
                  <a:lnTo>
                    <a:pt x="955" y="7227"/>
                  </a:lnTo>
                  <a:lnTo>
                    <a:pt x="1285" y="8658"/>
                  </a:lnTo>
                  <a:lnTo>
                    <a:pt x="2055" y="11482"/>
                  </a:lnTo>
                  <a:lnTo>
                    <a:pt x="2459" y="12876"/>
                  </a:lnTo>
                  <a:lnTo>
                    <a:pt x="2899" y="14233"/>
                  </a:lnTo>
                  <a:lnTo>
                    <a:pt x="2935" y="14380"/>
                  </a:lnTo>
                  <a:lnTo>
                    <a:pt x="3045" y="14416"/>
                  </a:lnTo>
                  <a:lnTo>
                    <a:pt x="3155" y="14453"/>
                  </a:lnTo>
                  <a:lnTo>
                    <a:pt x="3302" y="14416"/>
                  </a:lnTo>
                  <a:lnTo>
                    <a:pt x="3596" y="14343"/>
                  </a:lnTo>
                  <a:lnTo>
                    <a:pt x="3889" y="14270"/>
                  </a:lnTo>
                  <a:lnTo>
                    <a:pt x="4513" y="14086"/>
                  </a:lnTo>
                  <a:lnTo>
                    <a:pt x="5980" y="13793"/>
                  </a:lnTo>
                  <a:lnTo>
                    <a:pt x="6714" y="13610"/>
                  </a:lnTo>
                  <a:lnTo>
                    <a:pt x="7447" y="13353"/>
                  </a:lnTo>
                  <a:lnTo>
                    <a:pt x="8878" y="12839"/>
                  </a:lnTo>
                  <a:lnTo>
                    <a:pt x="11739" y="11775"/>
                  </a:lnTo>
                  <a:lnTo>
                    <a:pt x="13133" y="11225"/>
                  </a:lnTo>
                  <a:lnTo>
                    <a:pt x="13646" y="11078"/>
                  </a:lnTo>
                  <a:lnTo>
                    <a:pt x="13903" y="10968"/>
                  </a:lnTo>
                  <a:lnTo>
                    <a:pt x="14160" y="10822"/>
                  </a:lnTo>
                  <a:lnTo>
                    <a:pt x="14197" y="10932"/>
                  </a:lnTo>
                  <a:lnTo>
                    <a:pt x="14270" y="10968"/>
                  </a:lnTo>
                  <a:lnTo>
                    <a:pt x="14380" y="11005"/>
                  </a:lnTo>
                  <a:lnTo>
                    <a:pt x="14490" y="11005"/>
                  </a:lnTo>
                  <a:lnTo>
                    <a:pt x="14563" y="10932"/>
                  </a:lnTo>
                  <a:lnTo>
                    <a:pt x="14637" y="10895"/>
                  </a:lnTo>
                  <a:lnTo>
                    <a:pt x="14674" y="10785"/>
                  </a:lnTo>
                  <a:lnTo>
                    <a:pt x="14637" y="10675"/>
                  </a:lnTo>
                  <a:lnTo>
                    <a:pt x="14270" y="9318"/>
                  </a:lnTo>
                  <a:lnTo>
                    <a:pt x="13867" y="7997"/>
                  </a:lnTo>
                  <a:lnTo>
                    <a:pt x="13426" y="6640"/>
                  </a:lnTo>
                  <a:lnTo>
                    <a:pt x="12949" y="5356"/>
                  </a:lnTo>
                  <a:lnTo>
                    <a:pt x="12473" y="4036"/>
                  </a:lnTo>
                  <a:lnTo>
                    <a:pt x="11922" y="2752"/>
                  </a:lnTo>
                  <a:lnTo>
                    <a:pt x="11409" y="1468"/>
                  </a:lnTo>
                  <a:lnTo>
                    <a:pt x="11115" y="881"/>
                  </a:lnTo>
                  <a:lnTo>
                    <a:pt x="10785" y="257"/>
                  </a:lnTo>
                  <a:lnTo>
                    <a:pt x="10749" y="221"/>
                  </a:lnTo>
                  <a:lnTo>
                    <a:pt x="10675" y="184"/>
                  </a:lnTo>
                  <a:lnTo>
                    <a:pt x="10639" y="111"/>
                  </a:lnTo>
                  <a:lnTo>
                    <a:pt x="10602" y="74"/>
                  </a:lnTo>
                  <a:lnTo>
                    <a:pt x="10528" y="37"/>
                  </a:lnTo>
                  <a:lnTo>
                    <a:pt x="10455" y="1"/>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 name="Google Shape;420;p8"/>
            <p:cNvSpPr/>
            <p:nvPr/>
          </p:nvSpPr>
          <p:spPr>
            <a:xfrm>
              <a:off x="6316250" y="3040425"/>
              <a:ext cx="137600" cy="122000"/>
            </a:xfrm>
            <a:custGeom>
              <a:avLst/>
              <a:gdLst/>
              <a:ahLst/>
              <a:cxnLst/>
              <a:rect l="l" t="t" r="r" b="b"/>
              <a:pathLst>
                <a:path w="5504" h="4880" extrusionOk="0">
                  <a:moveTo>
                    <a:pt x="5173" y="0"/>
                  </a:moveTo>
                  <a:lnTo>
                    <a:pt x="5063" y="37"/>
                  </a:lnTo>
                  <a:lnTo>
                    <a:pt x="4990" y="110"/>
                  </a:lnTo>
                  <a:lnTo>
                    <a:pt x="4770" y="404"/>
                  </a:lnTo>
                  <a:lnTo>
                    <a:pt x="4513" y="624"/>
                  </a:lnTo>
                  <a:lnTo>
                    <a:pt x="4219" y="844"/>
                  </a:lnTo>
                  <a:lnTo>
                    <a:pt x="3926" y="991"/>
                  </a:lnTo>
                  <a:lnTo>
                    <a:pt x="3742" y="1064"/>
                  </a:lnTo>
                  <a:lnTo>
                    <a:pt x="3559" y="1101"/>
                  </a:lnTo>
                  <a:lnTo>
                    <a:pt x="3229" y="1101"/>
                  </a:lnTo>
                  <a:lnTo>
                    <a:pt x="2862" y="1028"/>
                  </a:lnTo>
                  <a:lnTo>
                    <a:pt x="2532" y="917"/>
                  </a:lnTo>
                  <a:lnTo>
                    <a:pt x="2239" y="807"/>
                  </a:lnTo>
                  <a:lnTo>
                    <a:pt x="1908" y="734"/>
                  </a:lnTo>
                  <a:lnTo>
                    <a:pt x="1578" y="661"/>
                  </a:lnTo>
                  <a:lnTo>
                    <a:pt x="1248" y="624"/>
                  </a:lnTo>
                  <a:lnTo>
                    <a:pt x="918" y="661"/>
                  </a:lnTo>
                  <a:lnTo>
                    <a:pt x="625" y="771"/>
                  </a:lnTo>
                  <a:lnTo>
                    <a:pt x="478" y="844"/>
                  </a:lnTo>
                  <a:lnTo>
                    <a:pt x="368" y="954"/>
                  </a:lnTo>
                  <a:lnTo>
                    <a:pt x="258" y="1064"/>
                  </a:lnTo>
                  <a:lnTo>
                    <a:pt x="148" y="1211"/>
                  </a:lnTo>
                  <a:lnTo>
                    <a:pt x="111" y="1284"/>
                  </a:lnTo>
                  <a:lnTo>
                    <a:pt x="111" y="1321"/>
                  </a:lnTo>
                  <a:lnTo>
                    <a:pt x="148" y="1431"/>
                  </a:lnTo>
                  <a:lnTo>
                    <a:pt x="258" y="1468"/>
                  </a:lnTo>
                  <a:lnTo>
                    <a:pt x="368" y="1468"/>
                  </a:lnTo>
                  <a:lnTo>
                    <a:pt x="698" y="1284"/>
                  </a:lnTo>
                  <a:lnTo>
                    <a:pt x="1028" y="1174"/>
                  </a:lnTo>
                  <a:lnTo>
                    <a:pt x="1028" y="2531"/>
                  </a:lnTo>
                  <a:lnTo>
                    <a:pt x="955" y="3228"/>
                  </a:lnTo>
                  <a:lnTo>
                    <a:pt x="881" y="3925"/>
                  </a:lnTo>
                  <a:lnTo>
                    <a:pt x="698" y="3852"/>
                  </a:lnTo>
                  <a:lnTo>
                    <a:pt x="551" y="3742"/>
                  </a:lnTo>
                  <a:lnTo>
                    <a:pt x="368" y="3632"/>
                  </a:lnTo>
                  <a:lnTo>
                    <a:pt x="184" y="3522"/>
                  </a:lnTo>
                  <a:lnTo>
                    <a:pt x="111" y="3522"/>
                  </a:lnTo>
                  <a:lnTo>
                    <a:pt x="38" y="3595"/>
                  </a:lnTo>
                  <a:lnTo>
                    <a:pt x="1" y="3669"/>
                  </a:lnTo>
                  <a:lnTo>
                    <a:pt x="1" y="3779"/>
                  </a:lnTo>
                  <a:lnTo>
                    <a:pt x="38" y="3962"/>
                  </a:lnTo>
                  <a:lnTo>
                    <a:pt x="148" y="4145"/>
                  </a:lnTo>
                  <a:lnTo>
                    <a:pt x="294" y="4256"/>
                  </a:lnTo>
                  <a:lnTo>
                    <a:pt x="514" y="4402"/>
                  </a:lnTo>
                  <a:lnTo>
                    <a:pt x="735" y="4476"/>
                  </a:lnTo>
                  <a:lnTo>
                    <a:pt x="1175" y="4476"/>
                  </a:lnTo>
                  <a:lnTo>
                    <a:pt x="1248" y="4439"/>
                  </a:lnTo>
                  <a:lnTo>
                    <a:pt x="1321" y="4402"/>
                  </a:lnTo>
                  <a:lnTo>
                    <a:pt x="1395" y="4256"/>
                  </a:lnTo>
                  <a:lnTo>
                    <a:pt x="1505" y="3485"/>
                  </a:lnTo>
                  <a:lnTo>
                    <a:pt x="1578" y="2715"/>
                  </a:lnTo>
                  <a:lnTo>
                    <a:pt x="1578" y="1908"/>
                  </a:lnTo>
                  <a:lnTo>
                    <a:pt x="1542" y="1504"/>
                  </a:lnTo>
                  <a:lnTo>
                    <a:pt x="1505" y="1138"/>
                  </a:lnTo>
                  <a:lnTo>
                    <a:pt x="1762" y="1174"/>
                  </a:lnTo>
                  <a:lnTo>
                    <a:pt x="2128" y="1321"/>
                  </a:lnTo>
                  <a:lnTo>
                    <a:pt x="2459" y="1431"/>
                  </a:lnTo>
                  <a:lnTo>
                    <a:pt x="2825" y="1578"/>
                  </a:lnTo>
                  <a:lnTo>
                    <a:pt x="3192" y="1651"/>
                  </a:lnTo>
                  <a:lnTo>
                    <a:pt x="3486" y="1651"/>
                  </a:lnTo>
                  <a:lnTo>
                    <a:pt x="3449" y="2531"/>
                  </a:lnTo>
                  <a:lnTo>
                    <a:pt x="3412" y="3449"/>
                  </a:lnTo>
                  <a:lnTo>
                    <a:pt x="3412" y="3999"/>
                  </a:lnTo>
                  <a:lnTo>
                    <a:pt x="3412" y="4256"/>
                  </a:lnTo>
                  <a:lnTo>
                    <a:pt x="3412" y="4366"/>
                  </a:lnTo>
                  <a:lnTo>
                    <a:pt x="3412" y="4402"/>
                  </a:lnTo>
                  <a:lnTo>
                    <a:pt x="3449" y="4402"/>
                  </a:lnTo>
                  <a:lnTo>
                    <a:pt x="3412" y="4476"/>
                  </a:lnTo>
                  <a:lnTo>
                    <a:pt x="3376" y="4512"/>
                  </a:lnTo>
                  <a:lnTo>
                    <a:pt x="3376" y="4659"/>
                  </a:lnTo>
                  <a:lnTo>
                    <a:pt x="3376" y="4696"/>
                  </a:lnTo>
                  <a:lnTo>
                    <a:pt x="3412" y="4806"/>
                  </a:lnTo>
                  <a:lnTo>
                    <a:pt x="3522" y="4879"/>
                  </a:lnTo>
                  <a:lnTo>
                    <a:pt x="3632" y="4879"/>
                  </a:lnTo>
                  <a:lnTo>
                    <a:pt x="3742" y="4842"/>
                  </a:lnTo>
                  <a:lnTo>
                    <a:pt x="3853" y="4732"/>
                  </a:lnTo>
                  <a:lnTo>
                    <a:pt x="3926" y="4586"/>
                  </a:lnTo>
                  <a:lnTo>
                    <a:pt x="3926" y="4439"/>
                  </a:lnTo>
                  <a:lnTo>
                    <a:pt x="3926" y="4256"/>
                  </a:lnTo>
                  <a:lnTo>
                    <a:pt x="3963" y="3045"/>
                  </a:lnTo>
                  <a:lnTo>
                    <a:pt x="3963" y="1871"/>
                  </a:lnTo>
                  <a:lnTo>
                    <a:pt x="3963" y="1541"/>
                  </a:lnTo>
                  <a:lnTo>
                    <a:pt x="4366" y="1394"/>
                  </a:lnTo>
                  <a:lnTo>
                    <a:pt x="4733" y="1138"/>
                  </a:lnTo>
                  <a:lnTo>
                    <a:pt x="5063" y="844"/>
                  </a:lnTo>
                  <a:lnTo>
                    <a:pt x="5320" y="551"/>
                  </a:lnTo>
                  <a:lnTo>
                    <a:pt x="5467" y="367"/>
                  </a:lnTo>
                  <a:lnTo>
                    <a:pt x="5503" y="257"/>
                  </a:lnTo>
                  <a:lnTo>
                    <a:pt x="5503" y="184"/>
                  </a:lnTo>
                  <a:lnTo>
                    <a:pt x="5430" y="74"/>
                  </a:lnTo>
                  <a:lnTo>
                    <a:pt x="5356" y="37"/>
                  </a:lnTo>
                  <a:lnTo>
                    <a:pt x="5283"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 name="Google Shape;421;p8"/>
            <p:cNvSpPr/>
            <p:nvPr/>
          </p:nvSpPr>
          <p:spPr>
            <a:xfrm>
              <a:off x="6879325" y="4294925"/>
              <a:ext cx="344825" cy="254975"/>
            </a:xfrm>
            <a:custGeom>
              <a:avLst/>
              <a:gdLst/>
              <a:ahLst/>
              <a:cxnLst/>
              <a:rect l="l" t="t" r="r" b="b"/>
              <a:pathLst>
                <a:path w="13793" h="10199" extrusionOk="0">
                  <a:moveTo>
                    <a:pt x="5649" y="2128"/>
                  </a:moveTo>
                  <a:lnTo>
                    <a:pt x="5503" y="2165"/>
                  </a:lnTo>
                  <a:lnTo>
                    <a:pt x="5356" y="2238"/>
                  </a:lnTo>
                  <a:lnTo>
                    <a:pt x="5209" y="2312"/>
                  </a:lnTo>
                  <a:lnTo>
                    <a:pt x="5099" y="2422"/>
                  </a:lnTo>
                  <a:lnTo>
                    <a:pt x="4989" y="2532"/>
                  </a:lnTo>
                  <a:lnTo>
                    <a:pt x="4916" y="2642"/>
                  </a:lnTo>
                  <a:lnTo>
                    <a:pt x="4879" y="2788"/>
                  </a:lnTo>
                  <a:lnTo>
                    <a:pt x="4842" y="2935"/>
                  </a:lnTo>
                  <a:lnTo>
                    <a:pt x="4842" y="3119"/>
                  </a:lnTo>
                  <a:lnTo>
                    <a:pt x="4879" y="3265"/>
                  </a:lnTo>
                  <a:lnTo>
                    <a:pt x="4916" y="3375"/>
                  </a:lnTo>
                  <a:lnTo>
                    <a:pt x="5026" y="3485"/>
                  </a:lnTo>
                  <a:lnTo>
                    <a:pt x="5136" y="3522"/>
                  </a:lnTo>
                  <a:lnTo>
                    <a:pt x="5209" y="3522"/>
                  </a:lnTo>
                  <a:lnTo>
                    <a:pt x="5319" y="3449"/>
                  </a:lnTo>
                  <a:lnTo>
                    <a:pt x="5356" y="3375"/>
                  </a:lnTo>
                  <a:lnTo>
                    <a:pt x="5393" y="3119"/>
                  </a:lnTo>
                  <a:lnTo>
                    <a:pt x="5393" y="2899"/>
                  </a:lnTo>
                  <a:lnTo>
                    <a:pt x="5429" y="3045"/>
                  </a:lnTo>
                  <a:lnTo>
                    <a:pt x="5466" y="3229"/>
                  </a:lnTo>
                  <a:lnTo>
                    <a:pt x="5503" y="3632"/>
                  </a:lnTo>
                  <a:lnTo>
                    <a:pt x="5576" y="3926"/>
                  </a:lnTo>
                  <a:lnTo>
                    <a:pt x="5613" y="4072"/>
                  </a:lnTo>
                  <a:lnTo>
                    <a:pt x="5723" y="4219"/>
                  </a:lnTo>
                  <a:lnTo>
                    <a:pt x="5796" y="4256"/>
                  </a:lnTo>
                  <a:lnTo>
                    <a:pt x="5833" y="4256"/>
                  </a:lnTo>
                  <a:lnTo>
                    <a:pt x="5906" y="4219"/>
                  </a:lnTo>
                  <a:lnTo>
                    <a:pt x="5943" y="4146"/>
                  </a:lnTo>
                  <a:lnTo>
                    <a:pt x="5980" y="4036"/>
                  </a:lnTo>
                  <a:lnTo>
                    <a:pt x="5980" y="3926"/>
                  </a:lnTo>
                  <a:lnTo>
                    <a:pt x="5943" y="3669"/>
                  </a:lnTo>
                  <a:lnTo>
                    <a:pt x="5833" y="3082"/>
                  </a:lnTo>
                  <a:lnTo>
                    <a:pt x="5759" y="2825"/>
                  </a:lnTo>
                  <a:lnTo>
                    <a:pt x="5686" y="2715"/>
                  </a:lnTo>
                  <a:lnTo>
                    <a:pt x="5613" y="2642"/>
                  </a:lnTo>
                  <a:lnTo>
                    <a:pt x="5723" y="2605"/>
                  </a:lnTo>
                  <a:lnTo>
                    <a:pt x="6016" y="2605"/>
                  </a:lnTo>
                  <a:lnTo>
                    <a:pt x="6163" y="2642"/>
                  </a:lnTo>
                  <a:lnTo>
                    <a:pt x="6310" y="3045"/>
                  </a:lnTo>
                  <a:lnTo>
                    <a:pt x="6456" y="3522"/>
                  </a:lnTo>
                  <a:lnTo>
                    <a:pt x="6603" y="3999"/>
                  </a:lnTo>
                  <a:lnTo>
                    <a:pt x="6640" y="4072"/>
                  </a:lnTo>
                  <a:lnTo>
                    <a:pt x="6677" y="4109"/>
                  </a:lnTo>
                  <a:lnTo>
                    <a:pt x="6750" y="4146"/>
                  </a:lnTo>
                  <a:lnTo>
                    <a:pt x="6823" y="4109"/>
                  </a:lnTo>
                  <a:lnTo>
                    <a:pt x="6897" y="4072"/>
                  </a:lnTo>
                  <a:lnTo>
                    <a:pt x="6970" y="4036"/>
                  </a:lnTo>
                  <a:lnTo>
                    <a:pt x="7007" y="3926"/>
                  </a:lnTo>
                  <a:lnTo>
                    <a:pt x="7007" y="3852"/>
                  </a:lnTo>
                  <a:lnTo>
                    <a:pt x="6860" y="3412"/>
                  </a:lnTo>
                  <a:lnTo>
                    <a:pt x="6750" y="3009"/>
                  </a:lnTo>
                  <a:lnTo>
                    <a:pt x="6677" y="2862"/>
                  </a:lnTo>
                  <a:lnTo>
                    <a:pt x="6970" y="3045"/>
                  </a:lnTo>
                  <a:lnTo>
                    <a:pt x="7227" y="3229"/>
                  </a:lnTo>
                  <a:lnTo>
                    <a:pt x="7227" y="3449"/>
                  </a:lnTo>
                  <a:lnTo>
                    <a:pt x="7263" y="3669"/>
                  </a:lnTo>
                  <a:lnTo>
                    <a:pt x="7410" y="4072"/>
                  </a:lnTo>
                  <a:lnTo>
                    <a:pt x="7484" y="4146"/>
                  </a:lnTo>
                  <a:lnTo>
                    <a:pt x="7520" y="4182"/>
                  </a:lnTo>
                  <a:lnTo>
                    <a:pt x="7667" y="4182"/>
                  </a:lnTo>
                  <a:lnTo>
                    <a:pt x="7740" y="4146"/>
                  </a:lnTo>
                  <a:lnTo>
                    <a:pt x="7777" y="4109"/>
                  </a:lnTo>
                  <a:lnTo>
                    <a:pt x="7814" y="4036"/>
                  </a:lnTo>
                  <a:lnTo>
                    <a:pt x="7777" y="3926"/>
                  </a:lnTo>
                  <a:lnTo>
                    <a:pt x="7704" y="3669"/>
                  </a:lnTo>
                  <a:lnTo>
                    <a:pt x="8034" y="3962"/>
                  </a:lnTo>
                  <a:lnTo>
                    <a:pt x="8070" y="3999"/>
                  </a:lnTo>
                  <a:lnTo>
                    <a:pt x="8107" y="3999"/>
                  </a:lnTo>
                  <a:lnTo>
                    <a:pt x="8144" y="3962"/>
                  </a:lnTo>
                  <a:lnTo>
                    <a:pt x="8144" y="3926"/>
                  </a:lnTo>
                  <a:lnTo>
                    <a:pt x="8144" y="3742"/>
                  </a:lnTo>
                  <a:lnTo>
                    <a:pt x="8107" y="3595"/>
                  </a:lnTo>
                  <a:lnTo>
                    <a:pt x="7960" y="3302"/>
                  </a:lnTo>
                  <a:lnTo>
                    <a:pt x="7740" y="3009"/>
                  </a:lnTo>
                  <a:lnTo>
                    <a:pt x="7484" y="2788"/>
                  </a:lnTo>
                  <a:lnTo>
                    <a:pt x="7190" y="2568"/>
                  </a:lnTo>
                  <a:lnTo>
                    <a:pt x="6897" y="2422"/>
                  </a:lnTo>
                  <a:lnTo>
                    <a:pt x="6566" y="2275"/>
                  </a:lnTo>
                  <a:lnTo>
                    <a:pt x="6273" y="2165"/>
                  </a:lnTo>
                  <a:lnTo>
                    <a:pt x="5943" y="2128"/>
                  </a:lnTo>
                  <a:close/>
                  <a:moveTo>
                    <a:pt x="12215" y="3485"/>
                  </a:moveTo>
                  <a:lnTo>
                    <a:pt x="12142" y="3522"/>
                  </a:lnTo>
                  <a:lnTo>
                    <a:pt x="12142" y="3559"/>
                  </a:lnTo>
                  <a:lnTo>
                    <a:pt x="12142" y="3742"/>
                  </a:lnTo>
                  <a:lnTo>
                    <a:pt x="12142" y="3926"/>
                  </a:lnTo>
                  <a:lnTo>
                    <a:pt x="12252" y="4292"/>
                  </a:lnTo>
                  <a:lnTo>
                    <a:pt x="12436" y="4769"/>
                  </a:lnTo>
                  <a:lnTo>
                    <a:pt x="12582" y="5136"/>
                  </a:lnTo>
                  <a:lnTo>
                    <a:pt x="12546" y="5209"/>
                  </a:lnTo>
                  <a:lnTo>
                    <a:pt x="12546" y="5320"/>
                  </a:lnTo>
                  <a:lnTo>
                    <a:pt x="12582" y="5356"/>
                  </a:lnTo>
                  <a:lnTo>
                    <a:pt x="12582" y="5430"/>
                  </a:lnTo>
                  <a:lnTo>
                    <a:pt x="11885" y="5613"/>
                  </a:lnTo>
                  <a:lnTo>
                    <a:pt x="11885" y="5430"/>
                  </a:lnTo>
                  <a:lnTo>
                    <a:pt x="11849" y="5246"/>
                  </a:lnTo>
                  <a:lnTo>
                    <a:pt x="11702" y="4843"/>
                  </a:lnTo>
                  <a:lnTo>
                    <a:pt x="11629" y="4549"/>
                  </a:lnTo>
                  <a:lnTo>
                    <a:pt x="11482" y="4256"/>
                  </a:lnTo>
                  <a:lnTo>
                    <a:pt x="11335" y="3999"/>
                  </a:lnTo>
                  <a:lnTo>
                    <a:pt x="11115" y="3742"/>
                  </a:lnTo>
                  <a:lnTo>
                    <a:pt x="11005" y="3742"/>
                  </a:lnTo>
                  <a:lnTo>
                    <a:pt x="10968" y="3779"/>
                  </a:lnTo>
                  <a:lnTo>
                    <a:pt x="10932" y="3852"/>
                  </a:lnTo>
                  <a:lnTo>
                    <a:pt x="10968" y="4109"/>
                  </a:lnTo>
                  <a:lnTo>
                    <a:pt x="11078" y="4366"/>
                  </a:lnTo>
                  <a:lnTo>
                    <a:pt x="11262" y="4879"/>
                  </a:lnTo>
                  <a:lnTo>
                    <a:pt x="11372" y="5320"/>
                  </a:lnTo>
                  <a:lnTo>
                    <a:pt x="11445" y="5540"/>
                  </a:lnTo>
                  <a:lnTo>
                    <a:pt x="11555" y="5686"/>
                  </a:lnTo>
                  <a:lnTo>
                    <a:pt x="11482" y="5723"/>
                  </a:lnTo>
                  <a:lnTo>
                    <a:pt x="11372" y="5723"/>
                  </a:lnTo>
                  <a:lnTo>
                    <a:pt x="11262" y="5686"/>
                  </a:lnTo>
                  <a:lnTo>
                    <a:pt x="11152" y="5650"/>
                  </a:lnTo>
                  <a:lnTo>
                    <a:pt x="11078" y="5576"/>
                  </a:lnTo>
                  <a:lnTo>
                    <a:pt x="10895" y="5393"/>
                  </a:lnTo>
                  <a:lnTo>
                    <a:pt x="10785" y="5209"/>
                  </a:lnTo>
                  <a:lnTo>
                    <a:pt x="10712" y="5173"/>
                  </a:lnTo>
                  <a:lnTo>
                    <a:pt x="10675" y="4916"/>
                  </a:lnTo>
                  <a:lnTo>
                    <a:pt x="10601" y="4696"/>
                  </a:lnTo>
                  <a:lnTo>
                    <a:pt x="10418" y="4292"/>
                  </a:lnTo>
                  <a:lnTo>
                    <a:pt x="10381" y="4256"/>
                  </a:lnTo>
                  <a:lnTo>
                    <a:pt x="10345" y="4219"/>
                  </a:lnTo>
                  <a:lnTo>
                    <a:pt x="10198" y="4219"/>
                  </a:lnTo>
                  <a:lnTo>
                    <a:pt x="10125" y="4292"/>
                  </a:lnTo>
                  <a:lnTo>
                    <a:pt x="10088" y="4366"/>
                  </a:lnTo>
                  <a:lnTo>
                    <a:pt x="10088" y="4402"/>
                  </a:lnTo>
                  <a:lnTo>
                    <a:pt x="10125" y="4659"/>
                  </a:lnTo>
                  <a:lnTo>
                    <a:pt x="10051" y="4623"/>
                  </a:lnTo>
                  <a:lnTo>
                    <a:pt x="9941" y="4586"/>
                  </a:lnTo>
                  <a:lnTo>
                    <a:pt x="9868" y="4623"/>
                  </a:lnTo>
                  <a:lnTo>
                    <a:pt x="9794" y="4696"/>
                  </a:lnTo>
                  <a:lnTo>
                    <a:pt x="9721" y="4806"/>
                  </a:lnTo>
                  <a:lnTo>
                    <a:pt x="9684" y="4916"/>
                  </a:lnTo>
                  <a:lnTo>
                    <a:pt x="9721" y="5026"/>
                  </a:lnTo>
                  <a:lnTo>
                    <a:pt x="9758" y="5099"/>
                  </a:lnTo>
                  <a:lnTo>
                    <a:pt x="9905" y="5246"/>
                  </a:lnTo>
                  <a:lnTo>
                    <a:pt x="10125" y="5356"/>
                  </a:lnTo>
                  <a:lnTo>
                    <a:pt x="10271" y="5430"/>
                  </a:lnTo>
                  <a:lnTo>
                    <a:pt x="10345" y="5540"/>
                  </a:lnTo>
                  <a:lnTo>
                    <a:pt x="10528" y="5796"/>
                  </a:lnTo>
                  <a:lnTo>
                    <a:pt x="10712" y="5980"/>
                  </a:lnTo>
                  <a:lnTo>
                    <a:pt x="10932" y="6163"/>
                  </a:lnTo>
                  <a:lnTo>
                    <a:pt x="11078" y="6200"/>
                  </a:lnTo>
                  <a:lnTo>
                    <a:pt x="11225" y="6237"/>
                  </a:lnTo>
                  <a:lnTo>
                    <a:pt x="11519" y="6237"/>
                  </a:lnTo>
                  <a:lnTo>
                    <a:pt x="11849" y="6163"/>
                  </a:lnTo>
                  <a:lnTo>
                    <a:pt x="12142" y="6090"/>
                  </a:lnTo>
                  <a:lnTo>
                    <a:pt x="12986" y="5833"/>
                  </a:lnTo>
                  <a:lnTo>
                    <a:pt x="13353" y="5686"/>
                  </a:lnTo>
                  <a:lnTo>
                    <a:pt x="13536" y="5613"/>
                  </a:lnTo>
                  <a:lnTo>
                    <a:pt x="13719" y="5540"/>
                  </a:lnTo>
                  <a:lnTo>
                    <a:pt x="13793" y="5466"/>
                  </a:lnTo>
                  <a:lnTo>
                    <a:pt x="13793" y="5356"/>
                  </a:lnTo>
                  <a:lnTo>
                    <a:pt x="13756" y="5283"/>
                  </a:lnTo>
                  <a:lnTo>
                    <a:pt x="13646" y="5246"/>
                  </a:lnTo>
                  <a:lnTo>
                    <a:pt x="13353" y="5246"/>
                  </a:lnTo>
                  <a:lnTo>
                    <a:pt x="13059" y="5320"/>
                  </a:lnTo>
                  <a:lnTo>
                    <a:pt x="13059" y="5099"/>
                  </a:lnTo>
                  <a:lnTo>
                    <a:pt x="12986" y="4879"/>
                  </a:lnTo>
                  <a:lnTo>
                    <a:pt x="12839" y="4513"/>
                  </a:lnTo>
                  <a:lnTo>
                    <a:pt x="12619" y="3962"/>
                  </a:lnTo>
                  <a:lnTo>
                    <a:pt x="12509" y="3706"/>
                  </a:lnTo>
                  <a:lnTo>
                    <a:pt x="12326" y="3485"/>
                  </a:lnTo>
                  <a:close/>
                  <a:moveTo>
                    <a:pt x="12069" y="1"/>
                  </a:moveTo>
                  <a:lnTo>
                    <a:pt x="11702" y="37"/>
                  </a:lnTo>
                  <a:lnTo>
                    <a:pt x="11335" y="147"/>
                  </a:lnTo>
                  <a:lnTo>
                    <a:pt x="10638" y="368"/>
                  </a:lnTo>
                  <a:lnTo>
                    <a:pt x="9905" y="588"/>
                  </a:lnTo>
                  <a:lnTo>
                    <a:pt x="9538" y="698"/>
                  </a:lnTo>
                  <a:lnTo>
                    <a:pt x="9171" y="844"/>
                  </a:lnTo>
                  <a:lnTo>
                    <a:pt x="8914" y="1028"/>
                  </a:lnTo>
                  <a:lnTo>
                    <a:pt x="8694" y="1211"/>
                  </a:lnTo>
                  <a:lnTo>
                    <a:pt x="8547" y="1431"/>
                  </a:lnTo>
                  <a:lnTo>
                    <a:pt x="8437" y="1688"/>
                  </a:lnTo>
                  <a:lnTo>
                    <a:pt x="8401" y="1945"/>
                  </a:lnTo>
                  <a:lnTo>
                    <a:pt x="8401" y="2238"/>
                  </a:lnTo>
                  <a:lnTo>
                    <a:pt x="8401" y="2532"/>
                  </a:lnTo>
                  <a:lnTo>
                    <a:pt x="8474" y="2825"/>
                  </a:lnTo>
                  <a:lnTo>
                    <a:pt x="8804" y="4402"/>
                  </a:lnTo>
                  <a:lnTo>
                    <a:pt x="8951" y="5173"/>
                  </a:lnTo>
                  <a:lnTo>
                    <a:pt x="9098" y="5980"/>
                  </a:lnTo>
                  <a:lnTo>
                    <a:pt x="9134" y="6347"/>
                  </a:lnTo>
                  <a:lnTo>
                    <a:pt x="9134" y="6713"/>
                  </a:lnTo>
                  <a:lnTo>
                    <a:pt x="8914" y="6126"/>
                  </a:lnTo>
                  <a:lnTo>
                    <a:pt x="8841" y="5796"/>
                  </a:lnTo>
                  <a:lnTo>
                    <a:pt x="8731" y="5430"/>
                  </a:lnTo>
                  <a:lnTo>
                    <a:pt x="8657" y="5246"/>
                  </a:lnTo>
                  <a:lnTo>
                    <a:pt x="8547" y="5099"/>
                  </a:lnTo>
                  <a:lnTo>
                    <a:pt x="8437" y="4953"/>
                  </a:lnTo>
                  <a:lnTo>
                    <a:pt x="8327" y="4879"/>
                  </a:lnTo>
                  <a:lnTo>
                    <a:pt x="8254" y="4879"/>
                  </a:lnTo>
                  <a:lnTo>
                    <a:pt x="8217" y="4916"/>
                  </a:lnTo>
                  <a:lnTo>
                    <a:pt x="8180" y="5026"/>
                  </a:lnTo>
                  <a:lnTo>
                    <a:pt x="8180" y="5136"/>
                  </a:lnTo>
                  <a:lnTo>
                    <a:pt x="8217" y="5393"/>
                  </a:lnTo>
                  <a:lnTo>
                    <a:pt x="8364" y="5906"/>
                  </a:lnTo>
                  <a:lnTo>
                    <a:pt x="8584" y="6567"/>
                  </a:lnTo>
                  <a:lnTo>
                    <a:pt x="8767" y="7227"/>
                  </a:lnTo>
                  <a:lnTo>
                    <a:pt x="8731" y="7374"/>
                  </a:lnTo>
                  <a:lnTo>
                    <a:pt x="8731" y="7447"/>
                  </a:lnTo>
                  <a:lnTo>
                    <a:pt x="8731" y="7520"/>
                  </a:lnTo>
                  <a:lnTo>
                    <a:pt x="8804" y="7594"/>
                  </a:lnTo>
                  <a:lnTo>
                    <a:pt x="8694" y="7740"/>
                  </a:lnTo>
                  <a:lnTo>
                    <a:pt x="8547" y="7887"/>
                  </a:lnTo>
                  <a:lnTo>
                    <a:pt x="8401" y="7997"/>
                  </a:lnTo>
                  <a:lnTo>
                    <a:pt x="8180" y="8107"/>
                  </a:lnTo>
                  <a:lnTo>
                    <a:pt x="8144" y="8034"/>
                  </a:lnTo>
                  <a:lnTo>
                    <a:pt x="8144" y="7997"/>
                  </a:lnTo>
                  <a:lnTo>
                    <a:pt x="8070" y="7961"/>
                  </a:lnTo>
                  <a:lnTo>
                    <a:pt x="7630" y="6530"/>
                  </a:lnTo>
                  <a:lnTo>
                    <a:pt x="7337" y="5650"/>
                  </a:lnTo>
                  <a:lnTo>
                    <a:pt x="7153" y="5283"/>
                  </a:lnTo>
                  <a:lnTo>
                    <a:pt x="7080" y="5026"/>
                  </a:lnTo>
                  <a:lnTo>
                    <a:pt x="7080" y="4953"/>
                  </a:lnTo>
                  <a:lnTo>
                    <a:pt x="7080" y="4879"/>
                  </a:lnTo>
                  <a:lnTo>
                    <a:pt x="7117" y="4806"/>
                  </a:lnTo>
                  <a:lnTo>
                    <a:pt x="7153" y="4733"/>
                  </a:lnTo>
                  <a:lnTo>
                    <a:pt x="7117" y="4659"/>
                  </a:lnTo>
                  <a:lnTo>
                    <a:pt x="7080" y="4623"/>
                  </a:lnTo>
                  <a:lnTo>
                    <a:pt x="6860" y="4476"/>
                  </a:lnTo>
                  <a:lnTo>
                    <a:pt x="6750" y="4439"/>
                  </a:lnTo>
                  <a:lnTo>
                    <a:pt x="6640" y="4476"/>
                  </a:lnTo>
                  <a:lnTo>
                    <a:pt x="6603" y="4549"/>
                  </a:lnTo>
                  <a:lnTo>
                    <a:pt x="6603" y="4623"/>
                  </a:lnTo>
                  <a:lnTo>
                    <a:pt x="6640" y="4659"/>
                  </a:lnTo>
                  <a:lnTo>
                    <a:pt x="6677" y="4769"/>
                  </a:lnTo>
                  <a:lnTo>
                    <a:pt x="6640" y="4879"/>
                  </a:lnTo>
                  <a:lnTo>
                    <a:pt x="6640" y="5063"/>
                  </a:lnTo>
                  <a:lnTo>
                    <a:pt x="6713" y="5320"/>
                  </a:lnTo>
                  <a:lnTo>
                    <a:pt x="6787" y="5576"/>
                  </a:lnTo>
                  <a:lnTo>
                    <a:pt x="6970" y="6090"/>
                  </a:lnTo>
                  <a:lnTo>
                    <a:pt x="7667" y="8254"/>
                  </a:lnTo>
                  <a:lnTo>
                    <a:pt x="7300" y="8254"/>
                  </a:lnTo>
                  <a:lnTo>
                    <a:pt x="6970" y="8181"/>
                  </a:lnTo>
                  <a:lnTo>
                    <a:pt x="6970" y="8107"/>
                  </a:lnTo>
                  <a:lnTo>
                    <a:pt x="6970" y="8034"/>
                  </a:lnTo>
                  <a:lnTo>
                    <a:pt x="6897" y="7997"/>
                  </a:lnTo>
                  <a:lnTo>
                    <a:pt x="6530" y="6383"/>
                  </a:lnTo>
                  <a:lnTo>
                    <a:pt x="6310" y="5503"/>
                  </a:lnTo>
                  <a:lnTo>
                    <a:pt x="6200" y="5099"/>
                  </a:lnTo>
                  <a:lnTo>
                    <a:pt x="6090" y="4916"/>
                  </a:lnTo>
                  <a:lnTo>
                    <a:pt x="5980" y="4733"/>
                  </a:lnTo>
                  <a:lnTo>
                    <a:pt x="5943" y="4696"/>
                  </a:lnTo>
                  <a:lnTo>
                    <a:pt x="5906" y="4696"/>
                  </a:lnTo>
                  <a:lnTo>
                    <a:pt x="5833" y="4733"/>
                  </a:lnTo>
                  <a:lnTo>
                    <a:pt x="5833" y="4769"/>
                  </a:lnTo>
                  <a:lnTo>
                    <a:pt x="5796" y="4989"/>
                  </a:lnTo>
                  <a:lnTo>
                    <a:pt x="5796" y="5173"/>
                  </a:lnTo>
                  <a:lnTo>
                    <a:pt x="5870" y="5576"/>
                  </a:lnTo>
                  <a:lnTo>
                    <a:pt x="6053" y="6383"/>
                  </a:lnTo>
                  <a:lnTo>
                    <a:pt x="6420" y="7887"/>
                  </a:lnTo>
                  <a:lnTo>
                    <a:pt x="6420" y="7887"/>
                  </a:lnTo>
                  <a:lnTo>
                    <a:pt x="6163" y="7740"/>
                  </a:lnTo>
                  <a:lnTo>
                    <a:pt x="5980" y="7520"/>
                  </a:lnTo>
                  <a:lnTo>
                    <a:pt x="5759" y="7227"/>
                  </a:lnTo>
                  <a:lnTo>
                    <a:pt x="5576" y="6897"/>
                  </a:lnTo>
                  <a:lnTo>
                    <a:pt x="5466" y="6567"/>
                  </a:lnTo>
                  <a:lnTo>
                    <a:pt x="5393" y="6237"/>
                  </a:lnTo>
                  <a:lnTo>
                    <a:pt x="5246" y="5540"/>
                  </a:lnTo>
                  <a:lnTo>
                    <a:pt x="5173" y="5209"/>
                  </a:lnTo>
                  <a:lnTo>
                    <a:pt x="5063" y="4879"/>
                  </a:lnTo>
                  <a:lnTo>
                    <a:pt x="4916" y="4586"/>
                  </a:lnTo>
                  <a:lnTo>
                    <a:pt x="4732" y="4366"/>
                  </a:lnTo>
                  <a:lnTo>
                    <a:pt x="4512" y="4146"/>
                  </a:lnTo>
                  <a:lnTo>
                    <a:pt x="4292" y="3962"/>
                  </a:lnTo>
                  <a:lnTo>
                    <a:pt x="4035" y="3816"/>
                  </a:lnTo>
                  <a:lnTo>
                    <a:pt x="3779" y="3706"/>
                  </a:lnTo>
                  <a:lnTo>
                    <a:pt x="3485" y="3595"/>
                  </a:lnTo>
                  <a:lnTo>
                    <a:pt x="3192" y="3522"/>
                  </a:lnTo>
                  <a:lnTo>
                    <a:pt x="2862" y="3449"/>
                  </a:lnTo>
                  <a:lnTo>
                    <a:pt x="2128" y="3449"/>
                  </a:lnTo>
                  <a:lnTo>
                    <a:pt x="1798" y="3522"/>
                  </a:lnTo>
                  <a:lnTo>
                    <a:pt x="1101" y="3669"/>
                  </a:lnTo>
                  <a:lnTo>
                    <a:pt x="404" y="3889"/>
                  </a:lnTo>
                  <a:lnTo>
                    <a:pt x="184" y="3962"/>
                  </a:lnTo>
                  <a:lnTo>
                    <a:pt x="74" y="4036"/>
                  </a:lnTo>
                  <a:lnTo>
                    <a:pt x="0" y="4109"/>
                  </a:lnTo>
                  <a:lnTo>
                    <a:pt x="0" y="4182"/>
                  </a:lnTo>
                  <a:lnTo>
                    <a:pt x="0" y="4219"/>
                  </a:lnTo>
                  <a:lnTo>
                    <a:pt x="0" y="4402"/>
                  </a:lnTo>
                  <a:lnTo>
                    <a:pt x="37" y="4439"/>
                  </a:lnTo>
                  <a:lnTo>
                    <a:pt x="74" y="4513"/>
                  </a:lnTo>
                  <a:lnTo>
                    <a:pt x="257" y="4586"/>
                  </a:lnTo>
                  <a:lnTo>
                    <a:pt x="404" y="4586"/>
                  </a:lnTo>
                  <a:lnTo>
                    <a:pt x="514" y="4513"/>
                  </a:lnTo>
                  <a:lnTo>
                    <a:pt x="624" y="4439"/>
                  </a:lnTo>
                  <a:lnTo>
                    <a:pt x="881" y="4329"/>
                  </a:lnTo>
                  <a:lnTo>
                    <a:pt x="881" y="4366"/>
                  </a:lnTo>
                  <a:lnTo>
                    <a:pt x="881" y="4549"/>
                  </a:lnTo>
                  <a:lnTo>
                    <a:pt x="881" y="4696"/>
                  </a:lnTo>
                  <a:lnTo>
                    <a:pt x="954" y="5026"/>
                  </a:lnTo>
                  <a:lnTo>
                    <a:pt x="1211" y="5686"/>
                  </a:lnTo>
                  <a:lnTo>
                    <a:pt x="1468" y="6493"/>
                  </a:lnTo>
                  <a:lnTo>
                    <a:pt x="1761" y="7300"/>
                  </a:lnTo>
                  <a:lnTo>
                    <a:pt x="1798" y="7374"/>
                  </a:lnTo>
                  <a:lnTo>
                    <a:pt x="1871" y="7447"/>
                  </a:lnTo>
                  <a:lnTo>
                    <a:pt x="2055" y="7447"/>
                  </a:lnTo>
                  <a:lnTo>
                    <a:pt x="2128" y="7410"/>
                  </a:lnTo>
                  <a:lnTo>
                    <a:pt x="2165" y="7337"/>
                  </a:lnTo>
                  <a:lnTo>
                    <a:pt x="2201" y="7227"/>
                  </a:lnTo>
                  <a:lnTo>
                    <a:pt x="2201" y="7154"/>
                  </a:lnTo>
                  <a:lnTo>
                    <a:pt x="1945" y="6383"/>
                  </a:lnTo>
                  <a:lnTo>
                    <a:pt x="1688" y="5650"/>
                  </a:lnTo>
                  <a:lnTo>
                    <a:pt x="1468" y="4989"/>
                  </a:lnTo>
                  <a:lnTo>
                    <a:pt x="1321" y="4696"/>
                  </a:lnTo>
                  <a:lnTo>
                    <a:pt x="1138" y="4402"/>
                  </a:lnTo>
                  <a:lnTo>
                    <a:pt x="1211" y="4329"/>
                  </a:lnTo>
                  <a:lnTo>
                    <a:pt x="1248" y="4329"/>
                  </a:lnTo>
                  <a:lnTo>
                    <a:pt x="1248" y="4292"/>
                  </a:lnTo>
                  <a:lnTo>
                    <a:pt x="1211" y="4292"/>
                  </a:lnTo>
                  <a:lnTo>
                    <a:pt x="1174" y="4256"/>
                  </a:lnTo>
                  <a:lnTo>
                    <a:pt x="1138" y="4256"/>
                  </a:lnTo>
                  <a:lnTo>
                    <a:pt x="1504" y="4182"/>
                  </a:lnTo>
                  <a:lnTo>
                    <a:pt x="1871" y="4109"/>
                  </a:lnTo>
                  <a:lnTo>
                    <a:pt x="1945" y="4256"/>
                  </a:lnTo>
                  <a:lnTo>
                    <a:pt x="2055" y="4439"/>
                  </a:lnTo>
                  <a:lnTo>
                    <a:pt x="2238" y="4879"/>
                  </a:lnTo>
                  <a:lnTo>
                    <a:pt x="2421" y="5320"/>
                  </a:lnTo>
                  <a:lnTo>
                    <a:pt x="2495" y="5760"/>
                  </a:lnTo>
                  <a:lnTo>
                    <a:pt x="2605" y="6200"/>
                  </a:lnTo>
                  <a:lnTo>
                    <a:pt x="2715" y="6420"/>
                  </a:lnTo>
                  <a:lnTo>
                    <a:pt x="2788" y="6603"/>
                  </a:lnTo>
                  <a:lnTo>
                    <a:pt x="2935" y="6787"/>
                  </a:lnTo>
                  <a:lnTo>
                    <a:pt x="3082" y="6933"/>
                  </a:lnTo>
                  <a:lnTo>
                    <a:pt x="3228" y="6970"/>
                  </a:lnTo>
                  <a:lnTo>
                    <a:pt x="3302" y="6933"/>
                  </a:lnTo>
                  <a:lnTo>
                    <a:pt x="3375" y="6860"/>
                  </a:lnTo>
                  <a:lnTo>
                    <a:pt x="3375" y="6750"/>
                  </a:lnTo>
                  <a:lnTo>
                    <a:pt x="3302" y="6530"/>
                  </a:lnTo>
                  <a:lnTo>
                    <a:pt x="3192" y="6347"/>
                  </a:lnTo>
                  <a:lnTo>
                    <a:pt x="3082" y="6126"/>
                  </a:lnTo>
                  <a:lnTo>
                    <a:pt x="3008" y="5943"/>
                  </a:lnTo>
                  <a:lnTo>
                    <a:pt x="2898" y="5503"/>
                  </a:lnTo>
                  <a:lnTo>
                    <a:pt x="2788" y="5063"/>
                  </a:lnTo>
                  <a:lnTo>
                    <a:pt x="2605" y="4549"/>
                  </a:lnTo>
                  <a:lnTo>
                    <a:pt x="2458" y="4292"/>
                  </a:lnTo>
                  <a:lnTo>
                    <a:pt x="2311" y="4036"/>
                  </a:lnTo>
                  <a:lnTo>
                    <a:pt x="2752" y="4036"/>
                  </a:lnTo>
                  <a:lnTo>
                    <a:pt x="3192" y="4109"/>
                  </a:lnTo>
                  <a:lnTo>
                    <a:pt x="3192" y="4219"/>
                  </a:lnTo>
                  <a:lnTo>
                    <a:pt x="3228" y="4366"/>
                  </a:lnTo>
                  <a:lnTo>
                    <a:pt x="3302" y="4623"/>
                  </a:lnTo>
                  <a:lnTo>
                    <a:pt x="3522" y="5063"/>
                  </a:lnTo>
                  <a:lnTo>
                    <a:pt x="3779" y="5833"/>
                  </a:lnTo>
                  <a:lnTo>
                    <a:pt x="3852" y="5943"/>
                  </a:lnTo>
                  <a:lnTo>
                    <a:pt x="3889" y="6016"/>
                  </a:lnTo>
                  <a:lnTo>
                    <a:pt x="3962" y="6090"/>
                  </a:lnTo>
                  <a:lnTo>
                    <a:pt x="4109" y="6126"/>
                  </a:lnTo>
                  <a:lnTo>
                    <a:pt x="4146" y="6090"/>
                  </a:lnTo>
                  <a:lnTo>
                    <a:pt x="4219" y="6053"/>
                  </a:lnTo>
                  <a:lnTo>
                    <a:pt x="4292" y="5943"/>
                  </a:lnTo>
                  <a:lnTo>
                    <a:pt x="4292" y="5796"/>
                  </a:lnTo>
                  <a:lnTo>
                    <a:pt x="4256" y="5686"/>
                  </a:lnTo>
                  <a:lnTo>
                    <a:pt x="4182" y="5540"/>
                  </a:lnTo>
                  <a:lnTo>
                    <a:pt x="3852" y="4659"/>
                  </a:lnTo>
                  <a:lnTo>
                    <a:pt x="3669" y="4292"/>
                  </a:lnTo>
                  <a:lnTo>
                    <a:pt x="4035" y="4513"/>
                  </a:lnTo>
                  <a:lnTo>
                    <a:pt x="4182" y="4623"/>
                  </a:lnTo>
                  <a:lnTo>
                    <a:pt x="4329" y="4769"/>
                  </a:lnTo>
                  <a:lnTo>
                    <a:pt x="4439" y="4953"/>
                  </a:lnTo>
                  <a:lnTo>
                    <a:pt x="4512" y="5136"/>
                  </a:lnTo>
                  <a:lnTo>
                    <a:pt x="4659" y="5540"/>
                  </a:lnTo>
                  <a:lnTo>
                    <a:pt x="4806" y="6347"/>
                  </a:lnTo>
                  <a:lnTo>
                    <a:pt x="4842" y="6640"/>
                  </a:lnTo>
                  <a:lnTo>
                    <a:pt x="4952" y="6933"/>
                  </a:lnTo>
                  <a:lnTo>
                    <a:pt x="5063" y="7190"/>
                  </a:lnTo>
                  <a:lnTo>
                    <a:pt x="5209" y="7447"/>
                  </a:lnTo>
                  <a:lnTo>
                    <a:pt x="5393" y="7704"/>
                  </a:lnTo>
                  <a:lnTo>
                    <a:pt x="5576" y="7924"/>
                  </a:lnTo>
                  <a:lnTo>
                    <a:pt x="5759" y="8144"/>
                  </a:lnTo>
                  <a:lnTo>
                    <a:pt x="5980" y="8327"/>
                  </a:lnTo>
                  <a:lnTo>
                    <a:pt x="6236" y="8474"/>
                  </a:lnTo>
                  <a:lnTo>
                    <a:pt x="6493" y="8621"/>
                  </a:lnTo>
                  <a:lnTo>
                    <a:pt x="6750" y="8694"/>
                  </a:lnTo>
                  <a:lnTo>
                    <a:pt x="7043" y="8768"/>
                  </a:lnTo>
                  <a:lnTo>
                    <a:pt x="7300" y="8804"/>
                  </a:lnTo>
                  <a:lnTo>
                    <a:pt x="7924" y="8804"/>
                  </a:lnTo>
                  <a:lnTo>
                    <a:pt x="8217" y="8694"/>
                  </a:lnTo>
                  <a:lnTo>
                    <a:pt x="8511" y="8621"/>
                  </a:lnTo>
                  <a:lnTo>
                    <a:pt x="8731" y="8474"/>
                  </a:lnTo>
                  <a:lnTo>
                    <a:pt x="8951" y="8291"/>
                  </a:lnTo>
                  <a:lnTo>
                    <a:pt x="9171" y="8107"/>
                  </a:lnTo>
                  <a:lnTo>
                    <a:pt x="9354" y="7887"/>
                  </a:lnTo>
                  <a:lnTo>
                    <a:pt x="9464" y="7667"/>
                  </a:lnTo>
                  <a:lnTo>
                    <a:pt x="9611" y="7410"/>
                  </a:lnTo>
                  <a:lnTo>
                    <a:pt x="9684" y="7117"/>
                  </a:lnTo>
                  <a:lnTo>
                    <a:pt x="9721" y="6787"/>
                  </a:lnTo>
                  <a:lnTo>
                    <a:pt x="9758" y="6457"/>
                  </a:lnTo>
                  <a:lnTo>
                    <a:pt x="9721" y="6090"/>
                  </a:lnTo>
                  <a:lnTo>
                    <a:pt x="9684" y="5760"/>
                  </a:lnTo>
                  <a:lnTo>
                    <a:pt x="9538" y="5063"/>
                  </a:lnTo>
                  <a:lnTo>
                    <a:pt x="9354" y="4366"/>
                  </a:lnTo>
                  <a:lnTo>
                    <a:pt x="9024" y="2788"/>
                  </a:lnTo>
                  <a:lnTo>
                    <a:pt x="8951" y="2422"/>
                  </a:lnTo>
                  <a:lnTo>
                    <a:pt x="8951" y="2238"/>
                  </a:lnTo>
                  <a:lnTo>
                    <a:pt x="8951" y="2055"/>
                  </a:lnTo>
                  <a:lnTo>
                    <a:pt x="9024" y="2348"/>
                  </a:lnTo>
                  <a:lnTo>
                    <a:pt x="9098" y="2568"/>
                  </a:lnTo>
                  <a:lnTo>
                    <a:pt x="9244" y="2788"/>
                  </a:lnTo>
                  <a:lnTo>
                    <a:pt x="9391" y="3009"/>
                  </a:lnTo>
                  <a:lnTo>
                    <a:pt x="9501" y="3082"/>
                  </a:lnTo>
                  <a:lnTo>
                    <a:pt x="9611" y="3119"/>
                  </a:lnTo>
                  <a:lnTo>
                    <a:pt x="9684" y="3119"/>
                  </a:lnTo>
                  <a:lnTo>
                    <a:pt x="9758" y="3082"/>
                  </a:lnTo>
                  <a:lnTo>
                    <a:pt x="9794" y="3045"/>
                  </a:lnTo>
                  <a:lnTo>
                    <a:pt x="9831" y="2972"/>
                  </a:lnTo>
                  <a:lnTo>
                    <a:pt x="9758" y="2788"/>
                  </a:lnTo>
                  <a:lnTo>
                    <a:pt x="9648" y="2605"/>
                  </a:lnTo>
                  <a:lnTo>
                    <a:pt x="9464" y="2275"/>
                  </a:lnTo>
                  <a:lnTo>
                    <a:pt x="9318" y="1908"/>
                  </a:lnTo>
                  <a:lnTo>
                    <a:pt x="9244" y="1725"/>
                  </a:lnTo>
                  <a:lnTo>
                    <a:pt x="9134" y="1541"/>
                  </a:lnTo>
                  <a:lnTo>
                    <a:pt x="9171" y="1505"/>
                  </a:lnTo>
                  <a:lnTo>
                    <a:pt x="9354" y="1358"/>
                  </a:lnTo>
                  <a:lnTo>
                    <a:pt x="9538" y="1248"/>
                  </a:lnTo>
                  <a:lnTo>
                    <a:pt x="9978" y="1101"/>
                  </a:lnTo>
                  <a:lnTo>
                    <a:pt x="10051" y="1395"/>
                  </a:lnTo>
                  <a:lnTo>
                    <a:pt x="10125" y="1688"/>
                  </a:lnTo>
                  <a:lnTo>
                    <a:pt x="10345" y="2238"/>
                  </a:lnTo>
                  <a:lnTo>
                    <a:pt x="10418" y="2495"/>
                  </a:lnTo>
                  <a:lnTo>
                    <a:pt x="10491" y="2825"/>
                  </a:lnTo>
                  <a:lnTo>
                    <a:pt x="10565" y="2972"/>
                  </a:lnTo>
                  <a:lnTo>
                    <a:pt x="10638" y="3082"/>
                  </a:lnTo>
                  <a:lnTo>
                    <a:pt x="10748" y="3192"/>
                  </a:lnTo>
                  <a:lnTo>
                    <a:pt x="10858" y="3229"/>
                  </a:lnTo>
                  <a:lnTo>
                    <a:pt x="10968" y="3229"/>
                  </a:lnTo>
                  <a:lnTo>
                    <a:pt x="11042" y="3192"/>
                  </a:lnTo>
                  <a:lnTo>
                    <a:pt x="11115" y="3119"/>
                  </a:lnTo>
                  <a:lnTo>
                    <a:pt x="11115" y="3009"/>
                  </a:lnTo>
                  <a:lnTo>
                    <a:pt x="11115" y="2972"/>
                  </a:lnTo>
                  <a:lnTo>
                    <a:pt x="11078" y="2899"/>
                  </a:lnTo>
                  <a:lnTo>
                    <a:pt x="11005" y="2825"/>
                  </a:lnTo>
                  <a:lnTo>
                    <a:pt x="10932" y="2642"/>
                  </a:lnTo>
                  <a:lnTo>
                    <a:pt x="10895" y="2458"/>
                  </a:lnTo>
                  <a:lnTo>
                    <a:pt x="10675" y="1835"/>
                  </a:lnTo>
                  <a:lnTo>
                    <a:pt x="10528" y="1395"/>
                  </a:lnTo>
                  <a:lnTo>
                    <a:pt x="10418" y="1174"/>
                  </a:lnTo>
                  <a:lnTo>
                    <a:pt x="10308" y="991"/>
                  </a:lnTo>
                  <a:lnTo>
                    <a:pt x="10455" y="918"/>
                  </a:lnTo>
                  <a:lnTo>
                    <a:pt x="11005" y="734"/>
                  </a:lnTo>
                  <a:lnTo>
                    <a:pt x="11152" y="1174"/>
                  </a:lnTo>
                  <a:lnTo>
                    <a:pt x="11298" y="1615"/>
                  </a:lnTo>
                  <a:lnTo>
                    <a:pt x="11555" y="2348"/>
                  </a:lnTo>
                  <a:lnTo>
                    <a:pt x="11702" y="2678"/>
                  </a:lnTo>
                  <a:lnTo>
                    <a:pt x="11775" y="2788"/>
                  </a:lnTo>
                  <a:lnTo>
                    <a:pt x="11922" y="2899"/>
                  </a:lnTo>
                  <a:lnTo>
                    <a:pt x="11959" y="2935"/>
                  </a:lnTo>
                  <a:lnTo>
                    <a:pt x="12032" y="2899"/>
                  </a:lnTo>
                  <a:lnTo>
                    <a:pt x="12069" y="2899"/>
                  </a:lnTo>
                  <a:lnTo>
                    <a:pt x="12105" y="2825"/>
                  </a:lnTo>
                  <a:lnTo>
                    <a:pt x="12142" y="2715"/>
                  </a:lnTo>
                  <a:lnTo>
                    <a:pt x="12142" y="2568"/>
                  </a:lnTo>
                  <a:lnTo>
                    <a:pt x="12069" y="2275"/>
                  </a:lnTo>
                  <a:lnTo>
                    <a:pt x="11812" y="1688"/>
                  </a:lnTo>
                  <a:lnTo>
                    <a:pt x="11592" y="1101"/>
                  </a:lnTo>
                  <a:lnTo>
                    <a:pt x="11445" y="698"/>
                  </a:lnTo>
                  <a:lnTo>
                    <a:pt x="11372" y="588"/>
                  </a:lnTo>
                  <a:lnTo>
                    <a:pt x="11665" y="441"/>
                  </a:lnTo>
                  <a:lnTo>
                    <a:pt x="11922" y="294"/>
                  </a:lnTo>
                  <a:lnTo>
                    <a:pt x="12105" y="147"/>
                  </a:lnTo>
                  <a:lnTo>
                    <a:pt x="12142" y="111"/>
                  </a:lnTo>
                  <a:lnTo>
                    <a:pt x="12142" y="74"/>
                  </a:lnTo>
                  <a:lnTo>
                    <a:pt x="12105" y="37"/>
                  </a:lnTo>
                  <a:lnTo>
                    <a:pt x="12069" y="1"/>
                  </a:lnTo>
                  <a:close/>
                  <a:moveTo>
                    <a:pt x="4072" y="7080"/>
                  </a:moveTo>
                  <a:lnTo>
                    <a:pt x="4035" y="7117"/>
                  </a:lnTo>
                  <a:lnTo>
                    <a:pt x="3999" y="7154"/>
                  </a:lnTo>
                  <a:lnTo>
                    <a:pt x="3999" y="7337"/>
                  </a:lnTo>
                  <a:lnTo>
                    <a:pt x="3999" y="7557"/>
                  </a:lnTo>
                  <a:lnTo>
                    <a:pt x="4072" y="7961"/>
                  </a:lnTo>
                  <a:lnTo>
                    <a:pt x="4219" y="8327"/>
                  </a:lnTo>
                  <a:lnTo>
                    <a:pt x="4366" y="8731"/>
                  </a:lnTo>
                  <a:lnTo>
                    <a:pt x="4439" y="8804"/>
                  </a:lnTo>
                  <a:lnTo>
                    <a:pt x="4182" y="8988"/>
                  </a:lnTo>
                  <a:lnTo>
                    <a:pt x="3889" y="9098"/>
                  </a:lnTo>
                  <a:lnTo>
                    <a:pt x="3852" y="8951"/>
                  </a:lnTo>
                  <a:lnTo>
                    <a:pt x="3815" y="8804"/>
                  </a:lnTo>
                  <a:lnTo>
                    <a:pt x="3669" y="8511"/>
                  </a:lnTo>
                  <a:lnTo>
                    <a:pt x="3522" y="8071"/>
                  </a:lnTo>
                  <a:lnTo>
                    <a:pt x="3449" y="7887"/>
                  </a:lnTo>
                  <a:lnTo>
                    <a:pt x="3339" y="7667"/>
                  </a:lnTo>
                  <a:lnTo>
                    <a:pt x="3228" y="7630"/>
                  </a:lnTo>
                  <a:lnTo>
                    <a:pt x="3155" y="7630"/>
                  </a:lnTo>
                  <a:lnTo>
                    <a:pt x="3045" y="7704"/>
                  </a:lnTo>
                  <a:lnTo>
                    <a:pt x="3045" y="7777"/>
                  </a:lnTo>
                  <a:lnTo>
                    <a:pt x="3082" y="7997"/>
                  </a:lnTo>
                  <a:lnTo>
                    <a:pt x="3118" y="8217"/>
                  </a:lnTo>
                  <a:lnTo>
                    <a:pt x="3265" y="8658"/>
                  </a:lnTo>
                  <a:lnTo>
                    <a:pt x="3339" y="8951"/>
                  </a:lnTo>
                  <a:lnTo>
                    <a:pt x="3412" y="9098"/>
                  </a:lnTo>
                  <a:lnTo>
                    <a:pt x="3485" y="9244"/>
                  </a:lnTo>
                  <a:lnTo>
                    <a:pt x="2825" y="9428"/>
                  </a:lnTo>
                  <a:lnTo>
                    <a:pt x="2788" y="9281"/>
                  </a:lnTo>
                  <a:lnTo>
                    <a:pt x="2642" y="8768"/>
                  </a:lnTo>
                  <a:lnTo>
                    <a:pt x="2532" y="8547"/>
                  </a:lnTo>
                  <a:lnTo>
                    <a:pt x="2385" y="8327"/>
                  </a:lnTo>
                  <a:lnTo>
                    <a:pt x="2385" y="8254"/>
                  </a:lnTo>
                  <a:lnTo>
                    <a:pt x="2385" y="8217"/>
                  </a:lnTo>
                  <a:lnTo>
                    <a:pt x="2421" y="8181"/>
                  </a:lnTo>
                  <a:lnTo>
                    <a:pt x="2421" y="8144"/>
                  </a:lnTo>
                  <a:lnTo>
                    <a:pt x="2421" y="8107"/>
                  </a:lnTo>
                  <a:lnTo>
                    <a:pt x="2385" y="8107"/>
                  </a:lnTo>
                  <a:lnTo>
                    <a:pt x="2275" y="8144"/>
                  </a:lnTo>
                  <a:lnTo>
                    <a:pt x="2128" y="8144"/>
                  </a:lnTo>
                  <a:lnTo>
                    <a:pt x="2055" y="8181"/>
                  </a:lnTo>
                  <a:lnTo>
                    <a:pt x="2018" y="8254"/>
                  </a:lnTo>
                  <a:lnTo>
                    <a:pt x="1981" y="8327"/>
                  </a:lnTo>
                  <a:lnTo>
                    <a:pt x="1981" y="8401"/>
                  </a:lnTo>
                  <a:lnTo>
                    <a:pt x="2165" y="8841"/>
                  </a:lnTo>
                  <a:lnTo>
                    <a:pt x="2348" y="9318"/>
                  </a:lnTo>
                  <a:lnTo>
                    <a:pt x="2385" y="9575"/>
                  </a:lnTo>
                  <a:lnTo>
                    <a:pt x="1945" y="9685"/>
                  </a:lnTo>
                  <a:lnTo>
                    <a:pt x="1871" y="9721"/>
                  </a:lnTo>
                  <a:lnTo>
                    <a:pt x="1798" y="9795"/>
                  </a:lnTo>
                  <a:lnTo>
                    <a:pt x="1798" y="9868"/>
                  </a:lnTo>
                  <a:lnTo>
                    <a:pt x="1761" y="9941"/>
                  </a:lnTo>
                  <a:lnTo>
                    <a:pt x="1798" y="10015"/>
                  </a:lnTo>
                  <a:lnTo>
                    <a:pt x="1835" y="10088"/>
                  </a:lnTo>
                  <a:lnTo>
                    <a:pt x="1908" y="10161"/>
                  </a:lnTo>
                  <a:lnTo>
                    <a:pt x="1981" y="10198"/>
                  </a:lnTo>
                  <a:lnTo>
                    <a:pt x="2275" y="10198"/>
                  </a:lnTo>
                  <a:lnTo>
                    <a:pt x="2385" y="10125"/>
                  </a:lnTo>
                  <a:lnTo>
                    <a:pt x="2495" y="10088"/>
                  </a:lnTo>
                  <a:lnTo>
                    <a:pt x="2532" y="10051"/>
                  </a:lnTo>
                  <a:lnTo>
                    <a:pt x="2568" y="10088"/>
                  </a:lnTo>
                  <a:lnTo>
                    <a:pt x="2605" y="10125"/>
                  </a:lnTo>
                  <a:lnTo>
                    <a:pt x="2678" y="10125"/>
                  </a:lnTo>
                  <a:lnTo>
                    <a:pt x="2788" y="10088"/>
                  </a:lnTo>
                  <a:lnTo>
                    <a:pt x="2825" y="9978"/>
                  </a:lnTo>
                  <a:lnTo>
                    <a:pt x="3265" y="9868"/>
                  </a:lnTo>
                  <a:lnTo>
                    <a:pt x="3742" y="9721"/>
                  </a:lnTo>
                  <a:lnTo>
                    <a:pt x="4146" y="9575"/>
                  </a:lnTo>
                  <a:lnTo>
                    <a:pt x="4549" y="9354"/>
                  </a:lnTo>
                  <a:lnTo>
                    <a:pt x="4732" y="9208"/>
                  </a:lnTo>
                  <a:lnTo>
                    <a:pt x="4879" y="9061"/>
                  </a:lnTo>
                  <a:lnTo>
                    <a:pt x="5026" y="8841"/>
                  </a:lnTo>
                  <a:lnTo>
                    <a:pt x="5136" y="8621"/>
                  </a:lnTo>
                  <a:lnTo>
                    <a:pt x="5209" y="8401"/>
                  </a:lnTo>
                  <a:lnTo>
                    <a:pt x="5173" y="8181"/>
                  </a:lnTo>
                  <a:lnTo>
                    <a:pt x="5099" y="7997"/>
                  </a:lnTo>
                  <a:lnTo>
                    <a:pt x="5026" y="7887"/>
                  </a:lnTo>
                  <a:lnTo>
                    <a:pt x="4952" y="7814"/>
                  </a:lnTo>
                  <a:lnTo>
                    <a:pt x="4842" y="7814"/>
                  </a:lnTo>
                  <a:lnTo>
                    <a:pt x="4806" y="7851"/>
                  </a:lnTo>
                  <a:lnTo>
                    <a:pt x="4806" y="7887"/>
                  </a:lnTo>
                  <a:lnTo>
                    <a:pt x="4732" y="8327"/>
                  </a:lnTo>
                  <a:lnTo>
                    <a:pt x="4512" y="7667"/>
                  </a:lnTo>
                  <a:lnTo>
                    <a:pt x="4366" y="7374"/>
                  </a:lnTo>
                  <a:lnTo>
                    <a:pt x="4182" y="7117"/>
                  </a:lnTo>
                  <a:lnTo>
                    <a:pt x="4146" y="708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 name="Google Shape;422;p8"/>
            <p:cNvSpPr/>
            <p:nvPr/>
          </p:nvSpPr>
          <p:spPr>
            <a:xfrm>
              <a:off x="6114500" y="2324225"/>
              <a:ext cx="158675" cy="329225"/>
            </a:xfrm>
            <a:custGeom>
              <a:avLst/>
              <a:gdLst/>
              <a:ahLst/>
              <a:cxnLst/>
              <a:rect l="l" t="t" r="r" b="b"/>
              <a:pathLst>
                <a:path w="6347" h="13169" extrusionOk="0">
                  <a:moveTo>
                    <a:pt x="588" y="330"/>
                  </a:moveTo>
                  <a:lnTo>
                    <a:pt x="808" y="367"/>
                  </a:lnTo>
                  <a:lnTo>
                    <a:pt x="1028" y="440"/>
                  </a:lnTo>
                  <a:lnTo>
                    <a:pt x="1211" y="550"/>
                  </a:lnTo>
                  <a:lnTo>
                    <a:pt x="1395" y="734"/>
                  </a:lnTo>
                  <a:lnTo>
                    <a:pt x="1578" y="917"/>
                  </a:lnTo>
                  <a:lnTo>
                    <a:pt x="1688" y="1101"/>
                  </a:lnTo>
                  <a:lnTo>
                    <a:pt x="1798" y="1321"/>
                  </a:lnTo>
                  <a:lnTo>
                    <a:pt x="1908" y="1541"/>
                  </a:lnTo>
                  <a:lnTo>
                    <a:pt x="1982" y="1761"/>
                  </a:lnTo>
                  <a:lnTo>
                    <a:pt x="2018" y="2018"/>
                  </a:lnTo>
                  <a:lnTo>
                    <a:pt x="2018" y="2458"/>
                  </a:lnTo>
                  <a:lnTo>
                    <a:pt x="2018" y="2495"/>
                  </a:lnTo>
                  <a:lnTo>
                    <a:pt x="1982" y="2421"/>
                  </a:lnTo>
                  <a:lnTo>
                    <a:pt x="1762" y="1944"/>
                  </a:lnTo>
                  <a:lnTo>
                    <a:pt x="1615" y="1724"/>
                  </a:lnTo>
                  <a:lnTo>
                    <a:pt x="1432" y="1504"/>
                  </a:lnTo>
                  <a:lnTo>
                    <a:pt x="1395" y="1467"/>
                  </a:lnTo>
                  <a:lnTo>
                    <a:pt x="1322" y="1467"/>
                  </a:lnTo>
                  <a:lnTo>
                    <a:pt x="1285" y="1504"/>
                  </a:lnTo>
                  <a:lnTo>
                    <a:pt x="1285" y="1578"/>
                  </a:lnTo>
                  <a:lnTo>
                    <a:pt x="1322" y="1834"/>
                  </a:lnTo>
                  <a:lnTo>
                    <a:pt x="1395" y="2128"/>
                  </a:lnTo>
                  <a:lnTo>
                    <a:pt x="1615" y="2641"/>
                  </a:lnTo>
                  <a:lnTo>
                    <a:pt x="1725" y="2935"/>
                  </a:lnTo>
                  <a:lnTo>
                    <a:pt x="1615" y="2861"/>
                  </a:lnTo>
                  <a:lnTo>
                    <a:pt x="1468" y="2715"/>
                  </a:lnTo>
                  <a:lnTo>
                    <a:pt x="1248" y="2348"/>
                  </a:lnTo>
                  <a:lnTo>
                    <a:pt x="1065" y="1981"/>
                  </a:lnTo>
                  <a:lnTo>
                    <a:pt x="955" y="1724"/>
                  </a:lnTo>
                  <a:lnTo>
                    <a:pt x="845" y="1394"/>
                  </a:lnTo>
                  <a:lnTo>
                    <a:pt x="735" y="1027"/>
                  </a:lnTo>
                  <a:lnTo>
                    <a:pt x="661" y="697"/>
                  </a:lnTo>
                  <a:lnTo>
                    <a:pt x="588" y="330"/>
                  </a:lnTo>
                  <a:close/>
                  <a:moveTo>
                    <a:pt x="3706" y="2825"/>
                  </a:moveTo>
                  <a:lnTo>
                    <a:pt x="3926" y="2861"/>
                  </a:lnTo>
                  <a:lnTo>
                    <a:pt x="4109" y="2935"/>
                  </a:lnTo>
                  <a:lnTo>
                    <a:pt x="4733" y="3118"/>
                  </a:lnTo>
                  <a:lnTo>
                    <a:pt x="4990" y="3228"/>
                  </a:lnTo>
                  <a:lnTo>
                    <a:pt x="5283" y="3375"/>
                  </a:lnTo>
                  <a:lnTo>
                    <a:pt x="5503" y="3522"/>
                  </a:lnTo>
                  <a:lnTo>
                    <a:pt x="5687" y="3668"/>
                  </a:lnTo>
                  <a:lnTo>
                    <a:pt x="5687" y="3668"/>
                  </a:lnTo>
                  <a:lnTo>
                    <a:pt x="5540" y="3632"/>
                  </a:lnTo>
                  <a:lnTo>
                    <a:pt x="5467" y="3632"/>
                  </a:lnTo>
                  <a:lnTo>
                    <a:pt x="5393" y="3705"/>
                  </a:lnTo>
                  <a:lnTo>
                    <a:pt x="5356" y="3778"/>
                  </a:lnTo>
                  <a:lnTo>
                    <a:pt x="5393" y="3888"/>
                  </a:lnTo>
                  <a:lnTo>
                    <a:pt x="5026" y="4035"/>
                  </a:lnTo>
                  <a:lnTo>
                    <a:pt x="4660" y="4109"/>
                  </a:lnTo>
                  <a:lnTo>
                    <a:pt x="4293" y="4182"/>
                  </a:lnTo>
                  <a:lnTo>
                    <a:pt x="3889" y="4182"/>
                  </a:lnTo>
                  <a:lnTo>
                    <a:pt x="3449" y="4109"/>
                  </a:lnTo>
                  <a:lnTo>
                    <a:pt x="3046" y="3999"/>
                  </a:lnTo>
                  <a:lnTo>
                    <a:pt x="2862" y="3925"/>
                  </a:lnTo>
                  <a:lnTo>
                    <a:pt x="2642" y="3815"/>
                  </a:lnTo>
                  <a:lnTo>
                    <a:pt x="2459" y="3668"/>
                  </a:lnTo>
                  <a:lnTo>
                    <a:pt x="2349" y="3595"/>
                  </a:lnTo>
                  <a:lnTo>
                    <a:pt x="2312" y="3522"/>
                  </a:lnTo>
                  <a:lnTo>
                    <a:pt x="2532" y="3668"/>
                  </a:lnTo>
                  <a:lnTo>
                    <a:pt x="2789" y="3815"/>
                  </a:lnTo>
                  <a:lnTo>
                    <a:pt x="3046" y="3888"/>
                  </a:lnTo>
                  <a:lnTo>
                    <a:pt x="3339" y="3999"/>
                  </a:lnTo>
                  <a:lnTo>
                    <a:pt x="3596" y="4035"/>
                  </a:lnTo>
                  <a:lnTo>
                    <a:pt x="3889" y="4109"/>
                  </a:lnTo>
                  <a:lnTo>
                    <a:pt x="4073" y="4109"/>
                  </a:lnTo>
                  <a:lnTo>
                    <a:pt x="4183" y="4072"/>
                  </a:lnTo>
                  <a:lnTo>
                    <a:pt x="4329" y="4035"/>
                  </a:lnTo>
                  <a:lnTo>
                    <a:pt x="4439" y="3962"/>
                  </a:lnTo>
                  <a:lnTo>
                    <a:pt x="4476" y="3888"/>
                  </a:lnTo>
                  <a:lnTo>
                    <a:pt x="4439" y="3778"/>
                  </a:lnTo>
                  <a:lnTo>
                    <a:pt x="4329" y="3705"/>
                  </a:lnTo>
                  <a:lnTo>
                    <a:pt x="4219" y="3632"/>
                  </a:lnTo>
                  <a:lnTo>
                    <a:pt x="3963" y="3595"/>
                  </a:lnTo>
                  <a:lnTo>
                    <a:pt x="3706" y="3558"/>
                  </a:lnTo>
                  <a:lnTo>
                    <a:pt x="3449" y="3522"/>
                  </a:lnTo>
                  <a:lnTo>
                    <a:pt x="2715" y="3338"/>
                  </a:lnTo>
                  <a:lnTo>
                    <a:pt x="2862" y="3228"/>
                  </a:lnTo>
                  <a:lnTo>
                    <a:pt x="3082" y="3081"/>
                  </a:lnTo>
                  <a:lnTo>
                    <a:pt x="3302" y="2935"/>
                  </a:lnTo>
                  <a:lnTo>
                    <a:pt x="3486" y="2861"/>
                  </a:lnTo>
                  <a:lnTo>
                    <a:pt x="3706" y="2825"/>
                  </a:lnTo>
                  <a:close/>
                  <a:moveTo>
                    <a:pt x="1285" y="5686"/>
                  </a:moveTo>
                  <a:lnTo>
                    <a:pt x="1725" y="5723"/>
                  </a:lnTo>
                  <a:lnTo>
                    <a:pt x="1762" y="5723"/>
                  </a:lnTo>
                  <a:lnTo>
                    <a:pt x="1835" y="5869"/>
                  </a:lnTo>
                  <a:lnTo>
                    <a:pt x="1908" y="5943"/>
                  </a:lnTo>
                  <a:lnTo>
                    <a:pt x="2018" y="5943"/>
                  </a:lnTo>
                  <a:lnTo>
                    <a:pt x="2129" y="5869"/>
                  </a:lnTo>
                  <a:lnTo>
                    <a:pt x="2165" y="5759"/>
                  </a:lnTo>
                  <a:lnTo>
                    <a:pt x="2642" y="5796"/>
                  </a:lnTo>
                  <a:lnTo>
                    <a:pt x="3082" y="5796"/>
                  </a:lnTo>
                  <a:lnTo>
                    <a:pt x="3339" y="5833"/>
                  </a:lnTo>
                  <a:lnTo>
                    <a:pt x="3522" y="5869"/>
                  </a:lnTo>
                  <a:lnTo>
                    <a:pt x="3522" y="6016"/>
                  </a:lnTo>
                  <a:lnTo>
                    <a:pt x="3376" y="5979"/>
                  </a:lnTo>
                  <a:lnTo>
                    <a:pt x="3266" y="6016"/>
                  </a:lnTo>
                  <a:lnTo>
                    <a:pt x="3119" y="6089"/>
                  </a:lnTo>
                  <a:lnTo>
                    <a:pt x="3082" y="6163"/>
                  </a:lnTo>
                  <a:lnTo>
                    <a:pt x="3082" y="6236"/>
                  </a:lnTo>
                  <a:lnTo>
                    <a:pt x="2752" y="6236"/>
                  </a:lnTo>
                  <a:lnTo>
                    <a:pt x="1322" y="6163"/>
                  </a:lnTo>
                  <a:lnTo>
                    <a:pt x="808" y="6089"/>
                  </a:lnTo>
                  <a:lnTo>
                    <a:pt x="515" y="6053"/>
                  </a:lnTo>
                  <a:lnTo>
                    <a:pt x="258" y="6089"/>
                  </a:lnTo>
                  <a:lnTo>
                    <a:pt x="368" y="5943"/>
                  </a:lnTo>
                  <a:lnTo>
                    <a:pt x="515" y="5833"/>
                  </a:lnTo>
                  <a:lnTo>
                    <a:pt x="661" y="5723"/>
                  </a:lnTo>
                  <a:lnTo>
                    <a:pt x="808" y="5686"/>
                  </a:lnTo>
                  <a:close/>
                  <a:moveTo>
                    <a:pt x="2239" y="6676"/>
                  </a:moveTo>
                  <a:lnTo>
                    <a:pt x="3009" y="6713"/>
                  </a:lnTo>
                  <a:lnTo>
                    <a:pt x="3156" y="6750"/>
                  </a:lnTo>
                  <a:lnTo>
                    <a:pt x="3156" y="7997"/>
                  </a:lnTo>
                  <a:lnTo>
                    <a:pt x="3119" y="9244"/>
                  </a:lnTo>
                  <a:lnTo>
                    <a:pt x="2422" y="9354"/>
                  </a:lnTo>
                  <a:lnTo>
                    <a:pt x="2422" y="8951"/>
                  </a:lnTo>
                  <a:lnTo>
                    <a:pt x="2312" y="7630"/>
                  </a:lnTo>
                  <a:lnTo>
                    <a:pt x="2275" y="6933"/>
                  </a:lnTo>
                  <a:lnTo>
                    <a:pt x="2239" y="6676"/>
                  </a:lnTo>
                  <a:close/>
                  <a:moveTo>
                    <a:pt x="1065" y="6566"/>
                  </a:moveTo>
                  <a:lnTo>
                    <a:pt x="1872" y="6676"/>
                  </a:lnTo>
                  <a:lnTo>
                    <a:pt x="1835" y="6786"/>
                  </a:lnTo>
                  <a:lnTo>
                    <a:pt x="1835" y="6933"/>
                  </a:lnTo>
                  <a:lnTo>
                    <a:pt x="1872" y="7226"/>
                  </a:lnTo>
                  <a:lnTo>
                    <a:pt x="1945" y="8804"/>
                  </a:lnTo>
                  <a:lnTo>
                    <a:pt x="1982" y="9391"/>
                  </a:lnTo>
                  <a:lnTo>
                    <a:pt x="1542" y="9391"/>
                  </a:lnTo>
                  <a:lnTo>
                    <a:pt x="1101" y="9427"/>
                  </a:lnTo>
                  <a:lnTo>
                    <a:pt x="1028" y="8254"/>
                  </a:lnTo>
                  <a:lnTo>
                    <a:pt x="955" y="7410"/>
                  </a:lnTo>
                  <a:lnTo>
                    <a:pt x="918" y="6970"/>
                  </a:lnTo>
                  <a:lnTo>
                    <a:pt x="808" y="6566"/>
                  </a:lnTo>
                  <a:close/>
                  <a:moveTo>
                    <a:pt x="3082" y="9721"/>
                  </a:moveTo>
                  <a:lnTo>
                    <a:pt x="3009" y="10454"/>
                  </a:lnTo>
                  <a:lnTo>
                    <a:pt x="2972" y="10454"/>
                  </a:lnTo>
                  <a:lnTo>
                    <a:pt x="2862" y="10418"/>
                  </a:lnTo>
                  <a:lnTo>
                    <a:pt x="2752" y="10418"/>
                  </a:lnTo>
                  <a:lnTo>
                    <a:pt x="2605" y="10454"/>
                  </a:lnTo>
                  <a:lnTo>
                    <a:pt x="2495" y="10528"/>
                  </a:lnTo>
                  <a:lnTo>
                    <a:pt x="2495" y="10418"/>
                  </a:lnTo>
                  <a:lnTo>
                    <a:pt x="2459" y="9831"/>
                  </a:lnTo>
                  <a:lnTo>
                    <a:pt x="2789" y="9794"/>
                  </a:lnTo>
                  <a:lnTo>
                    <a:pt x="3082" y="9721"/>
                  </a:lnTo>
                  <a:close/>
                  <a:moveTo>
                    <a:pt x="1138" y="9758"/>
                  </a:moveTo>
                  <a:lnTo>
                    <a:pt x="1358" y="9831"/>
                  </a:lnTo>
                  <a:lnTo>
                    <a:pt x="1542" y="9831"/>
                  </a:lnTo>
                  <a:lnTo>
                    <a:pt x="1982" y="9868"/>
                  </a:lnTo>
                  <a:lnTo>
                    <a:pt x="2018" y="10088"/>
                  </a:lnTo>
                  <a:lnTo>
                    <a:pt x="1982" y="10124"/>
                  </a:lnTo>
                  <a:lnTo>
                    <a:pt x="1688" y="10088"/>
                  </a:lnTo>
                  <a:lnTo>
                    <a:pt x="1615" y="10124"/>
                  </a:lnTo>
                  <a:lnTo>
                    <a:pt x="1542" y="10161"/>
                  </a:lnTo>
                  <a:lnTo>
                    <a:pt x="1542" y="10234"/>
                  </a:lnTo>
                  <a:lnTo>
                    <a:pt x="1578" y="10308"/>
                  </a:lnTo>
                  <a:lnTo>
                    <a:pt x="1725" y="10454"/>
                  </a:lnTo>
                  <a:lnTo>
                    <a:pt x="1945" y="10491"/>
                  </a:lnTo>
                  <a:lnTo>
                    <a:pt x="2018" y="10491"/>
                  </a:lnTo>
                  <a:lnTo>
                    <a:pt x="2018" y="10748"/>
                  </a:lnTo>
                  <a:lnTo>
                    <a:pt x="1798" y="10785"/>
                  </a:lnTo>
                  <a:lnTo>
                    <a:pt x="1798" y="10748"/>
                  </a:lnTo>
                  <a:lnTo>
                    <a:pt x="1762" y="10748"/>
                  </a:lnTo>
                  <a:lnTo>
                    <a:pt x="1688" y="10785"/>
                  </a:lnTo>
                  <a:lnTo>
                    <a:pt x="1615" y="10821"/>
                  </a:lnTo>
                  <a:lnTo>
                    <a:pt x="1542" y="10895"/>
                  </a:lnTo>
                  <a:lnTo>
                    <a:pt x="1505" y="11005"/>
                  </a:lnTo>
                  <a:lnTo>
                    <a:pt x="1542" y="11078"/>
                  </a:lnTo>
                  <a:lnTo>
                    <a:pt x="1652" y="11151"/>
                  </a:lnTo>
                  <a:lnTo>
                    <a:pt x="2055" y="11151"/>
                  </a:lnTo>
                  <a:lnTo>
                    <a:pt x="2129" y="11408"/>
                  </a:lnTo>
                  <a:lnTo>
                    <a:pt x="2239" y="11592"/>
                  </a:lnTo>
                  <a:lnTo>
                    <a:pt x="2275" y="11628"/>
                  </a:lnTo>
                  <a:lnTo>
                    <a:pt x="2349" y="11628"/>
                  </a:lnTo>
                  <a:lnTo>
                    <a:pt x="2422" y="11592"/>
                  </a:lnTo>
                  <a:lnTo>
                    <a:pt x="2459" y="11555"/>
                  </a:lnTo>
                  <a:lnTo>
                    <a:pt x="2532" y="11371"/>
                  </a:lnTo>
                  <a:lnTo>
                    <a:pt x="2569" y="11188"/>
                  </a:lnTo>
                  <a:lnTo>
                    <a:pt x="2569" y="11005"/>
                  </a:lnTo>
                  <a:lnTo>
                    <a:pt x="2532" y="10785"/>
                  </a:lnTo>
                  <a:lnTo>
                    <a:pt x="2679" y="10821"/>
                  </a:lnTo>
                  <a:lnTo>
                    <a:pt x="3009" y="10821"/>
                  </a:lnTo>
                  <a:lnTo>
                    <a:pt x="2936" y="11408"/>
                  </a:lnTo>
                  <a:lnTo>
                    <a:pt x="2862" y="11812"/>
                  </a:lnTo>
                  <a:lnTo>
                    <a:pt x="2825" y="11995"/>
                  </a:lnTo>
                  <a:lnTo>
                    <a:pt x="2752" y="12178"/>
                  </a:lnTo>
                  <a:lnTo>
                    <a:pt x="2642" y="12362"/>
                  </a:lnTo>
                  <a:lnTo>
                    <a:pt x="2532" y="12472"/>
                  </a:lnTo>
                  <a:lnTo>
                    <a:pt x="2349" y="12582"/>
                  </a:lnTo>
                  <a:lnTo>
                    <a:pt x="2129" y="12619"/>
                  </a:lnTo>
                  <a:lnTo>
                    <a:pt x="1945" y="12619"/>
                  </a:lnTo>
                  <a:lnTo>
                    <a:pt x="1798" y="12582"/>
                  </a:lnTo>
                  <a:lnTo>
                    <a:pt x="1652" y="12472"/>
                  </a:lnTo>
                  <a:lnTo>
                    <a:pt x="1505" y="12362"/>
                  </a:lnTo>
                  <a:lnTo>
                    <a:pt x="1432" y="12215"/>
                  </a:lnTo>
                  <a:lnTo>
                    <a:pt x="1322" y="12068"/>
                  </a:lnTo>
                  <a:lnTo>
                    <a:pt x="1211" y="11738"/>
                  </a:lnTo>
                  <a:lnTo>
                    <a:pt x="1138" y="11335"/>
                  </a:lnTo>
                  <a:lnTo>
                    <a:pt x="1138" y="10858"/>
                  </a:lnTo>
                  <a:lnTo>
                    <a:pt x="1138" y="10014"/>
                  </a:lnTo>
                  <a:lnTo>
                    <a:pt x="1138" y="9758"/>
                  </a:lnTo>
                  <a:close/>
                  <a:moveTo>
                    <a:pt x="625" y="0"/>
                  </a:moveTo>
                  <a:lnTo>
                    <a:pt x="478" y="37"/>
                  </a:lnTo>
                  <a:lnTo>
                    <a:pt x="331" y="110"/>
                  </a:lnTo>
                  <a:lnTo>
                    <a:pt x="294" y="184"/>
                  </a:lnTo>
                  <a:lnTo>
                    <a:pt x="294" y="220"/>
                  </a:lnTo>
                  <a:lnTo>
                    <a:pt x="294" y="294"/>
                  </a:lnTo>
                  <a:lnTo>
                    <a:pt x="331" y="330"/>
                  </a:lnTo>
                  <a:lnTo>
                    <a:pt x="294" y="587"/>
                  </a:lnTo>
                  <a:lnTo>
                    <a:pt x="294" y="844"/>
                  </a:lnTo>
                  <a:lnTo>
                    <a:pt x="331" y="1101"/>
                  </a:lnTo>
                  <a:lnTo>
                    <a:pt x="368" y="1321"/>
                  </a:lnTo>
                  <a:lnTo>
                    <a:pt x="551" y="1834"/>
                  </a:lnTo>
                  <a:lnTo>
                    <a:pt x="735" y="2274"/>
                  </a:lnTo>
                  <a:lnTo>
                    <a:pt x="918" y="2641"/>
                  </a:lnTo>
                  <a:lnTo>
                    <a:pt x="1175" y="3008"/>
                  </a:lnTo>
                  <a:lnTo>
                    <a:pt x="1322" y="3155"/>
                  </a:lnTo>
                  <a:lnTo>
                    <a:pt x="1505" y="3265"/>
                  </a:lnTo>
                  <a:lnTo>
                    <a:pt x="1652" y="3375"/>
                  </a:lnTo>
                  <a:lnTo>
                    <a:pt x="1872" y="3375"/>
                  </a:lnTo>
                  <a:lnTo>
                    <a:pt x="1798" y="3815"/>
                  </a:lnTo>
                  <a:lnTo>
                    <a:pt x="1725" y="4365"/>
                  </a:lnTo>
                  <a:lnTo>
                    <a:pt x="1725" y="4659"/>
                  </a:lnTo>
                  <a:lnTo>
                    <a:pt x="1762" y="4806"/>
                  </a:lnTo>
                  <a:lnTo>
                    <a:pt x="1798" y="4916"/>
                  </a:lnTo>
                  <a:lnTo>
                    <a:pt x="1762" y="5319"/>
                  </a:lnTo>
                  <a:lnTo>
                    <a:pt x="1615" y="5319"/>
                  </a:lnTo>
                  <a:lnTo>
                    <a:pt x="1138" y="5282"/>
                  </a:lnTo>
                  <a:lnTo>
                    <a:pt x="918" y="5246"/>
                  </a:lnTo>
                  <a:lnTo>
                    <a:pt x="698" y="5282"/>
                  </a:lnTo>
                  <a:lnTo>
                    <a:pt x="404" y="5392"/>
                  </a:lnTo>
                  <a:lnTo>
                    <a:pt x="294" y="5466"/>
                  </a:lnTo>
                  <a:lnTo>
                    <a:pt x="184" y="5576"/>
                  </a:lnTo>
                  <a:lnTo>
                    <a:pt x="111" y="5686"/>
                  </a:lnTo>
                  <a:lnTo>
                    <a:pt x="74" y="5796"/>
                  </a:lnTo>
                  <a:lnTo>
                    <a:pt x="38" y="5943"/>
                  </a:lnTo>
                  <a:lnTo>
                    <a:pt x="1" y="6089"/>
                  </a:lnTo>
                  <a:lnTo>
                    <a:pt x="38" y="6163"/>
                  </a:lnTo>
                  <a:lnTo>
                    <a:pt x="111" y="6199"/>
                  </a:lnTo>
                  <a:lnTo>
                    <a:pt x="38" y="6273"/>
                  </a:lnTo>
                  <a:lnTo>
                    <a:pt x="38" y="6346"/>
                  </a:lnTo>
                  <a:lnTo>
                    <a:pt x="38" y="6456"/>
                  </a:lnTo>
                  <a:lnTo>
                    <a:pt x="111" y="6530"/>
                  </a:lnTo>
                  <a:lnTo>
                    <a:pt x="184" y="6566"/>
                  </a:lnTo>
                  <a:lnTo>
                    <a:pt x="294" y="6566"/>
                  </a:lnTo>
                  <a:lnTo>
                    <a:pt x="368" y="6493"/>
                  </a:lnTo>
                  <a:lnTo>
                    <a:pt x="441" y="6493"/>
                  </a:lnTo>
                  <a:lnTo>
                    <a:pt x="441" y="6530"/>
                  </a:lnTo>
                  <a:lnTo>
                    <a:pt x="441" y="6786"/>
                  </a:lnTo>
                  <a:lnTo>
                    <a:pt x="441" y="7080"/>
                  </a:lnTo>
                  <a:lnTo>
                    <a:pt x="515" y="7593"/>
                  </a:lnTo>
                  <a:lnTo>
                    <a:pt x="588" y="8657"/>
                  </a:lnTo>
                  <a:lnTo>
                    <a:pt x="625" y="9721"/>
                  </a:lnTo>
                  <a:lnTo>
                    <a:pt x="625" y="10785"/>
                  </a:lnTo>
                  <a:lnTo>
                    <a:pt x="661" y="11225"/>
                  </a:lnTo>
                  <a:lnTo>
                    <a:pt x="698" y="11665"/>
                  </a:lnTo>
                  <a:lnTo>
                    <a:pt x="808" y="12105"/>
                  </a:lnTo>
                  <a:lnTo>
                    <a:pt x="881" y="12289"/>
                  </a:lnTo>
                  <a:lnTo>
                    <a:pt x="991" y="12509"/>
                  </a:lnTo>
                  <a:lnTo>
                    <a:pt x="1065" y="12655"/>
                  </a:lnTo>
                  <a:lnTo>
                    <a:pt x="1175" y="12765"/>
                  </a:lnTo>
                  <a:lnTo>
                    <a:pt x="1322" y="12912"/>
                  </a:lnTo>
                  <a:lnTo>
                    <a:pt x="1468" y="12985"/>
                  </a:lnTo>
                  <a:lnTo>
                    <a:pt x="1615" y="13059"/>
                  </a:lnTo>
                  <a:lnTo>
                    <a:pt x="1798" y="13096"/>
                  </a:lnTo>
                  <a:lnTo>
                    <a:pt x="1945" y="13132"/>
                  </a:lnTo>
                  <a:lnTo>
                    <a:pt x="2129" y="13169"/>
                  </a:lnTo>
                  <a:lnTo>
                    <a:pt x="2349" y="13132"/>
                  </a:lnTo>
                  <a:lnTo>
                    <a:pt x="2569" y="13096"/>
                  </a:lnTo>
                  <a:lnTo>
                    <a:pt x="2752" y="12985"/>
                  </a:lnTo>
                  <a:lnTo>
                    <a:pt x="2899" y="12875"/>
                  </a:lnTo>
                  <a:lnTo>
                    <a:pt x="3009" y="12765"/>
                  </a:lnTo>
                  <a:lnTo>
                    <a:pt x="3119" y="12582"/>
                  </a:lnTo>
                  <a:lnTo>
                    <a:pt x="3302" y="12215"/>
                  </a:lnTo>
                  <a:lnTo>
                    <a:pt x="3412" y="11812"/>
                  </a:lnTo>
                  <a:lnTo>
                    <a:pt x="3449" y="11408"/>
                  </a:lnTo>
                  <a:lnTo>
                    <a:pt x="3522" y="10601"/>
                  </a:lnTo>
                  <a:lnTo>
                    <a:pt x="3632" y="9647"/>
                  </a:lnTo>
                  <a:lnTo>
                    <a:pt x="3669" y="8657"/>
                  </a:lnTo>
                  <a:lnTo>
                    <a:pt x="3669" y="7667"/>
                  </a:lnTo>
                  <a:lnTo>
                    <a:pt x="3669" y="6676"/>
                  </a:lnTo>
                  <a:lnTo>
                    <a:pt x="3743" y="6603"/>
                  </a:lnTo>
                  <a:lnTo>
                    <a:pt x="3779" y="6530"/>
                  </a:lnTo>
                  <a:lnTo>
                    <a:pt x="3779" y="6456"/>
                  </a:lnTo>
                  <a:lnTo>
                    <a:pt x="3889" y="6273"/>
                  </a:lnTo>
                  <a:lnTo>
                    <a:pt x="3963" y="6053"/>
                  </a:lnTo>
                  <a:lnTo>
                    <a:pt x="3999" y="5833"/>
                  </a:lnTo>
                  <a:lnTo>
                    <a:pt x="3963" y="5723"/>
                  </a:lnTo>
                  <a:lnTo>
                    <a:pt x="3926" y="5612"/>
                  </a:lnTo>
                  <a:lnTo>
                    <a:pt x="3816" y="5502"/>
                  </a:lnTo>
                  <a:lnTo>
                    <a:pt x="3669" y="5429"/>
                  </a:lnTo>
                  <a:lnTo>
                    <a:pt x="3486" y="5392"/>
                  </a:lnTo>
                  <a:lnTo>
                    <a:pt x="3266" y="5356"/>
                  </a:lnTo>
                  <a:lnTo>
                    <a:pt x="2532" y="5356"/>
                  </a:lnTo>
                  <a:lnTo>
                    <a:pt x="2165" y="5319"/>
                  </a:lnTo>
                  <a:lnTo>
                    <a:pt x="2092" y="4806"/>
                  </a:lnTo>
                  <a:lnTo>
                    <a:pt x="2165" y="4585"/>
                  </a:lnTo>
                  <a:lnTo>
                    <a:pt x="2165" y="4365"/>
                  </a:lnTo>
                  <a:lnTo>
                    <a:pt x="2202" y="3962"/>
                  </a:lnTo>
                  <a:lnTo>
                    <a:pt x="2459" y="4145"/>
                  </a:lnTo>
                  <a:lnTo>
                    <a:pt x="2715" y="4292"/>
                  </a:lnTo>
                  <a:lnTo>
                    <a:pt x="2972" y="4402"/>
                  </a:lnTo>
                  <a:lnTo>
                    <a:pt x="3266" y="4475"/>
                  </a:lnTo>
                  <a:lnTo>
                    <a:pt x="3522" y="4549"/>
                  </a:lnTo>
                  <a:lnTo>
                    <a:pt x="3816" y="4585"/>
                  </a:lnTo>
                  <a:lnTo>
                    <a:pt x="4403" y="4585"/>
                  </a:lnTo>
                  <a:lnTo>
                    <a:pt x="4660" y="4549"/>
                  </a:lnTo>
                  <a:lnTo>
                    <a:pt x="4953" y="4475"/>
                  </a:lnTo>
                  <a:lnTo>
                    <a:pt x="5210" y="4402"/>
                  </a:lnTo>
                  <a:lnTo>
                    <a:pt x="5503" y="4292"/>
                  </a:lnTo>
                  <a:lnTo>
                    <a:pt x="5760" y="4182"/>
                  </a:lnTo>
                  <a:lnTo>
                    <a:pt x="5833" y="4109"/>
                  </a:lnTo>
                  <a:lnTo>
                    <a:pt x="5833" y="3999"/>
                  </a:lnTo>
                  <a:lnTo>
                    <a:pt x="5833" y="3888"/>
                  </a:lnTo>
                  <a:lnTo>
                    <a:pt x="5797" y="3778"/>
                  </a:lnTo>
                  <a:lnTo>
                    <a:pt x="5797" y="3778"/>
                  </a:lnTo>
                  <a:lnTo>
                    <a:pt x="5833" y="3815"/>
                  </a:lnTo>
                  <a:lnTo>
                    <a:pt x="5980" y="3962"/>
                  </a:lnTo>
                  <a:lnTo>
                    <a:pt x="6053" y="3999"/>
                  </a:lnTo>
                  <a:lnTo>
                    <a:pt x="6200" y="4035"/>
                  </a:lnTo>
                  <a:lnTo>
                    <a:pt x="6237" y="4035"/>
                  </a:lnTo>
                  <a:lnTo>
                    <a:pt x="6274" y="3999"/>
                  </a:lnTo>
                  <a:lnTo>
                    <a:pt x="6347" y="3888"/>
                  </a:lnTo>
                  <a:lnTo>
                    <a:pt x="6310" y="3742"/>
                  </a:lnTo>
                  <a:lnTo>
                    <a:pt x="6274" y="3632"/>
                  </a:lnTo>
                  <a:lnTo>
                    <a:pt x="6200" y="3522"/>
                  </a:lnTo>
                  <a:lnTo>
                    <a:pt x="6090" y="3375"/>
                  </a:lnTo>
                  <a:lnTo>
                    <a:pt x="5833" y="3192"/>
                  </a:lnTo>
                  <a:lnTo>
                    <a:pt x="5613" y="3045"/>
                  </a:lnTo>
                  <a:lnTo>
                    <a:pt x="5283" y="2861"/>
                  </a:lnTo>
                  <a:lnTo>
                    <a:pt x="4953" y="2715"/>
                  </a:lnTo>
                  <a:lnTo>
                    <a:pt x="4256" y="2495"/>
                  </a:lnTo>
                  <a:lnTo>
                    <a:pt x="3926" y="2421"/>
                  </a:lnTo>
                  <a:lnTo>
                    <a:pt x="3596" y="2385"/>
                  </a:lnTo>
                  <a:lnTo>
                    <a:pt x="3302" y="2458"/>
                  </a:lnTo>
                  <a:lnTo>
                    <a:pt x="2972" y="2605"/>
                  </a:lnTo>
                  <a:lnTo>
                    <a:pt x="2679" y="2788"/>
                  </a:lnTo>
                  <a:lnTo>
                    <a:pt x="2349" y="3081"/>
                  </a:lnTo>
                  <a:lnTo>
                    <a:pt x="2349" y="3045"/>
                  </a:lnTo>
                  <a:lnTo>
                    <a:pt x="2385" y="2788"/>
                  </a:lnTo>
                  <a:lnTo>
                    <a:pt x="2459" y="2568"/>
                  </a:lnTo>
                  <a:lnTo>
                    <a:pt x="2495" y="2458"/>
                  </a:lnTo>
                  <a:lnTo>
                    <a:pt x="2495" y="2311"/>
                  </a:lnTo>
                  <a:lnTo>
                    <a:pt x="2495" y="2201"/>
                  </a:lnTo>
                  <a:lnTo>
                    <a:pt x="2422" y="2128"/>
                  </a:lnTo>
                  <a:lnTo>
                    <a:pt x="2385" y="1871"/>
                  </a:lnTo>
                  <a:lnTo>
                    <a:pt x="2312" y="1614"/>
                  </a:lnTo>
                  <a:lnTo>
                    <a:pt x="2129" y="1137"/>
                  </a:lnTo>
                  <a:lnTo>
                    <a:pt x="2018" y="917"/>
                  </a:lnTo>
                  <a:lnTo>
                    <a:pt x="1835" y="661"/>
                  </a:lnTo>
                  <a:lnTo>
                    <a:pt x="1652" y="440"/>
                  </a:lnTo>
                  <a:lnTo>
                    <a:pt x="1395" y="220"/>
                  </a:lnTo>
                  <a:lnTo>
                    <a:pt x="1138" y="74"/>
                  </a:lnTo>
                  <a:lnTo>
                    <a:pt x="881"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 name="Google Shape;423;p8"/>
            <p:cNvSpPr/>
            <p:nvPr/>
          </p:nvSpPr>
          <p:spPr>
            <a:xfrm>
              <a:off x="6335525" y="1405350"/>
              <a:ext cx="442025" cy="375100"/>
            </a:xfrm>
            <a:custGeom>
              <a:avLst/>
              <a:gdLst/>
              <a:ahLst/>
              <a:cxnLst/>
              <a:rect l="l" t="t" r="r" b="b"/>
              <a:pathLst>
                <a:path w="17681" h="15004" extrusionOk="0">
                  <a:moveTo>
                    <a:pt x="6823" y="1981"/>
                  </a:moveTo>
                  <a:lnTo>
                    <a:pt x="6676" y="2018"/>
                  </a:lnTo>
                  <a:lnTo>
                    <a:pt x="6566" y="2055"/>
                  </a:lnTo>
                  <a:lnTo>
                    <a:pt x="6493" y="2201"/>
                  </a:lnTo>
                  <a:lnTo>
                    <a:pt x="6420" y="2385"/>
                  </a:lnTo>
                  <a:lnTo>
                    <a:pt x="6383" y="2531"/>
                  </a:lnTo>
                  <a:lnTo>
                    <a:pt x="6383" y="2641"/>
                  </a:lnTo>
                  <a:lnTo>
                    <a:pt x="6420" y="2752"/>
                  </a:lnTo>
                  <a:lnTo>
                    <a:pt x="6493" y="2825"/>
                  </a:lnTo>
                  <a:lnTo>
                    <a:pt x="6566" y="2862"/>
                  </a:lnTo>
                  <a:lnTo>
                    <a:pt x="6713" y="2862"/>
                  </a:lnTo>
                  <a:lnTo>
                    <a:pt x="6860" y="2825"/>
                  </a:lnTo>
                  <a:lnTo>
                    <a:pt x="6933" y="2752"/>
                  </a:lnTo>
                  <a:lnTo>
                    <a:pt x="7006" y="2641"/>
                  </a:lnTo>
                  <a:lnTo>
                    <a:pt x="7080" y="2531"/>
                  </a:lnTo>
                  <a:lnTo>
                    <a:pt x="7080" y="2421"/>
                  </a:lnTo>
                  <a:lnTo>
                    <a:pt x="7080" y="2275"/>
                  </a:lnTo>
                  <a:lnTo>
                    <a:pt x="7006" y="2165"/>
                  </a:lnTo>
                  <a:lnTo>
                    <a:pt x="6933" y="2055"/>
                  </a:lnTo>
                  <a:lnTo>
                    <a:pt x="6823" y="1981"/>
                  </a:lnTo>
                  <a:close/>
                  <a:moveTo>
                    <a:pt x="5282" y="2641"/>
                  </a:moveTo>
                  <a:lnTo>
                    <a:pt x="5209" y="2678"/>
                  </a:lnTo>
                  <a:lnTo>
                    <a:pt x="5136" y="2715"/>
                  </a:lnTo>
                  <a:lnTo>
                    <a:pt x="5062" y="2788"/>
                  </a:lnTo>
                  <a:lnTo>
                    <a:pt x="5062" y="2898"/>
                  </a:lnTo>
                  <a:lnTo>
                    <a:pt x="5062" y="2935"/>
                  </a:lnTo>
                  <a:lnTo>
                    <a:pt x="4989" y="2972"/>
                  </a:lnTo>
                  <a:lnTo>
                    <a:pt x="4952" y="3045"/>
                  </a:lnTo>
                  <a:lnTo>
                    <a:pt x="4952" y="3118"/>
                  </a:lnTo>
                  <a:lnTo>
                    <a:pt x="4952" y="3228"/>
                  </a:lnTo>
                  <a:lnTo>
                    <a:pt x="5026" y="3338"/>
                  </a:lnTo>
                  <a:lnTo>
                    <a:pt x="5099" y="3412"/>
                  </a:lnTo>
                  <a:lnTo>
                    <a:pt x="5319" y="3412"/>
                  </a:lnTo>
                  <a:lnTo>
                    <a:pt x="5429" y="3338"/>
                  </a:lnTo>
                  <a:lnTo>
                    <a:pt x="5502" y="3265"/>
                  </a:lnTo>
                  <a:lnTo>
                    <a:pt x="5576" y="3155"/>
                  </a:lnTo>
                  <a:lnTo>
                    <a:pt x="5613" y="3008"/>
                  </a:lnTo>
                  <a:lnTo>
                    <a:pt x="5576" y="2862"/>
                  </a:lnTo>
                  <a:lnTo>
                    <a:pt x="5502" y="2752"/>
                  </a:lnTo>
                  <a:lnTo>
                    <a:pt x="5392" y="2678"/>
                  </a:lnTo>
                  <a:lnTo>
                    <a:pt x="5282" y="2641"/>
                  </a:lnTo>
                  <a:close/>
                  <a:moveTo>
                    <a:pt x="6786" y="3559"/>
                  </a:moveTo>
                  <a:lnTo>
                    <a:pt x="6640" y="3595"/>
                  </a:lnTo>
                  <a:lnTo>
                    <a:pt x="6493" y="3705"/>
                  </a:lnTo>
                  <a:lnTo>
                    <a:pt x="6383" y="3815"/>
                  </a:lnTo>
                  <a:lnTo>
                    <a:pt x="6309" y="3962"/>
                  </a:lnTo>
                  <a:lnTo>
                    <a:pt x="6273" y="4109"/>
                  </a:lnTo>
                  <a:lnTo>
                    <a:pt x="6273" y="4255"/>
                  </a:lnTo>
                  <a:lnTo>
                    <a:pt x="6273" y="4366"/>
                  </a:lnTo>
                  <a:lnTo>
                    <a:pt x="6383" y="4439"/>
                  </a:lnTo>
                  <a:lnTo>
                    <a:pt x="6493" y="4476"/>
                  </a:lnTo>
                  <a:lnTo>
                    <a:pt x="6603" y="4439"/>
                  </a:lnTo>
                  <a:lnTo>
                    <a:pt x="6750" y="4329"/>
                  </a:lnTo>
                  <a:lnTo>
                    <a:pt x="6860" y="4329"/>
                  </a:lnTo>
                  <a:lnTo>
                    <a:pt x="6970" y="4292"/>
                  </a:lnTo>
                  <a:lnTo>
                    <a:pt x="7080" y="4182"/>
                  </a:lnTo>
                  <a:lnTo>
                    <a:pt x="7153" y="4035"/>
                  </a:lnTo>
                  <a:lnTo>
                    <a:pt x="7153" y="3852"/>
                  </a:lnTo>
                  <a:lnTo>
                    <a:pt x="7080" y="3705"/>
                  </a:lnTo>
                  <a:lnTo>
                    <a:pt x="7043" y="3632"/>
                  </a:lnTo>
                  <a:lnTo>
                    <a:pt x="6970" y="3595"/>
                  </a:lnTo>
                  <a:lnTo>
                    <a:pt x="6786" y="3559"/>
                  </a:lnTo>
                  <a:close/>
                  <a:moveTo>
                    <a:pt x="4806" y="5979"/>
                  </a:moveTo>
                  <a:lnTo>
                    <a:pt x="4622" y="6090"/>
                  </a:lnTo>
                  <a:lnTo>
                    <a:pt x="4439" y="6200"/>
                  </a:lnTo>
                  <a:lnTo>
                    <a:pt x="4402" y="6236"/>
                  </a:lnTo>
                  <a:lnTo>
                    <a:pt x="4329" y="6310"/>
                  </a:lnTo>
                  <a:lnTo>
                    <a:pt x="4255" y="6383"/>
                  </a:lnTo>
                  <a:lnTo>
                    <a:pt x="4219" y="6493"/>
                  </a:lnTo>
                  <a:lnTo>
                    <a:pt x="4219" y="6566"/>
                  </a:lnTo>
                  <a:lnTo>
                    <a:pt x="4255" y="6713"/>
                  </a:lnTo>
                  <a:lnTo>
                    <a:pt x="4329" y="6860"/>
                  </a:lnTo>
                  <a:lnTo>
                    <a:pt x="4365" y="6897"/>
                  </a:lnTo>
                  <a:lnTo>
                    <a:pt x="4475" y="6970"/>
                  </a:lnTo>
                  <a:lnTo>
                    <a:pt x="4585" y="7007"/>
                  </a:lnTo>
                  <a:lnTo>
                    <a:pt x="4696" y="7043"/>
                  </a:lnTo>
                  <a:lnTo>
                    <a:pt x="4842" y="7007"/>
                  </a:lnTo>
                  <a:lnTo>
                    <a:pt x="4952" y="6970"/>
                  </a:lnTo>
                  <a:lnTo>
                    <a:pt x="5026" y="6897"/>
                  </a:lnTo>
                  <a:lnTo>
                    <a:pt x="5209" y="6750"/>
                  </a:lnTo>
                  <a:lnTo>
                    <a:pt x="5282" y="6640"/>
                  </a:lnTo>
                  <a:lnTo>
                    <a:pt x="5319" y="6493"/>
                  </a:lnTo>
                  <a:lnTo>
                    <a:pt x="5356" y="6346"/>
                  </a:lnTo>
                  <a:lnTo>
                    <a:pt x="5356" y="6236"/>
                  </a:lnTo>
                  <a:lnTo>
                    <a:pt x="5282" y="6126"/>
                  </a:lnTo>
                  <a:lnTo>
                    <a:pt x="5209" y="6053"/>
                  </a:lnTo>
                  <a:lnTo>
                    <a:pt x="5136" y="5979"/>
                  </a:lnTo>
                  <a:close/>
                  <a:moveTo>
                    <a:pt x="4219" y="4916"/>
                  </a:moveTo>
                  <a:lnTo>
                    <a:pt x="4219" y="5062"/>
                  </a:lnTo>
                  <a:lnTo>
                    <a:pt x="4255" y="5136"/>
                  </a:lnTo>
                  <a:lnTo>
                    <a:pt x="4292" y="5173"/>
                  </a:lnTo>
                  <a:lnTo>
                    <a:pt x="4439" y="5209"/>
                  </a:lnTo>
                  <a:lnTo>
                    <a:pt x="4549" y="5173"/>
                  </a:lnTo>
                  <a:lnTo>
                    <a:pt x="4585" y="5136"/>
                  </a:lnTo>
                  <a:lnTo>
                    <a:pt x="4622" y="5062"/>
                  </a:lnTo>
                  <a:lnTo>
                    <a:pt x="4659" y="5026"/>
                  </a:lnTo>
                  <a:lnTo>
                    <a:pt x="4989" y="5136"/>
                  </a:lnTo>
                  <a:lnTo>
                    <a:pt x="5319" y="5209"/>
                  </a:lnTo>
                  <a:lnTo>
                    <a:pt x="5392" y="5319"/>
                  </a:lnTo>
                  <a:lnTo>
                    <a:pt x="5466" y="5429"/>
                  </a:lnTo>
                  <a:lnTo>
                    <a:pt x="5686" y="5613"/>
                  </a:lnTo>
                  <a:lnTo>
                    <a:pt x="5869" y="5833"/>
                  </a:lnTo>
                  <a:lnTo>
                    <a:pt x="5979" y="6053"/>
                  </a:lnTo>
                  <a:lnTo>
                    <a:pt x="6016" y="6273"/>
                  </a:lnTo>
                  <a:lnTo>
                    <a:pt x="5979" y="6530"/>
                  </a:lnTo>
                  <a:lnTo>
                    <a:pt x="5943" y="6676"/>
                  </a:lnTo>
                  <a:lnTo>
                    <a:pt x="5869" y="6823"/>
                  </a:lnTo>
                  <a:lnTo>
                    <a:pt x="5686" y="7080"/>
                  </a:lnTo>
                  <a:lnTo>
                    <a:pt x="5466" y="7227"/>
                  </a:lnTo>
                  <a:lnTo>
                    <a:pt x="5209" y="7373"/>
                  </a:lnTo>
                  <a:lnTo>
                    <a:pt x="4916" y="7447"/>
                  </a:lnTo>
                  <a:lnTo>
                    <a:pt x="4622" y="7483"/>
                  </a:lnTo>
                  <a:lnTo>
                    <a:pt x="4329" y="7520"/>
                  </a:lnTo>
                  <a:lnTo>
                    <a:pt x="4035" y="7483"/>
                  </a:lnTo>
                  <a:lnTo>
                    <a:pt x="3778" y="7447"/>
                  </a:lnTo>
                  <a:lnTo>
                    <a:pt x="3485" y="7337"/>
                  </a:lnTo>
                  <a:lnTo>
                    <a:pt x="3338" y="7227"/>
                  </a:lnTo>
                  <a:lnTo>
                    <a:pt x="3228" y="7080"/>
                  </a:lnTo>
                  <a:lnTo>
                    <a:pt x="3155" y="6897"/>
                  </a:lnTo>
                  <a:lnTo>
                    <a:pt x="3118" y="6713"/>
                  </a:lnTo>
                  <a:lnTo>
                    <a:pt x="3082" y="6383"/>
                  </a:lnTo>
                  <a:lnTo>
                    <a:pt x="3155" y="6090"/>
                  </a:lnTo>
                  <a:lnTo>
                    <a:pt x="3228" y="5796"/>
                  </a:lnTo>
                  <a:lnTo>
                    <a:pt x="3375" y="5539"/>
                  </a:lnTo>
                  <a:lnTo>
                    <a:pt x="3558" y="5319"/>
                  </a:lnTo>
                  <a:lnTo>
                    <a:pt x="3742" y="5173"/>
                  </a:lnTo>
                  <a:lnTo>
                    <a:pt x="3962" y="5026"/>
                  </a:lnTo>
                  <a:lnTo>
                    <a:pt x="4219" y="4916"/>
                  </a:lnTo>
                  <a:close/>
                  <a:moveTo>
                    <a:pt x="11628" y="7190"/>
                  </a:moveTo>
                  <a:lnTo>
                    <a:pt x="11958" y="7263"/>
                  </a:lnTo>
                  <a:lnTo>
                    <a:pt x="12252" y="7263"/>
                  </a:lnTo>
                  <a:lnTo>
                    <a:pt x="12362" y="7227"/>
                  </a:lnTo>
                  <a:lnTo>
                    <a:pt x="12435" y="7447"/>
                  </a:lnTo>
                  <a:lnTo>
                    <a:pt x="12509" y="7704"/>
                  </a:lnTo>
                  <a:lnTo>
                    <a:pt x="12509" y="7814"/>
                  </a:lnTo>
                  <a:lnTo>
                    <a:pt x="12472" y="7814"/>
                  </a:lnTo>
                  <a:lnTo>
                    <a:pt x="12399" y="7850"/>
                  </a:lnTo>
                  <a:lnTo>
                    <a:pt x="12399" y="7887"/>
                  </a:lnTo>
                  <a:lnTo>
                    <a:pt x="12252" y="7814"/>
                  </a:lnTo>
                  <a:lnTo>
                    <a:pt x="11738" y="7557"/>
                  </a:lnTo>
                  <a:lnTo>
                    <a:pt x="11702" y="7483"/>
                  </a:lnTo>
                  <a:lnTo>
                    <a:pt x="11628" y="7373"/>
                  </a:lnTo>
                  <a:lnTo>
                    <a:pt x="11628" y="7190"/>
                  </a:lnTo>
                  <a:close/>
                  <a:moveTo>
                    <a:pt x="4329" y="4402"/>
                  </a:moveTo>
                  <a:lnTo>
                    <a:pt x="4255" y="4476"/>
                  </a:lnTo>
                  <a:lnTo>
                    <a:pt x="4035" y="4512"/>
                  </a:lnTo>
                  <a:lnTo>
                    <a:pt x="3815" y="4622"/>
                  </a:lnTo>
                  <a:lnTo>
                    <a:pt x="3632" y="4732"/>
                  </a:lnTo>
                  <a:lnTo>
                    <a:pt x="3448" y="4842"/>
                  </a:lnTo>
                  <a:lnTo>
                    <a:pt x="3265" y="4989"/>
                  </a:lnTo>
                  <a:lnTo>
                    <a:pt x="3082" y="5173"/>
                  </a:lnTo>
                  <a:lnTo>
                    <a:pt x="2971" y="5356"/>
                  </a:lnTo>
                  <a:lnTo>
                    <a:pt x="2825" y="5576"/>
                  </a:lnTo>
                  <a:lnTo>
                    <a:pt x="2715" y="5906"/>
                  </a:lnTo>
                  <a:lnTo>
                    <a:pt x="2641" y="6236"/>
                  </a:lnTo>
                  <a:lnTo>
                    <a:pt x="2641" y="6603"/>
                  </a:lnTo>
                  <a:lnTo>
                    <a:pt x="2678" y="6933"/>
                  </a:lnTo>
                  <a:lnTo>
                    <a:pt x="2825" y="7263"/>
                  </a:lnTo>
                  <a:lnTo>
                    <a:pt x="3008" y="7520"/>
                  </a:lnTo>
                  <a:lnTo>
                    <a:pt x="3118" y="7667"/>
                  </a:lnTo>
                  <a:lnTo>
                    <a:pt x="3265" y="7740"/>
                  </a:lnTo>
                  <a:lnTo>
                    <a:pt x="3412" y="7850"/>
                  </a:lnTo>
                  <a:lnTo>
                    <a:pt x="3595" y="7887"/>
                  </a:lnTo>
                  <a:lnTo>
                    <a:pt x="3962" y="7997"/>
                  </a:lnTo>
                  <a:lnTo>
                    <a:pt x="4292" y="8034"/>
                  </a:lnTo>
                  <a:lnTo>
                    <a:pt x="4659" y="7997"/>
                  </a:lnTo>
                  <a:lnTo>
                    <a:pt x="5026" y="7960"/>
                  </a:lnTo>
                  <a:lnTo>
                    <a:pt x="5356" y="7850"/>
                  </a:lnTo>
                  <a:lnTo>
                    <a:pt x="5686" y="7704"/>
                  </a:lnTo>
                  <a:lnTo>
                    <a:pt x="5979" y="7483"/>
                  </a:lnTo>
                  <a:lnTo>
                    <a:pt x="6236" y="7227"/>
                  </a:lnTo>
                  <a:lnTo>
                    <a:pt x="6383" y="6933"/>
                  </a:lnTo>
                  <a:lnTo>
                    <a:pt x="6456" y="6640"/>
                  </a:lnTo>
                  <a:lnTo>
                    <a:pt x="6530" y="6346"/>
                  </a:lnTo>
                  <a:lnTo>
                    <a:pt x="6493" y="6016"/>
                  </a:lnTo>
                  <a:lnTo>
                    <a:pt x="6420" y="5759"/>
                  </a:lnTo>
                  <a:lnTo>
                    <a:pt x="6273" y="5503"/>
                  </a:lnTo>
                  <a:lnTo>
                    <a:pt x="6163" y="5393"/>
                  </a:lnTo>
                  <a:lnTo>
                    <a:pt x="5979" y="5246"/>
                  </a:lnTo>
                  <a:lnTo>
                    <a:pt x="5833" y="5099"/>
                  </a:lnTo>
                  <a:lnTo>
                    <a:pt x="5796" y="5026"/>
                  </a:lnTo>
                  <a:lnTo>
                    <a:pt x="5796" y="4952"/>
                  </a:lnTo>
                  <a:lnTo>
                    <a:pt x="5759" y="4879"/>
                  </a:lnTo>
                  <a:lnTo>
                    <a:pt x="5723" y="4806"/>
                  </a:lnTo>
                  <a:lnTo>
                    <a:pt x="5649" y="4732"/>
                  </a:lnTo>
                  <a:lnTo>
                    <a:pt x="5539" y="4696"/>
                  </a:lnTo>
                  <a:lnTo>
                    <a:pt x="5209" y="4659"/>
                  </a:lnTo>
                  <a:lnTo>
                    <a:pt x="5136" y="4586"/>
                  </a:lnTo>
                  <a:lnTo>
                    <a:pt x="5136" y="4512"/>
                  </a:lnTo>
                  <a:lnTo>
                    <a:pt x="5062" y="4439"/>
                  </a:lnTo>
                  <a:lnTo>
                    <a:pt x="4585" y="4439"/>
                  </a:lnTo>
                  <a:lnTo>
                    <a:pt x="4475" y="4402"/>
                  </a:lnTo>
                  <a:close/>
                  <a:moveTo>
                    <a:pt x="1761" y="7447"/>
                  </a:moveTo>
                  <a:lnTo>
                    <a:pt x="1908" y="7483"/>
                  </a:lnTo>
                  <a:lnTo>
                    <a:pt x="2054" y="7520"/>
                  </a:lnTo>
                  <a:lnTo>
                    <a:pt x="2164" y="7630"/>
                  </a:lnTo>
                  <a:lnTo>
                    <a:pt x="2275" y="7740"/>
                  </a:lnTo>
                  <a:lnTo>
                    <a:pt x="2348" y="7887"/>
                  </a:lnTo>
                  <a:lnTo>
                    <a:pt x="2348" y="8070"/>
                  </a:lnTo>
                  <a:lnTo>
                    <a:pt x="2348" y="8107"/>
                  </a:lnTo>
                  <a:lnTo>
                    <a:pt x="2311" y="8144"/>
                  </a:lnTo>
                  <a:lnTo>
                    <a:pt x="2238" y="8144"/>
                  </a:lnTo>
                  <a:lnTo>
                    <a:pt x="2128" y="8070"/>
                  </a:lnTo>
                  <a:lnTo>
                    <a:pt x="2018" y="7960"/>
                  </a:lnTo>
                  <a:lnTo>
                    <a:pt x="1908" y="7814"/>
                  </a:lnTo>
                  <a:lnTo>
                    <a:pt x="1724" y="7520"/>
                  </a:lnTo>
                  <a:lnTo>
                    <a:pt x="1651" y="7447"/>
                  </a:lnTo>
                  <a:close/>
                  <a:moveTo>
                    <a:pt x="14233" y="7630"/>
                  </a:moveTo>
                  <a:lnTo>
                    <a:pt x="14159" y="7667"/>
                  </a:lnTo>
                  <a:lnTo>
                    <a:pt x="14123" y="7740"/>
                  </a:lnTo>
                  <a:lnTo>
                    <a:pt x="14013" y="7960"/>
                  </a:lnTo>
                  <a:lnTo>
                    <a:pt x="14013" y="8070"/>
                  </a:lnTo>
                  <a:lnTo>
                    <a:pt x="14049" y="8180"/>
                  </a:lnTo>
                  <a:lnTo>
                    <a:pt x="14086" y="8254"/>
                  </a:lnTo>
                  <a:lnTo>
                    <a:pt x="14159" y="8290"/>
                  </a:lnTo>
                  <a:lnTo>
                    <a:pt x="14306" y="8290"/>
                  </a:lnTo>
                  <a:lnTo>
                    <a:pt x="14416" y="8254"/>
                  </a:lnTo>
                  <a:lnTo>
                    <a:pt x="14453" y="8180"/>
                  </a:lnTo>
                  <a:lnTo>
                    <a:pt x="14490" y="8107"/>
                  </a:lnTo>
                  <a:lnTo>
                    <a:pt x="14490" y="7997"/>
                  </a:lnTo>
                  <a:lnTo>
                    <a:pt x="14490" y="7924"/>
                  </a:lnTo>
                  <a:lnTo>
                    <a:pt x="14490" y="7777"/>
                  </a:lnTo>
                  <a:lnTo>
                    <a:pt x="14453" y="7704"/>
                  </a:lnTo>
                  <a:lnTo>
                    <a:pt x="14416" y="7667"/>
                  </a:lnTo>
                  <a:lnTo>
                    <a:pt x="14306" y="7630"/>
                  </a:lnTo>
                  <a:close/>
                  <a:moveTo>
                    <a:pt x="7410" y="6236"/>
                  </a:moveTo>
                  <a:lnTo>
                    <a:pt x="7300" y="6310"/>
                  </a:lnTo>
                  <a:lnTo>
                    <a:pt x="7227" y="6346"/>
                  </a:lnTo>
                  <a:lnTo>
                    <a:pt x="7190" y="6420"/>
                  </a:lnTo>
                  <a:lnTo>
                    <a:pt x="7153" y="6566"/>
                  </a:lnTo>
                  <a:lnTo>
                    <a:pt x="7153" y="6750"/>
                  </a:lnTo>
                  <a:lnTo>
                    <a:pt x="7190" y="6933"/>
                  </a:lnTo>
                  <a:lnTo>
                    <a:pt x="7227" y="7007"/>
                  </a:lnTo>
                  <a:lnTo>
                    <a:pt x="7300" y="7080"/>
                  </a:lnTo>
                  <a:lnTo>
                    <a:pt x="7667" y="7153"/>
                  </a:lnTo>
                  <a:lnTo>
                    <a:pt x="7410" y="7373"/>
                  </a:lnTo>
                  <a:lnTo>
                    <a:pt x="7263" y="7520"/>
                  </a:lnTo>
                  <a:lnTo>
                    <a:pt x="7190" y="7593"/>
                  </a:lnTo>
                  <a:lnTo>
                    <a:pt x="7153" y="7704"/>
                  </a:lnTo>
                  <a:lnTo>
                    <a:pt x="7153" y="7887"/>
                  </a:lnTo>
                  <a:lnTo>
                    <a:pt x="7227" y="8070"/>
                  </a:lnTo>
                  <a:lnTo>
                    <a:pt x="7337" y="8180"/>
                  </a:lnTo>
                  <a:lnTo>
                    <a:pt x="7483" y="8290"/>
                  </a:lnTo>
                  <a:lnTo>
                    <a:pt x="7520" y="8400"/>
                  </a:lnTo>
                  <a:lnTo>
                    <a:pt x="7557" y="8474"/>
                  </a:lnTo>
                  <a:lnTo>
                    <a:pt x="7593" y="8511"/>
                  </a:lnTo>
                  <a:lnTo>
                    <a:pt x="7740" y="8511"/>
                  </a:lnTo>
                  <a:lnTo>
                    <a:pt x="7813" y="8437"/>
                  </a:lnTo>
                  <a:lnTo>
                    <a:pt x="7850" y="8364"/>
                  </a:lnTo>
                  <a:lnTo>
                    <a:pt x="7923" y="8217"/>
                  </a:lnTo>
                  <a:lnTo>
                    <a:pt x="7923" y="8144"/>
                  </a:lnTo>
                  <a:lnTo>
                    <a:pt x="7887" y="8070"/>
                  </a:lnTo>
                  <a:lnTo>
                    <a:pt x="7850" y="7997"/>
                  </a:lnTo>
                  <a:lnTo>
                    <a:pt x="7777" y="7960"/>
                  </a:lnTo>
                  <a:lnTo>
                    <a:pt x="7667" y="7924"/>
                  </a:lnTo>
                  <a:lnTo>
                    <a:pt x="7630" y="7887"/>
                  </a:lnTo>
                  <a:lnTo>
                    <a:pt x="7630" y="7814"/>
                  </a:lnTo>
                  <a:lnTo>
                    <a:pt x="7630" y="7777"/>
                  </a:lnTo>
                  <a:lnTo>
                    <a:pt x="7703" y="7667"/>
                  </a:lnTo>
                  <a:lnTo>
                    <a:pt x="7850" y="7593"/>
                  </a:lnTo>
                  <a:lnTo>
                    <a:pt x="7997" y="7410"/>
                  </a:lnTo>
                  <a:lnTo>
                    <a:pt x="8107" y="7190"/>
                  </a:lnTo>
                  <a:lnTo>
                    <a:pt x="8107" y="7080"/>
                  </a:lnTo>
                  <a:lnTo>
                    <a:pt x="8070" y="6970"/>
                  </a:lnTo>
                  <a:lnTo>
                    <a:pt x="8034" y="6897"/>
                  </a:lnTo>
                  <a:lnTo>
                    <a:pt x="7960" y="6823"/>
                  </a:lnTo>
                  <a:lnTo>
                    <a:pt x="7740" y="6750"/>
                  </a:lnTo>
                  <a:lnTo>
                    <a:pt x="7520" y="6713"/>
                  </a:lnTo>
                  <a:lnTo>
                    <a:pt x="7557" y="6566"/>
                  </a:lnTo>
                  <a:lnTo>
                    <a:pt x="7593" y="6493"/>
                  </a:lnTo>
                  <a:lnTo>
                    <a:pt x="7667" y="6456"/>
                  </a:lnTo>
                  <a:lnTo>
                    <a:pt x="7703" y="6383"/>
                  </a:lnTo>
                  <a:lnTo>
                    <a:pt x="7667" y="6310"/>
                  </a:lnTo>
                  <a:lnTo>
                    <a:pt x="7593" y="6236"/>
                  </a:lnTo>
                  <a:close/>
                  <a:moveTo>
                    <a:pt x="1651" y="6897"/>
                  </a:moveTo>
                  <a:lnTo>
                    <a:pt x="1578" y="6933"/>
                  </a:lnTo>
                  <a:lnTo>
                    <a:pt x="1541" y="7007"/>
                  </a:lnTo>
                  <a:lnTo>
                    <a:pt x="1504" y="7080"/>
                  </a:lnTo>
                  <a:lnTo>
                    <a:pt x="1504" y="7227"/>
                  </a:lnTo>
                  <a:lnTo>
                    <a:pt x="1541" y="7300"/>
                  </a:lnTo>
                  <a:lnTo>
                    <a:pt x="1578" y="7373"/>
                  </a:lnTo>
                  <a:lnTo>
                    <a:pt x="1541" y="7410"/>
                  </a:lnTo>
                  <a:lnTo>
                    <a:pt x="1504" y="7410"/>
                  </a:lnTo>
                  <a:lnTo>
                    <a:pt x="1468" y="7483"/>
                  </a:lnTo>
                  <a:lnTo>
                    <a:pt x="1431" y="7557"/>
                  </a:lnTo>
                  <a:lnTo>
                    <a:pt x="1468" y="7814"/>
                  </a:lnTo>
                  <a:lnTo>
                    <a:pt x="1578" y="8034"/>
                  </a:lnTo>
                  <a:lnTo>
                    <a:pt x="1724" y="8254"/>
                  </a:lnTo>
                  <a:lnTo>
                    <a:pt x="1908" y="8437"/>
                  </a:lnTo>
                  <a:lnTo>
                    <a:pt x="2128" y="8547"/>
                  </a:lnTo>
                  <a:lnTo>
                    <a:pt x="2238" y="8584"/>
                  </a:lnTo>
                  <a:lnTo>
                    <a:pt x="2348" y="8621"/>
                  </a:lnTo>
                  <a:lnTo>
                    <a:pt x="2458" y="8621"/>
                  </a:lnTo>
                  <a:lnTo>
                    <a:pt x="2568" y="8547"/>
                  </a:lnTo>
                  <a:lnTo>
                    <a:pt x="2641" y="8474"/>
                  </a:lnTo>
                  <a:lnTo>
                    <a:pt x="2715" y="8364"/>
                  </a:lnTo>
                  <a:lnTo>
                    <a:pt x="2788" y="8144"/>
                  </a:lnTo>
                  <a:lnTo>
                    <a:pt x="2788" y="7960"/>
                  </a:lnTo>
                  <a:lnTo>
                    <a:pt x="2751" y="7740"/>
                  </a:lnTo>
                  <a:lnTo>
                    <a:pt x="2678" y="7557"/>
                  </a:lnTo>
                  <a:lnTo>
                    <a:pt x="2531" y="7373"/>
                  </a:lnTo>
                  <a:lnTo>
                    <a:pt x="2385" y="7227"/>
                  </a:lnTo>
                  <a:lnTo>
                    <a:pt x="2201" y="7117"/>
                  </a:lnTo>
                  <a:lnTo>
                    <a:pt x="1981" y="7043"/>
                  </a:lnTo>
                  <a:lnTo>
                    <a:pt x="1908" y="6933"/>
                  </a:lnTo>
                  <a:lnTo>
                    <a:pt x="1834" y="6897"/>
                  </a:lnTo>
                  <a:close/>
                  <a:moveTo>
                    <a:pt x="14306" y="7227"/>
                  </a:moveTo>
                  <a:lnTo>
                    <a:pt x="14453" y="7263"/>
                  </a:lnTo>
                  <a:lnTo>
                    <a:pt x="14563" y="7300"/>
                  </a:lnTo>
                  <a:lnTo>
                    <a:pt x="14636" y="7410"/>
                  </a:lnTo>
                  <a:lnTo>
                    <a:pt x="14673" y="7520"/>
                  </a:lnTo>
                  <a:lnTo>
                    <a:pt x="14673" y="7667"/>
                  </a:lnTo>
                  <a:lnTo>
                    <a:pt x="14673" y="7814"/>
                  </a:lnTo>
                  <a:lnTo>
                    <a:pt x="14600" y="8070"/>
                  </a:lnTo>
                  <a:lnTo>
                    <a:pt x="14490" y="8290"/>
                  </a:lnTo>
                  <a:lnTo>
                    <a:pt x="14343" y="8511"/>
                  </a:lnTo>
                  <a:lnTo>
                    <a:pt x="14269" y="8584"/>
                  </a:lnTo>
                  <a:lnTo>
                    <a:pt x="14196" y="8621"/>
                  </a:lnTo>
                  <a:lnTo>
                    <a:pt x="14123" y="8621"/>
                  </a:lnTo>
                  <a:lnTo>
                    <a:pt x="14049" y="8584"/>
                  </a:lnTo>
                  <a:lnTo>
                    <a:pt x="14013" y="8547"/>
                  </a:lnTo>
                  <a:lnTo>
                    <a:pt x="13976" y="8474"/>
                  </a:lnTo>
                  <a:lnTo>
                    <a:pt x="13903" y="8290"/>
                  </a:lnTo>
                  <a:lnTo>
                    <a:pt x="13939" y="8034"/>
                  </a:lnTo>
                  <a:lnTo>
                    <a:pt x="13976" y="7777"/>
                  </a:lnTo>
                  <a:lnTo>
                    <a:pt x="14086" y="7263"/>
                  </a:lnTo>
                  <a:lnTo>
                    <a:pt x="14306" y="7227"/>
                  </a:lnTo>
                  <a:close/>
                  <a:moveTo>
                    <a:pt x="14233" y="6750"/>
                  </a:moveTo>
                  <a:lnTo>
                    <a:pt x="14123" y="6786"/>
                  </a:lnTo>
                  <a:lnTo>
                    <a:pt x="13866" y="6786"/>
                  </a:lnTo>
                  <a:lnTo>
                    <a:pt x="13829" y="6823"/>
                  </a:lnTo>
                  <a:lnTo>
                    <a:pt x="13756" y="6933"/>
                  </a:lnTo>
                  <a:lnTo>
                    <a:pt x="13609" y="7373"/>
                  </a:lnTo>
                  <a:lnTo>
                    <a:pt x="13499" y="7850"/>
                  </a:lnTo>
                  <a:lnTo>
                    <a:pt x="13462" y="8107"/>
                  </a:lnTo>
                  <a:lnTo>
                    <a:pt x="13462" y="8327"/>
                  </a:lnTo>
                  <a:lnTo>
                    <a:pt x="13499" y="8584"/>
                  </a:lnTo>
                  <a:lnTo>
                    <a:pt x="13572" y="8804"/>
                  </a:lnTo>
                  <a:lnTo>
                    <a:pt x="13683" y="8914"/>
                  </a:lnTo>
                  <a:lnTo>
                    <a:pt x="13829" y="9024"/>
                  </a:lnTo>
                  <a:lnTo>
                    <a:pt x="13976" y="9097"/>
                  </a:lnTo>
                  <a:lnTo>
                    <a:pt x="14123" y="9134"/>
                  </a:lnTo>
                  <a:lnTo>
                    <a:pt x="14343" y="9097"/>
                  </a:lnTo>
                  <a:lnTo>
                    <a:pt x="14490" y="9024"/>
                  </a:lnTo>
                  <a:lnTo>
                    <a:pt x="14600" y="8877"/>
                  </a:lnTo>
                  <a:lnTo>
                    <a:pt x="14746" y="8731"/>
                  </a:lnTo>
                  <a:lnTo>
                    <a:pt x="14966" y="8400"/>
                  </a:lnTo>
                  <a:lnTo>
                    <a:pt x="15076" y="8180"/>
                  </a:lnTo>
                  <a:lnTo>
                    <a:pt x="15113" y="7997"/>
                  </a:lnTo>
                  <a:lnTo>
                    <a:pt x="15150" y="7814"/>
                  </a:lnTo>
                  <a:lnTo>
                    <a:pt x="15150" y="7593"/>
                  </a:lnTo>
                  <a:lnTo>
                    <a:pt x="15113" y="7410"/>
                  </a:lnTo>
                  <a:lnTo>
                    <a:pt x="15040" y="7190"/>
                  </a:lnTo>
                  <a:lnTo>
                    <a:pt x="15003" y="7080"/>
                  </a:lnTo>
                  <a:lnTo>
                    <a:pt x="14893" y="7007"/>
                  </a:lnTo>
                  <a:lnTo>
                    <a:pt x="14673" y="6823"/>
                  </a:lnTo>
                  <a:lnTo>
                    <a:pt x="14526" y="6786"/>
                  </a:lnTo>
                  <a:lnTo>
                    <a:pt x="14379" y="6750"/>
                  </a:lnTo>
                  <a:close/>
                  <a:moveTo>
                    <a:pt x="6273" y="7887"/>
                  </a:moveTo>
                  <a:lnTo>
                    <a:pt x="6199" y="7924"/>
                  </a:lnTo>
                  <a:lnTo>
                    <a:pt x="6126" y="7997"/>
                  </a:lnTo>
                  <a:lnTo>
                    <a:pt x="5979" y="8107"/>
                  </a:lnTo>
                  <a:lnTo>
                    <a:pt x="5869" y="8290"/>
                  </a:lnTo>
                  <a:lnTo>
                    <a:pt x="5796" y="8474"/>
                  </a:lnTo>
                  <a:lnTo>
                    <a:pt x="5796" y="8584"/>
                  </a:lnTo>
                  <a:lnTo>
                    <a:pt x="5833" y="8657"/>
                  </a:lnTo>
                  <a:lnTo>
                    <a:pt x="5906" y="8694"/>
                  </a:lnTo>
                  <a:lnTo>
                    <a:pt x="6236" y="8694"/>
                  </a:lnTo>
                  <a:lnTo>
                    <a:pt x="6420" y="8767"/>
                  </a:lnTo>
                  <a:lnTo>
                    <a:pt x="6199" y="9024"/>
                  </a:lnTo>
                  <a:lnTo>
                    <a:pt x="6199" y="9061"/>
                  </a:lnTo>
                  <a:lnTo>
                    <a:pt x="6199" y="9134"/>
                  </a:lnTo>
                  <a:lnTo>
                    <a:pt x="6236" y="9244"/>
                  </a:lnTo>
                  <a:lnTo>
                    <a:pt x="6346" y="9354"/>
                  </a:lnTo>
                  <a:lnTo>
                    <a:pt x="6456" y="9391"/>
                  </a:lnTo>
                  <a:lnTo>
                    <a:pt x="6713" y="9391"/>
                  </a:lnTo>
                  <a:lnTo>
                    <a:pt x="6786" y="9318"/>
                  </a:lnTo>
                  <a:lnTo>
                    <a:pt x="6860" y="9207"/>
                  </a:lnTo>
                  <a:lnTo>
                    <a:pt x="6823" y="9097"/>
                  </a:lnTo>
                  <a:lnTo>
                    <a:pt x="6750" y="9024"/>
                  </a:lnTo>
                  <a:lnTo>
                    <a:pt x="6860" y="8951"/>
                  </a:lnTo>
                  <a:lnTo>
                    <a:pt x="6933" y="8877"/>
                  </a:lnTo>
                  <a:lnTo>
                    <a:pt x="6933" y="8804"/>
                  </a:lnTo>
                  <a:lnTo>
                    <a:pt x="6933" y="8731"/>
                  </a:lnTo>
                  <a:lnTo>
                    <a:pt x="6896" y="8621"/>
                  </a:lnTo>
                  <a:lnTo>
                    <a:pt x="6750" y="8511"/>
                  </a:lnTo>
                  <a:lnTo>
                    <a:pt x="6603" y="8437"/>
                  </a:lnTo>
                  <a:lnTo>
                    <a:pt x="6456" y="8364"/>
                  </a:lnTo>
                  <a:lnTo>
                    <a:pt x="6273" y="8327"/>
                  </a:lnTo>
                  <a:lnTo>
                    <a:pt x="6346" y="8180"/>
                  </a:lnTo>
                  <a:lnTo>
                    <a:pt x="6420" y="8034"/>
                  </a:lnTo>
                  <a:lnTo>
                    <a:pt x="6420" y="7960"/>
                  </a:lnTo>
                  <a:lnTo>
                    <a:pt x="6383" y="7924"/>
                  </a:lnTo>
                  <a:lnTo>
                    <a:pt x="6346" y="7924"/>
                  </a:lnTo>
                  <a:lnTo>
                    <a:pt x="6273" y="7887"/>
                  </a:lnTo>
                  <a:close/>
                  <a:moveTo>
                    <a:pt x="7630" y="551"/>
                  </a:moveTo>
                  <a:lnTo>
                    <a:pt x="7777" y="587"/>
                  </a:lnTo>
                  <a:lnTo>
                    <a:pt x="7923" y="661"/>
                  </a:lnTo>
                  <a:lnTo>
                    <a:pt x="8437" y="1101"/>
                  </a:lnTo>
                  <a:lnTo>
                    <a:pt x="8657" y="1321"/>
                  </a:lnTo>
                  <a:lnTo>
                    <a:pt x="8877" y="1578"/>
                  </a:lnTo>
                  <a:lnTo>
                    <a:pt x="9061" y="1834"/>
                  </a:lnTo>
                  <a:lnTo>
                    <a:pt x="9207" y="2128"/>
                  </a:lnTo>
                  <a:lnTo>
                    <a:pt x="9281" y="2421"/>
                  </a:lnTo>
                  <a:lnTo>
                    <a:pt x="9317" y="2752"/>
                  </a:lnTo>
                  <a:lnTo>
                    <a:pt x="9281" y="3082"/>
                  </a:lnTo>
                  <a:lnTo>
                    <a:pt x="9244" y="3375"/>
                  </a:lnTo>
                  <a:lnTo>
                    <a:pt x="9024" y="3962"/>
                  </a:lnTo>
                  <a:lnTo>
                    <a:pt x="8804" y="4512"/>
                  </a:lnTo>
                  <a:lnTo>
                    <a:pt x="8584" y="5099"/>
                  </a:lnTo>
                  <a:lnTo>
                    <a:pt x="8547" y="5356"/>
                  </a:lnTo>
                  <a:lnTo>
                    <a:pt x="8510" y="5613"/>
                  </a:lnTo>
                  <a:lnTo>
                    <a:pt x="8510" y="5869"/>
                  </a:lnTo>
                  <a:lnTo>
                    <a:pt x="8547" y="6163"/>
                  </a:lnTo>
                  <a:lnTo>
                    <a:pt x="8584" y="6310"/>
                  </a:lnTo>
                  <a:lnTo>
                    <a:pt x="8657" y="6493"/>
                  </a:lnTo>
                  <a:lnTo>
                    <a:pt x="8804" y="6823"/>
                  </a:lnTo>
                  <a:lnTo>
                    <a:pt x="8987" y="7117"/>
                  </a:lnTo>
                  <a:lnTo>
                    <a:pt x="9134" y="7447"/>
                  </a:lnTo>
                  <a:lnTo>
                    <a:pt x="9207" y="7777"/>
                  </a:lnTo>
                  <a:lnTo>
                    <a:pt x="9244" y="8144"/>
                  </a:lnTo>
                  <a:lnTo>
                    <a:pt x="9207" y="8474"/>
                  </a:lnTo>
                  <a:lnTo>
                    <a:pt x="9097" y="8804"/>
                  </a:lnTo>
                  <a:lnTo>
                    <a:pt x="8951" y="9134"/>
                  </a:lnTo>
                  <a:lnTo>
                    <a:pt x="8767" y="9428"/>
                  </a:lnTo>
                  <a:lnTo>
                    <a:pt x="8510" y="9684"/>
                  </a:lnTo>
                  <a:lnTo>
                    <a:pt x="8254" y="9904"/>
                  </a:lnTo>
                  <a:lnTo>
                    <a:pt x="7960" y="10051"/>
                  </a:lnTo>
                  <a:lnTo>
                    <a:pt x="7667" y="10198"/>
                  </a:lnTo>
                  <a:lnTo>
                    <a:pt x="7373" y="10308"/>
                  </a:lnTo>
                  <a:lnTo>
                    <a:pt x="7043" y="10345"/>
                  </a:lnTo>
                  <a:lnTo>
                    <a:pt x="6676" y="10418"/>
                  </a:lnTo>
                  <a:lnTo>
                    <a:pt x="6493" y="10381"/>
                  </a:lnTo>
                  <a:lnTo>
                    <a:pt x="6309" y="10345"/>
                  </a:lnTo>
                  <a:lnTo>
                    <a:pt x="6163" y="10235"/>
                  </a:lnTo>
                  <a:lnTo>
                    <a:pt x="6016" y="10088"/>
                  </a:lnTo>
                  <a:lnTo>
                    <a:pt x="5906" y="9941"/>
                  </a:lnTo>
                  <a:lnTo>
                    <a:pt x="5759" y="9831"/>
                  </a:lnTo>
                  <a:lnTo>
                    <a:pt x="5649" y="9758"/>
                  </a:lnTo>
                  <a:lnTo>
                    <a:pt x="5502" y="9684"/>
                  </a:lnTo>
                  <a:lnTo>
                    <a:pt x="5209" y="9611"/>
                  </a:lnTo>
                  <a:lnTo>
                    <a:pt x="4916" y="9611"/>
                  </a:lnTo>
                  <a:lnTo>
                    <a:pt x="4622" y="9684"/>
                  </a:lnTo>
                  <a:lnTo>
                    <a:pt x="3999" y="9868"/>
                  </a:lnTo>
                  <a:lnTo>
                    <a:pt x="3705" y="9978"/>
                  </a:lnTo>
                  <a:lnTo>
                    <a:pt x="3412" y="10051"/>
                  </a:lnTo>
                  <a:lnTo>
                    <a:pt x="3118" y="10088"/>
                  </a:lnTo>
                  <a:lnTo>
                    <a:pt x="2825" y="10051"/>
                  </a:lnTo>
                  <a:lnTo>
                    <a:pt x="2495" y="10014"/>
                  </a:lnTo>
                  <a:lnTo>
                    <a:pt x="2201" y="9904"/>
                  </a:lnTo>
                  <a:lnTo>
                    <a:pt x="1944" y="9794"/>
                  </a:lnTo>
                  <a:lnTo>
                    <a:pt x="1651" y="9648"/>
                  </a:lnTo>
                  <a:lnTo>
                    <a:pt x="1394" y="9464"/>
                  </a:lnTo>
                  <a:lnTo>
                    <a:pt x="1174" y="9281"/>
                  </a:lnTo>
                  <a:lnTo>
                    <a:pt x="954" y="8987"/>
                  </a:lnTo>
                  <a:lnTo>
                    <a:pt x="771" y="8694"/>
                  </a:lnTo>
                  <a:lnTo>
                    <a:pt x="624" y="8364"/>
                  </a:lnTo>
                  <a:lnTo>
                    <a:pt x="550" y="8034"/>
                  </a:lnTo>
                  <a:lnTo>
                    <a:pt x="514" y="7667"/>
                  </a:lnTo>
                  <a:lnTo>
                    <a:pt x="514" y="7337"/>
                  </a:lnTo>
                  <a:lnTo>
                    <a:pt x="587" y="6970"/>
                  </a:lnTo>
                  <a:lnTo>
                    <a:pt x="661" y="6640"/>
                  </a:lnTo>
                  <a:lnTo>
                    <a:pt x="807" y="6310"/>
                  </a:lnTo>
                  <a:lnTo>
                    <a:pt x="991" y="6016"/>
                  </a:lnTo>
                  <a:lnTo>
                    <a:pt x="1211" y="5759"/>
                  </a:lnTo>
                  <a:lnTo>
                    <a:pt x="1468" y="5539"/>
                  </a:lnTo>
                  <a:lnTo>
                    <a:pt x="2018" y="5099"/>
                  </a:lnTo>
                  <a:lnTo>
                    <a:pt x="2568" y="4622"/>
                  </a:lnTo>
                  <a:lnTo>
                    <a:pt x="2788" y="4366"/>
                  </a:lnTo>
                  <a:lnTo>
                    <a:pt x="2971" y="4109"/>
                  </a:lnTo>
                  <a:lnTo>
                    <a:pt x="3082" y="3815"/>
                  </a:lnTo>
                  <a:lnTo>
                    <a:pt x="3192" y="3485"/>
                  </a:lnTo>
                  <a:lnTo>
                    <a:pt x="3265" y="3118"/>
                  </a:lnTo>
                  <a:lnTo>
                    <a:pt x="3302" y="2715"/>
                  </a:lnTo>
                  <a:lnTo>
                    <a:pt x="3375" y="2348"/>
                  </a:lnTo>
                  <a:lnTo>
                    <a:pt x="3448" y="2165"/>
                  </a:lnTo>
                  <a:lnTo>
                    <a:pt x="3558" y="1981"/>
                  </a:lnTo>
                  <a:lnTo>
                    <a:pt x="3705" y="1798"/>
                  </a:lnTo>
                  <a:lnTo>
                    <a:pt x="3852" y="1651"/>
                  </a:lnTo>
                  <a:lnTo>
                    <a:pt x="4072" y="1541"/>
                  </a:lnTo>
                  <a:lnTo>
                    <a:pt x="4292" y="1468"/>
                  </a:lnTo>
                  <a:lnTo>
                    <a:pt x="4512" y="1431"/>
                  </a:lnTo>
                  <a:lnTo>
                    <a:pt x="4769" y="1394"/>
                  </a:lnTo>
                  <a:lnTo>
                    <a:pt x="4989" y="1394"/>
                  </a:lnTo>
                  <a:lnTo>
                    <a:pt x="5209" y="1468"/>
                  </a:lnTo>
                  <a:lnTo>
                    <a:pt x="4952" y="1688"/>
                  </a:lnTo>
                  <a:lnTo>
                    <a:pt x="4916" y="1761"/>
                  </a:lnTo>
                  <a:lnTo>
                    <a:pt x="4879" y="1834"/>
                  </a:lnTo>
                  <a:lnTo>
                    <a:pt x="4916" y="1981"/>
                  </a:lnTo>
                  <a:lnTo>
                    <a:pt x="4989" y="2091"/>
                  </a:lnTo>
                  <a:lnTo>
                    <a:pt x="5062" y="2128"/>
                  </a:lnTo>
                  <a:lnTo>
                    <a:pt x="5136" y="2128"/>
                  </a:lnTo>
                  <a:lnTo>
                    <a:pt x="5319" y="2091"/>
                  </a:lnTo>
                  <a:lnTo>
                    <a:pt x="5429" y="2018"/>
                  </a:lnTo>
                  <a:lnTo>
                    <a:pt x="5539" y="1945"/>
                  </a:lnTo>
                  <a:lnTo>
                    <a:pt x="5613" y="1798"/>
                  </a:lnTo>
                  <a:lnTo>
                    <a:pt x="5759" y="1651"/>
                  </a:lnTo>
                  <a:lnTo>
                    <a:pt x="5833" y="1614"/>
                  </a:lnTo>
                  <a:lnTo>
                    <a:pt x="5869" y="1578"/>
                  </a:lnTo>
                  <a:lnTo>
                    <a:pt x="6420" y="1138"/>
                  </a:lnTo>
                  <a:lnTo>
                    <a:pt x="7006" y="771"/>
                  </a:lnTo>
                  <a:lnTo>
                    <a:pt x="7337" y="624"/>
                  </a:lnTo>
                  <a:lnTo>
                    <a:pt x="7483" y="551"/>
                  </a:lnTo>
                  <a:close/>
                  <a:moveTo>
                    <a:pt x="10821" y="9281"/>
                  </a:moveTo>
                  <a:lnTo>
                    <a:pt x="10968" y="9538"/>
                  </a:lnTo>
                  <a:lnTo>
                    <a:pt x="11115" y="9758"/>
                  </a:lnTo>
                  <a:lnTo>
                    <a:pt x="11335" y="9978"/>
                  </a:lnTo>
                  <a:lnTo>
                    <a:pt x="11592" y="10161"/>
                  </a:lnTo>
                  <a:lnTo>
                    <a:pt x="11408" y="10418"/>
                  </a:lnTo>
                  <a:lnTo>
                    <a:pt x="11188" y="10198"/>
                  </a:lnTo>
                  <a:lnTo>
                    <a:pt x="10968" y="9978"/>
                  </a:lnTo>
                  <a:lnTo>
                    <a:pt x="10711" y="9831"/>
                  </a:lnTo>
                  <a:lnTo>
                    <a:pt x="10455" y="9648"/>
                  </a:lnTo>
                  <a:lnTo>
                    <a:pt x="10601" y="9464"/>
                  </a:lnTo>
                  <a:lnTo>
                    <a:pt x="10821" y="9281"/>
                  </a:lnTo>
                  <a:close/>
                  <a:moveTo>
                    <a:pt x="13903" y="9941"/>
                  </a:moveTo>
                  <a:lnTo>
                    <a:pt x="13829" y="9978"/>
                  </a:lnTo>
                  <a:lnTo>
                    <a:pt x="13756" y="10014"/>
                  </a:lnTo>
                  <a:lnTo>
                    <a:pt x="13719" y="10014"/>
                  </a:lnTo>
                  <a:lnTo>
                    <a:pt x="13719" y="10051"/>
                  </a:lnTo>
                  <a:lnTo>
                    <a:pt x="13646" y="10161"/>
                  </a:lnTo>
                  <a:lnTo>
                    <a:pt x="13609" y="10271"/>
                  </a:lnTo>
                  <a:lnTo>
                    <a:pt x="13646" y="10418"/>
                  </a:lnTo>
                  <a:lnTo>
                    <a:pt x="13719" y="10565"/>
                  </a:lnTo>
                  <a:lnTo>
                    <a:pt x="13829" y="10638"/>
                  </a:lnTo>
                  <a:lnTo>
                    <a:pt x="13939" y="10675"/>
                  </a:lnTo>
                  <a:lnTo>
                    <a:pt x="14049" y="10638"/>
                  </a:lnTo>
                  <a:lnTo>
                    <a:pt x="14159" y="10601"/>
                  </a:lnTo>
                  <a:lnTo>
                    <a:pt x="14269" y="10491"/>
                  </a:lnTo>
                  <a:lnTo>
                    <a:pt x="14343" y="10418"/>
                  </a:lnTo>
                  <a:lnTo>
                    <a:pt x="14379" y="10308"/>
                  </a:lnTo>
                  <a:lnTo>
                    <a:pt x="14379" y="10271"/>
                  </a:lnTo>
                  <a:lnTo>
                    <a:pt x="14379" y="10198"/>
                  </a:lnTo>
                  <a:lnTo>
                    <a:pt x="14306" y="10124"/>
                  </a:lnTo>
                  <a:lnTo>
                    <a:pt x="14233" y="10051"/>
                  </a:lnTo>
                  <a:lnTo>
                    <a:pt x="14159" y="10014"/>
                  </a:lnTo>
                  <a:lnTo>
                    <a:pt x="14086" y="9978"/>
                  </a:lnTo>
                  <a:lnTo>
                    <a:pt x="13939" y="9941"/>
                  </a:lnTo>
                  <a:close/>
                  <a:moveTo>
                    <a:pt x="7593" y="0"/>
                  </a:moveTo>
                  <a:lnTo>
                    <a:pt x="7447" y="37"/>
                  </a:lnTo>
                  <a:lnTo>
                    <a:pt x="7190" y="110"/>
                  </a:lnTo>
                  <a:lnTo>
                    <a:pt x="6970" y="221"/>
                  </a:lnTo>
                  <a:lnTo>
                    <a:pt x="6566" y="441"/>
                  </a:lnTo>
                  <a:lnTo>
                    <a:pt x="6199" y="697"/>
                  </a:lnTo>
                  <a:lnTo>
                    <a:pt x="5502" y="1211"/>
                  </a:lnTo>
                  <a:lnTo>
                    <a:pt x="5209" y="1064"/>
                  </a:lnTo>
                  <a:lnTo>
                    <a:pt x="4916" y="991"/>
                  </a:lnTo>
                  <a:lnTo>
                    <a:pt x="4585" y="991"/>
                  </a:lnTo>
                  <a:lnTo>
                    <a:pt x="4255" y="1027"/>
                  </a:lnTo>
                  <a:lnTo>
                    <a:pt x="3999" y="1101"/>
                  </a:lnTo>
                  <a:lnTo>
                    <a:pt x="3778" y="1211"/>
                  </a:lnTo>
                  <a:lnTo>
                    <a:pt x="3595" y="1358"/>
                  </a:lnTo>
                  <a:lnTo>
                    <a:pt x="3412" y="1504"/>
                  </a:lnTo>
                  <a:lnTo>
                    <a:pt x="3228" y="1688"/>
                  </a:lnTo>
                  <a:lnTo>
                    <a:pt x="3118" y="1908"/>
                  </a:lnTo>
                  <a:lnTo>
                    <a:pt x="3008" y="2128"/>
                  </a:lnTo>
                  <a:lnTo>
                    <a:pt x="2935" y="2348"/>
                  </a:lnTo>
                  <a:lnTo>
                    <a:pt x="2861" y="2678"/>
                  </a:lnTo>
                  <a:lnTo>
                    <a:pt x="2788" y="3008"/>
                  </a:lnTo>
                  <a:lnTo>
                    <a:pt x="2751" y="3338"/>
                  </a:lnTo>
                  <a:lnTo>
                    <a:pt x="2641" y="3669"/>
                  </a:lnTo>
                  <a:lnTo>
                    <a:pt x="2605" y="3852"/>
                  </a:lnTo>
                  <a:lnTo>
                    <a:pt x="2495" y="3999"/>
                  </a:lnTo>
                  <a:lnTo>
                    <a:pt x="2275" y="4255"/>
                  </a:lnTo>
                  <a:lnTo>
                    <a:pt x="2018" y="4476"/>
                  </a:lnTo>
                  <a:lnTo>
                    <a:pt x="1761" y="4696"/>
                  </a:lnTo>
                  <a:lnTo>
                    <a:pt x="1284" y="5062"/>
                  </a:lnTo>
                  <a:lnTo>
                    <a:pt x="844" y="5466"/>
                  </a:lnTo>
                  <a:lnTo>
                    <a:pt x="661" y="5649"/>
                  </a:lnTo>
                  <a:lnTo>
                    <a:pt x="514" y="5906"/>
                  </a:lnTo>
                  <a:lnTo>
                    <a:pt x="367" y="6126"/>
                  </a:lnTo>
                  <a:lnTo>
                    <a:pt x="220" y="6420"/>
                  </a:lnTo>
                  <a:lnTo>
                    <a:pt x="110" y="6713"/>
                  </a:lnTo>
                  <a:lnTo>
                    <a:pt x="37" y="7007"/>
                  </a:lnTo>
                  <a:lnTo>
                    <a:pt x="0" y="7263"/>
                  </a:lnTo>
                  <a:lnTo>
                    <a:pt x="0" y="7557"/>
                  </a:lnTo>
                  <a:lnTo>
                    <a:pt x="37" y="7850"/>
                  </a:lnTo>
                  <a:lnTo>
                    <a:pt x="74" y="8144"/>
                  </a:lnTo>
                  <a:lnTo>
                    <a:pt x="147" y="8400"/>
                  </a:lnTo>
                  <a:lnTo>
                    <a:pt x="220" y="8657"/>
                  </a:lnTo>
                  <a:lnTo>
                    <a:pt x="367" y="8914"/>
                  </a:lnTo>
                  <a:lnTo>
                    <a:pt x="514" y="9171"/>
                  </a:lnTo>
                  <a:lnTo>
                    <a:pt x="661" y="9391"/>
                  </a:lnTo>
                  <a:lnTo>
                    <a:pt x="844" y="9611"/>
                  </a:lnTo>
                  <a:lnTo>
                    <a:pt x="1064" y="9831"/>
                  </a:lnTo>
                  <a:lnTo>
                    <a:pt x="1284" y="10014"/>
                  </a:lnTo>
                  <a:lnTo>
                    <a:pt x="1541" y="10161"/>
                  </a:lnTo>
                  <a:lnTo>
                    <a:pt x="1798" y="10308"/>
                  </a:lnTo>
                  <a:lnTo>
                    <a:pt x="2054" y="10381"/>
                  </a:lnTo>
                  <a:lnTo>
                    <a:pt x="2348" y="10491"/>
                  </a:lnTo>
                  <a:lnTo>
                    <a:pt x="2641" y="10528"/>
                  </a:lnTo>
                  <a:lnTo>
                    <a:pt x="2898" y="10565"/>
                  </a:lnTo>
                  <a:lnTo>
                    <a:pt x="3192" y="10565"/>
                  </a:lnTo>
                  <a:lnTo>
                    <a:pt x="3485" y="10528"/>
                  </a:lnTo>
                  <a:lnTo>
                    <a:pt x="3742" y="10491"/>
                  </a:lnTo>
                  <a:lnTo>
                    <a:pt x="4035" y="10418"/>
                  </a:lnTo>
                  <a:lnTo>
                    <a:pt x="4365" y="10271"/>
                  </a:lnTo>
                  <a:lnTo>
                    <a:pt x="4696" y="10161"/>
                  </a:lnTo>
                  <a:lnTo>
                    <a:pt x="4879" y="10124"/>
                  </a:lnTo>
                  <a:lnTo>
                    <a:pt x="5209" y="10124"/>
                  </a:lnTo>
                  <a:lnTo>
                    <a:pt x="5392" y="10161"/>
                  </a:lnTo>
                  <a:lnTo>
                    <a:pt x="5502" y="10271"/>
                  </a:lnTo>
                  <a:lnTo>
                    <a:pt x="5613" y="10381"/>
                  </a:lnTo>
                  <a:lnTo>
                    <a:pt x="5833" y="10601"/>
                  </a:lnTo>
                  <a:lnTo>
                    <a:pt x="5979" y="10711"/>
                  </a:lnTo>
                  <a:lnTo>
                    <a:pt x="6089" y="10785"/>
                  </a:lnTo>
                  <a:lnTo>
                    <a:pt x="6273" y="10858"/>
                  </a:lnTo>
                  <a:lnTo>
                    <a:pt x="6420" y="10895"/>
                  </a:lnTo>
                  <a:lnTo>
                    <a:pt x="6933" y="10895"/>
                  </a:lnTo>
                  <a:lnTo>
                    <a:pt x="7227" y="10858"/>
                  </a:lnTo>
                  <a:lnTo>
                    <a:pt x="7483" y="10821"/>
                  </a:lnTo>
                  <a:lnTo>
                    <a:pt x="7740" y="10748"/>
                  </a:lnTo>
                  <a:lnTo>
                    <a:pt x="7997" y="10638"/>
                  </a:lnTo>
                  <a:lnTo>
                    <a:pt x="8217" y="10528"/>
                  </a:lnTo>
                  <a:lnTo>
                    <a:pt x="8437" y="10381"/>
                  </a:lnTo>
                  <a:lnTo>
                    <a:pt x="8657" y="10198"/>
                  </a:lnTo>
                  <a:lnTo>
                    <a:pt x="8877" y="10014"/>
                  </a:lnTo>
                  <a:lnTo>
                    <a:pt x="9061" y="9831"/>
                  </a:lnTo>
                  <a:lnTo>
                    <a:pt x="9207" y="9611"/>
                  </a:lnTo>
                  <a:lnTo>
                    <a:pt x="9354" y="9391"/>
                  </a:lnTo>
                  <a:lnTo>
                    <a:pt x="9501" y="9171"/>
                  </a:lnTo>
                  <a:lnTo>
                    <a:pt x="9574" y="8914"/>
                  </a:lnTo>
                  <a:lnTo>
                    <a:pt x="9684" y="8694"/>
                  </a:lnTo>
                  <a:lnTo>
                    <a:pt x="9721" y="8400"/>
                  </a:lnTo>
                  <a:lnTo>
                    <a:pt x="9721" y="8144"/>
                  </a:lnTo>
                  <a:lnTo>
                    <a:pt x="9721" y="7887"/>
                  </a:lnTo>
                  <a:lnTo>
                    <a:pt x="9684" y="7630"/>
                  </a:lnTo>
                  <a:lnTo>
                    <a:pt x="9611" y="7373"/>
                  </a:lnTo>
                  <a:lnTo>
                    <a:pt x="9537" y="7117"/>
                  </a:lnTo>
                  <a:lnTo>
                    <a:pt x="9281" y="6640"/>
                  </a:lnTo>
                  <a:lnTo>
                    <a:pt x="9171" y="6383"/>
                  </a:lnTo>
                  <a:lnTo>
                    <a:pt x="9061" y="6090"/>
                  </a:lnTo>
                  <a:lnTo>
                    <a:pt x="9061" y="5833"/>
                  </a:lnTo>
                  <a:lnTo>
                    <a:pt x="9061" y="5576"/>
                  </a:lnTo>
                  <a:lnTo>
                    <a:pt x="9097" y="5319"/>
                  </a:lnTo>
                  <a:lnTo>
                    <a:pt x="9134" y="5062"/>
                  </a:lnTo>
                  <a:lnTo>
                    <a:pt x="9317" y="4512"/>
                  </a:lnTo>
                  <a:lnTo>
                    <a:pt x="9501" y="4035"/>
                  </a:lnTo>
                  <a:lnTo>
                    <a:pt x="9684" y="3559"/>
                  </a:lnTo>
                  <a:lnTo>
                    <a:pt x="9794" y="3082"/>
                  </a:lnTo>
                  <a:lnTo>
                    <a:pt x="9831" y="2825"/>
                  </a:lnTo>
                  <a:lnTo>
                    <a:pt x="9831" y="2568"/>
                  </a:lnTo>
                  <a:lnTo>
                    <a:pt x="9794" y="2311"/>
                  </a:lnTo>
                  <a:lnTo>
                    <a:pt x="9721" y="2055"/>
                  </a:lnTo>
                  <a:lnTo>
                    <a:pt x="9611" y="1834"/>
                  </a:lnTo>
                  <a:lnTo>
                    <a:pt x="9501" y="1578"/>
                  </a:lnTo>
                  <a:lnTo>
                    <a:pt x="9354" y="1358"/>
                  </a:lnTo>
                  <a:lnTo>
                    <a:pt x="9207" y="1174"/>
                  </a:lnTo>
                  <a:lnTo>
                    <a:pt x="8841" y="771"/>
                  </a:lnTo>
                  <a:lnTo>
                    <a:pt x="8400" y="404"/>
                  </a:lnTo>
                  <a:lnTo>
                    <a:pt x="7960" y="110"/>
                  </a:lnTo>
                  <a:lnTo>
                    <a:pt x="7850" y="37"/>
                  </a:lnTo>
                  <a:lnTo>
                    <a:pt x="7703" y="0"/>
                  </a:lnTo>
                  <a:close/>
                  <a:moveTo>
                    <a:pt x="12912" y="10675"/>
                  </a:moveTo>
                  <a:lnTo>
                    <a:pt x="12839" y="10711"/>
                  </a:lnTo>
                  <a:lnTo>
                    <a:pt x="12765" y="10785"/>
                  </a:lnTo>
                  <a:lnTo>
                    <a:pt x="12729" y="10858"/>
                  </a:lnTo>
                  <a:lnTo>
                    <a:pt x="12729" y="11005"/>
                  </a:lnTo>
                  <a:lnTo>
                    <a:pt x="12765" y="11115"/>
                  </a:lnTo>
                  <a:lnTo>
                    <a:pt x="12876" y="11225"/>
                  </a:lnTo>
                  <a:lnTo>
                    <a:pt x="13022" y="11262"/>
                  </a:lnTo>
                  <a:lnTo>
                    <a:pt x="13132" y="11225"/>
                  </a:lnTo>
                  <a:lnTo>
                    <a:pt x="13242" y="11115"/>
                  </a:lnTo>
                  <a:lnTo>
                    <a:pt x="13279" y="11005"/>
                  </a:lnTo>
                  <a:lnTo>
                    <a:pt x="13279" y="10858"/>
                  </a:lnTo>
                  <a:lnTo>
                    <a:pt x="13242" y="10785"/>
                  </a:lnTo>
                  <a:lnTo>
                    <a:pt x="13169" y="10711"/>
                  </a:lnTo>
                  <a:lnTo>
                    <a:pt x="13096" y="10675"/>
                  </a:lnTo>
                  <a:close/>
                  <a:moveTo>
                    <a:pt x="13572" y="11262"/>
                  </a:moveTo>
                  <a:lnTo>
                    <a:pt x="13499" y="11298"/>
                  </a:lnTo>
                  <a:lnTo>
                    <a:pt x="13462" y="11372"/>
                  </a:lnTo>
                  <a:lnTo>
                    <a:pt x="13389" y="11408"/>
                  </a:lnTo>
                  <a:lnTo>
                    <a:pt x="13316" y="11445"/>
                  </a:lnTo>
                  <a:lnTo>
                    <a:pt x="13242" y="11555"/>
                  </a:lnTo>
                  <a:lnTo>
                    <a:pt x="13242" y="11702"/>
                  </a:lnTo>
                  <a:lnTo>
                    <a:pt x="13242" y="11775"/>
                  </a:lnTo>
                  <a:lnTo>
                    <a:pt x="13279" y="11849"/>
                  </a:lnTo>
                  <a:lnTo>
                    <a:pt x="13352" y="11959"/>
                  </a:lnTo>
                  <a:lnTo>
                    <a:pt x="13609" y="11959"/>
                  </a:lnTo>
                  <a:lnTo>
                    <a:pt x="13719" y="11922"/>
                  </a:lnTo>
                  <a:lnTo>
                    <a:pt x="13829" y="11849"/>
                  </a:lnTo>
                  <a:lnTo>
                    <a:pt x="13866" y="11738"/>
                  </a:lnTo>
                  <a:lnTo>
                    <a:pt x="13939" y="11628"/>
                  </a:lnTo>
                  <a:lnTo>
                    <a:pt x="13939" y="11555"/>
                  </a:lnTo>
                  <a:lnTo>
                    <a:pt x="13939" y="11518"/>
                  </a:lnTo>
                  <a:lnTo>
                    <a:pt x="13903" y="11445"/>
                  </a:lnTo>
                  <a:lnTo>
                    <a:pt x="13866" y="11372"/>
                  </a:lnTo>
                  <a:lnTo>
                    <a:pt x="13829" y="11298"/>
                  </a:lnTo>
                  <a:lnTo>
                    <a:pt x="13719" y="11262"/>
                  </a:lnTo>
                  <a:close/>
                  <a:moveTo>
                    <a:pt x="12215" y="11555"/>
                  </a:moveTo>
                  <a:lnTo>
                    <a:pt x="12142" y="11592"/>
                  </a:lnTo>
                  <a:lnTo>
                    <a:pt x="12069" y="11702"/>
                  </a:lnTo>
                  <a:lnTo>
                    <a:pt x="12032" y="11812"/>
                  </a:lnTo>
                  <a:lnTo>
                    <a:pt x="12032" y="11959"/>
                  </a:lnTo>
                  <a:lnTo>
                    <a:pt x="12032" y="12069"/>
                  </a:lnTo>
                  <a:lnTo>
                    <a:pt x="12105" y="12362"/>
                  </a:lnTo>
                  <a:lnTo>
                    <a:pt x="12252" y="12582"/>
                  </a:lnTo>
                  <a:lnTo>
                    <a:pt x="12325" y="12619"/>
                  </a:lnTo>
                  <a:lnTo>
                    <a:pt x="12399" y="12656"/>
                  </a:lnTo>
                  <a:lnTo>
                    <a:pt x="12509" y="12656"/>
                  </a:lnTo>
                  <a:lnTo>
                    <a:pt x="12582" y="12582"/>
                  </a:lnTo>
                  <a:lnTo>
                    <a:pt x="12619" y="12545"/>
                  </a:lnTo>
                  <a:lnTo>
                    <a:pt x="12692" y="12545"/>
                  </a:lnTo>
                  <a:lnTo>
                    <a:pt x="12802" y="12619"/>
                  </a:lnTo>
                  <a:lnTo>
                    <a:pt x="12876" y="12619"/>
                  </a:lnTo>
                  <a:lnTo>
                    <a:pt x="12949" y="12582"/>
                  </a:lnTo>
                  <a:lnTo>
                    <a:pt x="12986" y="12545"/>
                  </a:lnTo>
                  <a:lnTo>
                    <a:pt x="13022" y="12435"/>
                  </a:lnTo>
                  <a:lnTo>
                    <a:pt x="12986" y="12325"/>
                  </a:lnTo>
                  <a:lnTo>
                    <a:pt x="12912" y="12215"/>
                  </a:lnTo>
                  <a:lnTo>
                    <a:pt x="12802" y="12179"/>
                  </a:lnTo>
                  <a:lnTo>
                    <a:pt x="12655" y="12142"/>
                  </a:lnTo>
                  <a:lnTo>
                    <a:pt x="12545" y="12142"/>
                  </a:lnTo>
                  <a:lnTo>
                    <a:pt x="12472" y="12179"/>
                  </a:lnTo>
                  <a:lnTo>
                    <a:pt x="12399" y="12032"/>
                  </a:lnTo>
                  <a:lnTo>
                    <a:pt x="12399" y="11849"/>
                  </a:lnTo>
                  <a:lnTo>
                    <a:pt x="12399" y="11665"/>
                  </a:lnTo>
                  <a:lnTo>
                    <a:pt x="12362" y="11592"/>
                  </a:lnTo>
                  <a:lnTo>
                    <a:pt x="12289" y="11555"/>
                  </a:lnTo>
                  <a:close/>
                  <a:moveTo>
                    <a:pt x="14049" y="5466"/>
                  </a:moveTo>
                  <a:lnTo>
                    <a:pt x="14196" y="5503"/>
                  </a:lnTo>
                  <a:lnTo>
                    <a:pt x="14490" y="5649"/>
                  </a:lnTo>
                  <a:lnTo>
                    <a:pt x="14673" y="5723"/>
                  </a:lnTo>
                  <a:lnTo>
                    <a:pt x="14930" y="5906"/>
                  </a:lnTo>
                  <a:lnTo>
                    <a:pt x="15150" y="6090"/>
                  </a:lnTo>
                  <a:lnTo>
                    <a:pt x="15370" y="6310"/>
                  </a:lnTo>
                  <a:lnTo>
                    <a:pt x="15590" y="6566"/>
                  </a:lnTo>
                  <a:lnTo>
                    <a:pt x="15773" y="6860"/>
                  </a:lnTo>
                  <a:lnTo>
                    <a:pt x="15883" y="7190"/>
                  </a:lnTo>
                  <a:lnTo>
                    <a:pt x="15993" y="7520"/>
                  </a:lnTo>
                  <a:lnTo>
                    <a:pt x="16067" y="7850"/>
                  </a:lnTo>
                  <a:lnTo>
                    <a:pt x="16104" y="8217"/>
                  </a:lnTo>
                  <a:lnTo>
                    <a:pt x="16104" y="8547"/>
                  </a:lnTo>
                  <a:lnTo>
                    <a:pt x="16067" y="9244"/>
                  </a:lnTo>
                  <a:lnTo>
                    <a:pt x="15957" y="9941"/>
                  </a:lnTo>
                  <a:lnTo>
                    <a:pt x="15773" y="10601"/>
                  </a:lnTo>
                  <a:lnTo>
                    <a:pt x="15517" y="11225"/>
                  </a:lnTo>
                  <a:lnTo>
                    <a:pt x="15370" y="11555"/>
                  </a:lnTo>
                  <a:lnTo>
                    <a:pt x="15186" y="11849"/>
                  </a:lnTo>
                  <a:lnTo>
                    <a:pt x="15003" y="12105"/>
                  </a:lnTo>
                  <a:lnTo>
                    <a:pt x="14783" y="12362"/>
                  </a:lnTo>
                  <a:lnTo>
                    <a:pt x="14526" y="12619"/>
                  </a:lnTo>
                  <a:lnTo>
                    <a:pt x="14269" y="12839"/>
                  </a:lnTo>
                  <a:lnTo>
                    <a:pt x="14013" y="13022"/>
                  </a:lnTo>
                  <a:lnTo>
                    <a:pt x="13719" y="13169"/>
                  </a:lnTo>
                  <a:lnTo>
                    <a:pt x="13389" y="13316"/>
                  </a:lnTo>
                  <a:lnTo>
                    <a:pt x="13059" y="13463"/>
                  </a:lnTo>
                  <a:lnTo>
                    <a:pt x="12802" y="13499"/>
                  </a:lnTo>
                  <a:lnTo>
                    <a:pt x="12509" y="13536"/>
                  </a:lnTo>
                  <a:lnTo>
                    <a:pt x="12325" y="13499"/>
                  </a:lnTo>
                  <a:lnTo>
                    <a:pt x="12179" y="13426"/>
                  </a:lnTo>
                  <a:lnTo>
                    <a:pt x="12032" y="13279"/>
                  </a:lnTo>
                  <a:lnTo>
                    <a:pt x="11922" y="13169"/>
                  </a:lnTo>
                  <a:lnTo>
                    <a:pt x="11482" y="12692"/>
                  </a:lnTo>
                  <a:lnTo>
                    <a:pt x="11298" y="12435"/>
                  </a:lnTo>
                  <a:lnTo>
                    <a:pt x="11225" y="12289"/>
                  </a:lnTo>
                  <a:lnTo>
                    <a:pt x="11188" y="12105"/>
                  </a:lnTo>
                  <a:lnTo>
                    <a:pt x="11188" y="11922"/>
                  </a:lnTo>
                  <a:lnTo>
                    <a:pt x="11262" y="11738"/>
                  </a:lnTo>
                  <a:lnTo>
                    <a:pt x="11445" y="11408"/>
                  </a:lnTo>
                  <a:lnTo>
                    <a:pt x="11812" y="10785"/>
                  </a:lnTo>
                  <a:lnTo>
                    <a:pt x="12142" y="10161"/>
                  </a:lnTo>
                  <a:lnTo>
                    <a:pt x="12472" y="9501"/>
                  </a:lnTo>
                  <a:lnTo>
                    <a:pt x="12765" y="8877"/>
                  </a:lnTo>
                  <a:lnTo>
                    <a:pt x="12876" y="8547"/>
                  </a:lnTo>
                  <a:lnTo>
                    <a:pt x="12949" y="8217"/>
                  </a:lnTo>
                  <a:lnTo>
                    <a:pt x="12986" y="7887"/>
                  </a:lnTo>
                  <a:lnTo>
                    <a:pt x="12949" y="7593"/>
                  </a:lnTo>
                  <a:lnTo>
                    <a:pt x="12876" y="7263"/>
                  </a:lnTo>
                  <a:lnTo>
                    <a:pt x="12765" y="6970"/>
                  </a:lnTo>
                  <a:lnTo>
                    <a:pt x="12729" y="6750"/>
                  </a:lnTo>
                  <a:lnTo>
                    <a:pt x="12692" y="6566"/>
                  </a:lnTo>
                  <a:lnTo>
                    <a:pt x="12729" y="6346"/>
                  </a:lnTo>
                  <a:lnTo>
                    <a:pt x="12802" y="6200"/>
                  </a:lnTo>
                  <a:lnTo>
                    <a:pt x="12876" y="6016"/>
                  </a:lnTo>
                  <a:lnTo>
                    <a:pt x="12986" y="5869"/>
                  </a:lnTo>
                  <a:lnTo>
                    <a:pt x="13132" y="5723"/>
                  </a:lnTo>
                  <a:lnTo>
                    <a:pt x="13279" y="5613"/>
                  </a:lnTo>
                  <a:lnTo>
                    <a:pt x="13316" y="5686"/>
                  </a:lnTo>
                  <a:lnTo>
                    <a:pt x="13389" y="5723"/>
                  </a:lnTo>
                  <a:lnTo>
                    <a:pt x="13536" y="5759"/>
                  </a:lnTo>
                  <a:lnTo>
                    <a:pt x="13646" y="5686"/>
                  </a:lnTo>
                  <a:lnTo>
                    <a:pt x="13719" y="5649"/>
                  </a:lnTo>
                  <a:lnTo>
                    <a:pt x="13756" y="5576"/>
                  </a:lnTo>
                  <a:lnTo>
                    <a:pt x="13829" y="5503"/>
                  </a:lnTo>
                  <a:lnTo>
                    <a:pt x="13939" y="5466"/>
                  </a:lnTo>
                  <a:close/>
                  <a:moveTo>
                    <a:pt x="13646" y="3852"/>
                  </a:moveTo>
                  <a:lnTo>
                    <a:pt x="13609" y="3925"/>
                  </a:lnTo>
                  <a:lnTo>
                    <a:pt x="13499" y="4182"/>
                  </a:lnTo>
                  <a:lnTo>
                    <a:pt x="13462" y="4476"/>
                  </a:lnTo>
                  <a:lnTo>
                    <a:pt x="13462" y="4732"/>
                  </a:lnTo>
                  <a:lnTo>
                    <a:pt x="13499" y="5026"/>
                  </a:lnTo>
                  <a:lnTo>
                    <a:pt x="13316" y="5099"/>
                  </a:lnTo>
                  <a:lnTo>
                    <a:pt x="13132" y="5173"/>
                  </a:lnTo>
                  <a:lnTo>
                    <a:pt x="13022" y="4769"/>
                  </a:lnTo>
                  <a:lnTo>
                    <a:pt x="12839" y="4439"/>
                  </a:lnTo>
                  <a:lnTo>
                    <a:pt x="12802" y="4402"/>
                  </a:lnTo>
                  <a:lnTo>
                    <a:pt x="12729" y="4402"/>
                  </a:lnTo>
                  <a:lnTo>
                    <a:pt x="12692" y="4439"/>
                  </a:lnTo>
                  <a:lnTo>
                    <a:pt x="12692" y="4476"/>
                  </a:lnTo>
                  <a:lnTo>
                    <a:pt x="12655" y="4732"/>
                  </a:lnTo>
                  <a:lnTo>
                    <a:pt x="12692" y="4952"/>
                  </a:lnTo>
                  <a:lnTo>
                    <a:pt x="12802" y="5429"/>
                  </a:lnTo>
                  <a:lnTo>
                    <a:pt x="12582" y="5649"/>
                  </a:lnTo>
                  <a:lnTo>
                    <a:pt x="12399" y="5466"/>
                  </a:lnTo>
                  <a:lnTo>
                    <a:pt x="12142" y="5173"/>
                  </a:lnTo>
                  <a:lnTo>
                    <a:pt x="12105" y="5136"/>
                  </a:lnTo>
                  <a:lnTo>
                    <a:pt x="12032" y="5173"/>
                  </a:lnTo>
                  <a:lnTo>
                    <a:pt x="11995" y="5209"/>
                  </a:lnTo>
                  <a:lnTo>
                    <a:pt x="11995" y="5283"/>
                  </a:lnTo>
                  <a:lnTo>
                    <a:pt x="12032" y="5466"/>
                  </a:lnTo>
                  <a:lnTo>
                    <a:pt x="12142" y="5649"/>
                  </a:lnTo>
                  <a:lnTo>
                    <a:pt x="12252" y="5796"/>
                  </a:lnTo>
                  <a:lnTo>
                    <a:pt x="12435" y="5906"/>
                  </a:lnTo>
                  <a:lnTo>
                    <a:pt x="12399" y="6016"/>
                  </a:lnTo>
                  <a:lnTo>
                    <a:pt x="12362" y="6053"/>
                  </a:lnTo>
                  <a:lnTo>
                    <a:pt x="12142" y="6016"/>
                  </a:lnTo>
                  <a:lnTo>
                    <a:pt x="11738" y="5833"/>
                  </a:lnTo>
                  <a:lnTo>
                    <a:pt x="11665" y="5686"/>
                  </a:lnTo>
                  <a:lnTo>
                    <a:pt x="11628" y="5649"/>
                  </a:lnTo>
                  <a:lnTo>
                    <a:pt x="11592" y="5686"/>
                  </a:lnTo>
                  <a:lnTo>
                    <a:pt x="11555" y="5833"/>
                  </a:lnTo>
                  <a:lnTo>
                    <a:pt x="11518" y="5906"/>
                  </a:lnTo>
                  <a:lnTo>
                    <a:pt x="11518" y="5979"/>
                  </a:lnTo>
                  <a:lnTo>
                    <a:pt x="11555" y="6053"/>
                  </a:lnTo>
                  <a:lnTo>
                    <a:pt x="11628" y="6126"/>
                  </a:lnTo>
                  <a:lnTo>
                    <a:pt x="11775" y="6236"/>
                  </a:lnTo>
                  <a:lnTo>
                    <a:pt x="11995" y="6346"/>
                  </a:lnTo>
                  <a:lnTo>
                    <a:pt x="12289" y="6456"/>
                  </a:lnTo>
                  <a:lnTo>
                    <a:pt x="12252" y="6676"/>
                  </a:lnTo>
                  <a:lnTo>
                    <a:pt x="12289" y="6897"/>
                  </a:lnTo>
                  <a:lnTo>
                    <a:pt x="11555" y="6897"/>
                  </a:lnTo>
                  <a:lnTo>
                    <a:pt x="11445" y="6933"/>
                  </a:lnTo>
                  <a:lnTo>
                    <a:pt x="11408" y="7007"/>
                  </a:lnTo>
                  <a:lnTo>
                    <a:pt x="11408" y="7153"/>
                  </a:lnTo>
                  <a:lnTo>
                    <a:pt x="11408" y="7337"/>
                  </a:lnTo>
                  <a:lnTo>
                    <a:pt x="11482" y="7483"/>
                  </a:lnTo>
                  <a:lnTo>
                    <a:pt x="11555" y="7593"/>
                  </a:lnTo>
                  <a:lnTo>
                    <a:pt x="11592" y="7630"/>
                  </a:lnTo>
                  <a:lnTo>
                    <a:pt x="11922" y="7960"/>
                  </a:lnTo>
                  <a:lnTo>
                    <a:pt x="12142" y="8107"/>
                  </a:lnTo>
                  <a:lnTo>
                    <a:pt x="12252" y="8180"/>
                  </a:lnTo>
                  <a:lnTo>
                    <a:pt x="12362" y="8217"/>
                  </a:lnTo>
                  <a:lnTo>
                    <a:pt x="12472" y="8217"/>
                  </a:lnTo>
                  <a:lnTo>
                    <a:pt x="12362" y="8547"/>
                  </a:lnTo>
                  <a:lnTo>
                    <a:pt x="12252" y="8804"/>
                  </a:lnTo>
                  <a:lnTo>
                    <a:pt x="12215" y="8841"/>
                  </a:lnTo>
                  <a:lnTo>
                    <a:pt x="12179" y="8877"/>
                  </a:lnTo>
                  <a:lnTo>
                    <a:pt x="11812" y="8731"/>
                  </a:lnTo>
                  <a:lnTo>
                    <a:pt x="11555" y="8584"/>
                  </a:lnTo>
                  <a:lnTo>
                    <a:pt x="11335" y="8364"/>
                  </a:lnTo>
                  <a:lnTo>
                    <a:pt x="11225" y="8364"/>
                  </a:lnTo>
                  <a:lnTo>
                    <a:pt x="11188" y="8437"/>
                  </a:lnTo>
                  <a:lnTo>
                    <a:pt x="11188" y="8511"/>
                  </a:lnTo>
                  <a:lnTo>
                    <a:pt x="11335" y="8731"/>
                  </a:lnTo>
                  <a:lnTo>
                    <a:pt x="11555" y="8951"/>
                  </a:lnTo>
                  <a:lnTo>
                    <a:pt x="11812" y="9134"/>
                  </a:lnTo>
                  <a:lnTo>
                    <a:pt x="12069" y="9244"/>
                  </a:lnTo>
                  <a:lnTo>
                    <a:pt x="11848" y="9648"/>
                  </a:lnTo>
                  <a:lnTo>
                    <a:pt x="11738" y="9648"/>
                  </a:lnTo>
                  <a:lnTo>
                    <a:pt x="11665" y="9721"/>
                  </a:lnTo>
                  <a:lnTo>
                    <a:pt x="11262" y="9428"/>
                  </a:lnTo>
                  <a:lnTo>
                    <a:pt x="10895" y="9134"/>
                  </a:lnTo>
                  <a:lnTo>
                    <a:pt x="10858" y="9097"/>
                  </a:lnTo>
                  <a:lnTo>
                    <a:pt x="10821" y="9134"/>
                  </a:lnTo>
                  <a:lnTo>
                    <a:pt x="10601" y="9391"/>
                  </a:lnTo>
                  <a:lnTo>
                    <a:pt x="10381" y="9648"/>
                  </a:lnTo>
                  <a:lnTo>
                    <a:pt x="10308" y="9648"/>
                  </a:lnTo>
                  <a:lnTo>
                    <a:pt x="10234" y="9684"/>
                  </a:lnTo>
                  <a:lnTo>
                    <a:pt x="10198" y="9758"/>
                  </a:lnTo>
                  <a:lnTo>
                    <a:pt x="10234" y="9831"/>
                  </a:lnTo>
                  <a:lnTo>
                    <a:pt x="10748" y="10308"/>
                  </a:lnTo>
                  <a:lnTo>
                    <a:pt x="11188" y="10821"/>
                  </a:lnTo>
                  <a:lnTo>
                    <a:pt x="10968" y="11262"/>
                  </a:lnTo>
                  <a:lnTo>
                    <a:pt x="10785" y="11152"/>
                  </a:lnTo>
                  <a:lnTo>
                    <a:pt x="10601" y="11078"/>
                  </a:lnTo>
                  <a:lnTo>
                    <a:pt x="10381" y="11042"/>
                  </a:lnTo>
                  <a:lnTo>
                    <a:pt x="10308" y="11005"/>
                  </a:lnTo>
                  <a:lnTo>
                    <a:pt x="10198" y="10968"/>
                  </a:lnTo>
                  <a:lnTo>
                    <a:pt x="10161" y="10931"/>
                  </a:lnTo>
                  <a:lnTo>
                    <a:pt x="10088" y="10931"/>
                  </a:lnTo>
                  <a:lnTo>
                    <a:pt x="9978" y="10968"/>
                  </a:lnTo>
                  <a:lnTo>
                    <a:pt x="9941" y="11078"/>
                  </a:lnTo>
                  <a:lnTo>
                    <a:pt x="9941" y="11152"/>
                  </a:lnTo>
                  <a:lnTo>
                    <a:pt x="9978" y="11188"/>
                  </a:lnTo>
                  <a:lnTo>
                    <a:pt x="10124" y="11335"/>
                  </a:lnTo>
                  <a:lnTo>
                    <a:pt x="10308" y="11445"/>
                  </a:lnTo>
                  <a:lnTo>
                    <a:pt x="10565" y="11555"/>
                  </a:lnTo>
                  <a:lnTo>
                    <a:pt x="10675" y="11592"/>
                  </a:lnTo>
                  <a:lnTo>
                    <a:pt x="10785" y="11592"/>
                  </a:lnTo>
                  <a:lnTo>
                    <a:pt x="10748" y="11775"/>
                  </a:lnTo>
                  <a:lnTo>
                    <a:pt x="10711" y="11959"/>
                  </a:lnTo>
                  <a:lnTo>
                    <a:pt x="10675" y="12179"/>
                  </a:lnTo>
                  <a:lnTo>
                    <a:pt x="10711" y="12362"/>
                  </a:lnTo>
                  <a:lnTo>
                    <a:pt x="10785" y="12582"/>
                  </a:lnTo>
                  <a:lnTo>
                    <a:pt x="10638" y="12692"/>
                  </a:lnTo>
                  <a:lnTo>
                    <a:pt x="10455" y="12876"/>
                  </a:lnTo>
                  <a:lnTo>
                    <a:pt x="10381" y="12949"/>
                  </a:lnTo>
                  <a:lnTo>
                    <a:pt x="10308" y="12949"/>
                  </a:lnTo>
                  <a:lnTo>
                    <a:pt x="10271" y="12986"/>
                  </a:lnTo>
                  <a:lnTo>
                    <a:pt x="10234" y="13059"/>
                  </a:lnTo>
                  <a:lnTo>
                    <a:pt x="10234" y="13169"/>
                  </a:lnTo>
                  <a:lnTo>
                    <a:pt x="10271" y="13206"/>
                  </a:lnTo>
                  <a:lnTo>
                    <a:pt x="10308" y="13242"/>
                  </a:lnTo>
                  <a:lnTo>
                    <a:pt x="10455" y="13242"/>
                  </a:lnTo>
                  <a:lnTo>
                    <a:pt x="10565" y="13206"/>
                  </a:lnTo>
                  <a:lnTo>
                    <a:pt x="10748" y="13059"/>
                  </a:lnTo>
                  <a:lnTo>
                    <a:pt x="11005" y="12912"/>
                  </a:lnTo>
                  <a:lnTo>
                    <a:pt x="11408" y="13352"/>
                  </a:lnTo>
                  <a:lnTo>
                    <a:pt x="11482" y="13426"/>
                  </a:lnTo>
                  <a:lnTo>
                    <a:pt x="11335" y="13609"/>
                  </a:lnTo>
                  <a:lnTo>
                    <a:pt x="11262" y="13829"/>
                  </a:lnTo>
                  <a:lnTo>
                    <a:pt x="11188" y="13829"/>
                  </a:lnTo>
                  <a:lnTo>
                    <a:pt x="11115" y="13866"/>
                  </a:lnTo>
                  <a:lnTo>
                    <a:pt x="11005" y="13939"/>
                  </a:lnTo>
                  <a:lnTo>
                    <a:pt x="10968" y="14013"/>
                  </a:lnTo>
                  <a:lnTo>
                    <a:pt x="11005" y="14123"/>
                  </a:lnTo>
                  <a:lnTo>
                    <a:pt x="11041" y="14233"/>
                  </a:lnTo>
                  <a:lnTo>
                    <a:pt x="11151" y="14306"/>
                  </a:lnTo>
                  <a:lnTo>
                    <a:pt x="11262" y="14343"/>
                  </a:lnTo>
                  <a:lnTo>
                    <a:pt x="11372" y="14343"/>
                  </a:lnTo>
                  <a:lnTo>
                    <a:pt x="11482" y="14270"/>
                  </a:lnTo>
                  <a:lnTo>
                    <a:pt x="11555" y="14196"/>
                  </a:lnTo>
                  <a:lnTo>
                    <a:pt x="11628" y="14086"/>
                  </a:lnTo>
                  <a:lnTo>
                    <a:pt x="11665" y="13976"/>
                  </a:lnTo>
                  <a:lnTo>
                    <a:pt x="11665" y="13866"/>
                  </a:lnTo>
                  <a:lnTo>
                    <a:pt x="11738" y="13719"/>
                  </a:lnTo>
                  <a:lnTo>
                    <a:pt x="11848" y="13829"/>
                  </a:lnTo>
                  <a:lnTo>
                    <a:pt x="11995" y="13903"/>
                  </a:lnTo>
                  <a:lnTo>
                    <a:pt x="12142" y="13976"/>
                  </a:lnTo>
                  <a:lnTo>
                    <a:pt x="12325" y="14013"/>
                  </a:lnTo>
                  <a:lnTo>
                    <a:pt x="12362" y="14049"/>
                  </a:lnTo>
                  <a:lnTo>
                    <a:pt x="12252" y="14270"/>
                  </a:lnTo>
                  <a:lnTo>
                    <a:pt x="12179" y="14453"/>
                  </a:lnTo>
                  <a:lnTo>
                    <a:pt x="12105" y="14563"/>
                  </a:lnTo>
                  <a:lnTo>
                    <a:pt x="11995" y="14600"/>
                  </a:lnTo>
                  <a:lnTo>
                    <a:pt x="11958" y="14600"/>
                  </a:lnTo>
                  <a:lnTo>
                    <a:pt x="11885" y="14636"/>
                  </a:lnTo>
                  <a:lnTo>
                    <a:pt x="11848" y="14746"/>
                  </a:lnTo>
                  <a:lnTo>
                    <a:pt x="11848" y="14856"/>
                  </a:lnTo>
                  <a:lnTo>
                    <a:pt x="11922" y="14930"/>
                  </a:lnTo>
                  <a:lnTo>
                    <a:pt x="11995" y="15003"/>
                  </a:lnTo>
                  <a:lnTo>
                    <a:pt x="12069" y="15003"/>
                  </a:lnTo>
                  <a:lnTo>
                    <a:pt x="12215" y="14966"/>
                  </a:lnTo>
                  <a:lnTo>
                    <a:pt x="12362" y="14856"/>
                  </a:lnTo>
                  <a:lnTo>
                    <a:pt x="12472" y="14746"/>
                  </a:lnTo>
                  <a:lnTo>
                    <a:pt x="12545" y="14563"/>
                  </a:lnTo>
                  <a:lnTo>
                    <a:pt x="12619" y="14416"/>
                  </a:lnTo>
                  <a:lnTo>
                    <a:pt x="12692" y="14049"/>
                  </a:lnTo>
                  <a:lnTo>
                    <a:pt x="13132" y="13976"/>
                  </a:lnTo>
                  <a:lnTo>
                    <a:pt x="13536" y="13829"/>
                  </a:lnTo>
                  <a:lnTo>
                    <a:pt x="13279" y="14526"/>
                  </a:lnTo>
                  <a:lnTo>
                    <a:pt x="13206" y="14710"/>
                  </a:lnTo>
                  <a:lnTo>
                    <a:pt x="13206" y="14820"/>
                  </a:lnTo>
                  <a:lnTo>
                    <a:pt x="13242" y="14856"/>
                  </a:lnTo>
                  <a:lnTo>
                    <a:pt x="13279" y="14930"/>
                  </a:lnTo>
                  <a:lnTo>
                    <a:pt x="13352" y="14966"/>
                  </a:lnTo>
                  <a:lnTo>
                    <a:pt x="13426" y="14966"/>
                  </a:lnTo>
                  <a:lnTo>
                    <a:pt x="13499" y="14930"/>
                  </a:lnTo>
                  <a:lnTo>
                    <a:pt x="13572" y="14893"/>
                  </a:lnTo>
                  <a:lnTo>
                    <a:pt x="13609" y="14820"/>
                  </a:lnTo>
                  <a:lnTo>
                    <a:pt x="13719" y="14563"/>
                  </a:lnTo>
                  <a:lnTo>
                    <a:pt x="13793" y="14270"/>
                  </a:lnTo>
                  <a:lnTo>
                    <a:pt x="13829" y="13976"/>
                  </a:lnTo>
                  <a:lnTo>
                    <a:pt x="13829" y="13719"/>
                  </a:lnTo>
                  <a:lnTo>
                    <a:pt x="14269" y="13463"/>
                  </a:lnTo>
                  <a:lnTo>
                    <a:pt x="14306" y="13939"/>
                  </a:lnTo>
                  <a:lnTo>
                    <a:pt x="14343" y="14049"/>
                  </a:lnTo>
                  <a:lnTo>
                    <a:pt x="14379" y="14123"/>
                  </a:lnTo>
                  <a:lnTo>
                    <a:pt x="14379" y="14159"/>
                  </a:lnTo>
                  <a:lnTo>
                    <a:pt x="14416" y="14270"/>
                  </a:lnTo>
                  <a:lnTo>
                    <a:pt x="14490" y="14343"/>
                  </a:lnTo>
                  <a:lnTo>
                    <a:pt x="14673" y="14343"/>
                  </a:lnTo>
                  <a:lnTo>
                    <a:pt x="14673" y="14306"/>
                  </a:lnTo>
                  <a:lnTo>
                    <a:pt x="14746" y="14233"/>
                  </a:lnTo>
                  <a:lnTo>
                    <a:pt x="14783" y="14159"/>
                  </a:lnTo>
                  <a:lnTo>
                    <a:pt x="14710" y="13903"/>
                  </a:lnTo>
                  <a:lnTo>
                    <a:pt x="14673" y="13646"/>
                  </a:lnTo>
                  <a:lnTo>
                    <a:pt x="14563" y="13279"/>
                  </a:lnTo>
                  <a:lnTo>
                    <a:pt x="15003" y="12876"/>
                  </a:lnTo>
                  <a:lnTo>
                    <a:pt x="15113" y="13022"/>
                  </a:lnTo>
                  <a:lnTo>
                    <a:pt x="15223" y="13132"/>
                  </a:lnTo>
                  <a:lnTo>
                    <a:pt x="15370" y="13352"/>
                  </a:lnTo>
                  <a:lnTo>
                    <a:pt x="15480" y="13463"/>
                  </a:lnTo>
                  <a:lnTo>
                    <a:pt x="15590" y="13536"/>
                  </a:lnTo>
                  <a:lnTo>
                    <a:pt x="15663" y="13536"/>
                  </a:lnTo>
                  <a:lnTo>
                    <a:pt x="15737" y="13463"/>
                  </a:lnTo>
                  <a:lnTo>
                    <a:pt x="15773" y="13389"/>
                  </a:lnTo>
                  <a:lnTo>
                    <a:pt x="15773" y="13316"/>
                  </a:lnTo>
                  <a:lnTo>
                    <a:pt x="15737" y="13132"/>
                  </a:lnTo>
                  <a:lnTo>
                    <a:pt x="15627" y="12986"/>
                  </a:lnTo>
                  <a:lnTo>
                    <a:pt x="15480" y="12876"/>
                  </a:lnTo>
                  <a:lnTo>
                    <a:pt x="15370" y="12729"/>
                  </a:lnTo>
                  <a:lnTo>
                    <a:pt x="15260" y="12582"/>
                  </a:lnTo>
                  <a:lnTo>
                    <a:pt x="15480" y="12289"/>
                  </a:lnTo>
                  <a:lnTo>
                    <a:pt x="15700" y="11995"/>
                  </a:lnTo>
                  <a:lnTo>
                    <a:pt x="15773" y="12069"/>
                  </a:lnTo>
                  <a:lnTo>
                    <a:pt x="15993" y="12215"/>
                  </a:lnTo>
                  <a:lnTo>
                    <a:pt x="16177" y="12399"/>
                  </a:lnTo>
                  <a:lnTo>
                    <a:pt x="16250" y="12435"/>
                  </a:lnTo>
                  <a:lnTo>
                    <a:pt x="16397" y="12435"/>
                  </a:lnTo>
                  <a:lnTo>
                    <a:pt x="16434" y="12399"/>
                  </a:lnTo>
                  <a:lnTo>
                    <a:pt x="16470" y="12325"/>
                  </a:lnTo>
                  <a:lnTo>
                    <a:pt x="16507" y="12252"/>
                  </a:lnTo>
                  <a:lnTo>
                    <a:pt x="16507" y="12179"/>
                  </a:lnTo>
                  <a:lnTo>
                    <a:pt x="16434" y="12105"/>
                  </a:lnTo>
                  <a:lnTo>
                    <a:pt x="16250" y="11922"/>
                  </a:lnTo>
                  <a:lnTo>
                    <a:pt x="16030" y="11775"/>
                  </a:lnTo>
                  <a:lnTo>
                    <a:pt x="15883" y="11702"/>
                  </a:lnTo>
                  <a:lnTo>
                    <a:pt x="16140" y="11115"/>
                  </a:lnTo>
                  <a:lnTo>
                    <a:pt x="16324" y="11225"/>
                  </a:lnTo>
                  <a:lnTo>
                    <a:pt x="16617" y="11335"/>
                  </a:lnTo>
                  <a:lnTo>
                    <a:pt x="16984" y="11408"/>
                  </a:lnTo>
                  <a:lnTo>
                    <a:pt x="17057" y="11408"/>
                  </a:lnTo>
                  <a:lnTo>
                    <a:pt x="17094" y="11372"/>
                  </a:lnTo>
                  <a:lnTo>
                    <a:pt x="17131" y="11298"/>
                  </a:lnTo>
                  <a:lnTo>
                    <a:pt x="17167" y="11225"/>
                  </a:lnTo>
                  <a:lnTo>
                    <a:pt x="17167" y="11152"/>
                  </a:lnTo>
                  <a:lnTo>
                    <a:pt x="17131" y="11078"/>
                  </a:lnTo>
                  <a:lnTo>
                    <a:pt x="17094" y="11042"/>
                  </a:lnTo>
                  <a:lnTo>
                    <a:pt x="17021" y="11005"/>
                  </a:lnTo>
                  <a:lnTo>
                    <a:pt x="16764" y="10968"/>
                  </a:lnTo>
                  <a:lnTo>
                    <a:pt x="16544" y="10895"/>
                  </a:lnTo>
                  <a:lnTo>
                    <a:pt x="16250" y="10821"/>
                  </a:lnTo>
                  <a:lnTo>
                    <a:pt x="16397" y="10345"/>
                  </a:lnTo>
                  <a:lnTo>
                    <a:pt x="16507" y="9831"/>
                  </a:lnTo>
                  <a:lnTo>
                    <a:pt x="16727" y="9941"/>
                  </a:lnTo>
                  <a:lnTo>
                    <a:pt x="16984" y="9978"/>
                  </a:lnTo>
                  <a:lnTo>
                    <a:pt x="17131" y="10014"/>
                  </a:lnTo>
                  <a:lnTo>
                    <a:pt x="17277" y="10014"/>
                  </a:lnTo>
                  <a:lnTo>
                    <a:pt x="17424" y="9978"/>
                  </a:lnTo>
                  <a:lnTo>
                    <a:pt x="17461" y="9904"/>
                  </a:lnTo>
                  <a:lnTo>
                    <a:pt x="17497" y="9831"/>
                  </a:lnTo>
                  <a:lnTo>
                    <a:pt x="17497" y="9794"/>
                  </a:lnTo>
                  <a:lnTo>
                    <a:pt x="17497" y="9721"/>
                  </a:lnTo>
                  <a:lnTo>
                    <a:pt x="17387" y="9648"/>
                  </a:lnTo>
                  <a:lnTo>
                    <a:pt x="17277" y="9611"/>
                  </a:lnTo>
                  <a:lnTo>
                    <a:pt x="17167" y="9574"/>
                  </a:lnTo>
                  <a:lnTo>
                    <a:pt x="16544" y="9501"/>
                  </a:lnTo>
                  <a:lnTo>
                    <a:pt x="16544" y="9464"/>
                  </a:lnTo>
                  <a:lnTo>
                    <a:pt x="16580" y="8987"/>
                  </a:lnTo>
                  <a:lnTo>
                    <a:pt x="16617" y="8511"/>
                  </a:lnTo>
                  <a:lnTo>
                    <a:pt x="16800" y="8584"/>
                  </a:lnTo>
                  <a:lnTo>
                    <a:pt x="17021" y="8621"/>
                  </a:lnTo>
                  <a:lnTo>
                    <a:pt x="17204" y="8657"/>
                  </a:lnTo>
                  <a:lnTo>
                    <a:pt x="17424" y="8621"/>
                  </a:lnTo>
                  <a:lnTo>
                    <a:pt x="17571" y="8584"/>
                  </a:lnTo>
                  <a:lnTo>
                    <a:pt x="17644" y="8511"/>
                  </a:lnTo>
                  <a:lnTo>
                    <a:pt x="17681" y="8437"/>
                  </a:lnTo>
                  <a:lnTo>
                    <a:pt x="17681" y="8364"/>
                  </a:lnTo>
                  <a:lnTo>
                    <a:pt x="17644" y="8290"/>
                  </a:lnTo>
                  <a:lnTo>
                    <a:pt x="17534" y="8217"/>
                  </a:lnTo>
                  <a:lnTo>
                    <a:pt x="17387" y="8217"/>
                  </a:lnTo>
                  <a:lnTo>
                    <a:pt x="17094" y="8254"/>
                  </a:lnTo>
                  <a:lnTo>
                    <a:pt x="16617" y="8217"/>
                  </a:lnTo>
                  <a:lnTo>
                    <a:pt x="16580" y="7814"/>
                  </a:lnTo>
                  <a:lnTo>
                    <a:pt x="16507" y="7410"/>
                  </a:lnTo>
                  <a:lnTo>
                    <a:pt x="16507" y="7410"/>
                  </a:lnTo>
                  <a:lnTo>
                    <a:pt x="16690" y="7447"/>
                  </a:lnTo>
                  <a:lnTo>
                    <a:pt x="16874" y="7447"/>
                  </a:lnTo>
                  <a:lnTo>
                    <a:pt x="17021" y="7410"/>
                  </a:lnTo>
                  <a:lnTo>
                    <a:pt x="17204" y="7337"/>
                  </a:lnTo>
                  <a:lnTo>
                    <a:pt x="17351" y="7263"/>
                  </a:lnTo>
                  <a:lnTo>
                    <a:pt x="17387" y="7190"/>
                  </a:lnTo>
                  <a:lnTo>
                    <a:pt x="17424" y="7117"/>
                  </a:lnTo>
                  <a:lnTo>
                    <a:pt x="17424" y="7043"/>
                  </a:lnTo>
                  <a:lnTo>
                    <a:pt x="17424" y="7007"/>
                  </a:lnTo>
                  <a:lnTo>
                    <a:pt x="17351" y="6933"/>
                  </a:lnTo>
                  <a:lnTo>
                    <a:pt x="17314" y="6897"/>
                  </a:lnTo>
                  <a:lnTo>
                    <a:pt x="17131" y="6897"/>
                  </a:lnTo>
                  <a:lnTo>
                    <a:pt x="16947" y="6970"/>
                  </a:lnTo>
                  <a:lnTo>
                    <a:pt x="16764" y="7007"/>
                  </a:lnTo>
                  <a:lnTo>
                    <a:pt x="16397" y="7080"/>
                  </a:lnTo>
                  <a:lnTo>
                    <a:pt x="16324" y="6897"/>
                  </a:lnTo>
                  <a:lnTo>
                    <a:pt x="16140" y="6493"/>
                  </a:lnTo>
                  <a:lnTo>
                    <a:pt x="16397" y="6420"/>
                  </a:lnTo>
                  <a:lnTo>
                    <a:pt x="16764" y="6273"/>
                  </a:lnTo>
                  <a:lnTo>
                    <a:pt x="16947" y="6200"/>
                  </a:lnTo>
                  <a:lnTo>
                    <a:pt x="17094" y="6090"/>
                  </a:lnTo>
                  <a:lnTo>
                    <a:pt x="17131" y="6053"/>
                  </a:lnTo>
                  <a:lnTo>
                    <a:pt x="17131" y="5979"/>
                  </a:lnTo>
                  <a:lnTo>
                    <a:pt x="17131" y="5906"/>
                  </a:lnTo>
                  <a:lnTo>
                    <a:pt x="17021" y="5833"/>
                  </a:lnTo>
                  <a:lnTo>
                    <a:pt x="16910" y="5796"/>
                  </a:lnTo>
                  <a:lnTo>
                    <a:pt x="16764" y="5833"/>
                  </a:lnTo>
                  <a:lnTo>
                    <a:pt x="16580" y="5906"/>
                  </a:lnTo>
                  <a:lnTo>
                    <a:pt x="16250" y="6090"/>
                  </a:lnTo>
                  <a:lnTo>
                    <a:pt x="16104" y="6163"/>
                  </a:lnTo>
                  <a:lnTo>
                    <a:pt x="15957" y="6236"/>
                  </a:lnTo>
                  <a:lnTo>
                    <a:pt x="15957" y="6200"/>
                  </a:lnTo>
                  <a:lnTo>
                    <a:pt x="15957" y="6163"/>
                  </a:lnTo>
                  <a:lnTo>
                    <a:pt x="15920" y="6163"/>
                  </a:lnTo>
                  <a:lnTo>
                    <a:pt x="15590" y="5796"/>
                  </a:lnTo>
                  <a:lnTo>
                    <a:pt x="15920" y="5503"/>
                  </a:lnTo>
                  <a:lnTo>
                    <a:pt x="16250" y="5173"/>
                  </a:lnTo>
                  <a:lnTo>
                    <a:pt x="16287" y="5099"/>
                  </a:lnTo>
                  <a:lnTo>
                    <a:pt x="16324" y="4989"/>
                  </a:lnTo>
                  <a:lnTo>
                    <a:pt x="16287" y="4916"/>
                  </a:lnTo>
                  <a:lnTo>
                    <a:pt x="16250" y="4879"/>
                  </a:lnTo>
                  <a:lnTo>
                    <a:pt x="16177" y="4806"/>
                  </a:lnTo>
                  <a:lnTo>
                    <a:pt x="16030" y="4806"/>
                  </a:lnTo>
                  <a:lnTo>
                    <a:pt x="15957" y="4842"/>
                  </a:lnTo>
                  <a:lnTo>
                    <a:pt x="15627" y="5209"/>
                  </a:lnTo>
                  <a:lnTo>
                    <a:pt x="15333" y="5576"/>
                  </a:lnTo>
                  <a:lnTo>
                    <a:pt x="15076" y="5393"/>
                  </a:lnTo>
                  <a:lnTo>
                    <a:pt x="14820" y="5246"/>
                  </a:lnTo>
                  <a:lnTo>
                    <a:pt x="14673" y="5173"/>
                  </a:lnTo>
                  <a:lnTo>
                    <a:pt x="14746" y="5026"/>
                  </a:lnTo>
                  <a:lnTo>
                    <a:pt x="14966" y="4659"/>
                  </a:lnTo>
                  <a:lnTo>
                    <a:pt x="15003" y="4586"/>
                  </a:lnTo>
                  <a:lnTo>
                    <a:pt x="15003" y="4512"/>
                  </a:lnTo>
                  <a:lnTo>
                    <a:pt x="14930" y="4402"/>
                  </a:lnTo>
                  <a:lnTo>
                    <a:pt x="14856" y="4366"/>
                  </a:lnTo>
                  <a:lnTo>
                    <a:pt x="14746" y="4366"/>
                  </a:lnTo>
                  <a:lnTo>
                    <a:pt x="14673" y="4439"/>
                  </a:lnTo>
                  <a:lnTo>
                    <a:pt x="14526" y="4622"/>
                  </a:lnTo>
                  <a:lnTo>
                    <a:pt x="14416" y="4842"/>
                  </a:lnTo>
                  <a:lnTo>
                    <a:pt x="14343" y="5026"/>
                  </a:lnTo>
                  <a:lnTo>
                    <a:pt x="14159" y="4989"/>
                  </a:lnTo>
                  <a:lnTo>
                    <a:pt x="13939" y="4989"/>
                  </a:lnTo>
                  <a:lnTo>
                    <a:pt x="13903" y="4732"/>
                  </a:lnTo>
                  <a:lnTo>
                    <a:pt x="13866" y="4476"/>
                  </a:lnTo>
                  <a:lnTo>
                    <a:pt x="13829" y="3962"/>
                  </a:lnTo>
                  <a:lnTo>
                    <a:pt x="13829" y="3889"/>
                  </a:lnTo>
                  <a:lnTo>
                    <a:pt x="13756" y="3852"/>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 name="Google Shape;424;p8"/>
            <p:cNvSpPr/>
            <p:nvPr/>
          </p:nvSpPr>
          <p:spPr>
            <a:xfrm>
              <a:off x="6059500" y="3516375"/>
              <a:ext cx="268700" cy="232025"/>
            </a:xfrm>
            <a:custGeom>
              <a:avLst/>
              <a:gdLst/>
              <a:ahLst/>
              <a:cxnLst/>
              <a:rect l="l" t="t" r="r" b="b"/>
              <a:pathLst>
                <a:path w="10748" h="9281" extrusionOk="0">
                  <a:moveTo>
                    <a:pt x="4072" y="550"/>
                  </a:moveTo>
                  <a:lnTo>
                    <a:pt x="4329" y="587"/>
                  </a:lnTo>
                  <a:lnTo>
                    <a:pt x="4585" y="697"/>
                  </a:lnTo>
                  <a:lnTo>
                    <a:pt x="4842" y="844"/>
                  </a:lnTo>
                  <a:lnTo>
                    <a:pt x="5025" y="1064"/>
                  </a:lnTo>
                  <a:lnTo>
                    <a:pt x="5136" y="1211"/>
                  </a:lnTo>
                  <a:lnTo>
                    <a:pt x="5209" y="1394"/>
                  </a:lnTo>
                  <a:lnTo>
                    <a:pt x="5246" y="1541"/>
                  </a:lnTo>
                  <a:lnTo>
                    <a:pt x="5282" y="1724"/>
                  </a:lnTo>
                  <a:lnTo>
                    <a:pt x="5282" y="2091"/>
                  </a:lnTo>
                  <a:lnTo>
                    <a:pt x="5246" y="2458"/>
                  </a:lnTo>
                  <a:lnTo>
                    <a:pt x="5209" y="2641"/>
                  </a:lnTo>
                  <a:lnTo>
                    <a:pt x="4695" y="1761"/>
                  </a:lnTo>
                  <a:lnTo>
                    <a:pt x="4072" y="550"/>
                  </a:lnTo>
                  <a:close/>
                  <a:moveTo>
                    <a:pt x="1357" y="3008"/>
                  </a:moveTo>
                  <a:lnTo>
                    <a:pt x="1504" y="3265"/>
                  </a:lnTo>
                  <a:lnTo>
                    <a:pt x="1614" y="3558"/>
                  </a:lnTo>
                  <a:lnTo>
                    <a:pt x="1797" y="3852"/>
                  </a:lnTo>
                  <a:lnTo>
                    <a:pt x="1467" y="3778"/>
                  </a:lnTo>
                  <a:lnTo>
                    <a:pt x="1137" y="3742"/>
                  </a:lnTo>
                  <a:lnTo>
                    <a:pt x="1321" y="3118"/>
                  </a:lnTo>
                  <a:lnTo>
                    <a:pt x="1357" y="3008"/>
                  </a:lnTo>
                  <a:close/>
                  <a:moveTo>
                    <a:pt x="3815" y="550"/>
                  </a:moveTo>
                  <a:lnTo>
                    <a:pt x="4072" y="1174"/>
                  </a:lnTo>
                  <a:lnTo>
                    <a:pt x="4329" y="1798"/>
                  </a:lnTo>
                  <a:lnTo>
                    <a:pt x="4695" y="2531"/>
                  </a:lnTo>
                  <a:lnTo>
                    <a:pt x="5099" y="3265"/>
                  </a:lnTo>
                  <a:lnTo>
                    <a:pt x="4989" y="3852"/>
                  </a:lnTo>
                  <a:lnTo>
                    <a:pt x="4732" y="3191"/>
                  </a:lnTo>
                  <a:lnTo>
                    <a:pt x="4475" y="2531"/>
                  </a:lnTo>
                  <a:lnTo>
                    <a:pt x="4255" y="1981"/>
                  </a:lnTo>
                  <a:lnTo>
                    <a:pt x="4035" y="1467"/>
                  </a:lnTo>
                  <a:lnTo>
                    <a:pt x="3742" y="880"/>
                  </a:lnTo>
                  <a:lnTo>
                    <a:pt x="3558" y="587"/>
                  </a:lnTo>
                  <a:lnTo>
                    <a:pt x="3815" y="550"/>
                  </a:lnTo>
                  <a:close/>
                  <a:moveTo>
                    <a:pt x="1761" y="1724"/>
                  </a:moveTo>
                  <a:lnTo>
                    <a:pt x="1724" y="1798"/>
                  </a:lnTo>
                  <a:lnTo>
                    <a:pt x="1761" y="1944"/>
                  </a:lnTo>
                  <a:lnTo>
                    <a:pt x="1834" y="2018"/>
                  </a:lnTo>
                  <a:lnTo>
                    <a:pt x="1944" y="2054"/>
                  </a:lnTo>
                  <a:lnTo>
                    <a:pt x="2054" y="2054"/>
                  </a:lnTo>
                  <a:lnTo>
                    <a:pt x="2274" y="2531"/>
                  </a:lnTo>
                  <a:lnTo>
                    <a:pt x="2458" y="2971"/>
                  </a:lnTo>
                  <a:lnTo>
                    <a:pt x="3008" y="4182"/>
                  </a:lnTo>
                  <a:lnTo>
                    <a:pt x="3081" y="4329"/>
                  </a:lnTo>
                  <a:lnTo>
                    <a:pt x="2825" y="4255"/>
                  </a:lnTo>
                  <a:lnTo>
                    <a:pt x="2458" y="4072"/>
                  </a:lnTo>
                  <a:lnTo>
                    <a:pt x="2164" y="3742"/>
                  </a:lnTo>
                  <a:lnTo>
                    <a:pt x="1944" y="3375"/>
                  </a:lnTo>
                  <a:lnTo>
                    <a:pt x="1724" y="2935"/>
                  </a:lnTo>
                  <a:lnTo>
                    <a:pt x="1651" y="2715"/>
                  </a:lnTo>
                  <a:lnTo>
                    <a:pt x="1504" y="2494"/>
                  </a:lnTo>
                  <a:lnTo>
                    <a:pt x="1724" y="1761"/>
                  </a:lnTo>
                  <a:lnTo>
                    <a:pt x="1761" y="1724"/>
                  </a:lnTo>
                  <a:close/>
                  <a:moveTo>
                    <a:pt x="2604" y="1174"/>
                  </a:moveTo>
                  <a:lnTo>
                    <a:pt x="2715" y="1614"/>
                  </a:lnTo>
                  <a:lnTo>
                    <a:pt x="2861" y="2054"/>
                  </a:lnTo>
                  <a:lnTo>
                    <a:pt x="3228" y="2898"/>
                  </a:lnTo>
                  <a:lnTo>
                    <a:pt x="3998" y="4695"/>
                  </a:lnTo>
                  <a:lnTo>
                    <a:pt x="3632" y="4549"/>
                  </a:lnTo>
                  <a:lnTo>
                    <a:pt x="3522" y="4365"/>
                  </a:lnTo>
                  <a:lnTo>
                    <a:pt x="3301" y="3888"/>
                  </a:lnTo>
                  <a:lnTo>
                    <a:pt x="2861" y="2935"/>
                  </a:lnTo>
                  <a:lnTo>
                    <a:pt x="2274" y="1834"/>
                  </a:lnTo>
                  <a:lnTo>
                    <a:pt x="2311" y="1651"/>
                  </a:lnTo>
                  <a:lnTo>
                    <a:pt x="2421" y="1467"/>
                  </a:lnTo>
                  <a:lnTo>
                    <a:pt x="2604" y="1174"/>
                  </a:lnTo>
                  <a:close/>
                  <a:moveTo>
                    <a:pt x="3338" y="660"/>
                  </a:moveTo>
                  <a:lnTo>
                    <a:pt x="3375" y="770"/>
                  </a:lnTo>
                  <a:lnTo>
                    <a:pt x="3668" y="1467"/>
                  </a:lnTo>
                  <a:lnTo>
                    <a:pt x="3962" y="2164"/>
                  </a:lnTo>
                  <a:lnTo>
                    <a:pt x="4182" y="2788"/>
                  </a:lnTo>
                  <a:lnTo>
                    <a:pt x="4402" y="3412"/>
                  </a:lnTo>
                  <a:lnTo>
                    <a:pt x="4769" y="4659"/>
                  </a:lnTo>
                  <a:lnTo>
                    <a:pt x="4732" y="4805"/>
                  </a:lnTo>
                  <a:lnTo>
                    <a:pt x="4659" y="4805"/>
                  </a:lnTo>
                  <a:lnTo>
                    <a:pt x="4549" y="4842"/>
                  </a:lnTo>
                  <a:lnTo>
                    <a:pt x="3668" y="2971"/>
                  </a:lnTo>
                  <a:lnTo>
                    <a:pt x="3191" y="1981"/>
                  </a:lnTo>
                  <a:lnTo>
                    <a:pt x="2971" y="1504"/>
                  </a:lnTo>
                  <a:lnTo>
                    <a:pt x="2788" y="991"/>
                  </a:lnTo>
                  <a:lnTo>
                    <a:pt x="3045" y="807"/>
                  </a:lnTo>
                  <a:lnTo>
                    <a:pt x="3338" y="660"/>
                  </a:lnTo>
                  <a:close/>
                  <a:moveTo>
                    <a:pt x="7703" y="4952"/>
                  </a:moveTo>
                  <a:lnTo>
                    <a:pt x="7960" y="5246"/>
                  </a:lnTo>
                  <a:lnTo>
                    <a:pt x="7960" y="5246"/>
                  </a:lnTo>
                  <a:lnTo>
                    <a:pt x="7887" y="5209"/>
                  </a:lnTo>
                  <a:lnTo>
                    <a:pt x="7593" y="5319"/>
                  </a:lnTo>
                  <a:lnTo>
                    <a:pt x="7300" y="5466"/>
                  </a:lnTo>
                  <a:lnTo>
                    <a:pt x="7190" y="5356"/>
                  </a:lnTo>
                  <a:lnTo>
                    <a:pt x="7080" y="5246"/>
                  </a:lnTo>
                  <a:lnTo>
                    <a:pt x="7373" y="5099"/>
                  </a:lnTo>
                  <a:lnTo>
                    <a:pt x="7703" y="4952"/>
                  </a:lnTo>
                  <a:close/>
                  <a:moveTo>
                    <a:pt x="8070" y="5356"/>
                  </a:moveTo>
                  <a:lnTo>
                    <a:pt x="8180" y="5466"/>
                  </a:lnTo>
                  <a:lnTo>
                    <a:pt x="7923" y="5576"/>
                  </a:lnTo>
                  <a:lnTo>
                    <a:pt x="7923" y="5576"/>
                  </a:lnTo>
                  <a:lnTo>
                    <a:pt x="8033" y="5429"/>
                  </a:lnTo>
                  <a:lnTo>
                    <a:pt x="8070" y="5356"/>
                  </a:lnTo>
                  <a:close/>
                  <a:moveTo>
                    <a:pt x="7556" y="5612"/>
                  </a:moveTo>
                  <a:lnTo>
                    <a:pt x="7483" y="5722"/>
                  </a:lnTo>
                  <a:lnTo>
                    <a:pt x="7483" y="5686"/>
                  </a:lnTo>
                  <a:lnTo>
                    <a:pt x="7556" y="5612"/>
                  </a:lnTo>
                  <a:close/>
                  <a:moveTo>
                    <a:pt x="8327" y="5649"/>
                  </a:moveTo>
                  <a:lnTo>
                    <a:pt x="8327" y="5686"/>
                  </a:lnTo>
                  <a:lnTo>
                    <a:pt x="7850" y="6163"/>
                  </a:lnTo>
                  <a:lnTo>
                    <a:pt x="7740" y="6016"/>
                  </a:lnTo>
                  <a:lnTo>
                    <a:pt x="7997" y="5796"/>
                  </a:lnTo>
                  <a:lnTo>
                    <a:pt x="8327" y="5649"/>
                  </a:lnTo>
                  <a:close/>
                  <a:moveTo>
                    <a:pt x="8437" y="5796"/>
                  </a:moveTo>
                  <a:lnTo>
                    <a:pt x="8584" y="6053"/>
                  </a:lnTo>
                  <a:lnTo>
                    <a:pt x="8143" y="6163"/>
                  </a:lnTo>
                  <a:lnTo>
                    <a:pt x="8437" y="5796"/>
                  </a:lnTo>
                  <a:close/>
                  <a:moveTo>
                    <a:pt x="8437" y="6346"/>
                  </a:moveTo>
                  <a:lnTo>
                    <a:pt x="8180" y="6676"/>
                  </a:lnTo>
                  <a:lnTo>
                    <a:pt x="8107" y="6493"/>
                  </a:lnTo>
                  <a:lnTo>
                    <a:pt x="8437" y="6346"/>
                  </a:lnTo>
                  <a:close/>
                  <a:moveTo>
                    <a:pt x="8767" y="6309"/>
                  </a:moveTo>
                  <a:lnTo>
                    <a:pt x="8840" y="6419"/>
                  </a:lnTo>
                  <a:lnTo>
                    <a:pt x="8547" y="6676"/>
                  </a:lnTo>
                  <a:lnTo>
                    <a:pt x="8767" y="6309"/>
                  </a:lnTo>
                  <a:close/>
                  <a:moveTo>
                    <a:pt x="9024" y="4695"/>
                  </a:moveTo>
                  <a:lnTo>
                    <a:pt x="9244" y="4732"/>
                  </a:lnTo>
                  <a:lnTo>
                    <a:pt x="9464" y="4805"/>
                  </a:lnTo>
                  <a:lnTo>
                    <a:pt x="9647" y="4915"/>
                  </a:lnTo>
                  <a:lnTo>
                    <a:pt x="9831" y="5062"/>
                  </a:lnTo>
                  <a:lnTo>
                    <a:pt x="9904" y="5099"/>
                  </a:lnTo>
                  <a:lnTo>
                    <a:pt x="9941" y="5099"/>
                  </a:lnTo>
                  <a:lnTo>
                    <a:pt x="10051" y="5209"/>
                  </a:lnTo>
                  <a:lnTo>
                    <a:pt x="10161" y="5429"/>
                  </a:lnTo>
                  <a:lnTo>
                    <a:pt x="10198" y="5649"/>
                  </a:lnTo>
                  <a:lnTo>
                    <a:pt x="10234" y="5869"/>
                  </a:lnTo>
                  <a:lnTo>
                    <a:pt x="10198" y="6089"/>
                  </a:lnTo>
                  <a:lnTo>
                    <a:pt x="10161" y="6346"/>
                  </a:lnTo>
                  <a:lnTo>
                    <a:pt x="10088" y="6566"/>
                  </a:lnTo>
                  <a:lnTo>
                    <a:pt x="9941" y="7006"/>
                  </a:lnTo>
                  <a:lnTo>
                    <a:pt x="9904" y="7080"/>
                  </a:lnTo>
                  <a:lnTo>
                    <a:pt x="9647" y="6676"/>
                  </a:lnTo>
                  <a:lnTo>
                    <a:pt x="9024" y="5832"/>
                  </a:lnTo>
                  <a:lnTo>
                    <a:pt x="8620" y="5282"/>
                  </a:lnTo>
                  <a:lnTo>
                    <a:pt x="8400" y="5025"/>
                  </a:lnTo>
                  <a:lnTo>
                    <a:pt x="8143" y="4842"/>
                  </a:lnTo>
                  <a:lnTo>
                    <a:pt x="8584" y="4732"/>
                  </a:lnTo>
                  <a:lnTo>
                    <a:pt x="8804" y="4695"/>
                  </a:lnTo>
                  <a:close/>
                  <a:moveTo>
                    <a:pt x="1064" y="3962"/>
                  </a:moveTo>
                  <a:lnTo>
                    <a:pt x="1357" y="4182"/>
                  </a:lnTo>
                  <a:lnTo>
                    <a:pt x="1651" y="4329"/>
                  </a:lnTo>
                  <a:lnTo>
                    <a:pt x="2348" y="4585"/>
                  </a:lnTo>
                  <a:lnTo>
                    <a:pt x="2458" y="4659"/>
                  </a:lnTo>
                  <a:lnTo>
                    <a:pt x="2494" y="4695"/>
                  </a:lnTo>
                  <a:lnTo>
                    <a:pt x="2568" y="4732"/>
                  </a:lnTo>
                  <a:lnTo>
                    <a:pt x="2641" y="4695"/>
                  </a:lnTo>
                  <a:lnTo>
                    <a:pt x="4329" y="5319"/>
                  </a:lnTo>
                  <a:lnTo>
                    <a:pt x="4329" y="5356"/>
                  </a:lnTo>
                  <a:lnTo>
                    <a:pt x="4292" y="5319"/>
                  </a:lnTo>
                  <a:lnTo>
                    <a:pt x="3888" y="5172"/>
                  </a:lnTo>
                  <a:lnTo>
                    <a:pt x="3705" y="5136"/>
                  </a:lnTo>
                  <a:lnTo>
                    <a:pt x="3485" y="5099"/>
                  </a:lnTo>
                  <a:lnTo>
                    <a:pt x="3448" y="5136"/>
                  </a:lnTo>
                  <a:lnTo>
                    <a:pt x="3411" y="5172"/>
                  </a:lnTo>
                  <a:lnTo>
                    <a:pt x="3448" y="5246"/>
                  </a:lnTo>
                  <a:lnTo>
                    <a:pt x="3595" y="5392"/>
                  </a:lnTo>
                  <a:lnTo>
                    <a:pt x="3852" y="5539"/>
                  </a:lnTo>
                  <a:lnTo>
                    <a:pt x="4108" y="5686"/>
                  </a:lnTo>
                  <a:lnTo>
                    <a:pt x="4402" y="5759"/>
                  </a:lnTo>
                  <a:lnTo>
                    <a:pt x="4365" y="5906"/>
                  </a:lnTo>
                  <a:lnTo>
                    <a:pt x="4035" y="5906"/>
                  </a:lnTo>
                  <a:lnTo>
                    <a:pt x="3742" y="5869"/>
                  </a:lnTo>
                  <a:lnTo>
                    <a:pt x="3411" y="5759"/>
                  </a:lnTo>
                  <a:lnTo>
                    <a:pt x="3228" y="5686"/>
                  </a:lnTo>
                  <a:lnTo>
                    <a:pt x="3191" y="5612"/>
                  </a:lnTo>
                  <a:lnTo>
                    <a:pt x="3155" y="5576"/>
                  </a:lnTo>
                  <a:lnTo>
                    <a:pt x="3118" y="5539"/>
                  </a:lnTo>
                  <a:lnTo>
                    <a:pt x="3081" y="5502"/>
                  </a:lnTo>
                  <a:lnTo>
                    <a:pt x="3045" y="5502"/>
                  </a:lnTo>
                  <a:lnTo>
                    <a:pt x="3008" y="5539"/>
                  </a:lnTo>
                  <a:lnTo>
                    <a:pt x="2971" y="5649"/>
                  </a:lnTo>
                  <a:lnTo>
                    <a:pt x="2971" y="5722"/>
                  </a:lnTo>
                  <a:lnTo>
                    <a:pt x="3008" y="5796"/>
                  </a:lnTo>
                  <a:lnTo>
                    <a:pt x="3045" y="5869"/>
                  </a:lnTo>
                  <a:lnTo>
                    <a:pt x="3191" y="6016"/>
                  </a:lnTo>
                  <a:lnTo>
                    <a:pt x="3338" y="6126"/>
                  </a:lnTo>
                  <a:lnTo>
                    <a:pt x="3522" y="6199"/>
                  </a:lnTo>
                  <a:lnTo>
                    <a:pt x="3742" y="6273"/>
                  </a:lnTo>
                  <a:lnTo>
                    <a:pt x="3962" y="6309"/>
                  </a:lnTo>
                  <a:lnTo>
                    <a:pt x="4182" y="6309"/>
                  </a:lnTo>
                  <a:lnTo>
                    <a:pt x="3962" y="6676"/>
                  </a:lnTo>
                  <a:lnTo>
                    <a:pt x="3742" y="6603"/>
                  </a:lnTo>
                  <a:lnTo>
                    <a:pt x="3228" y="6456"/>
                  </a:lnTo>
                  <a:lnTo>
                    <a:pt x="2971" y="6419"/>
                  </a:lnTo>
                  <a:lnTo>
                    <a:pt x="2715" y="6383"/>
                  </a:lnTo>
                  <a:lnTo>
                    <a:pt x="2641" y="6383"/>
                  </a:lnTo>
                  <a:lnTo>
                    <a:pt x="2641" y="6456"/>
                  </a:lnTo>
                  <a:lnTo>
                    <a:pt x="2641" y="6493"/>
                  </a:lnTo>
                  <a:lnTo>
                    <a:pt x="2678" y="6529"/>
                  </a:lnTo>
                  <a:lnTo>
                    <a:pt x="2861" y="6676"/>
                  </a:lnTo>
                  <a:lnTo>
                    <a:pt x="3081" y="6786"/>
                  </a:lnTo>
                  <a:lnTo>
                    <a:pt x="3522" y="6970"/>
                  </a:lnTo>
                  <a:lnTo>
                    <a:pt x="3742" y="7080"/>
                  </a:lnTo>
                  <a:lnTo>
                    <a:pt x="3632" y="7226"/>
                  </a:lnTo>
                  <a:lnTo>
                    <a:pt x="3522" y="7336"/>
                  </a:lnTo>
                  <a:lnTo>
                    <a:pt x="2935" y="7080"/>
                  </a:lnTo>
                  <a:lnTo>
                    <a:pt x="2311" y="6823"/>
                  </a:lnTo>
                  <a:lnTo>
                    <a:pt x="2238" y="6823"/>
                  </a:lnTo>
                  <a:lnTo>
                    <a:pt x="2201" y="6860"/>
                  </a:lnTo>
                  <a:lnTo>
                    <a:pt x="2201" y="6896"/>
                  </a:lnTo>
                  <a:lnTo>
                    <a:pt x="2201" y="6970"/>
                  </a:lnTo>
                  <a:lnTo>
                    <a:pt x="2458" y="7190"/>
                  </a:lnTo>
                  <a:lnTo>
                    <a:pt x="2678" y="7410"/>
                  </a:lnTo>
                  <a:lnTo>
                    <a:pt x="2971" y="7557"/>
                  </a:lnTo>
                  <a:lnTo>
                    <a:pt x="3265" y="7703"/>
                  </a:lnTo>
                  <a:lnTo>
                    <a:pt x="2971" y="7960"/>
                  </a:lnTo>
                  <a:lnTo>
                    <a:pt x="2641" y="7960"/>
                  </a:lnTo>
                  <a:lnTo>
                    <a:pt x="2311" y="7887"/>
                  </a:lnTo>
                  <a:lnTo>
                    <a:pt x="1981" y="7777"/>
                  </a:lnTo>
                  <a:lnTo>
                    <a:pt x="1871" y="7777"/>
                  </a:lnTo>
                  <a:lnTo>
                    <a:pt x="1834" y="7813"/>
                  </a:lnTo>
                  <a:lnTo>
                    <a:pt x="1797" y="7850"/>
                  </a:lnTo>
                  <a:lnTo>
                    <a:pt x="1797" y="7923"/>
                  </a:lnTo>
                  <a:lnTo>
                    <a:pt x="1834" y="8070"/>
                  </a:lnTo>
                  <a:lnTo>
                    <a:pt x="1944" y="8143"/>
                  </a:lnTo>
                  <a:lnTo>
                    <a:pt x="2091" y="8217"/>
                  </a:lnTo>
                  <a:lnTo>
                    <a:pt x="2238" y="8290"/>
                  </a:lnTo>
                  <a:lnTo>
                    <a:pt x="2348" y="8327"/>
                  </a:lnTo>
                  <a:lnTo>
                    <a:pt x="2164" y="8364"/>
                  </a:lnTo>
                  <a:lnTo>
                    <a:pt x="1944" y="8364"/>
                  </a:lnTo>
                  <a:lnTo>
                    <a:pt x="1761" y="8327"/>
                  </a:lnTo>
                  <a:lnTo>
                    <a:pt x="1541" y="8253"/>
                  </a:lnTo>
                  <a:lnTo>
                    <a:pt x="1247" y="8070"/>
                  </a:lnTo>
                  <a:lnTo>
                    <a:pt x="1027" y="7850"/>
                  </a:lnTo>
                  <a:lnTo>
                    <a:pt x="844" y="7593"/>
                  </a:lnTo>
                  <a:lnTo>
                    <a:pt x="697" y="7300"/>
                  </a:lnTo>
                  <a:lnTo>
                    <a:pt x="624" y="6970"/>
                  </a:lnTo>
                  <a:lnTo>
                    <a:pt x="550" y="6676"/>
                  </a:lnTo>
                  <a:lnTo>
                    <a:pt x="550" y="6346"/>
                  </a:lnTo>
                  <a:lnTo>
                    <a:pt x="550" y="6016"/>
                  </a:lnTo>
                  <a:lnTo>
                    <a:pt x="624" y="5502"/>
                  </a:lnTo>
                  <a:lnTo>
                    <a:pt x="734" y="4989"/>
                  </a:lnTo>
                  <a:lnTo>
                    <a:pt x="1064" y="3962"/>
                  </a:lnTo>
                  <a:close/>
                  <a:moveTo>
                    <a:pt x="6786" y="5429"/>
                  </a:moveTo>
                  <a:lnTo>
                    <a:pt x="6860" y="5649"/>
                  </a:lnTo>
                  <a:lnTo>
                    <a:pt x="6970" y="5832"/>
                  </a:lnTo>
                  <a:lnTo>
                    <a:pt x="7006" y="5906"/>
                  </a:lnTo>
                  <a:lnTo>
                    <a:pt x="7043" y="5979"/>
                  </a:lnTo>
                  <a:lnTo>
                    <a:pt x="7116" y="6016"/>
                  </a:lnTo>
                  <a:lnTo>
                    <a:pt x="7813" y="7006"/>
                  </a:lnTo>
                  <a:lnTo>
                    <a:pt x="8143" y="7520"/>
                  </a:lnTo>
                  <a:lnTo>
                    <a:pt x="8143" y="7667"/>
                  </a:lnTo>
                  <a:lnTo>
                    <a:pt x="8143" y="7740"/>
                  </a:lnTo>
                  <a:lnTo>
                    <a:pt x="8217" y="7813"/>
                  </a:lnTo>
                  <a:lnTo>
                    <a:pt x="8290" y="7850"/>
                  </a:lnTo>
                  <a:lnTo>
                    <a:pt x="8363" y="7850"/>
                  </a:lnTo>
                  <a:lnTo>
                    <a:pt x="8400" y="7813"/>
                  </a:lnTo>
                  <a:lnTo>
                    <a:pt x="8510" y="7887"/>
                  </a:lnTo>
                  <a:lnTo>
                    <a:pt x="8584" y="7923"/>
                  </a:lnTo>
                  <a:lnTo>
                    <a:pt x="8694" y="7960"/>
                  </a:lnTo>
                  <a:lnTo>
                    <a:pt x="8767" y="7923"/>
                  </a:lnTo>
                  <a:lnTo>
                    <a:pt x="8877" y="7997"/>
                  </a:lnTo>
                  <a:lnTo>
                    <a:pt x="8987" y="7997"/>
                  </a:lnTo>
                  <a:lnTo>
                    <a:pt x="9060" y="8033"/>
                  </a:lnTo>
                  <a:lnTo>
                    <a:pt x="9134" y="7997"/>
                  </a:lnTo>
                  <a:lnTo>
                    <a:pt x="9207" y="7923"/>
                  </a:lnTo>
                  <a:lnTo>
                    <a:pt x="9207" y="7813"/>
                  </a:lnTo>
                  <a:lnTo>
                    <a:pt x="9207" y="7740"/>
                  </a:lnTo>
                  <a:lnTo>
                    <a:pt x="9134" y="7667"/>
                  </a:lnTo>
                  <a:lnTo>
                    <a:pt x="9170" y="7557"/>
                  </a:lnTo>
                  <a:lnTo>
                    <a:pt x="9207" y="7483"/>
                  </a:lnTo>
                  <a:lnTo>
                    <a:pt x="9244" y="7410"/>
                  </a:lnTo>
                  <a:lnTo>
                    <a:pt x="9244" y="7373"/>
                  </a:lnTo>
                  <a:lnTo>
                    <a:pt x="9207" y="7300"/>
                  </a:lnTo>
                  <a:lnTo>
                    <a:pt x="9170" y="7263"/>
                  </a:lnTo>
                  <a:lnTo>
                    <a:pt x="9134" y="7226"/>
                  </a:lnTo>
                  <a:lnTo>
                    <a:pt x="8987" y="7226"/>
                  </a:lnTo>
                  <a:lnTo>
                    <a:pt x="8694" y="7336"/>
                  </a:lnTo>
                  <a:lnTo>
                    <a:pt x="8694" y="7300"/>
                  </a:lnTo>
                  <a:lnTo>
                    <a:pt x="8877" y="7153"/>
                  </a:lnTo>
                  <a:lnTo>
                    <a:pt x="9060" y="6970"/>
                  </a:lnTo>
                  <a:lnTo>
                    <a:pt x="9134" y="6860"/>
                  </a:lnTo>
                  <a:lnTo>
                    <a:pt x="9244" y="7043"/>
                  </a:lnTo>
                  <a:lnTo>
                    <a:pt x="9501" y="7446"/>
                  </a:lnTo>
                  <a:lnTo>
                    <a:pt x="9537" y="7593"/>
                  </a:lnTo>
                  <a:lnTo>
                    <a:pt x="9317" y="7887"/>
                  </a:lnTo>
                  <a:lnTo>
                    <a:pt x="9024" y="8143"/>
                  </a:lnTo>
                  <a:lnTo>
                    <a:pt x="8730" y="8364"/>
                  </a:lnTo>
                  <a:lnTo>
                    <a:pt x="8400" y="8547"/>
                  </a:lnTo>
                  <a:lnTo>
                    <a:pt x="8070" y="8657"/>
                  </a:lnTo>
                  <a:lnTo>
                    <a:pt x="7703" y="8694"/>
                  </a:lnTo>
                  <a:lnTo>
                    <a:pt x="7520" y="8694"/>
                  </a:lnTo>
                  <a:lnTo>
                    <a:pt x="7373" y="8657"/>
                  </a:lnTo>
                  <a:lnTo>
                    <a:pt x="7190" y="8620"/>
                  </a:lnTo>
                  <a:lnTo>
                    <a:pt x="7006" y="8547"/>
                  </a:lnTo>
                  <a:lnTo>
                    <a:pt x="6823" y="8437"/>
                  </a:lnTo>
                  <a:lnTo>
                    <a:pt x="6676" y="8290"/>
                  </a:lnTo>
                  <a:lnTo>
                    <a:pt x="6419" y="7997"/>
                  </a:lnTo>
                  <a:lnTo>
                    <a:pt x="6199" y="7667"/>
                  </a:lnTo>
                  <a:lnTo>
                    <a:pt x="6053" y="7300"/>
                  </a:lnTo>
                  <a:lnTo>
                    <a:pt x="6016" y="6896"/>
                  </a:lnTo>
                  <a:lnTo>
                    <a:pt x="6016" y="6676"/>
                  </a:lnTo>
                  <a:lnTo>
                    <a:pt x="6053" y="6493"/>
                  </a:lnTo>
                  <a:lnTo>
                    <a:pt x="6089" y="6309"/>
                  </a:lnTo>
                  <a:lnTo>
                    <a:pt x="6163" y="6126"/>
                  </a:lnTo>
                  <a:lnTo>
                    <a:pt x="6273" y="5943"/>
                  </a:lnTo>
                  <a:lnTo>
                    <a:pt x="6383" y="5759"/>
                  </a:lnTo>
                  <a:lnTo>
                    <a:pt x="6566" y="5576"/>
                  </a:lnTo>
                  <a:lnTo>
                    <a:pt x="6786" y="5429"/>
                  </a:lnTo>
                  <a:close/>
                  <a:moveTo>
                    <a:pt x="3852" y="0"/>
                  </a:moveTo>
                  <a:lnTo>
                    <a:pt x="3522" y="37"/>
                  </a:lnTo>
                  <a:lnTo>
                    <a:pt x="3191" y="110"/>
                  </a:lnTo>
                  <a:lnTo>
                    <a:pt x="2898" y="257"/>
                  </a:lnTo>
                  <a:lnTo>
                    <a:pt x="2604" y="440"/>
                  </a:lnTo>
                  <a:lnTo>
                    <a:pt x="2348" y="660"/>
                  </a:lnTo>
                  <a:lnTo>
                    <a:pt x="2091" y="660"/>
                  </a:lnTo>
                  <a:lnTo>
                    <a:pt x="1871" y="734"/>
                  </a:lnTo>
                  <a:lnTo>
                    <a:pt x="1687" y="880"/>
                  </a:lnTo>
                  <a:lnTo>
                    <a:pt x="1541" y="1064"/>
                  </a:lnTo>
                  <a:lnTo>
                    <a:pt x="1394" y="1284"/>
                  </a:lnTo>
                  <a:lnTo>
                    <a:pt x="1321" y="1504"/>
                  </a:lnTo>
                  <a:lnTo>
                    <a:pt x="1137" y="1944"/>
                  </a:lnTo>
                  <a:lnTo>
                    <a:pt x="660" y="3522"/>
                  </a:lnTo>
                  <a:lnTo>
                    <a:pt x="404" y="4292"/>
                  </a:lnTo>
                  <a:lnTo>
                    <a:pt x="183" y="5062"/>
                  </a:lnTo>
                  <a:lnTo>
                    <a:pt x="37" y="5759"/>
                  </a:lnTo>
                  <a:lnTo>
                    <a:pt x="0" y="6126"/>
                  </a:lnTo>
                  <a:lnTo>
                    <a:pt x="0" y="6456"/>
                  </a:lnTo>
                  <a:lnTo>
                    <a:pt x="0" y="6786"/>
                  </a:lnTo>
                  <a:lnTo>
                    <a:pt x="73" y="7153"/>
                  </a:lnTo>
                  <a:lnTo>
                    <a:pt x="183" y="7483"/>
                  </a:lnTo>
                  <a:lnTo>
                    <a:pt x="330" y="7813"/>
                  </a:lnTo>
                  <a:lnTo>
                    <a:pt x="477" y="8033"/>
                  </a:lnTo>
                  <a:lnTo>
                    <a:pt x="660" y="8253"/>
                  </a:lnTo>
                  <a:lnTo>
                    <a:pt x="880" y="8474"/>
                  </a:lnTo>
                  <a:lnTo>
                    <a:pt x="1101" y="8657"/>
                  </a:lnTo>
                  <a:lnTo>
                    <a:pt x="1357" y="8767"/>
                  </a:lnTo>
                  <a:lnTo>
                    <a:pt x="1651" y="8877"/>
                  </a:lnTo>
                  <a:lnTo>
                    <a:pt x="1908" y="8914"/>
                  </a:lnTo>
                  <a:lnTo>
                    <a:pt x="2201" y="8950"/>
                  </a:lnTo>
                  <a:lnTo>
                    <a:pt x="2458" y="8914"/>
                  </a:lnTo>
                  <a:lnTo>
                    <a:pt x="2678" y="8840"/>
                  </a:lnTo>
                  <a:lnTo>
                    <a:pt x="2898" y="8730"/>
                  </a:lnTo>
                  <a:lnTo>
                    <a:pt x="3081" y="8620"/>
                  </a:lnTo>
                  <a:lnTo>
                    <a:pt x="3448" y="8290"/>
                  </a:lnTo>
                  <a:lnTo>
                    <a:pt x="3778" y="7923"/>
                  </a:lnTo>
                  <a:lnTo>
                    <a:pt x="3815" y="7960"/>
                  </a:lnTo>
                  <a:lnTo>
                    <a:pt x="3925" y="7960"/>
                  </a:lnTo>
                  <a:lnTo>
                    <a:pt x="4035" y="7887"/>
                  </a:lnTo>
                  <a:lnTo>
                    <a:pt x="4108" y="7813"/>
                  </a:lnTo>
                  <a:lnTo>
                    <a:pt x="4108" y="7740"/>
                  </a:lnTo>
                  <a:lnTo>
                    <a:pt x="4072" y="7593"/>
                  </a:lnTo>
                  <a:lnTo>
                    <a:pt x="4182" y="7446"/>
                  </a:lnTo>
                  <a:lnTo>
                    <a:pt x="4512" y="6896"/>
                  </a:lnTo>
                  <a:lnTo>
                    <a:pt x="4769" y="6309"/>
                  </a:lnTo>
                  <a:lnTo>
                    <a:pt x="5025" y="5722"/>
                  </a:lnTo>
                  <a:lnTo>
                    <a:pt x="5209" y="5099"/>
                  </a:lnTo>
                  <a:lnTo>
                    <a:pt x="5246" y="5062"/>
                  </a:lnTo>
                  <a:lnTo>
                    <a:pt x="5282" y="4989"/>
                  </a:lnTo>
                  <a:lnTo>
                    <a:pt x="5282" y="4915"/>
                  </a:lnTo>
                  <a:lnTo>
                    <a:pt x="5466" y="4292"/>
                  </a:lnTo>
                  <a:lnTo>
                    <a:pt x="5612" y="3632"/>
                  </a:lnTo>
                  <a:lnTo>
                    <a:pt x="5722" y="2971"/>
                  </a:lnTo>
                  <a:lnTo>
                    <a:pt x="5796" y="2311"/>
                  </a:lnTo>
                  <a:lnTo>
                    <a:pt x="5832" y="1981"/>
                  </a:lnTo>
                  <a:lnTo>
                    <a:pt x="5796" y="1651"/>
                  </a:lnTo>
                  <a:lnTo>
                    <a:pt x="5759" y="1357"/>
                  </a:lnTo>
                  <a:lnTo>
                    <a:pt x="5649" y="1064"/>
                  </a:lnTo>
                  <a:lnTo>
                    <a:pt x="5539" y="807"/>
                  </a:lnTo>
                  <a:lnTo>
                    <a:pt x="5356" y="587"/>
                  </a:lnTo>
                  <a:lnTo>
                    <a:pt x="5099" y="367"/>
                  </a:lnTo>
                  <a:lnTo>
                    <a:pt x="4842" y="184"/>
                  </a:lnTo>
                  <a:lnTo>
                    <a:pt x="4512" y="73"/>
                  </a:lnTo>
                  <a:lnTo>
                    <a:pt x="4182" y="0"/>
                  </a:lnTo>
                  <a:close/>
                  <a:moveTo>
                    <a:pt x="8730" y="3962"/>
                  </a:moveTo>
                  <a:lnTo>
                    <a:pt x="8584" y="4072"/>
                  </a:lnTo>
                  <a:lnTo>
                    <a:pt x="8437" y="4182"/>
                  </a:lnTo>
                  <a:lnTo>
                    <a:pt x="8327" y="4329"/>
                  </a:lnTo>
                  <a:lnTo>
                    <a:pt x="7887" y="4439"/>
                  </a:lnTo>
                  <a:lnTo>
                    <a:pt x="7336" y="4585"/>
                  </a:lnTo>
                  <a:lnTo>
                    <a:pt x="6786" y="4842"/>
                  </a:lnTo>
                  <a:lnTo>
                    <a:pt x="6566" y="4989"/>
                  </a:lnTo>
                  <a:lnTo>
                    <a:pt x="6309" y="5172"/>
                  </a:lnTo>
                  <a:lnTo>
                    <a:pt x="6089" y="5356"/>
                  </a:lnTo>
                  <a:lnTo>
                    <a:pt x="5906" y="5576"/>
                  </a:lnTo>
                  <a:lnTo>
                    <a:pt x="5759" y="5796"/>
                  </a:lnTo>
                  <a:lnTo>
                    <a:pt x="5612" y="6053"/>
                  </a:lnTo>
                  <a:lnTo>
                    <a:pt x="5539" y="6309"/>
                  </a:lnTo>
                  <a:lnTo>
                    <a:pt x="5502" y="6603"/>
                  </a:lnTo>
                  <a:lnTo>
                    <a:pt x="5466" y="6860"/>
                  </a:lnTo>
                  <a:lnTo>
                    <a:pt x="5502" y="7116"/>
                  </a:lnTo>
                  <a:lnTo>
                    <a:pt x="5539" y="7373"/>
                  </a:lnTo>
                  <a:lnTo>
                    <a:pt x="5612" y="7630"/>
                  </a:lnTo>
                  <a:lnTo>
                    <a:pt x="5722" y="7887"/>
                  </a:lnTo>
                  <a:lnTo>
                    <a:pt x="5869" y="8107"/>
                  </a:lnTo>
                  <a:lnTo>
                    <a:pt x="6016" y="8327"/>
                  </a:lnTo>
                  <a:lnTo>
                    <a:pt x="6199" y="8547"/>
                  </a:lnTo>
                  <a:lnTo>
                    <a:pt x="6419" y="8730"/>
                  </a:lnTo>
                  <a:lnTo>
                    <a:pt x="6639" y="8914"/>
                  </a:lnTo>
                  <a:lnTo>
                    <a:pt x="6860" y="9060"/>
                  </a:lnTo>
                  <a:lnTo>
                    <a:pt x="7116" y="9170"/>
                  </a:lnTo>
                  <a:lnTo>
                    <a:pt x="7410" y="9244"/>
                  </a:lnTo>
                  <a:lnTo>
                    <a:pt x="7703" y="9281"/>
                  </a:lnTo>
                  <a:lnTo>
                    <a:pt x="8033" y="9244"/>
                  </a:lnTo>
                  <a:lnTo>
                    <a:pt x="8327" y="9170"/>
                  </a:lnTo>
                  <a:lnTo>
                    <a:pt x="8620" y="9024"/>
                  </a:lnTo>
                  <a:lnTo>
                    <a:pt x="8877" y="8877"/>
                  </a:lnTo>
                  <a:lnTo>
                    <a:pt x="9391" y="8547"/>
                  </a:lnTo>
                  <a:lnTo>
                    <a:pt x="9611" y="8364"/>
                  </a:lnTo>
                  <a:lnTo>
                    <a:pt x="9794" y="8143"/>
                  </a:lnTo>
                  <a:lnTo>
                    <a:pt x="9977" y="7923"/>
                  </a:lnTo>
                  <a:lnTo>
                    <a:pt x="10161" y="7703"/>
                  </a:lnTo>
                  <a:lnTo>
                    <a:pt x="10418" y="7190"/>
                  </a:lnTo>
                  <a:lnTo>
                    <a:pt x="10638" y="6676"/>
                  </a:lnTo>
                  <a:lnTo>
                    <a:pt x="10711" y="6346"/>
                  </a:lnTo>
                  <a:lnTo>
                    <a:pt x="10748" y="6053"/>
                  </a:lnTo>
                  <a:lnTo>
                    <a:pt x="10748" y="5722"/>
                  </a:lnTo>
                  <a:lnTo>
                    <a:pt x="10711" y="5466"/>
                  </a:lnTo>
                  <a:lnTo>
                    <a:pt x="10601" y="5172"/>
                  </a:lnTo>
                  <a:lnTo>
                    <a:pt x="10454" y="4915"/>
                  </a:lnTo>
                  <a:lnTo>
                    <a:pt x="10271" y="4659"/>
                  </a:lnTo>
                  <a:lnTo>
                    <a:pt x="10051" y="4439"/>
                  </a:lnTo>
                  <a:lnTo>
                    <a:pt x="9794" y="4255"/>
                  </a:lnTo>
                  <a:lnTo>
                    <a:pt x="9537" y="4108"/>
                  </a:lnTo>
                  <a:lnTo>
                    <a:pt x="9244" y="3998"/>
                  </a:lnTo>
                  <a:lnTo>
                    <a:pt x="8950" y="3962"/>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 name="Google Shape;425;p8"/>
            <p:cNvSpPr/>
            <p:nvPr/>
          </p:nvSpPr>
          <p:spPr>
            <a:xfrm>
              <a:off x="6385050" y="4208725"/>
              <a:ext cx="422775" cy="298975"/>
            </a:xfrm>
            <a:custGeom>
              <a:avLst/>
              <a:gdLst/>
              <a:ahLst/>
              <a:cxnLst/>
              <a:rect l="l" t="t" r="r" b="b"/>
              <a:pathLst>
                <a:path w="16911" h="11959" extrusionOk="0">
                  <a:moveTo>
                    <a:pt x="12215" y="8951"/>
                  </a:moveTo>
                  <a:lnTo>
                    <a:pt x="12032" y="9098"/>
                  </a:lnTo>
                  <a:lnTo>
                    <a:pt x="11848" y="9244"/>
                  </a:lnTo>
                  <a:lnTo>
                    <a:pt x="11408" y="9538"/>
                  </a:lnTo>
                  <a:lnTo>
                    <a:pt x="11005" y="9685"/>
                  </a:lnTo>
                  <a:lnTo>
                    <a:pt x="10638" y="9868"/>
                  </a:lnTo>
                  <a:lnTo>
                    <a:pt x="10124" y="10051"/>
                  </a:lnTo>
                  <a:lnTo>
                    <a:pt x="9977" y="10125"/>
                  </a:lnTo>
                  <a:lnTo>
                    <a:pt x="9794" y="10161"/>
                  </a:lnTo>
                  <a:lnTo>
                    <a:pt x="9904" y="9978"/>
                  </a:lnTo>
                  <a:lnTo>
                    <a:pt x="10051" y="9795"/>
                  </a:lnTo>
                  <a:lnTo>
                    <a:pt x="10344" y="9758"/>
                  </a:lnTo>
                  <a:lnTo>
                    <a:pt x="10601" y="9648"/>
                  </a:lnTo>
                  <a:lnTo>
                    <a:pt x="10858" y="9538"/>
                  </a:lnTo>
                  <a:lnTo>
                    <a:pt x="11115" y="9354"/>
                  </a:lnTo>
                  <a:lnTo>
                    <a:pt x="11335" y="9171"/>
                  </a:lnTo>
                  <a:lnTo>
                    <a:pt x="11371" y="9061"/>
                  </a:lnTo>
                  <a:lnTo>
                    <a:pt x="11445" y="9061"/>
                  </a:lnTo>
                  <a:lnTo>
                    <a:pt x="11481" y="9024"/>
                  </a:lnTo>
                  <a:lnTo>
                    <a:pt x="11848" y="8951"/>
                  </a:lnTo>
                  <a:close/>
                  <a:moveTo>
                    <a:pt x="12619" y="8988"/>
                  </a:moveTo>
                  <a:lnTo>
                    <a:pt x="12839" y="9061"/>
                  </a:lnTo>
                  <a:lnTo>
                    <a:pt x="12839" y="9171"/>
                  </a:lnTo>
                  <a:lnTo>
                    <a:pt x="12215" y="9685"/>
                  </a:lnTo>
                  <a:lnTo>
                    <a:pt x="11518" y="10125"/>
                  </a:lnTo>
                  <a:lnTo>
                    <a:pt x="11115" y="10345"/>
                  </a:lnTo>
                  <a:lnTo>
                    <a:pt x="10711" y="10528"/>
                  </a:lnTo>
                  <a:lnTo>
                    <a:pt x="10308" y="10712"/>
                  </a:lnTo>
                  <a:lnTo>
                    <a:pt x="9904" y="10932"/>
                  </a:lnTo>
                  <a:lnTo>
                    <a:pt x="9831" y="10822"/>
                  </a:lnTo>
                  <a:lnTo>
                    <a:pt x="9794" y="10712"/>
                  </a:lnTo>
                  <a:lnTo>
                    <a:pt x="9757" y="10455"/>
                  </a:lnTo>
                  <a:lnTo>
                    <a:pt x="9904" y="10455"/>
                  </a:lnTo>
                  <a:lnTo>
                    <a:pt x="10051" y="10381"/>
                  </a:lnTo>
                  <a:lnTo>
                    <a:pt x="10344" y="10271"/>
                  </a:lnTo>
                  <a:lnTo>
                    <a:pt x="11078" y="10015"/>
                  </a:lnTo>
                  <a:lnTo>
                    <a:pt x="11481" y="9831"/>
                  </a:lnTo>
                  <a:lnTo>
                    <a:pt x="11922" y="9611"/>
                  </a:lnTo>
                  <a:lnTo>
                    <a:pt x="12288" y="9318"/>
                  </a:lnTo>
                  <a:lnTo>
                    <a:pt x="12435" y="9171"/>
                  </a:lnTo>
                  <a:lnTo>
                    <a:pt x="12619" y="8988"/>
                  </a:lnTo>
                  <a:close/>
                  <a:moveTo>
                    <a:pt x="9464" y="514"/>
                  </a:moveTo>
                  <a:lnTo>
                    <a:pt x="9721" y="551"/>
                  </a:lnTo>
                  <a:lnTo>
                    <a:pt x="9941" y="588"/>
                  </a:lnTo>
                  <a:lnTo>
                    <a:pt x="10161" y="661"/>
                  </a:lnTo>
                  <a:lnTo>
                    <a:pt x="10344" y="771"/>
                  </a:lnTo>
                  <a:lnTo>
                    <a:pt x="10491" y="918"/>
                  </a:lnTo>
                  <a:lnTo>
                    <a:pt x="10564" y="1101"/>
                  </a:lnTo>
                  <a:lnTo>
                    <a:pt x="10601" y="1101"/>
                  </a:lnTo>
                  <a:lnTo>
                    <a:pt x="10528" y="1211"/>
                  </a:lnTo>
                  <a:lnTo>
                    <a:pt x="10528" y="1321"/>
                  </a:lnTo>
                  <a:lnTo>
                    <a:pt x="10564" y="1615"/>
                  </a:lnTo>
                  <a:lnTo>
                    <a:pt x="10638" y="1871"/>
                  </a:lnTo>
                  <a:lnTo>
                    <a:pt x="10748" y="2091"/>
                  </a:lnTo>
                  <a:lnTo>
                    <a:pt x="10931" y="2348"/>
                  </a:lnTo>
                  <a:lnTo>
                    <a:pt x="11005" y="2495"/>
                  </a:lnTo>
                  <a:lnTo>
                    <a:pt x="11041" y="2678"/>
                  </a:lnTo>
                  <a:lnTo>
                    <a:pt x="11041" y="2752"/>
                  </a:lnTo>
                  <a:lnTo>
                    <a:pt x="11005" y="2788"/>
                  </a:lnTo>
                  <a:lnTo>
                    <a:pt x="10931" y="2788"/>
                  </a:lnTo>
                  <a:lnTo>
                    <a:pt x="10858" y="2752"/>
                  </a:lnTo>
                  <a:lnTo>
                    <a:pt x="10784" y="2642"/>
                  </a:lnTo>
                  <a:lnTo>
                    <a:pt x="10674" y="2312"/>
                  </a:lnTo>
                  <a:lnTo>
                    <a:pt x="10601" y="2128"/>
                  </a:lnTo>
                  <a:lnTo>
                    <a:pt x="10491" y="1981"/>
                  </a:lnTo>
                  <a:lnTo>
                    <a:pt x="10381" y="1798"/>
                  </a:lnTo>
                  <a:lnTo>
                    <a:pt x="10234" y="1651"/>
                  </a:lnTo>
                  <a:lnTo>
                    <a:pt x="10088" y="1541"/>
                  </a:lnTo>
                  <a:lnTo>
                    <a:pt x="9904" y="1431"/>
                  </a:lnTo>
                  <a:lnTo>
                    <a:pt x="9721" y="1358"/>
                  </a:lnTo>
                  <a:lnTo>
                    <a:pt x="9537" y="1321"/>
                  </a:lnTo>
                  <a:lnTo>
                    <a:pt x="9134" y="1321"/>
                  </a:lnTo>
                  <a:lnTo>
                    <a:pt x="8950" y="1358"/>
                  </a:lnTo>
                  <a:lnTo>
                    <a:pt x="8767" y="1431"/>
                  </a:lnTo>
                  <a:lnTo>
                    <a:pt x="8694" y="1468"/>
                  </a:lnTo>
                  <a:lnTo>
                    <a:pt x="8657" y="1505"/>
                  </a:lnTo>
                  <a:lnTo>
                    <a:pt x="8694" y="1615"/>
                  </a:lnTo>
                  <a:lnTo>
                    <a:pt x="8767" y="1688"/>
                  </a:lnTo>
                  <a:lnTo>
                    <a:pt x="8804" y="1725"/>
                  </a:lnTo>
                  <a:lnTo>
                    <a:pt x="8877" y="1725"/>
                  </a:lnTo>
                  <a:lnTo>
                    <a:pt x="9097" y="1688"/>
                  </a:lnTo>
                  <a:lnTo>
                    <a:pt x="9281" y="1688"/>
                  </a:lnTo>
                  <a:lnTo>
                    <a:pt x="9501" y="1725"/>
                  </a:lnTo>
                  <a:lnTo>
                    <a:pt x="9684" y="1798"/>
                  </a:lnTo>
                  <a:lnTo>
                    <a:pt x="9867" y="1871"/>
                  </a:lnTo>
                  <a:lnTo>
                    <a:pt x="10014" y="2018"/>
                  </a:lnTo>
                  <a:lnTo>
                    <a:pt x="10161" y="2165"/>
                  </a:lnTo>
                  <a:lnTo>
                    <a:pt x="10271" y="2348"/>
                  </a:lnTo>
                  <a:lnTo>
                    <a:pt x="10418" y="2788"/>
                  </a:lnTo>
                  <a:lnTo>
                    <a:pt x="10528" y="2972"/>
                  </a:lnTo>
                  <a:lnTo>
                    <a:pt x="10638" y="3119"/>
                  </a:lnTo>
                  <a:lnTo>
                    <a:pt x="10528" y="3192"/>
                  </a:lnTo>
                  <a:lnTo>
                    <a:pt x="10308" y="3375"/>
                  </a:lnTo>
                  <a:lnTo>
                    <a:pt x="10088" y="3595"/>
                  </a:lnTo>
                  <a:lnTo>
                    <a:pt x="9904" y="3816"/>
                  </a:lnTo>
                  <a:lnTo>
                    <a:pt x="9794" y="4072"/>
                  </a:lnTo>
                  <a:lnTo>
                    <a:pt x="9721" y="4292"/>
                  </a:lnTo>
                  <a:lnTo>
                    <a:pt x="9684" y="4512"/>
                  </a:lnTo>
                  <a:lnTo>
                    <a:pt x="9721" y="4733"/>
                  </a:lnTo>
                  <a:lnTo>
                    <a:pt x="9757" y="4953"/>
                  </a:lnTo>
                  <a:lnTo>
                    <a:pt x="9867" y="5136"/>
                  </a:lnTo>
                  <a:lnTo>
                    <a:pt x="10014" y="5283"/>
                  </a:lnTo>
                  <a:lnTo>
                    <a:pt x="10198" y="5429"/>
                  </a:lnTo>
                  <a:lnTo>
                    <a:pt x="10418" y="5503"/>
                  </a:lnTo>
                  <a:lnTo>
                    <a:pt x="10638" y="5576"/>
                  </a:lnTo>
                  <a:lnTo>
                    <a:pt x="10895" y="5540"/>
                  </a:lnTo>
                  <a:lnTo>
                    <a:pt x="11151" y="5503"/>
                  </a:lnTo>
                  <a:lnTo>
                    <a:pt x="11371" y="5393"/>
                  </a:lnTo>
                  <a:lnTo>
                    <a:pt x="12032" y="5063"/>
                  </a:lnTo>
                  <a:lnTo>
                    <a:pt x="12692" y="4659"/>
                  </a:lnTo>
                  <a:lnTo>
                    <a:pt x="12729" y="4586"/>
                  </a:lnTo>
                  <a:lnTo>
                    <a:pt x="12765" y="4512"/>
                  </a:lnTo>
                  <a:lnTo>
                    <a:pt x="12765" y="4439"/>
                  </a:lnTo>
                  <a:lnTo>
                    <a:pt x="12729" y="4402"/>
                  </a:lnTo>
                  <a:lnTo>
                    <a:pt x="12692" y="4329"/>
                  </a:lnTo>
                  <a:lnTo>
                    <a:pt x="12619" y="4292"/>
                  </a:lnTo>
                  <a:lnTo>
                    <a:pt x="12472" y="4292"/>
                  </a:lnTo>
                  <a:lnTo>
                    <a:pt x="12032" y="4549"/>
                  </a:lnTo>
                  <a:lnTo>
                    <a:pt x="11591" y="4843"/>
                  </a:lnTo>
                  <a:lnTo>
                    <a:pt x="11371" y="4953"/>
                  </a:lnTo>
                  <a:lnTo>
                    <a:pt x="11151" y="5063"/>
                  </a:lnTo>
                  <a:lnTo>
                    <a:pt x="10895" y="5136"/>
                  </a:lnTo>
                  <a:lnTo>
                    <a:pt x="10528" y="5136"/>
                  </a:lnTo>
                  <a:lnTo>
                    <a:pt x="10418" y="5099"/>
                  </a:lnTo>
                  <a:lnTo>
                    <a:pt x="10308" y="5026"/>
                  </a:lnTo>
                  <a:lnTo>
                    <a:pt x="10234" y="4953"/>
                  </a:lnTo>
                  <a:lnTo>
                    <a:pt x="10161" y="4843"/>
                  </a:lnTo>
                  <a:lnTo>
                    <a:pt x="10124" y="4733"/>
                  </a:lnTo>
                  <a:lnTo>
                    <a:pt x="10088" y="4476"/>
                  </a:lnTo>
                  <a:lnTo>
                    <a:pt x="10124" y="4366"/>
                  </a:lnTo>
                  <a:lnTo>
                    <a:pt x="10161" y="4219"/>
                  </a:lnTo>
                  <a:lnTo>
                    <a:pt x="10271" y="3999"/>
                  </a:lnTo>
                  <a:lnTo>
                    <a:pt x="10454" y="3816"/>
                  </a:lnTo>
                  <a:lnTo>
                    <a:pt x="10674" y="3632"/>
                  </a:lnTo>
                  <a:lnTo>
                    <a:pt x="10968" y="3375"/>
                  </a:lnTo>
                  <a:lnTo>
                    <a:pt x="11225" y="3119"/>
                  </a:lnTo>
                  <a:lnTo>
                    <a:pt x="11335" y="2972"/>
                  </a:lnTo>
                  <a:lnTo>
                    <a:pt x="11408" y="2825"/>
                  </a:lnTo>
                  <a:lnTo>
                    <a:pt x="11408" y="2642"/>
                  </a:lnTo>
                  <a:lnTo>
                    <a:pt x="11408" y="2422"/>
                  </a:lnTo>
                  <a:lnTo>
                    <a:pt x="11335" y="2275"/>
                  </a:lnTo>
                  <a:lnTo>
                    <a:pt x="11261" y="2165"/>
                  </a:lnTo>
                  <a:lnTo>
                    <a:pt x="11078" y="1871"/>
                  </a:lnTo>
                  <a:lnTo>
                    <a:pt x="10895" y="1578"/>
                  </a:lnTo>
                  <a:lnTo>
                    <a:pt x="10821" y="1431"/>
                  </a:lnTo>
                  <a:lnTo>
                    <a:pt x="10821" y="1284"/>
                  </a:lnTo>
                  <a:lnTo>
                    <a:pt x="10895" y="1248"/>
                  </a:lnTo>
                  <a:lnTo>
                    <a:pt x="11298" y="1138"/>
                  </a:lnTo>
                  <a:lnTo>
                    <a:pt x="11702" y="1028"/>
                  </a:lnTo>
                  <a:lnTo>
                    <a:pt x="12142" y="954"/>
                  </a:lnTo>
                  <a:lnTo>
                    <a:pt x="12582" y="918"/>
                  </a:lnTo>
                  <a:lnTo>
                    <a:pt x="12802" y="954"/>
                  </a:lnTo>
                  <a:lnTo>
                    <a:pt x="13022" y="1028"/>
                  </a:lnTo>
                  <a:lnTo>
                    <a:pt x="13205" y="1101"/>
                  </a:lnTo>
                  <a:lnTo>
                    <a:pt x="13352" y="1211"/>
                  </a:lnTo>
                  <a:lnTo>
                    <a:pt x="13499" y="1358"/>
                  </a:lnTo>
                  <a:lnTo>
                    <a:pt x="13609" y="1505"/>
                  </a:lnTo>
                  <a:lnTo>
                    <a:pt x="13829" y="1908"/>
                  </a:lnTo>
                  <a:lnTo>
                    <a:pt x="14012" y="2202"/>
                  </a:lnTo>
                  <a:lnTo>
                    <a:pt x="13866" y="2422"/>
                  </a:lnTo>
                  <a:lnTo>
                    <a:pt x="13682" y="2568"/>
                  </a:lnTo>
                  <a:lnTo>
                    <a:pt x="13499" y="2678"/>
                  </a:lnTo>
                  <a:lnTo>
                    <a:pt x="13279" y="2788"/>
                  </a:lnTo>
                  <a:lnTo>
                    <a:pt x="12839" y="2935"/>
                  </a:lnTo>
                  <a:lnTo>
                    <a:pt x="12362" y="3082"/>
                  </a:lnTo>
                  <a:lnTo>
                    <a:pt x="11995" y="3229"/>
                  </a:lnTo>
                  <a:lnTo>
                    <a:pt x="11518" y="3449"/>
                  </a:lnTo>
                  <a:lnTo>
                    <a:pt x="11298" y="3559"/>
                  </a:lnTo>
                  <a:lnTo>
                    <a:pt x="11151" y="3742"/>
                  </a:lnTo>
                  <a:lnTo>
                    <a:pt x="11041" y="3889"/>
                  </a:lnTo>
                  <a:lnTo>
                    <a:pt x="11005" y="3999"/>
                  </a:lnTo>
                  <a:lnTo>
                    <a:pt x="11005" y="4109"/>
                  </a:lnTo>
                  <a:lnTo>
                    <a:pt x="11005" y="4182"/>
                  </a:lnTo>
                  <a:lnTo>
                    <a:pt x="11041" y="4256"/>
                  </a:lnTo>
                  <a:lnTo>
                    <a:pt x="11115" y="4292"/>
                  </a:lnTo>
                  <a:lnTo>
                    <a:pt x="11335" y="4292"/>
                  </a:lnTo>
                  <a:lnTo>
                    <a:pt x="11371" y="4219"/>
                  </a:lnTo>
                  <a:lnTo>
                    <a:pt x="11408" y="4146"/>
                  </a:lnTo>
                  <a:lnTo>
                    <a:pt x="11445" y="4072"/>
                  </a:lnTo>
                  <a:lnTo>
                    <a:pt x="11555" y="3962"/>
                  </a:lnTo>
                  <a:lnTo>
                    <a:pt x="11775" y="3816"/>
                  </a:lnTo>
                  <a:lnTo>
                    <a:pt x="12068" y="3669"/>
                  </a:lnTo>
                  <a:lnTo>
                    <a:pt x="12288" y="3595"/>
                  </a:lnTo>
                  <a:lnTo>
                    <a:pt x="12802" y="3412"/>
                  </a:lnTo>
                  <a:lnTo>
                    <a:pt x="13279" y="3229"/>
                  </a:lnTo>
                  <a:lnTo>
                    <a:pt x="13572" y="3119"/>
                  </a:lnTo>
                  <a:lnTo>
                    <a:pt x="13866" y="2972"/>
                  </a:lnTo>
                  <a:lnTo>
                    <a:pt x="14086" y="2752"/>
                  </a:lnTo>
                  <a:lnTo>
                    <a:pt x="14159" y="2642"/>
                  </a:lnTo>
                  <a:lnTo>
                    <a:pt x="14233" y="2495"/>
                  </a:lnTo>
                  <a:lnTo>
                    <a:pt x="14306" y="2568"/>
                  </a:lnTo>
                  <a:lnTo>
                    <a:pt x="14489" y="2715"/>
                  </a:lnTo>
                  <a:lnTo>
                    <a:pt x="14673" y="2788"/>
                  </a:lnTo>
                  <a:lnTo>
                    <a:pt x="14893" y="2898"/>
                  </a:lnTo>
                  <a:lnTo>
                    <a:pt x="15076" y="3009"/>
                  </a:lnTo>
                  <a:lnTo>
                    <a:pt x="15296" y="3192"/>
                  </a:lnTo>
                  <a:lnTo>
                    <a:pt x="15480" y="3449"/>
                  </a:lnTo>
                  <a:lnTo>
                    <a:pt x="15626" y="3705"/>
                  </a:lnTo>
                  <a:lnTo>
                    <a:pt x="15700" y="3999"/>
                  </a:lnTo>
                  <a:lnTo>
                    <a:pt x="15480" y="4366"/>
                  </a:lnTo>
                  <a:lnTo>
                    <a:pt x="15370" y="4549"/>
                  </a:lnTo>
                  <a:lnTo>
                    <a:pt x="15186" y="4696"/>
                  </a:lnTo>
                  <a:lnTo>
                    <a:pt x="14966" y="4879"/>
                  </a:lnTo>
                  <a:lnTo>
                    <a:pt x="14709" y="5063"/>
                  </a:lnTo>
                  <a:lnTo>
                    <a:pt x="14416" y="5173"/>
                  </a:lnTo>
                  <a:lnTo>
                    <a:pt x="14123" y="5283"/>
                  </a:lnTo>
                  <a:lnTo>
                    <a:pt x="13572" y="5429"/>
                  </a:lnTo>
                  <a:lnTo>
                    <a:pt x="13022" y="5613"/>
                  </a:lnTo>
                  <a:lnTo>
                    <a:pt x="12765" y="5723"/>
                  </a:lnTo>
                  <a:lnTo>
                    <a:pt x="12509" y="5870"/>
                  </a:lnTo>
                  <a:lnTo>
                    <a:pt x="12288" y="6016"/>
                  </a:lnTo>
                  <a:lnTo>
                    <a:pt x="12105" y="6236"/>
                  </a:lnTo>
                  <a:lnTo>
                    <a:pt x="11958" y="6420"/>
                  </a:lnTo>
                  <a:lnTo>
                    <a:pt x="11922" y="6640"/>
                  </a:lnTo>
                  <a:lnTo>
                    <a:pt x="11922" y="6823"/>
                  </a:lnTo>
                  <a:lnTo>
                    <a:pt x="11958" y="7007"/>
                  </a:lnTo>
                  <a:lnTo>
                    <a:pt x="12032" y="7154"/>
                  </a:lnTo>
                  <a:lnTo>
                    <a:pt x="12178" y="7300"/>
                  </a:lnTo>
                  <a:lnTo>
                    <a:pt x="12325" y="7410"/>
                  </a:lnTo>
                  <a:lnTo>
                    <a:pt x="12545" y="7520"/>
                  </a:lnTo>
                  <a:lnTo>
                    <a:pt x="12765" y="7557"/>
                  </a:lnTo>
                  <a:lnTo>
                    <a:pt x="12985" y="7557"/>
                  </a:lnTo>
                  <a:lnTo>
                    <a:pt x="13205" y="7520"/>
                  </a:lnTo>
                  <a:lnTo>
                    <a:pt x="13426" y="7484"/>
                  </a:lnTo>
                  <a:lnTo>
                    <a:pt x="13682" y="7410"/>
                  </a:lnTo>
                  <a:lnTo>
                    <a:pt x="13976" y="7300"/>
                  </a:lnTo>
                  <a:lnTo>
                    <a:pt x="14196" y="7154"/>
                  </a:lnTo>
                  <a:lnTo>
                    <a:pt x="14306" y="7043"/>
                  </a:lnTo>
                  <a:lnTo>
                    <a:pt x="14343" y="6970"/>
                  </a:lnTo>
                  <a:lnTo>
                    <a:pt x="14379" y="6823"/>
                  </a:lnTo>
                  <a:lnTo>
                    <a:pt x="14343" y="6787"/>
                  </a:lnTo>
                  <a:lnTo>
                    <a:pt x="14269" y="6750"/>
                  </a:lnTo>
                  <a:lnTo>
                    <a:pt x="14086" y="6750"/>
                  </a:lnTo>
                  <a:lnTo>
                    <a:pt x="13902" y="6823"/>
                  </a:lnTo>
                  <a:lnTo>
                    <a:pt x="13536" y="6970"/>
                  </a:lnTo>
                  <a:lnTo>
                    <a:pt x="13316" y="7043"/>
                  </a:lnTo>
                  <a:lnTo>
                    <a:pt x="13095" y="7080"/>
                  </a:lnTo>
                  <a:lnTo>
                    <a:pt x="12655" y="7080"/>
                  </a:lnTo>
                  <a:lnTo>
                    <a:pt x="12509" y="7007"/>
                  </a:lnTo>
                  <a:lnTo>
                    <a:pt x="12435" y="6933"/>
                  </a:lnTo>
                  <a:lnTo>
                    <a:pt x="12362" y="6823"/>
                  </a:lnTo>
                  <a:lnTo>
                    <a:pt x="12362" y="6713"/>
                  </a:lnTo>
                  <a:lnTo>
                    <a:pt x="12398" y="6603"/>
                  </a:lnTo>
                  <a:lnTo>
                    <a:pt x="12472" y="6493"/>
                  </a:lnTo>
                  <a:lnTo>
                    <a:pt x="12655" y="6310"/>
                  </a:lnTo>
                  <a:lnTo>
                    <a:pt x="12875" y="6163"/>
                  </a:lnTo>
                  <a:lnTo>
                    <a:pt x="13132" y="6053"/>
                  </a:lnTo>
                  <a:lnTo>
                    <a:pt x="13609" y="5906"/>
                  </a:lnTo>
                  <a:lnTo>
                    <a:pt x="14453" y="5613"/>
                  </a:lnTo>
                  <a:lnTo>
                    <a:pt x="14893" y="5429"/>
                  </a:lnTo>
                  <a:lnTo>
                    <a:pt x="15076" y="5319"/>
                  </a:lnTo>
                  <a:lnTo>
                    <a:pt x="15260" y="5173"/>
                  </a:lnTo>
                  <a:lnTo>
                    <a:pt x="15516" y="4953"/>
                  </a:lnTo>
                  <a:lnTo>
                    <a:pt x="15736" y="4659"/>
                  </a:lnTo>
                  <a:lnTo>
                    <a:pt x="15736" y="4696"/>
                  </a:lnTo>
                  <a:lnTo>
                    <a:pt x="15700" y="4806"/>
                  </a:lnTo>
                  <a:lnTo>
                    <a:pt x="15773" y="4916"/>
                  </a:lnTo>
                  <a:lnTo>
                    <a:pt x="15847" y="4989"/>
                  </a:lnTo>
                  <a:lnTo>
                    <a:pt x="15957" y="5026"/>
                  </a:lnTo>
                  <a:lnTo>
                    <a:pt x="16103" y="5063"/>
                  </a:lnTo>
                  <a:lnTo>
                    <a:pt x="16177" y="5099"/>
                  </a:lnTo>
                  <a:lnTo>
                    <a:pt x="16250" y="5209"/>
                  </a:lnTo>
                  <a:lnTo>
                    <a:pt x="16323" y="5356"/>
                  </a:lnTo>
                  <a:lnTo>
                    <a:pt x="16140" y="5393"/>
                  </a:lnTo>
                  <a:lnTo>
                    <a:pt x="15920" y="5466"/>
                  </a:lnTo>
                  <a:lnTo>
                    <a:pt x="15553" y="5650"/>
                  </a:lnTo>
                  <a:lnTo>
                    <a:pt x="15003" y="5833"/>
                  </a:lnTo>
                  <a:lnTo>
                    <a:pt x="14783" y="5906"/>
                  </a:lnTo>
                  <a:lnTo>
                    <a:pt x="14709" y="5980"/>
                  </a:lnTo>
                  <a:lnTo>
                    <a:pt x="14636" y="6090"/>
                  </a:lnTo>
                  <a:lnTo>
                    <a:pt x="14599" y="6163"/>
                  </a:lnTo>
                  <a:lnTo>
                    <a:pt x="14673" y="6273"/>
                  </a:lnTo>
                  <a:lnTo>
                    <a:pt x="14783" y="6310"/>
                  </a:lnTo>
                  <a:lnTo>
                    <a:pt x="14893" y="6310"/>
                  </a:lnTo>
                  <a:lnTo>
                    <a:pt x="15150" y="6273"/>
                  </a:lnTo>
                  <a:lnTo>
                    <a:pt x="15406" y="6163"/>
                  </a:lnTo>
                  <a:lnTo>
                    <a:pt x="15626" y="6053"/>
                  </a:lnTo>
                  <a:lnTo>
                    <a:pt x="16030" y="5870"/>
                  </a:lnTo>
                  <a:lnTo>
                    <a:pt x="16213" y="5723"/>
                  </a:lnTo>
                  <a:lnTo>
                    <a:pt x="16397" y="5576"/>
                  </a:lnTo>
                  <a:lnTo>
                    <a:pt x="16397" y="5833"/>
                  </a:lnTo>
                  <a:lnTo>
                    <a:pt x="16397" y="6090"/>
                  </a:lnTo>
                  <a:lnTo>
                    <a:pt x="16397" y="6493"/>
                  </a:lnTo>
                  <a:lnTo>
                    <a:pt x="16397" y="6567"/>
                  </a:lnTo>
                  <a:lnTo>
                    <a:pt x="16323" y="6603"/>
                  </a:lnTo>
                  <a:lnTo>
                    <a:pt x="16177" y="6933"/>
                  </a:lnTo>
                  <a:lnTo>
                    <a:pt x="16067" y="7264"/>
                  </a:lnTo>
                  <a:lnTo>
                    <a:pt x="15076" y="7264"/>
                  </a:lnTo>
                  <a:lnTo>
                    <a:pt x="14783" y="7300"/>
                  </a:lnTo>
                  <a:lnTo>
                    <a:pt x="14526" y="7410"/>
                  </a:lnTo>
                  <a:lnTo>
                    <a:pt x="14343" y="7594"/>
                  </a:lnTo>
                  <a:lnTo>
                    <a:pt x="14196" y="7814"/>
                  </a:lnTo>
                  <a:lnTo>
                    <a:pt x="14086" y="8034"/>
                  </a:lnTo>
                  <a:lnTo>
                    <a:pt x="14049" y="8181"/>
                  </a:lnTo>
                  <a:lnTo>
                    <a:pt x="14012" y="8327"/>
                  </a:lnTo>
                  <a:lnTo>
                    <a:pt x="14049" y="8584"/>
                  </a:lnTo>
                  <a:lnTo>
                    <a:pt x="14159" y="8841"/>
                  </a:lnTo>
                  <a:lnTo>
                    <a:pt x="14306" y="9098"/>
                  </a:lnTo>
                  <a:lnTo>
                    <a:pt x="14489" y="9318"/>
                  </a:lnTo>
                  <a:lnTo>
                    <a:pt x="14673" y="9538"/>
                  </a:lnTo>
                  <a:lnTo>
                    <a:pt x="14856" y="9758"/>
                  </a:lnTo>
                  <a:lnTo>
                    <a:pt x="15003" y="9831"/>
                  </a:lnTo>
                  <a:lnTo>
                    <a:pt x="15150" y="9868"/>
                  </a:lnTo>
                  <a:lnTo>
                    <a:pt x="15223" y="9831"/>
                  </a:lnTo>
                  <a:lnTo>
                    <a:pt x="15260" y="9758"/>
                  </a:lnTo>
                  <a:lnTo>
                    <a:pt x="15260" y="9685"/>
                  </a:lnTo>
                  <a:lnTo>
                    <a:pt x="15260" y="9574"/>
                  </a:lnTo>
                  <a:lnTo>
                    <a:pt x="15150" y="9428"/>
                  </a:lnTo>
                  <a:lnTo>
                    <a:pt x="14893" y="9134"/>
                  </a:lnTo>
                  <a:lnTo>
                    <a:pt x="14709" y="8951"/>
                  </a:lnTo>
                  <a:lnTo>
                    <a:pt x="14563" y="8731"/>
                  </a:lnTo>
                  <a:lnTo>
                    <a:pt x="14489" y="8511"/>
                  </a:lnTo>
                  <a:lnTo>
                    <a:pt x="14453" y="8364"/>
                  </a:lnTo>
                  <a:lnTo>
                    <a:pt x="14453" y="8254"/>
                  </a:lnTo>
                  <a:lnTo>
                    <a:pt x="14489" y="8107"/>
                  </a:lnTo>
                  <a:lnTo>
                    <a:pt x="14563" y="7997"/>
                  </a:lnTo>
                  <a:lnTo>
                    <a:pt x="14673" y="7850"/>
                  </a:lnTo>
                  <a:lnTo>
                    <a:pt x="14893" y="7740"/>
                  </a:lnTo>
                  <a:lnTo>
                    <a:pt x="15113" y="7667"/>
                  </a:lnTo>
                  <a:lnTo>
                    <a:pt x="15333" y="7630"/>
                  </a:lnTo>
                  <a:lnTo>
                    <a:pt x="16103" y="7630"/>
                  </a:lnTo>
                  <a:lnTo>
                    <a:pt x="15993" y="7850"/>
                  </a:lnTo>
                  <a:lnTo>
                    <a:pt x="15957" y="7961"/>
                  </a:lnTo>
                  <a:lnTo>
                    <a:pt x="15993" y="8107"/>
                  </a:lnTo>
                  <a:lnTo>
                    <a:pt x="16030" y="8327"/>
                  </a:lnTo>
                  <a:lnTo>
                    <a:pt x="16030" y="8584"/>
                  </a:lnTo>
                  <a:lnTo>
                    <a:pt x="16030" y="8804"/>
                  </a:lnTo>
                  <a:lnTo>
                    <a:pt x="15993" y="9024"/>
                  </a:lnTo>
                  <a:lnTo>
                    <a:pt x="15920" y="8841"/>
                  </a:lnTo>
                  <a:lnTo>
                    <a:pt x="15847" y="8694"/>
                  </a:lnTo>
                  <a:lnTo>
                    <a:pt x="15736" y="8511"/>
                  </a:lnTo>
                  <a:lnTo>
                    <a:pt x="15590" y="8364"/>
                  </a:lnTo>
                  <a:lnTo>
                    <a:pt x="15516" y="8327"/>
                  </a:lnTo>
                  <a:lnTo>
                    <a:pt x="15370" y="8327"/>
                  </a:lnTo>
                  <a:lnTo>
                    <a:pt x="15296" y="8364"/>
                  </a:lnTo>
                  <a:lnTo>
                    <a:pt x="15260" y="8437"/>
                  </a:lnTo>
                  <a:lnTo>
                    <a:pt x="15260" y="8511"/>
                  </a:lnTo>
                  <a:lnTo>
                    <a:pt x="15260" y="8584"/>
                  </a:lnTo>
                  <a:lnTo>
                    <a:pt x="15296" y="8657"/>
                  </a:lnTo>
                  <a:lnTo>
                    <a:pt x="15480" y="8914"/>
                  </a:lnTo>
                  <a:lnTo>
                    <a:pt x="15590" y="9171"/>
                  </a:lnTo>
                  <a:lnTo>
                    <a:pt x="15626" y="9464"/>
                  </a:lnTo>
                  <a:lnTo>
                    <a:pt x="15590" y="9795"/>
                  </a:lnTo>
                  <a:lnTo>
                    <a:pt x="15590" y="9868"/>
                  </a:lnTo>
                  <a:lnTo>
                    <a:pt x="15626" y="9978"/>
                  </a:lnTo>
                  <a:lnTo>
                    <a:pt x="15370" y="10308"/>
                  </a:lnTo>
                  <a:lnTo>
                    <a:pt x="15040" y="10638"/>
                  </a:lnTo>
                  <a:lnTo>
                    <a:pt x="14893" y="10748"/>
                  </a:lnTo>
                  <a:lnTo>
                    <a:pt x="14673" y="10895"/>
                  </a:lnTo>
                  <a:lnTo>
                    <a:pt x="14269" y="11042"/>
                  </a:lnTo>
                  <a:lnTo>
                    <a:pt x="14306" y="10968"/>
                  </a:lnTo>
                  <a:lnTo>
                    <a:pt x="14343" y="10638"/>
                  </a:lnTo>
                  <a:lnTo>
                    <a:pt x="14306" y="10345"/>
                  </a:lnTo>
                  <a:lnTo>
                    <a:pt x="14233" y="10015"/>
                  </a:lnTo>
                  <a:lnTo>
                    <a:pt x="14086" y="9721"/>
                  </a:lnTo>
                  <a:lnTo>
                    <a:pt x="13902" y="9428"/>
                  </a:lnTo>
                  <a:lnTo>
                    <a:pt x="13682" y="9171"/>
                  </a:lnTo>
                  <a:lnTo>
                    <a:pt x="13499" y="9024"/>
                  </a:lnTo>
                  <a:lnTo>
                    <a:pt x="13426" y="8914"/>
                  </a:lnTo>
                  <a:lnTo>
                    <a:pt x="13352" y="8841"/>
                  </a:lnTo>
                  <a:lnTo>
                    <a:pt x="13169" y="8841"/>
                  </a:lnTo>
                  <a:lnTo>
                    <a:pt x="12839" y="8694"/>
                  </a:lnTo>
                  <a:lnTo>
                    <a:pt x="12875" y="8584"/>
                  </a:lnTo>
                  <a:lnTo>
                    <a:pt x="12875" y="8437"/>
                  </a:lnTo>
                  <a:lnTo>
                    <a:pt x="12875" y="8364"/>
                  </a:lnTo>
                  <a:lnTo>
                    <a:pt x="12839" y="8327"/>
                  </a:lnTo>
                  <a:lnTo>
                    <a:pt x="12765" y="8291"/>
                  </a:lnTo>
                  <a:lnTo>
                    <a:pt x="12655" y="8291"/>
                  </a:lnTo>
                  <a:lnTo>
                    <a:pt x="12582" y="8327"/>
                  </a:lnTo>
                  <a:lnTo>
                    <a:pt x="12545" y="8401"/>
                  </a:lnTo>
                  <a:lnTo>
                    <a:pt x="12472" y="8584"/>
                  </a:lnTo>
                  <a:lnTo>
                    <a:pt x="12252" y="8547"/>
                  </a:lnTo>
                  <a:lnTo>
                    <a:pt x="12032" y="8584"/>
                  </a:lnTo>
                  <a:lnTo>
                    <a:pt x="11812" y="8621"/>
                  </a:lnTo>
                  <a:lnTo>
                    <a:pt x="11628" y="8694"/>
                  </a:lnTo>
                  <a:lnTo>
                    <a:pt x="11555" y="8584"/>
                  </a:lnTo>
                  <a:lnTo>
                    <a:pt x="11445" y="8511"/>
                  </a:lnTo>
                  <a:lnTo>
                    <a:pt x="11261" y="8511"/>
                  </a:lnTo>
                  <a:lnTo>
                    <a:pt x="11188" y="8584"/>
                  </a:lnTo>
                  <a:lnTo>
                    <a:pt x="11115" y="8657"/>
                  </a:lnTo>
                  <a:lnTo>
                    <a:pt x="11041" y="8731"/>
                  </a:lnTo>
                  <a:lnTo>
                    <a:pt x="10895" y="8914"/>
                  </a:lnTo>
                  <a:lnTo>
                    <a:pt x="10748" y="9061"/>
                  </a:lnTo>
                  <a:lnTo>
                    <a:pt x="10454" y="9208"/>
                  </a:lnTo>
                  <a:lnTo>
                    <a:pt x="10124" y="9318"/>
                  </a:lnTo>
                  <a:lnTo>
                    <a:pt x="9794" y="9391"/>
                  </a:lnTo>
                  <a:lnTo>
                    <a:pt x="9464" y="9428"/>
                  </a:lnTo>
                  <a:lnTo>
                    <a:pt x="8767" y="9428"/>
                  </a:lnTo>
                  <a:lnTo>
                    <a:pt x="8327" y="9354"/>
                  </a:lnTo>
                  <a:lnTo>
                    <a:pt x="8180" y="9318"/>
                  </a:lnTo>
                  <a:lnTo>
                    <a:pt x="8143" y="9318"/>
                  </a:lnTo>
                  <a:lnTo>
                    <a:pt x="8143" y="9281"/>
                  </a:lnTo>
                  <a:lnTo>
                    <a:pt x="8143" y="9134"/>
                  </a:lnTo>
                  <a:lnTo>
                    <a:pt x="8033" y="9024"/>
                  </a:lnTo>
                  <a:lnTo>
                    <a:pt x="8290" y="8621"/>
                  </a:lnTo>
                  <a:lnTo>
                    <a:pt x="8547" y="8181"/>
                  </a:lnTo>
                  <a:lnTo>
                    <a:pt x="8767" y="7924"/>
                  </a:lnTo>
                  <a:lnTo>
                    <a:pt x="8987" y="7630"/>
                  </a:lnTo>
                  <a:lnTo>
                    <a:pt x="9244" y="7410"/>
                  </a:lnTo>
                  <a:lnTo>
                    <a:pt x="9501" y="7154"/>
                  </a:lnTo>
                  <a:lnTo>
                    <a:pt x="9794" y="6970"/>
                  </a:lnTo>
                  <a:lnTo>
                    <a:pt x="10088" y="6787"/>
                  </a:lnTo>
                  <a:lnTo>
                    <a:pt x="10234" y="6713"/>
                  </a:lnTo>
                  <a:lnTo>
                    <a:pt x="10418" y="6713"/>
                  </a:lnTo>
                  <a:lnTo>
                    <a:pt x="10491" y="6750"/>
                  </a:lnTo>
                  <a:lnTo>
                    <a:pt x="10528" y="6823"/>
                  </a:lnTo>
                  <a:lnTo>
                    <a:pt x="10528" y="6897"/>
                  </a:lnTo>
                  <a:lnTo>
                    <a:pt x="10528" y="7043"/>
                  </a:lnTo>
                  <a:lnTo>
                    <a:pt x="10454" y="7154"/>
                  </a:lnTo>
                  <a:lnTo>
                    <a:pt x="10308" y="7374"/>
                  </a:lnTo>
                  <a:lnTo>
                    <a:pt x="10051" y="7667"/>
                  </a:lnTo>
                  <a:lnTo>
                    <a:pt x="9757" y="7961"/>
                  </a:lnTo>
                  <a:lnTo>
                    <a:pt x="9501" y="8291"/>
                  </a:lnTo>
                  <a:lnTo>
                    <a:pt x="9281" y="8657"/>
                  </a:lnTo>
                  <a:lnTo>
                    <a:pt x="9281" y="8731"/>
                  </a:lnTo>
                  <a:lnTo>
                    <a:pt x="9317" y="8841"/>
                  </a:lnTo>
                  <a:lnTo>
                    <a:pt x="9391" y="8878"/>
                  </a:lnTo>
                  <a:lnTo>
                    <a:pt x="9501" y="8878"/>
                  </a:lnTo>
                  <a:lnTo>
                    <a:pt x="9721" y="8694"/>
                  </a:lnTo>
                  <a:lnTo>
                    <a:pt x="9941" y="8474"/>
                  </a:lnTo>
                  <a:lnTo>
                    <a:pt x="10271" y="7997"/>
                  </a:lnTo>
                  <a:lnTo>
                    <a:pt x="10601" y="7630"/>
                  </a:lnTo>
                  <a:lnTo>
                    <a:pt x="10748" y="7447"/>
                  </a:lnTo>
                  <a:lnTo>
                    <a:pt x="10858" y="7227"/>
                  </a:lnTo>
                  <a:lnTo>
                    <a:pt x="10895" y="7043"/>
                  </a:lnTo>
                  <a:lnTo>
                    <a:pt x="10895" y="6860"/>
                  </a:lnTo>
                  <a:lnTo>
                    <a:pt x="10858" y="6677"/>
                  </a:lnTo>
                  <a:lnTo>
                    <a:pt x="10784" y="6530"/>
                  </a:lnTo>
                  <a:lnTo>
                    <a:pt x="10674" y="6383"/>
                  </a:lnTo>
                  <a:lnTo>
                    <a:pt x="10491" y="6310"/>
                  </a:lnTo>
                  <a:lnTo>
                    <a:pt x="10344" y="6310"/>
                  </a:lnTo>
                  <a:lnTo>
                    <a:pt x="10124" y="6347"/>
                  </a:lnTo>
                  <a:lnTo>
                    <a:pt x="9904" y="6420"/>
                  </a:lnTo>
                  <a:lnTo>
                    <a:pt x="9684" y="6567"/>
                  </a:lnTo>
                  <a:lnTo>
                    <a:pt x="9281" y="6860"/>
                  </a:lnTo>
                  <a:lnTo>
                    <a:pt x="8914" y="7190"/>
                  </a:lnTo>
                  <a:lnTo>
                    <a:pt x="8584" y="7557"/>
                  </a:lnTo>
                  <a:lnTo>
                    <a:pt x="8290" y="7887"/>
                  </a:lnTo>
                  <a:lnTo>
                    <a:pt x="8033" y="8254"/>
                  </a:lnTo>
                  <a:lnTo>
                    <a:pt x="7850" y="8657"/>
                  </a:lnTo>
                  <a:lnTo>
                    <a:pt x="7777" y="8878"/>
                  </a:lnTo>
                  <a:lnTo>
                    <a:pt x="7740" y="9098"/>
                  </a:lnTo>
                  <a:lnTo>
                    <a:pt x="7703" y="9098"/>
                  </a:lnTo>
                  <a:lnTo>
                    <a:pt x="7667" y="9171"/>
                  </a:lnTo>
                  <a:lnTo>
                    <a:pt x="7556" y="9208"/>
                  </a:lnTo>
                  <a:lnTo>
                    <a:pt x="7300" y="9208"/>
                  </a:lnTo>
                  <a:lnTo>
                    <a:pt x="6823" y="9098"/>
                  </a:lnTo>
                  <a:lnTo>
                    <a:pt x="6236" y="9098"/>
                  </a:lnTo>
                  <a:lnTo>
                    <a:pt x="5686" y="9171"/>
                  </a:lnTo>
                  <a:lnTo>
                    <a:pt x="5612" y="9171"/>
                  </a:lnTo>
                  <a:lnTo>
                    <a:pt x="5612" y="8988"/>
                  </a:lnTo>
                  <a:lnTo>
                    <a:pt x="5612" y="8804"/>
                  </a:lnTo>
                  <a:lnTo>
                    <a:pt x="5686" y="8657"/>
                  </a:lnTo>
                  <a:lnTo>
                    <a:pt x="5759" y="8511"/>
                  </a:lnTo>
                  <a:lnTo>
                    <a:pt x="5869" y="8364"/>
                  </a:lnTo>
                  <a:lnTo>
                    <a:pt x="6016" y="8291"/>
                  </a:lnTo>
                  <a:lnTo>
                    <a:pt x="6163" y="8181"/>
                  </a:lnTo>
                  <a:lnTo>
                    <a:pt x="6383" y="8144"/>
                  </a:lnTo>
                  <a:lnTo>
                    <a:pt x="6749" y="8034"/>
                  </a:lnTo>
                  <a:lnTo>
                    <a:pt x="7080" y="7924"/>
                  </a:lnTo>
                  <a:lnTo>
                    <a:pt x="7410" y="7777"/>
                  </a:lnTo>
                  <a:lnTo>
                    <a:pt x="7703" y="7594"/>
                  </a:lnTo>
                  <a:lnTo>
                    <a:pt x="7960" y="7374"/>
                  </a:lnTo>
                  <a:lnTo>
                    <a:pt x="8217" y="7154"/>
                  </a:lnTo>
                  <a:lnTo>
                    <a:pt x="8437" y="6897"/>
                  </a:lnTo>
                  <a:lnTo>
                    <a:pt x="8620" y="6603"/>
                  </a:lnTo>
                  <a:lnTo>
                    <a:pt x="8767" y="6383"/>
                  </a:lnTo>
                  <a:lnTo>
                    <a:pt x="8914" y="6090"/>
                  </a:lnTo>
                  <a:lnTo>
                    <a:pt x="8950" y="5943"/>
                  </a:lnTo>
                  <a:lnTo>
                    <a:pt x="8987" y="5796"/>
                  </a:lnTo>
                  <a:lnTo>
                    <a:pt x="8950" y="5650"/>
                  </a:lnTo>
                  <a:lnTo>
                    <a:pt x="8914" y="5540"/>
                  </a:lnTo>
                  <a:lnTo>
                    <a:pt x="8804" y="5540"/>
                  </a:lnTo>
                  <a:lnTo>
                    <a:pt x="8694" y="5576"/>
                  </a:lnTo>
                  <a:lnTo>
                    <a:pt x="8620" y="5686"/>
                  </a:lnTo>
                  <a:lnTo>
                    <a:pt x="8510" y="5943"/>
                  </a:lnTo>
                  <a:lnTo>
                    <a:pt x="8327" y="6310"/>
                  </a:lnTo>
                  <a:lnTo>
                    <a:pt x="8107" y="6677"/>
                  </a:lnTo>
                  <a:lnTo>
                    <a:pt x="7813" y="7007"/>
                  </a:lnTo>
                  <a:lnTo>
                    <a:pt x="7483" y="7264"/>
                  </a:lnTo>
                  <a:lnTo>
                    <a:pt x="7116" y="7484"/>
                  </a:lnTo>
                  <a:lnTo>
                    <a:pt x="6713" y="7667"/>
                  </a:lnTo>
                  <a:lnTo>
                    <a:pt x="6346" y="7777"/>
                  </a:lnTo>
                  <a:lnTo>
                    <a:pt x="6016" y="7887"/>
                  </a:lnTo>
                  <a:lnTo>
                    <a:pt x="5832" y="7924"/>
                  </a:lnTo>
                  <a:lnTo>
                    <a:pt x="5686" y="8034"/>
                  </a:lnTo>
                  <a:lnTo>
                    <a:pt x="5539" y="8144"/>
                  </a:lnTo>
                  <a:lnTo>
                    <a:pt x="5429" y="8291"/>
                  </a:lnTo>
                  <a:lnTo>
                    <a:pt x="5282" y="8511"/>
                  </a:lnTo>
                  <a:lnTo>
                    <a:pt x="5209" y="8768"/>
                  </a:lnTo>
                  <a:lnTo>
                    <a:pt x="5209" y="9024"/>
                  </a:lnTo>
                  <a:lnTo>
                    <a:pt x="5282" y="9281"/>
                  </a:lnTo>
                  <a:lnTo>
                    <a:pt x="4915" y="9391"/>
                  </a:lnTo>
                  <a:lnTo>
                    <a:pt x="4512" y="9501"/>
                  </a:lnTo>
                  <a:lnTo>
                    <a:pt x="4365" y="9501"/>
                  </a:lnTo>
                  <a:lnTo>
                    <a:pt x="4218" y="9464"/>
                  </a:lnTo>
                  <a:lnTo>
                    <a:pt x="4072" y="9428"/>
                  </a:lnTo>
                  <a:lnTo>
                    <a:pt x="3962" y="9354"/>
                  </a:lnTo>
                  <a:lnTo>
                    <a:pt x="3852" y="9244"/>
                  </a:lnTo>
                  <a:lnTo>
                    <a:pt x="3778" y="9134"/>
                  </a:lnTo>
                  <a:lnTo>
                    <a:pt x="3742" y="9024"/>
                  </a:lnTo>
                  <a:lnTo>
                    <a:pt x="3778" y="8841"/>
                  </a:lnTo>
                  <a:lnTo>
                    <a:pt x="3815" y="8768"/>
                  </a:lnTo>
                  <a:lnTo>
                    <a:pt x="3778" y="8694"/>
                  </a:lnTo>
                  <a:lnTo>
                    <a:pt x="3888" y="8547"/>
                  </a:lnTo>
                  <a:lnTo>
                    <a:pt x="3962" y="8401"/>
                  </a:lnTo>
                  <a:lnTo>
                    <a:pt x="4108" y="8107"/>
                  </a:lnTo>
                  <a:lnTo>
                    <a:pt x="4255" y="7850"/>
                  </a:lnTo>
                  <a:lnTo>
                    <a:pt x="4439" y="7520"/>
                  </a:lnTo>
                  <a:lnTo>
                    <a:pt x="4475" y="7374"/>
                  </a:lnTo>
                  <a:lnTo>
                    <a:pt x="4512" y="7227"/>
                  </a:lnTo>
                  <a:lnTo>
                    <a:pt x="4475" y="7043"/>
                  </a:lnTo>
                  <a:lnTo>
                    <a:pt x="4439" y="6897"/>
                  </a:lnTo>
                  <a:lnTo>
                    <a:pt x="4328" y="6823"/>
                  </a:lnTo>
                  <a:lnTo>
                    <a:pt x="4218" y="6750"/>
                  </a:lnTo>
                  <a:lnTo>
                    <a:pt x="4108" y="6713"/>
                  </a:lnTo>
                  <a:lnTo>
                    <a:pt x="3962" y="6713"/>
                  </a:lnTo>
                  <a:lnTo>
                    <a:pt x="3705" y="6750"/>
                  </a:lnTo>
                  <a:lnTo>
                    <a:pt x="3485" y="6823"/>
                  </a:lnTo>
                  <a:lnTo>
                    <a:pt x="3191" y="7007"/>
                  </a:lnTo>
                  <a:lnTo>
                    <a:pt x="2935" y="7227"/>
                  </a:lnTo>
                  <a:lnTo>
                    <a:pt x="2751" y="7447"/>
                  </a:lnTo>
                  <a:lnTo>
                    <a:pt x="2568" y="7667"/>
                  </a:lnTo>
                  <a:lnTo>
                    <a:pt x="2494" y="7667"/>
                  </a:lnTo>
                  <a:lnTo>
                    <a:pt x="2421" y="7704"/>
                  </a:lnTo>
                  <a:lnTo>
                    <a:pt x="2348" y="7850"/>
                  </a:lnTo>
                  <a:lnTo>
                    <a:pt x="2348" y="7887"/>
                  </a:lnTo>
                  <a:lnTo>
                    <a:pt x="2348" y="7961"/>
                  </a:lnTo>
                  <a:lnTo>
                    <a:pt x="2384" y="8034"/>
                  </a:lnTo>
                  <a:lnTo>
                    <a:pt x="2458" y="8071"/>
                  </a:lnTo>
                  <a:lnTo>
                    <a:pt x="2568" y="8107"/>
                  </a:lnTo>
                  <a:lnTo>
                    <a:pt x="2678" y="8107"/>
                  </a:lnTo>
                  <a:lnTo>
                    <a:pt x="2788" y="8071"/>
                  </a:lnTo>
                  <a:lnTo>
                    <a:pt x="2861" y="7997"/>
                  </a:lnTo>
                  <a:lnTo>
                    <a:pt x="3191" y="7630"/>
                  </a:lnTo>
                  <a:lnTo>
                    <a:pt x="3338" y="7447"/>
                  </a:lnTo>
                  <a:lnTo>
                    <a:pt x="3521" y="7300"/>
                  </a:lnTo>
                  <a:lnTo>
                    <a:pt x="3742" y="7227"/>
                  </a:lnTo>
                  <a:lnTo>
                    <a:pt x="3962" y="7154"/>
                  </a:lnTo>
                  <a:lnTo>
                    <a:pt x="4035" y="7154"/>
                  </a:lnTo>
                  <a:lnTo>
                    <a:pt x="4035" y="7190"/>
                  </a:lnTo>
                  <a:lnTo>
                    <a:pt x="4035" y="7300"/>
                  </a:lnTo>
                  <a:lnTo>
                    <a:pt x="3925" y="7557"/>
                  </a:lnTo>
                  <a:lnTo>
                    <a:pt x="3668" y="8034"/>
                  </a:lnTo>
                  <a:lnTo>
                    <a:pt x="3558" y="8327"/>
                  </a:lnTo>
                  <a:lnTo>
                    <a:pt x="3485" y="8474"/>
                  </a:lnTo>
                  <a:lnTo>
                    <a:pt x="3411" y="8547"/>
                  </a:lnTo>
                  <a:lnTo>
                    <a:pt x="3301" y="8621"/>
                  </a:lnTo>
                  <a:lnTo>
                    <a:pt x="3301" y="8657"/>
                  </a:lnTo>
                  <a:lnTo>
                    <a:pt x="3265" y="8694"/>
                  </a:lnTo>
                  <a:lnTo>
                    <a:pt x="3118" y="8804"/>
                  </a:lnTo>
                  <a:lnTo>
                    <a:pt x="2935" y="8841"/>
                  </a:lnTo>
                  <a:lnTo>
                    <a:pt x="2751" y="8878"/>
                  </a:lnTo>
                  <a:lnTo>
                    <a:pt x="2531" y="8878"/>
                  </a:lnTo>
                  <a:lnTo>
                    <a:pt x="2348" y="8841"/>
                  </a:lnTo>
                  <a:lnTo>
                    <a:pt x="2164" y="8768"/>
                  </a:lnTo>
                  <a:lnTo>
                    <a:pt x="2018" y="8694"/>
                  </a:lnTo>
                  <a:lnTo>
                    <a:pt x="1871" y="8584"/>
                  </a:lnTo>
                  <a:lnTo>
                    <a:pt x="1724" y="8437"/>
                  </a:lnTo>
                  <a:lnTo>
                    <a:pt x="1651" y="8291"/>
                  </a:lnTo>
                  <a:lnTo>
                    <a:pt x="1577" y="8144"/>
                  </a:lnTo>
                  <a:lnTo>
                    <a:pt x="1504" y="7961"/>
                  </a:lnTo>
                  <a:lnTo>
                    <a:pt x="1504" y="7777"/>
                  </a:lnTo>
                  <a:lnTo>
                    <a:pt x="1504" y="7594"/>
                  </a:lnTo>
                  <a:lnTo>
                    <a:pt x="1504" y="7447"/>
                  </a:lnTo>
                  <a:lnTo>
                    <a:pt x="1577" y="7264"/>
                  </a:lnTo>
                  <a:lnTo>
                    <a:pt x="1614" y="7154"/>
                  </a:lnTo>
                  <a:lnTo>
                    <a:pt x="1651" y="7043"/>
                  </a:lnTo>
                  <a:lnTo>
                    <a:pt x="1614" y="6970"/>
                  </a:lnTo>
                  <a:lnTo>
                    <a:pt x="1687" y="6970"/>
                  </a:lnTo>
                  <a:lnTo>
                    <a:pt x="1944" y="6860"/>
                  </a:lnTo>
                  <a:lnTo>
                    <a:pt x="2201" y="6787"/>
                  </a:lnTo>
                  <a:lnTo>
                    <a:pt x="2788" y="6493"/>
                  </a:lnTo>
                  <a:lnTo>
                    <a:pt x="3375" y="6163"/>
                  </a:lnTo>
                  <a:lnTo>
                    <a:pt x="3815" y="5870"/>
                  </a:lnTo>
                  <a:lnTo>
                    <a:pt x="3998" y="5686"/>
                  </a:lnTo>
                  <a:lnTo>
                    <a:pt x="4145" y="5503"/>
                  </a:lnTo>
                  <a:lnTo>
                    <a:pt x="4292" y="5283"/>
                  </a:lnTo>
                  <a:lnTo>
                    <a:pt x="4402" y="5099"/>
                  </a:lnTo>
                  <a:lnTo>
                    <a:pt x="4475" y="4843"/>
                  </a:lnTo>
                  <a:lnTo>
                    <a:pt x="4512" y="4586"/>
                  </a:lnTo>
                  <a:lnTo>
                    <a:pt x="4512" y="4402"/>
                  </a:lnTo>
                  <a:lnTo>
                    <a:pt x="4475" y="4182"/>
                  </a:lnTo>
                  <a:lnTo>
                    <a:pt x="4365" y="3999"/>
                  </a:lnTo>
                  <a:lnTo>
                    <a:pt x="4292" y="3926"/>
                  </a:lnTo>
                  <a:lnTo>
                    <a:pt x="4218" y="3889"/>
                  </a:lnTo>
                  <a:lnTo>
                    <a:pt x="3962" y="3816"/>
                  </a:lnTo>
                  <a:lnTo>
                    <a:pt x="3742" y="3779"/>
                  </a:lnTo>
                  <a:lnTo>
                    <a:pt x="3485" y="3816"/>
                  </a:lnTo>
                  <a:lnTo>
                    <a:pt x="3228" y="3852"/>
                  </a:lnTo>
                  <a:lnTo>
                    <a:pt x="2935" y="3962"/>
                  </a:lnTo>
                  <a:lnTo>
                    <a:pt x="2678" y="4072"/>
                  </a:lnTo>
                  <a:lnTo>
                    <a:pt x="2164" y="4366"/>
                  </a:lnTo>
                  <a:lnTo>
                    <a:pt x="1504" y="4733"/>
                  </a:lnTo>
                  <a:lnTo>
                    <a:pt x="1211" y="4916"/>
                  </a:lnTo>
                  <a:lnTo>
                    <a:pt x="917" y="5099"/>
                  </a:lnTo>
                  <a:lnTo>
                    <a:pt x="844" y="5173"/>
                  </a:lnTo>
                  <a:lnTo>
                    <a:pt x="807" y="5246"/>
                  </a:lnTo>
                  <a:lnTo>
                    <a:pt x="807" y="5319"/>
                  </a:lnTo>
                  <a:lnTo>
                    <a:pt x="844" y="5356"/>
                  </a:lnTo>
                  <a:lnTo>
                    <a:pt x="880" y="5429"/>
                  </a:lnTo>
                  <a:lnTo>
                    <a:pt x="954" y="5466"/>
                  </a:lnTo>
                  <a:lnTo>
                    <a:pt x="1101" y="5466"/>
                  </a:lnTo>
                  <a:lnTo>
                    <a:pt x="1541" y="5246"/>
                  </a:lnTo>
                  <a:lnTo>
                    <a:pt x="1944" y="4989"/>
                  </a:lnTo>
                  <a:lnTo>
                    <a:pt x="2788" y="4512"/>
                  </a:lnTo>
                  <a:lnTo>
                    <a:pt x="3191" y="4329"/>
                  </a:lnTo>
                  <a:lnTo>
                    <a:pt x="3375" y="4256"/>
                  </a:lnTo>
                  <a:lnTo>
                    <a:pt x="3595" y="4219"/>
                  </a:lnTo>
                  <a:lnTo>
                    <a:pt x="3742" y="4182"/>
                  </a:lnTo>
                  <a:lnTo>
                    <a:pt x="3852" y="4219"/>
                  </a:lnTo>
                  <a:lnTo>
                    <a:pt x="3998" y="4256"/>
                  </a:lnTo>
                  <a:lnTo>
                    <a:pt x="4035" y="4292"/>
                  </a:lnTo>
                  <a:lnTo>
                    <a:pt x="4072" y="4366"/>
                  </a:lnTo>
                  <a:lnTo>
                    <a:pt x="4108" y="4476"/>
                  </a:lnTo>
                  <a:lnTo>
                    <a:pt x="4108" y="4586"/>
                  </a:lnTo>
                  <a:lnTo>
                    <a:pt x="4072" y="4843"/>
                  </a:lnTo>
                  <a:lnTo>
                    <a:pt x="3998" y="5026"/>
                  </a:lnTo>
                  <a:lnTo>
                    <a:pt x="3852" y="5246"/>
                  </a:lnTo>
                  <a:lnTo>
                    <a:pt x="3705" y="5393"/>
                  </a:lnTo>
                  <a:lnTo>
                    <a:pt x="3558" y="5576"/>
                  </a:lnTo>
                  <a:lnTo>
                    <a:pt x="3155" y="5833"/>
                  </a:lnTo>
                  <a:lnTo>
                    <a:pt x="2788" y="6053"/>
                  </a:lnTo>
                  <a:lnTo>
                    <a:pt x="2348" y="6310"/>
                  </a:lnTo>
                  <a:lnTo>
                    <a:pt x="1908" y="6530"/>
                  </a:lnTo>
                  <a:lnTo>
                    <a:pt x="1467" y="6750"/>
                  </a:lnTo>
                  <a:lnTo>
                    <a:pt x="1321" y="6823"/>
                  </a:lnTo>
                  <a:lnTo>
                    <a:pt x="1247" y="6860"/>
                  </a:lnTo>
                  <a:lnTo>
                    <a:pt x="1211" y="6933"/>
                  </a:lnTo>
                  <a:lnTo>
                    <a:pt x="1174" y="6933"/>
                  </a:lnTo>
                  <a:lnTo>
                    <a:pt x="1064" y="6860"/>
                  </a:lnTo>
                  <a:lnTo>
                    <a:pt x="880" y="6713"/>
                  </a:lnTo>
                  <a:lnTo>
                    <a:pt x="697" y="6457"/>
                  </a:lnTo>
                  <a:lnTo>
                    <a:pt x="587" y="6273"/>
                  </a:lnTo>
                  <a:lnTo>
                    <a:pt x="514" y="6053"/>
                  </a:lnTo>
                  <a:lnTo>
                    <a:pt x="477" y="5833"/>
                  </a:lnTo>
                  <a:lnTo>
                    <a:pt x="477" y="5613"/>
                  </a:lnTo>
                  <a:lnTo>
                    <a:pt x="477" y="5356"/>
                  </a:lnTo>
                  <a:lnTo>
                    <a:pt x="550" y="5136"/>
                  </a:lnTo>
                  <a:lnTo>
                    <a:pt x="660" y="4879"/>
                  </a:lnTo>
                  <a:lnTo>
                    <a:pt x="770" y="4659"/>
                  </a:lnTo>
                  <a:lnTo>
                    <a:pt x="917" y="4476"/>
                  </a:lnTo>
                  <a:lnTo>
                    <a:pt x="1101" y="4292"/>
                  </a:lnTo>
                  <a:lnTo>
                    <a:pt x="1504" y="3962"/>
                  </a:lnTo>
                  <a:lnTo>
                    <a:pt x="1908" y="3705"/>
                  </a:lnTo>
                  <a:lnTo>
                    <a:pt x="2384" y="3485"/>
                  </a:lnTo>
                  <a:lnTo>
                    <a:pt x="2458" y="3412"/>
                  </a:lnTo>
                  <a:lnTo>
                    <a:pt x="2494" y="3302"/>
                  </a:lnTo>
                  <a:lnTo>
                    <a:pt x="2568" y="3119"/>
                  </a:lnTo>
                  <a:lnTo>
                    <a:pt x="2715" y="2898"/>
                  </a:lnTo>
                  <a:lnTo>
                    <a:pt x="2898" y="2715"/>
                  </a:lnTo>
                  <a:lnTo>
                    <a:pt x="3045" y="2532"/>
                  </a:lnTo>
                  <a:lnTo>
                    <a:pt x="3228" y="2385"/>
                  </a:lnTo>
                  <a:lnTo>
                    <a:pt x="3448" y="2238"/>
                  </a:lnTo>
                  <a:lnTo>
                    <a:pt x="3632" y="2128"/>
                  </a:lnTo>
                  <a:lnTo>
                    <a:pt x="3852" y="2055"/>
                  </a:lnTo>
                  <a:lnTo>
                    <a:pt x="4108" y="1981"/>
                  </a:lnTo>
                  <a:lnTo>
                    <a:pt x="4328" y="1945"/>
                  </a:lnTo>
                  <a:lnTo>
                    <a:pt x="4549" y="1908"/>
                  </a:lnTo>
                  <a:lnTo>
                    <a:pt x="4695" y="2055"/>
                  </a:lnTo>
                  <a:lnTo>
                    <a:pt x="4879" y="2165"/>
                  </a:lnTo>
                  <a:lnTo>
                    <a:pt x="5135" y="2348"/>
                  </a:lnTo>
                  <a:lnTo>
                    <a:pt x="5356" y="2568"/>
                  </a:lnTo>
                  <a:lnTo>
                    <a:pt x="5466" y="2715"/>
                  </a:lnTo>
                  <a:lnTo>
                    <a:pt x="5539" y="2898"/>
                  </a:lnTo>
                  <a:lnTo>
                    <a:pt x="5649" y="3229"/>
                  </a:lnTo>
                  <a:lnTo>
                    <a:pt x="5722" y="3559"/>
                  </a:lnTo>
                  <a:lnTo>
                    <a:pt x="5686" y="3926"/>
                  </a:lnTo>
                  <a:lnTo>
                    <a:pt x="5612" y="4256"/>
                  </a:lnTo>
                  <a:lnTo>
                    <a:pt x="5466" y="4549"/>
                  </a:lnTo>
                  <a:lnTo>
                    <a:pt x="5062" y="5063"/>
                  </a:lnTo>
                  <a:lnTo>
                    <a:pt x="4879" y="5319"/>
                  </a:lnTo>
                  <a:lnTo>
                    <a:pt x="4732" y="5613"/>
                  </a:lnTo>
                  <a:lnTo>
                    <a:pt x="4659" y="5943"/>
                  </a:lnTo>
                  <a:lnTo>
                    <a:pt x="4659" y="6090"/>
                  </a:lnTo>
                  <a:lnTo>
                    <a:pt x="4659" y="6273"/>
                  </a:lnTo>
                  <a:lnTo>
                    <a:pt x="4695" y="6420"/>
                  </a:lnTo>
                  <a:lnTo>
                    <a:pt x="4769" y="6567"/>
                  </a:lnTo>
                  <a:lnTo>
                    <a:pt x="4805" y="6677"/>
                  </a:lnTo>
                  <a:lnTo>
                    <a:pt x="4915" y="6787"/>
                  </a:lnTo>
                  <a:lnTo>
                    <a:pt x="5135" y="6933"/>
                  </a:lnTo>
                  <a:lnTo>
                    <a:pt x="5392" y="7007"/>
                  </a:lnTo>
                  <a:lnTo>
                    <a:pt x="5649" y="7043"/>
                  </a:lnTo>
                  <a:lnTo>
                    <a:pt x="5942" y="7007"/>
                  </a:lnTo>
                  <a:lnTo>
                    <a:pt x="6199" y="6933"/>
                  </a:lnTo>
                  <a:lnTo>
                    <a:pt x="6456" y="6823"/>
                  </a:lnTo>
                  <a:lnTo>
                    <a:pt x="6676" y="6677"/>
                  </a:lnTo>
                  <a:lnTo>
                    <a:pt x="6896" y="6457"/>
                  </a:lnTo>
                  <a:lnTo>
                    <a:pt x="7043" y="6200"/>
                  </a:lnTo>
                  <a:lnTo>
                    <a:pt x="7226" y="5980"/>
                  </a:lnTo>
                  <a:lnTo>
                    <a:pt x="7667" y="5246"/>
                  </a:lnTo>
                  <a:lnTo>
                    <a:pt x="7887" y="4879"/>
                  </a:lnTo>
                  <a:lnTo>
                    <a:pt x="8107" y="4476"/>
                  </a:lnTo>
                  <a:lnTo>
                    <a:pt x="8143" y="4402"/>
                  </a:lnTo>
                  <a:lnTo>
                    <a:pt x="8107" y="4329"/>
                  </a:lnTo>
                  <a:lnTo>
                    <a:pt x="8070" y="4256"/>
                  </a:lnTo>
                  <a:lnTo>
                    <a:pt x="8033" y="4182"/>
                  </a:lnTo>
                  <a:lnTo>
                    <a:pt x="7777" y="4182"/>
                  </a:lnTo>
                  <a:lnTo>
                    <a:pt x="7703" y="4256"/>
                  </a:lnTo>
                  <a:lnTo>
                    <a:pt x="7520" y="4586"/>
                  </a:lnTo>
                  <a:lnTo>
                    <a:pt x="7300" y="4879"/>
                  </a:lnTo>
                  <a:lnTo>
                    <a:pt x="6933" y="5540"/>
                  </a:lnTo>
                  <a:lnTo>
                    <a:pt x="6749" y="5796"/>
                  </a:lnTo>
                  <a:lnTo>
                    <a:pt x="6566" y="6053"/>
                  </a:lnTo>
                  <a:lnTo>
                    <a:pt x="6383" y="6273"/>
                  </a:lnTo>
                  <a:lnTo>
                    <a:pt x="6126" y="6493"/>
                  </a:lnTo>
                  <a:lnTo>
                    <a:pt x="5942" y="6567"/>
                  </a:lnTo>
                  <a:lnTo>
                    <a:pt x="5796" y="6603"/>
                  </a:lnTo>
                  <a:lnTo>
                    <a:pt x="5612" y="6567"/>
                  </a:lnTo>
                  <a:lnTo>
                    <a:pt x="5466" y="6530"/>
                  </a:lnTo>
                  <a:lnTo>
                    <a:pt x="5319" y="6457"/>
                  </a:lnTo>
                  <a:lnTo>
                    <a:pt x="5209" y="6347"/>
                  </a:lnTo>
                  <a:lnTo>
                    <a:pt x="5135" y="6200"/>
                  </a:lnTo>
                  <a:lnTo>
                    <a:pt x="5099" y="6016"/>
                  </a:lnTo>
                  <a:lnTo>
                    <a:pt x="5135" y="5833"/>
                  </a:lnTo>
                  <a:lnTo>
                    <a:pt x="5172" y="5686"/>
                  </a:lnTo>
                  <a:lnTo>
                    <a:pt x="5356" y="5393"/>
                  </a:lnTo>
                  <a:lnTo>
                    <a:pt x="5759" y="4879"/>
                  </a:lnTo>
                  <a:lnTo>
                    <a:pt x="5906" y="4659"/>
                  </a:lnTo>
                  <a:lnTo>
                    <a:pt x="6016" y="4402"/>
                  </a:lnTo>
                  <a:lnTo>
                    <a:pt x="6126" y="4146"/>
                  </a:lnTo>
                  <a:lnTo>
                    <a:pt x="6163" y="3889"/>
                  </a:lnTo>
                  <a:lnTo>
                    <a:pt x="6163" y="3632"/>
                  </a:lnTo>
                  <a:lnTo>
                    <a:pt x="6163" y="3339"/>
                  </a:lnTo>
                  <a:lnTo>
                    <a:pt x="6089" y="3082"/>
                  </a:lnTo>
                  <a:lnTo>
                    <a:pt x="6016" y="2825"/>
                  </a:lnTo>
                  <a:lnTo>
                    <a:pt x="5832" y="2532"/>
                  </a:lnTo>
                  <a:lnTo>
                    <a:pt x="5576" y="2165"/>
                  </a:lnTo>
                  <a:lnTo>
                    <a:pt x="5429" y="2018"/>
                  </a:lnTo>
                  <a:lnTo>
                    <a:pt x="5282" y="1908"/>
                  </a:lnTo>
                  <a:lnTo>
                    <a:pt x="5099" y="1798"/>
                  </a:lnTo>
                  <a:lnTo>
                    <a:pt x="4915" y="1725"/>
                  </a:lnTo>
                  <a:lnTo>
                    <a:pt x="4915" y="1688"/>
                  </a:lnTo>
                  <a:lnTo>
                    <a:pt x="4915" y="1468"/>
                  </a:lnTo>
                  <a:lnTo>
                    <a:pt x="4989" y="1321"/>
                  </a:lnTo>
                  <a:lnTo>
                    <a:pt x="5062" y="1174"/>
                  </a:lnTo>
                  <a:lnTo>
                    <a:pt x="5172" y="1028"/>
                  </a:lnTo>
                  <a:lnTo>
                    <a:pt x="5319" y="918"/>
                  </a:lnTo>
                  <a:lnTo>
                    <a:pt x="5502" y="844"/>
                  </a:lnTo>
                  <a:lnTo>
                    <a:pt x="5686" y="808"/>
                  </a:lnTo>
                  <a:lnTo>
                    <a:pt x="5869" y="771"/>
                  </a:lnTo>
                  <a:lnTo>
                    <a:pt x="6016" y="771"/>
                  </a:lnTo>
                  <a:lnTo>
                    <a:pt x="6199" y="808"/>
                  </a:lnTo>
                  <a:lnTo>
                    <a:pt x="6529" y="918"/>
                  </a:lnTo>
                  <a:lnTo>
                    <a:pt x="7190" y="1211"/>
                  </a:lnTo>
                  <a:lnTo>
                    <a:pt x="7080" y="1321"/>
                  </a:lnTo>
                  <a:lnTo>
                    <a:pt x="7043" y="1431"/>
                  </a:lnTo>
                  <a:lnTo>
                    <a:pt x="7043" y="1541"/>
                  </a:lnTo>
                  <a:lnTo>
                    <a:pt x="7043" y="1651"/>
                  </a:lnTo>
                  <a:lnTo>
                    <a:pt x="7153" y="1871"/>
                  </a:lnTo>
                  <a:lnTo>
                    <a:pt x="7300" y="2018"/>
                  </a:lnTo>
                  <a:lnTo>
                    <a:pt x="7446" y="2165"/>
                  </a:lnTo>
                  <a:lnTo>
                    <a:pt x="7556" y="2275"/>
                  </a:lnTo>
                  <a:lnTo>
                    <a:pt x="7446" y="2495"/>
                  </a:lnTo>
                  <a:lnTo>
                    <a:pt x="7263" y="3045"/>
                  </a:lnTo>
                  <a:lnTo>
                    <a:pt x="7153" y="3265"/>
                  </a:lnTo>
                  <a:lnTo>
                    <a:pt x="7043" y="3485"/>
                  </a:lnTo>
                  <a:lnTo>
                    <a:pt x="6933" y="3705"/>
                  </a:lnTo>
                  <a:lnTo>
                    <a:pt x="6896" y="3926"/>
                  </a:lnTo>
                  <a:lnTo>
                    <a:pt x="6896" y="3999"/>
                  </a:lnTo>
                  <a:lnTo>
                    <a:pt x="6970" y="4036"/>
                  </a:lnTo>
                  <a:lnTo>
                    <a:pt x="7043" y="4072"/>
                  </a:lnTo>
                  <a:lnTo>
                    <a:pt x="7116" y="4036"/>
                  </a:lnTo>
                  <a:lnTo>
                    <a:pt x="7263" y="3889"/>
                  </a:lnTo>
                  <a:lnTo>
                    <a:pt x="7410" y="3705"/>
                  </a:lnTo>
                  <a:lnTo>
                    <a:pt x="7593" y="3265"/>
                  </a:lnTo>
                  <a:lnTo>
                    <a:pt x="7777" y="2715"/>
                  </a:lnTo>
                  <a:lnTo>
                    <a:pt x="7813" y="2458"/>
                  </a:lnTo>
                  <a:lnTo>
                    <a:pt x="7813" y="2422"/>
                  </a:lnTo>
                  <a:lnTo>
                    <a:pt x="8363" y="2678"/>
                  </a:lnTo>
                  <a:lnTo>
                    <a:pt x="8584" y="2862"/>
                  </a:lnTo>
                  <a:lnTo>
                    <a:pt x="8694" y="3009"/>
                  </a:lnTo>
                  <a:lnTo>
                    <a:pt x="8804" y="3155"/>
                  </a:lnTo>
                  <a:lnTo>
                    <a:pt x="8877" y="3302"/>
                  </a:lnTo>
                  <a:lnTo>
                    <a:pt x="8877" y="3449"/>
                  </a:lnTo>
                  <a:lnTo>
                    <a:pt x="8840" y="3595"/>
                  </a:lnTo>
                  <a:lnTo>
                    <a:pt x="8694" y="3705"/>
                  </a:lnTo>
                  <a:lnTo>
                    <a:pt x="8620" y="3779"/>
                  </a:lnTo>
                  <a:lnTo>
                    <a:pt x="8584" y="3852"/>
                  </a:lnTo>
                  <a:lnTo>
                    <a:pt x="8584" y="3926"/>
                  </a:lnTo>
                  <a:lnTo>
                    <a:pt x="8620" y="3999"/>
                  </a:lnTo>
                  <a:lnTo>
                    <a:pt x="8657" y="4072"/>
                  </a:lnTo>
                  <a:lnTo>
                    <a:pt x="8730" y="4109"/>
                  </a:lnTo>
                  <a:lnTo>
                    <a:pt x="8840" y="4109"/>
                  </a:lnTo>
                  <a:lnTo>
                    <a:pt x="8914" y="4072"/>
                  </a:lnTo>
                  <a:lnTo>
                    <a:pt x="9097" y="3926"/>
                  </a:lnTo>
                  <a:lnTo>
                    <a:pt x="9207" y="3779"/>
                  </a:lnTo>
                  <a:lnTo>
                    <a:pt x="9281" y="3595"/>
                  </a:lnTo>
                  <a:lnTo>
                    <a:pt x="9281" y="3412"/>
                  </a:lnTo>
                  <a:lnTo>
                    <a:pt x="9281" y="3192"/>
                  </a:lnTo>
                  <a:lnTo>
                    <a:pt x="9207" y="3009"/>
                  </a:lnTo>
                  <a:lnTo>
                    <a:pt x="9097" y="2825"/>
                  </a:lnTo>
                  <a:lnTo>
                    <a:pt x="8987" y="2642"/>
                  </a:lnTo>
                  <a:lnTo>
                    <a:pt x="8804" y="2458"/>
                  </a:lnTo>
                  <a:lnTo>
                    <a:pt x="8584" y="2348"/>
                  </a:lnTo>
                  <a:lnTo>
                    <a:pt x="8107" y="2091"/>
                  </a:lnTo>
                  <a:lnTo>
                    <a:pt x="7887" y="1981"/>
                  </a:lnTo>
                  <a:lnTo>
                    <a:pt x="7593" y="1798"/>
                  </a:lnTo>
                  <a:lnTo>
                    <a:pt x="7446" y="1651"/>
                  </a:lnTo>
                  <a:lnTo>
                    <a:pt x="7373" y="1541"/>
                  </a:lnTo>
                  <a:lnTo>
                    <a:pt x="7336" y="1431"/>
                  </a:lnTo>
                  <a:lnTo>
                    <a:pt x="7373" y="1284"/>
                  </a:lnTo>
                  <a:lnTo>
                    <a:pt x="7483" y="1358"/>
                  </a:lnTo>
                  <a:lnTo>
                    <a:pt x="7556" y="1358"/>
                  </a:lnTo>
                  <a:lnTo>
                    <a:pt x="7593" y="1321"/>
                  </a:lnTo>
                  <a:lnTo>
                    <a:pt x="7630" y="1248"/>
                  </a:lnTo>
                  <a:lnTo>
                    <a:pt x="7703" y="1138"/>
                  </a:lnTo>
                  <a:lnTo>
                    <a:pt x="7813" y="954"/>
                  </a:lnTo>
                  <a:lnTo>
                    <a:pt x="7923" y="808"/>
                  </a:lnTo>
                  <a:lnTo>
                    <a:pt x="8107" y="698"/>
                  </a:lnTo>
                  <a:lnTo>
                    <a:pt x="8290" y="624"/>
                  </a:lnTo>
                  <a:lnTo>
                    <a:pt x="8474" y="588"/>
                  </a:lnTo>
                  <a:lnTo>
                    <a:pt x="8694" y="551"/>
                  </a:lnTo>
                  <a:lnTo>
                    <a:pt x="9060" y="514"/>
                  </a:lnTo>
                  <a:close/>
                  <a:moveTo>
                    <a:pt x="13279" y="9318"/>
                  </a:moveTo>
                  <a:lnTo>
                    <a:pt x="13426" y="9428"/>
                  </a:lnTo>
                  <a:lnTo>
                    <a:pt x="13426" y="9464"/>
                  </a:lnTo>
                  <a:lnTo>
                    <a:pt x="13352" y="9464"/>
                  </a:lnTo>
                  <a:lnTo>
                    <a:pt x="13242" y="9538"/>
                  </a:lnTo>
                  <a:lnTo>
                    <a:pt x="12985" y="9868"/>
                  </a:lnTo>
                  <a:lnTo>
                    <a:pt x="12692" y="10198"/>
                  </a:lnTo>
                  <a:lnTo>
                    <a:pt x="12362" y="10492"/>
                  </a:lnTo>
                  <a:lnTo>
                    <a:pt x="12032" y="10748"/>
                  </a:lnTo>
                  <a:lnTo>
                    <a:pt x="11445" y="11078"/>
                  </a:lnTo>
                  <a:lnTo>
                    <a:pt x="10858" y="11409"/>
                  </a:lnTo>
                  <a:lnTo>
                    <a:pt x="10638" y="11372"/>
                  </a:lnTo>
                  <a:lnTo>
                    <a:pt x="10418" y="11299"/>
                  </a:lnTo>
                  <a:lnTo>
                    <a:pt x="10234" y="11188"/>
                  </a:lnTo>
                  <a:lnTo>
                    <a:pt x="10051" y="11078"/>
                  </a:lnTo>
                  <a:lnTo>
                    <a:pt x="10491" y="11005"/>
                  </a:lnTo>
                  <a:lnTo>
                    <a:pt x="10895" y="10858"/>
                  </a:lnTo>
                  <a:lnTo>
                    <a:pt x="11298" y="10675"/>
                  </a:lnTo>
                  <a:lnTo>
                    <a:pt x="11702" y="10492"/>
                  </a:lnTo>
                  <a:lnTo>
                    <a:pt x="12142" y="10235"/>
                  </a:lnTo>
                  <a:lnTo>
                    <a:pt x="12545" y="9941"/>
                  </a:lnTo>
                  <a:lnTo>
                    <a:pt x="12912" y="9648"/>
                  </a:lnTo>
                  <a:lnTo>
                    <a:pt x="13279" y="9318"/>
                  </a:lnTo>
                  <a:close/>
                  <a:moveTo>
                    <a:pt x="13609" y="9648"/>
                  </a:moveTo>
                  <a:lnTo>
                    <a:pt x="13719" y="9795"/>
                  </a:lnTo>
                  <a:lnTo>
                    <a:pt x="13792" y="9978"/>
                  </a:lnTo>
                  <a:lnTo>
                    <a:pt x="13939" y="10345"/>
                  </a:lnTo>
                  <a:lnTo>
                    <a:pt x="13939" y="10602"/>
                  </a:lnTo>
                  <a:lnTo>
                    <a:pt x="13939" y="10858"/>
                  </a:lnTo>
                  <a:lnTo>
                    <a:pt x="13866" y="10968"/>
                  </a:lnTo>
                  <a:lnTo>
                    <a:pt x="13829" y="10932"/>
                  </a:lnTo>
                  <a:lnTo>
                    <a:pt x="13719" y="10932"/>
                  </a:lnTo>
                  <a:lnTo>
                    <a:pt x="13719" y="10968"/>
                  </a:lnTo>
                  <a:lnTo>
                    <a:pt x="13609" y="11188"/>
                  </a:lnTo>
                  <a:lnTo>
                    <a:pt x="12765" y="11299"/>
                  </a:lnTo>
                  <a:lnTo>
                    <a:pt x="12912" y="11188"/>
                  </a:lnTo>
                  <a:lnTo>
                    <a:pt x="13316" y="10895"/>
                  </a:lnTo>
                  <a:lnTo>
                    <a:pt x="13682" y="10565"/>
                  </a:lnTo>
                  <a:lnTo>
                    <a:pt x="13756" y="10492"/>
                  </a:lnTo>
                  <a:lnTo>
                    <a:pt x="13756" y="10381"/>
                  </a:lnTo>
                  <a:lnTo>
                    <a:pt x="13719" y="10308"/>
                  </a:lnTo>
                  <a:lnTo>
                    <a:pt x="13609" y="10271"/>
                  </a:lnTo>
                  <a:lnTo>
                    <a:pt x="13536" y="10271"/>
                  </a:lnTo>
                  <a:lnTo>
                    <a:pt x="13462" y="10308"/>
                  </a:lnTo>
                  <a:lnTo>
                    <a:pt x="13059" y="10638"/>
                  </a:lnTo>
                  <a:lnTo>
                    <a:pt x="12655" y="10968"/>
                  </a:lnTo>
                  <a:lnTo>
                    <a:pt x="12398" y="11152"/>
                  </a:lnTo>
                  <a:lnTo>
                    <a:pt x="12325" y="11225"/>
                  </a:lnTo>
                  <a:lnTo>
                    <a:pt x="12252" y="11372"/>
                  </a:lnTo>
                  <a:lnTo>
                    <a:pt x="11665" y="11409"/>
                  </a:lnTo>
                  <a:lnTo>
                    <a:pt x="11481" y="11445"/>
                  </a:lnTo>
                  <a:lnTo>
                    <a:pt x="11775" y="11299"/>
                  </a:lnTo>
                  <a:lnTo>
                    <a:pt x="12068" y="11115"/>
                  </a:lnTo>
                  <a:lnTo>
                    <a:pt x="12362" y="10932"/>
                  </a:lnTo>
                  <a:lnTo>
                    <a:pt x="12655" y="10748"/>
                  </a:lnTo>
                  <a:lnTo>
                    <a:pt x="12912" y="10492"/>
                  </a:lnTo>
                  <a:lnTo>
                    <a:pt x="13132" y="10271"/>
                  </a:lnTo>
                  <a:lnTo>
                    <a:pt x="13352" y="10015"/>
                  </a:lnTo>
                  <a:lnTo>
                    <a:pt x="13572" y="9721"/>
                  </a:lnTo>
                  <a:lnTo>
                    <a:pt x="13609" y="9648"/>
                  </a:lnTo>
                  <a:close/>
                  <a:moveTo>
                    <a:pt x="9060" y="1"/>
                  </a:moveTo>
                  <a:lnTo>
                    <a:pt x="8804" y="37"/>
                  </a:lnTo>
                  <a:lnTo>
                    <a:pt x="8547" y="37"/>
                  </a:lnTo>
                  <a:lnTo>
                    <a:pt x="8290" y="111"/>
                  </a:lnTo>
                  <a:lnTo>
                    <a:pt x="8033" y="184"/>
                  </a:lnTo>
                  <a:lnTo>
                    <a:pt x="7813" y="294"/>
                  </a:lnTo>
                  <a:lnTo>
                    <a:pt x="7593" y="441"/>
                  </a:lnTo>
                  <a:lnTo>
                    <a:pt x="7410" y="624"/>
                  </a:lnTo>
                  <a:lnTo>
                    <a:pt x="7300" y="844"/>
                  </a:lnTo>
                  <a:lnTo>
                    <a:pt x="6896" y="624"/>
                  </a:lnTo>
                  <a:lnTo>
                    <a:pt x="6493" y="441"/>
                  </a:lnTo>
                  <a:lnTo>
                    <a:pt x="6273" y="367"/>
                  </a:lnTo>
                  <a:lnTo>
                    <a:pt x="6053" y="331"/>
                  </a:lnTo>
                  <a:lnTo>
                    <a:pt x="5612" y="331"/>
                  </a:lnTo>
                  <a:lnTo>
                    <a:pt x="5392" y="404"/>
                  </a:lnTo>
                  <a:lnTo>
                    <a:pt x="5209" y="477"/>
                  </a:lnTo>
                  <a:lnTo>
                    <a:pt x="5025" y="588"/>
                  </a:lnTo>
                  <a:lnTo>
                    <a:pt x="4842" y="734"/>
                  </a:lnTo>
                  <a:lnTo>
                    <a:pt x="4695" y="881"/>
                  </a:lnTo>
                  <a:lnTo>
                    <a:pt x="4585" y="1064"/>
                  </a:lnTo>
                  <a:lnTo>
                    <a:pt x="4512" y="1248"/>
                  </a:lnTo>
                  <a:lnTo>
                    <a:pt x="4475" y="1468"/>
                  </a:lnTo>
                  <a:lnTo>
                    <a:pt x="4182" y="1505"/>
                  </a:lnTo>
                  <a:lnTo>
                    <a:pt x="3888" y="1541"/>
                  </a:lnTo>
                  <a:lnTo>
                    <a:pt x="3595" y="1651"/>
                  </a:lnTo>
                  <a:lnTo>
                    <a:pt x="3338" y="1798"/>
                  </a:lnTo>
                  <a:lnTo>
                    <a:pt x="3081" y="1945"/>
                  </a:lnTo>
                  <a:lnTo>
                    <a:pt x="2861" y="2091"/>
                  </a:lnTo>
                  <a:lnTo>
                    <a:pt x="2641" y="2312"/>
                  </a:lnTo>
                  <a:lnTo>
                    <a:pt x="2421" y="2532"/>
                  </a:lnTo>
                  <a:lnTo>
                    <a:pt x="2238" y="2788"/>
                  </a:lnTo>
                  <a:lnTo>
                    <a:pt x="2091" y="3082"/>
                  </a:lnTo>
                  <a:lnTo>
                    <a:pt x="1981" y="3155"/>
                  </a:lnTo>
                  <a:lnTo>
                    <a:pt x="1834" y="3229"/>
                  </a:lnTo>
                  <a:lnTo>
                    <a:pt x="1504" y="3375"/>
                  </a:lnTo>
                  <a:lnTo>
                    <a:pt x="1211" y="3559"/>
                  </a:lnTo>
                  <a:lnTo>
                    <a:pt x="954" y="3779"/>
                  </a:lnTo>
                  <a:lnTo>
                    <a:pt x="697" y="3999"/>
                  </a:lnTo>
                  <a:lnTo>
                    <a:pt x="477" y="4256"/>
                  </a:lnTo>
                  <a:lnTo>
                    <a:pt x="330" y="4512"/>
                  </a:lnTo>
                  <a:lnTo>
                    <a:pt x="183" y="4769"/>
                  </a:lnTo>
                  <a:lnTo>
                    <a:pt x="73" y="5063"/>
                  </a:lnTo>
                  <a:lnTo>
                    <a:pt x="37" y="5319"/>
                  </a:lnTo>
                  <a:lnTo>
                    <a:pt x="0" y="5613"/>
                  </a:lnTo>
                  <a:lnTo>
                    <a:pt x="0" y="5906"/>
                  </a:lnTo>
                  <a:lnTo>
                    <a:pt x="73" y="6200"/>
                  </a:lnTo>
                  <a:lnTo>
                    <a:pt x="183" y="6493"/>
                  </a:lnTo>
                  <a:lnTo>
                    <a:pt x="294" y="6713"/>
                  </a:lnTo>
                  <a:lnTo>
                    <a:pt x="440" y="6933"/>
                  </a:lnTo>
                  <a:lnTo>
                    <a:pt x="660" y="7117"/>
                  </a:lnTo>
                  <a:lnTo>
                    <a:pt x="880" y="7300"/>
                  </a:lnTo>
                  <a:lnTo>
                    <a:pt x="1064" y="7374"/>
                  </a:lnTo>
                  <a:lnTo>
                    <a:pt x="1027" y="7594"/>
                  </a:lnTo>
                  <a:lnTo>
                    <a:pt x="1027" y="7814"/>
                  </a:lnTo>
                  <a:lnTo>
                    <a:pt x="1064" y="8034"/>
                  </a:lnTo>
                  <a:lnTo>
                    <a:pt x="1101" y="8217"/>
                  </a:lnTo>
                  <a:lnTo>
                    <a:pt x="1174" y="8437"/>
                  </a:lnTo>
                  <a:lnTo>
                    <a:pt x="1284" y="8621"/>
                  </a:lnTo>
                  <a:lnTo>
                    <a:pt x="1431" y="8804"/>
                  </a:lnTo>
                  <a:lnTo>
                    <a:pt x="1614" y="8988"/>
                  </a:lnTo>
                  <a:lnTo>
                    <a:pt x="1797" y="9098"/>
                  </a:lnTo>
                  <a:lnTo>
                    <a:pt x="1981" y="9208"/>
                  </a:lnTo>
                  <a:lnTo>
                    <a:pt x="2201" y="9281"/>
                  </a:lnTo>
                  <a:lnTo>
                    <a:pt x="2421" y="9318"/>
                  </a:lnTo>
                  <a:lnTo>
                    <a:pt x="2641" y="9354"/>
                  </a:lnTo>
                  <a:lnTo>
                    <a:pt x="2861" y="9318"/>
                  </a:lnTo>
                  <a:lnTo>
                    <a:pt x="3081" y="9281"/>
                  </a:lnTo>
                  <a:lnTo>
                    <a:pt x="3301" y="9208"/>
                  </a:lnTo>
                  <a:lnTo>
                    <a:pt x="3375" y="9354"/>
                  </a:lnTo>
                  <a:lnTo>
                    <a:pt x="3448" y="9501"/>
                  </a:lnTo>
                  <a:lnTo>
                    <a:pt x="3595" y="9648"/>
                  </a:lnTo>
                  <a:lnTo>
                    <a:pt x="3742" y="9758"/>
                  </a:lnTo>
                  <a:lnTo>
                    <a:pt x="3925" y="9868"/>
                  </a:lnTo>
                  <a:lnTo>
                    <a:pt x="4108" y="9905"/>
                  </a:lnTo>
                  <a:lnTo>
                    <a:pt x="4292" y="9941"/>
                  </a:lnTo>
                  <a:lnTo>
                    <a:pt x="4475" y="9941"/>
                  </a:lnTo>
                  <a:lnTo>
                    <a:pt x="4842" y="9905"/>
                  </a:lnTo>
                  <a:lnTo>
                    <a:pt x="5246" y="9795"/>
                  </a:lnTo>
                  <a:lnTo>
                    <a:pt x="5686" y="9648"/>
                  </a:lnTo>
                  <a:lnTo>
                    <a:pt x="6163" y="9574"/>
                  </a:lnTo>
                  <a:lnTo>
                    <a:pt x="6603" y="9574"/>
                  </a:lnTo>
                  <a:lnTo>
                    <a:pt x="7080" y="9611"/>
                  </a:lnTo>
                  <a:lnTo>
                    <a:pt x="7446" y="9648"/>
                  </a:lnTo>
                  <a:lnTo>
                    <a:pt x="7630" y="9648"/>
                  </a:lnTo>
                  <a:lnTo>
                    <a:pt x="7813" y="9611"/>
                  </a:lnTo>
                  <a:lnTo>
                    <a:pt x="7960" y="9721"/>
                  </a:lnTo>
                  <a:lnTo>
                    <a:pt x="8143" y="9795"/>
                  </a:lnTo>
                  <a:lnTo>
                    <a:pt x="8327" y="9831"/>
                  </a:lnTo>
                  <a:lnTo>
                    <a:pt x="8547" y="9868"/>
                  </a:lnTo>
                  <a:lnTo>
                    <a:pt x="9024" y="9905"/>
                  </a:lnTo>
                  <a:lnTo>
                    <a:pt x="9391" y="9868"/>
                  </a:lnTo>
                  <a:lnTo>
                    <a:pt x="9501" y="9868"/>
                  </a:lnTo>
                  <a:lnTo>
                    <a:pt x="9354" y="10161"/>
                  </a:lnTo>
                  <a:lnTo>
                    <a:pt x="9317" y="10308"/>
                  </a:lnTo>
                  <a:lnTo>
                    <a:pt x="9281" y="10492"/>
                  </a:lnTo>
                  <a:lnTo>
                    <a:pt x="9317" y="10638"/>
                  </a:lnTo>
                  <a:lnTo>
                    <a:pt x="9354" y="10785"/>
                  </a:lnTo>
                  <a:lnTo>
                    <a:pt x="9464" y="11078"/>
                  </a:lnTo>
                  <a:lnTo>
                    <a:pt x="9647" y="11335"/>
                  </a:lnTo>
                  <a:lnTo>
                    <a:pt x="9831" y="11519"/>
                  </a:lnTo>
                  <a:lnTo>
                    <a:pt x="9977" y="11629"/>
                  </a:lnTo>
                  <a:lnTo>
                    <a:pt x="10198" y="11739"/>
                  </a:lnTo>
                  <a:lnTo>
                    <a:pt x="10381" y="11812"/>
                  </a:lnTo>
                  <a:lnTo>
                    <a:pt x="10821" y="11922"/>
                  </a:lnTo>
                  <a:lnTo>
                    <a:pt x="11298" y="11959"/>
                  </a:lnTo>
                  <a:lnTo>
                    <a:pt x="11775" y="11922"/>
                  </a:lnTo>
                  <a:lnTo>
                    <a:pt x="12215" y="11885"/>
                  </a:lnTo>
                  <a:lnTo>
                    <a:pt x="13095" y="11775"/>
                  </a:lnTo>
                  <a:lnTo>
                    <a:pt x="13939" y="11665"/>
                  </a:lnTo>
                  <a:lnTo>
                    <a:pt x="14343" y="11555"/>
                  </a:lnTo>
                  <a:lnTo>
                    <a:pt x="14746" y="11409"/>
                  </a:lnTo>
                  <a:lnTo>
                    <a:pt x="15076" y="11262"/>
                  </a:lnTo>
                  <a:lnTo>
                    <a:pt x="15370" y="11042"/>
                  </a:lnTo>
                  <a:lnTo>
                    <a:pt x="15626" y="10785"/>
                  </a:lnTo>
                  <a:lnTo>
                    <a:pt x="15847" y="10528"/>
                  </a:lnTo>
                  <a:lnTo>
                    <a:pt x="16030" y="10235"/>
                  </a:lnTo>
                  <a:lnTo>
                    <a:pt x="16213" y="9941"/>
                  </a:lnTo>
                  <a:lnTo>
                    <a:pt x="16360" y="9648"/>
                  </a:lnTo>
                  <a:lnTo>
                    <a:pt x="16433" y="9318"/>
                  </a:lnTo>
                  <a:lnTo>
                    <a:pt x="16507" y="8988"/>
                  </a:lnTo>
                  <a:lnTo>
                    <a:pt x="16543" y="8657"/>
                  </a:lnTo>
                  <a:lnTo>
                    <a:pt x="16507" y="8327"/>
                  </a:lnTo>
                  <a:lnTo>
                    <a:pt x="16470" y="7997"/>
                  </a:lnTo>
                  <a:lnTo>
                    <a:pt x="16690" y="7447"/>
                  </a:lnTo>
                  <a:lnTo>
                    <a:pt x="16837" y="6933"/>
                  </a:lnTo>
                  <a:lnTo>
                    <a:pt x="16910" y="6347"/>
                  </a:lnTo>
                  <a:lnTo>
                    <a:pt x="16910" y="5796"/>
                  </a:lnTo>
                  <a:lnTo>
                    <a:pt x="16837" y="5429"/>
                  </a:lnTo>
                  <a:lnTo>
                    <a:pt x="16727" y="5063"/>
                  </a:lnTo>
                  <a:lnTo>
                    <a:pt x="16654" y="4916"/>
                  </a:lnTo>
                  <a:lnTo>
                    <a:pt x="16543" y="4769"/>
                  </a:lnTo>
                  <a:lnTo>
                    <a:pt x="16397" y="4659"/>
                  </a:lnTo>
                  <a:lnTo>
                    <a:pt x="16250" y="4586"/>
                  </a:lnTo>
                  <a:lnTo>
                    <a:pt x="16250" y="4146"/>
                  </a:lnTo>
                  <a:lnTo>
                    <a:pt x="16177" y="3742"/>
                  </a:lnTo>
                  <a:lnTo>
                    <a:pt x="16030" y="3375"/>
                  </a:lnTo>
                  <a:lnTo>
                    <a:pt x="15773" y="3009"/>
                  </a:lnTo>
                  <a:lnTo>
                    <a:pt x="15626" y="2825"/>
                  </a:lnTo>
                  <a:lnTo>
                    <a:pt x="15443" y="2642"/>
                  </a:lnTo>
                  <a:lnTo>
                    <a:pt x="15223" y="2495"/>
                  </a:lnTo>
                  <a:lnTo>
                    <a:pt x="15003" y="2385"/>
                  </a:lnTo>
                  <a:lnTo>
                    <a:pt x="14746" y="2238"/>
                  </a:lnTo>
                  <a:lnTo>
                    <a:pt x="14526" y="2055"/>
                  </a:lnTo>
                  <a:lnTo>
                    <a:pt x="14379" y="1835"/>
                  </a:lnTo>
                  <a:lnTo>
                    <a:pt x="14233" y="1578"/>
                  </a:lnTo>
                  <a:lnTo>
                    <a:pt x="14123" y="1358"/>
                  </a:lnTo>
                  <a:lnTo>
                    <a:pt x="13976" y="1138"/>
                  </a:lnTo>
                  <a:lnTo>
                    <a:pt x="13829" y="991"/>
                  </a:lnTo>
                  <a:lnTo>
                    <a:pt x="13682" y="808"/>
                  </a:lnTo>
                  <a:lnTo>
                    <a:pt x="13499" y="698"/>
                  </a:lnTo>
                  <a:lnTo>
                    <a:pt x="13279" y="588"/>
                  </a:lnTo>
                  <a:lnTo>
                    <a:pt x="13059" y="514"/>
                  </a:lnTo>
                  <a:lnTo>
                    <a:pt x="12802" y="441"/>
                  </a:lnTo>
                  <a:lnTo>
                    <a:pt x="12362" y="441"/>
                  </a:lnTo>
                  <a:lnTo>
                    <a:pt x="11885" y="477"/>
                  </a:lnTo>
                  <a:lnTo>
                    <a:pt x="11408" y="588"/>
                  </a:lnTo>
                  <a:lnTo>
                    <a:pt x="10968" y="698"/>
                  </a:lnTo>
                  <a:lnTo>
                    <a:pt x="10821" y="514"/>
                  </a:lnTo>
                  <a:lnTo>
                    <a:pt x="10601" y="331"/>
                  </a:lnTo>
                  <a:lnTo>
                    <a:pt x="10381" y="221"/>
                  </a:lnTo>
                  <a:lnTo>
                    <a:pt x="10124" y="147"/>
                  </a:lnTo>
                  <a:lnTo>
                    <a:pt x="9867" y="74"/>
                  </a:lnTo>
                  <a:lnTo>
                    <a:pt x="9574" y="37"/>
                  </a:lnTo>
                  <a:lnTo>
                    <a:pt x="9060" y="1"/>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 name="Google Shape;426;p8"/>
            <p:cNvSpPr/>
            <p:nvPr/>
          </p:nvSpPr>
          <p:spPr>
            <a:xfrm>
              <a:off x="7121425" y="2437925"/>
              <a:ext cx="246700" cy="315500"/>
            </a:xfrm>
            <a:custGeom>
              <a:avLst/>
              <a:gdLst/>
              <a:ahLst/>
              <a:cxnLst/>
              <a:rect l="l" t="t" r="r" b="b"/>
              <a:pathLst>
                <a:path w="9868" h="12620" extrusionOk="0">
                  <a:moveTo>
                    <a:pt x="4182" y="661"/>
                  </a:moveTo>
                  <a:lnTo>
                    <a:pt x="4182" y="918"/>
                  </a:lnTo>
                  <a:lnTo>
                    <a:pt x="4182" y="1431"/>
                  </a:lnTo>
                  <a:lnTo>
                    <a:pt x="4145" y="2202"/>
                  </a:lnTo>
                  <a:lnTo>
                    <a:pt x="3925" y="2165"/>
                  </a:lnTo>
                  <a:lnTo>
                    <a:pt x="3962" y="2018"/>
                  </a:lnTo>
                  <a:lnTo>
                    <a:pt x="3962" y="1835"/>
                  </a:lnTo>
                  <a:lnTo>
                    <a:pt x="3889" y="1468"/>
                  </a:lnTo>
                  <a:lnTo>
                    <a:pt x="3852" y="1101"/>
                  </a:lnTo>
                  <a:lnTo>
                    <a:pt x="3889" y="918"/>
                  </a:lnTo>
                  <a:lnTo>
                    <a:pt x="3962" y="771"/>
                  </a:lnTo>
                  <a:lnTo>
                    <a:pt x="3999" y="698"/>
                  </a:lnTo>
                  <a:lnTo>
                    <a:pt x="4072" y="661"/>
                  </a:lnTo>
                  <a:close/>
                  <a:moveTo>
                    <a:pt x="1541" y="404"/>
                  </a:moveTo>
                  <a:lnTo>
                    <a:pt x="1578" y="441"/>
                  </a:lnTo>
                  <a:lnTo>
                    <a:pt x="1614" y="514"/>
                  </a:lnTo>
                  <a:lnTo>
                    <a:pt x="1614" y="1138"/>
                  </a:lnTo>
                  <a:lnTo>
                    <a:pt x="1688" y="2202"/>
                  </a:lnTo>
                  <a:lnTo>
                    <a:pt x="1284" y="2238"/>
                  </a:lnTo>
                  <a:lnTo>
                    <a:pt x="1211" y="2238"/>
                  </a:lnTo>
                  <a:lnTo>
                    <a:pt x="1211" y="1871"/>
                  </a:lnTo>
                  <a:lnTo>
                    <a:pt x="1174" y="1505"/>
                  </a:lnTo>
                  <a:lnTo>
                    <a:pt x="1211" y="1211"/>
                  </a:lnTo>
                  <a:lnTo>
                    <a:pt x="1248" y="954"/>
                  </a:lnTo>
                  <a:lnTo>
                    <a:pt x="1358" y="404"/>
                  </a:lnTo>
                  <a:close/>
                  <a:moveTo>
                    <a:pt x="3815" y="2678"/>
                  </a:moveTo>
                  <a:lnTo>
                    <a:pt x="4439" y="2715"/>
                  </a:lnTo>
                  <a:lnTo>
                    <a:pt x="5026" y="2789"/>
                  </a:lnTo>
                  <a:lnTo>
                    <a:pt x="5026" y="2825"/>
                  </a:lnTo>
                  <a:lnTo>
                    <a:pt x="5136" y="3485"/>
                  </a:lnTo>
                  <a:lnTo>
                    <a:pt x="3925" y="3559"/>
                  </a:lnTo>
                  <a:lnTo>
                    <a:pt x="2678" y="3632"/>
                  </a:lnTo>
                  <a:lnTo>
                    <a:pt x="1358" y="3669"/>
                  </a:lnTo>
                  <a:lnTo>
                    <a:pt x="917" y="3706"/>
                  </a:lnTo>
                  <a:lnTo>
                    <a:pt x="477" y="3742"/>
                  </a:lnTo>
                  <a:lnTo>
                    <a:pt x="441" y="3229"/>
                  </a:lnTo>
                  <a:lnTo>
                    <a:pt x="441" y="2972"/>
                  </a:lnTo>
                  <a:lnTo>
                    <a:pt x="404" y="2862"/>
                  </a:lnTo>
                  <a:lnTo>
                    <a:pt x="331" y="2752"/>
                  </a:lnTo>
                  <a:lnTo>
                    <a:pt x="587" y="2789"/>
                  </a:lnTo>
                  <a:lnTo>
                    <a:pt x="807" y="2789"/>
                  </a:lnTo>
                  <a:lnTo>
                    <a:pt x="1284" y="2752"/>
                  </a:lnTo>
                  <a:lnTo>
                    <a:pt x="1945" y="2678"/>
                  </a:lnTo>
                  <a:close/>
                  <a:moveTo>
                    <a:pt x="4916" y="3999"/>
                  </a:moveTo>
                  <a:lnTo>
                    <a:pt x="4989" y="4072"/>
                  </a:lnTo>
                  <a:lnTo>
                    <a:pt x="5136" y="4109"/>
                  </a:lnTo>
                  <a:lnTo>
                    <a:pt x="5209" y="4072"/>
                  </a:lnTo>
                  <a:lnTo>
                    <a:pt x="5246" y="4623"/>
                  </a:lnTo>
                  <a:lnTo>
                    <a:pt x="5209" y="5173"/>
                  </a:lnTo>
                  <a:lnTo>
                    <a:pt x="5173" y="5430"/>
                  </a:lnTo>
                  <a:lnTo>
                    <a:pt x="5099" y="5723"/>
                  </a:lnTo>
                  <a:lnTo>
                    <a:pt x="4989" y="5980"/>
                  </a:lnTo>
                  <a:lnTo>
                    <a:pt x="4806" y="6200"/>
                  </a:lnTo>
                  <a:lnTo>
                    <a:pt x="4659" y="6310"/>
                  </a:lnTo>
                  <a:lnTo>
                    <a:pt x="4476" y="6420"/>
                  </a:lnTo>
                  <a:lnTo>
                    <a:pt x="4292" y="6457"/>
                  </a:lnTo>
                  <a:lnTo>
                    <a:pt x="4072" y="6493"/>
                  </a:lnTo>
                  <a:lnTo>
                    <a:pt x="3632" y="6530"/>
                  </a:lnTo>
                  <a:lnTo>
                    <a:pt x="3265" y="6567"/>
                  </a:lnTo>
                  <a:lnTo>
                    <a:pt x="2605" y="6567"/>
                  </a:lnTo>
                  <a:lnTo>
                    <a:pt x="2642" y="6493"/>
                  </a:lnTo>
                  <a:lnTo>
                    <a:pt x="2678" y="6383"/>
                  </a:lnTo>
                  <a:lnTo>
                    <a:pt x="2788" y="6310"/>
                  </a:lnTo>
                  <a:lnTo>
                    <a:pt x="2825" y="6273"/>
                  </a:lnTo>
                  <a:lnTo>
                    <a:pt x="2825" y="6237"/>
                  </a:lnTo>
                  <a:lnTo>
                    <a:pt x="2788" y="6200"/>
                  </a:lnTo>
                  <a:lnTo>
                    <a:pt x="2715" y="6200"/>
                  </a:lnTo>
                  <a:lnTo>
                    <a:pt x="2605" y="6237"/>
                  </a:lnTo>
                  <a:lnTo>
                    <a:pt x="2458" y="6310"/>
                  </a:lnTo>
                  <a:lnTo>
                    <a:pt x="2348" y="6420"/>
                  </a:lnTo>
                  <a:lnTo>
                    <a:pt x="2311" y="6567"/>
                  </a:lnTo>
                  <a:lnTo>
                    <a:pt x="1724" y="6493"/>
                  </a:lnTo>
                  <a:lnTo>
                    <a:pt x="1541" y="6457"/>
                  </a:lnTo>
                  <a:lnTo>
                    <a:pt x="1688" y="6420"/>
                  </a:lnTo>
                  <a:lnTo>
                    <a:pt x="2055" y="6383"/>
                  </a:lnTo>
                  <a:lnTo>
                    <a:pt x="2201" y="6310"/>
                  </a:lnTo>
                  <a:lnTo>
                    <a:pt x="2275" y="6237"/>
                  </a:lnTo>
                  <a:lnTo>
                    <a:pt x="2311" y="6163"/>
                  </a:lnTo>
                  <a:lnTo>
                    <a:pt x="2311" y="6090"/>
                  </a:lnTo>
                  <a:lnTo>
                    <a:pt x="2275" y="6016"/>
                  </a:lnTo>
                  <a:lnTo>
                    <a:pt x="2238" y="5980"/>
                  </a:lnTo>
                  <a:lnTo>
                    <a:pt x="2201" y="5943"/>
                  </a:lnTo>
                  <a:lnTo>
                    <a:pt x="2055" y="5943"/>
                  </a:lnTo>
                  <a:lnTo>
                    <a:pt x="1981" y="6016"/>
                  </a:lnTo>
                  <a:lnTo>
                    <a:pt x="1798" y="6053"/>
                  </a:lnTo>
                  <a:lnTo>
                    <a:pt x="1394" y="6127"/>
                  </a:lnTo>
                  <a:lnTo>
                    <a:pt x="1138" y="6200"/>
                  </a:lnTo>
                  <a:lnTo>
                    <a:pt x="917" y="6273"/>
                  </a:lnTo>
                  <a:lnTo>
                    <a:pt x="807" y="6200"/>
                  </a:lnTo>
                  <a:lnTo>
                    <a:pt x="697" y="6127"/>
                  </a:lnTo>
                  <a:lnTo>
                    <a:pt x="661" y="5980"/>
                  </a:lnTo>
                  <a:lnTo>
                    <a:pt x="624" y="5870"/>
                  </a:lnTo>
                  <a:lnTo>
                    <a:pt x="624" y="5870"/>
                  </a:lnTo>
                  <a:lnTo>
                    <a:pt x="844" y="5906"/>
                  </a:lnTo>
                  <a:lnTo>
                    <a:pt x="1504" y="5906"/>
                  </a:lnTo>
                  <a:lnTo>
                    <a:pt x="1724" y="5870"/>
                  </a:lnTo>
                  <a:lnTo>
                    <a:pt x="1945" y="5833"/>
                  </a:lnTo>
                  <a:lnTo>
                    <a:pt x="1981" y="5796"/>
                  </a:lnTo>
                  <a:lnTo>
                    <a:pt x="2018" y="5760"/>
                  </a:lnTo>
                  <a:lnTo>
                    <a:pt x="2055" y="5650"/>
                  </a:lnTo>
                  <a:lnTo>
                    <a:pt x="1981" y="5540"/>
                  </a:lnTo>
                  <a:lnTo>
                    <a:pt x="1945" y="5503"/>
                  </a:lnTo>
                  <a:lnTo>
                    <a:pt x="1504" y="5503"/>
                  </a:lnTo>
                  <a:lnTo>
                    <a:pt x="1101" y="5540"/>
                  </a:lnTo>
                  <a:lnTo>
                    <a:pt x="844" y="5576"/>
                  </a:lnTo>
                  <a:lnTo>
                    <a:pt x="587" y="5576"/>
                  </a:lnTo>
                  <a:lnTo>
                    <a:pt x="587" y="5356"/>
                  </a:lnTo>
                  <a:lnTo>
                    <a:pt x="734" y="5430"/>
                  </a:lnTo>
                  <a:lnTo>
                    <a:pt x="881" y="5466"/>
                  </a:lnTo>
                  <a:lnTo>
                    <a:pt x="1211" y="5466"/>
                  </a:lnTo>
                  <a:lnTo>
                    <a:pt x="1541" y="5393"/>
                  </a:lnTo>
                  <a:lnTo>
                    <a:pt x="1835" y="5246"/>
                  </a:lnTo>
                  <a:lnTo>
                    <a:pt x="1871" y="5173"/>
                  </a:lnTo>
                  <a:lnTo>
                    <a:pt x="1908" y="5099"/>
                  </a:lnTo>
                  <a:lnTo>
                    <a:pt x="1908" y="5026"/>
                  </a:lnTo>
                  <a:lnTo>
                    <a:pt x="1871" y="4953"/>
                  </a:lnTo>
                  <a:lnTo>
                    <a:pt x="1835" y="4916"/>
                  </a:lnTo>
                  <a:lnTo>
                    <a:pt x="1761" y="4879"/>
                  </a:lnTo>
                  <a:lnTo>
                    <a:pt x="1724" y="4879"/>
                  </a:lnTo>
                  <a:lnTo>
                    <a:pt x="1614" y="4916"/>
                  </a:lnTo>
                  <a:lnTo>
                    <a:pt x="1358" y="5026"/>
                  </a:lnTo>
                  <a:lnTo>
                    <a:pt x="1101" y="5099"/>
                  </a:lnTo>
                  <a:lnTo>
                    <a:pt x="844" y="5099"/>
                  </a:lnTo>
                  <a:lnTo>
                    <a:pt x="551" y="5063"/>
                  </a:lnTo>
                  <a:lnTo>
                    <a:pt x="551" y="4916"/>
                  </a:lnTo>
                  <a:lnTo>
                    <a:pt x="844" y="4879"/>
                  </a:lnTo>
                  <a:lnTo>
                    <a:pt x="1138" y="4879"/>
                  </a:lnTo>
                  <a:lnTo>
                    <a:pt x="1724" y="4769"/>
                  </a:lnTo>
                  <a:lnTo>
                    <a:pt x="1908" y="4696"/>
                  </a:lnTo>
                  <a:lnTo>
                    <a:pt x="2091" y="4586"/>
                  </a:lnTo>
                  <a:lnTo>
                    <a:pt x="2128" y="4513"/>
                  </a:lnTo>
                  <a:lnTo>
                    <a:pt x="2165" y="4439"/>
                  </a:lnTo>
                  <a:lnTo>
                    <a:pt x="2128" y="4329"/>
                  </a:lnTo>
                  <a:lnTo>
                    <a:pt x="2055" y="4256"/>
                  </a:lnTo>
                  <a:lnTo>
                    <a:pt x="1945" y="4182"/>
                  </a:lnTo>
                  <a:lnTo>
                    <a:pt x="1871" y="4182"/>
                  </a:lnTo>
                  <a:lnTo>
                    <a:pt x="1835" y="4219"/>
                  </a:lnTo>
                  <a:lnTo>
                    <a:pt x="1761" y="4256"/>
                  </a:lnTo>
                  <a:lnTo>
                    <a:pt x="1724" y="4329"/>
                  </a:lnTo>
                  <a:lnTo>
                    <a:pt x="1468" y="4403"/>
                  </a:lnTo>
                  <a:lnTo>
                    <a:pt x="991" y="4476"/>
                  </a:lnTo>
                  <a:lnTo>
                    <a:pt x="551" y="4586"/>
                  </a:lnTo>
                  <a:lnTo>
                    <a:pt x="514" y="4146"/>
                  </a:lnTo>
                  <a:lnTo>
                    <a:pt x="1358" y="4146"/>
                  </a:lnTo>
                  <a:lnTo>
                    <a:pt x="2678" y="4109"/>
                  </a:lnTo>
                  <a:lnTo>
                    <a:pt x="3815" y="4072"/>
                  </a:lnTo>
                  <a:lnTo>
                    <a:pt x="4916" y="3999"/>
                  </a:lnTo>
                  <a:close/>
                  <a:moveTo>
                    <a:pt x="1211" y="1"/>
                  </a:moveTo>
                  <a:lnTo>
                    <a:pt x="1101" y="37"/>
                  </a:lnTo>
                  <a:lnTo>
                    <a:pt x="1028" y="147"/>
                  </a:lnTo>
                  <a:lnTo>
                    <a:pt x="881" y="771"/>
                  </a:lnTo>
                  <a:lnTo>
                    <a:pt x="807" y="1395"/>
                  </a:lnTo>
                  <a:lnTo>
                    <a:pt x="807" y="1835"/>
                  </a:lnTo>
                  <a:lnTo>
                    <a:pt x="807" y="2092"/>
                  </a:lnTo>
                  <a:lnTo>
                    <a:pt x="881" y="2312"/>
                  </a:lnTo>
                  <a:lnTo>
                    <a:pt x="551" y="2385"/>
                  </a:lnTo>
                  <a:lnTo>
                    <a:pt x="367" y="2458"/>
                  </a:lnTo>
                  <a:lnTo>
                    <a:pt x="221" y="2568"/>
                  </a:lnTo>
                  <a:lnTo>
                    <a:pt x="184" y="2605"/>
                  </a:lnTo>
                  <a:lnTo>
                    <a:pt x="147" y="2678"/>
                  </a:lnTo>
                  <a:lnTo>
                    <a:pt x="37" y="2825"/>
                  </a:lnTo>
                  <a:lnTo>
                    <a:pt x="37" y="3009"/>
                  </a:lnTo>
                  <a:lnTo>
                    <a:pt x="37" y="3375"/>
                  </a:lnTo>
                  <a:lnTo>
                    <a:pt x="37" y="3852"/>
                  </a:lnTo>
                  <a:lnTo>
                    <a:pt x="37" y="3889"/>
                  </a:lnTo>
                  <a:lnTo>
                    <a:pt x="0" y="3962"/>
                  </a:lnTo>
                  <a:lnTo>
                    <a:pt x="37" y="4072"/>
                  </a:lnTo>
                  <a:lnTo>
                    <a:pt x="74" y="4439"/>
                  </a:lnTo>
                  <a:lnTo>
                    <a:pt x="110" y="5540"/>
                  </a:lnTo>
                  <a:lnTo>
                    <a:pt x="110" y="5943"/>
                  </a:lnTo>
                  <a:lnTo>
                    <a:pt x="184" y="6127"/>
                  </a:lnTo>
                  <a:lnTo>
                    <a:pt x="257" y="6310"/>
                  </a:lnTo>
                  <a:lnTo>
                    <a:pt x="367" y="6457"/>
                  </a:lnTo>
                  <a:lnTo>
                    <a:pt x="477" y="6567"/>
                  </a:lnTo>
                  <a:lnTo>
                    <a:pt x="624" y="6677"/>
                  </a:lnTo>
                  <a:lnTo>
                    <a:pt x="771" y="6750"/>
                  </a:lnTo>
                  <a:lnTo>
                    <a:pt x="1101" y="6860"/>
                  </a:lnTo>
                  <a:lnTo>
                    <a:pt x="1468" y="6934"/>
                  </a:lnTo>
                  <a:lnTo>
                    <a:pt x="2091" y="7007"/>
                  </a:lnTo>
                  <a:lnTo>
                    <a:pt x="2678" y="7044"/>
                  </a:lnTo>
                  <a:lnTo>
                    <a:pt x="2605" y="7264"/>
                  </a:lnTo>
                  <a:lnTo>
                    <a:pt x="2605" y="7484"/>
                  </a:lnTo>
                  <a:lnTo>
                    <a:pt x="2605" y="7887"/>
                  </a:lnTo>
                  <a:lnTo>
                    <a:pt x="2605" y="8548"/>
                  </a:lnTo>
                  <a:lnTo>
                    <a:pt x="2678" y="9208"/>
                  </a:lnTo>
                  <a:lnTo>
                    <a:pt x="2825" y="10455"/>
                  </a:lnTo>
                  <a:lnTo>
                    <a:pt x="3045" y="11665"/>
                  </a:lnTo>
                  <a:lnTo>
                    <a:pt x="3118" y="11922"/>
                  </a:lnTo>
                  <a:lnTo>
                    <a:pt x="3228" y="12106"/>
                  </a:lnTo>
                  <a:lnTo>
                    <a:pt x="3375" y="12252"/>
                  </a:lnTo>
                  <a:lnTo>
                    <a:pt x="3595" y="12399"/>
                  </a:lnTo>
                  <a:lnTo>
                    <a:pt x="3779" y="12472"/>
                  </a:lnTo>
                  <a:lnTo>
                    <a:pt x="3999" y="12546"/>
                  </a:lnTo>
                  <a:lnTo>
                    <a:pt x="4476" y="12619"/>
                  </a:lnTo>
                  <a:lnTo>
                    <a:pt x="4732" y="12582"/>
                  </a:lnTo>
                  <a:lnTo>
                    <a:pt x="4952" y="12509"/>
                  </a:lnTo>
                  <a:lnTo>
                    <a:pt x="5136" y="12399"/>
                  </a:lnTo>
                  <a:lnTo>
                    <a:pt x="5283" y="12216"/>
                  </a:lnTo>
                  <a:lnTo>
                    <a:pt x="5429" y="12032"/>
                  </a:lnTo>
                  <a:lnTo>
                    <a:pt x="5503" y="11812"/>
                  </a:lnTo>
                  <a:lnTo>
                    <a:pt x="5576" y="11592"/>
                  </a:lnTo>
                  <a:lnTo>
                    <a:pt x="5613" y="11372"/>
                  </a:lnTo>
                  <a:lnTo>
                    <a:pt x="5613" y="11079"/>
                  </a:lnTo>
                  <a:lnTo>
                    <a:pt x="5613" y="10785"/>
                  </a:lnTo>
                  <a:lnTo>
                    <a:pt x="5539" y="10162"/>
                  </a:lnTo>
                  <a:lnTo>
                    <a:pt x="5539" y="9538"/>
                  </a:lnTo>
                  <a:lnTo>
                    <a:pt x="5649" y="8951"/>
                  </a:lnTo>
                  <a:lnTo>
                    <a:pt x="5723" y="8658"/>
                  </a:lnTo>
                  <a:lnTo>
                    <a:pt x="5833" y="8364"/>
                  </a:lnTo>
                  <a:lnTo>
                    <a:pt x="5980" y="8071"/>
                  </a:lnTo>
                  <a:lnTo>
                    <a:pt x="6090" y="7961"/>
                  </a:lnTo>
                  <a:lnTo>
                    <a:pt x="6200" y="7851"/>
                  </a:lnTo>
                  <a:lnTo>
                    <a:pt x="6273" y="7814"/>
                  </a:lnTo>
                  <a:lnTo>
                    <a:pt x="6310" y="7814"/>
                  </a:lnTo>
                  <a:lnTo>
                    <a:pt x="6456" y="7887"/>
                  </a:lnTo>
                  <a:lnTo>
                    <a:pt x="6530" y="7997"/>
                  </a:lnTo>
                  <a:lnTo>
                    <a:pt x="6603" y="8144"/>
                  </a:lnTo>
                  <a:lnTo>
                    <a:pt x="6640" y="8291"/>
                  </a:lnTo>
                  <a:lnTo>
                    <a:pt x="6603" y="8474"/>
                  </a:lnTo>
                  <a:lnTo>
                    <a:pt x="6566" y="8804"/>
                  </a:lnTo>
                  <a:lnTo>
                    <a:pt x="6530" y="9208"/>
                  </a:lnTo>
                  <a:lnTo>
                    <a:pt x="6566" y="9428"/>
                  </a:lnTo>
                  <a:lnTo>
                    <a:pt x="6603" y="9648"/>
                  </a:lnTo>
                  <a:lnTo>
                    <a:pt x="6676" y="9868"/>
                  </a:lnTo>
                  <a:lnTo>
                    <a:pt x="6787" y="10051"/>
                  </a:lnTo>
                  <a:lnTo>
                    <a:pt x="6970" y="10162"/>
                  </a:lnTo>
                  <a:lnTo>
                    <a:pt x="7153" y="10272"/>
                  </a:lnTo>
                  <a:lnTo>
                    <a:pt x="7447" y="10345"/>
                  </a:lnTo>
                  <a:lnTo>
                    <a:pt x="7777" y="10382"/>
                  </a:lnTo>
                  <a:lnTo>
                    <a:pt x="8437" y="10382"/>
                  </a:lnTo>
                  <a:lnTo>
                    <a:pt x="9061" y="10308"/>
                  </a:lnTo>
                  <a:lnTo>
                    <a:pt x="9684" y="10162"/>
                  </a:lnTo>
                  <a:lnTo>
                    <a:pt x="9758" y="10125"/>
                  </a:lnTo>
                  <a:lnTo>
                    <a:pt x="9831" y="10051"/>
                  </a:lnTo>
                  <a:lnTo>
                    <a:pt x="9868" y="9941"/>
                  </a:lnTo>
                  <a:lnTo>
                    <a:pt x="9831" y="9868"/>
                  </a:lnTo>
                  <a:lnTo>
                    <a:pt x="9794" y="9758"/>
                  </a:lnTo>
                  <a:lnTo>
                    <a:pt x="9721" y="9685"/>
                  </a:lnTo>
                  <a:lnTo>
                    <a:pt x="9648" y="9648"/>
                  </a:lnTo>
                  <a:lnTo>
                    <a:pt x="9538" y="9648"/>
                  </a:lnTo>
                  <a:lnTo>
                    <a:pt x="8951" y="9758"/>
                  </a:lnTo>
                  <a:lnTo>
                    <a:pt x="8327" y="9831"/>
                  </a:lnTo>
                  <a:lnTo>
                    <a:pt x="7740" y="9831"/>
                  </a:lnTo>
                  <a:lnTo>
                    <a:pt x="7447" y="9795"/>
                  </a:lnTo>
                  <a:lnTo>
                    <a:pt x="7300" y="9721"/>
                  </a:lnTo>
                  <a:lnTo>
                    <a:pt x="7190" y="9648"/>
                  </a:lnTo>
                  <a:lnTo>
                    <a:pt x="7117" y="9575"/>
                  </a:lnTo>
                  <a:lnTo>
                    <a:pt x="7080" y="9465"/>
                  </a:lnTo>
                  <a:lnTo>
                    <a:pt x="7080" y="9208"/>
                  </a:lnTo>
                  <a:lnTo>
                    <a:pt x="7080" y="8914"/>
                  </a:lnTo>
                  <a:lnTo>
                    <a:pt x="7117" y="8694"/>
                  </a:lnTo>
                  <a:lnTo>
                    <a:pt x="7153" y="8474"/>
                  </a:lnTo>
                  <a:lnTo>
                    <a:pt x="7153" y="8254"/>
                  </a:lnTo>
                  <a:lnTo>
                    <a:pt x="7117" y="8034"/>
                  </a:lnTo>
                  <a:lnTo>
                    <a:pt x="7043" y="7851"/>
                  </a:lnTo>
                  <a:lnTo>
                    <a:pt x="6970" y="7667"/>
                  </a:lnTo>
                  <a:lnTo>
                    <a:pt x="6823" y="7520"/>
                  </a:lnTo>
                  <a:lnTo>
                    <a:pt x="6676" y="7410"/>
                  </a:lnTo>
                  <a:lnTo>
                    <a:pt x="6530" y="7337"/>
                  </a:lnTo>
                  <a:lnTo>
                    <a:pt x="6383" y="7300"/>
                  </a:lnTo>
                  <a:lnTo>
                    <a:pt x="6200" y="7300"/>
                  </a:lnTo>
                  <a:lnTo>
                    <a:pt x="6016" y="7337"/>
                  </a:lnTo>
                  <a:lnTo>
                    <a:pt x="5833" y="7447"/>
                  </a:lnTo>
                  <a:lnTo>
                    <a:pt x="5649" y="7594"/>
                  </a:lnTo>
                  <a:lnTo>
                    <a:pt x="5503" y="7814"/>
                  </a:lnTo>
                  <a:lnTo>
                    <a:pt x="5393" y="8034"/>
                  </a:lnTo>
                  <a:lnTo>
                    <a:pt x="5283" y="8291"/>
                  </a:lnTo>
                  <a:lnTo>
                    <a:pt x="5136" y="8768"/>
                  </a:lnTo>
                  <a:lnTo>
                    <a:pt x="5026" y="9281"/>
                  </a:lnTo>
                  <a:lnTo>
                    <a:pt x="4989" y="9795"/>
                  </a:lnTo>
                  <a:lnTo>
                    <a:pt x="5026" y="10308"/>
                  </a:lnTo>
                  <a:lnTo>
                    <a:pt x="5062" y="10858"/>
                  </a:lnTo>
                  <a:lnTo>
                    <a:pt x="5062" y="11372"/>
                  </a:lnTo>
                  <a:lnTo>
                    <a:pt x="5062" y="11519"/>
                  </a:lnTo>
                  <a:lnTo>
                    <a:pt x="5026" y="11665"/>
                  </a:lnTo>
                  <a:lnTo>
                    <a:pt x="4952" y="11775"/>
                  </a:lnTo>
                  <a:lnTo>
                    <a:pt x="4879" y="11886"/>
                  </a:lnTo>
                  <a:lnTo>
                    <a:pt x="4769" y="11959"/>
                  </a:lnTo>
                  <a:lnTo>
                    <a:pt x="4659" y="12032"/>
                  </a:lnTo>
                  <a:lnTo>
                    <a:pt x="4512" y="12069"/>
                  </a:lnTo>
                  <a:lnTo>
                    <a:pt x="4366" y="12069"/>
                  </a:lnTo>
                  <a:lnTo>
                    <a:pt x="4109" y="11996"/>
                  </a:lnTo>
                  <a:lnTo>
                    <a:pt x="3815" y="11922"/>
                  </a:lnTo>
                  <a:lnTo>
                    <a:pt x="3705" y="11849"/>
                  </a:lnTo>
                  <a:lnTo>
                    <a:pt x="3595" y="11739"/>
                  </a:lnTo>
                  <a:lnTo>
                    <a:pt x="3559" y="11592"/>
                  </a:lnTo>
                  <a:lnTo>
                    <a:pt x="3522" y="11445"/>
                  </a:lnTo>
                  <a:lnTo>
                    <a:pt x="3302" y="10272"/>
                  </a:lnTo>
                  <a:lnTo>
                    <a:pt x="3155" y="9061"/>
                  </a:lnTo>
                  <a:lnTo>
                    <a:pt x="3045" y="7887"/>
                  </a:lnTo>
                  <a:lnTo>
                    <a:pt x="3045" y="7484"/>
                  </a:lnTo>
                  <a:lnTo>
                    <a:pt x="3008" y="7264"/>
                  </a:lnTo>
                  <a:lnTo>
                    <a:pt x="2935" y="7044"/>
                  </a:lnTo>
                  <a:lnTo>
                    <a:pt x="3375" y="7044"/>
                  </a:lnTo>
                  <a:lnTo>
                    <a:pt x="3779" y="7007"/>
                  </a:lnTo>
                  <a:lnTo>
                    <a:pt x="4219" y="6970"/>
                  </a:lnTo>
                  <a:lnTo>
                    <a:pt x="4622" y="6860"/>
                  </a:lnTo>
                  <a:lnTo>
                    <a:pt x="4806" y="6787"/>
                  </a:lnTo>
                  <a:lnTo>
                    <a:pt x="4952" y="6677"/>
                  </a:lnTo>
                  <a:lnTo>
                    <a:pt x="5099" y="6603"/>
                  </a:lnTo>
                  <a:lnTo>
                    <a:pt x="5209" y="6493"/>
                  </a:lnTo>
                  <a:lnTo>
                    <a:pt x="5429" y="6200"/>
                  </a:lnTo>
                  <a:lnTo>
                    <a:pt x="5539" y="5906"/>
                  </a:lnTo>
                  <a:lnTo>
                    <a:pt x="5649" y="5576"/>
                  </a:lnTo>
                  <a:lnTo>
                    <a:pt x="5723" y="5210"/>
                  </a:lnTo>
                  <a:lnTo>
                    <a:pt x="5723" y="4806"/>
                  </a:lnTo>
                  <a:lnTo>
                    <a:pt x="5686" y="4036"/>
                  </a:lnTo>
                  <a:lnTo>
                    <a:pt x="5649" y="3559"/>
                  </a:lnTo>
                  <a:lnTo>
                    <a:pt x="5576" y="3082"/>
                  </a:lnTo>
                  <a:lnTo>
                    <a:pt x="5539" y="2789"/>
                  </a:lnTo>
                  <a:lnTo>
                    <a:pt x="5503" y="2678"/>
                  </a:lnTo>
                  <a:lnTo>
                    <a:pt x="5466" y="2568"/>
                  </a:lnTo>
                  <a:lnTo>
                    <a:pt x="5429" y="2422"/>
                  </a:lnTo>
                  <a:lnTo>
                    <a:pt x="5356" y="2348"/>
                  </a:lnTo>
                  <a:lnTo>
                    <a:pt x="5173" y="2238"/>
                  </a:lnTo>
                  <a:lnTo>
                    <a:pt x="5026" y="2202"/>
                  </a:lnTo>
                  <a:lnTo>
                    <a:pt x="4916" y="2202"/>
                  </a:lnTo>
                  <a:lnTo>
                    <a:pt x="4879" y="2238"/>
                  </a:lnTo>
                  <a:lnTo>
                    <a:pt x="4586" y="2238"/>
                  </a:lnTo>
                  <a:lnTo>
                    <a:pt x="4622" y="808"/>
                  </a:lnTo>
                  <a:lnTo>
                    <a:pt x="4586" y="551"/>
                  </a:lnTo>
                  <a:lnTo>
                    <a:pt x="4549" y="441"/>
                  </a:lnTo>
                  <a:lnTo>
                    <a:pt x="4512" y="331"/>
                  </a:lnTo>
                  <a:lnTo>
                    <a:pt x="4439" y="258"/>
                  </a:lnTo>
                  <a:lnTo>
                    <a:pt x="4329" y="221"/>
                  </a:lnTo>
                  <a:lnTo>
                    <a:pt x="4219" y="184"/>
                  </a:lnTo>
                  <a:lnTo>
                    <a:pt x="4072" y="221"/>
                  </a:lnTo>
                  <a:lnTo>
                    <a:pt x="3815" y="331"/>
                  </a:lnTo>
                  <a:lnTo>
                    <a:pt x="3705" y="404"/>
                  </a:lnTo>
                  <a:lnTo>
                    <a:pt x="3632" y="514"/>
                  </a:lnTo>
                  <a:lnTo>
                    <a:pt x="3522" y="734"/>
                  </a:lnTo>
                  <a:lnTo>
                    <a:pt x="3449" y="991"/>
                  </a:lnTo>
                  <a:lnTo>
                    <a:pt x="3485" y="1321"/>
                  </a:lnTo>
                  <a:lnTo>
                    <a:pt x="3522" y="1651"/>
                  </a:lnTo>
                  <a:lnTo>
                    <a:pt x="3559" y="1908"/>
                  </a:lnTo>
                  <a:lnTo>
                    <a:pt x="3669" y="2165"/>
                  </a:lnTo>
                  <a:lnTo>
                    <a:pt x="2091" y="2165"/>
                  </a:lnTo>
                  <a:lnTo>
                    <a:pt x="2055" y="1358"/>
                  </a:lnTo>
                  <a:lnTo>
                    <a:pt x="2018" y="514"/>
                  </a:lnTo>
                  <a:lnTo>
                    <a:pt x="2018" y="368"/>
                  </a:lnTo>
                  <a:lnTo>
                    <a:pt x="1945" y="221"/>
                  </a:lnTo>
                  <a:lnTo>
                    <a:pt x="1871" y="147"/>
                  </a:lnTo>
                  <a:lnTo>
                    <a:pt x="1761" y="74"/>
                  </a:lnTo>
                  <a:lnTo>
                    <a:pt x="1651" y="37"/>
                  </a:lnTo>
                  <a:lnTo>
                    <a:pt x="1504" y="1"/>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 name="Google Shape;427;p8"/>
            <p:cNvSpPr/>
            <p:nvPr/>
          </p:nvSpPr>
          <p:spPr>
            <a:xfrm>
              <a:off x="6062250" y="3853825"/>
              <a:ext cx="332900" cy="376025"/>
            </a:xfrm>
            <a:custGeom>
              <a:avLst/>
              <a:gdLst/>
              <a:ahLst/>
              <a:cxnLst/>
              <a:rect l="l" t="t" r="r" b="b"/>
              <a:pathLst>
                <a:path w="13316" h="15041" extrusionOk="0">
                  <a:moveTo>
                    <a:pt x="5466" y="1"/>
                  </a:moveTo>
                  <a:lnTo>
                    <a:pt x="5466" y="38"/>
                  </a:lnTo>
                  <a:lnTo>
                    <a:pt x="5576" y="1248"/>
                  </a:lnTo>
                  <a:lnTo>
                    <a:pt x="5612" y="1321"/>
                  </a:lnTo>
                  <a:lnTo>
                    <a:pt x="5649" y="1395"/>
                  </a:lnTo>
                  <a:lnTo>
                    <a:pt x="5759" y="1431"/>
                  </a:lnTo>
                  <a:lnTo>
                    <a:pt x="5833" y="1395"/>
                  </a:lnTo>
                  <a:lnTo>
                    <a:pt x="6713" y="881"/>
                  </a:lnTo>
                  <a:lnTo>
                    <a:pt x="6713" y="881"/>
                  </a:lnTo>
                  <a:lnTo>
                    <a:pt x="6640" y="1285"/>
                  </a:lnTo>
                  <a:lnTo>
                    <a:pt x="6603" y="1652"/>
                  </a:lnTo>
                  <a:lnTo>
                    <a:pt x="6603" y="2055"/>
                  </a:lnTo>
                  <a:lnTo>
                    <a:pt x="6640" y="2459"/>
                  </a:lnTo>
                  <a:lnTo>
                    <a:pt x="6676" y="2569"/>
                  </a:lnTo>
                  <a:lnTo>
                    <a:pt x="6750" y="2605"/>
                  </a:lnTo>
                  <a:lnTo>
                    <a:pt x="6823" y="2642"/>
                  </a:lnTo>
                  <a:lnTo>
                    <a:pt x="6896" y="2679"/>
                  </a:lnTo>
                  <a:lnTo>
                    <a:pt x="6970" y="2642"/>
                  </a:lnTo>
                  <a:lnTo>
                    <a:pt x="7043" y="2605"/>
                  </a:lnTo>
                  <a:lnTo>
                    <a:pt x="7080" y="2532"/>
                  </a:lnTo>
                  <a:lnTo>
                    <a:pt x="7080" y="2459"/>
                  </a:lnTo>
                  <a:lnTo>
                    <a:pt x="7043" y="2275"/>
                  </a:lnTo>
                  <a:lnTo>
                    <a:pt x="7006" y="1835"/>
                  </a:lnTo>
                  <a:lnTo>
                    <a:pt x="7043" y="1395"/>
                  </a:lnTo>
                  <a:lnTo>
                    <a:pt x="7116" y="955"/>
                  </a:lnTo>
                  <a:lnTo>
                    <a:pt x="7226" y="514"/>
                  </a:lnTo>
                  <a:lnTo>
                    <a:pt x="7190" y="404"/>
                  </a:lnTo>
                  <a:lnTo>
                    <a:pt x="7153" y="294"/>
                  </a:lnTo>
                  <a:lnTo>
                    <a:pt x="7043" y="258"/>
                  </a:lnTo>
                  <a:lnTo>
                    <a:pt x="6933" y="294"/>
                  </a:lnTo>
                  <a:lnTo>
                    <a:pt x="5906" y="918"/>
                  </a:lnTo>
                  <a:lnTo>
                    <a:pt x="5869" y="698"/>
                  </a:lnTo>
                  <a:lnTo>
                    <a:pt x="5796" y="478"/>
                  </a:lnTo>
                  <a:lnTo>
                    <a:pt x="5686" y="221"/>
                  </a:lnTo>
                  <a:lnTo>
                    <a:pt x="5576" y="1"/>
                  </a:lnTo>
                  <a:close/>
                  <a:moveTo>
                    <a:pt x="8840" y="3816"/>
                  </a:moveTo>
                  <a:lnTo>
                    <a:pt x="8730" y="3852"/>
                  </a:lnTo>
                  <a:lnTo>
                    <a:pt x="8657" y="3926"/>
                  </a:lnTo>
                  <a:lnTo>
                    <a:pt x="8510" y="4146"/>
                  </a:lnTo>
                  <a:lnTo>
                    <a:pt x="8364" y="4293"/>
                  </a:lnTo>
                  <a:lnTo>
                    <a:pt x="8143" y="4476"/>
                  </a:lnTo>
                  <a:lnTo>
                    <a:pt x="7997" y="4659"/>
                  </a:lnTo>
                  <a:lnTo>
                    <a:pt x="7997" y="4733"/>
                  </a:lnTo>
                  <a:lnTo>
                    <a:pt x="7997" y="4769"/>
                  </a:lnTo>
                  <a:lnTo>
                    <a:pt x="8033" y="4806"/>
                  </a:lnTo>
                  <a:lnTo>
                    <a:pt x="8070" y="4843"/>
                  </a:lnTo>
                  <a:lnTo>
                    <a:pt x="8253" y="4843"/>
                  </a:lnTo>
                  <a:lnTo>
                    <a:pt x="8400" y="4806"/>
                  </a:lnTo>
                  <a:lnTo>
                    <a:pt x="8547" y="4733"/>
                  </a:lnTo>
                  <a:lnTo>
                    <a:pt x="8694" y="4659"/>
                  </a:lnTo>
                  <a:lnTo>
                    <a:pt x="8914" y="4403"/>
                  </a:lnTo>
                  <a:lnTo>
                    <a:pt x="9097" y="4146"/>
                  </a:lnTo>
                  <a:lnTo>
                    <a:pt x="9134" y="4073"/>
                  </a:lnTo>
                  <a:lnTo>
                    <a:pt x="9134" y="3963"/>
                  </a:lnTo>
                  <a:lnTo>
                    <a:pt x="9097" y="3889"/>
                  </a:lnTo>
                  <a:lnTo>
                    <a:pt x="9024" y="3852"/>
                  </a:lnTo>
                  <a:lnTo>
                    <a:pt x="8914" y="3816"/>
                  </a:lnTo>
                  <a:close/>
                  <a:moveTo>
                    <a:pt x="147" y="2972"/>
                  </a:moveTo>
                  <a:lnTo>
                    <a:pt x="73" y="3009"/>
                  </a:lnTo>
                  <a:lnTo>
                    <a:pt x="37" y="3082"/>
                  </a:lnTo>
                  <a:lnTo>
                    <a:pt x="0" y="3229"/>
                  </a:lnTo>
                  <a:lnTo>
                    <a:pt x="37" y="3559"/>
                  </a:lnTo>
                  <a:lnTo>
                    <a:pt x="110" y="4073"/>
                  </a:lnTo>
                  <a:lnTo>
                    <a:pt x="220" y="4549"/>
                  </a:lnTo>
                  <a:lnTo>
                    <a:pt x="257" y="4623"/>
                  </a:lnTo>
                  <a:lnTo>
                    <a:pt x="330" y="4696"/>
                  </a:lnTo>
                  <a:lnTo>
                    <a:pt x="514" y="4696"/>
                  </a:lnTo>
                  <a:lnTo>
                    <a:pt x="1174" y="4219"/>
                  </a:lnTo>
                  <a:lnTo>
                    <a:pt x="1247" y="4843"/>
                  </a:lnTo>
                  <a:lnTo>
                    <a:pt x="1284" y="4990"/>
                  </a:lnTo>
                  <a:lnTo>
                    <a:pt x="1321" y="5173"/>
                  </a:lnTo>
                  <a:lnTo>
                    <a:pt x="1394" y="5320"/>
                  </a:lnTo>
                  <a:lnTo>
                    <a:pt x="1431" y="5356"/>
                  </a:lnTo>
                  <a:lnTo>
                    <a:pt x="1541" y="5393"/>
                  </a:lnTo>
                  <a:lnTo>
                    <a:pt x="1614" y="5393"/>
                  </a:lnTo>
                  <a:lnTo>
                    <a:pt x="1687" y="5356"/>
                  </a:lnTo>
                  <a:lnTo>
                    <a:pt x="1724" y="5320"/>
                  </a:lnTo>
                  <a:lnTo>
                    <a:pt x="1761" y="5246"/>
                  </a:lnTo>
                  <a:lnTo>
                    <a:pt x="1761" y="5173"/>
                  </a:lnTo>
                  <a:lnTo>
                    <a:pt x="1724" y="5063"/>
                  </a:lnTo>
                  <a:lnTo>
                    <a:pt x="1724" y="5026"/>
                  </a:lnTo>
                  <a:lnTo>
                    <a:pt x="1687" y="4953"/>
                  </a:lnTo>
                  <a:lnTo>
                    <a:pt x="1651" y="4549"/>
                  </a:lnTo>
                  <a:lnTo>
                    <a:pt x="1614" y="4183"/>
                  </a:lnTo>
                  <a:lnTo>
                    <a:pt x="1577" y="3816"/>
                  </a:lnTo>
                  <a:lnTo>
                    <a:pt x="1577" y="3706"/>
                  </a:lnTo>
                  <a:lnTo>
                    <a:pt x="1467" y="3632"/>
                  </a:lnTo>
                  <a:lnTo>
                    <a:pt x="1357" y="3632"/>
                  </a:lnTo>
                  <a:lnTo>
                    <a:pt x="1247" y="3669"/>
                  </a:lnTo>
                  <a:lnTo>
                    <a:pt x="880" y="3889"/>
                  </a:lnTo>
                  <a:lnTo>
                    <a:pt x="550" y="4146"/>
                  </a:lnTo>
                  <a:lnTo>
                    <a:pt x="330" y="3302"/>
                  </a:lnTo>
                  <a:lnTo>
                    <a:pt x="294" y="3082"/>
                  </a:lnTo>
                  <a:lnTo>
                    <a:pt x="220" y="2972"/>
                  </a:lnTo>
                  <a:close/>
                  <a:moveTo>
                    <a:pt x="8400" y="2679"/>
                  </a:moveTo>
                  <a:lnTo>
                    <a:pt x="10124" y="5173"/>
                  </a:lnTo>
                  <a:lnTo>
                    <a:pt x="10161" y="5210"/>
                  </a:lnTo>
                  <a:lnTo>
                    <a:pt x="10124" y="5246"/>
                  </a:lnTo>
                  <a:lnTo>
                    <a:pt x="9684" y="5613"/>
                  </a:lnTo>
                  <a:lnTo>
                    <a:pt x="9207" y="6017"/>
                  </a:lnTo>
                  <a:lnTo>
                    <a:pt x="8804" y="6310"/>
                  </a:lnTo>
                  <a:lnTo>
                    <a:pt x="8584" y="6017"/>
                  </a:lnTo>
                  <a:lnTo>
                    <a:pt x="6970" y="3852"/>
                  </a:lnTo>
                  <a:lnTo>
                    <a:pt x="7703" y="3339"/>
                  </a:lnTo>
                  <a:lnTo>
                    <a:pt x="8033" y="3045"/>
                  </a:lnTo>
                  <a:lnTo>
                    <a:pt x="8364" y="2752"/>
                  </a:lnTo>
                  <a:lnTo>
                    <a:pt x="8400" y="2679"/>
                  </a:lnTo>
                  <a:close/>
                  <a:moveTo>
                    <a:pt x="2494" y="7227"/>
                  </a:moveTo>
                  <a:lnTo>
                    <a:pt x="2421" y="7301"/>
                  </a:lnTo>
                  <a:lnTo>
                    <a:pt x="2421" y="7411"/>
                  </a:lnTo>
                  <a:lnTo>
                    <a:pt x="2678" y="7887"/>
                  </a:lnTo>
                  <a:lnTo>
                    <a:pt x="2494" y="8034"/>
                  </a:lnTo>
                  <a:lnTo>
                    <a:pt x="2458" y="8108"/>
                  </a:lnTo>
                  <a:lnTo>
                    <a:pt x="2421" y="8218"/>
                  </a:lnTo>
                  <a:lnTo>
                    <a:pt x="2421" y="8291"/>
                  </a:lnTo>
                  <a:lnTo>
                    <a:pt x="2494" y="8328"/>
                  </a:lnTo>
                  <a:lnTo>
                    <a:pt x="2605" y="8364"/>
                  </a:lnTo>
                  <a:lnTo>
                    <a:pt x="2678" y="8328"/>
                  </a:lnTo>
                  <a:lnTo>
                    <a:pt x="2861" y="8254"/>
                  </a:lnTo>
                  <a:lnTo>
                    <a:pt x="2935" y="8364"/>
                  </a:lnTo>
                  <a:lnTo>
                    <a:pt x="3155" y="8694"/>
                  </a:lnTo>
                  <a:lnTo>
                    <a:pt x="3301" y="8841"/>
                  </a:lnTo>
                  <a:lnTo>
                    <a:pt x="3375" y="8878"/>
                  </a:lnTo>
                  <a:lnTo>
                    <a:pt x="3485" y="8915"/>
                  </a:lnTo>
                  <a:lnTo>
                    <a:pt x="3558" y="8878"/>
                  </a:lnTo>
                  <a:lnTo>
                    <a:pt x="3595" y="8804"/>
                  </a:lnTo>
                  <a:lnTo>
                    <a:pt x="3632" y="8731"/>
                  </a:lnTo>
                  <a:lnTo>
                    <a:pt x="3595" y="8621"/>
                  </a:lnTo>
                  <a:lnTo>
                    <a:pt x="3558" y="8438"/>
                  </a:lnTo>
                  <a:lnTo>
                    <a:pt x="3301" y="8108"/>
                  </a:lnTo>
                  <a:lnTo>
                    <a:pt x="3228" y="7997"/>
                  </a:lnTo>
                  <a:lnTo>
                    <a:pt x="3558" y="7704"/>
                  </a:lnTo>
                  <a:lnTo>
                    <a:pt x="3595" y="7594"/>
                  </a:lnTo>
                  <a:lnTo>
                    <a:pt x="3595" y="7484"/>
                  </a:lnTo>
                  <a:lnTo>
                    <a:pt x="3558" y="7411"/>
                  </a:lnTo>
                  <a:lnTo>
                    <a:pt x="3485" y="7374"/>
                  </a:lnTo>
                  <a:lnTo>
                    <a:pt x="3412" y="7337"/>
                  </a:lnTo>
                  <a:lnTo>
                    <a:pt x="3338" y="7337"/>
                  </a:lnTo>
                  <a:lnTo>
                    <a:pt x="3228" y="7411"/>
                  </a:lnTo>
                  <a:lnTo>
                    <a:pt x="2971" y="7631"/>
                  </a:lnTo>
                  <a:lnTo>
                    <a:pt x="2641" y="7264"/>
                  </a:lnTo>
                  <a:lnTo>
                    <a:pt x="2568" y="7227"/>
                  </a:lnTo>
                  <a:close/>
                  <a:moveTo>
                    <a:pt x="3191" y="6090"/>
                  </a:moveTo>
                  <a:lnTo>
                    <a:pt x="3595" y="6860"/>
                  </a:lnTo>
                  <a:lnTo>
                    <a:pt x="3998" y="7594"/>
                  </a:lnTo>
                  <a:lnTo>
                    <a:pt x="4439" y="8328"/>
                  </a:lnTo>
                  <a:lnTo>
                    <a:pt x="4915" y="9025"/>
                  </a:lnTo>
                  <a:lnTo>
                    <a:pt x="4769" y="9098"/>
                  </a:lnTo>
                  <a:lnTo>
                    <a:pt x="4622" y="9171"/>
                  </a:lnTo>
                  <a:lnTo>
                    <a:pt x="4365" y="9355"/>
                  </a:lnTo>
                  <a:lnTo>
                    <a:pt x="3778" y="9721"/>
                  </a:lnTo>
                  <a:lnTo>
                    <a:pt x="3522" y="9905"/>
                  </a:lnTo>
                  <a:lnTo>
                    <a:pt x="3412" y="10015"/>
                  </a:lnTo>
                  <a:lnTo>
                    <a:pt x="3265" y="10052"/>
                  </a:lnTo>
                  <a:lnTo>
                    <a:pt x="3228" y="10052"/>
                  </a:lnTo>
                  <a:lnTo>
                    <a:pt x="3191" y="10088"/>
                  </a:lnTo>
                  <a:lnTo>
                    <a:pt x="3191" y="10162"/>
                  </a:lnTo>
                  <a:lnTo>
                    <a:pt x="2421" y="9025"/>
                  </a:lnTo>
                  <a:lnTo>
                    <a:pt x="1761" y="7997"/>
                  </a:lnTo>
                  <a:lnTo>
                    <a:pt x="1064" y="7007"/>
                  </a:lnTo>
                  <a:lnTo>
                    <a:pt x="1394" y="6897"/>
                  </a:lnTo>
                  <a:lnTo>
                    <a:pt x="1724" y="6714"/>
                  </a:lnTo>
                  <a:lnTo>
                    <a:pt x="2348" y="6383"/>
                  </a:lnTo>
                  <a:lnTo>
                    <a:pt x="2494" y="6310"/>
                  </a:lnTo>
                  <a:lnTo>
                    <a:pt x="2641" y="6273"/>
                  </a:lnTo>
                  <a:lnTo>
                    <a:pt x="2935" y="6237"/>
                  </a:lnTo>
                  <a:lnTo>
                    <a:pt x="3081" y="6200"/>
                  </a:lnTo>
                  <a:lnTo>
                    <a:pt x="3191" y="6090"/>
                  </a:lnTo>
                  <a:close/>
                  <a:moveTo>
                    <a:pt x="12729" y="11005"/>
                  </a:moveTo>
                  <a:lnTo>
                    <a:pt x="12655" y="11225"/>
                  </a:lnTo>
                  <a:lnTo>
                    <a:pt x="12582" y="11115"/>
                  </a:lnTo>
                  <a:lnTo>
                    <a:pt x="12729" y="11005"/>
                  </a:lnTo>
                  <a:close/>
                  <a:moveTo>
                    <a:pt x="9647" y="12949"/>
                  </a:moveTo>
                  <a:lnTo>
                    <a:pt x="9721" y="13096"/>
                  </a:lnTo>
                  <a:lnTo>
                    <a:pt x="9831" y="13280"/>
                  </a:lnTo>
                  <a:lnTo>
                    <a:pt x="9941" y="13463"/>
                  </a:lnTo>
                  <a:lnTo>
                    <a:pt x="10088" y="13573"/>
                  </a:lnTo>
                  <a:lnTo>
                    <a:pt x="10051" y="13573"/>
                  </a:lnTo>
                  <a:lnTo>
                    <a:pt x="9647" y="13756"/>
                  </a:lnTo>
                  <a:lnTo>
                    <a:pt x="9647" y="13646"/>
                  </a:lnTo>
                  <a:lnTo>
                    <a:pt x="9574" y="13536"/>
                  </a:lnTo>
                  <a:lnTo>
                    <a:pt x="9427" y="13426"/>
                  </a:lnTo>
                  <a:lnTo>
                    <a:pt x="9354" y="13280"/>
                  </a:lnTo>
                  <a:lnTo>
                    <a:pt x="9281" y="13133"/>
                  </a:lnTo>
                  <a:lnTo>
                    <a:pt x="9244" y="12986"/>
                  </a:lnTo>
                  <a:lnTo>
                    <a:pt x="9647" y="12949"/>
                  </a:lnTo>
                  <a:close/>
                  <a:moveTo>
                    <a:pt x="6640" y="12839"/>
                  </a:moveTo>
                  <a:lnTo>
                    <a:pt x="6493" y="13426"/>
                  </a:lnTo>
                  <a:lnTo>
                    <a:pt x="6419" y="14013"/>
                  </a:lnTo>
                  <a:lnTo>
                    <a:pt x="6419" y="14160"/>
                  </a:lnTo>
                  <a:lnTo>
                    <a:pt x="6163" y="13940"/>
                  </a:lnTo>
                  <a:lnTo>
                    <a:pt x="6126" y="13940"/>
                  </a:lnTo>
                  <a:lnTo>
                    <a:pt x="6126" y="13903"/>
                  </a:lnTo>
                  <a:lnTo>
                    <a:pt x="6126" y="13646"/>
                  </a:lnTo>
                  <a:lnTo>
                    <a:pt x="6163" y="13353"/>
                  </a:lnTo>
                  <a:lnTo>
                    <a:pt x="6236" y="13096"/>
                  </a:lnTo>
                  <a:lnTo>
                    <a:pt x="6346" y="12876"/>
                  </a:lnTo>
                  <a:lnTo>
                    <a:pt x="6640" y="12839"/>
                  </a:lnTo>
                  <a:close/>
                  <a:moveTo>
                    <a:pt x="7336" y="13170"/>
                  </a:moveTo>
                  <a:lnTo>
                    <a:pt x="7263" y="13206"/>
                  </a:lnTo>
                  <a:lnTo>
                    <a:pt x="7226" y="13243"/>
                  </a:lnTo>
                  <a:lnTo>
                    <a:pt x="7080" y="13720"/>
                  </a:lnTo>
                  <a:lnTo>
                    <a:pt x="7006" y="13977"/>
                  </a:lnTo>
                  <a:lnTo>
                    <a:pt x="7006" y="14233"/>
                  </a:lnTo>
                  <a:lnTo>
                    <a:pt x="7006" y="14307"/>
                  </a:lnTo>
                  <a:lnTo>
                    <a:pt x="7043" y="14380"/>
                  </a:lnTo>
                  <a:lnTo>
                    <a:pt x="7116" y="14453"/>
                  </a:lnTo>
                  <a:lnTo>
                    <a:pt x="7190" y="14490"/>
                  </a:lnTo>
                  <a:lnTo>
                    <a:pt x="7263" y="14527"/>
                  </a:lnTo>
                  <a:lnTo>
                    <a:pt x="7336" y="14527"/>
                  </a:lnTo>
                  <a:lnTo>
                    <a:pt x="7410" y="14453"/>
                  </a:lnTo>
                  <a:lnTo>
                    <a:pt x="7483" y="14380"/>
                  </a:lnTo>
                  <a:lnTo>
                    <a:pt x="7483" y="14270"/>
                  </a:lnTo>
                  <a:lnTo>
                    <a:pt x="7446" y="14160"/>
                  </a:lnTo>
                  <a:lnTo>
                    <a:pt x="7373" y="14123"/>
                  </a:lnTo>
                  <a:lnTo>
                    <a:pt x="7373" y="13830"/>
                  </a:lnTo>
                  <a:lnTo>
                    <a:pt x="7410" y="13280"/>
                  </a:lnTo>
                  <a:lnTo>
                    <a:pt x="7373" y="13206"/>
                  </a:lnTo>
                  <a:lnTo>
                    <a:pt x="7336" y="13170"/>
                  </a:lnTo>
                  <a:close/>
                  <a:moveTo>
                    <a:pt x="10418" y="5613"/>
                  </a:moveTo>
                  <a:lnTo>
                    <a:pt x="11188" y="6714"/>
                  </a:lnTo>
                  <a:lnTo>
                    <a:pt x="11555" y="7264"/>
                  </a:lnTo>
                  <a:lnTo>
                    <a:pt x="11922" y="7814"/>
                  </a:lnTo>
                  <a:lnTo>
                    <a:pt x="12252" y="8474"/>
                  </a:lnTo>
                  <a:lnTo>
                    <a:pt x="12399" y="8841"/>
                  </a:lnTo>
                  <a:lnTo>
                    <a:pt x="12545" y="9208"/>
                  </a:lnTo>
                  <a:lnTo>
                    <a:pt x="12619" y="9575"/>
                  </a:lnTo>
                  <a:lnTo>
                    <a:pt x="12692" y="9942"/>
                  </a:lnTo>
                  <a:lnTo>
                    <a:pt x="12729" y="10308"/>
                  </a:lnTo>
                  <a:lnTo>
                    <a:pt x="12729" y="10675"/>
                  </a:lnTo>
                  <a:lnTo>
                    <a:pt x="12325" y="10932"/>
                  </a:lnTo>
                  <a:lnTo>
                    <a:pt x="12288" y="10969"/>
                  </a:lnTo>
                  <a:lnTo>
                    <a:pt x="12252" y="11042"/>
                  </a:lnTo>
                  <a:lnTo>
                    <a:pt x="12288" y="11079"/>
                  </a:lnTo>
                  <a:lnTo>
                    <a:pt x="12325" y="11152"/>
                  </a:lnTo>
                  <a:lnTo>
                    <a:pt x="12435" y="11372"/>
                  </a:lnTo>
                  <a:lnTo>
                    <a:pt x="12509" y="11446"/>
                  </a:lnTo>
                  <a:lnTo>
                    <a:pt x="12582" y="11519"/>
                  </a:lnTo>
                  <a:lnTo>
                    <a:pt x="12472" y="11776"/>
                  </a:lnTo>
                  <a:lnTo>
                    <a:pt x="12325" y="12032"/>
                  </a:lnTo>
                  <a:lnTo>
                    <a:pt x="11848" y="11666"/>
                  </a:lnTo>
                  <a:lnTo>
                    <a:pt x="11775" y="11629"/>
                  </a:lnTo>
                  <a:lnTo>
                    <a:pt x="11702" y="11666"/>
                  </a:lnTo>
                  <a:lnTo>
                    <a:pt x="11665" y="11739"/>
                  </a:lnTo>
                  <a:lnTo>
                    <a:pt x="11702" y="11812"/>
                  </a:lnTo>
                  <a:lnTo>
                    <a:pt x="12142" y="12326"/>
                  </a:lnTo>
                  <a:lnTo>
                    <a:pt x="11848" y="12619"/>
                  </a:lnTo>
                  <a:lnTo>
                    <a:pt x="11812" y="12546"/>
                  </a:lnTo>
                  <a:lnTo>
                    <a:pt x="11665" y="12399"/>
                  </a:lnTo>
                  <a:lnTo>
                    <a:pt x="11518" y="12253"/>
                  </a:lnTo>
                  <a:lnTo>
                    <a:pt x="11371" y="12069"/>
                  </a:lnTo>
                  <a:lnTo>
                    <a:pt x="11298" y="11886"/>
                  </a:lnTo>
                  <a:lnTo>
                    <a:pt x="11225" y="11849"/>
                  </a:lnTo>
                  <a:lnTo>
                    <a:pt x="11188" y="11812"/>
                  </a:lnTo>
                  <a:lnTo>
                    <a:pt x="11115" y="11849"/>
                  </a:lnTo>
                  <a:lnTo>
                    <a:pt x="11078" y="11922"/>
                  </a:lnTo>
                  <a:lnTo>
                    <a:pt x="11078" y="12106"/>
                  </a:lnTo>
                  <a:lnTo>
                    <a:pt x="11115" y="12253"/>
                  </a:lnTo>
                  <a:lnTo>
                    <a:pt x="11188" y="12436"/>
                  </a:lnTo>
                  <a:lnTo>
                    <a:pt x="11261" y="12583"/>
                  </a:lnTo>
                  <a:lnTo>
                    <a:pt x="11371" y="12729"/>
                  </a:lnTo>
                  <a:lnTo>
                    <a:pt x="11518" y="12876"/>
                  </a:lnTo>
                  <a:lnTo>
                    <a:pt x="11115" y="13096"/>
                  </a:lnTo>
                  <a:lnTo>
                    <a:pt x="11151" y="12986"/>
                  </a:lnTo>
                  <a:lnTo>
                    <a:pt x="11151" y="12839"/>
                  </a:lnTo>
                  <a:lnTo>
                    <a:pt x="11078" y="12766"/>
                  </a:lnTo>
                  <a:lnTo>
                    <a:pt x="10968" y="12656"/>
                  </a:lnTo>
                  <a:lnTo>
                    <a:pt x="10931" y="12656"/>
                  </a:lnTo>
                  <a:lnTo>
                    <a:pt x="10858" y="12693"/>
                  </a:lnTo>
                  <a:lnTo>
                    <a:pt x="10858" y="12766"/>
                  </a:lnTo>
                  <a:lnTo>
                    <a:pt x="10821" y="12729"/>
                  </a:lnTo>
                  <a:lnTo>
                    <a:pt x="10491" y="12436"/>
                  </a:lnTo>
                  <a:lnTo>
                    <a:pt x="10418" y="12363"/>
                  </a:lnTo>
                  <a:lnTo>
                    <a:pt x="10344" y="12399"/>
                  </a:lnTo>
                  <a:lnTo>
                    <a:pt x="10308" y="12473"/>
                  </a:lnTo>
                  <a:lnTo>
                    <a:pt x="10308" y="12546"/>
                  </a:lnTo>
                  <a:lnTo>
                    <a:pt x="10491" y="12839"/>
                  </a:lnTo>
                  <a:lnTo>
                    <a:pt x="10711" y="13206"/>
                  </a:lnTo>
                  <a:lnTo>
                    <a:pt x="10785" y="13280"/>
                  </a:lnTo>
                  <a:lnTo>
                    <a:pt x="10381" y="13426"/>
                  </a:lnTo>
                  <a:lnTo>
                    <a:pt x="10381" y="13353"/>
                  </a:lnTo>
                  <a:lnTo>
                    <a:pt x="10344" y="13280"/>
                  </a:lnTo>
                  <a:lnTo>
                    <a:pt x="10234" y="13133"/>
                  </a:lnTo>
                  <a:lnTo>
                    <a:pt x="10051" y="12913"/>
                  </a:lnTo>
                  <a:lnTo>
                    <a:pt x="9904" y="12693"/>
                  </a:lnTo>
                  <a:lnTo>
                    <a:pt x="9831" y="12619"/>
                  </a:lnTo>
                  <a:lnTo>
                    <a:pt x="9721" y="12619"/>
                  </a:lnTo>
                  <a:lnTo>
                    <a:pt x="9391" y="12693"/>
                  </a:lnTo>
                  <a:lnTo>
                    <a:pt x="9097" y="12729"/>
                  </a:lnTo>
                  <a:lnTo>
                    <a:pt x="9024" y="12766"/>
                  </a:lnTo>
                  <a:lnTo>
                    <a:pt x="8987" y="12839"/>
                  </a:lnTo>
                  <a:lnTo>
                    <a:pt x="8987" y="12913"/>
                  </a:lnTo>
                  <a:lnTo>
                    <a:pt x="9024" y="12986"/>
                  </a:lnTo>
                  <a:lnTo>
                    <a:pt x="9024" y="13243"/>
                  </a:lnTo>
                  <a:lnTo>
                    <a:pt x="9097" y="13500"/>
                  </a:lnTo>
                  <a:lnTo>
                    <a:pt x="9134" y="13646"/>
                  </a:lnTo>
                  <a:lnTo>
                    <a:pt x="9207" y="13756"/>
                  </a:lnTo>
                  <a:lnTo>
                    <a:pt x="9317" y="13830"/>
                  </a:lnTo>
                  <a:lnTo>
                    <a:pt x="9427" y="13867"/>
                  </a:lnTo>
                  <a:lnTo>
                    <a:pt x="8987" y="14050"/>
                  </a:lnTo>
                  <a:lnTo>
                    <a:pt x="8950" y="13977"/>
                  </a:lnTo>
                  <a:lnTo>
                    <a:pt x="8804" y="13903"/>
                  </a:lnTo>
                  <a:lnTo>
                    <a:pt x="8767" y="13903"/>
                  </a:lnTo>
                  <a:lnTo>
                    <a:pt x="8620" y="13536"/>
                  </a:lnTo>
                  <a:lnTo>
                    <a:pt x="8510" y="13390"/>
                  </a:lnTo>
                  <a:lnTo>
                    <a:pt x="8364" y="13206"/>
                  </a:lnTo>
                  <a:lnTo>
                    <a:pt x="8327" y="13206"/>
                  </a:lnTo>
                  <a:lnTo>
                    <a:pt x="8327" y="13243"/>
                  </a:lnTo>
                  <a:lnTo>
                    <a:pt x="8327" y="13500"/>
                  </a:lnTo>
                  <a:lnTo>
                    <a:pt x="8364" y="13756"/>
                  </a:lnTo>
                  <a:lnTo>
                    <a:pt x="8510" y="14270"/>
                  </a:lnTo>
                  <a:lnTo>
                    <a:pt x="8070" y="14453"/>
                  </a:lnTo>
                  <a:lnTo>
                    <a:pt x="8033" y="14160"/>
                  </a:lnTo>
                  <a:lnTo>
                    <a:pt x="7960" y="13903"/>
                  </a:lnTo>
                  <a:lnTo>
                    <a:pt x="7923" y="13536"/>
                  </a:lnTo>
                  <a:lnTo>
                    <a:pt x="7923" y="13206"/>
                  </a:lnTo>
                  <a:lnTo>
                    <a:pt x="7887" y="13133"/>
                  </a:lnTo>
                  <a:lnTo>
                    <a:pt x="7813" y="13096"/>
                  </a:lnTo>
                  <a:lnTo>
                    <a:pt x="7777" y="13096"/>
                  </a:lnTo>
                  <a:lnTo>
                    <a:pt x="7703" y="13170"/>
                  </a:lnTo>
                  <a:lnTo>
                    <a:pt x="7667" y="13536"/>
                  </a:lnTo>
                  <a:lnTo>
                    <a:pt x="7630" y="13903"/>
                  </a:lnTo>
                  <a:lnTo>
                    <a:pt x="7667" y="14233"/>
                  </a:lnTo>
                  <a:lnTo>
                    <a:pt x="7667" y="14380"/>
                  </a:lnTo>
                  <a:lnTo>
                    <a:pt x="7740" y="14527"/>
                  </a:lnTo>
                  <a:lnTo>
                    <a:pt x="7483" y="14563"/>
                  </a:lnTo>
                  <a:lnTo>
                    <a:pt x="7190" y="14527"/>
                  </a:lnTo>
                  <a:lnTo>
                    <a:pt x="7006" y="14453"/>
                  </a:lnTo>
                  <a:lnTo>
                    <a:pt x="6786" y="14380"/>
                  </a:lnTo>
                  <a:lnTo>
                    <a:pt x="6823" y="14160"/>
                  </a:lnTo>
                  <a:lnTo>
                    <a:pt x="6860" y="13646"/>
                  </a:lnTo>
                  <a:lnTo>
                    <a:pt x="6860" y="13206"/>
                  </a:lnTo>
                  <a:lnTo>
                    <a:pt x="6860" y="12766"/>
                  </a:lnTo>
                  <a:lnTo>
                    <a:pt x="6823" y="12693"/>
                  </a:lnTo>
                  <a:lnTo>
                    <a:pt x="6713" y="12656"/>
                  </a:lnTo>
                  <a:lnTo>
                    <a:pt x="6346" y="12693"/>
                  </a:lnTo>
                  <a:lnTo>
                    <a:pt x="6309" y="12656"/>
                  </a:lnTo>
                  <a:lnTo>
                    <a:pt x="6236" y="12693"/>
                  </a:lnTo>
                  <a:lnTo>
                    <a:pt x="6089" y="12913"/>
                  </a:lnTo>
                  <a:lnTo>
                    <a:pt x="5943" y="13133"/>
                  </a:lnTo>
                  <a:lnTo>
                    <a:pt x="5869" y="13390"/>
                  </a:lnTo>
                  <a:lnTo>
                    <a:pt x="5796" y="13610"/>
                  </a:lnTo>
                  <a:lnTo>
                    <a:pt x="5392" y="13206"/>
                  </a:lnTo>
                  <a:lnTo>
                    <a:pt x="5686" y="12839"/>
                  </a:lnTo>
                  <a:lnTo>
                    <a:pt x="5943" y="12473"/>
                  </a:lnTo>
                  <a:lnTo>
                    <a:pt x="5943" y="12363"/>
                  </a:lnTo>
                  <a:lnTo>
                    <a:pt x="5943" y="12289"/>
                  </a:lnTo>
                  <a:lnTo>
                    <a:pt x="5869" y="12216"/>
                  </a:lnTo>
                  <a:lnTo>
                    <a:pt x="5686" y="12216"/>
                  </a:lnTo>
                  <a:lnTo>
                    <a:pt x="5612" y="12289"/>
                  </a:lnTo>
                  <a:lnTo>
                    <a:pt x="5209" y="12949"/>
                  </a:lnTo>
                  <a:lnTo>
                    <a:pt x="4952" y="12619"/>
                  </a:lnTo>
                  <a:lnTo>
                    <a:pt x="5136" y="12473"/>
                  </a:lnTo>
                  <a:lnTo>
                    <a:pt x="5319" y="12289"/>
                  </a:lnTo>
                  <a:lnTo>
                    <a:pt x="5466" y="12069"/>
                  </a:lnTo>
                  <a:lnTo>
                    <a:pt x="5576" y="11849"/>
                  </a:lnTo>
                  <a:lnTo>
                    <a:pt x="5576" y="11776"/>
                  </a:lnTo>
                  <a:lnTo>
                    <a:pt x="5576" y="11739"/>
                  </a:lnTo>
                  <a:lnTo>
                    <a:pt x="5539" y="11666"/>
                  </a:lnTo>
                  <a:lnTo>
                    <a:pt x="5502" y="11629"/>
                  </a:lnTo>
                  <a:lnTo>
                    <a:pt x="5319" y="11629"/>
                  </a:lnTo>
                  <a:lnTo>
                    <a:pt x="5282" y="11702"/>
                  </a:lnTo>
                  <a:lnTo>
                    <a:pt x="4805" y="12399"/>
                  </a:lnTo>
                  <a:lnTo>
                    <a:pt x="4439" y="11922"/>
                  </a:lnTo>
                  <a:lnTo>
                    <a:pt x="4549" y="11812"/>
                  </a:lnTo>
                  <a:lnTo>
                    <a:pt x="4879" y="11409"/>
                  </a:lnTo>
                  <a:lnTo>
                    <a:pt x="5209" y="10969"/>
                  </a:lnTo>
                  <a:lnTo>
                    <a:pt x="5209" y="10895"/>
                  </a:lnTo>
                  <a:lnTo>
                    <a:pt x="5246" y="10859"/>
                  </a:lnTo>
                  <a:lnTo>
                    <a:pt x="5282" y="10785"/>
                  </a:lnTo>
                  <a:lnTo>
                    <a:pt x="5282" y="10712"/>
                  </a:lnTo>
                  <a:lnTo>
                    <a:pt x="5209" y="10639"/>
                  </a:lnTo>
                  <a:lnTo>
                    <a:pt x="5099" y="10602"/>
                  </a:lnTo>
                  <a:lnTo>
                    <a:pt x="5026" y="10602"/>
                  </a:lnTo>
                  <a:lnTo>
                    <a:pt x="4952" y="10639"/>
                  </a:lnTo>
                  <a:lnTo>
                    <a:pt x="4549" y="11225"/>
                  </a:lnTo>
                  <a:lnTo>
                    <a:pt x="4329" y="11556"/>
                  </a:lnTo>
                  <a:lnTo>
                    <a:pt x="4292" y="11482"/>
                  </a:lnTo>
                  <a:lnTo>
                    <a:pt x="4145" y="11482"/>
                  </a:lnTo>
                  <a:lnTo>
                    <a:pt x="3888" y="11152"/>
                  </a:lnTo>
                  <a:lnTo>
                    <a:pt x="4329" y="10822"/>
                  </a:lnTo>
                  <a:lnTo>
                    <a:pt x="4549" y="10675"/>
                  </a:lnTo>
                  <a:lnTo>
                    <a:pt x="4732" y="10455"/>
                  </a:lnTo>
                  <a:lnTo>
                    <a:pt x="4769" y="10418"/>
                  </a:lnTo>
                  <a:lnTo>
                    <a:pt x="4805" y="10345"/>
                  </a:lnTo>
                  <a:lnTo>
                    <a:pt x="4732" y="10235"/>
                  </a:lnTo>
                  <a:lnTo>
                    <a:pt x="4659" y="10162"/>
                  </a:lnTo>
                  <a:lnTo>
                    <a:pt x="4585" y="10162"/>
                  </a:lnTo>
                  <a:lnTo>
                    <a:pt x="4512" y="10198"/>
                  </a:lnTo>
                  <a:lnTo>
                    <a:pt x="4292" y="10345"/>
                  </a:lnTo>
                  <a:lnTo>
                    <a:pt x="4072" y="10528"/>
                  </a:lnTo>
                  <a:lnTo>
                    <a:pt x="3705" y="10895"/>
                  </a:lnTo>
                  <a:lnTo>
                    <a:pt x="3256" y="10239"/>
                  </a:lnTo>
                  <a:lnTo>
                    <a:pt x="3256" y="10239"/>
                  </a:lnTo>
                  <a:lnTo>
                    <a:pt x="3485" y="10272"/>
                  </a:lnTo>
                  <a:lnTo>
                    <a:pt x="3742" y="10235"/>
                  </a:lnTo>
                  <a:lnTo>
                    <a:pt x="3888" y="10162"/>
                  </a:lnTo>
                  <a:lnTo>
                    <a:pt x="4072" y="10052"/>
                  </a:lnTo>
                  <a:lnTo>
                    <a:pt x="4365" y="9868"/>
                  </a:lnTo>
                  <a:lnTo>
                    <a:pt x="4769" y="9648"/>
                  </a:lnTo>
                  <a:lnTo>
                    <a:pt x="4989" y="9538"/>
                  </a:lnTo>
                  <a:lnTo>
                    <a:pt x="5172" y="9391"/>
                  </a:lnTo>
                  <a:lnTo>
                    <a:pt x="6053" y="10675"/>
                  </a:lnTo>
                  <a:lnTo>
                    <a:pt x="6383" y="11115"/>
                  </a:lnTo>
                  <a:lnTo>
                    <a:pt x="6713" y="11556"/>
                  </a:lnTo>
                  <a:lnTo>
                    <a:pt x="6896" y="11739"/>
                  </a:lnTo>
                  <a:lnTo>
                    <a:pt x="7116" y="11922"/>
                  </a:lnTo>
                  <a:lnTo>
                    <a:pt x="7336" y="12069"/>
                  </a:lnTo>
                  <a:lnTo>
                    <a:pt x="7593" y="12179"/>
                  </a:lnTo>
                  <a:lnTo>
                    <a:pt x="7813" y="12253"/>
                  </a:lnTo>
                  <a:lnTo>
                    <a:pt x="8070" y="12289"/>
                  </a:lnTo>
                  <a:lnTo>
                    <a:pt x="8547" y="12289"/>
                  </a:lnTo>
                  <a:lnTo>
                    <a:pt x="8767" y="12253"/>
                  </a:lnTo>
                  <a:lnTo>
                    <a:pt x="8987" y="12179"/>
                  </a:lnTo>
                  <a:lnTo>
                    <a:pt x="9207" y="12106"/>
                  </a:lnTo>
                  <a:lnTo>
                    <a:pt x="9427" y="11996"/>
                  </a:lnTo>
                  <a:lnTo>
                    <a:pt x="9684" y="11849"/>
                  </a:lnTo>
                  <a:lnTo>
                    <a:pt x="9867" y="11666"/>
                  </a:lnTo>
                  <a:lnTo>
                    <a:pt x="10051" y="11482"/>
                  </a:lnTo>
                  <a:lnTo>
                    <a:pt x="10198" y="11262"/>
                  </a:lnTo>
                  <a:lnTo>
                    <a:pt x="10308" y="11042"/>
                  </a:lnTo>
                  <a:lnTo>
                    <a:pt x="10418" y="10822"/>
                  </a:lnTo>
                  <a:lnTo>
                    <a:pt x="10491" y="10565"/>
                  </a:lnTo>
                  <a:lnTo>
                    <a:pt x="10528" y="10345"/>
                  </a:lnTo>
                  <a:lnTo>
                    <a:pt x="10564" y="9832"/>
                  </a:lnTo>
                  <a:lnTo>
                    <a:pt x="10528" y="9318"/>
                  </a:lnTo>
                  <a:lnTo>
                    <a:pt x="10418" y="8804"/>
                  </a:lnTo>
                  <a:lnTo>
                    <a:pt x="10234" y="8328"/>
                  </a:lnTo>
                  <a:lnTo>
                    <a:pt x="9978" y="7887"/>
                  </a:lnTo>
                  <a:lnTo>
                    <a:pt x="9684" y="7484"/>
                  </a:lnTo>
                  <a:lnTo>
                    <a:pt x="9097" y="6640"/>
                  </a:lnTo>
                  <a:lnTo>
                    <a:pt x="9354" y="6494"/>
                  </a:lnTo>
                  <a:lnTo>
                    <a:pt x="9574" y="6347"/>
                  </a:lnTo>
                  <a:lnTo>
                    <a:pt x="10014" y="5980"/>
                  </a:lnTo>
                  <a:lnTo>
                    <a:pt x="10418" y="5613"/>
                  </a:lnTo>
                  <a:close/>
                  <a:moveTo>
                    <a:pt x="8400" y="2055"/>
                  </a:moveTo>
                  <a:lnTo>
                    <a:pt x="8290" y="2092"/>
                  </a:lnTo>
                  <a:lnTo>
                    <a:pt x="8217" y="2165"/>
                  </a:lnTo>
                  <a:lnTo>
                    <a:pt x="8180" y="2202"/>
                  </a:lnTo>
                  <a:lnTo>
                    <a:pt x="8180" y="2312"/>
                  </a:lnTo>
                  <a:lnTo>
                    <a:pt x="8180" y="2385"/>
                  </a:lnTo>
                  <a:lnTo>
                    <a:pt x="8107" y="2422"/>
                  </a:lnTo>
                  <a:lnTo>
                    <a:pt x="8033" y="2459"/>
                  </a:lnTo>
                  <a:lnTo>
                    <a:pt x="7300" y="3045"/>
                  </a:lnTo>
                  <a:lnTo>
                    <a:pt x="6896" y="3339"/>
                  </a:lnTo>
                  <a:lnTo>
                    <a:pt x="6529" y="3596"/>
                  </a:lnTo>
                  <a:lnTo>
                    <a:pt x="6456" y="3669"/>
                  </a:lnTo>
                  <a:lnTo>
                    <a:pt x="6419" y="3742"/>
                  </a:lnTo>
                  <a:lnTo>
                    <a:pt x="6419" y="3852"/>
                  </a:lnTo>
                  <a:lnTo>
                    <a:pt x="6419" y="3926"/>
                  </a:lnTo>
                  <a:lnTo>
                    <a:pt x="8547" y="6677"/>
                  </a:lnTo>
                  <a:lnTo>
                    <a:pt x="8547" y="6750"/>
                  </a:lnTo>
                  <a:lnTo>
                    <a:pt x="8620" y="6787"/>
                  </a:lnTo>
                  <a:lnTo>
                    <a:pt x="9391" y="7851"/>
                  </a:lnTo>
                  <a:lnTo>
                    <a:pt x="9684" y="8291"/>
                  </a:lnTo>
                  <a:lnTo>
                    <a:pt x="9904" y="8768"/>
                  </a:lnTo>
                  <a:lnTo>
                    <a:pt x="10014" y="9025"/>
                  </a:lnTo>
                  <a:lnTo>
                    <a:pt x="10088" y="9281"/>
                  </a:lnTo>
                  <a:lnTo>
                    <a:pt x="10124" y="9538"/>
                  </a:lnTo>
                  <a:lnTo>
                    <a:pt x="10124" y="9832"/>
                  </a:lnTo>
                  <a:lnTo>
                    <a:pt x="10124" y="10088"/>
                  </a:lnTo>
                  <a:lnTo>
                    <a:pt x="10088" y="10308"/>
                  </a:lnTo>
                  <a:lnTo>
                    <a:pt x="10014" y="10565"/>
                  </a:lnTo>
                  <a:lnTo>
                    <a:pt x="9904" y="10785"/>
                  </a:lnTo>
                  <a:lnTo>
                    <a:pt x="9794" y="11005"/>
                  </a:lnTo>
                  <a:lnTo>
                    <a:pt x="9647" y="11189"/>
                  </a:lnTo>
                  <a:lnTo>
                    <a:pt x="9464" y="11372"/>
                  </a:lnTo>
                  <a:lnTo>
                    <a:pt x="9281" y="11556"/>
                  </a:lnTo>
                  <a:lnTo>
                    <a:pt x="9097" y="11666"/>
                  </a:lnTo>
                  <a:lnTo>
                    <a:pt x="8877" y="11739"/>
                  </a:lnTo>
                  <a:lnTo>
                    <a:pt x="8657" y="11776"/>
                  </a:lnTo>
                  <a:lnTo>
                    <a:pt x="8437" y="11812"/>
                  </a:lnTo>
                  <a:lnTo>
                    <a:pt x="7997" y="11812"/>
                  </a:lnTo>
                  <a:lnTo>
                    <a:pt x="7813" y="11739"/>
                  </a:lnTo>
                  <a:lnTo>
                    <a:pt x="7593" y="11666"/>
                  </a:lnTo>
                  <a:lnTo>
                    <a:pt x="7373" y="11519"/>
                  </a:lnTo>
                  <a:lnTo>
                    <a:pt x="7153" y="11372"/>
                  </a:lnTo>
                  <a:lnTo>
                    <a:pt x="6970" y="11152"/>
                  </a:lnTo>
                  <a:lnTo>
                    <a:pt x="6823" y="10932"/>
                  </a:lnTo>
                  <a:lnTo>
                    <a:pt x="6053" y="9905"/>
                  </a:lnTo>
                  <a:lnTo>
                    <a:pt x="5356" y="8878"/>
                  </a:lnTo>
                  <a:lnTo>
                    <a:pt x="4659" y="7814"/>
                  </a:lnTo>
                  <a:lnTo>
                    <a:pt x="4035" y="6714"/>
                  </a:lnTo>
                  <a:lnTo>
                    <a:pt x="3742" y="6163"/>
                  </a:lnTo>
                  <a:lnTo>
                    <a:pt x="3485" y="5613"/>
                  </a:lnTo>
                  <a:lnTo>
                    <a:pt x="3412" y="5540"/>
                  </a:lnTo>
                  <a:lnTo>
                    <a:pt x="3301" y="5503"/>
                  </a:lnTo>
                  <a:lnTo>
                    <a:pt x="3191" y="5503"/>
                  </a:lnTo>
                  <a:lnTo>
                    <a:pt x="3118" y="5576"/>
                  </a:lnTo>
                  <a:lnTo>
                    <a:pt x="3008" y="5687"/>
                  </a:lnTo>
                  <a:lnTo>
                    <a:pt x="2861" y="5760"/>
                  </a:lnTo>
                  <a:lnTo>
                    <a:pt x="2715" y="5833"/>
                  </a:lnTo>
                  <a:lnTo>
                    <a:pt x="2568" y="5833"/>
                  </a:lnTo>
                  <a:lnTo>
                    <a:pt x="2421" y="5870"/>
                  </a:lnTo>
                  <a:lnTo>
                    <a:pt x="2274" y="5907"/>
                  </a:lnTo>
                  <a:lnTo>
                    <a:pt x="2018" y="6053"/>
                  </a:lnTo>
                  <a:lnTo>
                    <a:pt x="1431" y="6420"/>
                  </a:lnTo>
                  <a:lnTo>
                    <a:pt x="1137" y="6604"/>
                  </a:lnTo>
                  <a:lnTo>
                    <a:pt x="880" y="6824"/>
                  </a:lnTo>
                  <a:lnTo>
                    <a:pt x="770" y="6824"/>
                  </a:lnTo>
                  <a:lnTo>
                    <a:pt x="697" y="6897"/>
                  </a:lnTo>
                  <a:lnTo>
                    <a:pt x="660" y="6970"/>
                  </a:lnTo>
                  <a:lnTo>
                    <a:pt x="697" y="7080"/>
                  </a:lnTo>
                  <a:lnTo>
                    <a:pt x="1101" y="7814"/>
                  </a:lnTo>
                  <a:lnTo>
                    <a:pt x="1541" y="8548"/>
                  </a:lnTo>
                  <a:lnTo>
                    <a:pt x="2458" y="9942"/>
                  </a:lnTo>
                  <a:lnTo>
                    <a:pt x="3412" y="11335"/>
                  </a:lnTo>
                  <a:lnTo>
                    <a:pt x="4402" y="12693"/>
                  </a:lnTo>
                  <a:lnTo>
                    <a:pt x="4989" y="13426"/>
                  </a:lnTo>
                  <a:lnTo>
                    <a:pt x="4952" y="13426"/>
                  </a:lnTo>
                  <a:lnTo>
                    <a:pt x="4952" y="13500"/>
                  </a:lnTo>
                  <a:lnTo>
                    <a:pt x="4989" y="13536"/>
                  </a:lnTo>
                  <a:lnTo>
                    <a:pt x="5026" y="13573"/>
                  </a:lnTo>
                  <a:lnTo>
                    <a:pt x="5099" y="13536"/>
                  </a:lnTo>
                  <a:lnTo>
                    <a:pt x="5429" y="13940"/>
                  </a:lnTo>
                  <a:lnTo>
                    <a:pt x="5796" y="14307"/>
                  </a:lnTo>
                  <a:lnTo>
                    <a:pt x="5833" y="14343"/>
                  </a:lnTo>
                  <a:lnTo>
                    <a:pt x="5906" y="14380"/>
                  </a:lnTo>
                  <a:lnTo>
                    <a:pt x="6126" y="14563"/>
                  </a:lnTo>
                  <a:lnTo>
                    <a:pt x="6383" y="14710"/>
                  </a:lnTo>
                  <a:lnTo>
                    <a:pt x="6640" y="14857"/>
                  </a:lnTo>
                  <a:lnTo>
                    <a:pt x="6933" y="14967"/>
                  </a:lnTo>
                  <a:lnTo>
                    <a:pt x="7226" y="15040"/>
                  </a:lnTo>
                  <a:lnTo>
                    <a:pt x="7850" y="15040"/>
                  </a:lnTo>
                  <a:lnTo>
                    <a:pt x="8180" y="14967"/>
                  </a:lnTo>
                  <a:lnTo>
                    <a:pt x="8510" y="14820"/>
                  </a:lnTo>
                  <a:lnTo>
                    <a:pt x="8877" y="14673"/>
                  </a:lnTo>
                  <a:lnTo>
                    <a:pt x="9574" y="14343"/>
                  </a:lnTo>
                  <a:lnTo>
                    <a:pt x="11115" y="13683"/>
                  </a:lnTo>
                  <a:lnTo>
                    <a:pt x="11592" y="13426"/>
                  </a:lnTo>
                  <a:lnTo>
                    <a:pt x="11995" y="13170"/>
                  </a:lnTo>
                  <a:lnTo>
                    <a:pt x="12399" y="12839"/>
                  </a:lnTo>
                  <a:lnTo>
                    <a:pt x="12729" y="12436"/>
                  </a:lnTo>
                  <a:lnTo>
                    <a:pt x="12912" y="12142"/>
                  </a:lnTo>
                  <a:lnTo>
                    <a:pt x="13059" y="11849"/>
                  </a:lnTo>
                  <a:lnTo>
                    <a:pt x="13169" y="11519"/>
                  </a:lnTo>
                  <a:lnTo>
                    <a:pt x="13242" y="11189"/>
                  </a:lnTo>
                  <a:lnTo>
                    <a:pt x="13279" y="10859"/>
                  </a:lnTo>
                  <a:lnTo>
                    <a:pt x="13316" y="10528"/>
                  </a:lnTo>
                  <a:lnTo>
                    <a:pt x="13279" y="10198"/>
                  </a:lnTo>
                  <a:lnTo>
                    <a:pt x="13242" y="9868"/>
                  </a:lnTo>
                  <a:lnTo>
                    <a:pt x="13169" y="9538"/>
                  </a:lnTo>
                  <a:lnTo>
                    <a:pt x="13095" y="9208"/>
                  </a:lnTo>
                  <a:lnTo>
                    <a:pt x="12875" y="8584"/>
                  </a:lnTo>
                  <a:lnTo>
                    <a:pt x="12582" y="7961"/>
                  </a:lnTo>
                  <a:lnTo>
                    <a:pt x="12252" y="7374"/>
                  </a:lnTo>
                  <a:lnTo>
                    <a:pt x="11885" y="6824"/>
                  </a:lnTo>
                  <a:lnTo>
                    <a:pt x="10271" y="4476"/>
                  </a:lnTo>
                  <a:lnTo>
                    <a:pt x="8657" y="2165"/>
                  </a:lnTo>
                  <a:lnTo>
                    <a:pt x="8584" y="2092"/>
                  </a:lnTo>
                  <a:lnTo>
                    <a:pt x="8474" y="2055"/>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 name="Google Shape;428;p8"/>
            <p:cNvSpPr/>
            <p:nvPr/>
          </p:nvSpPr>
          <p:spPr>
            <a:xfrm>
              <a:off x="6023725" y="3167900"/>
              <a:ext cx="340250" cy="227450"/>
            </a:xfrm>
            <a:custGeom>
              <a:avLst/>
              <a:gdLst/>
              <a:ahLst/>
              <a:cxnLst/>
              <a:rect l="l" t="t" r="r" b="b"/>
              <a:pathLst>
                <a:path w="13610" h="9098" extrusionOk="0">
                  <a:moveTo>
                    <a:pt x="4696" y="0"/>
                  </a:moveTo>
                  <a:lnTo>
                    <a:pt x="4586" y="74"/>
                  </a:lnTo>
                  <a:lnTo>
                    <a:pt x="4256" y="440"/>
                  </a:lnTo>
                  <a:lnTo>
                    <a:pt x="3999" y="844"/>
                  </a:lnTo>
                  <a:lnTo>
                    <a:pt x="3742" y="1247"/>
                  </a:lnTo>
                  <a:lnTo>
                    <a:pt x="3522" y="1688"/>
                  </a:lnTo>
                  <a:lnTo>
                    <a:pt x="3339" y="2128"/>
                  </a:lnTo>
                  <a:lnTo>
                    <a:pt x="3228" y="2605"/>
                  </a:lnTo>
                  <a:lnTo>
                    <a:pt x="3118" y="3081"/>
                  </a:lnTo>
                  <a:lnTo>
                    <a:pt x="3045" y="3595"/>
                  </a:lnTo>
                  <a:lnTo>
                    <a:pt x="3008" y="3852"/>
                  </a:lnTo>
                  <a:lnTo>
                    <a:pt x="2935" y="4072"/>
                  </a:lnTo>
                  <a:lnTo>
                    <a:pt x="2825" y="4329"/>
                  </a:lnTo>
                  <a:lnTo>
                    <a:pt x="2678" y="4512"/>
                  </a:lnTo>
                  <a:lnTo>
                    <a:pt x="2605" y="4622"/>
                  </a:lnTo>
                  <a:lnTo>
                    <a:pt x="2495" y="4659"/>
                  </a:lnTo>
                  <a:lnTo>
                    <a:pt x="2275" y="4732"/>
                  </a:lnTo>
                  <a:lnTo>
                    <a:pt x="1835" y="4732"/>
                  </a:lnTo>
                  <a:lnTo>
                    <a:pt x="1541" y="4659"/>
                  </a:lnTo>
                  <a:lnTo>
                    <a:pt x="991" y="4659"/>
                  </a:lnTo>
                  <a:lnTo>
                    <a:pt x="881" y="4732"/>
                  </a:lnTo>
                  <a:lnTo>
                    <a:pt x="771" y="4769"/>
                  </a:lnTo>
                  <a:lnTo>
                    <a:pt x="587" y="4732"/>
                  </a:lnTo>
                  <a:lnTo>
                    <a:pt x="404" y="4732"/>
                  </a:lnTo>
                  <a:lnTo>
                    <a:pt x="257" y="4805"/>
                  </a:lnTo>
                  <a:lnTo>
                    <a:pt x="74" y="4879"/>
                  </a:lnTo>
                  <a:lnTo>
                    <a:pt x="37" y="4952"/>
                  </a:lnTo>
                  <a:lnTo>
                    <a:pt x="0" y="5026"/>
                  </a:lnTo>
                  <a:lnTo>
                    <a:pt x="0" y="5172"/>
                  </a:lnTo>
                  <a:lnTo>
                    <a:pt x="37" y="5209"/>
                  </a:lnTo>
                  <a:lnTo>
                    <a:pt x="74" y="5246"/>
                  </a:lnTo>
                  <a:lnTo>
                    <a:pt x="147" y="5282"/>
                  </a:lnTo>
                  <a:lnTo>
                    <a:pt x="221" y="5246"/>
                  </a:lnTo>
                  <a:lnTo>
                    <a:pt x="514" y="5172"/>
                  </a:lnTo>
                  <a:lnTo>
                    <a:pt x="587" y="5282"/>
                  </a:lnTo>
                  <a:lnTo>
                    <a:pt x="697" y="5356"/>
                  </a:lnTo>
                  <a:lnTo>
                    <a:pt x="807" y="5356"/>
                  </a:lnTo>
                  <a:lnTo>
                    <a:pt x="881" y="5319"/>
                  </a:lnTo>
                  <a:lnTo>
                    <a:pt x="918" y="5282"/>
                  </a:lnTo>
                  <a:lnTo>
                    <a:pt x="991" y="5209"/>
                  </a:lnTo>
                  <a:lnTo>
                    <a:pt x="1064" y="5172"/>
                  </a:lnTo>
                  <a:lnTo>
                    <a:pt x="1248" y="5136"/>
                  </a:lnTo>
                  <a:lnTo>
                    <a:pt x="1431" y="5172"/>
                  </a:lnTo>
                  <a:lnTo>
                    <a:pt x="1614" y="5209"/>
                  </a:lnTo>
                  <a:lnTo>
                    <a:pt x="1981" y="5282"/>
                  </a:lnTo>
                  <a:lnTo>
                    <a:pt x="2201" y="5282"/>
                  </a:lnTo>
                  <a:lnTo>
                    <a:pt x="2385" y="5246"/>
                  </a:lnTo>
                  <a:lnTo>
                    <a:pt x="2605" y="5209"/>
                  </a:lnTo>
                  <a:lnTo>
                    <a:pt x="2752" y="5136"/>
                  </a:lnTo>
                  <a:lnTo>
                    <a:pt x="2935" y="5026"/>
                  </a:lnTo>
                  <a:lnTo>
                    <a:pt x="3082" y="4879"/>
                  </a:lnTo>
                  <a:lnTo>
                    <a:pt x="3192" y="4732"/>
                  </a:lnTo>
                  <a:lnTo>
                    <a:pt x="3302" y="4549"/>
                  </a:lnTo>
                  <a:lnTo>
                    <a:pt x="3449" y="4182"/>
                  </a:lnTo>
                  <a:lnTo>
                    <a:pt x="3522" y="3925"/>
                  </a:lnTo>
                  <a:lnTo>
                    <a:pt x="3559" y="3668"/>
                  </a:lnTo>
                  <a:lnTo>
                    <a:pt x="3632" y="3118"/>
                  </a:lnTo>
                  <a:lnTo>
                    <a:pt x="3742" y="2641"/>
                  </a:lnTo>
                  <a:lnTo>
                    <a:pt x="3889" y="2201"/>
                  </a:lnTo>
                  <a:lnTo>
                    <a:pt x="4035" y="1834"/>
                  </a:lnTo>
                  <a:lnTo>
                    <a:pt x="4219" y="1467"/>
                  </a:lnTo>
                  <a:lnTo>
                    <a:pt x="4402" y="1137"/>
                  </a:lnTo>
                  <a:lnTo>
                    <a:pt x="4659" y="844"/>
                  </a:lnTo>
                  <a:lnTo>
                    <a:pt x="5173" y="2861"/>
                  </a:lnTo>
                  <a:lnTo>
                    <a:pt x="5649" y="4842"/>
                  </a:lnTo>
                  <a:lnTo>
                    <a:pt x="6126" y="6860"/>
                  </a:lnTo>
                  <a:lnTo>
                    <a:pt x="6567" y="8914"/>
                  </a:lnTo>
                  <a:lnTo>
                    <a:pt x="6603" y="8987"/>
                  </a:lnTo>
                  <a:lnTo>
                    <a:pt x="6713" y="9061"/>
                  </a:lnTo>
                  <a:lnTo>
                    <a:pt x="6787" y="9097"/>
                  </a:lnTo>
                  <a:lnTo>
                    <a:pt x="6897" y="9097"/>
                  </a:lnTo>
                  <a:lnTo>
                    <a:pt x="7153" y="8987"/>
                  </a:lnTo>
                  <a:lnTo>
                    <a:pt x="7374" y="8804"/>
                  </a:lnTo>
                  <a:lnTo>
                    <a:pt x="7520" y="8620"/>
                  </a:lnTo>
                  <a:lnTo>
                    <a:pt x="7667" y="8364"/>
                  </a:lnTo>
                  <a:lnTo>
                    <a:pt x="7814" y="7997"/>
                  </a:lnTo>
                  <a:lnTo>
                    <a:pt x="7924" y="7593"/>
                  </a:lnTo>
                  <a:lnTo>
                    <a:pt x="8181" y="6823"/>
                  </a:lnTo>
                  <a:lnTo>
                    <a:pt x="9061" y="3962"/>
                  </a:lnTo>
                  <a:lnTo>
                    <a:pt x="9208" y="4439"/>
                  </a:lnTo>
                  <a:lnTo>
                    <a:pt x="9318" y="4952"/>
                  </a:lnTo>
                  <a:lnTo>
                    <a:pt x="9318" y="5062"/>
                  </a:lnTo>
                  <a:lnTo>
                    <a:pt x="9391" y="5136"/>
                  </a:lnTo>
                  <a:lnTo>
                    <a:pt x="9464" y="5209"/>
                  </a:lnTo>
                  <a:lnTo>
                    <a:pt x="9574" y="5209"/>
                  </a:lnTo>
                  <a:lnTo>
                    <a:pt x="12032" y="5062"/>
                  </a:lnTo>
                  <a:lnTo>
                    <a:pt x="12069" y="5136"/>
                  </a:lnTo>
                  <a:lnTo>
                    <a:pt x="12105" y="5209"/>
                  </a:lnTo>
                  <a:lnTo>
                    <a:pt x="12326" y="5356"/>
                  </a:lnTo>
                  <a:lnTo>
                    <a:pt x="12582" y="5429"/>
                  </a:lnTo>
                  <a:lnTo>
                    <a:pt x="12619" y="5466"/>
                  </a:lnTo>
                  <a:lnTo>
                    <a:pt x="12912" y="5466"/>
                  </a:lnTo>
                  <a:lnTo>
                    <a:pt x="13059" y="5429"/>
                  </a:lnTo>
                  <a:lnTo>
                    <a:pt x="13206" y="5319"/>
                  </a:lnTo>
                  <a:lnTo>
                    <a:pt x="13316" y="5209"/>
                  </a:lnTo>
                  <a:lnTo>
                    <a:pt x="13426" y="5062"/>
                  </a:lnTo>
                  <a:lnTo>
                    <a:pt x="13536" y="4915"/>
                  </a:lnTo>
                  <a:lnTo>
                    <a:pt x="13609" y="4732"/>
                  </a:lnTo>
                  <a:lnTo>
                    <a:pt x="13609" y="4659"/>
                  </a:lnTo>
                  <a:lnTo>
                    <a:pt x="13609" y="4549"/>
                  </a:lnTo>
                  <a:lnTo>
                    <a:pt x="13536" y="4439"/>
                  </a:lnTo>
                  <a:lnTo>
                    <a:pt x="13426" y="4292"/>
                  </a:lnTo>
                  <a:lnTo>
                    <a:pt x="13279" y="4219"/>
                  </a:lnTo>
                  <a:lnTo>
                    <a:pt x="13133" y="4145"/>
                  </a:lnTo>
                  <a:lnTo>
                    <a:pt x="12949" y="4072"/>
                  </a:lnTo>
                  <a:lnTo>
                    <a:pt x="12802" y="4072"/>
                  </a:lnTo>
                  <a:lnTo>
                    <a:pt x="12619" y="4108"/>
                  </a:lnTo>
                  <a:lnTo>
                    <a:pt x="12436" y="4182"/>
                  </a:lnTo>
                  <a:lnTo>
                    <a:pt x="12326" y="4255"/>
                  </a:lnTo>
                  <a:lnTo>
                    <a:pt x="12252" y="4329"/>
                  </a:lnTo>
                  <a:lnTo>
                    <a:pt x="12142" y="4512"/>
                  </a:lnTo>
                  <a:lnTo>
                    <a:pt x="9794" y="4659"/>
                  </a:lnTo>
                  <a:lnTo>
                    <a:pt x="9721" y="4255"/>
                  </a:lnTo>
                  <a:lnTo>
                    <a:pt x="9611" y="3852"/>
                  </a:lnTo>
                  <a:lnTo>
                    <a:pt x="9464" y="3448"/>
                  </a:lnTo>
                  <a:lnTo>
                    <a:pt x="9281" y="3045"/>
                  </a:lnTo>
                  <a:lnTo>
                    <a:pt x="9208" y="2971"/>
                  </a:lnTo>
                  <a:lnTo>
                    <a:pt x="9134" y="2935"/>
                  </a:lnTo>
                  <a:lnTo>
                    <a:pt x="8987" y="2935"/>
                  </a:lnTo>
                  <a:lnTo>
                    <a:pt x="8841" y="2971"/>
                  </a:lnTo>
                  <a:lnTo>
                    <a:pt x="8804" y="3045"/>
                  </a:lnTo>
                  <a:lnTo>
                    <a:pt x="8767" y="3118"/>
                  </a:lnTo>
                  <a:lnTo>
                    <a:pt x="7850" y="6016"/>
                  </a:lnTo>
                  <a:lnTo>
                    <a:pt x="7374" y="7557"/>
                  </a:lnTo>
                  <a:lnTo>
                    <a:pt x="7227" y="7997"/>
                  </a:lnTo>
                  <a:lnTo>
                    <a:pt x="7153" y="8217"/>
                  </a:lnTo>
                  <a:lnTo>
                    <a:pt x="7007" y="8400"/>
                  </a:lnTo>
                  <a:lnTo>
                    <a:pt x="6567" y="6346"/>
                  </a:lnTo>
                  <a:lnTo>
                    <a:pt x="6090" y="4292"/>
                  </a:lnTo>
                  <a:lnTo>
                    <a:pt x="5576" y="2238"/>
                  </a:lnTo>
                  <a:lnTo>
                    <a:pt x="5026" y="220"/>
                  </a:lnTo>
                  <a:lnTo>
                    <a:pt x="4953" y="74"/>
                  </a:lnTo>
                  <a:lnTo>
                    <a:pt x="4842" y="37"/>
                  </a:lnTo>
                  <a:lnTo>
                    <a:pt x="4696"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 name="Google Shape;429;p8"/>
            <p:cNvSpPr/>
            <p:nvPr/>
          </p:nvSpPr>
          <p:spPr>
            <a:xfrm>
              <a:off x="7109500" y="3449425"/>
              <a:ext cx="154100" cy="165100"/>
            </a:xfrm>
            <a:custGeom>
              <a:avLst/>
              <a:gdLst/>
              <a:ahLst/>
              <a:cxnLst/>
              <a:rect l="l" t="t" r="r" b="b"/>
              <a:pathLst>
                <a:path w="6164" h="6604" extrusionOk="0">
                  <a:moveTo>
                    <a:pt x="3962" y="0"/>
                  </a:moveTo>
                  <a:lnTo>
                    <a:pt x="3926" y="37"/>
                  </a:lnTo>
                  <a:lnTo>
                    <a:pt x="3889" y="74"/>
                  </a:lnTo>
                  <a:lnTo>
                    <a:pt x="3889" y="147"/>
                  </a:lnTo>
                  <a:lnTo>
                    <a:pt x="3522" y="477"/>
                  </a:lnTo>
                  <a:lnTo>
                    <a:pt x="3229" y="807"/>
                  </a:lnTo>
                  <a:lnTo>
                    <a:pt x="2788" y="1284"/>
                  </a:lnTo>
                  <a:lnTo>
                    <a:pt x="2458" y="1651"/>
                  </a:lnTo>
                  <a:lnTo>
                    <a:pt x="2201" y="1578"/>
                  </a:lnTo>
                  <a:lnTo>
                    <a:pt x="1321" y="1321"/>
                  </a:lnTo>
                  <a:lnTo>
                    <a:pt x="1138" y="1284"/>
                  </a:lnTo>
                  <a:lnTo>
                    <a:pt x="808" y="1211"/>
                  </a:lnTo>
                  <a:lnTo>
                    <a:pt x="661" y="1174"/>
                  </a:lnTo>
                  <a:lnTo>
                    <a:pt x="514" y="1211"/>
                  </a:lnTo>
                  <a:lnTo>
                    <a:pt x="441" y="1248"/>
                  </a:lnTo>
                  <a:lnTo>
                    <a:pt x="441" y="1284"/>
                  </a:lnTo>
                  <a:lnTo>
                    <a:pt x="441" y="1358"/>
                  </a:lnTo>
                  <a:lnTo>
                    <a:pt x="477" y="1468"/>
                  </a:lnTo>
                  <a:lnTo>
                    <a:pt x="551" y="1541"/>
                  </a:lnTo>
                  <a:lnTo>
                    <a:pt x="661" y="1614"/>
                  </a:lnTo>
                  <a:lnTo>
                    <a:pt x="771" y="1651"/>
                  </a:lnTo>
                  <a:lnTo>
                    <a:pt x="1064" y="1761"/>
                  </a:lnTo>
                  <a:lnTo>
                    <a:pt x="1284" y="1798"/>
                  </a:lnTo>
                  <a:lnTo>
                    <a:pt x="2055" y="2018"/>
                  </a:lnTo>
                  <a:lnTo>
                    <a:pt x="2055" y="2091"/>
                  </a:lnTo>
                  <a:lnTo>
                    <a:pt x="2091" y="2165"/>
                  </a:lnTo>
                  <a:lnTo>
                    <a:pt x="2165" y="2238"/>
                  </a:lnTo>
                  <a:lnTo>
                    <a:pt x="2201" y="2238"/>
                  </a:lnTo>
                  <a:lnTo>
                    <a:pt x="2275" y="2275"/>
                  </a:lnTo>
                  <a:lnTo>
                    <a:pt x="2385" y="2238"/>
                  </a:lnTo>
                  <a:lnTo>
                    <a:pt x="2532" y="2165"/>
                  </a:lnTo>
                  <a:lnTo>
                    <a:pt x="2678" y="2128"/>
                  </a:lnTo>
                  <a:lnTo>
                    <a:pt x="2752" y="2091"/>
                  </a:lnTo>
                  <a:lnTo>
                    <a:pt x="2788" y="2055"/>
                  </a:lnTo>
                  <a:lnTo>
                    <a:pt x="2788" y="1981"/>
                  </a:lnTo>
                  <a:lnTo>
                    <a:pt x="2788" y="1908"/>
                  </a:lnTo>
                  <a:lnTo>
                    <a:pt x="2935" y="1761"/>
                  </a:lnTo>
                  <a:lnTo>
                    <a:pt x="3375" y="1284"/>
                  </a:lnTo>
                  <a:lnTo>
                    <a:pt x="3815" y="771"/>
                  </a:lnTo>
                  <a:lnTo>
                    <a:pt x="3852" y="1394"/>
                  </a:lnTo>
                  <a:lnTo>
                    <a:pt x="3852" y="2091"/>
                  </a:lnTo>
                  <a:lnTo>
                    <a:pt x="3889" y="2421"/>
                  </a:lnTo>
                  <a:lnTo>
                    <a:pt x="3962" y="2605"/>
                  </a:lnTo>
                  <a:lnTo>
                    <a:pt x="4036" y="2751"/>
                  </a:lnTo>
                  <a:lnTo>
                    <a:pt x="4109" y="2825"/>
                  </a:lnTo>
                  <a:lnTo>
                    <a:pt x="4219" y="2825"/>
                  </a:lnTo>
                  <a:lnTo>
                    <a:pt x="4476" y="3008"/>
                  </a:lnTo>
                  <a:lnTo>
                    <a:pt x="4732" y="3155"/>
                  </a:lnTo>
                  <a:lnTo>
                    <a:pt x="5063" y="3265"/>
                  </a:lnTo>
                  <a:lnTo>
                    <a:pt x="5356" y="3338"/>
                  </a:lnTo>
                  <a:lnTo>
                    <a:pt x="5246" y="3412"/>
                  </a:lnTo>
                  <a:lnTo>
                    <a:pt x="4732" y="3669"/>
                  </a:lnTo>
                  <a:lnTo>
                    <a:pt x="4512" y="3779"/>
                  </a:lnTo>
                  <a:lnTo>
                    <a:pt x="4292" y="3925"/>
                  </a:lnTo>
                  <a:lnTo>
                    <a:pt x="4219" y="3925"/>
                  </a:lnTo>
                  <a:lnTo>
                    <a:pt x="4182" y="3962"/>
                  </a:lnTo>
                  <a:lnTo>
                    <a:pt x="4072" y="4072"/>
                  </a:lnTo>
                  <a:lnTo>
                    <a:pt x="3962" y="4292"/>
                  </a:lnTo>
                  <a:lnTo>
                    <a:pt x="3889" y="4549"/>
                  </a:lnTo>
                  <a:lnTo>
                    <a:pt x="3852" y="5283"/>
                  </a:lnTo>
                  <a:lnTo>
                    <a:pt x="3852" y="5649"/>
                  </a:lnTo>
                  <a:lnTo>
                    <a:pt x="3852" y="6053"/>
                  </a:lnTo>
                  <a:lnTo>
                    <a:pt x="3559" y="5723"/>
                  </a:lnTo>
                  <a:lnTo>
                    <a:pt x="3229" y="5393"/>
                  </a:lnTo>
                  <a:lnTo>
                    <a:pt x="2642" y="4769"/>
                  </a:lnTo>
                  <a:lnTo>
                    <a:pt x="2568" y="4659"/>
                  </a:lnTo>
                  <a:lnTo>
                    <a:pt x="2495" y="4586"/>
                  </a:lnTo>
                  <a:lnTo>
                    <a:pt x="2385" y="4586"/>
                  </a:lnTo>
                  <a:lnTo>
                    <a:pt x="2385" y="4622"/>
                  </a:lnTo>
                  <a:lnTo>
                    <a:pt x="2312" y="4622"/>
                  </a:lnTo>
                  <a:lnTo>
                    <a:pt x="1908" y="4769"/>
                  </a:lnTo>
                  <a:lnTo>
                    <a:pt x="1468" y="4842"/>
                  </a:lnTo>
                  <a:lnTo>
                    <a:pt x="1064" y="4916"/>
                  </a:lnTo>
                  <a:lnTo>
                    <a:pt x="624" y="4952"/>
                  </a:lnTo>
                  <a:lnTo>
                    <a:pt x="1138" y="4329"/>
                  </a:lnTo>
                  <a:lnTo>
                    <a:pt x="1358" y="3999"/>
                  </a:lnTo>
                  <a:lnTo>
                    <a:pt x="1541" y="3632"/>
                  </a:lnTo>
                  <a:lnTo>
                    <a:pt x="1688" y="3595"/>
                  </a:lnTo>
                  <a:lnTo>
                    <a:pt x="1725" y="3558"/>
                  </a:lnTo>
                  <a:lnTo>
                    <a:pt x="1761" y="3485"/>
                  </a:lnTo>
                  <a:lnTo>
                    <a:pt x="1798" y="3448"/>
                  </a:lnTo>
                  <a:lnTo>
                    <a:pt x="1798" y="3375"/>
                  </a:lnTo>
                  <a:lnTo>
                    <a:pt x="1761" y="3302"/>
                  </a:lnTo>
                  <a:lnTo>
                    <a:pt x="1725" y="3265"/>
                  </a:lnTo>
                  <a:lnTo>
                    <a:pt x="1651" y="3228"/>
                  </a:lnTo>
                  <a:lnTo>
                    <a:pt x="1541" y="3045"/>
                  </a:lnTo>
                  <a:lnTo>
                    <a:pt x="1211" y="2458"/>
                  </a:lnTo>
                  <a:lnTo>
                    <a:pt x="844" y="1908"/>
                  </a:lnTo>
                  <a:lnTo>
                    <a:pt x="624" y="1651"/>
                  </a:lnTo>
                  <a:lnTo>
                    <a:pt x="367" y="1431"/>
                  </a:lnTo>
                  <a:lnTo>
                    <a:pt x="257" y="1394"/>
                  </a:lnTo>
                  <a:lnTo>
                    <a:pt x="184" y="1431"/>
                  </a:lnTo>
                  <a:lnTo>
                    <a:pt x="111" y="1504"/>
                  </a:lnTo>
                  <a:lnTo>
                    <a:pt x="111" y="1578"/>
                  </a:lnTo>
                  <a:lnTo>
                    <a:pt x="111" y="1614"/>
                  </a:lnTo>
                  <a:lnTo>
                    <a:pt x="331" y="1945"/>
                  </a:lnTo>
                  <a:lnTo>
                    <a:pt x="551" y="2238"/>
                  </a:lnTo>
                  <a:lnTo>
                    <a:pt x="771" y="2531"/>
                  </a:lnTo>
                  <a:lnTo>
                    <a:pt x="954" y="2825"/>
                  </a:lnTo>
                  <a:lnTo>
                    <a:pt x="1101" y="3155"/>
                  </a:lnTo>
                  <a:lnTo>
                    <a:pt x="1174" y="3338"/>
                  </a:lnTo>
                  <a:lnTo>
                    <a:pt x="1284" y="3522"/>
                  </a:lnTo>
                  <a:lnTo>
                    <a:pt x="1101" y="3669"/>
                  </a:lnTo>
                  <a:lnTo>
                    <a:pt x="918" y="3815"/>
                  </a:lnTo>
                  <a:lnTo>
                    <a:pt x="587" y="4219"/>
                  </a:lnTo>
                  <a:lnTo>
                    <a:pt x="294" y="4622"/>
                  </a:lnTo>
                  <a:lnTo>
                    <a:pt x="37" y="5062"/>
                  </a:lnTo>
                  <a:lnTo>
                    <a:pt x="1" y="5172"/>
                  </a:lnTo>
                  <a:lnTo>
                    <a:pt x="1" y="5283"/>
                  </a:lnTo>
                  <a:lnTo>
                    <a:pt x="74" y="5356"/>
                  </a:lnTo>
                  <a:lnTo>
                    <a:pt x="184" y="5393"/>
                  </a:lnTo>
                  <a:lnTo>
                    <a:pt x="734" y="5393"/>
                  </a:lnTo>
                  <a:lnTo>
                    <a:pt x="1284" y="5356"/>
                  </a:lnTo>
                  <a:lnTo>
                    <a:pt x="1835" y="5246"/>
                  </a:lnTo>
                  <a:lnTo>
                    <a:pt x="2348" y="5062"/>
                  </a:lnTo>
                  <a:lnTo>
                    <a:pt x="2568" y="5356"/>
                  </a:lnTo>
                  <a:lnTo>
                    <a:pt x="2788" y="5576"/>
                  </a:lnTo>
                  <a:lnTo>
                    <a:pt x="3229" y="6163"/>
                  </a:lnTo>
                  <a:lnTo>
                    <a:pt x="3485" y="6383"/>
                  </a:lnTo>
                  <a:lnTo>
                    <a:pt x="3632" y="6493"/>
                  </a:lnTo>
                  <a:lnTo>
                    <a:pt x="3779" y="6566"/>
                  </a:lnTo>
                  <a:lnTo>
                    <a:pt x="3889" y="6566"/>
                  </a:lnTo>
                  <a:lnTo>
                    <a:pt x="4036" y="6530"/>
                  </a:lnTo>
                  <a:lnTo>
                    <a:pt x="4146" y="6603"/>
                  </a:lnTo>
                  <a:lnTo>
                    <a:pt x="4292" y="6603"/>
                  </a:lnTo>
                  <a:lnTo>
                    <a:pt x="4366" y="6530"/>
                  </a:lnTo>
                  <a:lnTo>
                    <a:pt x="4402" y="6456"/>
                  </a:lnTo>
                  <a:lnTo>
                    <a:pt x="4439" y="6383"/>
                  </a:lnTo>
                  <a:lnTo>
                    <a:pt x="4402" y="6310"/>
                  </a:lnTo>
                  <a:lnTo>
                    <a:pt x="4366" y="6273"/>
                  </a:lnTo>
                  <a:lnTo>
                    <a:pt x="4329" y="6236"/>
                  </a:lnTo>
                  <a:lnTo>
                    <a:pt x="4292" y="6053"/>
                  </a:lnTo>
                  <a:lnTo>
                    <a:pt x="4292" y="5833"/>
                  </a:lnTo>
                  <a:lnTo>
                    <a:pt x="4256" y="5172"/>
                  </a:lnTo>
                  <a:lnTo>
                    <a:pt x="4256" y="4769"/>
                  </a:lnTo>
                  <a:lnTo>
                    <a:pt x="4256" y="4402"/>
                  </a:lnTo>
                  <a:lnTo>
                    <a:pt x="4402" y="4402"/>
                  </a:lnTo>
                  <a:lnTo>
                    <a:pt x="4476" y="4365"/>
                  </a:lnTo>
                  <a:lnTo>
                    <a:pt x="4549" y="4292"/>
                  </a:lnTo>
                  <a:lnTo>
                    <a:pt x="4549" y="4255"/>
                  </a:lnTo>
                  <a:lnTo>
                    <a:pt x="4622" y="4219"/>
                  </a:lnTo>
                  <a:lnTo>
                    <a:pt x="5209" y="3889"/>
                  </a:lnTo>
                  <a:lnTo>
                    <a:pt x="5539" y="3705"/>
                  </a:lnTo>
                  <a:lnTo>
                    <a:pt x="5686" y="3595"/>
                  </a:lnTo>
                  <a:lnTo>
                    <a:pt x="5833" y="3485"/>
                  </a:lnTo>
                  <a:lnTo>
                    <a:pt x="5980" y="3485"/>
                  </a:lnTo>
                  <a:lnTo>
                    <a:pt x="6090" y="3448"/>
                  </a:lnTo>
                  <a:lnTo>
                    <a:pt x="6126" y="3375"/>
                  </a:lnTo>
                  <a:lnTo>
                    <a:pt x="6163" y="3302"/>
                  </a:lnTo>
                  <a:lnTo>
                    <a:pt x="6163" y="3228"/>
                  </a:lnTo>
                  <a:lnTo>
                    <a:pt x="6126" y="3118"/>
                  </a:lnTo>
                  <a:lnTo>
                    <a:pt x="6090" y="3045"/>
                  </a:lnTo>
                  <a:lnTo>
                    <a:pt x="5980" y="3008"/>
                  </a:lnTo>
                  <a:lnTo>
                    <a:pt x="5576" y="2935"/>
                  </a:lnTo>
                  <a:lnTo>
                    <a:pt x="5173" y="2788"/>
                  </a:lnTo>
                  <a:lnTo>
                    <a:pt x="4769" y="2678"/>
                  </a:lnTo>
                  <a:lnTo>
                    <a:pt x="4366" y="2568"/>
                  </a:lnTo>
                  <a:lnTo>
                    <a:pt x="4366" y="2275"/>
                  </a:lnTo>
                  <a:lnTo>
                    <a:pt x="4329" y="2018"/>
                  </a:lnTo>
                  <a:lnTo>
                    <a:pt x="4256" y="1468"/>
                  </a:lnTo>
                  <a:lnTo>
                    <a:pt x="4256" y="881"/>
                  </a:lnTo>
                  <a:lnTo>
                    <a:pt x="4219" y="551"/>
                  </a:lnTo>
                  <a:lnTo>
                    <a:pt x="4182" y="257"/>
                  </a:lnTo>
                  <a:lnTo>
                    <a:pt x="4219" y="184"/>
                  </a:lnTo>
                  <a:lnTo>
                    <a:pt x="4256" y="110"/>
                  </a:lnTo>
                  <a:lnTo>
                    <a:pt x="4219" y="37"/>
                  </a:lnTo>
                  <a:lnTo>
                    <a:pt x="4182"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430" name="Google Shape;430;p8"/>
          <p:cNvCxnSpPr/>
          <p:nvPr/>
        </p:nvCxnSpPr>
        <p:spPr>
          <a:xfrm>
            <a:off x="850475" y="1031425"/>
            <a:ext cx="6037800" cy="0"/>
          </a:xfrm>
          <a:prstGeom prst="straightConnector1">
            <a:avLst/>
          </a:prstGeom>
          <a:noFill/>
          <a:ln w="19050" cap="rnd" cmpd="sng">
            <a:solidFill>
              <a:srgbClr val="A4C2F4"/>
            </a:solidFill>
            <a:prstDash val="dash"/>
            <a:round/>
            <a:headEnd type="none" w="med" len="med"/>
            <a:tailEnd type="none" w="med" len="med"/>
          </a:ln>
        </p:spPr>
      </p:cxnSp>
      <p:sp>
        <p:nvSpPr>
          <p:cNvPr id="431" name="Google Shape;431;p8"/>
          <p:cNvSpPr txBox="1">
            <a:spLocks noGrp="1"/>
          </p:cNvSpPr>
          <p:nvPr>
            <p:ph type="sldNum" idx="12"/>
          </p:nvPr>
        </p:nvSpPr>
        <p:spPr>
          <a:xfrm>
            <a:off x="90619" y="4722737"/>
            <a:ext cx="548700" cy="393600"/>
          </a:xfrm>
          <a:prstGeom prst="rect">
            <a:avLst/>
          </a:prstGeom>
        </p:spPr>
        <p:txBody>
          <a:bodyPr spcFirstLastPara="1" wrap="square" lIns="91425" tIns="91425" rIns="91425" bIns="91425" anchor="t"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l" rtl="0">
              <a:spcBef>
                <a:spcPts val="0"/>
              </a:spcBef>
              <a:spcAft>
                <a:spcPts val="0"/>
              </a:spcAft>
              <a:buNone/>
            </a:pPr>
            <a:fld id="{00000000-1234-1234-1234-123412341234}" type="slidenum">
              <a:rPr lang="en"/>
              <a:t>‹#›</a:t>
            </a:fld>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Caption">
  <p:cSld name="CAPTION_ONLY">
    <p:spTree>
      <p:nvGrpSpPr>
        <p:cNvPr id="1" name="Shape 432"/>
        <p:cNvGrpSpPr/>
        <p:nvPr/>
      </p:nvGrpSpPr>
      <p:grpSpPr>
        <a:xfrm>
          <a:off x="0" y="0"/>
          <a:ext cx="0" cy="0"/>
          <a:chOff x="0" y="0"/>
          <a:chExt cx="0" cy="0"/>
        </a:xfrm>
      </p:grpSpPr>
      <p:sp>
        <p:nvSpPr>
          <p:cNvPr id="433" name="Google Shape;433;p9"/>
          <p:cNvSpPr txBox="1">
            <a:spLocks noGrp="1"/>
          </p:cNvSpPr>
          <p:nvPr>
            <p:ph type="body" idx="1"/>
          </p:nvPr>
        </p:nvSpPr>
        <p:spPr>
          <a:xfrm>
            <a:off x="457200" y="4406309"/>
            <a:ext cx="8229600" cy="519600"/>
          </a:xfrm>
          <a:prstGeom prst="rect">
            <a:avLst/>
          </a:prstGeom>
        </p:spPr>
        <p:txBody>
          <a:bodyPr spcFirstLastPara="1" wrap="square" lIns="91425" tIns="91425" rIns="91425" bIns="91425" anchor="t" anchorCtr="0">
            <a:noAutofit/>
          </a:bodyPr>
          <a:lstStyle>
            <a:lvl1pPr marL="457200" lvl="0" indent="-228600" algn="ctr">
              <a:spcBef>
                <a:spcPts val="360"/>
              </a:spcBef>
              <a:spcAft>
                <a:spcPts val="0"/>
              </a:spcAft>
              <a:buSzPts val="1800"/>
              <a:buNone/>
              <a:defRPr sz="1800"/>
            </a:lvl1pPr>
          </a:lstStyle>
          <a:p>
            <a:endParaRPr/>
          </a:p>
        </p:txBody>
      </p:sp>
      <p:sp>
        <p:nvSpPr>
          <p:cNvPr id="434" name="Google Shape;434;p9"/>
          <p:cNvSpPr/>
          <p:nvPr/>
        </p:nvSpPr>
        <p:spPr>
          <a:xfrm>
            <a:off x="7302880" y="-294362"/>
            <a:ext cx="450550" cy="558734"/>
          </a:xfrm>
          <a:custGeom>
            <a:avLst/>
            <a:gdLst/>
            <a:ahLst/>
            <a:cxnLst/>
            <a:rect l="l" t="t" r="r" b="b"/>
            <a:pathLst>
              <a:path w="15884" h="19698" extrusionOk="0">
                <a:moveTo>
                  <a:pt x="9355" y="4108"/>
                </a:moveTo>
                <a:lnTo>
                  <a:pt x="9465" y="4145"/>
                </a:lnTo>
                <a:lnTo>
                  <a:pt x="9538" y="4182"/>
                </a:lnTo>
                <a:lnTo>
                  <a:pt x="9648" y="4328"/>
                </a:lnTo>
                <a:lnTo>
                  <a:pt x="9721" y="4549"/>
                </a:lnTo>
                <a:lnTo>
                  <a:pt x="9721" y="4769"/>
                </a:lnTo>
                <a:lnTo>
                  <a:pt x="9721" y="4842"/>
                </a:lnTo>
                <a:lnTo>
                  <a:pt x="9685" y="4879"/>
                </a:lnTo>
                <a:lnTo>
                  <a:pt x="9575" y="4952"/>
                </a:lnTo>
                <a:lnTo>
                  <a:pt x="9391" y="4952"/>
                </a:lnTo>
                <a:lnTo>
                  <a:pt x="9355" y="4915"/>
                </a:lnTo>
                <a:lnTo>
                  <a:pt x="9281" y="4842"/>
                </a:lnTo>
                <a:lnTo>
                  <a:pt x="9208" y="4695"/>
                </a:lnTo>
                <a:lnTo>
                  <a:pt x="9171" y="4549"/>
                </a:lnTo>
                <a:lnTo>
                  <a:pt x="9171" y="4438"/>
                </a:lnTo>
                <a:lnTo>
                  <a:pt x="9171" y="4328"/>
                </a:lnTo>
                <a:lnTo>
                  <a:pt x="9245" y="4108"/>
                </a:lnTo>
                <a:close/>
                <a:moveTo>
                  <a:pt x="9355" y="3705"/>
                </a:moveTo>
                <a:lnTo>
                  <a:pt x="9245" y="3742"/>
                </a:lnTo>
                <a:lnTo>
                  <a:pt x="9135" y="3778"/>
                </a:lnTo>
                <a:lnTo>
                  <a:pt x="9025" y="3852"/>
                </a:lnTo>
                <a:lnTo>
                  <a:pt x="8988" y="3925"/>
                </a:lnTo>
                <a:lnTo>
                  <a:pt x="8914" y="3998"/>
                </a:lnTo>
                <a:lnTo>
                  <a:pt x="8841" y="4218"/>
                </a:lnTo>
                <a:lnTo>
                  <a:pt x="8804" y="4475"/>
                </a:lnTo>
                <a:lnTo>
                  <a:pt x="8804" y="4659"/>
                </a:lnTo>
                <a:lnTo>
                  <a:pt x="8841" y="4805"/>
                </a:lnTo>
                <a:lnTo>
                  <a:pt x="8878" y="4952"/>
                </a:lnTo>
                <a:lnTo>
                  <a:pt x="8988" y="5099"/>
                </a:lnTo>
                <a:lnTo>
                  <a:pt x="9098" y="5209"/>
                </a:lnTo>
                <a:lnTo>
                  <a:pt x="9245" y="5282"/>
                </a:lnTo>
                <a:lnTo>
                  <a:pt x="9391" y="5355"/>
                </a:lnTo>
                <a:lnTo>
                  <a:pt x="9538" y="5355"/>
                </a:lnTo>
                <a:lnTo>
                  <a:pt x="9721" y="5319"/>
                </a:lnTo>
                <a:lnTo>
                  <a:pt x="9868" y="5245"/>
                </a:lnTo>
                <a:lnTo>
                  <a:pt x="10015" y="5135"/>
                </a:lnTo>
                <a:lnTo>
                  <a:pt x="10088" y="4989"/>
                </a:lnTo>
                <a:lnTo>
                  <a:pt x="10125" y="4805"/>
                </a:lnTo>
                <a:lnTo>
                  <a:pt x="10125" y="4659"/>
                </a:lnTo>
                <a:lnTo>
                  <a:pt x="10088" y="4475"/>
                </a:lnTo>
                <a:lnTo>
                  <a:pt x="10052" y="4292"/>
                </a:lnTo>
                <a:lnTo>
                  <a:pt x="9978" y="4145"/>
                </a:lnTo>
                <a:lnTo>
                  <a:pt x="9905" y="3998"/>
                </a:lnTo>
                <a:lnTo>
                  <a:pt x="9795" y="3888"/>
                </a:lnTo>
                <a:lnTo>
                  <a:pt x="9648" y="3778"/>
                </a:lnTo>
                <a:lnTo>
                  <a:pt x="9501" y="3742"/>
                </a:lnTo>
                <a:lnTo>
                  <a:pt x="9355" y="3705"/>
                </a:lnTo>
                <a:close/>
                <a:moveTo>
                  <a:pt x="11262" y="6676"/>
                </a:moveTo>
                <a:lnTo>
                  <a:pt x="11262" y="6786"/>
                </a:lnTo>
                <a:lnTo>
                  <a:pt x="11225" y="6859"/>
                </a:lnTo>
                <a:lnTo>
                  <a:pt x="11152" y="6933"/>
                </a:lnTo>
                <a:lnTo>
                  <a:pt x="11042" y="7006"/>
                </a:lnTo>
                <a:lnTo>
                  <a:pt x="10785" y="7116"/>
                </a:lnTo>
                <a:lnTo>
                  <a:pt x="10602" y="7190"/>
                </a:lnTo>
                <a:lnTo>
                  <a:pt x="9795" y="7556"/>
                </a:lnTo>
                <a:lnTo>
                  <a:pt x="9721" y="7263"/>
                </a:lnTo>
                <a:lnTo>
                  <a:pt x="10639" y="6823"/>
                </a:lnTo>
                <a:lnTo>
                  <a:pt x="11079" y="6676"/>
                </a:lnTo>
                <a:close/>
                <a:moveTo>
                  <a:pt x="11115" y="6273"/>
                </a:moveTo>
                <a:lnTo>
                  <a:pt x="10859" y="6346"/>
                </a:lnTo>
                <a:lnTo>
                  <a:pt x="10052" y="6639"/>
                </a:lnTo>
                <a:lnTo>
                  <a:pt x="9648" y="6823"/>
                </a:lnTo>
                <a:lnTo>
                  <a:pt x="9281" y="7006"/>
                </a:lnTo>
                <a:lnTo>
                  <a:pt x="9208" y="7080"/>
                </a:lnTo>
                <a:lnTo>
                  <a:pt x="9208" y="7116"/>
                </a:lnTo>
                <a:lnTo>
                  <a:pt x="9208" y="7190"/>
                </a:lnTo>
                <a:lnTo>
                  <a:pt x="9208" y="7263"/>
                </a:lnTo>
                <a:lnTo>
                  <a:pt x="9318" y="7336"/>
                </a:lnTo>
                <a:lnTo>
                  <a:pt x="9465" y="7336"/>
                </a:lnTo>
                <a:lnTo>
                  <a:pt x="9465" y="7593"/>
                </a:lnTo>
                <a:lnTo>
                  <a:pt x="9538" y="7813"/>
                </a:lnTo>
                <a:lnTo>
                  <a:pt x="9575" y="7887"/>
                </a:lnTo>
                <a:lnTo>
                  <a:pt x="9648" y="7923"/>
                </a:lnTo>
                <a:lnTo>
                  <a:pt x="9758" y="7923"/>
                </a:lnTo>
                <a:lnTo>
                  <a:pt x="10492" y="7630"/>
                </a:lnTo>
                <a:lnTo>
                  <a:pt x="10859" y="7483"/>
                </a:lnTo>
                <a:lnTo>
                  <a:pt x="11225" y="7336"/>
                </a:lnTo>
                <a:lnTo>
                  <a:pt x="11409" y="7190"/>
                </a:lnTo>
                <a:lnTo>
                  <a:pt x="11556" y="7006"/>
                </a:lnTo>
                <a:lnTo>
                  <a:pt x="11629" y="6896"/>
                </a:lnTo>
                <a:lnTo>
                  <a:pt x="11629" y="6786"/>
                </a:lnTo>
                <a:lnTo>
                  <a:pt x="11629" y="6676"/>
                </a:lnTo>
                <a:lnTo>
                  <a:pt x="11592" y="6566"/>
                </a:lnTo>
                <a:lnTo>
                  <a:pt x="11556" y="6419"/>
                </a:lnTo>
                <a:lnTo>
                  <a:pt x="11482" y="6346"/>
                </a:lnTo>
                <a:lnTo>
                  <a:pt x="11372" y="6273"/>
                </a:lnTo>
                <a:close/>
                <a:moveTo>
                  <a:pt x="10198" y="2861"/>
                </a:moveTo>
                <a:lnTo>
                  <a:pt x="10235" y="3228"/>
                </a:lnTo>
                <a:lnTo>
                  <a:pt x="10345" y="3595"/>
                </a:lnTo>
                <a:lnTo>
                  <a:pt x="10565" y="4292"/>
                </a:lnTo>
                <a:lnTo>
                  <a:pt x="10822" y="5062"/>
                </a:lnTo>
                <a:lnTo>
                  <a:pt x="10895" y="5282"/>
                </a:lnTo>
                <a:lnTo>
                  <a:pt x="9025" y="6052"/>
                </a:lnTo>
                <a:lnTo>
                  <a:pt x="7154" y="6786"/>
                </a:lnTo>
                <a:lnTo>
                  <a:pt x="5173" y="7593"/>
                </a:lnTo>
                <a:lnTo>
                  <a:pt x="4146" y="7997"/>
                </a:lnTo>
                <a:lnTo>
                  <a:pt x="3816" y="8143"/>
                </a:lnTo>
                <a:lnTo>
                  <a:pt x="3486" y="8290"/>
                </a:lnTo>
                <a:lnTo>
                  <a:pt x="3266" y="7887"/>
                </a:lnTo>
                <a:lnTo>
                  <a:pt x="3045" y="7446"/>
                </a:lnTo>
                <a:lnTo>
                  <a:pt x="2679" y="6566"/>
                </a:lnTo>
                <a:lnTo>
                  <a:pt x="2532" y="6162"/>
                </a:lnTo>
                <a:lnTo>
                  <a:pt x="2385" y="5869"/>
                </a:lnTo>
                <a:lnTo>
                  <a:pt x="2238" y="5612"/>
                </a:lnTo>
                <a:lnTo>
                  <a:pt x="2715" y="5539"/>
                </a:lnTo>
                <a:lnTo>
                  <a:pt x="3192" y="5429"/>
                </a:lnTo>
                <a:lnTo>
                  <a:pt x="3669" y="5282"/>
                </a:lnTo>
                <a:lnTo>
                  <a:pt x="4146" y="5099"/>
                </a:lnTo>
                <a:lnTo>
                  <a:pt x="5210" y="4659"/>
                </a:lnTo>
                <a:lnTo>
                  <a:pt x="6273" y="4218"/>
                </a:lnTo>
                <a:lnTo>
                  <a:pt x="6824" y="4035"/>
                </a:lnTo>
                <a:lnTo>
                  <a:pt x="7374" y="3852"/>
                </a:lnTo>
                <a:lnTo>
                  <a:pt x="8474" y="3558"/>
                </a:lnTo>
                <a:lnTo>
                  <a:pt x="9025" y="3411"/>
                </a:lnTo>
                <a:lnTo>
                  <a:pt x="9538" y="3191"/>
                </a:lnTo>
                <a:lnTo>
                  <a:pt x="9868" y="3081"/>
                </a:lnTo>
                <a:lnTo>
                  <a:pt x="10015" y="2971"/>
                </a:lnTo>
                <a:lnTo>
                  <a:pt x="10198" y="2861"/>
                </a:lnTo>
                <a:close/>
                <a:moveTo>
                  <a:pt x="8658" y="7740"/>
                </a:moveTo>
                <a:lnTo>
                  <a:pt x="8694" y="7923"/>
                </a:lnTo>
                <a:lnTo>
                  <a:pt x="8071" y="8253"/>
                </a:lnTo>
                <a:lnTo>
                  <a:pt x="7704" y="8437"/>
                </a:lnTo>
                <a:lnTo>
                  <a:pt x="7594" y="8437"/>
                </a:lnTo>
                <a:lnTo>
                  <a:pt x="7557" y="8363"/>
                </a:lnTo>
                <a:lnTo>
                  <a:pt x="7557" y="8180"/>
                </a:lnTo>
                <a:lnTo>
                  <a:pt x="8658" y="7740"/>
                </a:lnTo>
                <a:close/>
                <a:moveTo>
                  <a:pt x="10198" y="2384"/>
                </a:moveTo>
                <a:lnTo>
                  <a:pt x="9978" y="2458"/>
                </a:lnTo>
                <a:lnTo>
                  <a:pt x="9795" y="2568"/>
                </a:lnTo>
                <a:lnTo>
                  <a:pt x="9391" y="2788"/>
                </a:lnTo>
                <a:lnTo>
                  <a:pt x="8841" y="2971"/>
                </a:lnTo>
                <a:lnTo>
                  <a:pt x="8328" y="3155"/>
                </a:lnTo>
                <a:lnTo>
                  <a:pt x="7264" y="3411"/>
                </a:lnTo>
                <a:lnTo>
                  <a:pt x="6750" y="3558"/>
                </a:lnTo>
                <a:lnTo>
                  <a:pt x="6237" y="3742"/>
                </a:lnTo>
                <a:lnTo>
                  <a:pt x="5210" y="4145"/>
                </a:lnTo>
                <a:lnTo>
                  <a:pt x="4219" y="4585"/>
                </a:lnTo>
                <a:lnTo>
                  <a:pt x="3669" y="4805"/>
                </a:lnTo>
                <a:lnTo>
                  <a:pt x="3119" y="4989"/>
                </a:lnTo>
                <a:lnTo>
                  <a:pt x="2018" y="5319"/>
                </a:lnTo>
                <a:lnTo>
                  <a:pt x="1945" y="5355"/>
                </a:lnTo>
                <a:lnTo>
                  <a:pt x="1908" y="5392"/>
                </a:lnTo>
                <a:lnTo>
                  <a:pt x="1908" y="5466"/>
                </a:lnTo>
                <a:lnTo>
                  <a:pt x="1945" y="5539"/>
                </a:lnTo>
                <a:lnTo>
                  <a:pt x="1982" y="5576"/>
                </a:lnTo>
                <a:lnTo>
                  <a:pt x="1945" y="5686"/>
                </a:lnTo>
                <a:lnTo>
                  <a:pt x="1945" y="5759"/>
                </a:lnTo>
                <a:lnTo>
                  <a:pt x="2018" y="5979"/>
                </a:lnTo>
                <a:lnTo>
                  <a:pt x="2165" y="6456"/>
                </a:lnTo>
                <a:lnTo>
                  <a:pt x="2385" y="6933"/>
                </a:lnTo>
                <a:lnTo>
                  <a:pt x="2752" y="7850"/>
                </a:lnTo>
                <a:lnTo>
                  <a:pt x="2972" y="8290"/>
                </a:lnTo>
                <a:lnTo>
                  <a:pt x="3192" y="8694"/>
                </a:lnTo>
                <a:lnTo>
                  <a:pt x="3266" y="8767"/>
                </a:lnTo>
                <a:lnTo>
                  <a:pt x="3302" y="8804"/>
                </a:lnTo>
                <a:lnTo>
                  <a:pt x="3412" y="8804"/>
                </a:lnTo>
                <a:lnTo>
                  <a:pt x="3522" y="8730"/>
                </a:lnTo>
                <a:lnTo>
                  <a:pt x="3596" y="8620"/>
                </a:lnTo>
                <a:lnTo>
                  <a:pt x="3999" y="8510"/>
                </a:lnTo>
                <a:lnTo>
                  <a:pt x="4403" y="8363"/>
                </a:lnTo>
                <a:lnTo>
                  <a:pt x="5173" y="8033"/>
                </a:lnTo>
                <a:lnTo>
                  <a:pt x="7300" y="7190"/>
                </a:lnTo>
                <a:lnTo>
                  <a:pt x="9281" y="6419"/>
                </a:lnTo>
                <a:lnTo>
                  <a:pt x="10235" y="6052"/>
                </a:lnTo>
                <a:lnTo>
                  <a:pt x="10712" y="5832"/>
                </a:lnTo>
                <a:lnTo>
                  <a:pt x="11152" y="5612"/>
                </a:lnTo>
                <a:lnTo>
                  <a:pt x="11262" y="5612"/>
                </a:lnTo>
                <a:lnTo>
                  <a:pt x="11335" y="5539"/>
                </a:lnTo>
                <a:lnTo>
                  <a:pt x="11372" y="5392"/>
                </a:lnTo>
                <a:lnTo>
                  <a:pt x="11372" y="5282"/>
                </a:lnTo>
                <a:lnTo>
                  <a:pt x="11299" y="5025"/>
                </a:lnTo>
                <a:lnTo>
                  <a:pt x="11042" y="4255"/>
                </a:lnTo>
                <a:lnTo>
                  <a:pt x="10785" y="3485"/>
                </a:lnTo>
                <a:lnTo>
                  <a:pt x="10639" y="3118"/>
                </a:lnTo>
                <a:lnTo>
                  <a:pt x="10455" y="2751"/>
                </a:lnTo>
                <a:lnTo>
                  <a:pt x="10418" y="2714"/>
                </a:lnTo>
                <a:lnTo>
                  <a:pt x="10345" y="2678"/>
                </a:lnTo>
                <a:lnTo>
                  <a:pt x="10382" y="2568"/>
                </a:lnTo>
                <a:lnTo>
                  <a:pt x="10382" y="2494"/>
                </a:lnTo>
                <a:lnTo>
                  <a:pt x="10308" y="2421"/>
                </a:lnTo>
                <a:lnTo>
                  <a:pt x="10198" y="2384"/>
                </a:lnTo>
                <a:close/>
                <a:moveTo>
                  <a:pt x="8694" y="7263"/>
                </a:moveTo>
                <a:lnTo>
                  <a:pt x="7337" y="7813"/>
                </a:lnTo>
                <a:lnTo>
                  <a:pt x="7264" y="7850"/>
                </a:lnTo>
                <a:lnTo>
                  <a:pt x="7227" y="7923"/>
                </a:lnTo>
                <a:lnTo>
                  <a:pt x="7190" y="7997"/>
                </a:lnTo>
                <a:lnTo>
                  <a:pt x="7227" y="8070"/>
                </a:lnTo>
                <a:lnTo>
                  <a:pt x="7190" y="8143"/>
                </a:lnTo>
                <a:lnTo>
                  <a:pt x="7154" y="8363"/>
                </a:lnTo>
                <a:lnTo>
                  <a:pt x="7190" y="8620"/>
                </a:lnTo>
                <a:lnTo>
                  <a:pt x="7227" y="8730"/>
                </a:lnTo>
                <a:lnTo>
                  <a:pt x="7300" y="8840"/>
                </a:lnTo>
                <a:lnTo>
                  <a:pt x="7411" y="8877"/>
                </a:lnTo>
                <a:lnTo>
                  <a:pt x="7557" y="8877"/>
                </a:lnTo>
                <a:lnTo>
                  <a:pt x="7704" y="8840"/>
                </a:lnTo>
                <a:lnTo>
                  <a:pt x="7887" y="8804"/>
                </a:lnTo>
                <a:lnTo>
                  <a:pt x="8218" y="8620"/>
                </a:lnTo>
                <a:lnTo>
                  <a:pt x="9061" y="8217"/>
                </a:lnTo>
                <a:lnTo>
                  <a:pt x="9098" y="8180"/>
                </a:lnTo>
                <a:lnTo>
                  <a:pt x="9171" y="8107"/>
                </a:lnTo>
                <a:lnTo>
                  <a:pt x="9171" y="8033"/>
                </a:lnTo>
                <a:lnTo>
                  <a:pt x="9171" y="7960"/>
                </a:lnTo>
                <a:lnTo>
                  <a:pt x="8951" y="7410"/>
                </a:lnTo>
                <a:lnTo>
                  <a:pt x="8914" y="7336"/>
                </a:lnTo>
                <a:lnTo>
                  <a:pt x="8841" y="7300"/>
                </a:lnTo>
                <a:lnTo>
                  <a:pt x="8768" y="7263"/>
                </a:lnTo>
                <a:close/>
                <a:moveTo>
                  <a:pt x="11702" y="8327"/>
                </a:moveTo>
                <a:lnTo>
                  <a:pt x="11886" y="8694"/>
                </a:lnTo>
                <a:lnTo>
                  <a:pt x="12106" y="9060"/>
                </a:lnTo>
                <a:lnTo>
                  <a:pt x="11702" y="9244"/>
                </a:lnTo>
                <a:lnTo>
                  <a:pt x="11335" y="9390"/>
                </a:lnTo>
                <a:lnTo>
                  <a:pt x="10932" y="9500"/>
                </a:lnTo>
                <a:lnTo>
                  <a:pt x="10528" y="9611"/>
                </a:lnTo>
                <a:lnTo>
                  <a:pt x="10382" y="9244"/>
                </a:lnTo>
                <a:lnTo>
                  <a:pt x="10198" y="8877"/>
                </a:lnTo>
                <a:lnTo>
                  <a:pt x="10162" y="8840"/>
                </a:lnTo>
                <a:lnTo>
                  <a:pt x="10565" y="8730"/>
                </a:lnTo>
                <a:lnTo>
                  <a:pt x="10932" y="8620"/>
                </a:lnTo>
                <a:lnTo>
                  <a:pt x="11702" y="8327"/>
                </a:lnTo>
                <a:close/>
                <a:moveTo>
                  <a:pt x="11776" y="7887"/>
                </a:moveTo>
                <a:lnTo>
                  <a:pt x="11299" y="8070"/>
                </a:lnTo>
                <a:lnTo>
                  <a:pt x="10822" y="8217"/>
                </a:lnTo>
                <a:lnTo>
                  <a:pt x="9868" y="8510"/>
                </a:lnTo>
                <a:lnTo>
                  <a:pt x="9832" y="8510"/>
                </a:lnTo>
                <a:lnTo>
                  <a:pt x="9795" y="8583"/>
                </a:lnTo>
                <a:lnTo>
                  <a:pt x="9758" y="8694"/>
                </a:lnTo>
                <a:lnTo>
                  <a:pt x="9832" y="8804"/>
                </a:lnTo>
                <a:lnTo>
                  <a:pt x="9868" y="8840"/>
                </a:lnTo>
                <a:lnTo>
                  <a:pt x="9942" y="8877"/>
                </a:lnTo>
                <a:lnTo>
                  <a:pt x="9905" y="8950"/>
                </a:lnTo>
                <a:lnTo>
                  <a:pt x="9905" y="9024"/>
                </a:lnTo>
                <a:lnTo>
                  <a:pt x="10088" y="9427"/>
                </a:lnTo>
                <a:lnTo>
                  <a:pt x="10198" y="9867"/>
                </a:lnTo>
                <a:lnTo>
                  <a:pt x="10235" y="9941"/>
                </a:lnTo>
                <a:lnTo>
                  <a:pt x="10272" y="9977"/>
                </a:lnTo>
                <a:lnTo>
                  <a:pt x="10308" y="10014"/>
                </a:lnTo>
                <a:lnTo>
                  <a:pt x="10382" y="10051"/>
                </a:lnTo>
                <a:lnTo>
                  <a:pt x="10932" y="9904"/>
                </a:lnTo>
                <a:lnTo>
                  <a:pt x="11446" y="9757"/>
                </a:lnTo>
                <a:lnTo>
                  <a:pt x="11959" y="9574"/>
                </a:lnTo>
                <a:lnTo>
                  <a:pt x="12436" y="9317"/>
                </a:lnTo>
                <a:lnTo>
                  <a:pt x="12509" y="9280"/>
                </a:lnTo>
                <a:lnTo>
                  <a:pt x="12583" y="9207"/>
                </a:lnTo>
                <a:lnTo>
                  <a:pt x="12583" y="9097"/>
                </a:lnTo>
                <a:lnTo>
                  <a:pt x="12546" y="9024"/>
                </a:lnTo>
                <a:lnTo>
                  <a:pt x="12253" y="8547"/>
                </a:lnTo>
                <a:lnTo>
                  <a:pt x="11996" y="7997"/>
                </a:lnTo>
                <a:lnTo>
                  <a:pt x="11959" y="7923"/>
                </a:lnTo>
                <a:lnTo>
                  <a:pt x="11922" y="7887"/>
                </a:lnTo>
                <a:close/>
                <a:moveTo>
                  <a:pt x="8914" y="9354"/>
                </a:moveTo>
                <a:lnTo>
                  <a:pt x="9061" y="9757"/>
                </a:lnTo>
                <a:lnTo>
                  <a:pt x="9281" y="10161"/>
                </a:lnTo>
                <a:lnTo>
                  <a:pt x="8658" y="10491"/>
                </a:lnTo>
                <a:lnTo>
                  <a:pt x="7961" y="10784"/>
                </a:lnTo>
                <a:lnTo>
                  <a:pt x="7814" y="10858"/>
                </a:lnTo>
                <a:lnTo>
                  <a:pt x="7741" y="10858"/>
                </a:lnTo>
                <a:lnTo>
                  <a:pt x="7704" y="10821"/>
                </a:lnTo>
                <a:lnTo>
                  <a:pt x="7631" y="10674"/>
                </a:lnTo>
                <a:lnTo>
                  <a:pt x="7594" y="10491"/>
                </a:lnTo>
                <a:lnTo>
                  <a:pt x="7521" y="10161"/>
                </a:lnTo>
                <a:lnTo>
                  <a:pt x="7374" y="9867"/>
                </a:lnTo>
                <a:lnTo>
                  <a:pt x="8914" y="9354"/>
                </a:lnTo>
                <a:close/>
                <a:moveTo>
                  <a:pt x="8951" y="8950"/>
                </a:moveTo>
                <a:lnTo>
                  <a:pt x="7154" y="9537"/>
                </a:lnTo>
                <a:lnTo>
                  <a:pt x="7117" y="9574"/>
                </a:lnTo>
                <a:lnTo>
                  <a:pt x="7080" y="9611"/>
                </a:lnTo>
                <a:lnTo>
                  <a:pt x="7044" y="9721"/>
                </a:lnTo>
                <a:lnTo>
                  <a:pt x="7080" y="9831"/>
                </a:lnTo>
                <a:lnTo>
                  <a:pt x="7190" y="9904"/>
                </a:lnTo>
                <a:lnTo>
                  <a:pt x="7190" y="10124"/>
                </a:lnTo>
                <a:lnTo>
                  <a:pt x="7227" y="10381"/>
                </a:lnTo>
                <a:lnTo>
                  <a:pt x="7374" y="10858"/>
                </a:lnTo>
                <a:lnTo>
                  <a:pt x="7411" y="11004"/>
                </a:lnTo>
                <a:lnTo>
                  <a:pt x="7521" y="11114"/>
                </a:lnTo>
                <a:lnTo>
                  <a:pt x="7631" y="11188"/>
                </a:lnTo>
                <a:lnTo>
                  <a:pt x="7777" y="11225"/>
                </a:lnTo>
                <a:lnTo>
                  <a:pt x="8034" y="11151"/>
                </a:lnTo>
                <a:lnTo>
                  <a:pt x="8291" y="11078"/>
                </a:lnTo>
                <a:lnTo>
                  <a:pt x="8768" y="10858"/>
                </a:lnTo>
                <a:lnTo>
                  <a:pt x="9245" y="10601"/>
                </a:lnTo>
                <a:lnTo>
                  <a:pt x="9685" y="10344"/>
                </a:lnTo>
                <a:lnTo>
                  <a:pt x="9721" y="10271"/>
                </a:lnTo>
                <a:lnTo>
                  <a:pt x="9758" y="10197"/>
                </a:lnTo>
                <a:lnTo>
                  <a:pt x="9758" y="10161"/>
                </a:lnTo>
                <a:lnTo>
                  <a:pt x="9721" y="10087"/>
                </a:lnTo>
                <a:lnTo>
                  <a:pt x="9538" y="9867"/>
                </a:lnTo>
                <a:lnTo>
                  <a:pt x="9391" y="9611"/>
                </a:lnTo>
                <a:lnTo>
                  <a:pt x="9281" y="9354"/>
                </a:lnTo>
                <a:lnTo>
                  <a:pt x="9208" y="9060"/>
                </a:lnTo>
                <a:lnTo>
                  <a:pt x="9171" y="8987"/>
                </a:lnTo>
                <a:lnTo>
                  <a:pt x="9098" y="8950"/>
                </a:lnTo>
                <a:close/>
                <a:moveTo>
                  <a:pt x="12473" y="10344"/>
                </a:moveTo>
                <a:lnTo>
                  <a:pt x="12619" y="10711"/>
                </a:lnTo>
                <a:lnTo>
                  <a:pt x="11959" y="11078"/>
                </a:lnTo>
                <a:lnTo>
                  <a:pt x="11299" y="11445"/>
                </a:lnTo>
                <a:lnTo>
                  <a:pt x="11152" y="10894"/>
                </a:lnTo>
                <a:lnTo>
                  <a:pt x="11189" y="10858"/>
                </a:lnTo>
                <a:lnTo>
                  <a:pt x="11189" y="10784"/>
                </a:lnTo>
                <a:lnTo>
                  <a:pt x="11482" y="10674"/>
                </a:lnTo>
                <a:lnTo>
                  <a:pt x="11776" y="10601"/>
                </a:lnTo>
                <a:lnTo>
                  <a:pt x="12473" y="10344"/>
                </a:lnTo>
                <a:close/>
                <a:moveTo>
                  <a:pt x="6273" y="10418"/>
                </a:moveTo>
                <a:lnTo>
                  <a:pt x="6347" y="10454"/>
                </a:lnTo>
                <a:lnTo>
                  <a:pt x="6420" y="10564"/>
                </a:lnTo>
                <a:lnTo>
                  <a:pt x="6567" y="10894"/>
                </a:lnTo>
                <a:lnTo>
                  <a:pt x="5797" y="11261"/>
                </a:lnTo>
                <a:lnTo>
                  <a:pt x="5100" y="11738"/>
                </a:lnTo>
                <a:lnTo>
                  <a:pt x="4953" y="11298"/>
                </a:lnTo>
                <a:lnTo>
                  <a:pt x="4843" y="11078"/>
                </a:lnTo>
                <a:lnTo>
                  <a:pt x="4733" y="10894"/>
                </a:lnTo>
                <a:lnTo>
                  <a:pt x="5613" y="10601"/>
                </a:lnTo>
                <a:lnTo>
                  <a:pt x="5943" y="10491"/>
                </a:lnTo>
                <a:lnTo>
                  <a:pt x="6237" y="10418"/>
                </a:lnTo>
                <a:close/>
                <a:moveTo>
                  <a:pt x="12583" y="9867"/>
                </a:moveTo>
                <a:lnTo>
                  <a:pt x="12509" y="9904"/>
                </a:lnTo>
                <a:lnTo>
                  <a:pt x="11519" y="10271"/>
                </a:lnTo>
                <a:lnTo>
                  <a:pt x="11115" y="10381"/>
                </a:lnTo>
                <a:lnTo>
                  <a:pt x="10932" y="10491"/>
                </a:lnTo>
                <a:lnTo>
                  <a:pt x="10859" y="10564"/>
                </a:lnTo>
                <a:lnTo>
                  <a:pt x="10785" y="10638"/>
                </a:lnTo>
                <a:lnTo>
                  <a:pt x="10785" y="10748"/>
                </a:lnTo>
                <a:lnTo>
                  <a:pt x="10822" y="10821"/>
                </a:lnTo>
                <a:lnTo>
                  <a:pt x="10859" y="10858"/>
                </a:lnTo>
                <a:lnTo>
                  <a:pt x="10859" y="10894"/>
                </a:lnTo>
                <a:lnTo>
                  <a:pt x="10895" y="11335"/>
                </a:lnTo>
                <a:lnTo>
                  <a:pt x="11005" y="11738"/>
                </a:lnTo>
                <a:lnTo>
                  <a:pt x="11005" y="11848"/>
                </a:lnTo>
                <a:lnTo>
                  <a:pt x="11079" y="11885"/>
                </a:lnTo>
                <a:lnTo>
                  <a:pt x="11152" y="11921"/>
                </a:lnTo>
                <a:lnTo>
                  <a:pt x="11225" y="11921"/>
                </a:lnTo>
                <a:lnTo>
                  <a:pt x="12142" y="11445"/>
                </a:lnTo>
                <a:lnTo>
                  <a:pt x="12986" y="10931"/>
                </a:lnTo>
                <a:lnTo>
                  <a:pt x="13060" y="10858"/>
                </a:lnTo>
                <a:lnTo>
                  <a:pt x="13096" y="10784"/>
                </a:lnTo>
                <a:lnTo>
                  <a:pt x="13096" y="10711"/>
                </a:lnTo>
                <a:lnTo>
                  <a:pt x="13060" y="10638"/>
                </a:lnTo>
                <a:lnTo>
                  <a:pt x="12876" y="10344"/>
                </a:lnTo>
                <a:lnTo>
                  <a:pt x="12766" y="10014"/>
                </a:lnTo>
                <a:lnTo>
                  <a:pt x="12729" y="9941"/>
                </a:lnTo>
                <a:lnTo>
                  <a:pt x="12656" y="9904"/>
                </a:lnTo>
                <a:lnTo>
                  <a:pt x="12583" y="9867"/>
                </a:lnTo>
                <a:close/>
                <a:moveTo>
                  <a:pt x="6200" y="9977"/>
                </a:moveTo>
                <a:lnTo>
                  <a:pt x="5980" y="10014"/>
                </a:lnTo>
                <a:lnTo>
                  <a:pt x="5760" y="10087"/>
                </a:lnTo>
                <a:lnTo>
                  <a:pt x="5356" y="10234"/>
                </a:lnTo>
                <a:lnTo>
                  <a:pt x="4843" y="10381"/>
                </a:lnTo>
                <a:lnTo>
                  <a:pt x="4329" y="10564"/>
                </a:lnTo>
                <a:lnTo>
                  <a:pt x="4293" y="10601"/>
                </a:lnTo>
                <a:lnTo>
                  <a:pt x="4256" y="10638"/>
                </a:lnTo>
                <a:lnTo>
                  <a:pt x="4219" y="10784"/>
                </a:lnTo>
                <a:lnTo>
                  <a:pt x="4256" y="10894"/>
                </a:lnTo>
                <a:lnTo>
                  <a:pt x="4293" y="10931"/>
                </a:lnTo>
                <a:lnTo>
                  <a:pt x="4366" y="10968"/>
                </a:lnTo>
                <a:lnTo>
                  <a:pt x="4513" y="11298"/>
                </a:lnTo>
                <a:lnTo>
                  <a:pt x="4659" y="11701"/>
                </a:lnTo>
                <a:lnTo>
                  <a:pt x="4769" y="12142"/>
                </a:lnTo>
                <a:lnTo>
                  <a:pt x="4843" y="12215"/>
                </a:lnTo>
                <a:lnTo>
                  <a:pt x="4916" y="12252"/>
                </a:lnTo>
                <a:lnTo>
                  <a:pt x="4990" y="12252"/>
                </a:lnTo>
                <a:lnTo>
                  <a:pt x="5100" y="12215"/>
                </a:lnTo>
                <a:lnTo>
                  <a:pt x="5540" y="11921"/>
                </a:lnTo>
                <a:lnTo>
                  <a:pt x="5980" y="11665"/>
                </a:lnTo>
                <a:lnTo>
                  <a:pt x="6420" y="11445"/>
                </a:lnTo>
                <a:lnTo>
                  <a:pt x="6934" y="11225"/>
                </a:lnTo>
                <a:lnTo>
                  <a:pt x="6970" y="11188"/>
                </a:lnTo>
                <a:lnTo>
                  <a:pt x="7044" y="11114"/>
                </a:lnTo>
                <a:lnTo>
                  <a:pt x="7044" y="11041"/>
                </a:lnTo>
                <a:lnTo>
                  <a:pt x="7044" y="10931"/>
                </a:lnTo>
                <a:lnTo>
                  <a:pt x="6897" y="10601"/>
                </a:lnTo>
                <a:lnTo>
                  <a:pt x="6750" y="10307"/>
                </a:lnTo>
                <a:lnTo>
                  <a:pt x="6677" y="10161"/>
                </a:lnTo>
                <a:lnTo>
                  <a:pt x="6530" y="10051"/>
                </a:lnTo>
                <a:lnTo>
                  <a:pt x="6383" y="10014"/>
                </a:lnTo>
                <a:lnTo>
                  <a:pt x="6200" y="9977"/>
                </a:lnTo>
                <a:close/>
                <a:moveTo>
                  <a:pt x="9832" y="11371"/>
                </a:moveTo>
                <a:lnTo>
                  <a:pt x="10125" y="11921"/>
                </a:lnTo>
                <a:lnTo>
                  <a:pt x="9721" y="12142"/>
                </a:lnTo>
                <a:lnTo>
                  <a:pt x="9318" y="12288"/>
                </a:lnTo>
                <a:lnTo>
                  <a:pt x="8914" y="12435"/>
                </a:lnTo>
                <a:lnTo>
                  <a:pt x="8511" y="12545"/>
                </a:lnTo>
                <a:lnTo>
                  <a:pt x="8328" y="12032"/>
                </a:lnTo>
                <a:lnTo>
                  <a:pt x="8694" y="11921"/>
                </a:lnTo>
                <a:lnTo>
                  <a:pt x="9098" y="11738"/>
                </a:lnTo>
                <a:lnTo>
                  <a:pt x="9832" y="11371"/>
                </a:lnTo>
                <a:close/>
                <a:moveTo>
                  <a:pt x="9868" y="10894"/>
                </a:moveTo>
                <a:lnTo>
                  <a:pt x="8951" y="11298"/>
                </a:lnTo>
                <a:lnTo>
                  <a:pt x="8474" y="11481"/>
                </a:lnTo>
                <a:lnTo>
                  <a:pt x="8071" y="11738"/>
                </a:lnTo>
                <a:lnTo>
                  <a:pt x="7997" y="11738"/>
                </a:lnTo>
                <a:lnTo>
                  <a:pt x="7924" y="11775"/>
                </a:lnTo>
                <a:lnTo>
                  <a:pt x="7887" y="11885"/>
                </a:lnTo>
                <a:lnTo>
                  <a:pt x="7887" y="11958"/>
                </a:lnTo>
                <a:lnTo>
                  <a:pt x="8034" y="12398"/>
                </a:lnTo>
                <a:lnTo>
                  <a:pt x="8181" y="12839"/>
                </a:lnTo>
                <a:lnTo>
                  <a:pt x="8254" y="12949"/>
                </a:lnTo>
                <a:lnTo>
                  <a:pt x="8328" y="12985"/>
                </a:lnTo>
                <a:lnTo>
                  <a:pt x="8364" y="12985"/>
                </a:lnTo>
                <a:lnTo>
                  <a:pt x="8951" y="12839"/>
                </a:lnTo>
                <a:lnTo>
                  <a:pt x="9465" y="12655"/>
                </a:lnTo>
                <a:lnTo>
                  <a:pt x="10015" y="12472"/>
                </a:lnTo>
                <a:lnTo>
                  <a:pt x="10528" y="12215"/>
                </a:lnTo>
                <a:lnTo>
                  <a:pt x="10565" y="12142"/>
                </a:lnTo>
                <a:lnTo>
                  <a:pt x="10602" y="12105"/>
                </a:lnTo>
                <a:lnTo>
                  <a:pt x="10602" y="12032"/>
                </a:lnTo>
                <a:lnTo>
                  <a:pt x="10602" y="11958"/>
                </a:lnTo>
                <a:lnTo>
                  <a:pt x="10125" y="11041"/>
                </a:lnTo>
                <a:lnTo>
                  <a:pt x="10088" y="10968"/>
                </a:lnTo>
                <a:lnTo>
                  <a:pt x="10015" y="10894"/>
                </a:lnTo>
                <a:close/>
                <a:moveTo>
                  <a:pt x="13133" y="12288"/>
                </a:moveTo>
                <a:lnTo>
                  <a:pt x="13243" y="12325"/>
                </a:lnTo>
                <a:lnTo>
                  <a:pt x="13353" y="12472"/>
                </a:lnTo>
                <a:lnTo>
                  <a:pt x="13610" y="12985"/>
                </a:lnTo>
                <a:lnTo>
                  <a:pt x="12839" y="13242"/>
                </a:lnTo>
                <a:lnTo>
                  <a:pt x="12106" y="13572"/>
                </a:lnTo>
                <a:lnTo>
                  <a:pt x="11996" y="13352"/>
                </a:lnTo>
                <a:lnTo>
                  <a:pt x="11886" y="13132"/>
                </a:lnTo>
                <a:lnTo>
                  <a:pt x="11739" y="12692"/>
                </a:lnTo>
                <a:lnTo>
                  <a:pt x="12032" y="12618"/>
                </a:lnTo>
                <a:lnTo>
                  <a:pt x="12289" y="12545"/>
                </a:lnTo>
                <a:lnTo>
                  <a:pt x="12839" y="12362"/>
                </a:lnTo>
                <a:lnTo>
                  <a:pt x="13023" y="12288"/>
                </a:lnTo>
                <a:close/>
                <a:moveTo>
                  <a:pt x="7044" y="12325"/>
                </a:moveTo>
                <a:lnTo>
                  <a:pt x="7337" y="13022"/>
                </a:lnTo>
                <a:lnTo>
                  <a:pt x="5833" y="13792"/>
                </a:lnTo>
                <a:lnTo>
                  <a:pt x="5613" y="13132"/>
                </a:lnTo>
                <a:lnTo>
                  <a:pt x="5943" y="12875"/>
                </a:lnTo>
                <a:lnTo>
                  <a:pt x="6273" y="12655"/>
                </a:lnTo>
                <a:lnTo>
                  <a:pt x="6677" y="12472"/>
                </a:lnTo>
                <a:lnTo>
                  <a:pt x="7044" y="12325"/>
                </a:lnTo>
                <a:close/>
                <a:moveTo>
                  <a:pt x="13060" y="11885"/>
                </a:moveTo>
                <a:lnTo>
                  <a:pt x="12839" y="11921"/>
                </a:lnTo>
                <a:lnTo>
                  <a:pt x="12473" y="12068"/>
                </a:lnTo>
                <a:lnTo>
                  <a:pt x="11922" y="12215"/>
                </a:lnTo>
                <a:lnTo>
                  <a:pt x="11666" y="12288"/>
                </a:lnTo>
                <a:lnTo>
                  <a:pt x="11446" y="12398"/>
                </a:lnTo>
                <a:lnTo>
                  <a:pt x="11372" y="12435"/>
                </a:lnTo>
                <a:lnTo>
                  <a:pt x="11372" y="12472"/>
                </a:lnTo>
                <a:lnTo>
                  <a:pt x="11372" y="12582"/>
                </a:lnTo>
                <a:lnTo>
                  <a:pt x="11446" y="12655"/>
                </a:lnTo>
                <a:lnTo>
                  <a:pt x="11519" y="12692"/>
                </a:lnTo>
                <a:lnTo>
                  <a:pt x="11482" y="12839"/>
                </a:lnTo>
                <a:lnTo>
                  <a:pt x="11482" y="13022"/>
                </a:lnTo>
                <a:lnTo>
                  <a:pt x="11519" y="13169"/>
                </a:lnTo>
                <a:lnTo>
                  <a:pt x="11556" y="13315"/>
                </a:lnTo>
                <a:lnTo>
                  <a:pt x="11702" y="13646"/>
                </a:lnTo>
                <a:lnTo>
                  <a:pt x="11886" y="13902"/>
                </a:lnTo>
                <a:lnTo>
                  <a:pt x="11996" y="13976"/>
                </a:lnTo>
                <a:lnTo>
                  <a:pt x="12106" y="13976"/>
                </a:lnTo>
                <a:lnTo>
                  <a:pt x="13023" y="13609"/>
                </a:lnTo>
                <a:lnTo>
                  <a:pt x="13940" y="13279"/>
                </a:lnTo>
                <a:lnTo>
                  <a:pt x="14013" y="13205"/>
                </a:lnTo>
                <a:lnTo>
                  <a:pt x="14050" y="13169"/>
                </a:lnTo>
                <a:lnTo>
                  <a:pt x="14087" y="13095"/>
                </a:lnTo>
                <a:lnTo>
                  <a:pt x="14050" y="13022"/>
                </a:lnTo>
                <a:lnTo>
                  <a:pt x="13646" y="12142"/>
                </a:lnTo>
                <a:lnTo>
                  <a:pt x="13573" y="12032"/>
                </a:lnTo>
                <a:lnTo>
                  <a:pt x="13463" y="11958"/>
                </a:lnTo>
                <a:lnTo>
                  <a:pt x="13353" y="11885"/>
                </a:lnTo>
                <a:close/>
                <a:moveTo>
                  <a:pt x="7190" y="11848"/>
                </a:moveTo>
                <a:lnTo>
                  <a:pt x="7117" y="11885"/>
                </a:lnTo>
                <a:lnTo>
                  <a:pt x="6640" y="12032"/>
                </a:lnTo>
                <a:lnTo>
                  <a:pt x="6163" y="12215"/>
                </a:lnTo>
                <a:lnTo>
                  <a:pt x="5723" y="12508"/>
                </a:lnTo>
                <a:lnTo>
                  <a:pt x="5320" y="12802"/>
                </a:lnTo>
                <a:lnTo>
                  <a:pt x="5246" y="12839"/>
                </a:lnTo>
                <a:lnTo>
                  <a:pt x="5210" y="12875"/>
                </a:lnTo>
                <a:lnTo>
                  <a:pt x="5173" y="12912"/>
                </a:lnTo>
                <a:lnTo>
                  <a:pt x="5173" y="12985"/>
                </a:lnTo>
                <a:lnTo>
                  <a:pt x="5246" y="13279"/>
                </a:lnTo>
                <a:lnTo>
                  <a:pt x="5320" y="13572"/>
                </a:lnTo>
                <a:lnTo>
                  <a:pt x="5540" y="14159"/>
                </a:lnTo>
                <a:lnTo>
                  <a:pt x="5576" y="14196"/>
                </a:lnTo>
                <a:lnTo>
                  <a:pt x="5650" y="14269"/>
                </a:lnTo>
                <a:lnTo>
                  <a:pt x="5797" y="14269"/>
                </a:lnTo>
                <a:lnTo>
                  <a:pt x="7667" y="13315"/>
                </a:lnTo>
                <a:lnTo>
                  <a:pt x="7741" y="13279"/>
                </a:lnTo>
                <a:lnTo>
                  <a:pt x="7777" y="13205"/>
                </a:lnTo>
                <a:lnTo>
                  <a:pt x="7814" y="13132"/>
                </a:lnTo>
                <a:lnTo>
                  <a:pt x="7777" y="13059"/>
                </a:lnTo>
                <a:lnTo>
                  <a:pt x="7374" y="11995"/>
                </a:lnTo>
                <a:lnTo>
                  <a:pt x="7337" y="11921"/>
                </a:lnTo>
                <a:lnTo>
                  <a:pt x="7264" y="11885"/>
                </a:lnTo>
                <a:lnTo>
                  <a:pt x="7190" y="11848"/>
                </a:lnTo>
                <a:close/>
                <a:moveTo>
                  <a:pt x="10528" y="13279"/>
                </a:moveTo>
                <a:lnTo>
                  <a:pt x="10895" y="13976"/>
                </a:lnTo>
                <a:lnTo>
                  <a:pt x="9318" y="14599"/>
                </a:lnTo>
                <a:lnTo>
                  <a:pt x="9025" y="13902"/>
                </a:lnTo>
                <a:lnTo>
                  <a:pt x="9098" y="13829"/>
                </a:lnTo>
                <a:lnTo>
                  <a:pt x="9098" y="13792"/>
                </a:lnTo>
                <a:lnTo>
                  <a:pt x="9135" y="13756"/>
                </a:lnTo>
                <a:lnTo>
                  <a:pt x="9465" y="13609"/>
                </a:lnTo>
                <a:lnTo>
                  <a:pt x="9758" y="13535"/>
                </a:lnTo>
                <a:lnTo>
                  <a:pt x="10528" y="13279"/>
                </a:lnTo>
                <a:close/>
                <a:moveTo>
                  <a:pt x="10639" y="12839"/>
                </a:moveTo>
                <a:lnTo>
                  <a:pt x="10565" y="12875"/>
                </a:lnTo>
                <a:lnTo>
                  <a:pt x="9501" y="13242"/>
                </a:lnTo>
                <a:lnTo>
                  <a:pt x="9061" y="13352"/>
                </a:lnTo>
                <a:lnTo>
                  <a:pt x="8878" y="13462"/>
                </a:lnTo>
                <a:lnTo>
                  <a:pt x="8768" y="13499"/>
                </a:lnTo>
                <a:lnTo>
                  <a:pt x="8731" y="13572"/>
                </a:lnTo>
                <a:lnTo>
                  <a:pt x="8658" y="13682"/>
                </a:lnTo>
                <a:lnTo>
                  <a:pt x="8694" y="13829"/>
                </a:lnTo>
                <a:lnTo>
                  <a:pt x="8731" y="13866"/>
                </a:lnTo>
                <a:lnTo>
                  <a:pt x="8731" y="13902"/>
                </a:lnTo>
                <a:lnTo>
                  <a:pt x="8768" y="14159"/>
                </a:lnTo>
                <a:lnTo>
                  <a:pt x="8841" y="14416"/>
                </a:lnTo>
                <a:lnTo>
                  <a:pt x="9025" y="14893"/>
                </a:lnTo>
                <a:lnTo>
                  <a:pt x="9098" y="14929"/>
                </a:lnTo>
                <a:lnTo>
                  <a:pt x="9135" y="14966"/>
                </a:lnTo>
                <a:lnTo>
                  <a:pt x="9208" y="15003"/>
                </a:lnTo>
                <a:lnTo>
                  <a:pt x="9281" y="15003"/>
                </a:lnTo>
                <a:lnTo>
                  <a:pt x="11225" y="14269"/>
                </a:lnTo>
                <a:lnTo>
                  <a:pt x="11262" y="14232"/>
                </a:lnTo>
                <a:lnTo>
                  <a:pt x="11299" y="14159"/>
                </a:lnTo>
                <a:lnTo>
                  <a:pt x="11335" y="14086"/>
                </a:lnTo>
                <a:lnTo>
                  <a:pt x="11335" y="14012"/>
                </a:lnTo>
                <a:lnTo>
                  <a:pt x="10822" y="12985"/>
                </a:lnTo>
                <a:lnTo>
                  <a:pt x="10785" y="12912"/>
                </a:lnTo>
                <a:lnTo>
                  <a:pt x="10712" y="12875"/>
                </a:lnTo>
                <a:lnTo>
                  <a:pt x="10639" y="12839"/>
                </a:lnTo>
                <a:close/>
                <a:moveTo>
                  <a:pt x="7997" y="14342"/>
                </a:moveTo>
                <a:lnTo>
                  <a:pt x="8107" y="14489"/>
                </a:lnTo>
                <a:lnTo>
                  <a:pt x="8144" y="14599"/>
                </a:lnTo>
                <a:lnTo>
                  <a:pt x="8107" y="14746"/>
                </a:lnTo>
                <a:lnTo>
                  <a:pt x="8034" y="14893"/>
                </a:lnTo>
                <a:lnTo>
                  <a:pt x="7924" y="15003"/>
                </a:lnTo>
                <a:lnTo>
                  <a:pt x="7814" y="15149"/>
                </a:lnTo>
                <a:lnTo>
                  <a:pt x="7557" y="15296"/>
                </a:lnTo>
                <a:lnTo>
                  <a:pt x="7044" y="15516"/>
                </a:lnTo>
                <a:lnTo>
                  <a:pt x="6787" y="15590"/>
                </a:lnTo>
                <a:lnTo>
                  <a:pt x="6567" y="15736"/>
                </a:lnTo>
                <a:lnTo>
                  <a:pt x="6310" y="15113"/>
                </a:lnTo>
                <a:lnTo>
                  <a:pt x="6383" y="15076"/>
                </a:lnTo>
                <a:lnTo>
                  <a:pt x="6457" y="14966"/>
                </a:lnTo>
                <a:lnTo>
                  <a:pt x="6457" y="14929"/>
                </a:lnTo>
                <a:lnTo>
                  <a:pt x="6530" y="15003"/>
                </a:lnTo>
                <a:lnTo>
                  <a:pt x="6604" y="14966"/>
                </a:lnTo>
                <a:lnTo>
                  <a:pt x="6787" y="14929"/>
                </a:lnTo>
                <a:lnTo>
                  <a:pt x="7227" y="14783"/>
                </a:lnTo>
                <a:lnTo>
                  <a:pt x="7631" y="14599"/>
                </a:lnTo>
                <a:lnTo>
                  <a:pt x="7997" y="14342"/>
                </a:lnTo>
                <a:close/>
                <a:moveTo>
                  <a:pt x="15150" y="15370"/>
                </a:moveTo>
                <a:lnTo>
                  <a:pt x="15150" y="15443"/>
                </a:lnTo>
                <a:lnTo>
                  <a:pt x="15224" y="15480"/>
                </a:lnTo>
                <a:lnTo>
                  <a:pt x="15260" y="15516"/>
                </a:lnTo>
                <a:lnTo>
                  <a:pt x="15150" y="15736"/>
                </a:lnTo>
                <a:lnTo>
                  <a:pt x="15004" y="15993"/>
                </a:lnTo>
                <a:lnTo>
                  <a:pt x="14857" y="15626"/>
                </a:lnTo>
                <a:lnTo>
                  <a:pt x="15150" y="15370"/>
                </a:lnTo>
                <a:close/>
                <a:moveTo>
                  <a:pt x="7997" y="13902"/>
                </a:moveTo>
                <a:lnTo>
                  <a:pt x="7887" y="13939"/>
                </a:lnTo>
                <a:lnTo>
                  <a:pt x="7631" y="14122"/>
                </a:lnTo>
                <a:lnTo>
                  <a:pt x="7337" y="14269"/>
                </a:lnTo>
                <a:lnTo>
                  <a:pt x="7044" y="14416"/>
                </a:lnTo>
                <a:lnTo>
                  <a:pt x="6750" y="14526"/>
                </a:lnTo>
                <a:lnTo>
                  <a:pt x="6347" y="14599"/>
                </a:lnTo>
                <a:lnTo>
                  <a:pt x="6163" y="14673"/>
                </a:lnTo>
                <a:lnTo>
                  <a:pt x="6090" y="14746"/>
                </a:lnTo>
                <a:lnTo>
                  <a:pt x="6017" y="14819"/>
                </a:lnTo>
                <a:lnTo>
                  <a:pt x="6017" y="14929"/>
                </a:lnTo>
                <a:lnTo>
                  <a:pt x="5943" y="15003"/>
                </a:lnTo>
                <a:lnTo>
                  <a:pt x="5943" y="15113"/>
                </a:lnTo>
                <a:lnTo>
                  <a:pt x="6127" y="15590"/>
                </a:lnTo>
                <a:lnTo>
                  <a:pt x="6273" y="16103"/>
                </a:lnTo>
                <a:lnTo>
                  <a:pt x="6347" y="16177"/>
                </a:lnTo>
                <a:lnTo>
                  <a:pt x="6420" y="16213"/>
                </a:lnTo>
                <a:lnTo>
                  <a:pt x="6493" y="16213"/>
                </a:lnTo>
                <a:lnTo>
                  <a:pt x="6567" y="16177"/>
                </a:lnTo>
                <a:lnTo>
                  <a:pt x="6787" y="16030"/>
                </a:lnTo>
                <a:lnTo>
                  <a:pt x="7007" y="15920"/>
                </a:lnTo>
                <a:lnTo>
                  <a:pt x="7484" y="15736"/>
                </a:lnTo>
                <a:lnTo>
                  <a:pt x="7704" y="15663"/>
                </a:lnTo>
                <a:lnTo>
                  <a:pt x="7924" y="15553"/>
                </a:lnTo>
                <a:lnTo>
                  <a:pt x="8144" y="15406"/>
                </a:lnTo>
                <a:lnTo>
                  <a:pt x="8328" y="15223"/>
                </a:lnTo>
                <a:lnTo>
                  <a:pt x="8438" y="15076"/>
                </a:lnTo>
                <a:lnTo>
                  <a:pt x="8511" y="14893"/>
                </a:lnTo>
                <a:lnTo>
                  <a:pt x="8511" y="14709"/>
                </a:lnTo>
                <a:lnTo>
                  <a:pt x="8511" y="14526"/>
                </a:lnTo>
                <a:lnTo>
                  <a:pt x="8474" y="14342"/>
                </a:lnTo>
                <a:lnTo>
                  <a:pt x="8364" y="14159"/>
                </a:lnTo>
                <a:lnTo>
                  <a:pt x="8254" y="14049"/>
                </a:lnTo>
                <a:lnTo>
                  <a:pt x="8071" y="13939"/>
                </a:lnTo>
                <a:lnTo>
                  <a:pt x="7997" y="13902"/>
                </a:lnTo>
                <a:close/>
                <a:moveTo>
                  <a:pt x="14710" y="15736"/>
                </a:moveTo>
                <a:lnTo>
                  <a:pt x="14747" y="15993"/>
                </a:lnTo>
                <a:lnTo>
                  <a:pt x="14820" y="16250"/>
                </a:lnTo>
                <a:lnTo>
                  <a:pt x="14490" y="16507"/>
                </a:lnTo>
                <a:lnTo>
                  <a:pt x="14417" y="16397"/>
                </a:lnTo>
                <a:lnTo>
                  <a:pt x="14307" y="15993"/>
                </a:lnTo>
                <a:lnTo>
                  <a:pt x="14380" y="15956"/>
                </a:lnTo>
                <a:lnTo>
                  <a:pt x="14710" y="15736"/>
                </a:lnTo>
                <a:close/>
                <a:moveTo>
                  <a:pt x="14123" y="16103"/>
                </a:moveTo>
                <a:lnTo>
                  <a:pt x="14160" y="16397"/>
                </a:lnTo>
                <a:lnTo>
                  <a:pt x="14233" y="16690"/>
                </a:lnTo>
                <a:lnTo>
                  <a:pt x="13830" y="16873"/>
                </a:lnTo>
                <a:lnTo>
                  <a:pt x="13720" y="16727"/>
                </a:lnTo>
                <a:lnTo>
                  <a:pt x="13500" y="16433"/>
                </a:lnTo>
                <a:lnTo>
                  <a:pt x="14123" y="16103"/>
                </a:lnTo>
                <a:close/>
                <a:moveTo>
                  <a:pt x="13426" y="16470"/>
                </a:moveTo>
                <a:lnTo>
                  <a:pt x="13500" y="16727"/>
                </a:lnTo>
                <a:lnTo>
                  <a:pt x="13536" y="16873"/>
                </a:lnTo>
                <a:lnTo>
                  <a:pt x="13573" y="16984"/>
                </a:lnTo>
                <a:lnTo>
                  <a:pt x="13096" y="17167"/>
                </a:lnTo>
                <a:lnTo>
                  <a:pt x="12986" y="17057"/>
                </a:lnTo>
                <a:lnTo>
                  <a:pt x="12876" y="16873"/>
                </a:lnTo>
                <a:lnTo>
                  <a:pt x="12839" y="16727"/>
                </a:lnTo>
                <a:lnTo>
                  <a:pt x="13426" y="16470"/>
                </a:lnTo>
                <a:close/>
                <a:moveTo>
                  <a:pt x="12583" y="16837"/>
                </a:moveTo>
                <a:lnTo>
                  <a:pt x="12656" y="17094"/>
                </a:lnTo>
                <a:lnTo>
                  <a:pt x="12803" y="17277"/>
                </a:lnTo>
                <a:lnTo>
                  <a:pt x="12399" y="17460"/>
                </a:lnTo>
                <a:lnTo>
                  <a:pt x="12326" y="17387"/>
                </a:lnTo>
                <a:lnTo>
                  <a:pt x="12253" y="17277"/>
                </a:lnTo>
                <a:lnTo>
                  <a:pt x="12216" y="17167"/>
                </a:lnTo>
                <a:lnTo>
                  <a:pt x="12216" y="17020"/>
                </a:lnTo>
                <a:lnTo>
                  <a:pt x="12583" y="16837"/>
                </a:lnTo>
                <a:close/>
                <a:moveTo>
                  <a:pt x="12032" y="17094"/>
                </a:moveTo>
                <a:lnTo>
                  <a:pt x="11996" y="17240"/>
                </a:lnTo>
                <a:lnTo>
                  <a:pt x="12032" y="17387"/>
                </a:lnTo>
                <a:lnTo>
                  <a:pt x="12106" y="17570"/>
                </a:lnTo>
                <a:lnTo>
                  <a:pt x="11812" y="17644"/>
                </a:lnTo>
                <a:lnTo>
                  <a:pt x="11776" y="17644"/>
                </a:lnTo>
                <a:lnTo>
                  <a:pt x="11739" y="17497"/>
                </a:lnTo>
                <a:lnTo>
                  <a:pt x="11666" y="17240"/>
                </a:lnTo>
                <a:lnTo>
                  <a:pt x="12032" y="17094"/>
                </a:lnTo>
                <a:close/>
                <a:moveTo>
                  <a:pt x="11446" y="17350"/>
                </a:moveTo>
                <a:lnTo>
                  <a:pt x="11482" y="17607"/>
                </a:lnTo>
                <a:lnTo>
                  <a:pt x="11519" y="17791"/>
                </a:lnTo>
                <a:lnTo>
                  <a:pt x="11189" y="17901"/>
                </a:lnTo>
                <a:lnTo>
                  <a:pt x="11115" y="17937"/>
                </a:lnTo>
                <a:lnTo>
                  <a:pt x="11115" y="17864"/>
                </a:lnTo>
                <a:lnTo>
                  <a:pt x="11115" y="17827"/>
                </a:lnTo>
                <a:lnTo>
                  <a:pt x="11115" y="17717"/>
                </a:lnTo>
                <a:lnTo>
                  <a:pt x="11005" y="17607"/>
                </a:lnTo>
                <a:lnTo>
                  <a:pt x="10969" y="17534"/>
                </a:lnTo>
                <a:lnTo>
                  <a:pt x="11446" y="17350"/>
                </a:lnTo>
                <a:close/>
                <a:moveTo>
                  <a:pt x="10639" y="17644"/>
                </a:moveTo>
                <a:lnTo>
                  <a:pt x="10749" y="17791"/>
                </a:lnTo>
                <a:lnTo>
                  <a:pt x="10859" y="17901"/>
                </a:lnTo>
                <a:lnTo>
                  <a:pt x="10932" y="17974"/>
                </a:lnTo>
                <a:lnTo>
                  <a:pt x="10969" y="17974"/>
                </a:lnTo>
                <a:lnTo>
                  <a:pt x="10455" y="18194"/>
                </a:lnTo>
                <a:lnTo>
                  <a:pt x="10418" y="18121"/>
                </a:lnTo>
                <a:lnTo>
                  <a:pt x="10345" y="18121"/>
                </a:lnTo>
                <a:lnTo>
                  <a:pt x="10235" y="18157"/>
                </a:lnTo>
                <a:lnTo>
                  <a:pt x="10162" y="17901"/>
                </a:lnTo>
                <a:lnTo>
                  <a:pt x="10125" y="17827"/>
                </a:lnTo>
                <a:lnTo>
                  <a:pt x="10639" y="17644"/>
                </a:lnTo>
                <a:close/>
                <a:moveTo>
                  <a:pt x="10272" y="440"/>
                </a:moveTo>
                <a:lnTo>
                  <a:pt x="10455" y="477"/>
                </a:lnTo>
                <a:lnTo>
                  <a:pt x="10565" y="550"/>
                </a:lnTo>
                <a:lnTo>
                  <a:pt x="10675" y="624"/>
                </a:lnTo>
                <a:lnTo>
                  <a:pt x="10785" y="734"/>
                </a:lnTo>
                <a:lnTo>
                  <a:pt x="10969" y="990"/>
                </a:lnTo>
                <a:lnTo>
                  <a:pt x="11005" y="1210"/>
                </a:lnTo>
                <a:lnTo>
                  <a:pt x="11042" y="1431"/>
                </a:lnTo>
                <a:lnTo>
                  <a:pt x="11335" y="2348"/>
                </a:lnTo>
                <a:lnTo>
                  <a:pt x="11886" y="3998"/>
                </a:lnTo>
                <a:lnTo>
                  <a:pt x="13060" y="7300"/>
                </a:lnTo>
                <a:lnTo>
                  <a:pt x="14233" y="10564"/>
                </a:lnTo>
                <a:lnTo>
                  <a:pt x="14857" y="12215"/>
                </a:lnTo>
                <a:lnTo>
                  <a:pt x="15187" y="13095"/>
                </a:lnTo>
                <a:lnTo>
                  <a:pt x="15407" y="13646"/>
                </a:lnTo>
                <a:lnTo>
                  <a:pt x="15334" y="13682"/>
                </a:lnTo>
                <a:lnTo>
                  <a:pt x="15297" y="13829"/>
                </a:lnTo>
                <a:lnTo>
                  <a:pt x="15297" y="13939"/>
                </a:lnTo>
                <a:lnTo>
                  <a:pt x="15260" y="14196"/>
                </a:lnTo>
                <a:lnTo>
                  <a:pt x="15224" y="14379"/>
                </a:lnTo>
                <a:lnTo>
                  <a:pt x="15187" y="14526"/>
                </a:lnTo>
                <a:lnTo>
                  <a:pt x="15004" y="14856"/>
                </a:lnTo>
                <a:lnTo>
                  <a:pt x="14747" y="15149"/>
                </a:lnTo>
                <a:lnTo>
                  <a:pt x="14453" y="15370"/>
                </a:lnTo>
                <a:lnTo>
                  <a:pt x="14123" y="15590"/>
                </a:lnTo>
                <a:lnTo>
                  <a:pt x="13793" y="15773"/>
                </a:lnTo>
                <a:lnTo>
                  <a:pt x="13060" y="16140"/>
                </a:lnTo>
                <a:lnTo>
                  <a:pt x="12326" y="16470"/>
                </a:lnTo>
                <a:lnTo>
                  <a:pt x="10859" y="17094"/>
                </a:lnTo>
                <a:lnTo>
                  <a:pt x="10015" y="17424"/>
                </a:lnTo>
                <a:lnTo>
                  <a:pt x="9978" y="17387"/>
                </a:lnTo>
                <a:lnTo>
                  <a:pt x="9942" y="17387"/>
                </a:lnTo>
                <a:lnTo>
                  <a:pt x="9905" y="17424"/>
                </a:lnTo>
                <a:lnTo>
                  <a:pt x="9905" y="17460"/>
                </a:lnTo>
                <a:lnTo>
                  <a:pt x="8841" y="17791"/>
                </a:lnTo>
                <a:lnTo>
                  <a:pt x="7777" y="18121"/>
                </a:lnTo>
                <a:lnTo>
                  <a:pt x="6970" y="18304"/>
                </a:lnTo>
                <a:lnTo>
                  <a:pt x="6163" y="18487"/>
                </a:lnTo>
                <a:lnTo>
                  <a:pt x="5797" y="18524"/>
                </a:lnTo>
                <a:lnTo>
                  <a:pt x="5613" y="18524"/>
                </a:lnTo>
                <a:lnTo>
                  <a:pt x="5430" y="18451"/>
                </a:lnTo>
                <a:lnTo>
                  <a:pt x="5283" y="18377"/>
                </a:lnTo>
                <a:lnTo>
                  <a:pt x="5173" y="18231"/>
                </a:lnTo>
                <a:lnTo>
                  <a:pt x="5063" y="18121"/>
                </a:lnTo>
                <a:lnTo>
                  <a:pt x="4953" y="17974"/>
                </a:lnTo>
                <a:lnTo>
                  <a:pt x="4879" y="17680"/>
                </a:lnTo>
                <a:lnTo>
                  <a:pt x="4769" y="17387"/>
                </a:lnTo>
                <a:lnTo>
                  <a:pt x="4476" y="16507"/>
                </a:lnTo>
                <a:lnTo>
                  <a:pt x="3926" y="14819"/>
                </a:lnTo>
                <a:lnTo>
                  <a:pt x="3376" y="13169"/>
                </a:lnTo>
                <a:lnTo>
                  <a:pt x="2752" y="11518"/>
                </a:lnTo>
                <a:lnTo>
                  <a:pt x="2165" y="9867"/>
                </a:lnTo>
                <a:lnTo>
                  <a:pt x="1505" y="8253"/>
                </a:lnTo>
                <a:lnTo>
                  <a:pt x="845" y="6603"/>
                </a:lnTo>
                <a:lnTo>
                  <a:pt x="588" y="6052"/>
                </a:lnTo>
                <a:lnTo>
                  <a:pt x="478" y="5796"/>
                </a:lnTo>
                <a:lnTo>
                  <a:pt x="331" y="5539"/>
                </a:lnTo>
                <a:lnTo>
                  <a:pt x="368" y="5502"/>
                </a:lnTo>
                <a:lnTo>
                  <a:pt x="404" y="5429"/>
                </a:lnTo>
                <a:lnTo>
                  <a:pt x="368" y="5209"/>
                </a:lnTo>
                <a:lnTo>
                  <a:pt x="404" y="5025"/>
                </a:lnTo>
                <a:lnTo>
                  <a:pt x="404" y="4879"/>
                </a:lnTo>
                <a:lnTo>
                  <a:pt x="478" y="4695"/>
                </a:lnTo>
                <a:lnTo>
                  <a:pt x="624" y="4402"/>
                </a:lnTo>
                <a:lnTo>
                  <a:pt x="845" y="4145"/>
                </a:lnTo>
                <a:lnTo>
                  <a:pt x="1101" y="3888"/>
                </a:lnTo>
                <a:lnTo>
                  <a:pt x="1395" y="3668"/>
                </a:lnTo>
                <a:lnTo>
                  <a:pt x="1725" y="3485"/>
                </a:lnTo>
                <a:lnTo>
                  <a:pt x="2018" y="3301"/>
                </a:lnTo>
                <a:lnTo>
                  <a:pt x="2789" y="2935"/>
                </a:lnTo>
                <a:lnTo>
                  <a:pt x="3596" y="2641"/>
                </a:lnTo>
                <a:lnTo>
                  <a:pt x="5210" y="2017"/>
                </a:lnTo>
                <a:lnTo>
                  <a:pt x="6787" y="1394"/>
                </a:lnTo>
                <a:lnTo>
                  <a:pt x="7557" y="1100"/>
                </a:lnTo>
                <a:lnTo>
                  <a:pt x="8364" y="807"/>
                </a:lnTo>
                <a:lnTo>
                  <a:pt x="9135" y="587"/>
                </a:lnTo>
                <a:lnTo>
                  <a:pt x="9538" y="514"/>
                </a:lnTo>
                <a:lnTo>
                  <a:pt x="9942" y="440"/>
                </a:lnTo>
                <a:close/>
                <a:moveTo>
                  <a:pt x="9868" y="17937"/>
                </a:moveTo>
                <a:lnTo>
                  <a:pt x="9868" y="17974"/>
                </a:lnTo>
                <a:lnTo>
                  <a:pt x="9905" y="18157"/>
                </a:lnTo>
                <a:lnTo>
                  <a:pt x="10015" y="18341"/>
                </a:lnTo>
                <a:lnTo>
                  <a:pt x="9575" y="18524"/>
                </a:lnTo>
                <a:lnTo>
                  <a:pt x="9575" y="18487"/>
                </a:lnTo>
                <a:lnTo>
                  <a:pt x="9538" y="18341"/>
                </a:lnTo>
                <a:lnTo>
                  <a:pt x="9465" y="18231"/>
                </a:lnTo>
                <a:lnTo>
                  <a:pt x="9391" y="18084"/>
                </a:lnTo>
                <a:lnTo>
                  <a:pt x="9868" y="17937"/>
                </a:lnTo>
                <a:close/>
                <a:moveTo>
                  <a:pt x="9098" y="18194"/>
                </a:moveTo>
                <a:lnTo>
                  <a:pt x="9171" y="18414"/>
                </a:lnTo>
                <a:lnTo>
                  <a:pt x="9245" y="18524"/>
                </a:lnTo>
                <a:lnTo>
                  <a:pt x="9318" y="18598"/>
                </a:lnTo>
                <a:lnTo>
                  <a:pt x="8841" y="18781"/>
                </a:lnTo>
                <a:lnTo>
                  <a:pt x="8768" y="18708"/>
                </a:lnTo>
                <a:lnTo>
                  <a:pt x="8694" y="18598"/>
                </a:lnTo>
                <a:lnTo>
                  <a:pt x="8621" y="18487"/>
                </a:lnTo>
                <a:lnTo>
                  <a:pt x="8584" y="18341"/>
                </a:lnTo>
                <a:lnTo>
                  <a:pt x="9098" y="18194"/>
                </a:lnTo>
                <a:close/>
                <a:moveTo>
                  <a:pt x="8254" y="18414"/>
                </a:moveTo>
                <a:lnTo>
                  <a:pt x="8291" y="18561"/>
                </a:lnTo>
                <a:lnTo>
                  <a:pt x="8364" y="18744"/>
                </a:lnTo>
                <a:lnTo>
                  <a:pt x="8511" y="18928"/>
                </a:lnTo>
                <a:lnTo>
                  <a:pt x="8181" y="19038"/>
                </a:lnTo>
                <a:lnTo>
                  <a:pt x="8144" y="18964"/>
                </a:lnTo>
                <a:lnTo>
                  <a:pt x="8107" y="18928"/>
                </a:lnTo>
                <a:lnTo>
                  <a:pt x="7997" y="18854"/>
                </a:lnTo>
                <a:lnTo>
                  <a:pt x="7961" y="18818"/>
                </a:lnTo>
                <a:lnTo>
                  <a:pt x="7851" y="18634"/>
                </a:lnTo>
                <a:lnTo>
                  <a:pt x="7851" y="18561"/>
                </a:lnTo>
                <a:lnTo>
                  <a:pt x="8254" y="18414"/>
                </a:lnTo>
                <a:close/>
                <a:moveTo>
                  <a:pt x="5246" y="18818"/>
                </a:moveTo>
                <a:lnTo>
                  <a:pt x="5430" y="18891"/>
                </a:lnTo>
                <a:lnTo>
                  <a:pt x="5650" y="18928"/>
                </a:lnTo>
                <a:lnTo>
                  <a:pt x="5870" y="18964"/>
                </a:lnTo>
                <a:lnTo>
                  <a:pt x="5943" y="19221"/>
                </a:lnTo>
                <a:lnTo>
                  <a:pt x="5760" y="19148"/>
                </a:lnTo>
                <a:lnTo>
                  <a:pt x="5576" y="19038"/>
                </a:lnTo>
                <a:lnTo>
                  <a:pt x="5393" y="18928"/>
                </a:lnTo>
                <a:lnTo>
                  <a:pt x="5246" y="18818"/>
                </a:lnTo>
                <a:close/>
                <a:moveTo>
                  <a:pt x="7557" y="18634"/>
                </a:moveTo>
                <a:lnTo>
                  <a:pt x="7557" y="18781"/>
                </a:lnTo>
                <a:lnTo>
                  <a:pt x="7631" y="18928"/>
                </a:lnTo>
                <a:lnTo>
                  <a:pt x="7704" y="19038"/>
                </a:lnTo>
                <a:lnTo>
                  <a:pt x="7777" y="19148"/>
                </a:lnTo>
                <a:lnTo>
                  <a:pt x="7704" y="19184"/>
                </a:lnTo>
                <a:lnTo>
                  <a:pt x="7227" y="19294"/>
                </a:lnTo>
                <a:lnTo>
                  <a:pt x="7154" y="19184"/>
                </a:lnTo>
                <a:lnTo>
                  <a:pt x="7080" y="19074"/>
                </a:lnTo>
                <a:lnTo>
                  <a:pt x="6970" y="18928"/>
                </a:lnTo>
                <a:lnTo>
                  <a:pt x="6897" y="18781"/>
                </a:lnTo>
                <a:lnTo>
                  <a:pt x="7117" y="18708"/>
                </a:lnTo>
                <a:lnTo>
                  <a:pt x="7557" y="18634"/>
                </a:lnTo>
                <a:close/>
                <a:moveTo>
                  <a:pt x="6604" y="18854"/>
                </a:moveTo>
                <a:lnTo>
                  <a:pt x="6677" y="19111"/>
                </a:lnTo>
                <a:lnTo>
                  <a:pt x="6750" y="19221"/>
                </a:lnTo>
                <a:lnTo>
                  <a:pt x="6824" y="19331"/>
                </a:lnTo>
                <a:lnTo>
                  <a:pt x="6493" y="19331"/>
                </a:lnTo>
                <a:lnTo>
                  <a:pt x="6493" y="19258"/>
                </a:lnTo>
                <a:lnTo>
                  <a:pt x="6493" y="19221"/>
                </a:lnTo>
                <a:lnTo>
                  <a:pt x="6420" y="19184"/>
                </a:lnTo>
                <a:lnTo>
                  <a:pt x="6383" y="19184"/>
                </a:lnTo>
                <a:lnTo>
                  <a:pt x="6310" y="19221"/>
                </a:lnTo>
                <a:lnTo>
                  <a:pt x="6273" y="19221"/>
                </a:lnTo>
                <a:lnTo>
                  <a:pt x="6200" y="19184"/>
                </a:lnTo>
                <a:lnTo>
                  <a:pt x="6163" y="19074"/>
                </a:lnTo>
                <a:lnTo>
                  <a:pt x="6127" y="18928"/>
                </a:lnTo>
                <a:lnTo>
                  <a:pt x="6604" y="18854"/>
                </a:lnTo>
                <a:close/>
                <a:moveTo>
                  <a:pt x="10125" y="0"/>
                </a:moveTo>
                <a:lnTo>
                  <a:pt x="9721" y="37"/>
                </a:lnTo>
                <a:lnTo>
                  <a:pt x="9318" y="110"/>
                </a:lnTo>
                <a:lnTo>
                  <a:pt x="8804" y="220"/>
                </a:lnTo>
                <a:lnTo>
                  <a:pt x="8291" y="403"/>
                </a:lnTo>
                <a:lnTo>
                  <a:pt x="7300" y="734"/>
                </a:lnTo>
                <a:lnTo>
                  <a:pt x="5320" y="1504"/>
                </a:lnTo>
                <a:lnTo>
                  <a:pt x="3376" y="2274"/>
                </a:lnTo>
                <a:lnTo>
                  <a:pt x="2422" y="2678"/>
                </a:lnTo>
                <a:lnTo>
                  <a:pt x="1945" y="2898"/>
                </a:lnTo>
                <a:lnTo>
                  <a:pt x="1505" y="3118"/>
                </a:lnTo>
                <a:lnTo>
                  <a:pt x="1248" y="3301"/>
                </a:lnTo>
                <a:lnTo>
                  <a:pt x="955" y="3485"/>
                </a:lnTo>
                <a:lnTo>
                  <a:pt x="698" y="3742"/>
                </a:lnTo>
                <a:lnTo>
                  <a:pt x="441" y="3998"/>
                </a:lnTo>
                <a:lnTo>
                  <a:pt x="221" y="4292"/>
                </a:lnTo>
                <a:lnTo>
                  <a:pt x="74" y="4622"/>
                </a:lnTo>
                <a:lnTo>
                  <a:pt x="38" y="4769"/>
                </a:lnTo>
                <a:lnTo>
                  <a:pt x="38" y="4915"/>
                </a:lnTo>
                <a:lnTo>
                  <a:pt x="38" y="5099"/>
                </a:lnTo>
                <a:lnTo>
                  <a:pt x="74" y="5245"/>
                </a:lnTo>
                <a:lnTo>
                  <a:pt x="1" y="5282"/>
                </a:lnTo>
                <a:lnTo>
                  <a:pt x="1" y="5319"/>
                </a:lnTo>
                <a:lnTo>
                  <a:pt x="38" y="5722"/>
                </a:lnTo>
                <a:lnTo>
                  <a:pt x="148" y="6052"/>
                </a:lnTo>
                <a:lnTo>
                  <a:pt x="441" y="6786"/>
                </a:lnTo>
                <a:lnTo>
                  <a:pt x="1065" y="8400"/>
                </a:lnTo>
                <a:lnTo>
                  <a:pt x="2348" y="11665"/>
                </a:lnTo>
                <a:lnTo>
                  <a:pt x="2935" y="13315"/>
                </a:lnTo>
                <a:lnTo>
                  <a:pt x="3522" y="15003"/>
                </a:lnTo>
                <a:lnTo>
                  <a:pt x="4072" y="16653"/>
                </a:lnTo>
                <a:lnTo>
                  <a:pt x="4293" y="17424"/>
                </a:lnTo>
                <a:lnTo>
                  <a:pt x="4439" y="17827"/>
                </a:lnTo>
                <a:lnTo>
                  <a:pt x="4513" y="18047"/>
                </a:lnTo>
                <a:lnTo>
                  <a:pt x="4623" y="18231"/>
                </a:lnTo>
                <a:lnTo>
                  <a:pt x="4659" y="18451"/>
                </a:lnTo>
                <a:lnTo>
                  <a:pt x="4733" y="18634"/>
                </a:lnTo>
                <a:lnTo>
                  <a:pt x="4806" y="18781"/>
                </a:lnTo>
                <a:lnTo>
                  <a:pt x="4916" y="18928"/>
                </a:lnTo>
                <a:lnTo>
                  <a:pt x="5026" y="19074"/>
                </a:lnTo>
                <a:lnTo>
                  <a:pt x="5173" y="19221"/>
                </a:lnTo>
                <a:lnTo>
                  <a:pt x="5503" y="19404"/>
                </a:lnTo>
                <a:lnTo>
                  <a:pt x="5833" y="19551"/>
                </a:lnTo>
                <a:lnTo>
                  <a:pt x="6237" y="19661"/>
                </a:lnTo>
                <a:lnTo>
                  <a:pt x="6604" y="19698"/>
                </a:lnTo>
                <a:lnTo>
                  <a:pt x="7007" y="19698"/>
                </a:lnTo>
                <a:lnTo>
                  <a:pt x="7484" y="19625"/>
                </a:lnTo>
                <a:lnTo>
                  <a:pt x="7924" y="19515"/>
                </a:lnTo>
                <a:lnTo>
                  <a:pt x="8841" y="19184"/>
                </a:lnTo>
                <a:lnTo>
                  <a:pt x="11079" y="18341"/>
                </a:lnTo>
                <a:lnTo>
                  <a:pt x="13206" y="17570"/>
                </a:lnTo>
                <a:lnTo>
                  <a:pt x="13830" y="17314"/>
                </a:lnTo>
                <a:lnTo>
                  <a:pt x="14417" y="17020"/>
                </a:lnTo>
                <a:lnTo>
                  <a:pt x="14527" y="17020"/>
                </a:lnTo>
                <a:lnTo>
                  <a:pt x="14674" y="16947"/>
                </a:lnTo>
                <a:lnTo>
                  <a:pt x="14710" y="16873"/>
                </a:lnTo>
                <a:lnTo>
                  <a:pt x="14710" y="16837"/>
                </a:lnTo>
                <a:lnTo>
                  <a:pt x="14894" y="16690"/>
                </a:lnTo>
                <a:lnTo>
                  <a:pt x="15187" y="16433"/>
                </a:lnTo>
                <a:lnTo>
                  <a:pt x="15407" y="16103"/>
                </a:lnTo>
                <a:lnTo>
                  <a:pt x="15554" y="15773"/>
                </a:lnTo>
                <a:lnTo>
                  <a:pt x="15701" y="15406"/>
                </a:lnTo>
                <a:lnTo>
                  <a:pt x="15774" y="15039"/>
                </a:lnTo>
                <a:lnTo>
                  <a:pt x="15811" y="14636"/>
                </a:lnTo>
                <a:lnTo>
                  <a:pt x="15847" y="13866"/>
                </a:lnTo>
                <a:lnTo>
                  <a:pt x="15884" y="13829"/>
                </a:lnTo>
                <a:lnTo>
                  <a:pt x="15884" y="13756"/>
                </a:lnTo>
                <a:lnTo>
                  <a:pt x="15847" y="13572"/>
                </a:lnTo>
                <a:lnTo>
                  <a:pt x="15811" y="13389"/>
                </a:lnTo>
                <a:lnTo>
                  <a:pt x="15664" y="13059"/>
                </a:lnTo>
                <a:lnTo>
                  <a:pt x="15334" y="12178"/>
                </a:lnTo>
                <a:lnTo>
                  <a:pt x="14710" y="10564"/>
                </a:lnTo>
                <a:lnTo>
                  <a:pt x="13500" y="7263"/>
                </a:lnTo>
                <a:lnTo>
                  <a:pt x="12326" y="3962"/>
                </a:lnTo>
                <a:lnTo>
                  <a:pt x="11776" y="2311"/>
                </a:lnTo>
                <a:lnTo>
                  <a:pt x="11446" y="1431"/>
                </a:lnTo>
                <a:lnTo>
                  <a:pt x="11372" y="1174"/>
                </a:lnTo>
                <a:lnTo>
                  <a:pt x="11409" y="1027"/>
                </a:lnTo>
                <a:lnTo>
                  <a:pt x="11409" y="917"/>
                </a:lnTo>
                <a:lnTo>
                  <a:pt x="11372" y="770"/>
                </a:lnTo>
                <a:lnTo>
                  <a:pt x="11299" y="624"/>
                </a:lnTo>
                <a:lnTo>
                  <a:pt x="11152" y="403"/>
                </a:lnTo>
                <a:lnTo>
                  <a:pt x="10895" y="220"/>
                </a:lnTo>
                <a:lnTo>
                  <a:pt x="10712" y="110"/>
                </a:lnTo>
                <a:lnTo>
                  <a:pt x="10528" y="37"/>
                </a:lnTo>
                <a:lnTo>
                  <a:pt x="10345"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35" name="Google Shape;435;p9"/>
          <p:cNvSpPr/>
          <p:nvPr/>
        </p:nvSpPr>
        <p:spPr>
          <a:xfrm>
            <a:off x="-35374" y="3366963"/>
            <a:ext cx="443260" cy="504670"/>
          </a:xfrm>
          <a:custGeom>
            <a:avLst/>
            <a:gdLst/>
            <a:ahLst/>
            <a:cxnLst/>
            <a:rect l="l" t="t" r="r" b="b"/>
            <a:pathLst>
              <a:path w="15627" h="17792" extrusionOk="0">
                <a:moveTo>
                  <a:pt x="10528" y="1"/>
                </a:moveTo>
                <a:lnTo>
                  <a:pt x="10455" y="37"/>
                </a:lnTo>
                <a:lnTo>
                  <a:pt x="10308" y="221"/>
                </a:lnTo>
                <a:lnTo>
                  <a:pt x="10198" y="441"/>
                </a:lnTo>
                <a:lnTo>
                  <a:pt x="10015" y="881"/>
                </a:lnTo>
                <a:lnTo>
                  <a:pt x="9831" y="1468"/>
                </a:lnTo>
                <a:lnTo>
                  <a:pt x="9685" y="2091"/>
                </a:lnTo>
                <a:lnTo>
                  <a:pt x="9685" y="2201"/>
                </a:lnTo>
                <a:lnTo>
                  <a:pt x="9721" y="2311"/>
                </a:lnTo>
                <a:lnTo>
                  <a:pt x="9795" y="2348"/>
                </a:lnTo>
                <a:lnTo>
                  <a:pt x="9868" y="2385"/>
                </a:lnTo>
                <a:lnTo>
                  <a:pt x="9941" y="2421"/>
                </a:lnTo>
                <a:lnTo>
                  <a:pt x="10051" y="2385"/>
                </a:lnTo>
                <a:lnTo>
                  <a:pt x="10125" y="2311"/>
                </a:lnTo>
                <a:lnTo>
                  <a:pt x="10198" y="2238"/>
                </a:lnTo>
                <a:lnTo>
                  <a:pt x="10235" y="2055"/>
                </a:lnTo>
                <a:lnTo>
                  <a:pt x="10235" y="2018"/>
                </a:lnTo>
                <a:lnTo>
                  <a:pt x="10235" y="1981"/>
                </a:lnTo>
                <a:lnTo>
                  <a:pt x="10455" y="1138"/>
                </a:lnTo>
                <a:lnTo>
                  <a:pt x="10638" y="624"/>
                </a:lnTo>
                <a:lnTo>
                  <a:pt x="10675" y="367"/>
                </a:lnTo>
                <a:lnTo>
                  <a:pt x="10712" y="111"/>
                </a:lnTo>
                <a:lnTo>
                  <a:pt x="10675" y="37"/>
                </a:lnTo>
                <a:lnTo>
                  <a:pt x="10602" y="1"/>
                </a:lnTo>
                <a:close/>
                <a:moveTo>
                  <a:pt x="3559" y="1028"/>
                </a:moveTo>
                <a:lnTo>
                  <a:pt x="3522" y="1064"/>
                </a:lnTo>
                <a:lnTo>
                  <a:pt x="3485" y="1101"/>
                </a:lnTo>
                <a:lnTo>
                  <a:pt x="3485" y="1138"/>
                </a:lnTo>
                <a:lnTo>
                  <a:pt x="3559" y="1321"/>
                </a:lnTo>
                <a:lnTo>
                  <a:pt x="3669" y="1468"/>
                </a:lnTo>
                <a:lnTo>
                  <a:pt x="3889" y="1761"/>
                </a:lnTo>
                <a:lnTo>
                  <a:pt x="4109" y="2055"/>
                </a:lnTo>
                <a:lnTo>
                  <a:pt x="4366" y="2348"/>
                </a:lnTo>
                <a:lnTo>
                  <a:pt x="4476" y="2605"/>
                </a:lnTo>
                <a:lnTo>
                  <a:pt x="4586" y="2862"/>
                </a:lnTo>
                <a:lnTo>
                  <a:pt x="4696" y="2972"/>
                </a:lnTo>
                <a:lnTo>
                  <a:pt x="4769" y="3045"/>
                </a:lnTo>
                <a:lnTo>
                  <a:pt x="4916" y="3082"/>
                </a:lnTo>
                <a:lnTo>
                  <a:pt x="5063" y="3082"/>
                </a:lnTo>
                <a:lnTo>
                  <a:pt x="5136" y="3045"/>
                </a:lnTo>
                <a:lnTo>
                  <a:pt x="5209" y="3008"/>
                </a:lnTo>
                <a:lnTo>
                  <a:pt x="5246" y="2935"/>
                </a:lnTo>
                <a:lnTo>
                  <a:pt x="5246" y="2862"/>
                </a:lnTo>
                <a:lnTo>
                  <a:pt x="5209" y="2715"/>
                </a:lnTo>
                <a:lnTo>
                  <a:pt x="5173" y="2642"/>
                </a:lnTo>
                <a:lnTo>
                  <a:pt x="5099" y="2605"/>
                </a:lnTo>
                <a:lnTo>
                  <a:pt x="4989" y="2605"/>
                </a:lnTo>
                <a:lnTo>
                  <a:pt x="4989" y="2568"/>
                </a:lnTo>
                <a:lnTo>
                  <a:pt x="4989" y="2495"/>
                </a:lnTo>
                <a:lnTo>
                  <a:pt x="4953" y="2385"/>
                </a:lnTo>
                <a:lnTo>
                  <a:pt x="4806" y="2128"/>
                </a:lnTo>
                <a:lnTo>
                  <a:pt x="4623" y="1871"/>
                </a:lnTo>
                <a:lnTo>
                  <a:pt x="4402" y="1615"/>
                </a:lnTo>
                <a:lnTo>
                  <a:pt x="4146" y="1394"/>
                </a:lnTo>
                <a:lnTo>
                  <a:pt x="3889" y="1174"/>
                </a:lnTo>
                <a:lnTo>
                  <a:pt x="3595" y="1028"/>
                </a:lnTo>
                <a:close/>
                <a:moveTo>
                  <a:pt x="15334" y="3999"/>
                </a:moveTo>
                <a:lnTo>
                  <a:pt x="15260" y="4035"/>
                </a:lnTo>
                <a:lnTo>
                  <a:pt x="15187" y="4109"/>
                </a:lnTo>
                <a:lnTo>
                  <a:pt x="15077" y="4182"/>
                </a:lnTo>
                <a:lnTo>
                  <a:pt x="14967" y="4256"/>
                </a:lnTo>
                <a:lnTo>
                  <a:pt x="14820" y="4329"/>
                </a:lnTo>
                <a:lnTo>
                  <a:pt x="14673" y="4329"/>
                </a:lnTo>
                <a:lnTo>
                  <a:pt x="14527" y="4402"/>
                </a:lnTo>
                <a:lnTo>
                  <a:pt x="14490" y="4439"/>
                </a:lnTo>
                <a:lnTo>
                  <a:pt x="14453" y="4549"/>
                </a:lnTo>
                <a:lnTo>
                  <a:pt x="14417" y="4586"/>
                </a:lnTo>
                <a:lnTo>
                  <a:pt x="14380" y="4622"/>
                </a:lnTo>
                <a:lnTo>
                  <a:pt x="14233" y="4732"/>
                </a:lnTo>
                <a:lnTo>
                  <a:pt x="13940" y="4842"/>
                </a:lnTo>
                <a:lnTo>
                  <a:pt x="13720" y="4989"/>
                </a:lnTo>
                <a:lnTo>
                  <a:pt x="13536" y="5173"/>
                </a:lnTo>
                <a:lnTo>
                  <a:pt x="13499" y="5246"/>
                </a:lnTo>
                <a:lnTo>
                  <a:pt x="13499" y="5319"/>
                </a:lnTo>
                <a:lnTo>
                  <a:pt x="13573" y="5356"/>
                </a:lnTo>
                <a:lnTo>
                  <a:pt x="13830" y="5356"/>
                </a:lnTo>
                <a:lnTo>
                  <a:pt x="14013" y="5319"/>
                </a:lnTo>
                <a:lnTo>
                  <a:pt x="14380" y="5173"/>
                </a:lnTo>
                <a:lnTo>
                  <a:pt x="14673" y="5026"/>
                </a:lnTo>
                <a:lnTo>
                  <a:pt x="14783" y="4953"/>
                </a:lnTo>
                <a:lnTo>
                  <a:pt x="14857" y="4806"/>
                </a:lnTo>
                <a:lnTo>
                  <a:pt x="15077" y="4769"/>
                </a:lnTo>
                <a:lnTo>
                  <a:pt x="15260" y="4659"/>
                </a:lnTo>
                <a:lnTo>
                  <a:pt x="15370" y="4696"/>
                </a:lnTo>
                <a:lnTo>
                  <a:pt x="15444" y="4696"/>
                </a:lnTo>
                <a:lnTo>
                  <a:pt x="15554" y="4622"/>
                </a:lnTo>
                <a:lnTo>
                  <a:pt x="15627" y="4549"/>
                </a:lnTo>
                <a:lnTo>
                  <a:pt x="15627" y="4476"/>
                </a:lnTo>
                <a:lnTo>
                  <a:pt x="15590" y="4366"/>
                </a:lnTo>
                <a:lnTo>
                  <a:pt x="15627" y="4329"/>
                </a:lnTo>
                <a:lnTo>
                  <a:pt x="15627" y="4256"/>
                </a:lnTo>
                <a:lnTo>
                  <a:pt x="15590" y="4182"/>
                </a:lnTo>
                <a:lnTo>
                  <a:pt x="15554" y="4109"/>
                </a:lnTo>
                <a:lnTo>
                  <a:pt x="15480" y="4035"/>
                </a:lnTo>
                <a:lnTo>
                  <a:pt x="15407" y="4035"/>
                </a:lnTo>
                <a:lnTo>
                  <a:pt x="15334" y="3999"/>
                </a:lnTo>
                <a:close/>
                <a:moveTo>
                  <a:pt x="2238" y="7447"/>
                </a:moveTo>
                <a:lnTo>
                  <a:pt x="2128" y="7484"/>
                </a:lnTo>
                <a:lnTo>
                  <a:pt x="1064" y="7960"/>
                </a:lnTo>
                <a:lnTo>
                  <a:pt x="477" y="8217"/>
                </a:lnTo>
                <a:lnTo>
                  <a:pt x="257" y="8364"/>
                </a:lnTo>
                <a:lnTo>
                  <a:pt x="147" y="8474"/>
                </a:lnTo>
                <a:lnTo>
                  <a:pt x="111" y="8437"/>
                </a:lnTo>
                <a:lnTo>
                  <a:pt x="74" y="8437"/>
                </a:lnTo>
                <a:lnTo>
                  <a:pt x="1" y="8511"/>
                </a:lnTo>
                <a:lnTo>
                  <a:pt x="1" y="8584"/>
                </a:lnTo>
                <a:lnTo>
                  <a:pt x="37" y="8621"/>
                </a:lnTo>
                <a:lnTo>
                  <a:pt x="111" y="8694"/>
                </a:lnTo>
                <a:lnTo>
                  <a:pt x="221" y="8731"/>
                </a:lnTo>
                <a:lnTo>
                  <a:pt x="367" y="8694"/>
                </a:lnTo>
                <a:lnTo>
                  <a:pt x="514" y="8657"/>
                </a:lnTo>
                <a:lnTo>
                  <a:pt x="808" y="8547"/>
                </a:lnTo>
                <a:lnTo>
                  <a:pt x="1028" y="8474"/>
                </a:lnTo>
                <a:lnTo>
                  <a:pt x="2385" y="7887"/>
                </a:lnTo>
                <a:lnTo>
                  <a:pt x="2458" y="7850"/>
                </a:lnTo>
                <a:lnTo>
                  <a:pt x="2532" y="7777"/>
                </a:lnTo>
                <a:lnTo>
                  <a:pt x="2532" y="7667"/>
                </a:lnTo>
                <a:lnTo>
                  <a:pt x="2495" y="7594"/>
                </a:lnTo>
                <a:lnTo>
                  <a:pt x="2422" y="7520"/>
                </a:lnTo>
                <a:lnTo>
                  <a:pt x="2348" y="7484"/>
                </a:lnTo>
                <a:lnTo>
                  <a:pt x="2238" y="7447"/>
                </a:lnTo>
                <a:close/>
                <a:moveTo>
                  <a:pt x="6677" y="7814"/>
                </a:moveTo>
                <a:lnTo>
                  <a:pt x="6603" y="7887"/>
                </a:lnTo>
                <a:lnTo>
                  <a:pt x="6603" y="7960"/>
                </a:lnTo>
                <a:lnTo>
                  <a:pt x="6603" y="8070"/>
                </a:lnTo>
                <a:lnTo>
                  <a:pt x="6933" y="8474"/>
                </a:lnTo>
                <a:lnTo>
                  <a:pt x="7044" y="8694"/>
                </a:lnTo>
                <a:lnTo>
                  <a:pt x="7154" y="8914"/>
                </a:lnTo>
                <a:lnTo>
                  <a:pt x="7227" y="8951"/>
                </a:lnTo>
                <a:lnTo>
                  <a:pt x="7264" y="8987"/>
                </a:lnTo>
                <a:lnTo>
                  <a:pt x="7410" y="8987"/>
                </a:lnTo>
                <a:lnTo>
                  <a:pt x="7594" y="8877"/>
                </a:lnTo>
                <a:lnTo>
                  <a:pt x="7777" y="8767"/>
                </a:lnTo>
                <a:lnTo>
                  <a:pt x="7924" y="8621"/>
                </a:lnTo>
                <a:lnTo>
                  <a:pt x="7924" y="8657"/>
                </a:lnTo>
                <a:lnTo>
                  <a:pt x="7997" y="8767"/>
                </a:lnTo>
                <a:lnTo>
                  <a:pt x="8071" y="8877"/>
                </a:lnTo>
                <a:lnTo>
                  <a:pt x="8181" y="8951"/>
                </a:lnTo>
                <a:lnTo>
                  <a:pt x="8327" y="9024"/>
                </a:lnTo>
                <a:lnTo>
                  <a:pt x="8584" y="9061"/>
                </a:lnTo>
                <a:lnTo>
                  <a:pt x="8768" y="9061"/>
                </a:lnTo>
                <a:lnTo>
                  <a:pt x="8951" y="8987"/>
                </a:lnTo>
                <a:lnTo>
                  <a:pt x="9281" y="8841"/>
                </a:lnTo>
                <a:lnTo>
                  <a:pt x="9611" y="8657"/>
                </a:lnTo>
                <a:lnTo>
                  <a:pt x="9721" y="8547"/>
                </a:lnTo>
                <a:lnTo>
                  <a:pt x="9758" y="8474"/>
                </a:lnTo>
                <a:lnTo>
                  <a:pt x="9758" y="8364"/>
                </a:lnTo>
                <a:lnTo>
                  <a:pt x="9685" y="8254"/>
                </a:lnTo>
                <a:lnTo>
                  <a:pt x="9648" y="8217"/>
                </a:lnTo>
                <a:lnTo>
                  <a:pt x="9464" y="8217"/>
                </a:lnTo>
                <a:lnTo>
                  <a:pt x="9428" y="8291"/>
                </a:lnTo>
                <a:lnTo>
                  <a:pt x="9244" y="8437"/>
                </a:lnTo>
                <a:lnTo>
                  <a:pt x="8988" y="8547"/>
                </a:lnTo>
                <a:lnTo>
                  <a:pt x="8768" y="8621"/>
                </a:lnTo>
                <a:lnTo>
                  <a:pt x="8584" y="8657"/>
                </a:lnTo>
                <a:lnTo>
                  <a:pt x="8474" y="8657"/>
                </a:lnTo>
                <a:lnTo>
                  <a:pt x="8401" y="8621"/>
                </a:lnTo>
                <a:lnTo>
                  <a:pt x="8364" y="8584"/>
                </a:lnTo>
                <a:lnTo>
                  <a:pt x="8327" y="8547"/>
                </a:lnTo>
                <a:lnTo>
                  <a:pt x="8254" y="8254"/>
                </a:lnTo>
                <a:lnTo>
                  <a:pt x="8181" y="8144"/>
                </a:lnTo>
                <a:lnTo>
                  <a:pt x="8071" y="8107"/>
                </a:lnTo>
                <a:lnTo>
                  <a:pt x="7961" y="8107"/>
                </a:lnTo>
                <a:lnTo>
                  <a:pt x="7887" y="8144"/>
                </a:lnTo>
                <a:lnTo>
                  <a:pt x="7740" y="8254"/>
                </a:lnTo>
                <a:lnTo>
                  <a:pt x="7630" y="8401"/>
                </a:lnTo>
                <a:lnTo>
                  <a:pt x="7410" y="8547"/>
                </a:lnTo>
                <a:lnTo>
                  <a:pt x="7264" y="8364"/>
                </a:lnTo>
                <a:lnTo>
                  <a:pt x="7117" y="8180"/>
                </a:lnTo>
                <a:lnTo>
                  <a:pt x="6970" y="7997"/>
                </a:lnTo>
                <a:lnTo>
                  <a:pt x="6787" y="7850"/>
                </a:lnTo>
                <a:lnTo>
                  <a:pt x="6713" y="7814"/>
                </a:lnTo>
                <a:close/>
                <a:moveTo>
                  <a:pt x="12876" y="11005"/>
                </a:moveTo>
                <a:lnTo>
                  <a:pt x="12803" y="11042"/>
                </a:lnTo>
                <a:lnTo>
                  <a:pt x="12766" y="11078"/>
                </a:lnTo>
                <a:lnTo>
                  <a:pt x="12766" y="11152"/>
                </a:lnTo>
                <a:lnTo>
                  <a:pt x="12729" y="11225"/>
                </a:lnTo>
                <a:lnTo>
                  <a:pt x="12766" y="11298"/>
                </a:lnTo>
                <a:lnTo>
                  <a:pt x="12986" y="11702"/>
                </a:lnTo>
                <a:lnTo>
                  <a:pt x="13279" y="12069"/>
                </a:lnTo>
                <a:lnTo>
                  <a:pt x="13499" y="12399"/>
                </a:lnTo>
                <a:lnTo>
                  <a:pt x="13646" y="12509"/>
                </a:lnTo>
                <a:lnTo>
                  <a:pt x="13830" y="12619"/>
                </a:lnTo>
                <a:lnTo>
                  <a:pt x="13976" y="12619"/>
                </a:lnTo>
                <a:lnTo>
                  <a:pt x="14013" y="12582"/>
                </a:lnTo>
                <a:lnTo>
                  <a:pt x="14086" y="12546"/>
                </a:lnTo>
                <a:lnTo>
                  <a:pt x="14160" y="12436"/>
                </a:lnTo>
                <a:lnTo>
                  <a:pt x="14160" y="12325"/>
                </a:lnTo>
                <a:lnTo>
                  <a:pt x="14160" y="12252"/>
                </a:lnTo>
                <a:lnTo>
                  <a:pt x="14123" y="12142"/>
                </a:lnTo>
                <a:lnTo>
                  <a:pt x="14086" y="12069"/>
                </a:lnTo>
                <a:lnTo>
                  <a:pt x="14050" y="12032"/>
                </a:lnTo>
                <a:lnTo>
                  <a:pt x="13903" y="12032"/>
                </a:lnTo>
                <a:lnTo>
                  <a:pt x="13830" y="11885"/>
                </a:lnTo>
                <a:lnTo>
                  <a:pt x="13573" y="11592"/>
                </a:lnTo>
                <a:lnTo>
                  <a:pt x="13316" y="11298"/>
                </a:lnTo>
                <a:lnTo>
                  <a:pt x="13059" y="11042"/>
                </a:lnTo>
                <a:lnTo>
                  <a:pt x="13023" y="11005"/>
                </a:lnTo>
                <a:close/>
                <a:moveTo>
                  <a:pt x="8181" y="3192"/>
                </a:moveTo>
                <a:lnTo>
                  <a:pt x="8511" y="3228"/>
                </a:lnTo>
                <a:lnTo>
                  <a:pt x="8878" y="3265"/>
                </a:lnTo>
                <a:lnTo>
                  <a:pt x="9208" y="3339"/>
                </a:lnTo>
                <a:lnTo>
                  <a:pt x="9538" y="3412"/>
                </a:lnTo>
                <a:lnTo>
                  <a:pt x="9868" y="3522"/>
                </a:lnTo>
                <a:lnTo>
                  <a:pt x="10198" y="3669"/>
                </a:lnTo>
                <a:lnTo>
                  <a:pt x="10528" y="3852"/>
                </a:lnTo>
                <a:lnTo>
                  <a:pt x="10822" y="4035"/>
                </a:lnTo>
                <a:lnTo>
                  <a:pt x="11078" y="4256"/>
                </a:lnTo>
                <a:lnTo>
                  <a:pt x="11335" y="4476"/>
                </a:lnTo>
                <a:lnTo>
                  <a:pt x="11592" y="4732"/>
                </a:lnTo>
                <a:lnTo>
                  <a:pt x="11812" y="4989"/>
                </a:lnTo>
                <a:lnTo>
                  <a:pt x="11996" y="5319"/>
                </a:lnTo>
                <a:lnTo>
                  <a:pt x="12142" y="5576"/>
                </a:lnTo>
                <a:lnTo>
                  <a:pt x="12252" y="5870"/>
                </a:lnTo>
                <a:lnTo>
                  <a:pt x="12362" y="6200"/>
                </a:lnTo>
                <a:lnTo>
                  <a:pt x="12436" y="6530"/>
                </a:lnTo>
                <a:lnTo>
                  <a:pt x="12509" y="6823"/>
                </a:lnTo>
                <a:lnTo>
                  <a:pt x="12509" y="7153"/>
                </a:lnTo>
                <a:lnTo>
                  <a:pt x="12509" y="7484"/>
                </a:lnTo>
                <a:lnTo>
                  <a:pt x="12472" y="7814"/>
                </a:lnTo>
                <a:lnTo>
                  <a:pt x="12399" y="8144"/>
                </a:lnTo>
                <a:lnTo>
                  <a:pt x="12289" y="8511"/>
                </a:lnTo>
                <a:lnTo>
                  <a:pt x="12142" y="8804"/>
                </a:lnTo>
                <a:lnTo>
                  <a:pt x="11996" y="9134"/>
                </a:lnTo>
                <a:lnTo>
                  <a:pt x="11812" y="9428"/>
                </a:lnTo>
                <a:lnTo>
                  <a:pt x="11592" y="9721"/>
                </a:lnTo>
                <a:lnTo>
                  <a:pt x="11115" y="10271"/>
                </a:lnTo>
                <a:lnTo>
                  <a:pt x="10345" y="11115"/>
                </a:lnTo>
                <a:lnTo>
                  <a:pt x="9941" y="11555"/>
                </a:lnTo>
                <a:lnTo>
                  <a:pt x="9575" y="12032"/>
                </a:lnTo>
                <a:lnTo>
                  <a:pt x="9281" y="12509"/>
                </a:lnTo>
                <a:lnTo>
                  <a:pt x="8988" y="13022"/>
                </a:lnTo>
                <a:lnTo>
                  <a:pt x="8914" y="13279"/>
                </a:lnTo>
                <a:lnTo>
                  <a:pt x="8804" y="13573"/>
                </a:lnTo>
                <a:lnTo>
                  <a:pt x="8768" y="13829"/>
                </a:lnTo>
                <a:lnTo>
                  <a:pt x="8731" y="14123"/>
                </a:lnTo>
                <a:lnTo>
                  <a:pt x="8217" y="14013"/>
                </a:lnTo>
                <a:lnTo>
                  <a:pt x="7704" y="13939"/>
                </a:lnTo>
                <a:lnTo>
                  <a:pt x="8584" y="11665"/>
                </a:lnTo>
                <a:lnTo>
                  <a:pt x="9061" y="10418"/>
                </a:lnTo>
                <a:lnTo>
                  <a:pt x="9318" y="9831"/>
                </a:lnTo>
                <a:lnTo>
                  <a:pt x="9391" y="9538"/>
                </a:lnTo>
                <a:lnTo>
                  <a:pt x="9391" y="9391"/>
                </a:lnTo>
                <a:lnTo>
                  <a:pt x="9354" y="9244"/>
                </a:lnTo>
                <a:lnTo>
                  <a:pt x="9318" y="9208"/>
                </a:lnTo>
                <a:lnTo>
                  <a:pt x="9281" y="9208"/>
                </a:lnTo>
                <a:lnTo>
                  <a:pt x="9171" y="9281"/>
                </a:lnTo>
                <a:lnTo>
                  <a:pt x="9098" y="9391"/>
                </a:lnTo>
                <a:lnTo>
                  <a:pt x="8988" y="9611"/>
                </a:lnTo>
                <a:lnTo>
                  <a:pt x="8768" y="10088"/>
                </a:lnTo>
                <a:lnTo>
                  <a:pt x="8217" y="11445"/>
                </a:lnTo>
                <a:lnTo>
                  <a:pt x="7337" y="13719"/>
                </a:lnTo>
                <a:lnTo>
                  <a:pt x="7227" y="13903"/>
                </a:lnTo>
                <a:lnTo>
                  <a:pt x="6970" y="13829"/>
                </a:lnTo>
                <a:lnTo>
                  <a:pt x="6420" y="13683"/>
                </a:lnTo>
                <a:lnTo>
                  <a:pt x="6420" y="13646"/>
                </a:lnTo>
                <a:lnTo>
                  <a:pt x="6493" y="13389"/>
                </a:lnTo>
                <a:lnTo>
                  <a:pt x="6530" y="13096"/>
                </a:lnTo>
                <a:lnTo>
                  <a:pt x="6530" y="12546"/>
                </a:lnTo>
                <a:lnTo>
                  <a:pt x="6603" y="11372"/>
                </a:lnTo>
                <a:lnTo>
                  <a:pt x="6677" y="10125"/>
                </a:lnTo>
                <a:lnTo>
                  <a:pt x="6713" y="9501"/>
                </a:lnTo>
                <a:lnTo>
                  <a:pt x="6677" y="8877"/>
                </a:lnTo>
                <a:lnTo>
                  <a:pt x="6677" y="8804"/>
                </a:lnTo>
                <a:lnTo>
                  <a:pt x="6640" y="8767"/>
                </a:lnTo>
                <a:lnTo>
                  <a:pt x="6530" y="8694"/>
                </a:lnTo>
                <a:lnTo>
                  <a:pt x="6420" y="8731"/>
                </a:lnTo>
                <a:lnTo>
                  <a:pt x="6383" y="8767"/>
                </a:lnTo>
                <a:lnTo>
                  <a:pt x="6347" y="8841"/>
                </a:lnTo>
                <a:lnTo>
                  <a:pt x="6273" y="9391"/>
                </a:lnTo>
                <a:lnTo>
                  <a:pt x="6237" y="9978"/>
                </a:lnTo>
                <a:lnTo>
                  <a:pt x="6200" y="11115"/>
                </a:lnTo>
                <a:lnTo>
                  <a:pt x="6090" y="12289"/>
                </a:lnTo>
                <a:lnTo>
                  <a:pt x="6016" y="12912"/>
                </a:lnTo>
                <a:lnTo>
                  <a:pt x="6016" y="13206"/>
                </a:lnTo>
                <a:lnTo>
                  <a:pt x="6016" y="13536"/>
                </a:lnTo>
                <a:lnTo>
                  <a:pt x="5540" y="13353"/>
                </a:lnTo>
                <a:lnTo>
                  <a:pt x="5099" y="13206"/>
                </a:lnTo>
                <a:lnTo>
                  <a:pt x="4623" y="13132"/>
                </a:lnTo>
                <a:lnTo>
                  <a:pt x="4182" y="13132"/>
                </a:lnTo>
                <a:lnTo>
                  <a:pt x="4329" y="12876"/>
                </a:lnTo>
                <a:lnTo>
                  <a:pt x="4439" y="12619"/>
                </a:lnTo>
                <a:lnTo>
                  <a:pt x="4549" y="12362"/>
                </a:lnTo>
                <a:lnTo>
                  <a:pt x="4623" y="12069"/>
                </a:lnTo>
                <a:lnTo>
                  <a:pt x="4696" y="11482"/>
                </a:lnTo>
                <a:lnTo>
                  <a:pt x="4696" y="10895"/>
                </a:lnTo>
                <a:lnTo>
                  <a:pt x="4623" y="10161"/>
                </a:lnTo>
                <a:lnTo>
                  <a:pt x="4512" y="9428"/>
                </a:lnTo>
                <a:lnTo>
                  <a:pt x="4366" y="8694"/>
                </a:lnTo>
                <a:lnTo>
                  <a:pt x="4219" y="7960"/>
                </a:lnTo>
                <a:lnTo>
                  <a:pt x="4182" y="7594"/>
                </a:lnTo>
                <a:lnTo>
                  <a:pt x="4182" y="7190"/>
                </a:lnTo>
                <a:lnTo>
                  <a:pt x="4182" y="6823"/>
                </a:lnTo>
                <a:lnTo>
                  <a:pt x="4219" y="6456"/>
                </a:lnTo>
                <a:lnTo>
                  <a:pt x="4292" y="6090"/>
                </a:lnTo>
                <a:lnTo>
                  <a:pt x="4439" y="5760"/>
                </a:lnTo>
                <a:lnTo>
                  <a:pt x="4586" y="5429"/>
                </a:lnTo>
                <a:lnTo>
                  <a:pt x="4769" y="5063"/>
                </a:lnTo>
                <a:lnTo>
                  <a:pt x="5026" y="4769"/>
                </a:lnTo>
                <a:lnTo>
                  <a:pt x="5246" y="4476"/>
                </a:lnTo>
                <a:lnTo>
                  <a:pt x="5503" y="4219"/>
                </a:lnTo>
                <a:lnTo>
                  <a:pt x="5796" y="3999"/>
                </a:lnTo>
                <a:lnTo>
                  <a:pt x="6090" y="3779"/>
                </a:lnTo>
                <a:lnTo>
                  <a:pt x="6420" y="3595"/>
                </a:lnTo>
                <a:lnTo>
                  <a:pt x="6787" y="3449"/>
                </a:lnTo>
                <a:lnTo>
                  <a:pt x="7117" y="3339"/>
                </a:lnTo>
                <a:lnTo>
                  <a:pt x="7484" y="3265"/>
                </a:lnTo>
                <a:lnTo>
                  <a:pt x="7814" y="3228"/>
                </a:lnTo>
                <a:lnTo>
                  <a:pt x="8181" y="3192"/>
                </a:lnTo>
                <a:close/>
                <a:moveTo>
                  <a:pt x="3962" y="13426"/>
                </a:moveTo>
                <a:lnTo>
                  <a:pt x="4623" y="13536"/>
                </a:lnTo>
                <a:lnTo>
                  <a:pt x="5246" y="13719"/>
                </a:lnTo>
                <a:lnTo>
                  <a:pt x="5943" y="13939"/>
                </a:lnTo>
                <a:lnTo>
                  <a:pt x="6603" y="14196"/>
                </a:lnTo>
                <a:lnTo>
                  <a:pt x="6860" y="14270"/>
                </a:lnTo>
                <a:lnTo>
                  <a:pt x="7154" y="14306"/>
                </a:lnTo>
                <a:lnTo>
                  <a:pt x="7704" y="14380"/>
                </a:lnTo>
                <a:lnTo>
                  <a:pt x="8217" y="14490"/>
                </a:lnTo>
                <a:lnTo>
                  <a:pt x="8474" y="14563"/>
                </a:lnTo>
                <a:lnTo>
                  <a:pt x="8731" y="14636"/>
                </a:lnTo>
                <a:lnTo>
                  <a:pt x="8768" y="14783"/>
                </a:lnTo>
                <a:lnTo>
                  <a:pt x="8841" y="14857"/>
                </a:lnTo>
                <a:lnTo>
                  <a:pt x="8951" y="14893"/>
                </a:lnTo>
                <a:lnTo>
                  <a:pt x="9061" y="14893"/>
                </a:lnTo>
                <a:lnTo>
                  <a:pt x="9061" y="15003"/>
                </a:lnTo>
                <a:lnTo>
                  <a:pt x="9024" y="15150"/>
                </a:lnTo>
                <a:lnTo>
                  <a:pt x="8914" y="15223"/>
                </a:lnTo>
                <a:lnTo>
                  <a:pt x="8768" y="15333"/>
                </a:lnTo>
                <a:lnTo>
                  <a:pt x="8034" y="15040"/>
                </a:lnTo>
                <a:lnTo>
                  <a:pt x="6383" y="14490"/>
                </a:lnTo>
                <a:lnTo>
                  <a:pt x="5576" y="14270"/>
                </a:lnTo>
                <a:lnTo>
                  <a:pt x="4769" y="14086"/>
                </a:lnTo>
                <a:lnTo>
                  <a:pt x="4292" y="14013"/>
                </a:lnTo>
                <a:lnTo>
                  <a:pt x="4072" y="14013"/>
                </a:lnTo>
                <a:lnTo>
                  <a:pt x="3852" y="14050"/>
                </a:lnTo>
                <a:lnTo>
                  <a:pt x="3742" y="14013"/>
                </a:lnTo>
                <a:lnTo>
                  <a:pt x="3669" y="13939"/>
                </a:lnTo>
                <a:lnTo>
                  <a:pt x="3632" y="13829"/>
                </a:lnTo>
                <a:lnTo>
                  <a:pt x="3632" y="13719"/>
                </a:lnTo>
                <a:lnTo>
                  <a:pt x="3632" y="13609"/>
                </a:lnTo>
                <a:lnTo>
                  <a:pt x="3705" y="13536"/>
                </a:lnTo>
                <a:lnTo>
                  <a:pt x="3816" y="13463"/>
                </a:lnTo>
                <a:lnTo>
                  <a:pt x="3926" y="13426"/>
                </a:lnTo>
                <a:close/>
                <a:moveTo>
                  <a:pt x="4256" y="15737"/>
                </a:moveTo>
                <a:lnTo>
                  <a:pt x="4696" y="15847"/>
                </a:lnTo>
                <a:lnTo>
                  <a:pt x="4476" y="16067"/>
                </a:lnTo>
                <a:lnTo>
                  <a:pt x="4292" y="16287"/>
                </a:lnTo>
                <a:lnTo>
                  <a:pt x="4292" y="16250"/>
                </a:lnTo>
                <a:lnTo>
                  <a:pt x="4256" y="16140"/>
                </a:lnTo>
                <a:lnTo>
                  <a:pt x="4256" y="15994"/>
                </a:lnTo>
                <a:lnTo>
                  <a:pt x="4256" y="15737"/>
                </a:lnTo>
                <a:close/>
                <a:moveTo>
                  <a:pt x="4843" y="15920"/>
                </a:moveTo>
                <a:lnTo>
                  <a:pt x="4989" y="15957"/>
                </a:lnTo>
                <a:lnTo>
                  <a:pt x="5136" y="15994"/>
                </a:lnTo>
                <a:lnTo>
                  <a:pt x="4879" y="16140"/>
                </a:lnTo>
                <a:lnTo>
                  <a:pt x="4623" y="16360"/>
                </a:lnTo>
                <a:lnTo>
                  <a:pt x="4623" y="16360"/>
                </a:lnTo>
                <a:lnTo>
                  <a:pt x="4733" y="16140"/>
                </a:lnTo>
                <a:lnTo>
                  <a:pt x="4843" y="15920"/>
                </a:lnTo>
                <a:close/>
                <a:moveTo>
                  <a:pt x="4146" y="14453"/>
                </a:moveTo>
                <a:lnTo>
                  <a:pt x="4659" y="14490"/>
                </a:lnTo>
                <a:lnTo>
                  <a:pt x="5356" y="14673"/>
                </a:lnTo>
                <a:lnTo>
                  <a:pt x="6053" y="14857"/>
                </a:lnTo>
                <a:lnTo>
                  <a:pt x="7410" y="15333"/>
                </a:lnTo>
                <a:lnTo>
                  <a:pt x="8034" y="15553"/>
                </a:lnTo>
                <a:lnTo>
                  <a:pt x="8401" y="15663"/>
                </a:lnTo>
                <a:lnTo>
                  <a:pt x="8694" y="15774"/>
                </a:lnTo>
                <a:lnTo>
                  <a:pt x="8731" y="15847"/>
                </a:lnTo>
                <a:lnTo>
                  <a:pt x="8768" y="15884"/>
                </a:lnTo>
                <a:lnTo>
                  <a:pt x="8841" y="15957"/>
                </a:lnTo>
                <a:lnTo>
                  <a:pt x="8951" y="15957"/>
                </a:lnTo>
                <a:lnTo>
                  <a:pt x="8914" y="16067"/>
                </a:lnTo>
                <a:lnTo>
                  <a:pt x="8841" y="16214"/>
                </a:lnTo>
                <a:lnTo>
                  <a:pt x="8694" y="16397"/>
                </a:lnTo>
                <a:lnTo>
                  <a:pt x="8547" y="16507"/>
                </a:lnTo>
                <a:lnTo>
                  <a:pt x="8401" y="16581"/>
                </a:lnTo>
                <a:lnTo>
                  <a:pt x="7227" y="16140"/>
                </a:lnTo>
                <a:lnTo>
                  <a:pt x="6016" y="15774"/>
                </a:lnTo>
                <a:lnTo>
                  <a:pt x="4733" y="15370"/>
                </a:lnTo>
                <a:lnTo>
                  <a:pt x="4072" y="15223"/>
                </a:lnTo>
                <a:lnTo>
                  <a:pt x="3449" y="15113"/>
                </a:lnTo>
                <a:lnTo>
                  <a:pt x="3449" y="15040"/>
                </a:lnTo>
                <a:lnTo>
                  <a:pt x="3449" y="14857"/>
                </a:lnTo>
                <a:lnTo>
                  <a:pt x="3522" y="14673"/>
                </a:lnTo>
                <a:lnTo>
                  <a:pt x="3632" y="14563"/>
                </a:lnTo>
                <a:lnTo>
                  <a:pt x="3705" y="14490"/>
                </a:lnTo>
                <a:lnTo>
                  <a:pt x="3926" y="14490"/>
                </a:lnTo>
                <a:lnTo>
                  <a:pt x="3962" y="14526"/>
                </a:lnTo>
                <a:lnTo>
                  <a:pt x="3999" y="14526"/>
                </a:lnTo>
                <a:lnTo>
                  <a:pt x="4036" y="14490"/>
                </a:lnTo>
                <a:lnTo>
                  <a:pt x="4146" y="14453"/>
                </a:lnTo>
                <a:close/>
                <a:moveTo>
                  <a:pt x="5503" y="16067"/>
                </a:moveTo>
                <a:lnTo>
                  <a:pt x="5723" y="16140"/>
                </a:lnTo>
                <a:lnTo>
                  <a:pt x="5503" y="16287"/>
                </a:lnTo>
                <a:lnTo>
                  <a:pt x="5246" y="16434"/>
                </a:lnTo>
                <a:lnTo>
                  <a:pt x="5026" y="16617"/>
                </a:lnTo>
                <a:lnTo>
                  <a:pt x="4843" y="16837"/>
                </a:lnTo>
                <a:lnTo>
                  <a:pt x="4659" y="16764"/>
                </a:lnTo>
                <a:lnTo>
                  <a:pt x="4733" y="16691"/>
                </a:lnTo>
                <a:lnTo>
                  <a:pt x="5503" y="16067"/>
                </a:lnTo>
                <a:close/>
                <a:moveTo>
                  <a:pt x="5980" y="16214"/>
                </a:moveTo>
                <a:lnTo>
                  <a:pt x="6200" y="16287"/>
                </a:lnTo>
                <a:lnTo>
                  <a:pt x="6200" y="16324"/>
                </a:lnTo>
                <a:lnTo>
                  <a:pt x="5943" y="16434"/>
                </a:lnTo>
                <a:lnTo>
                  <a:pt x="5723" y="16581"/>
                </a:lnTo>
                <a:lnTo>
                  <a:pt x="5540" y="16727"/>
                </a:lnTo>
                <a:lnTo>
                  <a:pt x="5393" y="16947"/>
                </a:lnTo>
                <a:lnTo>
                  <a:pt x="5246" y="16911"/>
                </a:lnTo>
                <a:lnTo>
                  <a:pt x="5613" y="16544"/>
                </a:lnTo>
                <a:lnTo>
                  <a:pt x="5980" y="16214"/>
                </a:lnTo>
                <a:close/>
                <a:moveTo>
                  <a:pt x="6383" y="16360"/>
                </a:moveTo>
                <a:lnTo>
                  <a:pt x="6897" y="16544"/>
                </a:lnTo>
                <a:lnTo>
                  <a:pt x="6420" y="16801"/>
                </a:lnTo>
                <a:lnTo>
                  <a:pt x="6200" y="16947"/>
                </a:lnTo>
                <a:lnTo>
                  <a:pt x="5980" y="17131"/>
                </a:lnTo>
                <a:lnTo>
                  <a:pt x="5796" y="17057"/>
                </a:lnTo>
                <a:lnTo>
                  <a:pt x="5833" y="16984"/>
                </a:lnTo>
                <a:lnTo>
                  <a:pt x="5833" y="16911"/>
                </a:lnTo>
                <a:lnTo>
                  <a:pt x="5833" y="16874"/>
                </a:lnTo>
                <a:lnTo>
                  <a:pt x="6090" y="16617"/>
                </a:lnTo>
                <a:lnTo>
                  <a:pt x="6383" y="16397"/>
                </a:lnTo>
                <a:lnTo>
                  <a:pt x="6383" y="16360"/>
                </a:lnTo>
                <a:close/>
                <a:moveTo>
                  <a:pt x="7080" y="16581"/>
                </a:moveTo>
                <a:lnTo>
                  <a:pt x="7410" y="16691"/>
                </a:lnTo>
                <a:lnTo>
                  <a:pt x="7154" y="16911"/>
                </a:lnTo>
                <a:lnTo>
                  <a:pt x="6787" y="17314"/>
                </a:lnTo>
                <a:lnTo>
                  <a:pt x="6457" y="17241"/>
                </a:lnTo>
                <a:lnTo>
                  <a:pt x="6493" y="17167"/>
                </a:lnTo>
                <a:lnTo>
                  <a:pt x="6457" y="17131"/>
                </a:lnTo>
                <a:lnTo>
                  <a:pt x="6750" y="16837"/>
                </a:lnTo>
                <a:lnTo>
                  <a:pt x="7080" y="16581"/>
                </a:lnTo>
                <a:close/>
                <a:moveTo>
                  <a:pt x="8034" y="2678"/>
                </a:moveTo>
                <a:lnTo>
                  <a:pt x="7704" y="2715"/>
                </a:lnTo>
                <a:lnTo>
                  <a:pt x="7374" y="2752"/>
                </a:lnTo>
                <a:lnTo>
                  <a:pt x="7044" y="2825"/>
                </a:lnTo>
                <a:lnTo>
                  <a:pt x="6750" y="2898"/>
                </a:lnTo>
                <a:lnTo>
                  <a:pt x="6420" y="3008"/>
                </a:lnTo>
                <a:lnTo>
                  <a:pt x="6126" y="3155"/>
                </a:lnTo>
                <a:lnTo>
                  <a:pt x="5833" y="3302"/>
                </a:lnTo>
                <a:lnTo>
                  <a:pt x="5576" y="3522"/>
                </a:lnTo>
                <a:lnTo>
                  <a:pt x="5026" y="3962"/>
                </a:lnTo>
                <a:lnTo>
                  <a:pt x="4806" y="4219"/>
                </a:lnTo>
                <a:lnTo>
                  <a:pt x="4586" y="4512"/>
                </a:lnTo>
                <a:lnTo>
                  <a:pt x="4366" y="4769"/>
                </a:lnTo>
                <a:lnTo>
                  <a:pt x="4182" y="5099"/>
                </a:lnTo>
                <a:lnTo>
                  <a:pt x="3999" y="5393"/>
                </a:lnTo>
                <a:lnTo>
                  <a:pt x="3852" y="5723"/>
                </a:lnTo>
                <a:lnTo>
                  <a:pt x="3742" y="6163"/>
                </a:lnTo>
                <a:lnTo>
                  <a:pt x="3669" y="6603"/>
                </a:lnTo>
                <a:lnTo>
                  <a:pt x="3632" y="7043"/>
                </a:lnTo>
                <a:lnTo>
                  <a:pt x="3632" y="7520"/>
                </a:lnTo>
                <a:lnTo>
                  <a:pt x="3705" y="7960"/>
                </a:lnTo>
                <a:lnTo>
                  <a:pt x="3779" y="8437"/>
                </a:lnTo>
                <a:lnTo>
                  <a:pt x="3962" y="9318"/>
                </a:lnTo>
                <a:lnTo>
                  <a:pt x="4109" y="10308"/>
                </a:lnTo>
                <a:lnTo>
                  <a:pt x="4182" y="10785"/>
                </a:lnTo>
                <a:lnTo>
                  <a:pt x="4219" y="11262"/>
                </a:lnTo>
                <a:lnTo>
                  <a:pt x="4182" y="11739"/>
                </a:lnTo>
                <a:lnTo>
                  <a:pt x="4109" y="12215"/>
                </a:lnTo>
                <a:lnTo>
                  <a:pt x="3999" y="12619"/>
                </a:lnTo>
                <a:lnTo>
                  <a:pt x="3816" y="13059"/>
                </a:lnTo>
                <a:lnTo>
                  <a:pt x="3595" y="13132"/>
                </a:lnTo>
                <a:lnTo>
                  <a:pt x="3449" y="13279"/>
                </a:lnTo>
                <a:lnTo>
                  <a:pt x="3302" y="13426"/>
                </a:lnTo>
                <a:lnTo>
                  <a:pt x="3229" y="13646"/>
                </a:lnTo>
                <a:lnTo>
                  <a:pt x="3229" y="13829"/>
                </a:lnTo>
                <a:lnTo>
                  <a:pt x="3265" y="13976"/>
                </a:lnTo>
                <a:lnTo>
                  <a:pt x="3339" y="14160"/>
                </a:lnTo>
                <a:lnTo>
                  <a:pt x="3412" y="14270"/>
                </a:lnTo>
                <a:lnTo>
                  <a:pt x="3339" y="14343"/>
                </a:lnTo>
                <a:lnTo>
                  <a:pt x="3265" y="14416"/>
                </a:lnTo>
                <a:lnTo>
                  <a:pt x="3192" y="14526"/>
                </a:lnTo>
                <a:lnTo>
                  <a:pt x="3119" y="14673"/>
                </a:lnTo>
                <a:lnTo>
                  <a:pt x="3082" y="14857"/>
                </a:lnTo>
                <a:lnTo>
                  <a:pt x="3045" y="15040"/>
                </a:lnTo>
                <a:lnTo>
                  <a:pt x="3045" y="15187"/>
                </a:lnTo>
                <a:lnTo>
                  <a:pt x="3082" y="15370"/>
                </a:lnTo>
                <a:lnTo>
                  <a:pt x="3192" y="15480"/>
                </a:lnTo>
                <a:lnTo>
                  <a:pt x="3302" y="15590"/>
                </a:lnTo>
                <a:lnTo>
                  <a:pt x="3412" y="15627"/>
                </a:lnTo>
                <a:lnTo>
                  <a:pt x="3485" y="15590"/>
                </a:lnTo>
                <a:lnTo>
                  <a:pt x="3522" y="15553"/>
                </a:lnTo>
                <a:lnTo>
                  <a:pt x="3559" y="15553"/>
                </a:lnTo>
                <a:lnTo>
                  <a:pt x="4072" y="15700"/>
                </a:lnTo>
                <a:lnTo>
                  <a:pt x="3999" y="15810"/>
                </a:lnTo>
                <a:lnTo>
                  <a:pt x="3926" y="15957"/>
                </a:lnTo>
                <a:lnTo>
                  <a:pt x="3926" y="16140"/>
                </a:lnTo>
                <a:lnTo>
                  <a:pt x="3926" y="16324"/>
                </a:lnTo>
                <a:lnTo>
                  <a:pt x="3999" y="16507"/>
                </a:lnTo>
                <a:lnTo>
                  <a:pt x="4072" y="16654"/>
                </a:lnTo>
                <a:lnTo>
                  <a:pt x="4146" y="16801"/>
                </a:lnTo>
                <a:lnTo>
                  <a:pt x="4292" y="16874"/>
                </a:lnTo>
                <a:lnTo>
                  <a:pt x="4256" y="16947"/>
                </a:lnTo>
                <a:lnTo>
                  <a:pt x="4292" y="17021"/>
                </a:lnTo>
                <a:lnTo>
                  <a:pt x="4329" y="17057"/>
                </a:lnTo>
                <a:lnTo>
                  <a:pt x="4402" y="17094"/>
                </a:lnTo>
                <a:lnTo>
                  <a:pt x="4586" y="17167"/>
                </a:lnTo>
                <a:lnTo>
                  <a:pt x="4806" y="17277"/>
                </a:lnTo>
                <a:lnTo>
                  <a:pt x="5283" y="17388"/>
                </a:lnTo>
                <a:lnTo>
                  <a:pt x="5393" y="17424"/>
                </a:lnTo>
                <a:lnTo>
                  <a:pt x="5576" y="17461"/>
                </a:lnTo>
                <a:lnTo>
                  <a:pt x="6310" y="17681"/>
                </a:lnTo>
                <a:lnTo>
                  <a:pt x="6677" y="17754"/>
                </a:lnTo>
                <a:lnTo>
                  <a:pt x="6860" y="17791"/>
                </a:lnTo>
                <a:lnTo>
                  <a:pt x="7044" y="17754"/>
                </a:lnTo>
                <a:lnTo>
                  <a:pt x="7117" y="17718"/>
                </a:lnTo>
                <a:lnTo>
                  <a:pt x="7154" y="17681"/>
                </a:lnTo>
                <a:lnTo>
                  <a:pt x="7154" y="17608"/>
                </a:lnTo>
                <a:lnTo>
                  <a:pt x="7117" y="17534"/>
                </a:lnTo>
                <a:lnTo>
                  <a:pt x="7447" y="17204"/>
                </a:lnTo>
                <a:lnTo>
                  <a:pt x="7594" y="17021"/>
                </a:lnTo>
                <a:lnTo>
                  <a:pt x="7740" y="16837"/>
                </a:lnTo>
                <a:lnTo>
                  <a:pt x="8327" y="17021"/>
                </a:lnTo>
                <a:lnTo>
                  <a:pt x="8437" y="17021"/>
                </a:lnTo>
                <a:lnTo>
                  <a:pt x="8547" y="16984"/>
                </a:lnTo>
                <a:lnTo>
                  <a:pt x="8731" y="16911"/>
                </a:lnTo>
                <a:lnTo>
                  <a:pt x="8914" y="16764"/>
                </a:lnTo>
                <a:lnTo>
                  <a:pt x="9098" y="16581"/>
                </a:lnTo>
                <a:lnTo>
                  <a:pt x="9208" y="16360"/>
                </a:lnTo>
                <a:lnTo>
                  <a:pt x="9281" y="16140"/>
                </a:lnTo>
                <a:lnTo>
                  <a:pt x="9318" y="15884"/>
                </a:lnTo>
                <a:lnTo>
                  <a:pt x="9281" y="15700"/>
                </a:lnTo>
                <a:lnTo>
                  <a:pt x="9208" y="15590"/>
                </a:lnTo>
                <a:lnTo>
                  <a:pt x="9171" y="15517"/>
                </a:lnTo>
                <a:lnTo>
                  <a:pt x="9244" y="15407"/>
                </a:lnTo>
                <a:lnTo>
                  <a:pt x="9354" y="15260"/>
                </a:lnTo>
                <a:lnTo>
                  <a:pt x="9391" y="15113"/>
                </a:lnTo>
                <a:lnTo>
                  <a:pt x="9428" y="15003"/>
                </a:lnTo>
                <a:lnTo>
                  <a:pt x="9501" y="14930"/>
                </a:lnTo>
                <a:lnTo>
                  <a:pt x="9575" y="14857"/>
                </a:lnTo>
                <a:lnTo>
                  <a:pt x="9575" y="14783"/>
                </a:lnTo>
                <a:lnTo>
                  <a:pt x="9538" y="14673"/>
                </a:lnTo>
                <a:lnTo>
                  <a:pt x="9391" y="14526"/>
                </a:lnTo>
                <a:lnTo>
                  <a:pt x="9244" y="14380"/>
                </a:lnTo>
                <a:lnTo>
                  <a:pt x="9244" y="14050"/>
                </a:lnTo>
                <a:lnTo>
                  <a:pt x="9318" y="13683"/>
                </a:lnTo>
                <a:lnTo>
                  <a:pt x="9428" y="13353"/>
                </a:lnTo>
                <a:lnTo>
                  <a:pt x="9538" y="13059"/>
                </a:lnTo>
                <a:lnTo>
                  <a:pt x="9721" y="12766"/>
                </a:lnTo>
                <a:lnTo>
                  <a:pt x="9905" y="12472"/>
                </a:lnTo>
                <a:lnTo>
                  <a:pt x="10308" y="11885"/>
                </a:lnTo>
                <a:lnTo>
                  <a:pt x="10785" y="11335"/>
                </a:lnTo>
                <a:lnTo>
                  <a:pt x="11299" y="10822"/>
                </a:lnTo>
                <a:lnTo>
                  <a:pt x="11775" y="10308"/>
                </a:lnTo>
                <a:lnTo>
                  <a:pt x="12179" y="9758"/>
                </a:lnTo>
                <a:lnTo>
                  <a:pt x="12362" y="9501"/>
                </a:lnTo>
                <a:lnTo>
                  <a:pt x="12546" y="9208"/>
                </a:lnTo>
                <a:lnTo>
                  <a:pt x="12656" y="8951"/>
                </a:lnTo>
                <a:lnTo>
                  <a:pt x="12803" y="8657"/>
                </a:lnTo>
                <a:lnTo>
                  <a:pt x="12876" y="8364"/>
                </a:lnTo>
                <a:lnTo>
                  <a:pt x="12949" y="8034"/>
                </a:lnTo>
                <a:lnTo>
                  <a:pt x="12986" y="7740"/>
                </a:lnTo>
                <a:lnTo>
                  <a:pt x="13023" y="7447"/>
                </a:lnTo>
                <a:lnTo>
                  <a:pt x="13023" y="6823"/>
                </a:lnTo>
                <a:lnTo>
                  <a:pt x="12913" y="6236"/>
                </a:lnTo>
                <a:lnTo>
                  <a:pt x="12729" y="5613"/>
                </a:lnTo>
                <a:lnTo>
                  <a:pt x="12436" y="5026"/>
                </a:lnTo>
                <a:lnTo>
                  <a:pt x="12252" y="4769"/>
                </a:lnTo>
                <a:lnTo>
                  <a:pt x="12069" y="4476"/>
                </a:lnTo>
                <a:lnTo>
                  <a:pt x="11849" y="4256"/>
                </a:lnTo>
                <a:lnTo>
                  <a:pt x="11629" y="3999"/>
                </a:lnTo>
                <a:lnTo>
                  <a:pt x="11372" y="3815"/>
                </a:lnTo>
                <a:lnTo>
                  <a:pt x="11115" y="3595"/>
                </a:lnTo>
                <a:lnTo>
                  <a:pt x="10565" y="3265"/>
                </a:lnTo>
                <a:lnTo>
                  <a:pt x="9978" y="3008"/>
                </a:lnTo>
                <a:lnTo>
                  <a:pt x="9354" y="2825"/>
                </a:lnTo>
                <a:lnTo>
                  <a:pt x="8694" y="2715"/>
                </a:lnTo>
                <a:lnTo>
                  <a:pt x="8034" y="2678"/>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36" name="Google Shape;436;p9"/>
          <p:cNvSpPr/>
          <p:nvPr/>
        </p:nvSpPr>
        <p:spPr>
          <a:xfrm>
            <a:off x="8817948" y="3439661"/>
            <a:ext cx="414157" cy="507762"/>
          </a:xfrm>
          <a:custGeom>
            <a:avLst/>
            <a:gdLst/>
            <a:ahLst/>
            <a:cxnLst/>
            <a:rect l="l" t="t" r="r" b="b"/>
            <a:pathLst>
              <a:path w="14601" h="17901" extrusionOk="0">
                <a:moveTo>
                  <a:pt x="10492" y="4329"/>
                </a:moveTo>
                <a:lnTo>
                  <a:pt x="10859" y="4769"/>
                </a:lnTo>
                <a:lnTo>
                  <a:pt x="10712" y="4769"/>
                </a:lnTo>
                <a:lnTo>
                  <a:pt x="10712" y="4696"/>
                </a:lnTo>
                <a:lnTo>
                  <a:pt x="10675" y="4622"/>
                </a:lnTo>
                <a:lnTo>
                  <a:pt x="10639" y="4622"/>
                </a:lnTo>
                <a:lnTo>
                  <a:pt x="10602" y="4549"/>
                </a:lnTo>
                <a:lnTo>
                  <a:pt x="10565" y="4512"/>
                </a:lnTo>
                <a:lnTo>
                  <a:pt x="10455" y="4475"/>
                </a:lnTo>
                <a:lnTo>
                  <a:pt x="10345" y="4512"/>
                </a:lnTo>
                <a:lnTo>
                  <a:pt x="10308" y="4549"/>
                </a:lnTo>
                <a:lnTo>
                  <a:pt x="10272" y="4622"/>
                </a:lnTo>
                <a:lnTo>
                  <a:pt x="10272" y="4696"/>
                </a:lnTo>
                <a:lnTo>
                  <a:pt x="10052" y="4622"/>
                </a:lnTo>
                <a:lnTo>
                  <a:pt x="10492" y="4329"/>
                </a:lnTo>
                <a:close/>
                <a:moveTo>
                  <a:pt x="6897" y="3448"/>
                </a:moveTo>
                <a:lnTo>
                  <a:pt x="7044" y="3485"/>
                </a:lnTo>
                <a:lnTo>
                  <a:pt x="7227" y="3522"/>
                </a:lnTo>
                <a:lnTo>
                  <a:pt x="7374" y="3595"/>
                </a:lnTo>
                <a:lnTo>
                  <a:pt x="7484" y="3705"/>
                </a:lnTo>
                <a:lnTo>
                  <a:pt x="7521" y="3815"/>
                </a:lnTo>
                <a:lnTo>
                  <a:pt x="7521" y="3889"/>
                </a:lnTo>
                <a:lnTo>
                  <a:pt x="7484" y="3999"/>
                </a:lnTo>
                <a:lnTo>
                  <a:pt x="7447" y="4109"/>
                </a:lnTo>
                <a:lnTo>
                  <a:pt x="7264" y="4292"/>
                </a:lnTo>
                <a:lnTo>
                  <a:pt x="7154" y="4439"/>
                </a:lnTo>
                <a:lnTo>
                  <a:pt x="6934" y="4732"/>
                </a:lnTo>
                <a:lnTo>
                  <a:pt x="6714" y="4952"/>
                </a:lnTo>
                <a:lnTo>
                  <a:pt x="6494" y="5099"/>
                </a:lnTo>
                <a:lnTo>
                  <a:pt x="6384" y="5136"/>
                </a:lnTo>
                <a:lnTo>
                  <a:pt x="6310" y="5136"/>
                </a:lnTo>
                <a:lnTo>
                  <a:pt x="6237" y="5062"/>
                </a:lnTo>
                <a:lnTo>
                  <a:pt x="6200" y="4989"/>
                </a:lnTo>
                <a:lnTo>
                  <a:pt x="6163" y="4806"/>
                </a:lnTo>
                <a:lnTo>
                  <a:pt x="6163" y="4659"/>
                </a:lnTo>
                <a:lnTo>
                  <a:pt x="6163" y="4145"/>
                </a:lnTo>
                <a:lnTo>
                  <a:pt x="6127" y="3595"/>
                </a:lnTo>
                <a:lnTo>
                  <a:pt x="6273" y="3522"/>
                </a:lnTo>
                <a:lnTo>
                  <a:pt x="6420" y="3485"/>
                </a:lnTo>
                <a:lnTo>
                  <a:pt x="6567" y="3448"/>
                </a:lnTo>
                <a:close/>
                <a:moveTo>
                  <a:pt x="6457" y="3118"/>
                </a:moveTo>
                <a:lnTo>
                  <a:pt x="6237" y="3192"/>
                </a:lnTo>
                <a:lnTo>
                  <a:pt x="6017" y="3265"/>
                </a:lnTo>
                <a:lnTo>
                  <a:pt x="5833" y="3375"/>
                </a:lnTo>
                <a:lnTo>
                  <a:pt x="5723" y="3558"/>
                </a:lnTo>
                <a:lnTo>
                  <a:pt x="5723" y="3632"/>
                </a:lnTo>
                <a:lnTo>
                  <a:pt x="5760" y="3668"/>
                </a:lnTo>
                <a:lnTo>
                  <a:pt x="5797" y="3705"/>
                </a:lnTo>
                <a:lnTo>
                  <a:pt x="5870" y="3705"/>
                </a:lnTo>
                <a:lnTo>
                  <a:pt x="5980" y="3668"/>
                </a:lnTo>
                <a:lnTo>
                  <a:pt x="5943" y="4219"/>
                </a:lnTo>
                <a:lnTo>
                  <a:pt x="5943" y="4769"/>
                </a:lnTo>
                <a:lnTo>
                  <a:pt x="5943" y="4952"/>
                </a:lnTo>
                <a:lnTo>
                  <a:pt x="5980" y="5099"/>
                </a:lnTo>
                <a:lnTo>
                  <a:pt x="6053" y="5209"/>
                </a:lnTo>
                <a:lnTo>
                  <a:pt x="6163" y="5319"/>
                </a:lnTo>
                <a:lnTo>
                  <a:pt x="6237" y="5393"/>
                </a:lnTo>
                <a:lnTo>
                  <a:pt x="6530" y="5393"/>
                </a:lnTo>
                <a:lnTo>
                  <a:pt x="6714" y="5282"/>
                </a:lnTo>
                <a:lnTo>
                  <a:pt x="6897" y="5136"/>
                </a:lnTo>
                <a:lnTo>
                  <a:pt x="7227" y="4806"/>
                </a:lnTo>
                <a:lnTo>
                  <a:pt x="7447" y="4512"/>
                </a:lnTo>
                <a:lnTo>
                  <a:pt x="7594" y="4329"/>
                </a:lnTo>
                <a:lnTo>
                  <a:pt x="7741" y="4182"/>
                </a:lnTo>
                <a:lnTo>
                  <a:pt x="7814" y="3962"/>
                </a:lnTo>
                <a:lnTo>
                  <a:pt x="7851" y="3852"/>
                </a:lnTo>
                <a:lnTo>
                  <a:pt x="7851" y="3742"/>
                </a:lnTo>
                <a:lnTo>
                  <a:pt x="7777" y="3595"/>
                </a:lnTo>
                <a:lnTo>
                  <a:pt x="7667" y="3448"/>
                </a:lnTo>
                <a:lnTo>
                  <a:pt x="7521" y="3302"/>
                </a:lnTo>
                <a:lnTo>
                  <a:pt x="7374" y="3228"/>
                </a:lnTo>
                <a:lnTo>
                  <a:pt x="7190" y="3155"/>
                </a:lnTo>
                <a:lnTo>
                  <a:pt x="6970" y="3118"/>
                </a:lnTo>
                <a:close/>
                <a:moveTo>
                  <a:pt x="2789" y="3522"/>
                </a:moveTo>
                <a:lnTo>
                  <a:pt x="2935" y="3668"/>
                </a:lnTo>
                <a:lnTo>
                  <a:pt x="3082" y="3779"/>
                </a:lnTo>
                <a:lnTo>
                  <a:pt x="3449" y="3925"/>
                </a:lnTo>
                <a:lnTo>
                  <a:pt x="3632" y="3999"/>
                </a:lnTo>
                <a:lnTo>
                  <a:pt x="3669" y="4072"/>
                </a:lnTo>
                <a:lnTo>
                  <a:pt x="3706" y="4145"/>
                </a:lnTo>
                <a:lnTo>
                  <a:pt x="3706" y="4219"/>
                </a:lnTo>
                <a:lnTo>
                  <a:pt x="3742" y="4255"/>
                </a:lnTo>
                <a:lnTo>
                  <a:pt x="3779" y="4292"/>
                </a:lnTo>
                <a:lnTo>
                  <a:pt x="3852" y="4329"/>
                </a:lnTo>
                <a:lnTo>
                  <a:pt x="4036" y="4402"/>
                </a:lnTo>
                <a:lnTo>
                  <a:pt x="4219" y="4475"/>
                </a:lnTo>
                <a:lnTo>
                  <a:pt x="4403" y="4586"/>
                </a:lnTo>
                <a:lnTo>
                  <a:pt x="4549" y="4696"/>
                </a:lnTo>
                <a:lnTo>
                  <a:pt x="4843" y="5026"/>
                </a:lnTo>
                <a:lnTo>
                  <a:pt x="5100" y="5319"/>
                </a:lnTo>
                <a:lnTo>
                  <a:pt x="4770" y="5356"/>
                </a:lnTo>
                <a:lnTo>
                  <a:pt x="4476" y="5356"/>
                </a:lnTo>
                <a:lnTo>
                  <a:pt x="3816" y="5319"/>
                </a:lnTo>
                <a:lnTo>
                  <a:pt x="3486" y="5319"/>
                </a:lnTo>
                <a:lnTo>
                  <a:pt x="3156" y="5393"/>
                </a:lnTo>
                <a:lnTo>
                  <a:pt x="2972" y="5466"/>
                </a:lnTo>
                <a:lnTo>
                  <a:pt x="2789" y="5576"/>
                </a:lnTo>
                <a:lnTo>
                  <a:pt x="2605" y="5649"/>
                </a:lnTo>
                <a:lnTo>
                  <a:pt x="2495" y="5686"/>
                </a:lnTo>
                <a:lnTo>
                  <a:pt x="2349" y="5686"/>
                </a:lnTo>
                <a:lnTo>
                  <a:pt x="2312" y="5723"/>
                </a:lnTo>
                <a:lnTo>
                  <a:pt x="2275" y="5796"/>
                </a:lnTo>
                <a:lnTo>
                  <a:pt x="2275" y="5833"/>
                </a:lnTo>
                <a:lnTo>
                  <a:pt x="2349" y="6676"/>
                </a:lnTo>
                <a:lnTo>
                  <a:pt x="2128" y="6493"/>
                </a:lnTo>
                <a:lnTo>
                  <a:pt x="1908" y="6383"/>
                </a:lnTo>
                <a:lnTo>
                  <a:pt x="1908" y="6126"/>
                </a:lnTo>
                <a:lnTo>
                  <a:pt x="1835" y="5906"/>
                </a:lnTo>
                <a:lnTo>
                  <a:pt x="1725" y="5796"/>
                </a:lnTo>
                <a:lnTo>
                  <a:pt x="1578" y="5723"/>
                </a:lnTo>
                <a:lnTo>
                  <a:pt x="1285" y="5649"/>
                </a:lnTo>
                <a:lnTo>
                  <a:pt x="1101" y="5649"/>
                </a:lnTo>
                <a:lnTo>
                  <a:pt x="918" y="5686"/>
                </a:lnTo>
                <a:lnTo>
                  <a:pt x="918" y="5686"/>
                </a:lnTo>
                <a:lnTo>
                  <a:pt x="1101" y="5356"/>
                </a:lnTo>
                <a:lnTo>
                  <a:pt x="1285" y="5026"/>
                </a:lnTo>
                <a:lnTo>
                  <a:pt x="1468" y="4732"/>
                </a:lnTo>
                <a:lnTo>
                  <a:pt x="1688" y="4439"/>
                </a:lnTo>
                <a:lnTo>
                  <a:pt x="1945" y="4182"/>
                </a:lnTo>
                <a:lnTo>
                  <a:pt x="2202" y="3962"/>
                </a:lnTo>
                <a:lnTo>
                  <a:pt x="2495" y="3742"/>
                </a:lnTo>
                <a:lnTo>
                  <a:pt x="2789" y="3522"/>
                </a:lnTo>
                <a:close/>
                <a:moveTo>
                  <a:pt x="10639" y="7520"/>
                </a:moveTo>
                <a:lnTo>
                  <a:pt x="11042" y="7703"/>
                </a:lnTo>
                <a:lnTo>
                  <a:pt x="11336" y="7850"/>
                </a:lnTo>
                <a:lnTo>
                  <a:pt x="11482" y="7924"/>
                </a:lnTo>
                <a:lnTo>
                  <a:pt x="11629" y="7960"/>
                </a:lnTo>
                <a:lnTo>
                  <a:pt x="11556" y="8254"/>
                </a:lnTo>
                <a:lnTo>
                  <a:pt x="11225" y="8107"/>
                </a:lnTo>
                <a:lnTo>
                  <a:pt x="10895" y="7960"/>
                </a:lnTo>
                <a:lnTo>
                  <a:pt x="10785" y="7887"/>
                </a:lnTo>
                <a:lnTo>
                  <a:pt x="10639" y="7520"/>
                </a:lnTo>
                <a:close/>
                <a:moveTo>
                  <a:pt x="10272" y="8070"/>
                </a:moveTo>
                <a:lnTo>
                  <a:pt x="10382" y="8144"/>
                </a:lnTo>
                <a:lnTo>
                  <a:pt x="10529" y="8217"/>
                </a:lnTo>
                <a:lnTo>
                  <a:pt x="10565" y="8327"/>
                </a:lnTo>
                <a:lnTo>
                  <a:pt x="10602" y="8400"/>
                </a:lnTo>
                <a:lnTo>
                  <a:pt x="10712" y="8437"/>
                </a:lnTo>
                <a:lnTo>
                  <a:pt x="10932" y="8510"/>
                </a:lnTo>
                <a:lnTo>
                  <a:pt x="11042" y="8547"/>
                </a:lnTo>
                <a:lnTo>
                  <a:pt x="11042" y="8584"/>
                </a:lnTo>
                <a:lnTo>
                  <a:pt x="11042" y="8657"/>
                </a:lnTo>
                <a:lnTo>
                  <a:pt x="11079" y="8731"/>
                </a:lnTo>
                <a:lnTo>
                  <a:pt x="11152" y="8804"/>
                </a:lnTo>
                <a:lnTo>
                  <a:pt x="11336" y="8841"/>
                </a:lnTo>
                <a:lnTo>
                  <a:pt x="11152" y="9244"/>
                </a:lnTo>
                <a:lnTo>
                  <a:pt x="11079" y="9171"/>
                </a:lnTo>
                <a:lnTo>
                  <a:pt x="10602" y="8767"/>
                </a:lnTo>
                <a:lnTo>
                  <a:pt x="10602" y="8547"/>
                </a:lnTo>
                <a:lnTo>
                  <a:pt x="10565" y="8364"/>
                </a:lnTo>
                <a:lnTo>
                  <a:pt x="10492" y="8254"/>
                </a:lnTo>
                <a:lnTo>
                  <a:pt x="10345" y="8180"/>
                </a:lnTo>
                <a:lnTo>
                  <a:pt x="10272" y="8070"/>
                </a:lnTo>
                <a:close/>
                <a:moveTo>
                  <a:pt x="9135" y="4806"/>
                </a:moveTo>
                <a:lnTo>
                  <a:pt x="9501" y="4842"/>
                </a:lnTo>
                <a:lnTo>
                  <a:pt x="9575" y="4879"/>
                </a:lnTo>
                <a:lnTo>
                  <a:pt x="9611" y="4842"/>
                </a:lnTo>
                <a:lnTo>
                  <a:pt x="9905" y="4916"/>
                </a:lnTo>
                <a:lnTo>
                  <a:pt x="10198" y="5026"/>
                </a:lnTo>
                <a:lnTo>
                  <a:pt x="10015" y="5246"/>
                </a:lnTo>
                <a:lnTo>
                  <a:pt x="10015" y="5319"/>
                </a:lnTo>
                <a:lnTo>
                  <a:pt x="10052" y="5393"/>
                </a:lnTo>
                <a:lnTo>
                  <a:pt x="10125" y="5429"/>
                </a:lnTo>
                <a:lnTo>
                  <a:pt x="10198" y="5429"/>
                </a:lnTo>
                <a:lnTo>
                  <a:pt x="10418" y="5319"/>
                </a:lnTo>
                <a:lnTo>
                  <a:pt x="10639" y="5246"/>
                </a:lnTo>
                <a:lnTo>
                  <a:pt x="10859" y="5209"/>
                </a:lnTo>
                <a:lnTo>
                  <a:pt x="11115" y="5172"/>
                </a:lnTo>
                <a:lnTo>
                  <a:pt x="11336" y="5613"/>
                </a:lnTo>
                <a:lnTo>
                  <a:pt x="10859" y="5723"/>
                </a:lnTo>
                <a:lnTo>
                  <a:pt x="10602" y="5796"/>
                </a:lnTo>
                <a:lnTo>
                  <a:pt x="10382" y="5906"/>
                </a:lnTo>
                <a:lnTo>
                  <a:pt x="10345" y="5943"/>
                </a:lnTo>
                <a:lnTo>
                  <a:pt x="10345" y="5979"/>
                </a:lnTo>
                <a:lnTo>
                  <a:pt x="10345" y="6016"/>
                </a:lnTo>
                <a:lnTo>
                  <a:pt x="10382" y="6053"/>
                </a:lnTo>
                <a:lnTo>
                  <a:pt x="10639" y="6126"/>
                </a:lnTo>
                <a:lnTo>
                  <a:pt x="10932" y="6126"/>
                </a:lnTo>
                <a:lnTo>
                  <a:pt x="11225" y="6089"/>
                </a:lnTo>
                <a:lnTo>
                  <a:pt x="11482" y="6016"/>
                </a:lnTo>
                <a:lnTo>
                  <a:pt x="11629" y="6566"/>
                </a:lnTo>
                <a:lnTo>
                  <a:pt x="11666" y="6640"/>
                </a:lnTo>
                <a:lnTo>
                  <a:pt x="11666" y="6640"/>
                </a:lnTo>
                <a:lnTo>
                  <a:pt x="11262" y="6530"/>
                </a:lnTo>
                <a:lnTo>
                  <a:pt x="10932" y="6456"/>
                </a:lnTo>
                <a:lnTo>
                  <a:pt x="10749" y="6420"/>
                </a:lnTo>
                <a:lnTo>
                  <a:pt x="10565" y="6456"/>
                </a:lnTo>
                <a:lnTo>
                  <a:pt x="10529" y="6456"/>
                </a:lnTo>
                <a:lnTo>
                  <a:pt x="10565" y="6530"/>
                </a:lnTo>
                <a:lnTo>
                  <a:pt x="10712" y="6640"/>
                </a:lnTo>
                <a:lnTo>
                  <a:pt x="10895" y="6750"/>
                </a:lnTo>
                <a:lnTo>
                  <a:pt x="11336" y="6933"/>
                </a:lnTo>
                <a:lnTo>
                  <a:pt x="11702" y="7043"/>
                </a:lnTo>
                <a:lnTo>
                  <a:pt x="11666" y="7593"/>
                </a:lnTo>
                <a:lnTo>
                  <a:pt x="11482" y="7520"/>
                </a:lnTo>
                <a:lnTo>
                  <a:pt x="11299" y="7447"/>
                </a:lnTo>
                <a:lnTo>
                  <a:pt x="10785" y="7227"/>
                </a:lnTo>
                <a:lnTo>
                  <a:pt x="10529" y="7153"/>
                </a:lnTo>
                <a:lnTo>
                  <a:pt x="10235" y="7117"/>
                </a:lnTo>
                <a:lnTo>
                  <a:pt x="10198" y="7117"/>
                </a:lnTo>
                <a:lnTo>
                  <a:pt x="10198" y="7153"/>
                </a:lnTo>
                <a:lnTo>
                  <a:pt x="10198" y="7190"/>
                </a:lnTo>
                <a:lnTo>
                  <a:pt x="10198" y="7227"/>
                </a:lnTo>
                <a:lnTo>
                  <a:pt x="10492" y="7410"/>
                </a:lnTo>
                <a:lnTo>
                  <a:pt x="10418" y="7447"/>
                </a:lnTo>
                <a:lnTo>
                  <a:pt x="10015" y="7593"/>
                </a:lnTo>
                <a:lnTo>
                  <a:pt x="9905" y="7483"/>
                </a:lnTo>
                <a:lnTo>
                  <a:pt x="9832" y="7447"/>
                </a:lnTo>
                <a:lnTo>
                  <a:pt x="9795" y="7483"/>
                </a:lnTo>
                <a:lnTo>
                  <a:pt x="9758" y="7520"/>
                </a:lnTo>
                <a:lnTo>
                  <a:pt x="9722" y="7557"/>
                </a:lnTo>
                <a:lnTo>
                  <a:pt x="9722" y="7703"/>
                </a:lnTo>
                <a:lnTo>
                  <a:pt x="9685" y="7740"/>
                </a:lnTo>
                <a:lnTo>
                  <a:pt x="9685" y="7813"/>
                </a:lnTo>
                <a:lnTo>
                  <a:pt x="9722" y="7924"/>
                </a:lnTo>
                <a:lnTo>
                  <a:pt x="9942" y="8180"/>
                </a:lnTo>
                <a:lnTo>
                  <a:pt x="9611" y="7960"/>
                </a:lnTo>
                <a:lnTo>
                  <a:pt x="9281" y="7777"/>
                </a:lnTo>
                <a:lnTo>
                  <a:pt x="9245" y="7777"/>
                </a:lnTo>
                <a:lnTo>
                  <a:pt x="9208" y="7813"/>
                </a:lnTo>
                <a:lnTo>
                  <a:pt x="9171" y="7850"/>
                </a:lnTo>
                <a:lnTo>
                  <a:pt x="9171" y="7924"/>
                </a:lnTo>
                <a:lnTo>
                  <a:pt x="9391" y="8180"/>
                </a:lnTo>
                <a:lnTo>
                  <a:pt x="9648" y="8437"/>
                </a:lnTo>
                <a:lnTo>
                  <a:pt x="10162" y="8877"/>
                </a:lnTo>
                <a:lnTo>
                  <a:pt x="10235" y="8951"/>
                </a:lnTo>
                <a:lnTo>
                  <a:pt x="10162" y="9134"/>
                </a:lnTo>
                <a:lnTo>
                  <a:pt x="10052" y="9317"/>
                </a:lnTo>
                <a:lnTo>
                  <a:pt x="9905" y="9391"/>
                </a:lnTo>
                <a:lnTo>
                  <a:pt x="9832" y="9354"/>
                </a:lnTo>
                <a:lnTo>
                  <a:pt x="9428" y="9097"/>
                </a:lnTo>
                <a:lnTo>
                  <a:pt x="9318" y="8914"/>
                </a:lnTo>
                <a:lnTo>
                  <a:pt x="9171" y="8694"/>
                </a:lnTo>
                <a:lnTo>
                  <a:pt x="8951" y="8547"/>
                </a:lnTo>
                <a:lnTo>
                  <a:pt x="8768" y="8400"/>
                </a:lnTo>
                <a:lnTo>
                  <a:pt x="8658" y="8290"/>
                </a:lnTo>
                <a:lnTo>
                  <a:pt x="8548" y="8107"/>
                </a:lnTo>
                <a:lnTo>
                  <a:pt x="8511" y="7887"/>
                </a:lnTo>
                <a:lnTo>
                  <a:pt x="8474" y="7887"/>
                </a:lnTo>
                <a:lnTo>
                  <a:pt x="8474" y="7777"/>
                </a:lnTo>
                <a:lnTo>
                  <a:pt x="8438" y="7740"/>
                </a:lnTo>
                <a:lnTo>
                  <a:pt x="8364" y="7740"/>
                </a:lnTo>
                <a:lnTo>
                  <a:pt x="7887" y="7667"/>
                </a:lnTo>
                <a:lnTo>
                  <a:pt x="7374" y="7630"/>
                </a:lnTo>
                <a:lnTo>
                  <a:pt x="7117" y="7630"/>
                </a:lnTo>
                <a:lnTo>
                  <a:pt x="6860" y="7667"/>
                </a:lnTo>
                <a:lnTo>
                  <a:pt x="6640" y="7740"/>
                </a:lnTo>
                <a:lnTo>
                  <a:pt x="6457" y="7887"/>
                </a:lnTo>
                <a:lnTo>
                  <a:pt x="6384" y="7777"/>
                </a:lnTo>
                <a:lnTo>
                  <a:pt x="6347" y="7703"/>
                </a:lnTo>
                <a:lnTo>
                  <a:pt x="6384" y="7630"/>
                </a:lnTo>
                <a:lnTo>
                  <a:pt x="6420" y="7557"/>
                </a:lnTo>
                <a:lnTo>
                  <a:pt x="6604" y="7410"/>
                </a:lnTo>
                <a:lnTo>
                  <a:pt x="6787" y="7337"/>
                </a:lnTo>
                <a:lnTo>
                  <a:pt x="7080" y="7300"/>
                </a:lnTo>
                <a:lnTo>
                  <a:pt x="7374" y="7227"/>
                </a:lnTo>
                <a:lnTo>
                  <a:pt x="7521" y="7153"/>
                </a:lnTo>
                <a:lnTo>
                  <a:pt x="7704" y="7006"/>
                </a:lnTo>
                <a:lnTo>
                  <a:pt x="7741" y="6896"/>
                </a:lnTo>
                <a:lnTo>
                  <a:pt x="7777" y="6823"/>
                </a:lnTo>
                <a:lnTo>
                  <a:pt x="7741" y="6750"/>
                </a:lnTo>
                <a:lnTo>
                  <a:pt x="7667" y="6676"/>
                </a:lnTo>
                <a:lnTo>
                  <a:pt x="7594" y="6603"/>
                </a:lnTo>
                <a:lnTo>
                  <a:pt x="7484" y="6603"/>
                </a:lnTo>
                <a:lnTo>
                  <a:pt x="7227" y="6640"/>
                </a:lnTo>
                <a:lnTo>
                  <a:pt x="7007" y="6713"/>
                </a:lnTo>
                <a:lnTo>
                  <a:pt x="6787" y="6786"/>
                </a:lnTo>
                <a:lnTo>
                  <a:pt x="6714" y="6786"/>
                </a:lnTo>
                <a:lnTo>
                  <a:pt x="6640" y="6750"/>
                </a:lnTo>
                <a:lnTo>
                  <a:pt x="6640" y="6676"/>
                </a:lnTo>
                <a:lnTo>
                  <a:pt x="6677" y="6603"/>
                </a:lnTo>
                <a:lnTo>
                  <a:pt x="6750" y="6456"/>
                </a:lnTo>
                <a:lnTo>
                  <a:pt x="6824" y="6346"/>
                </a:lnTo>
                <a:lnTo>
                  <a:pt x="7080" y="6199"/>
                </a:lnTo>
                <a:lnTo>
                  <a:pt x="7337" y="6016"/>
                </a:lnTo>
                <a:lnTo>
                  <a:pt x="7704" y="5759"/>
                </a:lnTo>
                <a:lnTo>
                  <a:pt x="8108" y="5466"/>
                </a:lnTo>
                <a:lnTo>
                  <a:pt x="8181" y="5539"/>
                </a:lnTo>
                <a:lnTo>
                  <a:pt x="8218" y="5539"/>
                </a:lnTo>
                <a:lnTo>
                  <a:pt x="8254" y="5503"/>
                </a:lnTo>
                <a:lnTo>
                  <a:pt x="8511" y="5172"/>
                </a:lnTo>
                <a:lnTo>
                  <a:pt x="8731" y="4806"/>
                </a:lnTo>
                <a:close/>
                <a:moveTo>
                  <a:pt x="10492" y="9171"/>
                </a:moveTo>
                <a:lnTo>
                  <a:pt x="10749" y="9391"/>
                </a:lnTo>
                <a:lnTo>
                  <a:pt x="10969" y="9611"/>
                </a:lnTo>
                <a:lnTo>
                  <a:pt x="10675" y="10124"/>
                </a:lnTo>
                <a:lnTo>
                  <a:pt x="10602" y="10198"/>
                </a:lnTo>
                <a:lnTo>
                  <a:pt x="10565" y="10161"/>
                </a:lnTo>
                <a:lnTo>
                  <a:pt x="10529" y="10088"/>
                </a:lnTo>
                <a:lnTo>
                  <a:pt x="10418" y="9941"/>
                </a:lnTo>
                <a:lnTo>
                  <a:pt x="10308" y="9758"/>
                </a:lnTo>
                <a:lnTo>
                  <a:pt x="10162" y="9611"/>
                </a:lnTo>
                <a:lnTo>
                  <a:pt x="10272" y="9501"/>
                </a:lnTo>
                <a:lnTo>
                  <a:pt x="10345" y="9427"/>
                </a:lnTo>
                <a:lnTo>
                  <a:pt x="10492" y="9171"/>
                </a:lnTo>
                <a:close/>
                <a:moveTo>
                  <a:pt x="551" y="7300"/>
                </a:moveTo>
                <a:lnTo>
                  <a:pt x="808" y="7483"/>
                </a:lnTo>
                <a:lnTo>
                  <a:pt x="991" y="7703"/>
                </a:lnTo>
                <a:lnTo>
                  <a:pt x="1211" y="7924"/>
                </a:lnTo>
                <a:lnTo>
                  <a:pt x="1431" y="8144"/>
                </a:lnTo>
                <a:lnTo>
                  <a:pt x="1982" y="8584"/>
                </a:lnTo>
                <a:lnTo>
                  <a:pt x="2238" y="8841"/>
                </a:lnTo>
                <a:lnTo>
                  <a:pt x="2349" y="8987"/>
                </a:lnTo>
                <a:lnTo>
                  <a:pt x="2422" y="9134"/>
                </a:lnTo>
                <a:lnTo>
                  <a:pt x="2202" y="9281"/>
                </a:lnTo>
                <a:lnTo>
                  <a:pt x="2018" y="9464"/>
                </a:lnTo>
                <a:lnTo>
                  <a:pt x="1872" y="9684"/>
                </a:lnTo>
                <a:lnTo>
                  <a:pt x="1762" y="9978"/>
                </a:lnTo>
                <a:lnTo>
                  <a:pt x="1725" y="10344"/>
                </a:lnTo>
                <a:lnTo>
                  <a:pt x="1762" y="10675"/>
                </a:lnTo>
                <a:lnTo>
                  <a:pt x="1908" y="11408"/>
                </a:lnTo>
                <a:lnTo>
                  <a:pt x="1542" y="10968"/>
                </a:lnTo>
                <a:lnTo>
                  <a:pt x="1248" y="10528"/>
                </a:lnTo>
                <a:lnTo>
                  <a:pt x="991" y="10014"/>
                </a:lnTo>
                <a:lnTo>
                  <a:pt x="808" y="9501"/>
                </a:lnTo>
                <a:lnTo>
                  <a:pt x="661" y="8951"/>
                </a:lnTo>
                <a:lnTo>
                  <a:pt x="551" y="8400"/>
                </a:lnTo>
                <a:lnTo>
                  <a:pt x="514" y="7850"/>
                </a:lnTo>
                <a:lnTo>
                  <a:pt x="551" y="7300"/>
                </a:lnTo>
                <a:close/>
                <a:moveTo>
                  <a:pt x="6897" y="8620"/>
                </a:moveTo>
                <a:lnTo>
                  <a:pt x="6934" y="8694"/>
                </a:lnTo>
                <a:lnTo>
                  <a:pt x="7007" y="8731"/>
                </a:lnTo>
                <a:lnTo>
                  <a:pt x="7264" y="8877"/>
                </a:lnTo>
                <a:lnTo>
                  <a:pt x="7484" y="9024"/>
                </a:lnTo>
                <a:lnTo>
                  <a:pt x="7704" y="9207"/>
                </a:lnTo>
                <a:lnTo>
                  <a:pt x="7887" y="9427"/>
                </a:lnTo>
                <a:lnTo>
                  <a:pt x="8034" y="9648"/>
                </a:lnTo>
                <a:lnTo>
                  <a:pt x="8181" y="9904"/>
                </a:lnTo>
                <a:lnTo>
                  <a:pt x="8254" y="10161"/>
                </a:lnTo>
                <a:lnTo>
                  <a:pt x="8254" y="10418"/>
                </a:lnTo>
                <a:lnTo>
                  <a:pt x="8218" y="10638"/>
                </a:lnTo>
                <a:lnTo>
                  <a:pt x="7704" y="10088"/>
                </a:lnTo>
                <a:lnTo>
                  <a:pt x="7154" y="9611"/>
                </a:lnTo>
                <a:lnTo>
                  <a:pt x="7080" y="9611"/>
                </a:lnTo>
                <a:lnTo>
                  <a:pt x="7044" y="9648"/>
                </a:lnTo>
                <a:lnTo>
                  <a:pt x="7080" y="9684"/>
                </a:lnTo>
                <a:lnTo>
                  <a:pt x="7557" y="10344"/>
                </a:lnTo>
                <a:lnTo>
                  <a:pt x="8071" y="10968"/>
                </a:lnTo>
                <a:lnTo>
                  <a:pt x="7887" y="11188"/>
                </a:lnTo>
                <a:lnTo>
                  <a:pt x="7741" y="11408"/>
                </a:lnTo>
                <a:lnTo>
                  <a:pt x="7521" y="11628"/>
                </a:lnTo>
                <a:lnTo>
                  <a:pt x="7227" y="11372"/>
                </a:lnTo>
                <a:lnTo>
                  <a:pt x="6860" y="11005"/>
                </a:lnTo>
                <a:lnTo>
                  <a:pt x="6787" y="10748"/>
                </a:lnTo>
                <a:lnTo>
                  <a:pt x="6750" y="10491"/>
                </a:lnTo>
                <a:lnTo>
                  <a:pt x="6640" y="10234"/>
                </a:lnTo>
                <a:lnTo>
                  <a:pt x="6530" y="9978"/>
                </a:lnTo>
                <a:lnTo>
                  <a:pt x="6457" y="9868"/>
                </a:lnTo>
                <a:lnTo>
                  <a:pt x="6310" y="9868"/>
                </a:lnTo>
                <a:lnTo>
                  <a:pt x="5870" y="10014"/>
                </a:lnTo>
                <a:lnTo>
                  <a:pt x="5650" y="10088"/>
                </a:lnTo>
                <a:lnTo>
                  <a:pt x="5577" y="10088"/>
                </a:lnTo>
                <a:lnTo>
                  <a:pt x="5466" y="10014"/>
                </a:lnTo>
                <a:lnTo>
                  <a:pt x="5210" y="9904"/>
                </a:lnTo>
                <a:lnTo>
                  <a:pt x="5026" y="9758"/>
                </a:lnTo>
                <a:lnTo>
                  <a:pt x="4953" y="9648"/>
                </a:lnTo>
                <a:lnTo>
                  <a:pt x="4880" y="9538"/>
                </a:lnTo>
                <a:lnTo>
                  <a:pt x="4843" y="9427"/>
                </a:lnTo>
                <a:lnTo>
                  <a:pt x="4843" y="9281"/>
                </a:lnTo>
                <a:lnTo>
                  <a:pt x="4880" y="9134"/>
                </a:lnTo>
                <a:lnTo>
                  <a:pt x="4953" y="8987"/>
                </a:lnTo>
                <a:lnTo>
                  <a:pt x="5063" y="8877"/>
                </a:lnTo>
                <a:lnTo>
                  <a:pt x="5210" y="8804"/>
                </a:lnTo>
                <a:lnTo>
                  <a:pt x="5577" y="8694"/>
                </a:lnTo>
                <a:lnTo>
                  <a:pt x="5870" y="8657"/>
                </a:lnTo>
                <a:lnTo>
                  <a:pt x="6384" y="8657"/>
                </a:lnTo>
                <a:lnTo>
                  <a:pt x="6897" y="8620"/>
                </a:lnTo>
                <a:close/>
                <a:moveTo>
                  <a:pt x="8621" y="10088"/>
                </a:moveTo>
                <a:lnTo>
                  <a:pt x="9355" y="10565"/>
                </a:lnTo>
                <a:lnTo>
                  <a:pt x="9501" y="10711"/>
                </a:lnTo>
                <a:lnTo>
                  <a:pt x="9648" y="10858"/>
                </a:lnTo>
                <a:lnTo>
                  <a:pt x="9758" y="11005"/>
                </a:lnTo>
                <a:lnTo>
                  <a:pt x="9868" y="11151"/>
                </a:lnTo>
                <a:lnTo>
                  <a:pt x="9355" y="11628"/>
                </a:lnTo>
                <a:lnTo>
                  <a:pt x="9318" y="11592"/>
                </a:lnTo>
                <a:lnTo>
                  <a:pt x="9208" y="11482"/>
                </a:lnTo>
                <a:lnTo>
                  <a:pt x="9061" y="11408"/>
                </a:lnTo>
                <a:lnTo>
                  <a:pt x="8878" y="11298"/>
                </a:lnTo>
                <a:lnTo>
                  <a:pt x="8768" y="11188"/>
                </a:lnTo>
                <a:lnTo>
                  <a:pt x="8511" y="10931"/>
                </a:lnTo>
                <a:lnTo>
                  <a:pt x="8548" y="10821"/>
                </a:lnTo>
                <a:lnTo>
                  <a:pt x="8621" y="10638"/>
                </a:lnTo>
                <a:lnTo>
                  <a:pt x="8658" y="10455"/>
                </a:lnTo>
                <a:lnTo>
                  <a:pt x="8658" y="10271"/>
                </a:lnTo>
                <a:lnTo>
                  <a:pt x="8621" y="10088"/>
                </a:lnTo>
                <a:close/>
                <a:moveTo>
                  <a:pt x="6860" y="11555"/>
                </a:moveTo>
                <a:lnTo>
                  <a:pt x="7190" y="11885"/>
                </a:lnTo>
                <a:lnTo>
                  <a:pt x="7007" y="11958"/>
                </a:lnTo>
                <a:lnTo>
                  <a:pt x="6897" y="11958"/>
                </a:lnTo>
                <a:lnTo>
                  <a:pt x="6787" y="11922"/>
                </a:lnTo>
                <a:lnTo>
                  <a:pt x="6860" y="11555"/>
                </a:lnTo>
                <a:close/>
                <a:moveTo>
                  <a:pt x="8328" y="11262"/>
                </a:moveTo>
                <a:lnTo>
                  <a:pt x="8474" y="11445"/>
                </a:lnTo>
                <a:lnTo>
                  <a:pt x="8658" y="11628"/>
                </a:lnTo>
                <a:lnTo>
                  <a:pt x="8878" y="11775"/>
                </a:lnTo>
                <a:lnTo>
                  <a:pt x="8988" y="11812"/>
                </a:lnTo>
                <a:lnTo>
                  <a:pt x="9098" y="11848"/>
                </a:lnTo>
                <a:lnTo>
                  <a:pt x="8731" y="12105"/>
                </a:lnTo>
                <a:lnTo>
                  <a:pt x="8328" y="12325"/>
                </a:lnTo>
                <a:lnTo>
                  <a:pt x="8291" y="12289"/>
                </a:lnTo>
                <a:lnTo>
                  <a:pt x="7814" y="11885"/>
                </a:lnTo>
                <a:lnTo>
                  <a:pt x="8071" y="11592"/>
                </a:lnTo>
                <a:lnTo>
                  <a:pt x="8328" y="11262"/>
                </a:lnTo>
                <a:close/>
                <a:moveTo>
                  <a:pt x="6970" y="2678"/>
                </a:moveTo>
                <a:lnTo>
                  <a:pt x="7374" y="2715"/>
                </a:lnTo>
                <a:lnTo>
                  <a:pt x="7777" y="2788"/>
                </a:lnTo>
                <a:lnTo>
                  <a:pt x="8181" y="2898"/>
                </a:lnTo>
                <a:lnTo>
                  <a:pt x="8548" y="3008"/>
                </a:lnTo>
                <a:lnTo>
                  <a:pt x="8915" y="3192"/>
                </a:lnTo>
                <a:lnTo>
                  <a:pt x="9281" y="3375"/>
                </a:lnTo>
                <a:lnTo>
                  <a:pt x="9611" y="3595"/>
                </a:lnTo>
                <a:lnTo>
                  <a:pt x="9501" y="3632"/>
                </a:lnTo>
                <a:lnTo>
                  <a:pt x="9281" y="3815"/>
                </a:lnTo>
                <a:lnTo>
                  <a:pt x="9171" y="3925"/>
                </a:lnTo>
                <a:lnTo>
                  <a:pt x="9061" y="4035"/>
                </a:lnTo>
                <a:lnTo>
                  <a:pt x="9061" y="4072"/>
                </a:lnTo>
                <a:lnTo>
                  <a:pt x="9061" y="4109"/>
                </a:lnTo>
                <a:lnTo>
                  <a:pt x="9135" y="4109"/>
                </a:lnTo>
                <a:lnTo>
                  <a:pt x="9245" y="4072"/>
                </a:lnTo>
                <a:lnTo>
                  <a:pt x="9355" y="4072"/>
                </a:lnTo>
                <a:lnTo>
                  <a:pt x="9685" y="3925"/>
                </a:lnTo>
                <a:lnTo>
                  <a:pt x="9905" y="3815"/>
                </a:lnTo>
                <a:lnTo>
                  <a:pt x="10198" y="4035"/>
                </a:lnTo>
                <a:lnTo>
                  <a:pt x="9905" y="4255"/>
                </a:lnTo>
                <a:lnTo>
                  <a:pt x="9611" y="4512"/>
                </a:lnTo>
                <a:lnTo>
                  <a:pt x="9281" y="4475"/>
                </a:lnTo>
                <a:lnTo>
                  <a:pt x="8731" y="4475"/>
                </a:lnTo>
                <a:lnTo>
                  <a:pt x="8584" y="4512"/>
                </a:lnTo>
                <a:lnTo>
                  <a:pt x="8548" y="4549"/>
                </a:lnTo>
                <a:lnTo>
                  <a:pt x="8511" y="4622"/>
                </a:lnTo>
                <a:lnTo>
                  <a:pt x="8328" y="4989"/>
                </a:lnTo>
                <a:lnTo>
                  <a:pt x="8108" y="5356"/>
                </a:lnTo>
                <a:lnTo>
                  <a:pt x="7851" y="5466"/>
                </a:lnTo>
                <a:lnTo>
                  <a:pt x="7594" y="5613"/>
                </a:lnTo>
                <a:lnTo>
                  <a:pt x="7117" y="5906"/>
                </a:lnTo>
                <a:lnTo>
                  <a:pt x="6714" y="6163"/>
                </a:lnTo>
                <a:lnTo>
                  <a:pt x="6530" y="6310"/>
                </a:lnTo>
                <a:lnTo>
                  <a:pt x="6457" y="6383"/>
                </a:lnTo>
                <a:lnTo>
                  <a:pt x="6420" y="6493"/>
                </a:lnTo>
                <a:lnTo>
                  <a:pt x="6384" y="6676"/>
                </a:lnTo>
                <a:lnTo>
                  <a:pt x="6420" y="6786"/>
                </a:lnTo>
                <a:lnTo>
                  <a:pt x="6457" y="6896"/>
                </a:lnTo>
                <a:lnTo>
                  <a:pt x="6567" y="6970"/>
                </a:lnTo>
                <a:lnTo>
                  <a:pt x="6677" y="6970"/>
                </a:lnTo>
                <a:lnTo>
                  <a:pt x="6824" y="7006"/>
                </a:lnTo>
                <a:lnTo>
                  <a:pt x="7117" y="6933"/>
                </a:lnTo>
                <a:lnTo>
                  <a:pt x="7301" y="6860"/>
                </a:lnTo>
                <a:lnTo>
                  <a:pt x="7447" y="6823"/>
                </a:lnTo>
                <a:lnTo>
                  <a:pt x="7484" y="6860"/>
                </a:lnTo>
                <a:lnTo>
                  <a:pt x="7411" y="6896"/>
                </a:lnTo>
                <a:lnTo>
                  <a:pt x="7227" y="7006"/>
                </a:lnTo>
                <a:lnTo>
                  <a:pt x="6860" y="7080"/>
                </a:lnTo>
                <a:lnTo>
                  <a:pt x="6530" y="7153"/>
                </a:lnTo>
                <a:lnTo>
                  <a:pt x="6347" y="7227"/>
                </a:lnTo>
                <a:lnTo>
                  <a:pt x="6237" y="7337"/>
                </a:lnTo>
                <a:lnTo>
                  <a:pt x="6163" y="7483"/>
                </a:lnTo>
                <a:lnTo>
                  <a:pt x="6127" y="7630"/>
                </a:lnTo>
                <a:lnTo>
                  <a:pt x="6127" y="7777"/>
                </a:lnTo>
                <a:lnTo>
                  <a:pt x="6163" y="7924"/>
                </a:lnTo>
                <a:lnTo>
                  <a:pt x="6237" y="8070"/>
                </a:lnTo>
                <a:lnTo>
                  <a:pt x="6384" y="8180"/>
                </a:lnTo>
                <a:lnTo>
                  <a:pt x="6494" y="8180"/>
                </a:lnTo>
                <a:lnTo>
                  <a:pt x="6567" y="8144"/>
                </a:lnTo>
                <a:lnTo>
                  <a:pt x="6640" y="8070"/>
                </a:lnTo>
                <a:lnTo>
                  <a:pt x="6714" y="7997"/>
                </a:lnTo>
                <a:lnTo>
                  <a:pt x="6897" y="7924"/>
                </a:lnTo>
                <a:lnTo>
                  <a:pt x="7337" y="7924"/>
                </a:lnTo>
                <a:lnTo>
                  <a:pt x="8328" y="7997"/>
                </a:lnTo>
                <a:lnTo>
                  <a:pt x="8328" y="8144"/>
                </a:lnTo>
                <a:lnTo>
                  <a:pt x="8364" y="8327"/>
                </a:lnTo>
                <a:lnTo>
                  <a:pt x="8438" y="8474"/>
                </a:lnTo>
                <a:lnTo>
                  <a:pt x="8548" y="8584"/>
                </a:lnTo>
                <a:lnTo>
                  <a:pt x="8768" y="8767"/>
                </a:lnTo>
                <a:lnTo>
                  <a:pt x="8548" y="8694"/>
                </a:lnTo>
                <a:lnTo>
                  <a:pt x="8328" y="8657"/>
                </a:lnTo>
                <a:lnTo>
                  <a:pt x="8291" y="8657"/>
                </a:lnTo>
                <a:lnTo>
                  <a:pt x="8291" y="8731"/>
                </a:lnTo>
                <a:lnTo>
                  <a:pt x="8511" y="8951"/>
                </a:lnTo>
                <a:lnTo>
                  <a:pt x="8768" y="9171"/>
                </a:lnTo>
                <a:lnTo>
                  <a:pt x="9355" y="9501"/>
                </a:lnTo>
                <a:lnTo>
                  <a:pt x="9428" y="9574"/>
                </a:lnTo>
                <a:lnTo>
                  <a:pt x="9538" y="9648"/>
                </a:lnTo>
                <a:lnTo>
                  <a:pt x="9648" y="9684"/>
                </a:lnTo>
                <a:lnTo>
                  <a:pt x="9795" y="9794"/>
                </a:lnTo>
                <a:lnTo>
                  <a:pt x="9942" y="9941"/>
                </a:lnTo>
                <a:lnTo>
                  <a:pt x="10125" y="10198"/>
                </a:lnTo>
                <a:lnTo>
                  <a:pt x="10272" y="10344"/>
                </a:lnTo>
                <a:lnTo>
                  <a:pt x="10418" y="10491"/>
                </a:lnTo>
                <a:lnTo>
                  <a:pt x="10125" y="10858"/>
                </a:lnTo>
                <a:lnTo>
                  <a:pt x="9978" y="10638"/>
                </a:lnTo>
                <a:lnTo>
                  <a:pt x="9795" y="10455"/>
                </a:lnTo>
                <a:lnTo>
                  <a:pt x="9428" y="10161"/>
                </a:lnTo>
                <a:lnTo>
                  <a:pt x="8988" y="9904"/>
                </a:lnTo>
                <a:lnTo>
                  <a:pt x="8401" y="9501"/>
                </a:lnTo>
                <a:lnTo>
                  <a:pt x="8144" y="9171"/>
                </a:lnTo>
                <a:lnTo>
                  <a:pt x="7851" y="8877"/>
                </a:lnTo>
                <a:lnTo>
                  <a:pt x="7557" y="8657"/>
                </a:lnTo>
                <a:lnTo>
                  <a:pt x="7227" y="8437"/>
                </a:lnTo>
                <a:lnTo>
                  <a:pt x="7190" y="8437"/>
                </a:lnTo>
                <a:lnTo>
                  <a:pt x="7190" y="8400"/>
                </a:lnTo>
                <a:lnTo>
                  <a:pt x="7154" y="8400"/>
                </a:lnTo>
                <a:lnTo>
                  <a:pt x="7044" y="8364"/>
                </a:lnTo>
                <a:lnTo>
                  <a:pt x="6677" y="8327"/>
                </a:lnTo>
                <a:lnTo>
                  <a:pt x="6273" y="8290"/>
                </a:lnTo>
                <a:lnTo>
                  <a:pt x="5870" y="8327"/>
                </a:lnTo>
                <a:lnTo>
                  <a:pt x="5466" y="8364"/>
                </a:lnTo>
                <a:lnTo>
                  <a:pt x="5173" y="8437"/>
                </a:lnTo>
                <a:lnTo>
                  <a:pt x="4990" y="8510"/>
                </a:lnTo>
                <a:lnTo>
                  <a:pt x="4843" y="8620"/>
                </a:lnTo>
                <a:lnTo>
                  <a:pt x="4733" y="8731"/>
                </a:lnTo>
                <a:lnTo>
                  <a:pt x="4623" y="8841"/>
                </a:lnTo>
                <a:lnTo>
                  <a:pt x="4549" y="8987"/>
                </a:lnTo>
                <a:lnTo>
                  <a:pt x="4476" y="9171"/>
                </a:lnTo>
                <a:lnTo>
                  <a:pt x="4476" y="9317"/>
                </a:lnTo>
                <a:lnTo>
                  <a:pt x="4476" y="9464"/>
                </a:lnTo>
                <a:lnTo>
                  <a:pt x="4513" y="9611"/>
                </a:lnTo>
                <a:lnTo>
                  <a:pt x="4549" y="9721"/>
                </a:lnTo>
                <a:lnTo>
                  <a:pt x="4733" y="9978"/>
                </a:lnTo>
                <a:lnTo>
                  <a:pt x="4953" y="10161"/>
                </a:lnTo>
                <a:lnTo>
                  <a:pt x="5246" y="10344"/>
                </a:lnTo>
                <a:lnTo>
                  <a:pt x="5577" y="10491"/>
                </a:lnTo>
                <a:lnTo>
                  <a:pt x="5687" y="10491"/>
                </a:lnTo>
                <a:lnTo>
                  <a:pt x="5797" y="10418"/>
                </a:lnTo>
                <a:lnTo>
                  <a:pt x="6090" y="10308"/>
                </a:lnTo>
                <a:lnTo>
                  <a:pt x="6090" y="10418"/>
                </a:lnTo>
                <a:lnTo>
                  <a:pt x="6090" y="10528"/>
                </a:lnTo>
                <a:lnTo>
                  <a:pt x="6163" y="10785"/>
                </a:lnTo>
                <a:lnTo>
                  <a:pt x="6310" y="10968"/>
                </a:lnTo>
                <a:lnTo>
                  <a:pt x="6494" y="11188"/>
                </a:lnTo>
                <a:lnTo>
                  <a:pt x="6494" y="11592"/>
                </a:lnTo>
                <a:lnTo>
                  <a:pt x="6420" y="11958"/>
                </a:lnTo>
                <a:lnTo>
                  <a:pt x="6384" y="12105"/>
                </a:lnTo>
                <a:lnTo>
                  <a:pt x="6420" y="12142"/>
                </a:lnTo>
                <a:lnTo>
                  <a:pt x="6457" y="12179"/>
                </a:lnTo>
                <a:lnTo>
                  <a:pt x="6714" y="12289"/>
                </a:lnTo>
                <a:lnTo>
                  <a:pt x="6970" y="12325"/>
                </a:lnTo>
                <a:lnTo>
                  <a:pt x="7227" y="12252"/>
                </a:lnTo>
                <a:lnTo>
                  <a:pt x="7447" y="12142"/>
                </a:lnTo>
                <a:lnTo>
                  <a:pt x="7924" y="12509"/>
                </a:lnTo>
                <a:lnTo>
                  <a:pt x="7484" y="12655"/>
                </a:lnTo>
                <a:lnTo>
                  <a:pt x="7044" y="12802"/>
                </a:lnTo>
                <a:lnTo>
                  <a:pt x="6714" y="12876"/>
                </a:lnTo>
                <a:lnTo>
                  <a:pt x="6604" y="12765"/>
                </a:lnTo>
                <a:lnTo>
                  <a:pt x="6494" y="12582"/>
                </a:lnTo>
                <a:lnTo>
                  <a:pt x="6310" y="12289"/>
                </a:lnTo>
                <a:lnTo>
                  <a:pt x="6090" y="12032"/>
                </a:lnTo>
                <a:lnTo>
                  <a:pt x="5870" y="11812"/>
                </a:lnTo>
                <a:lnTo>
                  <a:pt x="5466" y="11372"/>
                </a:lnTo>
                <a:lnTo>
                  <a:pt x="5100" y="10895"/>
                </a:lnTo>
                <a:lnTo>
                  <a:pt x="5063" y="10858"/>
                </a:lnTo>
                <a:lnTo>
                  <a:pt x="4990" y="10858"/>
                </a:lnTo>
                <a:lnTo>
                  <a:pt x="4953" y="10895"/>
                </a:lnTo>
                <a:lnTo>
                  <a:pt x="4953" y="10931"/>
                </a:lnTo>
                <a:lnTo>
                  <a:pt x="4953" y="11151"/>
                </a:lnTo>
                <a:lnTo>
                  <a:pt x="5026" y="11335"/>
                </a:lnTo>
                <a:lnTo>
                  <a:pt x="5100" y="11518"/>
                </a:lnTo>
                <a:lnTo>
                  <a:pt x="5246" y="11702"/>
                </a:lnTo>
                <a:lnTo>
                  <a:pt x="5540" y="12032"/>
                </a:lnTo>
                <a:lnTo>
                  <a:pt x="5833" y="12325"/>
                </a:lnTo>
                <a:lnTo>
                  <a:pt x="6017" y="12582"/>
                </a:lnTo>
                <a:lnTo>
                  <a:pt x="6200" y="12912"/>
                </a:lnTo>
                <a:lnTo>
                  <a:pt x="5650" y="12949"/>
                </a:lnTo>
                <a:lnTo>
                  <a:pt x="5026" y="12362"/>
                </a:lnTo>
                <a:lnTo>
                  <a:pt x="4659" y="11995"/>
                </a:lnTo>
                <a:lnTo>
                  <a:pt x="4513" y="11812"/>
                </a:lnTo>
                <a:lnTo>
                  <a:pt x="4439" y="11555"/>
                </a:lnTo>
                <a:lnTo>
                  <a:pt x="4403" y="11518"/>
                </a:lnTo>
                <a:lnTo>
                  <a:pt x="4329" y="11482"/>
                </a:lnTo>
                <a:lnTo>
                  <a:pt x="4256" y="11482"/>
                </a:lnTo>
                <a:lnTo>
                  <a:pt x="4219" y="11555"/>
                </a:lnTo>
                <a:lnTo>
                  <a:pt x="4219" y="11665"/>
                </a:lnTo>
                <a:lnTo>
                  <a:pt x="4219" y="11812"/>
                </a:lnTo>
                <a:lnTo>
                  <a:pt x="4293" y="12032"/>
                </a:lnTo>
                <a:lnTo>
                  <a:pt x="4403" y="12252"/>
                </a:lnTo>
                <a:lnTo>
                  <a:pt x="4586" y="12435"/>
                </a:lnTo>
                <a:lnTo>
                  <a:pt x="4953" y="12876"/>
                </a:lnTo>
                <a:lnTo>
                  <a:pt x="4880" y="12876"/>
                </a:lnTo>
                <a:lnTo>
                  <a:pt x="4880" y="12839"/>
                </a:lnTo>
                <a:lnTo>
                  <a:pt x="4880" y="12802"/>
                </a:lnTo>
                <a:lnTo>
                  <a:pt x="4843" y="12765"/>
                </a:lnTo>
                <a:lnTo>
                  <a:pt x="4549" y="12692"/>
                </a:lnTo>
                <a:lnTo>
                  <a:pt x="4439" y="12655"/>
                </a:lnTo>
                <a:lnTo>
                  <a:pt x="4366" y="12545"/>
                </a:lnTo>
                <a:lnTo>
                  <a:pt x="4293" y="12362"/>
                </a:lnTo>
                <a:lnTo>
                  <a:pt x="4073" y="11995"/>
                </a:lnTo>
                <a:lnTo>
                  <a:pt x="3926" y="11848"/>
                </a:lnTo>
                <a:lnTo>
                  <a:pt x="3816" y="11738"/>
                </a:lnTo>
                <a:lnTo>
                  <a:pt x="3816" y="11665"/>
                </a:lnTo>
                <a:lnTo>
                  <a:pt x="3816" y="11592"/>
                </a:lnTo>
                <a:lnTo>
                  <a:pt x="3779" y="11555"/>
                </a:lnTo>
                <a:lnTo>
                  <a:pt x="3742" y="11518"/>
                </a:lnTo>
                <a:lnTo>
                  <a:pt x="3669" y="11555"/>
                </a:lnTo>
                <a:lnTo>
                  <a:pt x="3559" y="11628"/>
                </a:lnTo>
                <a:lnTo>
                  <a:pt x="3522" y="11702"/>
                </a:lnTo>
                <a:lnTo>
                  <a:pt x="3522" y="11848"/>
                </a:lnTo>
                <a:lnTo>
                  <a:pt x="3559" y="11958"/>
                </a:lnTo>
                <a:lnTo>
                  <a:pt x="3669" y="12105"/>
                </a:lnTo>
                <a:lnTo>
                  <a:pt x="3779" y="12252"/>
                </a:lnTo>
                <a:lnTo>
                  <a:pt x="3889" y="12435"/>
                </a:lnTo>
                <a:lnTo>
                  <a:pt x="3963" y="12655"/>
                </a:lnTo>
                <a:lnTo>
                  <a:pt x="3963" y="12655"/>
                </a:lnTo>
                <a:lnTo>
                  <a:pt x="3376" y="12435"/>
                </a:lnTo>
                <a:lnTo>
                  <a:pt x="2825" y="12105"/>
                </a:lnTo>
                <a:lnTo>
                  <a:pt x="2789" y="12069"/>
                </a:lnTo>
                <a:lnTo>
                  <a:pt x="2715" y="11958"/>
                </a:lnTo>
                <a:lnTo>
                  <a:pt x="2605" y="11885"/>
                </a:lnTo>
                <a:lnTo>
                  <a:pt x="2349" y="11812"/>
                </a:lnTo>
                <a:lnTo>
                  <a:pt x="2312" y="11738"/>
                </a:lnTo>
                <a:lnTo>
                  <a:pt x="2165" y="11115"/>
                </a:lnTo>
                <a:lnTo>
                  <a:pt x="2092" y="10748"/>
                </a:lnTo>
                <a:lnTo>
                  <a:pt x="2055" y="10381"/>
                </a:lnTo>
                <a:lnTo>
                  <a:pt x="2055" y="10051"/>
                </a:lnTo>
                <a:lnTo>
                  <a:pt x="2092" y="9868"/>
                </a:lnTo>
                <a:lnTo>
                  <a:pt x="2165" y="9758"/>
                </a:lnTo>
                <a:lnTo>
                  <a:pt x="2238" y="9611"/>
                </a:lnTo>
                <a:lnTo>
                  <a:pt x="2349" y="9538"/>
                </a:lnTo>
                <a:lnTo>
                  <a:pt x="2495" y="9464"/>
                </a:lnTo>
                <a:lnTo>
                  <a:pt x="2679" y="9391"/>
                </a:lnTo>
                <a:lnTo>
                  <a:pt x="2715" y="9391"/>
                </a:lnTo>
                <a:lnTo>
                  <a:pt x="2752" y="9354"/>
                </a:lnTo>
                <a:lnTo>
                  <a:pt x="2789" y="9281"/>
                </a:lnTo>
                <a:lnTo>
                  <a:pt x="2789" y="9207"/>
                </a:lnTo>
                <a:lnTo>
                  <a:pt x="2715" y="9024"/>
                </a:lnTo>
                <a:lnTo>
                  <a:pt x="2605" y="8841"/>
                </a:lnTo>
                <a:lnTo>
                  <a:pt x="2495" y="8694"/>
                </a:lnTo>
                <a:lnTo>
                  <a:pt x="2349" y="8510"/>
                </a:lnTo>
                <a:lnTo>
                  <a:pt x="2055" y="8254"/>
                </a:lnTo>
                <a:lnTo>
                  <a:pt x="1725" y="7960"/>
                </a:lnTo>
                <a:lnTo>
                  <a:pt x="1505" y="7813"/>
                </a:lnTo>
                <a:lnTo>
                  <a:pt x="1285" y="7630"/>
                </a:lnTo>
                <a:lnTo>
                  <a:pt x="1175" y="7447"/>
                </a:lnTo>
                <a:lnTo>
                  <a:pt x="991" y="7300"/>
                </a:lnTo>
                <a:lnTo>
                  <a:pt x="771" y="7153"/>
                </a:lnTo>
                <a:lnTo>
                  <a:pt x="551" y="7117"/>
                </a:lnTo>
                <a:lnTo>
                  <a:pt x="661" y="6566"/>
                </a:lnTo>
                <a:lnTo>
                  <a:pt x="771" y="6089"/>
                </a:lnTo>
                <a:lnTo>
                  <a:pt x="808" y="6016"/>
                </a:lnTo>
                <a:lnTo>
                  <a:pt x="955" y="5943"/>
                </a:lnTo>
                <a:lnTo>
                  <a:pt x="1101" y="5906"/>
                </a:lnTo>
                <a:lnTo>
                  <a:pt x="1248" y="5906"/>
                </a:lnTo>
                <a:lnTo>
                  <a:pt x="1395" y="5943"/>
                </a:lnTo>
                <a:lnTo>
                  <a:pt x="1505" y="6016"/>
                </a:lnTo>
                <a:lnTo>
                  <a:pt x="1615" y="6126"/>
                </a:lnTo>
                <a:lnTo>
                  <a:pt x="1652" y="6236"/>
                </a:lnTo>
                <a:lnTo>
                  <a:pt x="1652" y="6420"/>
                </a:lnTo>
                <a:lnTo>
                  <a:pt x="1652" y="6530"/>
                </a:lnTo>
                <a:lnTo>
                  <a:pt x="1688" y="6566"/>
                </a:lnTo>
                <a:lnTo>
                  <a:pt x="1725" y="6566"/>
                </a:lnTo>
                <a:lnTo>
                  <a:pt x="1945" y="6676"/>
                </a:lnTo>
                <a:lnTo>
                  <a:pt x="2128" y="6786"/>
                </a:lnTo>
                <a:lnTo>
                  <a:pt x="2275" y="6970"/>
                </a:lnTo>
                <a:lnTo>
                  <a:pt x="2385" y="7153"/>
                </a:lnTo>
                <a:lnTo>
                  <a:pt x="2459" y="7227"/>
                </a:lnTo>
                <a:lnTo>
                  <a:pt x="2532" y="7227"/>
                </a:lnTo>
                <a:lnTo>
                  <a:pt x="2605" y="7190"/>
                </a:lnTo>
                <a:lnTo>
                  <a:pt x="2642" y="7080"/>
                </a:lnTo>
                <a:lnTo>
                  <a:pt x="2532" y="5943"/>
                </a:lnTo>
                <a:lnTo>
                  <a:pt x="2752" y="5906"/>
                </a:lnTo>
                <a:lnTo>
                  <a:pt x="3009" y="5796"/>
                </a:lnTo>
                <a:lnTo>
                  <a:pt x="3229" y="5723"/>
                </a:lnTo>
                <a:lnTo>
                  <a:pt x="3449" y="5686"/>
                </a:lnTo>
                <a:lnTo>
                  <a:pt x="3669" y="5649"/>
                </a:lnTo>
                <a:lnTo>
                  <a:pt x="3889" y="5686"/>
                </a:lnTo>
                <a:lnTo>
                  <a:pt x="4293" y="5723"/>
                </a:lnTo>
                <a:lnTo>
                  <a:pt x="5100" y="5723"/>
                </a:lnTo>
                <a:lnTo>
                  <a:pt x="5283" y="5649"/>
                </a:lnTo>
                <a:lnTo>
                  <a:pt x="5503" y="5576"/>
                </a:lnTo>
                <a:lnTo>
                  <a:pt x="5577" y="5539"/>
                </a:lnTo>
                <a:lnTo>
                  <a:pt x="5613" y="5466"/>
                </a:lnTo>
                <a:lnTo>
                  <a:pt x="5613" y="5356"/>
                </a:lnTo>
                <a:lnTo>
                  <a:pt x="5577" y="5282"/>
                </a:lnTo>
                <a:lnTo>
                  <a:pt x="5246" y="4916"/>
                </a:lnTo>
                <a:lnTo>
                  <a:pt x="4880" y="4549"/>
                </a:lnTo>
                <a:lnTo>
                  <a:pt x="4696" y="4365"/>
                </a:lnTo>
                <a:lnTo>
                  <a:pt x="4513" y="4219"/>
                </a:lnTo>
                <a:lnTo>
                  <a:pt x="4293" y="4109"/>
                </a:lnTo>
                <a:lnTo>
                  <a:pt x="4036" y="3999"/>
                </a:lnTo>
                <a:lnTo>
                  <a:pt x="3999" y="3889"/>
                </a:lnTo>
                <a:lnTo>
                  <a:pt x="3963" y="3815"/>
                </a:lnTo>
                <a:lnTo>
                  <a:pt x="3852" y="3742"/>
                </a:lnTo>
                <a:lnTo>
                  <a:pt x="3742" y="3668"/>
                </a:lnTo>
                <a:lnTo>
                  <a:pt x="3376" y="3522"/>
                </a:lnTo>
                <a:lnTo>
                  <a:pt x="3192" y="3448"/>
                </a:lnTo>
                <a:lnTo>
                  <a:pt x="2972" y="3412"/>
                </a:lnTo>
                <a:lnTo>
                  <a:pt x="3412" y="3228"/>
                </a:lnTo>
                <a:lnTo>
                  <a:pt x="3816" y="3045"/>
                </a:lnTo>
                <a:lnTo>
                  <a:pt x="4256" y="2935"/>
                </a:lnTo>
                <a:lnTo>
                  <a:pt x="4696" y="2861"/>
                </a:lnTo>
                <a:lnTo>
                  <a:pt x="5136" y="2788"/>
                </a:lnTo>
                <a:lnTo>
                  <a:pt x="6494" y="2788"/>
                </a:lnTo>
                <a:lnTo>
                  <a:pt x="6567" y="2751"/>
                </a:lnTo>
                <a:lnTo>
                  <a:pt x="6567" y="2678"/>
                </a:lnTo>
                <a:close/>
                <a:moveTo>
                  <a:pt x="5100" y="15590"/>
                </a:moveTo>
                <a:lnTo>
                  <a:pt x="5246" y="15627"/>
                </a:lnTo>
                <a:lnTo>
                  <a:pt x="5503" y="15700"/>
                </a:lnTo>
                <a:lnTo>
                  <a:pt x="5393" y="15737"/>
                </a:lnTo>
                <a:lnTo>
                  <a:pt x="5320" y="15810"/>
                </a:lnTo>
                <a:lnTo>
                  <a:pt x="5246" y="15920"/>
                </a:lnTo>
                <a:lnTo>
                  <a:pt x="5246" y="16030"/>
                </a:lnTo>
                <a:lnTo>
                  <a:pt x="5210" y="16177"/>
                </a:lnTo>
                <a:lnTo>
                  <a:pt x="5246" y="16360"/>
                </a:lnTo>
                <a:lnTo>
                  <a:pt x="5246" y="16434"/>
                </a:lnTo>
                <a:lnTo>
                  <a:pt x="5283" y="16507"/>
                </a:lnTo>
                <a:lnTo>
                  <a:pt x="5356" y="16580"/>
                </a:lnTo>
                <a:lnTo>
                  <a:pt x="5430" y="16617"/>
                </a:lnTo>
                <a:lnTo>
                  <a:pt x="5540" y="16617"/>
                </a:lnTo>
                <a:lnTo>
                  <a:pt x="5870" y="16947"/>
                </a:lnTo>
                <a:lnTo>
                  <a:pt x="6237" y="17167"/>
                </a:lnTo>
                <a:lnTo>
                  <a:pt x="6567" y="17351"/>
                </a:lnTo>
                <a:lnTo>
                  <a:pt x="6750" y="17424"/>
                </a:lnTo>
                <a:lnTo>
                  <a:pt x="3449" y="17387"/>
                </a:lnTo>
                <a:lnTo>
                  <a:pt x="3596" y="17314"/>
                </a:lnTo>
                <a:lnTo>
                  <a:pt x="3926" y="17167"/>
                </a:lnTo>
                <a:lnTo>
                  <a:pt x="4256" y="16984"/>
                </a:lnTo>
                <a:lnTo>
                  <a:pt x="4476" y="16837"/>
                </a:lnTo>
                <a:lnTo>
                  <a:pt x="4696" y="16654"/>
                </a:lnTo>
                <a:lnTo>
                  <a:pt x="4770" y="16690"/>
                </a:lnTo>
                <a:lnTo>
                  <a:pt x="4880" y="16690"/>
                </a:lnTo>
                <a:lnTo>
                  <a:pt x="4953" y="16654"/>
                </a:lnTo>
                <a:lnTo>
                  <a:pt x="5026" y="16580"/>
                </a:lnTo>
                <a:lnTo>
                  <a:pt x="5136" y="16397"/>
                </a:lnTo>
                <a:lnTo>
                  <a:pt x="5210" y="16214"/>
                </a:lnTo>
                <a:lnTo>
                  <a:pt x="5173" y="16103"/>
                </a:lnTo>
                <a:lnTo>
                  <a:pt x="5100" y="16030"/>
                </a:lnTo>
                <a:lnTo>
                  <a:pt x="5063" y="15993"/>
                </a:lnTo>
                <a:lnTo>
                  <a:pt x="5100" y="15773"/>
                </a:lnTo>
                <a:lnTo>
                  <a:pt x="5100" y="15590"/>
                </a:lnTo>
                <a:close/>
                <a:moveTo>
                  <a:pt x="9795" y="0"/>
                </a:moveTo>
                <a:lnTo>
                  <a:pt x="9648" y="74"/>
                </a:lnTo>
                <a:lnTo>
                  <a:pt x="9391" y="110"/>
                </a:lnTo>
                <a:lnTo>
                  <a:pt x="9171" y="220"/>
                </a:lnTo>
                <a:lnTo>
                  <a:pt x="9061" y="294"/>
                </a:lnTo>
                <a:lnTo>
                  <a:pt x="8988" y="404"/>
                </a:lnTo>
                <a:lnTo>
                  <a:pt x="8951" y="514"/>
                </a:lnTo>
                <a:lnTo>
                  <a:pt x="8915" y="661"/>
                </a:lnTo>
                <a:lnTo>
                  <a:pt x="8915" y="771"/>
                </a:lnTo>
                <a:lnTo>
                  <a:pt x="8915" y="881"/>
                </a:lnTo>
                <a:lnTo>
                  <a:pt x="8988" y="1027"/>
                </a:lnTo>
                <a:lnTo>
                  <a:pt x="9025" y="1137"/>
                </a:lnTo>
                <a:lnTo>
                  <a:pt x="8254" y="2348"/>
                </a:lnTo>
                <a:lnTo>
                  <a:pt x="7631" y="2201"/>
                </a:lnTo>
                <a:lnTo>
                  <a:pt x="7007" y="2165"/>
                </a:lnTo>
                <a:lnTo>
                  <a:pt x="6384" y="2165"/>
                </a:lnTo>
                <a:lnTo>
                  <a:pt x="5797" y="2238"/>
                </a:lnTo>
                <a:lnTo>
                  <a:pt x="5650" y="2275"/>
                </a:lnTo>
                <a:lnTo>
                  <a:pt x="5577" y="2385"/>
                </a:lnTo>
                <a:lnTo>
                  <a:pt x="5100" y="2348"/>
                </a:lnTo>
                <a:lnTo>
                  <a:pt x="4623" y="2421"/>
                </a:lnTo>
                <a:lnTo>
                  <a:pt x="4109" y="2495"/>
                </a:lnTo>
                <a:lnTo>
                  <a:pt x="3632" y="2641"/>
                </a:lnTo>
                <a:lnTo>
                  <a:pt x="3192" y="2825"/>
                </a:lnTo>
                <a:lnTo>
                  <a:pt x="2715" y="3045"/>
                </a:lnTo>
                <a:lnTo>
                  <a:pt x="2312" y="3302"/>
                </a:lnTo>
                <a:lnTo>
                  <a:pt x="1945" y="3558"/>
                </a:lnTo>
                <a:lnTo>
                  <a:pt x="1505" y="3925"/>
                </a:lnTo>
                <a:lnTo>
                  <a:pt x="1138" y="4365"/>
                </a:lnTo>
                <a:lnTo>
                  <a:pt x="808" y="4806"/>
                </a:lnTo>
                <a:lnTo>
                  <a:pt x="551" y="5282"/>
                </a:lnTo>
                <a:lnTo>
                  <a:pt x="331" y="5796"/>
                </a:lnTo>
                <a:lnTo>
                  <a:pt x="184" y="6346"/>
                </a:lnTo>
                <a:lnTo>
                  <a:pt x="74" y="6896"/>
                </a:lnTo>
                <a:lnTo>
                  <a:pt x="1" y="7447"/>
                </a:lnTo>
                <a:lnTo>
                  <a:pt x="1" y="7997"/>
                </a:lnTo>
                <a:lnTo>
                  <a:pt x="38" y="8547"/>
                </a:lnTo>
                <a:lnTo>
                  <a:pt x="148" y="9097"/>
                </a:lnTo>
                <a:lnTo>
                  <a:pt x="294" y="9648"/>
                </a:lnTo>
                <a:lnTo>
                  <a:pt x="478" y="10161"/>
                </a:lnTo>
                <a:lnTo>
                  <a:pt x="698" y="10638"/>
                </a:lnTo>
                <a:lnTo>
                  <a:pt x="991" y="11115"/>
                </a:lnTo>
                <a:lnTo>
                  <a:pt x="1358" y="11555"/>
                </a:lnTo>
                <a:lnTo>
                  <a:pt x="1725" y="11958"/>
                </a:lnTo>
                <a:lnTo>
                  <a:pt x="2165" y="12325"/>
                </a:lnTo>
                <a:lnTo>
                  <a:pt x="2679" y="12655"/>
                </a:lnTo>
                <a:lnTo>
                  <a:pt x="3156" y="12912"/>
                </a:lnTo>
                <a:lnTo>
                  <a:pt x="3706" y="13132"/>
                </a:lnTo>
                <a:lnTo>
                  <a:pt x="4256" y="13279"/>
                </a:lnTo>
                <a:lnTo>
                  <a:pt x="4806" y="13389"/>
                </a:lnTo>
                <a:lnTo>
                  <a:pt x="5393" y="13462"/>
                </a:lnTo>
                <a:lnTo>
                  <a:pt x="5943" y="13462"/>
                </a:lnTo>
                <a:lnTo>
                  <a:pt x="6494" y="13426"/>
                </a:lnTo>
                <a:lnTo>
                  <a:pt x="7044" y="13352"/>
                </a:lnTo>
                <a:lnTo>
                  <a:pt x="7594" y="13206"/>
                </a:lnTo>
                <a:lnTo>
                  <a:pt x="8108" y="13022"/>
                </a:lnTo>
                <a:lnTo>
                  <a:pt x="8621" y="12802"/>
                </a:lnTo>
                <a:lnTo>
                  <a:pt x="9098" y="12509"/>
                </a:lnTo>
                <a:lnTo>
                  <a:pt x="9538" y="12215"/>
                </a:lnTo>
                <a:lnTo>
                  <a:pt x="10052" y="11775"/>
                </a:lnTo>
                <a:lnTo>
                  <a:pt x="10492" y="11262"/>
                </a:lnTo>
                <a:lnTo>
                  <a:pt x="10932" y="10711"/>
                </a:lnTo>
                <a:lnTo>
                  <a:pt x="11299" y="10161"/>
                </a:lnTo>
                <a:lnTo>
                  <a:pt x="11629" y="9538"/>
                </a:lnTo>
                <a:lnTo>
                  <a:pt x="11886" y="8914"/>
                </a:lnTo>
                <a:lnTo>
                  <a:pt x="12106" y="8290"/>
                </a:lnTo>
                <a:lnTo>
                  <a:pt x="12179" y="7924"/>
                </a:lnTo>
                <a:lnTo>
                  <a:pt x="12216" y="7593"/>
                </a:lnTo>
                <a:lnTo>
                  <a:pt x="12253" y="7080"/>
                </a:lnTo>
                <a:lnTo>
                  <a:pt x="12216" y="6603"/>
                </a:lnTo>
                <a:lnTo>
                  <a:pt x="12106" y="6126"/>
                </a:lnTo>
                <a:lnTo>
                  <a:pt x="11922" y="5649"/>
                </a:lnTo>
                <a:lnTo>
                  <a:pt x="11739" y="5172"/>
                </a:lnTo>
                <a:lnTo>
                  <a:pt x="11482" y="4732"/>
                </a:lnTo>
                <a:lnTo>
                  <a:pt x="11189" y="4329"/>
                </a:lnTo>
                <a:lnTo>
                  <a:pt x="10859" y="3962"/>
                </a:lnTo>
                <a:lnTo>
                  <a:pt x="10822" y="3852"/>
                </a:lnTo>
                <a:lnTo>
                  <a:pt x="10712" y="3815"/>
                </a:lnTo>
                <a:lnTo>
                  <a:pt x="10272" y="3375"/>
                </a:lnTo>
                <a:lnTo>
                  <a:pt x="10162" y="3302"/>
                </a:lnTo>
                <a:lnTo>
                  <a:pt x="9832" y="3082"/>
                </a:lnTo>
                <a:lnTo>
                  <a:pt x="9501" y="2861"/>
                </a:lnTo>
                <a:lnTo>
                  <a:pt x="9135" y="2678"/>
                </a:lnTo>
                <a:lnTo>
                  <a:pt x="8768" y="2531"/>
                </a:lnTo>
                <a:lnTo>
                  <a:pt x="8804" y="2458"/>
                </a:lnTo>
                <a:lnTo>
                  <a:pt x="8841" y="2421"/>
                </a:lnTo>
                <a:lnTo>
                  <a:pt x="8804" y="2348"/>
                </a:lnTo>
                <a:lnTo>
                  <a:pt x="9171" y="1871"/>
                </a:lnTo>
                <a:lnTo>
                  <a:pt x="9501" y="1394"/>
                </a:lnTo>
                <a:lnTo>
                  <a:pt x="9758" y="1394"/>
                </a:lnTo>
                <a:lnTo>
                  <a:pt x="9868" y="1358"/>
                </a:lnTo>
                <a:lnTo>
                  <a:pt x="9978" y="1284"/>
                </a:lnTo>
                <a:lnTo>
                  <a:pt x="10052" y="1211"/>
                </a:lnTo>
                <a:lnTo>
                  <a:pt x="10602" y="1468"/>
                </a:lnTo>
                <a:lnTo>
                  <a:pt x="11079" y="1798"/>
                </a:lnTo>
                <a:lnTo>
                  <a:pt x="11556" y="2128"/>
                </a:lnTo>
                <a:lnTo>
                  <a:pt x="11996" y="2531"/>
                </a:lnTo>
                <a:lnTo>
                  <a:pt x="12399" y="2972"/>
                </a:lnTo>
                <a:lnTo>
                  <a:pt x="12766" y="3412"/>
                </a:lnTo>
                <a:lnTo>
                  <a:pt x="13060" y="3925"/>
                </a:lnTo>
                <a:lnTo>
                  <a:pt x="13353" y="4439"/>
                </a:lnTo>
                <a:lnTo>
                  <a:pt x="13573" y="4989"/>
                </a:lnTo>
                <a:lnTo>
                  <a:pt x="13757" y="5539"/>
                </a:lnTo>
                <a:lnTo>
                  <a:pt x="13903" y="6126"/>
                </a:lnTo>
                <a:lnTo>
                  <a:pt x="14013" y="6713"/>
                </a:lnTo>
                <a:lnTo>
                  <a:pt x="14087" y="7300"/>
                </a:lnTo>
                <a:lnTo>
                  <a:pt x="14087" y="7887"/>
                </a:lnTo>
                <a:lnTo>
                  <a:pt x="14087" y="8510"/>
                </a:lnTo>
                <a:lnTo>
                  <a:pt x="14013" y="9097"/>
                </a:lnTo>
                <a:lnTo>
                  <a:pt x="13867" y="9758"/>
                </a:lnTo>
                <a:lnTo>
                  <a:pt x="13720" y="10381"/>
                </a:lnTo>
                <a:lnTo>
                  <a:pt x="13463" y="11005"/>
                </a:lnTo>
                <a:lnTo>
                  <a:pt x="13206" y="11592"/>
                </a:lnTo>
                <a:lnTo>
                  <a:pt x="12876" y="12179"/>
                </a:lnTo>
                <a:lnTo>
                  <a:pt x="12473" y="12692"/>
                </a:lnTo>
                <a:lnTo>
                  <a:pt x="12069" y="13206"/>
                </a:lnTo>
                <a:lnTo>
                  <a:pt x="11592" y="13683"/>
                </a:lnTo>
                <a:lnTo>
                  <a:pt x="11079" y="14049"/>
                </a:lnTo>
                <a:lnTo>
                  <a:pt x="10565" y="14416"/>
                </a:lnTo>
                <a:lnTo>
                  <a:pt x="9978" y="14710"/>
                </a:lnTo>
                <a:lnTo>
                  <a:pt x="9391" y="14966"/>
                </a:lnTo>
                <a:lnTo>
                  <a:pt x="8804" y="15150"/>
                </a:lnTo>
                <a:lnTo>
                  <a:pt x="8181" y="15260"/>
                </a:lnTo>
                <a:lnTo>
                  <a:pt x="7557" y="15333"/>
                </a:lnTo>
                <a:lnTo>
                  <a:pt x="6897" y="15370"/>
                </a:lnTo>
                <a:lnTo>
                  <a:pt x="6420" y="15333"/>
                </a:lnTo>
                <a:lnTo>
                  <a:pt x="5943" y="15296"/>
                </a:lnTo>
                <a:lnTo>
                  <a:pt x="5466" y="15186"/>
                </a:lnTo>
                <a:lnTo>
                  <a:pt x="5026" y="15076"/>
                </a:lnTo>
                <a:lnTo>
                  <a:pt x="4549" y="14893"/>
                </a:lnTo>
                <a:lnTo>
                  <a:pt x="4109" y="14673"/>
                </a:lnTo>
                <a:lnTo>
                  <a:pt x="3632" y="14453"/>
                </a:lnTo>
                <a:lnTo>
                  <a:pt x="3669" y="14416"/>
                </a:lnTo>
                <a:lnTo>
                  <a:pt x="3706" y="14343"/>
                </a:lnTo>
                <a:lnTo>
                  <a:pt x="3706" y="14269"/>
                </a:lnTo>
                <a:lnTo>
                  <a:pt x="3706" y="14196"/>
                </a:lnTo>
                <a:lnTo>
                  <a:pt x="3669" y="14123"/>
                </a:lnTo>
                <a:lnTo>
                  <a:pt x="3522" y="14013"/>
                </a:lnTo>
                <a:lnTo>
                  <a:pt x="3376" y="13939"/>
                </a:lnTo>
                <a:lnTo>
                  <a:pt x="3229" y="13903"/>
                </a:lnTo>
                <a:lnTo>
                  <a:pt x="3009" y="13903"/>
                </a:lnTo>
                <a:lnTo>
                  <a:pt x="2899" y="13939"/>
                </a:lnTo>
                <a:lnTo>
                  <a:pt x="2752" y="14013"/>
                </a:lnTo>
                <a:lnTo>
                  <a:pt x="2642" y="14123"/>
                </a:lnTo>
                <a:lnTo>
                  <a:pt x="2605" y="14269"/>
                </a:lnTo>
                <a:lnTo>
                  <a:pt x="2605" y="14416"/>
                </a:lnTo>
                <a:lnTo>
                  <a:pt x="2642" y="14563"/>
                </a:lnTo>
                <a:lnTo>
                  <a:pt x="2715" y="14710"/>
                </a:lnTo>
                <a:lnTo>
                  <a:pt x="2825" y="14820"/>
                </a:lnTo>
                <a:lnTo>
                  <a:pt x="2972" y="14856"/>
                </a:lnTo>
                <a:lnTo>
                  <a:pt x="3119" y="14893"/>
                </a:lnTo>
                <a:lnTo>
                  <a:pt x="3266" y="14856"/>
                </a:lnTo>
                <a:lnTo>
                  <a:pt x="3376" y="14746"/>
                </a:lnTo>
                <a:lnTo>
                  <a:pt x="3522" y="14856"/>
                </a:lnTo>
                <a:lnTo>
                  <a:pt x="4036" y="15150"/>
                </a:lnTo>
                <a:lnTo>
                  <a:pt x="4439" y="15333"/>
                </a:lnTo>
                <a:lnTo>
                  <a:pt x="4806" y="15480"/>
                </a:lnTo>
                <a:lnTo>
                  <a:pt x="4770" y="15553"/>
                </a:lnTo>
                <a:lnTo>
                  <a:pt x="4733" y="15590"/>
                </a:lnTo>
                <a:lnTo>
                  <a:pt x="4659" y="15810"/>
                </a:lnTo>
                <a:lnTo>
                  <a:pt x="4623" y="16030"/>
                </a:lnTo>
                <a:lnTo>
                  <a:pt x="4586" y="16470"/>
                </a:lnTo>
                <a:lnTo>
                  <a:pt x="3963" y="16654"/>
                </a:lnTo>
                <a:lnTo>
                  <a:pt x="3376" y="16910"/>
                </a:lnTo>
                <a:lnTo>
                  <a:pt x="2752" y="17167"/>
                </a:lnTo>
                <a:lnTo>
                  <a:pt x="2128" y="17387"/>
                </a:lnTo>
                <a:lnTo>
                  <a:pt x="2055" y="17424"/>
                </a:lnTo>
                <a:lnTo>
                  <a:pt x="2018" y="17497"/>
                </a:lnTo>
                <a:lnTo>
                  <a:pt x="1982" y="17571"/>
                </a:lnTo>
                <a:lnTo>
                  <a:pt x="1982" y="17644"/>
                </a:lnTo>
                <a:lnTo>
                  <a:pt x="2018" y="17717"/>
                </a:lnTo>
                <a:lnTo>
                  <a:pt x="2055" y="17791"/>
                </a:lnTo>
                <a:lnTo>
                  <a:pt x="2128" y="17828"/>
                </a:lnTo>
                <a:lnTo>
                  <a:pt x="2202" y="17864"/>
                </a:lnTo>
                <a:lnTo>
                  <a:pt x="8401" y="17901"/>
                </a:lnTo>
                <a:lnTo>
                  <a:pt x="8474" y="17901"/>
                </a:lnTo>
                <a:lnTo>
                  <a:pt x="8548" y="17864"/>
                </a:lnTo>
                <a:lnTo>
                  <a:pt x="8621" y="17791"/>
                </a:lnTo>
                <a:lnTo>
                  <a:pt x="8621" y="17717"/>
                </a:lnTo>
                <a:lnTo>
                  <a:pt x="8621" y="17644"/>
                </a:lnTo>
                <a:lnTo>
                  <a:pt x="8621" y="17571"/>
                </a:lnTo>
                <a:lnTo>
                  <a:pt x="8584" y="17497"/>
                </a:lnTo>
                <a:lnTo>
                  <a:pt x="8474" y="17424"/>
                </a:lnTo>
                <a:lnTo>
                  <a:pt x="8108" y="17277"/>
                </a:lnTo>
                <a:lnTo>
                  <a:pt x="7667" y="17167"/>
                </a:lnTo>
                <a:lnTo>
                  <a:pt x="7264" y="17057"/>
                </a:lnTo>
                <a:lnTo>
                  <a:pt x="6860" y="16947"/>
                </a:lnTo>
                <a:lnTo>
                  <a:pt x="6494" y="16764"/>
                </a:lnTo>
                <a:lnTo>
                  <a:pt x="6163" y="16544"/>
                </a:lnTo>
                <a:lnTo>
                  <a:pt x="5907" y="16324"/>
                </a:lnTo>
                <a:lnTo>
                  <a:pt x="5797" y="16214"/>
                </a:lnTo>
                <a:lnTo>
                  <a:pt x="5650" y="16140"/>
                </a:lnTo>
                <a:lnTo>
                  <a:pt x="5650" y="16103"/>
                </a:lnTo>
                <a:lnTo>
                  <a:pt x="5687" y="15920"/>
                </a:lnTo>
                <a:lnTo>
                  <a:pt x="5650" y="15737"/>
                </a:lnTo>
                <a:lnTo>
                  <a:pt x="6127" y="15810"/>
                </a:lnTo>
                <a:lnTo>
                  <a:pt x="6640" y="15847"/>
                </a:lnTo>
                <a:lnTo>
                  <a:pt x="7631" y="15847"/>
                </a:lnTo>
                <a:lnTo>
                  <a:pt x="8218" y="15773"/>
                </a:lnTo>
                <a:lnTo>
                  <a:pt x="8841" y="15627"/>
                </a:lnTo>
                <a:lnTo>
                  <a:pt x="9428" y="15480"/>
                </a:lnTo>
                <a:lnTo>
                  <a:pt x="10015" y="15260"/>
                </a:lnTo>
                <a:lnTo>
                  <a:pt x="10565" y="14966"/>
                </a:lnTo>
                <a:lnTo>
                  <a:pt x="11079" y="14673"/>
                </a:lnTo>
                <a:lnTo>
                  <a:pt x="11592" y="14306"/>
                </a:lnTo>
                <a:lnTo>
                  <a:pt x="12069" y="13903"/>
                </a:lnTo>
                <a:lnTo>
                  <a:pt x="12509" y="13462"/>
                </a:lnTo>
                <a:lnTo>
                  <a:pt x="12913" y="12986"/>
                </a:lnTo>
                <a:lnTo>
                  <a:pt x="13280" y="12472"/>
                </a:lnTo>
                <a:lnTo>
                  <a:pt x="13573" y="11922"/>
                </a:lnTo>
                <a:lnTo>
                  <a:pt x="13867" y="11372"/>
                </a:lnTo>
                <a:lnTo>
                  <a:pt x="14087" y="10785"/>
                </a:lnTo>
                <a:lnTo>
                  <a:pt x="14307" y="10198"/>
                </a:lnTo>
                <a:lnTo>
                  <a:pt x="14417" y="9574"/>
                </a:lnTo>
                <a:lnTo>
                  <a:pt x="14527" y="8951"/>
                </a:lnTo>
                <a:lnTo>
                  <a:pt x="14600" y="8327"/>
                </a:lnTo>
                <a:lnTo>
                  <a:pt x="14600" y="7703"/>
                </a:lnTo>
                <a:lnTo>
                  <a:pt x="14564" y="7080"/>
                </a:lnTo>
                <a:lnTo>
                  <a:pt x="14490" y="6456"/>
                </a:lnTo>
                <a:lnTo>
                  <a:pt x="14380" y="5833"/>
                </a:lnTo>
                <a:lnTo>
                  <a:pt x="14197" y="5209"/>
                </a:lnTo>
                <a:lnTo>
                  <a:pt x="13977" y="4622"/>
                </a:lnTo>
                <a:lnTo>
                  <a:pt x="13720" y="3999"/>
                </a:lnTo>
                <a:lnTo>
                  <a:pt x="13353" y="3412"/>
                </a:lnTo>
                <a:lnTo>
                  <a:pt x="12986" y="2861"/>
                </a:lnTo>
                <a:lnTo>
                  <a:pt x="12509" y="2311"/>
                </a:lnTo>
                <a:lnTo>
                  <a:pt x="12032" y="1834"/>
                </a:lnTo>
                <a:lnTo>
                  <a:pt x="11482" y="1394"/>
                </a:lnTo>
                <a:lnTo>
                  <a:pt x="10895" y="1027"/>
                </a:lnTo>
                <a:lnTo>
                  <a:pt x="10602" y="881"/>
                </a:lnTo>
                <a:lnTo>
                  <a:pt x="10272" y="734"/>
                </a:lnTo>
                <a:lnTo>
                  <a:pt x="10308" y="587"/>
                </a:lnTo>
                <a:lnTo>
                  <a:pt x="10308" y="441"/>
                </a:lnTo>
                <a:lnTo>
                  <a:pt x="10272" y="294"/>
                </a:lnTo>
                <a:lnTo>
                  <a:pt x="10198" y="147"/>
                </a:lnTo>
                <a:lnTo>
                  <a:pt x="10088" y="74"/>
                </a:lnTo>
                <a:lnTo>
                  <a:pt x="9942"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37" name="Google Shape;437;p9"/>
          <p:cNvSpPr/>
          <p:nvPr/>
        </p:nvSpPr>
        <p:spPr>
          <a:xfrm>
            <a:off x="8742973" y="4166677"/>
            <a:ext cx="495281" cy="340238"/>
          </a:xfrm>
          <a:custGeom>
            <a:avLst/>
            <a:gdLst/>
            <a:ahLst/>
            <a:cxnLst/>
            <a:rect l="l" t="t" r="r" b="b"/>
            <a:pathLst>
              <a:path w="17461" h="11995" extrusionOk="0">
                <a:moveTo>
                  <a:pt x="9758" y="2238"/>
                </a:moveTo>
                <a:lnTo>
                  <a:pt x="9721" y="2274"/>
                </a:lnTo>
                <a:lnTo>
                  <a:pt x="9648" y="2311"/>
                </a:lnTo>
                <a:lnTo>
                  <a:pt x="9611" y="2458"/>
                </a:lnTo>
                <a:lnTo>
                  <a:pt x="9648" y="2568"/>
                </a:lnTo>
                <a:lnTo>
                  <a:pt x="9721" y="2605"/>
                </a:lnTo>
                <a:lnTo>
                  <a:pt x="9758" y="2641"/>
                </a:lnTo>
                <a:lnTo>
                  <a:pt x="9941" y="2641"/>
                </a:lnTo>
                <a:lnTo>
                  <a:pt x="9978" y="2605"/>
                </a:lnTo>
                <a:lnTo>
                  <a:pt x="10051" y="2531"/>
                </a:lnTo>
                <a:lnTo>
                  <a:pt x="10051" y="2458"/>
                </a:lnTo>
                <a:lnTo>
                  <a:pt x="10051" y="2348"/>
                </a:lnTo>
                <a:lnTo>
                  <a:pt x="9978" y="2274"/>
                </a:lnTo>
                <a:lnTo>
                  <a:pt x="9941" y="2238"/>
                </a:lnTo>
                <a:close/>
                <a:moveTo>
                  <a:pt x="9795" y="3191"/>
                </a:moveTo>
                <a:lnTo>
                  <a:pt x="9721" y="3265"/>
                </a:lnTo>
                <a:lnTo>
                  <a:pt x="9684" y="3301"/>
                </a:lnTo>
                <a:lnTo>
                  <a:pt x="9684" y="3375"/>
                </a:lnTo>
                <a:lnTo>
                  <a:pt x="9684" y="3485"/>
                </a:lnTo>
                <a:lnTo>
                  <a:pt x="9758" y="3522"/>
                </a:lnTo>
                <a:lnTo>
                  <a:pt x="9795" y="3558"/>
                </a:lnTo>
                <a:lnTo>
                  <a:pt x="9941" y="3558"/>
                </a:lnTo>
                <a:lnTo>
                  <a:pt x="9978" y="3522"/>
                </a:lnTo>
                <a:lnTo>
                  <a:pt x="10015" y="3485"/>
                </a:lnTo>
                <a:lnTo>
                  <a:pt x="10051" y="3375"/>
                </a:lnTo>
                <a:lnTo>
                  <a:pt x="10015" y="3301"/>
                </a:lnTo>
                <a:lnTo>
                  <a:pt x="9978" y="3228"/>
                </a:lnTo>
                <a:lnTo>
                  <a:pt x="9941" y="3191"/>
                </a:lnTo>
                <a:close/>
                <a:moveTo>
                  <a:pt x="11519" y="3045"/>
                </a:moveTo>
                <a:lnTo>
                  <a:pt x="11409" y="3081"/>
                </a:lnTo>
                <a:lnTo>
                  <a:pt x="11335" y="3118"/>
                </a:lnTo>
                <a:lnTo>
                  <a:pt x="11298" y="3191"/>
                </a:lnTo>
                <a:lnTo>
                  <a:pt x="11262" y="3265"/>
                </a:lnTo>
                <a:lnTo>
                  <a:pt x="11262" y="3338"/>
                </a:lnTo>
                <a:lnTo>
                  <a:pt x="11262" y="3412"/>
                </a:lnTo>
                <a:lnTo>
                  <a:pt x="11298" y="3485"/>
                </a:lnTo>
                <a:lnTo>
                  <a:pt x="11372" y="3522"/>
                </a:lnTo>
                <a:lnTo>
                  <a:pt x="11445" y="3595"/>
                </a:lnTo>
                <a:lnTo>
                  <a:pt x="11592" y="3595"/>
                </a:lnTo>
                <a:lnTo>
                  <a:pt x="11665" y="3522"/>
                </a:lnTo>
                <a:lnTo>
                  <a:pt x="11702" y="3485"/>
                </a:lnTo>
                <a:lnTo>
                  <a:pt x="11739" y="3412"/>
                </a:lnTo>
                <a:lnTo>
                  <a:pt x="11702" y="3265"/>
                </a:lnTo>
                <a:lnTo>
                  <a:pt x="11702" y="3155"/>
                </a:lnTo>
                <a:lnTo>
                  <a:pt x="11629" y="3081"/>
                </a:lnTo>
                <a:lnTo>
                  <a:pt x="11519" y="3045"/>
                </a:lnTo>
                <a:close/>
                <a:moveTo>
                  <a:pt x="15554" y="1541"/>
                </a:moveTo>
                <a:lnTo>
                  <a:pt x="15407" y="1871"/>
                </a:lnTo>
                <a:lnTo>
                  <a:pt x="15187" y="2164"/>
                </a:lnTo>
                <a:lnTo>
                  <a:pt x="14967" y="2458"/>
                </a:lnTo>
                <a:lnTo>
                  <a:pt x="14710" y="2715"/>
                </a:lnTo>
                <a:lnTo>
                  <a:pt x="14416" y="2935"/>
                </a:lnTo>
                <a:lnTo>
                  <a:pt x="14123" y="3155"/>
                </a:lnTo>
                <a:lnTo>
                  <a:pt x="13536" y="3595"/>
                </a:lnTo>
                <a:lnTo>
                  <a:pt x="13279" y="3265"/>
                </a:lnTo>
                <a:lnTo>
                  <a:pt x="12986" y="2971"/>
                </a:lnTo>
                <a:lnTo>
                  <a:pt x="13096" y="2935"/>
                </a:lnTo>
                <a:lnTo>
                  <a:pt x="13683" y="2531"/>
                </a:lnTo>
                <a:lnTo>
                  <a:pt x="14306" y="2164"/>
                </a:lnTo>
                <a:lnTo>
                  <a:pt x="14930" y="1834"/>
                </a:lnTo>
                <a:lnTo>
                  <a:pt x="15554" y="1541"/>
                </a:lnTo>
                <a:close/>
                <a:moveTo>
                  <a:pt x="8914" y="3228"/>
                </a:moveTo>
                <a:lnTo>
                  <a:pt x="8841" y="3301"/>
                </a:lnTo>
                <a:lnTo>
                  <a:pt x="8804" y="3375"/>
                </a:lnTo>
                <a:lnTo>
                  <a:pt x="8804" y="3485"/>
                </a:lnTo>
                <a:lnTo>
                  <a:pt x="8804" y="3558"/>
                </a:lnTo>
                <a:lnTo>
                  <a:pt x="8877" y="3632"/>
                </a:lnTo>
                <a:lnTo>
                  <a:pt x="8951" y="3668"/>
                </a:lnTo>
                <a:lnTo>
                  <a:pt x="9098" y="3668"/>
                </a:lnTo>
                <a:lnTo>
                  <a:pt x="9134" y="3632"/>
                </a:lnTo>
                <a:lnTo>
                  <a:pt x="9208" y="3558"/>
                </a:lnTo>
                <a:lnTo>
                  <a:pt x="9208" y="3485"/>
                </a:lnTo>
                <a:lnTo>
                  <a:pt x="9208" y="3375"/>
                </a:lnTo>
                <a:lnTo>
                  <a:pt x="9171" y="3338"/>
                </a:lnTo>
                <a:lnTo>
                  <a:pt x="9134" y="3265"/>
                </a:lnTo>
                <a:lnTo>
                  <a:pt x="9061" y="3228"/>
                </a:lnTo>
                <a:close/>
                <a:moveTo>
                  <a:pt x="16324" y="1101"/>
                </a:moveTo>
                <a:lnTo>
                  <a:pt x="16140" y="1541"/>
                </a:lnTo>
                <a:lnTo>
                  <a:pt x="15884" y="1944"/>
                </a:lnTo>
                <a:lnTo>
                  <a:pt x="15590" y="2348"/>
                </a:lnTo>
                <a:lnTo>
                  <a:pt x="15297" y="2751"/>
                </a:lnTo>
                <a:lnTo>
                  <a:pt x="14967" y="3081"/>
                </a:lnTo>
                <a:lnTo>
                  <a:pt x="14600" y="3412"/>
                </a:lnTo>
                <a:lnTo>
                  <a:pt x="13829" y="4072"/>
                </a:lnTo>
                <a:lnTo>
                  <a:pt x="13756" y="3925"/>
                </a:lnTo>
                <a:lnTo>
                  <a:pt x="13976" y="3778"/>
                </a:lnTo>
                <a:lnTo>
                  <a:pt x="14343" y="3558"/>
                </a:lnTo>
                <a:lnTo>
                  <a:pt x="14673" y="3301"/>
                </a:lnTo>
                <a:lnTo>
                  <a:pt x="15003" y="3008"/>
                </a:lnTo>
                <a:lnTo>
                  <a:pt x="15297" y="2715"/>
                </a:lnTo>
                <a:lnTo>
                  <a:pt x="15554" y="2384"/>
                </a:lnTo>
                <a:lnTo>
                  <a:pt x="15774" y="2018"/>
                </a:lnTo>
                <a:lnTo>
                  <a:pt x="15957" y="1651"/>
                </a:lnTo>
                <a:lnTo>
                  <a:pt x="16104" y="1211"/>
                </a:lnTo>
                <a:lnTo>
                  <a:pt x="16104" y="1137"/>
                </a:lnTo>
                <a:lnTo>
                  <a:pt x="16324" y="1101"/>
                </a:lnTo>
                <a:close/>
                <a:moveTo>
                  <a:pt x="10528" y="3962"/>
                </a:moveTo>
                <a:lnTo>
                  <a:pt x="10455" y="3998"/>
                </a:lnTo>
                <a:lnTo>
                  <a:pt x="10381" y="4072"/>
                </a:lnTo>
                <a:lnTo>
                  <a:pt x="10381" y="4108"/>
                </a:lnTo>
                <a:lnTo>
                  <a:pt x="10345" y="4219"/>
                </a:lnTo>
                <a:lnTo>
                  <a:pt x="10381" y="4329"/>
                </a:lnTo>
                <a:lnTo>
                  <a:pt x="10455" y="4402"/>
                </a:lnTo>
                <a:lnTo>
                  <a:pt x="10491" y="4439"/>
                </a:lnTo>
                <a:lnTo>
                  <a:pt x="10638" y="4439"/>
                </a:lnTo>
                <a:lnTo>
                  <a:pt x="10748" y="4365"/>
                </a:lnTo>
                <a:lnTo>
                  <a:pt x="10785" y="4292"/>
                </a:lnTo>
                <a:lnTo>
                  <a:pt x="10822" y="4219"/>
                </a:lnTo>
                <a:lnTo>
                  <a:pt x="10785" y="4108"/>
                </a:lnTo>
                <a:lnTo>
                  <a:pt x="10748" y="4072"/>
                </a:lnTo>
                <a:lnTo>
                  <a:pt x="10712" y="3998"/>
                </a:lnTo>
                <a:lnTo>
                  <a:pt x="10675" y="3962"/>
                </a:lnTo>
                <a:close/>
                <a:moveTo>
                  <a:pt x="16434" y="477"/>
                </a:moveTo>
                <a:lnTo>
                  <a:pt x="16617" y="514"/>
                </a:lnTo>
                <a:lnTo>
                  <a:pt x="16764" y="587"/>
                </a:lnTo>
                <a:lnTo>
                  <a:pt x="16837" y="734"/>
                </a:lnTo>
                <a:lnTo>
                  <a:pt x="16911" y="880"/>
                </a:lnTo>
                <a:lnTo>
                  <a:pt x="16947" y="1064"/>
                </a:lnTo>
                <a:lnTo>
                  <a:pt x="16947" y="1247"/>
                </a:lnTo>
                <a:lnTo>
                  <a:pt x="16911" y="1541"/>
                </a:lnTo>
                <a:lnTo>
                  <a:pt x="16764" y="1871"/>
                </a:lnTo>
                <a:lnTo>
                  <a:pt x="16544" y="2128"/>
                </a:lnTo>
                <a:lnTo>
                  <a:pt x="16104" y="2641"/>
                </a:lnTo>
                <a:lnTo>
                  <a:pt x="15077" y="3668"/>
                </a:lnTo>
                <a:lnTo>
                  <a:pt x="14086" y="4549"/>
                </a:lnTo>
                <a:lnTo>
                  <a:pt x="14013" y="4402"/>
                </a:lnTo>
                <a:lnTo>
                  <a:pt x="14123" y="4329"/>
                </a:lnTo>
                <a:lnTo>
                  <a:pt x="14967" y="3632"/>
                </a:lnTo>
                <a:lnTo>
                  <a:pt x="15370" y="3228"/>
                </a:lnTo>
                <a:lnTo>
                  <a:pt x="15737" y="2825"/>
                </a:lnTo>
                <a:lnTo>
                  <a:pt x="16067" y="2384"/>
                </a:lnTo>
                <a:lnTo>
                  <a:pt x="16361" y="1908"/>
                </a:lnTo>
                <a:lnTo>
                  <a:pt x="16617" y="1431"/>
                </a:lnTo>
                <a:lnTo>
                  <a:pt x="16764" y="880"/>
                </a:lnTo>
                <a:lnTo>
                  <a:pt x="16764" y="770"/>
                </a:lnTo>
                <a:lnTo>
                  <a:pt x="16727" y="697"/>
                </a:lnTo>
                <a:lnTo>
                  <a:pt x="16654" y="660"/>
                </a:lnTo>
                <a:lnTo>
                  <a:pt x="16544" y="660"/>
                </a:lnTo>
                <a:lnTo>
                  <a:pt x="15920" y="770"/>
                </a:lnTo>
                <a:lnTo>
                  <a:pt x="15333" y="954"/>
                </a:lnTo>
                <a:lnTo>
                  <a:pt x="15333" y="954"/>
                </a:lnTo>
                <a:lnTo>
                  <a:pt x="15590" y="807"/>
                </a:lnTo>
                <a:lnTo>
                  <a:pt x="15884" y="660"/>
                </a:lnTo>
                <a:lnTo>
                  <a:pt x="16177" y="550"/>
                </a:lnTo>
                <a:lnTo>
                  <a:pt x="16434" y="477"/>
                </a:lnTo>
                <a:close/>
                <a:moveTo>
                  <a:pt x="9354" y="4182"/>
                </a:moveTo>
                <a:lnTo>
                  <a:pt x="9208" y="4255"/>
                </a:lnTo>
                <a:lnTo>
                  <a:pt x="9134" y="4365"/>
                </a:lnTo>
                <a:lnTo>
                  <a:pt x="9134" y="4439"/>
                </a:lnTo>
                <a:lnTo>
                  <a:pt x="9171" y="4512"/>
                </a:lnTo>
                <a:lnTo>
                  <a:pt x="9208" y="4585"/>
                </a:lnTo>
                <a:lnTo>
                  <a:pt x="9281" y="4622"/>
                </a:lnTo>
                <a:lnTo>
                  <a:pt x="9428" y="4622"/>
                </a:lnTo>
                <a:lnTo>
                  <a:pt x="9538" y="4585"/>
                </a:lnTo>
                <a:lnTo>
                  <a:pt x="9611" y="4475"/>
                </a:lnTo>
                <a:lnTo>
                  <a:pt x="9648" y="4402"/>
                </a:lnTo>
                <a:lnTo>
                  <a:pt x="9648" y="4292"/>
                </a:lnTo>
                <a:lnTo>
                  <a:pt x="9611" y="4255"/>
                </a:lnTo>
                <a:lnTo>
                  <a:pt x="9538" y="4182"/>
                </a:lnTo>
                <a:close/>
                <a:moveTo>
                  <a:pt x="13243" y="6566"/>
                </a:moveTo>
                <a:lnTo>
                  <a:pt x="13169" y="6639"/>
                </a:lnTo>
                <a:lnTo>
                  <a:pt x="13133" y="6713"/>
                </a:lnTo>
                <a:lnTo>
                  <a:pt x="13133" y="6860"/>
                </a:lnTo>
                <a:lnTo>
                  <a:pt x="13133" y="6933"/>
                </a:lnTo>
                <a:lnTo>
                  <a:pt x="13206" y="6970"/>
                </a:lnTo>
                <a:lnTo>
                  <a:pt x="13316" y="7006"/>
                </a:lnTo>
                <a:lnTo>
                  <a:pt x="13463" y="6970"/>
                </a:lnTo>
                <a:lnTo>
                  <a:pt x="13536" y="6933"/>
                </a:lnTo>
                <a:lnTo>
                  <a:pt x="13536" y="6860"/>
                </a:lnTo>
                <a:lnTo>
                  <a:pt x="13573" y="6750"/>
                </a:lnTo>
                <a:lnTo>
                  <a:pt x="13536" y="6676"/>
                </a:lnTo>
                <a:lnTo>
                  <a:pt x="13463" y="6603"/>
                </a:lnTo>
                <a:lnTo>
                  <a:pt x="13316" y="6566"/>
                </a:lnTo>
                <a:close/>
                <a:moveTo>
                  <a:pt x="12216" y="7300"/>
                </a:moveTo>
                <a:lnTo>
                  <a:pt x="12105" y="7336"/>
                </a:lnTo>
                <a:lnTo>
                  <a:pt x="12032" y="7410"/>
                </a:lnTo>
                <a:lnTo>
                  <a:pt x="11995" y="7520"/>
                </a:lnTo>
                <a:lnTo>
                  <a:pt x="11995" y="7630"/>
                </a:lnTo>
                <a:lnTo>
                  <a:pt x="12032" y="7703"/>
                </a:lnTo>
                <a:lnTo>
                  <a:pt x="12105" y="7777"/>
                </a:lnTo>
                <a:lnTo>
                  <a:pt x="12216" y="7777"/>
                </a:lnTo>
                <a:lnTo>
                  <a:pt x="12289" y="7740"/>
                </a:lnTo>
                <a:lnTo>
                  <a:pt x="12362" y="7703"/>
                </a:lnTo>
                <a:lnTo>
                  <a:pt x="12436" y="7630"/>
                </a:lnTo>
                <a:lnTo>
                  <a:pt x="12436" y="7520"/>
                </a:lnTo>
                <a:lnTo>
                  <a:pt x="12436" y="7410"/>
                </a:lnTo>
                <a:lnTo>
                  <a:pt x="12326" y="7336"/>
                </a:lnTo>
                <a:lnTo>
                  <a:pt x="12216" y="7300"/>
                </a:lnTo>
                <a:close/>
                <a:moveTo>
                  <a:pt x="12729" y="8033"/>
                </a:moveTo>
                <a:lnTo>
                  <a:pt x="12656" y="8107"/>
                </a:lnTo>
                <a:lnTo>
                  <a:pt x="12656" y="8143"/>
                </a:lnTo>
                <a:lnTo>
                  <a:pt x="12619" y="8253"/>
                </a:lnTo>
                <a:lnTo>
                  <a:pt x="12619" y="8400"/>
                </a:lnTo>
                <a:lnTo>
                  <a:pt x="12656" y="8437"/>
                </a:lnTo>
                <a:lnTo>
                  <a:pt x="12692" y="8474"/>
                </a:lnTo>
                <a:lnTo>
                  <a:pt x="12729" y="8474"/>
                </a:lnTo>
                <a:lnTo>
                  <a:pt x="12802" y="8510"/>
                </a:lnTo>
                <a:lnTo>
                  <a:pt x="12912" y="8474"/>
                </a:lnTo>
                <a:lnTo>
                  <a:pt x="12986" y="8437"/>
                </a:lnTo>
                <a:lnTo>
                  <a:pt x="13022" y="8400"/>
                </a:lnTo>
                <a:lnTo>
                  <a:pt x="13022" y="8253"/>
                </a:lnTo>
                <a:lnTo>
                  <a:pt x="13022" y="8180"/>
                </a:lnTo>
                <a:lnTo>
                  <a:pt x="12949" y="8107"/>
                </a:lnTo>
                <a:lnTo>
                  <a:pt x="12912" y="8033"/>
                </a:lnTo>
                <a:close/>
                <a:moveTo>
                  <a:pt x="10051" y="2128"/>
                </a:moveTo>
                <a:lnTo>
                  <a:pt x="10455" y="2164"/>
                </a:lnTo>
                <a:lnTo>
                  <a:pt x="10858" y="2238"/>
                </a:lnTo>
                <a:lnTo>
                  <a:pt x="11262" y="2348"/>
                </a:lnTo>
                <a:lnTo>
                  <a:pt x="11225" y="2458"/>
                </a:lnTo>
                <a:lnTo>
                  <a:pt x="11262" y="2568"/>
                </a:lnTo>
                <a:lnTo>
                  <a:pt x="11335" y="2641"/>
                </a:lnTo>
                <a:lnTo>
                  <a:pt x="11445" y="2715"/>
                </a:lnTo>
                <a:lnTo>
                  <a:pt x="11629" y="2715"/>
                </a:lnTo>
                <a:lnTo>
                  <a:pt x="11775" y="2788"/>
                </a:lnTo>
                <a:lnTo>
                  <a:pt x="12105" y="2935"/>
                </a:lnTo>
                <a:lnTo>
                  <a:pt x="12179" y="2971"/>
                </a:lnTo>
                <a:lnTo>
                  <a:pt x="12252" y="3008"/>
                </a:lnTo>
                <a:lnTo>
                  <a:pt x="12472" y="3191"/>
                </a:lnTo>
                <a:lnTo>
                  <a:pt x="12692" y="3412"/>
                </a:lnTo>
                <a:lnTo>
                  <a:pt x="13096" y="3852"/>
                </a:lnTo>
                <a:lnTo>
                  <a:pt x="11482" y="4842"/>
                </a:lnTo>
                <a:lnTo>
                  <a:pt x="9868" y="5796"/>
                </a:lnTo>
                <a:lnTo>
                  <a:pt x="6090" y="8070"/>
                </a:lnTo>
                <a:lnTo>
                  <a:pt x="5209" y="8620"/>
                </a:lnTo>
                <a:lnTo>
                  <a:pt x="5356" y="8327"/>
                </a:lnTo>
                <a:lnTo>
                  <a:pt x="5649" y="7960"/>
                </a:lnTo>
                <a:lnTo>
                  <a:pt x="5943" y="7557"/>
                </a:lnTo>
                <a:lnTo>
                  <a:pt x="5906" y="7483"/>
                </a:lnTo>
                <a:lnTo>
                  <a:pt x="5870" y="7483"/>
                </a:lnTo>
                <a:lnTo>
                  <a:pt x="5686" y="7593"/>
                </a:lnTo>
                <a:lnTo>
                  <a:pt x="5539" y="7740"/>
                </a:lnTo>
                <a:lnTo>
                  <a:pt x="5209" y="8070"/>
                </a:lnTo>
                <a:lnTo>
                  <a:pt x="4989" y="8437"/>
                </a:lnTo>
                <a:lnTo>
                  <a:pt x="4769" y="8840"/>
                </a:lnTo>
                <a:lnTo>
                  <a:pt x="4732" y="8877"/>
                </a:lnTo>
                <a:lnTo>
                  <a:pt x="4622" y="8584"/>
                </a:lnTo>
                <a:lnTo>
                  <a:pt x="4916" y="8107"/>
                </a:lnTo>
                <a:lnTo>
                  <a:pt x="5283" y="7630"/>
                </a:lnTo>
                <a:lnTo>
                  <a:pt x="5649" y="7190"/>
                </a:lnTo>
                <a:lnTo>
                  <a:pt x="6016" y="6786"/>
                </a:lnTo>
                <a:lnTo>
                  <a:pt x="6016" y="6750"/>
                </a:lnTo>
                <a:lnTo>
                  <a:pt x="6016" y="6713"/>
                </a:lnTo>
                <a:lnTo>
                  <a:pt x="5943" y="6713"/>
                </a:lnTo>
                <a:lnTo>
                  <a:pt x="5539" y="7043"/>
                </a:lnTo>
                <a:lnTo>
                  <a:pt x="5173" y="7410"/>
                </a:lnTo>
                <a:lnTo>
                  <a:pt x="4842" y="7777"/>
                </a:lnTo>
                <a:lnTo>
                  <a:pt x="4512" y="8180"/>
                </a:lnTo>
                <a:lnTo>
                  <a:pt x="4476" y="7923"/>
                </a:lnTo>
                <a:lnTo>
                  <a:pt x="4439" y="7667"/>
                </a:lnTo>
                <a:lnTo>
                  <a:pt x="4659" y="7336"/>
                </a:lnTo>
                <a:lnTo>
                  <a:pt x="4879" y="7080"/>
                </a:lnTo>
                <a:lnTo>
                  <a:pt x="5686" y="6016"/>
                </a:lnTo>
                <a:lnTo>
                  <a:pt x="5723" y="5943"/>
                </a:lnTo>
                <a:lnTo>
                  <a:pt x="5686" y="5906"/>
                </a:lnTo>
                <a:lnTo>
                  <a:pt x="5576" y="5906"/>
                </a:lnTo>
                <a:lnTo>
                  <a:pt x="5283" y="6199"/>
                </a:lnTo>
                <a:lnTo>
                  <a:pt x="4953" y="6529"/>
                </a:lnTo>
                <a:lnTo>
                  <a:pt x="4402" y="7153"/>
                </a:lnTo>
                <a:lnTo>
                  <a:pt x="4402" y="6529"/>
                </a:lnTo>
                <a:lnTo>
                  <a:pt x="4622" y="6199"/>
                </a:lnTo>
                <a:lnTo>
                  <a:pt x="4953" y="5759"/>
                </a:lnTo>
                <a:lnTo>
                  <a:pt x="5136" y="5502"/>
                </a:lnTo>
                <a:lnTo>
                  <a:pt x="5246" y="5392"/>
                </a:lnTo>
                <a:lnTo>
                  <a:pt x="5393" y="5319"/>
                </a:lnTo>
                <a:lnTo>
                  <a:pt x="5429" y="5319"/>
                </a:lnTo>
                <a:lnTo>
                  <a:pt x="5429" y="5282"/>
                </a:lnTo>
                <a:lnTo>
                  <a:pt x="5393" y="5246"/>
                </a:lnTo>
                <a:lnTo>
                  <a:pt x="5393" y="5209"/>
                </a:lnTo>
                <a:lnTo>
                  <a:pt x="5173" y="5209"/>
                </a:lnTo>
                <a:lnTo>
                  <a:pt x="5063" y="5282"/>
                </a:lnTo>
                <a:lnTo>
                  <a:pt x="4953" y="5356"/>
                </a:lnTo>
                <a:lnTo>
                  <a:pt x="4769" y="5539"/>
                </a:lnTo>
                <a:lnTo>
                  <a:pt x="4622" y="5722"/>
                </a:lnTo>
                <a:lnTo>
                  <a:pt x="4476" y="5869"/>
                </a:lnTo>
                <a:lnTo>
                  <a:pt x="4586" y="5466"/>
                </a:lnTo>
                <a:lnTo>
                  <a:pt x="4732" y="5062"/>
                </a:lnTo>
                <a:lnTo>
                  <a:pt x="4879" y="4842"/>
                </a:lnTo>
                <a:lnTo>
                  <a:pt x="5026" y="4622"/>
                </a:lnTo>
                <a:lnTo>
                  <a:pt x="5209" y="4402"/>
                </a:lnTo>
                <a:lnTo>
                  <a:pt x="5393" y="4219"/>
                </a:lnTo>
                <a:lnTo>
                  <a:pt x="5796" y="3852"/>
                </a:lnTo>
                <a:lnTo>
                  <a:pt x="6236" y="3522"/>
                </a:lnTo>
                <a:lnTo>
                  <a:pt x="6677" y="3228"/>
                </a:lnTo>
                <a:lnTo>
                  <a:pt x="7117" y="2935"/>
                </a:lnTo>
                <a:lnTo>
                  <a:pt x="7594" y="2715"/>
                </a:lnTo>
                <a:lnTo>
                  <a:pt x="8070" y="2494"/>
                </a:lnTo>
                <a:lnTo>
                  <a:pt x="8474" y="2348"/>
                </a:lnTo>
                <a:lnTo>
                  <a:pt x="8841" y="2238"/>
                </a:lnTo>
                <a:lnTo>
                  <a:pt x="9244" y="2164"/>
                </a:lnTo>
                <a:lnTo>
                  <a:pt x="9648" y="2128"/>
                </a:lnTo>
                <a:close/>
                <a:moveTo>
                  <a:pt x="13316" y="4219"/>
                </a:moveTo>
                <a:lnTo>
                  <a:pt x="13426" y="4365"/>
                </a:lnTo>
                <a:lnTo>
                  <a:pt x="12582" y="5026"/>
                </a:lnTo>
                <a:lnTo>
                  <a:pt x="11702" y="5649"/>
                </a:lnTo>
                <a:lnTo>
                  <a:pt x="10785" y="6273"/>
                </a:lnTo>
                <a:lnTo>
                  <a:pt x="9868" y="6860"/>
                </a:lnTo>
                <a:lnTo>
                  <a:pt x="8877" y="7446"/>
                </a:lnTo>
                <a:lnTo>
                  <a:pt x="7887" y="8033"/>
                </a:lnTo>
                <a:lnTo>
                  <a:pt x="6860" y="8584"/>
                </a:lnTo>
                <a:lnTo>
                  <a:pt x="5796" y="9097"/>
                </a:lnTo>
                <a:lnTo>
                  <a:pt x="4989" y="9464"/>
                </a:lnTo>
                <a:lnTo>
                  <a:pt x="4916" y="9317"/>
                </a:lnTo>
                <a:lnTo>
                  <a:pt x="4953" y="9207"/>
                </a:lnTo>
                <a:lnTo>
                  <a:pt x="6053" y="8584"/>
                </a:lnTo>
                <a:lnTo>
                  <a:pt x="10198" y="6089"/>
                </a:lnTo>
                <a:lnTo>
                  <a:pt x="11775" y="5136"/>
                </a:lnTo>
                <a:lnTo>
                  <a:pt x="13316" y="4219"/>
                </a:lnTo>
                <a:close/>
                <a:moveTo>
                  <a:pt x="3962" y="7960"/>
                </a:moveTo>
                <a:lnTo>
                  <a:pt x="3999" y="8070"/>
                </a:lnTo>
                <a:lnTo>
                  <a:pt x="3999" y="8107"/>
                </a:lnTo>
                <a:lnTo>
                  <a:pt x="4146" y="8694"/>
                </a:lnTo>
                <a:lnTo>
                  <a:pt x="3962" y="9024"/>
                </a:lnTo>
                <a:lnTo>
                  <a:pt x="3925" y="9097"/>
                </a:lnTo>
                <a:lnTo>
                  <a:pt x="3925" y="9134"/>
                </a:lnTo>
                <a:lnTo>
                  <a:pt x="3999" y="9244"/>
                </a:lnTo>
                <a:lnTo>
                  <a:pt x="3339" y="9501"/>
                </a:lnTo>
                <a:lnTo>
                  <a:pt x="3008" y="9611"/>
                </a:lnTo>
                <a:lnTo>
                  <a:pt x="2642" y="9684"/>
                </a:lnTo>
                <a:lnTo>
                  <a:pt x="2898" y="9171"/>
                </a:lnTo>
                <a:lnTo>
                  <a:pt x="3229" y="8694"/>
                </a:lnTo>
                <a:lnTo>
                  <a:pt x="3559" y="8327"/>
                </a:lnTo>
                <a:lnTo>
                  <a:pt x="3962" y="7960"/>
                </a:lnTo>
                <a:close/>
                <a:moveTo>
                  <a:pt x="13609" y="4732"/>
                </a:moveTo>
                <a:lnTo>
                  <a:pt x="13683" y="4915"/>
                </a:lnTo>
                <a:lnTo>
                  <a:pt x="12986" y="5502"/>
                </a:lnTo>
                <a:lnTo>
                  <a:pt x="12105" y="6199"/>
                </a:lnTo>
                <a:lnTo>
                  <a:pt x="11225" y="6823"/>
                </a:lnTo>
                <a:lnTo>
                  <a:pt x="10308" y="7446"/>
                </a:lnTo>
                <a:lnTo>
                  <a:pt x="9354" y="8033"/>
                </a:lnTo>
                <a:lnTo>
                  <a:pt x="8401" y="8584"/>
                </a:lnTo>
                <a:lnTo>
                  <a:pt x="7447" y="9097"/>
                </a:lnTo>
                <a:lnTo>
                  <a:pt x="6456" y="9574"/>
                </a:lnTo>
                <a:lnTo>
                  <a:pt x="5429" y="10014"/>
                </a:lnTo>
                <a:lnTo>
                  <a:pt x="5246" y="9794"/>
                </a:lnTo>
                <a:lnTo>
                  <a:pt x="5466" y="9684"/>
                </a:lnTo>
                <a:lnTo>
                  <a:pt x="6603" y="9134"/>
                </a:lnTo>
                <a:lnTo>
                  <a:pt x="7740" y="8547"/>
                </a:lnTo>
                <a:lnTo>
                  <a:pt x="8877" y="7923"/>
                </a:lnTo>
                <a:lnTo>
                  <a:pt x="9978" y="7263"/>
                </a:lnTo>
                <a:lnTo>
                  <a:pt x="10895" y="6676"/>
                </a:lnTo>
                <a:lnTo>
                  <a:pt x="11812" y="6053"/>
                </a:lnTo>
                <a:lnTo>
                  <a:pt x="12729" y="5392"/>
                </a:lnTo>
                <a:lnTo>
                  <a:pt x="13609" y="4732"/>
                </a:lnTo>
                <a:close/>
                <a:moveTo>
                  <a:pt x="11995" y="9721"/>
                </a:moveTo>
                <a:lnTo>
                  <a:pt x="12472" y="9831"/>
                </a:lnTo>
                <a:lnTo>
                  <a:pt x="12436" y="9867"/>
                </a:lnTo>
                <a:lnTo>
                  <a:pt x="12032" y="10271"/>
                </a:lnTo>
                <a:lnTo>
                  <a:pt x="12032" y="10198"/>
                </a:lnTo>
                <a:lnTo>
                  <a:pt x="11995" y="9721"/>
                </a:lnTo>
                <a:close/>
                <a:moveTo>
                  <a:pt x="2715" y="8804"/>
                </a:moveTo>
                <a:lnTo>
                  <a:pt x="2422" y="9317"/>
                </a:lnTo>
                <a:lnTo>
                  <a:pt x="2165" y="9867"/>
                </a:lnTo>
                <a:lnTo>
                  <a:pt x="2165" y="9941"/>
                </a:lnTo>
                <a:lnTo>
                  <a:pt x="2201" y="10051"/>
                </a:lnTo>
                <a:lnTo>
                  <a:pt x="2275" y="10088"/>
                </a:lnTo>
                <a:lnTo>
                  <a:pt x="2348" y="10124"/>
                </a:lnTo>
                <a:lnTo>
                  <a:pt x="2898" y="10014"/>
                </a:lnTo>
                <a:lnTo>
                  <a:pt x="3449" y="9867"/>
                </a:lnTo>
                <a:lnTo>
                  <a:pt x="3925" y="9684"/>
                </a:lnTo>
                <a:lnTo>
                  <a:pt x="4439" y="9464"/>
                </a:lnTo>
                <a:lnTo>
                  <a:pt x="4549" y="9684"/>
                </a:lnTo>
                <a:lnTo>
                  <a:pt x="3559" y="10124"/>
                </a:lnTo>
                <a:lnTo>
                  <a:pt x="3082" y="10308"/>
                </a:lnTo>
                <a:lnTo>
                  <a:pt x="2568" y="10528"/>
                </a:lnTo>
                <a:lnTo>
                  <a:pt x="2275" y="10638"/>
                </a:lnTo>
                <a:lnTo>
                  <a:pt x="2018" y="10674"/>
                </a:lnTo>
                <a:lnTo>
                  <a:pt x="1761" y="10711"/>
                </a:lnTo>
                <a:lnTo>
                  <a:pt x="1468" y="10711"/>
                </a:lnTo>
                <a:lnTo>
                  <a:pt x="2091" y="9794"/>
                </a:lnTo>
                <a:lnTo>
                  <a:pt x="2348" y="9317"/>
                </a:lnTo>
                <a:lnTo>
                  <a:pt x="2642" y="8877"/>
                </a:lnTo>
                <a:lnTo>
                  <a:pt x="2715" y="8804"/>
                </a:lnTo>
                <a:close/>
                <a:moveTo>
                  <a:pt x="13829" y="5429"/>
                </a:moveTo>
                <a:lnTo>
                  <a:pt x="13940" y="5943"/>
                </a:lnTo>
                <a:lnTo>
                  <a:pt x="13940" y="6456"/>
                </a:lnTo>
                <a:lnTo>
                  <a:pt x="13940" y="6896"/>
                </a:lnTo>
                <a:lnTo>
                  <a:pt x="13866" y="7336"/>
                </a:lnTo>
                <a:lnTo>
                  <a:pt x="13756" y="7740"/>
                </a:lnTo>
                <a:lnTo>
                  <a:pt x="13609" y="8143"/>
                </a:lnTo>
                <a:lnTo>
                  <a:pt x="13426" y="8547"/>
                </a:lnTo>
                <a:lnTo>
                  <a:pt x="13206" y="8914"/>
                </a:lnTo>
                <a:lnTo>
                  <a:pt x="12949" y="9281"/>
                </a:lnTo>
                <a:lnTo>
                  <a:pt x="12656" y="9647"/>
                </a:lnTo>
                <a:lnTo>
                  <a:pt x="12289" y="9611"/>
                </a:lnTo>
                <a:lnTo>
                  <a:pt x="11922" y="9537"/>
                </a:lnTo>
                <a:lnTo>
                  <a:pt x="11849" y="9574"/>
                </a:lnTo>
                <a:lnTo>
                  <a:pt x="11812" y="9574"/>
                </a:lnTo>
                <a:lnTo>
                  <a:pt x="11775" y="9647"/>
                </a:lnTo>
                <a:lnTo>
                  <a:pt x="11702" y="10418"/>
                </a:lnTo>
                <a:lnTo>
                  <a:pt x="11702" y="10491"/>
                </a:lnTo>
                <a:lnTo>
                  <a:pt x="11409" y="10711"/>
                </a:lnTo>
                <a:lnTo>
                  <a:pt x="11188" y="10821"/>
                </a:lnTo>
                <a:lnTo>
                  <a:pt x="11152" y="10858"/>
                </a:lnTo>
                <a:lnTo>
                  <a:pt x="11042" y="10931"/>
                </a:lnTo>
                <a:lnTo>
                  <a:pt x="11042" y="10564"/>
                </a:lnTo>
                <a:lnTo>
                  <a:pt x="11115" y="10198"/>
                </a:lnTo>
                <a:lnTo>
                  <a:pt x="11188" y="9867"/>
                </a:lnTo>
                <a:lnTo>
                  <a:pt x="11298" y="9501"/>
                </a:lnTo>
                <a:lnTo>
                  <a:pt x="11298" y="9464"/>
                </a:lnTo>
                <a:lnTo>
                  <a:pt x="11262" y="9427"/>
                </a:lnTo>
                <a:lnTo>
                  <a:pt x="11225" y="9427"/>
                </a:lnTo>
                <a:lnTo>
                  <a:pt x="11188" y="9464"/>
                </a:lnTo>
                <a:lnTo>
                  <a:pt x="11078" y="9647"/>
                </a:lnTo>
                <a:lnTo>
                  <a:pt x="10968" y="9831"/>
                </a:lnTo>
                <a:lnTo>
                  <a:pt x="10785" y="10234"/>
                </a:lnTo>
                <a:lnTo>
                  <a:pt x="10712" y="10638"/>
                </a:lnTo>
                <a:lnTo>
                  <a:pt x="10712" y="11078"/>
                </a:lnTo>
                <a:lnTo>
                  <a:pt x="10271" y="11261"/>
                </a:lnTo>
                <a:lnTo>
                  <a:pt x="9831" y="11371"/>
                </a:lnTo>
                <a:lnTo>
                  <a:pt x="9868" y="11005"/>
                </a:lnTo>
                <a:lnTo>
                  <a:pt x="9978" y="10638"/>
                </a:lnTo>
                <a:lnTo>
                  <a:pt x="10051" y="10344"/>
                </a:lnTo>
                <a:lnTo>
                  <a:pt x="10161" y="10088"/>
                </a:lnTo>
                <a:lnTo>
                  <a:pt x="10418" y="9574"/>
                </a:lnTo>
                <a:lnTo>
                  <a:pt x="10418" y="9537"/>
                </a:lnTo>
                <a:lnTo>
                  <a:pt x="10381" y="9501"/>
                </a:lnTo>
                <a:lnTo>
                  <a:pt x="10345" y="9501"/>
                </a:lnTo>
                <a:lnTo>
                  <a:pt x="10345" y="9537"/>
                </a:lnTo>
                <a:lnTo>
                  <a:pt x="10015" y="9941"/>
                </a:lnTo>
                <a:lnTo>
                  <a:pt x="9758" y="10418"/>
                </a:lnTo>
                <a:lnTo>
                  <a:pt x="9538" y="10895"/>
                </a:lnTo>
                <a:lnTo>
                  <a:pt x="9501" y="11151"/>
                </a:lnTo>
                <a:lnTo>
                  <a:pt x="9428" y="11408"/>
                </a:lnTo>
                <a:lnTo>
                  <a:pt x="8951" y="11408"/>
                </a:lnTo>
                <a:lnTo>
                  <a:pt x="8951" y="11261"/>
                </a:lnTo>
                <a:lnTo>
                  <a:pt x="8914" y="11225"/>
                </a:lnTo>
                <a:lnTo>
                  <a:pt x="8877" y="11188"/>
                </a:lnTo>
                <a:lnTo>
                  <a:pt x="8841" y="11188"/>
                </a:lnTo>
                <a:lnTo>
                  <a:pt x="8804" y="11225"/>
                </a:lnTo>
                <a:lnTo>
                  <a:pt x="8731" y="11298"/>
                </a:lnTo>
                <a:lnTo>
                  <a:pt x="9171" y="10454"/>
                </a:lnTo>
                <a:lnTo>
                  <a:pt x="9391" y="10051"/>
                </a:lnTo>
                <a:lnTo>
                  <a:pt x="9684" y="9647"/>
                </a:lnTo>
                <a:lnTo>
                  <a:pt x="9684" y="9611"/>
                </a:lnTo>
                <a:lnTo>
                  <a:pt x="9648" y="9611"/>
                </a:lnTo>
                <a:lnTo>
                  <a:pt x="9648" y="9574"/>
                </a:lnTo>
                <a:lnTo>
                  <a:pt x="9611" y="9611"/>
                </a:lnTo>
                <a:lnTo>
                  <a:pt x="9244" y="10014"/>
                </a:lnTo>
                <a:lnTo>
                  <a:pt x="8914" y="10418"/>
                </a:lnTo>
                <a:lnTo>
                  <a:pt x="8621" y="10858"/>
                </a:lnTo>
                <a:lnTo>
                  <a:pt x="8327" y="11335"/>
                </a:lnTo>
                <a:lnTo>
                  <a:pt x="7960" y="11225"/>
                </a:lnTo>
                <a:lnTo>
                  <a:pt x="7997" y="11188"/>
                </a:lnTo>
                <a:lnTo>
                  <a:pt x="7997" y="11151"/>
                </a:lnTo>
                <a:lnTo>
                  <a:pt x="7960" y="11115"/>
                </a:lnTo>
                <a:lnTo>
                  <a:pt x="7960" y="11078"/>
                </a:lnTo>
                <a:lnTo>
                  <a:pt x="7924" y="10968"/>
                </a:lnTo>
                <a:lnTo>
                  <a:pt x="7960" y="10858"/>
                </a:lnTo>
                <a:lnTo>
                  <a:pt x="8034" y="10601"/>
                </a:lnTo>
                <a:lnTo>
                  <a:pt x="8181" y="10308"/>
                </a:lnTo>
                <a:lnTo>
                  <a:pt x="8474" y="9831"/>
                </a:lnTo>
                <a:lnTo>
                  <a:pt x="8767" y="9427"/>
                </a:lnTo>
                <a:lnTo>
                  <a:pt x="8804" y="9391"/>
                </a:lnTo>
                <a:lnTo>
                  <a:pt x="8767" y="9317"/>
                </a:lnTo>
                <a:lnTo>
                  <a:pt x="8694" y="9317"/>
                </a:lnTo>
                <a:lnTo>
                  <a:pt x="8364" y="9537"/>
                </a:lnTo>
                <a:lnTo>
                  <a:pt x="8107" y="9831"/>
                </a:lnTo>
                <a:lnTo>
                  <a:pt x="7887" y="10124"/>
                </a:lnTo>
                <a:lnTo>
                  <a:pt x="7704" y="10454"/>
                </a:lnTo>
                <a:lnTo>
                  <a:pt x="7594" y="10784"/>
                </a:lnTo>
                <a:lnTo>
                  <a:pt x="7557" y="10968"/>
                </a:lnTo>
                <a:lnTo>
                  <a:pt x="7594" y="11115"/>
                </a:lnTo>
                <a:lnTo>
                  <a:pt x="7153" y="10968"/>
                </a:lnTo>
                <a:lnTo>
                  <a:pt x="6713" y="10784"/>
                </a:lnTo>
                <a:lnTo>
                  <a:pt x="6933" y="10564"/>
                </a:lnTo>
                <a:lnTo>
                  <a:pt x="7080" y="10344"/>
                </a:lnTo>
                <a:lnTo>
                  <a:pt x="7153" y="10234"/>
                </a:lnTo>
                <a:lnTo>
                  <a:pt x="7190" y="10124"/>
                </a:lnTo>
                <a:lnTo>
                  <a:pt x="7190" y="10088"/>
                </a:lnTo>
                <a:lnTo>
                  <a:pt x="7153" y="10088"/>
                </a:lnTo>
                <a:lnTo>
                  <a:pt x="7080" y="10124"/>
                </a:lnTo>
                <a:lnTo>
                  <a:pt x="7007" y="10161"/>
                </a:lnTo>
                <a:lnTo>
                  <a:pt x="6823" y="10308"/>
                </a:lnTo>
                <a:lnTo>
                  <a:pt x="6493" y="10564"/>
                </a:lnTo>
                <a:lnTo>
                  <a:pt x="6420" y="10638"/>
                </a:lnTo>
                <a:lnTo>
                  <a:pt x="5906" y="10344"/>
                </a:lnTo>
                <a:lnTo>
                  <a:pt x="6897" y="9904"/>
                </a:lnTo>
                <a:lnTo>
                  <a:pt x="7887" y="9391"/>
                </a:lnTo>
                <a:lnTo>
                  <a:pt x="8877" y="8877"/>
                </a:lnTo>
                <a:lnTo>
                  <a:pt x="9795" y="8327"/>
                </a:lnTo>
                <a:lnTo>
                  <a:pt x="10748" y="7740"/>
                </a:lnTo>
                <a:lnTo>
                  <a:pt x="11665" y="7116"/>
                </a:lnTo>
                <a:lnTo>
                  <a:pt x="12546" y="6456"/>
                </a:lnTo>
                <a:lnTo>
                  <a:pt x="13426" y="5796"/>
                </a:lnTo>
                <a:lnTo>
                  <a:pt x="13829" y="5429"/>
                </a:lnTo>
                <a:close/>
                <a:moveTo>
                  <a:pt x="1651" y="9757"/>
                </a:moveTo>
                <a:lnTo>
                  <a:pt x="1028" y="10711"/>
                </a:lnTo>
                <a:lnTo>
                  <a:pt x="991" y="10784"/>
                </a:lnTo>
                <a:lnTo>
                  <a:pt x="1028" y="10858"/>
                </a:lnTo>
                <a:lnTo>
                  <a:pt x="1028" y="10931"/>
                </a:lnTo>
                <a:lnTo>
                  <a:pt x="1101" y="10968"/>
                </a:lnTo>
                <a:lnTo>
                  <a:pt x="1358" y="11041"/>
                </a:lnTo>
                <a:lnTo>
                  <a:pt x="1651" y="11078"/>
                </a:lnTo>
                <a:lnTo>
                  <a:pt x="1908" y="11078"/>
                </a:lnTo>
                <a:lnTo>
                  <a:pt x="2165" y="11041"/>
                </a:lnTo>
                <a:lnTo>
                  <a:pt x="2715" y="10858"/>
                </a:lnTo>
                <a:lnTo>
                  <a:pt x="3229" y="10638"/>
                </a:lnTo>
                <a:lnTo>
                  <a:pt x="4769" y="10014"/>
                </a:lnTo>
                <a:lnTo>
                  <a:pt x="4953" y="10198"/>
                </a:lnTo>
                <a:lnTo>
                  <a:pt x="4072" y="10564"/>
                </a:lnTo>
                <a:lnTo>
                  <a:pt x="3192" y="10895"/>
                </a:lnTo>
                <a:lnTo>
                  <a:pt x="2238" y="11188"/>
                </a:lnTo>
                <a:lnTo>
                  <a:pt x="1248" y="11445"/>
                </a:lnTo>
                <a:lnTo>
                  <a:pt x="1101" y="11518"/>
                </a:lnTo>
                <a:lnTo>
                  <a:pt x="844" y="11555"/>
                </a:lnTo>
                <a:lnTo>
                  <a:pt x="624" y="11555"/>
                </a:lnTo>
                <a:lnTo>
                  <a:pt x="551" y="11518"/>
                </a:lnTo>
                <a:lnTo>
                  <a:pt x="477" y="11481"/>
                </a:lnTo>
                <a:lnTo>
                  <a:pt x="477" y="11408"/>
                </a:lnTo>
                <a:lnTo>
                  <a:pt x="514" y="11298"/>
                </a:lnTo>
                <a:lnTo>
                  <a:pt x="661" y="11005"/>
                </a:lnTo>
                <a:lnTo>
                  <a:pt x="991" y="10601"/>
                </a:lnTo>
                <a:lnTo>
                  <a:pt x="1321" y="10161"/>
                </a:lnTo>
                <a:lnTo>
                  <a:pt x="1651" y="9757"/>
                </a:lnTo>
                <a:close/>
                <a:moveTo>
                  <a:pt x="16324" y="0"/>
                </a:moveTo>
                <a:lnTo>
                  <a:pt x="16140" y="37"/>
                </a:lnTo>
                <a:lnTo>
                  <a:pt x="15774" y="147"/>
                </a:lnTo>
                <a:lnTo>
                  <a:pt x="15480" y="330"/>
                </a:lnTo>
                <a:lnTo>
                  <a:pt x="14636" y="807"/>
                </a:lnTo>
                <a:lnTo>
                  <a:pt x="13866" y="1357"/>
                </a:lnTo>
                <a:lnTo>
                  <a:pt x="13059" y="1908"/>
                </a:lnTo>
                <a:lnTo>
                  <a:pt x="12289" y="2458"/>
                </a:lnTo>
                <a:lnTo>
                  <a:pt x="12032" y="2311"/>
                </a:lnTo>
                <a:lnTo>
                  <a:pt x="11812" y="2238"/>
                </a:lnTo>
                <a:lnTo>
                  <a:pt x="11629" y="2238"/>
                </a:lnTo>
                <a:lnTo>
                  <a:pt x="11372" y="2091"/>
                </a:lnTo>
                <a:lnTo>
                  <a:pt x="11115" y="1981"/>
                </a:lnTo>
                <a:lnTo>
                  <a:pt x="10858" y="1908"/>
                </a:lnTo>
                <a:lnTo>
                  <a:pt x="10565" y="1834"/>
                </a:lnTo>
                <a:lnTo>
                  <a:pt x="10015" y="1761"/>
                </a:lnTo>
                <a:lnTo>
                  <a:pt x="9464" y="1761"/>
                </a:lnTo>
                <a:lnTo>
                  <a:pt x="8914" y="1834"/>
                </a:lnTo>
                <a:lnTo>
                  <a:pt x="8364" y="1981"/>
                </a:lnTo>
                <a:lnTo>
                  <a:pt x="7814" y="2164"/>
                </a:lnTo>
                <a:lnTo>
                  <a:pt x="7300" y="2384"/>
                </a:lnTo>
                <a:lnTo>
                  <a:pt x="6677" y="2715"/>
                </a:lnTo>
                <a:lnTo>
                  <a:pt x="6090" y="3081"/>
                </a:lnTo>
                <a:lnTo>
                  <a:pt x="5503" y="3522"/>
                </a:lnTo>
                <a:lnTo>
                  <a:pt x="4989" y="3962"/>
                </a:lnTo>
                <a:lnTo>
                  <a:pt x="4769" y="4219"/>
                </a:lnTo>
                <a:lnTo>
                  <a:pt x="4549" y="4475"/>
                </a:lnTo>
                <a:lnTo>
                  <a:pt x="4402" y="4769"/>
                </a:lnTo>
                <a:lnTo>
                  <a:pt x="4256" y="5062"/>
                </a:lnTo>
                <a:lnTo>
                  <a:pt x="4146" y="5356"/>
                </a:lnTo>
                <a:lnTo>
                  <a:pt x="4035" y="5686"/>
                </a:lnTo>
                <a:lnTo>
                  <a:pt x="3999" y="6016"/>
                </a:lnTo>
                <a:lnTo>
                  <a:pt x="3925" y="6346"/>
                </a:lnTo>
                <a:lnTo>
                  <a:pt x="3889" y="6970"/>
                </a:lnTo>
                <a:lnTo>
                  <a:pt x="3925" y="7630"/>
                </a:lnTo>
                <a:lnTo>
                  <a:pt x="3339" y="7960"/>
                </a:lnTo>
                <a:lnTo>
                  <a:pt x="2752" y="8290"/>
                </a:lnTo>
                <a:lnTo>
                  <a:pt x="2238" y="8657"/>
                </a:lnTo>
                <a:lnTo>
                  <a:pt x="1725" y="9097"/>
                </a:lnTo>
                <a:lnTo>
                  <a:pt x="1248" y="9574"/>
                </a:lnTo>
                <a:lnTo>
                  <a:pt x="808" y="10051"/>
                </a:lnTo>
                <a:lnTo>
                  <a:pt x="404" y="10601"/>
                </a:lnTo>
                <a:lnTo>
                  <a:pt x="221" y="10858"/>
                </a:lnTo>
                <a:lnTo>
                  <a:pt x="74" y="11151"/>
                </a:lnTo>
                <a:lnTo>
                  <a:pt x="1" y="11371"/>
                </a:lnTo>
                <a:lnTo>
                  <a:pt x="37" y="11555"/>
                </a:lnTo>
                <a:lnTo>
                  <a:pt x="111" y="11738"/>
                </a:lnTo>
                <a:lnTo>
                  <a:pt x="184" y="11812"/>
                </a:lnTo>
                <a:lnTo>
                  <a:pt x="257" y="11885"/>
                </a:lnTo>
                <a:lnTo>
                  <a:pt x="477" y="11958"/>
                </a:lnTo>
                <a:lnTo>
                  <a:pt x="697" y="11995"/>
                </a:lnTo>
                <a:lnTo>
                  <a:pt x="918" y="11995"/>
                </a:lnTo>
                <a:lnTo>
                  <a:pt x="1174" y="11958"/>
                </a:lnTo>
                <a:lnTo>
                  <a:pt x="1835" y="11812"/>
                </a:lnTo>
                <a:lnTo>
                  <a:pt x="2495" y="11591"/>
                </a:lnTo>
                <a:lnTo>
                  <a:pt x="3815" y="11151"/>
                </a:lnTo>
                <a:lnTo>
                  <a:pt x="4586" y="10858"/>
                </a:lnTo>
                <a:lnTo>
                  <a:pt x="5356" y="10564"/>
                </a:lnTo>
                <a:lnTo>
                  <a:pt x="5760" y="10858"/>
                </a:lnTo>
                <a:lnTo>
                  <a:pt x="6200" y="11078"/>
                </a:lnTo>
                <a:lnTo>
                  <a:pt x="6236" y="11261"/>
                </a:lnTo>
                <a:lnTo>
                  <a:pt x="6273" y="11335"/>
                </a:lnTo>
                <a:lnTo>
                  <a:pt x="6346" y="11371"/>
                </a:lnTo>
                <a:lnTo>
                  <a:pt x="6493" y="11371"/>
                </a:lnTo>
                <a:lnTo>
                  <a:pt x="6603" y="11261"/>
                </a:lnTo>
                <a:lnTo>
                  <a:pt x="7410" y="11591"/>
                </a:lnTo>
                <a:lnTo>
                  <a:pt x="7814" y="11702"/>
                </a:lnTo>
                <a:lnTo>
                  <a:pt x="8217" y="11812"/>
                </a:lnTo>
                <a:lnTo>
                  <a:pt x="8291" y="11848"/>
                </a:lnTo>
                <a:lnTo>
                  <a:pt x="8364" y="11885"/>
                </a:lnTo>
                <a:lnTo>
                  <a:pt x="8474" y="11848"/>
                </a:lnTo>
                <a:lnTo>
                  <a:pt x="8547" y="11885"/>
                </a:lnTo>
                <a:lnTo>
                  <a:pt x="8877" y="11922"/>
                </a:lnTo>
                <a:lnTo>
                  <a:pt x="9574" y="11922"/>
                </a:lnTo>
                <a:lnTo>
                  <a:pt x="9905" y="11885"/>
                </a:lnTo>
                <a:lnTo>
                  <a:pt x="10235" y="11812"/>
                </a:lnTo>
                <a:lnTo>
                  <a:pt x="10565" y="11702"/>
                </a:lnTo>
                <a:lnTo>
                  <a:pt x="10895" y="11555"/>
                </a:lnTo>
                <a:lnTo>
                  <a:pt x="11225" y="11408"/>
                </a:lnTo>
                <a:lnTo>
                  <a:pt x="11555" y="11225"/>
                </a:lnTo>
                <a:lnTo>
                  <a:pt x="11885" y="11041"/>
                </a:lnTo>
                <a:lnTo>
                  <a:pt x="12179" y="10784"/>
                </a:lnTo>
                <a:lnTo>
                  <a:pt x="12472" y="10564"/>
                </a:lnTo>
                <a:lnTo>
                  <a:pt x="12766" y="10308"/>
                </a:lnTo>
                <a:lnTo>
                  <a:pt x="13022" y="10014"/>
                </a:lnTo>
                <a:lnTo>
                  <a:pt x="13279" y="9721"/>
                </a:lnTo>
                <a:lnTo>
                  <a:pt x="13499" y="9391"/>
                </a:lnTo>
                <a:lnTo>
                  <a:pt x="13719" y="9097"/>
                </a:lnTo>
                <a:lnTo>
                  <a:pt x="13903" y="8730"/>
                </a:lnTo>
                <a:lnTo>
                  <a:pt x="14050" y="8400"/>
                </a:lnTo>
                <a:lnTo>
                  <a:pt x="14196" y="8033"/>
                </a:lnTo>
                <a:lnTo>
                  <a:pt x="14306" y="7667"/>
                </a:lnTo>
                <a:lnTo>
                  <a:pt x="14380" y="7300"/>
                </a:lnTo>
                <a:lnTo>
                  <a:pt x="14453" y="6933"/>
                </a:lnTo>
                <a:lnTo>
                  <a:pt x="14490" y="6529"/>
                </a:lnTo>
                <a:lnTo>
                  <a:pt x="14490" y="6163"/>
                </a:lnTo>
                <a:lnTo>
                  <a:pt x="14453" y="5796"/>
                </a:lnTo>
                <a:lnTo>
                  <a:pt x="14380" y="5429"/>
                </a:lnTo>
                <a:lnTo>
                  <a:pt x="14270" y="5062"/>
                </a:lnTo>
                <a:lnTo>
                  <a:pt x="15113" y="4329"/>
                </a:lnTo>
                <a:lnTo>
                  <a:pt x="15920" y="3558"/>
                </a:lnTo>
                <a:lnTo>
                  <a:pt x="16434" y="3045"/>
                </a:lnTo>
                <a:lnTo>
                  <a:pt x="16691" y="2751"/>
                </a:lnTo>
                <a:lnTo>
                  <a:pt x="16947" y="2458"/>
                </a:lnTo>
                <a:lnTo>
                  <a:pt x="17168" y="2128"/>
                </a:lnTo>
                <a:lnTo>
                  <a:pt x="17351" y="1798"/>
                </a:lnTo>
                <a:lnTo>
                  <a:pt x="17461" y="1431"/>
                </a:lnTo>
                <a:lnTo>
                  <a:pt x="17461" y="1247"/>
                </a:lnTo>
                <a:lnTo>
                  <a:pt x="17461" y="1064"/>
                </a:lnTo>
                <a:lnTo>
                  <a:pt x="17388" y="770"/>
                </a:lnTo>
                <a:lnTo>
                  <a:pt x="17278" y="514"/>
                </a:lnTo>
                <a:lnTo>
                  <a:pt x="17094" y="257"/>
                </a:lnTo>
                <a:lnTo>
                  <a:pt x="16837" y="74"/>
                </a:lnTo>
                <a:lnTo>
                  <a:pt x="16691" y="37"/>
                </a:lnTo>
                <a:lnTo>
                  <a:pt x="16507"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38" name="Google Shape;438;p9"/>
          <p:cNvSpPr/>
          <p:nvPr/>
        </p:nvSpPr>
        <p:spPr>
          <a:xfrm>
            <a:off x="8360955" y="4506916"/>
            <a:ext cx="372518" cy="384998"/>
          </a:xfrm>
          <a:custGeom>
            <a:avLst/>
            <a:gdLst/>
            <a:ahLst/>
            <a:cxnLst/>
            <a:rect l="l" t="t" r="r" b="b"/>
            <a:pathLst>
              <a:path w="13133" h="13573" extrusionOk="0">
                <a:moveTo>
                  <a:pt x="2714" y="1798"/>
                </a:moveTo>
                <a:lnTo>
                  <a:pt x="2971" y="1908"/>
                </a:lnTo>
                <a:lnTo>
                  <a:pt x="3118" y="2018"/>
                </a:lnTo>
                <a:lnTo>
                  <a:pt x="3265" y="2128"/>
                </a:lnTo>
                <a:lnTo>
                  <a:pt x="3411" y="2311"/>
                </a:lnTo>
                <a:lnTo>
                  <a:pt x="3485" y="2458"/>
                </a:lnTo>
                <a:lnTo>
                  <a:pt x="3375" y="2458"/>
                </a:lnTo>
                <a:lnTo>
                  <a:pt x="3301" y="2495"/>
                </a:lnTo>
                <a:lnTo>
                  <a:pt x="3265" y="2568"/>
                </a:lnTo>
                <a:lnTo>
                  <a:pt x="3228" y="2605"/>
                </a:lnTo>
                <a:lnTo>
                  <a:pt x="3155" y="2568"/>
                </a:lnTo>
                <a:lnTo>
                  <a:pt x="3008" y="2348"/>
                </a:lnTo>
                <a:lnTo>
                  <a:pt x="2825" y="1981"/>
                </a:lnTo>
                <a:lnTo>
                  <a:pt x="2714" y="1798"/>
                </a:lnTo>
                <a:close/>
                <a:moveTo>
                  <a:pt x="1908" y="2825"/>
                </a:moveTo>
                <a:lnTo>
                  <a:pt x="1797" y="2861"/>
                </a:lnTo>
                <a:lnTo>
                  <a:pt x="1761" y="2898"/>
                </a:lnTo>
                <a:lnTo>
                  <a:pt x="1687" y="2971"/>
                </a:lnTo>
                <a:lnTo>
                  <a:pt x="1687" y="3045"/>
                </a:lnTo>
                <a:lnTo>
                  <a:pt x="1687" y="3118"/>
                </a:lnTo>
                <a:lnTo>
                  <a:pt x="1724" y="3191"/>
                </a:lnTo>
                <a:lnTo>
                  <a:pt x="1797" y="3228"/>
                </a:lnTo>
                <a:lnTo>
                  <a:pt x="1944" y="3301"/>
                </a:lnTo>
                <a:lnTo>
                  <a:pt x="2054" y="3412"/>
                </a:lnTo>
                <a:lnTo>
                  <a:pt x="2164" y="3522"/>
                </a:lnTo>
                <a:lnTo>
                  <a:pt x="2201" y="3595"/>
                </a:lnTo>
                <a:lnTo>
                  <a:pt x="2274" y="3632"/>
                </a:lnTo>
                <a:lnTo>
                  <a:pt x="2384" y="3632"/>
                </a:lnTo>
                <a:lnTo>
                  <a:pt x="2458" y="3558"/>
                </a:lnTo>
                <a:lnTo>
                  <a:pt x="2494" y="3448"/>
                </a:lnTo>
                <a:lnTo>
                  <a:pt x="2494" y="3338"/>
                </a:lnTo>
                <a:lnTo>
                  <a:pt x="2421" y="3228"/>
                </a:lnTo>
                <a:lnTo>
                  <a:pt x="2348" y="3155"/>
                </a:lnTo>
                <a:lnTo>
                  <a:pt x="2164" y="2971"/>
                </a:lnTo>
                <a:lnTo>
                  <a:pt x="1981" y="2861"/>
                </a:lnTo>
                <a:lnTo>
                  <a:pt x="1908" y="2825"/>
                </a:lnTo>
                <a:close/>
                <a:moveTo>
                  <a:pt x="1137" y="2311"/>
                </a:moveTo>
                <a:lnTo>
                  <a:pt x="1614" y="2458"/>
                </a:lnTo>
                <a:lnTo>
                  <a:pt x="2054" y="2678"/>
                </a:lnTo>
                <a:lnTo>
                  <a:pt x="2201" y="2751"/>
                </a:lnTo>
                <a:lnTo>
                  <a:pt x="2348" y="2898"/>
                </a:lnTo>
                <a:lnTo>
                  <a:pt x="2458" y="3008"/>
                </a:lnTo>
                <a:lnTo>
                  <a:pt x="2531" y="3191"/>
                </a:lnTo>
                <a:lnTo>
                  <a:pt x="2568" y="3265"/>
                </a:lnTo>
                <a:lnTo>
                  <a:pt x="2568" y="3338"/>
                </a:lnTo>
                <a:lnTo>
                  <a:pt x="2531" y="3485"/>
                </a:lnTo>
                <a:lnTo>
                  <a:pt x="2384" y="3742"/>
                </a:lnTo>
                <a:lnTo>
                  <a:pt x="2274" y="3852"/>
                </a:lnTo>
                <a:lnTo>
                  <a:pt x="2164" y="3962"/>
                </a:lnTo>
                <a:lnTo>
                  <a:pt x="1834" y="3632"/>
                </a:lnTo>
                <a:lnTo>
                  <a:pt x="1541" y="3228"/>
                </a:lnTo>
                <a:lnTo>
                  <a:pt x="1321" y="2788"/>
                </a:lnTo>
                <a:lnTo>
                  <a:pt x="1137" y="2311"/>
                </a:lnTo>
                <a:close/>
                <a:moveTo>
                  <a:pt x="8804" y="514"/>
                </a:moveTo>
                <a:lnTo>
                  <a:pt x="8694" y="2531"/>
                </a:lnTo>
                <a:lnTo>
                  <a:pt x="8657" y="3632"/>
                </a:lnTo>
                <a:lnTo>
                  <a:pt x="8657" y="4549"/>
                </a:lnTo>
                <a:lnTo>
                  <a:pt x="7556" y="3778"/>
                </a:lnTo>
                <a:lnTo>
                  <a:pt x="7043" y="3375"/>
                </a:lnTo>
                <a:lnTo>
                  <a:pt x="6529" y="2971"/>
                </a:lnTo>
                <a:lnTo>
                  <a:pt x="6639" y="2788"/>
                </a:lnTo>
                <a:lnTo>
                  <a:pt x="6713" y="2678"/>
                </a:lnTo>
                <a:lnTo>
                  <a:pt x="7556" y="1798"/>
                </a:lnTo>
                <a:lnTo>
                  <a:pt x="8290" y="991"/>
                </a:lnTo>
                <a:lnTo>
                  <a:pt x="8510" y="734"/>
                </a:lnTo>
                <a:lnTo>
                  <a:pt x="8657" y="624"/>
                </a:lnTo>
                <a:lnTo>
                  <a:pt x="8804" y="514"/>
                </a:lnTo>
                <a:close/>
                <a:moveTo>
                  <a:pt x="660" y="4145"/>
                </a:moveTo>
                <a:lnTo>
                  <a:pt x="880" y="4219"/>
                </a:lnTo>
                <a:lnTo>
                  <a:pt x="1064" y="4255"/>
                </a:lnTo>
                <a:lnTo>
                  <a:pt x="1247" y="4329"/>
                </a:lnTo>
                <a:lnTo>
                  <a:pt x="1357" y="4439"/>
                </a:lnTo>
                <a:lnTo>
                  <a:pt x="1431" y="4585"/>
                </a:lnTo>
                <a:lnTo>
                  <a:pt x="1467" y="4659"/>
                </a:lnTo>
                <a:lnTo>
                  <a:pt x="1467" y="4732"/>
                </a:lnTo>
                <a:lnTo>
                  <a:pt x="1467" y="4805"/>
                </a:lnTo>
                <a:lnTo>
                  <a:pt x="1394" y="4842"/>
                </a:lnTo>
                <a:lnTo>
                  <a:pt x="1284" y="4805"/>
                </a:lnTo>
                <a:lnTo>
                  <a:pt x="1211" y="4769"/>
                </a:lnTo>
                <a:lnTo>
                  <a:pt x="990" y="4585"/>
                </a:lnTo>
                <a:lnTo>
                  <a:pt x="844" y="4402"/>
                </a:lnTo>
                <a:lnTo>
                  <a:pt x="660" y="4145"/>
                </a:lnTo>
                <a:close/>
                <a:moveTo>
                  <a:pt x="3962" y="2935"/>
                </a:moveTo>
                <a:lnTo>
                  <a:pt x="4218" y="3155"/>
                </a:lnTo>
                <a:lnTo>
                  <a:pt x="4035" y="3338"/>
                </a:lnTo>
                <a:lnTo>
                  <a:pt x="2641" y="4659"/>
                </a:lnTo>
                <a:lnTo>
                  <a:pt x="2311" y="5026"/>
                </a:lnTo>
                <a:lnTo>
                  <a:pt x="2054" y="5392"/>
                </a:lnTo>
                <a:lnTo>
                  <a:pt x="1797" y="5172"/>
                </a:lnTo>
                <a:lnTo>
                  <a:pt x="2971" y="4072"/>
                </a:lnTo>
                <a:lnTo>
                  <a:pt x="3485" y="3522"/>
                </a:lnTo>
                <a:lnTo>
                  <a:pt x="3742" y="3265"/>
                </a:lnTo>
                <a:lnTo>
                  <a:pt x="3962" y="2935"/>
                </a:lnTo>
                <a:close/>
                <a:moveTo>
                  <a:pt x="4989" y="5209"/>
                </a:moveTo>
                <a:lnTo>
                  <a:pt x="5356" y="5686"/>
                </a:lnTo>
                <a:lnTo>
                  <a:pt x="5686" y="6199"/>
                </a:lnTo>
                <a:lnTo>
                  <a:pt x="6199" y="7080"/>
                </a:lnTo>
                <a:lnTo>
                  <a:pt x="6199" y="7080"/>
                </a:lnTo>
                <a:lnTo>
                  <a:pt x="5282" y="6640"/>
                </a:lnTo>
                <a:lnTo>
                  <a:pt x="4365" y="6199"/>
                </a:lnTo>
                <a:lnTo>
                  <a:pt x="4512" y="5943"/>
                </a:lnTo>
                <a:lnTo>
                  <a:pt x="4989" y="5209"/>
                </a:lnTo>
                <a:close/>
                <a:moveTo>
                  <a:pt x="4879" y="4695"/>
                </a:moveTo>
                <a:lnTo>
                  <a:pt x="4805" y="4805"/>
                </a:lnTo>
                <a:lnTo>
                  <a:pt x="4218" y="5649"/>
                </a:lnTo>
                <a:lnTo>
                  <a:pt x="3962" y="6053"/>
                </a:lnTo>
                <a:lnTo>
                  <a:pt x="3852" y="6053"/>
                </a:lnTo>
                <a:lnTo>
                  <a:pt x="3778" y="6126"/>
                </a:lnTo>
                <a:lnTo>
                  <a:pt x="3742" y="6199"/>
                </a:lnTo>
                <a:lnTo>
                  <a:pt x="3705" y="6273"/>
                </a:lnTo>
                <a:lnTo>
                  <a:pt x="3742" y="6346"/>
                </a:lnTo>
                <a:lnTo>
                  <a:pt x="3778" y="6493"/>
                </a:lnTo>
                <a:lnTo>
                  <a:pt x="3852" y="6529"/>
                </a:lnTo>
                <a:lnTo>
                  <a:pt x="3925" y="6566"/>
                </a:lnTo>
                <a:lnTo>
                  <a:pt x="3998" y="6566"/>
                </a:lnTo>
                <a:lnTo>
                  <a:pt x="5172" y="7080"/>
                </a:lnTo>
                <a:lnTo>
                  <a:pt x="5722" y="7336"/>
                </a:lnTo>
                <a:lnTo>
                  <a:pt x="6053" y="7447"/>
                </a:lnTo>
                <a:lnTo>
                  <a:pt x="6346" y="7483"/>
                </a:lnTo>
                <a:lnTo>
                  <a:pt x="6419" y="7483"/>
                </a:lnTo>
                <a:lnTo>
                  <a:pt x="6493" y="7447"/>
                </a:lnTo>
                <a:lnTo>
                  <a:pt x="6529" y="7483"/>
                </a:lnTo>
                <a:lnTo>
                  <a:pt x="6603" y="7483"/>
                </a:lnTo>
                <a:lnTo>
                  <a:pt x="6639" y="7447"/>
                </a:lnTo>
                <a:lnTo>
                  <a:pt x="6639" y="7410"/>
                </a:lnTo>
                <a:lnTo>
                  <a:pt x="6566" y="7080"/>
                </a:lnTo>
                <a:lnTo>
                  <a:pt x="6456" y="6750"/>
                </a:lnTo>
                <a:lnTo>
                  <a:pt x="6273" y="6419"/>
                </a:lnTo>
                <a:lnTo>
                  <a:pt x="6089" y="6089"/>
                </a:lnTo>
                <a:lnTo>
                  <a:pt x="5649" y="5429"/>
                </a:lnTo>
                <a:lnTo>
                  <a:pt x="5135" y="4769"/>
                </a:lnTo>
                <a:lnTo>
                  <a:pt x="5062" y="4695"/>
                </a:lnTo>
                <a:close/>
                <a:moveTo>
                  <a:pt x="9757" y="9537"/>
                </a:moveTo>
                <a:lnTo>
                  <a:pt x="9794" y="9647"/>
                </a:lnTo>
                <a:lnTo>
                  <a:pt x="9831" y="9757"/>
                </a:lnTo>
                <a:lnTo>
                  <a:pt x="9867" y="9867"/>
                </a:lnTo>
                <a:lnTo>
                  <a:pt x="9867" y="9978"/>
                </a:lnTo>
                <a:lnTo>
                  <a:pt x="9831" y="10088"/>
                </a:lnTo>
                <a:lnTo>
                  <a:pt x="9794" y="9757"/>
                </a:lnTo>
                <a:lnTo>
                  <a:pt x="9757" y="9537"/>
                </a:lnTo>
                <a:close/>
                <a:moveTo>
                  <a:pt x="8950" y="8877"/>
                </a:moveTo>
                <a:lnTo>
                  <a:pt x="9207" y="9024"/>
                </a:lnTo>
                <a:lnTo>
                  <a:pt x="9207" y="9207"/>
                </a:lnTo>
                <a:lnTo>
                  <a:pt x="9281" y="9391"/>
                </a:lnTo>
                <a:lnTo>
                  <a:pt x="9391" y="9757"/>
                </a:lnTo>
                <a:lnTo>
                  <a:pt x="9574" y="10418"/>
                </a:lnTo>
                <a:lnTo>
                  <a:pt x="9464" y="10491"/>
                </a:lnTo>
                <a:lnTo>
                  <a:pt x="9391" y="10271"/>
                </a:lnTo>
                <a:lnTo>
                  <a:pt x="9281" y="10088"/>
                </a:lnTo>
                <a:lnTo>
                  <a:pt x="8914" y="9281"/>
                </a:lnTo>
                <a:lnTo>
                  <a:pt x="8840" y="9134"/>
                </a:lnTo>
                <a:lnTo>
                  <a:pt x="8767" y="9024"/>
                </a:lnTo>
                <a:lnTo>
                  <a:pt x="8950" y="8877"/>
                </a:lnTo>
                <a:close/>
                <a:moveTo>
                  <a:pt x="8547" y="9244"/>
                </a:moveTo>
                <a:lnTo>
                  <a:pt x="8547" y="9281"/>
                </a:lnTo>
                <a:lnTo>
                  <a:pt x="8657" y="9281"/>
                </a:lnTo>
                <a:lnTo>
                  <a:pt x="8694" y="9244"/>
                </a:lnTo>
                <a:lnTo>
                  <a:pt x="8657" y="9354"/>
                </a:lnTo>
                <a:lnTo>
                  <a:pt x="8657" y="9464"/>
                </a:lnTo>
                <a:lnTo>
                  <a:pt x="8767" y="9721"/>
                </a:lnTo>
                <a:lnTo>
                  <a:pt x="9024" y="10198"/>
                </a:lnTo>
                <a:lnTo>
                  <a:pt x="9170" y="10528"/>
                </a:lnTo>
                <a:lnTo>
                  <a:pt x="8804" y="10234"/>
                </a:lnTo>
                <a:lnTo>
                  <a:pt x="8804" y="10198"/>
                </a:lnTo>
                <a:lnTo>
                  <a:pt x="8767" y="9904"/>
                </a:lnTo>
                <a:lnTo>
                  <a:pt x="8657" y="9611"/>
                </a:lnTo>
                <a:lnTo>
                  <a:pt x="8584" y="9464"/>
                </a:lnTo>
                <a:lnTo>
                  <a:pt x="8474" y="9317"/>
                </a:lnTo>
                <a:lnTo>
                  <a:pt x="8547" y="9244"/>
                </a:lnTo>
                <a:close/>
                <a:moveTo>
                  <a:pt x="9464" y="10601"/>
                </a:moveTo>
                <a:lnTo>
                  <a:pt x="9574" y="10638"/>
                </a:lnTo>
                <a:lnTo>
                  <a:pt x="9464" y="10638"/>
                </a:lnTo>
                <a:lnTo>
                  <a:pt x="9464" y="10601"/>
                </a:lnTo>
                <a:close/>
                <a:moveTo>
                  <a:pt x="8877" y="8510"/>
                </a:moveTo>
                <a:lnTo>
                  <a:pt x="8584" y="8730"/>
                </a:lnTo>
                <a:lnTo>
                  <a:pt x="8327" y="8914"/>
                </a:lnTo>
                <a:lnTo>
                  <a:pt x="8143" y="9171"/>
                </a:lnTo>
                <a:lnTo>
                  <a:pt x="8070" y="9354"/>
                </a:lnTo>
                <a:lnTo>
                  <a:pt x="7997" y="9501"/>
                </a:lnTo>
                <a:lnTo>
                  <a:pt x="7997" y="9647"/>
                </a:lnTo>
                <a:lnTo>
                  <a:pt x="8033" y="9831"/>
                </a:lnTo>
                <a:lnTo>
                  <a:pt x="8070" y="9978"/>
                </a:lnTo>
                <a:lnTo>
                  <a:pt x="8143" y="10088"/>
                </a:lnTo>
                <a:lnTo>
                  <a:pt x="8363" y="10344"/>
                </a:lnTo>
                <a:lnTo>
                  <a:pt x="8584" y="10564"/>
                </a:lnTo>
                <a:lnTo>
                  <a:pt x="8914" y="10785"/>
                </a:lnTo>
                <a:lnTo>
                  <a:pt x="9244" y="10968"/>
                </a:lnTo>
                <a:lnTo>
                  <a:pt x="9391" y="11041"/>
                </a:lnTo>
                <a:lnTo>
                  <a:pt x="9537" y="11078"/>
                </a:lnTo>
                <a:lnTo>
                  <a:pt x="9684" y="11041"/>
                </a:lnTo>
                <a:lnTo>
                  <a:pt x="9867" y="10968"/>
                </a:lnTo>
                <a:lnTo>
                  <a:pt x="10051" y="10821"/>
                </a:lnTo>
                <a:lnTo>
                  <a:pt x="10234" y="10601"/>
                </a:lnTo>
                <a:lnTo>
                  <a:pt x="10271" y="10491"/>
                </a:lnTo>
                <a:lnTo>
                  <a:pt x="10271" y="10381"/>
                </a:lnTo>
                <a:lnTo>
                  <a:pt x="10271" y="10271"/>
                </a:lnTo>
                <a:lnTo>
                  <a:pt x="10198" y="10161"/>
                </a:lnTo>
                <a:lnTo>
                  <a:pt x="10198" y="9904"/>
                </a:lnTo>
                <a:lnTo>
                  <a:pt x="10161" y="9684"/>
                </a:lnTo>
                <a:lnTo>
                  <a:pt x="10088" y="9464"/>
                </a:lnTo>
                <a:lnTo>
                  <a:pt x="9977" y="9244"/>
                </a:lnTo>
                <a:lnTo>
                  <a:pt x="9831" y="9060"/>
                </a:lnTo>
                <a:lnTo>
                  <a:pt x="9647" y="8914"/>
                </a:lnTo>
                <a:lnTo>
                  <a:pt x="9464" y="8767"/>
                </a:lnTo>
                <a:lnTo>
                  <a:pt x="9060" y="8510"/>
                </a:lnTo>
                <a:close/>
                <a:moveTo>
                  <a:pt x="2604" y="8510"/>
                </a:moveTo>
                <a:lnTo>
                  <a:pt x="3815" y="9757"/>
                </a:lnTo>
                <a:lnTo>
                  <a:pt x="4292" y="10271"/>
                </a:lnTo>
                <a:lnTo>
                  <a:pt x="3852" y="10344"/>
                </a:lnTo>
                <a:lnTo>
                  <a:pt x="2678" y="10674"/>
                </a:lnTo>
                <a:lnTo>
                  <a:pt x="1577" y="10968"/>
                </a:lnTo>
                <a:lnTo>
                  <a:pt x="1064" y="11115"/>
                </a:lnTo>
                <a:lnTo>
                  <a:pt x="697" y="11188"/>
                </a:lnTo>
                <a:lnTo>
                  <a:pt x="587" y="11188"/>
                </a:lnTo>
                <a:lnTo>
                  <a:pt x="477" y="11151"/>
                </a:lnTo>
                <a:lnTo>
                  <a:pt x="1577" y="9721"/>
                </a:lnTo>
                <a:lnTo>
                  <a:pt x="1908" y="9317"/>
                </a:lnTo>
                <a:lnTo>
                  <a:pt x="2201" y="8914"/>
                </a:lnTo>
                <a:lnTo>
                  <a:pt x="2421" y="8730"/>
                </a:lnTo>
                <a:lnTo>
                  <a:pt x="2604" y="8510"/>
                </a:lnTo>
                <a:close/>
                <a:moveTo>
                  <a:pt x="8914" y="8180"/>
                </a:moveTo>
                <a:lnTo>
                  <a:pt x="9097" y="8217"/>
                </a:lnTo>
                <a:lnTo>
                  <a:pt x="9244" y="8253"/>
                </a:lnTo>
                <a:lnTo>
                  <a:pt x="9574" y="8400"/>
                </a:lnTo>
                <a:lnTo>
                  <a:pt x="9867" y="8584"/>
                </a:lnTo>
                <a:lnTo>
                  <a:pt x="10124" y="8840"/>
                </a:lnTo>
                <a:lnTo>
                  <a:pt x="10308" y="9171"/>
                </a:lnTo>
                <a:lnTo>
                  <a:pt x="10454" y="9464"/>
                </a:lnTo>
                <a:lnTo>
                  <a:pt x="10564" y="9794"/>
                </a:lnTo>
                <a:lnTo>
                  <a:pt x="10601" y="10161"/>
                </a:lnTo>
                <a:lnTo>
                  <a:pt x="10601" y="10528"/>
                </a:lnTo>
                <a:lnTo>
                  <a:pt x="10491" y="10858"/>
                </a:lnTo>
                <a:lnTo>
                  <a:pt x="10491" y="10895"/>
                </a:lnTo>
                <a:lnTo>
                  <a:pt x="10454" y="10858"/>
                </a:lnTo>
                <a:lnTo>
                  <a:pt x="10344" y="10785"/>
                </a:lnTo>
                <a:lnTo>
                  <a:pt x="10271" y="10785"/>
                </a:lnTo>
                <a:lnTo>
                  <a:pt x="10161" y="10821"/>
                </a:lnTo>
                <a:lnTo>
                  <a:pt x="10124" y="10931"/>
                </a:lnTo>
                <a:lnTo>
                  <a:pt x="10088" y="11078"/>
                </a:lnTo>
                <a:lnTo>
                  <a:pt x="10051" y="11188"/>
                </a:lnTo>
                <a:lnTo>
                  <a:pt x="9867" y="11298"/>
                </a:lnTo>
                <a:lnTo>
                  <a:pt x="9794" y="11371"/>
                </a:lnTo>
                <a:lnTo>
                  <a:pt x="9757" y="11445"/>
                </a:lnTo>
                <a:lnTo>
                  <a:pt x="9611" y="11481"/>
                </a:lnTo>
                <a:lnTo>
                  <a:pt x="9464" y="11481"/>
                </a:lnTo>
                <a:lnTo>
                  <a:pt x="9354" y="11445"/>
                </a:lnTo>
                <a:lnTo>
                  <a:pt x="9207" y="11408"/>
                </a:lnTo>
                <a:lnTo>
                  <a:pt x="8620" y="11078"/>
                </a:lnTo>
                <a:lnTo>
                  <a:pt x="8327" y="10895"/>
                </a:lnTo>
                <a:lnTo>
                  <a:pt x="8070" y="10674"/>
                </a:lnTo>
                <a:lnTo>
                  <a:pt x="7850" y="10418"/>
                </a:lnTo>
                <a:lnTo>
                  <a:pt x="7703" y="10124"/>
                </a:lnTo>
                <a:lnTo>
                  <a:pt x="7593" y="9794"/>
                </a:lnTo>
                <a:lnTo>
                  <a:pt x="7593" y="9501"/>
                </a:lnTo>
                <a:lnTo>
                  <a:pt x="7630" y="9171"/>
                </a:lnTo>
                <a:lnTo>
                  <a:pt x="7777" y="8877"/>
                </a:lnTo>
                <a:lnTo>
                  <a:pt x="7960" y="8620"/>
                </a:lnTo>
                <a:lnTo>
                  <a:pt x="8217" y="8400"/>
                </a:lnTo>
                <a:lnTo>
                  <a:pt x="8400" y="8290"/>
                </a:lnTo>
                <a:lnTo>
                  <a:pt x="8584" y="8217"/>
                </a:lnTo>
                <a:lnTo>
                  <a:pt x="8730" y="8180"/>
                </a:lnTo>
                <a:close/>
                <a:moveTo>
                  <a:pt x="8767" y="7777"/>
                </a:moveTo>
                <a:lnTo>
                  <a:pt x="8547" y="7813"/>
                </a:lnTo>
                <a:lnTo>
                  <a:pt x="8363" y="7850"/>
                </a:lnTo>
                <a:lnTo>
                  <a:pt x="8143" y="7960"/>
                </a:lnTo>
                <a:lnTo>
                  <a:pt x="7960" y="8033"/>
                </a:lnTo>
                <a:lnTo>
                  <a:pt x="7777" y="8180"/>
                </a:lnTo>
                <a:lnTo>
                  <a:pt x="7593" y="8364"/>
                </a:lnTo>
                <a:lnTo>
                  <a:pt x="7446" y="8510"/>
                </a:lnTo>
                <a:lnTo>
                  <a:pt x="7336" y="8657"/>
                </a:lnTo>
                <a:lnTo>
                  <a:pt x="7190" y="9024"/>
                </a:lnTo>
                <a:lnTo>
                  <a:pt x="7116" y="9427"/>
                </a:lnTo>
                <a:lnTo>
                  <a:pt x="7116" y="9831"/>
                </a:lnTo>
                <a:lnTo>
                  <a:pt x="7153" y="10051"/>
                </a:lnTo>
                <a:lnTo>
                  <a:pt x="7226" y="10271"/>
                </a:lnTo>
                <a:lnTo>
                  <a:pt x="7336" y="10454"/>
                </a:lnTo>
                <a:lnTo>
                  <a:pt x="7446" y="10638"/>
                </a:lnTo>
                <a:lnTo>
                  <a:pt x="7740" y="11005"/>
                </a:lnTo>
                <a:lnTo>
                  <a:pt x="8107" y="11298"/>
                </a:lnTo>
                <a:lnTo>
                  <a:pt x="8510" y="11555"/>
                </a:lnTo>
                <a:lnTo>
                  <a:pt x="8914" y="11775"/>
                </a:lnTo>
                <a:lnTo>
                  <a:pt x="9134" y="11885"/>
                </a:lnTo>
                <a:lnTo>
                  <a:pt x="9354" y="11958"/>
                </a:lnTo>
                <a:lnTo>
                  <a:pt x="9574" y="11958"/>
                </a:lnTo>
                <a:lnTo>
                  <a:pt x="9757" y="11922"/>
                </a:lnTo>
                <a:lnTo>
                  <a:pt x="9977" y="11848"/>
                </a:lnTo>
                <a:lnTo>
                  <a:pt x="10198" y="11702"/>
                </a:lnTo>
                <a:lnTo>
                  <a:pt x="10381" y="11555"/>
                </a:lnTo>
                <a:lnTo>
                  <a:pt x="10491" y="11371"/>
                </a:lnTo>
                <a:lnTo>
                  <a:pt x="10674" y="11298"/>
                </a:lnTo>
                <a:lnTo>
                  <a:pt x="10784" y="11151"/>
                </a:lnTo>
                <a:lnTo>
                  <a:pt x="10895" y="10968"/>
                </a:lnTo>
                <a:lnTo>
                  <a:pt x="10968" y="10785"/>
                </a:lnTo>
                <a:lnTo>
                  <a:pt x="11005" y="10601"/>
                </a:lnTo>
                <a:lnTo>
                  <a:pt x="11005" y="10381"/>
                </a:lnTo>
                <a:lnTo>
                  <a:pt x="11005" y="10124"/>
                </a:lnTo>
                <a:lnTo>
                  <a:pt x="10968" y="9684"/>
                </a:lnTo>
                <a:lnTo>
                  <a:pt x="10821" y="9207"/>
                </a:lnTo>
                <a:lnTo>
                  <a:pt x="10638" y="8804"/>
                </a:lnTo>
                <a:lnTo>
                  <a:pt x="10491" y="8620"/>
                </a:lnTo>
                <a:lnTo>
                  <a:pt x="10344" y="8437"/>
                </a:lnTo>
                <a:lnTo>
                  <a:pt x="10198" y="8290"/>
                </a:lnTo>
                <a:lnTo>
                  <a:pt x="10014" y="8143"/>
                </a:lnTo>
                <a:lnTo>
                  <a:pt x="9831" y="8033"/>
                </a:lnTo>
                <a:lnTo>
                  <a:pt x="9611" y="7923"/>
                </a:lnTo>
                <a:lnTo>
                  <a:pt x="9427" y="7850"/>
                </a:lnTo>
                <a:lnTo>
                  <a:pt x="9207" y="7813"/>
                </a:lnTo>
                <a:lnTo>
                  <a:pt x="8987" y="7777"/>
                </a:lnTo>
                <a:close/>
                <a:moveTo>
                  <a:pt x="9024" y="0"/>
                </a:moveTo>
                <a:lnTo>
                  <a:pt x="8767" y="37"/>
                </a:lnTo>
                <a:lnTo>
                  <a:pt x="8547" y="110"/>
                </a:lnTo>
                <a:lnTo>
                  <a:pt x="8363" y="257"/>
                </a:lnTo>
                <a:lnTo>
                  <a:pt x="8180" y="440"/>
                </a:lnTo>
                <a:lnTo>
                  <a:pt x="7593" y="1027"/>
                </a:lnTo>
                <a:lnTo>
                  <a:pt x="7006" y="1651"/>
                </a:lnTo>
                <a:lnTo>
                  <a:pt x="6639" y="2054"/>
                </a:lnTo>
                <a:lnTo>
                  <a:pt x="6383" y="2311"/>
                </a:lnTo>
                <a:lnTo>
                  <a:pt x="6199" y="2605"/>
                </a:lnTo>
                <a:lnTo>
                  <a:pt x="5796" y="2201"/>
                </a:lnTo>
                <a:lnTo>
                  <a:pt x="5722" y="2128"/>
                </a:lnTo>
                <a:lnTo>
                  <a:pt x="5502" y="2128"/>
                </a:lnTo>
                <a:lnTo>
                  <a:pt x="5392" y="2201"/>
                </a:lnTo>
                <a:lnTo>
                  <a:pt x="5356" y="2238"/>
                </a:lnTo>
                <a:lnTo>
                  <a:pt x="4915" y="2531"/>
                </a:lnTo>
                <a:lnTo>
                  <a:pt x="4512" y="2898"/>
                </a:lnTo>
                <a:lnTo>
                  <a:pt x="4292" y="2715"/>
                </a:lnTo>
                <a:lnTo>
                  <a:pt x="4072" y="2495"/>
                </a:lnTo>
                <a:lnTo>
                  <a:pt x="3998" y="2458"/>
                </a:lnTo>
                <a:lnTo>
                  <a:pt x="3888" y="2458"/>
                </a:lnTo>
                <a:lnTo>
                  <a:pt x="3815" y="2495"/>
                </a:lnTo>
                <a:lnTo>
                  <a:pt x="3778" y="2568"/>
                </a:lnTo>
                <a:lnTo>
                  <a:pt x="3778" y="2421"/>
                </a:lnTo>
                <a:lnTo>
                  <a:pt x="3778" y="2311"/>
                </a:lnTo>
                <a:lnTo>
                  <a:pt x="3668" y="2128"/>
                </a:lnTo>
                <a:lnTo>
                  <a:pt x="3521" y="1908"/>
                </a:lnTo>
                <a:lnTo>
                  <a:pt x="3338" y="1761"/>
                </a:lnTo>
                <a:lnTo>
                  <a:pt x="3118" y="1614"/>
                </a:lnTo>
                <a:lnTo>
                  <a:pt x="2861" y="1504"/>
                </a:lnTo>
                <a:lnTo>
                  <a:pt x="2458" y="1321"/>
                </a:lnTo>
                <a:lnTo>
                  <a:pt x="2348" y="1321"/>
                </a:lnTo>
                <a:lnTo>
                  <a:pt x="2238" y="1357"/>
                </a:lnTo>
                <a:lnTo>
                  <a:pt x="2201" y="1431"/>
                </a:lnTo>
                <a:lnTo>
                  <a:pt x="2201" y="1504"/>
                </a:lnTo>
                <a:lnTo>
                  <a:pt x="2531" y="2238"/>
                </a:lnTo>
                <a:lnTo>
                  <a:pt x="2678" y="2531"/>
                </a:lnTo>
                <a:lnTo>
                  <a:pt x="2751" y="2678"/>
                </a:lnTo>
                <a:lnTo>
                  <a:pt x="2861" y="2825"/>
                </a:lnTo>
                <a:lnTo>
                  <a:pt x="3008" y="2898"/>
                </a:lnTo>
                <a:lnTo>
                  <a:pt x="3191" y="2935"/>
                </a:lnTo>
                <a:lnTo>
                  <a:pt x="3338" y="2935"/>
                </a:lnTo>
                <a:lnTo>
                  <a:pt x="3485" y="2861"/>
                </a:lnTo>
                <a:lnTo>
                  <a:pt x="3632" y="2788"/>
                </a:lnTo>
                <a:lnTo>
                  <a:pt x="3301" y="3155"/>
                </a:lnTo>
                <a:lnTo>
                  <a:pt x="2971" y="3485"/>
                </a:lnTo>
                <a:lnTo>
                  <a:pt x="2935" y="3412"/>
                </a:lnTo>
                <a:lnTo>
                  <a:pt x="2935" y="3265"/>
                </a:lnTo>
                <a:lnTo>
                  <a:pt x="2898" y="3081"/>
                </a:lnTo>
                <a:lnTo>
                  <a:pt x="2825" y="2825"/>
                </a:lnTo>
                <a:lnTo>
                  <a:pt x="2678" y="2605"/>
                </a:lnTo>
                <a:lnTo>
                  <a:pt x="2458" y="2384"/>
                </a:lnTo>
                <a:lnTo>
                  <a:pt x="2238" y="2238"/>
                </a:lnTo>
                <a:lnTo>
                  <a:pt x="1981" y="2091"/>
                </a:lnTo>
                <a:lnTo>
                  <a:pt x="1687" y="1981"/>
                </a:lnTo>
                <a:lnTo>
                  <a:pt x="1431" y="1908"/>
                </a:lnTo>
                <a:lnTo>
                  <a:pt x="880" y="1834"/>
                </a:lnTo>
                <a:lnTo>
                  <a:pt x="770" y="1834"/>
                </a:lnTo>
                <a:lnTo>
                  <a:pt x="697" y="1871"/>
                </a:lnTo>
                <a:lnTo>
                  <a:pt x="624" y="1944"/>
                </a:lnTo>
                <a:lnTo>
                  <a:pt x="624" y="2054"/>
                </a:lnTo>
                <a:lnTo>
                  <a:pt x="697" y="2384"/>
                </a:lnTo>
                <a:lnTo>
                  <a:pt x="807" y="2751"/>
                </a:lnTo>
                <a:lnTo>
                  <a:pt x="917" y="3045"/>
                </a:lnTo>
                <a:lnTo>
                  <a:pt x="1101" y="3375"/>
                </a:lnTo>
                <a:lnTo>
                  <a:pt x="1284" y="3668"/>
                </a:lnTo>
                <a:lnTo>
                  <a:pt x="1504" y="3925"/>
                </a:lnTo>
                <a:lnTo>
                  <a:pt x="1724" y="4182"/>
                </a:lnTo>
                <a:lnTo>
                  <a:pt x="1981" y="4439"/>
                </a:lnTo>
                <a:lnTo>
                  <a:pt x="2018" y="4439"/>
                </a:lnTo>
                <a:lnTo>
                  <a:pt x="1761" y="4695"/>
                </a:lnTo>
                <a:lnTo>
                  <a:pt x="1761" y="4549"/>
                </a:lnTo>
                <a:lnTo>
                  <a:pt x="1724" y="4402"/>
                </a:lnTo>
                <a:lnTo>
                  <a:pt x="1614" y="4255"/>
                </a:lnTo>
                <a:lnTo>
                  <a:pt x="1467" y="4108"/>
                </a:lnTo>
                <a:lnTo>
                  <a:pt x="1321" y="3998"/>
                </a:lnTo>
                <a:lnTo>
                  <a:pt x="1101" y="3925"/>
                </a:lnTo>
                <a:lnTo>
                  <a:pt x="697" y="3815"/>
                </a:lnTo>
                <a:lnTo>
                  <a:pt x="330" y="3742"/>
                </a:lnTo>
                <a:lnTo>
                  <a:pt x="220" y="3742"/>
                </a:lnTo>
                <a:lnTo>
                  <a:pt x="147" y="3815"/>
                </a:lnTo>
                <a:lnTo>
                  <a:pt x="110" y="3925"/>
                </a:lnTo>
                <a:lnTo>
                  <a:pt x="147" y="3998"/>
                </a:lnTo>
                <a:lnTo>
                  <a:pt x="367" y="4329"/>
                </a:lnTo>
                <a:lnTo>
                  <a:pt x="624" y="4732"/>
                </a:lnTo>
                <a:lnTo>
                  <a:pt x="807" y="4915"/>
                </a:lnTo>
                <a:lnTo>
                  <a:pt x="954" y="5062"/>
                </a:lnTo>
                <a:lnTo>
                  <a:pt x="1137" y="5172"/>
                </a:lnTo>
                <a:lnTo>
                  <a:pt x="1321" y="5246"/>
                </a:lnTo>
                <a:lnTo>
                  <a:pt x="1321" y="5282"/>
                </a:lnTo>
                <a:lnTo>
                  <a:pt x="1394" y="5356"/>
                </a:lnTo>
                <a:lnTo>
                  <a:pt x="1834" y="5759"/>
                </a:lnTo>
                <a:lnTo>
                  <a:pt x="1651" y="6126"/>
                </a:lnTo>
                <a:lnTo>
                  <a:pt x="1504" y="6493"/>
                </a:lnTo>
                <a:lnTo>
                  <a:pt x="1394" y="6896"/>
                </a:lnTo>
                <a:lnTo>
                  <a:pt x="1321" y="6933"/>
                </a:lnTo>
                <a:lnTo>
                  <a:pt x="1321" y="7043"/>
                </a:lnTo>
                <a:lnTo>
                  <a:pt x="1321" y="7153"/>
                </a:lnTo>
                <a:lnTo>
                  <a:pt x="1357" y="7263"/>
                </a:lnTo>
                <a:lnTo>
                  <a:pt x="1431" y="7373"/>
                </a:lnTo>
                <a:lnTo>
                  <a:pt x="1467" y="7410"/>
                </a:lnTo>
                <a:lnTo>
                  <a:pt x="1541" y="7447"/>
                </a:lnTo>
                <a:lnTo>
                  <a:pt x="1651" y="7593"/>
                </a:lnTo>
                <a:lnTo>
                  <a:pt x="2311" y="8217"/>
                </a:lnTo>
                <a:lnTo>
                  <a:pt x="2164" y="8327"/>
                </a:lnTo>
                <a:lnTo>
                  <a:pt x="2018" y="8437"/>
                </a:lnTo>
                <a:lnTo>
                  <a:pt x="1761" y="8694"/>
                </a:lnTo>
                <a:lnTo>
                  <a:pt x="1394" y="9207"/>
                </a:lnTo>
                <a:lnTo>
                  <a:pt x="990" y="9721"/>
                </a:lnTo>
                <a:lnTo>
                  <a:pt x="220" y="10748"/>
                </a:lnTo>
                <a:lnTo>
                  <a:pt x="73" y="10968"/>
                </a:lnTo>
                <a:lnTo>
                  <a:pt x="0" y="11151"/>
                </a:lnTo>
                <a:lnTo>
                  <a:pt x="0" y="11225"/>
                </a:lnTo>
                <a:lnTo>
                  <a:pt x="37" y="11335"/>
                </a:lnTo>
                <a:lnTo>
                  <a:pt x="183" y="11518"/>
                </a:lnTo>
                <a:lnTo>
                  <a:pt x="257" y="11592"/>
                </a:lnTo>
                <a:lnTo>
                  <a:pt x="367" y="11628"/>
                </a:lnTo>
                <a:lnTo>
                  <a:pt x="550" y="11665"/>
                </a:lnTo>
                <a:lnTo>
                  <a:pt x="770" y="11628"/>
                </a:lnTo>
                <a:lnTo>
                  <a:pt x="990" y="11592"/>
                </a:lnTo>
                <a:lnTo>
                  <a:pt x="2348" y="11188"/>
                </a:lnTo>
                <a:lnTo>
                  <a:pt x="3595" y="10821"/>
                </a:lnTo>
                <a:lnTo>
                  <a:pt x="4072" y="10711"/>
                </a:lnTo>
                <a:lnTo>
                  <a:pt x="4292" y="10638"/>
                </a:lnTo>
                <a:lnTo>
                  <a:pt x="4512" y="10491"/>
                </a:lnTo>
                <a:lnTo>
                  <a:pt x="5025" y="11005"/>
                </a:lnTo>
                <a:lnTo>
                  <a:pt x="5539" y="11518"/>
                </a:lnTo>
                <a:lnTo>
                  <a:pt x="6089" y="11995"/>
                </a:lnTo>
                <a:lnTo>
                  <a:pt x="6676" y="12398"/>
                </a:lnTo>
                <a:lnTo>
                  <a:pt x="7006" y="12619"/>
                </a:lnTo>
                <a:lnTo>
                  <a:pt x="7373" y="12802"/>
                </a:lnTo>
                <a:lnTo>
                  <a:pt x="7740" y="12985"/>
                </a:lnTo>
                <a:lnTo>
                  <a:pt x="8070" y="13132"/>
                </a:lnTo>
                <a:lnTo>
                  <a:pt x="8474" y="13242"/>
                </a:lnTo>
                <a:lnTo>
                  <a:pt x="8840" y="13352"/>
                </a:lnTo>
                <a:lnTo>
                  <a:pt x="9207" y="13426"/>
                </a:lnTo>
                <a:lnTo>
                  <a:pt x="9611" y="13499"/>
                </a:lnTo>
                <a:lnTo>
                  <a:pt x="9977" y="13536"/>
                </a:lnTo>
                <a:lnTo>
                  <a:pt x="10381" y="13572"/>
                </a:lnTo>
                <a:lnTo>
                  <a:pt x="11115" y="13536"/>
                </a:lnTo>
                <a:lnTo>
                  <a:pt x="11812" y="13426"/>
                </a:lnTo>
                <a:lnTo>
                  <a:pt x="12215" y="13316"/>
                </a:lnTo>
                <a:lnTo>
                  <a:pt x="12362" y="13279"/>
                </a:lnTo>
                <a:lnTo>
                  <a:pt x="12435" y="13279"/>
                </a:lnTo>
                <a:lnTo>
                  <a:pt x="12435" y="13316"/>
                </a:lnTo>
                <a:lnTo>
                  <a:pt x="12509" y="13352"/>
                </a:lnTo>
                <a:lnTo>
                  <a:pt x="12545" y="13352"/>
                </a:lnTo>
                <a:lnTo>
                  <a:pt x="12582" y="13316"/>
                </a:lnTo>
                <a:lnTo>
                  <a:pt x="12619" y="13279"/>
                </a:lnTo>
                <a:lnTo>
                  <a:pt x="12655" y="13169"/>
                </a:lnTo>
                <a:lnTo>
                  <a:pt x="12655" y="13022"/>
                </a:lnTo>
                <a:lnTo>
                  <a:pt x="12545" y="12949"/>
                </a:lnTo>
                <a:lnTo>
                  <a:pt x="12435" y="12912"/>
                </a:lnTo>
                <a:lnTo>
                  <a:pt x="12178" y="12912"/>
                </a:lnTo>
                <a:lnTo>
                  <a:pt x="11702" y="13022"/>
                </a:lnTo>
                <a:lnTo>
                  <a:pt x="11188" y="13095"/>
                </a:lnTo>
                <a:lnTo>
                  <a:pt x="10748" y="13132"/>
                </a:lnTo>
                <a:lnTo>
                  <a:pt x="10308" y="13095"/>
                </a:lnTo>
                <a:lnTo>
                  <a:pt x="9867" y="13095"/>
                </a:lnTo>
                <a:lnTo>
                  <a:pt x="9464" y="13022"/>
                </a:lnTo>
                <a:lnTo>
                  <a:pt x="9024" y="12949"/>
                </a:lnTo>
                <a:lnTo>
                  <a:pt x="8584" y="12802"/>
                </a:lnTo>
                <a:lnTo>
                  <a:pt x="8180" y="12655"/>
                </a:lnTo>
                <a:lnTo>
                  <a:pt x="7777" y="12509"/>
                </a:lnTo>
                <a:lnTo>
                  <a:pt x="7300" y="12252"/>
                </a:lnTo>
                <a:lnTo>
                  <a:pt x="6860" y="11958"/>
                </a:lnTo>
                <a:lnTo>
                  <a:pt x="6419" y="11628"/>
                </a:lnTo>
                <a:lnTo>
                  <a:pt x="6016" y="11298"/>
                </a:lnTo>
                <a:lnTo>
                  <a:pt x="5246" y="10564"/>
                </a:lnTo>
                <a:lnTo>
                  <a:pt x="4512" y="9794"/>
                </a:lnTo>
                <a:lnTo>
                  <a:pt x="3008" y="8290"/>
                </a:lnTo>
                <a:lnTo>
                  <a:pt x="2274" y="7520"/>
                </a:lnTo>
                <a:lnTo>
                  <a:pt x="2091" y="7300"/>
                </a:lnTo>
                <a:lnTo>
                  <a:pt x="1871" y="7080"/>
                </a:lnTo>
                <a:lnTo>
                  <a:pt x="1944" y="6713"/>
                </a:lnTo>
                <a:lnTo>
                  <a:pt x="2054" y="6383"/>
                </a:lnTo>
                <a:lnTo>
                  <a:pt x="2238" y="6053"/>
                </a:lnTo>
                <a:lnTo>
                  <a:pt x="2421" y="5722"/>
                </a:lnTo>
                <a:lnTo>
                  <a:pt x="2641" y="5429"/>
                </a:lnTo>
                <a:lnTo>
                  <a:pt x="2898" y="5172"/>
                </a:lnTo>
                <a:lnTo>
                  <a:pt x="3411" y="4622"/>
                </a:lnTo>
                <a:lnTo>
                  <a:pt x="4475" y="3558"/>
                </a:lnTo>
                <a:lnTo>
                  <a:pt x="5025" y="3045"/>
                </a:lnTo>
                <a:lnTo>
                  <a:pt x="5246" y="2825"/>
                </a:lnTo>
                <a:lnTo>
                  <a:pt x="5392" y="2678"/>
                </a:lnTo>
                <a:lnTo>
                  <a:pt x="5502" y="2605"/>
                </a:lnTo>
                <a:lnTo>
                  <a:pt x="5612" y="2715"/>
                </a:lnTo>
                <a:lnTo>
                  <a:pt x="5392" y="2825"/>
                </a:lnTo>
                <a:lnTo>
                  <a:pt x="5246" y="2971"/>
                </a:lnTo>
                <a:lnTo>
                  <a:pt x="4952" y="3301"/>
                </a:lnTo>
                <a:lnTo>
                  <a:pt x="4805" y="3485"/>
                </a:lnTo>
                <a:lnTo>
                  <a:pt x="4695" y="3668"/>
                </a:lnTo>
                <a:lnTo>
                  <a:pt x="4585" y="3888"/>
                </a:lnTo>
                <a:lnTo>
                  <a:pt x="4585" y="3962"/>
                </a:lnTo>
                <a:lnTo>
                  <a:pt x="4622" y="4072"/>
                </a:lnTo>
                <a:lnTo>
                  <a:pt x="4659" y="4145"/>
                </a:lnTo>
                <a:lnTo>
                  <a:pt x="4732" y="4145"/>
                </a:lnTo>
                <a:lnTo>
                  <a:pt x="4915" y="4035"/>
                </a:lnTo>
                <a:lnTo>
                  <a:pt x="5025" y="3888"/>
                </a:lnTo>
                <a:lnTo>
                  <a:pt x="5209" y="3558"/>
                </a:lnTo>
                <a:lnTo>
                  <a:pt x="5502" y="3228"/>
                </a:lnTo>
                <a:lnTo>
                  <a:pt x="5759" y="2898"/>
                </a:lnTo>
                <a:lnTo>
                  <a:pt x="6016" y="3118"/>
                </a:lnTo>
                <a:lnTo>
                  <a:pt x="5832" y="3301"/>
                </a:lnTo>
                <a:lnTo>
                  <a:pt x="5612" y="3522"/>
                </a:lnTo>
                <a:lnTo>
                  <a:pt x="5466" y="3742"/>
                </a:lnTo>
                <a:lnTo>
                  <a:pt x="5356" y="3962"/>
                </a:lnTo>
                <a:lnTo>
                  <a:pt x="5319" y="4072"/>
                </a:lnTo>
                <a:lnTo>
                  <a:pt x="5392" y="4182"/>
                </a:lnTo>
                <a:lnTo>
                  <a:pt x="5502" y="4219"/>
                </a:lnTo>
                <a:lnTo>
                  <a:pt x="5539" y="4219"/>
                </a:lnTo>
                <a:lnTo>
                  <a:pt x="5612" y="4182"/>
                </a:lnTo>
                <a:lnTo>
                  <a:pt x="5796" y="3998"/>
                </a:lnTo>
                <a:lnTo>
                  <a:pt x="5942" y="3778"/>
                </a:lnTo>
                <a:lnTo>
                  <a:pt x="6089" y="3558"/>
                </a:lnTo>
                <a:lnTo>
                  <a:pt x="6199" y="3301"/>
                </a:lnTo>
                <a:lnTo>
                  <a:pt x="6309" y="3375"/>
                </a:lnTo>
                <a:lnTo>
                  <a:pt x="6456" y="3485"/>
                </a:lnTo>
                <a:lnTo>
                  <a:pt x="6346" y="3595"/>
                </a:lnTo>
                <a:lnTo>
                  <a:pt x="6236" y="3705"/>
                </a:lnTo>
                <a:lnTo>
                  <a:pt x="6089" y="3962"/>
                </a:lnTo>
                <a:lnTo>
                  <a:pt x="5869" y="4255"/>
                </a:lnTo>
                <a:lnTo>
                  <a:pt x="5796" y="4402"/>
                </a:lnTo>
                <a:lnTo>
                  <a:pt x="5722" y="4585"/>
                </a:lnTo>
                <a:lnTo>
                  <a:pt x="5722" y="4622"/>
                </a:lnTo>
                <a:lnTo>
                  <a:pt x="5722" y="4695"/>
                </a:lnTo>
                <a:lnTo>
                  <a:pt x="5796" y="4732"/>
                </a:lnTo>
                <a:lnTo>
                  <a:pt x="5906" y="4769"/>
                </a:lnTo>
                <a:lnTo>
                  <a:pt x="6016" y="4695"/>
                </a:lnTo>
                <a:lnTo>
                  <a:pt x="6126" y="4585"/>
                </a:lnTo>
                <a:lnTo>
                  <a:pt x="6199" y="4439"/>
                </a:lnTo>
                <a:lnTo>
                  <a:pt x="6383" y="4145"/>
                </a:lnTo>
                <a:lnTo>
                  <a:pt x="6456" y="3962"/>
                </a:lnTo>
                <a:lnTo>
                  <a:pt x="6603" y="3632"/>
                </a:lnTo>
                <a:lnTo>
                  <a:pt x="7300" y="4145"/>
                </a:lnTo>
                <a:lnTo>
                  <a:pt x="7116" y="4292"/>
                </a:lnTo>
                <a:lnTo>
                  <a:pt x="6933" y="4439"/>
                </a:lnTo>
                <a:lnTo>
                  <a:pt x="6713" y="4695"/>
                </a:lnTo>
                <a:lnTo>
                  <a:pt x="6529" y="5026"/>
                </a:lnTo>
                <a:lnTo>
                  <a:pt x="6529" y="5099"/>
                </a:lnTo>
                <a:lnTo>
                  <a:pt x="6529" y="5172"/>
                </a:lnTo>
                <a:lnTo>
                  <a:pt x="6566" y="5209"/>
                </a:lnTo>
                <a:lnTo>
                  <a:pt x="6639" y="5246"/>
                </a:lnTo>
                <a:lnTo>
                  <a:pt x="6676" y="5282"/>
                </a:lnTo>
                <a:lnTo>
                  <a:pt x="6749" y="5282"/>
                </a:lnTo>
                <a:lnTo>
                  <a:pt x="6823" y="5246"/>
                </a:lnTo>
                <a:lnTo>
                  <a:pt x="6860" y="5172"/>
                </a:lnTo>
                <a:lnTo>
                  <a:pt x="7153" y="4695"/>
                </a:lnTo>
                <a:lnTo>
                  <a:pt x="7410" y="4255"/>
                </a:lnTo>
                <a:lnTo>
                  <a:pt x="7740" y="4475"/>
                </a:lnTo>
                <a:lnTo>
                  <a:pt x="7483" y="4732"/>
                </a:lnTo>
                <a:lnTo>
                  <a:pt x="7116" y="5136"/>
                </a:lnTo>
                <a:lnTo>
                  <a:pt x="7080" y="5209"/>
                </a:lnTo>
                <a:lnTo>
                  <a:pt x="7043" y="5246"/>
                </a:lnTo>
                <a:lnTo>
                  <a:pt x="7080" y="5319"/>
                </a:lnTo>
                <a:lnTo>
                  <a:pt x="7116" y="5356"/>
                </a:lnTo>
                <a:lnTo>
                  <a:pt x="7190" y="5392"/>
                </a:lnTo>
                <a:lnTo>
                  <a:pt x="7263" y="5429"/>
                </a:lnTo>
                <a:lnTo>
                  <a:pt x="7336" y="5429"/>
                </a:lnTo>
                <a:lnTo>
                  <a:pt x="7373" y="5356"/>
                </a:lnTo>
                <a:lnTo>
                  <a:pt x="7556" y="5172"/>
                </a:lnTo>
                <a:lnTo>
                  <a:pt x="7740" y="4989"/>
                </a:lnTo>
                <a:lnTo>
                  <a:pt x="7813" y="4805"/>
                </a:lnTo>
                <a:lnTo>
                  <a:pt x="7850" y="4695"/>
                </a:lnTo>
                <a:lnTo>
                  <a:pt x="7887" y="4585"/>
                </a:lnTo>
                <a:lnTo>
                  <a:pt x="8474" y="4989"/>
                </a:lnTo>
                <a:lnTo>
                  <a:pt x="8107" y="5319"/>
                </a:lnTo>
                <a:lnTo>
                  <a:pt x="7813" y="5722"/>
                </a:lnTo>
                <a:lnTo>
                  <a:pt x="7777" y="5796"/>
                </a:lnTo>
                <a:lnTo>
                  <a:pt x="7777" y="5833"/>
                </a:lnTo>
                <a:lnTo>
                  <a:pt x="7813" y="5943"/>
                </a:lnTo>
                <a:lnTo>
                  <a:pt x="7887" y="5979"/>
                </a:lnTo>
                <a:lnTo>
                  <a:pt x="7997" y="5979"/>
                </a:lnTo>
                <a:lnTo>
                  <a:pt x="8033" y="5943"/>
                </a:lnTo>
                <a:lnTo>
                  <a:pt x="8327" y="5502"/>
                </a:lnTo>
                <a:lnTo>
                  <a:pt x="8584" y="5062"/>
                </a:lnTo>
                <a:lnTo>
                  <a:pt x="9024" y="5356"/>
                </a:lnTo>
                <a:lnTo>
                  <a:pt x="8767" y="5612"/>
                </a:lnTo>
                <a:lnTo>
                  <a:pt x="8584" y="5796"/>
                </a:lnTo>
                <a:lnTo>
                  <a:pt x="8510" y="5906"/>
                </a:lnTo>
                <a:lnTo>
                  <a:pt x="8474" y="6053"/>
                </a:lnTo>
                <a:lnTo>
                  <a:pt x="8253" y="6383"/>
                </a:lnTo>
                <a:lnTo>
                  <a:pt x="8217" y="6456"/>
                </a:lnTo>
                <a:lnTo>
                  <a:pt x="8253" y="6566"/>
                </a:lnTo>
                <a:lnTo>
                  <a:pt x="8290" y="6603"/>
                </a:lnTo>
                <a:lnTo>
                  <a:pt x="8363" y="6640"/>
                </a:lnTo>
                <a:lnTo>
                  <a:pt x="8474" y="6640"/>
                </a:lnTo>
                <a:lnTo>
                  <a:pt x="8547" y="6566"/>
                </a:lnTo>
                <a:lnTo>
                  <a:pt x="8804" y="6199"/>
                </a:lnTo>
                <a:lnTo>
                  <a:pt x="8877" y="6126"/>
                </a:lnTo>
                <a:lnTo>
                  <a:pt x="8950" y="6016"/>
                </a:lnTo>
                <a:lnTo>
                  <a:pt x="9097" y="5796"/>
                </a:lnTo>
                <a:lnTo>
                  <a:pt x="9244" y="5539"/>
                </a:lnTo>
                <a:lnTo>
                  <a:pt x="9537" y="5722"/>
                </a:lnTo>
                <a:lnTo>
                  <a:pt x="9354" y="5906"/>
                </a:lnTo>
                <a:lnTo>
                  <a:pt x="9207" y="6126"/>
                </a:lnTo>
                <a:lnTo>
                  <a:pt x="8950" y="6419"/>
                </a:lnTo>
                <a:lnTo>
                  <a:pt x="8877" y="6566"/>
                </a:lnTo>
                <a:lnTo>
                  <a:pt x="8840" y="6750"/>
                </a:lnTo>
                <a:lnTo>
                  <a:pt x="8914" y="6823"/>
                </a:lnTo>
                <a:lnTo>
                  <a:pt x="8950" y="6860"/>
                </a:lnTo>
                <a:lnTo>
                  <a:pt x="8987" y="6860"/>
                </a:lnTo>
                <a:lnTo>
                  <a:pt x="9134" y="6786"/>
                </a:lnTo>
                <a:lnTo>
                  <a:pt x="9244" y="6640"/>
                </a:lnTo>
                <a:lnTo>
                  <a:pt x="9391" y="6383"/>
                </a:lnTo>
                <a:lnTo>
                  <a:pt x="9537" y="6126"/>
                </a:lnTo>
                <a:lnTo>
                  <a:pt x="9721" y="5869"/>
                </a:lnTo>
                <a:lnTo>
                  <a:pt x="10198" y="6236"/>
                </a:lnTo>
                <a:lnTo>
                  <a:pt x="10051" y="6419"/>
                </a:lnTo>
                <a:lnTo>
                  <a:pt x="9867" y="6640"/>
                </a:lnTo>
                <a:lnTo>
                  <a:pt x="9684" y="6860"/>
                </a:lnTo>
                <a:lnTo>
                  <a:pt x="9611" y="7006"/>
                </a:lnTo>
                <a:lnTo>
                  <a:pt x="9574" y="7116"/>
                </a:lnTo>
                <a:lnTo>
                  <a:pt x="9574" y="7190"/>
                </a:lnTo>
                <a:lnTo>
                  <a:pt x="9611" y="7263"/>
                </a:lnTo>
                <a:lnTo>
                  <a:pt x="9757" y="7263"/>
                </a:lnTo>
                <a:lnTo>
                  <a:pt x="9867" y="7190"/>
                </a:lnTo>
                <a:lnTo>
                  <a:pt x="9941" y="7080"/>
                </a:lnTo>
                <a:lnTo>
                  <a:pt x="10124" y="6823"/>
                </a:lnTo>
                <a:lnTo>
                  <a:pt x="10271" y="6603"/>
                </a:lnTo>
                <a:lnTo>
                  <a:pt x="10381" y="6383"/>
                </a:lnTo>
                <a:lnTo>
                  <a:pt x="10895" y="6823"/>
                </a:lnTo>
                <a:lnTo>
                  <a:pt x="10931" y="6860"/>
                </a:lnTo>
                <a:lnTo>
                  <a:pt x="10638" y="7226"/>
                </a:lnTo>
                <a:lnTo>
                  <a:pt x="10381" y="7593"/>
                </a:lnTo>
                <a:lnTo>
                  <a:pt x="10271" y="7703"/>
                </a:lnTo>
                <a:lnTo>
                  <a:pt x="10271" y="7777"/>
                </a:lnTo>
                <a:lnTo>
                  <a:pt x="10271" y="7813"/>
                </a:lnTo>
                <a:lnTo>
                  <a:pt x="10344" y="7923"/>
                </a:lnTo>
                <a:lnTo>
                  <a:pt x="10418" y="7960"/>
                </a:lnTo>
                <a:lnTo>
                  <a:pt x="10491" y="7923"/>
                </a:lnTo>
                <a:lnTo>
                  <a:pt x="10528" y="7887"/>
                </a:lnTo>
                <a:lnTo>
                  <a:pt x="10821" y="7483"/>
                </a:lnTo>
                <a:lnTo>
                  <a:pt x="11115" y="7043"/>
                </a:lnTo>
                <a:lnTo>
                  <a:pt x="11445" y="7447"/>
                </a:lnTo>
                <a:lnTo>
                  <a:pt x="11298" y="7703"/>
                </a:lnTo>
                <a:lnTo>
                  <a:pt x="11151" y="7960"/>
                </a:lnTo>
                <a:lnTo>
                  <a:pt x="10968" y="8253"/>
                </a:lnTo>
                <a:lnTo>
                  <a:pt x="10931" y="8437"/>
                </a:lnTo>
                <a:lnTo>
                  <a:pt x="10931" y="8510"/>
                </a:lnTo>
                <a:lnTo>
                  <a:pt x="10931" y="8584"/>
                </a:lnTo>
                <a:lnTo>
                  <a:pt x="10968" y="8657"/>
                </a:lnTo>
                <a:lnTo>
                  <a:pt x="11041" y="8657"/>
                </a:lnTo>
                <a:lnTo>
                  <a:pt x="11188" y="8584"/>
                </a:lnTo>
                <a:lnTo>
                  <a:pt x="11261" y="8474"/>
                </a:lnTo>
                <a:lnTo>
                  <a:pt x="11408" y="8180"/>
                </a:lnTo>
                <a:lnTo>
                  <a:pt x="11628" y="7703"/>
                </a:lnTo>
                <a:lnTo>
                  <a:pt x="11812" y="7997"/>
                </a:lnTo>
                <a:lnTo>
                  <a:pt x="11995" y="8290"/>
                </a:lnTo>
                <a:lnTo>
                  <a:pt x="11812" y="8694"/>
                </a:lnTo>
                <a:lnTo>
                  <a:pt x="11628" y="9097"/>
                </a:lnTo>
                <a:lnTo>
                  <a:pt x="11518" y="9097"/>
                </a:lnTo>
                <a:lnTo>
                  <a:pt x="11408" y="9317"/>
                </a:lnTo>
                <a:lnTo>
                  <a:pt x="11335" y="9501"/>
                </a:lnTo>
                <a:lnTo>
                  <a:pt x="11335" y="9574"/>
                </a:lnTo>
                <a:lnTo>
                  <a:pt x="11335" y="9647"/>
                </a:lnTo>
                <a:lnTo>
                  <a:pt x="11408" y="9721"/>
                </a:lnTo>
                <a:lnTo>
                  <a:pt x="11591" y="9721"/>
                </a:lnTo>
                <a:lnTo>
                  <a:pt x="11628" y="9684"/>
                </a:lnTo>
                <a:lnTo>
                  <a:pt x="11812" y="9427"/>
                </a:lnTo>
                <a:lnTo>
                  <a:pt x="11958" y="9171"/>
                </a:lnTo>
                <a:lnTo>
                  <a:pt x="12105" y="8914"/>
                </a:lnTo>
                <a:lnTo>
                  <a:pt x="12178" y="8657"/>
                </a:lnTo>
                <a:lnTo>
                  <a:pt x="12325" y="9024"/>
                </a:lnTo>
                <a:lnTo>
                  <a:pt x="12472" y="9427"/>
                </a:lnTo>
                <a:lnTo>
                  <a:pt x="12068" y="10088"/>
                </a:lnTo>
                <a:lnTo>
                  <a:pt x="11995" y="10088"/>
                </a:lnTo>
                <a:lnTo>
                  <a:pt x="11922" y="10271"/>
                </a:lnTo>
                <a:lnTo>
                  <a:pt x="11848" y="10418"/>
                </a:lnTo>
                <a:lnTo>
                  <a:pt x="11848" y="10491"/>
                </a:lnTo>
                <a:lnTo>
                  <a:pt x="11848" y="10528"/>
                </a:lnTo>
                <a:lnTo>
                  <a:pt x="11922" y="10601"/>
                </a:lnTo>
                <a:lnTo>
                  <a:pt x="12068" y="10601"/>
                </a:lnTo>
                <a:lnTo>
                  <a:pt x="12142" y="10564"/>
                </a:lnTo>
                <a:lnTo>
                  <a:pt x="12362" y="10198"/>
                </a:lnTo>
                <a:lnTo>
                  <a:pt x="12582" y="9831"/>
                </a:lnTo>
                <a:lnTo>
                  <a:pt x="12692" y="10454"/>
                </a:lnTo>
                <a:lnTo>
                  <a:pt x="12509" y="10638"/>
                </a:lnTo>
                <a:lnTo>
                  <a:pt x="12362" y="10858"/>
                </a:lnTo>
                <a:lnTo>
                  <a:pt x="12215" y="11078"/>
                </a:lnTo>
                <a:lnTo>
                  <a:pt x="12178" y="11225"/>
                </a:lnTo>
                <a:lnTo>
                  <a:pt x="12178" y="11371"/>
                </a:lnTo>
                <a:lnTo>
                  <a:pt x="12215" y="11408"/>
                </a:lnTo>
                <a:lnTo>
                  <a:pt x="12252" y="11408"/>
                </a:lnTo>
                <a:lnTo>
                  <a:pt x="12362" y="11371"/>
                </a:lnTo>
                <a:lnTo>
                  <a:pt x="12472" y="11298"/>
                </a:lnTo>
                <a:lnTo>
                  <a:pt x="12582" y="11078"/>
                </a:lnTo>
                <a:lnTo>
                  <a:pt x="12692" y="10858"/>
                </a:lnTo>
                <a:lnTo>
                  <a:pt x="12729" y="11188"/>
                </a:lnTo>
                <a:lnTo>
                  <a:pt x="12655" y="11775"/>
                </a:lnTo>
                <a:lnTo>
                  <a:pt x="12509" y="11922"/>
                </a:lnTo>
                <a:lnTo>
                  <a:pt x="12362" y="12068"/>
                </a:lnTo>
                <a:lnTo>
                  <a:pt x="12325" y="12215"/>
                </a:lnTo>
                <a:lnTo>
                  <a:pt x="12325" y="12288"/>
                </a:lnTo>
                <a:lnTo>
                  <a:pt x="12362" y="12362"/>
                </a:lnTo>
                <a:lnTo>
                  <a:pt x="12435" y="12398"/>
                </a:lnTo>
                <a:lnTo>
                  <a:pt x="12472" y="12398"/>
                </a:lnTo>
                <a:lnTo>
                  <a:pt x="12619" y="12288"/>
                </a:lnTo>
                <a:lnTo>
                  <a:pt x="12655" y="12655"/>
                </a:lnTo>
                <a:lnTo>
                  <a:pt x="12692" y="12692"/>
                </a:lnTo>
                <a:lnTo>
                  <a:pt x="12729" y="12655"/>
                </a:lnTo>
                <a:lnTo>
                  <a:pt x="12802" y="12545"/>
                </a:lnTo>
                <a:lnTo>
                  <a:pt x="12912" y="12398"/>
                </a:lnTo>
                <a:lnTo>
                  <a:pt x="13022" y="12068"/>
                </a:lnTo>
                <a:lnTo>
                  <a:pt x="13095" y="11738"/>
                </a:lnTo>
                <a:lnTo>
                  <a:pt x="13132" y="11408"/>
                </a:lnTo>
                <a:lnTo>
                  <a:pt x="13132" y="11005"/>
                </a:lnTo>
                <a:lnTo>
                  <a:pt x="13132" y="10638"/>
                </a:lnTo>
                <a:lnTo>
                  <a:pt x="13095" y="10234"/>
                </a:lnTo>
                <a:lnTo>
                  <a:pt x="13022" y="9867"/>
                </a:lnTo>
                <a:lnTo>
                  <a:pt x="12949" y="9464"/>
                </a:lnTo>
                <a:lnTo>
                  <a:pt x="12839" y="9060"/>
                </a:lnTo>
                <a:lnTo>
                  <a:pt x="12692" y="8694"/>
                </a:lnTo>
                <a:lnTo>
                  <a:pt x="12545" y="8327"/>
                </a:lnTo>
                <a:lnTo>
                  <a:pt x="12325" y="7960"/>
                </a:lnTo>
                <a:lnTo>
                  <a:pt x="12142" y="7630"/>
                </a:lnTo>
                <a:lnTo>
                  <a:pt x="11885" y="7300"/>
                </a:lnTo>
                <a:lnTo>
                  <a:pt x="11628" y="6970"/>
                </a:lnTo>
                <a:lnTo>
                  <a:pt x="11335" y="6640"/>
                </a:lnTo>
                <a:lnTo>
                  <a:pt x="11041" y="6346"/>
                </a:lnTo>
                <a:lnTo>
                  <a:pt x="10344" y="5759"/>
                </a:lnTo>
                <a:lnTo>
                  <a:pt x="9647" y="5246"/>
                </a:lnTo>
                <a:lnTo>
                  <a:pt x="8914" y="4732"/>
                </a:lnTo>
                <a:lnTo>
                  <a:pt x="8987" y="4439"/>
                </a:lnTo>
                <a:lnTo>
                  <a:pt x="9024" y="4182"/>
                </a:lnTo>
                <a:lnTo>
                  <a:pt x="9060" y="3558"/>
                </a:lnTo>
                <a:lnTo>
                  <a:pt x="9097" y="2898"/>
                </a:lnTo>
                <a:lnTo>
                  <a:pt x="9281" y="220"/>
                </a:lnTo>
                <a:lnTo>
                  <a:pt x="9244" y="110"/>
                </a:lnTo>
                <a:lnTo>
                  <a:pt x="9207" y="37"/>
                </a:lnTo>
                <a:lnTo>
                  <a:pt x="9097"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39" name="Google Shape;439;p9"/>
          <p:cNvSpPr/>
          <p:nvPr/>
        </p:nvSpPr>
        <p:spPr>
          <a:xfrm>
            <a:off x="-77078" y="1488018"/>
            <a:ext cx="339602" cy="400617"/>
          </a:xfrm>
          <a:custGeom>
            <a:avLst/>
            <a:gdLst/>
            <a:ahLst/>
            <a:cxnLst/>
            <a:rect l="l" t="t" r="r" b="b"/>
            <a:pathLst>
              <a:path w="9391" h="11079" extrusionOk="0">
                <a:moveTo>
                  <a:pt x="4916" y="441"/>
                </a:moveTo>
                <a:lnTo>
                  <a:pt x="5026" y="477"/>
                </a:lnTo>
                <a:lnTo>
                  <a:pt x="5099" y="551"/>
                </a:lnTo>
                <a:lnTo>
                  <a:pt x="5099" y="771"/>
                </a:lnTo>
                <a:lnTo>
                  <a:pt x="5026" y="954"/>
                </a:lnTo>
                <a:lnTo>
                  <a:pt x="4953" y="1064"/>
                </a:lnTo>
                <a:lnTo>
                  <a:pt x="4842" y="1138"/>
                </a:lnTo>
                <a:lnTo>
                  <a:pt x="4732" y="1174"/>
                </a:lnTo>
                <a:lnTo>
                  <a:pt x="4622" y="1138"/>
                </a:lnTo>
                <a:lnTo>
                  <a:pt x="4366" y="1028"/>
                </a:lnTo>
                <a:lnTo>
                  <a:pt x="4439" y="917"/>
                </a:lnTo>
                <a:lnTo>
                  <a:pt x="4439" y="771"/>
                </a:lnTo>
                <a:lnTo>
                  <a:pt x="4402" y="697"/>
                </a:lnTo>
                <a:lnTo>
                  <a:pt x="4366" y="661"/>
                </a:lnTo>
                <a:lnTo>
                  <a:pt x="4476" y="551"/>
                </a:lnTo>
                <a:lnTo>
                  <a:pt x="4622" y="477"/>
                </a:lnTo>
                <a:lnTo>
                  <a:pt x="4769" y="441"/>
                </a:lnTo>
                <a:close/>
                <a:moveTo>
                  <a:pt x="3375" y="6493"/>
                </a:moveTo>
                <a:lnTo>
                  <a:pt x="3375" y="6530"/>
                </a:lnTo>
                <a:lnTo>
                  <a:pt x="3339" y="6530"/>
                </a:lnTo>
                <a:lnTo>
                  <a:pt x="3375" y="6493"/>
                </a:lnTo>
                <a:close/>
                <a:moveTo>
                  <a:pt x="4292" y="6933"/>
                </a:moveTo>
                <a:lnTo>
                  <a:pt x="4256" y="7007"/>
                </a:lnTo>
                <a:lnTo>
                  <a:pt x="4219" y="6970"/>
                </a:lnTo>
                <a:lnTo>
                  <a:pt x="4292" y="6933"/>
                </a:lnTo>
                <a:close/>
                <a:moveTo>
                  <a:pt x="5209" y="4219"/>
                </a:moveTo>
                <a:lnTo>
                  <a:pt x="5429" y="4329"/>
                </a:lnTo>
                <a:lnTo>
                  <a:pt x="5649" y="4439"/>
                </a:lnTo>
                <a:lnTo>
                  <a:pt x="5686" y="4549"/>
                </a:lnTo>
                <a:lnTo>
                  <a:pt x="5723" y="4586"/>
                </a:lnTo>
                <a:lnTo>
                  <a:pt x="5796" y="4586"/>
                </a:lnTo>
                <a:lnTo>
                  <a:pt x="6016" y="4879"/>
                </a:lnTo>
                <a:lnTo>
                  <a:pt x="6163" y="5173"/>
                </a:lnTo>
                <a:lnTo>
                  <a:pt x="6200" y="5503"/>
                </a:lnTo>
                <a:lnTo>
                  <a:pt x="6200" y="5833"/>
                </a:lnTo>
                <a:lnTo>
                  <a:pt x="6090" y="6126"/>
                </a:lnTo>
                <a:lnTo>
                  <a:pt x="5943" y="6420"/>
                </a:lnTo>
                <a:lnTo>
                  <a:pt x="5796" y="6603"/>
                </a:lnTo>
                <a:lnTo>
                  <a:pt x="5649" y="6750"/>
                </a:lnTo>
                <a:lnTo>
                  <a:pt x="5649" y="6713"/>
                </a:lnTo>
                <a:lnTo>
                  <a:pt x="5649" y="6566"/>
                </a:lnTo>
                <a:lnTo>
                  <a:pt x="5649" y="6383"/>
                </a:lnTo>
                <a:lnTo>
                  <a:pt x="5613" y="6346"/>
                </a:lnTo>
                <a:lnTo>
                  <a:pt x="5576" y="6310"/>
                </a:lnTo>
                <a:lnTo>
                  <a:pt x="5539" y="6310"/>
                </a:lnTo>
                <a:lnTo>
                  <a:pt x="5503" y="6346"/>
                </a:lnTo>
                <a:lnTo>
                  <a:pt x="5393" y="6493"/>
                </a:lnTo>
                <a:lnTo>
                  <a:pt x="5356" y="6676"/>
                </a:lnTo>
                <a:lnTo>
                  <a:pt x="5319" y="6933"/>
                </a:lnTo>
                <a:lnTo>
                  <a:pt x="5099" y="7007"/>
                </a:lnTo>
                <a:lnTo>
                  <a:pt x="5099" y="6860"/>
                </a:lnTo>
                <a:lnTo>
                  <a:pt x="5099" y="6713"/>
                </a:lnTo>
                <a:lnTo>
                  <a:pt x="5136" y="6566"/>
                </a:lnTo>
                <a:lnTo>
                  <a:pt x="5209" y="6456"/>
                </a:lnTo>
                <a:lnTo>
                  <a:pt x="5246" y="6420"/>
                </a:lnTo>
                <a:lnTo>
                  <a:pt x="5209" y="6383"/>
                </a:lnTo>
                <a:lnTo>
                  <a:pt x="5173" y="6346"/>
                </a:lnTo>
                <a:lnTo>
                  <a:pt x="5136" y="6346"/>
                </a:lnTo>
                <a:lnTo>
                  <a:pt x="4953" y="6456"/>
                </a:lnTo>
                <a:lnTo>
                  <a:pt x="4842" y="6640"/>
                </a:lnTo>
                <a:lnTo>
                  <a:pt x="4769" y="6823"/>
                </a:lnTo>
                <a:lnTo>
                  <a:pt x="4769" y="7043"/>
                </a:lnTo>
                <a:lnTo>
                  <a:pt x="4696" y="7043"/>
                </a:lnTo>
                <a:lnTo>
                  <a:pt x="4659" y="7007"/>
                </a:lnTo>
                <a:lnTo>
                  <a:pt x="4622" y="6970"/>
                </a:lnTo>
                <a:lnTo>
                  <a:pt x="4586" y="6970"/>
                </a:lnTo>
                <a:lnTo>
                  <a:pt x="5026" y="6016"/>
                </a:lnTo>
                <a:lnTo>
                  <a:pt x="5026" y="5943"/>
                </a:lnTo>
                <a:lnTo>
                  <a:pt x="4989" y="5906"/>
                </a:lnTo>
                <a:lnTo>
                  <a:pt x="4953" y="5906"/>
                </a:lnTo>
                <a:lnTo>
                  <a:pt x="4916" y="5943"/>
                </a:lnTo>
                <a:lnTo>
                  <a:pt x="4402" y="6750"/>
                </a:lnTo>
                <a:lnTo>
                  <a:pt x="4366" y="6676"/>
                </a:lnTo>
                <a:lnTo>
                  <a:pt x="4329" y="6640"/>
                </a:lnTo>
                <a:lnTo>
                  <a:pt x="4256" y="6640"/>
                </a:lnTo>
                <a:lnTo>
                  <a:pt x="4439" y="6236"/>
                </a:lnTo>
                <a:lnTo>
                  <a:pt x="4659" y="5796"/>
                </a:lnTo>
                <a:lnTo>
                  <a:pt x="4696" y="5759"/>
                </a:lnTo>
                <a:lnTo>
                  <a:pt x="4659" y="5723"/>
                </a:lnTo>
                <a:lnTo>
                  <a:pt x="4586" y="5723"/>
                </a:lnTo>
                <a:lnTo>
                  <a:pt x="4182" y="6273"/>
                </a:lnTo>
                <a:lnTo>
                  <a:pt x="3999" y="6566"/>
                </a:lnTo>
                <a:lnTo>
                  <a:pt x="3852" y="6860"/>
                </a:lnTo>
                <a:lnTo>
                  <a:pt x="3669" y="6786"/>
                </a:lnTo>
                <a:lnTo>
                  <a:pt x="3779" y="6750"/>
                </a:lnTo>
                <a:lnTo>
                  <a:pt x="3852" y="6640"/>
                </a:lnTo>
                <a:lnTo>
                  <a:pt x="3889" y="6566"/>
                </a:lnTo>
                <a:lnTo>
                  <a:pt x="3889" y="6420"/>
                </a:lnTo>
                <a:lnTo>
                  <a:pt x="3889" y="6383"/>
                </a:lnTo>
                <a:lnTo>
                  <a:pt x="3815" y="6383"/>
                </a:lnTo>
                <a:lnTo>
                  <a:pt x="3999" y="6163"/>
                </a:lnTo>
                <a:lnTo>
                  <a:pt x="4512" y="5539"/>
                </a:lnTo>
                <a:lnTo>
                  <a:pt x="4512" y="5466"/>
                </a:lnTo>
                <a:lnTo>
                  <a:pt x="4476" y="5429"/>
                </a:lnTo>
                <a:lnTo>
                  <a:pt x="4402" y="5429"/>
                </a:lnTo>
                <a:lnTo>
                  <a:pt x="3779" y="6016"/>
                </a:lnTo>
                <a:lnTo>
                  <a:pt x="3632" y="6126"/>
                </a:lnTo>
                <a:lnTo>
                  <a:pt x="3595" y="6090"/>
                </a:lnTo>
                <a:lnTo>
                  <a:pt x="3559" y="6090"/>
                </a:lnTo>
                <a:lnTo>
                  <a:pt x="3485" y="6126"/>
                </a:lnTo>
                <a:lnTo>
                  <a:pt x="3669" y="5869"/>
                </a:lnTo>
                <a:lnTo>
                  <a:pt x="3889" y="5649"/>
                </a:lnTo>
                <a:lnTo>
                  <a:pt x="4146" y="5466"/>
                </a:lnTo>
                <a:lnTo>
                  <a:pt x="4402" y="5283"/>
                </a:lnTo>
                <a:lnTo>
                  <a:pt x="4439" y="5246"/>
                </a:lnTo>
                <a:lnTo>
                  <a:pt x="4402" y="5209"/>
                </a:lnTo>
                <a:lnTo>
                  <a:pt x="4402" y="5173"/>
                </a:lnTo>
                <a:lnTo>
                  <a:pt x="4329" y="5136"/>
                </a:lnTo>
                <a:lnTo>
                  <a:pt x="3962" y="5319"/>
                </a:lnTo>
                <a:lnTo>
                  <a:pt x="3632" y="5539"/>
                </a:lnTo>
                <a:lnTo>
                  <a:pt x="3339" y="5796"/>
                </a:lnTo>
                <a:lnTo>
                  <a:pt x="3082" y="6126"/>
                </a:lnTo>
                <a:lnTo>
                  <a:pt x="3045" y="6016"/>
                </a:lnTo>
                <a:lnTo>
                  <a:pt x="3082" y="5980"/>
                </a:lnTo>
                <a:lnTo>
                  <a:pt x="3339" y="5613"/>
                </a:lnTo>
                <a:lnTo>
                  <a:pt x="3632" y="5283"/>
                </a:lnTo>
                <a:lnTo>
                  <a:pt x="3962" y="4952"/>
                </a:lnTo>
                <a:lnTo>
                  <a:pt x="4292" y="4659"/>
                </a:lnTo>
                <a:lnTo>
                  <a:pt x="4292" y="4622"/>
                </a:lnTo>
                <a:lnTo>
                  <a:pt x="4256" y="4586"/>
                </a:lnTo>
                <a:lnTo>
                  <a:pt x="4219" y="4586"/>
                </a:lnTo>
                <a:lnTo>
                  <a:pt x="3925" y="4732"/>
                </a:lnTo>
                <a:lnTo>
                  <a:pt x="3632" y="4879"/>
                </a:lnTo>
                <a:lnTo>
                  <a:pt x="3375" y="5099"/>
                </a:lnTo>
                <a:lnTo>
                  <a:pt x="3155" y="5356"/>
                </a:lnTo>
                <a:lnTo>
                  <a:pt x="3228" y="5209"/>
                </a:lnTo>
                <a:lnTo>
                  <a:pt x="3339" y="5062"/>
                </a:lnTo>
                <a:lnTo>
                  <a:pt x="3559" y="4842"/>
                </a:lnTo>
                <a:lnTo>
                  <a:pt x="3852" y="4622"/>
                </a:lnTo>
                <a:lnTo>
                  <a:pt x="4146" y="4476"/>
                </a:lnTo>
                <a:lnTo>
                  <a:pt x="4402" y="4366"/>
                </a:lnTo>
                <a:lnTo>
                  <a:pt x="4659" y="4292"/>
                </a:lnTo>
                <a:lnTo>
                  <a:pt x="4953" y="4219"/>
                </a:lnTo>
                <a:close/>
                <a:moveTo>
                  <a:pt x="807" y="8767"/>
                </a:moveTo>
                <a:lnTo>
                  <a:pt x="807" y="8841"/>
                </a:lnTo>
                <a:lnTo>
                  <a:pt x="844" y="8914"/>
                </a:lnTo>
                <a:lnTo>
                  <a:pt x="918" y="8951"/>
                </a:lnTo>
                <a:lnTo>
                  <a:pt x="1138" y="8951"/>
                </a:lnTo>
                <a:lnTo>
                  <a:pt x="1211" y="8987"/>
                </a:lnTo>
                <a:lnTo>
                  <a:pt x="1321" y="8987"/>
                </a:lnTo>
                <a:lnTo>
                  <a:pt x="1321" y="9061"/>
                </a:lnTo>
                <a:lnTo>
                  <a:pt x="1321" y="9097"/>
                </a:lnTo>
                <a:lnTo>
                  <a:pt x="1248" y="9171"/>
                </a:lnTo>
                <a:lnTo>
                  <a:pt x="1174" y="9207"/>
                </a:lnTo>
                <a:lnTo>
                  <a:pt x="954" y="9244"/>
                </a:lnTo>
                <a:lnTo>
                  <a:pt x="844" y="9207"/>
                </a:lnTo>
                <a:lnTo>
                  <a:pt x="697" y="9134"/>
                </a:lnTo>
                <a:lnTo>
                  <a:pt x="587" y="9061"/>
                </a:lnTo>
                <a:lnTo>
                  <a:pt x="551" y="8951"/>
                </a:lnTo>
                <a:lnTo>
                  <a:pt x="661" y="8841"/>
                </a:lnTo>
                <a:lnTo>
                  <a:pt x="807" y="8767"/>
                </a:lnTo>
                <a:close/>
                <a:moveTo>
                  <a:pt x="8511" y="8657"/>
                </a:moveTo>
                <a:lnTo>
                  <a:pt x="8621" y="8694"/>
                </a:lnTo>
                <a:lnTo>
                  <a:pt x="8731" y="8731"/>
                </a:lnTo>
                <a:lnTo>
                  <a:pt x="8841" y="8804"/>
                </a:lnTo>
                <a:lnTo>
                  <a:pt x="8951" y="8877"/>
                </a:lnTo>
                <a:lnTo>
                  <a:pt x="8987" y="8987"/>
                </a:lnTo>
                <a:lnTo>
                  <a:pt x="9024" y="9097"/>
                </a:lnTo>
                <a:lnTo>
                  <a:pt x="9024" y="9134"/>
                </a:lnTo>
                <a:lnTo>
                  <a:pt x="8987" y="9134"/>
                </a:lnTo>
                <a:lnTo>
                  <a:pt x="8877" y="9097"/>
                </a:lnTo>
                <a:lnTo>
                  <a:pt x="8804" y="9134"/>
                </a:lnTo>
                <a:lnTo>
                  <a:pt x="8731" y="9171"/>
                </a:lnTo>
                <a:lnTo>
                  <a:pt x="8621" y="9281"/>
                </a:lnTo>
                <a:lnTo>
                  <a:pt x="8474" y="9354"/>
                </a:lnTo>
                <a:lnTo>
                  <a:pt x="8327" y="9318"/>
                </a:lnTo>
                <a:lnTo>
                  <a:pt x="8254" y="9244"/>
                </a:lnTo>
                <a:lnTo>
                  <a:pt x="8217" y="9171"/>
                </a:lnTo>
                <a:lnTo>
                  <a:pt x="8217" y="9024"/>
                </a:lnTo>
                <a:lnTo>
                  <a:pt x="8254" y="8841"/>
                </a:lnTo>
                <a:lnTo>
                  <a:pt x="8254" y="8694"/>
                </a:lnTo>
                <a:lnTo>
                  <a:pt x="8511" y="8657"/>
                </a:lnTo>
                <a:close/>
                <a:moveTo>
                  <a:pt x="5026" y="9501"/>
                </a:moveTo>
                <a:lnTo>
                  <a:pt x="5063" y="9574"/>
                </a:lnTo>
                <a:lnTo>
                  <a:pt x="4989" y="9538"/>
                </a:lnTo>
                <a:lnTo>
                  <a:pt x="5026" y="9501"/>
                </a:lnTo>
                <a:close/>
                <a:moveTo>
                  <a:pt x="4696" y="9868"/>
                </a:moveTo>
                <a:lnTo>
                  <a:pt x="4953" y="9941"/>
                </a:lnTo>
                <a:lnTo>
                  <a:pt x="4916" y="10014"/>
                </a:lnTo>
                <a:lnTo>
                  <a:pt x="4879" y="10271"/>
                </a:lnTo>
                <a:lnTo>
                  <a:pt x="4842" y="10308"/>
                </a:lnTo>
                <a:lnTo>
                  <a:pt x="4549" y="10308"/>
                </a:lnTo>
                <a:lnTo>
                  <a:pt x="4439" y="10235"/>
                </a:lnTo>
                <a:lnTo>
                  <a:pt x="4329" y="10125"/>
                </a:lnTo>
                <a:lnTo>
                  <a:pt x="4292" y="10051"/>
                </a:lnTo>
                <a:lnTo>
                  <a:pt x="4256" y="9941"/>
                </a:lnTo>
                <a:lnTo>
                  <a:pt x="4329" y="9904"/>
                </a:lnTo>
                <a:lnTo>
                  <a:pt x="4439" y="9868"/>
                </a:lnTo>
                <a:close/>
                <a:moveTo>
                  <a:pt x="4806" y="0"/>
                </a:moveTo>
                <a:lnTo>
                  <a:pt x="4622" y="37"/>
                </a:lnTo>
                <a:lnTo>
                  <a:pt x="4476" y="110"/>
                </a:lnTo>
                <a:lnTo>
                  <a:pt x="4292" y="147"/>
                </a:lnTo>
                <a:lnTo>
                  <a:pt x="4146" y="257"/>
                </a:lnTo>
                <a:lnTo>
                  <a:pt x="3999" y="367"/>
                </a:lnTo>
                <a:lnTo>
                  <a:pt x="3889" y="477"/>
                </a:lnTo>
                <a:lnTo>
                  <a:pt x="3779" y="624"/>
                </a:lnTo>
                <a:lnTo>
                  <a:pt x="3705" y="807"/>
                </a:lnTo>
                <a:lnTo>
                  <a:pt x="3669" y="954"/>
                </a:lnTo>
                <a:lnTo>
                  <a:pt x="3669" y="1138"/>
                </a:lnTo>
                <a:lnTo>
                  <a:pt x="3705" y="1321"/>
                </a:lnTo>
                <a:lnTo>
                  <a:pt x="3815" y="1578"/>
                </a:lnTo>
                <a:lnTo>
                  <a:pt x="3999" y="1761"/>
                </a:lnTo>
                <a:lnTo>
                  <a:pt x="4182" y="1871"/>
                </a:lnTo>
                <a:lnTo>
                  <a:pt x="4402" y="1945"/>
                </a:lnTo>
                <a:lnTo>
                  <a:pt x="4366" y="2055"/>
                </a:lnTo>
                <a:lnTo>
                  <a:pt x="4329" y="2165"/>
                </a:lnTo>
                <a:lnTo>
                  <a:pt x="4329" y="2531"/>
                </a:lnTo>
                <a:lnTo>
                  <a:pt x="4329" y="2898"/>
                </a:lnTo>
                <a:lnTo>
                  <a:pt x="4329" y="3522"/>
                </a:lnTo>
                <a:lnTo>
                  <a:pt x="4329" y="3669"/>
                </a:lnTo>
                <a:lnTo>
                  <a:pt x="4366" y="3779"/>
                </a:lnTo>
                <a:lnTo>
                  <a:pt x="4072" y="3925"/>
                </a:lnTo>
                <a:lnTo>
                  <a:pt x="3815" y="4109"/>
                </a:lnTo>
                <a:lnTo>
                  <a:pt x="3742" y="4182"/>
                </a:lnTo>
                <a:lnTo>
                  <a:pt x="3742" y="4255"/>
                </a:lnTo>
                <a:lnTo>
                  <a:pt x="3522" y="4402"/>
                </a:lnTo>
                <a:lnTo>
                  <a:pt x="3339" y="4549"/>
                </a:lnTo>
                <a:lnTo>
                  <a:pt x="3155" y="4696"/>
                </a:lnTo>
                <a:lnTo>
                  <a:pt x="3008" y="4879"/>
                </a:lnTo>
                <a:lnTo>
                  <a:pt x="2862" y="5062"/>
                </a:lnTo>
                <a:lnTo>
                  <a:pt x="2752" y="5283"/>
                </a:lnTo>
                <a:lnTo>
                  <a:pt x="2678" y="5503"/>
                </a:lnTo>
                <a:lnTo>
                  <a:pt x="2642" y="5686"/>
                </a:lnTo>
                <a:lnTo>
                  <a:pt x="2642" y="5906"/>
                </a:lnTo>
                <a:lnTo>
                  <a:pt x="2678" y="6126"/>
                </a:lnTo>
                <a:lnTo>
                  <a:pt x="2752" y="6346"/>
                </a:lnTo>
                <a:lnTo>
                  <a:pt x="2825" y="6566"/>
                </a:lnTo>
                <a:lnTo>
                  <a:pt x="2898" y="6676"/>
                </a:lnTo>
                <a:lnTo>
                  <a:pt x="2421" y="7080"/>
                </a:lnTo>
                <a:lnTo>
                  <a:pt x="1908" y="7447"/>
                </a:lnTo>
                <a:lnTo>
                  <a:pt x="1431" y="7850"/>
                </a:lnTo>
                <a:lnTo>
                  <a:pt x="1211" y="8070"/>
                </a:lnTo>
                <a:lnTo>
                  <a:pt x="991" y="8327"/>
                </a:lnTo>
                <a:lnTo>
                  <a:pt x="771" y="8364"/>
                </a:lnTo>
                <a:lnTo>
                  <a:pt x="624" y="8327"/>
                </a:lnTo>
                <a:lnTo>
                  <a:pt x="477" y="8327"/>
                </a:lnTo>
                <a:lnTo>
                  <a:pt x="367" y="8364"/>
                </a:lnTo>
                <a:lnTo>
                  <a:pt x="257" y="8437"/>
                </a:lnTo>
                <a:lnTo>
                  <a:pt x="184" y="8511"/>
                </a:lnTo>
                <a:lnTo>
                  <a:pt x="111" y="8584"/>
                </a:lnTo>
                <a:lnTo>
                  <a:pt x="37" y="8804"/>
                </a:lnTo>
                <a:lnTo>
                  <a:pt x="0" y="9061"/>
                </a:lnTo>
                <a:lnTo>
                  <a:pt x="0" y="9318"/>
                </a:lnTo>
                <a:lnTo>
                  <a:pt x="74" y="9538"/>
                </a:lnTo>
                <a:lnTo>
                  <a:pt x="257" y="9684"/>
                </a:lnTo>
                <a:lnTo>
                  <a:pt x="477" y="9831"/>
                </a:lnTo>
                <a:lnTo>
                  <a:pt x="697" y="9904"/>
                </a:lnTo>
                <a:lnTo>
                  <a:pt x="954" y="9941"/>
                </a:lnTo>
                <a:lnTo>
                  <a:pt x="1174" y="9904"/>
                </a:lnTo>
                <a:lnTo>
                  <a:pt x="1431" y="9868"/>
                </a:lnTo>
                <a:lnTo>
                  <a:pt x="1651" y="9794"/>
                </a:lnTo>
                <a:lnTo>
                  <a:pt x="1798" y="9648"/>
                </a:lnTo>
                <a:lnTo>
                  <a:pt x="1908" y="9574"/>
                </a:lnTo>
                <a:lnTo>
                  <a:pt x="1945" y="9464"/>
                </a:lnTo>
                <a:lnTo>
                  <a:pt x="1981" y="9354"/>
                </a:lnTo>
                <a:lnTo>
                  <a:pt x="1981" y="9207"/>
                </a:lnTo>
                <a:lnTo>
                  <a:pt x="1908" y="8987"/>
                </a:lnTo>
                <a:lnTo>
                  <a:pt x="1798" y="8767"/>
                </a:lnTo>
                <a:lnTo>
                  <a:pt x="1651" y="8584"/>
                </a:lnTo>
                <a:lnTo>
                  <a:pt x="1431" y="8437"/>
                </a:lnTo>
                <a:lnTo>
                  <a:pt x="1394" y="8437"/>
                </a:lnTo>
                <a:lnTo>
                  <a:pt x="1578" y="8254"/>
                </a:lnTo>
                <a:lnTo>
                  <a:pt x="1761" y="8070"/>
                </a:lnTo>
                <a:lnTo>
                  <a:pt x="2165" y="7777"/>
                </a:lnTo>
                <a:lnTo>
                  <a:pt x="2421" y="7557"/>
                </a:lnTo>
                <a:lnTo>
                  <a:pt x="2642" y="7337"/>
                </a:lnTo>
                <a:lnTo>
                  <a:pt x="2862" y="7080"/>
                </a:lnTo>
                <a:lnTo>
                  <a:pt x="3008" y="6786"/>
                </a:lnTo>
                <a:lnTo>
                  <a:pt x="3118" y="6897"/>
                </a:lnTo>
                <a:lnTo>
                  <a:pt x="3302" y="7043"/>
                </a:lnTo>
                <a:lnTo>
                  <a:pt x="3632" y="7227"/>
                </a:lnTo>
                <a:lnTo>
                  <a:pt x="3999" y="7337"/>
                </a:lnTo>
                <a:lnTo>
                  <a:pt x="4366" y="7410"/>
                </a:lnTo>
                <a:lnTo>
                  <a:pt x="4439" y="7410"/>
                </a:lnTo>
                <a:lnTo>
                  <a:pt x="4402" y="7887"/>
                </a:lnTo>
                <a:lnTo>
                  <a:pt x="4402" y="8364"/>
                </a:lnTo>
                <a:lnTo>
                  <a:pt x="4439" y="9318"/>
                </a:lnTo>
                <a:lnTo>
                  <a:pt x="4256" y="9391"/>
                </a:lnTo>
                <a:lnTo>
                  <a:pt x="4109" y="9464"/>
                </a:lnTo>
                <a:lnTo>
                  <a:pt x="3999" y="9574"/>
                </a:lnTo>
                <a:lnTo>
                  <a:pt x="3925" y="9684"/>
                </a:lnTo>
                <a:lnTo>
                  <a:pt x="3889" y="9794"/>
                </a:lnTo>
                <a:lnTo>
                  <a:pt x="3852" y="9941"/>
                </a:lnTo>
                <a:lnTo>
                  <a:pt x="3815" y="10125"/>
                </a:lnTo>
                <a:lnTo>
                  <a:pt x="3852" y="10271"/>
                </a:lnTo>
                <a:lnTo>
                  <a:pt x="3925" y="10565"/>
                </a:lnTo>
                <a:lnTo>
                  <a:pt x="4072" y="10821"/>
                </a:lnTo>
                <a:lnTo>
                  <a:pt x="4182" y="10895"/>
                </a:lnTo>
                <a:lnTo>
                  <a:pt x="4329" y="10968"/>
                </a:lnTo>
                <a:lnTo>
                  <a:pt x="4439" y="11042"/>
                </a:lnTo>
                <a:lnTo>
                  <a:pt x="4586" y="11078"/>
                </a:lnTo>
                <a:lnTo>
                  <a:pt x="4879" y="11078"/>
                </a:lnTo>
                <a:lnTo>
                  <a:pt x="5173" y="11005"/>
                </a:lnTo>
                <a:lnTo>
                  <a:pt x="5283" y="10932"/>
                </a:lnTo>
                <a:lnTo>
                  <a:pt x="5393" y="10821"/>
                </a:lnTo>
                <a:lnTo>
                  <a:pt x="5466" y="10711"/>
                </a:lnTo>
                <a:lnTo>
                  <a:pt x="5503" y="10601"/>
                </a:lnTo>
                <a:lnTo>
                  <a:pt x="5576" y="10308"/>
                </a:lnTo>
                <a:lnTo>
                  <a:pt x="5539" y="10051"/>
                </a:lnTo>
                <a:lnTo>
                  <a:pt x="5503" y="9904"/>
                </a:lnTo>
                <a:lnTo>
                  <a:pt x="5393" y="9794"/>
                </a:lnTo>
                <a:lnTo>
                  <a:pt x="5319" y="9684"/>
                </a:lnTo>
                <a:lnTo>
                  <a:pt x="5173" y="9611"/>
                </a:lnTo>
                <a:lnTo>
                  <a:pt x="5136" y="9428"/>
                </a:lnTo>
                <a:lnTo>
                  <a:pt x="5099" y="9354"/>
                </a:lnTo>
                <a:lnTo>
                  <a:pt x="4842" y="9354"/>
                </a:lnTo>
                <a:lnTo>
                  <a:pt x="4806" y="8474"/>
                </a:lnTo>
                <a:lnTo>
                  <a:pt x="4806" y="7960"/>
                </a:lnTo>
                <a:lnTo>
                  <a:pt x="4769" y="7447"/>
                </a:lnTo>
                <a:lnTo>
                  <a:pt x="5136" y="7410"/>
                </a:lnTo>
                <a:lnTo>
                  <a:pt x="5503" y="7300"/>
                </a:lnTo>
                <a:lnTo>
                  <a:pt x="5833" y="7117"/>
                </a:lnTo>
                <a:lnTo>
                  <a:pt x="6126" y="6860"/>
                </a:lnTo>
                <a:lnTo>
                  <a:pt x="6200" y="6786"/>
                </a:lnTo>
                <a:lnTo>
                  <a:pt x="6310" y="6933"/>
                </a:lnTo>
                <a:lnTo>
                  <a:pt x="6493" y="7080"/>
                </a:lnTo>
                <a:lnTo>
                  <a:pt x="6677" y="7190"/>
                </a:lnTo>
                <a:lnTo>
                  <a:pt x="6860" y="7300"/>
                </a:lnTo>
                <a:lnTo>
                  <a:pt x="7043" y="7630"/>
                </a:lnTo>
                <a:lnTo>
                  <a:pt x="7263" y="7997"/>
                </a:lnTo>
                <a:lnTo>
                  <a:pt x="7557" y="8437"/>
                </a:lnTo>
                <a:lnTo>
                  <a:pt x="7667" y="8584"/>
                </a:lnTo>
                <a:lnTo>
                  <a:pt x="7557" y="8767"/>
                </a:lnTo>
                <a:lnTo>
                  <a:pt x="7484" y="8951"/>
                </a:lnTo>
                <a:lnTo>
                  <a:pt x="7447" y="9097"/>
                </a:lnTo>
                <a:lnTo>
                  <a:pt x="7447" y="9281"/>
                </a:lnTo>
                <a:lnTo>
                  <a:pt x="7484" y="9428"/>
                </a:lnTo>
                <a:lnTo>
                  <a:pt x="7520" y="9611"/>
                </a:lnTo>
                <a:lnTo>
                  <a:pt x="7594" y="9758"/>
                </a:lnTo>
                <a:lnTo>
                  <a:pt x="7704" y="9904"/>
                </a:lnTo>
                <a:lnTo>
                  <a:pt x="7850" y="10014"/>
                </a:lnTo>
                <a:lnTo>
                  <a:pt x="7960" y="10125"/>
                </a:lnTo>
                <a:lnTo>
                  <a:pt x="8107" y="10161"/>
                </a:lnTo>
                <a:lnTo>
                  <a:pt x="8254" y="10198"/>
                </a:lnTo>
                <a:lnTo>
                  <a:pt x="8547" y="10198"/>
                </a:lnTo>
                <a:lnTo>
                  <a:pt x="8694" y="10125"/>
                </a:lnTo>
                <a:lnTo>
                  <a:pt x="8877" y="10051"/>
                </a:lnTo>
                <a:lnTo>
                  <a:pt x="9098" y="9831"/>
                </a:lnTo>
                <a:lnTo>
                  <a:pt x="9281" y="9538"/>
                </a:lnTo>
                <a:lnTo>
                  <a:pt x="9354" y="9391"/>
                </a:lnTo>
                <a:lnTo>
                  <a:pt x="9391" y="9244"/>
                </a:lnTo>
                <a:lnTo>
                  <a:pt x="9391" y="9061"/>
                </a:lnTo>
                <a:lnTo>
                  <a:pt x="9391" y="8914"/>
                </a:lnTo>
                <a:lnTo>
                  <a:pt x="9318" y="8767"/>
                </a:lnTo>
                <a:lnTo>
                  <a:pt x="9244" y="8621"/>
                </a:lnTo>
                <a:lnTo>
                  <a:pt x="9134" y="8511"/>
                </a:lnTo>
                <a:lnTo>
                  <a:pt x="8987" y="8437"/>
                </a:lnTo>
                <a:lnTo>
                  <a:pt x="8841" y="8364"/>
                </a:lnTo>
                <a:lnTo>
                  <a:pt x="8694" y="8327"/>
                </a:lnTo>
                <a:lnTo>
                  <a:pt x="8364" y="8290"/>
                </a:lnTo>
                <a:lnTo>
                  <a:pt x="8180" y="8290"/>
                </a:lnTo>
                <a:lnTo>
                  <a:pt x="7997" y="8364"/>
                </a:lnTo>
                <a:lnTo>
                  <a:pt x="7924" y="8217"/>
                </a:lnTo>
                <a:lnTo>
                  <a:pt x="7814" y="8070"/>
                </a:lnTo>
                <a:lnTo>
                  <a:pt x="7557" y="7667"/>
                </a:lnTo>
                <a:lnTo>
                  <a:pt x="7300" y="7300"/>
                </a:lnTo>
                <a:lnTo>
                  <a:pt x="7227" y="7153"/>
                </a:lnTo>
                <a:lnTo>
                  <a:pt x="7153" y="7007"/>
                </a:lnTo>
                <a:lnTo>
                  <a:pt x="7043" y="6933"/>
                </a:lnTo>
                <a:lnTo>
                  <a:pt x="6897" y="6897"/>
                </a:lnTo>
                <a:lnTo>
                  <a:pt x="6640" y="6750"/>
                </a:lnTo>
                <a:lnTo>
                  <a:pt x="6346" y="6530"/>
                </a:lnTo>
                <a:lnTo>
                  <a:pt x="6530" y="6236"/>
                </a:lnTo>
                <a:lnTo>
                  <a:pt x="6603" y="5869"/>
                </a:lnTo>
                <a:lnTo>
                  <a:pt x="6603" y="5503"/>
                </a:lnTo>
                <a:lnTo>
                  <a:pt x="6567" y="5173"/>
                </a:lnTo>
                <a:lnTo>
                  <a:pt x="6456" y="4842"/>
                </a:lnTo>
                <a:lnTo>
                  <a:pt x="6310" y="4586"/>
                </a:lnTo>
                <a:lnTo>
                  <a:pt x="6126" y="4329"/>
                </a:lnTo>
                <a:lnTo>
                  <a:pt x="5870" y="4109"/>
                </a:lnTo>
                <a:lnTo>
                  <a:pt x="5613" y="3962"/>
                </a:lnTo>
                <a:lnTo>
                  <a:pt x="5356" y="3815"/>
                </a:lnTo>
                <a:lnTo>
                  <a:pt x="5026" y="3742"/>
                </a:lnTo>
                <a:lnTo>
                  <a:pt x="4732" y="3742"/>
                </a:lnTo>
                <a:lnTo>
                  <a:pt x="4732" y="3522"/>
                </a:lnTo>
                <a:lnTo>
                  <a:pt x="4696" y="2678"/>
                </a:lnTo>
                <a:lnTo>
                  <a:pt x="4732" y="2385"/>
                </a:lnTo>
                <a:lnTo>
                  <a:pt x="4696" y="2165"/>
                </a:lnTo>
                <a:lnTo>
                  <a:pt x="4659" y="1981"/>
                </a:lnTo>
                <a:lnTo>
                  <a:pt x="4842" y="1945"/>
                </a:lnTo>
                <a:lnTo>
                  <a:pt x="5063" y="1871"/>
                </a:lnTo>
                <a:lnTo>
                  <a:pt x="5246" y="1761"/>
                </a:lnTo>
                <a:lnTo>
                  <a:pt x="5393" y="1651"/>
                </a:lnTo>
                <a:lnTo>
                  <a:pt x="5539" y="1468"/>
                </a:lnTo>
                <a:lnTo>
                  <a:pt x="5613" y="1284"/>
                </a:lnTo>
                <a:lnTo>
                  <a:pt x="5686" y="1101"/>
                </a:lnTo>
                <a:lnTo>
                  <a:pt x="5686" y="844"/>
                </a:lnTo>
                <a:lnTo>
                  <a:pt x="5613" y="624"/>
                </a:lnTo>
                <a:lnTo>
                  <a:pt x="5503" y="404"/>
                </a:lnTo>
                <a:lnTo>
                  <a:pt x="5466" y="257"/>
                </a:lnTo>
                <a:lnTo>
                  <a:pt x="5429" y="184"/>
                </a:lnTo>
                <a:lnTo>
                  <a:pt x="5356" y="147"/>
                </a:lnTo>
                <a:lnTo>
                  <a:pt x="5209" y="147"/>
                </a:lnTo>
                <a:lnTo>
                  <a:pt x="5063" y="110"/>
                </a:lnTo>
                <a:lnTo>
                  <a:pt x="4989" y="37"/>
                </a:lnTo>
                <a:lnTo>
                  <a:pt x="4806"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40" name="Google Shape;440;p9"/>
          <p:cNvSpPr/>
          <p:nvPr/>
        </p:nvSpPr>
        <p:spPr>
          <a:xfrm>
            <a:off x="8052572" y="4825260"/>
            <a:ext cx="589992" cy="414129"/>
          </a:xfrm>
          <a:custGeom>
            <a:avLst/>
            <a:gdLst/>
            <a:ahLst/>
            <a:cxnLst/>
            <a:rect l="l" t="t" r="r" b="b"/>
            <a:pathLst>
              <a:path w="20800" h="14600" extrusionOk="0">
                <a:moveTo>
                  <a:pt x="5466" y="441"/>
                </a:moveTo>
                <a:lnTo>
                  <a:pt x="5650" y="478"/>
                </a:lnTo>
                <a:lnTo>
                  <a:pt x="5577" y="478"/>
                </a:lnTo>
                <a:lnTo>
                  <a:pt x="5466" y="441"/>
                </a:lnTo>
                <a:close/>
                <a:moveTo>
                  <a:pt x="4843" y="478"/>
                </a:moveTo>
                <a:lnTo>
                  <a:pt x="4806" y="514"/>
                </a:lnTo>
                <a:lnTo>
                  <a:pt x="4586" y="551"/>
                </a:lnTo>
                <a:lnTo>
                  <a:pt x="4843" y="478"/>
                </a:lnTo>
                <a:close/>
                <a:moveTo>
                  <a:pt x="5173" y="808"/>
                </a:moveTo>
                <a:lnTo>
                  <a:pt x="5210" y="844"/>
                </a:lnTo>
                <a:lnTo>
                  <a:pt x="5246" y="918"/>
                </a:lnTo>
                <a:lnTo>
                  <a:pt x="5356" y="991"/>
                </a:lnTo>
                <a:lnTo>
                  <a:pt x="5503" y="1028"/>
                </a:lnTo>
                <a:lnTo>
                  <a:pt x="5760" y="1028"/>
                </a:lnTo>
                <a:lnTo>
                  <a:pt x="5870" y="991"/>
                </a:lnTo>
                <a:lnTo>
                  <a:pt x="5980" y="991"/>
                </a:lnTo>
                <a:lnTo>
                  <a:pt x="6017" y="1028"/>
                </a:lnTo>
                <a:lnTo>
                  <a:pt x="6053" y="1101"/>
                </a:lnTo>
                <a:lnTo>
                  <a:pt x="6163" y="1431"/>
                </a:lnTo>
                <a:lnTo>
                  <a:pt x="6163" y="1725"/>
                </a:lnTo>
                <a:lnTo>
                  <a:pt x="6127" y="2055"/>
                </a:lnTo>
                <a:lnTo>
                  <a:pt x="6053" y="2348"/>
                </a:lnTo>
                <a:lnTo>
                  <a:pt x="5980" y="2532"/>
                </a:lnTo>
                <a:lnTo>
                  <a:pt x="5907" y="2715"/>
                </a:lnTo>
                <a:lnTo>
                  <a:pt x="5650" y="3009"/>
                </a:lnTo>
                <a:lnTo>
                  <a:pt x="5393" y="3229"/>
                </a:lnTo>
                <a:lnTo>
                  <a:pt x="5063" y="3412"/>
                </a:lnTo>
                <a:lnTo>
                  <a:pt x="5063" y="3375"/>
                </a:lnTo>
                <a:lnTo>
                  <a:pt x="5063" y="3302"/>
                </a:lnTo>
                <a:lnTo>
                  <a:pt x="5026" y="3265"/>
                </a:lnTo>
                <a:lnTo>
                  <a:pt x="4953" y="3229"/>
                </a:lnTo>
                <a:lnTo>
                  <a:pt x="4880" y="3229"/>
                </a:lnTo>
                <a:lnTo>
                  <a:pt x="5063" y="2789"/>
                </a:lnTo>
                <a:lnTo>
                  <a:pt x="5063" y="2715"/>
                </a:lnTo>
                <a:lnTo>
                  <a:pt x="4990" y="2679"/>
                </a:lnTo>
                <a:lnTo>
                  <a:pt x="4953" y="2679"/>
                </a:lnTo>
                <a:lnTo>
                  <a:pt x="4880" y="2715"/>
                </a:lnTo>
                <a:lnTo>
                  <a:pt x="4549" y="3229"/>
                </a:lnTo>
                <a:lnTo>
                  <a:pt x="4329" y="3559"/>
                </a:lnTo>
                <a:lnTo>
                  <a:pt x="4109" y="3522"/>
                </a:lnTo>
                <a:lnTo>
                  <a:pt x="3853" y="3486"/>
                </a:lnTo>
                <a:lnTo>
                  <a:pt x="3706" y="3449"/>
                </a:lnTo>
                <a:lnTo>
                  <a:pt x="3999" y="3192"/>
                </a:lnTo>
                <a:lnTo>
                  <a:pt x="4586" y="2642"/>
                </a:lnTo>
                <a:lnTo>
                  <a:pt x="4586" y="2568"/>
                </a:lnTo>
                <a:lnTo>
                  <a:pt x="4586" y="2495"/>
                </a:lnTo>
                <a:lnTo>
                  <a:pt x="4513" y="2458"/>
                </a:lnTo>
                <a:lnTo>
                  <a:pt x="4439" y="2458"/>
                </a:lnTo>
                <a:lnTo>
                  <a:pt x="3486" y="3119"/>
                </a:lnTo>
                <a:lnTo>
                  <a:pt x="3302" y="3265"/>
                </a:lnTo>
                <a:lnTo>
                  <a:pt x="3229" y="3192"/>
                </a:lnTo>
                <a:lnTo>
                  <a:pt x="3266" y="3082"/>
                </a:lnTo>
                <a:lnTo>
                  <a:pt x="3302" y="3009"/>
                </a:lnTo>
                <a:lnTo>
                  <a:pt x="3266" y="2935"/>
                </a:lnTo>
                <a:lnTo>
                  <a:pt x="3229" y="2899"/>
                </a:lnTo>
                <a:lnTo>
                  <a:pt x="3339" y="2935"/>
                </a:lnTo>
                <a:lnTo>
                  <a:pt x="3669" y="2752"/>
                </a:lnTo>
                <a:lnTo>
                  <a:pt x="4733" y="2055"/>
                </a:lnTo>
                <a:lnTo>
                  <a:pt x="4770" y="1982"/>
                </a:lnTo>
                <a:lnTo>
                  <a:pt x="4770" y="1945"/>
                </a:lnTo>
                <a:lnTo>
                  <a:pt x="4733" y="1872"/>
                </a:lnTo>
                <a:lnTo>
                  <a:pt x="4660" y="1872"/>
                </a:lnTo>
                <a:lnTo>
                  <a:pt x="4329" y="1982"/>
                </a:lnTo>
                <a:lnTo>
                  <a:pt x="3816" y="2202"/>
                </a:lnTo>
                <a:lnTo>
                  <a:pt x="3302" y="2458"/>
                </a:lnTo>
                <a:lnTo>
                  <a:pt x="3082" y="2642"/>
                </a:lnTo>
                <a:lnTo>
                  <a:pt x="2935" y="2789"/>
                </a:lnTo>
                <a:lnTo>
                  <a:pt x="2899" y="2605"/>
                </a:lnTo>
                <a:lnTo>
                  <a:pt x="2899" y="2458"/>
                </a:lnTo>
                <a:lnTo>
                  <a:pt x="3082" y="2385"/>
                </a:lnTo>
                <a:lnTo>
                  <a:pt x="3266" y="2238"/>
                </a:lnTo>
                <a:lnTo>
                  <a:pt x="3632" y="2018"/>
                </a:lnTo>
                <a:lnTo>
                  <a:pt x="4109" y="1725"/>
                </a:lnTo>
                <a:lnTo>
                  <a:pt x="4586" y="1505"/>
                </a:lnTo>
                <a:lnTo>
                  <a:pt x="4660" y="1431"/>
                </a:lnTo>
                <a:lnTo>
                  <a:pt x="4660" y="1358"/>
                </a:lnTo>
                <a:lnTo>
                  <a:pt x="4586" y="1321"/>
                </a:lnTo>
                <a:lnTo>
                  <a:pt x="4513" y="1285"/>
                </a:lnTo>
                <a:lnTo>
                  <a:pt x="4256" y="1358"/>
                </a:lnTo>
                <a:lnTo>
                  <a:pt x="3963" y="1431"/>
                </a:lnTo>
                <a:lnTo>
                  <a:pt x="3706" y="1505"/>
                </a:lnTo>
                <a:lnTo>
                  <a:pt x="3449" y="1651"/>
                </a:lnTo>
                <a:lnTo>
                  <a:pt x="3156" y="1798"/>
                </a:lnTo>
                <a:lnTo>
                  <a:pt x="3302" y="1578"/>
                </a:lnTo>
                <a:lnTo>
                  <a:pt x="3486" y="1358"/>
                </a:lnTo>
                <a:lnTo>
                  <a:pt x="3779" y="1211"/>
                </a:lnTo>
                <a:lnTo>
                  <a:pt x="4109" y="1065"/>
                </a:lnTo>
                <a:lnTo>
                  <a:pt x="4733" y="844"/>
                </a:lnTo>
                <a:lnTo>
                  <a:pt x="4770" y="918"/>
                </a:lnTo>
                <a:lnTo>
                  <a:pt x="4843" y="991"/>
                </a:lnTo>
                <a:lnTo>
                  <a:pt x="4916" y="991"/>
                </a:lnTo>
                <a:lnTo>
                  <a:pt x="4990" y="1028"/>
                </a:lnTo>
                <a:lnTo>
                  <a:pt x="5063" y="991"/>
                </a:lnTo>
                <a:lnTo>
                  <a:pt x="5100" y="955"/>
                </a:lnTo>
                <a:lnTo>
                  <a:pt x="5173" y="881"/>
                </a:lnTo>
                <a:lnTo>
                  <a:pt x="5173" y="808"/>
                </a:lnTo>
                <a:close/>
                <a:moveTo>
                  <a:pt x="9648" y="3302"/>
                </a:moveTo>
                <a:lnTo>
                  <a:pt x="9905" y="3375"/>
                </a:lnTo>
                <a:lnTo>
                  <a:pt x="9905" y="3412"/>
                </a:lnTo>
                <a:lnTo>
                  <a:pt x="10125" y="3632"/>
                </a:lnTo>
                <a:lnTo>
                  <a:pt x="10308" y="3889"/>
                </a:lnTo>
                <a:lnTo>
                  <a:pt x="10162" y="4036"/>
                </a:lnTo>
                <a:lnTo>
                  <a:pt x="9978" y="4182"/>
                </a:lnTo>
                <a:lnTo>
                  <a:pt x="9795" y="4293"/>
                </a:lnTo>
                <a:lnTo>
                  <a:pt x="9612" y="4329"/>
                </a:lnTo>
                <a:lnTo>
                  <a:pt x="9501" y="4293"/>
                </a:lnTo>
                <a:lnTo>
                  <a:pt x="9428" y="4256"/>
                </a:lnTo>
                <a:lnTo>
                  <a:pt x="9501" y="4146"/>
                </a:lnTo>
                <a:lnTo>
                  <a:pt x="9501" y="4072"/>
                </a:lnTo>
                <a:lnTo>
                  <a:pt x="9465" y="3999"/>
                </a:lnTo>
                <a:lnTo>
                  <a:pt x="9391" y="3926"/>
                </a:lnTo>
                <a:lnTo>
                  <a:pt x="9245" y="3926"/>
                </a:lnTo>
                <a:lnTo>
                  <a:pt x="9465" y="3816"/>
                </a:lnTo>
                <a:lnTo>
                  <a:pt x="9501" y="3779"/>
                </a:lnTo>
                <a:lnTo>
                  <a:pt x="9538" y="3742"/>
                </a:lnTo>
                <a:lnTo>
                  <a:pt x="9538" y="3632"/>
                </a:lnTo>
                <a:lnTo>
                  <a:pt x="9465" y="3559"/>
                </a:lnTo>
                <a:lnTo>
                  <a:pt x="9391" y="3522"/>
                </a:lnTo>
                <a:lnTo>
                  <a:pt x="9355" y="3522"/>
                </a:lnTo>
                <a:lnTo>
                  <a:pt x="9061" y="3632"/>
                </a:lnTo>
                <a:lnTo>
                  <a:pt x="9208" y="3375"/>
                </a:lnTo>
                <a:lnTo>
                  <a:pt x="9281" y="3412"/>
                </a:lnTo>
                <a:lnTo>
                  <a:pt x="9355" y="3412"/>
                </a:lnTo>
                <a:lnTo>
                  <a:pt x="9501" y="3375"/>
                </a:lnTo>
                <a:lnTo>
                  <a:pt x="9648" y="3302"/>
                </a:lnTo>
                <a:close/>
                <a:moveTo>
                  <a:pt x="1505" y="4329"/>
                </a:moveTo>
                <a:lnTo>
                  <a:pt x="1615" y="4366"/>
                </a:lnTo>
                <a:lnTo>
                  <a:pt x="1725" y="4439"/>
                </a:lnTo>
                <a:lnTo>
                  <a:pt x="1872" y="4586"/>
                </a:lnTo>
                <a:lnTo>
                  <a:pt x="1908" y="4769"/>
                </a:lnTo>
                <a:lnTo>
                  <a:pt x="1945" y="4916"/>
                </a:lnTo>
                <a:lnTo>
                  <a:pt x="1908" y="5100"/>
                </a:lnTo>
                <a:lnTo>
                  <a:pt x="1872" y="5246"/>
                </a:lnTo>
                <a:lnTo>
                  <a:pt x="1762" y="5393"/>
                </a:lnTo>
                <a:lnTo>
                  <a:pt x="1615" y="5503"/>
                </a:lnTo>
                <a:lnTo>
                  <a:pt x="1468" y="5576"/>
                </a:lnTo>
                <a:lnTo>
                  <a:pt x="1432" y="5430"/>
                </a:lnTo>
                <a:lnTo>
                  <a:pt x="1432" y="5283"/>
                </a:lnTo>
                <a:lnTo>
                  <a:pt x="1432" y="5210"/>
                </a:lnTo>
                <a:lnTo>
                  <a:pt x="1395" y="5136"/>
                </a:lnTo>
                <a:lnTo>
                  <a:pt x="1395" y="5063"/>
                </a:lnTo>
                <a:lnTo>
                  <a:pt x="1321" y="4989"/>
                </a:lnTo>
                <a:lnTo>
                  <a:pt x="1285" y="4953"/>
                </a:lnTo>
                <a:lnTo>
                  <a:pt x="1175" y="4989"/>
                </a:lnTo>
                <a:lnTo>
                  <a:pt x="1028" y="5063"/>
                </a:lnTo>
                <a:lnTo>
                  <a:pt x="1138" y="4989"/>
                </a:lnTo>
                <a:lnTo>
                  <a:pt x="1321" y="4879"/>
                </a:lnTo>
                <a:lnTo>
                  <a:pt x="1468" y="4769"/>
                </a:lnTo>
                <a:lnTo>
                  <a:pt x="1542" y="4696"/>
                </a:lnTo>
                <a:lnTo>
                  <a:pt x="1505" y="4623"/>
                </a:lnTo>
                <a:lnTo>
                  <a:pt x="1468" y="4549"/>
                </a:lnTo>
                <a:lnTo>
                  <a:pt x="1395" y="4513"/>
                </a:lnTo>
                <a:lnTo>
                  <a:pt x="1432" y="4476"/>
                </a:lnTo>
                <a:lnTo>
                  <a:pt x="1468" y="4439"/>
                </a:lnTo>
                <a:lnTo>
                  <a:pt x="1468" y="4403"/>
                </a:lnTo>
                <a:lnTo>
                  <a:pt x="1432" y="4329"/>
                </a:lnTo>
                <a:close/>
                <a:moveTo>
                  <a:pt x="1138" y="5576"/>
                </a:moveTo>
                <a:lnTo>
                  <a:pt x="1138" y="5650"/>
                </a:lnTo>
                <a:lnTo>
                  <a:pt x="1028" y="5613"/>
                </a:lnTo>
                <a:lnTo>
                  <a:pt x="1138" y="5576"/>
                </a:lnTo>
                <a:close/>
                <a:moveTo>
                  <a:pt x="7887" y="5907"/>
                </a:moveTo>
                <a:lnTo>
                  <a:pt x="8218" y="5980"/>
                </a:lnTo>
                <a:lnTo>
                  <a:pt x="8291" y="6090"/>
                </a:lnTo>
                <a:lnTo>
                  <a:pt x="8401" y="6163"/>
                </a:lnTo>
                <a:lnTo>
                  <a:pt x="8511" y="6273"/>
                </a:lnTo>
                <a:lnTo>
                  <a:pt x="8621" y="6383"/>
                </a:lnTo>
                <a:lnTo>
                  <a:pt x="8694" y="6530"/>
                </a:lnTo>
                <a:lnTo>
                  <a:pt x="8768" y="6677"/>
                </a:lnTo>
                <a:lnTo>
                  <a:pt x="8805" y="6934"/>
                </a:lnTo>
                <a:lnTo>
                  <a:pt x="8768" y="7154"/>
                </a:lnTo>
                <a:lnTo>
                  <a:pt x="8658" y="7374"/>
                </a:lnTo>
                <a:lnTo>
                  <a:pt x="8548" y="7557"/>
                </a:lnTo>
                <a:lnTo>
                  <a:pt x="8438" y="7704"/>
                </a:lnTo>
                <a:lnTo>
                  <a:pt x="8291" y="7814"/>
                </a:lnTo>
                <a:lnTo>
                  <a:pt x="8144" y="7887"/>
                </a:lnTo>
                <a:lnTo>
                  <a:pt x="7998" y="7961"/>
                </a:lnTo>
                <a:lnTo>
                  <a:pt x="8071" y="7594"/>
                </a:lnTo>
                <a:lnTo>
                  <a:pt x="8071" y="7520"/>
                </a:lnTo>
                <a:lnTo>
                  <a:pt x="8034" y="7484"/>
                </a:lnTo>
                <a:lnTo>
                  <a:pt x="7961" y="7484"/>
                </a:lnTo>
                <a:lnTo>
                  <a:pt x="7924" y="7520"/>
                </a:lnTo>
                <a:lnTo>
                  <a:pt x="7741" y="7741"/>
                </a:lnTo>
                <a:lnTo>
                  <a:pt x="7557" y="7997"/>
                </a:lnTo>
                <a:lnTo>
                  <a:pt x="7264" y="7924"/>
                </a:lnTo>
                <a:lnTo>
                  <a:pt x="7484" y="7594"/>
                </a:lnTo>
                <a:lnTo>
                  <a:pt x="7741" y="7337"/>
                </a:lnTo>
                <a:lnTo>
                  <a:pt x="7741" y="7264"/>
                </a:lnTo>
                <a:lnTo>
                  <a:pt x="7741" y="7227"/>
                </a:lnTo>
                <a:lnTo>
                  <a:pt x="7631" y="7227"/>
                </a:lnTo>
                <a:lnTo>
                  <a:pt x="7447" y="7337"/>
                </a:lnTo>
                <a:lnTo>
                  <a:pt x="7264" y="7447"/>
                </a:lnTo>
                <a:lnTo>
                  <a:pt x="7080" y="7594"/>
                </a:lnTo>
                <a:lnTo>
                  <a:pt x="6934" y="7777"/>
                </a:lnTo>
                <a:lnTo>
                  <a:pt x="6860" y="7704"/>
                </a:lnTo>
                <a:lnTo>
                  <a:pt x="6714" y="7557"/>
                </a:lnTo>
                <a:lnTo>
                  <a:pt x="7227" y="7264"/>
                </a:lnTo>
                <a:lnTo>
                  <a:pt x="7741" y="6934"/>
                </a:lnTo>
                <a:lnTo>
                  <a:pt x="7741" y="6897"/>
                </a:lnTo>
                <a:lnTo>
                  <a:pt x="7704" y="6860"/>
                </a:lnTo>
                <a:lnTo>
                  <a:pt x="7411" y="6860"/>
                </a:lnTo>
                <a:lnTo>
                  <a:pt x="7080" y="6934"/>
                </a:lnTo>
                <a:lnTo>
                  <a:pt x="6787" y="7044"/>
                </a:lnTo>
                <a:lnTo>
                  <a:pt x="6530" y="7227"/>
                </a:lnTo>
                <a:lnTo>
                  <a:pt x="6494" y="7007"/>
                </a:lnTo>
                <a:lnTo>
                  <a:pt x="6494" y="6750"/>
                </a:lnTo>
                <a:lnTo>
                  <a:pt x="6604" y="6713"/>
                </a:lnTo>
                <a:lnTo>
                  <a:pt x="6970" y="6603"/>
                </a:lnTo>
                <a:lnTo>
                  <a:pt x="7117" y="6530"/>
                </a:lnTo>
                <a:lnTo>
                  <a:pt x="7301" y="6420"/>
                </a:lnTo>
                <a:lnTo>
                  <a:pt x="7337" y="6347"/>
                </a:lnTo>
                <a:lnTo>
                  <a:pt x="7337" y="6310"/>
                </a:lnTo>
                <a:lnTo>
                  <a:pt x="7301" y="6310"/>
                </a:lnTo>
                <a:lnTo>
                  <a:pt x="7007" y="6273"/>
                </a:lnTo>
                <a:lnTo>
                  <a:pt x="6750" y="6310"/>
                </a:lnTo>
                <a:lnTo>
                  <a:pt x="6750" y="6310"/>
                </a:lnTo>
                <a:lnTo>
                  <a:pt x="6860" y="6200"/>
                </a:lnTo>
                <a:lnTo>
                  <a:pt x="6970" y="6090"/>
                </a:lnTo>
                <a:lnTo>
                  <a:pt x="7117" y="6017"/>
                </a:lnTo>
                <a:lnTo>
                  <a:pt x="7264" y="5943"/>
                </a:lnTo>
                <a:lnTo>
                  <a:pt x="7557" y="5907"/>
                </a:lnTo>
                <a:close/>
                <a:moveTo>
                  <a:pt x="4953" y="1"/>
                </a:moveTo>
                <a:lnTo>
                  <a:pt x="4733" y="37"/>
                </a:lnTo>
                <a:lnTo>
                  <a:pt x="4476" y="111"/>
                </a:lnTo>
                <a:lnTo>
                  <a:pt x="4256" y="184"/>
                </a:lnTo>
                <a:lnTo>
                  <a:pt x="4036" y="294"/>
                </a:lnTo>
                <a:lnTo>
                  <a:pt x="3632" y="551"/>
                </a:lnTo>
                <a:lnTo>
                  <a:pt x="3302" y="881"/>
                </a:lnTo>
                <a:lnTo>
                  <a:pt x="2972" y="1248"/>
                </a:lnTo>
                <a:lnTo>
                  <a:pt x="2679" y="1651"/>
                </a:lnTo>
                <a:lnTo>
                  <a:pt x="2569" y="1872"/>
                </a:lnTo>
                <a:lnTo>
                  <a:pt x="2495" y="2092"/>
                </a:lnTo>
                <a:lnTo>
                  <a:pt x="2422" y="2348"/>
                </a:lnTo>
                <a:lnTo>
                  <a:pt x="2385" y="2568"/>
                </a:lnTo>
                <a:lnTo>
                  <a:pt x="2422" y="2789"/>
                </a:lnTo>
                <a:lnTo>
                  <a:pt x="2459" y="2935"/>
                </a:lnTo>
                <a:lnTo>
                  <a:pt x="2532" y="3119"/>
                </a:lnTo>
                <a:lnTo>
                  <a:pt x="2605" y="3265"/>
                </a:lnTo>
                <a:lnTo>
                  <a:pt x="2495" y="3339"/>
                </a:lnTo>
                <a:lnTo>
                  <a:pt x="2018" y="3559"/>
                </a:lnTo>
                <a:lnTo>
                  <a:pt x="1798" y="3706"/>
                </a:lnTo>
                <a:lnTo>
                  <a:pt x="1688" y="3779"/>
                </a:lnTo>
                <a:lnTo>
                  <a:pt x="1578" y="3852"/>
                </a:lnTo>
                <a:lnTo>
                  <a:pt x="1065" y="3852"/>
                </a:lnTo>
                <a:lnTo>
                  <a:pt x="881" y="3926"/>
                </a:lnTo>
                <a:lnTo>
                  <a:pt x="735" y="3999"/>
                </a:lnTo>
                <a:lnTo>
                  <a:pt x="588" y="4109"/>
                </a:lnTo>
                <a:lnTo>
                  <a:pt x="478" y="4256"/>
                </a:lnTo>
                <a:lnTo>
                  <a:pt x="368" y="4403"/>
                </a:lnTo>
                <a:lnTo>
                  <a:pt x="184" y="4623"/>
                </a:lnTo>
                <a:lnTo>
                  <a:pt x="74" y="4879"/>
                </a:lnTo>
                <a:lnTo>
                  <a:pt x="38" y="4989"/>
                </a:lnTo>
                <a:lnTo>
                  <a:pt x="1" y="5136"/>
                </a:lnTo>
                <a:lnTo>
                  <a:pt x="38" y="5283"/>
                </a:lnTo>
                <a:lnTo>
                  <a:pt x="74" y="5430"/>
                </a:lnTo>
                <a:lnTo>
                  <a:pt x="184" y="5576"/>
                </a:lnTo>
                <a:lnTo>
                  <a:pt x="258" y="5723"/>
                </a:lnTo>
                <a:lnTo>
                  <a:pt x="404" y="5833"/>
                </a:lnTo>
                <a:lnTo>
                  <a:pt x="514" y="5943"/>
                </a:lnTo>
                <a:lnTo>
                  <a:pt x="661" y="6017"/>
                </a:lnTo>
                <a:lnTo>
                  <a:pt x="845" y="6053"/>
                </a:lnTo>
                <a:lnTo>
                  <a:pt x="1175" y="6127"/>
                </a:lnTo>
                <a:lnTo>
                  <a:pt x="1358" y="6127"/>
                </a:lnTo>
                <a:lnTo>
                  <a:pt x="1505" y="6090"/>
                </a:lnTo>
                <a:lnTo>
                  <a:pt x="1688" y="6053"/>
                </a:lnTo>
                <a:lnTo>
                  <a:pt x="1835" y="5980"/>
                </a:lnTo>
                <a:lnTo>
                  <a:pt x="2055" y="5760"/>
                </a:lnTo>
                <a:lnTo>
                  <a:pt x="2275" y="5503"/>
                </a:lnTo>
                <a:lnTo>
                  <a:pt x="2385" y="5210"/>
                </a:lnTo>
                <a:lnTo>
                  <a:pt x="2422" y="5063"/>
                </a:lnTo>
                <a:lnTo>
                  <a:pt x="2422" y="4879"/>
                </a:lnTo>
                <a:lnTo>
                  <a:pt x="2385" y="4733"/>
                </a:lnTo>
                <a:lnTo>
                  <a:pt x="2349" y="4586"/>
                </a:lnTo>
                <a:lnTo>
                  <a:pt x="2275" y="4403"/>
                </a:lnTo>
                <a:lnTo>
                  <a:pt x="2202" y="4256"/>
                </a:lnTo>
                <a:lnTo>
                  <a:pt x="2092" y="4146"/>
                </a:lnTo>
                <a:lnTo>
                  <a:pt x="2055" y="4109"/>
                </a:lnTo>
                <a:lnTo>
                  <a:pt x="2165" y="4036"/>
                </a:lnTo>
                <a:lnTo>
                  <a:pt x="2495" y="3816"/>
                </a:lnTo>
                <a:lnTo>
                  <a:pt x="2679" y="3669"/>
                </a:lnTo>
                <a:lnTo>
                  <a:pt x="2862" y="3522"/>
                </a:lnTo>
                <a:lnTo>
                  <a:pt x="3119" y="3706"/>
                </a:lnTo>
                <a:lnTo>
                  <a:pt x="3156" y="3779"/>
                </a:lnTo>
                <a:lnTo>
                  <a:pt x="3229" y="3816"/>
                </a:lnTo>
                <a:lnTo>
                  <a:pt x="3339" y="3816"/>
                </a:lnTo>
                <a:lnTo>
                  <a:pt x="3706" y="3962"/>
                </a:lnTo>
                <a:lnTo>
                  <a:pt x="4109" y="4036"/>
                </a:lnTo>
                <a:lnTo>
                  <a:pt x="4513" y="4072"/>
                </a:lnTo>
                <a:lnTo>
                  <a:pt x="4880" y="3999"/>
                </a:lnTo>
                <a:lnTo>
                  <a:pt x="5246" y="3889"/>
                </a:lnTo>
                <a:lnTo>
                  <a:pt x="5283" y="3962"/>
                </a:lnTo>
                <a:lnTo>
                  <a:pt x="5320" y="4036"/>
                </a:lnTo>
                <a:lnTo>
                  <a:pt x="5540" y="4219"/>
                </a:lnTo>
                <a:lnTo>
                  <a:pt x="5723" y="4439"/>
                </a:lnTo>
                <a:lnTo>
                  <a:pt x="5980" y="4916"/>
                </a:lnTo>
                <a:lnTo>
                  <a:pt x="6200" y="5430"/>
                </a:lnTo>
                <a:lnTo>
                  <a:pt x="6347" y="5650"/>
                </a:lnTo>
                <a:lnTo>
                  <a:pt x="6530" y="5870"/>
                </a:lnTo>
                <a:lnTo>
                  <a:pt x="6347" y="6017"/>
                </a:lnTo>
                <a:lnTo>
                  <a:pt x="6237" y="6200"/>
                </a:lnTo>
                <a:lnTo>
                  <a:pt x="6127" y="6383"/>
                </a:lnTo>
                <a:lnTo>
                  <a:pt x="6053" y="6567"/>
                </a:lnTo>
                <a:lnTo>
                  <a:pt x="5797" y="6713"/>
                </a:lnTo>
                <a:lnTo>
                  <a:pt x="5723" y="6824"/>
                </a:lnTo>
                <a:lnTo>
                  <a:pt x="5723" y="6934"/>
                </a:lnTo>
                <a:lnTo>
                  <a:pt x="5760" y="7044"/>
                </a:lnTo>
                <a:lnTo>
                  <a:pt x="5833" y="7080"/>
                </a:lnTo>
                <a:lnTo>
                  <a:pt x="6017" y="7080"/>
                </a:lnTo>
                <a:lnTo>
                  <a:pt x="6053" y="7300"/>
                </a:lnTo>
                <a:lnTo>
                  <a:pt x="6127" y="7520"/>
                </a:lnTo>
                <a:lnTo>
                  <a:pt x="6127" y="7631"/>
                </a:lnTo>
                <a:lnTo>
                  <a:pt x="6127" y="7741"/>
                </a:lnTo>
                <a:lnTo>
                  <a:pt x="6200" y="7814"/>
                </a:lnTo>
                <a:lnTo>
                  <a:pt x="6310" y="7851"/>
                </a:lnTo>
                <a:lnTo>
                  <a:pt x="6347" y="7851"/>
                </a:lnTo>
                <a:lnTo>
                  <a:pt x="6494" y="8034"/>
                </a:lnTo>
                <a:lnTo>
                  <a:pt x="6640" y="8144"/>
                </a:lnTo>
                <a:lnTo>
                  <a:pt x="6787" y="8254"/>
                </a:lnTo>
                <a:lnTo>
                  <a:pt x="6860" y="8291"/>
                </a:lnTo>
                <a:lnTo>
                  <a:pt x="6934" y="8327"/>
                </a:lnTo>
                <a:lnTo>
                  <a:pt x="7191" y="8438"/>
                </a:lnTo>
                <a:lnTo>
                  <a:pt x="7447" y="8474"/>
                </a:lnTo>
                <a:lnTo>
                  <a:pt x="7741" y="8474"/>
                </a:lnTo>
                <a:lnTo>
                  <a:pt x="7998" y="8438"/>
                </a:lnTo>
                <a:lnTo>
                  <a:pt x="8254" y="8364"/>
                </a:lnTo>
                <a:lnTo>
                  <a:pt x="8511" y="8254"/>
                </a:lnTo>
                <a:lnTo>
                  <a:pt x="8731" y="8071"/>
                </a:lnTo>
                <a:lnTo>
                  <a:pt x="8915" y="7887"/>
                </a:lnTo>
                <a:lnTo>
                  <a:pt x="9098" y="7631"/>
                </a:lnTo>
                <a:lnTo>
                  <a:pt x="9245" y="7300"/>
                </a:lnTo>
                <a:lnTo>
                  <a:pt x="9281" y="7007"/>
                </a:lnTo>
                <a:lnTo>
                  <a:pt x="9318" y="6824"/>
                </a:lnTo>
                <a:lnTo>
                  <a:pt x="9281" y="6677"/>
                </a:lnTo>
                <a:lnTo>
                  <a:pt x="9208" y="6457"/>
                </a:lnTo>
                <a:lnTo>
                  <a:pt x="9135" y="6200"/>
                </a:lnTo>
                <a:lnTo>
                  <a:pt x="8951" y="5980"/>
                </a:lnTo>
                <a:lnTo>
                  <a:pt x="8878" y="5907"/>
                </a:lnTo>
                <a:lnTo>
                  <a:pt x="8768" y="5833"/>
                </a:lnTo>
                <a:lnTo>
                  <a:pt x="8805" y="5686"/>
                </a:lnTo>
                <a:lnTo>
                  <a:pt x="9025" y="5246"/>
                </a:lnTo>
                <a:lnTo>
                  <a:pt x="9208" y="4769"/>
                </a:lnTo>
                <a:lnTo>
                  <a:pt x="9428" y="4806"/>
                </a:lnTo>
                <a:lnTo>
                  <a:pt x="9648" y="4806"/>
                </a:lnTo>
                <a:lnTo>
                  <a:pt x="9832" y="4733"/>
                </a:lnTo>
                <a:lnTo>
                  <a:pt x="10052" y="4659"/>
                </a:lnTo>
                <a:lnTo>
                  <a:pt x="10235" y="4549"/>
                </a:lnTo>
                <a:lnTo>
                  <a:pt x="10419" y="4403"/>
                </a:lnTo>
                <a:lnTo>
                  <a:pt x="10712" y="4109"/>
                </a:lnTo>
                <a:lnTo>
                  <a:pt x="10785" y="3962"/>
                </a:lnTo>
                <a:lnTo>
                  <a:pt x="10785" y="3816"/>
                </a:lnTo>
                <a:lnTo>
                  <a:pt x="10639" y="3559"/>
                </a:lnTo>
                <a:lnTo>
                  <a:pt x="10492" y="3339"/>
                </a:lnTo>
                <a:lnTo>
                  <a:pt x="10345" y="3155"/>
                </a:lnTo>
                <a:lnTo>
                  <a:pt x="10125" y="2972"/>
                </a:lnTo>
                <a:lnTo>
                  <a:pt x="9905" y="2825"/>
                </a:lnTo>
                <a:lnTo>
                  <a:pt x="9795" y="2789"/>
                </a:lnTo>
                <a:lnTo>
                  <a:pt x="9685" y="2752"/>
                </a:lnTo>
                <a:lnTo>
                  <a:pt x="9501" y="2862"/>
                </a:lnTo>
                <a:lnTo>
                  <a:pt x="9391" y="2825"/>
                </a:lnTo>
                <a:lnTo>
                  <a:pt x="9318" y="2862"/>
                </a:lnTo>
                <a:lnTo>
                  <a:pt x="9025" y="3009"/>
                </a:lnTo>
                <a:lnTo>
                  <a:pt x="8768" y="3192"/>
                </a:lnTo>
                <a:lnTo>
                  <a:pt x="8658" y="3302"/>
                </a:lnTo>
                <a:lnTo>
                  <a:pt x="8548" y="3449"/>
                </a:lnTo>
                <a:lnTo>
                  <a:pt x="8474" y="3559"/>
                </a:lnTo>
                <a:lnTo>
                  <a:pt x="8438" y="3742"/>
                </a:lnTo>
                <a:lnTo>
                  <a:pt x="8438" y="3852"/>
                </a:lnTo>
                <a:lnTo>
                  <a:pt x="8438" y="3962"/>
                </a:lnTo>
                <a:lnTo>
                  <a:pt x="8474" y="4182"/>
                </a:lnTo>
                <a:lnTo>
                  <a:pt x="8621" y="4403"/>
                </a:lnTo>
                <a:lnTo>
                  <a:pt x="8768" y="4549"/>
                </a:lnTo>
                <a:lnTo>
                  <a:pt x="8878" y="4623"/>
                </a:lnTo>
                <a:lnTo>
                  <a:pt x="8694" y="4879"/>
                </a:lnTo>
                <a:lnTo>
                  <a:pt x="8548" y="5136"/>
                </a:lnTo>
                <a:lnTo>
                  <a:pt x="8291" y="5613"/>
                </a:lnTo>
                <a:lnTo>
                  <a:pt x="8144" y="5540"/>
                </a:lnTo>
                <a:lnTo>
                  <a:pt x="7961" y="5503"/>
                </a:lnTo>
                <a:lnTo>
                  <a:pt x="7777" y="5466"/>
                </a:lnTo>
                <a:lnTo>
                  <a:pt x="7411" y="5466"/>
                </a:lnTo>
                <a:lnTo>
                  <a:pt x="7227" y="5503"/>
                </a:lnTo>
                <a:lnTo>
                  <a:pt x="7044" y="5540"/>
                </a:lnTo>
                <a:lnTo>
                  <a:pt x="6860" y="5650"/>
                </a:lnTo>
                <a:lnTo>
                  <a:pt x="6750" y="5320"/>
                </a:lnTo>
                <a:lnTo>
                  <a:pt x="6604" y="5026"/>
                </a:lnTo>
                <a:lnTo>
                  <a:pt x="6273" y="4476"/>
                </a:lnTo>
                <a:lnTo>
                  <a:pt x="6163" y="4256"/>
                </a:lnTo>
                <a:lnTo>
                  <a:pt x="6053" y="4072"/>
                </a:lnTo>
                <a:lnTo>
                  <a:pt x="5870" y="3889"/>
                </a:lnTo>
                <a:lnTo>
                  <a:pt x="5687" y="3779"/>
                </a:lnTo>
                <a:lnTo>
                  <a:pt x="5723" y="3706"/>
                </a:lnTo>
                <a:lnTo>
                  <a:pt x="5723" y="3632"/>
                </a:lnTo>
                <a:lnTo>
                  <a:pt x="5907" y="3486"/>
                </a:lnTo>
                <a:lnTo>
                  <a:pt x="6053" y="3339"/>
                </a:lnTo>
                <a:lnTo>
                  <a:pt x="6200" y="3155"/>
                </a:lnTo>
                <a:lnTo>
                  <a:pt x="6347" y="2972"/>
                </a:lnTo>
                <a:lnTo>
                  <a:pt x="6457" y="2752"/>
                </a:lnTo>
                <a:lnTo>
                  <a:pt x="6530" y="2532"/>
                </a:lnTo>
                <a:lnTo>
                  <a:pt x="6604" y="2312"/>
                </a:lnTo>
                <a:lnTo>
                  <a:pt x="6677" y="2055"/>
                </a:lnTo>
                <a:lnTo>
                  <a:pt x="6677" y="1615"/>
                </a:lnTo>
                <a:lnTo>
                  <a:pt x="6677" y="1358"/>
                </a:lnTo>
                <a:lnTo>
                  <a:pt x="6640" y="1138"/>
                </a:lnTo>
                <a:lnTo>
                  <a:pt x="6567" y="881"/>
                </a:lnTo>
                <a:lnTo>
                  <a:pt x="6457" y="698"/>
                </a:lnTo>
                <a:lnTo>
                  <a:pt x="6273" y="551"/>
                </a:lnTo>
                <a:lnTo>
                  <a:pt x="6200" y="478"/>
                </a:lnTo>
                <a:lnTo>
                  <a:pt x="6090" y="478"/>
                </a:lnTo>
                <a:lnTo>
                  <a:pt x="6017" y="331"/>
                </a:lnTo>
                <a:lnTo>
                  <a:pt x="5907" y="221"/>
                </a:lnTo>
                <a:lnTo>
                  <a:pt x="5760" y="148"/>
                </a:lnTo>
                <a:lnTo>
                  <a:pt x="5613" y="74"/>
                </a:lnTo>
                <a:lnTo>
                  <a:pt x="5283" y="1"/>
                </a:lnTo>
                <a:close/>
                <a:moveTo>
                  <a:pt x="15114" y="6750"/>
                </a:moveTo>
                <a:lnTo>
                  <a:pt x="15187" y="6787"/>
                </a:lnTo>
                <a:lnTo>
                  <a:pt x="15481" y="6897"/>
                </a:lnTo>
                <a:lnTo>
                  <a:pt x="15591" y="6970"/>
                </a:lnTo>
                <a:lnTo>
                  <a:pt x="15737" y="7044"/>
                </a:lnTo>
                <a:lnTo>
                  <a:pt x="15847" y="7190"/>
                </a:lnTo>
                <a:lnTo>
                  <a:pt x="15921" y="7337"/>
                </a:lnTo>
                <a:lnTo>
                  <a:pt x="16068" y="7667"/>
                </a:lnTo>
                <a:lnTo>
                  <a:pt x="16141" y="8034"/>
                </a:lnTo>
                <a:lnTo>
                  <a:pt x="16178" y="8438"/>
                </a:lnTo>
                <a:lnTo>
                  <a:pt x="16178" y="8621"/>
                </a:lnTo>
                <a:lnTo>
                  <a:pt x="16141" y="8804"/>
                </a:lnTo>
                <a:lnTo>
                  <a:pt x="16068" y="8988"/>
                </a:lnTo>
                <a:lnTo>
                  <a:pt x="15957" y="9134"/>
                </a:lnTo>
                <a:lnTo>
                  <a:pt x="15701" y="9355"/>
                </a:lnTo>
                <a:lnTo>
                  <a:pt x="15407" y="9575"/>
                </a:lnTo>
                <a:lnTo>
                  <a:pt x="15077" y="9758"/>
                </a:lnTo>
                <a:lnTo>
                  <a:pt x="14710" y="9905"/>
                </a:lnTo>
                <a:lnTo>
                  <a:pt x="14710" y="9905"/>
                </a:lnTo>
                <a:lnTo>
                  <a:pt x="15187" y="9208"/>
                </a:lnTo>
                <a:lnTo>
                  <a:pt x="15187" y="9134"/>
                </a:lnTo>
                <a:lnTo>
                  <a:pt x="15150" y="9098"/>
                </a:lnTo>
                <a:lnTo>
                  <a:pt x="15114" y="9061"/>
                </a:lnTo>
                <a:lnTo>
                  <a:pt x="15040" y="9098"/>
                </a:lnTo>
                <a:lnTo>
                  <a:pt x="14564" y="9538"/>
                </a:lnTo>
                <a:lnTo>
                  <a:pt x="14123" y="9978"/>
                </a:lnTo>
                <a:lnTo>
                  <a:pt x="13940" y="9978"/>
                </a:lnTo>
                <a:lnTo>
                  <a:pt x="13757" y="9905"/>
                </a:lnTo>
                <a:lnTo>
                  <a:pt x="13940" y="9648"/>
                </a:lnTo>
                <a:lnTo>
                  <a:pt x="14160" y="9391"/>
                </a:lnTo>
                <a:lnTo>
                  <a:pt x="14380" y="9134"/>
                </a:lnTo>
                <a:lnTo>
                  <a:pt x="14637" y="8914"/>
                </a:lnTo>
                <a:lnTo>
                  <a:pt x="14674" y="8841"/>
                </a:lnTo>
                <a:lnTo>
                  <a:pt x="14674" y="8804"/>
                </a:lnTo>
                <a:lnTo>
                  <a:pt x="14637" y="8731"/>
                </a:lnTo>
                <a:lnTo>
                  <a:pt x="14564" y="8731"/>
                </a:lnTo>
                <a:lnTo>
                  <a:pt x="14784" y="8584"/>
                </a:lnTo>
                <a:lnTo>
                  <a:pt x="14820" y="8511"/>
                </a:lnTo>
                <a:lnTo>
                  <a:pt x="14784" y="8438"/>
                </a:lnTo>
                <a:lnTo>
                  <a:pt x="14710" y="8401"/>
                </a:lnTo>
                <a:lnTo>
                  <a:pt x="14637" y="8401"/>
                </a:lnTo>
                <a:lnTo>
                  <a:pt x="14233" y="8621"/>
                </a:lnTo>
                <a:lnTo>
                  <a:pt x="13867" y="8841"/>
                </a:lnTo>
                <a:lnTo>
                  <a:pt x="13500" y="9061"/>
                </a:lnTo>
                <a:lnTo>
                  <a:pt x="13170" y="9318"/>
                </a:lnTo>
                <a:lnTo>
                  <a:pt x="13060" y="9098"/>
                </a:lnTo>
                <a:lnTo>
                  <a:pt x="13720" y="8658"/>
                </a:lnTo>
                <a:lnTo>
                  <a:pt x="14417" y="8291"/>
                </a:lnTo>
                <a:lnTo>
                  <a:pt x="14454" y="8217"/>
                </a:lnTo>
                <a:lnTo>
                  <a:pt x="14454" y="8144"/>
                </a:lnTo>
                <a:lnTo>
                  <a:pt x="14417" y="8107"/>
                </a:lnTo>
                <a:lnTo>
                  <a:pt x="14343" y="8107"/>
                </a:lnTo>
                <a:lnTo>
                  <a:pt x="13647" y="8364"/>
                </a:lnTo>
                <a:lnTo>
                  <a:pt x="12986" y="8658"/>
                </a:lnTo>
                <a:lnTo>
                  <a:pt x="12986" y="8474"/>
                </a:lnTo>
                <a:lnTo>
                  <a:pt x="13133" y="8401"/>
                </a:lnTo>
                <a:lnTo>
                  <a:pt x="13243" y="8327"/>
                </a:lnTo>
                <a:lnTo>
                  <a:pt x="13500" y="8144"/>
                </a:lnTo>
                <a:lnTo>
                  <a:pt x="14013" y="7924"/>
                </a:lnTo>
                <a:lnTo>
                  <a:pt x="14307" y="7814"/>
                </a:lnTo>
                <a:lnTo>
                  <a:pt x="14564" y="7777"/>
                </a:lnTo>
                <a:lnTo>
                  <a:pt x="14600" y="7741"/>
                </a:lnTo>
                <a:lnTo>
                  <a:pt x="14600" y="7704"/>
                </a:lnTo>
                <a:lnTo>
                  <a:pt x="14564" y="7667"/>
                </a:lnTo>
                <a:lnTo>
                  <a:pt x="14233" y="7667"/>
                </a:lnTo>
                <a:lnTo>
                  <a:pt x="13903" y="7704"/>
                </a:lnTo>
                <a:lnTo>
                  <a:pt x="13573" y="7777"/>
                </a:lnTo>
                <a:lnTo>
                  <a:pt x="13280" y="7851"/>
                </a:lnTo>
                <a:lnTo>
                  <a:pt x="13500" y="7594"/>
                </a:lnTo>
                <a:lnTo>
                  <a:pt x="14087" y="7484"/>
                </a:lnTo>
                <a:lnTo>
                  <a:pt x="14380" y="7410"/>
                </a:lnTo>
                <a:lnTo>
                  <a:pt x="14674" y="7264"/>
                </a:lnTo>
                <a:lnTo>
                  <a:pt x="14710" y="7227"/>
                </a:lnTo>
                <a:lnTo>
                  <a:pt x="14710" y="7190"/>
                </a:lnTo>
                <a:lnTo>
                  <a:pt x="14710" y="7154"/>
                </a:lnTo>
                <a:lnTo>
                  <a:pt x="14637" y="7117"/>
                </a:lnTo>
                <a:lnTo>
                  <a:pt x="14343" y="7080"/>
                </a:lnTo>
                <a:lnTo>
                  <a:pt x="14013" y="7080"/>
                </a:lnTo>
                <a:lnTo>
                  <a:pt x="14270" y="6934"/>
                </a:lnTo>
                <a:lnTo>
                  <a:pt x="14527" y="6824"/>
                </a:lnTo>
                <a:lnTo>
                  <a:pt x="14820" y="6750"/>
                </a:lnTo>
                <a:close/>
                <a:moveTo>
                  <a:pt x="5246" y="9098"/>
                </a:moveTo>
                <a:lnTo>
                  <a:pt x="5320" y="9208"/>
                </a:lnTo>
                <a:lnTo>
                  <a:pt x="5393" y="9245"/>
                </a:lnTo>
                <a:lnTo>
                  <a:pt x="5577" y="9245"/>
                </a:lnTo>
                <a:lnTo>
                  <a:pt x="5650" y="9281"/>
                </a:lnTo>
                <a:lnTo>
                  <a:pt x="5760" y="9318"/>
                </a:lnTo>
                <a:lnTo>
                  <a:pt x="5833" y="9391"/>
                </a:lnTo>
                <a:lnTo>
                  <a:pt x="5870" y="9465"/>
                </a:lnTo>
                <a:lnTo>
                  <a:pt x="5907" y="9538"/>
                </a:lnTo>
                <a:lnTo>
                  <a:pt x="5907" y="9648"/>
                </a:lnTo>
                <a:lnTo>
                  <a:pt x="5870" y="9758"/>
                </a:lnTo>
                <a:lnTo>
                  <a:pt x="5797" y="9831"/>
                </a:lnTo>
                <a:lnTo>
                  <a:pt x="5723" y="9905"/>
                </a:lnTo>
                <a:lnTo>
                  <a:pt x="5650" y="9978"/>
                </a:lnTo>
                <a:lnTo>
                  <a:pt x="5540" y="10015"/>
                </a:lnTo>
                <a:lnTo>
                  <a:pt x="5466" y="9868"/>
                </a:lnTo>
                <a:lnTo>
                  <a:pt x="5356" y="9758"/>
                </a:lnTo>
                <a:lnTo>
                  <a:pt x="5210" y="9685"/>
                </a:lnTo>
                <a:lnTo>
                  <a:pt x="5026" y="9648"/>
                </a:lnTo>
                <a:lnTo>
                  <a:pt x="5063" y="9648"/>
                </a:lnTo>
                <a:lnTo>
                  <a:pt x="5210" y="9575"/>
                </a:lnTo>
                <a:lnTo>
                  <a:pt x="5283" y="9538"/>
                </a:lnTo>
                <a:lnTo>
                  <a:pt x="5283" y="9501"/>
                </a:lnTo>
                <a:lnTo>
                  <a:pt x="5283" y="9355"/>
                </a:lnTo>
                <a:lnTo>
                  <a:pt x="5210" y="9245"/>
                </a:lnTo>
                <a:lnTo>
                  <a:pt x="5100" y="9245"/>
                </a:lnTo>
                <a:lnTo>
                  <a:pt x="4953" y="9281"/>
                </a:lnTo>
                <a:lnTo>
                  <a:pt x="4806" y="9355"/>
                </a:lnTo>
                <a:lnTo>
                  <a:pt x="4806" y="9355"/>
                </a:lnTo>
                <a:lnTo>
                  <a:pt x="4843" y="9281"/>
                </a:lnTo>
                <a:lnTo>
                  <a:pt x="4880" y="9208"/>
                </a:lnTo>
                <a:lnTo>
                  <a:pt x="4843" y="9171"/>
                </a:lnTo>
                <a:lnTo>
                  <a:pt x="5026" y="9134"/>
                </a:lnTo>
                <a:lnTo>
                  <a:pt x="5246" y="9098"/>
                </a:lnTo>
                <a:close/>
                <a:moveTo>
                  <a:pt x="6347" y="8034"/>
                </a:moveTo>
                <a:lnTo>
                  <a:pt x="6347" y="8071"/>
                </a:lnTo>
                <a:lnTo>
                  <a:pt x="6310" y="8181"/>
                </a:lnTo>
                <a:lnTo>
                  <a:pt x="6127" y="8254"/>
                </a:lnTo>
                <a:lnTo>
                  <a:pt x="5980" y="8364"/>
                </a:lnTo>
                <a:lnTo>
                  <a:pt x="5687" y="8621"/>
                </a:lnTo>
                <a:lnTo>
                  <a:pt x="5577" y="8621"/>
                </a:lnTo>
                <a:lnTo>
                  <a:pt x="5466" y="8694"/>
                </a:lnTo>
                <a:lnTo>
                  <a:pt x="5393" y="8768"/>
                </a:lnTo>
                <a:lnTo>
                  <a:pt x="5246" y="8731"/>
                </a:lnTo>
                <a:lnTo>
                  <a:pt x="4806" y="8731"/>
                </a:lnTo>
                <a:lnTo>
                  <a:pt x="4549" y="8841"/>
                </a:lnTo>
                <a:lnTo>
                  <a:pt x="4293" y="9024"/>
                </a:lnTo>
                <a:lnTo>
                  <a:pt x="4183" y="9171"/>
                </a:lnTo>
                <a:lnTo>
                  <a:pt x="4073" y="9355"/>
                </a:lnTo>
                <a:lnTo>
                  <a:pt x="4073" y="9501"/>
                </a:lnTo>
                <a:lnTo>
                  <a:pt x="4073" y="9648"/>
                </a:lnTo>
                <a:lnTo>
                  <a:pt x="4073" y="9721"/>
                </a:lnTo>
                <a:lnTo>
                  <a:pt x="4146" y="9831"/>
                </a:lnTo>
                <a:lnTo>
                  <a:pt x="4256" y="9978"/>
                </a:lnTo>
                <a:lnTo>
                  <a:pt x="4439" y="10162"/>
                </a:lnTo>
                <a:lnTo>
                  <a:pt x="4623" y="10308"/>
                </a:lnTo>
                <a:lnTo>
                  <a:pt x="4843" y="10382"/>
                </a:lnTo>
                <a:lnTo>
                  <a:pt x="5026" y="10455"/>
                </a:lnTo>
                <a:lnTo>
                  <a:pt x="5246" y="10492"/>
                </a:lnTo>
                <a:lnTo>
                  <a:pt x="5466" y="10492"/>
                </a:lnTo>
                <a:lnTo>
                  <a:pt x="5723" y="10455"/>
                </a:lnTo>
                <a:lnTo>
                  <a:pt x="5907" y="10345"/>
                </a:lnTo>
                <a:lnTo>
                  <a:pt x="6090" y="10235"/>
                </a:lnTo>
                <a:lnTo>
                  <a:pt x="6237" y="10052"/>
                </a:lnTo>
                <a:lnTo>
                  <a:pt x="6347" y="9868"/>
                </a:lnTo>
                <a:lnTo>
                  <a:pt x="6384" y="9575"/>
                </a:lnTo>
                <a:lnTo>
                  <a:pt x="6310" y="9355"/>
                </a:lnTo>
                <a:lnTo>
                  <a:pt x="6200" y="9134"/>
                </a:lnTo>
                <a:lnTo>
                  <a:pt x="6017" y="8951"/>
                </a:lnTo>
                <a:lnTo>
                  <a:pt x="6310" y="8658"/>
                </a:lnTo>
                <a:lnTo>
                  <a:pt x="6420" y="8548"/>
                </a:lnTo>
                <a:lnTo>
                  <a:pt x="6567" y="8401"/>
                </a:lnTo>
                <a:lnTo>
                  <a:pt x="6567" y="8327"/>
                </a:lnTo>
                <a:lnTo>
                  <a:pt x="6567" y="8254"/>
                </a:lnTo>
                <a:lnTo>
                  <a:pt x="6530" y="8217"/>
                </a:lnTo>
                <a:lnTo>
                  <a:pt x="6494" y="8181"/>
                </a:lnTo>
                <a:lnTo>
                  <a:pt x="6384" y="8071"/>
                </a:lnTo>
                <a:lnTo>
                  <a:pt x="6347" y="8034"/>
                </a:lnTo>
                <a:close/>
                <a:moveTo>
                  <a:pt x="19992" y="10418"/>
                </a:moveTo>
                <a:lnTo>
                  <a:pt x="20139" y="10492"/>
                </a:lnTo>
                <a:lnTo>
                  <a:pt x="20139" y="10602"/>
                </a:lnTo>
                <a:lnTo>
                  <a:pt x="20176" y="10638"/>
                </a:lnTo>
                <a:lnTo>
                  <a:pt x="20213" y="10638"/>
                </a:lnTo>
                <a:lnTo>
                  <a:pt x="20249" y="10602"/>
                </a:lnTo>
                <a:lnTo>
                  <a:pt x="20286" y="10785"/>
                </a:lnTo>
                <a:lnTo>
                  <a:pt x="20286" y="11042"/>
                </a:lnTo>
                <a:lnTo>
                  <a:pt x="20286" y="11189"/>
                </a:lnTo>
                <a:lnTo>
                  <a:pt x="20213" y="11372"/>
                </a:lnTo>
                <a:lnTo>
                  <a:pt x="20139" y="11519"/>
                </a:lnTo>
                <a:lnTo>
                  <a:pt x="20066" y="11665"/>
                </a:lnTo>
                <a:lnTo>
                  <a:pt x="19956" y="11812"/>
                </a:lnTo>
                <a:lnTo>
                  <a:pt x="19809" y="11886"/>
                </a:lnTo>
                <a:lnTo>
                  <a:pt x="19662" y="11959"/>
                </a:lnTo>
                <a:lnTo>
                  <a:pt x="19479" y="11959"/>
                </a:lnTo>
                <a:lnTo>
                  <a:pt x="19442" y="11886"/>
                </a:lnTo>
                <a:lnTo>
                  <a:pt x="19222" y="11776"/>
                </a:lnTo>
                <a:lnTo>
                  <a:pt x="19626" y="11702"/>
                </a:lnTo>
                <a:lnTo>
                  <a:pt x="19662" y="11665"/>
                </a:lnTo>
                <a:lnTo>
                  <a:pt x="19736" y="11629"/>
                </a:lnTo>
                <a:lnTo>
                  <a:pt x="19736" y="11482"/>
                </a:lnTo>
                <a:lnTo>
                  <a:pt x="19699" y="11372"/>
                </a:lnTo>
                <a:lnTo>
                  <a:pt x="19626" y="11335"/>
                </a:lnTo>
                <a:lnTo>
                  <a:pt x="19406" y="11335"/>
                </a:lnTo>
                <a:lnTo>
                  <a:pt x="19662" y="11152"/>
                </a:lnTo>
                <a:lnTo>
                  <a:pt x="19736" y="11115"/>
                </a:lnTo>
                <a:lnTo>
                  <a:pt x="19736" y="11042"/>
                </a:lnTo>
                <a:lnTo>
                  <a:pt x="19736" y="10969"/>
                </a:lnTo>
                <a:lnTo>
                  <a:pt x="19736" y="10932"/>
                </a:lnTo>
                <a:lnTo>
                  <a:pt x="19699" y="10858"/>
                </a:lnTo>
                <a:lnTo>
                  <a:pt x="19626" y="10822"/>
                </a:lnTo>
                <a:lnTo>
                  <a:pt x="19552" y="10822"/>
                </a:lnTo>
                <a:lnTo>
                  <a:pt x="19479" y="10858"/>
                </a:lnTo>
                <a:lnTo>
                  <a:pt x="19332" y="10895"/>
                </a:lnTo>
                <a:lnTo>
                  <a:pt x="19185" y="10932"/>
                </a:lnTo>
                <a:lnTo>
                  <a:pt x="19185" y="10932"/>
                </a:lnTo>
                <a:lnTo>
                  <a:pt x="19626" y="10748"/>
                </a:lnTo>
                <a:lnTo>
                  <a:pt x="19662" y="10712"/>
                </a:lnTo>
                <a:lnTo>
                  <a:pt x="19662" y="10675"/>
                </a:lnTo>
                <a:lnTo>
                  <a:pt x="19626" y="10638"/>
                </a:lnTo>
                <a:lnTo>
                  <a:pt x="19479" y="10602"/>
                </a:lnTo>
                <a:lnTo>
                  <a:pt x="19295" y="10602"/>
                </a:lnTo>
                <a:lnTo>
                  <a:pt x="19369" y="10565"/>
                </a:lnTo>
                <a:lnTo>
                  <a:pt x="19589" y="10455"/>
                </a:lnTo>
                <a:lnTo>
                  <a:pt x="19772" y="10418"/>
                </a:lnTo>
                <a:close/>
                <a:moveTo>
                  <a:pt x="16691" y="13390"/>
                </a:moveTo>
                <a:lnTo>
                  <a:pt x="16801" y="13463"/>
                </a:lnTo>
                <a:lnTo>
                  <a:pt x="16874" y="13536"/>
                </a:lnTo>
                <a:lnTo>
                  <a:pt x="16728" y="13646"/>
                </a:lnTo>
                <a:lnTo>
                  <a:pt x="16581" y="13756"/>
                </a:lnTo>
                <a:lnTo>
                  <a:pt x="16434" y="13903"/>
                </a:lnTo>
                <a:lnTo>
                  <a:pt x="16361" y="14050"/>
                </a:lnTo>
                <a:lnTo>
                  <a:pt x="16104" y="14013"/>
                </a:lnTo>
                <a:lnTo>
                  <a:pt x="16068" y="13976"/>
                </a:lnTo>
                <a:lnTo>
                  <a:pt x="16691" y="13390"/>
                </a:lnTo>
                <a:close/>
                <a:moveTo>
                  <a:pt x="16654" y="11959"/>
                </a:moveTo>
                <a:lnTo>
                  <a:pt x="17058" y="12326"/>
                </a:lnTo>
                <a:lnTo>
                  <a:pt x="17278" y="12546"/>
                </a:lnTo>
                <a:lnTo>
                  <a:pt x="17498" y="12803"/>
                </a:lnTo>
                <a:lnTo>
                  <a:pt x="17681" y="13059"/>
                </a:lnTo>
                <a:lnTo>
                  <a:pt x="17755" y="13169"/>
                </a:lnTo>
                <a:lnTo>
                  <a:pt x="17792" y="13279"/>
                </a:lnTo>
                <a:lnTo>
                  <a:pt x="17792" y="13426"/>
                </a:lnTo>
                <a:lnTo>
                  <a:pt x="17755" y="13536"/>
                </a:lnTo>
                <a:lnTo>
                  <a:pt x="17718" y="13646"/>
                </a:lnTo>
                <a:lnTo>
                  <a:pt x="17608" y="13756"/>
                </a:lnTo>
                <a:lnTo>
                  <a:pt x="17498" y="13866"/>
                </a:lnTo>
                <a:lnTo>
                  <a:pt x="17351" y="13940"/>
                </a:lnTo>
                <a:lnTo>
                  <a:pt x="17278" y="13866"/>
                </a:lnTo>
                <a:lnTo>
                  <a:pt x="17168" y="13866"/>
                </a:lnTo>
                <a:lnTo>
                  <a:pt x="17095" y="13903"/>
                </a:lnTo>
                <a:lnTo>
                  <a:pt x="17058" y="13940"/>
                </a:lnTo>
                <a:lnTo>
                  <a:pt x="17021" y="13940"/>
                </a:lnTo>
                <a:lnTo>
                  <a:pt x="16948" y="13976"/>
                </a:lnTo>
                <a:lnTo>
                  <a:pt x="16911" y="14050"/>
                </a:lnTo>
                <a:lnTo>
                  <a:pt x="16874" y="14050"/>
                </a:lnTo>
                <a:lnTo>
                  <a:pt x="16948" y="13940"/>
                </a:lnTo>
                <a:lnTo>
                  <a:pt x="17095" y="13793"/>
                </a:lnTo>
                <a:lnTo>
                  <a:pt x="17168" y="13683"/>
                </a:lnTo>
                <a:lnTo>
                  <a:pt x="17205" y="13573"/>
                </a:lnTo>
                <a:lnTo>
                  <a:pt x="17168" y="13500"/>
                </a:lnTo>
                <a:lnTo>
                  <a:pt x="17131" y="13426"/>
                </a:lnTo>
                <a:lnTo>
                  <a:pt x="17021" y="13316"/>
                </a:lnTo>
                <a:lnTo>
                  <a:pt x="16874" y="13206"/>
                </a:lnTo>
                <a:lnTo>
                  <a:pt x="16691" y="13169"/>
                </a:lnTo>
                <a:lnTo>
                  <a:pt x="16618" y="13169"/>
                </a:lnTo>
                <a:lnTo>
                  <a:pt x="16581" y="13206"/>
                </a:lnTo>
                <a:lnTo>
                  <a:pt x="15627" y="13793"/>
                </a:lnTo>
                <a:lnTo>
                  <a:pt x="15517" y="13756"/>
                </a:lnTo>
                <a:lnTo>
                  <a:pt x="15407" y="13646"/>
                </a:lnTo>
                <a:lnTo>
                  <a:pt x="15884" y="13353"/>
                </a:lnTo>
                <a:lnTo>
                  <a:pt x="16361" y="13096"/>
                </a:lnTo>
                <a:lnTo>
                  <a:pt x="16398" y="13023"/>
                </a:lnTo>
                <a:lnTo>
                  <a:pt x="16398" y="12986"/>
                </a:lnTo>
                <a:lnTo>
                  <a:pt x="16361" y="12913"/>
                </a:lnTo>
                <a:lnTo>
                  <a:pt x="16288" y="12913"/>
                </a:lnTo>
                <a:lnTo>
                  <a:pt x="15994" y="12949"/>
                </a:lnTo>
                <a:lnTo>
                  <a:pt x="15701" y="13059"/>
                </a:lnTo>
                <a:lnTo>
                  <a:pt x="15407" y="13169"/>
                </a:lnTo>
                <a:lnTo>
                  <a:pt x="15150" y="13279"/>
                </a:lnTo>
                <a:lnTo>
                  <a:pt x="15040" y="13023"/>
                </a:lnTo>
                <a:lnTo>
                  <a:pt x="15077" y="12986"/>
                </a:lnTo>
                <a:lnTo>
                  <a:pt x="16068" y="12399"/>
                </a:lnTo>
                <a:lnTo>
                  <a:pt x="16104" y="12362"/>
                </a:lnTo>
                <a:lnTo>
                  <a:pt x="16104" y="12326"/>
                </a:lnTo>
                <a:lnTo>
                  <a:pt x="16068" y="12289"/>
                </a:lnTo>
                <a:lnTo>
                  <a:pt x="15994" y="12252"/>
                </a:lnTo>
                <a:lnTo>
                  <a:pt x="15554" y="12362"/>
                </a:lnTo>
                <a:lnTo>
                  <a:pt x="15150" y="12472"/>
                </a:lnTo>
                <a:lnTo>
                  <a:pt x="15150" y="12472"/>
                </a:lnTo>
                <a:lnTo>
                  <a:pt x="15297" y="12326"/>
                </a:lnTo>
                <a:lnTo>
                  <a:pt x="15517" y="12179"/>
                </a:lnTo>
                <a:lnTo>
                  <a:pt x="15737" y="12069"/>
                </a:lnTo>
                <a:lnTo>
                  <a:pt x="15994" y="11996"/>
                </a:lnTo>
                <a:lnTo>
                  <a:pt x="16324" y="11959"/>
                </a:lnTo>
                <a:close/>
                <a:moveTo>
                  <a:pt x="14857" y="6310"/>
                </a:moveTo>
                <a:lnTo>
                  <a:pt x="14600" y="6347"/>
                </a:lnTo>
                <a:lnTo>
                  <a:pt x="14380" y="6383"/>
                </a:lnTo>
                <a:lnTo>
                  <a:pt x="14197" y="6457"/>
                </a:lnTo>
                <a:lnTo>
                  <a:pt x="13793" y="6677"/>
                </a:lnTo>
                <a:lnTo>
                  <a:pt x="13426" y="6970"/>
                </a:lnTo>
                <a:lnTo>
                  <a:pt x="13243" y="7154"/>
                </a:lnTo>
                <a:lnTo>
                  <a:pt x="12950" y="7190"/>
                </a:lnTo>
                <a:lnTo>
                  <a:pt x="12840" y="7227"/>
                </a:lnTo>
                <a:lnTo>
                  <a:pt x="12803" y="7300"/>
                </a:lnTo>
                <a:lnTo>
                  <a:pt x="12766" y="7374"/>
                </a:lnTo>
                <a:lnTo>
                  <a:pt x="12766" y="7447"/>
                </a:lnTo>
                <a:lnTo>
                  <a:pt x="11042" y="7631"/>
                </a:lnTo>
                <a:lnTo>
                  <a:pt x="10052" y="7667"/>
                </a:lnTo>
                <a:lnTo>
                  <a:pt x="9575" y="7704"/>
                </a:lnTo>
                <a:lnTo>
                  <a:pt x="9098" y="7741"/>
                </a:lnTo>
                <a:lnTo>
                  <a:pt x="9025" y="7777"/>
                </a:lnTo>
                <a:lnTo>
                  <a:pt x="8988" y="7814"/>
                </a:lnTo>
                <a:lnTo>
                  <a:pt x="8951" y="7924"/>
                </a:lnTo>
                <a:lnTo>
                  <a:pt x="9025" y="8034"/>
                </a:lnTo>
                <a:lnTo>
                  <a:pt x="9061" y="8071"/>
                </a:lnTo>
                <a:lnTo>
                  <a:pt x="9135" y="8107"/>
                </a:lnTo>
                <a:lnTo>
                  <a:pt x="9612" y="8144"/>
                </a:lnTo>
                <a:lnTo>
                  <a:pt x="10125" y="8144"/>
                </a:lnTo>
                <a:lnTo>
                  <a:pt x="11152" y="8071"/>
                </a:lnTo>
                <a:lnTo>
                  <a:pt x="11922" y="8034"/>
                </a:lnTo>
                <a:lnTo>
                  <a:pt x="12693" y="7961"/>
                </a:lnTo>
                <a:lnTo>
                  <a:pt x="12546" y="8254"/>
                </a:lnTo>
                <a:lnTo>
                  <a:pt x="12473" y="8438"/>
                </a:lnTo>
                <a:lnTo>
                  <a:pt x="12473" y="8584"/>
                </a:lnTo>
                <a:lnTo>
                  <a:pt x="12509" y="8914"/>
                </a:lnTo>
                <a:lnTo>
                  <a:pt x="12363" y="9024"/>
                </a:lnTo>
                <a:lnTo>
                  <a:pt x="12253" y="9134"/>
                </a:lnTo>
                <a:lnTo>
                  <a:pt x="12253" y="9245"/>
                </a:lnTo>
                <a:lnTo>
                  <a:pt x="12289" y="9355"/>
                </a:lnTo>
                <a:lnTo>
                  <a:pt x="12399" y="9428"/>
                </a:lnTo>
                <a:lnTo>
                  <a:pt x="12546" y="9465"/>
                </a:lnTo>
                <a:lnTo>
                  <a:pt x="12693" y="9465"/>
                </a:lnTo>
                <a:lnTo>
                  <a:pt x="12803" y="9685"/>
                </a:lnTo>
                <a:lnTo>
                  <a:pt x="12950" y="9868"/>
                </a:lnTo>
                <a:lnTo>
                  <a:pt x="13096" y="10052"/>
                </a:lnTo>
                <a:lnTo>
                  <a:pt x="13243" y="10198"/>
                </a:lnTo>
                <a:lnTo>
                  <a:pt x="13426" y="10308"/>
                </a:lnTo>
                <a:lnTo>
                  <a:pt x="13647" y="10418"/>
                </a:lnTo>
                <a:lnTo>
                  <a:pt x="13867" y="10455"/>
                </a:lnTo>
                <a:lnTo>
                  <a:pt x="14087" y="10492"/>
                </a:lnTo>
                <a:lnTo>
                  <a:pt x="14233" y="10492"/>
                </a:lnTo>
                <a:lnTo>
                  <a:pt x="14600" y="10418"/>
                </a:lnTo>
                <a:lnTo>
                  <a:pt x="14967" y="10345"/>
                </a:lnTo>
                <a:lnTo>
                  <a:pt x="14930" y="10455"/>
                </a:lnTo>
                <a:lnTo>
                  <a:pt x="14930" y="10602"/>
                </a:lnTo>
                <a:lnTo>
                  <a:pt x="15004" y="10895"/>
                </a:lnTo>
                <a:lnTo>
                  <a:pt x="15077" y="11079"/>
                </a:lnTo>
                <a:lnTo>
                  <a:pt x="15150" y="11299"/>
                </a:lnTo>
                <a:lnTo>
                  <a:pt x="15297" y="11482"/>
                </a:lnTo>
                <a:lnTo>
                  <a:pt x="15481" y="11629"/>
                </a:lnTo>
                <a:lnTo>
                  <a:pt x="15481" y="11665"/>
                </a:lnTo>
                <a:lnTo>
                  <a:pt x="15261" y="11739"/>
                </a:lnTo>
                <a:lnTo>
                  <a:pt x="15077" y="11886"/>
                </a:lnTo>
                <a:lnTo>
                  <a:pt x="14894" y="11996"/>
                </a:lnTo>
                <a:lnTo>
                  <a:pt x="14784" y="12142"/>
                </a:lnTo>
                <a:lnTo>
                  <a:pt x="14674" y="12326"/>
                </a:lnTo>
                <a:lnTo>
                  <a:pt x="14600" y="12509"/>
                </a:lnTo>
                <a:lnTo>
                  <a:pt x="14564" y="12693"/>
                </a:lnTo>
                <a:lnTo>
                  <a:pt x="14527" y="12876"/>
                </a:lnTo>
                <a:lnTo>
                  <a:pt x="14527" y="12986"/>
                </a:lnTo>
                <a:lnTo>
                  <a:pt x="14527" y="13059"/>
                </a:lnTo>
                <a:lnTo>
                  <a:pt x="14600" y="13353"/>
                </a:lnTo>
                <a:lnTo>
                  <a:pt x="14747" y="13610"/>
                </a:lnTo>
                <a:lnTo>
                  <a:pt x="14747" y="13720"/>
                </a:lnTo>
                <a:lnTo>
                  <a:pt x="14784" y="13830"/>
                </a:lnTo>
                <a:lnTo>
                  <a:pt x="14930" y="13903"/>
                </a:lnTo>
                <a:lnTo>
                  <a:pt x="15004" y="13976"/>
                </a:lnTo>
                <a:lnTo>
                  <a:pt x="15297" y="14197"/>
                </a:lnTo>
                <a:lnTo>
                  <a:pt x="15627" y="14380"/>
                </a:lnTo>
                <a:lnTo>
                  <a:pt x="15994" y="14527"/>
                </a:lnTo>
                <a:lnTo>
                  <a:pt x="16398" y="14600"/>
                </a:lnTo>
                <a:lnTo>
                  <a:pt x="16801" y="14600"/>
                </a:lnTo>
                <a:lnTo>
                  <a:pt x="17205" y="14527"/>
                </a:lnTo>
                <a:lnTo>
                  <a:pt x="17571" y="14417"/>
                </a:lnTo>
                <a:lnTo>
                  <a:pt x="17902" y="14233"/>
                </a:lnTo>
                <a:lnTo>
                  <a:pt x="18122" y="14013"/>
                </a:lnTo>
                <a:lnTo>
                  <a:pt x="18268" y="13793"/>
                </a:lnTo>
                <a:lnTo>
                  <a:pt x="18305" y="13536"/>
                </a:lnTo>
                <a:lnTo>
                  <a:pt x="18305" y="13316"/>
                </a:lnTo>
                <a:lnTo>
                  <a:pt x="18232" y="13059"/>
                </a:lnTo>
                <a:lnTo>
                  <a:pt x="18122" y="12803"/>
                </a:lnTo>
                <a:lnTo>
                  <a:pt x="17975" y="12546"/>
                </a:lnTo>
                <a:lnTo>
                  <a:pt x="17792" y="12326"/>
                </a:lnTo>
                <a:lnTo>
                  <a:pt x="17902" y="12289"/>
                </a:lnTo>
                <a:lnTo>
                  <a:pt x="18232" y="12106"/>
                </a:lnTo>
                <a:lnTo>
                  <a:pt x="18599" y="11849"/>
                </a:lnTo>
                <a:lnTo>
                  <a:pt x="18709" y="12032"/>
                </a:lnTo>
                <a:lnTo>
                  <a:pt x="18855" y="12179"/>
                </a:lnTo>
                <a:lnTo>
                  <a:pt x="19002" y="12289"/>
                </a:lnTo>
                <a:lnTo>
                  <a:pt x="19149" y="12362"/>
                </a:lnTo>
                <a:lnTo>
                  <a:pt x="19406" y="12436"/>
                </a:lnTo>
                <a:lnTo>
                  <a:pt x="19662" y="12399"/>
                </a:lnTo>
                <a:lnTo>
                  <a:pt x="19919" y="12326"/>
                </a:lnTo>
                <a:lnTo>
                  <a:pt x="20139" y="12179"/>
                </a:lnTo>
                <a:lnTo>
                  <a:pt x="20359" y="11996"/>
                </a:lnTo>
                <a:lnTo>
                  <a:pt x="20543" y="11776"/>
                </a:lnTo>
                <a:lnTo>
                  <a:pt x="20653" y="11519"/>
                </a:lnTo>
                <a:lnTo>
                  <a:pt x="20726" y="11225"/>
                </a:lnTo>
                <a:lnTo>
                  <a:pt x="20799" y="10858"/>
                </a:lnTo>
                <a:lnTo>
                  <a:pt x="20763" y="10675"/>
                </a:lnTo>
                <a:lnTo>
                  <a:pt x="20726" y="10528"/>
                </a:lnTo>
                <a:lnTo>
                  <a:pt x="20689" y="10382"/>
                </a:lnTo>
                <a:lnTo>
                  <a:pt x="20579" y="10272"/>
                </a:lnTo>
                <a:lnTo>
                  <a:pt x="20359" y="10088"/>
                </a:lnTo>
                <a:lnTo>
                  <a:pt x="20066" y="9978"/>
                </a:lnTo>
                <a:lnTo>
                  <a:pt x="19919" y="9941"/>
                </a:lnTo>
                <a:lnTo>
                  <a:pt x="19626" y="9941"/>
                </a:lnTo>
                <a:lnTo>
                  <a:pt x="19516" y="10015"/>
                </a:lnTo>
                <a:lnTo>
                  <a:pt x="19479" y="10088"/>
                </a:lnTo>
                <a:lnTo>
                  <a:pt x="19185" y="10198"/>
                </a:lnTo>
                <a:lnTo>
                  <a:pt x="18929" y="10308"/>
                </a:lnTo>
                <a:lnTo>
                  <a:pt x="18819" y="10418"/>
                </a:lnTo>
                <a:lnTo>
                  <a:pt x="18672" y="10528"/>
                </a:lnTo>
                <a:lnTo>
                  <a:pt x="18599" y="10675"/>
                </a:lnTo>
                <a:lnTo>
                  <a:pt x="18525" y="10822"/>
                </a:lnTo>
                <a:lnTo>
                  <a:pt x="18452" y="11115"/>
                </a:lnTo>
                <a:lnTo>
                  <a:pt x="18452" y="11409"/>
                </a:lnTo>
                <a:lnTo>
                  <a:pt x="18048" y="11702"/>
                </a:lnTo>
                <a:lnTo>
                  <a:pt x="17645" y="11996"/>
                </a:lnTo>
                <a:lnTo>
                  <a:pt x="17608" y="12032"/>
                </a:lnTo>
                <a:lnTo>
                  <a:pt x="17608" y="12106"/>
                </a:lnTo>
                <a:lnTo>
                  <a:pt x="17241" y="11776"/>
                </a:lnTo>
                <a:lnTo>
                  <a:pt x="16911" y="11519"/>
                </a:lnTo>
                <a:lnTo>
                  <a:pt x="16838" y="11482"/>
                </a:lnTo>
                <a:lnTo>
                  <a:pt x="16691" y="11482"/>
                </a:lnTo>
                <a:lnTo>
                  <a:pt x="16654" y="11555"/>
                </a:lnTo>
                <a:lnTo>
                  <a:pt x="16434" y="11519"/>
                </a:lnTo>
                <a:lnTo>
                  <a:pt x="16214" y="11519"/>
                </a:lnTo>
                <a:lnTo>
                  <a:pt x="15774" y="11555"/>
                </a:lnTo>
                <a:lnTo>
                  <a:pt x="15811" y="11445"/>
                </a:lnTo>
                <a:lnTo>
                  <a:pt x="15774" y="11335"/>
                </a:lnTo>
                <a:lnTo>
                  <a:pt x="15664" y="11152"/>
                </a:lnTo>
                <a:lnTo>
                  <a:pt x="15554" y="11005"/>
                </a:lnTo>
                <a:lnTo>
                  <a:pt x="15444" y="10822"/>
                </a:lnTo>
                <a:lnTo>
                  <a:pt x="15371" y="10602"/>
                </a:lnTo>
                <a:lnTo>
                  <a:pt x="15334" y="10418"/>
                </a:lnTo>
                <a:lnTo>
                  <a:pt x="15297" y="10308"/>
                </a:lnTo>
                <a:lnTo>
                  <a:pt x="15224" y="10235"/>
                </a:lnTo>
                <a:lnTo>
                  <a:pt x="15627" y="10015"/>
                </a:lnTo>
                <a:lnTo>
                  <a:pt x="16031" y="9758"/>
                </a:lnTo>
                <a:lnTo>
                  <a:pt x="16361" y="9428"/>
                </a:lnTo>
                <a:lnTo>
                  <a:pt x="16471" y="9281"/>
                </a:lnTo>
                <a:lnTo>
                  <a:pt x="16581" y="9098"/>
                </a:lnTo>
                <a:lnTo>
                  <a:pt x="16654" y="8878"/>
                </a:lnTo>
                <a:lnTo>
                  <a:pt x="16691" y="8621"/>
                </a:lnTo>
                <a:lnTo>
                  <a:pt x="16691" y="8364"/>
                </a:lnTo>
                <a:lnTo>
                  <a:pt x="16691" y="8107"/>
                </a:lnTo>
                <a:lnTo>
                  <a:pt x="16581" y="7631"/>
                </a:lnTo>
                <a:lnTo>
                  <a:pt x="16398" y="7190"/>
                </a:lnTo>
                <a:lnTo>
                  <a:pt x="16251" y="6897"/>
                </a:lnTo>
                <a:lnTo>
                  <a:pt x="16031" y="6640"/>
                </a:lnTo>
                <a:lnTo>
                  <a:pt x="15884" y="6530"/>
                </a:lnTo>
                <a:lnTo>
                  <a:pt x="15737" y="6457"/>
                </a:lnTo>
                <a:lnTo>
                  <a:pt x="15591" y="6420"/>
                </a:lnTo>
                <a:lnTo>
                  <a:pt x="15407" y="6383"/>
                </a:lnTo>
                <a:lnTo>
                  <a:pt x="15077" y="631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41" name="Google Shape;441;p9"/>
          <p:cNvSpPr/>
          <p:nvPr/>
        </p:nvSpPr>
        <p:spPr>
          <a:xfrm>
            <a:off x="8052577" y="4132327"/>
            <a:ext cx="388118" cy="408938"/>
          </a:xfrm>
          <a:custGeom>
            <a:avLst/>
            <a:gdLst/>
            <a:ahLst/>
            <a:cxnLst/>
            <a:rect l="l" t="t" r="r" b="b"/>
            <a:pathLst>
              <a:path w="13683" h="14417" extrusionOk="0">
                <a:moveTo>
                  <a:pt x="9281" y="2311"/>
                </a:moveTo>
                <a:lnTo>
                  <a:pt x="9170" y="2385"/>
                </a:lnTo>
                <a:lnTo>
                  <a:pt x="9134" y="2495"/>
                </a:lnTo>
                <a:lnTo>
                  <a:pt x="9097" y="2568"/>
                </a:lnTo>
                <a:lnTo>
                  <a:pt x="9097" y="2678"/>
                </a:lnTo>
                <a:lnTo>
                  <a:pt x="9134" y="2862"/>
                </a:lnTo>
                <a:lnTo>
                  <a:pt x="9207" y="3082"/>
                </a:lnTo>
                <a:lnTo>
                  <a:pt x="9464" y="3742"/>
                </a:lnTo>
                <a:lnTo>
                  <a:pt x="9721" y="4402"/>
                </a:lnTo>
                <a:lnTo>
                  <a:pt x="9647" y="4439"/>
                </a:lnTo>
                <a:lnTo>
                  <a:pt x="9060" y="5283"/>
                </a:lnTo>
                <a:lnTo>
                  <a:pt x="8804" y="5649"/>
                </a:lnTo>
                <a:lnTo>
                  <a:pt x="8694" y="5833"/>
                </a:lnTo>
                <a:lnTo>
                  <a:pt x="8657" y="5943"/>
                </a:lnTo>
                <a:lnTo>
                  <a:pt x="8694" y="6053"/>
                </a:lnTo>
                <a:lnTo>
                  <a:pt x="8804" y="6016"/>
                </a:lnTo>
                <a:lnTo>
                  <a:pt x="8877" y="5980"/>
                </a:lnTo>
                <a:lnTo>
                  <a:pt x="9024" y="5833"/>
                </a:lnTo>
                <a:lnTo>
                  <a:pt x="9281" y="5503"/>
                </a:lnTo>
                <a:lnTo>
                  <a:pt x="9941" y="4659"/>
                </a:lnTo>
                <a:lnTo>
                  <a:pt x="10014" y="4659"/>
                </a:lnTo>
                <a:lnTo>
                  <a:pt x="10124" y="4622"/>
                </a:lnTo>
                <a:lnTo>
                  <a:pt x="10161" y="4549"/>
                </a:lnTo>
                <a:lnTo>
                  <a:pt x="10161" y="4439"/>
                </a:lnTo>
                <a:lnTo>
                  <a:pt x="9684" y="3229"/>
                </a:lnTo>
                <a:lnTo>
                  <a:pt x="9427" y="2715"/>
                </a:lnTo>
                <a:lnTo>
                  <a:pt x="9354" y="2532"/>
                </a:lnTo>
                <a:lnTo>
                  <a:pt x="9317" y="2422"/>
                </a:lnTo>
                <a:lnTo>
                  <a:pt x="9317" y="2348"/>
                </a:lnTo>
                <a:lnTo>
                  <a:pt x="9317" y="2311"/>
                </a:lnTo>
                <a:close/>
                <a:moveTo>
                  <a:pt x="8694" y="1615"/>
                </a:moveTo>
                <a:lnTo>
                  <a:pt x="8767" y="1798"/>
                </a:lnTo>
                <a:lnTo>
                  <a:pt x="8804" y="1908"/>
                </a:lnTo>
                <a:lnTo>
                  <a:pt x="8914" y="1981"/>
                </a:lnTo>
                <a:lnTo>
                  <a:pt x="9024" y="2055"/>
                </a:lnTo>
                <a:lnTo>
                  <a:pt x="9170" y="2018"/>
                </a:lnTo>
                <a:lnTo>
                  <a:pt x="9391" y="1908"/>
                </a:lnTo>
                <a:lnTo>
                  <a:pt x="9611" y="1725"/>
                </a:lnTo>
                <a:lnTo>
                  <a:pt x="9867" y="2275"/>
                </a:lnTo>
                <a:lnTo>
                  <a:pt x="10161" y="2752"/>
                </a:lnTo>
                <a:lnTo>
                  <a:pt x="10454" y="3265"/>
                </a:lnTo>
                <a:lnTo>
                  <a:pt x="10674" y="3779"/>
                </a:lnTo>
                <a:lnTo>
                  <a:pt x="10528" y="3925"/>
                </a:lnTo>
                <a:lnTo>
                  <a:pt x="10381" y="4072"/>
                </a:lnTo>
                <a:lnTo>
                  <a:pt x="10271" y="4256"/>
                </a:lnTo>
                <a:lnTo>
                  <a:pt x="10234" y="4476"/>
                </a:lnTo>
                <a:lnTo>
                  <a:pt x="10271" y="4586"/>
                </a:lnTo>
                <a:lnTo>
                  <a:pt x="10344" y="4659"/>
                </a:lnTo>
                <a:lnTo>
                  <a:pt x="10344" y="4806"/>
                </a:lnTo>
                <a:lnTo>
                  <a:pt x="10381" y="4879"/>
                </a:lnTo>
                <a:lnTo>
                  <a:pt x="10491" y="4916"/>
                </a:lnTo>
                <a:lnTo>
                  <a:pt x="10491" y="4953"/>
                </a:lnTo>
                <a:lnTo>
                  <a:pt x="10344" y="5173"/>
                </a:lnTo>
                <a:lnTo>
                  <a:pt x="9977" y="5649"/>
                </a:lnTo>
                <a:lnTo>
                  <a:pt x="9647" y="6163"/>
                </a:lnTo>
                <a:lnTo>
                  <a:pt x="9501" y="6090"/>
                </a:lnTo>
                <a:lnTo>
                  <a:pt x="9317" y="6053"/>
                </a:lnTo>
                <a:lnTo>
                  <a:pt x="9134" y="6126"/>
                </a:lnTo>
                <a:lnTo>
                  <a:pt x="8950" y="6200"/>
                </a:lnTo>
                <a:lnTo>
                  <a:pt x="8840" y="6346"/>
                </a:lnTo>
                <a:lnTo>
                  <a:pt x="8730" y="6493"/>
                </a:lnTo>
                <a:lnTo>
                  <a:pt x="8327" y="6493"/>
                </a:lnTo>
                <a:lnTo>
                  <a:pt x="7556" y="6530"/>
                </a:lnTo>
                <a:lnTo>
                  <a:pt x="7520" y="6456"/>
                </a:lnTo>
                <a:lnTo>
                  <a:pt x="7410" y="6383"/>
                </a:lnTo>
                <a:lnTo>
                  <a:pt x="7080" y="6273"/>
                </a:lnTo>
                <a:lnTo>
                  <a:pt x="7043" y="6273"/>
                </a:lnTo>
                <a:lnTo>
                  <a:pt x="6970" y="6236"/>
                </a:lnTo>
                <a:lnTo>
                  <a:pt x="6786" y="6236"/>
                </a:lnTo>
                <a:lnTo>
                  <a:pt x="6639" y="6200"/>
                </a:lnTo>
                <a:lnTo>
                  <a:pt x="5832" y="5429"/>
                </a:lnTo>
                <a:lnTo>
                  <a:pt x="5246" y="4879"/>
                </a:lnTo>
                <a:lnTo>
                  <a:pt x="5319" y="4696"/>
                </a:lnTo>
                <a:lnTo>
                  <a:pt x="5319" y="4512"/>
                </a:lnTo>
                <a:lnTo>
                  <a:pt x="5282" y="4439"/>
                </a:lnTo>
                <a:lnTo>
                  <a:pt x="5246" y="4366"/>
                </a:lnTo>
                <a:lnTo>
                  <a:pt x="5099" y="4256"/>
                </a:lnTo>
                <a:lnTo>
                  <a:pt x="5282" y="3815"/>
                </a:lnTo>
                <a:lnTo>
                  <a:pt x="5796" y="2715"/>
                </a:lnTo>
                <a:lnTo>
                  <a:pt x="6126" y="2018"/>
                </a:lnTo>
                <a:lnTo>
                  <a:pt x="6273" y="2018"/>
                </a:lnTo>
                <a:lnTo>
                  <a:pt x="6419" y="1981"/>
                </a:lnTo>
                <a:lnTo>
                  <a:pt x="6566" y="1908"/>
                </a:lnTo>
                <a:lnTo>
                  <a:pt x="6713" y="1798"/>
                </a:lnTo>
                <a:lnTo>
                  <a:pt x="6823" y="1688"/>
                </a:lnTo>
                <a:lnTo>
                  <a:pt x="7483" y="1651"/>
                </a:lnTo>
                <a:lnTo>
                  <a:pt x="8694" y="1615"/>
                </a:lnTo>
                <a:close/>
                <a:moveTo>
                  <a:pt x="6823" y="6823"/>
                </a:moveTo>
                <a:lnTo>
                  <a:pt x="6933" y="6897"/>
                </a:lnTo>
                <a:lnTo>
                  <a:pt x="6749" y="6897"/>
                </a:lnTo>
                <a:lnTo>
                  <a:pt x="6713" y="6860"/>
                </a:lnTo>
                <a:lnTo>
                  <a:pt x="6823" y="6823"/>
                </a:lnTo>
                <a:close/>
                <a:moveTo>
                  <a:pt x="2714" y="5393"/>
                </a:moveTo>
                <a:lnTo>
                  <a:pt x="2641" y="5429"/>
                </a:lnTo>
                <a:lnTo>
                  <a:pt x="2531" y="5503"/>
                </a:lnTo>
                <a:lnTo>
                  <a:pt x="2458" y="5576"/>
                </a:lnTo>
                <a:lnTo>
                  <a:pt x="2274" y="5796"/>
                </a:lnTo>
                <a:lnTo>
                  <a:pt x="1981" y="6310"/>
                </a:lnTo>
                <a:lnTo>
                  <a:pt x="1651" y="6860"/>
                </a:lnTo>
                <a:lnTo>
                  <a:pt x="1504" y="7080"/>
                </a:lnTo>
                <a:lnTo>
                  <a:pt x="1431" y="7190"/>
                </a:lnTo>
                <a:lnTo>
                  <a:pt x="1394" y="7263"/>
                </a:lnTo>
                <a:lnTo>
                  <a:pt x="1394" y="7337"/>
                </a:lnTo>
                <a:lnTo>
                  <a:pt x="1321" y="7374"/>
                </a:lnTo>
                <a:lnTo>
                  <a:pt x="1321" y="7410"/>
                </a:lnTo>
                <a:lnTo>
                  <a:pt x="1321" y="7520"/>
                </a:lnTo>
                <a:lnTo>
                  <a:pt x="1394" y="7557"/>
                </a:lnTo>
                <a:lnTo>
                  <a:pt x="1504" y="7594"/>
                </a:lnTo>
                <a:lnTo>
                  <a:pt x="1614" y="7520"/>
                </a:lnTo>
                <a:lnTo>
                  <a:pt x="1724" y="7447"/>
                </a:lnTo>
                <a:lnTo>
                  <a:pt x="1834" y="7337"/>
                </a:lnTo>
                <a:lnTo>
                  <a:pt x="2018" y="7043"/>
                </a:lnTo>
                <a:lnTo>
                  <a:pt x="2128" y="6823"/>
                </a:lnTo>
                <a:lnTo>
                  <a:pt x="2568" y="6200"/>
                </a:lnTo>
                <a:lnTo>
                  <a:pt x="2751" y="5870"/>
                </a:lnTo>
                <a:lnTo>
                  <a:pt x="2861" y="5723"/>
                </a:lnTo>
                <a:lnTo>
                  <a:pt x="2861" y="5539"/>
                </a:lnTo>
                <a:lnTo>
                  <a:pt x="2861" y="5466"/>
                </a:lnTo>
                <a:lnTo>
                  <a:pt x="2788" y="5429"/>
                </a:lnTo>
                <a:lnTo>
                  <a:pt x="2714" y="5393"/>
                </a:lnTo>
                <a:close/>
                <a:moveTo>
                  <a:pt x="4072" y="4843"/>
                </a:moveTo>
                <a:lnTo>
                  <a:pt x="4182" y="5026"/>
                </a:lnTo>
                <a:lnTo>
                  <a:pt x="4328" y="5173"/>
                </a:lnTo>
                <a:lnTo>
                  <a:pt x="4475" y="5209"/>
                </a:lnTo>
                <a:lnTo>
                  <a:pt x="4622" y="5246"/>
                </a:lnTo>
                <a:lnTo>
                  <a:pt x="4769" y="5246"/>
                </a:lnTo>
                <a:lnTo>
                  <a:pt x="4915" y="5209"/>
                </a:lnTo>
                <a:lnTo>
                  <a:pt x="5319" y="5576"/>
                </a:lnTo>
                <a:lnTo>
                  <a:pt x="6163" y="6456"/>
                </a:lnTo>
                <a:lnTo>
                  <a:pt x="6126" y="6530"/>
                </a:lnTo>
                <a:lnTo>
                  <a:pt x="6089" y="6640"/>
                </a:lnTo>
                <a:lnTo>
                  <a:pt x="6126" y="6787"/>
                </a:lnTo>
                <a:lnTo>
                  <a:pt x="6163" y="6897"/>
                </a:lnTo>
                <a:lnTo>
                  <a:pt x="6236" y="7007"/>
                </a:lnTo>
                <a:lnTo>
                  <a:pt x="6236" y="7080"/>
                </a:lnTo>
                <a:lnTo>
                  <a:pt x="5942" y="7410"/>
                </a:lnTo>
                <a:lnTo>
                  <a:pt x="5686" y="7777"/>
                </a:lnTo>
                <a:lnTo>
                  <a:pt x="5172" y="8511"/>
                </a:lnTo>
                <a:lnTo>
                  <a:pt x="4695" y="9134"/>
                </a:lnTo>
                <a:lnTo>
                  <a:pt x="4585" y="9061"/>
                </a:lnTo>
                <a:lnTo>
                  <a:pt x="4439" y="9061"/>
                </a:lnTo>
                <a:lnTo>
                  <a:pt x="4255" y="9098"/>
                </a:lnTo>
                <a:lnTo>
                  <a:pt x="4108" y="9208"/>
                </a:lnTo>
                <a:lnTo>
                  <a:pt x="3998" y="9354"/>
                </a:lnTo>
                <a:lnTo>
                  <a:pt x="3925" y="9538"/>
                </a:lnTo>
                <a:lnTo>
                  <a:pt x="3595" y="9501"/>
                </a:lnTo>
                <a:lnTo>
                  <a:pt x="2825" y="9538"/>
                </a:lnTo>
                <a:lnTo>
                  <a:pt x="2788" y="9354"/>
                </a:lnTo>
                <a:lnTo>
                  <a:pt x="2678" y="9208"/>
                </a:lnTo>
                <a:lnTo>
                  <a:pt x="2531" y="9098"/>
                </a:lnTo>
                <a:lnTo>
                  <a:pt x="2384" y="9061"/>
                </a:lnTo>
                <a:lnTo>
                  <a:pt x="2238" y="9061"/>
                </a:lnTo>
                <a:lnTo>
                  <a:pt x="2054" y="9098"/>
                </a:lnTo>
                <a:lnTo>
                  <a:pt x="1577" y="8437"/>
                </a:lnTo>
                <a:lnTo>
                  <a:pt x="1394" y="8107"/>
                </a:lnTo>
                <a:lnTo>
                  <a:pt x="1137" y="7777"/>
                </a:lnTo>
                <a:lnTo>
                  <a:pt x="1211" y="7594"/>
                </a:lnTo>
                <a:lnTo>
                  <a:pt x="1247" y="7447"/>
                </a:lnTo>
                <a:lnTo>
                  <a:pt x="1211" y="7263"/>
                </a:lnTo>
                <a:lnTo>
                  <a:pt x="1174" y="7117"/>
                </a:lnTo>
                <a:lnTo>
                  <a:pt x="1064" y="7007"/>
                </a:lnTo>
                <a:lnTo>
                  <a:pt x="1101" y="6933"/>
                </a:lnTo>
                <a:lnTo>
                  <a:pt x="1174" y="6823"/>
                </a:lnTo>
                <a:lnTo>
                  <a:pt x="1247" y="6640"/>
                </a:lnTo>
                <a:lnTo>
                  <a:pt x="1614" y="5980"/>
                </a:lnTo>
                <a:lnTo>
                  <a:pt x="1944" y="5356"/>
                </a:lnTo>
                <a:lnTo>
                  <a:pt x="2164" y="5356"/>
                </a:lnTo>
                <a:lnTo>
                  <a:pt x="2384" y="5283"/>
                </a:lnTo>
                <a:lnTo>
                  <a:pt x="2531" y="5136"/>
                </a:lnTo>
                <a:lnTo>
                  <a:pt x="2604" y="5063"/>
                </a:lnTo>
                <a:lnTo>
                  <a:pt x="2641" y="4953"/>
                </a:lnTo>
                <a:lnTo>
                  <a:pt x="2678" y="4916"/>
                </a:lnTo>
                <a:lnTo>
                  <a:pt x="3118" y="4953"/>
                </a:lnTo>
                <a:lnTo>
                  <a:pt x="3705" y="4916"/>
                </a:lnTo>
                <a:lnTo>
                  <a:pt x="4072" y="4843"/>
                </a:lnTo>
                <a:close/>
                <a:moveTo>
                  <a:pt x="8877" y="7740"/>
                </a:moveTo>
                <a:lnTo>
                  <a:pt x="8877" y="7777"/>
                </a:lnTo>
                <a:lnTo>
                  <a:pt x="8877" y="7814"/>
                </a:lnTo>
                <a:lnTo>
                  <a:pt x="8914" y="7997"/>
                </a:lnTo>
                <a:lnTo>
                  <a:pt x="8914" y="8070"/>
                </a:lnTo>
                <a:lnTo>
                  <a:pt x="8950" y="8181"/>
                </a:lnTo>
                <a:lnTo>
                  <a:pt x="9391" y="8731"/>
                </a:lnTo>
                <a:lnTo>
                  <a:pt x="9794" y="9281"/>
                </a:lnTo>
                <a:lnTo>
                  <a:pt x="9941" y="9464"/>
                </a:lnTo>
                <a:lnTo>
                  <a:pt x="10014" y="9538"/>
                </a:lnTo>
                <a:lnTo>
                  <a:pt x="10124" y="9574"/>
                </a:lnTo>
                <a:lnTo>
                  <a:pt x="10234" y="9574"/>
                </a:lnTo>
                <a:lnTo>
                  <a:pt x="10308" y="9538"/>
                </a:lnTo>
                <a:lnTo>
                  <a:pt x="10381" y="9501"/>
                </a:lnTo>
                <a:lnTo>
                  <a:pt x="10418" y="9391"/>
                </a:lnTo>
                <a:lnTo>
                  <a:pt x="10418" y="9354"/>
                </a:lnTo>
                <a:lnTo>
                  <a:pt x="10418" y="9244"/>
                </a:lnTo>
                <a:lnTo>
                  <a:pt x="10381" y="9171"/>
                </a:lnTo>
                <a:lnTo>
                  <a:pt x="10308" y="9134"/>
                </a:lnTo>
                <a:lnTo>
                  <a:pt x="10198" y="9098"/>
                </a:lnTo>
                <a:lnTo>
                  <a:pt x="10088" y="8951"/>
                </a:lnTo>
                <a:lnTo>
                  <a:pt x="10014" y="8841"/>
                </a:lnTo>
                <a:lnTo>
                  <a:pt x="9647" y="8401"/>
                </a:lnTo>
                <a:lnTo>
                  <a:pt x="9281" y="7924"/>
                </a:lnTo>
                <a:lnTo>
                  <a:pt x="9207" y="7850"/>
                </a:lnTo>
                <a:lnTo>
                  <a:pt x="9134" y="7814"/>
                </a:lnTo>
                <a:lnTo>
                  <a:pt x="8950" y="7740"/>
                </a:lnTo>
                <a:close/>
                <a:moveTo>
                  <a:pt x="2128" y="9721"/>
                </a:moveTo>
                <a:lnTo>
                  <a:pt x="2054" y="9758"/>
                </a:lnTo>
                <a:lnTo>
                  <a:pt x="2054" y="9721"/>
                </a:lnTo>
                <a:close/>
                <a:moveTo>
                  <a:pt x="5612" y="9281"/>
                </a:moveTo>
                <a:lnTo>
                  <a:pt x="5576" y="9318"/>
                </a:lnTo>
                <a:lnTo>
                  <a:pt x="5576" y="9354"/>
                </a:lnTo>
                <a:lnTo>
                  <a:pt x="5576" y="9538"/>
                </a:lnTo>
                <a:lnTo>
                  <a:pt x="5649" y="9684"/>
                </a:lnTo>
                <a:lnTo>
                  <a:pt x="5796" y="9941"/>
                </a:lnTo>
                <a:lnTo>
                  <a:pt x="6163" y="10455"/>
                </a:lnTo>
                <a:lnTo>
                  <a:pt x="6456" y="10895"/>
                </a:lnTo>
                <a:lnTo>
                  <a:pt x="6603" y="11115"/>
                </a:lnTo>
                <a:lnTo>
                  <a:pt x="6823" y="11298"/>
                </a:lnTo>
                <a:lnTo>
                  <a:pt x="6860" y="11372"/>
                </a:lnTo>
                <a:lnTo>
                  <a:pt x="6970" y="11482"/>
                </a:lnTo>
                <a:lnTo>
                  <a:pt x="7043" y="11519"/>
                </a:lnTo>
                <a:lnTo>
                  <a:pt x="7116" y="11519"/>
                </a:lnTo>
                <a:lnTo>
                  <a:pt x="7190" y="11482"/>
                </a:lnTo>
                <a:lnTo>
                  <a:pt x="7226" y="11408"/>
                </a:lnTo>
                <a:lnTo>
                  <a:pt x="7263" y="11188"/>
                </a:lnTo>
                <a:lnTo>
                  <a:pt x="7226" y="11078"/>
                </a:lnTo>
                <a:lnTo>
                  <a:pt x="7153" y="10968"/>
                </a:lnTo>
                <a:lnTo>
                  <a:pt x="7080" y="10932"/>
                </a:lnTo>
                <a:lnTo>
                  <a:pt x="7006" y="10895"/>
                </a:lnTo>
                <a:lnTo>
                  <a:pt x="6933" y="10785"/>
                </a:lnTo>
                <a:lnTo>
                  <a:pt x="6860" y="10675"/>
                </a:lnTo>
                <a:lnTo>
                  <a:pt x="6713" y="10455"/>
                </a:lnTo>
                <a:lnTo>
                  <a:pt x="6273" y="9831"/>
                </a:lnTo>
                <a:lnTo>
                  <a:pt x="6016" y="9501"/>
                </a:lnTo>
                <a:lnTo>
                  <a:pt x="5869" y="9391"/>
                </a:lnTo>
                <a:lnTo>
                  <a:pt x="5722" y="9281"/>
                </a:lnTo>
                <a:close/>
                <a:moveTo>
                  <a:pt x="8730" y="6970"/>
                </a:moveTo>
                <a:lnTo>
                  <a:pt x="8804" y="7080"/>
                </a:lnTo>
                <a:lnTo>
                  <a:pt x="8914" y="7153"/>
                </a:lnTo>
                <a:lnTo>
                  <a:pt x="8987" y="7227"/>
                </a:lnTo>
                <a:lnTo>
                  <a:pt x="9097" y="7263"/>
                </a:lnTo>
                <a:lnTo>
                  <a:pt x="9391" y="7227"/>
                </a:lnTo>
                <a:lnTo>
                  <a:pt x="9501" y="7263"/>
                </a:lnTo>
                <a:lnTo>
                  <a:pt x="9574" y="7300"/>
                </a:lnTo>
                <a:lnTo>
                  <a:pt x="9721" y="7557"/>
                </a:lnTo>
                <a:lnTo>
                  <a:pt x="9867" y="7814"/>
                </a:lnTo>
                <a:lnTo>
                  <a:pt x="10234" y="8364"/>
                </a:lnTo>
                <a:lnTo>
                  <a:pt x="10711" y="9098"/>
                </a:lnTo>
                <a:lnTo>
                  <a:pt x="10638" y="9281"/>
                </a:lnTo>
                <a:lnTo>
                  <a:pt x="10601" y="9428"/>
                </a:lnTo>
                <a:lnTo>
                  <a:pt x="10564" y="9758"/>
                </a:lnTo>
                <a:lnTo>
                  <a:pt x="10528" y="9941"/>
                </a:lnTo>
                <a:lnTo>
                  <a:pt x="10528" y="10125"/>
                </a:lnTo>
                <a:lnTo>
                  <a:pt x="10528" y="10235"/>
                </a:lnTo>
                <a:lnTo>
                  <a:pt x="10564" y="10271"/>
                </a:lnTo>
                <a:lnTo>
                  <a:pt x="10344" y="10638"/>
                </a:lnTo>
                <a:lnTo>
                  <a:pt x="9794" y="11555"/>
                </a:lnTo>
                <a:lnTo>
                  <a:pt x="9684" y="11519"/>
                </a:lnTo>
                <a:lnTo>
                  <a:pt x="9537" y="11519"/>
                </a:lnTo>
                <a:lnTo>
                  <a:pt x="9391" y="11555"/>
                </a:lnTo>
                <a:lnTo>
                  <a:pt x="9281" y="11629"/>
                </a:lnTo>
                <a:lnTo>
                  <a:pt x="9170" y="11702"/>
                </a:lnTo>
                <a:lnTo>
                  <a:pt x="9097" y="11812"/>
                </a:lnTo>
                <a:lnTo>
                  <a:pt x="9024" y="11922"/>
                </a:lnTo>
                <a:lnTo>
                  <a:pt x="8987" y="12032"/>
                </a:lnTo>
                <a:lnTo>
                  <a:pt x="8400" y="12069"/>
                </a:lnTo>
                <a:lnTo>
                  <a:pt x="7483" y="12142"/>
                </a:lnTo>
                <a:lnTo>
                  <a:pt x="7006" y="12142"/>
                </a:lnTo>
                <a:lnTo>
                  <a:pt x="6970" y="11959"/>
                </a:lnTo>
                <a:lnTo>
                  <a:pt x="6823" y="11775"/>
                </a:lnTo>
                <a:lnTo>
                  <a:pt x="6749" y="11739"/>
                </a:lnTo>
                <a:lnTo>
                  <a:pt x="6676" y="11702"/>
                </a:lnTo>
                <a:lnTo>
                  <a:pt x="6493" y="11665"/>
                </a:lnTo>
                <a:lnTo>
                  <a:pt x="6419" y="11629"/>
                </a:lnTo>
                <a:lnTo>
                  <a:pt x="6346" y="11665"/>
                </a:lnTo>
                <a:lnTo>
                  <a:pt x="6273" y="11739"/>
                </a:lnTo>
                <a:lnTo>
                  <a:pt x="6199" y="11739"/>
                </a:lnTo>
                <a:lnTo>
                  <a:pt x="5979" y="11225"/>
                </a:lnTo>
                <a:lnTo>
                  <a:pt x="5722" y="10712"/>
                </a:lnTo>
                <a:lnTo>
                  <a:pt x="5466" y="10308"/>
                </a:lnTo>
                <a:lnTo>
                  <a:pt x="5172" y="9868"/>
                </a:lnTo>
                <a:lnTo>
                  <a:pt x="5209" y="9758"/>
                </a:lnTo>
                <a:lnTo>
                  <a:pt x="5246" y="9648"/>
                </a:lnTo>
                <a:lnTo>
                  <a:pt x="5246" y="9501"/>
                </a:lnTo>
                <a:lnTo>
                  <a:pt x="5209" y="9391"/>
                </a:lnTo>
                <a:lnTo>
                  <a:pt x="5135" y="9318"/>
                </a:lnTo>
                <a:lnTo>
                  <a:pt x="5099" y="9318"/>
                </a:lnTo>
                <a:lnTo>
                  <a:pt x="5209" y="9171"/>
                </a:lnTo>
                <a:lnTo>
                  <a:pt x="5759" y="8401"/>
                </a:lnTo>
                <a:lnTo>
                  <a:pt x="6163" y="7850"/>
                </a:lnTo>
                <a:lnTo>
                  <a:pt x="6383" y="7594"/>
                </a:lnTo>
                <a:lnTo>
                  <a:pt x="6529" y="7300"/>
                </a:lnTo>
                <a:lnTo>
                  <a:pt x="6676" y="7337"/>
                </a:lnTo>
                <a:lnTo>
                  <a:pt x="6933" y="7337"/>
                </a:lnTo>
                <a:lnTo>
                  <a:pt x="7080" y="7300"/>
                </a:lnTo>
                <a:lnTo>
                  <a:pt x="7190" y="7263"/>
                </a:lnTo>
                <a:lnTo>
                  <a:pt x="7300" y="7153"/>
                </a:lnTo>
                <a:lnTo>
                  <a:pt x="7410" y="7080"/>
                </a:lnTo>
                <a:lnTo>
                  <a:pt x="7483" y="6970"/>
                </a:lnTo>
                <a:close/>
                <a:moveTo>
                  <a:pt x="4769" y="1"/>
                </a:moveTo>
                <a:lnTo>
                  <a:pt x="4769" y="37"/>
                </a:lnTo>
                <a:lnTo>
                  <a:pt x="4805" y="184"/>
                </a:lnTo>
                <a:lnTo>
                  <a:pt x="4879" y="294"/>
                </a:lnTo>
                <a:lnTo>
                  <a:pt x="4989" y="367"/>
                </a:lnTo>
                <a:lnTo>
                  <a:pt x="5099" y="404"/>
                </a:lnTo>
                <a:lnTo>
                  <a:pt x="5172" y="551"/>
                </a:lnTo>
                <a:lnTo>
                  <a:pt x="5282" y="697"/>
                </a:lnTo>
                <a:lnTo>
                  <a:pt x="5466" y="991"/>
                </a:lnTo>
                <a:lnTo>
                  <a:pt x="5539" y="1101"/>
                </a:lnTo>
                <a:lnTo>
                  <a:pt x="5466" y="1284"/>
                </a:lnTo>
                <a:lnTo>
                  <a:pt x="5466" y="1468"/>
                </a:lnTo>
                <a:lnTo>
                  <a:pt x="5539" y="1688"/>
                </a:lnTo>
                <a:lnTo>
                  <a:pt x="5649" y="1835"/>
                </a:lnTo>
                <a:lnTo>
                  <a:pt x="5722" y="1908"/>
                </a:lnTo>
                <a:lnTo>
                  <a:pt x="5356" y="2605"/>
                </a:lnTo>
                <a:lnTo>
                  <a:pt x="4879" y="3595"/>
                </a:lnTo>
                <a:lnTo>
                  <a:pt x="4769" y="3852"/>
                </a:lnTo>
                <a:lnTo>
                  <a:pt x="4622" y="4072"/>
                </a:lnTo>
                <a:lnTo>
                  <a:pt x="4402" y="4072"/>
                </a:lnTo>
                <a:lnTo>
                  <a:pt x="4292" y="4109"/>
                </a:lnTo>
                <a:lnTo>
                  <a:pt x="4182" y="4182"/>
                </a:lnTo>
                <a:lnTo>
                  <a:pt x="4108" y="4292"/>
                </a:lnTo>
                <a:lnTo>
                  <a:pt x="4072" y="4402"/>
                </a:lnTo>
                <a:lnTo>
                  <a:pt x="3485" y="4476"/>
                </a:lnTo>
                <a:lnTo>
                  <a:pt x="3045" y="4512"/>
                </a:lnTo>
                <a:lnTo>
                  <a:pt x="2678" y="4549"/>
                </a:lnTo>
                <a:lnTo>
                  <a:pt x="2568" y="4366"/>
                </a:lnTo>
                <a:lnTo>
                  <a:pt x="2458" y="4219"/>
                </a:lnTo>
                <a:lnTo>
                  <a:pt x="2274" y="4146"/>
                </a:lnTo>
                <a:lnTo>
                  <a:pt x="2091" y="4109"/>
                </a:lnTo>
                <a:lnTo>
                  <a:pt x="1907" y="4109"/>
                </a:lnTo>
                <a:lnTo>
                  <a:pt x="1797" y="4182"/>
                </a:lnTo>
                <a:lnTo>
                  <a:pt x="1651" y="4292"/>
                </a:lnTo>
                <a:lnTo>
                  <a:pt x="1577" y="4402"/>
                </a:lnTo>
                <a:lnTo>
                  <a:pt x="1504" y="4512"/>
                </a:lnTo>
                <a:lnTo>
                  <a:pt x="1504" y="4622"/>
                </a:lnTo>
                <a:lnTo>
                  <a:pt x="1431" y="4769"/>
                </a:lnTo>
                <a:lnTo>
                  <a:pt x="1431" y="4953"/>
                </a:lnTo>
                <a:lnTo>
                  <a:pt x="1467" y="5099"/>
                </a:lnTo>
                <a:lnTo>
                  <a:pt x="1504" y="5173"/>
                </a:lnTo>
                <a:lnTo>
                  <a:pt x="1504" y="5209"/>
                </a:lnTo>
                <a:lnTo>
                  <a:pt x="1247" y="5760"/>
                </a:lnTo>
                <a:lnTo>
                  <a:pt x="880" y="6420"/>
                </a:lnTo>
                <a:lnTo>
                  <a:pt x="770" y="6640"/>
                </a:lnTo>
                <a:lnTo>
                  <a:pt x="770" y="6713"/>
                </a:lnTo>
                <a:lnTo>
                  <a:pt x="734" y="6823"/>
                </a:lnTo>
                <a:lnTo>
                  <a:pt x="734" y="6787"/>
                </a:lnTo>
                <a:lnTo>
                  <a:pt x="624" y="6787"/>
                </a:lnTo>
                <a:lnTo>
                  <a:pt x="550" y="6823"/>
                </a:lnTo>
                <a:lnTo>
                  <a:pt x="404" y="6933"/>
                </a:lnTo>
                <a:lnTo>
                  <a:pt x="330" y="6970"/>
                </a:lnTo>
                <a:lnTo>
                  <a:pt x="257" y="7007"/>
                </a:lnTo>
                <a:lnTo>
                  <a:pt x="183" y="7117"/>
                </a:lnTo>
                <a:lnTo>
                  <a:pt x="110" y="7227"/>
                </a:lnTo>
                <a:lnTo>
                  <a:pt x="110" y="7447"/>
                </a:lnTo>
                <a:lnTo>
                  <a:pt x="0" y="7777"/>
                </a:lnTo>
                <a:lnTo>
                  <a:pt x="37" y="7850"/>
                </a:lnTo>
                <a:lnTo>
                  <a:pt x="73" y="7887"/>
                </a:lnTo>
                <a:lnTo>
                  <a:pt x="110" y="7960"/>
                </a:lnTo>
                <a:lnTo>
                  <a:pt x="183" y="7960"/>
                </a:lnTo>
                <a:lnTo>
                  <a:pt x="367" y="8034"/>
                </a:lnTo>
                <a:lnTo>
                  <a:pt x="660" y="8034"/>
                </a:lnTo>
                <a:lnTo>
                  <a:pt x="660" y="7997"/>
                </a:lnTo>
                <a:lnTo>
                  <a:pt x="770" y="7997"/>
                </a:lnTo>
                <a:lnTo>
                  <a:pt x="880" y="8181"/>
                </a:lnTo>
                <a:lnTo>
                  <a:pt x="990" y="8364"/>
                </a:lnTo>
                <a:lnTo>
                  <a:pt x="1211" y="8657"/>
                </a:lnTo>
                <a:lnTo>
                  <a:pt x="1651" y="9281"/>
                </a:lnTo>
                <a:lnTo>
                  <a:pt x="1687" y="9354"/>
                </a:lnTo>
                <a:lnTo>
                  <a:pt x="1651" y="9501"/>
                </a:lnTo>
                <a:lnTo>
                  <a:pt x="1614" y="9648"/>
                </a:lnTo>
                <a:lnTo>
                  <a:pt x="1577" y="9831"/>
                </a:lnTo>
                <a:lnTo>
                  <a:pt x="1577" y="9941"/>
                </a:lnTo>
                <a:lnTo>
                  <a:pt x="1614" y="10051"/>
                </a:lnTo>
                <a:lnTo>
                  <a:pt x="1541" y="10235"/>
                </a:lnTo>
                <a:lnTo>
                  <a:pt x="1431" y="10418"/>
                </a:lnTo>
                <a:lnTo>
                  <a:pt x="1357" y="10601"/>
                </a:lnTo>
                <a:lnTo>
                  <a:pt x="1211" y="10785"/>
                </a:lnTo>
                <a:lnTo>
                  <a:pt x="1137" y="10858"/>
                </a:lnTo>
                <a:lnTo>
                  <a:pt x="1137" y="10968"/>
                </a:lnTo>
                <a:lnTo>
                  <a:pt x="1174" y="11078"/>
                </a:lnTo>
                <a:lnTo>
                  <a:pt x="1247" y="11152"/>
                </a:lnTo>
                <a:lnTo>
                  <a:pt x="1357" y="11188"/>
                </a:lnTo>
                <a:lnTo>
                  <a:pt x="1467" y="11152"/>
                </a:lnTo>
                <a:lnTo>
                  <a:pt x="1541" y="11078"/>
                </a:lnTo>
                <a:lnTo>
                  <a:pt x="1577" y="10968"/>
                </a:lnTo>
                <a:lnTo>
                  <a:pt x="1614" y="10932"/>
                </a:lnTo>
                <a:lnTo>
                  <a:pt x="1687" y="10822"/>
                </a:lnTo>
                <a:lnTo>
                  <a:pt x="1761" y="10638"/>
                </a:lnTo>
                <a:lnTo>
                  <a:pt x="1834" y="10491"/>
                </a:lnTo>
                <a:lnTo>
                  <a:pt x="1907" y="10198"/>
                </a:lnTo>
                <a:lnTo>
                  <a:pt x="2164" y="10198"/>
                </a:lnTo>
                <a:lnTo>
                  <a:pt x="2348" y="10161"/>
                </a:lnTo>
                <a:lnTo>
                  <a:pt x="2494" y="10088"/>
                </a:lnTo>
                <a:lnTo>
                  <a:pt x="2641" y="10015"/>
                </a:lnTo>
                <a:lnTo>
                  <a:pt x="2714" y="9905"/>
                </a:lnTo>
                <a:lnTo>
                  <a:pt x="3338" y="9905"/>
                </a:lnTo>
                <a:lnTo>
                  <a:pt x="3998" y="9941"/>
                </a:lnTo>
                <a:lnTo>
                  <a:pt x="4035" y="10051"/>
                </a:lnTo>
                <a:lnTo>
                  <a:pt x="4072" y="10088"/>
                </a:lnTo>
                <a:lnTo>
                  <a:pt x="4145" y="10161"/>
                </a:lnTo>
                <a:lnTo>
                  <a:pt x="4292" y="10235"/>
                </a:lnTo>
                <a:lnTo>
                  <a:pt x="4439" y="10308"/>
                </a:lnTo>
                <a:lnTo>
                  <a:pt x="4622" y="10308"/>
                </a:lnTo>
                <a:lnTo>
                  <a:pt x="4805" y="10271"/>
                </a:lnTo>
                <a:lnTo>
                  <a:pt x="4879" y="10235"/>
                </a:lnTo>
                <a:lnTo>
                  <a:pt x="5282" y="10822"/>
                </a:lnTo>
                <a:lnTo>
                  <a:pt x="5429" y="11115"/>
                </a:lnTo>
                <a:lnTo>
                  <a:pt x="5576" y="11408"/>
                </a:lnTo>
                <a:lnTo>
                  <a:pt x="5796" y="11995"/>
                </a:lnTo>
                <a:lnTo>
                  <a:pt x="5759" y="12105"/>
                </a:lnTo>
                <a:lnTo>
                  <a:pt x="5759" y="12215"/>
                </a:lnTo>
                <a:lnTo>
                  <a:pt x="5759" y="12362"/>
                </a:lnTo>
                <a:lnTo>
                  <a:pt x="5759" y="12472"/>
                </a:lnTo>
                <a:lnTo>
                  <a:pt x="5759" y="12509"/>
                </a:lnTo>
                <a:lnTo>
                  <a:pt x="5722" y="12619"/>
                </a:lnTo>
                <a:lnTo>
                  <a:pt x="5722" y="12692"/>
                </a:lnTo>
                <a:lnTo>
                  <a:pt x="5759" y="12766"/>
                </a:lnTo>
                <a:lnTo>
                  <a:pt x="5979" y="12876"/>
                </a:lnTo>
                <a:lnTo>
                  <a:pt x="5759" y="13169"/>
                </a:lnTo>
                <a:lnTo>
                  <a:pt x="5612" y="13463"/>
                </a:lnTo>
                <a:lnTo>
                  <a:pt x="5502" y="13793"/>
                </a:lnTo>
                <a:lnTo>
                  <a:pt x="5429" y="14123"/>
                </a:lnTo>
                <a:lnTo>
                  <a:pt x="5392" y="14196"/>
                </a:lnTo>
                <a:lnTo>
                  <a:pt x="5429" y="14270"/>
                </a:lnTo>
                <a:lnTo>
                  <a:pt x="5502" y="14343"/>
                </a:lnTo>
                <a:lnTo>
                  <a:pt x="5576" y="14380"/>
                </a:lnTo>
                <a:lnTo>
                  <a:pt x="5649" y="14416"/>
                </a:lnTo>
                <a:lnTo>
                  <a:pt x="5722" y="14416"/>
                </a:lnTo>
                <a:lnTo>
                  <a:pt x="5759" y="14380"/>
                </a:lnTo>
                <a:lnTo>
                  <a:pt x="5832" y="14306"/>
                </a:lnTo>
                <a:lnTo>
                  <a:pt x="5832" y="14233"/>
                </a:lnTo>
                <a:lnTo>
                  <a:pt x="5869" y="14086"/>
                </a:lnTo>
                <a:lnTo>
                  <a:pt x="5979" y="13793"/>
                </a:lnTo>
                <a:lnTo>
                  <a:pt x="6089" y="13463"/>
                </a:lnTo>
                <a:lnTo>
                  <a:pt x="6309" y="13022"/>
                </a:lnTo>
                <a:lnTo>
                  <a:pt x="6566" y="13022"/>
                </a:lnTo>
                <a:lnTo>
                  <a:pt x="6713" y="12986"/>
                </a:lnTo>
                <a:lnTo>
                  <a:pt x="6786" y="12876"/>
                </a:lnTo>
                <a:lnTo>
                  <a:pt x="6860" y="12582"/>
                </a:lnTo>
                <a:lnTo>
                  <a:pt x="7593" y="12582"/>
                </a:lnTo>
                <a:lnTo>
                  <a:pt x="8253" y="12546"/>
                </a:lnTo>
                <a:lnTo>
                  <a:pt x="8914" y="12509"/>
                </a:lnTo>
                <a:lnTo>
                  <a:pt x="8950" y="12509"/>
                </a:lnTo>
                <a:lnTo>
                  <a:pt x="8950" y="12619"/>
                </a:lnTo>
                <a:lnTo>
                  <a:pt x="9024" y="12692"/>
                </a:lnTo>
                <a:lnTo>
                  <a:pt x="9170" y="12802"/>
                </a:lnTo>
                <a:lnTo>
                  <a:pt x="9354" y="12876"/>
                </a:lnTo>
                <a:lnTo>
                  <a:pt x="9537" y="12912"/>
                </a:lnTo>
                <a:lnTo>
                  <a:pt x="9647" y="13279"/>
                </a:lnTo>
                <a:lnTo>
                  <a:pt x="9794" y="13829"/>
                </a:lnTo>
                <a:lnTo>
                  <a:pt x="9904" y="14050"/>
                </a:lnTo>
                <a:lnTo>
                  <a:pt x="9977" y="14160"/>
                </a:lnTo>
                <a:lnTo>
                  <a:pt x="10051" y="14270"/>
                </a:lnTo>
                <a:lnTo>
                  <a:pt x="10198" y="14270"/>
                </a:lnTo>
                <a:lnTo>
                  <a:pt x="10271" y="14233"/>
                </a:lnTo>
                <a:lnTo>
                  <a:pt x="10308" y="14160"/>
                </a:lnTo>
                <a:lnTo>
                  <a:pt x="10308" y="14013"/>
                </a:lnTo>
                <a:lnTo>
                  <a:pt x="10308" y="13903"/>
                </a:lnTo>
                <a:lnTo>
                  <a:pt x="10198" y="13609"/>
                </a:lnTo>
                <a:lnTo>
                  <a:pt x="9977" y="12949"/>
                </a:lnTo>
                <a:lnTo>
                  <a:pt x="9904" y="12729"/>
                </a:lnTo>
                <a:lnTo>
                  <a:pt x="9977" y="12619"/>
                </a:lnTo>
                <a:lnTo>
                  <a:pt x="10088" y="12399"/>
                </a:lnTo>
                <a:lnTo>
                  <a:pt x="10124" y="12215"/>
                </a:lnTo>
                <a:lnTo>
                  <a:pt x="10161" y="12032"/>
                </a:lnTo>
                <a:lnTo>
                  <a:pt x="10161" y="11885"/>
                </a:lnTo>
                <a:lnTo>
                  <a:pt x="10124" y="11849"/>
                </a:lnTo>
                <a:lnTo>
                  <a:pt x="10601" y="11042"/>
                </a:lnTo>
                <a:lnTo>
                  <a:pt x="11115" y="10235"/>
                </a:lnTo>
                <a:lnTo>
                  <a:pt x="11371" y="10088"/>
                </a:lnTo>
                <a:lnTo>
                  <a:pt x="11518" y="9978"/>
                </a:lnTo>
                <a:lnTo>
                  <a:pt x="11628" y="9868"/>
                </a:lnTo>
                <a:lnTo>
                  <a:pt x="11665" y="9831"/>
                </a:lnTo>
                <a:lnTo>
                  <a:pt x="11738" y="9758"/>
                </a:lnTo>
                <a:lnTo>
                  <a:pt x="11812" y="9611"/>
                </a:lnTo>
                <a:lnTo>
                  <a:pt x="11885" y="9464"/>
                </a:lnTo>
                <a:lnTo>
                  <a:pt x="12068" y="9501"/>
                </a:lnTo>
                <a:lnTo>
                  <a:pt x="12288" y="9501"/>
                </a:lnTo>
                <a:lnTo>
                  <a:pt x="12875" y="9538"/>
                </a:lnTo>
                <a:lnTo>
                  <a:pt x="13426" y="9501"/>
                </a:lnTo>
                <a:lnTo>
                  <a:pt x="13499" y="9501"/>
                </a:lnTo>
                <a:lnTo>
                  <a:pt x="13572" y="9464"/>
                </a:lnTo>
                <a:lnTo>
                  <a:pt x="13646" y="9391"/>
                </a:lnTo>
                <a:lnTo>
                  <a:pt x="13646" y="9318"/>
                </a:lnTo>
                <a:lnTo>
                  <a:pt x="13682" y="9244"/>
                </a:lnTo>
                <a:lnTo>
                  <a:pt x="13646" y="9171"/>
                </a:lnTo>
                <a:lnTo>
                  <a:pt x="13609" y="9098"/>
                </a:lnTo>
                <a:lnTo>
                  <a:pt x="13536" y="9024"/>
                </a:lnTo>
                <a:lnTo>
                  <a:pt x="13426" y="9024"/>
                </a:lnTo>
                <a:lnTo>
                  <a:pt x="13059" y="8988"/>
                </a:lnTo>
                <a:lnTo>
                  <a:pt x="12655" y="8988"/>
                </a:lnTo>
                <a:lnTo>
                  <a:pt x="11885" y="9024"/>
                </a:lnTo>
                <a:lnTo>
                  <a:pt x="11812" y="8951"/>
                </a:lnTo>
                <a:lnTo>
                  <a:pt x="11738" y="8877"/>
                </a:lnTo>
                <a:lnTo>
                  <a:pt x="11518" y="8767"/>
                </a:lnTo>
                <a:lnTo>
                  <a:pt x="11445" y="8767"/>
                </a:lnTo>
                <a:lnTo>
                  <a:pt x="11335" y="8804"/>
                </a:lnTo>
                <a:lnTo>
                  <a:pt x="11225" y="8767"/>
                </a:lnTo>
                <a:lnTo>
                  <a:pt x="11078" y="8804"/>
                </a:lnTo>
                <a:lnTo>
                  <a:pt x="10638" y="8107"/>
                </a:lnTo>
                <a:lnTo>
                  <a:pt x="10271" y="7594"/>
                </a:lnTo>
                <a:lnTo>
                  <a:pt x="10088" y="7300"/>
                </a:lnTo>
                <a:lnTo>
                  <a:pt x="9904" y="7080"/>
                </a:lnTo>
                <a:lnTo>
                  <a:pt x="9977" y="6970"/>
                </a:lnTo>
                <a:lnTo>
                  <a:pt x="10051" y="6823"/>
                </a:lnTo>
                <a:lnTo>
                  <a:pt x="10088" y="6713"/>
                </a:lnTo>
                <a:lnTo>
                  <a:pt x="10124" y="6567"/>
                </a:lnTo>
                <a:lnTo>
                  <a:pt x="10088" y="6493"/>
                </a:lnTo>
                <a:lnTo>
                  <a:pt x="10051" y="6456"/>
                </a:lnTo>
                <a:lnTo>
                  <a:pt x="9941" y="6456"/>
                </a:lnTo>
                <a:lnTo>
                  <a:pt x="10124" y="6236"/>
                </a:lnTo>
                <a:lnTo>
                  <a:pt x="10308" y="5980"/>
                </a:lnTo>
                <a:lnTo>
                  <a:pt x="10638" y="5503"/>
                </a:lnTo>
                <a:lnTo>
                  <a:pt x="11005" y="4953"/>
                </a:lnTo>
                <a:lnTo>
                  <a:pt x="11078" y="4953"/>
                </a:lnTo>
                <a:lnTo>
                  <a:pt x="11151" y="4916"/>
                </a:lnTo>
                <a:lnTo>
                  <a:pt x="11225" y="4843"/>
                </a:lnTo>
                <a:lnTo>
                  <a:pt x="11298" y="4769"/>
                </a:lnTo>
                <a:lnTo>
                  <a:pt x="11518" y="4586"/>
                </a:lnTo>
                <a:lnTo>
                  <a:pt x="11591" y="4476"/>
                </a:lnTo>
                <a:lnTo>
                  <a:pt x="11665" y="4366"/>
                </a:lnTo>
                <a:lnTo>
                  <a:pt x="11702" y="4256"/>
                </a:lnTo>
                <a:lnTo>
                  <a:pt x="11702" y="4146"/>
                </a:lnTo>
                <a:lnTo>
                  <a:pt x="11665" y="3999"/>
                </a:lnTo>
                <a:lnTo>
                  <a:pt x="11591" y="3889"/>
                </a:lnTo>
                <a:lnTo>
                  <a:pt x="11518" y="3779"/>
                </a:lnTo>
                <a:lnTo>
                  <a:pt x="11408" y="3742"/>
                </a:lnTo>
                <a:lnTo>
                  <a:pt x="11298" y="3705"/>
                </a:lnTo>
                <a:lnTo>
                  <a:pt x="11151" y="3669"/>
                </a:lnTo>
                <a:lnTo>
                  <a:pt x="10931" y="3192"/>
                </a:lnTo>
                <a:lnTo>
                  <a:pt x="10674" y="2752"/>
                </a:lnTo>
                <a:lnTo>
                  <a:pt x="10344" y="2091"/>
                </a:lnTo>
                <a:lnTo>
                  <a:pt x="10124" y="1725"/>
                </a:lnTo>
                <a:lnTo>
                  <a:pt x="9904" y="1431"/>
                </a:lnTo>
                <a:lnTo>
                  <a:pt x="9941" y="1284"/>
                </a:lnTo>
                <a:lnTo>
                  <a:pt x="9941" y="1211"/>
                </a:lnTo>
                <a:lnTo>
                  <a:pt x="9977" y="1064"/>
                </a:lnTo>
                <a:lnTo>
                  <a:pt x="9941" y="954"/>
                </a:lnTo>
                <a:lnTo>
                  <a:pt x="9904" y="844"/>
                </a:lnTo>
                <a:lnTo>
                  <a:pt x="9831" y="697"/>
                </a:lnTo>
                <a:lnTo>
                  <a:pt x="9721" y="587"/>
                </a:lnTo>
                <a:lnTo>
                  <a:pt x="9574" y="514"/>
                </a:lnTo>
                <a:lnTo>
                  <a:pt x="9427" y="477"/>
                </a:lnTo>
                <a:lnTo>
                  <a:pt x="9244" y="514"/>
                </a:lnTo>
                <a:lnTo>
                  <a:pt x="9097" y="551"/>
                </a:lnTo>
                <a:lnTo>
                  <a:pt x="8987" y="661"/>
                </a:lnTo>
                <a:lnTo>
                  <a:pt x="8914" y="808"/>
                </a:lnTo>
                <a:lnTo>
                  <a:pt x="8877" y="954"/>
                </a:lnTo>
                <a:lnTo>
                  <a:pt x="8840" y="1028"/>
                </a:lnTo>
                <a:lnTo>
                  <a:pt x="7887" y="1101"/>
                </a:lnTo>
                <a:lnTo>
                  <a:pt x="7080" y="1174"/>
                </a:lnTo>
                <a:lnTo>
                  <a:pt x="6933" y="1174"/>
                </a:lnTo>
                <a:lnTo>
                  <a:pt x="6860" y="1064"/>
                </a:lnTo>
                <a:lnTo>
                  <a:pt x="6749" y="918"/>
                </a:lnTo>
                <a:lnTo>
                  <a:pt x="6713" y="881"/>
                </a:lnTo>
                <a:lnTo>
                  <a:pt x="6639" y="808"/>
                </a:lnTo>
                <a:lnTo>
                  <a:pt x="6529" y="771"/>
                </a:lnTo>
                <a:lnTo>
                  <a:pt x="6456" y="771"/>
                </a:lnTo>
                <a:lnTo>
                  <a:pt x="6383" y="808"/>
                </a:lnTo>
                <a:lnTo>
                  <a:pt x="5942" y="808"/>
                </a:lnTo>
                <a:lnTo>
                  <a:pt x="5686" y="477"/>
                </a:lnTo>
                <a:lnTo>
                  <a:pt x="5576" y="294"/>
                </a:lnTo>
                <a:lnTo>
                  <a:pt x="5466" y="111"/>
                </a:lnTo>
                <a:lnTo>
                  <a:pt x="5429" y="37"/>
                </a:lnTo>
                <a:lnTo>
                  <a:pt x="5356" y="1"/>
                </a:lnTo>
                <a:lnTo>
                  <a:pt x="5209" y="1"/>
                </a:lnTo>
                <a:lnTo>
                  <a:pt x="5025" y="37"/>
                </a:lnTo>
                <a:lnTo>
                  <a:pt x="4915" y="1"/>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42" name="Google Shape;442;p9"/>
          <p:cNvSpPr/>
          <p:nvPr/>
        </p:nvSpPr>
        <p:spPr>
          <a:xfrm>
            <a:off x="7430898" y="4873171"/>
            <a:ext cx="297606" cy="211234"/>
          </a:xfrm>
          <a:custGeom>
            <a:avLst/>
            <a:gdLst/>
            <a:ahLst/>
            <a:cxnLst/>
            <a:rect l="l" t="t" r="r" b="b"/>
            <a:pathLst>
              <a:path w="10492" h="7447" extrusionOk="0">
                <a:moveTo>
                  <a:pt x="7300" y="1761"/>
                </a:moveTo>
                <a:lnTo>
                  <a:pt x="7117" y="1797"/>
                </a:lnTo>
                <a:lnTo>
                  <a:pt x="6897" y="1834"/>
                </a:lnTo>
                <a:lnTo>
                  <a:pt x="6713" y="1907"/>
                </a:lnTo>
                <a:lnTo>
                  <a:pt x="6530" y="2017"/>
                </a:lnTo>
                <a:lnTo>
                  <a:pt x="6383" y="2128"/>
                </a:lnTo>
                <a:lnTo>
                  <a:pt x="6273" y="2274"/>
                </a:lnTo>
                <a:lnTo>
                  <a:pt x="6200" y="2458"/>
                </a:lnTo>
                <a:lnTo>
                  <a:pt x="6200" y="2531"/>
                </a:lnTo>
                <a:lnTo>
                  <a:pt x="6237" y="2604"/>
                </a:lnTo>
                <a:lnTo>
                  <a:pt x="6310" y="2641"/>
                </a:lnTo>
                <a:lnTo>
                  <a:pt x="6383" y="2641"/>
                </a:lnTo>
                <a:lnTo>
                  <a:pt x="6530" y="2604"/>
                </a:lnTo>
                <a:lnTo>
                  <a:pt x="6640" y="2531"/>
                </a:lnTo>
                <a:lnTo>
                  <a:pt x="6860" y="2384"/>
                </a:lnTo>
                <a:lnTo>
                  <a:pt x="7007" y="2348"/>
                </a:lnTo>
                <a:lnTo>
                  <a:pt x="7154" y="2274"/>
                </a:lnTo>
                <a:lnTo>
                  <a:pt x="7484" y="2274"/>
                </a:lnTo>
                <a:lnTo>
                  <a:pt x="7667" y="2311"/>
                </a:lnTo>
                <a:lnTo>
                  <a:pt x="7851" y="2384"/>
                </a:lnTo>
                <a:lnTo>
                  <a:pt x="7924" y="2458"/>
                </a:lnTo>
                <a:lnTo>
                  <a:pt x="7961" y="2531"/>
                </a:lnTo>
                <a:lnTo>
                  <a:pt x="7997" y="2641"/>
                </a:lnTo>
                <a:lnTo>
                  <a:pt x="7997" y="2751"/>
                </a:lnTo>
                <a:lnTo>
                  <a:pt x="7961" y="2898"/>
                </a:lnTo>
                <a:lnTo>
                  <a:pt x="7887" y="3045"/>
                </a:lnTo>
                <a:lnTo>
                  <a:pt x="7667" y="3338"/>
                </a:lnTo>
                <a:lnTo>
                  <a:pt x="7190" y="3998"/>
                </a:lnTo>
                <a:lnTo>
                  <a:pt x="6713" y="4622"/>
                </a:lnTo>
                <a:lnTo>
                  <a:pt x="5686" y="5869"/>
                </a:lnTo>
                <a:lnTo>
                  <a:pt x="5613" y="6016"/>
                </a:lnTo>
                <a:lnTo>
                  <a:pt x="5650" y="6162"/>
                </a:lnTo>
                <a:lnTo>
                  <a:pt x="5686" y="6236"/>
                </a:lnTo>
                <a:lnTo>
                  <a:pt x="5723" y="6273"/>
                </a:lnTo>
                <a:lnTo>
                  <a:pt x="5796" y="6309"/>
                </a:lnTo>
                <a:lnTo>
                  <a:pt x="5870" y="6309"/>
                </a:lnTo>
                <a:lnTo>
                  <a:pt x="6567" y="6273"/>
                </a:lnTo>
                <a:lnTo>
                  <a:pt x="7264" y="6309"/>
                </a:lnTo>
                <a:lnTo>
                  <a:pt x="8034" y="6346"/>
                </a:lnTo>
                <a:lnTo>
                  <a:pt x="8401" y="6419"/>
                </a:lnTo>
                <a:lnTo>
                  <a:pt x="8547" y="6419"/>
                </a:lnTo>
                <a:lnTo>
                  <a:pt x="8731" y="6383"/>
                </a:lnTo>
                <a:lnTo>
                  <a:pt x="8841" y="6309"/>
                </a:lnTo>
                <a:lnTo>
                  <a:pt x="8878" y="6199"/>
                </a:lnTo>
                <a:lnTo>
                  <a:pt x="8878" y="6089"/>
                </a:lnTo>
                <a:lnTo>
                  <a:pt x="8768" y="6016"/>
                </a:lnTo>
                <a:lnTo>
                  <a:pt x="8658" y="5942"/>
                </a:lnTo>
                <a:lnTo>
                  <a:pt x="8474" y="5869"/>
                </a:lnTo>
                <a:lnTo>
                  <a:pt x="8107" y="5796"/>
                </a:lnTo>
                <a:lnTo>
                  <a:pt x="7410" y="5759"/>
                </a:lnTo>
                <a:lnTo>
                  <a:pt x="6457" y="5759"/>
                </a:lnTo>
                <a:lnTo>
                  <a:pt x="7557" y="4365"/>
                </a:lnTo>
                <a:lnTo>
                  <a:pt x="7851" y="3998"/>
                </a:lnTo>
                <a:lnTo>
                  <a:pt x="8144" y="3595"/>
                </a:lnTo>
                <a:lnTo>
                  <a:pt x="8291" y="3375"/>
                </a:lnTo>
                <a:lnTo>
                  <a:pt x="8401" y="3191"/>
                </a:lnTo>
                <a:lnTo>
                  <a:pt x="8474" y="2935"/>
                </a:lnTo>
                <a:lnTo>
                  <a:pt x="8511" y="2714"/>
                </a:lnTo>
                <a:lnTo>
                  <a:pt x="8511" y="2494"/>
                </a:lnTo>
                <a:lnTo>
                  <a:pt x="8437" y="2311"/>
                </a:lnTo>
                <a:lnTo>
                  <a:pt x="8327" y="2164"/>
                </a:lnTo>
                <a:lnTo>
                  <a:pt x="8217" y="2017"/>
                </a:lnTo>
                <a:lnTo>
                  <a:pt x="8071" y="1907"/>
                </a:lnTo>
                <a:lnTo>
                  <a:pt x="7887" y="1834"/>
                </a:lnTo>
                <a:lnTo>
                  <a:pt x="7667" y="1797"/>
                </a:lnTo>
                <a:lnTo>
                  <a:pt x="7484" y="1761"/>
                </a:lnTo>
                <a:close/>
                <a:moveTo>
                  <a:pt x="954" y="0"/>
                </a:moveTo>
                <a:lnTo>
                  <a:pt x="771" y="37"/>
                </a:lnTo>
                <a:lnTo>
                  <a:pt x="624" y="110"/>
                </a:lnTo>
                <a:lnTo>
                  <a:pt x="441" y="183"/>
                </a:lnTo>
                <a:lnTo>
                  <a:pt x="294" y="257"/>
                </a:lnTo>
                <a:lnTo>
                  <a:pt x="147" y="404"/>
                </a:lnTo>
                <a:lnTo>
                  <a:pt x="37" y="514"/>
                </a:lnTo>
                <a:lnTo>
                  <a:pt x="1" y="587"/>
                </a:lnTo>
                <a:lnTo>
                  <a:pt x="1" y="660"/>
                </a:lnTo>
                <a:lnTo>
                  <a:pt x="74" y="770"/>
                </a:lnTo>
                <a:lnTo>
                  <a:pt x="184" y="844"/>
                </a:lnTo>
                <a:lnTo>
                  <a:pt x="257" y="844"/>
                </a:lnTo>
                <a:lnTo>
                  <a:pt x="331" y="807"/>
                </a:lnTo>
                <a:lnTo>
                  <a:pt x="661" y="660"/>
                </a:lnTo>
                <a:lnTo>
                  <a:pt x="844" y="624"/>
                </a:lnTo>
                <a:lnTo>
                  <a:pt x="1028" y="587"/>
                </a:lnTo>
                <a:lnTo>
                  <a:pt x="991" y="624"/>
                </a:lnTo>
                <a:lnTo>
                  <a:pt x="991" y="844"/>
                </a:lnTo>
                <a:lnTo>
                  <a:pt x="991" y="1064"/>
                </a:lnTo>
                <a:lnTo>
                  <a:pt x="1101" y="1467"/>
                </a:lnTo>
                <a:lnTo>
                  <a:pt x="1358" y="2641"/>
                </a:lnTo>
                <a:lnTo>
                  <a:pt x="2312" y="7263"/>
                </a:lnTo>
                <a:lnTo>
                  <a:pt x="2348" y="7336"/>
                </a:lnTo>
                <a:lnTo>
                  <a:pt x="2422" y="7410"/>
                </a:lnTo>
                <a:lnTo>
                  <a:pt x="2495" y="7446"/>
                </a:lnTo>
                <a:lnTo>
                  <a:pt x="2678" y="7446"/>
                </a:lnTo>
                <a:lnTo>
                  <a:pt x="2752" y="7410"/>
                </a:lnTo>
                <a:lnTo>
                  <a:pt x="2825" y="7336"/>
                </a:lnTo>
                <a:lnTo>
                  <a:pt x="2862" y="7263"/>
                </a:lnTo>
                <a:lnTo>
                  <a:pt x="4072" y="4108"/>
                </a:lnTo>
                <a:lnTo>
                  <a:pt x="5246" y="990"/>
                </a:lnTo>
                <a:lnTo>
                  <a:pt x="6457" y="917"/>
                </a:lnTo>
                <a:lnTo>
                  <a:pt x="7667" y="880"/>
                </a:lnTo>
                <a:lnTo>
                  <a:pt x="8988" y="917"/>
                </a:lnTo>
                <a:lnTo>
                  <a:pt x="9648" y="990"/>
                </a:lnTo>
                <a:lnTo>
                  <a:pt x="9978" y="990"/>
                </a:lnTo>
                <a:lnTo>
                  <a:pt x="10308" y="954"/>
                </a:lnTo>
                <a:lnTo>
                  <a:pt x="10382" y="917"/>
                </a:lnTo>
                <a:lnTo>
                  <a:pt x="10455" y="880"/>
                </a:lnTo>
                <a:lnTo>
                  <a:pt x="10492" y="807"/>
                </a:lnTo>
                <a:lnTo>
                  <a:pt x="10492" y="734"/>
                </a:lnTo>
                <a:lnTo>
                  <a:pt x="10418" y="587"/>
                </a:lnTo>
                <a:lnTo>
                  <a:pt x="10382" y="514"/>
                </a:lnTo>
                <a:lnTo>
                  <a:pt x="10308" y="477"/>
                </a:lnTo>
                <a:lnTo>
                  <a:pt x="10015" y="404"/>
                </a:lnTo>
                <a:lnTo>
                  <a:pt x="9721" y="367"/>
                </a:lnTo>
                <a:lnTo>
                  <a:pt x="9134" y="330"/>
                </a:lnTo>
                <a:lnTo>
                  <a:pt x="7814" y="293"/>
                </a:lnTo>
                <a:lnTo>
                  <a:pt x="6420" y="330"/>
                </a:lnTo>
                <a:lnTo>
                  <a:pt x="5026" y="404"/>
                </a:lnTo>
                <a:lnTo>
                  <a:pt x="4916" y="440"/>
                </a:lnTo>
                <a:lnTo>
                  <a:pt x="4843" y="477"/>
                </a:lnTo>
                <a:lnTo>
                  <a:pt x="4806" y="550"/>
                </a:lnTo>
                <a:lnTo>
                  <a:pt x="4733" y="624"/>
                </a:lnTo>
                <a:lnTo>
                  <a:pt x="2678" y="6162"/>
                </a:lnTo>
                <a:lnTo>
                  <a:pt x="2128" y="3705"/>
                </a:lnTo>
                <a:lnTo>
                  <a:pt x="1725" y="1981"/>
                </a:lnTo>
                <a:lnTo>
                  <a:pt x="1541" y="1210"/>
                </a:lnTo>
                <a:lnTo>
                  <a:pt x="1468" y="844"/>
                </a:lnTo>
                <a:lnTo>
                  <a:pt x="1431" y="660"/>
                </a:lnTo>
                <a:lnTo>
                  <a:pt x="1395" y="550"/>
                </a:lnTo>
                <a:lnTo>
                  <a:pt x="1431" y="550"/>
                </a:lnTo>
                <a:lnTo>
                  <a:pt x="1468" y="514"/>
                </a:lnTo>
                <a:lnTo>
                  <a:pt x="1468" y="477"/>
                </a:lnTo>
                <a:lnTo>
                  <a:pt x="1505" y="367"/>
                </a:lnTo>
                <a:lnTo>
                  <a:pt x="1505" y="220"/>
                </a:lnTo>
                <a:lnTo>
                  <a:pt x="1468" y="110"/>
                </a:lnTo>
                <a:lnTo>
                  <a:pt x="1395" y="73"/>
                </a:lnTo>
                <a:lnTo>
                  <a:pt x="1321" y="37"/>
                </a:lnTo>
                <a:lnTo>
                  <a:pt x="1138"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43" name="Google Shape;443;p9"/>
          <p:cNvSpPr/>
          <p:nvPr/>
        </p:nvSpPr>
        <p:spPr>
          <a:xfrm>
            <a:off x="8749725" y="4950125"/>
            <a:ext cx="288245" cy="184202"/>
          </a:xfrm>
          <a:custGeom>
            <a:avLst/>
            <a:gdLst/>
            <a:ahLst/>
            <a:cxnLst/>
            <a:rect l="l" t="t" r="r" b="b"/>
            <a:pathLst>
              <a:path w="10162" h="6494" extrusionOk="0">
                <a:moveTo>
                  <a:pt x="8291" y="587"/>
                </a:moveTo>
                <a:lnTo>
                  <a:pt x="8291" y="698"/>
                </a:lnTo>
                <a:lnTo>
                  <a:pt x="8327" y="771"/>
                </a:lnTo>
                <a:lnTo>
                  <a:pt x="8401" y="808"/>
                </a:lnTo>
                <a:lnTo>
                  <a:pt x="8474" y="808"/>
                </a:lnTo>
                <a:lnTo>
                  <a:pt x="8768" y="771"/>
                </a:lnTo>
                <a:lnTo>
                  <a:pt x="8914" y="771"/>
                </a:lnTo>
                <a:lnTo>
                  <a:pt x="8988" y="808"/>
                </a:lnTo>
                <a:lnTo>
                  <a:pt x="9024" y="844"/>
                </a:lnTo>
                <a:lnTo>
                  <a:pt x="9208" y="1101"/>
                </a:lnTo>
                <a:lnTo>
                  <a:pt x="9318" y="1321"/>
                </a:lnTo>
                <a:lnTo>
                  <a:pt x="9465" y="1615"/>
                </a:lnTo>
                <a:lnTo>
                  <a:pt x="9538" y="1871"/>
                </a:lnTo>
                <a:lnTo>
                  <a:pt x="9611" y="2165"/>
                </a:lnTo>
                <a:lnTo>
                  <a:pt x="9648" y="2458"/>
                </a:lnTo>
                <a:lnTo>
                  <a:pt x="9648" y="2715"/>
                </a:lnTo>
                <a:lnTo>
                  <a:pt x="9575" y="2972"/>
                </a:lnTo>
                <a:lnTo>
                  <a:pt x="9501" y="3229"/>
                </a:lnTo>
                <a:lnTo>
                  <a:pt x="9354" y="3485"/>
                </a:lnTo>
                <a:lnTo>
                  <a:pt x="9171" y="3669"/>
                </a:lnTo>
                <a:lnTo>
                  <a:pt x="8988" y="3852"/>
                </a:lnTo>
                <a:lnTo>
                  <a:pt x="8731" y="3962"/>
                </a:lnTo>
                <a:lnTo>
                  <a:pt x="8474" y="3999"/>
                </a:lnTo>
                <a:lnTo>
                  <a:pt x="8327" y="3999"/>
                </a:lnTo>
                <a:lnTo>
                  <a:pt x="8217" y="3925"/>
                </a:lnTo>
                <a:lnTo>
                  <a:pt x="8107" y="3852"/>
                </a:lnTo>
                <a:lnTo>
                  <a:pt x="7997" y="3742"/>
                </a:lnTo>
                <a:lnTo>
                  <a:pt x="7851" y="3485"/>
                </a:lnTo>
                <a:lnTo>
                  <a:pt x="7740" y="3229"/>
                </a:lnTo>
                <a:lnTo>
                  <a:pt x="7630" y="2935"/>
                </a:lnTo>
                <a:lnTo>
                  <a:pt x="7594" y="2605"/>
                </a:lnTo>
                <a:lnTo>
                  <a:pt x="7557" y="2311"/>
                </a:lnTo>
                <a:lnTo>
                  <a:pt x="7594" y="1981"/>
                </a:lnTo>
                <a:lnTo>
                  <a:pt x="7630" y="1578"/>
                </a:lnTo>
                <a:lnTo>
                  <a:pt x="7777" y="1211"/>
                </a:lnTo>
                <a:lnTo>
                  <a:pt x="7887" y="1028"/>
                </a:lnTo>
                <a:lnTo>
                  <a:pt x="7997" y="844"/>
                </a:lnTo>
                <a:lnTo>
                  <a:pt x="8107" y="698"/>
                </a:lnTo>
                <a:lnTo>
                  <a:pt x="8291" y="587"/>
                </a:lnTo>
                <a:close/>
                <a:moveTo>
                  <a:pt x="8401" y="147"/>
                </a:moveTo>
                <a:lnTo>
                  <a:pt x="8181" y="221"/>
                </a:lnTo>
                <a:lnTo>
                  <a:pt x="7961" y="294"/>
                </a:lnTo>
                <a:lnTo>
                  <a:pt x="7814" y="404"/>
                </a:lnTo>
                <a:lnTo>
                  <a:pt x="7667" y="551"/>
                </a:lnTo>
                <a:lnTo>
                  <a:pt x="7520" y="698"/>
                </a:lnTo>
                <a:lnTo>
                  <a:pt x="7410" y="881"/>
                </a:lnTo>
                <a:lnTo>
                  <a:pt x="7264" y="1284"/>
                </a:lnTo>
                <a:lnTo>
                  <a:pt x="7154" y="1688"/>
                </a:lnTo>
                <a:lnTo>
                  <a:pt x="7117" y="2055"/>
                </a:lnTo>
                <a:lnTo>
                  <a:pt x="7080" y="2458"/>
                </a:lnTo>
                <a:lnTo>
                  <a:pt x="7154" y="2935"/>
                </a:lnTo>
                <a:lnTo>
                  <a:pt x="7264" y="3375"/>
                </a:lnTo>
                <a:lnTo>
                  <a:pt x="7410" y="3779"/>
                </a:lnTo>
                <a:lnTo>
                  <a:pt x="7520" y="3962"/>
                </a:lnTo>
                <a:lnTo>
                  <a:pt x="7667" y="4146"/>
                </a:lnTo>
                <a:lnTo>
                  <a:pt x="7814" y="4292"/>
                </a:lnTo>
                <a:lnTo>
                  <a:pt x="7961" y="4402"/>
                </a:lnTo>
                <a:lnTo>
                  <a:pt x="8144" y="4476"/>
                </a:lnTo>
                <a:lnTo>
                  <a:pt x="8364" y="4512"/>
                </a:lnTo>
                <a:lnTo>
                  <a:pt x="8584" y="4512"/>
                </a:lnTo>
                <a:lnTo>
                  <a:pt x="8768" y="4476"/>
                </a:lnTo>
                <a:lnTo>
                  <a:pt x="8988" y="4439"/>
                </a:lnTo>
                <a:lnTo>
                  <a:pt x="9134" y="4366"/>
                </a:lnTo>
                <a:lnTo>
                  <a:pt x="9318" y="4256"/>
                </a:lnTo>
                <a:lnTo>
                  <a:pt x="9465" y="4146"/>
                </a:lnTo>
                <a:lnTo>
                  <a:pt x="9721" y="3852"/>
                </a:lnTo>
                <a:lnTo>
                  <a:pt x="9905" y="3522"/>
                </a:lnTo>
                <a:lnTo>
                  <a:pt x="10051" y="3118"/>
                </a:lnTo>
                <a:lnTo>
                  <a:pt x="10161" y="2752"/>
                </a:lnTo>
                <a:lnTo>
                  <a:pt x="10161" y="2348"/>
                </a:lnTo>
                <a:lnTo>
                  <a:pt x="10125" y="2091"/>
                </a:lnTo>
                <a:lnTo>
                  <a:pt x="10051" y="1761"/>
                </a:lnTo>
                <a:lnTo>
                  <a:pt x="9941" y="1394"/>
                </a:lnTo>
                <a:lnTo>
                  <a:pt x="9758" y="1064"/>
                </a:lnTo>
                <a:lnTo>
                  <a:pt x="9575" y="734"/>
                </a:lnTo>
                <a:lnTo>
                  <a:pt x="9354" y="441"/>
                </a:lnTo>
                <a:lnTo>
                  <a:pt x="9244" y="331"/>
                </a:lnTo>
                <a:lnTo>
                  <a:pt x="9098" y="257"/>
                </a:lnTo>
                <a:lnTo>
                  <a:pt x="8988" y="221"/>
                </a:lnTo>
                <a:lnTo>
                  <a:pt x="8841" y="184"/>
                </a:lnTo>
                <a:lnTo>
                  <a:pt x="8621" y="147"/>
                </a:lnTo>
                <a:close/>
                <a:moveTo>
                  <a:pt x="3999" y="1"/>
                </a:moveTo>
                <a:lnTo>
                  <a:pt x="3926" y="37"/>
                </a:lnTo>
                <a:lnTo>
                  <a:pt x="3852" y="111"/>
                </a:lnTo>
                <a:lnTo>
                  <a:pt x="3816" y="404"/>
                </a:lnTo>
                <a:lnTo>
                  <a:pt x="3779" y="734"/>
                </a:lnTo>
                <a:lnTo>
                  <a:pt x="3705" y="1321"/>
                </a:lnTo>
                <a:lnTo>
                  <a:pt x="3632" y="2458"/>
                </a:lnTo>
                <a:lnTo>
                  <a:pt x="2898" y="2385"/>
                </a:lnTo>
                <a:lnTo>
                  <a:pt x="2128" y="2385"/>
                </a:lnTo>
                <a:lnTo>
                  <a:pt x="1395" y="2422"/>
                </a:lnTo>
                <a:lnTo>
                  <a:pt x="1028" y="2495"/>
                </a:lnTo>
                <a:lnTo>
                  <a:pt x="661" y="2568"/>
                </a:lnTo>
                <a:lnTo>
                  <a:pt x="661" y="2495"/>
                </a:lnTo>
                <a:lnTo>
                  <a:pt x="588" y="2458"/>
                </a:lnTo>
                <a:lnTo>
                  <a:pt x="551" y="2495"/>
                </a:lnTo>
                <a:lnTo>
                  <a:pt x="478" y="1651"/>
                </a:lnTo>
                <a:lnTo>
                  <a:pt x="441" y="918"/>
                </a:lnTo>
                <a:lnTo>
                  <a:pt x="404" y="551"/>
                </a:lnTo>
                <a:lnTo>
                  <a:pt x="367" y="184"/>
                </a:lnTo>
                <a:lnTo>
                  <a:pt x="331" y="111"/>
                </a:lnTo>
                <a:lnTo>
                  <a:pt x="147" y="111"/>
                </a:lnTo>
                <a:lnTo>
                  <a:pt x="111" y="184"/>
                </a:lnTo>
                <a:lnTo>
                  <a:pt x="37" y="514"/>
                </a:lnTo>
                <a:lnTo>
                  <a:pt x="1" y="881"/>
                </a:lnTo>
                <a:lnTo>
                  <a:pt x="1" y="1578"/>
                </a:lnTo>
                <a:lnTo>
                  <a:pt x="37" y="2275"/>
                </a:lnTo>
                <a:lnTo>
                  <a:pt x="111" y="2972"/>
                </a:lnTo>
                <a:lnTo>
                  <a:pt x="184" y="3632"/>
                </a:lnTo>
                <a:lnTo>
                  <a:pt x="294" y="4329"/>
                </a:lnTo>
                <a:lnTo>
                  <a:pt x="404" y="4989"/>
                </a:lnTo>
                <a:lnTo>
                  <a:pt x="478" y="5356"/>
                </a:lnTo>
                <a:lnTo>
                  <a:pt x="551" y="5503"/>
                </a:lnTo>
                <a:lnTo>
                  <a:pt x="588" y="5650"/>
                </a:lnTo>
                <a:lnTo>
                  <a:pt x="551" y="5723"/>
                </a:lnTo>
                <a:lnTo>
                  <a:pt x="588" y="5833"/>
                </a:lnTo>
                <a:lnTo>
                  <a:pt x="661" y="5906"/>
                </a:lnTo>
                <a:lnTo>
                  <a:pt x="734" y="5943"/>
                </a:lnTo>
                <a:lnTo>
                  <a:pt x="881" y="5943"/>
                </a:lnTo>
                <a:lnTo>
                  <a:pt x="954" y="5906"/>
                </a:lnTo>
                <a:lnTo>
                  <a:pt x="1028" y="5833"/>
                </a:lnTo>
                <a:lnTo>
                  <a:pt x="1064" y="5760"/>
                </a:lnTo>
                <a:lnTo>
                  <a:pt x="1064" y="5650"/>
                </a:lnTo>
                <a:lnTo>
                  <a:pt x="1064" y="5466"/>
                </a:lnTo>
                <a:lnTo>
                  <a:pt x="881" y="4696"/>
                </a:lnTo>
                <a:lnTo>
                  <a:pt x="734" y="3889"/>
                </a:lnTo>
                <a:lnTo>
                  <a:pt x="624" y="3082"/>
                </a:lnTo>
                <a:lnTo>
                  <a:pt x="588" y="2935"/>
                </a:lnTo>
                <a:lnTo>
                  <a:pt x="991" y="2972"/>
                </a:lnTo>
                <a:lnTo>
                  <a:pt x="1358" y="2935"/>
                </a:lnTo>
                <a:lnTo>
                  <a:pt x="2128" y="2898"/>
                </a:lnTo>
                <a:lnTo>
                  <a:pt x="2862" y="2898"/>
                </a:lnTo>
                <a:lnTo>
                  <a:pt x="3632" y="2972"/>
                </a:lnTo>
                <a:lnTo>
                  <a:pt x="3559" y="4256"/>
                </a:lnTo>
                <a:lnTo>
                  <a:pt x="3485" y="4843"/>
                </a:lnTo>
                <a:lnTo>
                  <a:pt x="3485" y="4989"/>
                </a:lnTo>
                <a:lnTo>
                  <a:pt x="3522" y="5173"/>
                </a:lnTo>
                <a:lnTo>
                  <a:pt x="3559" y="5283"/>
                </a:lnTo>
                <a:lnTo>
                  <a:pt x="3632" y="5393"/>
                </a:lnTo>
                <a:lnTo>
                  <a:pt x="3669" y="5429"/>
                </a:lnTo>
                <a:lnTo>
                  <a:pt x="3742" y="5466"/>
                </a:lnTo>
                <a:lnTo>
                  <a:pt x="3852" y="5393"/>
                </a:lnTo>
                <a:lnTo>
                  <a:pt x="3926" y="5319"/>
                </a:lnTo>
                <a:lnTo>
                  <a:pt x="3999" y="5209"/>
                </a:lnTo>
                <a:lnTo>
                  <a:pt x="4036" y="4916"/>
                </a:lnTo>
                <a:lnTo>
                  <a:pt x="4036" y="4366"/>
                </a:lnTo>
                <a:lnTo>
                  <a:pt x="4109" y="2935"/>
                </a:lnTo>
                <a:lnTo>
                  <a:pt x="4146" y="1468"/>
                </a:lnTo>
                <a:lnTo>
                  <a:pt x="4182" y="771"/>
                </a:lnTo>
                <a:lnTo>
                  <a:pt x="4182" y="441"/>
                </a:lnTo>
                <a:lnTo>
                  <a:pt x="4146" y="111"/>
                </a:lnTo>
                <a:lnTo>
                  <a:pt x="4072" y="37"/>
                </a:lnTo>
                <a:lnTo>
                  <a:pt x="3999" y="1"/>
                </a:lnTo>
                <a:close/>
                <a:moveTo>
                  <a:pt x="5503" y="3779"/>
                </a:moveTo>
                <a:lnTo>
                  <a:pt x="5246" y="3815"/>
                </a:lnTo>
                <a:lnTo>
                  <a:pt x="5026" y="3925"/>
                </a:lnTo>
                <a:lnTo>
                  <a:pt x="4879" y="3999"/>
                </a:lnTo>
                <a:lnTo>
                  <a:pt x="4806" y="4109"/>
                </a:lnTo>
                <a:lnTo>
                  <a:pt x="4806" y="4146"/>
                </a:lnTo>
                <a:lnTo>
                  <a:pt x="4843" y="4182"/>
                </a:lnTo>
                <a:lnTo>
                  <a:pt x="4916" y="4256"/>
                </a:lnTo>
                <a:lnTo>
                  <a:pt x="5246" y="4256"/>
                </a:lnTo>
                <a:lnTo>
                  <a:pt x="5723" y="4219"/>
                </a:lnTo>
                <a:lnTo>
                  <a:pt x="5723" y="4219"/>
                </a:lnTo>
                <a:lnTo>
                  <a:pt x="5686" y="4329"/>
                </a:lnTo>
                <a:lnTo>
                  <a:pt x="5576" y="4439"/>
                </a:lnTo>
                <a:lnTo>
                  <a:pt x="5393" y="4622"/>
                </a:lnTo>
                <a:lnTo>
                  <a:pt x="5026" y="5099"/>
                </a:lnTo>
                <a:lnTo>
                  <a:pt x="4659" y="5613"/>
                </a:lnTo>
                <a:lnTo>
                  <a:pt x="4366" y="6126"/>
                </a:lnTo>
                <a:lnTo>
                  <a:pt x="4329" y="6273"/>
                </a:lnTo>
                <a:lnTo>
                  <a:pt x="4366" y="6420"/>
                </a:lnTo>
                <a:lnTo>
                  <a:pt x="4476" y="6493"/>
                </a:lnTo>
                <a:lnTo>
                  <a:pt x="4623" y="6493"/>
                </a:lnTo>
                <a:lnTo>
                  <a:pt x="6310" y="6126"/>
                </a:lnTo>
                <a:lnTo>
                  <a:pt x="6383" y="6090"/>
                </a:lnTo>
                <a:lnTo>
                  <a:pt x="6457" y="6016"/>
                </a:lnTo>
                <a:lnTo>
                  <a:pt x="6493" y="5943"/>
                </a:lnTo>
                <a:lnTo>
                  <a:pt x="6457" y="5833"/>
                </a:lnTo>
                <a:lnTo>
                  <a:pt x="6420" y="5760"/>
                </a:lnTo>
                <a:lnTo>
                  <a:pt x="6383" y="5686"/>
                </a:lnTo>
                <a:lnTo>
                  <a:pt x="6273" y="5650"/>
                </a:lnTo>
                <a:lnTo>
                  <a:pt x="6163" y="5650"/>
                </a:lnTo>
                <a:lnTo>
                  <a:pt x="5026" y="5906"/>
                </a:lnTo>
                <a:lnTo>
                  <a:pt x="5319" y="5466"/>
                </a:lnTo>
                <a:lnTo>
                  <a:pt x="5650" y="5063"/>
                </a:lnTo>
                <a:lnTo>
                  <a:pt x="5870" y="4806"/>
                </a:lnTo>
                <a:lnTo>
                  <a:pt x="6053" y="4549"/>
                </a:lnTo>
                <a:lnTo>
                  <a:pt x="6126" y="4402"/>
                </a:lnTo>
                <a:lnTo>
                  <a:pt x="6200" y="4256"/>
                </a:lnTo>
                <a:lnTo>
                  <a:pt x="6200" y="4109"/>
                </a:lnTo>
                <a:lnTo>
                  <a:pt x="6200" y="3925"/>
                </a:lnTo>
                <a:lnTo>
                  <a:pt x="6163" y="3889"/>
                </a:lnTo>
                <a:lnTo>
                  <a:pt x="6126" y="3815"/>
                </a:lnTo>
                <a:lnTo>
                  <a:pt x="5980" y="3779"/>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44" name="Google Shape;444;p9"/>
          <p:cNvSpPr/>
          <p:nvPr/>
        </p:nvSpPr>
        <p:spPr>
          <a:xfrm>
            <a:off x="8522444" y="4000279"/>
            <a:ext cx="306966" cy="385027"/>
          </a:xfrm>
          <a:custGeom>
            <a:avLst/>
            <a:gdLst/>
            <a:ahLst/>
            <a:cxnLst/>
            <a:rect l="l" t="t" r="r" b="b"/>
            <a:pathLst>
              <a:path w="10822" h="13574" extrusionOk="0">
                <a:moveTo>
                  <a:pt x="10235" y="1358"/>
                </a:moveTo>
                <a:lnTo>
                  <a:pt x="10345" y="1652"/>
                </a:lnTo>
                <a:lnTo>
                  <a:pt x="10345" y="1982"/>
                </a:lnTo>
                <a:lnTo>
                  <a:pt x="10345" y="2312"/>
                </a:lnTo>
                <a:lnTo>
                  <a:pt x="10235" y="2605"/>
                </a:lnTo>
                <a:lnTo>
                  <a:pt x="10235" y="2569"/>
                </a:lnTo>
                <a:lnTo>
                  <a:pt x="10198" y="1945"/>
                </a:lnTo>
                <a:lnTo>
                  <a:pt x="10235" y="1358"/>
                </a:lnTo>
                <a:close/>
                <a:moveTo>
                  <a:pt x="9538" y="2092"/>
                </a:moveTo>
                <a:lnTo>
                  <a:pt x="9538" y="2422"/>
                </a:lnTo>
                <a:lnTo>
                  <a:pt x="9538" y="2789"/>
                </a:lnTo>
                <a:lnTo>
                  <a:pt x="9465" y="2202"/>
                </a:lnTo>
                <a:lnTo>
                  <a:pt x="9538" y="2092"/>
                </a:lnTo>
                <a:close/>
                <a:moveTo>
                  <a:pt x="9941" y="1285"/>
                </a:moveTo>
                <a:lnTo>
                  <a:pt x="9868" y="1835"/>
                </a:lnTo>
                <a:lnTo>
                  <a:pt x="9831" y="2129"/>
                </a:lnTo>
                <a:lnTo>
                  <a:pt x="9831" y="2459"/>
                </a:lnTo>
                <a:lnTo>
                  <a:pt x="9831" y="2642"/>
                </a:lnTo>
                <a:lnTo>
                  <a:pt x="9868" y="2789"/>
                </a:lnTo>
                <a:lnTo>
                  <a:pt x="9941" y="2936"/>
                </a:lnTo>
                <a:lnTo>
                  <a:pt x="10015" y="3046"/>
                </a:lnTo>
                <a:lnTo>
                  <a:pt x="10051" y="3046"/>
                </a:lnTo>
                <a:lnTo>
                  <a:pt x="9941" y="3229"/>
                </a:lnTo>
                <a:lnTo>
                  <a:pt x="9648" y="3632"/>
                </a:lnTo>
                <a:lnTo>
                  <a:pt x="9575" y="3046"/>
                </a:lnTo>
                <a:lnTo>
                  <a:pt x="9611" y="3119"/>
                </a:lnTo>
                <a:lnTo>
                  <a:pt x="9648" y="3156"/>
                </a:lnTo>
                <a:lnTo>
                  <a:pt x="9721" y="3192"/>
                </a:lnTo>
                <a:lnTo>
                  <a:pt x="9795" y="3156"/>
                </a:lnTo>
                <a:lnTo>
                  <a:pt x="9868" y="3156"/>
                </a:lnTo>
                <a:lnTo>
                  <a:pt x="9905" y="3082"/>
                </a:lnTo>
                <a:lnTo>
                  <a:pt x="9905" y="3046"/>
                </a:lnTo>
                <a:lnTo>
                  <a:pt x="9905" y="2972"/>
                </a:lnTo>
                <a:lnTo>
                  <a:pt x="9868" y="2936"/>
                </a:lnTo>
                <a:lnTo>
                  <a:pt x="9831" y="2899"/>
                </a:lnTo>
                <a:lnTo>
                  <a:pt x="9758" y="2899"/>
                </a:lnTo>
                <a:lnTo>
                  <a:pt x="9758" y="2642"/>
                </a:lnTo>
                <a:lnTo>
                  <a:pt x="9721" y="2092"/>
                </a:lnTo>
                <a:lnTo>
                  <a:pt x="9685" y="2018"/>
                </a:lnTo>
                <a:lnTo>
                  <a:pt x="9587" y="2018"/>
                </a:lnTo>
                <a:lnTo>
                  <a:pt x="9611" y="1982"/>
                </a:lnTo>
                <a:lnTo>
                  <a:pt x="9721" y="1762"/>
                </a:lnTo>
                <a:lnTo>
                  <a:pt x="9831" y="1542"/>
                </a:lnTo>
                <a:lnTo>
                  <a:pt x="9941" y="1285"/>
                </a:lnTo>
                <a:close/>
                <a:moveTo>
                  <a:pt x="9318" y="2385"/>
                </a:moveTo>
                <a:lnTo>
                  <a:pt x="9281" y="3119"/>
                </a:lnTo>
                <a:lnTo>
                  <a:pt x="9318" y="3889"/>
                </a:lnTo>
                <a:lnTo>
                  <a:pt x="9354" y="3963"/>
                </a:lnTo>
                <a:lnTo>
                  <a:pt x="9098" y="4183"/>
                </a:lnTo>
                <a:lnTo>
                  <a:pt x="9098" y="3963"/>
                </a:lnTo>
                <a:lnTo>
                  <a:pt x="9098" y="3743"/>
                </a:lnTo>
                <a:lnTo>
                  <a:pt x="9024" y="3302"/>
                </a:lnTo>
                <a:lnTo>
                  <a:pt x="8988" y="2715"/>
                </a:lnTo>
                <a:lnTo>
                  <a:pt x="9134" y="2569"/>
                </a:lnTo>
                <a:lnTo>
                  <a:pt x="9318" y="2385"/>
                </a:lnTo>
                <a:close/>
                <a:moveTo>
                  <a:pt x="8107" y="3596"/>
                </a:moveTo>
                <a:lnTo>
                  <a:pt x="7997" y="3889"/>
                </a:lnTo>
                <a:lnTo>
                  <a:pt x="7924" y="4219"/>
                </a:lnTo>
                <a:lnTo>
                  <a:pt x="7887" y="3779"/>
                </a:lnTo>
                <a:lnTo>
                  <a:pt x="8107" y="3596"/>
                </a:lnTo>
                <a:close/>
                <a:moveTo>
                  <a:pt x="8731" y="2972"/>
                </a:moveTo>
                <a:lnTo>
                  <a:pt x="8731" y="3302"/>
                </a:lnTo>
                <a:lnTo>
                  <a:pt x="8731" y="3816"/>
                </a:lnTo>
                <a:lnTo>
                  <a:pt x="8768" y="4109"/>
                </a:lnTo>
                <a:lnTo>
                  <a:pt x="8841" y="4366"/>
                </a:lnTo>
                <a:lnTo>
                  <a:pt x="8841" y="4403"/>
                </a:lnTo>
                <a:lnTo>
                  <a:pt x="8621" y="4586"/>
                </a:lnTo>
                <a:lnTo>
                  <a:pt x="8621" y="4586"/>
                </a:lnTo>
                <a:lnTo>
                  <a:pt x="8658" y="4219"/>
                </a:lnTo>
                <a:lnTo>
                  <a:pt x="8694" y="3816"/>
                </a:lnTo>
                <a:lnTo>
                  <a:pt x="8694" y="3449"/>
                </a:lnTo>
                <a:lnTo>
                  <a:pt x="8658" y="3082"/>
                </a:lnTo>
                <a:lnTo>
                  <a:pt x="8731" y="2972"/>
                </a:lnTo>
                <a:close/>
                <a:moveTo>
                  <a:pt x="8364" y="3339"/>
                </a:moveTo>
                <a:lnTo>
                  <a:pt x="8254" y="4733"/>
                </a:lnTo>
                <a:lnTo>
                  <a:pt x="8291" y="4806"/>
                </a:lnTo>
                <a:lnTo>
                  <a:pt x="8291" y="4843"/>
                </a:lnTo>
                <a:lnTo>
                  <a:pt x="8217" y="4916"/>
                </a:lnTo>
                <a:lnTo>
                  <a:pt x="8181" y="4880"/>
                </a:lnTo>
                <a:lnTo>
                  <a:pt x="8327" y="3522"/>
                </a:lnTo>
                <a:lnTo>
                  <a:pt x="8291" y="3486"/>
                </a:lnTo>
                <a:lnTo>
                  <a:pt x="8254" y="3449"/>
                </a:lnTo>
                <a:lnTo>
                  <a:pt x="8364" y="3339"/>
                </a:lnTo>
                <a:close/>
                <a:moveTo>
                  <a:pt x="7704" y="3963"/>
                </a:moveTo>
                <a:lnTo>
                  <a:pt x="7667" y="4329"/>
                </a:lnTo>
                <a:lnTo>
                  <a:pt x="7594" y="4696"/>
                </a:lnTo>
                <a:lnTo>
                  <a:pt x="7520" y="5026"/>
                </a:lnTo>
                <a:lnTo>
                  <a:pt x="7410" y="5393"/>
                </a:lnTo>
                <a:lnTo>
                  <a:pt x="7410" y="5467"/>
                </a:lnTo>
                <a:lnTo>
                  <a:pt x="7337" y="5430"/>
                </a:lnTo>
                <a:lnTo>
                  <a:pt x="7300" y="5430"/>
                </a:lnTo>
                <a:lnTo>
                  <a:pt x="7300" y="4990"/>
                </a:lnTo>
                <a:lnTo>
                  <a:pt x="7264" y="4696"/>
                </a:lnTo>
                <a:lnTo>
                  <a:pt x="7227" y="4366"/>
                </a:lnTo>
                <a:lnTo>
                  <a:pt x="7704" y="3963"/>
                </a:lnTo>
                <a:close/>
                <a:moveTo>
                  <a:pt x="7044" y="4513"/>
                </a:moveTo>
                <a:lnTo>
                  <a:pt x="6970" y="5026"/>
                </a:lnTo>
                <a:lnTo>
                  <a:pt x="6970" y="5320"/>
                </a:lnTo>
                <a:lnTo>
                  <a:pt x="6970" y="5540"/>
                </a:lnTo>
                <a:lnTo>
                  <a:pt x="7007" y="5650"/>
                </a:lnTo>
                <a:lnTo>
                  <a:pt x="7080" y="5760"/>
                </a:lnTo>
                <a:lnTo>
                  <a:pt x="6677" y="6053"/>
                </a:lnTo>
                <a:lnTo>
                  <a:pt x="6677" y="6053"/>
                </a:lnTo>
                <a:lnTo>
                  <a:pt x="6713" y="5797"/>
                </a:lnTo>
                <a:lnTo>
                  <a:pt x="6750" y="5540"/>
                </a:lnTo>
                <a:lnTo>
                  <a:pt x="6750" y="5173"/>
                </a:lnTo>
                <a:lnTo>
                  <a:pt x="6677" y="4843"/>
                </a:lnTo>
                <a:lnTo>
                  <a:pt x="7044" y="4513"/>
                </a:lnTo>
                <a:close/>
                <a:moveTo>
                  <a:pt x="6603" y="4916"/>
                </a:moveTo>
                <a:lnTo>
                  <a:pt x="6567" y="5173"/>
                </a:lnTo>
                <a:lnTo>
                  <a:pt x="6530" y="5430"/>
                </a:lnTo>
                <a:lnTo>
                  <a:pt x="6457" y="5613"/>
                </a:lnTo>
                <a:lnTo>
                  <a:pt x="6383" y="5760"/>
                </a:lnTo>
                <a:lnTo>
                  <a:pt x="6310" y="5943"/>
                </a:lnTo>
                <a:lnTo>
                  <a:pt x="6310" y="6127"/>
                </a:lnTo>
                <a:lnTo>
                  <a:pt x="6310" y="6200"/>
                </a:lnTo>
                <a:lnTo>
                  <a:pt x="6383" y="6237"/>
                </a:lnTo>
                <a:lnTo>
                  <a:pt x="5980" y="6494"/>
                </a:lnTo>
                <a:lnTo>
                  <a:pt x="6053" y="6090"/>
                </a:lnTo>
                <a:lnTo>
                  <a:pt x="6053" y="5760"/>
                </a:lnTo>
                <a:lnTo>
                  <a:pt x="6016" y="5393"/>
                </a:lnTo>
                <a:lnTo>
                  <a:pt x="6603" y="4916"/>
                </a:lnTo>
                <a:close/>
                <a:moveTo>
                  <a:pt x="5870" y="5540"/>
                </a:moveTo>
                <a:lnTo>
                  <a:pt x="5796" y="5943"/>
                </a:lnTo>
                <a:lnTo>
                  <a:pt x="5686" y="6347"/>
                </a:lnTo>
                <a:lnTo>
                  <a:pt x="5613" y="6567"/>
                </a:lnTo>
                <a:lnTo>
                  <a:pt x="5613" y="6677"/>
                </a:lnTo>
                <a:lnTo>
                  <a:pt x="5613" y="6750"/>
                </a:lnTo>
                <a:lnTo>
                  <a:pt x="5173" y="7081"/>
                </a:lnTo>
                <a:lnTo>
                  <a:pt x="5393" y="5943"/>
                </a:lnTo>
                <a:lnTo>
                  <a:pt x="5870" y="5540"/>
                </a:lnTo>
                <a:close/>
                <a:moveTo>
                  <a:pt x="9134" y="478"/>
                </a:moveTo>
                <a:lnTo>
                  <a:pt x="9428" y="588"/>
                </a:lnTo>
                <a:lnTo>
                  <a:pt x="9318" y="735"/>
                </a:lnTo>
                <a:lnTo>
                  <a:pt x="9318" y="845"/>
                </a:lnTo>
                <a:lnTo>
                  <a:pt x="9354" y="918"/>
                </a:lnTo>
                <a:lnTo>
                  <a:pt x="9428" y="955"/>
                </a:lnTo>
                <a:lnTo>
                  <a:pt x="9538" y="955"/>
                </a:lnTo>
                <a:lnTo>
                  <a:pt x="9538" y="1101"/>
                </a:lnTo>
                <a:lnTo>
                  <a:pt x="9465" y="1285"/>
                </a:lnTo>
                <a:lnTo>
                  <a:pt x="9318" y="1615"/>
                </a:lnTo>
                <a:lnTo>
                  <a:pt x="9134" y="1908"/>
                </a:lnTo>
                <a:lnTo>
                  <a:pt x="8914" y="2202"/>
                </a:lnTo>
                <a:lnTo>
                  <a:pt x="8841" y="2165"/>
                </a:lnTo>
                <a:lnTo>
                  <a:pt x="8804" y="2202"/>
                </a:lnTo>
                <a:lnTo>
                  <a:pt x="8768" y="2202"/>
                </a:lnTo>
                <a:lnTo>
                  <a:pt x="8731" y="2275"/>
                </a:lnTo>
                <a:lnTo>
                  <a:pt x="8731" y="2349"/>
                </a:lnTo>
                <a:lnTo>
                  <a:pt x="8364" y="2715"/>
                </a:lnTo>
                <a:lnTo>
                  <a:pt x="7740" y="3339"/>
                </a:lnTo>
                <a:lnTo>
                  <a:pt x="7667" y="3339"/>
                </a:lnTo>
                <a:lnTo>
                  <a:pt x="7667" y="3412"/>
                </a:lnTo>
                <a:lnTo>
                  <a:pt x="6493" y="4439"/>
                </a:lnTo>
                <a:lnTo>
                  <a:pt x="5650" y="5173"/>
                </a:lnTo>
                <a:lnTo>
                  <a:pt x="4806" y="5870"/>
                </a:lnTo>
                <a:lnTo>
                  <a:pt x="4769" y="5870"/>
                </a:lnTo>
                <a:lnTo>
                  <a:pt x="4733" y="5907"/>
                </a:lnTo>
                <a:lnTo>
                  <a:pt x="4623" y="6017"/>
                </a:lnTo>
                <a:lnTo>
                  <a:pt x="3889" y="6567"/>
                </a:lnTo>
                <a:lnTo>
                  <a:pt x="3852" y="6567"/>
                </a:lnTo>
                <a:lnTo>
                  <a:pt x="3816" y="6604"/>
                </a:lnTo>
                <a:lnTo>
                  <a:pt x="3632" y="6714"/>
                </a:lnTo>
                <a:lnTo>
                  <a:pt x="3339" y="6897"/>
                </a:lnTo>
                <a:lnTo>
                  <a:pt x="3155" y="7007"/>
                </a:lnTo>
                <a:lnTo>
                  <a:pt x="3045" y="7154"/>
                </a:lnTo>
                <a:lnTo>
                  <a:pt x="2972" y="7117"/>
                </a:lnTo>
                <a:lnTo>
                  <a:pt x="2605" y="6824"/>
                </a:lnTo>
                <a:lnTo>
                  <a:pt x="2312" y="6457"/>
                </a:lnTo>
                <a:lnTo>
                  <a:pt x="2128" y="6274"/>
                </a:lnTo>
                <a:lnTo>
                  <a:pt x="1945" y="6090"/>
                </a:lnTo>
                <a:lnTo>
                  <a:pt x="2202" y="5943"/>
                </a:lnTo>
                <a:lnTo>
                  <a:pt x="2458" y="5723"/>
                </a:lnTo>
                <a:lnTo>
                  <a:pt x="2605" y="5943"/>
                </a:lnTo>
                <a:lnTo>
                  <a:pt x="2825" y="6127"/>
                </a:lnTo>
                <a:lnTo>
                  <a:pt x="2935" y="6200"/>
                </a:lnTo>
                <a:lnTo>
                  <a:pt x="3082" y="6237"/>
                </a:lnTo>
                <a:lnTo>
                  <a:pt x="3229" y="6237"/>
                </a:lnTo>
                <a:lnTo>
                  <a:pt x="3339" y="6127"/>
                </a:lnTo>
                <a:lnTo>
                  <a:pt x="3375" y="6090"/>
                </a:lnTo>
                <a:lnTo>
                  <a:pt x="3412" y="6017"/>
                </a:lnTo>
                <a:lnTo>
                  <a:pt x="3375" y="5870"/>
                </a:lnTo>
                <a:lnTo>
                  <a:pt x="3339" y="5797"/>
                </a:lnTo>
                <a:lnTo>
                  <a:pt x="3265" y="5760"/>
                </a:lnTo>
                <a:lnTo>
                  <a:pt x="3119" y="5760"/>
                </a:lnTo>
                <a:lnTo>
                  <a:pt x="3082" y="5797"/>
                </a:lnTo>
                <a:lnTo>
                  <a:pt x="3082" y="5760"/>
                </a:lnTo>
                <a:lnTo>
                  <a:pt x="2935" y="5650"/>
                </a:lnTo>
                <a:lnTo>
                  <a:pt x="2752" y="5503"/>
                </a:lnTo>
                <a:lnTo>
                  <a:pt x="2825" y="5430"/>
                </a:lnTo>
                <a:lnTo>
                  <a:pt x="3302" y="4990"/>
                </a:lnTo>
                <a:lnTo>
                  <a:pt x="3375" y="5173"/>
                </a:lnTo>
                <a:lnTo>
                  <a:pt x="3449" y="5283"/>
                </a:lnTo>
                <a:lnTo>
                  <a:pt x="3559" y="5393"/>
                </a:lnTo>
                <a:lnTo>
                  <a:pt x="3669" y="5503"/>
                </a:lnTo>
                <a:lnTo>
                  <a:pt x="3816" y="5540"/>
                </a:lnTo>
                <a:lnTo>
                  <a:pt x="3926" y="5540"/>
                </a:lnTo>
                <a:lnTo>
                  <a:pt x="3999" y="5467"/>
                </a:lnTo>
                <a:lnTo>
                  <a:pt x="4036" y="5393"/>
                </a:lnTo>
                <a:lnTo>
                  <a:pt x="4036" y="5283"/>
                </a:lnTo>
                <a:lnTo>
                  <a:pt x="3889" y="5136"/>
                </a:lnTo>
                <a:lnTo>
                  <a:pt x="3742" y="4990"/>
                </a:lnTo>
                <a:lnTo>
                  <a:pt x="3632" y="4843"/>
                </a:lnTo>
                <a:lnTo>
                  <a:pt x="3595" y="4770"/>
                </a:lnTo>
                <a:lnTo>
                  <a:pt x="3595" y="4733"/>
                </a:lnTo>
                <a:lnTo>
                  <a:pt x="3926" y="4439"/>
                </a:lnTo>
                <a:lnTo>
                  <a:pt x="4146" y="4256"/>
                </a:lnTo>
                <a:lnTo>
                  <a:pt x="4182" y="4403"/>
                </a:lnTo>
                <a:lnTo>
                  <a:pt x="4256" y="4513"/>
                </a:lnTo>
                <a:lnTo>
                  <a:pt x="4329" y="4623"/>
                </a:lnTo>
                <a:lnTo>
                  <a:pt x="4439" y="4770"/>
                </a:lnTo>
                <a:lnTo>
                  <a:pt x="4586" y="4843"/>
                </a:lnTo>
                <a:lnTo>
                  <a:pt x="4696" y="4880"/>
                </a:lnTo>
                <a:lnTo>
                  <a:pt x="4806" y="4843"/>
                </a:lnTo>
                <a:lnTo>
                  <a:pt x="4843" y="4770"/>
                </a:lnTo>
                <a:lnTo>
                  <a:pt x="4879" y="4733"/>
                </a:lnTo>
                <a:lnTo>
                  <a:pt x="4879" y="4623"/>
                </a:lnTo>
                <a:lnTo>
                  <a:pt x="4843" y="4549"/>
                </a:lnTo>
                <a:lnTo>
                  <a:pt x="4769" y="4476"/>
                </a:lnTo>
                <a:lnTo>
                  <a:pt x="4623" y="4329"/>
                </a:lnTo>
                <a:lnTo>
                  <a:pt x="4513" y="4219"/>
                </a:lnTo>
                <a:lnTo>
                  <a:pt x="4476" y="4073"/>
                </a:lnTo>
                <a:lnTo>
                  <a:pt x="4476" y="3999"/>
                </a:lnTo>
                <a:lnTo>
                  <a:pt x="4989" y="3522"/>
                </a:lnTo>
                <a:lnTo>
                  <a:pt x="5063" y="3632"/>
                </a:lnTo>
                <a:lnTo>
                  <a:pt x="5173" y="3853"/>
                </a:lnTo>
                <a:lnTo>
                  <a:pt x="5356" y="4036"/>
                </a:lnTo>
                <a:lnTo>
                  <a:pt x="5430" y="4073"/>
                </a:lnTo>
                <a:lnTo>
                  <a:pt x="5503" y="4109"/>
                </a:lnTo>
                <a:lnTo>
                  <a:pt x="5576" y="4073"/>
                </a:lnTo>
                <a:lnTo>
                  <a:pt x="5650" y="4036"/>
                </a:lnTo>
                <a:lnTo>
                  <a:pt x="5686" y="3963"/>
                </a:lnTo>
                <a:lnTo>
                  <a:pt x="5686" y="3926"/>
                </a:lnTo>
                <a:lnTo>
                  <a:pt x="5686" y="3853"/>
                </a:lnTo>
                <a:lnTo>
                  <a:pt x="5650" y="3779"/>
                </a:lnTo>
                <a:lnTo>
                  <a:pt x="5246" y="3302"/>
                </a:lnTo>
                <a:lnTo>
                  <a:pt x="5980" y="2642"/>
                </a:lnTo>
                <a:lnTo>
                  <a:pt x="6016" y="2715"/>
                </a:lnTo>
                <a:lnTo>
                  <a:pt x="6163" y="3082"/>
                </a:lnTo>
                <a:lnTo>
                  <a:pt x="6200" y="3156"/>
                </a:lnTo>
                <a:lnTo>
                  <a:pt x="6237" y="3192"/>
                </a:lnTo>
                <a:lnTo>
                  <a:pt x="6383" y="3192"/>
                </a:lnTo>
                <a:lnTo>
                  <a:pt x="6457" y="3156"/>
                </a:lnTo>
                <a:lnTo>
                  <a:pt x="6493" y="3082"/>
                </a:lnTo>
                <a:lnTo>
                  <a:pt x="6530" y="3009"/>
                </a:lnTo>
                <a:lnTo>
                  <a:pt x="6493" y="2936"/>
                </a:lnTo>
                <a:lnTo>
                  <a:pt x="6383" y="2605"/>
                </a:lnTo>
                <a:lnTo>
                  <a:pt x="6273" y="2422"/>
                </a:lnTo>
                <a:lnTo>
                  <a:pt x="7007" y="1725"/>
                </a:lnTo>
                <a:lnTo>
                  <a:pt x="7044" y="1945"/>
                </a:lnTo>
                <a:lnTo>
                  <a:pt x="7080" y="2129"/>
                </a:lnTo>
                <a:lnTo>
                  <a:pt x="7154" y="2349"/>
                </a:lnTo>
                <a:lnTo>
                  <a:pt x="7227" y="2532"/>
                </a:lnTo>
                <a:lnTo>
                  <a:pt x="7300" y="2605"/>
                </a:lnTo>
                <a:lnTo>
                  <a:pt x="7410" y="2642"/>
                </a:lnTo>
                <a:lnTo>
                  <a:pt x="7557" y="2569"/>
                </a:lnTo>
                <a:lnTo>
                  <a:pt x="7630" y="2495"/>
                </a:lnTo>
                <a:lnTo>
                  <a:pt x="7667" y="2385"/>
                </a:lnTo>
                <a:lnTo>
                  <a:pt x="7667" y="2312"/>
                </a:lnTo>
                <a:lnTo>
                  <a:pt x="7630" y="2239"/>
                </a:lnTo>
                <a:lnTo>
                  <a:pt x="7557" y="2165"/>
                </a:lnTo>
                <a:lnTo>
                  <a:pt x="7484" y="2165"/>
                </a:lnTo>
                <a:lnTo>
                  <a:pt x="7337" y="1835"/>
                </a:lnTo>
                <a:lnTo>
                  <a:pt x="7227" y="1542"/>
                </a:lnTo>
                <a:lnTo>
                  <a:pt x="7740" y="1101"/>
                </a:lnTo>
                <a:lnTo>
                  <a:pt x="8217" y="735"/>
                </a:lnTo>
                <a:lnTo>
                  <a:pt x="8364" y="625"/>
                </a:lnTo>
                <a:lnTo>
                  <a:pt x="8511" y="551"/>
                </a:lnTo>
                <a:lnTo>
                  <a:pt x="8841" y="478"/>
                </a:lnTo>
                <a:close/>
                <a:moveTo>
                  <a:pt x="3485" y="7264"/>
                </a:moveTo>
                <a:lnTo>
                  <a:pt x="3449" y="7447"/>
                </a:lnTo>
                <a:lnTo>
                  <a:pt x="3302" y="7337"/>
                </a:lnTo>
                <a:lnTo>
                  <a:pt x="3485" y="7264"/>
                </a:lnTo>
                <a:close/>
                <a:moveTo>
                  <a:pt x="5099" y="6163"/>
                </a:moveTo>
                <a:lnTo>
                  <a:pt x="4733" y="7264"/>
                </a:lnTo>
                <a:lnTo>
                  <a:pt x="4733" y="7337"/>
                </a:lnTo>
                <a:lnTo>
                  <a:pt x="4586" y="7447"/>
                </a:lnTo>
                <a:lnTo>
                  <a:pt x="4586" y="7337"/>
                </a:lnTo>
                <a:lnTo>
                  <a:pt x="4586" y="7301"/>
                </a:lnTo>
                <a:lnTo>
                  <a:pt x="4623" y="6860"/>
                </a:lnTo>
                <a:lnTo>
                  <a:pt x="4733" y="6457"/>
                </a:lnTo>
                <a:lnTo>
                  <a:pt x="5026" y="6237"/>
                </a:lnTo>
                <a:lnTo>
                  <a:pt x="5099" y="6163"/>
                </a:lnTo>
                <a:close/>
                <a:moveTo>
                  <a:pt x="4292" y="6750"/>
                </a:moveTo>
                <a:lnTo>
                  <a:pt x="4219" y="7117"/>
                </a:lnTo>
                <a:lnTo>
                  <a:pt x="4219" y="7484"/>
                </a:lnTo>
                <a:lnTo>
                  <a:pt x="4219" y="7594"/>
                </a:lnTo>
                <a:lnTo>
                  <a:pt x="4292" y="7631"/>
                </a:lnTo>
                <a:lnTo>
                  <a:pt x="3889" y="7924"/>
                </a:lnTo>
                <a:lnTo>
                  <a:pt x="3816" y="7851"/>
                </a:lnTo>
                <a:lnTo>
                  <a:pt x="3889" y="7777"/>
                </a:lnTo>
                <a:lnTo>
                  <a:pt x="3926" y="7667"/>
                </a:lnTo>
                <a:lnTo>
                  <a:pt x="3926" y="7594"/>
                </a:lnTo>
                <a:lnTo>
                  <a:pt x="3889" y="7521"/>
                </a:lnTo>
                <a:lnTo>
                  <a:pt x="3852" y="7484"/>
                </a:lnTo>
                <a:lnTo>
                  <a:pt x="3816" y="7484"/>
                </a:lnTo>
                <a:lnTo>
                  <a:pt x="3889" y="7227"/>
                </a:lnTo>
                <a:lnTo>
                  <a:pt x="3926" y="7007"/>
                </a:lnTo>
                <a:lnTo>
                  <a:pt x="3926" y="6970"/>
                </a:lnTo>
                <a:lnTo>
                  <a:pt x="4292" y="6750"/>
                </a:lnTo>
                <a:close/>
                <a:moveTo>
                  <a:pt x="1101" y="6127"/>
                </a:moveTo>
                <a:lnTo>
                  <a:pt x="1358" y="6200"/>
                </a:lnTo>
                <a:lnTo>
                  <a:pt x="1578" y="6310"/>
                </a:lnTo>
                <a:lnTo>
                  <a:pt x="1761" y="6457"/>
                </a:lnTo>
                <a:lnTo>
                  <a:pt x="1945" y="6677"/>
                </a:lnTo>
                <a:lnTo>
                  <a:pt x="2312" y="7081"/>
                </a:lnTo>
                <a:lnTo>
                  <a:pt x="2715" y="7447"/>
                </a:lnTo>
                <a:lnTo>
                  <a:pt x="3155" y="7777"/>
                </a:lnTo>
                <a:lnTo>
                  <a:pt x="3339" y="7961"/>
                </a:lnTo>
                <a:lnTo>
                  <a:pt x="3522" y="8144"/>
                </a:lnTo>
                <a:lnTo>
                  <a:pt x="3522" y="8181"/>
                </a:lnTo>
                <a:lnTo>
                  <a:pt x="3485" y="8291"/>
                </a:lnTo>
                <a:lnTo>
                  <a:pt x="3485" y="8401"/>
                </a:lnTo>
                <a:lnTo>
                  <a:pt x="3559" y="8474"/>
                </a:lnTo>
                <a:lnTo>
                  <a:pt x="3669" y="8511"/>
                </a:lnTo>
                <a:lnTo>
                  <a:pt x="3669" y="8621"/>
                </a:lnTo>
                <a:lnTo>
                  <a:pt x="3669" y="8658"/>
                </a:lnTo>
                <a:lnTo>
                  <a:pt x="3595" y="8695"/>
                </a:lnTo>
                <a:lnTo>
                  <a:pt x="3229" y="8731"/>
                </a:lnTo>
                <a:lnTo>
                  <a:pt x="3009" y="8474"/>
                </a:lnTo>
                <a:lnTo>
                  <a:pt x="2825" y="8254"/>
                </a:lnTo>
                <a:lnTo>
                  <a:pt x="2165" y="7484"/>
                </a:lnTo>
                <a:lnTo>
                  <a:pt x="1615" y="6897"/>
                </a:lnTo>
                <a:lnTo>
                  <a:pt x="1321" y="6604"/>
                </a:lnTo>
                <a:lnTo>
                  <a:pt x="1174" y="6494"/>
                </a:lnTo>
                <a:lnTo>
                  <a:pt x="991" y="6420"/>
                </a:lnTo>
                <a:lnTo>
                  <a:pt x="1101" y="6127"/>
                </a:lnTo>
                <a:close/>
                <a:moveTo>
                  <a:pt x="8731" y="1"/>
                </a:moveTo>
                <a:lnTo>
                  <a:pt x="8474" y="74"/>
                </a:lnTo>
                <a:lnTo>
                  <a:pt x="8217" y="184"/>
                </a:lnTo>
                <a:lnTo>
                  <a:pt x="7997" y="331"/>
                </a:lnTo>
                <a:lnTo>
                  <a:pt x="7777" y="478"/>
                </a:lnTo>
                <a:lnTo>
                  <a:pt x="7154" y="1028"/>
                </a:lnTo>
                <a:lnTo>
                  <a:pt x="6530" y="1578"/>
                </a:lnTo>
                <a:lnTo>
                  <a:pt x="4036" y="3779"/>
                </a:lnTo>
                <a:lnTo>
                  <a:pt x="2825" y="4843"/>
                </a:lnTo>
                <a:lnTo>
                  <a:pt x="2312" y="5283"/>
                </a:lnTo>
                <a:lnTo>
                  <a:pt x="2092" y="5540"/>
                </a:lnTo>
                <a:lnTo>
                  <a:pt x="1871" y="5797"/>
                </a:lnTo>
                <a:lnTo>
                  <a:pt x="1761" y="5833"/>
                </a:lnTo>
                <a:lnTo>
                  <a:pt x="1725" y="5943"/>
                </a:lnTo>
                <a:lnTo>
                  <a:pt x="1541" y="5833"/>
                </a:lnTo>
                <a:lnTo>
                  <a:pt x="1358" y="5797"/>
                </a:lnTo>
                <a:lnTo>
                  <a:pt x="1174" y="5760"/>
                </a:lnTo>
                <a:lnTo>
                  <a:pt x="954" y="5760"/>
                </a:lnTo>
                <a:lnTo>
                  <a:pt x="844" y="5797"/>
                </a:lnTo>
                <a:lnTo>
                  <a:pt x="771" y="5907"/>
                </a:lnTo>
                <a:lnTo>
                  <a:pt x="624" y="6420"/>
                </a:lnTo>
                <a:lnTo>
                  <a:pt x="624" y="6494"/>
                </a:lnTo>
                <a:lnTo>
                  <a:pt x="661" y="6567"/>
                </a:lnTo>
                <a:lnTo>
                  <a:pt x="698" y="6604"/>
                </a:lnTo>
                <a:lnTo>
                  <a:pt x="771" y="6640"/>
                </a:lnTo>
                <a:lnTo>
                  <a:pt x="918" y="6860"/>
                </a:lnTo>
                <a:lnTo>
                  <a:pt x="1101" y="7081"/>
                </a:lnTo>
                <a:lnTo>
                  <a:pt x="1505" y="7484"/>
                </a:lnTo>
                <a:lnTo>
                  <a:pt x="2385" y="8511"/>
                </a:lnTo>
                <a:lnTo>
                  <a:pt x="2715" y="8951"/>
                </a:lnTo>
                <a:lnTo>
                  <a:pt x="2935" y="9171"/>
                </a:lnTo>
                <a:lnTo>
                  <a:pt x="3155" y="9318"/>
                </a:lnTo>
                <a:lnTo>
                  <a:pt x="3302" y="9355"/>
                </a:lnTo>
                <a:lnTo>
                  <a:pt x="3412" y="9355"/>
                </a:lnTo>
                <a:lnTo>
                  <a:pt x="3522" y="9281"/>
                </a:lnTo>
                <a:lnTo>
                  <a:pt x="3595" y="9171"/>
                </a:lnTo>
                <a:lnTo>
                  <a:pt x="3816" y="9135"/>
                </a:lnTo>
                <a:lnTo>
                  <a:pt x="3962" y="9061"/>
                </a:lnTo>
                <a:lnTo>
                  <a:pt x="4072" y="8951"/>
                </a:lnTo>
                <a:lnTo>
                  <a:pt x="4146" y="8805"/>
                </a:lnTo>
                <a:lnTo>
                  <a:pt x="4146" y="8548"/>
                </a:lnTo>
                <a:lnTo>
                  <a:pt x="4109" y="8328"/>
                </a:lnTo>
                <a:lnTo>
                  <a:pt x="5320" y="7557"/>
                </a:lnTo>
                <a:lnTo>
                  <a:pt x="6530" y="6750"/>
                </a:lnTo>
                <a:lnTo>
                  <a:pt x="7667" y="5907"/>
                </a:lnTo>
                <a:lnTo>
                  <a:pt x="8804" y="5026"/>
                </a:lnTo>
                <a:lnTo>
                  <a:pt x="9281" y="4660"/>
                </a:lnTo>
                <a:lnTo>
                  <a:pt x="9721" y="4219"/>
                </a:lnTo>
                <a:lnTo>
                  <a:pt x="10125" y="3743"/>
                </a:lnTo>
                <a:lnTo>
                  <a:pt x="10308" y="3486"/>
                </a:lnTo>
                <a:lnTo>
                  <a:pt x="10455" y="3229"/>
                </a:lnTo>
                <a:lnTo>
                  <a:pt x="10602" y="2972"/>
                </a:lnTo>
                <a:lnTo>
                  <a:pt x="10712" y="2679"/>
                </a:lnTo>
                <a:lnTo>
                  <a:pt x="10785" y="2385"/>
                </a:lnTo>
                <a:lnTo>
                  <a:pt x="10822" y="2129"/>
                </a:lnTo>
                <a:lnTo>
                  <a:pt x="10822" y="1835"/>
                </a:lnTo>
                <a:lnTo>
                  <a:pt x="10785" y="1542"/>
                </a:lnTo>
                <a:lnTo>
                  <a:pt x="10675" y="1248"/>
                </a:lnTo>
                <a:lnTo>
                  <a:pt x="10528" y="955"/>
                </a:lnTo>
                <a:lnTo>
                  <a:pt x="10382" y="735"/>
                </a:lnTo>
                <a:lnTo>
                  <a:pt x="10198" y="515"/>
                </a:lnTo>
                <a:lnTo>
                  <a:pt x="9978" y="368"/>
                </a:lnTo>
                <a:lnTo>
                  <a:pt x="9758" y="221"/>
                </a:lnTo>
                <a:lnTo>
                  <a:pt x="9501" y="111"/>
                </a:lnTo>
                <a:lnTo>
                  <a:pt x="9281" y="38"/>
                </a:lnTo>
                <a:lnTo>
                  <a:pt x="8988" y="1"/>
                </a:lnTo>
                <a:close/>
                <a:moveTo>
                  <a:pt x="1981" y="12399"/>
                </a:moveTo>
                <a:lnTo>
                  <a:pt x="1981" y="12509"/>
                </a:lnTo>
                <a:lnTo>
                  <a:pt x="1981" y="12656"/>
                </a:lnTo>
                <a:lnTo>
                  <a:pt x="1908" y="12913"/>
                </a:lnTo>
                <a:lnTo>
                  <a:pt x="1798" y="12913"/>
                </a:lnTo>
                <a:lnTo>
                  <a:pt x="1871" y="12656"/>
                </a:lnTo>
                <a:lnTo>
                  <a:pt x="1981" y="12399"/>
                </a:lnTo>
                <a:close/>
                <a:moveTo>
                  <a:pt x="1651" y="9391"/>
                </a:moveTo>
                <a:lnTo>
                  <a:pt x="1688" y="9575"/>
                </a:lnTo>
                <a:lnTo>
                  <a:pt x="1908" y="10198"/>
                </a:lnTo>
                <a:lnTo>
                  <a:pt x="2348" y="11372"/>
                </a:lnTo>
                <a:lnTo>
                  <a:pt x="2422" y="11739"/>
                </a:lnTo>
                <a:lnTo>
                  <a:pt x="2458" y="12106"/>
                </a:lnTo>
                <a:lnTo>
                  <a:pt x="2422" y="12436"/>
                </a:lnTo>
                <a:lnTo>
                  <a:pt x="2348" y="12619"/>
                </a:lnTo>
                <a:lnTo>
                  <a:pt x="2275" y="12766"/>
                </a:lnTo>
                <a:lnTo>
                  <a:pt x="2312" y="12583"/>
                </a:lnTo>
                <a:lnTo>
                  <a:pt x="2275" y="12436"/>
                </a:lnTo>
                <a:lnTo>
                  <a:pt x="2202" y="12326"/>
                </a:lnTo>
                <a:lnTo>
                  <a:pt x="2128" y="12216"/>
                </a:lnTo>
                <a:lnTo>
                  <a:pt x="2018" y="12179"/>
                </a:lnTo>
                <a:lnTo>
                  <a:pt x="1871" y="12179"/>
                </a:lnTo>
                <a:lnTo>
                  <a:pt x="1835" y="12253"/>
                </a:lnTo>
                <a:lnTo>
                  <a:pt x="1835" y="12326"/>
                </a:lnTo>
                <a:lnTo>
                  <a:pt x="1578" y="12656"/>
                </a:lnTo>
                <a:lnTo>
                  <a:pt x="1505" y="12840"/>
                </a:lnTo>
                <a:lnTo>
                  <a:pt x="1431" y="13023"/>
                </a:lnTo>
                <a:lnTo>
                  <a:pt x="1358" y="13023"/>
                </a:lnTo>
                <a:lnTo>
                  <a:pt x="1578" y="12509"/>
                </a:lnTo>
                <a:lnTo>
                  <a:pt x="1761" y="11996"/>
                </a:lnTo>
                <a:lnTo>
                  <a:pt x="1761" y="11959"/>
                </a:lnTo>
                <a:lnTo>
                  <a:pt x="1725" y="11922"/>
                </a:lnTo>
                <a:lnTo>
                  <a:pt x="1688" y="11922"/>
                </a:lnTo>
                <a:lnTo>
                  <a:pt x="1651" y="11959"/>
                </a:lnTo>
                <a:lnTo>
                  <a:pt x="1321" y="12399"/>
                </a:lnTo>
                <a:lnTo>
                  <a:pt x="1028" y="12913"/>
                </a:lnTo>
                <a:lnTo>
                  <a:pt x="881" y="12840"/>
                </a:lnTo>
                <a:lnTo>
                  <a:pt x="881" y="12729"/>
                </a:lnTo>
                <a:lnTo>
                  <a:pt x="1028" y="12436"/>
                </a:lnTo>
                <a:lnTo>
                  <a:pt x="1174" y="12143"/>
                </a:lnTo>
                <a:lnTo>
                  <a:pt x="1358" y="11849"/>
                </a:lnTo>
                <a:lnTo>
                  <a:pt x="1541" y="11556"/>
                </a:lnTo>
                <a:lnTo>
                  <a:pt x="1541" y="11519"/>
                </a:lnTo>
                <a:lnTo>
                  <a:pt x="1505" y="11482"/>
                </a:lnTo>
                <a:lnTo>
                  <a:pt x="1468" y="11519"/>
                </a:lnTo>
                <a:lnTo>
                  <a:pt x="1138" y="11812"/>
                </a:lnTo>
                <a:lnTo>
                  <a:pt x="954" y="11996"/>
                </a:lnTo>
                <a:lnTo>
                  <a:pt x="808" y="12179"/>
                </a:lnTo>
                <a:lnTo>
                  <a:pt x="698" y="12399"/>
                </a:lnTo>
                <a:lnTo>
                  <a:pt x="588" y="12619"/>
                </a:lnTo>
                <a:lnTo>
                  <a:pt x="551" y="12583"/>
                </a:lnTo>
                <a:lnTo>
                  <a:pt x="624" y="12473"/>
                </a:lnTo>
                <a:lnTo>
                  <a:pt x="661" y="12363"/>
                </a:lnTo>
                <a:lnTo>
                  <a:pt x="1138" y="11629"/>
                </a:lnTo>
                <a:lnTo>
                  <a:pt x="1321" y="11262"/>
                </a:lnTo>
                <a:lnTo>
                  <a:pt x="1468" y="10859"/>
                </a:lnTo>
                <a:lnTo>
                  <a:pt x="1431" y="10822"/>
                </a:lnTo>
                <a:lnTo>
                  <a:pt x="1395" y="10822"/>
                </a:lnTo>
                <a:lnTo>
                  <a:pt x="1064" y="11189"/>
                </a:lnTo>
                <a:lnTo>
                  <a:pt x="734" y="11556"/>
                </a:lnTo>
                <a:lnTo>
                  <a:pt x="844" y="11372"/>
                </a:lnTo>
                <a:lnTo>
                  <a:pt x="1248" y="10749"/>
                </a:lnTo>
                <a:lnTo>
                  <a:pt x="1651" y="10125"/>
                </a:lnTo>
                <a:lnTo>
                  <a:pt x="1651" y="10052"/>
                </a:lnTo>
                <a:lnTo>
                  <a:pt x="1615" y="9978"/>
                </a:lnTo>
                <a:lnTo>
                  <a:pt x="1505" y="9978"/>
                </a:lnTo>
                <a:lnTo>
                  <a:pt x="1321" y="10162"/>
                </a:lnTo>
                <a:lnTo>
                  <a:pt x="1505" y="9795"/>
                </a:lnTo>
                <a:lnTo>
                  <a:pt x="1651" y="9391"/>
                </a:lnTo>
                <a:close/>
                <a:moveTo>
                  <a:pt x="1541" y="8768"/>
                </a:moveTo>
                <a:lnTo>
                  <a:pt x="1468" y="8805"/>
                </a:lnTo>
                <a:lnTo>
                  <a:pt x="1395" y="8915"/>
                </a:lnTo>
                <a:lnTo>
                  <a:pt x="1395" y="9025"/>
                </a:lnTo>
                <a:lnTo>
                  <a:pt x="1395" y="9061"/>
                </a:lnTo>
                <a:lnTo>
                  <a:pt x="1211" y="9355"/>
                </a:lnTo>
                <a:lnTo>
                  <a:pt x="1101" y="9648"/>
                </a:lnTo>
                <a:lnTo>
                  <a:pt x="661" y="10602"/>
                </a:lnTo>
                <a:lnTo>
                  <a:pt x="294" y="11409"/>
                </a:lnTo>
                <a:lnTo>
                  <a:pt x="147" y="11812"/>
                </a:lnTo>
                <a:lnTo>
                  <a:pt x="37" y="12253"/>
                </a:lnTo>
                <a:lnTo>
                  <a:pt x="1" y="12399"/>
                </a:lnTo>
                <a:lnTo>
                  <a:pt x="1" y="12509"/>
                </a:lnTo>
                <a:lnTo>
                  <a:pt x="74" y="12729"/>
                </a:lnTo>
                <a:lnTo>
                  <a:pt x="221" y="12913"/>
                </a:lnTo>
                <a:lnTo>
                  <a:pt x="404" y="13096"/>
                </a:lnTo>
                <a:lnTo>
                  <a:pt x="441" y="13170"/>
                </a:lnTo>
                <a:lnTo>
                  <a:pt x="514" y="13206"/>
                </a:lnTo>
                <a:lnTo>
                  <a:pt x="588" y="13243"/>
                </a:lnTo>
                <a:lnTo>
                  <a:pt x="661" y="13243"/>
                </a:lnTo>
                <a:lnTo>
                  <a:pt x="734" y="13280"/>
                </a:lnTo>
                <a:lnTo>
                  <a:pt x="881" y="13353"/>
                </a:lnTo>
                <a:lnTo>
                  <a:pt x="954" y="13426"/>
                </a:lnTo>
                <a:lnTo>
                  <a:pt x="1101" y="13426"/>
                </a:lnTo>
                <a:lnTo>
                  <a:pt x="1431" y="13536"/>
                </a:lnTo>
                <a:lnTo>
                  <a:pt x="1468" y="13573"/>
                </a:lnTo>
                <a:lnTo>
                  <a:pt x="1688" y="13573"/>
                </a:lnTo>
                <a:lnTo>
                  <a:pt x="1908" y="13536"/>
                </a:lnTo>
                <a:lnTo>
                  <a:pt x="2128" y="13463"/>
                </a:lnTo>
                <a:lnTo>
                  <a:pt x="2312" y="13390"/>
                </a:lnTo>
                <a:lnTo>
                  <a:pt x="2495" y="13280"/>
                </a:lnTo>
                <a:lnTo>
                  <a:pt x="2605" y="13133"/>
                </a:lnTo>
                <a:lnTo>
                  <a:pt x="2715" y="12986"/>
                </a:lnTo>
                <a:lnTo>
                  <a:pt x="2788" y="12840"/>
                </a:lnTo>
                <a:lnTo>
                  <a:pt x="2862" y="12693"/>
                </a:lnTo>
                <a:lnTo>
                  <a:pt x="2935" y="12326"/>
                </a:lnTo>
                <a:lnTo>
                  <a:pt x="2935" y="11959"/>
                </a:lnTo>
                <a:lnTo>
                  <a:pt x="2862" y="11592"/>
                </a:lnTo>
                <a:lnTo>
                  <a:pt x="2788" y="11226"/>
                </a:lnTo>
                <a:lnTo>
                  <a:pt x="2678" y="10895"/>
                </a:lnTo>
                <a:lnTo>
                  <a:pt x="2055" y="9061"/>
                </a:lnTo>
                <a:lnTo>
                  <a:pt x="1981" y="8951"/>
                </a:lnTo>
                <a:lnTo>
                  <a:pt x="1871" y="8878"/>
                </a:lnTo>
                <a:lnTo>
                  <a:pt x="1761" y="8805"/>
                </a:lnTo>
                <a:lnTo>
                  <a:pt x="1651" y="8768"/>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45" name="Google Shape;445;p9"/>
          <p:cNvSpPr/>
          <p:nvPr/>
        </p:nvSpPr>
        <p:spPr>
          <a:xfrm>
            <a:off x="8829403" y="4583868"/>
            <a:ext cx="391238" cy="289295"/>
          </a:xfrm>
          <a:custGeom>
            <a:avLst/>
            <a:gdLst/>
            <a:ahLst/>
            <a:cxnLst/>
            <a:rect l="l" t="t" r="r" b="b"/>
            <a:pathLst>
              <a:path w="13793" h="10199" extrusionOk="0">
                <a:moveTo>
                  <a:pt x="5649" y="2128"/>
                </a:moveTo>
                <a:lnTo>
                  <a:pt x="5503" y="2165"/>
                </a:lnTo>
                <a:lnTo>
                  <a:pt x="5356" y="2238"/>
                </a:lnTo>
                <a:lnTo>
                  <a:pt x="5209" y="2312"/>
                </a:lnTo>
                <a:lnTo>
                  <a:pt x="5099" y="2422"/>
                </a:lnTo>
                <a:lnTo>
                  <a:pt x="4989" y="2532"/>
                </a:lnTo>
                <a:lnTo>
                  <a:pt x="4916" y="2642"/>
                </a:lnTo>
                <a:lnTo>
                  <a:pt x="4879" y="2788"/>
                </a:lnTo>
                <a:lnTo>
                  <a:pt x="4842" y="2935"/>
                </a:lnTo>
                <a:lnTo>
                  <a:pt x="4842" y="3119"/>
                </a:lnTo>
                <a:lnTo>
                  <a:pt x="4879" y="3265"/>
                </a:lnTo>
                <a:lnTo>
                  <a:pt x="4916" y="3375"/>
                </a:lnTo>
                <a:lnTo>
                  <a:pt x="5026" y="3485"/>
                </a:lnTo>
                <a:lnTo>
                  <a:pt x="5136" y="3522"/>
                </a:lnTo>
                <a:lnTo>
                  <a:pt x="5209" y="3522"/>
                </a:lnTo>
                <a:lnTo>
                  <a:pt x="5319" y="3449"/>
                </a:lnTo>
                <a:lnTo>
                  <a:pt x="5356" y="3375"/>
                </a:lnTo>
                <a:lnTo>
                  <a:pt x="5393" y="3119"/>
                </a:lnTo>
                <a:lnTo>
                  <a:pt x="5393" y="2899"/>
                </a:lnTo>
                <a:lnTo>
                  <a:pt x="5429" y="3045"/>
                </a:lnTo>
                <a:lnTo>
                  <a:pt x="5466" y="3229"/>
                </a:lnTo>
                <a:lnTo>
                  <a:pt x="5503" y="3632"/>
                </a:lnTo>
                <a:lnTo>
                  <a:pt x="5576" y="3926"/>
                </a:lnTo>
                <a:lnTo>
                  <a:pt x="5613" y="4072"/>
                </a:lnTo>
                <a:lnTo>
                  <a:pt x="5723" y="4219"/>
                </a:lnTo>
                <a:lnTo>
                  <a:pt x="5796" y="4256"/>
                </a:lnTo>
                <a:lnTo>
                  <a:pt x="5833" y="4256"/>
                </a:lnTo>
                <a:lnTo>
                  <a:pt x="5906" y="4219"/>
                </a:lnTo>
                <a:lnTo>
                  <a:pt x="5943" y="4146"/>
                </a:lnTo>
                <a:lnTo>
                  <a:pt x="5980" y="4036"/>
                </a:lnTo>
                <a:lnTo>
                  <a:pt x="5980" y="3926"/>
                </a:lnTo>
                <a:lnTo>
                  <a:pt x="5943" y="3669"/>
                </a:lnTo>
                <a:lnTo>
                  <a:pt x="5833" y="3082"/>
                </a:lnTo>
                <a:lnTo>
                  <a:pt x="5759" y="2825"/>
                </a:lnTo>
                <a:lnTo>
                  <a:pt x="5686" y="2715"/>
                </a:lnTo>
                <a:lnTo>
                  <a:pt x="5613" y="2642"/>
                </a:lnTo>
                <a:lnTo>
                  <a:pt x="5723" y="2605"/>
                </a:lnTo>
                <a:lnTo>
                  <a:pt x="6016" y="2605"/>
                </a:lnTo>
                <a:lnTo>
                  <a:pt x="6163" y="2642"/>
                </a:lnTo>
                <a:lnTo>
                  <a:pt x="6310" y="3045"/>
                </a:lnTo>
                <a:lnTo>
                  <a:pt x="6456" y="3522"/>
                </a:lnTo>
                <a:lnTo>
                  <a:pt x="6603" y="3999"/>
                </a:lnTo>
                <a:lnTo>
                  <a:pt x="6640" y="4072"/>
                </a:lnTo>
                <a:lnTo>
                  <a:pt x="6677" y="4109"/>
                </a:lnTo>
                <a:lnTo>
                  <a:pt x="6750" y="4146"/>
                </a:lnTo>
                <a:lnTo>
                  <a:pt x="6823" y="4109"/>
                </a:lnTo>
                <a:lnTo>
                  <a:pt x="6897" y="4072"/>
                </a:lnTo>
                <a:lnTo>
                  <a:pt x="6970" y="4036"/>
                </a:lnTo>
                <a:lnTo>
                  <a:pt x="7007" y="3926"/>
                </a:lnTo>
                <a:lnTo>
                  <a:pt x="7007" y="3852"/>
                </a:lnTo>
                <a:lnTo>
                  <a:pt x="6860" y="3412"/>
                </a:lnTo>
                <a:lnTo>
                  <a:pt x="6750" y="3009"/>
                </a:lnTo>
                <a:lnTo>
                  <a:pt x="6677" y="2862"/>
                </a:lnTo>
                <a:lnTo>
                  <a:pt x="6970" y="3045"/>
                </a:lnTo>
                <a:lnTo>
                  <a:pt x="7227" y="3229"/>
                </a:lnTo>
                <a:lnTo>
                  <a:pt x="7227" y="3449"/>
                </a:lnTo>
                <a:lnTo>
                  <a:pt x="7263" y="3669"/>
                </a:lnTo>
                <a:lnTo>
                  <a:pt x="7410" y="4072"/>
                </a:lnTo>
                <a:lnTo>
                  <a:pt x="7484" y="4146"/>
                </a:lnTo>
                <a:lnTo>
                  <a:pt x="7520" y="4182"/>
                </a:lnTo>
                <a:lnTo>
                  <a:pt x="7667" y="4182"/>
                </a:lnTo>
                <a:lnTo>
                  <a:pt x="7740" y="4146"/>
                </a:lnTo>
                <a:lnTo>
                  <a:pt x="7777" y="4109"/>
                </a:lnTo>
                <a:lnTo>
                  <a:pt x="7814" y="4036"/>
                </a:lnTo>
                <a:lnTo>
                  <a:pt x="7777" y="3926"/>
                </a:lnTo>
                <a:lnTo>
                  <a:pt x="7704" y="3669"/>
                </a:lnTo>
                <a:lnTo>
                  <a:pt x="8034" y="3962"/>
                </a:lnTo>
                <a:lnTo>
                  <a:pt x="8070" y="3999"/>
                </a:lnTo>
                <a:lnTo>
                  <a:pt x="8107" y="3999"/>
                </a:lnTo>
                <a:lnTo>
                  <a:pt x="8144" y="3962"/>
                </a:lnTo>
                <a:lnTo>
                  <a:pt x="8144" y="3926"/>
                </a:lnTo>
                <a:lnTo>
                  <a:pt x="8144" y="3742"/>
                </a:lnTo>
                <a:lnTo>
                  <a:pt x="8107" y="3595"/>
                </a:lnTo>
                <a:lnTo>
                  <a:pt x="7960" y="3302"/>
                </a:lnTo>
                <a:lnTo>
                  <a:pt x="7740" y="3009"/>
                </a:lnTo>
                <a:lnTo>
                  <a:pt x="7484" y="2788"/>
                </a:lnTo>
                <a:lnTo>
                  <a:pt x="7190" y="2568"/>
                </a:lnTo>
                <a:lnTo>
                  <a:pt x="6897" y="2422"/>
                </a:lnTo>
                <a:lnTo>
                  <a:pt x="6566" y="2275"/>
                </a:lnTo>
                <a:lnTo>
                  <a:pt x="6273" y="2165"/>
                </a:lnTo>
                <a:lnTo>
                  <a:pt x="5943" y="2128"/>
                </a:lnTo>
                <a:close/>
                <a:moveTo>
                  <a:pt x="12215" y="3485"/>
                </a:moveTo>
                <a:lnTo>
                  <a:pt x="12142" y="3522"/>
                </a:lnTo>
                <a:lnTo>
                  <a:pt x="12142" y="3559"/>
                </a:lnTo>
                <a:lnTo>
                  <a:pt x="12142" y="3742"/>
                </a:lnTo>
                <a:lnTo>
                  <a:pt x="12142" y="3926"/>
                </a:lnTo>
                <a:lnTo>
                  <a:pt x="12252" y="4292"/>
                </a:lnTo>
                <a:lnTo>
                  <a:pt x="12436" y="4769"/>
                </a:lnTo>
                <a:lnTo>
                  <a:pt x="12582" y="5136"/>
                </a:lnTo>
                <a:lnTo>
                  <a:pt x="12546" y="5209"/>
                </a:lnTo>
                <a:lnTo>
                  <a:pt x="12546" y="5320"/>
                </a:lnTo>
                <a:lnTo>
                  <a:pt x="12582" y="5356"/>
                </a:lnTo>
                <a:lnTo>
                  <a:pt x="12582" y="5430"/>
                </a:lnTo>
                <a:lnTo>
                  <a:pt x="11885" y="5613"/>
                </a:lnTo>
                <a:lnTo>
                  <a:pt x="11885" y="5430"/>
                </a:lnTo>
                <a:lnTo>
                  <a:pt x="11849" y="5246"/>
                </a:lnTo>
                <a:lnTo>
                  <a:pt x="11702" y="4843"/>
                </a:lnTo>
                <a:lnTo>
                  <a:pt x="11629" y="4549"/>
                </a:lnTo>
                <a:lnTo>
                  <a:pt x="11482" y="4256"/>
                </a:lnTo>
                <a:lnTo>
                  <a:pt x="11335" y="3999"/>
                </a:lnTo>
                <a:lnTo>
                  <a:pt x="11115" y="3742"/>
                </a:lnTo>
                <a:lnTo>
                  <a:pt x="11005" y="3742"/>
                </a:lnTo>
                <a:lnTo>
                  <a:pt x="10968" y="3779"/>
                </a:lnTo>
                <a:lnTo>
                  <a:pt x="10932" y="3852"/>
                </a:lnTo>
                <a:lnTo>
                  <a:pt x="10968" y="4109"/>
                </a:lnTo>
                <a:lnTo>
                  <a:pt x="11078" y="4366"/>
                </a:lnTo>
                <a:lnTo>
                  <a:pt x="11262" y="4879"/>
                </a:lnTo>
                <a:lnTo>
                  <a:pt x="11372" y="5320"/>
                </a:lnTo>
                <a:lnTo>
                  <a:pt x="11445" y="5540"/>
                </a:lnTo>
                <a:lnTo>
                  <a:pt x="11555" y="5686"/>
                </a:lnTo>
                <a:lnTo>
                  <a:pt x="11482" y="5723"/>
                </a:lnTo>
                <a:lnTo>
                  <a:pt x="11372" y="5723"/>
                </a:lnTo>
                <a:lnTo>
                  <a:pt x="11262" y="5686"/>
                </a:lnTo>
                <a:lnTo>
                  <a:pt x="11152" y="5650"/>
                </a:lnTo>
                <a:lnTo>
                  <a:pt x="11078" y="5576"/>
                </a:lnTo>
                <a:lnTo>
                  <a:pt x="10895" y="5393"/>
                </a:lnTo>
                <a:lnTo>
                  <a:pt x="10785" y="5209"/>
                </a:lnTo>
                <a:lnTo>
                  <a:pt x="10712" y="5173"/>
                </a:lnTo>
                <a:lnTo>
                  <a:pt x="10675" y="4916"/>
                </a:lnTo>
                <a:lnTo>
                  <a:pt x="10601" y="4696"/>
                </a:lnTo>
                <a:lnTo>
                  <a:pt x="10418" y="4292"/>
                </a:lnTo>
                <a:lnTo>
                  <a:pt x="10381" y="4256"/>
                </a:lnTo>
                <a:lnTo>
                  <a:pt x="10345" y="4219"/>
                </a:lnTo>
                <a:lnTo>
                  <a:pt x="10198" y="4219"/>
                </a:lnTo>
                <a:lnTo>
                  <a:pt x="10125" y="4292"/>
                </a:lnTo>
                <a:lnTo>
                  <a:pt x="10088" y="4366"/>
                </a:lnTo>
                <a:lnTo>
                  <a:pt x="10088" y="4402"/>
                </a:lnTo>
                <a:lnTo>
                  <a:pt x="10125" y="4659"/>
                </a:lnTo>
                <a:lnTo>
                  <a:pt x="10051" y="4623"/>
                </a:lnTo>
                <a:lnTo>
                  <a:pt x="9941" y="4586"/>
                </a:lnTo>
                <a:lnTo>
                  <a:pt x="9868" y="4623"/>
                </a:lnTo>
                <a:lnTo>
                  <a:pt x="9794" y="4696"/>
                </a:lnTo>
                <a:lnTo>
                  <a:pt x="9721" y="4806"/>
                </a:lnTo>
                <a:lnTo>
                  <a:pt x="9684" y="4916"/>
                </a:lnTo>
                <a:lnTo>
                  <a:pt x="9721" y="5026"/>
                </a:lnTo>
                <a:lnTo>
                  <a:pt x="9758" y="5099"/>
                </a:lnTo>
                <a:lnTo>
                  <a:pt x="9905" y="5246"/>
                </a:lnTo>
                <a:lnTo>
                  <a:pt x="10125" y="5356"/>
                </a:lnTo>
                <a:lnTo>
                  <a:pt x="10271" y="5430"/>
                </a:lnTo>
                <a:lnTo>
                  <a:pt x="10345" y="5540"/>
                </a:lnTo>
                <a:lnTo>
                  <a:pt x="10528" y="5796"/>
                </a:lnTo>
                <a:lnTo>
                  <a:pt x="10712" y="5980"/>
                </a:lnTo>
                <a:lnTo>
                  <a:pt x="10932" y="6163"/>
                </a:lnTo>
                <a:lnTo>
                  <a:pt x="11078" y="6200"/>
                </a:lnTo>
                <a:lnTo>
                  <a:pt x="11225" y="6237"/>
                </a:lnTo>
                <a:lnTo>
                  <a:pt x="11519" y="6237"/>
                </a:lnTo>
                <a:lnTo>
                  <a:pt x="11849" y="6163"/>
                </a:lnTo>
                <a:lnTo>
                  <a:pt x="12142" y="6090"/>
                </a:lnTo>
                <a:lnTo>
                  <a:pt x="12986" y="5833"/>
                </a:lnTo>
                <a:lnTo>
                  <a:pt x="13353" y="5686"/>
                </a:lnTo>
                <a:lnTo>
                  <a:pt x="13536" y="5613"/>
                </a:lnTo>
                <a:lnTo>
                  <a:pt x="13719" y="5540"/>
                </a:lnTo>
                <a:lnTo>
                  <a:pt x="13793" y="5466"/>
                </a:lnTo>
                <a:lnTo>
                  <a:pt x="13793" y="5356"/>
                </a:lnTo>
                <a:lnTo>
                  <a:pt x="13756" y="5283"/>
                </a:lnTo>
                <a:lnTo>
                  <a:pt x="13646" y="5246"/>
                </a:lnTo>
                <a:lnTo>
                  <a:pt x="13353" y="5246"/>
                </a:lnTo>
                <a:lnTo>
                  <a:pt x="13059" y="5320"/>
                </a:lnTo>
                <a:lnTo>
                  <a:pt x="13059" y="5099"/>
                </a:lnTo>
                <a:lnTo>
                  <a:pt x="12986" y="4879"/>
                </a:lnTo>
                <a:lnTo>
                  <a:pt x="12839" y="4513"/>
                </a:lnTo>
                <a:lnTo>
                  <a:pt x="12619" y="3962"/>
                </a:lnTo>
                <a:lnTo>
                  <a:pt x="12509" y="3706"/>
                </a:lnTo>
                <a:lnTo>
                  <a:pt x="12326" y="3485"/>
                </a:lnTo>
                <a:close/>
                <a:moveTo>
                  <a:pt x="12069" y="1"/>
                </a:moveTo>
                <a:lnTo>
                  <a:pt x="11702" y="37"/>
                </a:lnTo>
                <a:lnTo>
                  <a:pt x="11335" y="147"/>
                </a:lnTo>
                <a:lnTo>
                  <a:pt x="10638" y="368"/>
                </a:lnTo>
                <a:lnTo>
                  <a:pt x="9905" y="588"/>
                </a:lnTo>
                <a:lnTo>
                  <a:pt x="9538" y="698"/>
                </a:lnTo>
                <a:lnTo>
                  <a:pt x="9171" y="844"/>
                </a:lnTo>
                <a:lnTo>
                  <a:pt x="8914" y="1028"/>
                </a:lnTo>
                <a:lnTo>
                  <a:pt x="8694" y="1211"/>
                </a:lnTo>
                <a:lnTo>
                  <a:pt x="8547" y="1431"/>
                </a:lnTo>
                <a:lnTo>
                  <a:pt x="8437" y="1688"/>
                </a:lnTo>
                <a:lnTo>
                  <a:pt x="8401" y="1945"/>
                </a:lnTo>
                <a:lnTo>
                  <a:pt x="8401" y="2238"/>
                </a:lnTo>
                <a:lnTo>
                  <a:pt x="8401" y="2532"/>
                </a:lnTo>
                <a:lnTo>
                  <a:pt x="8474" y="2825"/>
                </a:lnTo>
                <a:lnTo>
                  <a:pt x="8804" y="4402"/>
                </a:lnTo>
                <a:lnTo>
                  <a:pt x="8951" y="5173"/>
                </a:lnTo>
                <a:lnTo>
                  <a:pt x="9098" y="5980"/>
                </a:lnTo>
                <a:lnTo>
                  <a:pt x="9134" y="6347"/>
                </a:lnTo>
                <a:lnTo>
                  <a:pt x="9134" y="6713"/>
                </a:lnTo>
                <a:lnTo>
                  <a:pt x="8914" y="6126"/>
                </a:lnTo>
                <a:lnTo>
                  <a:pt x="8841" y="5796"/>
                </a:lnTo>
                <a:lnTo>
                  <a:pt x="8731" y="5430"/>
                </a:lnTo>
                <a:lnTo>
                  <a:pt x="8657" y="5246"/>
                </a:lnTo>
                <a:lnTo>
                  <a:pt x="8547" y="5099"/>
                </a:lnTo>
                <a:lnTo>
                  <a:pt x="8437" y="4953"/>
                </a:lnTo>
                <a:lnTo>
                  <a:pt x="8327" y="4879"/>
                </a:lnTo>
                <a:lnTo>
                  <a:pt x="8254" y="4879"/>
                </a:lnTo>
                <a:lnTo>
                  <a:pt x="8217" y="4916"/>
                </a:lnTo>
                <a:lnTo>
                  <a:pt x="8180" y="5026"/>
                </a:lnTo>
                <a:lnTo>
                  <a:pt x="8180" y="5136"/>
                </a:lnTo>
                <a:lnTo>
                  <a:pt x="8217" y="5393"/>
                </a:lnTo>
                <a:lnTo>
                  <a:pt x="8364" y="5906"/>
                </a:lnTo>
                <a:lnTo>
                  <a:pt x="8584" y="6567"/>
                </a:lnTo>
                <a:lnTo>
                  <a:pt x="8767" y="7227"/>
                </a:lnTo>
                <a:lnTo>
                  <a:pt x="8731" y="7374"/>
                </a:lnTo>
                <a:lnTo>
                  <a:pt x="8731" y="7447"/>
                </a:lnTo>
                <a:lnTo>
                  <a:pt x="8731" y="7520"/>
                </a:lnTo>
                <a:lnTo>
                  <a:pt x="8804" y="7594"/>
                </a:lnTo>
                <a:lnTo>
                  <a:pt x="8694" y="7740"/>
                </a:lnTo>
                <a:lnTo>
                  <a:pt x="8547" y="7887"/>
                </a:lnTo>
                <a:lnTo>
                  <a:pt x="8401" y="7997"/>
                </a:lnTo>
                <a:lnTo>
                  <a:pt x="8180" y="8107"/>
                </a:lnTo>
                <a:lnTo>
                  <a:pt x="8144" y="8034"/>
                </a:lnTo>
                <a:lnTo>
                  <a:pt x="8144" y="7997"/>
                </a:lnTo>
                <a:lnTo>
                  <a:pt x="8070" y="7961"/>
                </a:lnTo>
                <a:lnTo>
                  <a:pt x="7630" y="6530"/>
                </a:lnTo>
                <a:lnTo>
                  <a:pt x="7337" y="5650"/>
                </a:lnTo>
                <a:lnTo>
                  <a:pt x="7153" y="5283"/>
                </a:lnTo>
                <a:lnTo>
                  <a:pt x="7080" y="5026"/>
                </a:lnTo>
                <a:lnTo>
                  <a:pt x="7080" y="4953"/>
                </a:lnTo>
                <a:lnTo>
                  <a:pt x="7080" y="4879"/>
                </a:lnTo>
                <a:lnTo>
                  <a:pt x="7117" y="4806"/>
                </a:lnTo>
                <a:lnTo>
                  <a:pt x="7153" y="4733"/>
                </a:lnTo>
                <a:lnTo>
                  <a:pt x="7117" y="4659"/>
                </a:lnTo>
                <a:lnTo>
                  <a:pt x="7080" y="4623"/>
                </a:lnTo>
                <a:lnTo>
                  <a:pt x="6860" y="4476"/>
                </a:lnTo>
                <a:lnTo>
                  <a:pt x="6750" y="4439"/>
                </a:lnTo>
                <a:lnTo>
                  <a:pt x="6640" y="4476"/>
                </a:lnTo>
                <a:lnTo>
                  <a:pt x="6603" y="4549"/>
                </a:lnTo>
                <a:lnTo>
                  <a:pt x="6603" y="4623"/>
                </a:lnTo>
                <a:lnTo>
                  <a:pt x="6640" y="4659"/>
                </a:lnTo>
                <a:lnTo>
                  <a:pt x="6677" y="4769"/>
                </a:lnTo>
                <a:lnTo>
                  <a:pt x="6640" y="4879"/>
                </a:lnTo>
                <a:lnTo>
                  <a:pt x="6640" y="5063"/>
                </a:lnTo>
                <a:lnTo>
                  <a:pt x="6713" y="5320"/>
                </a:lnTo>
                <a:lnTo>
                  <a:pt x="6787" y="5576"/>
                </a:lnTo>
                <a:lnTo>
                  <a:pt x="6970" y="6090"/>
                </a:lnTo>
                <a:lnTo>
                  <a:pt x="7667" y="8254"/>
                </a:lnTo>
                <a:lnTo>
                  <a:pt x="7300" y="8254"/>
                </a:lnTo>
                <a:lnTo>
                  <a:pt x="6970" y="8181"/>
                </a:lnTo>
                <a:lnTo>
                  <a:pt x="6970" y="8107"/>
                </a:lnTo>
                <a:lnTo>
                  <a:pt x="6970" y="8034"/>
                </a:lnTo>
                <a:lnTo>
                  <a:pt x="6897" y="7997"/>
                </a:lnTo>
                <a:lnTo>
                  <a:pt x="6530" y="6383"/>
                </a:lnTo>
                <a:lnTo>
                  <a:pt x="6310" y="5503"/>
                </a:lnTo>
                <a:lnTo>
                  <a:pt x="6200" y="5099"/>
                </a:lnTo>
                <a:lnTo>
                  <a:pt x="6090" y="4916"/>
                </a:lnTo>
                <a:lnTo>
                  <a:pt x="5980" y="4733"/>
                </a:lnTo>
                <a:lnTo>
                  <a:pt x="5943" y="4696"/>
                </a:lnTo>
                <a:lnTo>
                  <a:pt x="5906" y="4696"/>
                </a:lnTo>
                <a:lnTo>
                  <a:pt x="5833" y="4733"/>
                </a:lnTo>
                <a:lnTo>
                  <a:pt x="5833" y="4769"/>
                </a:lnTo>
                <a:lnTo>
                  <a:pt x="5796" y="4989"/>
                </a:lnTo>
                <a:lnTo>
                  <a:pt x="5796" y="5173"/>
                </a:lnTo>
                <a:lnTo>
                  <a:pt x="5870" y="5576"/>
                </a:lnTo>
                <a:lnTo>
                  <a:pt x="6053" y="6383"/>
                </a:lnTo>
                <a:lnTo>
                  <a:pt x="6420" y="7887"/>
                </a:lnTo>
                <a:lnTo>
                  <a:pt x="6420" y="7887"/>
                </a:lnTo>
                <a:lnTo>
                  <a:pt x="6163" y="7740"/>
                </a:lnTo>
                <a:lnTo>
                  <a:pt x="5980" y="7520"/>
                </a:lnTo>
                <a:lnTo>
                  <a:pt x="5759" y="7227"/>
                </a:lnTo>
                <a:lnTo>
                  <a:pt x="5576" y="6897"/>
                </a:lnTo>
                <a:lnTo>
                  <a:pt x="5466" y="6567"/>
                </a:lnTo>
                <a:lnTo>
                  <a:pt x="5393" y="6237"/>
                </a:lnTo>
                <a:lnTo>
                  <a:pt x="5246" y="5540"/>
                </a:lnTo>
                <a:lnTo>
                  <a:pt x="5173" y="5209"/>
                </a:lnTo>
                <a:lnTo>
                  <a:pt x="5063" y="4879"/>
                </a:lnTo>
                <a:lnTo>
                  <a:pt x="4916" y="4586"/>
                </a:lnTo>
                <a:lnTo>
                  <a:pt x="4732" y="4366"/>
                </a:lnTo>
                <a:lnTo>
                  <a:pt x="4512" y="4146"/>
                </a:lnTo>
                <a:lnTo>
                  <a:pt x="4292" y="3962"/>
                </a:lnTo>
                <a:lnTo>
                  <a:pt x="4035" y="3816"/>
                </a:lnTo>
                <a:lnTo>
                  <a:pt x="3779" y="3706"/>
                </a:lnTo>
                <a:lnTo>
                  <a:pt x="3485" y="3595"/>
                </a:lnTo>
                <a:lnTo>
                  <a:pt x="3192" y="3522"/>
                </a:lnTo>
                <a:lnTo>
                  <a:pt x="2862" y="3449"/>
                </a:lnTo>
                <a:lnTo>
                  <a:pt x="2128" y="3449"/>
                </a:lnTo>
                <a:lnTo>
                  <a:pt x="1798" y="3522"/>
                </a:lnTo>
                <a:lnTo>
                  <a:pt x="1101" y="3669"/>
                </a:lnTo>
                <a:lnTo>
                  <a:pt x="404" y="3889"/>
                </a:lnTo>
                <a:lnTo>
                  <a:pt x="184" y="3962"/>
                </a:lnTo>
                <a:lnTo>
                  <a:pt x="74" y="4036"/>
                </a:lnTo>
                <a:lnTo>
                  <a:pt x="0" y="4109"/>
                </a:lnTo>
                <a:lnTo>
                  <a:pt x="0" y="4182"/>
                </a:lnTo>
                <a:lnTo>
                  <a:pt x="0" y="4219"/>
                </a:lnTo>
                <a:lnTo>
                  <a:pt x="0" y="4402"/>
                </a:lnTo>
                <a:lnTo>
                  <a:pt x="37" y="4439"/>
                </a:lnTo>
                <a:lnTo>
                  <a:pt x="74" y="4513"/>
                </a:lnTo>
                <a:lnTo>
                  <a:pt x="257" y="4586"/>
                </a:lnTo>
                <a:lnTo>
                  <a:pt x="404" y="4586"/>
                </a:lnTo>
                <a:lnTo>
                  <a:pt x="514" y="4513"/>
                </a:lnTo>
                <a:lnTo>
                  <a:pt x="624" y="4439"/>
                </a:lnTo>
                <a:lnTo>
                  <a:pt x="881" y="4329"/>
                </a:lnTo>
                <a:lnTo>
                  <a:pt x="881" y="4366"/>
                </a:lnTo>
                <a:lnTo>
                  <a:pt x="881" y="4549"/>
                </a:lnTo>
                <a:lnTo>
                  <a:pt x="881" y="4696"/>
                </a:lnTo>
                <a:lnTo>
                  <a:pt x="954" y="5026"/>
                </a:lnTo>
                <a:lnTo>
                  <a:pt x="1211" y="5686"/>
                </a:lnTo>
                <a:lnTo>
                  <a:pt x="1468" y="6493"/>
                </a:lnTo>
                <a:lnTo>
                  <a:pt x="1761" y="7300"/>
                </a:lnTo>
                <a:lnTo>
                  <a:pt x="1798" y="7374"/>
                </a:lnTo>
                <a:lnTo>
                  <a:pt x="1871" y="7447"/>
                </a:lnTo>
                <a:lnTo>
                  <a:pt x="2055" y="7447"/>
                </a:lnTo>
                <a:lnTo>
                  <a:pt x="2128" y="7410"/>
                </a:lnTo>
                <a:lnTo>
                  <a:pt x="2165" y="7337"/>
                </a:lnTo>
                <a:lnTo>
                  <a:pt x="2201" y="7227"/>
                </a:lnTo>
                <a:lnTo>
                  <a:pt x="2201" y="7154"/>
                </a:lnTo>
                <a:lnTo>
                  <a:pt x="1945" y="6383"/>
                </a:lnTo>
                <a:lnTo>
                  <a:pt x="1688" y="5650"/>
                </a:lnTo>
                <a:lnTo>
                  <a:pt x="1468" y="4989"/>
                </a:lnTo>
                <a:lnTo>
                  <a:pt x="1321" y="4696"/>
                </a:lnTo>
                <a:lnTo>
                  <a:pt x="1138" y="4402"/>
                </a:lnTo>
                <a:lnTo>
                  <a:pt x="1211" y="4329"/>
                </a:lnTo>
                <a:lnTo>
                  <a:pt x="1248" y="4329"/>
                </a:lnTo>
                <a:lnTo>
                  <a:pt x="1248" y="4292"/>
                </a:lnTo>
                <a:lnTo>
                  <a:pt x="1211" y="4292"/>
                </a:lnTo>
                <a:lnTo>
                  <a:pt x="1174" y="4256"/>
                </a:lnTo>
                <a:lnTo>
                  <a:pt x="1138" y="4256"/>
                </a:lnTo>
                <a:lnTo>
                  <a:pt x="1504" y="4182"/>
                </a:lnTo>
                <a:lnTo>
                  <a:pt x="1871" y="4109"/>
                </a:lnTo>
                <a:lnTo>
                  <a:pt x="1945" y="4256"/>
                </a:lnTo>
                <a:lnTo>
                  <a:pt x="2055" y="4439"/>
                </a:lnTo>
                <a:lnTo>
                  <a:pt x="2238" y="4879"/>
                </a:lnTo>
                <a:lnTo>
                  <a:pt x="2421" y="5320"/>
                </a:lnTo>
                <a:lnTo>
                  <a:pt x="2495" y="5760"/>
                </a:lnTo>
                <a:lnTo>
                  <a:pt x="2605" y="6200"/>
                </a:lnTo>
                <a:lnTo>
                  <a:pt x="2715" y="6420"/>
                </a:lnTo>
                <a:lnTo>
                  <a:pt x="2788" y="6603"/>
                </a:lnTo>
                <a:lnTo>
                  <a:pt x="2935" y="6787"/>
                </a:lnTo>
                <a:lnTo>
                  <a:pt x="3082" y="6933"/>
                </a:lnTo>
                <a:lnTo>
                  <a:pt x="3228" y="6970"/>
                </a:lnTo>
                <a:lnTo>
                  <a:pt x="3302" y="6933"/>
                </a:lnTo>
                <a:lnTo>
                  <a:pt x="3375" y="6860"/>
                </a:lnTo>
                <a:lnTo>
                  <a:pt x="3375" y="6750"/>
                </a:lnTo>
                <a:lnTo>
                  <a:pt x="3302" y="6530"/>
                </a:lnTo>
                <a:lnTo>
                  <a:pt x="3192" y="6347"/>
                </a:lnTo>
                <a:lnTo>
                  <a:pt x="3082" y="6126"/>
                </a:lnTo>
                <a:lnTo>
                  <a:pt x="3008" y="5943"/>
                </a:lnTo>
                <a:lnTo>
                  <a:pt x="2898" y="5503"/>
                </a:lnTo>
                <a:lnTo>
                  <a:pt x="2788" y="5063"/>
                </a:lnTo>
                <a:lnTo>
                  <a:pt x="2605" y="4549"/>
                </a:lnTo>
                <a:lnTo>
                  <a:pt x="2458" y="4292"/>
                </a:lnTo>
                <a:lnTo>
                  <a:pt x="2311" y="4036"/>
                </a:lnTo>
                <a:lnTo>
                  <a:pt x="2752" y="4036"/>
                </a:lnTo>
                <a:lnTo>
                  <a:pt x="3192" y="4109"/>
                </a:lnTo>
                <a:lnTo>
                  <a:pt x="3192" y="4219"/>
                </a:lnTo>
                <a:lnTo>
                  <a:pt x="3228" y="4366"/>
                </a:lnTo>
                <a:lnTo>
                  <a:pt x="3302" y="4623"/>
                </a:lnTo>
                <a:lnTo>
                  <a:pt x="3522" y="5063"/>
                </a:lnTo>
                <a:lnTo>
                  <a:pt x="3779" y="5833"/>
                </a:lnTo>
                <a:lnTo>
                  <a:pt x="3852" y="5943"/>
                </a:lnTo>
                <a:lnTo>
                  <a:pt x="3889" y="6016"/>
                </a:lnTo>
                <a:lnTo>
                  <a:pt x="3962" y="6090"/>
                </a:lnTo>
                <a:lnTo>
                  <a:pt x="4109" y="6126"/>
                </a:lnTo>
                <a:lnTo>
                  <a:pt x="4146" y="6090"/>
                </a:lnTo>
                <a:lnTo>
                  <a:pt x="4219" y="6053"/>
                </a:lnTo>
                <a:lnTo>
                  <a:pt x="4292" y="5943"/>
                </a:lnTo>
                <a:lnTo>
                  <a:pt x="4292" y="5796"/>
                </a:lnTo>
                <a:lnTo>
                  <a:pt x="4256" y="5686"/>
                </a:lnTo>
                <a:lnTo>
                  <a:pt x="4182" y="5540"/>
                </a:lnTo>
                <a:lnTo>
                  <a:pt x="3852" y="4659"/>
                </a:lnTo>
                <a:lnTo>
                  <a:pt x="3669" y="4292"/>
                </a:lnTo>
                <a:lnTo>
                  <a:pt x="4035" y="4513"/>
                </a:lnTo>
                <a:lnTo>
                  <a:pt x="4182" y="4623"/>
                </a:lnTo>
                <a:lnTo>
                  <a:pt x="4329" y="4769"/>
                </a:lnTo>
                <a:lnTo>
                  <a:pt x="4439" y="4953"/>
                </a:lnTo>
                <a:lnTo>
                  <a:pt x="4512" y="5136"/>
                </a:lnTo>
                <a:lnTo>
                  <a:pt x="4659" y="5540"/>
                </a:lnTo>
                <a:lnTo>
                  <a:pt x="4806" y="6347"/>
                </a:lnTo>
                <a:lnTo>
                  <a:pt x="4842" y="6640"/>
                </a:lnTo>
                <a:lnTo>
                  <a:pt x="4952" y="6933"/>
                </a:lnTo>
                <a:lnTo>
                  <a:pt x="5063" y="7190"/>
                </a:lnTo>
                <a:lnTo>
                  <a:pt x="5209" y="7447"/>
                </a:lnTo>
                <a:lnTo>
                  <a:pt x="5393" y="7704"/>
                </a:lnTo>
                <a:lnTo>
                  <a:pt x="5576" y="7924"/>
                </a:lnTo>
                <a:lnTo>
                  <a:pt x="5759" y="8144"/>
                </a:lnTo>
                <a:lnTo>
                  <a:pt x="5980" y="8327"/>
                </a:lnTo>
                <a:lnTo>
                  <a:pt x="6236" y="8474"/>
                </a:lnTo>
                <a:lnTo>
                  <a:pt x="6493" y="8621"/>
                </a:lnTo>
                <a:lnTo>
                  <a:pt x="6750" y="8694"/>
                </a:lnTo>
                <a:lnTo>
                  <a:pt x="7043" y="8768"/>
                </a:lnTo>
                <a:lnTo>
                  <a:pt x="7300" y="8804"/>
                </a:lnTo>
                <a:lnTo>
                  <a:pt x="7924" y="8804"/>
                </a:lnTo>
                <a:lnTo>
                  <a:pt x="8217" y="8694"/>
                </a:lnTo>
                <a:lnTo>
                  <a:pt x="8511" y="8621"/>
                </a:lnTo>
                <a:lnTo>
                  <a:pt x="8731" y="8474"/>
                </a:lnTo>
                <a:lnTo>
                  <a:pt x="8951" y="8291"/>
                </a:lnTo>
                <a:lnTo>
                  <a:pt x="9171" y="8107"/>
                </a:lnTo>
                <a:lnTo>
                  <a:pt x="9354" y="7887"/>
                </a:lnTo>
                <a:lnTo>
                  <a:pt x="9464" y="7667"/>
                </a:lnTo>
                <a:lnTo>
                  <a:pt x="9611" y="7410"/>
                </a:lnTo>
                <a:lnTo>
                  <a:pt x="9684" y="7117"/>
                </a:lnTo>
                <a:lnTo>
                  <a:pt x="9721" y="6787"/>
                </a:lnTo>
                <a:lnTo>
                  <a:pt x="9758" y="6457"/>
                </a:lnTo>
                <a:lnTo>
                  <a:pt x="9721" y="6090"/>
                </a:lnTo>
                <a:lnTo>
                  <a:pt x="9684" y="5760"/>
                </a:lnTo>
                <a:lnTo>
                  <a:pt x="9538" y="5063"/>
                </a:lnTo>
                <a:lnTo>
                  <a:pt x="9354" y="4366"/>
                </a:lnTo>
                <a:lnTo>
                  <a:pt x="9024" y="2788"/>
                </a:lnTo>
                <a:lnTo>
                  <a:pt x="8951" y="2422"/>
                </a:lnTo>
                <a:lnTo>
                  <a:pt x="8951" y="2238"/>
                </a:lnTo>
                <a:lnTo>
                  <a:pt x="8951" y="2055"/>
                </a:lnTo>
                <a:lnTo>
                  <a:pt x="9024" y="2348"/>
                </a:lnTo>
                <a:lnTo>
                  <a:pt x="9098" y="2568"/>
                </a:lnTo>
                <a:lnTo>
                  <a:pt x="9244" y="2788"/>
                </a:lnTo>
                <a:lnTo>
                  <a:pt x="9391" y="3009"/>
                </a:lnTo>
                <a:lnTo>
                  <a:pt x="9501" y="3082"/>
                </a:lnTo>
                <a:lnTo>
                  <a:pt x="9611" y="3119"/>
                </a:lnTo>
                <a:lnTo>
                  <a:pt x="9684" y="3119"/>
                </a:lnTo>
                <a:lnTo>
                  <a:pt x="9758" y="3082"/>
                </a:lnTo>
                <a:lnTo>
                  <a:pt x="9794" y="3045"/>
                </a:lnTo>
                <a:lnTo>
                  <a:pt x="9831" y="2972"/>
                </a:lnTo>
                <a:lnTo>
                  <a:pt x="9758" y="2788"/>
                </a:lnTo>
                <a:lnTo>
                  <a:pt x="9648" y="2605"/>
                </a:lnTo>
                <a:lnTo>
                  <a:pt x="9464" y="2275"/>
                </a:lnTo>
                <a:lnTo>
                  <a:pt x="9318" y="1908"/>
                </a:lnTo>
                <a:lnTo>
                  <a:pt x="9244" y="1725"/>
                </a:lnTo>
                <a:lnTo>
                  <a:pt x="9134" y="1541"/>
                </a:lnTo>
                <a:lnTo>
                  <a:pt x="9171" y="1505"/>
                </a:lnTo>
                <a:lnTo>
                  <a:pt x="9354" y="1358"/>
                </a:lnTo>
                <a:lnTo>
                  <a:pt x="9538" y="1248"/>
                </a:lnTo>
                <a:lnTo>
                  <a:pt x="9978" y="1101"/>
                </a:lnTo>
                <a:lnTo>
                  <a:pt x="10051" y="1395"/>
                </a:lnTo>
                <a:lnTo>
                  <a:pt x="10125" y="1688"/>
                </a:lnTo>
                <a:lnTo>
                  <a:pt x="10345" y="2238"/>
                </a:lnTo>
                <a:lnTo>
                  <a:pt x="10418" y="2495"/>
                </a:lnTo>
                <a:lnTo>
                  <a:pt x="10491" y="2825"/>
                </a:lnTo>
                <a:lnTo>
                  <a:pt x="10565" y="2972"/>
                </a:lnTo>
                <a:lnTo>
                  <a:pt x="10638" y="3082"/>
                </a:lnTo>
                <a:lnTo>
                  <a:pt x="10748" y="3192"/>
                </a:lnTo>
                <a:lnTo>
                  <a:pt x="10858" y="3229"/>
                </a:lnTo>
                <a:lnTo>
                  <a:pt x="10968" y="3229"/>
                </a:lnTo>
                <a:lnTo>
                  <a:pt x="11042" y="3192"/>
                </a:lnTo>
                <a:lnTo>
                  <a:pt x="11115" y="3119"/>
                </a:lnTo>
                <a:lnTo>
                  <a:pt x="11115" y="3009"/>
                </a:lnTo>
                <a:lnTo>
                  <a:pt x="11115" y="2972"/>
                </a:lnTo>
                <a:lnTo>
                  <a:pt x="11078" y="2899"/>
                </a:lnTo>
                <a:lnTo>
                  <a:pt x="11005" y="2825"/>
                </a:lnTo>
                <a:lnTo>
                  <a:pt x="10932" y="2642"/>
                </a:lnTo>
                <a:lnTo>
                  <a:pt x="10895" y="2458"/>
                </a:lnTo>
                <a:lnTo>
                  <a:pt x="10675" y="1835"/>
                </a:lnTo>
                <a:lnTo>
                  <a:pt x="10528" y="1395"/>
                </a:lnTo>
                <a:lnTo>
                  <a:pt x="10418" y="1174"/>
                </a:lnTo>
                <a:lnTo>
                  <a:pt x="10308" y="991"/>
                </a:lnTo>
                <a:lnTo>
                  <a:pt x="10455" y="918"/>
                </a:lnTo>
                <a:lnTo>
                  <a:pt x="11005" y="734"/>
                </a:lnTo>
                <a:lnTo>
                  <a:pt x="11152" y="1174"/>
                </a:lnTo>
                <a:lnTo>
                  <a:pt x="11298" y="1615"/>
                </a:lnTo>
                <a:lnTo>
                  <a:pt x="11555" y="2348"/>
                </a:lnTo>
                <a:lnTo>
                  <a:pt x="11702" y="2678"/>
                </a:lnTo>
                <a:lnTo>
                  <a:pt x="11775" y="2788"/>
                </a:lnTo>
                <a:lnTo>
                  <a:pt x="11922" y="2899"/>
                </a:lnTo>
                <a:lnTo>
                  <a:pt x="11959" y="2935"/>
                </a:lnTo>
                <a:lnTo>
                  <a:pt x="12032" y="2899"/>
                </a:lnTo>
                <a:lnTo>
                  <a:pt x="12069" y="2899"/>
                </a:lnTo>
                <a:lnTo>
                  <a:pt x="12105" y="2825"/>
                </a:lnTo>
                <a:lnTo>
                  <a:pt x="12142" y="2715"/>
                </a:lnTo>
                <a:lnTo>
                  <a:pt x="12142" y="2568"/>
                </a:lnTo>
                <a:lnTo>
                  <a:pt x="12069" y="2275"/>
                </a:lnTo>
                <a:lnTo>
                  <a:pt x="11812" y="1688"/>
                </a:lnTo>
                <a:lnTo>
                  <a:pt x="11592" y="1101"/>
                </a:lnTo>
                <a:lnTo>
                  <a:pt x="11445" y="698"/>
                </a:lnTo>
                <a:lnTo>
                  <a:pt x="11372" y="588"/>
                </a:lnTo>
                <a:lnTo>
                  <a:pt x="11665" y="441"/>
                </a:lnTo>
                <a:lnTo>
                  <a:pt x="11922" y="294"/>
                </a:lnTo>
                <a:lnTo>
                  <a:pt x="12105" y="147"/>
                </a:lnTo>
                <a:lnTo>
                  <a:pt x="12142" y="111"/>
                </a:lnTo>
                <a:lnTo>
                  <a:pt x="12142" y="74"/>
                </a:lnTo>
                <a:lnTo>
                  <a:pt x="12105" y="37"/>
                </a:lnTo>
                <a:lnTo>
                  <a:pt x="12069" y="1"/>
                </a:lnTo>
                <a:close/>
                <a:moveTo>
                  <a:pt x="4072" y="7080"/>
                </a:moveTo>
                <a:lnTo>
                  <a:pt x="4035" y="7117"/>
                </a:lnTo>
                <a:lnTo>
                  <a:pt x="3999" y="7154"/>
                </a:lnTo>
                <a:lnTo>
                  <a:pt x="3999" y="7337"/>
                </a:lnTo>
                <a:lnTo>
                  <a:pt x="3999" y="7557"/>
                </a:lnTo>
                <a:lnTo>
                  <a:pt x="4072" y="7961"/>
                </a:lnTo>
                <a:lnTo>
                  <a:pt x="4219" y="8327"/>
                </a:lnTo>
                <a:lnTo>
                  <a:pt x="4366" y="8731"/>
                </a:lnTo>
                <a:lnTo>
                  <a:pt x="4439" y="8804"/>
                </a:lnTo>
                <a:lnTo>
                  <a:pt x="4182" y="8988"/>
                </a:lnTo>
                <a:lnTo>
                  <a:pt x="3889" y="9098"/>
                </a:lnTo>
                <a:lnTo>
                  <a:pt x="3852" y="8951"/>
                </a:lnTo>
                <a:lnTo>
                  <a:pt x="3815" y="8804"/>
                </a:lnTo>
                <a:lnTo>
                  <a:pt x="3669" y="8511"/>
                </a:lnTo>
                <a:lnTo>
                  <a:pt x="3522" y="8071"/>
                </a:lnTo>
                <a:lnTo>
                  <a:pt x="3449" y="7887"/>
                </a:lnTo>
                <a:lnTo>
                  <a:pt x="3339" y="7667"/>
                </a:lnTo>
                <a:lnTo>
                  <a:pt x="3228" y="7630"/>
                </a:lnTo>
                <a:lnTo>
                  <a:pt x="3155" y="7630"/>
                </a:lnTo>
                <a:lnTo>
                  <a:pt x="3045" y="7704"/>
                </a:lnTo>
                <a:lnTo>
                  <a:pt x="3045" y="7777"/>
                </a:lnTo>
                <a:lnTo>
                  <a:pt x="3082" y="7997"/>
                </a:lnTo>
                <a:lnTo>
                  <a:pt x="3118" y="8217"/>
                </a:lnTo>
                <a:lnTo>
                  <a:pt x="3265" y="8658"/>
                </a:lnTo>
                <a:lnTo>
                  <a:pt x="3339" y="8951"/>
                </a:lnTo>
                <a:lnTo>
                  <a:pt x="3412" y="9098"/>
                </a:lnTo>
                <a:lnTo>
                  <a:pt x="3485" y="9244"/>
                </a:lnTo>
                <a:lnTo>
                  <a:pt x="2825" y="9428"/>
                </a:lnTo>
                <a:lnTo>
                  <a:pt x="2788" y="9281"/>
                </a:lnTo>
                <a:lnTo>
                  <a:pt x="2642" y="8768"/>
                </a:lnTo>
                <a:lnTo>
                  <a:pt x="2532" y="8547"/>
                </a:lnTo>
                <a:lnTo>
                  <a:pt x="2385" y="8327"/>
                </a:lnTo>
                <a:lnTo>
                  <a:pt x="2385" y="8254"/>
                </a:lnTo>
                <a:lnTo>
                  <a:pt x="2385" y="8217"/>
                </a:lnTo>
                <a:lnTo>
                  <a:pt x="2421" y="8181"/>
                </a:lnTo>
                <a:lnTo>
                  <a:pt x="2421" y="8144"/>
                </a:lnTo>
                <a:lnTo>
                  <a:pt x="2421" y="8107"/>
                </a:lnTo>
                <a:lnTo>
                  <a:pt x="2385" y="8107"/>
                </a:lnTo>
                <a:lnTo>
                  <a:pt x="2275" y="8144"/>
                </a:lnTo>
                <a:lnTo>
                  <a:pt x="2128" y="8144"/>
                </a:lnTo>
                <a:lnTo>
                  <a:pt x="2055" y="8181"/>
                </a:lnTo>
                <a:lnTo>
                  <a:pt x="2018" y="8254"/>
                </a:lnTo>
                <a:lnTo>
                  <a:pt x="1981" y="8327"/>
                </a:lnTo>
                <a:lnTo>
                  <a:pt x="1981" y="8401"/>
                </a:lnTo>
                <a:lnTo>
                  <a:pt x="2165" y="8841"/>
                </a:lnTo>
                <a:lnTo>
                  <a:pt x="2348" y="9318"/>
                </a:lnTo>
                <a:lnTo>
                  <a:pt x="2385" y="9575"/>
                </a:lnTo>
                <a:lnTo>
                  <a:pt x="1945" y="9685"/>
                </a:lnTo>
                <a:lnTo>
                  <a:pt x="1871" y="9721"/>
                </a:lnTo>
                <a:lnTo>
                  <a:pt x="1798" y="9795"/>
                </a:lnTo>
                <a:lnTo>
                  <a:pt x="1798" y="9868"/>
                </a:lnTo>
                <a:lnTo>
                  <a:pt x="1761" y="9941"/>
                </a:lnTo>
                <a:lnTo>
                  <a:pt x="1798" y="10015"/>
                </a:lnTo>
                <a:lnTo>
                  <a:pt x="1835" y="10088"/>
                </a:lnTo>
                <a:lnTo>
                  <a:pt x="1908" y="10161"/>
                </a:lnTo>
                <a:lnTo>
                  <a:pt x="1981" y="10198"/>
                </a:lnTo>
                <a:lnTo>
                  <a:pt x="2275" y="10198"/>
                </a:lnTo>
                <a:lnTo>
                  <a:pt x="2385" y="10125"/>
                </a:lnTo>
                <a:lnTo>
                  <a:pt x="2495" y="10088"/>
                </a:lnTo>
                <a:lnTo>
                  <a:pt x="2532" y="10051"/>
                </a:lnTo>
                <a:lnTo>
                  <a:pt x="2568" y="10088"/>
                </a:lnTo>
                <a:lnTo>
                  <a:pt x="2605" y="10125"/>
                </a:lnTo>
                <a:lnTo>
                  <a:pt x="2678" y="10125"/>
                </a:lnTo>
                <a:lnTo>
                  <a:pt x="2788" y="10088"/>
                </a:lnTo>
                <a:lnTo>
                  <a:pt x="2825" y="9978"/>
                </a:lnTo>
                <a:lnTo>
                  <a:pt x="3265" y="9868"/>
                </a:lnTo>
                <a:lnTo>
                  <a:pt x="3742" y="9721"/>
                </a:lnTo>
                <a:lnTo>
                  <a:pt x="4146" y="9575"/>
                </a:lnTo>
                <a:lnTo>
                  <a:pt x="4549" y="9354"/>
                </a:lnTo>
                <a:lnTo>
                  <a:pt x="4732" y="9208"/>
                </a:lnTo>
                <a:lnTo>
                  <a:pt x="4879" y="9061"/>
                </a:lnTo>
                <a:lnTo>
                  <a:pt x="5026" y="8841"/>
                </a:lnTo>
                <a:lnTo>
                  <a:pt x="5136" y="8621"/>
                </a:lnTo>
                <a:lnTo>
                  <a:pt x="5209" y="8401"/>
                </a:lnTo>
                <a:lnTo>
                  <a:pt x="5173" y="8181"/>
                </a:lnTo>
                <a:lnTo>
                  <a:pt x="5099" y="7997"/>
                </a:lnTo>
                <a:lnTo>
                  <a:pt x="5026" y="7887"/>
                </a:lnTo>
                <a:lnTo>
                  <a:pt x="4952" y="7814"/>
                </a:lnTo>
                <a:lnTo>
                  <a:pt x="4842" y="7814"/>
                </a:lnTo>
                <a:lnTo>
                  <a:pt x="4806" y="7851"/>
                </a:lnTo>
                <a:lnTo>
                  <a:pt x="4806" y="7887"/>
                </a:lnTo>
                <a:lnTo>
                  <a:pt x="4732" y="8327"/>
                </a:lnTo>
                <a:lnTo>
                  <a:pt x="4512" y="7667"/>
                </a:lnTo>
                <a:lnTo>
                  <a:pt x="4366" y="7374"/>
                </a:lnTo>
                <a:lnTo>
                  <a:pt x="4182" y="7117"/>
                </a:lnTo>
                <a:lnTo>
                  <a:pt x="4146" y="708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46" name="Google Shape;446;p9"/>
          <p:cNvSpPr/>
          <p:nvPr/>
        </p:nvSpPr>
        <p:spPr>
          <a:xfrm>
            <a:off x="8963979" y="1338718"/>
            <a:ext cx="180033" cy="373539"/>
          </a:xfrm>
          <a:custGeom>
            <a:avLst/>
            <a:gdLst/>
            <a:ahLst/>
            <a:cxnLst/>
            <a:rect l="l" t="t" r="r" b="b"/>
            <a:pathLst>
              <a:path w="6347" h="13169" extrusionOk="0">
                <a:moveTo>
                  <a:pt x="588" y="330"/>
                </a:moveTo>
                <a:lnTo>
                  <a:pt x="808" y="367"/>
                </a:lnTo>
                <a:lnTo>
                  <a:pt x="1028" y="440"/>
                </a:lnTo>
                <a:lnTo>
                  <a:pt x="1211" y="550"/>
                </a:lnTo>
                <a:lnTo>
                  <a:pt x="1395" y="734"/>
                </a:lnTo>
                <a:lnTo>
                  <a:pt x="1578" y="917"/>
                </a:lnTo>
                <a:lnTo>
                  <a:pt x="1688" y="1101"/>
                </a:lnTo>
                <a:lnTo>
                  <a:pt x="1798" y="1321"/>
                </a:lnTo>
                <a:lnTo>
                  <a:pt x="1908" y="1541"/>
                </a:lnTo>
                <a:lnTo>
                  <a:pt x="1982" y="1761"/>
                </a:lnTo>
                <a:lnTo>
                  <a:pt x="2018" y="2018"/>
                </a:lnTo>
                <a:lnTo>
                  <a:pt x="2018" y="2458"/>
                </a:lnTo>
                <a:lnTo>
                  <a:pt x="2018" y="2495"/>
                </a:lnTo>
                <a:lnTo>
                  <a:pt x="1982" y="2421"/>
                </a:lnTo>
                <a:lnTo>
                  <a:pt x="1762" y="1944"/>
                </a:lnTo>
                <a:lnTo>
                  <a:pt x="1615" y="1724"/>
                </a:lnTo>
                <a:lnTo>
                  <a:pt x="1432" y="1504"/>
                </a:lnTo>
                <a:lnTo>
                  <a:pt x="1395" y="1467"/>
                </a:lnTo>
                <a:lnTo>
                  <a:pt x="1322" y="1467"/>
                </a:lnTo>
                <a:lnTo>
                  <a:pt x="1285" y="1504"/>
                </a:lnTo>
                <a:lnTo>
                  <a:pt x="1285" y="1578"/>
                </a:lnTo>
                <a:lnTo>
                  <a:pt x="1322" y="1834"/>
                </a:lnTo>
                <a:lnTo>
                  <a:pt x="1395" y="2128"/>
                </a:lnTo>
                <a:lnTo>
                  <a:pt x="1615" y="2641"/>
                </a:lnTo>
                <a:lnTo>
                  <a:pt x="1725" y="2935"/>
                </a:lnTo>
                <a:lnTo>
                  <a:pt x="1615" y="2861"/>
                </a:lnTo>
                <a:lnTo>
                  <a:pt x="1468" y="2715"/>
                </a:lnTo>
                <a:lnTo>
                  <a:pt x="1248" y="2348"/>
                </a:lnTo>
                <a:lnTo>
                  <a:pt x="1065" y="1981"/>
                </a:lnTo>
                <a:lnTo>
                  <a:pt x="955" y="1724"/>
                </a:lnTo>
                <a:lnTo>
                  <a:pt x="845" y="1394"/>
                </a:lnTo>
                <a:lnTo>
                  <a:pt x="735" y="1027"/>
                </a:lnTo>
                <a:lnTo>
                  <a:pt x="661" y="697"/>
                </a:lnTo>
                <a:lnTo>
                  <a:pt x="588" y="330"/>
                </a:lnTo>
                <a:close/>
                <a:moveTo>
                  <a:pt x="3706" y="2825"/>
                </a:moveTo>
                <a:lnTo>
                  <a:pt x="3926" y="2861"/>
                </a:lnTo>
                <a:lnTo>
                  <a:pt x="4109" y="2935"/>
                </a:lnTo>
                <a:lnTo>
                  <a:pt x="4733" y="3118"/>
                </a:lnTo>
                <a:lnTo>
                  <a:pt x="4990" y="3228"/>
                </a:lnTo>
                <a:lnTo>
                  <a:pt x="5283" y="3375"/>
                </a:lnTo>
                <a:lnTo>
                  <a:pt x="5503" y="3522"/>
                </a:lnTo>
                <a:lnTo>
                  <a:pt x="5687" y="3668"/>
                </a:lnTo>
                <a:lnTo>
                  <a:pt x="5687" y="3668"/>
                </a:lnTo>
                <a:lnTo>
                  <a:pt x="5540" y="3632"/>
                </a:lnTo>
                <a:lnTo>
                  <a:pt x="5467" y="3632"/>
                </a:lnTo>
                <a:lnTo>
                  <a:pt x="5393" y="3705"/>
                </a:lnTo>
                <a:lnTo>
                  <a:pt x="5356" y="3778"/>
                </a:lnTo>
                <a:lnTo>
                  <a:pt x="5393" y="3888"/>
                </a:lnTo>
                <a:lnTo>
                  <a:pt x="5026" y="4035"/>
                </a:lnTo>
                <a:lnTo>
                  <a:pt x="4660" y="4109"/>
                </a:lnTo>
                <a:lnTo>
                  <a:pt x="4293" y="4182"/>
                </a:lnTo>
                <a:lnTo>
                  <a:pt x="3889" y="4182"/>
                </a:lnTo>
                <a:lnTo>
                  <a:pt x="3449" y="4109"/>
                </a:lnTo>
                <a:lnTo>
                  <a:pt x="3046" y="3999"/>
                </a:lnTo>
                <a:lnTo>
                  <a:pt x="2862" y="3925"/>
                </a:lnTo>
                <a:lnTo>
                  <a:pt x="2642" y="3815"/>
                </a:lnTo>
                <a:lnTo>
                  <a:pt x="2459" y="3668"/>
                </a:lnTo>
                <a:lnTo>
                  <a:pt x="2349" y="3595"/>
                </a:lnTo>
                <a:lnTo>
                  <a:pt x="2312" y="3522"/>
                </a:lnTo>
                <a:lnTo>
                  <a:pt x="2532" y="3668"/>
                </a:lnTo>
                <a:lnTo>
                  <a:pt x="2789" y="3815"/>
                </a:lnTo>
                <a:lnTo>
                  <a:pt x="3046" y="3888"/>
                </a:lnTo>
                <a:lnTo>
                  <a:pt x="3339" y="3999"/>
                </a:lnTo>
                <a:lnTo>
                  <a:pt x="3596" y="4035"/>
                </a:lnTo>
                <a:lnTo>
                  <a:pt x="3889" y="4109"/>
                </a:lnTo>
                <a:lnTo>
                  <a:pt x="4073" y="4109"/>
                </a:lnTo>
                <a:lnTo>
                  <a:pt x="4183" y="4072"/>
                </a:lnTo>
                <a:lnTo>
                  <a:pt x="4329" y="4035"/>
                </a:lnTo>
                <a:lnTo>
                  <a:pt x="4439" y="3962"/>
                </a:lnTo>
                <a:lnTo>
                  <a:pt x="4476" y="3888"/>
                </a:lnTo>
                <a:lnTo>
                  <a:pt x="4439" y="3778"/>
                </a:lnTo>
                <a:lnTo>
                  <a:pt x="4329" y="3705"/>
                </a:lnTo>
                <a:lnTo>
                  <a:pt x="4219" y="3632"/>
                </a:lnTo>
                <a:lnTo>
                  <a:pt x="3963" y="3595"/>
                </a:lnTo>
                <a:lnTo>
                  <a:pt x="3706" y="3558"/>
                </a:lnTo>
                <a:lnTo>
                  <a:pt x="3449" y="3522"/>
                </a:lnTo>
                <a:lnTo>
                  <a:pt x="2715" y="3338"/>
                </a:lnTo>
                <a:lnTo>
                  <a:pt x="2862" y="3228"/>
                </a:lnTo>
                <a:lnTo>
                  <a:pt x="3082" y="3081"/>
                </a:lnTo>
                <a:lnTo>
                  <a:pt x="3302" y="2935"/>
                </a:lnTo>
                <a:lnTo>
                  <a:pt x="3486" y="2861"/>
                </a:lnTo>
                <a:lnTo>
                  <a:pt x="3706" y="2825"/>
                </a:lnTo>
                <a:close/>
                <a:moveTo>
                  <a:pt x="1285" y="5686"/>
                </a:moveTo>
                <a:lnTo>
                  <a:pt x="1725" y="5723"/>
                </a:lnTo>
                <a:lnTo>
                  <a:pt x="1762" y="5723"/>
                </a:lnTo>
                <a:lnTo>
                  <a:pt x="1835" y="5869"/>
                </a:lnTo>
                <a:lnTo>
                  <a:pt x="1908" y="5943"/>
                </a:lnTo>
                <a:lnTo>
                  <a:pt x="2018" y="5943"/>
                </a:lnTo>
                <a:lnTo>
                  <a:pt x="2129" y="5869"/>
                </a:lnTo>
                <a:lnTo>
                  <a:pt x="2165" y="5759"/>
                </a:lnTo>
                <a:lnTo>
                  <a:pt x="2642" y="5796"/>
                </a:lnTo>
                <a:lnTo>
                  <a:pt x="3082" y="5796"/>
                </a:lnTo>
                <a:lnTo>
                  <a:pt x="3339" y="5833"/>
                </a:lnTo>
                <a:lnTo>
                  <a:pt x="3522" y="5869"/>
                </a:lnTo>
                <a:lnTo>
                  <a:pt x="3522" y="6016"/>
                </a:lnTo>
                <a:lnTo>
                  <a:pt x="3376" y="5979"/>
                </a:lnTo>
                <a:lnTo>
                  <a:pt x="3266" y="6016"/>
                </a:lnTo>
                <a:lnTo>
                  <a:pt x="3119" y="6089"/>
                </a:lnTo>
                <a:lnTo>
                  <a:pt x="3082" y="6163"/>
                </a:lnTo>
                <a:lnTo>
                  <a:pt x="3082" y="6236"/>
                </a:lnTo>
                <a:lnTo>
                  <a:pt x="2752" y="6236"/>
                </a:lnTo>
                <a:lnTo>
                  <a:pt x="1322" y="6163"/>
                </a:lnTo>
                <a:lnTo>
                  <a:pt x="808" y="6089"/>
                </a:lnTo>
                <a:lnTo>
                  <a:pt x="515" y="6053"/>
                </a:lnTo>
                <a:lnTo>
                  <a:pt x="258" y="6089"/>
                </a:lnTo>
                <a:lnTo>
                  <a:pt x="368" y="5943"/>
                </a:lnTo>
                <a:lnTo>
                  <a:pt x="515" y="5833"/>
                </a:lnTo>
                <a:lnTo>
                  <a:pt x="661" y="5723"/>
                </a:lnTo>
                <a:lnTo>
                  <a:pt x="808" y="5686"/>
                </a:lnTo>
                <a:close/>
                <a:moveTo>
                  <a:pt x="2239" y="6676"/>
                </a:moveTo>
                <a:lnTo>
                  <a:pt x="3009" y="6713"/>
                </a:lnTo>
                <a:lnTo>
                  <a:pt x="3156" y="6750"/>
                </a:lnTo>
                <a:lnTo>
                  <a:pt x="3156" y="7997"/>
                </a:lnTo>
                <a:lnTo>
                  <a:pt x="3119" y="9244"/>
                </a:lnTo>
                <a:lnTo>
                  <a:pt x="2422" y="9354"/>
                </a:lnTo>
                <a:lnTo>
                  <a:pt x="2422" y="8951"/>
                </a:lnTo>
                <a:lnTo>
                  <a:pt x="2312" y="7630"/>
                </a:lnTo>
                <a:lnTo>
                  <a:pt x="2275" y="6933"/>
                </a:lnTo>
                <a:lnTo>
                  <a:pt x="2239" y="6676"/>
                </a:lnTo>
                <a:close/>
                <a:moveTo>
                  <a:pt x="1065" y="6566"/>
                </a:moveTo>
                <a:lnTo>
                  <a:pt x="1872" y="6676"/>
                </a:lnTo>
                <a:lnTo>
                  <a:pt x="1835" y="6786"/>
                </a:lnTo>
                <a:lnTo>
                  <a:pt x="1835" y="6933"/>
                </a:lnTo>
                <a:lnTo>
                  <a:pt x="1872" y="7226"/>
                </a:lnTo>
                <a:lnTo>
                  <a:pt x="1945" y="8804"/>
                </a:lnTo>
                <a:lnTo>
                  <a:pt x="1982" y="9391"/>
                </a:lnTo>
                <a:lnTo>
                  <a:pt x="1542" y="9391"/>
                </a:lnTo>
                <a:lnTo>
                  <a:pt x="1101" y="9427"/>
                </a:lnTo>
                <a:lnTo>
                  <a:pt x="1028" y="8254"/>
                </a:lnTo>
                <a:lnTo>
                  <a:pt x="955" y="7410"/>
                </a:lnTo>
                <a:lnTo>
                  <a:pt x="918" y="6970"/>
                </a:lnTo>
                <a:lnTo>
                  <a:pt x="808" y="6566"/>
                </a:lnTo>
                <a:close/>
                <a:moveTo>
                  <a:pt x="3082" y="9721"/>
                </a:moveTo>
                <a:lnTo>
                  <a:pt x="3009" y="10454"/>
                </a:lnTo>
                <a:lnTo>
                  <a:pt x="2972" y="10454"/>
                </a:lnTo>
                <a:lnTo>
                  <a:pt x="2862" y="10418"/>
                </a:lnTo>
                <a:lnTo>
                  <a:pt x="2752" y="10418"/>
                </a:lnTo>
                <a:lnTo>
                  <a:pt x="2605" y="10454"/>
                </a:lnTo>
                <a:lnTo>
                  <a:pt x="2495" y="10528"/>
                </a:lnTo>
                <a:lnTo>
                  <a:pt x="2495" y="10418"/>
                </a:lnTo>
                <a:lnTo>
                  <a:pt x="2459" y="9831"/>
                </a:lnTo>
                <a:lnTo>
                  <a:pt x="2789" y="9794"/>
                </a:lnTo>
                <a:lnTo>
                  <a:pt x="3082" y="9721"/>
                </a:lnTo>
                <a:close/>
                <a:moveTo>
                  <a:pt x="1138" y="9758"/>
                </a:moveTo>
                <a:lnTo>
                  <a:pt x="1358" y="9831"/>
                </a:lnTo>
                <a:lnTo>
                  <a:pt x="1542" y="9831"/>
                </a:lnTo>
                <a:lnTo>
                  <a:pt x="1982" y="9868"/>
                </a:lnTo>
                <a:lnTo>
                  <a:pt x="2018" y="10088"/>
                </a:lnTo>
                <a:lnTo>
                  <a:pt x="1982" y="10124"/>
                </a:lnTo>
                <a:lnTo>
                  <a:pt x="1688" y="10088"/>
                </a:lnTo>
                <a:lnTo>
                  <a:pt x="1615" y="10124"/>
                </a:lnTo>
                <a:lnTo>
                  <a:pt x="1542" y="10161"/>
                </a:lnTo>
                <a:lnTo>
                  <a:pt x="1542" y="10234"/>
                </a:lnTo>
                <a:lnTo>
                  <a:pt x="1578" y="10308"/>
                </a:lnTo>
                <a:lnTo>
                  <a:pt x="1725" y="10454"/>
                </a:lnTo>
                <a:lnTo>
                  <a:pt x="1945" y="10491"/>
                </a:lnTo>
                <a:lnTo>
                  <a:pt x="2018" y="10491"/>
                </a:lnTo>
                <a:lnTo>
                  <a:pt x="2018" y="10748"/>
                </a:lnTo>
                <a:lnTo>
                  <a:pt x="1798" y="10785"/>
                </a:lnTo>
                <a:lnTo>
                  <a:pt x="1798" y="10748"/>
                </a:lnTo>
                <a:lnTo>
                  <a:pt x="1762" y="10748"/>
                </a:lnTo>
                <a:lnTo>
                  <a:pt x="1688" y="10785"/>
                </a:lnTo>
                <a:lnTo>
                  <a:pt x="1615" y="10821"/>
                </a:lnTo>
                <a:lnTo>
                  <a:pt x="1542" y="10895"/>
                </a:lnTo>
                <a:lnTo>
                  <a:pt x="1505" y="11005"/>
                </a:lnTo>
                <a:lnTo>
                  <a:pt x="1542" y="11078"/>
                </a:lnTo>
                <a:lnTo>
                  <a:pt x="1652" y="11151"/>
                </a:lnTo>
                <a:lnTo>
                  <a:pt x="2055" y="11151"/>
                </a:lnTo>
                <a:lnTo>
                  <a:pt x="2129" y="11408"/>
                </a:lnTo>
                <a:lnTo>
                  <a:pt x="2239" y="11592"/>
                </a:lnTo>
                <a:lnTo>
                  <a:pt x="2275" y="11628"/>
                </a:lnTo>
                <a:lnTo>
                  <a:pt x="2349" y="11628"/>
                </a:lnTo>
                <a:lnTo>
                  <a:pt x="2422" y="11592"/>
                </a:lnTo>
                <a:lnTo>
                  <a:pt x="2459" y="11555"/>
                </a:lnTo>
                <a:lnTo>
                  <a:pt x="2532" y="11371"/>
                </a:lnTo>
                <a:lnTo>
                  <a:pt x="2569" y="11188"/>
                </a:lnTo>
                <a:lnTo>
                  <a:pt x="2569" y="11005"/>
                </a:lnTo>
                <a:lnTo>
                  <a:pt x="2532" y="10785"/>
                </a:lnTo>
                <a:lnTo>
                  <a:pt x="2679" y="10821"/>
                </a:lnTo>
                <a:lnTo>
                  <a:pt x="3009" y="10821"/>
                </a:lnTo>
                <a:lnTo>
                  <a:pt x="2936" y="11408"/>
                </a:lnTo>
                <a:lnTo>
                  <a:pt x="2862" y="11812"/>
                </a:lnTo>
                <a:lnTo>
                  <a:pt x="2825" y="11995"/>
                </a:lnTo>
                <a:lnTo>
                  <a:pt x="2752" y="12178"/>
                </a:lnTo>
                <a:lnTo>
                  <a:pt x="2642" y="12362"/>
                </a:lnTo>
                <a:lnTo>
                  <a:pt x="2532" y="12472"/>
                </a:lnTo>
                <a:lnTo>
                  <a:pt x="2349" y="12582"/>
                </a:lnTo>
                <a:lnTo>
                  <a:pt x="2129" y="12619"/>
                </a:lnTo>
                <a:lnTo>
                  <a:pt x="1945" y="12619"/>
                </a:lnTo>
                <a:lnTo>
                  <a:pt x="1798" y="12582"/>
                </a:lnTo>
                <a:lnTo>
                  <a:pt x="1652" y="12472"/>
                </a:lnTo>
                <a:lnTo>
                  <a:pt x="1505" y="12362"/>
                </a:lnTo>
                <a:lnTo>
                  <a:pt x="1432" y="12215"/>
                </a:lnTo>
                <a:lnTo>
                  <a:pt x="1322" y="12068"/>
                </a:lnTo>
                <a:lnTo>
                  <a:pt x="1211" y="11738"/>
                </a:lnTo>
                <a:lnTo>
                  <a:pt x="1138" y="11335"/>
                </a:lnTo>
                <a:lnTo>
                  <a:pt x="1138" y="10858"/>
                </a:lnTo>
                <a:lnTo>
                  <a:pt x="1138" y="10014"/>
                </a:lnTo>
                <a:lnTo>
                  <a:pt x="1138" y="9758"/>
                </a:lnTo>
                <a:close/>
                <a:moveTo>
                  <a:pt x="625" y="0"/>
                </a:moveTo>
                <a:lnTo>
                  <a:pt x="478" y="37"/>
                </a:lnTo>
                <a:lnTo>
                  <a:pt x="331" y="110"/>
                </a:lnTo>
                <a:lnTo>
                  <a:pt x="294" y="184"/>
                </a:lnTo>
                <a:lnTo>
                  <a:pt x="294" y="220"/>
                </a:lnTo>
                <a:lnTo>
                  <a:pt x="294" y="294"/>
                </a:lnTo>
                <a:lnTo>
                  <a:pt x="331" y="330"/>
                </a:lnTo>
                <a:lnTo>
                  <a:pt x="294" y="587"/>
                </a:lnTo>
                <a:lnTo>
                  <a:pt x="294" y="844"/>
                </a:lnTo>
                <a:lnTo>
                  <a:pt x="331" y="1101"/>
                </a:lnTo>
                <a:lnTo>
                  <a:pt x="368" y="1321"/>
                </a:lnTo>
                <a:lnTo>
                  <a:pt x="551" y="1834"/>
                </a:lnTo>
                <a:lnTo>
                  <a:pt x="735" y="2274"/>
                </a:lnTo>
                <a:lnTo>
                  <a:pt x="918" y="2641"/>
                </a:lnTo>
                <a:lnTo>
                  <a:pt x="1175" y="3008"/>
                </a:lnTo>
                <a:lnTo>
                  <a:pt x="1322" y="3155"/>
                </a:lnTo>
                <a:lnTo>
                  <a:pt x="1505" y="3265"/>
                </a:lnTo>
                <a:lnTo>
                  <a:pt x="1652" y="3375"/>
                </a:lnTo>
                <a:lnTo>
                  <a:pt x="1872" y="3375"/>
                </a:lnTo>
                <a:lnTo>
                  <a:pt x="1798" y="3815"/>
                </a:lnTo>
                <a:lnTo>
                  <a:pt x="1725" y="4365"/>
                </a:lnTo>
                <a:lnTo>
                  <a:pt x="1725" y="4659"/>
                </a:lnTo>
                <a:lnTo>
                  <a:pt x="1762" y="4806"/>
                </a:lnTo>
                <a:lnTo>
                  <a:pt x="1798" y="4916"/>
                </a:lnTo>
                <a:lnTo>
                  <a:pt x="1762" y="5319"/>
                </a:lnTo>
                <a:lnTo>
                  <a:pt x="1615" y="5319"/>
                </a:lnTo>
                <a:lnTo>
                  <a:pt x="1138" y="5282"/>
                </a:lnTo>
                <a:lnTo>
                  <a:pt x="918" y="5246"/>
                </a:lnTo>
                <a:lnTo>
                  <a:pt x="698" y="5282"/>
                </a:lnTo>
                <a:lnTo>
                  <a:pt x="404" y="5392"/>
                </a:lnTo>
                <a:lnTo>
                  <a:pt x="294" y="5466"/>
                </a:lnTo>
                <a:lnTo>
                  <a:pt x="184" y="5576"/>
                </a:lnTo>
                <a:lnTo>
                  <a:pt x="111" y="5686"/>
                </a:lnTo>
                <a:lnTo>
                  <a:pt x="74" y="5796"/>
                </a:lnTo>
                <a:lnTo>
                  <a:pt x="38" y="5943"/>
                </a:lnTo>
                <a:lnTo>
                  <a:pt x="1" y="6089"/>
                </a:lnTo>
                <a:lnTo>
                  <a:pt x="38" y="6163"/>
                </a:lnTo>
                <a:lnTo>
                  <a:pt x="111" y="6199"/>
                </a:lnTo>
                <a:lnTo>
                  <a:pt x="38" y="6273"/>
                </a:lnTo>
                <a:lnTo>
                  <a:pt x="38" y="6346"/>
                </a:lnTo>
                <a:lnTo>
                  <a:pt x="38" y="6456"/>
                </a:lnTo>
                <a:lnTo>
                  <a:pt x="111" y="6530"/>
                </a:lnTo>
                <a:lnTo>
                  <a:pt x="184" y="6566"/>
                </a:lnTo>
                <a:lnTo>
                  <a:pt x="294" y="6566"/>
                </a:lnTo>
                <a:lnTo>
                  <a:pt x="368" y="6493"/>
                </a:lnTo>
                <a:lnTo>
                  <a:pt x="441" y="6493"/>
                </a:lnTo>
                <a:lnTo>
                  <a:pt x="441" y="6530"/>
                </a:lnTo>
                <a:lnTo>
                  <a:pt x="441" y="6786"/>
                </a:lnTo>
                <a:lnTo>
                  <a:pt x="441" y="7080"/>
                </a:lnTo>
                <a:lnTo>
                  <a:pt x="515" y="7593"/>
                </a:lnTo>
                <a:lnTo>
                  <a:pt x="588" y="8657"/>
                </a:lnTo>
                <a:lnTo>
                  <a:pt x="625" y="9721"/>
                </a:lnTo>
                <a:lnTo>
                  <a:pt x="625" y="10785"/>
                </a:lnTo>
                <a:lnTo>
                  <a:pt x="661" y="11225"/>
                </a:lnTo>
                <a:lnTo>
                  <a:pt x="698" y="11665"/>
                </a:lnTo>
                <a:lnTo>
                  <a:pt x="808" y="12105"/>
                </a:lnTo>
                <a:lnTo>
                  <a:pt x="881" y="12289"/>
                </a:lnTo>
                <a:lnTo>
                  <a:pt x="991" y="12509"/>
                </a:lnTo>
                <a:lnTo>
                  <a:pt x="1065" y="12655"/>
                </a:lnTo>
                <a:lnTo>
                  <a:pt x="1175" y="12765"/>
                </a:lnTo>
                <a:lnTo>
                  <a:pt x="1322" y="12912"/>
                </a:lnTo>
                <a:lnTo>
                  <a:pt x="1468" y="12985"/>
                </a:lnTo>
                <a:lnTo>
                  <a:pt x="1615" y="13059"/>
                </a:lnTo>
                <a:lnTo>
                  <a:pt x="1798" y="13096"/>
                </a:lnTo>
                <a:lnTo>
                  <a:pt x="1945" y="13132"/>
                </a:lnTo>
                <a:lnTo>
                  <a:pt x="2129" y="13169"/>
                </a:lnTo>
                <a:lnTo>
                  <a:pt x="2349" y="13132"/>
                </a:lnTo>
                <a:lnTo>
                  <a:pt x="2569" y="13096"/>
                </a:lnTo>
                <a:lnTo>
                  <a:pt x="2752" y="12985"/>
                </a:lnTo>
                <a:lnTo>
                  <a:pt x="2899" y="12875"/>
                </a:lnTo>
                <a:lnTo>
                  <a:pt x="3009" y="12765"/>
                </a:lnTo>
                <a:lnTo>
                  <a:pt x="3119" y="12582"/>
                </a:lnTo>
                <a:lnTo>
                  <a:pt x="3302" y="12215"/>
                </a:lnTo>
                <a:lnTo>
                  <a:pt x="3412" y="11812"/>
                </a:lnTo>
                <a:lnTo>
                  <a:pt x="3449" y="11408"/>
                </a:lnTo>
                <a:lnTo>
                  <a:pt x="3522" y="10601"/>
                </a:lnTo>
                <a:lnTo>
                  <a:pt x="3632" y="9647"/>
                </a:lnTo>
                <a:lnTo>
                  <a:pt x="3669" y="8657"/>
                </a:lnTo>
                <a:lnTo>
                  <a:pt x="3669" y="7667"/>
                </a:lnTo>
                <a:lnTo>
                  <a:pt x="3669" y="6676"/>
                </a:lnTo>
                <a:lnTo>
                  <a:pt x="3743" y="6603"/>
                </a:lnTo>
                <a:lnTo>
                  <a:pt x="3779" y="6530"/>
                </a:lnTo>
                <a:lnTo>
                  <a:pt x="3779" y="6456"/>
                </a:lnTo>
                <a:lnTo>
                  <a:pt x="3889" y="6273"/>
                </a:lnTo>
                <a:lnTo>
                  <a:pt x="3963" y="6053"/>
                </a:lnTo>
                <a:lnTo>
                  <a:pt x="3999" y="5833"/>
                </a:lnTo>
                <a:lnTo>
                  <a:pt x="3963" y="5723"/>
                </a:lnTo>
                <a:lnTo>
                  <a:pt x="3926" y="5612"/>
                </a:lnTo>
                <a:lnTo>
                  <a:pt x="3816" y="5502"/>
                </a:lnTo>
                <a:lnTo>
                  <a:pt x="3669" y="5429"/>
                </a:lnTo>
                <a:lnTo>
                  <a:pt x="3486" y="5392"/>
                </a:lnTo>
                <a:lnTo>
                  <a:pt x="3266" y="5356"/>
                </a:lnTo>
                <a:lnTo>
                  <a:pt x="2532" y="5356"/>
                </a:lnTo>
                <a:lnTo>
                  <a:pt x="2165" y="5319"/>
                </a:lnTo>
                <a:lnTo>
                  <a:pt x="2092" y="4806"/>
                </a:lnTo>
                <a:lnTo>
                  <a:pt x="2165" y="4585"/>
                </a:lnTo>
                <a:lnTo>
                  <a:pt x="2165" y="4365"/>
                </a:lnTo>
                <a:lnTo>
                  <a:pt x="2202" y="3962"/>
                </a:lnTo>
                <a:lnTo>
                  <a:pt x="2459" y="4145"/>
                </a:lnTo>
                <a:lnTo>
                  <a:pt x="2715" y="4292"/>
                </a:lnTo>
                <a:lnTo>
                  <a:pt x="2972" y="4402"/>
                </a:lnTo>
                <a:lnTo>
                  <a:pt x="3266" y="4475"/>
                </a:lnTo>
                <a:lnTo>
                  <a:pt x="3522" y="4549"/>
                </a:lnTo>
                <a:lnTo>
                  <a:pt x="3816" y="4585"/>
                </a:lnTo>
                <a:lnTo>
                  <a:pt x="4403" y="4585"/>
                </a:lnTo>
                <a:lnTo>
                  <a:pt x="4660" y="4549"/>
                </a:lnTo>
                <a:lnTo>
                  <a:pt x="4953" y="4475"/>
                </a:lnTo>
                <a:lnTo>
                  <a:pt x="5210" y="4402"/>
                </a:lnTo>
                <a:lnTo>
                  <a:pt x="5503" y="4292"/>
                </a:lnTo>
                <a:lnTo>
                  <a:pt x="5760" y="4182"/>
                </a:lnTo>
                <a:lnTo>
                  <a:pt x="5833" y="4109"/>
                </a:lnTo>
                <a:lnTo>
                  <a:pt x="5833" y="3999"/>
                </a:lnTo>
                <a:lnTo>
                  <a:pt x="5833" y="3888"/>
                </a:lnTo>
                <a:lnTo>
                  <a:pt x="5797" y="3778"/>
                </a:lnTo>
                <a:lnTo>
                  <a:pt x="5797" y="3778"/>
                </a:lnTo>
                <a:lnTo>
                  <a:pt x="5833" y="3815"/>
                </a:lnTo>
                <a:lnTo>
                  <a:pt x="5980" y="3962"/>
                </a:lnTo>
                <a:lnTo>
                  <a:pt x="6053" y="3999"/>
                </a:lnTo>
                <a:lnTo>
                  <a:pt x="6200" y="4035"/>
                </a:lnTo>
                <a:lnTo>
                  <a:pt x="6237" y="4035"/>
                </a:lnTo>
                <a:lnTo>
                  <a:pt x="6274" y="3999"/>
                </a:lnTo>
                <a:lnTo>
                  <a:pt x="6347" y="3888"/>
                </a:lnTo>
                <a:lnTo>
                  <a:pt x="6310" y="3742"/>
                </a:lnTo>
                <a:lnTo>
                  <a:pt x="6274" y="3632"/>
                </a:lnTo>
                <a:lnTo>
                  <a:pt x="6200" y="3522"/>
                </a:lnTo>
                <a:lnTo>
                  <a:pt x="6090" y="3375"/>
                </a:lnTo>
                <a:lnTo>
                  <a:pt x="5833" y="3192"/>
                </a:lnTo>
                <a:lnTo>
                  <a:pt x="5613" y="3045"/>
                </a:lnTo>
                <a:lnTo>
                  <a:pt x="5283" y="2861"/>
                </a:lnTo>
                <a:lnTo>
                  <a:pt x="4953" y="2715"/>
                </a:lnTo>
                <a:lnTo>
                  <a:pt x="4256" y="2495"/>
                </a:lnTo>
                <a:lnTo>
                  <a:pt x="3926" y="2421"/>
                </a:lnTo>
                <a:lnTo>
                  <a:pt x="3596" y="2385"/>
                </a:lnTo>
                <a:lnTo>
                  <a:pt x="3302" y="2458"/>
                </a:lnTo>
                <a:lnTo>
                  <a:pt x="2972" y="2605"/>
                </a:lnTo>
                <a:lnTo>
                  <a:pt x="2679" y="2788"/>
                </a:lnTo>
                <a:lnTo>
                  <a:pt x="2349" y="3081"/>
                </a:lnTo>
                <a:lnTo>
                  <a:pt x="2349" y="3045"/>
                </a:lnTo>
                <a:lnTo>
                  <a:pt x="2385" y="2788"/>
                </a:lnTo>
                <a:lnTo>
                  <a:pt x="2459" y="2568"/>
                </a:lnTo>
                <a:lnTo>
                  <a:pt x="2495" y="2458"/>
                </a:lnTo>
                <a:lnTo>
                  <a:pt x="2495" y="2311"/>
                </a:lnTo>
                <a:lnTo>
                  <a:pt x="2495" y="2201"/>
                </a:lnTo>
                <a:lnTo>
                  <a:pt x="2422" y="2128"/>
                </a:lnTo>
                <a:lnTo>
                  <a:pt x="2385" y="1871"/>
                </a:lnTo>
                <a:lnTo>
                  <a:pt x="2312" y="1614"/>
                </a:lnTo>
                <a:lnTo>
                  <a:pt x="2129" y="1137"/>
                </a:lnTo>
                <a:lnTo>
                  <a:pt x="2018" y="917"/>
                </a:lnTo>
                <a:lnTo>
                  <a:pt x="1835" y="661"/>
                </a:lnTo>
                <a:lnTo>
                  <a:pt x="1652" y="440"/>
                </a:lnTo>
                <a:lnTo>
                  <a:pt x="1395" y="220"/>
                </a:lnTo>
                <a:lnTo>
                  <a:pt x="1138" y="74"/>
                </a:lnTo>
                <a:lnTo>
                  <a:pt x="881"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47" name="Google Shape;447;p9"/>
          <p:cNvSpPr/>
          <p:nvPr/>
        </p:nvSpPr>
        <p:spPr>
          <a:xfrm rot="-2426120">
            <a:off x="7110132" y="4877011"/>
            <a:ext cx="279910" cy="357971"/>
          </a:xfrm>
          <a:custGeom>
            <a:avLst/>
            <a:gdLst/>
            <a:ahLst/>
            <a:cxnLst/>
            <a:rect l="l" t="t" r="r" b="b"/>
            <a:pathLst>
              <a:path w="9868" h="12620" extrusionOk="0">
                <a:moveTo>
                  <a:pt x="4182" y="661"/>
                </a:moveTo>
                <a:lnTo>
                  <a:pt x="4182" y="918"/>
                </a:lnTo>
                <a:lnTo>
                  <a:pt x="4182" y="1431"/>
                </a:lnTo>
                <a:lnTo>
                  <a:pt x="4145" y="2202"/>
                </a:lnTo>
                <a:lnTo>
                  <a:pt x="3925" y="2165"/>
                </a:lnTo>
                <a:lnTo>
                  <a:pt x="3962" y="2018"/>
                </a:lnTo>
                <a:lnTo>
                  <a:pt x="3962" y="1835"/>
                </a:lnTo>
                <a:lnTo>
                  <a:pt x="3889" y="1468"/>
                </a:lnTo>
                <a:lnTo>
                  <a:pt x="3852" y="1101"/>
                </a:lnTo>
                <a:lnTo>
                  <a:pt x="3889" y="918"/>
                </a:lnTo>
                <a:lnTo>
                  <a:pt x="3962" y="771"/>
                </a:lnTo>
                <a:lnTo>
                  <a:pt x="3999" y="698"/>
                </a:lnTo>
                <a:lnTo>
                  <a:pt x="4072" y="661"/>
                </a:lnTo>
                <a:close/>
                <a:moveTo>
                  <a:pt x="1541" y="404"/>
                </a:moveTo>
                <a:lnTo>
                  <a:pt x="1578" y="441"/>
                </a:lnTo>
                <a:lnTo>
                  <a:pt x="1614" y="514"/>
                </a:lnTo>
                <a:lnTo>
                  <a:pt x="1614" y="1138"/>
                </a:lnTo>
                <a:lnTo>
                  <a:pt x="1688" y="2202"/>
                </a:lnTo>
                <a:lnTo>
                  <a:pt x="1284" y="2238"/>
                </a:lnTo>
                <a:lnTo>
                  <a:pt x="1211" y="2238"/>
                </a:lnTo>
                <a:lnTo>
                  <a:pt x="1211" y="1871"/>
                </a:lnTo>
                <a:lnTo>
                  <a:pt x="1174" y="1505"/>
                </a:lnTo>
                <a:lnTo>
                  <a:pt x="1211" y="1211"/>
                </a:lnTo>
                <a:lnTo>
                  <a:pt x="1248" y="954"/>
                </a:lnTo>
                <a:lnTo>
                  <a:pt x="1358" y="404"/>
                </a:lnTo>
                <a:close/>
                <a:moveTo>
                  <a:pt x="3815" y="2678"/>
                </a:moveTo>
                <a:lnTo>
                  <a:pt x="4439" y="2715"/>
                </a:lnTo>
                <a:lnTo>
                  <a:pt x="5026" y="2789"/>
                </a:lnTo>
                <a:lnTo>
                  <a:pt x="5026" y="2825"/>
                </a:lnTo>
                <a:lnTo>
                  <a:pt x="5136" y="3485"/>
                </a:lnTo>
                <a:lnTo>
                  <a:pt x="3925" y="3559"/>
                </a:lnTo>
                <a:lnTo>
                  <a:pt x="2678" y="3632"/>
                </a:lnTo>
                <a:lnTo>
                  <a:pt x="1358" y="3669"/>
                </a:lnTo>
                <a:lnTo>
                  <a:pt x="917" y="3706"/>
                </a:lnTo>
                <a:lnTo>
                  <a:pt x="477" y="3742"/>
                </a:lnTo>
                <a:lnTo>
                  <a:pt x="441" y="3229"/>
                </a:lnTo>
                <a:lnTo>
                  <a:pt x="441" y="2972"/>
                </a:lnTo>
                <a:lnTo>
                  <a:pt x="404" y="2862"/>
                </a:lnTo>
                <a:lnTo>
                  <a:pt x="331" y="2752"/>
                </a:lnTo>
                <a:lnTo>
                  <a:pt x="587" y="2789"/>
                </a:lnTo>
                <a:lnTo>
                  <a:pt x="807" y="2789"/>
                </a:lnTo>
                <a:lnTo>
                  <a:pt x="1284" y="2752"/>
                </a:lnTo>
                <a:lnTo>
                  <a:pt x="1945" y="2678"/>
                </a:lnTo>
                <a:close/>
                <a:moveTo>
                  <a:pt x="4916" y="3999"/>
                </a:moveTo>
                <a:lnTo>
                  <a:pt x="4989" y="4072"/>
                </a:lnTo>
                <a:lnTo>
                  <a:pt x="5136" y="4109"/>
                </a:lnTo>
                <a:lnTo>
                  <a:pt x="5209" y="4072"/>
                </a:lnTo>
                <a:lnTo>
                  <a:pt x="5246" y="4623"/>
                </a:lnTo>
                <a:lnTo>
                  <a:pt x="5209" y="5173"/>
                </a:lnTo>
                <a:lnTo>
                  <a:pt x="5173" y="5430"/>
                </a:lnTo>
                <a:lnTo>
                  <a:pt x="5099" y="5723"/>
                </a:lnTo>
                <a:lnTo>
                  <a:pt x="4989" y="5980"/>
                </a:lnTo>
                <a:lnTo>
                  <a:pt x="4806" y="6200"/>
                </a:lnTo>
                <a:lnTo>
                  <a:pt x="4659" y="6310"/>
                </a:lnTo>
                <a:lnTo>
                  <a:pt x="4476" y="6420"/>
                </a:lnTo>
                <a:lnTo>
                  <a:pt x="4292" y="6457"/>
                </a:lnTo>
                <a:lnTo>
                  <a:pt x="4072" y="6493"/>
                </a:lnTo>
                <a:lnTo>
                  <a:pt x="3632" y="6530"/>
                </a:lnTo>
                <a:lnTo>
                  <a:pt x="3265" y="6567"/>
                </a:lnTo>
                <a:lnTo>
                  <a:pt x="2605" y="6567"/>
                </a:lnTo>
                <a:lnTo>
                  <a:pt x="2642" y="6493"/>
                </a:lnTo>
                <a:lnTo>
                  <a:pt x="2678" y="6383"/>
                </a:lnTo>
                <a:lnTo>
                  <a:pt x="2788" y="6310"/>
                </a:lnTo>
                <a:lnTo>
                  <a:pt x="2825" y="6273"/>
                </a:lnTo>
                <a:lnTo>
                  <a:pt x="2825" y="6237"/>
                </a:lnTo>
                <a:lnTo>
                  <a:pt x="2788" y="6200"/>
                </a:lnTo>
                <a:lnTo>
                  <a:pt x="2715" y="6200"/>
                </a:lnTo>
                <a:lnTo>
                  <a:pt x="2605" y="6237"/>
                </a:lnTo>
                <a:lnTo>
                  <a:pt x="2458" y="6310"/>
                </a:lnTo>
                <a:lnTo>
                  <a:pt x="2348" y="6420"/>
                </a:lnTo>
                <a:lnTo>
                  <a:pt x="2311" y="6567"/>
                </a:lnTo>
                <a:lnTo>
                  <a:pt x="1724" y="6493"/>
                </a:lnTo>
                <a:lnTo>
                  <a:pt x="1541" y="6457"/>
                </a:lnTo>
                <a:lnTo>
                  <a:pt x="1688" y="6420"/>
                </a:lnTo>
                <a:lnTo>
                  <a:pt x="2055" y="6383"/>
                </a:lnTo>
                <a:lnTo>
                  <a:pt x="2201" y="6310"/>
                </a:lnTo>
                <a:lnTo>
                  <a:pt x="2275" y="6237"/>
                </a:lnTo>
                <a:lnTo>
                  <a:pt x="2311" y="6163"/>
                </a:lnTo>
                <a:lnTo>
                  <a:pt x="2311" y="6090"/>
                </a:lnTo>
                <a:lnTo>
                  <a:pt x="2275" y="6016"/>
                </a:lnTo>
                <a:lnTo>
                  <a:pt x="2238" y="5980"/>
                </a:lnTo>
                <a:lnTo>
                  <a:pt x="2201" y="5943"/>
                </a:lnTo>
                <a:lnTo>
                  <a:pt x="2055" y="5943"/>
                </a:lnTo>
                <a:lnTo>
                  <a:pt x="1981" y="6016"/>
                </a:lnTo>
                <a:lnTo>
                  <a:pt x="1798" y="6053"/>
                </a:lnTo>
                <a:lnTo>
                  <a:pt x="1394" y="6127"/>
                </a:lnTo>
                <a:lnTo>
                  <a:pt x="1138" y="6200"/>
                </a:lnTo>
                <a:lnTo>
                  <a:pt x="917" y="6273"/>
                </a:lnTo>
                <a:lnTo>
                  <a:pt x="807" y="6200"/>
                </a:lnTo>
                <a:lnTo>
                  <a:pt x="697" y="6127"/>
                </a:lnTo>
                <a:lnTo>
                  <a:pt x="661" y="5980"/>
                </a:lnTo>
                <a:lnTo>
                  <a:pt x="624" y="5870"/>
                </a:lnTo>
                <a:lnTo>
                  <a:pt x="624" y="5870"/>
                </a:lnTo>
                <a:lnTo>
                  <a:pt x="844" y="5906"/>
                </a:lnTo>
                <a:lnTo>
                  <a:pt x="1504" y="5906"/>
                </a:lnTo>
                <a:lnTo>
                  <a:pt x="1724" y="5870"/>
                </a:lnTo>
                <a:lnTo>
                  <a:pt x="1945" y="5833"/>
                </a:lnTo>
                <a:lnTo>
                  <a:pt x="1981" y="5796"/>
                </a:lnTo>
                <a:lnTo>
                  <a:pt x="2018" y="5760"/>
                </a:lnTo>
                <a:lnTo>
                  <a:pt x="2055" y="5650"/>
                </a:lnTo>
                <a:lnTo>
                  <a:pt x="1981" y="5540"/>
                </a:lnTo>
                <a:lnTo>
                  <a:pt x="1945" y="5503"/>
                </a:lnTo>
                <a:lnTo>
                  <a:pt x="1504" y="5503"/>
                </a:lnTo>
                <a:lnTo>
                  <a:pt x="1101" y="5540"/>
                </a:lnTo>
                <a:lnTo>
                  <a:pt x="844" y="5576"/>
                </a:lnTo>
                <a:lnTo>
                  <a:pt x="587" y="5576"/>
                </a:lnTo>
                <a:lnTo>
                  <a:pt x="587" y="5356"/>
                </a:lnTo>
                <a:lnTo>
                  <a:pt x="734" y="5430"/>
                </a:lnTo>
                <a:lnTo>
                  <a:pt x="881" y="5466"/>
                </a:lnTo>
                <a:lnTo>
                  <a:pt x="1211" y="5466"/>
                </a:lnTo>
                <a:lnTo>
                  <a:pt x="1541" y="5393"/>
                </a:lnTo>
                <a:lnTo>
                  <a:pt x="1835" y="5246"/>
                </a:lnTo>
                <a:lnTo>
                  <a:pt x="1871" y="5173"/>
                </a:lnTo>
                <a:lnTo>
                  <a:pt x="1908" y="5099"/>
                </a:lnTo>
                <a:lnTo>
                  <a:pt x="1908" y="5026"/>
                </a:lnTo>
                <a:lnTo>
                  <a:pt x="1871" y="4953"/>
                </a:lnTo>
                <a:lnTo>
                  <a:pt x="1835" y="4916"/>
                </a:lnTo>
                <a:lnTo>
                  <a:pt x="1761" y="4879"/>
                </a:lnTo>
                <a:lnTo>
                  <a:pt x="1724" y="4879"/>
                </a:lnTo>
                <a:lnTo>
                  <a:pt x="1614" y="4916"/>
                </a:lnTo>
                <a:lnTo>
                  <a:pt x="1358" y="5026"/>
                </a:lnTo>
                <a:lnTo>
                  <a:pt x="1101" y="5099"/>
                </a:lnTo>
                <a:lnTo>
                  <a:pt x="844" y="5099"/>
                </a:lnTo>
                <a:lnTo>
                  <a:pt x="551" y="5063"/>
                </a:lnTo>
                <a:lnTo>
                  <a:pt x="551" y="4916"/>
                </a:lnTo>
                <a:lnTo>
                  <a:pt x="844" y="4879"/>
                </a:lnTo>
                <a:lnTo>
                  <a:pt x="1138" y="4879"/>
                </a:lnTo>
                <a:lnTo>
                  <a:pt x="1724" y="4769"/>
                </a:lnTo>
                <a:lnTo>
                  <a:pt x="1908" y="4696"/>
                </a:lnTo>
                <a:lnTo>
                  <a:pt x="2091" y="4586"/>
                </a:lnTo>
                <a:lnTo>
                  <a:pt x="2128" y="4513"/>
                </a:lnTo>
                <a:lnTo>
                  <a:pt x="2165" y="4439"/>
                </a:lnTo>
                <a:lnTo>
                  <a:pt x="2128" y="4329"/>
                </a:lnTo>
                <a:lnTo>
                  <a:pt x="2055" y="4256"/>
                </a:lnTo>
                <a:lnTo>
                  <a:pt x="1945" y="4182"/>
                </a:lnTo>
                <a:lnTo>
                  <a:pt x="1871" y="4182"/>
                </a:lnTo>
                <a:lnTo>
                  <a:pt x="1835" y="4219"/>
                </a:lnTo>
                <a:lnTo>
                  <a:pt x="1761" y="4256"/>
                </a:lnTo>
                <a:lnTo>
                  <a:pt x="1724" y="4329"/>
                </a:lnTo>
                <a:lnTo>
                  <a:pt x="1468" y="4403"/>
                </a:lnTo>
                <a:lnTo>
                  <a:pt x="991" y="4476"/>
                </a:lnTo>
                <a:lnTo>
                  <a:pt x="551" y="4586"/>
                </a:lnTo>
                <a:lnTo>
                  <a:pt x="514" y="4146"/>
                </a:lnTo>
                <a:lnTo>
                  <a:pt x="1358" y="4146"/>
                </a:lnTo>
                <a:lnTo>
                  <a:pt x="2678" y="4109"/>
                </a:lnTo>
                <a:lnTo>
                  <a:pt x="3815" y="4072"/>
                </a:lnTo>
                <a:lnTo>
                  <a:pt x="4916" y="3999"/>
                </a:lnTo>
                <a:close/>
                <a:moveTo>
                  <a:pt x="1211" y="1"/>
                </a:moveTo>
                <a:lnTo>
                  <a:pt x="1101" y="37"/>
                </a:lnTo>
                <a:lnTo>
                  <a:pt x="1028" y="147"/>
                </a:lnTo>
                <a:lnTo>
                  <a:pt x="881" y="771"/>
                </a:lnTo>
                <a:lnTo>
                  <a:pt x="807" y="1395"/>
                </a:lnTo>
                <a:lnTo>
                  <a:pt x="807" y="1835"/>
                </a:lnTo>
                <a:lnTo>
                  <a:pt x="807" y="2092"/>
                </a:lnTo>
                <a:lnTo>
                  <a:pt x="881" y="2312"/>
                </a:lnTo>
                <a:lnTo>
                  <a:pt x="551" y="2385"/>
                </a:lnTo>
                <a:lnTo>
                  <a:pt x="367" y="2458"/>
                </a:lnTo>
                <a:lnTo>
                  <a:pt x="221" y="2568"/>
                </a:lnTo>
                <a:lnTo>
                  <a:pt x="184" y="2605"/>
                </a:lnTo>
                <a:lnTo>
                  <a:pt x="147" y="2678"/>
                </a:lnTo>
                <a:lnTo>
                  <a:pt x="37" y="2825"/>
                </a:lnTo>
                <a:lnTo>
                  <a:pt x="37" y="3009"/>
                </a:lnTo>
                <a:lnTo>
                  <a:pt x="37" y="3375"/>
                </a:lnTo>
                <a:lnTo>
                  <a:pt x="37" y="3852"/>
                </a:lnTo>
                <a:lnTo>
                  <a:pt x="37" y="3889"/>
                </a:lnTo>
                <a:lnTo>
                  <a:pt x="0" y="3962"/>
                </a:lnTo>
                <a:lnTo>
                  <a:pt x="37" y="4072"/>
                </a:lnTo>
                <a:lnTo>
                  <a:pt x="74" y="4439"/>
                </a:lnTo>
                <a:lnTo>
                  <a:pt x="110" y="5540"/>
                </a:lnTo>
                <a:lnTo>
                  <a:pt x="110" y="5943"/>
                </a:lnTo>
                <a:lnTo>
                  <a:pt x="184" y="6127"/>
                </a:lnTo>
                <a:lnTo>
                  <a:pt x="257" y="6310"/>
                </a:lnTo>
                <a:lnTo>
                  <a:pt x="367" y="6457"/>
                </a:lnTo>
                <a:lnTo>
                  <a:pt x="477" y="6567"/>
                </a:lnTo>
                <a:lnTo>
                  <a:pt x="624" y="6677"/>
                </a:lnTo>
                <a:lnTo>
                  <a:pt x="771" y="6750"/>
                </a:lnTo>
                <a:lnTo>
                  <a:pt x="1101" y="6860"/>
                </a:lnTo>
                <a:lnTo>
                  <a:pt x="1468" y="6934"/>
                </a:lnTo>
                <a:lnTo>
                  <a:pt x="2091" y="7007"/>
                </a:lnTo>
                <a:lnTo>
                  <a:pt x="2678" y="7044"/>
                </a:lnTo>
                <a:lnTo>
                  <a:pt x="2605" y="7264"/>
                </a:lnTo>
                <a:lnTo>
                  <a:pt x="2605" y="7484"/>
                </a:lnTo>
                <a:lnTo>
                  <a:pt x="2605" y="7887"/>
                </a:lnTo>
                <a:lnTo>
                  <a:pt x="2605" y="8548"/>
                </a:lnTo>
                <a:lnTo>
                  <a:pt x="2678" y="9208"/>
                </a:lnTo>
                <a:lnTo>
                  <a:pt x="2825" y="10455"/>
                </a:lnTo>
                <a:lnTo>
                  <a:pt x="3045" y="11665"/>
                </a:lnTo>
                <a:lnTo>
                  <a:pt x="3118" y="11922"/>
                </a:lnTo>
                <a:lnTo>
                  <a:pt x="3228" y="12106"/>
                </a:lnTo>
                <a:lnTo>
                  <a:pt x="3375" y="12252"/>
                </a:lnTo>
                <a:lnTo>
                  <a:pt x="3595" y="12399"/>
                </a:lnTo>
                <a:lnTo>
                  <a:pt x="3779" y="12472"/>
                </a:lnTo>
                <a:lnTo>
                  <a:pt x="3999" y="12546"/>
                </a:lnTo>
                <a:lnTo>
                  <a:pt x="4476" y="12619"/>
                </a:lnTo>
                <a:lnTo>
                  <a:pt x="4732" y="12582"/>
                </a:lnTo>
                <a:lnTo>
                  <a:pt x="4952" y="12509"/>
                </a:lnTo>
                <a:lnTo>
                  <a:pt x="5136" y="12399"/>
                </a:lnTo>
                <a:lnTo>
                  <a:pt x="5283" y="12216"/>
                </a:lnTo>
                <a:lnTo>
                  <a:pt x="5429" y="12032"/>
                </a:lnTo>
                <a:lnTo>
                  <a:pt x="5503" y="11812"/>
                </a:lnTo>
                <a:lnTo>
                  <a:pt x="5576" y="11592"/>
                </a:lnTo>
                <a:lnTo>
                  <a:pt x="5613" y="11372"/>
                </a:lnTo>
                <a:lnTo>
                  <a:pt x="5613" y="11079"/>
                </a:lnTo>
                <a:lnTo>
                  <a:pt x="5613" y="10785"/>
                </a:lnTo>
                <a:lnTo>
                  <a:pt x="5539" y="10162"/>
                </a:lnTo>
                <a:lnTo>
                  <a:pt x="5539" y="9538"/>
                </a:lnTo>
                <a:lnTo>
                  <a:pt x="5649" y="8951"/>
                </a:lnTo>
                <a:lnTo>
                  <a:pt x="5723" y="8658"/>
                </a:lnTo>
                <a:lnTo>
                  <a:pt x="5833" y="8364"/>
                </a:lnTo>
                <a:lnTo>
                  <a:pt x="5980" y="8071"/>
                </a:lnTo>
                <a:lnTo>
                  <a:pt x="6090" y="7961"/>
                </a:lnTo>
                <a:lnTo>
                  <a:pt x="6200" y="7851"/>
                </a:lnTo>
                <a:lnTo>
                  <a:pt x="6273" y="7814"/>
                </a:lnTo>
                <a:lnTo>
                  <a:pt x="6310" y="7814"/>
                </a:lnTo>
                <a:lnTo>
                  <a:pt x="6456" y="7887"/>
                </a:lnTo>
                <a:lnTo>
                  <a:pt x="6530" y="7997"/>
                </a:lnTo>
                <a:lnTo>
                  <a:pt x="6603" y="8144"/>
                </a:lnTo>
                <a:lnTo>
                  <a:pt x="6640" y="8291"/>
                </a:lnTo>
                <a:lnTo>
                  <a:pt x="6603" y="8474"/>
                </a:lnTo>
                <a:lnTo>
                  <a:pt x="6566" y="8804"/>
                </a:lnTo>
                <a:lnTo>
                  <a:pt x="6530" y="9208"/>
                </a:lnTo>
                <a:lnTo>
                  <a:pt x="6566" y="9428"/>
                </a:lnTo>
                <a:lnTo>
                  <a:pt x="6603" y="9648"/>
                </a:lnTo>
                <a:lnTo>
                  <a:pt x="6676" y="9868"/>
                </a:lnTo>
                <a:lnTo>
                  <a:pt x="6787" y="10051"/>
                </a:lnTo>
                <a:lnTo>
                  <a:pt x="6970" y="10162"/>
                </a:lnTo>
                <a:lnTo>
                  <a:pt x="7153" y="10272"/>
                </a:lnTo>
                <a:lnTo>
                  <a:pt x="7447" y="10345"/>
                </a:lnTo>
                <a:lnTo>
                  <a:pt x="7777" y="10382"/>
                </a:lnTo>
                <a:lnTo>
                  <a:pt x="8437" y="10382"/>
                </a:lnTo>
                <a:lnTo>
                  <a:pt x="9061" y="10308"/>
                </a:lnTo>
                <a:lnTo>
                  <a:pt x="9684" y="10162"/>
                </a:lnTo>
                <a:lnTo>
                  <a:pt x="9758" y="10125"/>
                </a:lnTo>
                <a:lnTo>
                  <a:pt x="9831" y="10051"/>
                </a:lnTo>
                <a:lnTo>
                  <a:pt x="9868" y="9941"/>
                </a:lnTo>
                <a:lnTo>
                  <a:pt x="9831" y="9868"/>
                </a:lnTo>
                <a:lnTo>
                  <a:pt x="9794" y="9758"/>
                </a:lnTo>
                <a:lnTo>
                  <a:pt x="9721" y="9685"/>
                </a:lnTo>
                <a:lnTo>
                  <a:pt x="9648" y="9648"/>
                </a:lnTo>
                <a:lnTo>
                  <a:pt x="9538" y="9648"/>
                </a:lnTo>
                <a:lnTo>
                  <a:pt x="8951" y="9758"/>
                </a:lnTo>
                <a:lnTo>
                  <a:pt x="8327" y="9831"/>
                </a:lnTo>
                <a:lnTo>
                  <a:pt x="7740" y="9831"/>
                </a:lnTo>
                <a:lnTo>
                  <a:pt x="7447" y="9795"/>
                </a:lnTo>
                <a:lnTo>
                  <a:pt x="7300" y="9721"/>
                </a:lnTo>
                <a:lnTo>
                  <a:pt x="7190" y="9648"/>
                </a:lnTo>
                <a:lnTo>
                  <a:pt x="7117" y="9575"/>
                </a:lnTo>
                <a:lnTo>
                  <a:pt x="7080" y="9465"/>
                </a:lnTo>
                <a:lnTo>
                  <a:pt x="7080" y="9208"/>
                </a:lnTo>
                <a:lnTo>
                  <a:pt x="7080" y="8914"/>
                </a:lnTo>
                <a:lnTo>
                  <a:pt x="7117" y="8694"/>
                </a:lnTo>
                <a:lnTo>
                  <a:pt x="7153" y="8474"/>
                </a:lnTo>
                <a:lnTo>
                  <a:pt x="7153" y="8254"/>
                </a:lnTo>
                <a:lnTo>
                  <a:pt x="7117" y="8034"/>
                </a:lnTo>
                <a:lnTo>
                  <a:pt x="7043" y="7851"/>
                </a:lnTo>
                <a:lnTo>
                  <a:pt x="6970" y="7667"/>
                </a:lnTo>
                <a:lnTo>
                  <a:pt x="6823" y="7520"/>
                </a:lnTo>
                <a:lnTo>
                  <a:pt x="6676" y="7410"/>
                </a:lnTo>
                <a:lnTo>
                  <a:pt x="6530" y="7337"/>
                </a:lnTo>
                <a:lnTo>
                  <a:pt x="6383" y="7300"/>
                </a:lnTo>
                <a:lnTo>
                  <a:pt x="6200" y="7300"/>
                </a:lnTo>
                <a:lnTo>
                  <a:pt x="6016" y="7337"/>
                </a:lnTo>
                <a:lnTo>
                  <a:pt x="5833" y="7447"/>
                </a:lnTo>
                <a:lnTo>
                  <a:pt x="5649" y="7594"/>
                </a:lnTo>
                <a:lnTo>
                  <a:pt x="5503" y="7814"/>
                </a:lnTo>
                <a:lnTo>
                  <a:pt x="5393" y="8034"/>
                </a:lnTo>
                <a:lnTo>
                  <a:pt x="5283" y="8291"/>
                </a:lnTo>
                <a:lnTo>
                  <a:pt x="5136" y="8768"/>
                </a:lnTo>
                <a:lnTo>
                  <a:pt x="5026" y="9281"/>
                </a:lnTo>
                <a:lnTo>
                  <a:pt x="4989" y="9795"/>
                </a:lnTo>
                <a:lnTo>
                  <a:pt x="5026" y="10308"/>
                </a:lnTo>
                <a:lnTo>
                  <a:pt x="5062" y="10858"/>
                </a:lnTo>
                <a:lnTo>
                  <a:pt x="5062" y="11372"/>
                </a:lnTo>
                <a:lnTo>
                  <a:pt x="5062" y="11519"/>
                </a:lnTo>
                <a:lnTo>
                  <a:pt x="5026" y="11665"/>
                </a:lnTo>
                <a:lnTo>
                  <a:pt x="4952" y="11775"/>
                </a:lnTo>
                <a:lnTo>
                  <a:pt x="4879" y="11886"/>
                </a:lnTo>
                <a:lnTo>
                  <a:pt x="4769" y="11959"/>
                </a:lnTo>
                <a:lnTo>
                  <a:pt x="4659" y="12032"/>
                </a:lnTo>
                <a:lnTo>
                  <a:pt x="4512" y="12069"/>
                </a:lnTo>
                <a:lnTo>
                  <a:pt x="4366" y="12069"/>
                </a:lnTo>
                <a:lnTo>
                  <a:pt x="4109" y="11996"/>
                </a:lnTo>
                <a:lnTo>
                  <a:pt x="3815" y="11922"/>
                </a:lnTo>
                <a:lnTo>
                  <a:pt x="3705" y="11849"/>
                </a:lnTo>
                <a:lnTo>
                  <a:pt x="3595" y="11739"/>
                </a:lnTo>
                <a:lnTo>
                  <a:pt x="3559" y="11592"/>
                </a:lnTo>
                <a:lnTo>
                  <a:pt x="3522" y="11445"/>
                </a:lnTo>
                <a:lnTo>
                  <a:pt x="3302" y="10272"/>
                </a:lnTo>
                <a:lnTo>
                  <a:pt x="3155" y="9061"/>
                </a:lnTo>
                <a:lnTo>
                  <a:pt x="3045" y="7887"/>
                </a:lnTo>
                <a:lnTo>
                  <a:pt x="3045" y="7484"/>
                </a:lnTo>
                <a:lnTo>
                  <a:pt x="3008" y="7264"/>
                </a:lnTo>
                <a:lnTo>
                  <a:pt x="2935" y="7044"/>
                </a:lnTo>
                <a:lnTo>
                  <a:pt x="3375" y="7044"/>
                </a:lnTo>
                <a:lnTo>
                  <a:pt x="3779" y="7007"/>
                </a:lnTo>
                <a:lnTo>
                  <a:pt x="4219" y="6970"/>
                </a:lnTo>
                <a:lnTo>
                  <a:pt x="4622" y="6860"/>
                </a:lnTo>
                <a:lnTo>
                  <a:pt x="4806" y="6787"/>
                </a:lnTo>
                <a:lnTo>
                  <a:pt x="4952" y="6677"/>
                </a:lnTo>
                <a:lnTo>
                  <a:pt x="5099" y="6603"/>
                </a:lnTo>
                <a:lnTo>
                  <a:pt x="5209" y="6493"/>
                </a:lnTo>
                <a:lnTo>
                  <a:pt x="5429" y="6200"/>
                </a:lnTo>
                <a:lnTo>
                  <a:pt x="5539" y="5906"/>
                </a:lnTo>
                <a:lnTo>
                  <a:pt x="5649" y="5576"/>
                </a:lnTo>
                <a:lnTo>
                  <a:pt x="5723" y="5210"/>
                </a:lnTo>
                <a:lnTo>
                  <a:pt x="5723" y="4806"/>
                </a:lnTo>
                <a:lnTo>
                  <a:pt x="5686" y="4036"/>
                </a:lnTo>
                <a:lnTo>
                  <a:pt x="5649" y="3559"/>
                </a:lnTo>
                <a:lnTo>
                  <a:pt x="5576" y="3082"/>
                </a:lnTo>
                <a:lnTo>
                  <a:pt x="5539" y="2789"/>
                </a:lnTo>
                <a:lnTo>
                  <a:pt x="5503" y="2678"/>
                </a:lnTo>
                <a:lnTo>
                  <a:pt x="5466" y="2568"/>
                </a:lnTo>
                <a:lnTo>
                  <a:pt x="5429" y="2422"/>
                </a:lnTo>
                <a:lnTo>
                  <a:pt x="5356" y="2348"/>
                </a:lnTo>
                <a:lnTo>
                  <a:pt x="5173" y="2238"/>
                </a:lnTo>
                <a:lnTo>
                  <a:pt x="5026" y="2202"/>
                </a:lnTo>
                <a:lnTo>
                  <a:pt x="4916" y="2202"/>
                </a:lnTo>
                <a:lnTo>
                  <a:pt x="4879" y="2238"/>
                </a:lnTo>
                <a:lnTo>
                  <a:pt x="4586" y="2238"/>
                </a:lnTo>
                <a:lnTo>
                  <a:pt x="4622" y="808"/>
                </a:lnTo>
                <a:lnTo>
                  <a:pt x="4586" y="551"/>
                </a:lnTo>
                <a:lnTo>
                  <a:pt x="4549" y="441"/>
                </a:lnTo>
                <a:lnTo>
                  <a:pt x="4512" y="331"/>
                </a:lnTo>
                <a:lnTo>
                  <a:pt x="4439" y="258"/>
                </a:lnTo>
                <a:lnTo>
                  <a:pt x="4329" y="221"/>
                </a:lnTo>
                <a:lnTo>
                  <a:pt x="4219" y="184"/>
                </a:lnTo>
                <a:lnTo>
                  <a:pt x="4072" y="221"/>
                </a:lnTo>
                <a:lnTo>
                  <a:pt x="3815" y="331"/>
                </a:lnTo>
                <a:lnTo>
                  <a:pt x="3705" y="404"/>
                </a:lnTo>
                <a:lnTo>
                  <a:pt x="3632" y="514"/>
                </a:lnTo>
                <a:lnTo>
                  <a:pt x="3522" y="734"/>
                </a:lnTo>
                <a:lnTo>
                  <a:pt x="3449" y="991"/>
                </a:lnTo>
                <a:lnTo>
                  <a:pt x="3485" y="1321"/>
                </a:lnTo>
                <a:lnTo>
                  <a:pt x="3522" y="1651"/>
                </a:lnTo>
                <a:lnTo>
                  <a:pt x="3559" y="1908"/>
                </a:lnTo>
                <a:lnTo>
                  <a:pt x="3669" y="2165"/>
                </a:lnTo>
                <a:lnTo>
                  <a:pt x="2091" y="2165"/>
                </a:lnTo>
                <a:lnTo>
                  <a:pt x="2055" y="1358"/>
                </a:lnTo>
                <a:lnTo>
                  <a:pt x="2018" y="514"/>
                </a:lnTo>
                <a:lnTo>
                  <a:pt x="2018" y="368"/>
                </a:lnTo>
                <a:lnTo>
                  <a:pt x="1945" y="221"/>
                </a:lnTo>
                <a:lnTo>
                  <a:pt x="1871" y="147"/>
                </a:lnTo>
                <a:lnTo>
                  <a:pt x="1761" y="74"/>
                </a:lnTo>
                <a:lnTo>
                  <a:pt x="1651" y="37"/>
                </a:lnTo>
                <a:lnTo>
                  <a:pt x="1504" y="1"/>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48" name="Google Shape;448;p9"/>
          <p:cNvSpPr/>
          <p:nvPr/>
        </p:nvSpPr>
        <p:spPr>
          <a:xfrm>
            <a:off x="7659648" y="4370196"/>
            <a:ext cx="377708" cy="426638"/>
          </a:xfrm>
          <a:custGeom>
            <a:avLst/>
            <a:gdLst/>
            <a:ahLst/>
            <a:cxnLst/>
            <a:rect l="l" t="t" r="r" b="b"/>
            <a:pathLst>
              <a:path w="13316" h="15041" extrusionOk="0">
                <a:moveTo>
                  <a:pt x="5466" y="1"/>
                </a:moveTo>
                <a:lnTo>
                  <a:pt x="5466" y="38"/>
                </a:lnTo>
                <a:lnTo>
                  <a:pt x="5576" y="1248"/>
                </a:lnTo>
                <a:lnTo>
                  <a:pt x="5612" y="1321"/>
                </a:lnTo>
                <a:lnTo>
                  <a:pt x="5649" y="1395"/>
                </a:lnTo>
                <a:lnTo>
                  <a:pt x="5759" y="1431"/>
                </a:lnTo>
                <a:lnTo>
                  <a:pt x="5833" y="1395"/>
                </a:lnTo>
                <a:lnTo>
                  <a:pt x="6713" y="881"/>
                </a:lnTo>
                <a:lnTo>
                  <a:pt x="6713" y="881"/>
                </a:lnTo>
                <a:lnTo>
                  <a:pt x="6640" y="1285"/>
                </a:lnTo>
                <a:lnTo>
                  <a:pt x="6603" y="1652"/>
                </a:lnTo>
                <a:lnTo>
                  <a:pt x="6603" y="2055"/>
                </a:lnTo>
                <a:lnTo>
                  <a:pt x="6640" y="2459"/>
                </a:lnTo>
                <a:lnTo>
                  <a:pt x="6676" y="2569"/>
                </a:lnTo>
                <a:lnTo>
                  <a:pt x="6750" y="2605"/>
                </a:lnTo>
                <a:lnTo>
                  <a:pt x="6823" y="2642"/>
                </a:lnTo>
                <a:lnTo>
                  <a:pt x="6896" y="2679"/>
                </a:lnTo>
                <a:lnTo>
                  <a:pt x="6970" y="2642"/>
                </a:lnTo>
                <a:lnTo>
                  <a:pt x="7043" y="2605"/>
                </a:lnTo>
                <a:lnTo>
                  <a:pt x="7080" y="2532"/>
                </a:lnTo>
                <a:lnTo>
                  <a:pt x="7080" y="2459"/>
                </a:lnTo>
                <a:lnTo>
                  <a:pt x="7043" y="2275"/>
                </a:lnTo>
                <a:lnTo>
                  <a:pt x="7006" y="1835"/>
                </a:lnTo>
                <a:lnTo>
                  <a:pt x="7043" y="1395"/>
                </a:lnTo>
                <a:lnTo>
                  <a:pt x="7116" y="955"/>
                </a:lnTo>
                <a:lnTo>
                  <a:pt x="7226" y="514"/>
                </a:lnTo>
                <a:lnTo>
                  <a:pt x="7190" y="404"/>
                </a:lnTo>
                <a:lnTo>
                  <a:pt x="7153" y="294"/>
                </a:lnTo>
                <a:lnTo>
                  <a:pt x="7043" y="258"/>
                </a:lnTo>
                <a:lnTo>
                  <a:pt x="6933" y="294"/>
                </a:lnTo>
                <a:lnTo>
                  <a:pt x="5906" y="918"/>
                </a:lnTo>
                <a:lnTo>
                  <a:pt x="5869" y="698"/>
                </a:lnTo>
                <a:lnTo>
                  <a:pt x="5796" y="478"/>
                </a:lnTo>
                <a:lnTo>
                  <a:pt x="5686" y="221"/>
                </a:lnTo>
                <a:lnTo>
                  <a:pt x="5576" y="1"/>
                </a:lnTo>
                <a:close/>
                <a:moveTo>
                  <a:pt x="8840" y="3816"/>
                </a:moveTo>
                <a:lnTo>
                  <a:pt x="8730" y="3852"/>
                </a:lnTo>
                <a:lnTo>
                  <a:pt x="8657" y="3926"/>
                </a:lnTo>
                <a:lnTo>
                  <a:pt x="8510" y="4146"/>
                </a:lnTo>
                <a:lnTo>
                  <a:pt x="8364" y="4293"/>
                </a:lnTo>
                <a:lnTo>
                  <a:pt x="8143" y="4476"/>
                </a:lnTo>
                <a:lnTo>
                  <a:pt x="7997" y="4659"/>
                </a:lnTo>
                <a:lnTo>
                  <a:pt x="7997" y="4733"/>
                </a:lnTo>
                <a:lnTo>
                  <a:pt x="7997" y="4769"/>
                </a:lnTo>
                <a:lnTo>
                  <a:pt x="8033" y="4806"/>
                </a:lnTo>
                <a:lnTo>
                  <a:pt x="8070" y="4843"/>
                </a:lnTo>
                <a:lnTo>
                  <a:pt x="8253" y="4843"/>
                </a:lnTo>
                <a:lnTo>
                  <a:pt x="8400" y="4806"/>
                </a:lnTo>
                <a:lnTo>
                  <a:pt x="8547" y="4733"/>
                </a:lnTo>
                <a:lnTo>
                  <a:pt x="8694" y="4659"/>
                </a:lnTo>
                <a:lnTo>
                  <a:pt x="8914" y="4403"/>
                </a:lnTo>
                <a:lnTo>
                  <a:pt x="9097" y="4146"/>
                </a:lnTo>
                <a:lnTo>
                  <a:pt x="9134" y="4073"/>
                </a:lnTo>
                <a:lnTo>
                  <a:pt x="9134" y="3963"/>
                </a:lnTo>
                <a:lnTo>
                  <a:pt x="9097" y="3889"/>
                </a:lnTo>
                <a:lnTo>
                  <a:pt x="9024" y="3852"/>
                </a:lnTo>
                <a:lnTo>
                  <a:pt x="8914" y="3816"/>
                </a:lnTo>
                <a:close/>
                <a:moveTo>
                  <a:pt x="147" y="2972"/>
                </a:moveTo>
                <a:lnTo>
                  <a:pt x="73" y="3009"/>
                </a:lnTo>
                <a:lnTo>
                  <a:pt x="37" y="3082"/>
                </a:lnTo>
                <a:lnTo>
                  <a:pt x="0" y="3229"/>
                </a:lnTo>
                <a:lnTo>
                  <a:pt x="37" y="3559"/>
                </a:lnTo>
                <a:lnTo>
                  <a:pt x="110" y="4073"/>
                </a:lnTo>
                <a:lnTo>
                  <a:pt x="220" y="4549"/>
                </a:lnTo>
                <a:lnTo>
                  <a:pt x="257" y="4623"/>
                </a:lnTo>
                <a:lnTo>
                  <a:pt x="330" y="4696"/>
                </a:lnTo>
                <a:lnTo>
                  <a:pt x="514" y="4696"/>
                </a:lnTo>
                <a:lnTo>
                  <a:pt x="1174" y="4219"/>
                </a:lnTo>
                <a:lnTo>
                  <a:pt x="1247" y="4843"/>
                </a:lnTo>
                <a:lnTo>
                  <a:pt x="1284" y="4990"/>
                </a:lnTo>
                <a:lnTo>
                  <a:pt x="1321" y="5173"/>
                </a:lnTo>
                <a:lnTo>
                  <a:pt x="1394" y="5320"/>
                </a:lnTo>
                <a:lnTo>
                  <a:pt x="1431" y="5356"/>
                </a:lnTo>
                <a:lnTo>
                  <a:pt x="1541" y="5393"/>
                </a:lnTo>
                <a:lnTo>
                  <a:pt x="1614" y="5393"/>
                </a:lnTo>
                <a:lnTo>
                  <a:pt x="1687" y="5356"/>
                </a:lnTo>
                <a:lnTo>
                  <a:pt x="1724" y="5320"/>
                </a:lnTo>
                <a:lnTo>
                  <a:pt x="1761" y="5246"/>
                </a:lnTo>
                <a:lnTo>
                  <a:pt x="1761" y="5173"/>
                </a:lnTo>
                <a:lnTo>
                  <a:pt x="1724" y="5063"/>
                </a:lnTo>
                <a:lnTo>
                  <a:pt x="1724" y="5026"/>
                </a:lnTo>
                <a:lnTo>
                  <a:pt x="1687" y="4953"/>
                </a:lnTo>
                <a:lnTo>
                  <a:pt x="1651" y="4549"/>
                </a:lnTo>
                <a:lnTo>
                  <a:pt x="1614" y="4183"/>
                </a:lnTo>
                <a:lnTo>
                  <a:pt x="1577" y="3816"/>
                </a:lnTo>
                <a:lnTo>
                  <a:pt x="1577" y="3706"/>
                </a:lnTo>
                <a:lnTo>
                  <a:pt x="1467" y="3632"/>
                </a:lnTo>
                <a:lnTo>
                  <a:pt x="1357" y="3632"/>
                </a:lnTo>
                <a:lnTo>
                  <a:pt x="1247" y="3669"/>
                </a:lnTo>
                <a:lnTo>
                  <a:pt x="880" y="3889"/>
                </a:lnTo>
                <a:lnTo>
                  <a:pt x="550" y="4146"/>
                </a:lnTo>
                <a:lnTo>
                  <a:pt x="330" y="3302"/>
                </a:lnTo>
                <a:lnTo>
                  <a:pt x="294" y="3082"/>
                </a:lnTo>
                <a:lnTo>
                  <a:pt x="220" y="2972"/>
                </a:lnTo>
                <a:close/>
                <a:moveTo>
                  <a:pt x="8400" y="2679"/>
                </a:moveTo>
                <a:lnTo>
                  <a:pt x="10124" y="5173"/>
                </a:lnTo>
                <a:lnTo>
                  <a:pt x="10161" y="5210"/>
                </a:lnTo>
                <a:lnTo>
                  <a:pt x="10124" y="5246"/>
                </a:lnTo>
                <a:lnTo>
                  <a:pt x="9684" y="5613"/>
                </a:lnTo>
                <a:lnTo>
                  <a:pt x="9207" y="6017"/>
                </a:lnTo>
                <a:lnTo>
                  <a:pt x="8804" y="6310"/>
                </a:lnTo>
                <a:lnTo>
                  <a:pt x="8584" y="6017"/>
                </a:lnTo>
                <a:lnTo>
                  <a:pt x="6970" y="3852"/>
                </a:lnTo>
                <a:lnTo>
                  <a:pt x="7703" y="3339"/>
                </a:lnTo>
                <a:lnTo>
                  <a:pt x="8033" y="3045"/>
                </a:lnTo>
                <a:lnTo>
                  <a:pt x="8364" y="2752"/>
                </a:lnTo>
                <a:lnTo>
                  <a:pt x="8400" y="2679"/>
                </a:lnTo>
                <a:close/>
                <a:moveTo>
                  <a:pt x="2494" y="7227"/>
                </a:moveTo>
                <a:lnTo>
                  <a:pt x="2421" y="7301"/>
                </a:lnTo>
                <a:lnTo>
                  <a:pt x="2421" y="7411"/>
                </a:lnTo>
                <a:lnTo>
                  <a:pt x="2678" y="7887"/>
                </a:lnTo>
                <a:lnTo>
                  <a:pt x="2494" y="8034"/>
                </a:lnTo>
                <a:lnTo>
                  <a:pt x="2458" y="8108"/>
                </a:lnTo>
                <a:lnTo>
                  <a:pt x="2421" y="8218"/>
                </a:lnTo>
                <a:lnTo>
                  <a:pt x="2421" y="8291"/>
                </a:lnTo>
                <a:lnTo>
                  <a:pt x="2494" y="8328"/>
                </a:lnTo>
                <a:lnTo>
                  <a:pt x="2605" y="8364"/>
                </a:lnTo>
                <a:lnTo>
                  <a:pt x="2678" y="8328"/>
                </a:lnTo>
                <a:lnTo>
                  <a:pt x="2861" y="8254"/>
                </a:lnTo>
                <a:lnTo>
                  <a:pt x="2935" y="8364"/>
                </a:lnTo>
                <a:lnTo>
                  <a:pt x="3155" y="8694"/>
                </a:lnTo>
                <a:lnTo>
                  <a:pt x="3301" y="8841"/>
                </a:lnTo>
                <a:lnTo>
                  <a:pt x="3375" y="8878"/>
                </a:lnTo>
                <a:lnTo>
                  <a:pt x="3485" y="8915"/>
                </a:lnTo>
                <a:lnTo>
                  <a:pt x="3558" y="8878"/>
                </a:lnTo>
                <a:lnTo>
                  <a:pt x="3595" y="8804"/>
                </a:lnTo>
                <a:lnTo>
                  <a:pt x="3632" y="8731"/>
                </a:lnTo>
                <a:lnTo>
                  <a:pt x="3595" y="8621"/>
                </a:lnTo>
                <a:lnTo>
                  <a:pt x="3558" y="8438"/>
                </a:lnTo>
                <a:lnTo>
                  <a:pt x="3301" y="8108"/>
                </a:lnTo>
                <a:lnTo>
                  <a:pt x="3228" y="7997"/>
                </a:lnTo>
                <a:lnTo>
                  <a:pt x="3558" y="7704"/>
                </a:lnTo>
                <a:lnTo>
                  <a:pt x="3595" y="7594"/>
                </a:lnTo>
                <a:lnTo>
                  <a:pt x="3595" y="7484"/>
                </a:lnTo>
                <a:lnTo>
                  <a:pt x="3558" y="7411"/>
                </a:lnTo>
                <a:lnTo>
                  <a:pt x="3485" y="7374"/>
                </a:lnTo>
                <a:lnTo>
                  <a:pt x="3412" y="7337"/>
                </a:lnTo>
                <a:lnTo>
                  <a:pt x="3338" y="7337"/>
                </a:lnTo>
                <a:lnTo>
                  <a:pt x="3228" y="7411"/>
                </a:lnTo>
                <a:lnTo>
                  <a:pt x="2971" y="7631"/>
                </a:lnTo>
                <a:lnTo>
                  <a:pt x="2641" y="7264"/>
                </a:lnTo>
                <a:lnTo>
                  <a:pt x="2568" y="7227"/>
                </a:lnTo>
                <a:close/>
                <a:moveTo>
                  <a:pt x="3191" y="6090"/>
                </a:moveTo>
                <a:lnTo>
                  <a:pt x="3595" y="6860"/>
                </a:lnTo>
                <a:lnTo>
                  <a:pt x="3998" y="7594"/>
                </a:lnTo>
                <a:lnTo>
                  <a:pt x="4439" y="8328"/>
                </a:lnTo>
                <a:lnTo>
                  <a:pt x="4915" y="9025"/>
                </a:lnTo>
                <a:lnTo>
                  <a:pt x="4769" y="9098"/>
                </a:lnTo>
                <a:lnTo>
                  <a:pt x="4622" y="9171"/>
                </a:lnTo>
                <a:lnTo>
                  <a:pt x="4365" y="9355"/>
                </a:lnTo>
                <a:lnTo>
                  <a:pt x="3778" y="9721"/>
                </a:lnTo>
                <a:lnTo>
                  <a:pt x="3522" y="9905"/>
                </a:lnTo>
                <a:lnTo>
                  <a:pt x="3412" y="10015"/>
                </a:lnTo>
                <a:lnTo>
                  <a:pt x="3265" y="10052"/>
                </a:lnTo>
                <a:lnTo>
                  <a:pt x="3228" y="10052"/>
                </a:lnTo>
                <a:lnTo>
                  <a:pt x="3191" y="10088"/>
                </a:lnTo>
                <a:lnTo>
                  <a:pt x="3191" y="10162"/>
                </a:lnTo>
                <a:lnTo>
                  <a:pt x="2421" y="9025"/>
                </a:lnTo>
                <a:lnTo>
                  <a:pt x="1761" y="7997"/>
                </a:lnTo>
                <a:lnTo>
                  <a:pt x="1064" y="7007"/>
                </a:lnTo>
                <a:lnTo>
                  <a:pt x="1394" y="6897"/>
                </a:lnTo>
                <a:lnTo>
                  <a:pt x="1724" y="6714"/>
                </a:lnTo>
                <a:lnTo>
                  <a:pt x="2348" y="6383"/>
                </a:lnTo>
                <a:lnTo>
                  <a:pt x="2494" y="6310"/>
                </a:lnTo>
                <a:lnTo>
                  <a:pt x="2641" y="6273"/>
                </a:lnTo>
                <a:lnTo>
                  <a:pt x="2935" y="6237"/>
                </a:lnTo>
                <a:lnTo>
                  <a:pt x="3081" y="6200"/>
                </a:lnTo>
                <a:lnTo>
                  <a:pt x="3191" y="6090"/>
                </a:lnTo>
                <a:close/>
                <a:moveTo>
                  <a:pt x="12729" y="11005"/>
                </a:moveTo>
                <a:lnTo>
                  <a:pt x="12655" y="11225"/>
                </a:lnTo>
                <a:lnTo>
                  <a:pt x="12582" y="11115"/>
                </a:lnTo>
                <a:lnTo>
                  <a:pt x="12729" y="11005"/>
                </a:lnTo>
                <a:close/>
                <a:moveTo>
                  <a:pt x="9647" y="12949"/>
                </a:moveTo>
                <a:lnTo>
                  <a:pt x="9721" y="13096"/>
                </a:lnTo>
                <a:lnTo>
                  <a:pt x="9831" y="13280"/>
                </a:lnTo>
                <a:lnTo>
                  <a:pt x="9941" y="13463"/>
                </a:lnTo>
                <a:lnTo>
                  <a:pt x="10088" y="13573"/>
                </a:lnTo>
                <a:lnTo>
                  <a:pt x="10051" y="13573"/>
                </a:lnTo>
                <a:lnTo>
                  <a:pt x="9647" y="13756"/>
                </a:lnTo>
                <a:lnTo>
                  <a:pt x="9647" y="13646"/>
                </a:lnTo>
                <a:lnTo>
                  <a:pt x="9574" y="13536"/>
                </a:lnTo>
                <a:lnTo>
                  <a:pt x="9427" y="13426"/>
                </a:lnTo>
                <a:lnTo>
                  <a:pt x="9354" y="13280"/>
                </a:lnTo>
                <a:lnTo>
                  <a:pt x="9281" y="13133"/>
                </a:lnTo>
                <a:lnTo>
                  <a:pt x="9244" y="12986"/>
                </a:lnTo>
                <a:lnTo>
                  <a:pt x="9647" y="12949"/>
                </a:lnTo>
                <a:close/>
                <a:moveTo>
                  <a:pt x="6640" y="12839"/>
                </a:moveTo>
                <a:lnTo>
                  <a:pt x="6493" y="13426"/>
                </a:lnTo>
                <a:lnTo>
                  <a:pt x="6419" y="14013"/>
                </a:lnTo>
                <a:lnTo>
                  <a:pt x="6419" y="14160"/>
                </a:lnTo>
                <a:lnTo>
                  <a:pt x="6163" y="13940"/>
                </a:lnTo>
                <a:lnTo>
                  <a:pt x="6126" y="13940"/>
                </a:lnTo>
                <a:lnTo>
                  <a:pt x="6126" y="13903"/>
                </a:lnTo>
                <a:lnTo>
                  <a:pt x="6126" y="13646"/>
                </a:lnTo>
                <a:lnTo>
                  <a:pt x="6163" y="13353"/>
                </a:lnTo>
                <a:lnTo>
                  <a:pt x="6236" y="13096"/>
                </a:lnTo>
                <a:lnTo>
                  <a:pt x="6346" y="12876"/>
                </a:lnTo>
                <a:lnTo>
                  <a:pt x="6640" y="12839"/>
                </a:lnTo>
                <a:close/>
                <a:moveTo>
                  <a:pt x="7336" y="13170"/>
                </a:moveTo>
                <a:lnTo>
                  <a:pt x="7263" y="13206"/>
                </a:lnTo>
                <a:lnTo>
                  <a:pt x="7226" y="13243"/>
                </a:lnTo>
                <a:lnTo>
                  <a:pt x="7080" y="13720"/>
                </a:lnTo>
                <a:lnTo>
                  <a:pt x="7006" y="13977"/>
                </a:lnTo>
                <a:lnTo>
                  <a:pt x="7006" y="14233"/>
                </a:lnTo>
                <a:lnTo>
                  <a:pt x="7006" y="14307"/>
                </a:lnTo>
                <a:lnTo>
                  <a:pt x="7043" y="14380"/>
                </a:lnTo>
                <a:lnTo>
                  <a:pt x="7116" y="14453"/>
                </a:lnTo>
                <a:lnTo>
                  <a:pt x="7190" y="14490"/>
                </a:lnTo>
                <a:lnTo>
                  <a:pt x="7263" y="14527"/>
                </a:lnTo>
                <a:lnTo>
                  <a:pt x="7336" y="14527"/>
                </a:lnTo>
                <a:lnTo>
                  <a:pt x="7410" y="14453"/>
                </a:lnTo>
                <a:lnTo>
                  <a:pt x="7483" y="14380"/>
                </a:lnTo>
                <a:lnTo>
                  <a:pt x="7483" y="14270"/>
                </a:lnTo>
                <a:lnTo>
                  <a:pt x="7446" y="14160"/>
                </a:lnTo>
                <a:lnTo>
                  <a:pt x="7373" y="14123"/>
                </a:lnTo>
                <a:lnTo>
                  <a:pt x="7373" y="13830"/>
                </a:lnTo>
                <a:lnTo>
                  <a:pt x="7410" y="13280"/>
                </a:lnTo>
                <a:lnTo>
                  <a:pt x="7373" y="13206"/>
                </a:lnTo>
                <a:lnTo>
                  <a:pt x="7336" y="13170"/>
                </a:lnTo>
                <a:close/>
                <a:moveTo>
                  <a:pt x="10418" y="5613"/>
                </a:moveTo>
                <a:lnTo>
                  <a:pt x="11188" y="6714"/>
                </a:lnTo>
                <a:lnTo>
                  <a:pt x="11555" y="7264"/>
                </a:lnTo>
                <a:lnTo>
                  <a:pt x="11922" y="7814"/>
                </a:lnTo>
                <a:lnTo>
                  <a:pt x="12252" y="8474"/>
                </a:lnTo>
                <a:lnTo>
                  <a:pt x="12399" y="8841"/>
                </a:lnTo>
                <a:lnTo>
                  <a:pt x="12545" y="9208"/>
                </a:lnTo>
                <a:lnTo>
                  <a:pt x="12619" y="9575"/>
                </a:lnTo>
                <a:lnTo>
                  <a:pt x="12692" y="9942"/>
                </a:lnTo>
                <a:lnTo>
                  <a:pt x="12729" y="10308"/>
                </a:lnTo>
                <a:lnTo>
                  <a:pt x="12729" y="10675"/>
                </a:lnTo>
                <a:lnTo>
                  <a:pt x="12325" y="10932"/>
                </a:lnTo>
                <a:lnTo>
                  <a:pt x="12288" y="10969"/>
                </a:lnTo>
                <a:lnTo>
                  <a:pt x="12252" y="11042"/>
                </a:lnTo>
                <a:lnTo>
                  <a:pt x="12288" y="11079"/>
                </a:lnTo>
                <a:lnTo>
                  <a:pt x="12325" y="11152"/>
                </a:lnTo>
                <a:lnTo>
                  <a:pt x="12435" y="11372"/>
                </a:lnTo>
                <a:lnTo>
                  <a:pt x="12509" y="11446"/>
                </a:lnTo>
                <a:lnTo>
                  <a:pt x="12582" y="11519"/>
                </a:lnTo>
                <a:lnTo>
                  <a:pt x="12472" y="11776"/>
                </a:lnTo>
                <a:lnTo>
                  <a:pt x="12325" y="12032"/>
                </a:lnTo>
                <a:lnTo>
                  <a:pt x="11848" y="11666"/>
                </a:lnTo>
                <a:lnTo>
                  <a:pt x="11775" y="11629"/>
                </a:lnTo>
                <a:lnTo>
                  <a:pt x="11702" y="11666"/>
                </a:lnTo>
                <a:lnTo>
                  <a:pt x="11665" y="11739"/>
                </a:lnTo>
                <a:lnTo>
                  <a:pt x="11702" y="11812"/>
                </a:lnTo>
                <a:lnTo>
                  <a:pt x="12142" y="12326"/>
                </a:lnTo>
                <a:lnTo>
                  <a:pt x="11848" y="12619"/>
                </a:lnTo>
                <a:lnTo>
                  <a:pt x="11812" y="12546"/>
                </a:lnTo>
                <a:lnTo>
                  <a:pt x="11665" y="12399"/>
                </a:lnTo>
                <a:lnTo>
                  <a:pt x="11518" y="12253"/>
                </a:lnTo>
                <a:lnTo>
                  <a:pt x="11371" y="12069"/>
                </a:lnTo>
                <a:lnTo>
                  <a:pt x="11298" y="11886"/>
                </a:lnTo>
                <a:lnTo>
                  <a:pt x="11225" y="11849"/>
                </a:lnTo>
                <a:lnTo>
                  <a:pt x="11188" y="11812"/>
                </a:lnTo>
                <a:lnTo>
                  <a:pt x="11115" y="11849"/>
                </a:lnTo>
                <a:lnTo>
                  <a:pt x="11078" y="11922"/>
                </a:lnTo>
                <a:lnTo>
                  <a:pt x="11078" y="12106"/>
                </a:lnTo>
                <a:lnTo>
                  <a:pt x="11115" y="12253"/>
                </a:lnTo>
                <a:lnTo>
                  <a:pt x="11188" y="12436"/>
                </a:lnTo>
                <a:lnTo>
                  <a:pt x="11261" y="12583"/>
                </a:lnTo>
                <a:lnTo>
                  <a:pt x="11371" y="12729"/>
                </a:lnTo>
                <a:lnTo>
                  <a:pt x="11518" y="12876"/>
                </a:lnTo>
                <a:lnTo>
                  <a:pt x="11115" y="13096"/>
                </a:lnTo>
                <a:lnTo>
                  <a:pt x="11151" y="12986"/>
                </a:lnTo>
                <a:lnTo>
                  <a:pt x="11151" y="12839"/>
                </a:lnTo>
                <a:lnTo>
                  <a:pt x="11078" y="12766"/>
                </a:lnTo>
                <a:lnTo>
                  <a:pt x="10968" y="12656"/>
                </a:lnTo>
                <a:lnTo>
                  <a:pt x="10931" y="12656"/>
                </a:lnTo>
                <a:lnTo>
                  <a:pt x="10858" y="12693"/>
                </a:lnTo>
                <a:lnTo>
                  <a:pt x="10858" y="12766"/>
                </a:lnTo>
                <a:lnTo>
                  <a:pt x="10821" y="12729"/>
                </a:lnTo>
                <a:lnTo>
                  <a:pt x="10491" y="12436"/>
                </a:lnTo>
                <a:lnTo>
                  <a:pt x="10418" y="12363"/>
                </a:lnTo>
                <a:lnTo>
                  <a:pt x="10344" y="12399"/>
                </a:lnTo>
                <a:lnTo>
                  <a:pt x="10308" y="12473"/>
                </a:lnTo>
                <a:lnTo>
                  <a:pt x="10308" y="12546"/>
                </a:lnTo>
                <a:lnTo>
                  <a:pt x="10491" y="12839"/>
                </a:lnTo>
                <a:lnTo>
                  <a:pt x="10711" y="13206"/>
                </a:lnTo>
                <a:lnTo>
                  <a:pt x="10785" y="13280"/>
                </a:lnTo>
                <a:lnTo>
                  <a:pt x="10381" y="13426"/>
                </a:lnTo>
                <a:lnTo>
                  <a:pt x="10381" y="13353"/>
                </a:lnTo>
                <a:lnTo>
                  <a:pt x="10344" y="13280"/>
                </a:lnTo>
                <a:lnTo>
                  <a:pt x="10234" y="13133"/>
                </a:lnTo>
                <a:lnTo>
                  <a:pt x="10051" y="12913"/>
                </a:lnTo>
                <a:lnTo>
                  <a:pt x="9904" y="12693"/>
                </a:lnTo>
                <a:lnTo>
                  <a:pt x="9831" y="12619"/>
                </a:lnTo>
                <a:lnTo>
                  <a:pt x="9721" y="12619"/>
                </a:lnTo>
                <a:lnTo>
                  <a:pt x="9391" y="12693"/>
                </a:lnTo>
                <a:lnTo>
                  <a:pt x="9097" y="12729"/>
                </a:lnTo>
                <a:lnTo>
                  <a:pt x="9024" y="12766"/>
                </a:lnTo>
                <a:lnTo>
                  <a:pt x="8987" y="12839"/>
                </a:lnTo>
                <a:lnTo>
                  <a:pt x="8987" y="12913"/>
                </a:lnTo>
                <a:lnTo>
                  <a:pt x="9024" y="12986"/>
                </a:lnTo>
                <a:lnTo>
                  <a:pt x="9024" y="13243"/>
                </a:lnTo>
                <a:lnTo>
                  <a:pt x="9097" y="13500"/>
                </a:lnTo>
                <a:lnTo>
                  <a:pt x="9134" y="13646"/>
                </a:lnTo>
                <a:lnTo>
                  <a:pt x="9207" y="13756"/>
                </a:lnTo>
                <a:lnTo>
                  <a:pt x="9317" y="13830"/>
                </a:lnTo>
                <a:lnTo>
                  <a:pt x="9427" y="13867"/>
                </a:lnTo>
                <a:lnTo>
                  <a:pt x="8987" y="14050"/>
                </a:lnTo>
                <a:lnTo>
                  <a:pt x="8950" y="13977"/>
                </a:lnTo>
                <a:lnTo>
                  <a:pt x="8804" y="13903"/>
                </a:lnTo>
                <a:lnTo>
                  <a:pt x="8767" y="13903"/>
                </a:lnTo>
                <a:lnTo>
                  <a:pt x="8620" y="13536"/>
                </a:lnTo>
                <a:lnTo>
                  <a:pt x="8510" y="13390"/>
                </a:lnTo>
                <a:lnTo>
                  <a:pt x="8364" y="13206"/>
                </a:lnTo>
                <a:lnTo>
                  <a:pt x="8327" y="13206"/>
                </a:lnTo>
                <a:lnTo>
                  <a:pt x="8327" y="13243"/>
                </a:lnTo>
                <a:lnTo>
                  <a:pt x="8327" y="13500"/>
                </a:lnTo>
                <a:lnTo>
                  <a:pt x="8364" y="13756"/>
                </a:lnTo>
                <a:lnTo>
                  <a:pt x="8510" y="14270"/>
                </a:lnTo>
                <a:lnTo>
                  <a:pt x="8070" y="14453"/>
                </a:lnTo>
                <a:lnTo>
                  <a:pt x="8033" y="14160"/>
                </a:lnTo>
                <a:lnTo>
                  <a:pt x="7960" y="13903"/>
                </a:lnTo>
                <a:lnTo>
                  <a:pt x="7923" y="13536"/>
                </a:lnTo>
                <a:lnTo>
                  <a:pt x="7923" y="13206"/>
                </a:lnTo>
                <a:lnTo>
                  <a:pt x="7887" y="13133"/>
                </a:lnTo>
                <a:lnTo>
                  <a:pt x="7813" y="13096"/>
                </a:lnTo>
                <a:lnTo>
                  <a:pt x="7777" y="13096"/>
                </a:lnTo>
                <a:lnTo>
                  <a:pt x="7703" y="13170"/>
                </a:lnTo>
                <a:lnTo>
                  <a:pt x="7667" y="13536"/>
                </a:lnTo>
                <a:lnTo>
                  <a:pt x="7630" y="13903"/>
                </a:lnTo>
                <a:lnTo>
                  <a:pt x="7667" y="14233"/>
                </a:lnTo>
                <a:lnTo>
                  <a:pt x="7667" y="14380"/>
                </a:lnTo>
                <a:lnTo>
                  <a:pt x="7740" y="14527"/>
                </a:lnTo>
                <a:lnTo>
                  <a:pt x="7483" y="14563"/>
                </a:lnTo>
                <a:lnTo>
                  <a:pt x="7190" y="14527"/>
                </a:lnTo>
                <a:lnTo>
                  <a:pt x="7006" y="14453"/>
                </a:lnTo>
                <a:lnTo>
                  <a:pt x="6786" y="14380"/>
                </a:lnTo>
                <a:lnTo>
                  <a:pt x="6823" y="14160"/>
                </a:lnTo>
                <a:lnTo>
                  <a:pt x="6860" y="13646"/>
                </a:lnTo>
                <a:lnTo>
                  <a:pt x="6860" y="13206"/>
                </a:lnTo>
                <a:lnTo>
                  <a:pt x="6860" y="12766"/>
                </a:lnTo>
                <a:lnTo>
                  <a:pt x="6823" y="12693"/>
                </a:lnTo>
                <a:lnTo>
                  <a:pt x="6713" y="12656"/>
                </a:lnTo>
                <a:lnTo>
                  <a:pt x="6346" y="12693"/>
                </a:lnTo>
                <a:lnTo>
                  <a:pt x="6309" y="12656"/>
                </a:lnTo>
                <a:lnTo>
                  <a:pt x="6236" y="12693"/>
                </a:lnTo>
                <a:lnTo>
                  <a:pt x="6089" y="12913"/>
                </a:lnTo>
                <a:lnTo>
                  <a:pt x="5943" y="13133"/>
                </a:lnTo>
                <a:lnTo>
                  <a:pt x="5869" y="13390"/>
                </a:lnTo>
                <a:lnTo>
                  <a:pt x="5796" y="13610"/>
                </a:lnTo>
                <a:lnTo>
                  <a:pt x="5392" y="13206"/>
                </a:lnTo>
                <a:lnTo>
                  <a:pt x="5686" y="12839"/>
                </a:lnTo>
                <a:lnTo>
                  <a:pt x="5943" y="12473"/>
                </a:lnTo>
                <a:lnTo>
                  <a:pt x="5943" y="12363"/>
                </a:lnTo>
                <a:lnTo>
                  <a:pt x="5943" y="12289"/>
                </a:lnTo>
                <a:lnTo>
                  <a:pt x="5869" y="12216"/>
                </a:lnTo>
                <a:lnTo>
                  <a:pt x="5686" y="12216"/>
                </a:lnTo>
                <a:lnTo>
                  <a:pt x="5612" y="12289"/>
                </a:lnTo>
                <a:lnTo>
                  <a:pt x="5209" y="12949"/>
                </a:lnTo>
                <a:lnTo>
                  <a:pt x="4952" y="12619"/>
                </a:lnTo>
                <a:lnTo>
                  <a:pt x="5136" y="12473"/>
                </a:lnTo>
                <a:lnTo>
                  <a:pt x="5319" y="12289"/>
                </a:lnTo>
                <a:lnTo>
                  <a:pt x="5466" y="12069"/>
                </a:lnTo>
                <a:lnTo>
                  <a:pt x="5576" y="11849"/>
                </a:lnTo>
                <a:lnTo>
                  <a:pt x="5576" y="11776"/>
                </a:lnTo>
                <a:lnTo>
                  <a:pt x="5576" y="11739"/>
                </a:lnTo>
                <a:lnTo>
                  <a:pt x="5539" y="11666"/>
                </a:lnTo>
                <a:lnTo>
                  <a:pt x="5502" y="11629"/>
                </a:lnTo>
                <a:lnTo>
                  <a:pt x="5319" y="11629"/>
                </a:lnTo>
                <a:lnTo>
                  <a:pt x="5282" y="11702"/>
                </a:lnTo>
                <a:lnTo>
                  <a:pt x="4805" y="12399"/>
                </a:lnTo>
                <a:lnTo>
                  <a:pt x="4439" y="11922"/>
                </a:lnTo>
                <a:lnTo>
                  <a:pt x="4549" y="11812"/>
                </a:lnTo>
                <a:lnTo>
                  <a:pt x="4879" y="11409"/>
                </a:lnTo>
                <a:lnTo>
                  <a:pt x="5209" y="10969"/>
                </a:lnTo>
                <a:lnTo>
                  <a:pt x="5209" y="10895"/>
                </a:lnTo>
                <a:lnTo>
                  <a:pt x="5246" y="10859"/>
                </a:lnTo>
                <a:lnTo>
                  <a:pt x="5282" y="10785"/>
                </a:lnTo>
                <a:lnTo>
                  <a:pt x="5282" y="10712"/>
                </a:lnTo>
                <a:lnTo>
                  <a:pt x="5209" y="10639"/>
                </a:lnTo>
                <a:lnTo>
                  <a:pt x="5099" y="10602"/>
                </a:lnTo>
                <a:lnTo>
                  <a:pt x="5026" y="10602"/>
                </a:lnTo>
                <a:lnTo>
                  <a:pt x="4952" y="10639"/>
                </a:lnTo>
                <a:lnTo>
                  <a:pt x="4549" y="11225"/>
                </a:lnTo>
                <a:lnTo>
                  <a:pt x="4329" y="11556"/>
                </a:lnTo>
                <a:lnTo>
                  <a:pt x="4292" y="11482"/>
                </a:lnTo>
                <a:lnTo>
                  <a:pt x="4145" y="11482"/>
                </a:lnTo>
                <a:lnTo>
                  <a:pt x="3888" y="11152"/>
                </a:lnTo>
                <a:lnTo>
                  <a:pt x="4329" y="10822"/>
                </a:lnTo>
                <a:lnTo>
                  <a:pt x="4549" y="10675"/>
                </a:lnTo>
                <a:lnTo>
                  <a:pt x="4732" y="10455"/>
                </a:lnTo>
                <a:lnTo>
                  <a:pt x="4769" y="10418"/>
                </a:lnTo>
                <a:lnTo>
                  <a:pt x="4805" y="10345"/>
                </a:lnTo>
                <a:lnTo>
                  <a:pt x="4732" y="10235"/>
                </a:lnTo>
                <a:lnTo>
                  <a:pt x="4659" y="10162"/>
                </a:lnTo>
                <a:lnTo>
                  <a:pt x="4585" y="10162"/>
                </a:lnTo>
                <a:lnTo>
                  <a:pt x="4512" y="10198"/>
                </a:lnTo>
                <a:lnTo>
                  <a:pt x="4292" y="10345"/>
                </a:lnTo>
                <a:lnTo>
                  <a:pt x="4072" y="10528"/>
                </a:lnTo>
                <a:lnTo>
                  <a:pt x="3705" y="10895"/>
                </a:lnTo>
                <a:lnTo>
                  <a:pt x="3256" y="10239"/>
                </a:lnTo>
                <a:lnTo>
                  <a:pt x="3256" y="10239"/>
                </a:lnTo>
                <a:lnTo>
                  <a:pt x="3485" y="10272"/>
                </a:lnTo>
                <a:lnTo>
                  <a:pt x="3742" y="10235"/>
                </a:lnTo>
                <a:lnTo>
                  <a:pt x="3888" y="10162"/>
                </a:lnTo>
                <a:lnTo>
                  <a:pt x="4072" y="10052"/>
                </a:lnTo>
                <a:lnTo>
                  <a:pt x="4365" y="9868"/>
                </a:lnTo>
                <a:lnTo>
                  <a:pt x="4769" y="9648"/>
                </a:lnTo>
                <a:lnTo>
                  <a:pt x="4989" y="9538"/>
                </a:lnTo>
                <a:lnTo>
                  <a:pt x="5172" y="9391"/>
                </a:lnTo>
                <a:lnTo>
                  <a:pt x="6053" y="10675"/>
                </a:lnTo>
                <a:lnTo>
                  <a:pt x="6383" y="11115"/>
                </a:lnTo>
                <a:lnTo>
                  <a:pt x="6713" y="11556"/>
                </a:lnTo>
                <a:lnTo>
                  <a:pt x="6896" y="11739"/>
                </a:lnTo>
                <a:lnTo>
                  <a:pt x="7116" y="11922"/>
                </a:lnTo>
                <a:lnTo>
                  <a:pt x="7336" y="12069"/>
                </a:lnTo>
                <a:lnTo>
                  <a:pt x="7593" y="12179"/>
                </a:lnTo>
                <a:lnTo>
                  <a:pt x="7813" y="12253"/>
                </a:lnTo>
                <a:lnTo>
                  <a:pt x="8070" y="12289"/>
                </a:lnTo>
                <a:lnTo>
                  <a:pt x="8547" y="12289"/>
                </a:lnTo>
                <a:lnTo>
                  <a:pt x="8767" y="12253"/>
                </a:lnTo>
                <a:lnTo>
                  <a:pt x="8987" y="12179"/>
                </a:lnTo>
                <a:lnTo>
                  <a:pt x="9207" y="12106"/>
                </a:lnTo>
                <a:lnTo>
                  <a:pt x="9427" y="11996"/>
                </a:lnTo>
                <a:lnTo>
                  <a:pt x="9684" y="11849"/>
                </a:lnTo>
                <a:lnTo>
                  <a:pt x="9867" y="11666"/>
                </a:lnTo>
                <a:lnTo>
                  <a:pt x="10051" y="11482"/>
                </a:lnTo>
                <a:lnTo>
                  <a:pt x="10198" y="11262"/>
                </a:lnTo>
                <a:lnTo>
                  <a:pt x="10308" y="11042"/>
                </a:lnTo>
                <a:lnTo>
                  <a:pt x="10418" y="10822"/>
                </a:lnTo>
                <a:lnTo>
                  <a:pt x="10491" y="10565"/>
                </a:lnTo>
                <a:lnTo>
                  <a:pt x="10528" y="10345"/>
                </a:lnTo>
                <a:lnTo>
                  <a:pt x="10564" y="9832"/>
                </a:lnTo>
                <a:lnTo>
                  <a:pt x="10528" y="9318"/>
                </a:lnTo>
                <a:lnTo>
                  <a:pt x="10418" y="8804"/>
                </a:lnTo>
                <a:lnTo>
                  <a:pt x="10234" y="8328"/>
                </a:lnTo>
                <a:lnTo>
                  <a:pt x="9978" y="7887"/>
                </a:lnTo>
                <a:lnTo>
                  <a:pt x="9684" y="7484"/>
                </a:lnTo>
                <a:lnTo>
                  <a:pt x="9097" y="6640"/>
                </a:lnTo>
                <a:lnTo>
                  <a:pt x="9354" y="6494"/>
                </a:lnTo>
                <a:lnTo>
                  <a:pt x="9574" y="6347"/>
                </a:lnTo>
                <a:lnTo>
                  <a:pt x="10014" y="5980"/>
                </a:lnTo>
                <a:lnTo>
                  <a:pt x="10418" y="5613"/>
                </a:lnTo>
                <a:close/>
                <a:moveTo>
                  <a:pt x="8400" y="2055"/>
                </a:moveTo>
                <a:lnTo>
                  <a:pt x="8290" y="2092"/>
                </a:lnTo>
                <a:lnTo>
                  <a:pt x="8217" y="2165"/>
                </a:lnTo>
                <a:lnTo>
                  <a:pt x="8180" y="2202"/>
                </a:lnTo>
                <a:lnTo>
                  <a:pt x="8180" y="2312"/>
                </a:lnTo>
                <a:lnTo>
                  <a:pt x="8180" y="2385"/>
                </a:lnTo>
                <a:lnTo>
                  <a:pt x="8107" y="2422"/>
                </a:lnTo>
                <a:lnTo>
                  <a:pt x="8033" y="2459"/>
                </a:lnTo>
                <a:lnTo>
                  <a:pt x="7300" y="3045"/>
                </a:lnTo>
                <a:lnTo>
                  <a:pt x="6896" y="3339"/>
                </a:lnTo>
                <a:lnTo>
                  <a:pt x="6529" y="3596"/>
                </a:lnTo>
                <a:lnTo>
                  <a:pt x="6456" y="3669"/>
                </a:lnTo>
                <a:lnTo>
                  <a:pt x="6419" y="3742"/>
                </a:lnTo>
                <a:lnTo>
                  <a:pt x="6419" y="3852"/>
                </a:lnTo>
                <a:lnTo>
                  <a:pt x="6419" y="3926"/>
                </a:lnTo>
                <a:lnTo>
                  <a:pt x="8547" y="6677"/>
                </a:lnTo>
                <a:lnTo>
                  <a:pt x="8547" y="6750"/>
                </a:lnTo>
                <a:lnTo>
                  <a:pt x="8620" y="6787"/>
                </a:lnTo>
                <a:lnTo>
                  <a:pt x="9391" y="7851"/>
                </a:lnTo>
                <a:lnTo>
                  <a:pt x="9684" y="8291"/>
                </a:lnTo>
                <a:lnTo>
                  <a:pt x="9904" y="8768"/>
                </a:lnTo>
                <a:lnTo>
                  <a:pt x="10014" y="9025"/>
                </a:lnTo>
                <a:lnTo>
                  <a:pt x="10088" y="9281"/>
                </a:lnTo>
                <a:lnTo>
                  <a:pt x="10124" y="9538"/>
                </a:lnTo>
                <a:lnTo>
                  <a:pt x="10124" y="9832"/>
                </a:lnTo>
                <a:lnTo>
                  <a:pt x="10124" y="10088"/>
                </a:lnTo>
                <a:lnTo>
                  <a:pt x="10088" y="10308"/>
                </a:lnTo>
                <a:lnTo>
                  <a:pt x="10014" y="10565"/>
                </a:lnTo>
                <a:lnTo>
                  <a:pt x="9904" y="10785"/>
                </a:lnTo>
                <a:lnTo>
                  <a:pt x="9794" y="11005"/>
                </a:lnTo>
                <a:lnTo>
                  <a:pt x="9647" y="11189"/>
                </a:lnTo>
                <a:lnTo>
                  <a:pt x="9464" y="11372"/>
                </a:lnTo>
                <a:lnTo>
                  <a:pt x="9281" y="11556"/>
                </a:lnTo>
                <a:lnTo>
                  <a:pt x="9097" y="11666"/>
                </a:lnTo>
                <a:lnTo>
                  <a:pt x="8877" y="11739"/>
                </a:lnTo>
                <a:lnTo>
                  <a:pt x="8657" y="11776"/>
                </a:lnTo>
                <a:lnTo>
                  <a:pt x="8437" y="11812"/>
                </a:lnTo>
                <a:lnTo>
                  <a:pt x="7997" y="11812"/>
                </a:lnTo>
                <a:lnTo>
                  <a:pt x="7813" y="11739"/>
                </a:lnTo>
                <a:lnTo>
                  <a:pt x="7593" y="11666"/>
                </a:lnTo>
                <a:lnTo>
                  <a:pt x="7373" y="11519"/>
                </a:lnTo>
                <a:lnTo>
                  <a:pt x="7153" y="11372"/>
                </a:lnTo>
                <a:lnTo>
                  <a:pt x="6970" y="11152"/>
                </a:lnTo>
                <a:lnTo>
                  <a:pt x="6823" y="10932"/>
                </a:lnTo>
                <a:lnTo>
                  <a:pt x="6053" y="9905"/>
                </a:lnTo>
                <a:lnTo>
                  <a:pt x="5356" y="8878"/>
                </a:lnTo>
                <a:lnTo>
                  <a:pt x="4659" y="7814"/>
                </a:lnTo>
                <a:lnTo>
                  <a:pt x="4035" y="6714"/>
                </a:lnTo>
                <a:lnTo>
                  <a:pt x="3742" y="6163"/>
                </a:lnTo>
                <a:lnTo>
                  <a:pt x="3485" y="5613"/>
                </a:lnTo>
                <a:lnTo>
                  <a:pt x="3412" y="5540"/>
                </a:lnTo>
                <a:lnTo>
                  <a:pt x="3301" y="5503"/>
                </a:lnTo>
                <a:lnTo>
                  <a:pt x="3191" y="5503"/>
                </a:lnTo>
                <a:lnTo>
                  <a:pt x="3118" y="5576"/>
                </a:lnTo>
                <a:lnTo>
                  <a:pt x="3008" y="5687"/>
                </a:lnTo>
                <a:lnTo>
                  <a:pt x="2861" y="5760"/>
                </a:lnTo>
                <a:lnTo>
                  <a:pt x="2715" y="5833"/>
                </a:lnTo>
                <a:lnTo>
                  <a:pt x="2568" y="5833"/>
                </a:lnTo>
                <a:lnTo>
                  <a:pt x="2421" y="5870"/>
                </a:lnTo>
                <a:lnTo>
                  <a:pt x="2274" y="5907"/>
                </a:lnTo>
                <a:lnTo>
                  <a:pt x="2018" y="6053"/>
                </a:lnTo>
                <a:lnTo>
                  <a:pt x="1431" y="6420"/>
                </a:lnTo>
                <a:lnTo>
                  <a:pt x="1137" y="6604"/>
                </a:lnTo>
                <a:lnTo>
                  <a:pt x="880" y="6824"/>
                </a:lnTo>
                <a:lnTo>
                  <a:pt x="770" y="6824"/>
                </a:lnTo>
                <a:lnTo>
                  <a:pt x="697" y="6897"/>
                </a:lnTo>
                <a:lnTo>
                  <a:pt x="660" y="6970"/>
                </a:lnTo>
                <a:lnTo>
                  <a:pt x="697" y="7080"/>
                </a:lnTo>
                <a:lnTo>
                  <a:pt x="1101" y="7814"/>
                </a:lnTo>
                <a:lnTo>
                  <a:pt x="1541" y="8548"/>
                </a:lnTo>
                <a:lnTo>
                  <a:pt x="2458" y="9942"/>
                </a:lnTo>
                <a:lnTo>
                  <a:pt x="3412" y="11335"/>
                </a:lnTo>
                <a:lnTo>
                  <a:pt x="4402" y="12693"/>
                </a:lnTo>
                <a:lnTo>
                  <a:pt x="4989" y="13426"/>
                </a:lnTo>
                <a:lnTo>
                  <a:pt x="4952" y="13426"/>
                </a:lnTo>
                <a:lnTo>
                  <a:pt x="4952" y="13500"/>
                </a:lnTo>
                <a:lnTo>
                  <a:pt x="4989" y="13536"/>
                </a:lnTo>
                <a:lnTo>
                  <a:pt x="5026" y="13573"/>
                </a:lnTo>
                <a:lnTo>
                  <a:pt x="5099" y="13536"/>
                </a:lnTo>
                <a:lnTo>
                  <a:pt x="5429" y="13940"/>
                </a:lnTo>
                <a:lnTo>
                  <a:pt x="5796" y="14307"/>
                </a:lnTo>
                <a:lnTo>
                  <a:pt x="5833" y="14343"/>
                </a:lnTo>
                <a:lnTo>
                  <a:pt x="5906" y="14380"/>
                </a:lnTo>
                <a:lnTo>
                  <a:pt x="6126" y="14563"/>
                </a:lnTo>
                <a:lnTo>
                  <a:pt x="6383" y="14710"/>
                </a:lnTo>
                <a:lnTo>
                  <a:pt x="6640" y="14857"/>
                </a:lnTo>
                <a:lnTo>
                  <a:pt x="6933" y="14967"/>
                </a:lnTo>
                <a:lnTo>
                  <a:pt x="7226" y="15040"/>
                </a:lnTo>
                <a:lnTo>
                  <a:pt x="7850" y="15040"/>
                </a:lnTo>
                <a:lnTo>
                  <a:pt x="8180" y="14967"/>
                </a:lnTo>
                <a:lnTo>
                  <a:pt x="8510" y="14820"/>
                </a:lnTo>
                <a:lnTo>
                  <a:pt x="8877" y="14673"/>
                </a:lnTo>
                <a:lnTo>
                  <a:pt x="9574" y="14343"/>
                </a:lnTo>
                <a:lnTo>
                  <a:pt x="11115" y="13683"/>
                </a:lnTo>
                <a:lnTo>
                  <a:pt x="11592" y="13426"/>
                </a:lnTo>
                <a:lnTo>
                  <a:pt x="11995" y="13170"/>
                </a:lnTo>
                <a:lnTo>
                  <a:pt x="12399" y="12839"/>
                </a:lnTo>
                <a:lnTo>
                  <a:pt x="12729" y="12436"/>
                </a:lnTo>
                <a:lnTo>
                  <a:pt x="12912" y="12142"/>
                </a:lnTo>
                <a:lnTo>
                  <a:pt x="13059" y="11849"/>
                </a:lnTo>
                <a:lnTo>
                  <a:pt x="13169" y="11519"/>
                </a:lnTo>
                <a:lnTo>
                  <a:pt x="13242" y="11189"/>
                </a:lnTo>
                <a:lnTo>
                  <a:pt x="13279" y="10859"/>
                </a:lnTo>
                <a:lnTo>
                  <a:pt x="13316" y="10528"/>
                </a:lnTo>
                <a:lnTo>
                  <a:pt x="13279" y="10198"/>
                </a:lnTo>
                <a:lnTo>
                  <a:pt x="13242" y="9868"/>
                </a:lnTo>
                <a:lnTo>
                  <a:pt x="13169" y="9538"/>
                </a:lnTo>
                <a:lnTo>
                  <a:pt x="13095" y="9208"/>
                </a:lnTo>
                <a:lnTo>
                  <a:pt x="12875" y="8584"/>
                </a:lnTo>
                <a:lnTo>
                  <a:pt x="12582" y="7961"/>
                </a:lnTo>
                <a:lnTo>
                  <a:pt x="12252" y="7374"/>
                </a:lnTo>
                <a:lnTo>
                  <a:pt x="11885" y="6824"/>
                </a:lnTo>
                <a:lnTo>
                  <a:pt x="10271" y="4476"/>
                </a:lnTo>
                <a:lnTo>
                  <a:pt x="8657" y="2165"/>
                </a:lnTo>
                <a:lnTo>
                  <a:pt x="8584" y="2092"/>
                </a:lnTo>
                <a:lnTo>
                  <a:pt x="8474" y="2055"/>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49" name="Google Shape;449;p9"/>
          <p:cNvSpPr/>
          <p:nvPr/>
        </p:nvSpPr>
        <p:spPr>
          <a:xfrm>
            <a:off x="8797588" y="3078732"/>
            <a:ext cx="386048" cy="258065"/>
          </a:xfrm>
          <a:custGeom>
            <a:avLst/>
            <a:gdLst/>
            <a:ahLst/>
            <a:cxnLst/>
            <a:rect l="l" t="t" r="r" b="b"/>
            <a:pathLst>
              <a:path w="13610" h="9098" extrusionOk="0">
                <a:moveTo>
                  <a:pt x="4696" y="0"/>
                </a:moveTo>
                <a:lnTo>
                  <a:pt x="4586" y="74"/>
                </a:lnTo>
                <a:lnTo>
                  <a:pt x="4256" y="440"/>
                </a:lnTo>
                <a:lnTo>
                  <a:pt x="3999" y="844"/>
                </a:lnTo>
                <a:lnTo>
                  <a:pt x="3742" y="1247"/>
                </a:lnTo>
                <a:lnTo>
                  <a:pt x="3522" y="1688"/>
                </a:lnTo>
                <a:lnTo>
                  <a:pt x="3339" y="2128"/>
                </a:lnTo>
                <a:lnTo>
                  <a:pt x="3228" y="2605"/>
                </a:lnTo>
                <a:lnTo>
                  <a:pt x="3118" y="3081"/>
                </a:lnTo>
                <a:lnTo>
                  <a:pt x="3045" y="3595"/>
                </a:lnTo>
                <a:lnTo>
                  <a:pt x="3008" y="3852"/>
                </a:lnTo>
                <a:lnTo>
                  <a:pt x="2935" y="4072"/>
                </a:lnTo>
                <a:lnTo>
                  <a:pt x="2825" y="4329"/>
                </a:lnTo>
                <a:lnTo>
                  <a:pt x="2678" y="4512"/>
                </a:lnTo>
                <a:lnTo>
                  <a:pt x="2605" y="4622"/>
                </a:lnTo>
                <a:lnTo>
                  <a:pt x="2495" y="4659"/>
                </a:lnTo>
                <a:lnTo>
                  <a:pt x="2275" y="4732"/>
                </a:lnTo>
                <a:lnTo>
                  <a:pt x="1835" y="4732"/>
                </a:lnTo>
                <a:lnTo>
                  <a:pt x="1541" y="4659"/>
                </a:lnTo>
                <a:lnTo>
                  <a:pt x="991" y="4659"/>
                </a:lnTo>
                <a:lnTo>
                  <a:pt x="881" y="4732"/>
                </a:lnTo>
                <a:lnTo>
                  <a:pt x="771" y="4769"/>
                </a:lnTo>
                <a:lnTo>
                  <a:pt x="587" y="4732"/>
                </a:lnTo>
                <a:lnTo>
                  <a:pt x="404" y="4732"/>
                </a:lnTo>
                <a:lnTo>
                  <a:pt x="257" y="4805"/>
                </a:lnTo>
                <a:lnTo>
                  <a:pt x="74" y="4879"/>
                </a:lnTo>
                <a:lnTo>
                  <a:pt x="37" y="4952"/>
                </a:lnTo>
                <a:lnTo>
                  <a:pt x="0" y="5026"/>
                </a:lnTo>
                <a:lnTo>
                  <a:pt x="0" y="5172"/>
                </a:lnTo>
                <a:lnTo>
                  <a:pt x="37" y="5209"/>
                </a:lnTo>
                <a:lnTo>
                  <a:pt x="74" y="5246"/>
                </a:lnTo>
                <a:lnTo>
                  <a:pt x="147" y="5282"/>
                </a:lnTo>
                <a:lnTo>
                  <a:pt x="221" y="5246"/>
                </a:lnTo>
                <a:lnTo>
                  <a:pt x="514" y="5172"/>
                </a:lnTo>
                <a:lnTo>
                  <a:pt x="587" y="5282"/>
                </a:lnTo>
                <a:lnTo>
                  <a:pt x="697" y="5356"/>
                </a:lnTo>
                <a:lnTo>
                  <a:pt x="807" y="5356"/>
                </a:lnTo>
                <a:lnTo>
                  <a:pt x="881" y="5319"/>
                </a:lnTo>
                <a:lnTo>
                  <a:pt x="918" y="5282"/>
                </a:lnTo>
                <a:lnTo>
                  <a:pt x="991" y="5209"/>
                </a:lnTo>
                <a:lnTo>
                  <a:pt x="1064" y="5172"/>
                </a:lnTo>
                <a:lnTo>
                  <a:pt x="1248" y="5136"/>
                </a:lnTo>
                <a:lnTo>
                  <a:pt x="1431" y="5172"/>
                </a:lnTo>
                <a:lnTo>
                  <a:pt x="1614" y="5209"/>
                </a:lnTo>
                <a:lnTo>
                  <a:pt x="1981" y="5282"/>
                </a:lnTo>
                <a:lnTo>
                  <a:pt x="2201" y="5282"/>
                </a:lnTo>
                <a:lnTo>
                  <a:pt x="2385" y="5246"/>
                </a:lnTo>
                <a:lnTo>
                  <a:pt x="2605" y="5209"/>
                </a:lnTo>
                <a:lnTo>
                  <a:pt x="2752" y="5136"/>
                </a:lnTo>
                <a:lnTo>
                  <a:pt x="2935" y="5026"/>
                </a:lnTo>
                <a:lnTo>
                  <a:pt x="3082" y="4879"/>
                </a:lnTo>
                <a:lnTo>
                  <a:pt x="3192" y="4732"/>
                </a:lnTo>
                <a:lnTo>
                  <a:pt x="3302" y="4549"/>
                </a:lnTo>
                <a:lnTo>
                  <a:pt x="3449" y="4182"/>
                </a:lnTo>
                <a:lnTo>
                  <a:pt x="3522" y="3925"/>
                </a:lnTo>
                <a:lnTo>
                  <a:pt x="3559" y="3668"/>
                </a:lnTo>
                <a:lnTo>
                  <a:pt x="3632" y="3118"/>
                </a:lnTo>
                <a:lnTo>
                  <a:pt x="3742" y="2641"/>
                </a:lnTo>
                <a:lnTo>
                  <a:pt x="3889" y="2201"/>
                </a:lnTo>
                <a:lnTo>
                  <a:pt x="4035" y="1834"/>
                </a:lnTo>
                <a:lnTo>
                  <a:pt x="4219" y="1467"/>
                </a:lnTo>
                <a:lnTo>
                  <a:pt x="4402" y="1137"/>
                </a:lnTo>
                <a:lnTo>
                  <a:pt x="4659" y="844"/>
                </a:lnTo>
                <a:lnTo>
                  <a:pt x="5173" y="2861"/>
                </a:lnTo>
                <a:lnTo>
                  <a:pt x="5649" y="4842"/>
                </a:lnTo>
                <a:lnTo>
                  <a:pt x="6126" y="6860"/>
                </a:lnTo>
                <a:lnTo>
                  <a:pt x="6567" y="8914"/>
                </a:lnTo>
                <a:lnTo>
                  <a:pt x="6603" y="8987"/>
                </a:lnTo>
                <a:lnTo>
                  <a:pt x="6713" y="9061"/>
                </a:lnTo>
                <a:lnTo>
                  <a:pt x="6787" y="9097"/>
                </a:lnTo>
                <a:lnTo>
                  <a:pt x="6897" y="9097"/>
                </a:lnTo>
                <a:lnTo>
                  <a:pt x="7153" y="8987"/>
                </a:lnTo>
                <a:lnTo>
                  <a:pt x="7374" y="8804"/>
                </a:lnTo>
                <a:lnTo>
                  <a:pt x="7520" y="8620"/>
                </a:lnTo>
                <a:lnTo>
                  <a:pt x="7667" y="8364"/>
                </a:lnTo>
                <a:lnTo>
                  <a:pt x="7814" y="7997"/>
                </a:lnTo>
                <a:lnTo>
                  <a:pt x="7924" y="7593"/>
                </a:lnTo>
                <a:lnTo>
                  <a:pt x="8181" y="6823"/>
                </a:lnTo>
                <a:lnTo>
                  <a:pt x="9061" y="3962"/>
                </a:lnTo>
                <a:lnTo>
                  <a:pt x="9208" y="4439"/>
                </a:lnTo>
                <a:lnTo>
                  <a:pt x="9318" y="4952"/>
                </a:lnTo>
                <a:lnTo>
                  <a:pt x="9318" y="5062"/>
                </a:lnTo>
                <a:lnTo>
                  <a:pt x="9391" y="5136"/>
                </a:lnTo>
                <a:lnTo>
                  <a:pt x="9464" y="5209"/>
                </a:lnTo>
                <a:lnTo>
                  <a:pt x="9574" y="5209"/>
                </a:lnTo>
                <a:lnTo>
                  <a:pt x="12032" y="5062"/>
                </a:lnTo>
                <a:lnTo>
                  <a:pt x="12069" y="5136"/>
                </a:lnTo>
                <a:lnTo>
                  <a:pt x="12105" y="5209"/>
                </a:lnTo>
                <a:lnTo>
                  <a:pt x="12326" y="5356"/>
                </a:lnTo>
                <a:lnTo>
                  <a:pt x="12582" y="5429"/>
                </a:lnTo>
                <a:lnTo>
                  <a:pt x="12619" y="5466"/>
                </a:lnTo>
                <a:lnTo>
                  <a:pt x="12912" y="5466"/>
                </a:lnTo>
                <a:lnTo>
                  <a:pt x="13059" y="5429"/>
                </a:lnTo>
                <a:lnTo>
                  <a:pt x="13206" y="5319"/>
                </a:lnTo>
                <a:lnTo>
                  <a:pt x="13316" y="5209"/>
                </a:lnTo>
                <a:lnTo>
                  <a:pt x="13426" y="5062"/>
                </a:lnTo>
                <a:lnTo>
                  <a:pt x="13536" y="4915"/>
                </a:lnTo>
                <a:lnTo>
                  <a:pt x="13609" y="4732"/>
                </a:lnTo>
                <a:lnTo>
                  <a:pt x="13609" y="4659"/>
                </a:lnTo>
                <a:lnTo>
                  <a:pt x="13609" y="4549"/>
                </a:lnTo>
                <a:lnTo>
                  <a:pt x="13536" y="4439"/>
                </a:lnTo>
                <a:lnTo>
                  <a:pt x="13426" y="4292"/>
                </a:lnTo>
                <a:lnTo>
                  <a:pt x="13279" y="4219"/>
                </a:lnTo>
                <a:lnTo>
                  <a:pt x="13133" y="4145"/>
                </a:lnTo>
                <a:lnTo>
                  <a:pt x="12949" y="4072"/>
                </a:lnTo>
                <a:lnTo>
                  <a:pt x="12802" y="4072"/>
                </a:lnTo>
                <a:lnTo>
                  <a:pt x="12619" y="4108"/>
                </a:lnTo>
                <a:lnTo>
                  <a:pt x="12436" y="4182"/>
                </a:lnTo>
                <a:lnTo>
                  <a:pt x="12326" y="4255"/>
                </a:lnTo>
                <a:lnTo>
                  <a:pt x="12252" y="4329"/>
                </a:lnTo>
                <a:lnTo>
                  <a:pt x="12142" y="4512"/>
                </a:lnTo>
                <a:lnTo>
                  <a:pt x="9794" y="4659"/>
                </a:lnTo>
                <a:lnTo>
                  <a:pt x="9721" y="4255"/>
                </a:lnTo>
                <a:lnTo>
                  <a:pt x="9611" y="3852"/>
                </a:lnTo>
                <a:lnTo>
                  <a:pt x="9464" y="3448"/>
                </a:lnTo>
                <a:lnTo>
                  <a:pt x="9281" y="3045"/>
                </a:lnTo>
                <a:lnTo>
                  <a:pt x="9208" y="2971"/>
                </a:lnTo>
                <a:lnTo>
                  <a:pt x="9134" y="2935"/>
                </a:lnTo>
                <a:lnTo>
                  <a:pt x="8987" y="2935"/>
                </a:lnTo>
                <a:lnTo>
                  <a:pt x="8841" y="2971"/>
                </a:lnTo>
                <a:lnTo>
                  <a:pt x="8804" y="3045"/>
                </a:lnTo>
                <a:lnTo>
                  <a:pt x="8767" y="3118"/>
                </a:lnTo>
                <a:lnTo>
                  <a:pt x="7850" y="6016"/>
                </a:lnTo>
                <a:lnTo>
                  <a:pt x="7374" y="7557"/>
                </a:lnTo>
                <a:lnTo>
                  <a:pt x="7227" y="7997"/>
                </a:lnTo>
                <a:lnTo>
                  <a:pt x="7153" y="8217"/>
                </a:lnTo>
                <a:lnTo>
                  <a:pt x="7007" y="8400"/>
                </a:lnTo>
                <a:lnTo>
                  <a:pt x="6567" y="6346"/>
                </a:lnTo>
                <a:lnTo>
                  <a:pt x="6090" y="4292"/>
                </a:lnTo>
                <a:lnTo>
                  <a:pt x="5576" y="2238"/>
                </a:lnTo>
                <a:lnTo>
                  <a:pt x="5026" y="220"/>
                </a:lnTo>
                <a:lnTo>
                  <a:pt x="4953" y="74"/>
                </a:lnTo>
                <a:lnTo>
                  <a:pt x="4842" y="37"/>
                </a:lnTo>
                <a:lnTo>
                  <a:pt x="4696"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50" name="Google Shape;450;p9"/>
          <p:cNvSpPr/>
          <p:nvPr/>
        </p:nvSpPr>
        <p:spPr>
          <a:xfrm>
            <a:off x="7782420" y="4885132"/>
            <a:ext cx="174842" cy="187322"/>
          </a:xfrm>
          <a:custGeom>
            <a:avLst/>
            <a:gdLst/>
            <a:ahLst/>
            <a:cxnLst/>
            <a:rect l="l" t="t" r="r" b="b"/>
            <a:pathLst>
              <a:path w="6164" h="6604" extrusionOk="0">
                <a:moveTo>
                  <a:pt x="3962" y="0"/>
                </a:moveTo>
                <a:lnTo>
                  <a:pt x="3926" y="37"/>
                </a:lnTo>
                <a:lnTo>
                  <a:pt x="3889" y="74"/>
                </a:lnTo>
                <a:lnTo>
                  <a:pt x="3889" y="147"/>
                </a:lnTo>
                <a:lnTo>
                  <a:pt x="3522" y="477"/>
                </a:lnTo>
                <a:lnTo>
                  <a:pt x="3229" y="807"/>
                </a:lnTo>
                <a:lnTo>
                  <a:pt x="2788" y="1284"/>
                </a:lnTo>
                <a:lnTo>
                  <a:pt x="2458" y="1651"/>
                </a:lnTo>
                <a:lnTo>
                  <a:pt x="2201" y="1578"/>
                </a:lnTo>
                <a:lnTo>
                  <a:pt x="1321" y="1321"/>
                </a:lnTo>
                <a:lnTo>
                  <a:pt x="1138" y="1284"/>
                </a:lnTo>
                <a:lnTo>
                  <a:pt x="808" y="1211"/>
                </a:lnTo>
                <a:lnTo>
                  <a:pt x="661" y="1174"/>
                </a:lnTo>
                <a:lnTo>
                  <a:pt x="514" y="1211"/>
                </a:lnTo>
                <a:lnTo>
                  <a:pt x="441" y="1248"/>
                </a:lnTo>
                <a:lnTo>
                  <a:pt x="441" y="1284"/>
                </a:lnTo>
                <a:lnTo>
                  <a:pt x="441" y="1358"/>
                </a:lnTo>
                <a:lnTo>
                  <a:pt x="477" y="1468"/>
                </a:lnTo>
                <a:lnTo>
                  <a:pt x="551" y="1541"/>
                </a:lnTo>
                <a:lnTo>
                  <a:pt x="661" y="1614"/>
                </a:lnTo>
                <a:lnTo>
                  <a:pt x="771" y="1651"/>
                </a:lnTo>
                <a:lnTo>
                  <a:pt x="1064" y="1761"/>
                </a:lnTo>
                <a:lnTo>
                  <a:pt x="1284" y="1798"/>
                </a:lnTo>
                <a:lnTo>
                  <a:pt x="2055" y="2018"/>
                </a:lnTo>
                <a:lnTo>
                  <a:pt x="2055" y="2091"/>
                </a:lnTo>
                <a:lnTo>
                  <a:pt x="2091" y="2165"/>
                </a:lnTo>
                <a:lnTo>
                  <a:pt x="2165" y="2238"/>
                </a:lnTo>
                <a:lnTo>
                  <a:pt x="2201" y="2238"/>
                </a:lnTo>
                <a:lnTo>
                  <a:pt x="2275" y="2275"/>
                </a:lnTo>
                <a:lnTo>
                  <a:pt x="2385" y="2238"/>
                </a:lnTo>
                <a:lnTo>
                  <a:pt x="2532" y="2165"/>
                </a:lnTo>
                <a:lnTo>
                  <a:pt x="2678" y="2128"/>
                </a:lnTo>
                <a:lnTo>
                  <a:pt x="2752" y="2091"/>
                </a:lnTo>
                <a:lnTo>
                  <a:pt x="2788" y="2055"/>
                </a:lnTo>
                <a:lnTo>
                  <a:pt x="2788" y="1981"/>
                </a:lnTo>
                <a:lnTo>
                  <a:pt x="2788" y="1908"/>
                </a:lnTo>
                <a:lnTo>
                  <a:pt x="2935" y="1761"/>
                </a:lnTo>
                <a:lnTo>
                  <a:pt x="3375" y="1284"/>
                </a:lnTo>
                <a:lnTo>
                  <a:pt x="3815" y="771"/>
                </a:lnTo>
                <a:lnTo>
                  <a:pt x="3852" y="1394"/>
                </a:lnTo>
                <a:lnTo>
                  <a:pt x="3852" y="2091"/>
                </a:lnTo>
                <a:lnTo>
                  <a:pt x="3889" y="2421"/>
                </a:lnTo>
                <a:lnTo>
                  <a:pt x="3962" y="2605"/>
                </a:lnTo>
                <a:lnTo>
                  <a:pt x="4036" y="2751"/>
                </a:lnTo>
                <a:lnTo>
                  <a:pt x="4109" y="2825"/>
                </a:lnTo>
                <a:lnTo>
                  <a:pt x="4219" y="2825"/>
                </a:lnTo>
                <a:lnTo>
                  <a:pt x="4476" y="3008"/>
                </a:lnTo>
                <a:lnTo>
                  <a:pt x="4732" y="3155"/>
                </a:lnTo>
                <a:lnTo>
                  <a:pt x="5063" y="3265"/>
                </a:lnTo>
                <a:lnTo>
                  <a:pt x="5356" y="3338"/>
                </a:lnTo>
                <a:lnTo>
                  <a:pt x="5246" y="3412"/>
                </a:lnTo>
                <a:lnTo>
                  <a:pt x="4732" y="3669"/>
                </a:lnTo>
                <a:lnTo>
                  <a:pt x="4512" y="3779"/>
                </a:lnTo>
                <a:lnTo>
                  <a:pt x="4292" y="3925"/>
                </a:lnTo>
                <a:lnTo>
                  <a:pt x="4219" y="3925"/>
                </a:lnTo>
                <a:lnTo>
                  <a:pt x="4182" y="3962"/>
                </a:lnTo>
                <a:lnTo>
                  <a:pt x="4072" y="4072"/>
                </a:lnTo>
                <a:lnTo>
                  <a:pt x="3962" y="4292"/>
                </a:lnTo>
                <a:lnTo>
                  <a:pt x="3889" y="4549"/>
                </a:lnTo>
                <a:lnTo>
                  <a:pt x="3852" y="5283"/>
                </a:lnTo>
                <a:lnTo>
                  <a:pt x="3852" y="5649"/>
                </a:lnTo>
                <a:lnTo>
                  <a:pt x="3852" y="6053"/>
                </a:lnTo>
                <a:lnTo>
                  <a:pt x="3559" y="5723"/>
                </a:lnTo>
                <a:lnTo>
                  <a:pt x="3229" y="5393"/>
                </a:lnTo>
                <a:lnTo>
                  <a:pt x="2642" y="4769"/>
                </a:lnTo>
                <a:lnTo>
                  <a:pt x="2568" y="4659"/>
                </a:lnTo>
                <a:lnTo>
                  <a:pt x="2495" y="4586"/>
                </a:lnTo>
                <a:lnTo>
                  <a:pt x="2385" y="4586"/>
                </a:lnTo>
                <a:lnTo>
                  <a:pt x="2385" y="4622"/>
                </a:lnTo>
                <a:lnTo>
                  <a:pt x="2312" y="4622"/>
                </a:lnTo>
                <a:lnTo>
                  <a:pt x="1908" y="4769"/>
                </a:lnTo>
                <a:lnTo>
                  <a:pt x="1468" y="4842"/>
                </a:lnTo>
                <a:lnTo>
                  <a:pt x="1064" y="4916"/>
                </a:lnTo>
                <a:lnTo>
                  <a:pt x="624" y="4952"/>
                </a:lnTo>
                <a:lnTo>
                  <a:pt x="1138" y="4329"/>
                </a:lnTo>
                <a:lnTo>
                  <a:pt x="1358" y="3999"/>
                </a:lnTo>
                <a:lnTo>
                  <a:pt x="1541" y="3632"/>
                </a:lnTo>
                <a:lnTo>
                  <a:pt x="1688" y="3595"/>
                </a:lnTo>
                <a:lnTo>
                  <a:pt x="1725" y="3558"/>
                </a:lnTo>
                <a:lnTo>
                  <a:pt x="1761" y="3485"/>
                </a:lnTo>
                <a:lnTo>
                  <a:pt x="1798" y="3448"/>
                </a:lnTo>
                <a:lnTo>
                  <a:pt x="1798" y="3375"/>
                </a:lnTo>
                <a:lnTo>
                  <a:pt x="1761" y="3302"/>
                </a:lnTo>
                <a:lnTo>
                  <a:pt x="1725" y="3265"/>
                </a:lnTo>
                <a:lnTo>
                  <a:pt x="1651" y="3228"/>
                </a:lnTo>
                <a:lnTo>
                  <a:pt x="1541" y="3045"/>
                </a:lnTo>
                <a:lnTo>
                  <a:pt x="1211" y="2458"/>
                </a:lnTo>
                <a:lnTo>
                  <a:pt x="844" y="1908"/>
                </a:lnTo>
                <a:lnTo>
                  <a:pt x="624" y="1651"/>
                </a:lnTo>
                <a:lnTo>
                  <a:pt x="367" y="1431"/>
                </a:lnTo>
                <a:lnTo>
                  <a:pt x="257" y="1394"/>
                </a:lnTo>
                <a:lnTo>
                  <a:pt x="184" y="1431"/>
                </a:lnTo>
                <a:lnTo>
                  <a:pt x="111" y="1504"/>
                </a:lnTo>
                <a:lnTo>
                  <a:pt x="111" y="1578"/>
                </a:lnTo>
                <a:lnTo>
                  <a:pt x="111" y="1614"/>
                </a:lnTo>
                <a:lnTo>
                  <a:pt x="331" y="1945"/>
                </a:lnTo>
                <a:lnTo>
                  <a:pt x="551" y="2238"/>
                </a:lnTo>
                <a:lnTo>
                  <a:pt x="771" y="2531"/>
                </a:lnTo>
                <a:lnTo>
                  <a:pt x="954" y="2825"/>
                </a:lnTo>
                <a:lnTo>
                  <a:pt x="1101" y="3155"/>
                </a:lnTo>
                <a:lnTo>
                  <a:pt x="1174" y="3338"/>
                </a:lnTo>
                <a:lnTo>
                  <a:pt x="1284" y="3522"/>
                </a:lnTo>
                <a:lnTo>
                  <a:pt x="1101" y="3669"/>
                </a:lnTo>
                <a:lnTo>
                  <a:pt x="918" y="3815"/>
                </a:lnTo>
                <a:lnTo>
                  <a:pt x="587" y="4219"/>
                </a:lnTo>
                <a:lnTo>
                  <a:pt x="294" y="4622"/>
                </a:lnTo>
                <a:lnTo>
                  <a:pt x="37" y="5062"/>
                </a:lnTo>
                <a:lnTo>
                  <a:pt x="1" y="5172"/>
                </a:lnTo>
                <a:lnTo>
                  <a:pt x="1" y="5283"/>
                </a:lnTo>
                <a:lnTo>
                  <a:pt x="74" y="5356"/>
                </a:lnTo>
                <a:lnTo>
                  <a:pt x="184" y="5393"/>
                </a:lnTo>
                <a:lnTo>
                  <a:pt x="734" y="5393"/>
                </a:lnTo>
                <a:lnTo>
                  <a:pt x="1284" y="5356"/>
                </a:lnTo>
                <a:lnTo>
                  <a:pt x="1835" y="5246"/>
                </a:lnTo>
                <a:lnTo>
                  <a:pt x="2348" y="5062"/>
                </a:lnTo>
                <a:lnTo>
                  <a:pt x="2568" y="5356"/>
                </a:lnTo>
                <a:lnTo>
                  <a:pt x="2788" y="5576"/>
                </a:lnTo>
                <a:lnTo>
                  <a:pt x="3229" y="6163"/>
                </a:lnTo>
                <a:lnTo>
                  <a:pt x="3485" y="6383"/>
                </a:lnTo>
                <a:lnTo>
                  <a:pt x="3632" y="6493"/>
                </a:lnTo>
                <a:lnTo>
                  <a:pt x="3779" y="6566"/>
                </a:lnTo>
                <a:lnTo>
                  <a:pt x="3889" y="6566"/>
                </a:lnTo>
                <a:lnTo>
                  <a:pt x="4036" y="6530"/>
                </a:lnTo>
                <a:lnTo>
                  <a:pt x="4146" y="6603"/>
                </a:lnTo>
                <a:lnTo>
                  <a:pt x="4292" y="6603"/>
                </a:lnTo>
                <a:lnTo>
                  <a:pt x="4366" y="6530"/>
                </a:lnTo>
                <a:lnTo>
                  <a:pt x="4402" y="6456"/>
                </a:lnTo>
                <a:lnTo>
                  <a:pt x="4439" y="6383"/>
                </a:lnTo>
                <a:lnTo>
                  <a:pt x="4402" y="6310"/>
                </a:lnTo>
                <a:lnTo>
                  <a:pt x="4366" y="6273"/>
                </a:lnTo>
                <a:lnTo>
                  <a:pt x="4329" y="6236"/>
                </a:lnTo>
                <a:lnTo>
                  <a:pt x="4292" y="6053"/>
                </a:lnTo>
                <a:lnTo>
                  <a:pt x="4292" y="5833"/>
                </a:lnTo>
                <a:lnTo>
                  <a:pt x="4256" y="5172"/>
                </a:lnTo>
                <a:lnTo>
                  <a:pt x="4256" y="4769"/>
                </a:lnTo>
                <a:lnTo>
                  <a:pt x="4256" y="4402"/>
                </a:lnTo>
                <a:lnTo>
                  <a:pt x="4402" y="4402"/>
                </a:lnTo>
                <a:lnTo>
                  <a:pt x="4476" y="4365"/>
                </a:lnTo>
                <a:lnTo>
                  <a:pt x="4549" y="4292"/>
                </a:lnTo>
                <a:lnTo>
                  <a:pt x="4549" y="4255"/>
                </a:lnTo>
                <a:lnTo>
                  <a:pt x="4622" y="4219"/>
                </a:lnTo>
                <a:lnTo>
                  <a:pt x="5209" y="3889"/>
                </a:lnTo>
                <a:lnTo>
                  <a:pt x="5539" y="3705"/>
                </a:lnTo>
                <a:lnTo>
                  <a:pt x="5686" y="3595"/>
                </a:lnTo>
                <a:lnTo>
                  <a:pt x="5833" y="3485"/>
                </a:lnTo>
                <a:lnTo>
                  <a:pt x="5980" y="3485"/>
                </a:lnTo>
                <a:lnTo>
                  <a:pt x="6090" y="3448"/>
                </a:lnTo>
                <a:lnTo>
                  <a:pt x="6126" y="3375"/>
                </a:lnTo>
                <a:lnTo>
                  <a:pt x="6163" y="3302"/>
                </a:lnTo>
                <a:lnTo>
                  <a:pt x="6163" y="3228"/>
                </a:lnTo>
                <a:lnTo>
                  <a:pt x="6126" y="3118"/>
                </a:lnTo>
                <a:lnTo>
                  <a:pt x="6090" y="3045"/>
                </a:lnTo>
                <a:lnTo>
                  <a:pt x="5980" y="3008"/>
                </a:lnTo>
                <a:lnTo>
                  <a:pt x="5576" y="2935"/>
                </a:lnTo>
                <a:lnTo>
                  <a:pt x="5173" y="2788"/>
                </a:lnTo>
                <a:lnTo>
                  <a:pt x="4769" y="2678"/>
                </a:lnTo>
                <a:lnTo>
                  <a:pt x="4366" y="2568"/>
                </a:lnTo>
                <a:lnTo>
                  <a:pt x="4366" y="2275"/>
                </a:lnTo>
                <a:lnTo>
                  <a:pt x="4329" y="2018"/>
                </a:lnTo>
                <a:lnTo>
                  <a:pt x="4256" y="1468"/>
                </a:lnTo>
                <a:lnTo>
                  <a:pt x="4256" y="881"/>
                </a:lnTo>
                <a:lnTo>
                  <a:pt x="4219" y="551"/>
                </a:lnTo>
                <a:lnTo>
                  <a:pt x="4182" y="257"/>
                </a:lnTo>
                <a:lnTo>
                  <a:pt x="4219" y="184"/>
                </a:lnTo>
                <a:lnTo>
                  <a:pt x="4256" y="110"/>
                </a:lnTo>
                <a:lnTo>
                  <a:pt x="4219" y="37"/>
                </a:lnTo>
                <a:lnTo>
                  <a:pt x="4182"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51" name="Google Shape;451;p9"/>
          <p:cNvSpPr/>
          <p:nvPr/>
        </p:nvSpPr>
        <p:spPr>
          <a:xfrm>
            <a:off x="346877" y="608615"/>
            <a:ext cx="210213" cy="458889"/>
          </a:xfrm>
          <a:custGeom>
            <a:avLst/>
            <a:gdLst/>
            <a:ahLst/>
            <a:cxnLst/>
            <a:rect l="l" t="t" r="r" b="b"/>
            <a:pathLst>
              <a:path w="7411" h="16178" extrusionOk="0">
                <a:moveTo>
                  <a:pt x="3339" y="147"/>
                </a:moveTo>
                <a:lnTo>
                  <a:pt x="3229" y="441"/>
                </a:lnTo>
                <a:lnTo>
                  <a:pt x="3155" y="734"/>
                </a:lnTo>
                <a:lnTo>
                  <a:pt x="3119" y="1358"/>
                </a:lnTo>
                <a:lnTo>
                  <a:pt x="3082" y="2972"/>
                </a:lnTo>
                <a:lnTo>
                  <a:pt x="3119" y="4476"/>
                </a:lnTo>
                <a:lnTo>
                  <a:pt x="3119" y="5283"/>
                </a:lnTo>
                <a:lnTo>
                  <a:pt x="3119" y="5576"/>
                </a:lnTo>
                <a:lnTo>
                  <a:pt x="3155" y="5723"/>
                </a:lnTo>
                <a:lnTo>
                  <a:pt x="3229" y="5870"/>
                </a:lnTo>
                <a:lnTo>
                  <a:pt x="3265" y="5906"/>
                </a:lnTo>
                <a:lnTo>
                  <a:pt x="3339" y="5943"/>
                </a:lnTo>
                <a:lnTo>
                  <a:pt x="3375" y="5943"/>
                </a:lnTo>
                <a:lnTo>
                  <a:pt x="3449" y="5870"/>
                </a:lnTo>
                <a:lnTo>
                  <a:pt x="3486" y="5760"/>
                </a:lnTo>
                <a:lnTo>
                  <a:pt x="3522" y="5649"/>
                </a:lnTo>
                <a:lnTo>
                  <a:pt x="3522" y="5393"/>
                </a:lnTo>
                <a:lnTo>
                  <a:pt x="3522" y="4586"/>
                </a:lnTo>
                <a:lnTo>
                  <a:pt x="3486" y="2972"/>
                </a:lnTo>
                <a:lnTo>
                  <a:pt x="3522" y="1504"/>
                </a:lnTo>
                <a:lnTo>
                  <a:pt x="3522" y="808"/>
                </a:lnTo>
                <a:lnTo>
                  <a:pt x="3486" y="477"/>
                </a:lnTo>
                <a:lnTo>
                  <a:pt x="3412" y="294"/>
                </a:lnTo>
                <a:lnTo>
                  <a:pt x="3375" y="147"/>
                </a:lnTo>
                <a:close/>
                <a:moveTo>
                  <a:pt x="1725" y="1"/>
                </a:moveTo>
                <a:lnTo>
                  <a:pt x="1688" y="37"/>
                </a:lnTo>
                <a:lnTo>
                  <a:pt x="1615" y="147"/>
                </a:lnTo>
                <a:lnTo>
                  <a:pt x="1578" y="294"/>
                </a:lnTo>
                <a:lnTo>
                  <a:pt x="1541" y="624"/>
                </a:lnTo>
                <a:lnTo>
                  <a:pt x="1578" y="1284"/>
                </a:lnTo>
                <a:lnTo>
                  <a:pt x="1615" y="2898"/>
                </a:lnTo>
                <a:lnTo>
                  <a:pt x="1725" y="6236"/>
                </a:lnTo>
                <a:lnTo>
                  <a:pt x="1761" y="6346"/>
                </a:lnTo>
                <a:lnTo>
                  <a:pt x="1798" y="6383"/>
                </a:lnTo>
                <a:lnTo>
                  <a:pt x="1872" y="6420"/>
                </a:lnTo>
                <a:lnTo>
                  <a:pt x="1945" y="6456"/>
                </a:lnTo>
                <a:lnTo>
                  <a:pt x="2018" y="6420"/>
                </a:lnTo>
                <a:lnTo>
                  <a:pt x="2092" y="6383"/>
                </a:lnTo>
                <a:lnTo>
                  <a:pt x="2165" y="6346"/>
                </a:lnTo>
                <a:lnTo>
                  <a:pt x="2165" y="6236"/>
                </a:lnTo>
                <a:lnTo>
                  <a:pt x="2165" y="5980"/>
                </a:lnTo>
                <a:lnTo>
                  <a:pt x="2165" y="5943"/>
                </a:lnTo>
                <a:lnTo>
                  <a:pt x="2055" y="3008"/>
                </a:lnTo>
                <a:lnTo>
                  <a:pt x="1982" y="1394"/>
                </a:lnTo>
                <a:lnTo>
                  <a:pt x="1945" y="587"/>
                </a:lnTo>
                <a:lnTo>
                  <a:pt x="1908" y="294"/>
                </a:lnTo>
                <a:lnTo>
                  <a:pt x="1872" y="147"/>
                </a:lnTo>
                <a:lnTo>
                  <a:pt x="1761" y="37"/>
                </a:lnTo>
                <a:lnTo>
                  <a:pt x="1725" y="1"/>
                </a:lnTo>
                <a:close/>
                <a:moveTo>
                  <a:pt x="4953" y="184"/>
                </a:moveTo>
                <a:lnTo>
                  <a:pt x="4879" y="221"/>
                </a:lnTo>
                <a:lnTo>
                  <a:pt x="4843" y="257"/>
                </a:lnTo>
                <a:lnTo>
                  <a:pt x="4843" y="331"/>
                </a:lnTo>
                <a:lnTo>
                  <a:pt x="4769" y="1101"/>
                </a:lnTo>
                <a:lnTo>
                  <a:pt x="4733" y="1908"/>
                </a:lnTo>
                <a:lnTo>
                  <a:pt x="4733" y="3522"/>
                </a:lnTo>
                <a:lnTo>
                  <a:pt x="4733" y="5136"/>
                </a:lnTo>
                <a:lnTo>
                  <a:pt x="4696" y="5870"/>
                </a:lnTo>
                <a:lnTo>
                  <a:pt x="4696" y="6273"/>
                </a:lnTo>
                <a:lnTo>
                  <a:pt x="4769" y="6640"/>
                </a:lnTo>
                <a:lnTo>
                  <a:pt x="4806" y="6713"/>
                </a:lnTo>
                <a:lnTo>
                  <a:pt x="4916" y="6750"/>
                </a:lnTo>
                <a:lnTo>
                  <a:pt x="5026" y="6713"/>
                </a:lnTo>
                <a:lnTo>
                  <a:pt x="5100" y="6640"/>
                </a:lnTo>
                <a:lnTo>
                  <a:pt x="5173" y="6273"/>
                </a:lnTo>
                <a:lnTo>
                  <a:pt x="5173" y="5870"/>
                </a:lnTo>
                <a:lnTo>
                  <a:pt x="5136" y="5136"/>
                </a:lnTo>
                <a:lnTo>
                  <a:pt x="5136" y="3522"/>
                </a:lnTo>
                <a:lnTo>
                  <a:pt x="5173" y="1908"/>
                </a:lnTo>
                <a:lnTo>
                  <a:pt x="5136" y="1138"/>
                </a:lnTo>
                <a:lnTo>
                  <a:pt x="5100" y="331"/>
                </a:lnTo>
                <a:lnTo>
                  <a:pt x="5100" y="257"/>
                </a:lnTo>
                <a:lnTo>
                  <a:pt x="5063" y="221"/>
                </a:lnTo>
                <a:lnTo>
                  <a:pt x="4953" y="184"/>
                </a:lnTo>
                <a:close/>
                <a:moveTo>
                  <a:pt x="6273" y="2678"/>
                </a:moveTo>
                <a:lnTo>
                  <a:pt x="6273" y="2715"/>
                </a:lnTo>
                <a:lnTo>
                  <a:pt x="6200" y="3008"/>
                </a:lnTo>
                <a:lnTo>
                  <a:pt x="6163" y="3302"/>
                </a:lnTo>
                <a:lnTo>
                  <a:pt x="6127" y="3925"/>
                </a:lnTo>
                <a:lnTo>
                  <a:pt x="6127" y="5173"/>
                </a:lnTo>
                <a:lnTo>
                  <a:pt x="6090" y="7667"/>
                </a:lnTo>
                <a:lnTo>
                  <a:pt x="6090" y="7887"/>
                </a:lnTo>
                <a:lnTo>
                  <a:pt x="6127" y="7960"/>
                </a:lnTo>
                <a:lnTo>
                  <a:pt x="6163" y="8034"/>
                </a:lnTo>
                <a:lnTo>
                  <a:pt x="6237" y="8070"/>
                </a:lnTo>
                <a:lnTo>
                  <a:pt x="6383" y="8070"/>
                </a:lnTo>
                <a:lnTo>
                  <a:pt x="6457" y="8034"/>
                </a:lnTo>
                <a:lnTo>
                  <a:pt x="6493" y="7960"/>
                </a:lnTo>
                <a:lnTo>
                  <a:pt x="6530" y="7887"/>
                </a:lnTo>
                <a:lnTo>
                  <a:pt x="6530" y="5283"/>
                </a:lnTo>
                <a:lnTo>
                  <a:pt x="6530" y="3962"/>
                </a:lnTo>
                <a:lnTo>
                  <a:pt x="6493" y="3339"/>
                </a:lnTo>
                <a:lnTo>
                  <a:pt x="6457" y="3008"/>
                </a:lnTo>
                <a:lnTo>
                  <a:pt x="6383" y="2715"/>
                </a:lnTo>
                <a:lnTo>
                  <a:pt x="6347" y="2678"/>
                </a:lnTo>
                <a:close/>
                <a:moveTo>
                  <a:pt x="3265" y="7887"/>
                </a:moveTo>
                <a:lnTo>
                  <a:pt x="3082" y="8107"/>
                </a:lnTo>
                <a:lnTo>
                  <a:pt x="2862" y="8291"/>
                </a:lnTo>
                <a:lnTo>
                  <a:pt x="2679" y="8401"/>
                </a:lnTo>
                <a:lnTo>
                  <a:pt x="2458" y="8474"/>
                </a:lnTo>
                <a:lnTo>
                  <a:pt x="2458" y="8474"/>
                </a:lnTo>
                <a:lnTo>
                  <a:pt x="2605" y="8291"/>
                </a:lnTo>
                <a:lnTo>
                  <a:pt x="2752" y="8144"/>
                </a:lnTo>
                <a:lnTo>
                  <a:pt x="2972" y="7997"/>
                </a:lnTo>
                <a:lnTo>
                  <a:pt x="3192" y="7924"/>
                </a:lnTo>
                <a:lnTo>
                  <a:pt x="3265" y="7887"/>
                </a:lnTo>
                <a:close/>
                <a:moveTo>
                  <a:pt x="4806" y="9501"/>
                </a:moveTo>
                <a:lnTo>
                  <a:pt x="4513" y="9538"/>
                </a:lnTo>
                <a:lnTo>
                  <a:pt x="4329" y="9574"/>
                </a:lnTo>
                <a:lnTo>
                  <a:pt x="4072" y="9574"/>
                </a:lnTo>
                <a:lnTo>
                  <a:pt x="4072" y="9611"/>
                </a:lnTo>
                <a:lnTo>
                  <a:pt x="4072" y="9684"/>
                </a:lnTo>
                <a:lnTo>
                  <a:pt x="4109" y="9758"/>
                </a:lnTo>
                <a:lnTo>
                  <a:pt x="4146" y="9831"/>
                </a:lnTo>
                <a:lnTo>
                  <a:pt x="4219" y="9868"/>
                </a:lnTo>
                <a:lnTo>
                  <a:pt x="4293" y="9905"/>
                </a:lnTo>
                <a:lnTo>
                  <a:pt x="4476" y="9941"/>
                </a:lnTo>
                <a:lnTo>
                  <a:pt x="4659" y="9905"/>
                </a:lnTo>
                <a:lnTo>
                  <a:pt x="4806" y="9941"/>
                </a:lnTo>
                <a:lnTo>
                  <a:pt x="4953" y="9978"/>
                </a:lnTo>
                <a:lnTo>
                  <a:pt x="5100" y="10015"/>
                </a:lnTo>
                <a:lnTo>
                  <a:pt x="5246" y="10125"/>
                </a:lnTo>
                <a:lnTo>
                  <a:pt x="5320" y="10235"/>
                </a:lnTo>
                <a:lnTo>
                  <a:pt x="5430" y="10381"/>
                </a:lnTo>
                <a:lnTo>
                  <a:pt x="5466" y="10528"/>
                </a:lnTo>
                <a:lnTo>
                  <a:pt x="5503" y="10675"/>
                </a:lnTo>
                <a:lnTo>
                  <a:pt x="5540" y="10748"/>
                </a:lnTo>
                <a:lnTo>
                  <a:pt x="5613" y="10822"/>
                </a:lnTo>
                <a:lnTo>
                  <a:pt x="5833" y="10822"/>
                </a:lnTo>
                <a:lnTo>
                  <a:pt x="5907" y="10748"/>
                </a:lnTo>
                <a:lnTo>
                  <a:pt x="5943" y="10711"/>
                </a:lnTo>
                <a:lnTo>
                  <a:pt x="5980" y="10601"/>
                </a:lnTo>
                <a:lnTo>
                  <a:pt x="5907" y="10308"/>
                </a:lnTo>
                <a:lnTo>
                  <a:pt x="5760" y="10051"/>
                </a:lnTo>
                <a:lnTo>
                  <a:pt x="5576" y="9831"/>
                </a:lnTo>
                <a:lnTo>
                  <a:pt x="5356" y="9648"/>
                </a:lnTo>
                <a:lnTo>
                  <a:pt x="5100" y="9538"/>
                </a:lnTo>
                <a:lnTo>
                  <a:pt x="4806" y="9501"/>
                </a:lnTo>
                <a:close/>
                <a:moveTo>
                  <a:pt x="4879" y="8547"/>
                </a:moveTo>
                <a:lnTo>
                  <a:pt x="5136" y="8621"/>
                </a:lnTo>
                <a:lnTo>
                  <a:pt x="5393" y="8731"/>
                </a:lnTo>
                <a:lnTo>
                  <a:pt x="5650" y="8877"/>
                </a:lnTo>
                <a:lnTo>
                  <a:pt x="5907" y="9061"/>
                </a:lnTo>
                <a:lnTo>
                  <a:pt x="6090" y="9244"/>
                </a:lnTo>
                <a:lnTo>
                  <a:pt x="6310" y="9464"/>
                </a:lnTo>
                <a:lnTo>
                  <a:pt x="6457" y="9684"/>
                </a:lnTo>
                <a:lnTo>
                  <a:pt x="6603" y="9941"/>
                </a:lnTo>
                <a:lnTo>
                  <a:pt x="6714" y="10198"/>
                </a:lnTo>
                <a:lnTo>
                  <a:pt x="6787" y="10491"/>
                </a:lnTo>
                <a:lnTo>
                  <a:pt x="6860" y="10748"/>
                </a:lnTo>
                <a:lnTo>
                  <a:pt x="6934" y="11078"/>
                </a:lnTo>
                <a:lnTo>
                  <a:pt x="6934" y="11372"/>
                </a:lnTo>
                <a:lnTo>
                  <a:pt x="6934" y="11665"/>
                </a:lnTo>
                <a:lnTo>
                  <a:pt x="6934" y="11995"/>
                </a:lnTo>
                <a:lnTo>
                  <a:pt x="6824" y="12619"/>
                </a:lnTo>
                <a:lnTo>
                  <a:pt x="6677" y="13206"/>
                </a:lnTo>
                <a:lnTo>
                  <a:pt x="6530" y="13499"/>
                </a:lnTo>
                <a:lnTo>
                  <a:pt x="6383" y="13793"/>
                </a:lnTo>
                <a:lnTo>
                  <a:pt x="6310" y="13939"/>
                </a:lnTo>
                <a:lnTo>
                  <a:pt x="6163" y="14050"/>
                </a:lnTo>
                <a:lnTo>
                  <a:pt x="5907" y="14270"/>
                </a:lnTo>
                <a:lnTo>
                  <a:pt x="5540" y="14526"/>
                </a:lnTo>
                <a:lnTo>
                  <a:pt x="5173" y="14857"/>
                </a:lnTo>
                <a:lnTo>
                  <a:pt x="5026" y="14967"/>
                </a:lnTo>
                <a:lnTo>
                  <a:pt x="4659" y="15187"/>
                </a:lnTo>
                <a:lnTo>
                  <a:pt x="4659" y="15187"/>
                </a:lnTo>
                <a:lnTo>
                  <a:pt x="4806" y="14857"/>
                </a:lnTo>
                <a:lnTo>
                  <a:pt x="4916" y="14636"/>
                </a:lnTo>
                <a:lnTo>
                  <a:pt x="4953" y="14490"/>
                </a:lnTo>
                <a:lnTo>
                  <a:pt x="4989" y="14380"/>
                </a:lnTo>
                <a:lnTo>
                  <a:pt x="4953" y="14270"/>
                </a:lnTo>
                <a:lnTo>
                  <a:pt x="4916" y="14160"/>
                </a:lnTo>
                <a:lnTo>
                  <a:pt x="4843" y="14123"/>
                </a:lnTo>
                <a:lnTo>
                  <a:pt x="4659" y="14123"/>
                </a:lnTo>
                <a:lnTo>
                  <a:pt x="4586" y="14160"/>
                </a:lnTo>
                <a:lnTo>
                  <a:pt x="4549" y="14233"/>
                </a:lnTo>
                <a:lnTo>
                  <a:pt x="4513" y="14343"/>
                </a:lnTo>
                <a:lnTo>
                  <a:pt x="4549" y="14453"/>
                </a:lnTo>
                <a:lnTo>
                  <a:pt x="4513" y="14526"/>
                </a:lnTo>
                <a:lnTo>
                  <a:pt x="4439" y="14783"/>
                </a:lnTo>
                <a:lnTo>
                  <a:pt x="4366" y="15003"/>
                </a:lnTo>
                <a:lnTo>
                  <a:pt x="4329" y="15260"/>
                </a:lnTo>
                <a:lnTo>
                  <a:pt x="4366" y="15333"/>
                </a:lnTo>
                <a:lnTo>
                  <a:pt x="4293" y="15370"/>
                </a:lnTo>
                <a:lnTo>
                  <a:pt x="3999" y="15480"/>
                </a:lnTo>
                <a:lnTo>
                  <a:pt x="3632" y="15590"/>
                </a:lnTo>
                <a:lnTo>
                  <a:pt x="3816" y="15333"/>
                </a:lnTo>
                <a:lnTo>
                  <a:pt x="4109" y="14746"/>
                </a:lnTo>
                <a:lnTo>
                  <a:pt x="4109" y="14673"/>
                </a:lnTo>
                <a:lnTo>
                  <a:pt x="4109" y="14600"/>
                </a:lnTo>
                <a:lnTo>
                  <a:pt x="4072" y="14526"/>
                </a:lnTo>
                <a:lnTo>
                  <a:pt x="4036" y="14490"/>
                </a:lnTo>
                <a:lnTo>
                  <a:pt x="3962" y="14453"/>
                </a:lnTo>
                <a:lnTo>
                  <a:pt x="3889" y="14453"/>
                </a:lnTo>
                <a:lnTo>
                  <a:pt x="3816" y="14490"/>
                </a:lnTo>
                <a:lnTo>
                  <a:pt x="3779" y="14563"/>
                </a:lnTo>
                <a:lnTo>
                  <a:pt x="3486" y="15150"/>
                </a:lnTo>
                <a:lnTo>
                  <a:pt x="3339" y="15407"/>
                </a:lnTo>
                <a:lnTo>
                  <a:pt x="3229" y="15663"/>
                </a:lnTo>
                <a:lnTo>
                  <a:pt x="2899" y="15700"/>
                </a:lnTo>
                <a:lnTo>
                  <a:pt x="2532" y="15627"/>
                </a:lnTo>
                <a:lnTo>
                  <a:pt x="2752" y="15407"/>
                </a:lnTo>
                <a:lnTo>
                  <a:pt x="2935" y="15187"/>
                </a:lnTo>
                <a:lnTo>
                  <a:pt x="3119" y="14893"/>
                </a:lnTo>
                <a:lnTo>
                  <a:pt x="3265" y="14600"/>
                </a:lnTo>
                <a:lnTo>
                  <a:pt x="3339" y="14600"/>
                </a:lnTo>
                <a:lnTo>
                  <a:pt x="3375" y="14526"/>
                </a:lnTo>
                <a:lnTo>
                  <a:pt x="3412" y="14490"/>
                </a:lnTo>
                <a:lnTo>
                  <a:pt x="3449" y="14380"/>
                </a:lnTo>
                <a:lnTo>
                  <a:pt x="3412" y="14343"/>
                </a:lnTo>
                <a:lnTo>
                  <a:pt x="3412" y="14270"/>
                </a:lnTo>
                <a:lnTo>
                  <a:pt x="3339" y="14233"/>
                </a:lnTo>
                <a:lnTo>
                  <a:pt x="3229" y="14196"/>
                </a:lnTo>
                <a:lnTo>
                  <a:pt x="3155" y="14196"/>
                </a:lnTo>
                <a:lnTo>
                  <a:pt x="3045" y="14233"/>
                </a:lnTo>
                <a:lnTo>
                  <a:pt x="2935" y="14380"/>
                </a:lnTo>
                <a:lnTo>
                  <a:pt x="2752" y="14673"/>
                </a:lnTo>
                <a:lnTo>
                  <a:pt x="2495" y="15077"/>
                </a:lnTo>
                <a:lnTo>
                  <a:pt x="2238" y="15443"/>
                </a:lnTo>
                <a:lnTo>
                  <a:pt x="2202" y="15553"/>
                </a:lnTo>
                <a:lnTo>
                  <a:pt x="1908" y="15370"/>
                </a:lnTo>
                <a:lnTo>
                  <a:pt x="1615" y="15187"/>
                </a:lnTo>
                <a:lnTo>
                  <a:pt x="1761" y="15077"/>
                </a:lnTo>
                <a:lnTo>
                  <a:pt x="1872" y="14967"/>
                </a:lnTo>
                <a:lnTo>
                  <a:pt x="2238" y="14563"/>
                </a:lnTo>
                <a:lnTo>
                  <a:pt x="2568" y="14196"/>
                </a:lnTo>
                <a:lnTo>
                  <a:pt x="2715" y="13976"/>
                </a:lnTo>
                <a:lnTo>
                  <a:pt x="2789" y="13756"/>
                </a:lnTo>
                <a:lnTo>
                  <a:pt x="2789" y="13683"/>
                </a:lnTo>
                <a:lnTo>
                  <a:pt x="2752" y="13609"/>
                </a:lnTo>
                <a:lnTo>
                  <a:pt x="2642" y="13609"/>
                </a:lnTo>
                <a:lnTo>
                  <a:pt x="2422" y="13719"/>
                </a:lnTo>
                <a:lnTo>
                  <a:pt x="2238" y="13866"/>
                </a:lnTo>
                <a:lnTo>
                  <a:pt x="1945" y="14233"/>
                </a:lnTo>
                <a:lnTo>
                  <a:pt x="1578" y="14673"/>
                </a:lnTo>
                <a:lnTo>
                  <a:pt x="1505" y="14820"/>
                </a:lnTo>
                <a:lnTo>
                  <a:pt x="1431" y="15003"/>
                </a:lnTo>
                <a:lnTo>
                  <a:pt x="1138" y="14636"/>
                </a:lnTo>
                <a:lnTo>
                  <a:pt x="1468" y="14306"/>
                </a:lnTo>
                <a:lnTo>
                  <a:pt x="1761" y="13939"/>
                </a:lnTo>
                <a:lnTo>
                  <a:pt x="2312" y="13206"/>
                </a:lnTo>
                <a:lnTo>
                  <a:pt x="2312" y="13132"/>
                </a:lnTo>
                <a:lnTo>
                  <a:pt x="2312" y="13059"/>
                </a:lnTo>
                <a:lnTo>
                  <a:pt x="2238" y="12949"/>
                </a:lnTo>
                <a:lnTo>
                  <a:pt x="2202" y="12912"/>
                </a:lnTo>
                <a:lnTo>
                  <a:pt x="2055" y="12912"/>
                </a:lnTo>
                <a:lnTo>
                  <a:pt x="1982" y="12949"/>
                </a:lnTo>
                <a:lnTo>
                  <a:pt x="1431" y="13646"/>
                </a:lnTo>
                <a:lnTo>
                  <a:pt x="1211" y="14013"/>
                </a:lnTo>
                <a:lnTo>
                  <a:pt x="991" y="14380"/>
                </a:lnTo>
                <a:lnTo>
                  <a:pt x="844" y="14050"/>
                </a:lnTo>
                <a:lnTo>
                  <a:pt x="698" y="13719"/>
                </a:lnTo>
                <a:lnTo>
                  <a:pt x="1028" y="13426"/>
                </a:lnTo>
                <a:lnTo>
                  <a:pt x="1358" y="13096"/>
                </a:lnTo>
                <a:lnTo>
                  <a:pt x="1872" y="12436"/>
                </a:lnTo>
                <a:lnTo>
                  <a:pt x="1908" y="12362"/>
                </a:lnTo>
                <a:lnTo>
                  <a:pt x="1908" y="12289"/>
                </a:lnTo>
                <a:lnTo>
                  <a:pt x="1872" y="12215"/>
                </a:lnTo>
                <a:lnTo>
                  <a:pt x="1835" y="12179"/>
                </a:lnTo>
                <a:lnTo>
                  <a:pt x="1761" y="12142"/>
                </a:lnTo>
                <a:lnTo>
                  <a:pt x="1688" y="12105"/>
                </a:lnTo>
                <a:lnTo>
                  <a:pt x="1615" y="12105"/>
                </a:lnTo>
                <a:lnTo>
                  <a:pt x="1541" y="12179"/>
                </a:lnTo>
                <a:lnTo>
                  <a:pt x="1065" y="12729"/>
                </a:lnTo>
                <a:lnTo>
                  <a:pt x="808" y="13022"/>
                </a:lnTo>
                <a:lnTo>
                  <a:pt x="624" y="13353"/>
                </a:lnTo>
                <a:lnTo>
                  <a:pt x="588" y="13206"/>
                </a:lnTo>
                <a:lnTo>
                  <a:pt x="551" y="12876"/>
                </a:lnTo>
                <a:lnTo>
                  <a:pt x="771" y="12656"/>
                </a:lnTo>
                <a:lnTo>
                  <a:pt x="1028" y="12399"/>
                </a:lnTo>
                <a:lnTo>
                  <a:pt x="1321" y="12069"/>
                </a:lnTo>
                <a:lnTo>
                  <a:pt x="1468" y="11885"/>
                </a:lnTo>
                <a:lnTo>
                  <a:pt x="1505" y="11775"/>
                </a:lnTo>
                <a:lnTo>
                  <a:pt x="1505" y="11665"/>
                </a:lnTo>
                <a:lnTo>
                  <a:pt x="1505" y="11592"/>
                </a:lnTo>
                <a:lnTo>
                  <a:pt x="1468" y="11555"/>
                </a:lnTo>
                <a:lnTo>
                  <a:pt x="1395" y="11518"/>
                </a:lnTo>
                <a:lnTo>
                  <a:pt x="1358" y="11555"/>
                </a:lnTo>
                <a:lnTo>
                  <a:pt x="1175" y="11629"/>
                </a:lnTo>
                <a:lnTo>
                  <a:pt x="1028" y="11775"/>
                </a:lnTo>
                <a:lnTo>
                  <a:pt x="771" y="12105"/>
                </a:lnTo>
                <a:lnTo>
                  <a:pt x="514" y="12436"/>
                </a:lnTo>
                <a:lnTo>
                  <a:pt x="514" y="11922"/>
                </a:lnTo>
                <a:lnTo>
                  <a:pt x="624" y="11812"/>
                </a:lnTo>
                <a:lnTo>
                  <a:pt x="734" y="11702"/>
                </a:lnTo>
                <a:lnTo>
                  <a:pt x="808" y="11482"/>
                </a:lnTo>
                <a:lnTo>
                  <a:pt x="991" y="11445"/>
                </a:lnTo>
                <a:lnTo>
                  <a:pt x="1138" y="11408"/>
                </a:lnTo>
                <a:lnTo>
                  <a:pt x="1248" y="11298"/>
                </a:lnTo>
                <a:lnTo>
                  <a:pt x="1358" y="11188"/>
                </a:lnTo>
                <a:lnTo>
                  <a:pt x="1468" y="11078"/>
                </a:lnTo>
                <a:lnTo>
                  <a:pt x="1505" y="10932"/>
                </a:lnTo>
                <a:lnTo>
                  <a:pt x="1505" y="10858"/>
                </a:lnTo>
                <a:lnTo>
                  <a:pt x="1505" y="10785"/>
                </a:lnTo>
                <a:lnTo>
                  <a:pt x="1468" y="10711"/>
                </a:lnTo>
                <a:lnTo>
                  <a:pt x="1395" y="10675"/>
                </a:lnTo>
                <a:lnTo>
                  <a:pt x="1175" y="10675"/>
                </a:lnTo>
                <a:lnTo>
                  <a:pt x="1101" y="10748"/>
                </a:lnTo>
                <a:lnTo>
                  <a:pt x="1065" y="10822"/>
                </a:lnTo>
                <a:lnTo>
                  <a:pt x="1028" y="10932"/>
                </a:lnTo>
                <a:lnTo>
                  <a:pt x="954" y="11005"/>
                </a:lnTo>
                <a:lnTo>
                  <a:pt x="844" y="11042"/>
                </a:lnTo>
                <a:lnTo>
                  <a:pt x="698" y="11078"/>
                </a:lnTo>
                <a:lnTo>
                  <a:pt x="881" y="10785"/>
                </a:lnTo>
                <a:lnTo>
                  <a:pt x="954" y="10675"/>
                </a:lnTo>
                <a:lnTo>
                  <a:pt x="1101" y="10565"/>
                </a:lnTo>
                <a:lnTo>
                  <a:pt x="1211" y="10455"/>
                </a:lnTo>
                <a:lnTo>
                  <a:pt x="1395" y="10418"/>
                </a:lnTo>
                <a:lnTo>
                  <a:pt x="1541" y="10345"/>
                </a:lnTo>
                <a:lnTo>
                  <a:pt x="1725" y="10345"/>
                </a:lnTo>
                <a:lnTo>
                  <a:pt x="2092" y="10308"/>
                </a:lnTo>
                <a:lnTo>
                  <a:pt x="2422" y="10271"/>
                </a:lnTo>
                <a:lnTo>
                  <a:pt x="2715" y="10161"/>
                </a:lnTo>
                <a:lnTo>
                  <a:pt x="3009" y="9978"/>
                </a:lnTo>
                <a:lnTo>
                  <a:pt x="3229" y="9721"/>
                </a:lnTo>
                <a:lnTo>
                  <a:pt x="3412" y="9464"/>
                </a:lnTo>
                <a:lnTo>
                  <a:pt x="3559" y="9171"/>
                </a:lnTo>
                <a:lnTo>
                  <a:pt x="3706" y="8841"/>
                </a:lnTo>
                <a:lnTo>
                  <a:pt x="3706" y="8804"/>
                </a:lnTo>
                <a:lnTo>
                  <a:pt x="3706" y="8767"/>
                </a:lnTo>
                <a:lnTo>
                  <a:pt x="3926" y="8731"/>
                </a:lnTo>
                <a:lnTo>
                  <a:pt x="4146" y="8657"/>
                </a:lnTo>
                <a:lnTo>
                  <a:pt x="4366" y="8584"/>
                </a:lnTo>
                <a:lnTo>
                  <a:pt x="4586" y="8547"/>
                </a:lnTo>
                <a:close/>
                <a:moveTo>
                  <a:pt x="3265" y="7484"/>
                </a:moveTo>
                <a:lnTo>
                  <a:pt x="3009" y="7557"/>
                </a:lnTo>
                <a:lnTo>
                  <a:pt x="2789" y="7704"/>
                </a:lnTo>
                <a:lnTo>
                  <a:pt x="2568" y="7850"/>
                </a:lnTo>
                <a:lnTo>
                  <a:pt x="2422" y="7997"/>
                </a:lnTo>
                <a:lnTo>
                  <a:pt x="2275" y="8180"/>
                </a:lnTo>
                <a:lnTo>
                  <a:pt x="2165" y="8364"/>
                </a:lnTo>
                <a:lnTo>
                  <a:pt x="2092" y="8584"/>
                </a:lnTo>
                <a:lnTo>
                  <a:pt x="2018" y="8254"/>
                </a:lnTo>
                <a:lnTo>
                  <a:pt x="1945" y="7924"/>
                </a:lnTo>
                <a:lnTo>
                  <a:pt x="1872" y="7850"/>
                </a:lnTo>
                <a:lnTo>
                  <a:pt x="1835" y="7850"/>
                </a:lnTo>
                <a:lnTo>
                  <a:pt x="1761" y="7887"/>
                </a:lnTo>
                <a:lnTo>
                  <a:pt x="1688" y="7997"/>
                </a:lnTo>
                <a:lnTo>
                  <a:pt x="1651" y="8107"/>
                </a:lnTo>
                <a:lnTo>
                  <a:pt x="1615" y="8364"/>
                </a:lnTo>
                <a:lnTo>
                  <a:pt x="1651" y="8657"/>
                </a:lnTo>
                <a:lnTo>
                  <a:pt x="1725" y="8914"/>
                </a:lnTo>
                <a:lnTo>
                  <a:pt x="1872" y="9208"/>
                </a:lnTo>
                <a:lnTo>
                  <a:pt x="2055" y="9428"/>
                </a:lnTo>
                <a:lnTo>
                  <a:pt x="2275" y="9611"/>
                </a:lnTo>
                <a:lnTo>
                  <a:pt x="2495" y="9758"/>
                </a:lnTo>
                <a:lnTo>
                  <a:pt x="2312" y="9831"/>
                </a:lnTo>
                <a:lnTo>
                  <a:pt x="2128" y="9868"/>
                </a:lnTo>
                <a:lnTo>
                  <a:pt x="1688" y="9868"/>
                </a:lnTo>
                <a:lnTo>
                  <a:pt x="1468" y="9905"/>
                </a:lnTo>
                <a:lnTo>
                  <a:pt x="1248" y="9941"/>
                </a:lnTo>
                <a:lnTo>
                  <a:pt x="1065" y="10015"/>
                </a:lnTo>
                <a:lnTo>
                  <a:pt x="881" y="10125"/>
                </a:lnTo>
                <a:lnTo>
                  <a:pt x="588" y="10381"/>
                </a:lnTo>
                <a:lnTo>
                  <a:pt x="441" y="10528"/>
                </a:lnTo>
                <a:lnTo>
                  <a:pt x="331" y="10711"/>
                </a:lnTo>
                <a:lnTo>
                  <a:pt x="221" y="10932"/>
                </a:lnTo>
                <a:lnTo>
                  <a:pt x="147" y="11115"/>
                </a:lnTo>
                <a:lnTo>
                  <a:pt x="37" y="11592"/>
                </a:lnTo>
                <a:lnTo>
                  <a:pt x="1" y="12069"/>
                </a:lnTo>
                <a:lnTo>
                  <a:pt x="1" y="12546"/>
                </a:lnTo>
                <a:lnTo>
                  <a:pt x="74" y="13022"/>
                </a:lnTo>
                <a:lnTo>
                  <a:pt x="147" y="13463"/>
                </a:lnTo>
                <a:lnTo>
                  <a:pt x="258" y="13903"/>
                </a:lnTo>
                <a:lnTo>
                  <a:pt x="404" y="14270"/>
                </a:lnTo>
                <a:lnTo>
                  <a:pt x="588" y="14673"/>
                </a:lnTo>
                <a:lnTo>
                  <a:pt x="844" y="15040"/>
                </a:lnTo>
                <a:lnTo>
                  <a:pt x="1101" y="15333"/>
                </a:lnTo>
                <a:lnTo>
                  <a:pt x="1431" y="15627"/>
                </a:lnTo>
                <a:lnTo>
                  <a:pt x="1761" y="15847"/>
                </a:lnTo>
                <a:lnTo>
                  <a:pt x="2165" y="16030"/>
                </a:lnTo>
                <a:lnTo>
                  <a:pt x="2568" y="16140"/>
                </a:lnTo>
                <a:lnTo>
                  <a:pt x="2789" y="16177"/>
                </a:lnTo>
                <a:lnTo>
                  <a:pt x="3009" y="16177"/>
                </a:lnTo>
                <a:lnTo>
                  <a:pt x="3486" y="16140"/>
                </a:lnTo>
                <a:lnTo>
                  <a:pt x="3926" y="16030"/>
                </a:lnTo>
                <a:lnTo>
                  <a:pt x="4329" y="15884"/>
                </a:lnTo>
                <a:lnTo>
                  <a:pt x="4696" y="15700"/>
                </a:lnTo>
                <a:lnTo>
                  <a:pt x="5100" y="15517"/>
                </a:lnTo>
                <a:lnTo>
                  <a:pt x="5430" y="15297"/>
                </a:lnTo>
                <a:lnTo>
                  <a:pt x="5613" y="15150"/>
                </a:lnTo>
                <a:lnTo>
                  <a:pt x="5723" y="15003"/>
                </a:lnTo>
                <a:lnTo>
                  <a:pt x="6310" y="14490"/>
                </a:lnTo>
                <a:lnTo>
                  <a:pt x="6567" y="14270"/>
                </a:lnTo>
                <a:lnTo>
                  <a:pt x="6714" y="14160"/>
                </a:lnTo>
                <a:lnTo>
                  <a:pt x="6787" y="14013"/>
                </a:lnTo>
                <a:lnTo>
                  <a:pt x="6970" y="13683"/>
                </a:lnTo>
                <a:lnTo>
                  <a:pt x="7117" y="13316"/>
                </a:lnTo>
                <a:lnTo>
                  <a:pt x="7227" y="12949"/>
                </a:lnTo>
                <a:lnTo>
                  <a:pt x="7300" y="12619"/>
                </a:lnTo>
                <a:lnTo>
                  <a:pt x="7374" y="12252"/>
                </a:lnTo>
                <a:lnTo>
                  <a:pt x="7410" y="11885"/>
                </a:lnTo>
                <a:lnTo>
                  <a:pt x="7410" y="11518"/>
                </a:lnTo>
                <a:lnTo>
                  <a:pt x="7374" y="11152"/>
                </a:lnTo>
                <a:lnTo>
                  <a:pt x="7337" y="10785"/>
                </a:lnTo>
                <a:lnTo>
                  <a:pt x="7264" y="10418"/>
                </a:lnTo>
                <a:lnTo>
                  <a:pt x="7154" y="10125"/>
                </a:lnTo>
                <a:lnTo>
                  <a:pt x="7007" y="9794"/>
                </a:lnTo>
                <a:lnTo>
                  <a:pt x="6860" y="9538"/>
                </a:lnTo>
                <a:lnTo>
                  <a:pt x="6677" y="9244"/>
                </a:lnTo>
                <a:lnTo>
                  <a:pt x="6457" y="8987"/>
                </a:lnTo>
                <a:lnTo>
                  <a:pt x="6237" y="8767"/>
                </a:lnTo>
                <a:lnTo>
                  <a:pt x="5980" y="8584"/>
                </a:lnTo>
                <a:lnTo>
                  <a:pt x="5686" y="8401"/>
                </a:lnTo>
                <a:lnTo>
                  <a:pt x="5393" y="8291"/>
                </a:lnTo>
                <a:lnTo>
                  <a:pt x="5100" y="8180"/>
                </a:lnTo>
                <a:lnTo>
                  <a:pt x="4769" y="8144"/>
                </a:lnTo>
                <a:lnTo>
                  <a:pt x="4476" y="8144"/>
                </a:lnTo>
                <a:lnTo>
                  <a:pt x="4219" y="8180"/>
                </a:lnTo>
                <a:lnTo>
                  <a:pt x="3926" y="8291"/>
                </a:lnTo>
                <a:lnTo>
                  <a:pt x="3816" y="8364"/>
                </a:lnTo>
                <a:lnTo>
                  <a:pt x="3706" y="8437"/>
                </a:lnTo>
                <a:lnTo>
                  <a:pt x="3632" y="8547"/>
                </a:lnTo>
                <a:lnTo>
                  <a:pt x="3559" y="8657"/>
                </a:lnTo>
                <a:lnTo>
                  <a:pt x="3559" y="8694"/>
                </a:lnTo>
                <a:lnTo>
                  <a:pt x="3522" y="8731"/>
                </a:lnTo>
                <a:lnTo>
                  <a:pt x="3486" y="8767"/>
                </a:lnTo>
                <a:lnTo>
                  <a:pt x="3192" y="9171"/>
                </a:lnTo>
                <a:lnTo>
                  <a:pt x="3009" y="9354"/>
                </a:lnTo>
                <a:lnTo>
                  <a:pt x="2825" y="9538"/>
                </a:lnTo>
                <a:lnTo>
                  <a:pt x="2789" y="9464"/>
                </a:lnTo>
                <a:lnTo>
                  <a:pt x="2458" y="9171"/>
                </a:lnTo>
                <a:lnTo>
                  <a:pt x="2348" y="9024"/>
                </a:lnTo>
                <a:lnTo>
                  <a:pt x="2202" y="8877"/>
                </a:lnTo>
                <a:lnTo>
                  <a:pt x="2275" y="8877"/>
                </a:lnTo>
                <a:lnTo>
                  <a:pt x="2312" y="8841"/>
                </a:lnTo>
                <a:lnTo>
                  <a:pt x="2532" y="8841"/>
                </a:lnTo>
                <a:lnTo>
                  <a:pt x="2715" y="8804"/>
                </a:lnTo>
                <a:lnTo>
                  <a:pt x="2899" y="8731"/>
                </a:lnTo>
                <a:lnTo>
                  <a:pt x="3045" y="8621"/>
                </a:lnTo>
                <a:lnTo>
                  <a:pt x="3265" y="8474"/>
                </a:lnTo>
                <a:lnTo>
                  <a:pt x="3486" y="8254"/>
                </a:lnTo>
                <a:lnTo>
                  <a:pt x="3669" y="8034"/>
                </a:lnTo>
                <a:lnTo>
                  <a:pt x="3816" y="7814"/>
                </a:lnTo>
                <a:lnTo>
                  <a:pt x="3852" y="7740"/>
                </a:lnTo>
                <a:lnTo>
                  <a:pt x="3852" y="7667"/>
                </a:lnTo>
                <a:lnTo>
                  <a:pt x="3779" y="7557"/>
                </a:lnTo>
                <a:lnTo>
                  <a:pt x="3669" y="7484"/>
                </a:lnTo>
                <a:lnTo>
                  <a:pt x="3596" y="7484"/>
                </a:lnTo>
                <a:lnTo>
                  <a:pt x="3522" y="7520"/>
                </a:lnTo>
                <a:lnTo>
                  <a:pt x="3412" y="7484"/>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52" name="Google Shape;452;p9"/>
          <p:cNvSpPr/>
          <p:nvPr/>
        </p:nvSpPr>
        <p:spPr>
          <a:xfrm>
            <a:off x="645010" y="355961"/>
            <a:ext cx="414157" cy="507762"/>
          </a:xfrm>
          <a:custGeom>
            <a:avLst/>
            <a:gdLst/>
            <a:ahLst/>
            <a:cxnLst/>
            <a:rect l="l" t="t" r="r" b="b"/>
            <a:pathLst>
              <a:path w="14601" h="17901" extrusionOk="0">
                <a:moveTo>
                  <a:pt x="10492" y="4329"/>
                </a:moveTo>
                <a:lnTo>
                  <a:pt x="10859" y="4769"/>
                </a:lnTo>
                <a:lnTo>
                  <a:pt x="10712" y="4769"/>
                </a:lnTo>
                <a:lnTo>
                  <a:pt x="10712" y="4696"/>
                </a:lnTo>
                <a:lnTo>
                  <a:pt x="10675" y="4622"/>
                </a:lnTo>
                <a:lnTo>
                  <a:pt x="10639" y="4622"/>
                </a:lnTo>
                <a:lnTo>
                  <a:pt x="10602" y="4549"/>
                </a:lnTo>
                <a:lnTo>
                  <a:pt x="10565" y="4512"/>
                </a:lnTo>
                <a:lnTo>
                  <a:pt x="10455" y="4475"/>
                </a:lnTo>
                <a:lnTo>
                  <a:pt x="10345" y="4512"/>
                </a:lnTo>
                <a:lnTo>
                  <a:pt x="10308" y="4549"/>
                </a:lnTo>
                <a:lnTo>
                  <a:pt x="10272" y="4622"/>
                </a:lnTo>
                <a:lnTo>
                  <a:pt x="10272" y="4696"/>
                </a:lnTo>
                <a:lnTo>
                  <a:pt x="10052" y="4622"/>
                </a:lnTo>
                <a:lnTo>
                  <a:pt x="10492" y="4329"/>
                </a:lnTo>
                <a:close/>
                <a:moveTo>
                  <a:pt x="6897" y="3448"/>
                </a:moveTo>
                <a:lnTo>
                  <a:pt x="7044" y="3485"/>
                </a:lnTo>
                <a:lnTo>
                  <a:pt x="7227" y="3522"/>
                </a:lnTo>
                <a:lnTo>
                  <a:pt x="7374" y="3595"/>
                </a:lnTo>
                <a:lnTo>
                  <a:pt x="7484" y="3705"/>
                </a:lnTo>
                <a:lnTo>
                  <a:pt x="7521" y="3815"/>
                </a:lnTo>
                <a:lnTo>
                  <a:pt x="7521" y="3889"/>
                </a:lnTo>
                <a:lnTo>
                  <a:pt x="7484" y="3999"/>
                </a:lnTo>
                <a:lnTo>
                  <a:pt x="7447" y="4109"/>
                </a:lnTo>
                <a:lnTo>
                  <a:pt x="7264" y="4292"/>
                </a:lnTo>
                <a:lnTo>
                  <a:pt x="7154" y="4439"/>
                </a:lnTo>
                <a:lnTo>
                  <a:pt x="6934" y="4732"/>
                </a:lnTo>
                <a:lnTo>
                  <a:pt x="6714" y="4952"/>
                </a:lnTo>
                <a:lnTo>
                  <a:pt x="6494" y="5099"/>
                </a:lnTo>
                <a:lnTo>
                  <a:pt x="6384" y="5136"/>
                </a:lnTo>
                <a:lnTo>
                  <a:pt x="6310" y="5136"/>
                </a:lnTo>
                <a:lnTo>
                  <a:pt x="6237" y="5062"/>
                </a:lnTo>
                <a:lnTo>
                  <a:pt x="6200" y="4989"/>
                </a:lnTo>
                <a:lnTo>
                  <a:pt x="6163" y="4806"/>
                </a:lnTo>
                <a:lnTo>
                  <a:pt x="6163" y="4659"/>
                </a:lnTo>
                <a:lnTo>
                  <a:pt x="6163" y="4145"/>
                </a:lnTo>
                <a:lnTo>
                  <a:pt x="6127" y="3595"/>
                </a:lnTo>
                <a:lnTo>
                  <a:pt x="6273" y="3522"/>
                </a:lnTo>
                <a:lnTo>
                  <a:pt x="6420" y="3485"/>
                </a:lnTo>
                <a:lnTo>
                  <a:pt x="6567" y="3448"/>
                </a:lnTo>
                <a:close/>
                <a:moveTo>
                  <a:pt x="6457" y="3118"/>
                </a:moveTo>
                <a:lnTo>
                  <a:pt x="6237" y="3192"/>
                </a:lnTo>
                <a:lnTo>
                  <a:pt x="6017" y="3265"/>
                </a:lnTo>
                <a:lnTo>
                  <a:pt x="5833" y="3375"/>
                </a:lnTo>
                <a:lnTo>
                  <a:pt x="5723" y="3558"/>
                </a:lnTo>
                <a:lnTo>
                  <a:pt x="5723" y="3632"/>
                </a:lnTo>
                <a:lnTo>
                  <a:pt x="5760" y="3668"/>
                </a:lnTo>
                <a:lnTo>
                  <a:pt x="5797" y="3705"/>
                </a:lnTo>
                <a:lnTo>
                  <a:pt x="5870" y="3705"/>
                </a:lnTo>
                <a:lnTo>
                  <a:pt x="5980" y="3668"/>
                </a:lnTo>
                <a:lnTo>
                  <a:pt x="5943" y="4219"/>
                </a:lnTo>
                <a:lnTo>
                  <a:pt x="5943" y="4769"/>
                </a:lnTo>
                <a:lnTo>
                  <a:pt x="5943" y="4952"/>
                </a:lnTo>
                <a:lnTo>
                  <a:pt x="5980" y="5099"/>
                </a:lnTo>
                <a:lnTo>
                  <a:pt x="6053" y="5209"/>
                </a:lnTo>
                <a:lnTo>
                  <a:pt x="6163" y="5319"/>
                </a:lnTo>
                <a:lnTo>
                  <a:pt x="6237" y="5393"/>
                </a:lnTo>
                <a:lnTo>
                  <a:pt x="6530" y="5393"/>
                </a:lnTo>
                <a:lnTo>
                  <a:pt x="6714" y="5282"/>
                </a:lnTo>
                <a:lnTo>
                  <a:pt x="6897" y="5136"/>
                </a:lnTo>
                <a:lnTo>
                  <a:pt x="7227" y="4806"/>
                </a:lnTo>
                <a:lnTo>
                  <a:pt x="7447" y="4512"/>
                </a:lnTo>
                <a:lnTo>
                  <a:pt x="7594" y="4329"/>
                </a:lnTo>
                <a:lnTo>
                  <a:pt x="7741" y="4182"/>
                </a:lnTo>
                <a:lnTo>
                  <a:pt x="7814" y="3962"/>
                </a:lnTo>
                <a:lnTo>
                  <a:pt x="7851" y="3852"/>
                </a:lnTo>
                <a:lnTo>
                  <a:pt x="7851" y="3742"/>
                </a:lnTo>
                <a:lnTo>
                  <a:pt x="7777" y="3595"/>
                </a:lnTo>
                <a:lnTo>
                  <a:pt x="7667" y="3448"/>
                </a:lnTo>
                <a:lnTo>
                  <a:pt x="7521" y="3302"/>
                </a:lnTo>
                <a:lnTo>
                  <a:pt x="7374" y="3228"/>
                </a:lnTo>
                <a:lnTo>
                  <a:pt x="7190" y="3155"/>
                </a:lnTo>
                <a:lnTo>
                  <a:pt x="6970" y="3118"/>
                </a:lnTo>
                <a:close/>
                <a:moveTo>
                  <a:pt x="2789" y="3522"/>
                </a:moveTo>
                <a:lnTo>
                  <a:pt x="2935" y="3668"/>
                </a:lnTo>
                <a:lnTo>
                  <a:pt x="3082" y="3779"/>
                </a:lnTo>
                <a:lnTo>
                  <a:pt x="3449" y="3925"/>
                </a:lnTo>
                <a:lnTo>
                  <a:pt x="3632" y="3999"/>
                </a:lnTo>
                <a:lnTo>
                  <a:pt x="3669" y="4072"/>
                </a:lnTo>
                <a:lnTo>
                  <a:pt x="3706" y="4145"/>
                </a:lnTo>
                <a:lnTo>
                  <a:pt x="3706" y="4219"/>
                </a:lnTo>
                <a:lnTo>
                  <a:pt x="3742" y="4255"/>
                </a:lnTo>
                <a:lnTo>
                  <a:pt x="3779" y="4292"/>
                </a:lnTo>
                <a:lnTo>
                  <a:pt x="3852" y="4329"/>
                </a:lnTo>
                <a:lnTo>
                  <a:pt x="4036" y="4402"/>
                </a:lnTo>
                <a:lnTo>
                  <a:pt x="4219" y="4475"/>
                </a:lnTo>
                <a:lnTo>
                  <a:pt x="4403" y="4586"/>
                </a:lnTo>
                <a:lnTo>
                  <a:pt x="4549" y="4696"/>
                </a:lnTo>
                <a:lnTo>
                  <a:pt x="4843" y="5026"/>
                </a:lnTo>
                <a:lnTo>
                  <a:pt x="5100" y="5319"/>
                </a:lnTo>
                <a:lnTo>
                  <a:pt x="4770" y="5356"/>
                </a:lnTo>
                <a:lnTo>
                  <a:pt x="4476" y="5356"/>
                </a:lnTo>
                <a:lnTo>
                  <a:pt x="3816" y="5319"/>
                </a:lnTo>
                <a:lnTo>
                  <a:pt x="3486" y="5319"/>
                </a:lnTo>
                <a:lnTo>
                  <a:pt x="3156" y="5393"/>
                </a:lnTo>
                <a:lnTo>
                  <a:pt x="2972" y="5466"/>
                </a:lnTo>
                <a:lnTo>
                  <a:pt x="2789" y="5576"/>
                </a:lnTo>
                <a:lnTo>
                  <a:pt x="2605" y="5649"/>
                </a:lnTo>
                <a:lnTo>
                  <a:pt x="2495" y="5686"/>
                </a:lnTo>
                <a:lnTo>
                  <a:pt x="2349" y="5686"/>
                </a:lnTo>
                <a:lnTo>
                  <a:pt x="2312" y="5723"/>
                </a:lnTo>
                <a:lnTo>
                  <a:pt x="2275" y="5796"/>
                </a:lnTo>
                <a:lnTo>
                  <a:pt x="2275" y="5833"/>
                </a:lnTo>
                <a:lnTo>
                  <a:pt x="2349" y="6676"/>
                </a:lnTo>
                <a:lnTo>
                  <a:pt x="2128" y="6493"/>
                </a:lnTo>
                <a:lnTo>
                  <a:pt x="1908" y="6383"/>
                </a:lnTo>
                <a:lnTo>
                  <a:pt x="1908" y="6126"/>
                </a:lnTo>
                <a:lnTo>
                  <a:pt x="1835" y="5906"/>
                </a:lnTo>
                <a:lnTo>
                  <a:pt x="1725" y="5796"/>
                </a:lnTo>
                <a:lnTo>
                  <a:pt x="1578" y="5723"/>
                </a:lnTo>
                <a:lnTo>
                  <a:pt x="1285" y="5649"/>
                </a:lnTo>
                <a:lnTo>
                  <a:pt x="1101" y="5649"/>
                </a:lnTo>
                <a:lnTo>
                  <a:pt x="918" y="5686"/>
                </a:lnTo>
                <a:lnTo>
                  <a:pt x="918" y="5686"/>
                </a:lnTo>
                <a:lnTo>
                  <a:pt x="1101" y="5356"/>
                </a:lnTo>
                <a:lnTo>
                  <a:pt x="1285" y="5026"/>
                </a:lnTo>
                <a:lnTo>
                  <a:pt x="1468" y="4732"/>
                </a:lnTo>
                <a:lnTo>
                  <a:pt x="1688" y="4439"/>
                </a:lnTo>
                <a:lnTo>
                  <a:pt x="1945" y="4182"/>
                </a:lnTo>
                <a:lnTo>
                  <a:pt x="2202" y="3962"/>
                </a:lnTo>
                <a:lnTo>
                  <a:pt x="2495" y="3742"/>
                </a:lnTo>
                <a:lnTo>
                  <a:pt x="2789" y="3522"/>
                </a:lnTo>
                <a:close/>
                <a:moveTo>
                  <a:pt x="10639" y="7520"/>
                </a:moveTo>
                <a:lnTo>
                  <a:pt x="11042" y="7703"/>
                </a:lnTo>
                <a:lnTo>
                  <a:pt x="11336" y="7850"/>
                </a:lnTo>
                <a:lnTo>
                  <a:pt x="11482" y="7924"/>
                </a:lnTo>
                <a:lnTo>
                  <a:pt x="11629" y="7960"/>
                </a:lnTo>
                <a:lnTo>
                  <a:pt x="11556" y="8254"/>
                </a:lnTo>
                <a:lnTo>
                  <a:pt x="11225" y="8107"/>
                </a:lnTo>
                <a:lnTo>
                  <a:pt x="10895" y="7960"/>
                </a:lnTo>
                <a:lnTo>
                  <a:pt x="10785" y="7887"/>
                </a:lnTo>
                <a:lnTo>
                  <a:pt x="10639" y="7520"/>
                </a:lnTo>
                <a:close/>
                <a:moveTo>
                  <a:pt x="10272" y="8070"/>
                </a:moveTo>
                <a:lnTo>
                  <a:pt x="10382" y="8144"/>
                </a:lnTo>
                <a:lnTo>
                  <a:pt x="10529" y="8217"/>
                </a:lnTo>
                <a:lnTo>
                  <a:pt x="10565" y="8327"/>
                </a:lnTo>
                <a:lnTo>
                  <a:pt x="10602" y="8400"/>
                </a:lnTo>
                <a:lnTo>
                  <a:pt x="10712" y="8437"/>
                </a:lnTo>
                <a:lnTo>
                  <a:pt x="10932" y="8510"/>
                </a:lnTo>
                <a:lnTo>
                  <a:pt x="11042" y="8547"/>
                </a:lnTo>
                <a:lnTo>
                  <a:pt x="11042" y="8584"/>
                </a:lnTo>
                <a:lnTo>
                  <a:pt x="11042" y="8657"/>
                </a:lnTo>
                <a:lnTo>
                  <a:pt x="11079" y="8731"/>
                </a:lnTo>
                <a:lnTo>
                  <a:pt x="11152" y="8804"/>
                </a:lnTo>
                <a:lnTo>
                  <a:pt x="11336" y="8841"/>
                </a:lnTo>
                <a:lnTo>
                  <a:pt x="11152" y="9244"/>
                </a:lnTo>
                <a:lnTo>
                  <a:pt x="11079" y="9171"/>
                </a:lnTo>
                <a:lnTo>
                  <a:pt x="10602" y="8767"/>
                </a:lnTo>
                <a:lnTo>
                  <a:pt x="10602" y="8547"/>
                </a:lnTo>
                <a:lnTo>
                  <a:pt x="10565" y="8364"/>
                </a:lnTo>
                <a:lnTo>
                  <a:pt x="10492" y="8254"/>
                </a:lnTo>
                <a:lnTo>
                  <a:pt x="10345" y="8180"/>
                </a:lnTo>
                <a:lnTo>
                  <a:pt x="10272" y="8070"/>
                </a:lnTo>
                <a:close/>
                <a:moveTo>
                  <a:pt x="9135" y="4806"/>
                </a:moveTo>
                <a:lnTo>
                  <a:pt x="9501" y="4842"/>
                </a:lnTo>
                <a:lnTo>
                  <a:pt x="9575" y="4879"/>
                </a:lnTo>
                <a:lnTo>
                  <a:pt x="9611" y="4842"/>
                </a:lnTo>
                <a:lnTo>
                  <a:pt x="9905" y="4916"/>
                </a:lnTo>
                <a:lnTo>
                  <a:pt x="10198" y="5026"/>
                </a:lnTo>
                <a:lnTo>
                  <a:pt x="10015" y="5246"/>
                </a:lnTo>
                <a:lnTo>
                  <a:pt x="10015" y="5319"/>
                </a:lnTo>
                <a:lnTo>
                  <a:pt x="10052" y="5393"/>
                </a:lnTo>
                <a:lnTo>
                  <a:pt x="10125" y="5429"/>
                </a:lnTo>
                <a:lnTo>
                  <a:pt x="10198" y="5429"/>
                </a:lnTo>
                <a:lnTo>
                  <a:pt x="10418" y="5319"/>
                </a:lnTo>
                <a:lnTo>
                  <a:pt x="10639" y="5246"/>
                </a:lnTo>
                <a:lnTo>
                  <a:pt x="10859" y="5209"/>
                </a:lnTo>
                <a:lnTo>
                  <a:pt x="11115" y="5172"/>
                </a:lnTo>
                <a:lnTo>
                  <a:pt x="11336" y="5613"/>
                </a:lnTo>
                <a:lnTo>
                  <a:pt x="10859" y="5723"/>
                </a:lnTo>
                <a:lnTo>
                  <a:pt x="10602" y="5796"/>
                </a:lnTo>
                <a:lnTo>
                  <a:pt x="10382" y="5906"/>
                </a:lnTo>
                <a:lnTo>
                  <a:pt x="10345" y="5943"/>
                </a:lnTo>
                <a:lnTo>
                  <a:pt x="10345" y="5979"/>
                </a:lnTo>
                <a:lnTo>
                  <a:pt x="10345" y="6016"/>
                </a:lnTo>
                <a:lnTo>
                  <a:pt x="10382" y="6053"/>
                </a:lnTo>
                <a:lnTo>
                  <a:pt x="10639" y="6126"/>
                </a:lnTo>
                <a:lnTo>
                  <a:pt x="10932" y="6126"/>
                </a:lnTo>
                <a:lnTo>
                  <a:pt x="11225" y="6089"/>
                </a:lnTo>
                <a:lnTo>
                  <a:pt x="11482" y="6016"/>
                </a:lnTo>
                <a:lnTo>
                  <a:pt x="11629" y="6566"/>
                </a:lnTo>
                <a:lnTo>
                  <a:pt x="11666" y="6640"/>
                </a:lnTo>
                <a:lnTo>
                  <a:pt x="11666" y="6640"/>
                </a:lnTo>
                <a:lnTo>
                  <a:pt x="11262" y="6530"/>
                </a:lnTo>
                <a:lnTo>
                  <a:pt x="10932" y="6456"/>
                </a:lnTo>
                <a:lnTo>
                  <a:pt x="10749" y="6420"/>
                </a:lnTo>
                <a:lnTo>
                  <a:pt x="10565" y="6456"/>
                </a:lnTo>
                <a:lnTo>
                  <a:pt x="10529" y="6456"/>
                </a:lnTo>
                <a:lnTo>
                  <a:pt x="10565" y="6530"/>
                </a:lnTo>
                <a:lnTo>
                  <a:pt x="10712" y="6640"/>
                </a:lnTo>
                <a:lnTo>
                  <a:pt x="10895" y="6750"/>
                </a:lnTo>
                <a:lnTo>
                  <a:pt x="11336" y="6933"/>
                </a:lnTo>
                <a:lnTo>
                  <a:pt x="11702" y="7043"/>
                </a:lnTo>
                <a:lnTo>
                  <a:pt x="11666" y="7593"/>
                </a:lnTo>
                <a:lnTo>
                  <a:pt x="11482" y="7520"/>
                </a:lnTo>
                <a:lnTo>
                  <a:pt x="11299" y="7447"/>
                </a:lnTo>
                <a:lnTo>
                  <a:pt x="10785" y="7227"/>
                </a:lnTo>
                <a:lnTo>
                  <a:pt x="10529" y="7153"/>
                </a:lnTo>
                <a:lnTo>
                  <a:pt x="10235" y="7117"/>
                </a:lnTo>
                <a:lnTo>
                  <a:pt x="10198" y="7117"/>
                </a:lnTo>
                <a:lnTo>
                  <a:pt x="10198" y="7153"/>
                </a:lnTo>
                <a:lnTo>
                  <a:pt x="10198" y="7190"/>
                </a:lnTo>
                <a:lnTo>
                  <a:pt x="10198" y="7227"/>
                </a:lnTo>
                <a:lnTo>
                  <a:pt x="10492" y="7410"/>
                </a:lnTo>
                <a:lnTo>
                  <a:pt x="10418" y="7447"/>
                </a:lnTo>
                <a:lnTo>
                  <a:pt x="10015" y="7593"/>
                </a:lnTo>
                <a:lnTo>
                  <a:pt x="9905" y="7483"/>
                </a:lnTo>
                <a:lnTo>
                  <a:pt x="9832" y="7447"/>
                </a:lnTo>
                <a:lnTo>
                  <a:pt x="9795" y="7483"/>
                </a:lnTo>
                <a:lnTo>
                  <a:pt x="9758" y="7520"/>
                </a:lnTo>
                <a:lnTo>
                  <a:pt x="9722" y="7557"/>
                </a:lnTo>
                <a:lnTo>
                  <a:pt x="9722" y="7703"/>
                </a:lnTo>
                <a:lnTo>
                  <a:pt x="9685" y="7740"/>
                </a:lnTo>
                <a:lnTo>
                  <a:pt x="9685" y="7813"/>
                </a:lnTo>
                <a:lnTo>
                  <a:pt x="9722" y="7924"/>
                </a:lnTo>
                <a:lnTo>
                  <a:pt x="9942" y="8180"/>
                </a:lnTo>
                <a:lnTo>
                  <a:pt x="9611" y="7960"/>
                </a:lnTo>
                <a:lnTo>
                  <a:pt x="9281" y="7777"/>
                </a:lnTo>
                <a:lnTo>
                  <a:pt x="9245" y="7777"/>
                </a:lnTo>
                <a:lnTo>
                  <a:pt x="9208" y="7813"/>
                </a:lnTo>
                <a:lnTo>
                  <a:pt x="9171" y="7850"/>
                </a:lnTo>
                <a:lnTo>
                  <a:pt x="9171" y="7924"/>
                </a:lnTo>
                <a:lnTo>
                  <a:pt x="9391" y="8180"/>
                </a:lnTo>
                <a:lnTo>
                  <a:pt x="9648" y="8437"/>
                </a:lnTo>
                <a:lnTo>
                  <a:pt x="10162" y="8877"/>
                </a:lnTo>
                <a:lnTo>
                  <a:pt x="10235" y="8951"/>
                </a:lnTo>
                <a:lnTo>
                  <a:pt x="10162" y="9134"/>
                </a:lnTo>
                <a:lnTo>
                  <a:pt x="10052" y="9317"/>
                </a:lnTo>
                <a:lnTo>
                  <a:pt x="9905" y="9391"/>
                </a:lnTo>
                <a:lnTo>
                  <a:pt x="9832" y="9354"/>
                </a:lnTo>
                <a:lnTo>
                  <a:pt x="9428" y="9097"/>
                </a:lnTo>
                <a:lnTo>
                  <a:pt x="9318" y="8914"/>
                </a:lnTo>
                <a:lnTo>
                  <a:pt x="9171" y="8694"/>
                </a:lnTo>
                <a:lnTo>
                  <a:pt x="8951" y="8547"/>
                </a:lnTo>
                <a:lnTo>
                  <a:pt x="8768" y="8400"/>
                </a:lnTo>
                <a:lnTo>
                  <a:pt x="8658" y="8290"/>
                </a:lnTo>
                <a:lnTo>
                  <a:pt x="8548" y="8107"/>
                </a:lnTo>
                <a:lnTo>
                  <a:pt x="8511" y="7887"/>
                </a:lnTo>
                <a:lnTo>
                  <a:pt x="8474" y="7887"/>
                </a:lnTo>
                <a:lnTo>
                  <a:pt x="8474" y="7777"/>
                </a:lnTo>
                <a:lnTo>
                  <a:pt x="8438" y="7740"/>
                </a:lnTo>
                <a:lnTo>
                  <a:pt x="8364" y="7740"/>
                </a:lnTo>
                <a:lnTo>
                  <a:pt x="7887" y="7667"/>
                </a:lnTo>
                <a:lnTo>
                  <a:pt x="7374" y="7630"/>
                </a:lnTo>
                <a:lnTo>
                  <a:pt x="7117" y="7630"/>
                </a:lnTo>
                <a:lnTo>
                  <a:pt x="6860" y="7667"/>
                </a:lnTo>
                <a:lnTo>
                  <a:pt x="6640" y="7740"/>
                </a:lnTo>
                <a:lnTo>
                  <a:pt x="6457" y="7887"/>
                </a:lnTo>
                <a:lnTo>
                  <a:pt x="6384" y="7777"/>
                </a:lnTo>
                <a:lnTo>
                  <a:pt x="6347" y="7703"/>
                </a:lnTo>
                <a:lnTo>
                  <a:pt x="6384" y="7630"/>
                </a:lnTo>
                <a:lnTo>
                  <a:pt x="6420" y="7557"/>
                </a:lnTo>
                <a:lnTo>
                  <a:pt x="6604" y="7410"/>
                </a:lnTo>
                <a:lnTo>
                  <a:pt x="6787" y="7337"/>
                </a:lnTo>
                <a:lnTo>
                  <a:pt x="7080" y="7300"/>
                </a:lnTo>
                <a:lnTo>
                  <a:pt x="7374" y="7227"/>
                </a:lnTo>
                <a:lnTo>
                  <a:pt x="7521" y="7153"/>
                </a:lnTo>
                <a:lnTo>
                  <a:pt x="7704" y="7006"/>
                </a:lnTo>
                <a:lnTo>
                  <a:pt x="7741" y="6896"/>
                </a:lnTo>
                <a:lnTo>
                  <a:pt x="7777" y="6823"/>
                </a:lnTo>
                <a:lnTo>
                  <a:pt x="7741" y="6750"/>
                </a:lnTo>
                <a:lnTo>
                  <a:pt x="7667" y="6676"/>
                </a:lnTo>
                <a:lnTo>
                  <a:pt x="7594" y="6603"/>
                </a:lnTo>
                <a:lnTo>
                  <a:pt x="7484" y="6603"/>
                </a:lnTo>
                <a:lnTo>
                  <a:pt x="7227" y="6640"/>
                </a:lnTo>
                <a:lnTo>
                  <a:pt x="7007" y="6713"/>
                </a:lnTo>
                <a:lnTo>
                  <a:pt x="6787" y="6786"/>
                </a:lnTo>
                <a:lnTo>
                  <a:pt x="6714" y="6786"/>
                </a:lnTo>
                <a:lnTo>
                  <a:pt x="6640" y="6750"/>
                </a:lnTo>
                <a:lnTo>
                  <a:pt x="6640" y="6676"/>
                </a:lnTo>
                <a:lnTo>
                  <a:pt x="6677" y="6603"/>
                </a:lnTo>
                <a:lnTo>
                  <a:pt x="6750" y="6456"/>
                </a:lnTo>
                <a:lnTo>
                  <a:pt x="6824" y="6346"/>
                </a:lnTo>
                <a:lnTo>
                  <a:pt x="7080" y="6199"/>
                </a:lnTo>
                <a:lnTo>
                  <a:pt x="7337" y="6016"/>
                </a:lnTo>
                <a:lnTo>
                  <a:pt x="7704" y="5759"/>
                </a:lnTo>
                <a:lnTo>
                  <a:pt x="8108" y="5466"/>
                </a:lnTo>
                <a:lnTo>
                  <a:pt x="8181" y="5539"/>
                </a:lnTo>
                <a:lnTo>
                  <a:pt x="8218" y="5539"/>
                </a:lnTo>
                <a:lnTo>
                  <a:pt x="8254" y="5503"/>
                </a:lnTo>
                <a:lnTo>
                  <a:pt x="8511" y="5172"/>
                </a:lnTo>
                <a:lnTo>
                  <a:pt x="8731" y="4806"/>
                </a:lnTo>
                <a:close/>
                <a:moveTo>
                  <a:pt x="10492" y="9171"/>
                </a:moveTo>
                <a:lnTo>
                  <a:pt x="10749" y="9391"/>
                </a:lnTo>
                <a:lnTo>
                  <a:pt x="10969" y="9611"/>
                </a:lnTo>
                <a:lnTo>
                  <a:pt x="10675" y="10124"/>
                </a:lnTo>
                <a:lnTo>
                  <a:pt x="10602" y="10198"/>
                </a:lnTo>
                <a:lnTo>
                  <a:pt x="10565" y="10161"/>
                </a:lnTo>
                <a:lnTo>
                  <a:pt x="10529" y="10088"/>
                </a:lnTo>
                <a:lnTo>
                  <a:pt x="10418" y="9941"/>
                </a:lnTo>
                <a:lnTo>
                  <a:pt x="10308" y="9758"/>
                </a:lnTo>
                <a:lnTo>
                  <a:pt x="10162" y="9611"/>
                </a:lnTo>
                <a:lnTo>
                  <a:pt x="10272" y="9501"/>
                </a:lnTo>
                <a:lnTo>
                  <a:pt x="10345" y="9427"/>
                </a:lnTo>
                <a:lnTo>
                  <a:pt x="10492" y="9171"/>
                </a:lnTo>
                <a:close/>
                <a:moveTo>
                  <a:pt x="551" y="7300"/>
                </a:moveTo>
                <a:lnTo>
                  <a:pt x="808" y="7483"/>
                </a:lnTo>
                <a:lnTo>
                  <a:pt x="991" y="7703"/>
                </a:lnTo>
                <a:lnTo>
                  <a:pt x="1211" y="7924"/>
                </a:lnTo>
                <a:lnTo>
                  <a:pt x="1431" y="8144"/>
                </a:lnTo>
                <a:lnTo>
                  <a:pt x="1982" y="8584"/>
                </a:lnTo>
                <a:lnTo>
                  <a:pt x="2238" y="8841"/>
                </a:lnTo>
                <a:lnTo>
                  <a:pt x="2349" y="8987"/>
                </a:lnTo>
                <a:lnTo>
                  <a:pt x="2422" y="9134"/>
                </a:lnTo>
                <a:lnTo>
                  <a:pt x="2202" y="9281"/>
                </a:lnTo>
                <a:lnTo>
                  <a:pt x="2018" y="9464"/>
                </a:lnTo>
                <a:lnTo>
                  <a:pt x="1872" y="9684"/>
                </a:lnTo>
                <a:lnTo>
                  <a:pt x="1762" y="9978"/>
                </a:lnTo>
                <a:lnTo>
                  <a:pt x="1725" y="10344"/>
                </a:lnTo>
                <a:lnTo>
                  <a:pt x="1762" y="10675"/>
                </a:lnTo>
                <a:lnTo>
                  <a:pt x="1908" y="11408"/>
                </a:lnTo>
                <a:lnTo>
                  <a:pt x="1542" y="10968"/>
                </a:lnTo>
                <a:lnTo>
                  <a:pt x="1248" y="10528"/>
                </a:lnTo>
                <a:lnTo>
                  <a:pt x="991" y="10014"/>
                </a:lnTo>
                <a:lnTo>
                  <a:pt x="808" y="9501"/>
                </a:lnTo>
                <a:lnTo>
                  <a:pt x="661" y="8951"/>
                </a:lnTo>
                <a:lnTo>
                  <a:pt x="551" y="8400"/>
                </a:lnTo>
                <a:lnTo>
                  <a:pt x="514" y="7850"/>
                </a:lnTo>
                <a:lnTo>
                  <a:pt x="551" y="7300"/>
                </a:lnTo>
                <a:close/>
                <a:moveTo>
                  <a:pt x="6897" y="8620"/>
                </a:moveTo>
                <a:lnTo>
                  <a:pt x="6934" y="8694"/>
                </a:lnTo>
                <a:lnTo>
                  <a:pt x="7007" y="8731"/>
                </a:lnTo>
                <a:lnTo>
                  <a:pt x="7264" y="8877"/>
                </a:lnTo>
                <a:lnTo>
                  <a:pt x="7484" y="9024"/>
                </a:lnTo>
                <a:lnTo>
                  <a:pt x="7704" y="9207"/>
                </a:lnTo>
                <a:lnTo>
                  <a:pt x="7887" y="9427"/>
                </a:lnTo>
                <a:lnTo>
                  <a:pt x="8034" y="9648"/>
                </a:lnTo>
                <a:lnTo>
                  <a:pt x="8181" y="9904"/>
                </a:lnTo>
                <a:lnTo>
                  <a:pt x="8254" y="10161"/>
                </a:lnTo>
                <a:lnTo>
                  <a:pt x="8254" y="10418"/>
                </a:lnTo>
                <a:lnTo>
                  <a:pt x="8218" y="10638"/>
                </a:lnTo>
                <a:lnTo>
                  <a:pt x="7704" y="10088"/>
                </a:lnTo>
                <a:lnTo>
                  <a:pt x="7154" y="9611"/>
                </a:lnTo>
                <a:lnTo>
                  <a:pt x="7080" y="9611"/>
                </a:lnTo>
                <a:lnTo>
                  <a:pt x="7044" y="9648"/>
                </a:lnTo>
                <a:lnTo>
                  <a:pt x="7080" y="9684"/>
                </a:lnTo>
                <a:lnTo>
                  <a:pt x="7557" y="10344"/>
                </a:lnTo>
                <a:lnTo>
                  <a:pt x="8071" y="10968"/>
                </a:lnTo>
                <a:lnTo>
                  <a:pt x="7887" y="11188"/>
                </a:lnTo>
                <a:lnTo>
                  <a:pt x="7741" y="11408"/>
                </a:lnTo>
                <a:lnTo>
                  <a:pt x="7521" y="11628"/>
                </a:lnTo>
                <a:lnTo>
                  <a:pt x="7227" y="11372"/>
                </a:lnTo>
                <a:lnTo>
                  <a:pt x="6860" y="11005"/>
                </a:lnTo>
                <a:lnTo>
                  <a:pt x="6787" y="10748"/>
                </a:lnTo>
                <a:lnTo>
                  <a:pt x="6750" y="10491"/>
                </a:lnTo>
                <a:lnTo>
                  <a:pt x="6640" y="10234"/>
                </a:lnTo>
                <a:lnTo>
                  <a:pt x="6530" y="9978"/>
                </a:lnTo>
                <a:lnTo>
                  <a:pt x="6457" y="9868"/>
                </a:lnTo>
                <a:lnTo>
                  <a:pt x="6310" y="9868"/>
                </a:lnTo>
                <a:lnTo>
                  <a:pt x="5870" y="10014"/>
                </a:lnTo>
                <a:lnTo>
                  <a:pt x="5650" y="10088"/>
                </a:lnTo>
                <a:lnTo>
                  <a:pt x="5577" y="10088"/>
                </a:lnTo>
                <a:lnTo>
                  <a:pt x="5466" y="10014"/>
                </a:lnTo>
                <a:lnTo>
                  <a:pt x="5210" y="9904"/>
                </a:lnTo>
                <a:lnTo>
                  <a:pt x="5026" y="9758"/>
                </a:lnTo>
                <a:lnTo>
                  <a:pt x="4953" y="9648"/>
                </a:lnTo>
                <a:lnTo>
                  <a:pt x="4880" y="9538"/>
                </a:lnTo>
                <a:lnTo>
                  <a:pt x="4843" y="9427"/>
                </a:lnTo>
                <a:lnTo>
                  <a:pt x="4843" y="9281"/>
                </a:lnTo>
                <a:lnTo>
                  <a:pt x="4880" y="9134"/>
                </a:lnTo>
                <a:lnTo>
                  <a:pt x="4953" y="8987"/>
                </a:lnTo>
                <a:lnTo>
                  <a:pt x="5063" y="8877"/>
                </a:lnTo>
                <a:lnTo>
                  <a:pt x="5210" y="8804"/>
                </a:lnTo>
                <a:lnTo>
                  <a:pt x="5577" y="8694"/>
                </a:lnTo>
                <a:lnTo>
                  <a:pt x="5870" y="8657"/>
                </a:lnTo>
                <a:lnTo>
                  <a:pt x="6384" y="8657"/>
                </a:lnTo>
                <a:lnTo>
                  <a:pt x="6897" y="8620"/>
                </a:lnTo>
                <a:close/>
                <a:moveTo>
                  <a:pt x="8621" y="10088"/>
                </a:moveTo>
                <a:lnTo>
                  <a:pt x="9355" y="10565"/>
                </a:lnTo>
                <a:lnTo>
                  <a:pt x="9501" y="10711"/>
                </a:lnTo>
                <a:lnTo>
                  <a:pt x="9648" y="10858"/>
                </a:lnTo>
                <a:lnTo>
                  <a:pt x="9758" y="11005"/>
                </a:lnTo>
                <a:lnTo>
                  <a:pt x="9868" y="11151"/>
                </a:lnTo>
                <a:lnTo>
                  <a:pt x="9355" y="11628"/>
                </a:lnTo>
                <a:lnTo>
                  <a:pt x="9318" y="11592"/>
                </a:lnTo>
                <a:lnTo>
                  <a:pt x="9208" y="11482"/>
                </a:lnTo>
                <a:lnTo>
                  <a:pt x="9061" y="11408"/>
                </a:lnTo>
                <a:lnTo>
                  <a:pt x="8878" y="11298"/>
                </a:lnTo>
                <a:lnTo>
                  <a:pt x="8768" y="11188"/>
                </a:lnTo>
                <a:lnTo>
                  <a:pt x="8511" y="10931"/>
                </a:lnTo>
                <a:lnTo>
                  <a:pt x="8548" y="10821"/>
                </a:lnTo>
                <a:lnTo>
                  <a:pt x="8621" y="10638"/>
                </a:lnTo>
                <a:lnTo>
                  <a:pt x="8658" y="10455"/>
                </a:lnTo>
                <a:lnTo>
                  <a:pt x="8658" y="10271"/>
                </a:lnTo>
                <a:lnTo>
                  <a:pt x="8621" y="10088"/>
                </a:lnTo>
                <a:close/>
                <a:moveTo>
                  <a:pt x="6860" y="11555"/>
                </a:moveTo>
                <a:lnTo>
                  <a:pt x="7190" y="11885"/>
                </a:lnTo>
                <a:lnTo>
                  <a:pt x="7007" y="11958"/>
                </a:lnTo>
                <a:lnTo>
                  <a:pt x="6897" y="11958"/>
                </a:lnTo>
                <a:lnTo>
                  <a:pt x="6787" y="11922"/>
                </a:lnTo>
                <a:lnTo>
                  <a:pt x="6860" y="11555"/>
                </a:lnTo>
                <a:close/>
                <a:moveTo>
                  <a:pt x="8328" y="11262"/>
                </a:moveTo>
                <a:lnTo>
                  <a:pt x="8474" y="11445"/>
                </a:lnTo>
                <a:lnTo>
                  <a:pt x="8658" y="11628"/>
                </a:lnTo>
                <a:lnTo>
                  <a:pt x="8878" y="11775"/>
                </a:lnTo>
                <a:lnTo>
                  <a:pt x="8988" y="11812"/>
                </a:lnTo>
                <a:lnTo>
                  <a:pt x="9098" y="11848"/>
                </a:lnTo>
                <a:lnTo>
                  <a:pt x="8731" y="12105"/>
                </a:lnTo>
                <a:lnTo>
                  <a:pt x="8328" y="12325"/>
                </a:lnTo>
                <a:lnTo>
                  <a:pt x="8291" y="12289"/>
                </a:lnTo>
                <a:lnTo>
                  <a:pt x="7814" y="11885"/>
                </a:lnTo>
                <a:lnTo>
                  <a:pt x="8071" y="11592"/>
                </a:lnTo>
                <a:lnTo>
                  <a:pt x="8328" y="11262"/>
                </a:lnTo>
                <a:close/>
                <a:moveTo>
                  <a:pt x="6970" y="2678"/>
                </a:moveTo>
                <a:lnTo>
                  <a:pt x="7374" y="2715"/>
                </a:lnTo>
                <a:lnTo>
                  <a:pt x="7777" y="2788"/>
                </a:lnTo>
                <a:lnTo>
                  <a:pt x="8181" y="2898"/>
                </a:lnTo>
                <a:lnTo>
                  <a:pt x="8548" y="3008"/>
                </a:lnTo>
                <a:lnTo>
                  <a:pt x="8915" y="3192"/>
                </a:lnTo>
                <a:lnTo>
                  <a:pt x="9281" y="3375"/>
                </a:lnTo>
                <a:lnTo>
                  <a:pt x="9611" y="3595"/>
                </a:lnTo>
                <a:lnTo>
                  <a:pt x="9501" y="3632"/>
                </a:lnTo>
                <a:lnTo>
                  <a:pt x="9281" y="3815"/>
                </a:lnTo>
                <a:lnTo>
                  <a:pt x="9171" y="3925"/>
                </a:lnTo>
                <a:lnTo>
                  <a:pt x="9061" y="4035"/>
                </a:lnTo>
                <a:lnTo>
                  <a:pt x="9061" y="4072"/>
                </a:lnTo>
                <a:lnTo>
                  <a:pt x="9061" y="4109"/>
                </a:lnTo>
                <a:lnTo>
                  <a:pt x="9135" y="4109"/>
                </a:lnTo>
                <a:lnTo>
                  <a:pt x="9245" y="4072"/>
                </a:lnTo>
                <a:lnTo>
                  <a:pt x="9355" y="4072"/>
                </a:lnTo>
                <a:lnTo>
                  <a:pt x="9685" y="3925"/>
                </a:lnTo>
                <a:lnTo>
                  <a:pt x="9905" y="3815"/>
                </a:lnTo>
                <a:lnTo>
                  <a:pt x="10198" y="4035"/>
                </a:lnTo>
                <a:lnTo>
                  <a:pt x="9905" y="4255"/>
                </a:lnTo>
                <a:lnTo>
                  <a:pt x="9611" y="4512"/>
                </a:lnTo>
                <a:lnTo>
                  <a:pt x="9281" y="4475"/>
                </a:lnTo>
                <a:lnTo>
                  <a:pt x="8731" y="4475"/>
                </a:lnTo>
                <a:lnTo>
                  <a:pt x="8584" y="4512"/>
                </a:lnTo>
                <a:lnTo>
                  <a:pt x="8548" y="4549"/>
                </a:lnTo>
                <a:lnTo>
                  <a:pt x="8511" y="4622"/>
                </a:lnTo>
                <a:lnTo>
                  <a:pt x="8328" y="4989"/>
                </a:lnTo>
                <a:lnTo>
                  <a:pt x="8108" y="5356"/>
                </a:lnTo>
                <a:lnTo>
                  <a:pt x="7851" y="5466"/>
                </a:lnTo>
                <a:lnTo>
                  <a:pt x="7594" y="5613"/>
                </a:lnTo>
                <a:lnTo>
                  <a:pt x="7117" y="5906"/>
                </a:lnTo>
                <a:lnTo>
                  <a:pt x="6714" y="6163"/>
                </a:lnTo>
                <a:lnTo>
                  <a:pt x="6530" y="6310"/>
                </a:lnTo>
                <a:lnTo>
                  <a:pt x="6457" y="6383"/>
                </a:lnTo>
                <a:lnTo>
                  <a:pt x="6420" y="6493"/>
                </a:lnTo>
                <a:lnTo>
                  <a:pt x="6384" y="6676"/>
                </a:lnTo>
                <a:lnTo>
                  <a:pt x="6420" y="6786"/>
                </a:lnTo>
                <a:lnTo>
                  <a:pt x="6457" y="6896"/>
                </a:lnTo>
                <a:lnTo>
                  <a:pt x="6567" y="6970"/>
                </a:lnTo>
                <a:lnTo>
                  <a:pt x="6677" y="6970"/>
                </a:lnTo>
                <a:lnTo>
                  <a:pt x="6824" y="7006"/>
                </a:lnTo>
                <a:lnTo>
                  <a:pt x="7117" y="6933"/>
                </a:lnTo>
                <a:lnTo>
                  <a:pt x="7301" y="6860"/>
                </a:lnTo>
                <a:lnTo>
                  <a:pt x="7447" y="6823"/>
                </a:lnTo>
                <a:lnTo>
                  <a:pt x="7484" y="6860"/>
                </a:lnTo>
                <a:lnTo>
                  <a:pt x="7411" y="6896"/>
                </a:lnTo>
                <a:lnTo>
                  <a:pt x="7227" y="7006"/>
                </a:lnTo>
                <a:lnTo>
                  <a:pt x="6860" y="7080"/>
                </a:lnTo>
                <a:lnTo>
                  <a:pt x="6530" y="7153"/>
                </a:lnTo>
                <a:lnTo>
                  <a:pt x="6347" y="7227"/>
                </a:lnTo>
                <a:lnTo>
                  <a:pt x="6237" y="7337"/>
                </a:lnTo>
                <a:lnTo>
                  <a:pt x="6163" y="7483"/>
                </a:lnTo>
                <a:lnTo>
                  <a:pt x="6127" y="7630"/>
                </a:lnTo>
                <a:lnTo>
                  <a:pt x="6127" y="7777"/>
                </a:lnTo>
                <a:lnTo>
                  <a:pt x="6163" y="7924"/>
                </a:lnTo>
                <a:lnTo>
                  <a:pt x="6237" y="8070"/>
                </a:lnTo>
                <a:lnTo>
                  <a:pt x="6384" y="8180"/>
                </a:lnTo>
                <a:lnTo>
                  <a:pt x="6494" y="8180"/>
                </a:lnTo>
                <a:lnTo>
                  <a:pt x="6567" y="8144"/>
                </a:lnTo>
                <a:lnTo>
                  <a:pt x="6640" y="8070"/>
                </a:lnTo>
                <a:lnTo>
                  <a:pt x="6714" y="7997"/>
                </a:lnTo>
                <a:lnTo>
                  <a:pt x="6897" y="7924"/>
                </a:lnTo>
                <a:lnTo>
                  <a:pt x="7337" y="7924"/>
                </a:lnTo>
                <a:lnTo>
                  <a:pt x="8328" y="7997"/>
                </a:lnTo>
                <a:lnTo>
                  <a:pt x="8328" y="8144"/>
                </a:lnTo>
                <a:lnTo>
                  <a:pt x="8364" y="8327"/>
                </a:lnTo>
                <a:lnTo>
                  <a:pt x="8438" y="8474"/>
                </a:lnTo>
                <a:lnTo>
                  <a:pt x="8548" y="8584"/>
                </a:lnTo>
                <a:lnTo>
                  <a:pt x="8768" y="8767"/>
                </a:lnTo>
                <a:lnTo>
                  <a:pt x="8548" y="8694"/>
                </a:lnTo>
                <a:lnTo>
                  <a:pt x="8328" y="8657"/>
                </a:lnTo>
                <a:lnTo>
                  <a:pt x="8291" y="8657"/>
                </a:lnTo>
                <a:lnTo>
                  <a:pt x="8291" y="8731"/>
                </a:lnTo>
                <a:lnTo>
                  <a:pt x="8511" y="8951"/>
                </a:lnTo>
                <a:lnTo>
                  <a:pt x="8768" y="9171"/>
                </a:lnTo>
                <a:lnTo>
                  <a:pt x="9355" y="9501"/>
                </a:lnTo>
                <a:lnTo>
                  <a:pt x="9428" y="9574"/>
                </a:lnTo>
                <a:lnTo>
                  <a:pt x="9538" y="9648"/>
                </a:lnTo>
                <a:lnTo>
                  <a:pt x="9648" y="9684"/>
                </a:lnTo>
                <a:lnTo>
                  <a:pt x="9795" y="9794"/>
                </a:lnTo>
                <a:lnTo>
                  <a:pt x="9942" y="9941"/>
                </a:lnTo>
                <a:lnTo>
                  <a:pt x="10125" y="10198"/>
                </a:lnTo>
                <a:lnTo>
                  <a:pt x="10272" y="10344"/>
                </a:lnTo>
                <a:lnTo>
                  <a:pt x="10418" y="10491"/>
                </a:lnTo>
                <a:lnTo>
                  <a:pt x="10125" y="10858"/>
                </a:lnTo>
                <a:lnTo>
                  <a:pt x="9978" y="10638"/>
                </a:lnTo>
                <a:lnTo>
                  <a:pt x="9795" y="10455"/>
                </a:lnTo>
                <a:lnTo>
                  <a:pt x="9428" y="10161"/>
                </a:lnTo>
                <a:lnTo>
                  <a:pt x="8988" y="9904"/>
                </a:lnTo>
                <a:lnTo>
                  <a:pt x="8401" y="9501"/>
                </a:lnTo>
                <a:lnTo>
                  <a:pt x="8144" y="9171"/>
                </a:lnTo>
                <a:lnTo>
                  <a:pt x="7851" y="8877"/>
                </a:lnTo>
                <a:lnTo>
                  <a:pt x="7557" y="8657"/>
                </a:lnTo>
                <a:lnTo>
                  <a:pt x="7227" y="8437"/>
                </a:lnTo>
                <a:lnTo>
                  <a:pt x="7190" y="8437"/>
                </a:lnTo>
                <a:lnTo>
                  <a:pt x="7190" y="8400"/>
                </a:lnTo>
                <a:lnTo>
                  <a:pt x="7154" y="8400"/>
                </a:lnTo>
                <a:lnTo>
                  <a:pt x="7044" y="8364"/>
                </a:lnTo>
                <a:lnTo>
                  <a:pt x="6677" y="8327"/>
                </a:lnTo>
                <a:lnTo>
                  <a:pt x="6273" y="8290"/>
                </a:lnTo>
                <a:lnTo>
                  <a:pt x="5870" y="8327"/>
                </a:lnTo>
                <a:lnTo>
                  <a:pt x="5466" y="8364"/>
                </a:lnTo>
                <a:lnTo>
                  <a:pt x="5173" y="8437"/>
                </a:lnTo>
                <a:lnTo>
                  <a:pt x="4990" y="8510"/>
                </a:lnTo>
                <a:lnTo>
                  <a:pt x="4843" y="8620"/>
                </a:lnTo>
                <a:lnTo>
                  <a:pt x="4733" y="8731"/>
                </a:lnTo>
                <a:lnTo>
                  <a:pt x="4623" y="8841"/>
                </a:lnTo>
                <a:lnTo>
                  <a:pt x="4549" y="8987"/>
                </a:lnTo>
                <a:lnTo>
                  <a:pt x="4476" y="9171"/>
                </a:lnTo>
                <a:lnTo>
                  <a:pt x="4476" y="9317"/>
                </a:lnTo>
                <a:lnTo>
                  <a:pt x="4476" y="9464"/>
                </a:lnTo>
                <a:lnTo>
                  <a:pt x="4513" y="9611"/>
                </a:lnTo>
                <a:lnTo>
                  <a:pt x="4549" y="9721"/>
                </a:lnTo>
                <a:lnTo>
                  <a:pt x="4733" y="9978"/>
                </a:lnTo>
                <a:lnTo>
                  <a:pt x="4953" y="10161"/>
                </a:lnTo>
                <a:lnTo>
                  <a:pt x="5246" y="10344"/>
                </a:lnTo>
                <a:lnTo>
                  <a:pt x="5577" y="10491"/>
                </a:lnTo>
                <a:lnTo>
                  <a:pt x="5687" y="10491"/>
                </a:lnTo>
                <a:lnTo>
                  <a:pt x="5797" y="10418"/>
                </a:lnTo>
                <a:lnTo>
                  <a:pt x="6090" y="10308"/>
                </a:lnTo>
                <a:lnTo>
                  <a:pt x="6090" y="10418"/>
                </a:lnTo>
                <a:lnTo>
                  <a:pt x="6090" y="10528"/>
                </a:lnTo>
                <a:lnTo>
                  <a:pt x="6163" y="10785"/>
                </a:lnTo>
                <a:lnTo>
                  <a:pt x="6310" y="10968"/>
                </a:lnTo>
                <a:lnTo>
                  <a:pt x="6494" y="11188"/>
                </a:lnTo>
                <a:lnTo>
                  <a:pt x="6494" y="11592"/>
                </a:lnTo>
                <a:lnTo>
                  <a:pt x="6420" y="11958"/>
                </a:lnTo>
                <a:lnTo>
                  <a:pt x="6384" y="12105"/>
                </a:lnTo>
                <a:lnTo>
                  <a:pt x="6420" y="12142"/>
                </a:lnTo>
                <a:lnTo>
                  <a:pt x="6457" y="12179"/>
                </a:lnTo>
                <a:lnTo>
                  <a:pt x="6714" y="12289"/>
                </a:lnTo>
                <a:lnTo>
                  <a:pt x="6970" y="12325"/>
                </a:lnTo>
                <a:lnTo>
                  <a:pt x="7227" y="12252"/>
                </a:lnTo>
                <a:lnTo>
                  <a:pt x="7447" y="12142"/>
                </a:lnTo>
                <a:lnTo>
                  <a:pt x="7924" y="12509"/>
                </a:lnTo>
                <a:lnTo>
                  <a:pt x="7484" y="12655"/>
                </a:lnTo>
                <a:lnTo>
                  <a:pt x="7044" y="12802"/>
                </a:lnTo>
                <a:lnTo>
                  <a:pt x="6714" y="12876"/>
                </a:lnTo>
                <a:lnTo>
                  <a:pt x="6604" y="12765"/>
                </a:lnTo>
                <a:lnTo>
                  <a:pt x="6494" y="12582"/>
                </a:lnTo>
                <a:lnTo>
                  <a:pt x="6310" y="12289"/>
                </a:lnTo>
                <a:lnTo>
                  <a:pt x="6090" y="12032"/>
                </a:lnTo>
                <a:lnTo>
                  <a:pt x="5870" y="11812"/>
                </a:lnTo>
                <a:lnTo>
                  <a:pt x="5466" y="11372"/>
                </a:lnTo>
                <a:lnTo>
                  <a:pt x="5100" y="10895"/>
                </a:lnTo>
                <a:lnTo>
                  <a:pt x="5063" y="10858"/>
                </a:lnTo>
                <a:lnTo>
                  <a:pt x="4990" y="10858"/>
                </a:lnTo>
                <a:lnTo>
                  <a:pt x="4953" y="10895"/>
                </a:lnTo>
                <a:lnTo>
                  <a:pt x="4953" y="10931"/>
                </a:lnTo>
                <a:lnTo>
                  <a:pt x="4953" y="11151"/>
                </a:lnTo>
                <a:lnTo>
                  <a:pt x="5026" y="11335"/>
                </a:lnTo>
                <a:lnTo>
                  <a:pt x="5100" y="11518"/>
                </a:lnTo>
                <a:lnTo>
                  <a:pt x="5246" y="11702"/>
                </a:lnTo>
                <a:lnTo>
                  <a:pt x="5540" y="12032"/>
                </a:lnTo>
                <a:lnTo>
                  <a:pt x="5833" y="12325"/>
                </a:lnTo>
                <a:lnTo>
                  <a:pt x="6017" y="12582"/>
                </a:lnTo>
                <a:lnTo>
                  <a:pt x="6200" y="12912"/>
                </a:lnTo>
                <a:lnTo>
                  <a:pt x="5650" y="12949"/>
                </a:lnTo>
                <a:lnTo>
                  <a:pt x="5026" y="12362"/>
                </a:lnTo>
                <a:lnTo>
                  <a:pt x="4659" y="11995"/>
                </a:lnTo>
                <a:lnTo>
                  <a:pt x="4513" y="11812"/>
                </a:lnTo>
                <a:lnTo>
                  <a:pt x="4439" y="11555"/>
                </a:lnTo>
                <a:lnTo>
                  <a:pt x="4403" y="11518"/>
                </a:lnTo>
                <a:lnTo>
                  <a:pt x="4329" y="11482"/>
                </a:lnTo>
                <a:lnTo>
                  <a:pt x="4256" y="11482"/>
                </a:lnTo>
                <a:lnTo>
                  <a:pt x="4219" y="11555"/>
                </a:lnTo>
                <a:lnTo>
                  <a:pt x="4219" y="11665"/>
                </a:lnTo>
                <a:lnTo>
                  <a:pt x="4219" y="11812"/>
                </a:lnTo>
                <a:lnTo>
                  <a:pt x="4293" y="12032"/>
                </a:lnTo>
                <a:lnTo>
                  <a:pt x="4403" y="12252"/>
                </a:lnTo>
                <a:lnTo>
                  <a:pt x="4586" y="12435"/>
                </a:lnTo>
                <a:lnTo>
                  <a:pt x="4953" y="12876"/>
                </a:lnTo>
                <a:lnTo>
                  <a:pt x="4880" y="12876"/>
                </a:lnTo>
                <a:lnTo>
                  <a:pt x="4880" y="12839"/>
                </a:lnTo>
                <a:lnTo>
                  <a:pt x="4880" y="12802"/>
                </a:lnTo>
                <a:lnTo>
                  <a:pt x="4843" y="12765"/>
                </a:lnTo>
                <a:lnTo>
                  <a:pt x="4549" y="12692"/>
                </a:lnTo>
                <a:lnTo>
                  <a:pt x="4439" y="12655"/>
                </a:lnTo>
                <a:lnTo>
                  <a:pt x="4366" y="12545"/>
                </a:lnTo>
                <a:lnTo>
                  <a:pt x="4293" y="12362"/>
                </a:lnTo>
                <a:lnTo>
                  <a:pt x="4073" y="11995"/>
                </a:lnTo>
                <a:lnTo>
                  <a:pt x="3926" y="11848"/>
                </a:lnTo>
                <a:lnTo>
                  <a:pt x="3816" y="11738"/>
                </a:lnTo>
                <a:lnTo>
                  <a:pt x="3816" y="11665"/>
                </a:lnTo>
                <a:lnTo>
                  <a:pt x="3816" y="11592"/>
                </a:lnTo>
                <a:lnTo>
                  <a:pt x="3779" y="11555"/>
                </a:lnTo>
                <a:lnTo>
                  <a:pt x="3742" y="11518"/>
                </a:lnTo>
                <a:lnTo>
                  <a:pt x="3669" y="11555"/>
                </a:lnTo>
                <a:lnTo>
                  <a:pt x="3559" y="11628"/>
                </a:lnTo>
                <a:lnTo>
                  <a:pt x="3522" y="11702"/>
                </a:lnTo>
                <a:lnTo>
                  <a:pt x="3522" y="11848"/>
                </a:lnTo>
                <a:lnTo>
                  <a:pt x="3559" y="11958"/>
                </a:lnTo>
                <a:lnTo>
                  <a:pt x="3669" y="12105"/>
                </a:lnTo>
                <a:lnTo>
                  <a:pt x="3779" y="12252"/>
                </a:lnTo>
                <a:lnTo>
                  <a:pt x="3889" y="12435"/>
                </a:lnTo>
                <a:lnTo>
                  <a:pt x="3963" y="12655"/>
                </a:lnTo>
                <a:lnTo>
                  <a:pt x="3963" y="12655"/>
                </a:lnTo>
                <a:lnTo>
                  <a:pt x="3376" y="12435"/>
                </a:lnTo>
                <a:lnTo>
                  <a:pt x="2825" y="12105"/>
                </a:lnTo>
                <a:lnTo>
                  <a:pt x="2789" y="12069"/>
                </a:lnTo>
                <a:lnTo>
                  <a:pt x="2715" y="11958"/>
                </a:lnTo>
                <a:lnTo>
                  <a:pt x="2605" y="11885"/>
                </a:lnTo>
                <a:lnTo>
                  <a:pt x="2349" y="11812"/>
                </a:lnTo>
                <a:lnTo>
                  <a:pt x="2312" y="11738"/>
                </a:lnTo>
                <a:lnTo>
                  <a:pt x="2165" y="11115"/>
                </a:lnTo>
                <a:lnTo>
                  <a:pt x="2092" y="10748"/>
                </a:lnTo>
                <a:lnTo>
                  <a:pt x="2055" y="10381"/>
                </a:lnTo>
                <a:lnTo>
                  <a:pt x="2055" y="10051"/>
                </a:lnTo>
                <a:lnTo>
                  <a:pt x="2092" y="9868"/>
                </a:lnTo>
                <a:lnTo>
                  <a:pt x="2165" y="9758"/>
                </a:lnTo>
                <a:lnTo>
                  <a:pt x="2238" y="9611"/>
                </a:lnTo>
                <a:lnTo>
                  <a:pt x="2349" y="9538"/>
                </a:lnTo>
                <a:lnTo>
                  <a:pt x="2495" y="9464"/>
                </a:lnTo>
                <a:lnTo>
                  <a:pt x="2679" y="9391"/>
                </a:lnTo>
                <a:lnTo>
                  <a:pt x="2715" y="9391"/>
                </a:lnTo>
                <a:lnTo>
                  <a:pt x="2752" y="9354"/>
                </a:lnTo>
                <a:lnTo>
                  <a:pt x="2789" y="9281"/>
                </a:lnTo>
                <a:lnTo>
                  <a:pt x="2789" y="9207"/>
                </a:lnTo>
                <a:lnTo>
                  <a:pt x="2715" y="9024"/>
                </a:lnTo>
                <a:lnTo>
                  <a:pt x="2605" y="8841"/>
                </a:lnTo>
                <a:lnTo>
                  <a:pt x="2495" y="8694"/>
                </a:lnTo>
                <a:lnTo>
                  <a:pt x="2349" y="8510"/>
                </a:lnTo>
                <a:lnTo>
                  <a:pt x="2055" y="8254"/>
                </a:lnTo>
                <a:lnTo>
                  <a:pt x="1725" y="7960"/>
                </a:lnTo>
                <a:lnTo>
                  <a:pt x="1505" y="7813"/>
                </a:lnTo>
                <a:lnTo>
                  <a:pt x="1285" y="7630"/>
                </a:lnTo>
                <a:lnTo>
                  <a:pt x="1175" y="7447"/>
                </a:lnTo>
                <a:lnTo>
                  <a:pt x="991" y="7300"/>
                </a:lnTo>
                <a:lnTo>
                  <a:pt x="771" y="7153"/>
                </a:lnTo>
                <a:lnTo>
                  <a:pt x="551" y="7117"/>
                </a:lnTo>
                <a:lnTo>
                  <a:pt x="661" y="6566"/>
                </a:lnTo>
                <a:lnTo>
                  <a:pt x="771" y="6089"/>
                </a:lnTo>
                <a:lnTo>
                  <a:pt x="808" y="6016"/>
                </a:lnTo>
                <a:lnTo>
                  <a:pt x="955" y="5943"/>
                </a:lnTo>
                <a:lnTo>
                  <a:pt x="1101" y="5906"/>
                </a:lnTo>
                <a:lnTo>
                  <a:pt x="1248" y="5906"/>
                </a:lnTo>
                <a:lnTo>
                  <a:pt x="1395" y="5943"/>
                </a:lnTo>
                <a:lnTo>
                  <a:pt x="1505" y="6016"/>
                </a:lnTo>
                <a:lnTo>
                  <a:pt x="1615" y="6126"/>
                </a:lnTo>
                <a:lnTo>
                  <a:pt x="1652" y="6236"/>
                </a:lnTo>
                <a:lnTo>
                  <a:pt x="1652" y="6420"/>
                </a:lnTo>
                <a:lnTo>
                  <a:pt x="1652" y="6530"/>
                </a:lnTo>
                <a:lnTo>
                  <a:pt x="1688" y="6566"/>
                </a:lnTo>
                <a:lnTo>
                  <a:pt x="1725" y="6566"/>
                </a:lnTo>
                <a:lnTo>
                  <a:pt x="1945" y="6676"/>
                </a:lnTo>
                <a:lnTo>
                  <a:pt x="2128" y="6786"/>
                </a:lnTo>
                <a:lnTo>
                  <a:pt x="2275" y="6970"/>
                </a:lnTo>
                <a:lnTo>
                  <a:pt x="2385" y="7153"/>
                </a:lnTo>
                <a:lnTo>
                  <a:pt x="2459" y="7227"/>
                </a:lnTo>
                <a:lnTo>
                  <a:pt x="2532" y="7227"/>
                </a:lnTo>
                <a:lnTo>
                  <a:pt x="2605" y="7190"/>
                </a:lnTo>
                <a:lnTo>
                  <a:pt x="2642" y="7080"/>
                </a:lnTo>
                <a:lnTo>
                  <a:pt x="2532" y="5943"/>
                </a:lnTo>
                <a:lnTo>
                  <a:pt x="2752" y="5906"/>
                </a:lnTo>
                <a:lnTo>
                  <a:pt x="3009" y="5796"/>
                </a:lnTo>
                <a:lnTo>
                  <a:pt x="3229" y="5723"/>
                </a:lnTo>
                <a:lnTo>
                  <a:pt x="3449" y="5686"/>
                </a:lnTo>
                <a:lnTo>
                  <a:pt x="3669" y="5649"/>
                </a:lnTo>
                <a:lnTo>
                  <a:pt x="3889" y="5686"/>
                </a:lnTo>
                <a:lnTo>
                  <a:pt x="4293" y="5723"/>
                </a:lnTo>
                <a:lnTo>
                  <a:pt x="5100" y="5723"/>
                </a:lnTo>
                <a:lnTo>
                  <a:pt x="5283" y="5649"/>
                </a:lnTo>
                <a:lnTo>
                  <a:pt x="5503" y="5576"/>
                </a:lnTo>
                <a:lnTo>
                  <a:pt x="5577" y="5539"/>
                </a:lnTo>
                <a:lnTo>
                  <a:pt x="5613" y="5466"/>
                </a:lnTo>
                <a:lnTo>
                  <a:pt x="5613" y="5356"/>
                </a:lnTo>
                <a:lnTo>
                  <a:pt x="5577" y="5282"/>
                </a:lnTo>
                <a:lnTo>
                  <a:pt x="5246" y="4916"/>
                </a:lnTo>
                <a:lnTo>
                  <a:pt x="4880" y="4549"/>
                </a:lnTo>
                <a:lnTo>
                  <a:pt x="4696" y="4365"/>
                </a:lnTo>
                <a:lnTo>
                  <a:pt x="4513" y="4219"/>
                </a:lnTo>
                <a:lnTo>
                  <a:pt x="4293" y="4109"/>
                </a:lnTo>
                <a:lnTo>
                  <a:pt x="4036" y="3999"/>
                </a:lnTo>
                <a:lnTo>
                  <a:pt x="3999" y="3889"/>
                </a:lnTo>
                <a:lnTo>
                  <a:pt x="3963" y="3815"/>
                </a:lnTo>
                <a:lnTo>
                  <a:pt x="3852" y="3742"/>
                </a:lnTo>
                <a:lnTo>
                  <a:pt x="3742" y="3668"/>
                </a:lnTo>
                <a:lnTo>
                  <a:pt x="3376" y="3522"/>
                </a:lnTo>
                <a:lnTo>
                  <a:pt x="3192" y="3448"/>
                </a:lnTo>
                <a:lnTo>
                  <a:pt x="2972" y="3412"/>
                </a:lnTo>
                <a:lnTo>
                  <a:pt x="3412" y="3228"/>
                </a:lnTo>
                <a:lnTo>
                  <a:pt x="3816" y="3045"/>
                </a:lnTo>
                <a:lnTo>
                  <a:pt x="4256" y="2935"/>
                </a:lnTo>
                <a:lnTo>
                  <a:pt x="4696" y="2861"/>
                </a:lnTo>
                <a:lnTo>
                  <a:pt x="5136" y="2788"/>
                </a:lnTo>
                <a:lnTo>
                  <a:pt x="6494" y="2788"/>
                </a:lnTo>
                <a:lnTo>
                  <a:pt x="6567" y="2751"/>
                </a:lnTo>
                <a:lnTo>
                  <a:pt x="6567" y="2678"/>
                </a:lnTo>
                <a:close/>
                <a:moveTo>
                  <a:pt x="5100" y="15590"/>
                </a:moveTo>
                <a:lnTo>
                  <a:pt x="5246" y="15627"/>
                </a:lnTo>
                <a:lnTo>
                  <a:pt x="5503" y="15700"/>
                </a:lnTo>
                <a:lnTo>
                  <a:pt x="5393" y="15737"/>
                </a:lnTo>
                <a:lnTo>
                  <a:pt x="5320" y="15810"/>
                </a:lnTo>
                <a:lnTo>
                  <a:pt x="5246" y="15920"/>
                </a:lnTo>
                <a:lnTo>
                  <a:pt x="5246" y="16030"/>
                </a:lnTo>
                <a:lnTo>
                  <a:pt x="5210" y="16177"/>
                </a:lnTo>
                <a:lnTo>
                  <a:pt x="5246" y="16360"/>
                </a:lnTo>
                <a:lnTo>
                  <a:pt x="5246" y="16434"/>
                </a:lnTo>
                <a:lnTo>
                  <a:pt x="5283" y="16507"/>
                </a:lnTo>
                <a:lnTo>
                  <a:pt x="5356" y="16580"/>
                </a:lnTo>
                <a:lnTo>
                  <a:pt x="5430" y="16617"/>
                </a:lnTo>
                <a:lnTo>
                  <a:pt x="5540" y="16617"/>
                </a:lnTo>
                <a:lnTo>
                  <a:pt x="5870" y="16947"/>
                </a:lnTo>
                <a:lnTo>
                  <a:pt x="6237" y="17167"/>
                </a:lnTo>
                <a:lnTo>
                  <a:pt x="6567" y="17351"/>
                </a:lnTo>
                <a:lnTo>
                  <a:pt x="6750" y="17424"/>
                </a:lnTo>
                <a:lnTo>
                  <a:pt x="3449" y="17387"/>
                </a:lnTo>
                <a:lnTo>
                  <a:pt x="3596" y="17314"/>
                </a:lnTo>
                <a:lnTo>
                  <a:pt x="3926" y="17167"/>
                </a:lnTo>
                <a:lnTo>
                  <a:pt x="4256" y="16984"/>
                </a:lnTo>
                <a:lnTo>
                  <a:pt x="4476" y="16837"/>
                </a:lnTo>
                <a:lnTo>
                  <a:pt x="4696" y="16654"/>
                </a:lnTo>
                <a:lnTo>
                  <a:pt x="4770" y="16690"/>
                </a:lnTo>
                <a:lnTo>
                  <a:pt x="4880" y="16690"/>
                </a:lnTo>
                <a:lnTo>
                  <a:pt x="4953" y="16654"/>
                </a:lnTo>
                <a:lnTo>
                  <a:pt x="5026" y="16580"/>
                </a:lnTo>
                <a:lnTo>
                  <a:pt x="5136" y="16397"/>
                </a:lnTo>
                <a:lnTo>
                  <a:pt x="5210" y="16214"/>
                </a:lnTo>
                <a:lnTo>
                  <a:pt x="5173" y="16103"/>
                </a:lnTo>
                <a:lnTo>
                  <a:pt x="5100" y="16030"/>
                </a:lnTo>
                <a:lnTo>
                  <a:pt x="5063" y="15993"/>
                </a:lnTo>
                <a:lnTo>
                  <a:pt x="5100" y="15773"/>
                </a:lnTo>
                <a:lnTo>
                  <a:pt x="5100" y="15590"/>
                </a:lnTo>
                <a:close/>
                <a:moveTo>
                  <a:pt x="9795" y="0"/>
                </a:moveTo>
                <a:lnTo>
                  <a:pt x="9648" y="74"/>
                </a:lnTo>
                <a:lnTo>
                  <a:pt x="9391" y="110"/>
                </a:lnTo>
                <a:lnTo>
                  <a:pt x="9171" y="220"/>
                </a:lnTo>
                <a:lnTo>
                  <a:pt x="9061" y="294"/>
                </a:lnTo>
                <a:lnTo>
                  <a:pt x="8988" y="404"/>
                </a:lnTo>
                <a:lnTo>
                  <a:pt x="8951" y="514"/>
                </a:lnTo>
                <a:lnTo>
                  <a:pt x="8915" y="661"/>
                </a:lnTo>
                <a:lnTo>
                  <a:pt x="8915" y="771"/>
                </a:lnTo>
                <a:lnTo>
                  <a:pt x="8915" y="881"/>
                </a:lnTo>
                <a:lnTo>
                  <a:pt x="8988" y="1027"/>
                </a:lnTo>
                <a:lnTo>
                  <a:pt x="9025" y="1137"/>
                </a:lnTo>
                <a:lnTo>
                  <a:pt x="8254" y="2348"/>
                </a:lnTo>
                <a:lnTo>
                  <a:pt x="7631" y="2201"/>
                </a:lnTo>
                <a:lnTo>
                  <a:pt x="7007" y="2165"/>
                </a:lnTo>
                <a:lnTo>
                  <a:pt x="6384" y="2165"/>
                </a:lnTo>
                <a:lnTo>
                  <a:pt x="5797" y="2238"/>
                </a:lnTo>
                <a:lnTo>
                  <a:pt x="5650" y="2275"/>
                </a:lnTo>
                <a:lnTo>
                  <a:pt x="5577" y="2385"/>
                </a:lnTo>
                <a:lnTo>
                  <a:pt x="5100" y="2348"/>
                </a:lnTo>
                <a:lnTo>
                  <a:pt x="4623" y="2421"/>
                </a:lnTo>
                <a:lnTo>
                  <a:pt x="4109" y="2495"/>
                </a:lnTo>
                <a:lnTo>
                  <a:pt x="3632" y="2641"/>
                </a:lnTo>
                <a:lnTo>
                  <a:pt x="3192" y="2825"/>
                </a:lnTo>
                <a:lnTo>
                  <a:pt x="2715" y="3045"/>
                </a:lnTo>
                <a:lnTo>
                  <a:pt x="2312" y="3302"/>
                </a:lnTo>
                <a:lnTo>
                  <a:pt x="1945" y="3558"/>
                </a:lnTo>
                <a:lnTo>
                  <a:pt x="1505" y="3925"/>
                </a:lnTo>
                <a:lnTo>
                  <a:pt x="1138" y="4365"/>
                </a:lnTo>
                <a:lnTo>
                  <a:pt x="808" y="4806"/>
                </a:lnTo>
                <a:lnTo>
                  <a:pt x="551" y="5282"/>
                </a:lnTo>
                <a:lnTo>
                  <a:pt x="331" y="5796"/>
                </a:lnTo>
                <a:lnTo>
                  <a:pt x="184" y="6346"/>
                </a:lnTo>
                <a:lnTo>
                  <a:pt x="74" y="6896"/>
                </a:lnTo>
                <a:lnTo>
                  <a:pt x="1" y="7447"/>
                </a:lnTo>
                <a:lnTo>
                  <a:pt x="1" y="7997"/>
                </a:lnTo>
                <a:lnTo>
                  <a:pt x="38" y="8547"/>
                </a:lnTo>
                <a:lnTo>
                  <a:pt x="148" y="9097"/>
                </a:lnTo>
                <a:lnTo>
                  <a:pt x="294" y="9648"/>
                </a:lnTo>
                <a:lnTo>
                  <a:pt x="478" y="10161"/>
                </a:lnTo>
                <a:lnTo>
                  <a:pt x="698" y="10638"/>
                </a:lnTo>
                <a:lnTo>
                  <a:pt x="991" y="11115"/>
                </a:lnTo>
                <a:lnTo>
                  <a:pt x="1358" y="11555"/>
                </a:lnTo>
                <a:lnTo>
                  <a:pt x="1725" y="11958"/>
                </a:lnTo>
                <a:lnTo>
                  <a:pt x="2165" y="12325"/>
                </a:lnTo>
                <a:lnTo>
                  <a:pt x="2679" y="12655"/>
                </a:lnTo>
                <a:lnTo>
                  <a:pt x="3156" y="12912"/>
                </a:lnTo>
                <a:lnTo>
                  <a:pt x="3706" y="13132"/>
                </a:lnTo>
                <a:lnTo>
                  <a:pt x="4256" y="13279"/>
                </a:lnTo>
                <a:lnTo>
                  <a:pt x="4806" y="13389"/>
                </a:lnTo>
                <a:lnTo>
                  <a:pt x="5393" y="13462"/>
                </a:lnTo>
                <a:lnTo>
                  <a:pt x="5943" y="13462"/>
                </a:lnTo>
                <a:lnTo>
                  <a:pt x="6494" y="13426"/>
                </a:lnTo>
                <a:lnTo>
                  <a:pt x="7044" y="13352"/>
                </a:lnTo>
                <a:lnTo>
                  <a:pt x="7594" y="13206"/>
                </a:lnTo>
                <a:lnTo>
                  <a:pt x="8108" y="13022"/>
                </a:lnTo>
                <a:lnTo>
                  <a:pt x="8621" y="12802"/>
                </a:lnTo>
                <a:lnTo>
                  <a:pt x="9098" y="12509"/>
                </a:lnTo>
                <a:lnTo>
                  <a:pt x="9538" y="12215"/>
                </a:lnTo>
                <a:lnTo>
                  <a:pt x="10052" y="11775"/>
                </a:lnTo>
                <a:lnTo>
                  <a:pt x="10492" y="11262"/>
                </a:lnTo>
                <a:lnTo>
                  <a:pt x="10932" y="10711"/>
                </a:lnTo>
                <a:lnTo>
                  <a:pt x="11299" y="10161"/>
                </a:lnTo>
                <a:lnTo>
                  <a:pt x="11629" y="9538"/>
                </a:lnTo>
                <a:lnTo>
                  <a:pt x="11886" y="8914"/>
                </a:lnTo>
                <a:lnTo>
                  <a:pt x="12106" y="8290"/>
                </a:lnTo>
                <a:lnTo>
                  <a:pt x="12179" y="7924"/>
                </a:lnTo>
                <a:lnTo>
                  <a:pt x="12216" y="7593"/>
                </a:lnTo>
                <a:lnTo>
                  <a:pt x="12253" y="7080"/>
                </a:lnTo>
                <a:lnTo>
                  <a:pt x="12216" y="6603"/>
                </a:lnTo>
                <a:lnTo>
                  <a:pt x="12106" y="6126"/>
                </a:lnTo>
                <a:lnTo>
                  <a:pt x="11922" y="5649"/>
                </a:lnTo>
                <a:lnTo>
                  <a:pt x="11739" y="5172"/>
                </a:lnTo>
                <a:lnTo>
                  <a:pt x="11482" y="4732"/>
                </a:lnTo>
                <a:lnTo>
                  <a:pt x="11189" y="4329"/>
                </a:lnTo>
                <a:lnTo>
                  <a:pt x="10859" y="3962"/>
                </a:lnTo>
                <a:lnTo>
                  <a:pt x="10822" y="3852"/>
                </a:lnTo>
                <a:lnTo>
                  <a:pt x="10712" y="3815"/>
                </a:lnTo>
                <a:lnTo>
                  <a:pt x="10272" y="3375"/>
                </a:lnTo>
                <a:lnTo>
                  <a:pt x="10162" y="3302"/>
                </a:lnTo>
                <a:lnTo>
                  <a:pt x="9832" y="3082"/>
                </a:lnTo>
                <a:lnTo>
                  <a:pt x="9501" y="2861"/>
                </a:lnTo>
                <a:lnTo>
                  <a:pt x="9135" y="2678"/>
                </a:lnTo>
                <a:lnTo>
                  <a:pt x="8768" y="2531"/>
                </a:lnTo>
                <a:lnTo>
                  <a:pt x="8804" y="2458"/>
                </a:lnTo>
                <a:lnTo>
                  <a:pt x="8841" y="2421"/>
                </a:lnTo>
                <a:lnTo>
                  <a:pt x="8804" y="2348"/>
                </a:lnTo>
                <a:lnTo>
                  <a:pt x="9171" y="1871"/>
                </a:lnTo>
                <a:lnTo>
                  <a:pt x="9501" y="1394"/>
                </a:lnTo>
                <a:lnTo>
                  <a:pt x="9758" y="1394"/>
                </a:lnTo>
                <a:lnTo>
                  <a:pt x="9868" y="1358"/>
                </a:lnTo>
                <a:lnTo>
                  <a:pt x="9978" y="1284"/>
                </a:lnTo>
                <a:lnTo>
                  <a:pt x="10052" y="1211"/>
                </a:lnTo>
                <a:lnTo>
                  <a:pt x="10602" y="1468"/>
                </a:lnTo>
                <a:lnTo>
                  <a:pt x="11079" y="1798"/>
                </a:lnTo>
                <a:lnTo>
                  <a:pt x="11556" y="2128"/>
                </a:lnTo>
                <a:lnTo>
                  <a:pt x="11996" y="2531"/>
                </a:lnTo>
                <a:lnTo>
                  <a:pt x="12399" y="2972"/>
                </a:lnTo>
                <a:lnTo>
                  <a:pt x="12766" y="3412"/>
                </a:lnTo>
                <a:lnTo>
                  <a:pt x="13060" y="3925"/>
                </a:lnTo>
                <a:lnTo>
                  <a:pt x="13353" y="4439"/>
                </a:lnTo>
                <a:lnTo>
                  <a:pt x="13573" y="4989"/>
                </a:lnTo>
                <a:lnTo>
                  <a:pt x="13757" y="5539"/>
                </a:lnTo>
                <a:lnTo>
                  <a:pt x="13903" y="6126"/>
                </a:lnTo>
                <a:lnTo>
                  <a:pt x="14013" y="6713"/>
                </a:lnTo>
                <a:lnTo>
                  <a:pt x="14087" y="7300"/>
                </a:lnTo>
                <a:lnTo>
                  <a:pt x="14087" y="7887"/>
                </a:lnTo>
                <a:lnTo>
                  <a:pt x="14087" y="8510"/>
                </a:lnTo>
                <a:lnTo>
                  <a:pt x="14013" y="9097"/>
                </a:lnTo>
                <a:lnTo>
                  <a:pt x="13867" y="9758"/>
                </a:lnTo>
                <a:lnTo>
                  <a:pt x="13720" y="10381"/>
                </a:lnTo>
                <a:lnTo>
                  <a:pt x="13463" y="11005"/>
                </a:lnTo>
                <a:lnTo>
                  <a:pt x="13206" y="11592"/>
                </a:lnTo>
                <a:lnTo>
                  <a:pt x="12876" y="12179"/>
                </a:lnTo>
                <a:lnTo>
                  <a:pt x="12473" y="12692"/>
                </a:lnTo>
                <a:lnTo>
                  <a:pt x="12069" y="13206"/>
                </a:lnTo>
                <a:lnTo>
                  <a:pt x="11592" y="13683"/>
                </a:lnTo>
                <a:lnTo>
                  <a:pt x="11079" y="14049"/>
                </a:lnTo>
                <a:lnTo>
                  <a:pt x="10565" y="14416"/>
                </a:lnTo>
                <a:lnTo>
                  <a:pt x="9978" y="14710"/>
                </a:lnTo>
                <a:lnTo>
                  <a:pt x="9391" y="14966"/>
                </a:lnTo>
                <a:lnTo>
                  <a:pt x="8804" y="15150"/>
                </a:lnTo>
                <a:lnTo>
                  <a:pt x="8181" y="15260"/>
                </a:lnTo>
                <a:lnTo>
                  <a:pt x="7557" y="15333"/>
                </a:lnTo>
                <a:lnTo>
                  <a:pt x="6897" y="15370"/>
                </a:lnTo>
                <a:lnTo>
                  <a:pt x="6420" y="15333"/>
                </a:lnTo>
                <a:lnTo>
                  <a:pt x="5943" y="15296"/>
                </a:lnTo>
                <a:lnTo>
                  <a:pt x="5466" y="15186"/>
                </a:lnTo>
                <a:lnTo>
                  <a:pt x="5026" y="15076"/>
                </a:lnTo>
                <a:lnTo>
                  <a:pt x="4549" y="14893"/>
                </a:lnTo>
                <a:lnTo>
                  <a:pt x="4109" y="14673"/>
                </a:lnTo>
                <a:lnTo>
                  <a:pt x="3632" y="14453"/>
                </a:lnTo>
                <a:lnTo>
                  <a:pt x="3669" y="14416"/>
                </a:lnTo>
                <a:lnTo>
                  <a:pt x="3706" y="14343"/>
                </a:lnTo>
                <a:lnTo>
                  <a:pt x="3706" y="14269"/>
                </a:lnTo>
                <a:lnTo>
                  <a:pt x="3706" y="14196"/>
                </a:lnTo>
                <a:lnTo>
                  <a:pt x="3669" y="14123"/>
                </a:lnTo>
                <a:lnTo>
                  <a:pt x="3522" y="14013"/>
                </a:lnTo>
                <a:lnTo>
                  <a:pt x="3376" y="13939"/>
                </a:lnTo>
                <a:lnTo>
                  <a:pt x="3229" y="13903"/>
                </a:lnTo>
                <a:lnTo>
                  <a:pt x="3009" y="13903"/>
                </a:lnTo>
                <a:lnTo>
                  <a:pt x="2899" y="13939"/>
                </a:lnTo>
                <a:lnTo>
                  <a:pt x="2752" y="14013"/>
                </a:lnTo>
                <a:lnTo>
                  <a:pt x="2642" y="14123"/>
                </a:lnTo>
                <a:lnTo>
                  <a:pt x="2605" y="14269"/>
                </a:lnTo>
                <a:lnTo>
                  <a:pt x="2605" y="14416"/>
                </a:lnTo>
                <a:lnTo>
                  <a:pt x="2642" y="14563"/>
                </a:lnTo>
                <a:lnTo>
                  <a:pt x="2715" y="14710"/>
                </a:lnTo>
                <a:lnTo>
                  <a:pt x="2825" y="14820"/>
                </a:lnTo>
                <a:lnTo>
                  <a:pt x="2972" y="14856"/>
                </a:lnTo>
                <a:lnTo>
                  <a:pt x="3119" y="14893"/>
                </a:lnTo>
                <a:lnTo>
                  <a:pt x="3266" y="14856"/>
                </a:lnTo>
                <a:lnTo>
                  <a:pt x="3376" y="14746"/>
                </a:lnTo>
                <a:lnTo>
                  <a:pt x="3522" y="14856"/>
                </a:lnTo>
                <a:lnTo>
                  <a:pt x="4036" y="15150"/>
                </a:lnTo>
                <a:lnTo>
                  <a:pt x="4439" y="15333"/>
                </a:lnTo>
                <a:lnTo>
                  <a:pt x="4806" y="15480"/>
                </a:lnTo>
                <a:lnTo>
                  <a:pt x="4770" y="15553"/>
                </a:lnTo>
                <a:lnTo>
                  <a:pt x="4733" y="15590"/>
                </a:lnTo>
                <a:lnTo>
                  <a:pt x="4659" y="15810"/>
                </a:lnTo>
                <a:lnTo>
                  <a:pt x="4623" y="16030"/>
                </a:lnTo>
                <a:lnTo>
                  <a:pt x="4586" y="16470"/>
                </a:lnTo>
                <a:lnTo>
                  <a:pt x="3963" y="16654"/>
                </a:lnTo>
                <a:lnTo>
                  <a:pt x="3376" y="16910"/>
                </a:lnTo>
                <a:lnTo>
                  <a:pt x="2752" y="17167"/>
                </a:lnTo>
                <a:lnTo>
                  <a:pt x="2128" y="17387"/>
                </a:lnTo>
                <a:lnTo>
                  <a:pt x="2055" y="17424"/>
                </a:lnTo>
                <a:lnTo>
                  <a:pt x="2018" y="17497"/>
                </a:lnTo>
                <a:lnTo>
                  <a:pt x="1982" y="17571"/>
                </a:lnTo>
                <a:lnTo>
                  <a:pt x="1982" y="17644"/>
                </a:lnTo>
                <a:lnTo>
                  <a:pt x="2018" y="17717"/>
                </a:lnTo>
                <a:lnTo>
                  <a:pt x="2055" y="17791"/>
                </a:lnTo>
                <a:lnTo>
                  <a:pt x="2128" y="17828"/>
                </a:lnTo>
                <a:lnTo>
                  <a:pt x="2202" y="17864"/>
                </a:lnTo>
                <a:lnTo>
                  <a:pt x="8401" y="17901"/>
                </a:lnTo>
                <a:lnTo>
                  <a:pt x="8474" y="17901"/>
                </a:lnTo>
                <a:lnTo>
                  <a:pt x="8548" y="17864"/>
                </a:lnTo>
                <a:lnTo>
                  <a:pt x="8621" y="17791"/>
                </a:lnTo>
                <a:lnTo>
                  <a:pt x="8621" y="17717"/>
                </a:lnTo>
                <a:lnTo>
                  <a:pt x="8621" y="17644"/>
                </a:lnTo>
                <a:lnTo>
                  <a:pt x="8621" y="17571"/>
                </a:lnTo>
                <a:lnTo>
                  <a:pt x="8584" y="17497"/>
                </a:lnTo>
                <a:lnTo>
                  <a:pt x="8474" y="17424"/>
                </a:lnTo>
                <a:lnTo>
                  <a:pt x="8108" y="17277"/>
                </a:lnTo>
                <a:lnTo>
                  <a:pt x="7667" y="17167"/>
                </a:lnTo>
                <a:lnTo>
                  <a:pt x="7264" y="17057"/>
                </a:lnTo>
                <a:lnTo>
                  <a:pt x="6860" y="16947"/>
                </a:lnTo>
                <a:lnTo>
                  <a:pt x="6494" y="16764"/>
                </a:lnTo>
                <a:lnTo>
                  <a:pt x="6163" y="16544"/>
                </a:lnTo>
                <a:lnTo>
                  <a:pt x="5907" y="16324"/>
                </a:lnTo>
                <a:lnTo>
                  <a:pt x="5797" y="16214"/>
                </a:lnTo>
                <a:lnTo>
                  <a:pt x="5650" y="16140"/>
                </a:lnTo>
                <a:lnTo>
                  <a:pt x="5650" y="16103"/>
                </a:lnTo>
                <a:lnTo>
                  <a:pt x="5687" y="15920"/>
                </a:lnTo>
                <a:lnTo>
                  <a:pt x="5650" y="15737"/>
                </a:lnTo>
                <a:lnTo>
                  <a:pt x="6127" y="15810"/>
                </a:lnTo>
                <a:lnTo>
                  <a:pt x="6640" y="15847"/>
                </a:lnTo>
                <a:lnTo>
                  <a:pt x="7631" y="15847"/>
                </a:lnTo>
                <a:lnTo>
                  <a:pt x="8218" y="15773"/>
                </a:lnTo>
                <a:lnTo>
                  <a:pt x="8841" y="15627"/>
                </a:lnTo>
                <a:lnTo>
                  <a:pt x="9428" y="15480"/>
                </a:lnTo>
                <a:lnTo>
                  <a:pt x="10015" y="15260"/>
                </a:lnTo>
                <a:lnTo>
                  <a:pt x="10565" y="14966"/>
                </a:lnTo>
                <a:lnTo>
                  <a:pt x="11079" y="14673"/>
                </a:lnTo>
                <a:lnTo>
                  <a:pt x="11592" y="14306"/>
                </a:lnTo>
                <a:lnTo>
                  <a:pt x="12069" y="13903"/>
                </a:lnTo>
                <a:lnTo>
                  <a:pt x="12509" y="13462"/>
                </a:lnTo>
                <a:lnTo>
                  <a:pt x="12913" y="12986"/>
                </a:lnTo>
                <a:lnTo>
                  <a:pt x="13280" y="12472"/>
                </a:lnTo>
                <a:lnTo>
                  <a:pt x="13573" y="11922"/>
                </a:lnTo>
                <a:lnTo>
                  <a:pt x="13867" y="11372"/>
                </a:lnTo>
                <a:lnTo>
                  <a:pt x="14087" y="10785"/>
                </a:lnTo>
                <a:lnTo>
                  <a:pt x="14307" y="10198"/>
                </a:lnTo>
                <a:lnTo>
                  <a:pt x="14417" y="9574"/>
                </a:lnTo>
                <a:lnTo>
                  <a:pt x="14527" y="8951"/>
                </a:lnTo>
                <a:lnTo>
                  <a:pt x="14600" y="8327"/>
                </a:lnTo>
                <a:lnTo>
                  <a:pt x="14600" y="7703"/>
                </a:lnTo>
                <a:lnTo>
                  <a:pt x="14564" y="7080"/>
                </a:lnTo>
                <a:lnTo>
                  <a:pt x="14490" y="6456"/>
                </a:lnTo>
                <a:lnTo>
                  <a:pt x="14380" y="5833"/>
                </a:lnTo>
                <a:lnTo>
                  <a:pt x="14197" y="5209"/>
                </a:lnTo>
                <a:lnTo>
                  <a:pt x="13977" y="4622"/>
                </a:lnTo>
                <a:lnTo>
                  <a:pt x="13720" y="3999"/>
                </a:lnTo>
                <a:lnTo>
                  <a:pt x="13353" y="3412"/>
                </a:lnTo>
                <a:lnTo>
                  <a:pt x="12986" y="2861"/>
                </a:lnTo>
                <a:lnTo>
                  <a:pt x="12509" y="2311"/>
                </a:lnTo>
                <a:lnTo>
                  <a:pt x="12032" y="1834"/>
                </a:lnTo>
                <a:lnTo>
                  <a:pt x="11482" y="1394"/>
                </a:lnTo>
                <a:lnTo>
                  <a:pt x="10895" y="1027"/>
                </a:lnTo>
                <a:lnTo>
                  <a:pt x="10602" y="881"/>
                </a:lnTo>
                <a:lnTo>
                  <a:pt x="10272" y="734"/>
                </a:lnTo>
                <a:lnTo>
                  <a:pt x="10308" y="587"/>
                </a:lnTo>
                <a:lnTo>
                  <a:pt x="10308" y="441"/>
                </a:lnTo>
                <a:lnTo>
                  <a:pt x="10272" y="294"/>
                </a:lnTo>
                <a:lnTo>
                  <a:pt x="10198" y="147"/>
                </a:lnTo>
                <a:lnTo>
                  <a:pt x="10088" y="74"/>
                </a:lnTo>
                <a:lnTo>
                  <a:pt x="9942"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53" name="Google Shape;453;p9"/>
          <p:cNvSpPr/>
          <p:nvPr/>
        </p:nvSpPr>
        <p:spPr>
          <a:xfrm>
            <a:off x="8318810" y="-29822"/>
            <a:ext cx="456818" cy="425588"/>
          </a:xfrm>
          <a:custGeom>
            <a:avLst/>
            <a:gdLst/>
            <a:ahLst/>
            <a:cxnLst/>
            <a:rect l="l" t="t" r="r" b="b"/>
            <a:pathLst>
              <a:path w="16105" h="15004" extrusionOk="0">
                <a:moveTo>
                  <a:pt x="13170" y="587"/>
                </a:moveTo>
                <a:lnTo>
                  <a:pt x="13206" y="624"/>
                </a:lnTo>
                <a:lnTo>
                  <a:pt x="13280" y="661"/>
                </a:lnTo>
                <a:lnTo>
                  <a:pt x="13353" y="697"/>
                </a:lnTo>
                <a:lnTo>
                  <a:pt x="13610" y="771"/>
                </a:lnTo>
                <a:lnTo>
                  <a:pt x="13830" y="844"/>
                </a:lnTo>
                <a:lnTo>
                  <a:pt x="14013" y="954"/>
                </a:lnTo>
                <a:lnTo>
                  <a:pt x="14160" y="1174"/>
                </a:lnTo>
                <a:lnTo>
                  <a:pt x="14307" y="1394"/>
                </a:lnTo>
                <a:lnTo>
                  <a:pt x="14343" y="1651"/>
                </a:lnTo>
                <a:lnTo>
                  <a:pt x="14307" y="1908"/>
                </a:lnTo>
                <a:lnTo>
                  <a:pt x="14233" y="2128"/>
                </a:lnTo>
                <a:lnTo>
                  <a:pt x="14087" y="2348"/>
                </a:lnTo>
                <a:lnTo>
                  <a:pt x="13903" y="2531"/>
                </a:lnTo>
                <a:lnTo>
                  <a:pt x="13683" y="2678"/>
                </a:lnTo>
                <a:lnTo>
                  <a:pt x="13463" y="2788"/>
                </a:lnTo>
                <a:lnTo>
                  <a:pt x="13170" y="2825"/>
                </a:lnTo>
                <a:lnTo>
                  <a:pt x="12840" y="2788"/>
                </a:lnTo>
                <a:lnTo>
                  <a:pt x="12656" y="2751"/>
                </a:lnTo>
                <a:lnTo>
                  <a:pt x="12546" y="2715"/>
                </a:lnTo>
                <a:lnTo>
                  <a:pt x="12436" y="2641"/>
                </a:lnTo>
                <a:lnTo>
                  <a:pt x="12363" y="2495"/>
                </a:lnTo>
                <a:lnTo>
                  <a:pt x="12289" y="2495"/>
                </a:lnTo>
                <a:lnTo>
                  <a:pt x="12253" y="2275"/>
                </a:lnTo>
                <a:lnTo>
                  <a:pt x="12253" y="2054"/>
                </a:lnTo>
                <a:lnTo>
                  <a:pt x="12253" y="1871"/>
                </a:lnTo>
                <a:lnTo>
                  <a:pt x="12289" y="1724"/>
                </a:lnTo>
                <a:lnTo>
                  <a:pt x="12399" y="1394"/>
                </a:lnTo>
                <a:lnTo>
                  <a:pt x="12583" y="1064"/>
                </a:lnTo>
                <a:lnTo>
                  <a:pt x="12840" y="807"/>
                </a:lnTo>
                <a:lnTo>
                  <a:pt x="12986" y="697"/>
                </a:lnTo>
                <a:lnTo>
                  <a:pt x="13170" y="587"/>
                </a:lnTo>
                <a:close/>
                <a:moveTo>
                  <a:pt x="9061" y="3338"/>
                </a:moveTo>
                <a:lnTo>
                  <a:pt x="9245" y="3412"/>
                </a:lnTo>
                <a:lnTo>
                  <a:pt x="9245" y="3448"/>
                </a:lnTo>
                <a:lnTo>
                  <a:pt x="9171" y="3632"/>
                </a:lnTo>
                <a:lnTo>
                  <a:pt x="9171" y="3668"/>
                </a:lnTo>
                <a:lnTo>
                  <a:pt x="9135" y="3632"/>
                </a:lnTo>
                <a:lnTo>
                  <a:pt x="9061" y="3522"/>
                </a:lnTo>
                <a:lnTo>
                  <a:pt x="8988" y="3448"/>
                </a:lnTo>
                <a:lnTo>
                  <a:pt x="8988" y="3412"/>
                </a:lnTo>
                <a:lnTo>
                  <a:pt x="8988" y="3375"/>
                </a:lnTo>
                <a:lnTo>
                  <a:pt x="9061" y="3338"/>
                </a:lnTo>
                <a:close/>
                <a:moveTo>
                  <a:pt x="14123" y="440"/>
                </a:moveTo>
                <a:lnTo>
                  <a:pt x="14233" y="477"/>
                </a:lnTo>
                <a:lnTo>
                  <a:pt x="14307" y="587"/>
                </a:lnTo>
                <a:lnTo>
                  <a:pt x="14417" y="661"/>
                </a:lnTo>
                <a:lnTo>
                  <a:pt x="14454" y="807"/>
                </a:lnTo>
                <a:lnTo>
                  <a:pt x="14527" y="807"/>
                </a:lnTo>
                <a:lnTo>
                  <a:pt x="14490" y="624"/>
                </a:lnTo>
                <a:lnTo>
                  <a:pt x="14454" y="477"/>
                </a:lnTo>
                <a:lnTo>
                  <a:pt x="14600" y="551"/>
                </a:lnTo>
                <a:lnTo>
                  <a:pt x="14784" y="624"/>
                </a:lnTo>
                <a:lnTo>
                  <a:pt x="14967" y="771"/>
                </a:lnTo>
                <a:lnTo>
                  <a:pt x="15114" y="881"/>
                </a:lnTo>
                <a:lnTo>
                  <a:pt x="15224" y="1064"/>
                </a:lnTo>
                <a:lnTo>
                  <a:pt x="15334" y="1211"/>
                </a:lnTo>
                <a:lnTo>
                  <a:pt x="15444" y="1578"/>
                </a:lnTo>
                <a:lnTo>
                  <a:pt x="15554" y="1944"/>
                </a:lnTo>
                <a:lnTo>
                  <a:pt x="15627" y="2385"/>
                </a:lnTo>
                <a:lnTo>
                  <a:pt x="15664" y="2568"/>
                </a:lnTo>
                <a:lnTo>
                  <a:pt x="15627" y="2788"/>
                </a:lnTo>
                <a:lnTo>
                  <a:pt x="15591" y="2972"/>
                </a:lnTo>
                <a:lnTo>
                  <a:pt x="15481" y="3118"/>
                </a:lnTo>
                <a:lnTo>
                  <a:pt x="15187" y="3412"/>
                </a:lnTo>
                <a:lnTo>
                  <a:pt x="14930" y="3595"/>
                </a:lnTo>
                <a:lnTo>
                  <a:pt x="14600" y="3705"/>
                </a:lnTo>
                <a:lnTo>
                  <a:pt x="14270" y="3779"/>
                </a:lnTo>
                <a:lnTo>
                  <a:pt x="13940" y="3815"/>
                </a:lnTo>
                <a:lnTo>
                  <a:pt x="13720" y="3779"/>
                </a:lnTo>
                <a:lnTo>
                  <a:pt x="13500" y="3742"/>
                </a:lnTo>
                <a:lnTo>
                  <a:pt x="13316" y="3668"/>
                </a:lnTo>
                <a:lnTo>
                  <a:pt x="13133" y="3595"/>
                </a:lnTo>
                <a:lnTo>
                  <a:pt x="12950" y="3485"/>
                </a:lnTo>
                <a:lnTo>
                  <a:pt x="12803" y="3338"/>
                </a:lnTo>
                <a:lnTo>
                  <a:pt x="12656" y="3192"/>
                </a:lnTo>
                <a:lnTo>
                  <a:pt x="12546" y="3045"/>
                </a:lnTo>
                <a:lnTo>
                  <a:pt x="12840" y="3118"/>
                </a:lnTo>
                <a:lnTo>
                  <a:pt x="13133" y="3155"/>
                </a:lnTo>
                <a:lnTo>
                  <a:pt x="13426" y="3118"/>
                </a:lnTo>
                <a:lnTo>
                  <a:pt x="13720" y="3045"/>
                </a:lnTo>
                <a:lnTo>
                  <a:pt x="13977" y="2935"/>
                </a:lnTo>
                <a:lnTo>
                  <a:pt x="14233" y="2751"/>
                </a:lnTo>
                <a:lnTo>
                  <a:pt x="14417" y="2495"/>
                </a:lnTo>
                <a:lnTo>
                  <a:pt x="14600" y="2238"/>
                </a:lnTo>
                <a:lnTo>
                  <a:pt x="14674" y="1981"/>
                </a:lnTo>
                <a:lnTo>
                  <a:pt x="14710" y="1724"/>
                </a:lnTo>
                <a:lnTo>
                  <a:pt x="14674" y="1468"/>
                </a:lnTo>
                <a:lnTo>
                  <a:pt x="14600" y="1211"/>
                </a:lnTo>
                <a:lnTo>
                  <a:pt x="14490" y="991"/>
                </a:lnTo>
                <a:lnTo>
                  <a:pt x="14343" y="771"/>
                </a:lnTo>
                <a:lnTo>
                  <a:pt x="14160" y="587"/>
                </a:lnTo>
                <a:lnTo>
                  <a:pt x="13940" y="440"/>
                </a:lnTo>
                <a:close/>
                <a:moveTo>
                  <a:pt x="13757" y="0"/>
                </a:moveTo>
                <a:lnTo>
                  <a:pt x="13610" y="74"/>
                </a:lnTo>
                <a:lnTo>
                  <a:pt x="13353" y="110"/>
                </a:lnTo>
                <a:lnTo>
                  <a:pt x="13133" y="147"/>
                </a:lnTo>
                <a:lnTo>
                  <a:pt x="12913" y="257"/>
                </a:lnTo>
                <a:lnTo>
                  <a:pt x="12729" y="404"/>
                </a:lnTo>
                <a:lnTo>
                  <a:pt x="12509" y="551"/>
                </a:lnTo>
                <a:lnTo>
                  <a:pt x="12363" y="734"/>
                </a:lnTo>
                <a:lnTo>
                  <a:pt x="12216" y="917"/>
                </a:lnTo>
                <a:lnTo>
                  <a:pt x="12069" y="1137"/>
                </a:lnTo>
                <a:lnTo>
                  <a:pt x="11996" y="1321"/>
                </a:lnTo>
                <a:lnTo>
                  <a:pt x="11922" y="1578"/>
                </a:lnTo>
                <a:lnTo>
                  <a:pt x="11849" y="1798"/>
                </a:lnTo>
                <a:lnTo>
                  <a:pt x="11849" y="2054"/>
                </a:lnTo>
                <a:lnTo>
                  <a:pt x="11849" y="2275"/>
                </a:lnTo>
                <a:lnTo>
                  <a:pt x="11886" y="2531"/>
                </a:lnTo>
                <a:lnTo>
                  <a:pt x="11959" y="2751"/>
                </a:lnTo>
                <a:lnTo>
                  <a:pt x="12033" y="2972"/>
                </a:lnTo>
                <a:lnTo>
                  <a:pt x="12143" y="3192"/>
                </a:lnTo>
                <a:lnTo>
                  <a:pt x="12253" y="3375"/>
                </a:lnTo>
                <a:lnTo>
                  <a:pt x="12399" y="3558"/>
                </a:lnTo>
                <a:lnTo>
                  <a:pt x="12583" y="3705"/>
                </a:lnTo>
                <a:lnTo>
                  <a:pt x="12766" y="3852"/>
                </a:lnTo>
                <a:lnTo>
                  <a:pt x="12986" y="3999"/>
                </a:lnTo>
                <a:lnTo>
                  <a:pt x="13206" y="4072"/>
                </a:lnTo>
                <a:lnTo>
                  <a:pt x="13426" y="4145"/>
                </a:lnTo>
                <a:lnTo>
                  <a:pt x="13683" y="4219"/>
                </a:lnTo>
                <a:lnTo>
                  <a:pt x="14123" y="4219"/>
                </a:lnTo>
                <a:lnTo>
                  <a:pt x="14564" y="4145"/>
                </a:lnTo>
                <a:lnTo>
                  <a:pt x="15004" y="3999"/>
                </a:lnTo>
                <a:lnTo>
                  <a:pt x="15371" y="3779"/>
                </a:lnTo>
                <a:lnTo>
                  <a:pt x="15591" y="3632"/>
                </a:lnTo>
                <a:lnTo>
                  <a:pt x="15737" y="3448"/>
                </a:lnTo>
                <a:lnTo>
                  <a:pt x="15884" y="3265"/>
                </a:lnTo>
                <a:lnTo>
                  <a:pt x="15994" y="3045"/>
                </a:lnTo>
                <a:lnTo>
                  <a:pt x="16067" y="2788"/>
                </a:lnTo>
                <a:lnTo>
                  <a:pt x="16104" y="2495"/>
                </a:lnTo>
                <a:lnTo>
                  <a:pt x="16067" y="2238"/>
                </a:lnTo>
                <a:lnTo>
                  <a:pt x="15994" y="1981"/>
                </a:lnTo>
                <a:lnTo>
                  <a:pt x="15884" y="1431"/>
                </a:lnTo>
                <a:lnTo>
                  <a:pt x="15774" y="1174"/>
                </a:lnTo>
                <a:lnTo>
                  <a:pt x="15664" y="954"/>
                </a:lnTo>
                <a:lnTo>
                  <a:pt x="15517" y="734"/>
                </a:lnTo>
                <a:lnTo>
                  <a:pt x="15371" y="551"/>
                </a:lnTo>
                <a:lnTo>
                  <a:pt x="15150" y="367"/>
                </a:lnTo>
                <a:lnTo>
                  <a:pt x="14930" y="220"/>
                </a:lnTo>
                <a:lnTo>
                  <a:pt x="14637" y="74"/>
                </a:lnTo>
                <a:lnTo>
                  <a:pt x="14270" y="0"/>
                </a:lnTo>
                <a:close/>
                <a:moveTo>
                  <a:pt x="11115" y="4549"/>
                </a:moveTo>
                <a:lnTo>
                  <a:pt x="11446" y="4842"/>
                </a:lnTo>
                <a:lnTo>
                  <a:pt x="11299" y="4952"/>
                </a:lnTo>
                <a:lnTo>
                  <a:pt x="11115" y="4916"/>
                </a:lnTo>
                <a:lnTo>
                  <a:pt x="10932" y="4916"/>
                </a:lnTo>
                <a:lnTo>
                  <a:pt x="10639" y="4952"/>
                </a:lnTo>
                <a:lnTo>
                  <a:pt x="10859" y="4732"/>
                </a:lnTo>
                <a:lnTo>
                  <a:pt x="11115" y="4549"/>
                </a:lnTo>
                <a:close/>
                <a:moveTo>
                  <a:pt x="6860" y="3632"/>
                </a:moveTo>
                <a:lnTo>
                  <a:pt x="7007" y="3668"/>
                </a:lnTo>
                <a:lnTo>
                  <a:pt x="7044" y="3705"/>
                </a:lnTo>
                <a:lnTo>
                  <a:pt x="7044" y="3742"/>
                </a:lnTo>
                <a:lnTo>
                  <a:pt x="7044" y="3779"/>
                </a:lnTo>
                <a:lnTo>
                  <a:pt x="7080" y="3852"/>
                </a:lnTo>
                <a:lnTo>
                  <a:pt x="7191" y="3889"/>
                </a:lnTo>
                <a:lnTo>
                  <a:pt x="7374" y="3889"/>
                </a:lnTo>
                <a:lnTo>
                  <a:pt x="7411" y="3925"/>
                </a:lnTo>
                <a:lnTo>
                  <a:pt x="7447" y="4035"/>
                </a:lnTo>
                <a:lnTo>
                  <a:pt x="7484" y="4145"/>
                </a:lnTo>
                <a:lnTo>
                  <a:pt x="7484" y="4255"/>
                </a:lnTo>
                <a:lnTo>
                  <a:pt x="7447" y="4512"/>
                </a:lnTo>
                <a:lnTo>
                  <a:pt x="7374" y="4769"/>
                </a:lnTo>
                <a:lnTo>
                  <a:pt x="7227" y="5026"/>
                </a:lnTo>
                <a:lnTo>
                  <a:pt x="7154" y="5136"/>
                </a:lnTo>
                <a:lnTo>
                  <a:pt x="7044" y="5209"/>
                </a:lnTo>
                <a:lnTo>
                  <a:pt x="6934" y="5246"/>
                </a:lnTo>
                <a:lnTo>
                  <a:pt x="6787" y="5246"/>
                </a:lnTo>
                <a:lnTo>
                  <a:pt x="6787" y="4989"/>
                </a:lnTo>
                <a:lnTo>
                  <a:pt x="6750" y="4769"/>
                </a:lnTo>
                <a:lnTo>
                  <a:pt x="6640" y="4549"/>
                </a:lnTo>
                <a:lnTo>
                  <a:pt x="6494" y="4329"/>
                </a:lnTo>
                <a:lnTo>
                  <a:pt x="6310" y="4145"/>
                </a:lnTo>
                <a:lnTo>
                  <a:pt x="6090" y="4035"/>
                </a:lnTo>
                <a:lnTo>
                  <a:pt x="6090" y="3925"/>
                </a:lnTo>
                <a:lnTo>
                  <a:pt x="6163" y="3852"/>
                </a:lnTo>
                <a:lnTo>
                  <a:pt x="6237" y="3779"/>
                </a:lnTo>
                <a:lnTo>
                  <a:pt x="6347" y="3742"/>
                </a:lnTo>
                <a:lnTo>
                  <a:pt x="6567" y="3705"/>
                </a:lnTo>
                <a:lnTo>
                  <a:pt x="6860" y="3632"/>
                </a:lnTo>
                <a:close/>
                <a:moveTo>
                  <a:pt x="6530" y="3192"/>
                </a:moveTo>
                <a:lnTo>
                  <a:pt x="6494" y="3228"/>
                </a:lnTo>
                <a:lnTo>
                  <a:pt x="6457" y="3302"/>
                </a:lnTo>
                <a:lnTo>
                  <a:pt x="6457" y="3338"/>
                </a:lnTo>
                <a:lnTo>
                  <a:pt x="6457" y="3412"/>
                </a:lnTo>
                <a:lnTo>
                  <a:pt x="6200" y="3485"/>
                </a:lnTo>
                <a:lnTo>
                  <a:pt x="5980" y="3558"/>
                </a:lnTo>
                <a:lnTo>
                  <a:pt x="5797" y="3742"/>
                </a:lnTo>
                <a:lnTo>
                  <a:pt x="5760" y="3815"/>
                </a:lnTo>
                <a:lnTo>
                  <a:pt x="5687" y="3925"/>
                </a:lnTo>
                <a:lnTo>
                  <a:pt x="5687" y="4035"/>
                </a:lnTo>
                <a:lnTo>
                  <a:pt x="5687" y="4072"/>
                </a:lnTo>
                <a:lnTo>
                  <a:pt x="5797" y="4219"/>
                </a:lnTo>
                <a:lnTo>
                  <a:pt x="5907" y="4292"/>
                </a:lnTo>
                <a:lnTo>
                  <a:pt x="6053" y="4365"/>
                </a:lnTo>
                <a:lnTo>
                  <a:pt x="6163" y="4439"/>
                </a:lnTo>
                <a:lnTo>
                  <a:pt x="6274" y="4512"/>
                </a:lnTo>
                <a:lnTo>
                  <a:pt x="6347" y="4622"/>
                </a:lnTo>
                <a:lnTo>
                  <a:pt x="6420" y="4769"/>
                </a:lnTo>
                <a:lnTo>
                  <a:pt x="6494" y="5026"/>
                </a:lnTo>
                <a:lnTo>
                  <a:pt x="6457" y="5282"/>
                </a:lnTo>
                <a:lnTo>
                  <a:pt x="6494" y="5392"/>
                </a:lnTo>
                <a:lnTo>
                  <a:pt x="6530" y="5466"/>
                </a:lnTo>
                <a:lnTo>
                  <a:pt x="6750" y="5539"/>
                </a:lnTo>
                <a:lnTo>
                  <a:pt x="6934" y="5539"/>
                </a:lnTo>
                <a:lnTo>
                  <a:pt x="7117" y="5503"/>
                </a:lnTo>
                <a:lnTo>
                  <a:pt x="7264" y="5429"/>
                </a:lnTo>
                <a:lnTo>
                  <a:pt x="7411" y="5282"/>
                </a:lnTo>
                <a:lnTo>
                  <a:pt x="7521" y="5136"/>
                </a:lnTo>
                <a:lnTo>
                  <a:pt x="7631" y="4952"/>
                </a:lnTo>
                <a:lnTo>
                  <a:pt x="7704" y="4769"/>
                </a:lnTo>
                <a:lnTo>
                  <a:pt x="7741" y="4585"/>
                </a:lnTo>
                <a:lnTo>
                  <a:pt x="7777" y="4365"/>
                </a:lnTo>
                <a:lnTo>
                  <a:pt x="7777" y="4145"/>
                </a:lnTo>
                <a:lnTo>
                  <a:pt x="7777" y="3925"/>
                </a:lnTo>
                <a:lnTo>
                  <a:pt x="7704" y="3779"/>
                </a:lnTo>
                <a:lnTo>
                  <a:pt x="7631" y="3668"/>
                </a:lnTo>
                <a:lnTo>
                  <a:pt x="7484" y="3595"/>
                </a:lnTo>
                <a:lnTo>
                  <a:pt x="7337" y="3595"/>
                </a:lnTo>
                <a:lnTo>
                  <a:pt x="7301" y="3485"/>
                </a:lnTo>
                <a:lnTo>
                  <a:pt x="7227" y="3448"/>
                </a:lnTo>
                <a:lnTo>
                  <a:pt x="7044" y="3375"/>
                </a:lnTo>
                <a:lnTo>
                  <a:pt x="6824" y="3302"/>
                </a:lnTo>
                <a:lnTo>
                  <a:pt x="6677" y="3228"/>
                </a:lnTo>
                <a:lnTo>
                  <a:pt x="6567" y="3192"/>
                </a:lnTo>
                <a:close/>
                <a:moveTo>
                  <a:pt x="11739" y="5136"/>
                </a:moveTo>
                <a:lnTo>
                  <a:pt x="12179" y="5686"/>
                </a:lnTo>
                <a:lnTo>
                  <a:pt x="11776" y="5796"/>
                </a:lnTo>
                <a:lnTo>
                  <a:pt x="11409" y="6016"/>
                </a:lnTo>
                <a:lnTo>
                  <a:pt x="11042" y="6236"/>
                </a:lnTo>
                <a:lnTo>
                  <a:pt x="10895" y="6383"/>
                </a:lnTo>
                <a:lnTo>
                  <a:pt x="10785" y="6566"/>
                </a:lnTo>
                <a:lnTo>
                  <a:pt x="10749" y="6640"/>
                </a:lnTo>
                <a:lnTo>
                  <a:pt x="10785" y="6676"/>
                </a:lnTo>
                <a:lnTo>
                  <a:pt x="10859" y="6713"/>
                </a:lnTo>
                <a:lnTo>
                  <a:pt x="10932" y="6713"/>
                </a:lnTo>
                <a:lnTo>
                  <a:pt x="11262" y="6493"/>
                </a:lnTo>
                <a:lnTo>
                  <a:pt x="11556" y="6310"/>
                </a:lnTo>
                <a:lnTo>
                  <a:pt x="11849" y="6199"/>
                </a:lnTo>
                <a:lnTo>
                  <a:pt x="12143" y="6089"/>
                </a:lnTo>
                <a:lnTo>
                  <a:pt x="12253" y="6053"/>
                </a:lnTo>
                <a:lnTo>
                  <a:pt x="12363" y="6016"/>
                </a:lnTo>
                <a:lnTo>
                  <a:pt x="12399" y="5979"/>
                </a:lnTo>
                <a:lnTo>
                  <a:pt x="12619" y="6456"/>
                </a:lnTo>
                <a:lnTo>
                  <a:pt x="12840" y="6896"/>
                </a:lnTo>
                <a:lnTo>
                  <a:pt x="12803" y="6933"/>
                </a:lnTo>
                <a:lnTo>
                  <a:pt x="12326" y="7043"/>
                </a:lnTo>
                <a:lnTo>
                  <a:pt x="11812" y="7117"/>
                </a:lnTo>
                <a:lnTo>
                  <a:pt x="11299" y="7117"/>
                </a:lnTo>
                <a:lnTo>
                  <a:pt x="10749" y="7080"/>
                </a:lnTo>
                <a:lnTo>
                  <a:pt x="10675" y="7117"/>
                </a:lnTo>
                <a:lnTo>
                  <a:pt x="10639" y="7153"/>
                </a:lnTo>
                <a:lnTo>
                  <a:pt x="10639" y="7227"/>
                </a:lnTo>
                <a:lnTo>
                  <a:pt x="10712" y="7300"/>
                </a:lnTo>
                <a:lnTo>
                  <a:pt x="10932" y="7373"/>
                </a:lnTo>
                <a:lnTo>
                  <a:pt x="11189" y="7447"/>
                </a:lnTo>
                <a:lnTo>
                  <a:pt x="11702" y="7483"/>
                </a:lnTo>
                <a:lnTo>
                  <a:pt x="11959" y="7483"/>
                </a:lnTo>
                <a:lnTo>
                  <a:pt x="12216" y="7447"/>
                </a:lnTo>
                <a:lnTo>
                  <a:pt x="12583" y="7373"/>
                </a:lnTo>
                <a:lnTo>
                  <a:pt x="12693" y="7373"/>
                </a:lnTo>
                <a:lnTo>
                  <a:pt x="12766" y="7337"/>
                </a:lnTo>
                <a:lnTo>
                  <a:pt x="12803" y="7410"/>
                </a:lnTo>
                <a:lnTo>
                  <a:pt x="12840" y="7447"/>
                </a:lnTo>
                <a:lnTo>
                  <a:pt x="12876" y="7483"/>
                </a:lnTo>
                <a:lnTo>
                  <a:pt x="12986" y="7520"/>
                </a:lnTo>
                <a:lnTo>
                  <a:pt x="13023" y="7777"/>
                </a:lnTo>
                <a:lnTo>
                  <a:pt x="13060" y="8070"/>
                </a:lnTo>
                <a:lnTo>
                  <a:pt x="12986" y="8107"/>
                </a:lnTo>
                <a:lnTo>
                  <a:pt x="12693" y="7997"/>
                </a:lnTo>
                <a:lnTo>
                  <a:pt x="12473" y="7887"/>
                </a:lnTo>
                <a:lnTo>
                  <a:pt x="12253" y="7777"/>
                </a:lnTo>
                <a:lnTo>
                  <a:pt x="11886" y="7777"/>
                </a:lnTo>
                <a:lnTo>
                  <a:pt x="11776" y="7813"/>
                </a:lnTo>
                <a:lnTo>
                  <a:pt x="11226" y="7777"/>
                </a:lnTo>
                <a:lnTo>
                  <a:pt x="10895" y="7740"/>
                </a:lnTo>
                <a:lnTo>
                  <a:pt x="10749" y="7740"/>
                </a:lnTo>
                <a:lnTo>
                  <a:pt x="10675" y="7703"/>
                </a:lnTo>
                <a:lnTo>
                  <a:pt x="10565" y="7483"/>
                </a:lnTo>
                <a:lnTo>
                  <a:pt x="10529" y="7483"/>
                </a:lnTo>
                <a:lnTo>
                  <a:pt x="10529" y="7520"/>
                </a:lnTo>
                <a:lnTo>
                  <a:pt x="10529" y="7887"/>
                </a:lnTo>
                <a:lnTo>
                  <a:pt x="10529" y="7960"/>
                </a:lnTo>
                <a:lnTo>
                  <a:pt x="10602" y="7997"/>
                </a:lnTo>
                <a:lnTo>
                  <a:pt x="11042" y="8107"/>
                </a:lnTo>
                <a:lnTo>
                  <a:pt x="11482" y="8144"/>
                </a:lnTo>
                <a:lnTo>
                  <a:pt x="11482" y="8327"/>
                </a:lnTo>
                <a:lnTo>
                  <a:pt x="11519" y="8474"/>
                </a:lnTo>
                <a:lnTo>
                  <a:pt x="11592" y="8547"/>
                </a:lnTo>
                <a:lnTo>
                  <a:pt x="11629" y="8584"/>
                </a:lnTo>
                <a:lnTo>
                  <a:pt x="11776" y="8657"/>
                </a:lnTo>
                <a:lnTo>
                  <a:pt x="11959" y="8767"/>
                </a:lnTo>
                <a:lnTo>
                  <a:pt x="11409" y="8657"/>
                </a:lnTo>
                <a:lnTo>
                  <a:pt x="10969" y="8474"/>
                </a:lnTo>
                <a:lnTo>
                  <a:pt x="10712" y="8437"/>
                </a:lnTo>
                <a:lnTo>
                  <a:pt x="10455" y="8400"/>
                </a:lnTo>
                <a:lnTo>
                  <a:pt x="10198" y="8217"/>
                </a:lnTo>
                <a:lnTo>
                  <a:pt x="10052" y="8180"/>
                </a:lnTo>
                <a:lnTo>
                  <a:pt x="9942" y="8144"/>
                </a:lnTo>
                <a:lnTo>
                  <a:pt x="9722" y="8180"/>
                </a:lnTo>
                <a:lnTo>
                  <a:pt x="9575" y="8254"/>
                </a:lnTo>
                <a:lnTo>
                  <a:pt x="9465" y="8364"/>
                </a:lnTo>
                <a:lnTo>
                  <a:pt x="9355" y="8510"/>
                </a:lnTo>
                <a:lnTo>
                  <a:pt x="9245" y="8584"/>
                </a:lnTo>
                <a:lnTo>
                  <a:pt x="9098" y="8620"/>
                </a:lnTo>
                <a:lnTo>
                  <a:pt x="8841" y="8584"/>
                </a:lnTo>
                <a:lnTo>
                  <a:pt x="8621" y="8620"/>
                </a:lnTo>
                <a:lnTo>
                  <a:pt x="8401" y="8694"/>
                </a:lnTo>
                <a:lnTo>
                  <a:pt x="8181" y="8804"/>
                </a:lnTo>
                <a:lnTo>
                  <a:pt x="7924" y="8804"/>
                </a:lnTo>
                <a:lnTo>
                  <a:pt x="7851" y="8767"/>
                </a:lnTo>
                <a:lnTo>
                  <a:pt x="7814" y="8730"/>
                </a:lnTo>
                <a:lnTo>
                  <a:pt x="7814" y="8694"/>
                </a:lnTo>
                <a:lnTo>
                  <a:pt x="7887" y="8620"/>
                </a:lnTo>
                <a:lnTo>
                  <a:pt x="7998" y="8510"/>
                </a:lnTo>
                <a:lnTo>
                  <a:pt x="8144" y="8437"/>
                </a:lnTo>
                <a:lnTo>
                  <a:pt x="8401" y="8327"/>
                </a:lnTo>
                <a:lnTo>
                  <a:pt x="8731" y="8180"/>
                </a:lnTo>
                <a:lnTo>
                  <a:pt x="8915" y="8070"/>
                </a:lnTo>
                <a:lnTo>
                  <a:pt x="9025" y="7924"/>
                </a:lnTo>
                <a:lnTo>
                  <a:pt x="9135" y="7777"/>
                </a:lnTo>
                <a:lnTo>
                  <a:pt x="9208" y="7630"/>
                </a:lnTo>
                <a:lnTo>
                  <a:pt x="9208" y="7447"/>
                </a:lnTo>
                <a:lnTo>
                  <a:pt x="9171" y="7227"/>
                </a:lnTo>
                <a:lnTo>
                  <a:pt x="9098" y="7117"/>
                </a:lnTo>
                <a:lnTo>
                  <a:pt x="8988" y="7006"/>
                </a:lnTo>
                <a:lnTo>
                  <a:pt x="8841" y="6896"/>
                </a:lnTo>
                <a:lnTo>
                  <a:pt x="8694" y="6860"/>
                </a:lnTo>
                <a:lnTo>
                  <a:pt x="8548" y="6823"/>
                </a:lnTo>
                <a:lnTo>
                  <a:pt x="8401" y="6823"/>
                </a:lnTo>
                <a:lnTo>
                  <a:pt x="8254" y="6860"/>
                </a:lnTo>
                <a:lnTo>
                  <a:pt x="8108" y="6933"/>
                </a:lnTo>
                <a:lnTo>
                  <a:pt x="7924" y="7117"/>
                </a:lnTo>
                <a:lnTo>
                  <a:pt x="7924" y="7117"/>
                </a:lnTo>
                <a:lnTo>
                  <a:pt x="7998" y="6970"/>
                </a:lnTo>
                <a:lnTo>
                  <a:pt x="8108" y="6860"/>
                </a:lnTo>
                <a:lnTo>
                  <a:pt x="8291" y="6603"/>
                </a:lnTo>
                <a:lnTo>
                  <a:pt x="8511" y="6383"/>
                </a:lnTo>
                <a:lnTo>
                  <a:pt x="8768" y="6126"/>
                </a:lnTo>
                <a:lnTo>
                  <a:pt x="8951" y="5943"/>
                </a:lnTo>
                <a:lnTo>
                  <a:pt x="9135" y="5796"/>
                </a:lnTo>
                <a:lnTo>
                  <a:pt x="9171" y="5796"/>
                </a:lnTo>
                <a:lnTo>
                  <a:pt x="9391" y="5759"/>
                </a:lnTo>
                <a:lnTo>
                  <a:pt x="9612" y="5686"/>
                </a:lnTo>
                <a:lnTo>
                  <a:pt x="10052" y="5539"/>
                </a:lnTo>
                <a:lnTo>
                  <a:pt x="10455" y="5356"/>
                </a:lnTo>
                <a:lnTo>
                  <a:pt x="10639" y="5282"/>
                </a:lnTo>
                <a:lnTo>
                  <a:pt x="10895" y="5246"/>
                </a:lnTo>
                <a:lnTo>
                  <a:pt x="10895" y="5246"/>
                </a:lnTo>
                <a:lnTo>
                  <a:pt x="10602" y="5503"/>
                </a:lnTo>
                <a:lnTo>
                  <a:pt x="10492" y="5649"/>
                </a:lnTo>
                <a:lnTo>
                  <a:pt x="10419" y="5833"/>
                </a:lnTo>
                <a:lnTo>
                  <a:pt x="10455" y="5869"/>
                </a:lnTo>
                <a:lnTo>
                  <a:pt x="10639" y="5796"/>
                </a:lnTo>
                <a:lnTo>
                  <a:pt x="10822" y="5723"/>
                </a:lnTo>
                <a:lnTo>
                  <a:pt x="11152" y="5503"/>
                </a:lnTo>
                <a:lnTo>
                  <a:pt x="11739" y="5136"/>
                </a:lnTo>
                <a:close/>
                <a:moveTo>
                  <a:pt x="11996" y="8254"/>
                </a:moveTo>
                <a:lnTo>
                  <a:pt x="12546" y="8400"/>
                </a:lnTo>
                <a:lnTo>
                  <a:pt x="12729" y="8584"/>
                </a:lnTo>
                <a:lnTo>
                  <a:pt x="12803" y="8620"/>
                </a:lnTo>
                <a:lnTo>
                  <a:pt x="12876" y="8657"/>
                </a:lnTo>
                <a:lnTo>
                  <a:pt x="12950" y="8620"/>
                </a:lnTo>
                <a:lnTo>
                  <a:pt x="13023" y="8584"/>
                </a:lnTo>
                <a:lnTo>
                  <a:pt x="12950" y="9024"/>
                </a:lnTo>
                <a:lnTo>
                  <a:pt x="12509" y="8914"/>
                </a:lnTo>
                <a:lnTo>
                  <a:pt x="12399" y="8657"/>
                </a:lnTo>
                <a:lnTo>
                  <a:pt x="12216" y="8474"/>
                </a:lnTo>
                <a:lnTo>
                  <a:pt x="12033" y="8327"/>
                </a:lnTo>
                <a:lnTo>
                  <a:pt x="11959" y="8290"/>
                </a:lnTo>
                <a:lnTo>
                  <a:pt x="11996" y="8254"/>
                </a:lnTo>
                <a:close/>
                <a:moveTo>
                  <a:pt x="10932" y="8841"/>
                </a:moveTo>
                <a:lnTo>
                  <a:pt x="11519" y="9097"/>
                </a:lnTo>
                <a:lnTo>
                  <a:pt x="12106" y="9244"/>
                </a:lnTo>
                <a:lnTo>
                  <a:pt x="12033" y="9391"/>
                </a:lnTo>
                <a:lnTo>
                  <a:pt x="11922" y="9537"/>
                </a:lnTo>
                <a:lnTo>
                  <a:pt x="11776" y="9611"/>
                </a:lnTo>
                <a:lnTo>
                  <a:pt x="11702" y="9611"/>
                </a:lnTo>
                <a:lnTo>
                  <a:pt x="11629" y="9574"/>
                </a:lnTo>
                <a:lnTo>
                  <a:pt x="11519" y="9537"/>
                </a:lnTo>
                <a:lnTo>
                  <a:pt x="11409" y="9427"/>
                </a:lnTo>
                <a:lnTo>
                  <a:pt x="11226" y="9244"/>
                </a:lnTo>
                <a:lnTo>
                  <a:pt x="10932" y="8841"/>
                </a:lnTo>
                <a:close/>
                <a:moveTo>
                  <a:pt x="12509" y="9354"/>
                </a:moveTo>
                <a:lnTo>
                  <a:pt x="12876" y="9391"/>
                </a:lnTo>
                <a:lnTo>
                  <a:pt x="12656" y="10161"/>
                </a:lnTo>
                <a:lnTo>
                  <a:pt x="12583" y="10088"/>
                </a:lnTo>
                <a:lnTo>
                  <a:pt x="12363" y="10088"/>
                </a:lnTo>
                <a:lnTo>
                  <a:pt x="12216" y="10051"/>
                </a:lnTo>
                <a:lnTo>
                  <a:pt x="11886" y="9978"/>
                </a:lnTo>
                <a:lnTo>
                  <a:pt x="12106" y="9868"/>
                </a:lnTo>
                <a:lnTo>
                  <a:pt x="12289" y="9758"/>
                </a:lnTo>
                <a:lnTo>
                  <a:pt x="12399" y="9574"/>
                </a:lnTo>
                <a:lnTo>
                  <a:pt x="12509" y="9354"/>
                </a:lnTo>
                <a:close/>
                <a:moveTo>
                  <a:pt x="10382" y="9721"/>
                </a:moveTo>
                <a:lnTo>
                  <a:pt x="11409" y="10161"/>
                </a:lnTo>
                <a:lnTo>
                  <a:pt x="11922" y="10381"/>
                </a:lnTo>
                <a:lnTo>
                  <a:pt x="12253" y="10491"/>
                </a:lnTo>
                <a:lnTo>
                  <a:pt x="12399" y="10491"/>
                </a:lnTo>
                <a:lnTo>
                  <a:pt x="12509" y="10455"/>
                </a:lnTo>
                <a:lnTo>
                  <a:pt x="12326" y="10968"/>
                </a:lnTo>
                <a:lnTo>
                  <a:pt x="12033" y="10858"/>
                </a:lnTo>
                <a:lnTo>
                  <a:pt x="11886" y="10785"/>
                </a:lnTo>
                <a:lnTo>
                  <a:pt x="11776" y="10711"/>
                </a:lnTo>
                <a:lnTo>
                  <a:pt x="11519" y="10528"/>
                </a:lnTo>
                <a:lnTo>
                  <a:pt x="11409" y="10418"/>
                </a:lnTo>
                <a:lnTo>
                  <a:pt x="11262" y="10344"/>
                </a:lnTo>
                <a:lnTo>
                  <a:pt x="11079" y="10308"/>
                </a:lnTo>
                <a:lnTo>
                  <a:pt x="10895" y="10271"/>
                </a:lnTo>
                <a:lnTo>
                  <a:pt x="10492" y="10234"/>
                </a:lnTo>
                <a:lnTo>
                  <a:pt x="10455" y="9978"/>
                </a:lnTo>
                <a:lnTo>
                  <a:pt x="10382" y="9721"/>
                </a:lnTo>
                <a:close/>
                <a:moveTo>
                  <a:pt x="10455" y="10528"/>
                </a:moveTo>
                <a:lnTo>
                  <a:pt x="10785" y="10601"/>
                </a:lnTo>
                <a:lnTo>
                  <a:pt x="10969" y="10638"/>
                </a:lnTo>
                <a:lnTo>
                  <a:pt x="11115" y="10711"/>
                </a:lnTo>
                <a:lnTo>
                  <a:pt x="11336" y="10821"/>
                </a:lnTo>
                <a:lnTo>
                  <a:pt x="11519" y="10968"/>
                </a:lnTo>
                <a:lnTo>
                  <a:pt x="11702" y="11115"/>
                </a:lnTo>
                <a:lnTo>
                  <a:pt x="11886" y="11262"/>
                </a:lnTo>
                <a:lnTo>
                  <a:pt x="12106" y="11335"/>
                </a:lnTo>
                <a:lnTo>
                  <a:pt x="11739" y="11922"/>
                </a:lnTo>
                <a:lnTo>
                  <a:pt x="11629" y="11922"/>
                </a:lnTo>
                <a:lnTo>
                  <a:pt x="11482" y="11885"/>
                </a:lnTo>
                <a:lnTo>
                  <a:pt x="11226" y="11738"/>
                </a:lnTo>
                <a:lnTo>
                  <a:pt x="10565" y="11482"/>
                </a:lnTo>
                <a:lnTo>
                  <a:pt x="10272" y="11335"/>
                </a:lnTo>
                <a:lnTo>
                  <a:pt x="10382" y="10968"/>
                </a:lnTo>
                <a:lnTo>
                  <a:pt x="10455" y="10601"/>
                </a:lnTo>
                <a:lnTo>
                  <a:pt x="10455" y="10528"/>
                </a:lnTo>
                <a:close/>
                <a:moveTo>
                  <a:pt x="10125" y="11665"/>
                </a:moveTo>
                <a:lnTo>
                  <a:pt x="10785" y="11958"/>
                </a:lnTo>
                <a:lnTo>
                  <a:pt x="11115" y="12142"/>
                </a:lnTo>
                <a:lnTo>
                  <a:pt x="11299" y="12215"/>
                </a:lnTo>
                <a:lnTo>
                  <a:pt x="11482" y="12289"/>
                </a:lnTo>
                <a:lnTo>
                  <a:pt x="11226" y="12655"/>
                </a:lnTo>
                <a:lnTo>
                  <a:pt x="10895" y="12545"/>
                </a:lnTo>
                <a:lnTo>
                  <a:pt x="10455" y="12399"/>
                </a:lnTo>
                <a:lnTo>
                  <a:pt x="10052" y="12252"/>
                </a:lnTo>
                <a:lnTo>
                  <a:pt x="9868" y="12142"/>
                </a:lnTo>
                <a:lnTo>
                  <a:pt x="10125" y="11665"/>
                </a:lnTo>
                <a:close/>
                <a:moveTo>
                  <a:pt x="9355" y="9574"/>
                </a:moveTo>
                <a:lnTo>
                  <a:pt x="9575" y="9611"/>
                </a:lnTo>
                <a:lnTo>
                  <a:pt x="9795" y="9648"/>
                </a:lnTo>
                <a:lnTo>
                  <a:pt x="9978" y="9758"/>
                </a:lnTo>
                <a:lnTo>
                  <a:pt x="10052" y="9868"/>
                </a:lnTo>
                <a:lnTo>
                  <a:pt x="10088" y="9941"/>
                </a:lnTo>
                <a:lnTo>
                  <a:pt x="10125" y="10088"/>
                </a:lnTo>
                <a:lnTo>
                  <a:pt x="10125" y="10198"/>
                </a:lnTo>
                <a:lnTo>
                  <a:pt x="9832" y="10161"/>
                </a:lnTo>
                <a:lnTo>
                  <a:pt x="9795" y="10198"/>
                </a:lnTo>
                <a:lnTo>
                  <a:pt x="9795" y="10234"/>
                </a:lnTo>
                <a:lnTo>
                  <a:pt x="9942" y="10344"/>
                </a:lnTo>
                <a:lnTo>
                  <a:pt x="10088" y="10455"/>
                </a:lnTo>
                <a:lnTo>
                  <a:pt x="10015" y="10785"/>
                </a:lnTo>
                <a:lnTo>
                  <a:pt x="9942" y="11078"/>
                </a:lnTo>
                <a:lnTo>
                  <a:pt x="9905" y="11188"/>
                </a:lnTo>
                <a:lnTo>
                  <a:pt x="9648" y="11115"/>
                </a:lnTo>
                <a:lnTo>
                  <a:pt x="9391" y="11078"/>
                </a:lnTo>
                <a:lnTo>
                  <a:pt x="9355" y="11078"/>
                </a:lnTo>
                <a:lnTo>
                  <a:pt x="9318" y="11115"/>
                </a:lnTo>
                <a:lnTo>
                  <a:pt x="9318" y="11151"/>
                </a:lnTo>
                <a:lnTo>
                  <a:pt x="9355" y="11188"/>
                </a:lnTo>
                <a:lnTo>
                  <a:pt x="9538" y="11372"/>
                </a:lnTo>
                <a:lnTo>
                  <a:pt x="9795" y="11518"/>
                </a:lnTo>
                <a:lnTo>
                  <a:pt x="9501" y="11995"/>
                </a:lnTo>
                <a:lnTo>
                  <a:pt x="9061" y="11812"/>
                </a:lnTo>
                <a:lnTo>
                  <a:pt x="8584" y="11628"/>
                </a:lnTo>
                <a:lnTo>
                  <a:pt x="8548" y="11628"/>
                </a:lnTo>
                <a:lnTo>
                  <a:pt x="8548" y="11702"/>
                </a:lnTo>
                <a:lnTo>
                  <a:pt x="8731" y="11848"/>
                </a:lnTo>
                <a:lnTo>
                  <a:pt x="8915" y="12032"/>
                </a:lnTo>
                <a:lnTo>
                  <a:pt x="9318" y="12289"/>
                </a:lnTo>
                <a:lnTo>
                  <a:pt x="9061" y="12582"/>
                </a:lnTo>
                <a:lnTo>
                  <a:pt x="8805" y="12802"/>
                </a:lnTo>
                <a:lnTo>
                  <a:pt x="8548" y="12692"/>
                </a:lnTo>
                <a:lnTo>
                  <a:pt x="8401" y="12069"/>
                </a:lnTo>
                <a:lnTo>
                  <a:pt x="8291" y="11445"/>
                </a:lnTo>
                <a:lnTo>
                  <a:pt x="8218" y="11298"/>
                </a:lnTo>
                <a:lnTo>
                  <a:pt x="8144" y="11188"/>
                </a:lnTo>
                <a:lnTo>
                  <a:pt x="8034" y="11115"/>
                </a:lnTo>
                <a:lnTo>
                  <a:pt x="7374" y="11115"/>
                </a:lnTo>
                <a:lnTo>
                  <a:pt x="7264" y="11078"/>
                </a:lnTo>
                <a:lnTo>
                  <a:pt x="7154" y="11041"/>
                </a:lnTo>
                <a:lnTo>
                  <a:pt x="7007" y="10895"/>
                </a:lnTo>
                <a:lnTo>
                  <a:pt x="6897" y="10675"/>
                </a:lnTo>
                <a:lnTo>
                  <a:pt x="6860" y="10455"/>
                </a:lnTo>
                <a:lnTo>
                  <a:pt x="6860" y="10344"/>
                </a:lnTo>
                <a:lnTo>
                  <a:pt x="6897" y="10234"/>
                </a:lnTo>
                <a:lnTo>
                  <a:pt x="6934" y="10124"/>
                </a:lnTo>
                <a:lnTo>
                  <a:pt x="7007" y="10051"/>
                </a:lnTo>
                <a:lnTo>
                  <a:pt x="7227" y="9978"/>
                </a:lnTo>
                <a:lnTo>
                  <a:pt x="7447" y="9904"/>
                </a:lnTo>
                <a:lnTo>
                  <a:pt x="8328" y="9721"/>
                </a:lnTo>
                <a:lnTo>
                  <a:pt x="8401" y="9758"/>
                </a:lnTo>
                <a:lnTo>
                  <a:pt x="8548" y="9758"/>
                </a:lnTo>
                <a:lnTo>
                  <a:pt x="8841" y="9648"/>
                </a:lnTo>
                <a:lnTo>
                  <a:pt x="9135" y="9574"/>
                </a:lnTo>
                <a:close/>
                <a:moveTo>
                  <a:pt x="1028" y="7373"/>
                </a:moveTo>
                <a:lnTo>
                  <a:pt x="1028" y="7887"/>
                </a:lnTo>
                <a:lnTo>
                  <a:pt x="1101" y="8437"/>
                </a:lnTo>
                <a:lnTo>
                  <a:pt x="1138" y="8474"/>
                </a:lnTo>
                <a:lnTo>
                  <a:pt x="1211" y="8510"/>
                </a:lnTo>
                <a:lnTo>
                  <a:pt x="1285" y="8510"/>
                </a:lnTo>
                <a:lnTo>
                  <a:pt x="1358" y="8474"/>
                </a:lnTo>
                <a:lnTo>
                  <a:pt x="1872" y="8070"/>
                </a:lnTo>
                <a:lnTo>
                  <a:pt x="1945" y="8951"/>
                </a:lnTo>
                <a:lnTo>
                  <a:pt x="1982" y="9611"/>
                </a:lnTo>
                <a:lnTo>
                  <a:pt x="1982" y="9758"/>
                </a:lnTo>
                <a:lnTo>
                  <a:pt x="1982" y="9904"/>
                </a:lnTo>
                <a:lnTo>
                  <a:pt x="1872" y="10014"/>
                </a:lnTo>
                <a:lnTo>
                  <a:pt x="1762" y="10088"/>
                </a:lnTo>
                <a:lnTo>
                  <a:pt x="1615" y="10271"/>
                </a:lnTo>
                <a:lnTo>
                  <a:pt x="1505" y="10455"/>
                </a:lnTo>
                <a:lnTo>
                  <a:pt x="1468" y="10638"/>
                </a:lnTo>
                <a:lnTo>
                  <a:pt x="1468" y="10858"/>
                </a:lnTo>
                <a:lnTo>
                  <a:pt x="1505" y="11078"/>
                </a:lnTo>
                <a:lnTo>
                  <a:pt x="1578" y="11298"/>
                </a:lnTo>
                <a:lnTo>
                  <a:pt x="1688" y="11702"/>
                </a:lnTo>
                <a:lnTo>
                  <a:pt x="2165" y="12876"/>
                </a:lnTo>
                <a:lnTo>
                  <a:pt x="1835" y="12509"/>
                </a:lnTo>
                <a:lnTo>
                  <a:pt x="1505" y="12142"/>
                </a:lnTo>
                <a:lnTo>
                  <a:pt x="1211" y="11665"/>
                </a:lnTo>
                <a:lnTo>
                  <a:pt x="918" y="11188"/>
                </a:lnTo>
                <a:lnTo>
                  <a:pt x="735" y="10675"/>
                </a:lnTo>
                <a:lnTo>
                  <a:pt x="588" y="10161"/>
                </a:lnTo>
                <a:lnTo>
                  <a:pt x="551" y="9831"/>
                </a:lnTo>
                <a:lnTo>
                  <a:pt x="514" y="9501"/>
                </a:lnTo>
                <a:lnTo>
                  <a:pt x="551" y="9171"/>
                </a:lnTo>
                <a:lnTo>
                  <a:pt x="588" y="8841"/>
                </a:lnTo>
                <a:lnTo>
                  <a:pt x="771" y="8180"/>
                </a:lnTo>
                <a:lnTo>
                  <a:pt x="955" y="7557"/>
                </a:lnTo>
                <a:lnTo>
                  <a:pt x="1028" y="7373"/>
                </a:lnTo>
                <a:close/>
                <a:moveTo>
                  <a:pt x="9612" y="12472"/>
                </a:moveTo>
                <a:lnTo>
                  <a:pt x="9942" y="12619"/>
                </a:lnTo>
                <a:lnTo>
                  <a:pt x="10675" y="12912"/>
                </a:lnTo>
                <a:lnTo>
                  <a:pt x="10895" y="12986"/>
                </a:lnTo>
                <a:lnTo>
                  <a:pt x="10529" y="13316"/>
                </a:lnTo>
                <a:lnTo>
                  <a:pt x="10162" y="13609"/>
                </a:lnTo>
                <a:lnTo>
                  <a:pt x="9685" y="13279"/>
                </a:lnTo>
                <a:lnTo>
                  <a:pt x="9171" y="12986"/>
                </a:lnTo>
                <a:lnTo>
                  <a:pt x="9391" y="12729"/>
                </a:lnTo>
                <a:lnTo>
                  <a:pt x="9612" y="12472"/>
                </a:lnTo>
                <a:close/>
                <a:moveTo>
                  <a:pt x="2569" y="5209"/>
                </a:moveTo>
                <a:lnTo>
                  <a:pt x="2899" y="5319"/>
                </a:lnTo>
                <a:lnTo>
                  <a:pt x="3266" y="5356"/>
                </a:lnTo>
                <a:lnTo>
                  <a:pt x="3999" y="5356"/>
                </a:lnTo>
                <a:lnTo>
                  <a:pt x="4733" y="5429"/>
                </a:lnTo>
                <a:lnTo>
                  <a:pt x="5467" y="5539"/>
                </a:lnTo>
                <a:lnTo>
                  <a:pt x="5320" y="5649"/>
                </a:lnTo>
                <a:lnTo>
                  <a:pt x="5173" y="5723"/>
                </a:lnTo>
                <a:lnTo>
                  <a:pt x="4880" y="5833"/>
                </a:lnTo>
                <a:lnTo>
                  <a:pt x="4696" y="5943"/>
                </a:lnTo>
                <a:lnTo>
                  <a:pt x="4513" y="6053"/>
                </a:lnTo>
                <a:lnTo>
                  <a:pt x="4366" y="6236"/>
                </a:lnTo>
                <a:lnTo>
                  <a:pt x="4293" y="6420"/>
                </a:lnTo>
                <a:lnTo>
                  <a:pt x="4256" y="6493"/>
                </a:lnTo>
                <a:lnTo>
                  <a:pt x="4293" y="6603"/>
                </a:lnTo>
                <a:lnTo>
                  <a:pt x="4329" y="6676"/>
                </a:lnTo>
                <a:lnTo>
                  <a:pt x="4366" y="6750"/>
                </a:lnTo>
                <a:lnTo>
                  <a:pt x="4439" y="6823"/>
                </a:lnTo>
                <a:lnTo>
                  <a:pt x="4549" y="6823"/>
                </a:lnTo>
                <a:lnTo>
                  <a:pt x="4660" y="6860"/>
                </a:lnTo>
                <a:lnTo>
                  <a:pt x="4696" y="6933"/>
                </a:lnTo>
                <a:lnTo>
                  <a:pt x="4733" y="7117"/>
                </a:lnTo>
                <a:lnTo>
                  <a:pt x="4770" y="7300"/>
                </a:lnTo>
                <a:lnTo>
                  <a:pt x="4770" y="7667"/>
                </a:lnTo>
                <a:lnTo>
                  <a:pt x="4806" y="7813"/>
                </a:lnTo>
                <a:lnTo>
                  <a:pt x="4586" y="7520"/>
                </a:lnTo>
                <a:lnTo>
                  <a:pt x="4366" y="7263"/>
                </a:lnTo>
                <a:lnTo>
                  <a:pt x="4256" y="7190"/>
                </a:lnTo>
                <a:lnTo>
                  <a:pt x="4146" y="7153"/>
                </a:lnTo>
                <a:lnTo>
                  <a:pt x="3999" y="7117"/>
                </a:lnTo>
                <a:lnTo>
                  <a:pt x="3889" y="7153"/>
                </a:lnTo>
                <a:lnTo>
                  <a:pt x="3632" y="7227"/>
                </a:lnTo>
                <a:lnTo>
                  <a:pt x="3412" y="7373"/>
                </a:lnTo>
                <a:lnTo>
                  <a:pt x="3192" y="7593"/>
                </a:lnTo>
                <a:lnTo>
                  <a:pt x="2972" y="7813"/>
                </a:lnTo>
                <a:lnTo>
                  <a:pt x="2825" y="8070"/>
                </a:lnTo>
                <a:lnTo>
                  <a:pt x="2715" y="8364"/>
                </a:lnTo>
                <a:lnTo>
                  <a:pt x="2642" y="8657"/>
                </a:lnTo>
                <a:lnTo>
                  <a:pt x="2605" y="8951"/>
                </a:lnTo>
                <a:lnTo>
                  <a:pt x="2605" y="9244"/>
                </a:lnTo>
                <a:lnTo>
                  <a:pt x="2679" y="9537"/>
                </a:lnTo>
                <a:lnTo>
                  <a:pt x="2679" y="9611"/>
                </a:lnTo>
                <a:lnTo>
                  <a:pt x="2752" y="9648"/>
                </a:lnTo>
                <a:lnTo>
                  <a:pt x="2789" y="9684"/>
                </a:lnTo>
                <a:lnTo>
                  <a:pt x="3156" y="9684"/>
                </a:lnTo>
                <a:lnTo>
                  <a:pt x="3449" y="9758"/>
                </a:lnTo>
                <a:lnTo>
                  <a:pt x="3706" y="9868"/>
                </a:lnTo>
                <a:lnTo>
                  <a:pt x="3963" y="10014"/>
                </a:lnTo>
                <a:lnTo>
                  <a:pt x="4183" y="10198"/>
                </a:lnTo>
                <a:lnTo>
                  <a:pt x="4403" y="10418"/>
                </a:lnTo>
                <a:lnTo>
                  <a:pt x="4770" y="10858"/>
                </a:lnTo>
                <a:lnTo>
                  <a:pt x="4403" y="11151"/>
                </a:lnTo>
                <a:lnTo>
                  <a:pt x="4109" y="11445"/>
                </a:lnTo>
                <a:lnTo>
                  <a:pt x="3816" y="11775"/>
                </a:lnTo>
                <a:lnTo>
                  <a:pt x="3596" y="12142"/>
                </a:lnTo>
                <a:lnTo>
                  <a:pt x="3412" y="12545"/>
                </a:lnTo>
                <a:lnTo>
                  <a:pt x="3266" y="12986"/>
                </a:lnTo>
                <a:lnTo>
                  <a:pt x="3192" y="13426"/>
                </a:lnTo>
                <a:lnTo>
                  <a:pt x="3156" y="13866"/>
                </a:lnTo>
                <a:lnTo>
                  <a:pt x="3082" y="13829"/>
                </a:lnTo>
                <a:lnTo>
                  <a:pt x="2972" y="13719"/>
                </a:lnTo>
                <a:lnTo>
                  <a:pt x="2899" y="13572"/>
                </a:lnTo>
                <a:lnTo>
                  <a:pt x="2459" y="12582"/>
                </a:lnTo>
                <a:lnTo>
                  <a:pt x="2092" y="11702"/>
                </a:lnTo>
                <a:lnTo>
                  <a:pt x="1945" y="11262"/>
                </a:lnTo>
                <a:lnTo>
                  <a:pt x="1872" y="10821"/>
                </a:lnTo>
                <a:lnTo>
                  <a:pt x="1872" y="10638"/>
                </a:lnTo>
                <a:lnTo>
                  <a:pt x="1945" y="10491"/>
                </a:lnTo>
                <a:lnTo>
                  <a:pt x="2055" y="10381"/>
                </a:lnTo>
                <a:lnTo>
                  <a:pt x="2202" y="10271"/>
                </a:lnTo>
                <a:lnTo>
                  <a:pt x="2312" y="10161"/>
                </a:lnTo>
                <a:lnTo>
                  <a:pt x="2385" y="10051"/>
                </a:lnTo>
                <a:lnTo>
                  <a:pt x="2385" y="9904"/>
                </a:lnTo>
                <a:lnTo>
                  <a:pt x="2385" y="9721"/>
                </a:lnTo>
                <a:lnTo>
                  <a:pt x="2312" y="8730"/>
                </a:lnTo>
                <a:lnTo>
                  <a:pt x="2165" y="7740"/>
                </a:lnTo>
                <a:lnTo>
                  <a:pt x="2165" y="7667"/>
                </a:lnTo>
                <a:lnTo>
                  <a:pt x="2092" y="7593"/>
                </a:lnTo>
                <a:lnTo>
                  <a:pt x="1945" y="7593"/>
                </a:lnTo>
                <a:lnTo>
                  <a:pt x="1358" y="8070"/>
                </a:lnTo>
                <a:lnTo>
                  <a:pt x="1321" y="7667"/>
                </a:lnTo>
                <a:lnTo>
                  <a:pt x="1358" y="7263"/>
                </a:lnTo>
                <a:lnTo>
                  <a:pt x="1395" y="6860"/>
                </a:lnTo>
                <a:lnTo>
                  <a:pt x="1505" y="6456"/>
                </a:lnTo>
                <a:lnTo>
                  <a:pt x="1505" y="6383"/>
                </a:lnTo>
                <a:lnTo>
                  <a:pt x="1468" y="6310"/>
                </a:lnTo>
                <a:lnTo>
                  <a:pt x="1725" y="5796"/>
                </a:lnTo>
                <a:lnTo>
                  <a:pt x="1982" y="5319"/>
                </a:lnTo>
                <a:lnTo>
                  <a:pt x="2239" y="5356"/>
                </a:lnTo>
                <a:lnTo>
                  <a:pt x="2495" y="5392"/>
                </a:lnTo>
                <a:lnTo>
                  <a:pt x="2569" y="5356"/>
                </a:lnTo>
                <a:lnTo>
                  <a:pt x="2605" y="5319"/>
                </a:lnTo>
                <a:lnTo>
                  <a:pt x="2605" y="5282"/>
                </a:lnTo>
                <a:lnTo>
                  <a:pt x="2569" y="5209"/>
                </a:lnTo>
                <a:close/>
                <a:moveTo>
                  <a:pt x="8805" y="13939"/>
                </a:moveTo>
                <a:lnTo>
                  <a:pt x="9098" y="13976"/>
                </a:lnTo>
                <a:lnTo>
                  <a:pt x="9391" y="14049"/>
                </a:lnTo>
                <a:lnTo>
                  <a:pt x="9208" y="14086"/>
                </a:lnTo>
                <a:lnTo>
                  <a:pt x="9171" y="14049"/>
                </a:lnTo>
                <a:lnTo>
                  <a:pt x="9061" y="14049"/>
                </a:lnTo>
                <a:lnTo>
                  <a:pt x="8988" y="13976"/>
                </a:lnTo>
                <a:lnTo>
                  <a:pt x="8805" y="13939"/>
                </a:lnTo>
                <a:close/>
                <a:moveTo>
                  <a:pt x="5815" y="14178"/>
                </a:moveTo>
                <a:lnTo>
                  <a:pt x="5797" y="14196"/>
                </a:lnTo>
                <a:lnTo>
                  <a:pt x="5760" y="14196"/>
                </a:lnTo>
                <a:lnTo>
                  <a:pt x="5815" y="14178"/>
                </a:lnTo>
                <a:close/>
                <a:moveTo>
                  <a:pt x="7154" y="2935"/>
                </a:moveTo>
                <a:lnTo>
                  <a:pt x="7594" y="3008"/>
                </a:lnTo>
                <a:lnTo>
                  <a:pt x="8034" y="3082"/>
                </a:lnTo>
                <a:lnTo>
                  <a:pt x="8438" y="3155"/>
                </a:lnTo>
                <a:lnTo>
                  <a:pt x="8401" y="3192"/>
                </a:lnTo>
                <a:lnTo>
                  <a:pt x="8401" y="3228"/>
                </a:lnTo>
                <a:lnTo>
                  <a:pt x="8401" y="3265"/>
                </a:lnTo>
                <a:lnTo>
                  <a:pt x="8438" y="3265"/>
                </a:lnTo>
                <a:lnTo>
                  <a:pt x="8621" y="3228"/>
                </a:lnTo>
                <a:lnTo>
                  <a:pt x="8768" y="3265"/>
                </a:lnTo>
                <a:lnTo>
                  <a:pt x="8805" y="3265"/>
                </a:lnTo>
                <a:lnTo>
                  <a:pt x="8768" y="3338"/>
                </a:lnTo>
                <a:lnTo>
                  <a:pt x="8768" y="3412"/>
                </a:lnTo>
                <a:lnTo>
                  <a:pt x="8768" y="3448"/>
                </a:lnTo>
                <a:lnTo>
                  <a:pt x="8805" y="3485"/>
                </a:lnTo>
                <a:lnTo>
                  <a:pt x="8841" y="3485"/>
                </a:lnTo>
                <a:lnTo>
                  <a:pt x="8915" y="3522"/>
                </a:lnTo>
                <a:lnTo>
                  <a:pt x="8988" y="3558"/>
                </a:lnTo>
                <a:lnTo>
                  <a:pt x="9098" y="3668"/>
                </a:lnTo>
                <a:lnTo>
                  <a:pt x="9208" y="3815"/>
                </a:lnTo>
                <a:lnTo>
                  <a:pt x="9245" y="3852"/>
                </a:lnTo>
                <a:lnTo>
                  <a:pt x="9281" y="3889"/>
                </a:lnTo>
                <a:lnTo>
                  <a:pt x="9318" y="3852"/>
                </a:lnTo>
                <a:lnTo>
                  <a:pt x="9391" y="3742"/>
                </a:lnTo>
                <a:lnTo>
                  <a:pt x="9465" y="3632"/>
                </a:lnTo>
                <a:lnTo>
                  <a:pt x="9538" y="3558"/>
                </a:lnTo>
                <a:lnTo>
                  <a:pt x="9758" y="3632"/>
                </a:lnTo>
                <a:lnTo>
                  <a:pt x="9612" y="3815"/>
                </a:lnTo>
                <a:lnTo>
                  <a:pt x="9501" y="3999"/>
                </a:lnTo>
                <a:lnTo>
                  <a:pt x="9465" y="4072"/>
                </a:lnTo>
                <a:lnTo>
                  <a:pt x="9465" y="4182"/>
                </a:lnTo>
                <a:lnTo>
                  <a:pt x="9575" y="4182"/>
                </a:lnTo>
                <a:lnTo>
                  <a:pt x="9648" y="4145"/>
                </a:lnTo>
                <a:lnTo>
                  <a:pt x="9795" y="4035"/>
                </a:lnTo>
                <a:lnTo>
                  <a:pt x="10052" y="3815"/>
                </a:lnTo>
                <a:lnTo>
                  <a:pt x="10308" y="3962"/>
                </a:lnTo>
                <a:lnTo>
                  <a:pt x="10235" y="4035"/>
                </a:lnTo>
                <a:lnTo>
                  <a:pt x="9978" y="4365"/>
                </a:lnTo>
                <a:lnTo>
                  <a:pt x="9868" y="4512"/>
                </a:lnTo>
                <a:lnTo>
                  <a:pt x="9795" y="4696"/>
                </a:lnTo>
                <a:lnTo>
                  <a:pt x="9795" y="4732"/>
                </a:lnTo>
                <a:lnTo>
                  <a:pt x="9832" y="4732"/>
                </a:lnTo>
                <a:lnTo>
                  <a:pt x="10015" y="4659"/>
                </a:lnTo>
                <a:lnTo>
                  <a:pt x="10198" y="4549"/>
                </a:lnTo>
                <a:lnTo>
                  <a:pt x="10492" y="4329"/>
                </a:lnTo>
                <a:lnTo>
                  <a:pt x="10639" y="4182"/>
                </a:lnTo>
                <a:lnTo>
                  <a:pt x="10822" y="4292"/>
                </a:lnTo>
                <a:lnTo>
                  <a:pt x="10565" y="4549"/>
                </a:lnTo>
                <a:lnTo>
                  <a:pt x="10272" y="4879"/>
                </a:lnTo>
                <a:lnTo>
                  <a:pt x="10052" y="5209"/>
                </a:lnTo>
                <a:lnTo>
                  <a:pt x="9942" y="5246"/>
                </a:lnTo>
                <a:lnTo>
                  <a:pt x="9648" y="5392"/>
                </a:lnTo>
                <a:lnTo>
                  <a:pt x="9391" y="5539"/>
                </a:lnTo>
                <a:lnTo>
                  <a:pt x="9281" y="5539"/>
                </a:lnTo>
                <a:lnTo>
                  <a:pt x="9135" y="5576"/>
                </a:lnTo>
                <a:lnTo>
                  <a:pt x="8805" y="5759"/>
                </a:lnTo>
                <a:lnTo>
                  <a:pt x="8548" y="5979"/>
                </a:lnTo>
                <a:lnTo>
                  <a:pt x="8364" y="6089"/>
                </a:lnTo>
                <a:lnTo>
                  <a:pt x="8071" y="6346"/>
                </a:lnTo>
                <a:lnTo>
                  <a:pt x="7924" y="6566"/>
                </a:lnTo>
                <a:lnTo>
                  <a:pt x="7741" y="6750"/>
                </a:lnTo>
                <a:lnTo>
                  <a:pt x="7631" y="6970"/>
                </a:lnTo>
                <a:lnTo>
                  <a:pt x="7594" y="7153"/>
                </a:lnTo>
                <a:lnTo>
                  <a:pt x="7631" y="7227"/>
                </a:lnTo>
                <a:lnTo>
                  <a:pt x="7667" y="7300"/>
                </a:lnTo>
                <a:lnTo>
                  <a:pt x="7741" y="7373"/>
                </a:lnTo>
                <a:lnTo>
                  <a:pt x="7851" y="7410"/>
                </a:lnTo>
                <a:lnTo>
                  <a:pt x="7998" y="7410"/>
                </a:lnTo>
                <a:lnTo>
                  <a:pt x="8144" y="7337"/>
                </a:lnTo>
                <a:lnTo>
                  <a:pt x="8401" y="7190"/>
                </a:lnTo>
                <a:lnTo>
                  <a:pt x="8548" y="7153"/>
                </a:lnTo>
                <a:lnTo>
                  <a:pt x="8731" y="7227"/>
                </a:lnTo>
                <a:lnTo>
                  <a:pt x="8805" y="7263"/>
                </a:lnTo>
                <a:lnTo>
                  <a:pt x="8878" y="7337"/>
                </a:lnTo>
                <a:lnTo>
                  <a:pt x="8915" y="7410"/>
                </a:lnTo>
                <a:lnTo>
                  <a:pt x="8915" y="7483"/>
                </a:lnTo>
                <a:lnTo>
                  <a:pt x="8841" y="7593"/>
                </a:lnTo>
                <a:lnTo>
                  <a:pt x="8731" y="7740"/>
                </a:lnTo>
                <a:lnTo>
                  <a:pt x="8584" y="7850"/>
                </a:lnTo>
                <a:lnTo>
                  <a:pt x="8401" y="7960"/>
                </a:lnTo>
                <a:lnTo>
                  <a:pt x="8144" y="8070"/>
                </a:lnTo>
                <a:lnTo>
                  <a:pt x="7961" y="8144"/>
                </a:lnTo>
                <a:lnTo>
                  <a:pt x="7741" y="8254"/>
                </a:lnTo>
                <a:lnTo>
                  <a:pt x="7557" y="8400"/>
                </a:lnTo>
                <a:lnTo>
                  <a:pt x="7521" y="8474"/>
                </a:lnTo>
                <a:lnTo>
                  <a:pt x="7484" y="8584"/>
                </a:lnTo>
                <a:lnTo>
                  <a:pt x="7447" y="8767"/>
                </a:lnTo>
                <a:lnTo>
                  <a:pt x="7521" y="8914"/>
                </a:lnTo>
                <a:lnTo>
                  <a:pt x="7631" y="9061"/>
                </a:lnTo>
                <a:lnTo>
                  <a:pt x="7777" y="9134"/>
                </a:lnTo>
                <a:lnTo>
                  <a:pt x="7887" y="9171"/>
                </a:lnTo>
                <a:lnTo>
                  <a:pt x="8034" y="9207"/>
                </a:lnTo>
                <a:lnTo>
                  <a:pt x="8254" y="9134"/>
                </a:lnTo>
                <a:lnTo>
                  <a:pt x="8694" y="8951"/>
                </a:lnTo>
                <a:lnTo>
                  <a:pt x="9208" y="8951"/>
                </a:lnTo>
                <a:lnTo>
                  <a:pt x="9391" y="8877"/>
                </a:lnTo>
                <a:lnTo>
                  <a:pt x="9575" y="8767"/>
                </a:lnTo>
                <a:lnTo>
                  <a:pt x="9685" y="8657"/>
                </a:lnTo>
                <a:lnTo>
                  <a:pt x="9795" y="8547"/>
                </a:lnTo>
                <a:lnTo>
                  <a:pt x="9905" y="8547"/>
                </a:lnTo>
                <a:lnTo>
                  <a:pt x="10052" y="8584"/>
                </a:lnTo>
                <a:lnTo>
                  <a:pt x="10088" y="8620"/>
                </a:lnTo>
                <a:lnTo>
                  <a:pt x="10125" y="8620"/>
                </a:lnTo>
                <a:lnTo>
                  <a:pt x="10198" y="8657"/>
                </a:lnTo>
                <a:lnTo>
                  <a:pt x="10382" y="8804"/>
                </a:lnTo>
                <a:lnTo>
                  <a:pt x="10565" y="8987"/>
                </a:lnTo>
                <a:lnTo>
                  <a:pt x="11115" y="9648"/>
                </a:lnTo>
                <a:lnTo>
                  <a:pt x="10382" y="9391"/>
                </a:lnTo>
                <a:lnTo>
                  <a:pt x="10015" y="9281"/>
                </a:lnTo>
                <a:lnTo>
                  <a:pt x="9648" y="9171"/>
                </a:lnTo>
                <a:lnTo>
                  <a:pt x="9612" y="9207"/>
                </a:lnTo>
                <a:lnTo>
                  <a:pt x="9281" y="9171"/>
                </a:lnTo>
                <a:lnTo>
                  <a:pt x="8951" y="9207"/>
                </a:lnTo>
                <a:lnTo>
                  <a:pt x="8621" y="9281"/>
                </a:lnTo>
                <a:lnTo>
                  <a:pt x="8328" y="9391"/>
                </a:lnTo>
                <a:lnTo>
                  <a:pt x="8291" y="9427"/>
                </a:lnTo>
                <a:lnTo>
                  <a:pt x="8144" y="9427"/>
                </a:lnTo>
                <a:lnTo>
                  <a:pt x="7631" y="9537"/>
                </a:lnTo>
                <a:lnTo>
                  <a:pt x="7117" y="9648"/>
                </a:lnTo>
                <a:lnTo>
                  <a:pt x="6934" y="9684"/>
                </a:lnTo>
                <a:lnTo>
                  <a:pt x="6787" y="9794"/>
                </a:lnTo>
                <a:lnTo>
                  <a:pt x="6677" y="9904"/>
                </a:lnTo>
                <a:lnTo>
                  <a:pt x="6567" y="10088"/>
                </a:lnTo>
                <a:lnTo>
                  <a:pt x="6494" y="10271"/>
                </a:lnTo>
                <a:lnTo>
                  <a:pt x="6494" y="10455"/>
                </a:lnTo>
                <a:lnTo>
                  <a:pt x="6494" y="10601"/>
                </a:lnTo>
                <a:lnTo>
                  <a:pt x="6530" y="10785"/>
                </a:lnTo>
                <a:lnTo>
                  <a:pt x="6604" y="10968"/>
                </a:lnTo>
                <a:lnTo>
                  <a:pt x="6714" y="11115"/>
                </a:lnTo>
                <a:lnTo>
                  <a:pt x="6824" y="11225"/>
                </a:lnTo>
                <a:lnTo>
                  <a:pt x="6970" y="11335"/>
                </a:lnTo>
                <a:lnTo>
                  <a:pt x="7117" y="11408"/>
                </a:lnTo>
                <a:lnTo>
                  <a:pt x="7301" y="11445"/>
                </a:lnTo>
                <a:lnTo>
                  <a:pt x="7484" y="11482"/>
                </a:lnTo>
                <a:lnTo>
                  <a:pt x="7777" y="11482"/>
                </a:lnTo>
                <a:lnTo>
                  <a:pt x="7851" y="11555"/>
                </a:lnTo>
                <a:lnTo>
                  <a:pt x="7924" y="11665"/>
                </a:lnTo>
                <a:lnTo>
                  <a:pt x="7961" y="11812"/>
                </a:lnTo>
                <a:lnTo>
                  <a:pt x="8034" y="12105"/>
                </a:lnTo>
                <a:lnTo>
                  <a:pt x="8071" y="12362"/>
                </a:lnTo>
                <a:lnTo>
                  <a:pt x="8108" y="12509"/>
                </a:lnTo>
                <a:lnTo>
                  <a:pt x="7851" y="12435"/>
                </a:lnTo>
                <a:lnTo>
                  <a:pt x="7631" y="12399"/>
                </a:lnTo>
                <a:lnTo>
                  <a:pt x="7557" y="12362"/>
                </a:lnTo>
                <a:lnTo>
                  <a:pt x="7521" y="12215"/>
                </a:lnTo>
                <a:lnTo>
                  <a:pt x="7521" y="12179"/>
                </a:lnTo>
                <a:lnTo>
                  <a:pt x="7447" y="12179"/>
                </a:lnTo>
                <a:lnTo>
                  <a:pt x="7447" y="12215"/>
                </a:lnTo>
                <a:lnTo>
                  <a:pt x="7411" y="12472"/>
                </a:lnTo>
                <a:lnTo>
                  <a:pt x="7411" y="12509"/>
                </a:lnTo>
                <a:lnTo>
                  <a:pt x="7447" y="12545"/>
                </a:lnTo>
                <a:lnTo>
                  <a:pt x="7851" y="12729"/>
                </a:lnTo>
                <a:lnTo>
                  <a:pt x="8254" y="12949"/>
                </a:lnTo>
                <a:lnTo>
                  <a:pt x="8438" y="13316"/>
                </a:lnTo>
                <a:lnTo>
                  <a:pt x="8474" y="13389"/>
                </a:lnTo>
                <a:lnTo>
                  <a:pt x="8548" y="13426"/>
                </a:lnTo>
                <a:lnTo>
                  <a:pt x="8621" y="13426"/>
                </a:lnTo>
                <a:lnTo>
                  <a:pt x="8694" y="13389"/>
                </a:lnTo>
                <a:lnTo>
                  <a:pt x="8841" y="13279"/>
                </a:lnTo>
                <a:lnTo>
                  <a:pt x="9428" y="13609"/>
                </a:lnTo>
                <a:lnTo>
                  <a:pt x="9281" y="13609"/>
                </a:lnTo>
                <a:lnTo>
                  <a:pt x="8548" y="13536"/>
                </a:lnTo>
                <a:lnTo>
                  <a:pt x="7851" y="13536"/>
                </a:lnTo>
                <a:lnTo>
                  <a:pt x="7374" y="13206"/>
                </a:lnTo>
                <a:lnTo>
                  <a:pt x="6860" y="12912"/>
                </a:lnTo>
                <a:lnTo>
                  <a:pt x="6824" y="12876"/>
                </a:lnTo>
                <a:lnTo>
                  <a:pt x="6750" y="12912"/>
                </a:lnTo>
                <a:lnTo>
                  <a:pt x="6750" y="12949"/>
                </a:lnTo>
                <a:lnTo>
                  <a:pt x="6750" y="13022"/>
                </a:lnTo>
                <a:lnTo>
                  <a:pt x="6970" y="13316"/>
                </a:lnTo>
                <a:lnTo>
                  <a:pt x="7227" y="13572"/>
                </a:lnTo>
                <a:lnTo>
                  <a:pt x="6897" y="13609"/>
                </a:lnTo>
                <a:lnTo>
                  <a:pt x="6567" y="13646"/>
                </a:lnTo>
                <a:lnTo>
                  <a:pt x="6310" y="13426"/>
                </a:lnTo>
                <a:lnTo>
                  <a:pt x="6090" y="13169"/>
                </a:lnTo>
                <a:lnTo>
                  <a:pt x="6017" y="13169"/>
                </a:lnTo>
                <a:lnTo>
                  <a:pt x="5943" y="13242"/>
                </a:lnTo>
                <a:lnTo>
                  <a:pt x="5907" y="13389"/>
                </a:lnTo>
                <a:lnTo>
                  <a:pt x="5943" y="13499"/>
                </a:lnTo>
                <a:lnTo>
                  <a:pt x="5980" y="13646"/>
                </a:lnTo>
                <a:lnTo>
                  <a:pt x="6090" y="13756"/>
                </a:lnTo>
                <a:lnTo>
                  <a:pt x="5760" y="13829"/>
                </a:lnTo>
                <a:lnTo>
                  <a:pt x="5430" y="13939"/>
                </a:lnTo>
                <a:lnTo>
                  <a:pt x="5393" y="13903"/>
                </a:lnTo>
                <a:lnTo>
                  <a:pt x="5173" y="13682"/>
                </a:lnTo>
                <a:lnTo>
                  <a:pt x="5026" y="13609"/>
                </a:lnTo>
                <a:lnTo>
                  <a:pt x="4916" y="13572"/>
                </a:lnTo>
                <a:lnTo>
                  <a:pt x="4880" y="13572"/>
                </a:lnTo>
                <a:lnTo>
                  <a:pt x="4880" y="13609"/>
                </a:lnTo>
                <a:lnTo>
                  <a:pt x="4880" y="13682"/>
                </a:lnTo>
                <a:lnTo>
                  <a:pt x="4916" y="13793"/>
                </a:lnTo>
                <a:lnTo>
                  <a:pt x="4990" y="13939"/>
                </a:lnTo>
                <a:lnTo>
                  <a:pt x="5100" y="14086"/>
                </a:lnTo>
                <a:lnTo>
                  <a:pt x="5136" y="14086"/>
                </a:lnTo>
                <a:lnTo>
                  <a:pt x="4843" y="14306"/>
                </a:lnTo>
                <a:lnTo>
                  <a:pt x="4623" y="14269"/>
                </a:lnTo>
                <a:lnTo>
                  <a:pt x="4109" y="14196"/>
                </a:lnTo>
                <a:lnTo>
                  <a:pt x="3853" y="14159"/>
                </a:lnTo>
                <a:lnTo>
                  <a:pt x="3596" y="14086"/>
                </a:lnTo>
                <a:lnTo>
                  <a:pt x="3669" y="14013"/>
                </a:lnTo>
                <a:lnTo>
                  <a:pt x="3706" y="13903"/>
                </a:lnTo>
                <a:lnTo>
                  <a:pt x="3706" y="13829"/>
                </a:lnTo>
                <a:lnTo>
                  <a:pt x="3669" y="13719"/>
                </a:lnTo>
                <a:lnTo>
                  <a:pt x="3632" y="13646"/>
                </a:lnTo>
                <a:lnTo>
                  <a:pt x="3559" y="13609"/>
                </a:lnTo>
                <a:lnTo>
                  <a:pt x="3632" y="13242"/>
                </a:lnTo>
                <a:lnTo>
                  <a:pt x="3742" y="12876"/>
                </a:lnTo>
                <a:lnTo>
                  <a:pt x="3889" y="12509"/>
                </a:lnTo>
                <a:lnTo>
                  <a:pt x="4073" y="12179"/>
                </a:lnTo>
                <a:lnTo>
                  <a:pt x="4293" y="11848"/>
                </a:lnTo>
                <a:lnTo>
                  <a:pt x="4549" y="11555"/>
                </a:lnTo>
                <a:lnTo>
                  <a:pt x="4843" y="11298"/>
                </a:lnTo>
                <a:lnTo>
                  <a:pt x="5173" y="11115"/>
                </a:lnTo>
                <a:lnTo>
                  <a:pt x="5246" y="11041"/>
                </a:lnTo>
                <a:lnTo>
                  <a:pt x="5283" y="10931"/>
                </a:lnTo>
                <a:lnTo>
                  <a:pt x="5283" y="10858"/>
                </a:lnTo>
                <a:lnTo>
                  <a:pt x="5210" y="10785"/>
                </a:lnTo>
                <a:lnTo>
                  <a:pt x="4770" y="10234"/>
                </a:lnTo>
                <a:lnTo>
                  <a:pt x="4549" y="9978"/>
                </a:lnTo>
                <a:lnTo>
                  <a:pt x="4293" y="9758"/>
                </a:lnTo>
                <a:lnTo>
                  <a:pt x="3999" y="9574"/>
                </a:lnTo>
                <a:lnTo>
                  <a:pt x="3706" y="9427"/>
                </a:lnTo>
                <a:lnTo>
                  <a:pt x="3376" y="9317"/>
                </a:lnTo>
                <a:lnTo>
                  <a:pt x="3046" y="9281"/>
                </a:lnTo>
                <a:lnTo>
                  <a:pt x="3046" y="8877"/>
                </a:lnTo>
                <a:lnTo>
                  <a:pt x="3119" y="8510"/>
                </a:lnTo>
                <a:lnTo>
                  <a:pt x="3266" y="8180"/>
                </a:lnTo>
                <a:lnTo>
                  <a:pt x="3486" y="7887"/>
                </a:lnTo>
                <a:lnTo>
                  <a:pt x="3632" y="7740"/>
                </a:lnTo>
                <a:lnTo>
                  <a:pt x="3816" y="7593"/>
                </a:lnTo>
                <a:lnTo>
                  <a:pt x="3889" y="7557"/>
                </a:lnTo>
                <a:lnTo>
                  <a:pt x="3963" y="7557"/>
                </a:lnTo>
                <a:lnTo>
                  <a:pt x="4036" y="7593"/>
                </a:lnTo>
                <a:lnTo>
                  <a:pt x="4109" y="7630"/>
                </a:lnTo>
                <a:lnTo>
                  <a:pt x="4219" y="7740"/>
                </a:lnTo>
                <a:lnTo>
                  <a:pt x="4329" y="7887"/>
                </a:lnTo>
                <a:lnTo>
                  <a:pt x="4916" y="8657"/>
                </a:lnTo>
                <a:lnTo>
                  <a:pt x="5026" y="8730"/>
                </a:lnTo>
                <a:lnTo>
                  <a:pt x="5136" y="8767"/>
                </a:lnTo>
                <a:lnTo>
                  <a:pt x="5210" y="8730"/>
                </a:lnTo>
                <a:lnTo>
                  <a:pt x="5246" y="8694"/>
                </a:lnTo>
                <a:lnTo>
                  <a:pt x="5283" y="8620"/>
                </a:lnTo>
                <a:lnTo>
                  <a:pt x="5283" y="8547"/>
                </a:lnTo>
                <a:lnTo>
                  <a:pt x="5136" y="7006"/>
                </a:lnTo>
                <a:lnTo>
                  <a:pt x="5100" y="6823"/>
                </a:lnTo>
                <a:lnTo>
                  <a:pt x="4990" y="6640"/>
                </a:lnTo>
                <a:lnTo>
                  <a:pt x="4880" y="6493"/>
                </a:lnTo>
                <a:lnTo>
                  <a:pt x="4660" y="6456"/>
                </a:lnTo>
                <a:lnTo>
                  <a:pt x="4733" y="6420"/>
                </a:lnTo>
                <a:lnTo>
                  <a:pt x="4843" y="6346"/>
                </a:lnTo>
                <a:lnTo>
                  <a:pt x="5026" y="6199"/>
                </a:lnTo>
                <a:lnTo>
                  <a:pt x="5430" y="6016"/>
                </a:lnTo>
                <a:lnTo>
                  <a:pt x="5613" y="5943"/>
                </a:lnTo>
                <a:lnTo>
                  <a:pt x="5760" y="5796"/>
                </a:lnTo>
                <a:lnTo>
                  <a:pt x="5870" y="5649"/>
                </a:lnTo>
                <a:lnTo>
                  <a:pt x="5980" y="5466"/>
                </a:lnTo>
                <a:lnTo>
                  <a:pt x="5980" y="5392"/>
                </a:lnTo>
                <a:lnTo>
                  <a:pt x="5943" y="5319"/>
                </a:lnTo>
                <a:lnTo>
                  <a:pt x="5907" y="5246"/>
                </a:lnTo>
                <a:lnTo>
                  <a:pt x="5833" y="5209"/>
                </a:lnTo>
                <a:lnTo>
                  <a:pt x="4990" y="5099"/>
                </a:lnTo>
                <a:lnTo>
                  <a:pt x="4109" y="4989"/>
                </a:lnTo>
                <a:lnTo>
                  <a:pt x="3742" y="4989"/>
                </a:lnTo>
                <a:lnTo>
                  <a:pt x="3302" y="4952"/>
                </a:lnTo>
                <a:lnTo>
                  <a:pt x="2899" y="4989"/>
                </a:lnTo>
                <a:lnTo>
                  <a:pt x="2715" y="5026"/>
                </a:lnTo>
                <a:lnTo>
                  <a:pt x="2532" y="5099"/>
                </a:lnTo>
                <a:lnTo>
                  <a:pt x="2495" y="5136"/>
                </a:lnTo>
                <a:lnTo>
                  <a:pt x="2532" y="5209"/>
                </a:lnTo>
                <a:lnTo>
                  <a:pt x="2165" y="5062"/>
                </a:lnTo>
                <a:lnTo>
                  <a:pt x="2459" y="4732"/>
                </a:lnTo>
                <a:lnTo>
                  <a:pt x="2752" y="4402"/>
                </a:lnTo>
                <a:lnTo>
                  <a:pt x="3082" y="4145"/>
                </a:lnTo>
                <a:lnTo>
                  <a:pt x="3449" y="3889"/>
                </a:lnTo>
                <a:lnTo>
                  <a:pt x="3816" y="3668"/>
                </a:lnTo>
                <a:lnTo>
                  <a:pt x="4219" y="3448"/>
                </a:lnTo>
                <a:lnTo>
                  <a:pt x="4623" y="3302"/>
                </a:lnTo>
                <a:lnTo>
                  <a:pt x="5026" y="3155"/>
                </a:lnTo>
                <a:lnTo>
                  <a:pt x="5467" y="3045"/>
                </a:lnTo>
                <a:lnTo>
                  <a:pt x="5907" y="2972"/>
                </a:lnTo>
                <a:lnTo>
                  <a:pt x="6310" y="2935"/>
                </a:lnTo>
                <a:close/>
                <a:moveTo>
                  <a:pt x="5393" y="14343"/>
                </a:moveTo>
                <a:lnTo>
                  <a:pt x="5430" y="14379"/>
                </a:lnTo>
                <a:lnTo>
                  <a:pt x="5356" y="14379"/>
                </a:lnTo>
                <a:lnTo>
                  <a:pt x="5393" y="14343"/>
                </a:lnTo>
                <a:close/>
                <a:moveTo>
                  <a:pt x="7704" y="13903"/>
                </a:moveTo>
                <a:lnTo>
                  <a:pt x="7961" y="14049"/>
                </a:lnTo>
                <a:lnTo>
                  <a:pt x="8291" y="14196"/>
                </a:lnTo>
                <a:lnTo>
                  <a:pt x="8584" y="14306"/>
                </a:lnTo>
                <a:lnTo>
                  <a:pt x="8181" y="14379"/>
                </a:lnTo>
                <a:lnTo>
                  <a:pt x="7741" y="14416"/>
                </a:lnTo>
                <a:lnTo>
                  <a:pt x="7704" y="14306"/>
                </a:lnTo>
                <a:lnTo>
                  <a:pt x="7631" y="14233"/>
                </a:lnTo>
                <a:lnTo>
                  <a:pt x="7264" y="14123"/>
                </a:lnTo>
                <a:lnTo>
                  <a:pt x="6970" y="13939"/>
                </a:lnTo>
                <a:lnTo>
                  <a:pt x="7521" y="13903"/>
                </a:lnTo>
                <a:close/>
                <a:moveTo>
                  <a:pt x="6420" y="14013"/>
                </a:moveTo>
                <a:lnTo>
                  <a:pt x="6567" y="14123"/>
                </a:lnTo>
                <a:lnTo>
                  <a:pt x="6787" y="14306"/>
                </a:lnTo>
                <a:lnTo>
                  <a:pt x="7007" y="14453"/>
                </a:lnTo>
                <a:lnTo>
                  <a:pt x="6053" y="14416"/>
                </a:lnTo>
                <a:lnTo>
                  <a:pt x="6053" y="14343"/>
                </a:lnTo>
                <a:lnTo>
                  <a:pt x="6053" y="14269"/>
                </a:lnTo>
                <a:lnTo>
                  <a:pt x="5980" y="14196"/>
                </a:lnTo>
                <a:lnTo>
                  <a:pt x="5907" y="14159"/>
                </a:lnTo>
                <a:lnTo>
                  <a:pt x="5870" y="14159"/>
                </a:lnTo>
                <a:lnTo>
                  <a:pt x="5980" y="14123"/>
                </a:lnTo>
                <a:lnTo>
                  <a:pt x="6420" y="14013"/>
                </a:lnTo>
                <a:close/>
                <a:moveTo>
                  <a:pt x="6824" y="2385"/>
                </a:moveTo>
                <a:lnTo>
                  <a:pt x="6750" y="2421"/>
                </a:lnTo>
                <a:lnTo>
                  <a:pt x="6677" y="2495"/>
                </a:lnTo>
                <a:lnTo>
                  <a:pt x="6127" y="2531"/>
                </a:lnTo>
                <a:lnTo>
                  <a:pt x="5540" y="2605"/>
                </a:lnTo>
                <a:lnTo>
                  <a:pt x="5026" y="2715"/>
                </a:lnTo>
                <a:lnTo>
                  <a:pt x="4476" y="2861"/>
                </a:lnTo>
                <a:lnTo>
                  <a:pt x="3926" y="3082"/>
                </a:lnTo>
                <a:lnTo>
                  <a:pt x="3376" y="3375"/>
                </a:lnTo>
                <a:lnTo>
                  <a:pt x="2899" y="3705"/>
                </a:lnTo>
                <a:lnTo>
                  <a:pt x="2459" y="4109"/>
                </a:lnTo>
                <a:lnTo>
                  <a:pt x="2018" y="4512"/>
                </a:lnTo>
                <a:lnTo>
                  <a:pt x="1652" y="4989"/>
                </a:lnTo>
                <a:lnTo>
                  <a:pt x="1321" y="5466"/>
                </a:lnTo>
                <a:lnTo>
                  <a:pt x="1065" y="6016"/>
                </a:lnTo>
                <a:lnTo>
                  <a:pt x="735" y="6713"/>
                </a:lnTo>
                <a:lnTo>
                  <a:pt x="478" y="7447"/>
                </a:lnTo>
                <a:lnTo>
                  <a:pt x="221" y="8180"/>
                </a:lnTo>
                <a:lnTo>
                  <a:pt x="74" y="8914"/>
                </a:lnTo>
                <a:lnTo>
                  <a:pt x="38" y="9244"/>
                </a:lnTo>
                <a:lnTo>
                  <a:pt x="1" y="9611"/>
                </a:lnTo>
                <a:lnTo>
                  <a:pt x="38" y="9941"/>
                </a:lnTo>
                <a:lnTo>
                  <a:pt x="74" y="10271"/>
                </a:lnTo>
                <a:lnTo>
                  <a:pt x="148" y="10601"/>
                </a:lnTo>
                <a:lnTo>
                  <a:pt x="258" y="10931"/>
                </a:lnTo>
                <a:lnTo>
                  <a:pt x="368" y="11262"/>
                </a:lnTo>
                <a:lnTo>
                  <a:pt x="514" y="11555"/>
                </a:lnTo>
                <a:lnTo>
                  <a:pt x="881" y="12142"/>
                </a:lnTo>
                <a:lnTo>
                  <a:pt x="1285" y="12692"/>
                </a:lnTo>
                <a:lnTo>
                  <a:pt x="1725" y="13206"/>
                </a:lnTo>
                <a:lnTo>
                  <a:pt x="2202" y="13719"/>
                </a:lnTo>
                <a:lnTo>
                  <a:pt x="2459" y="13976"/>
                </a:lnTo>
                <a:lnTo>
                  <a:pt x="2752" y="14233"/>
                </a:lnTo>
                <a:lnTo>
                  <a:pt x="2825" y="14343"/>
                </a:lnTo>
                <a:lnTo>
                  <a:pt x="2899" y="14416"/>
                </a:lnTo>
                <a:lnTo>
                  <a:pt x="3009" y="14453"/>
                </a:lnTo>
                <a:lnTo>
                  <a:pt x="3119" y="14453"/>
                </a:lnTo>
                <a:lnTo>
                  <a:pt x="3192" y="14526"/>
                </a:lnTo>
                <a:lnTo>
                  <a:pt x="3559" y="14636"/>
                </a:lnTo>
                <a:lnTo>
                  <a:pt x="3889" y="14746"/>
                </a:lnTo>
                <a:lnTo>
                  <a:pt x="4623" y="14820"/>
                </a:lnTo>
                <a:lnTo>
                  <a:pt x="6017" y="14966"/>
                </a:lnTo>
                <a:lnTo>
                  <a:pt x="6714" y="15003"/>
                </a:lnTo>
                <a:lnTo>
                  <a:pt x="7411" y="15003"/>
                </a:lnTo>
                <a:lnTo>
                  <a:pt x="8108" y="14930"/>
                </a:lnTo>
                <a:lnTo>
                  <a:pt x="8768" y="14783"/>
                </a:lnTo>
                <a:lnTo>
                  <a:pt x="9465" y="14600"/>
                </a:lnTo>
                <a:lnTo>
                  <a:pt x="9758" y="14453"/>
                </a:lnTo>
                <a:lnTo>
                  <a:pt x="10088" y="14306"/>
                </a:lnTo>
                <a:lnTo>
                  <a:pt x="10382" y="14159"/>
                </a:lnTo>
                <a:lnTo>
                  <a:pt x="10675" y="13976"/>
                </a:lnTo>
                <a:lnTo>
                  <a:pt x="11152" y="13536"/>
                </a:lnTo>
                <a:lnTo>
                  <a:pt x="11629" y="13059"/>
                </a:lnTo>
                <a:lnTo>
                  <a:pt x="12033" y="12509"/>
                </a:lnTo>
                <a:lnTo>
                  <a:pt x="12399" y="11958"/>
                </a:lnTo>
                <a:lnTo>
                  <a:pt x="12729" y="11372"/>
                </a:lnTo>
                <a:lnTo>
                  <a:pt x="12986" y="10748"/>
                </a:lnTo>
                <a:lnTo>
                  <a:pt x="13243" y="10161"/>
                </a:lnTo>
                <a:lnTo>
                  <a:pt x="13426" y="9464"/>
                </a:lnTo>
                <a:lnTo>
                  <a:pt x="13500" y="9097"/>
                </a:lnTo>
                <a:lnTo>
                  <a:pt x="13573" y="8730"/>
                </a:lnTo>
                <a:lnTo>
                  <a:pt x="13573" y="8400"/>
                </a:lnTo>
                <a:lnTo>
                  <a:pt x="13573" y="8034"/>
                </a:lnTo>
                <a:lnTo>
                  <a:pt x="13573" y="7667"/>
                </a:lnTo>
                <a:lnTo>
                  <a:pt x="13500" y="7300"/>
                </a:lnTo>
                <a:lnTo>
                  <a:pt x="13426" y="6970"/>
                </a:lnTo>
                <a:lnTo>
                  <a:pt x="13353" y="6640"/>
                </a:lnTo>
                <a:lnTo>
                  <a:pt x="13206" y="6346"/>
                </a:lnTo>
                <a:lnTo>
                  <a:pt x="13060" y="6053"/>
                </a:lnTo>
                <a:lnTo>
                  <a:pt x="12693" y="5466"/>
                </a:lnTo>
                <a:lnTo>
                  <a:pt x="12289" y="4916"/>
                </a:lnTo>
                <a:lnTo>
                  <a:pt x="11849" y="4475"/>
                </a:lnTo>
                <a:lnTo>
                  <a:pt x="11372" y="4035"/>
                </a:lnTo>
                <a:lnTo>
                  <a:pt x="10895" y="3668"/>
                </a:lnTo>
                <a:lnTo>
                  <a:pt x="10345" y="3338"/>
                </a:lnTo>
                <a:lnTo>
                  <a:pt x="9795" y="3045"/>
                </a:lnTo>
                <a:lnTo>
                  <a:pt x="9208" y="2788"/>
                </a:lnTo>
                <a:lnTo>
                  <a:pt x="8584" y="2605"/>
                </a:lnTo>
                <a:lnTo>
                  <a:pt x="7998" y="2458"/>
                </a:lnTo>
                <a:lnTo>
                  <a:pt x="7447" y="2385"/>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54" name="Google Shape;454;p9"/>
          <p:cNvSpPr/>
          <p:nvPr/>
        </p:nvSpPr>
        <p:spPr>
          <a:xfrm>
            <a:off x="-8" y="1013366"/>
            <a:ext cx="372518" cy="384998"/>
          </a:xfrm>
          <a:custGeom>
            <a:avLst/>
            <a:gdLst/>
            <a:ahLst/>
            <a:cxnLst/>
            <a:rect l="l" t="t" r="r" b="b"/>
            <a:pathLst>
              <a:path w="13133" h="13573" extrusionOk="0">
                <a:moveTo>
                  <a:pt x="2714" y="1798"/>
                </a:moveTo>
                <a:lnTo>
                  <a:pt x="2971" y="1908"/>
                </a:lnTo>
                <a:lnTo>
                  <a:pt x="3118" y="2018"/>
                </a:lnTo>
                <a:lnTo>
                  <a:pt x="3265" y="2128"/>
                </a:lnTo>
                <a:lnTo>
                  <a:pt x="3411" y="2311"/>
                </a:lnTo>
                <a:lnTo>
                  <a:pt x="3485" y="2458"/>
                </a:lnTo>
                <a:lnTo>
                  <a:pt x="3375" y="2458"/>
                </a:lnTo>
                <a:lnTo>
                  <a:pt x="3301" y="2495"/>
                </a:lnTo>
                <a:lnTo>
                  <a:pt x="3265" y="2568"/>
                </a:lnTo>
                <a:lnTo>
                  <a:pt x="3228" y="2605"/>
                </a:lnTo>
                <a:lnTo>
                  <a:pt x="3155" y="2568"/>
                </a:lnTo>
                <a:lnTo>
                  <a:pt x="3008" y="2348"/>
                </a:lnTo>
                <a:lnTo>
                  <a:pt x="2825" y="1981"/>
                </a:lnTo>
                <a:lnTo>
                  <a:pt x="2714" y="1798"/>
                </a:lnTo>
                <a:close/>
                <a:moveTo>
                  <a:pt x="1908" y="2825"/>
                </a:moveTo>
                <a:lnTo>
                  <a:pt x="1797" y="2861"/>
                </a:lnTo>
                <a:lnTo>
                  <a:pt x="1761" y="2898"/>
                </a:lnTo>
                <a:lnTo>
                  <a:pt x="1687" y="2971"/>
                </a:lnTo>
                <a:lnTo>
                  <a:pt x="1687" y="3045"/>
                </a:lnTo>
                <a:lnTo>
                  <a:pt x="1687" y="3118"/>
                </a:lnTo>
                <a:lnTo>
                  <a:pt x="1724" y="3191"/>
                </a:lnTo>
                <a:lnTo>
                  <a:pt x="1797" y="3228"/>
                </a:lnTo>
                <a:lnTo>
                  <a:pt x="1944" y="3301"/>
                </a:lnTo>
                <a:lnTo>
                  <a:pt x="2054" y="3412"/>
                </a:lnTo>
                <a:lnTo>
                  <a:pt x="2164" y="3522"/>
                </a:lnTo>
                <a:lnTo>
                  <a:pt x="2201" y="3595"/>
                </a:lnTo>
                <a:lnTo>
                  <a:pt x="2274" y="3632"/>
                </a:lnTo>
                <a:lnTo>
                  <a:pt x="2384" y="3632"/>
                </a:lnTo>
                <a:lnTo>
                  <a:pt x="2458" y="3558"/>
                </a:lnTo>
                <a:lnTo>
                  <a:pt x="2494" y="3448"/>
                </a:lnTo>
                <a:lnTo>
                  <a:pt x="2494" y="3338"/>
                </a:lnTo>
                <a:lnTo>
                  <a:pt x="2421" y="3228"/>
                </a:lnTo>
                <a:lnTo>
                  <a:pt x="2348" y="3155"/>
                </a:lnTo>
                <a:lnTo>
                  <a:pt x="2164" y="2971"/>
                </a:lnTo>
                <a:lnTo>
                  <a:pt x="1981" y="2861"/>
                </a:lnTo>
                <a:lnTo>
                  <a:pt x="1908" y="2825"/>
                </a:lnTo>
                <a:close/>
                <a:moveTo>
                  <a:pt x="1137" y="2311"/>
                </a:moveTo>
                <a:lnTo>
                  <a:pt x="1614" y="2458"/>
                </a:lnTo>
                <a:lnTo>
                  <a:pt x="2054" y="2678"/>
                </a:lnTo>
                <a:lnTo>
                  <a:pt x="2201" y="2751"/>
                </a:lnTo>
                <a:lnTo>
                  <a:pt x="2348" y="2898"/>
                </a:lnTo>
                <a:lnTo>
                  <a:pt x="2458" y="3008"/>
                </a:lnTo>
                <a:lnTo>
                  <a:pt x="2531" y="3191"/>
                </a:lnTo>
                <a:lnTo>
                  <a:pt x="2568" y="3265"/>
                </a:lnTo>
                <a:lnTo>
                  <a:pt x="2568" y="3338"/>
                </a:lnTo>
                <a:lnTo>
                  <a:pt x="2531" y="3485"/>
                </a:lnTo>
                <a:lnTo>
                  <a:pt x="2384" y="3742"/>
                </a:lnTo>
                <a:lnTo>
                  <a:pt x="2274" y="3852"/>
                </a:lnTo>
                <a:lnTo>
                  <a:pt x="2164" y="3962"/>
                </a:lnTo>
                <a:lnTo>
                  <a:pt x="1834" y="3632"/>
                </a:lnTo>
                <a:lnTo>
                  <a:pt x="1541" y="3228"/>
                </a:lnTo>
                <a:lnTo>
                  <a:pt x="1321" y="2788"/>
                </a:lnTo>
                <a:lnTo>
                  <a:pt x="1137" y="2311"/>
                </a:lnTo>
                <a:close/>
                <a:moveTo>
                  <a:pt x="8804" y="514"/>
                </a:moveTo>
                <a:lnTo>
                  <a:pt x="8694" y="2531"/>
                </a:lnTo>
                <a:lnTo>
                  <a:pt x="8657" y="3632"/>
                </a:lnTo>
                <a:lnTo>
                  <a:pt x="8657" y="4549"/>
                </a:lnTo>
                <a:lnTo>
                  <a:pt x="7556" y="3778"/>
                </a:lnTo>
                <a:lnTo>
                  <a:pt x="7043" y="3375"/>
                </a:lnTo>
                <a:lnTo>
                  <a:pt x="6529" y="2971"/>
                </a:lnTo>
                <a:lnTo>
                  <a:pt x="6639" y="2788"/>
                </a:lnTo>
                <a:lnTo>
                  <a:pt x="6713" y="2678"/>
                </a:lnTo>
                <a:lnTo>
                  <a:pt x="7556" y="1798"/>
                </a:lnTo>
                <a:lnTo>
                  <a:pt x="8290" y="991"/>
                </a:lnTo>
                <a:lnTo>
                  <a:pt x="8510" y="734"/>
                </a:lnTo>
                <a:lnTo>
                  <a:pt x="8657" y="624"/>
                </a:lnTo>
                <a:lnTo>
                  <a:pt x="8804" y="514"/>
                </a:lnTo>
                <a:close/>
                <a:moveTo>
                  <a:pt x="660" y="4145"/>
                </a:moveTo>
                <a:lnTo>
                  <a:pt x="880" y="4219"/>
                </a:lnTo>
                <a:lnTo>
                  <a:pt x="1064" y="4255"/>
                </a:lnTo>
                <a:lnTo>
                  <a:pt x="1247" y="4329"/>
                </a:lnTo>
                <a:lnTo>
                  <a:pt x="1357" y="4439"/>
                </a:lnTo>
                <a:lnTo>
                  <a:pt x="1431" y="4585"/>
                </a:lnTo>
                <a:lnTo>
                  <a:pt x="1467" y="4659"/>
                </a:lnTo>
                <a:lnTo>
                  <a:pt x="1467" y="4732"/>
                </a:lnTo>
                <a:lnTo>
                  <a:pt x="1467" y="4805"/>
                </a:lnTo>
                <a:lnTo>
                  <a:pt x="1394" y="4842"/>
                </a:lnTo>
                <a:lnTo>
                  <a:pt x="1284" y="4805"/>
                </a:lnTo>
                <a:lnTo>
                  <a:pt x="1211" y="4769"/>
                </a:lnTo>
                <a:lnTo>
                  <a:pt x="990" y="4585"/>
                </a:lnTo>
                <a:lnTo>
                  <a:pt x="844" y="4402"/>
                </a:lnTo>
                <a:lnTo>
                  <a:pt x="660" y="4145"/>
                </a:lnTo>
                <a:close/>
                <a:moveTo>
                  <a:pt x="3962" y="2935"/>
                </a:moveTo>
                <a:lnTo>
                  <a:pt x="4218" y="3155"/>
                </a:lnTo>
                <a:lnTo>
                  <a:pt x="4035" y="3338"/>
                </a:lnTo>
                <a:lnTo>
                  <a:pt x="2641" y="4659"/>
                </a:lnTo>
                <a:lnTo>
                  <a:pt x="2311" y="5026"/>
                </a:lnTo>
                <a:lnTo>
                  <a:pt x="2054" y="5392"/>
                </a:lnTo>
                <a:lnTo>
                  <a:pt x="1797" y="5172"/>
                </a:lnTo>
                <a:lnTo>
                  <a:pt x="2971" y="4072"/>
                </a:lnTo>
                <a:lnTo>
                  <a:pt x="3485" y="3522"/>
                </a:lnTo>
                <a:lnTo>
                  <a:pt x="3742" y="3265"/>
                </a:lnTo>
                <a:lnTo>
                  <a:pt x="3962" y="2935"/>
                </a:lnTo>
                <a:close/>
                <a:moveTo>
                  <a:pt x="4989" y="5209"/>
                </a:moveTo>
                <a:lnTo>
                  <a:pt x="5356" y="5686"/>
                </a:lnTo>
                <a:lnTo>
                  <a:pt x="5686" y="6199"/>
                </a:lnTo>
                <a:lnTo>
                  <a:pt x="6199" y="7080"/>
                </a:lnTo>
                <a:lnTo>
                  <a:pt x="6199" y="7080"/>
                </a:lnTo>
                <a:lnTo>
                  <a:pt x="5282" y="6640"/>
                </a:lnTo>
                <a:lnTo>
                  <a:pt x="4365" y="6199"/>
                </a:lnTo>
                <a:lnTo>
                  <a:pt x="4512" y="5943"/>
                </a:lnTo>
                <a:lnTo>
                  <a:pt x="4989" y="5209"/>
                </a:lnTo>
                <a:close/>
                <a:moveTo>
                  <a:pt x="4879" y="4695"/>
                </a:moveTo>
                <a:lnTo>
                  <a:pt x="4805" y="4805"/>
                </a:lnTo>
                <a:lnTo>
                  <a:pt x="4218" y="5649"/>
                </a:lnTo>
                <a:lnTo>
                  <a:pt x="3962" y="6053"/>
                </a:lnTo>
                <a:lnTo>
                  <a:pt x="3852" y="6053"/>
                </a:lnTo>
                <a:lnTo>
                  <a:pt x="3778" y="6126"/>
                </a:lnTo>
                <a:lnTo>
                  <a:pt x="3742" y="6199"/>
                </a:lnTo>
                <a:lnTo>
                  <a:pt x="3705" y="6273"/>
                </a:lnTo>
                <a:lnTo>
                  <a:pt x="3742" y="6346"/>
                </a:lnTo>
                <a:lnTo>
                  <a:pt x="3778" y="6493"/>
                </a:lnTo>
                <a:lnTo>
                  <a:pt x="3852" y="6529"/>
                </a:lnTo>
                <a:lnTo>
                  <a:pt x="3925" y="6566"/>
                </a:lnTo>
                <a:lnTo>
                  <a:pt x="3998" y="6566"/>
                </a:lnTo>
                <a:lnTo>
                  <a:pt x="5172" y="7080"/>
                </a:lnTo>
                <a:lnTo>
                  <a:pt x="5722" y="7336"/>
                </a:lnTo>
                <a:lnTo>
                  <a:pt x="6053" y="7447"/>
                </a:lnTo>
                <a:lnTo>
                  <a:pt x="6346" y="7483"/>
                </a:lnTo>
                <a:lnTo>
                  <a:pt x="6419" y="7483"/>
                </a:lnTo>
                <a:lnTo>
                  <a:pt x="6493" y="7447"/>
                </a:lnTo>
                <a:lnTo>
                  <a:pt x="6529" y="7483"/>
                </a:lnTo>
                <a:lnTo>
                  <a:pt x="6603" y="7483"/>
                </a:lnTo>
                <a:lnTo>
                  <a:pt x="6639" y="7447"/>
                </a:lnTo>
                <a:lnTo>
                  <a:pt x="6639" y="7410"/>
                </a:lnTo>
                <a:lnTo>
                  <a:pt x="6566" y="7080"/>
                </a:lnTo>
                <a:lnTo>
                  <a:pt x="6456" y="6750"/>
                </a:lnTo>
                <a:lnTo>
                  <a:pt x="6273" y="6419"/>
                </a:lnTo>
                <a:lnTo>
                  <a:pt x="6089" y="6089"/>
                </a:lnTo>
                <a:lnTo>
                  <a:pt x="5649" y="5429"/>
                </a:lnTo>
                <a:lnTo>
                  <a:pt x="5135" y="4769"/>
                </a:lnTo>
                <a:lnTo>
                  <a:pt x="5062" y="4695"/>
                </a:lnTo>
                <a:close/>
                <a:moveTo>
                  <a:pt x="9757" y="9537"/>
                </a:moveTo>
                <a:lnTo>
                  <a:pt x="9794" y="9647"/>
                </a:lnTo>
                <a:lnTo>
                  <a:pt x="9831" y="9757"/>
                </a:lnTo>
                <a:lnTo>
                  <a:pt x="9867" y="9867"/>
                </a:lnTo>
                <a:lnTo>
                  <a:pt x="9867" y="9978"/>
                </a:lnTo>
                <a:lnTo>
                  <a:pt x="9831" y="10088"/>
                </a:lnTo>
                <a:lnTo>
                  <a:pt x="9794" y="9757"/>
                </a:lnTo>
                <a:lnTo>
                  <a:pt x="9757" y="9537"/>
                </a:lnTo>
                <a:close/>
                <a:moveTo>
                  <a:pt x="8950" y="8877"/>
                </a:moveTo>
                <a:lnTo>
                  <a:pt x="9207" y="9024"/>
                </a:lnTo>
                <a:lnTo>
                  <a:pt x="9207" y="9207"/>
                </a:lnTo>
                <a:lnTo>
                  <a:pt x="9281" y="9391"/>
                </a:lnTo>
                <a:lnTo>
                  <a:pt x="9391" y="9757"/>
                </a:lnTo>
                <a:lnTo>
                  <a:pt x="9574" y="10418"/>
                </a:lnTo>
                <a:lnTo>
                  <a:pt x="9464" y="10491"/>
                </a:lnTo>
                <a:lnTo>
                  <a:pt x="9391" y="10271"/>
                </a:lnTo>
                <a:lnTo>
                  <a:pt x="9281" y="10088"/>
                </a:lnTo>
                <a:lnTo>
                  <a:pt x="8914" y="9281"/>
                </a:lnTo>
                <a:lnTo>
                  <a:pt x="8840" y="9134"/>
                </a:lnTo>
                <a:lnTo>
                  <a:pt x="8767" y="9024"/>
                </a:lnTo>
                <a:lnTo>
                  <a:pt x="8950" y="8877"/>
                </a:lnTo>
                <a:close/>
                <a:moveTo>
                  <a:pt x="8547" y="9244"/>
                </a:moveTo>
                <a:lnTo>
                  <a:pt x="8547" y="9281"/>
                </a:lnTo>
                <a:lnTo>
                  <a:pt x="8657" y="9281"/>
                </a:lnTo>
                <a:lnTo>
                  <a:pt x="8694" y="9244"/>
                </a:lnTo>
                <a:lnTo>
                  <a:pt x="8657" y="9354"/>
                </a:lnTo>
                <a:lnTo>
                  <a:pt x="8657" y="9464"/>
                </a:lnTo>
                <a:lnTo>
                  <a:pt x="8767" y="9721"/>
                </a:lnTo>
                <a:lnTo>
                  <a:pt x="9024" y="10198"/>
                </a:lnTo>
                <a:lnTo>
                  <a:pt x="9170" y="10528"/>
                </a:lnTo>
                <a:lnTo>
                  <a:pt x="8804" y="10234"/>
                </a:lnTo>
                <a:lnTo>
                  <a:pt x="8804" y="10198"/>
                </a:lnTo>
                <a:lnTo>
                  <a:pt x="8767" y="9904"/>
                </a:lnTo>
                <a:lnTo>
                  <a:pt x="8657" y="9611"/>
                </a:lnTo>
                <a:lnTo>
                  <a:pt x="8584" y="9464"/>
                </a:lnTo>
                <a:lnTo>
                  <a:pt x="8474" y="9317"/>
                </a:lnTo>
                <a:lnTo>
                  <a:pt x="8547" y="9244"/>
                </a:lnTo>
                <a:close/>
                <a:moveTo>
                  <a:pt x="9464" y="10601"/>
                </a:moveTo>
                <a:lnTo>
                  <a:pt x="9574" y="10638"/>
                </a:lnTo>
                <a:lnTo>
                  <a:pt x="9464" y="10638"/>
                </a:lnTo>
                <a:lnTo>
                  <a:pt x="9464" y="10601"/>
                </a:lnTo>
                <a:close/>
                <a:moveTo>
                  <a:pt x="8877" y="8510"/>
                </a:moveTo>
                <a:lnTo>
                  <a:pt x="8584" y="8730"/>
                </a:lnTo>
                <a:lnTo>
                  <a:pt x="8327" y="8914"/>
                </a:lnTo>
                <a:lnTo>
                  <a:pt x="8143" y="9171"/>
                </a:lnTo>
                <a:lnTo>
                  <a:pt x="8070" y="9354"/>
                </a:lnTo>
                <a:lnTo>
                  <a:pt x="7997" y="9501"/>
                </a:lnTo>
                <a:lnTo>
                  <a:pt x="7997" y="9647"/>
                </a:lnTo>
                <a:lnTo>
                  <a:pt x="8033" y="9831"/>
                </a:lnTo>
                <a:lnTo>
                  <a:pt x="8070" y="9978"/>
                </a:lnTo>
                <a:lnTo>
                  <a:pt x="8143" y="10088"/>
                </a:lnTo>
                <a:lnTo>
                  <a:pt x="8363" y="10344"/>
                </a:lnTo>
                <a:lnTo>
                  <a:pt x="8584" y="10564"/>
                </a:lnTo>
                <a:lnTo>
                  <a:pt x="8914" y="10785"/>
                </a:lnTo>
                <a:lnTo>
                  <a:pt x="9244" y="10968"/>
                </a:lnTo>
                <a:lnTo>
                  <a:pt x="9391" y="11041"/>
                </a:lnTo>
                <a:lnTo>
                  <a:pt x="9537" y="11078"/>
                </a:lnTo>
                <a:lnTo>
                  <a:pt x="9684" y="11041"/>
                </a:lnTo>
                <a:lnTo>
                  <a:pt x="9867" y="10968"/>
                </a:lnTo>
                <a:lnTo>
                  <a:pt x="10051" y="10821"/>
                </a:lnTo>
                <a:lnTo>
                  <a:pt x="10234" y="10601"/>
                </a:lnTo>
                <a:lnTo>
                  <a:pt x="10271" y="10491"/>
                </a:lnTo>
                <a:lnTo>
                  <a:pt x="10271" y="10381"/>
                </a:lnTo>
                <a:lnTo>
                  <a:pt x="10271" y="10271"/>
                </a:lnTo>
                <a:lnTo>
                  <a:pt x="10198" y="10161"/>
                </a:lnTo>
                <a:lnTo>
                  <a:pt x="10198" y="9904"/>
                </a:lnTo>
                <a:lnTo>
                  <a:pt x="10161" y="9684"/>
                </a:lnTo>
                <a:lnTo>
                  <a:pt x="10088" y="9464"/>
                </a:lnTo>
                <a:lnTo>
                  <a:pt x="9977" y="9244"/>
                </a:lnTo>
                <a:lnTo>
                  <a:pt x="9831" y="9060"/>
                </a:lnTo>
                <a:lnTo>
                  <a:pt x="9647" y="8914"/>
                </a:lnTo>
                <a:lnTo>
                  <a:pt x="9464" y="8767"/>
                </a:lnTo>
                <a:lnTo>
                  <a:pt x="9060" y="8510"/>
                </a:lnTo>
                <a:close/>
                <a:moveTo>
                  <a:pt x="2604" y="8510"/>
                </a:moveTo>
                <a:lnTo>
                  <a:pt x="3815" y="9757"/>
                </a:lnTo>
                <a:lnTo>
                  <a:pt x="4292" y="10271"/>
                </a:lnTo>
                <a:lnTo>
                  <a:pt x="3852" y="10344"/>
                </a:lnTo>
                <a:lnTo>
                  <a:pt x="2678" y="10674"/>
                </a:lnTo>
                <a:lnTo>
                  <a:pt x="1577" y="10968"/>
                </a:lnTo>
                <a:lnTo>
                  <a:pt x="1064" y="11115"/>
                </a:lnTo>
                <a:lnTo>
                  <a:pt x="697" y="11188"/>
                </a:lnTo>
                <a:lnTo>
                  <a:pt x="587" y="11188"/>
                </a:lnTo>
                <a:lnTo>
                  <a:pt x="477" y="11151"/>
                </a:lnTo>
                <a:lnTo>
                  <a:pt x="1577" y="9721"/>
                </a:lnTo>
                <a:lnTo>
                  <a:pt x="1908" y="9317"/>
                </a:lnTo>
                <a:lnTo>
                  <a:pt x="2201" y="8914"/>
                </a:lnTo>
                <a:lnTo>
                  <a:pt x="2421" y="8730"/>
                </a:lnTo>
                <a:lnTo>
                  <a:pt x="2604" y="8510"/>
                </a:lnTo>
                <a:close/>
                <a:moveTo>
                  <a:pt x="8914" y="8180"/>
                </a:moveTo>
                <a:lnTo>
                  <a:pt x="9097" y="8217"/>
                </a:lnTo>
                <a:lnTo>
                  <a:pt x="9244" y="8253"/>
                </a:lnTo>
                <a:lnTo>
                  <a:pt x="9574" y="8400"/>
                </a:lnTo>
                <a:lnTo>
                  <a:pt x="9867" y="8584"/>
                </a:lnTo>
                <a:lnTo>
                  <a:pt x="10124" y="8840"/>
                </a:lnTo>
                <a:lnTo>
                  <a:pt x="10308" y="9171"/>
                </a:lnTo>
                <a:lnTo>
                  <a:pt x="10454" y="9464"/>
                </a:lnTo>
                <a:lnTo>
                  <a:pt x="10564" y="9794"/>
                </a:lnTo>
                <a:lnTo>
                  <a:pt x="10601" y="10161"/>
                </a:lnTo>
                <a:lnTo>
                  <a:pt x="10601" y="10528"/>
                </a:lnTo>
                <a:lnTo>
                  <a:pt x="10491" y="10858"/>
                </a:lnTo>
                <a:lnTo>
                  <a:pt x="10491" y="10895"/>
                </a:lnTo>
                <a:lnTo>
                  <a:pt x="10454" y="10858"/>
                </a:lnTo>
                <a:lnTo>
                  <a:pt x="10344" y="10785"/>
                </a:lnTo>
                <a:lnTo>
                  <a:pt x="10271" y="10785"/>
                </a:lnTo>
                <a:lnTo>
                  <a:pt x="10161" y="10821"/>
                </a:lnTo>
                <a:lnTo>
                  <a:pt x="10124" y="10931"/>
                </a:lnTo>
                <a:lnTo>
                  <a:pt x="10088" y="11078"/>
                </a:lnTo>
                <a:lnTo>
                  <a:pt x="10051" y="11188"/>
                </a:lnTo>
                <a:lnTo>
                  <a:pt x="9867" y="11298"/>
                </a:lnTo>
                <a:lnTo>
                  <a:pt x="9794" y="11371"/>
                </a:lnTo>
                <a:lnTo>
                  <a:pt x="9757" y="11445"/>
                </a:lnTo>
                <a:lnTo>
                  <a:pt x="9611" y="11481"/>
                </a:lnTo>
                <a:lnTo>
                  <a:pt x="9464" y="11481"/>
                </a:lnTo>
                <a:lnTo>
                  <a:pt x="9354" y="11445"/>
                </a:lnTo>
                <a:lnTo>
                  <a:pt x="9207" y="11408"/>
                </a:lnTo>
                <a:lnTo>
                  <a:pt x="8620" y="11078"/>
                </a:lnTo>
                <a:lnTo>
                  <a:pt x="8327" y="10895"/>
                </a:lnTo>
                <a:lnTo>
                  <a:pt x="8070" y="10674"/>
                </a:lnTo>
                <a:lnTo>
                  <a:pt x="7850" y="10418"/>
                </a:lnTo>
                <a:lnTo>
                  <a:pt x="7703" y="10124"/>
                </a:lnTo>
                <a:lnTo>
                  <a:pt x="7593" y="9794"/>
                </a:lnTo>
                <a:lnTo>
                  <a:pt x="7593" y="9501"/>
                </a:lnTo>
                <a:lnTo>
                  <a:pt x="7630" y="9171"/>
                </a:lnTo>
                <a:lnTo>
                  <a:pt x="7777" y="8877"/>
                </a:lnTo>
                <a:lnTo>
                  <a:pt x="7960" y="8620"/>
                </a:lnTo>
                <a:lnTo>
                  <a:pt x="8217" y="8400"/>
                </a:lnTo>
                <a:lnTo>
                  <a:pt x="8400" y="8290"/>
                </a:lnTo>
                <a:lnTo>
                  <a:pt x="8584" y="8217"/>
                </a:lnTo>
                <a:lnTo>
                  <a:pt x="8730" y="8180"/>
                </a:lnTo>
                <a:close/>
                <a:moveTo>
                  <a:pt x="8767" y="7777"/>
                </a:moveTo>
                <a:lnTo>
                  <a:pt x="8547" y="7813"/>
                </a:lnTo>
                <a:lnTo>
                  <a:pt x="8363" y="7850"/>
                </a:lnTo>
                <a:lnTo>
                  <a:pt x="8143" y="7960"/>
                </a:lnTo>
                <a:lnTo>
                  <a:pt x="7960" y="8033"/>
                </a:lnTo>
                <a:lnTo>
                  <a:pt x="7777" y="8180"/>
                </a:lnTo>
                <a:lnTo>
                  <a:pt x="7593" y="8364"/>
                </a:lnTo>
                <a:lnTo>
                  <a:pt x="7446" y="8510"/>
                </a:lnTo>
                <a:lnTo>
                  <a:pt x="7336" y="8657"/>
                </a:lnTo>
                <a:lnTo>
                  <a:pt x="7190" y="9024"/>
                </a:lnTo>
                <a:lnTo>
                  <a:pt x="7116" y="9427"/>
                </a:lnTo>
                <a:lnTo>
                  <a:pt x="7116" y="9831"/>
                </a:lnTo>
                <a:lnTo>
                  <a:pt x="7153" y="10051"/>
                </a:lnTo>
                <a:lnTo>
                  <a:pt x="7226" y="10271"/>
                </a:lnTo>
                <a:lnTo>
                  <a:pt x="7336" y="10454"/>
                </a:lnTo>
                <a:lnTo>
                  <a:pt x="7446" y="10638"/>
                </a:lnTo>
                <a:lnTo>
                  <a:pt x="7740" y="11005"/>
                </a:lnTo>
                <a:lnTo>
                  <a:pt x="8107" y="11298"/>
                </a:lnTo>
                <a:lnTo>
                  <a:pt x="8510" y="11555"/>
                </a:lnTo>
                <a:lnTo>
                  <a:pt x="8914" y="11775"/>
                </a:lnTo>
                <a:lnTo>
                  <a:pt x="9134" y="11885"/>
                </a:lnTo>
                <a:lnTo>
                  <a:pt x="9354" y="11958"/>
                </a:lnTo>
                <a:lnTo>
                  <a:pt x="9574" y="11958"/>
                </a:lnTo>
                <a:lnTo>
                  <a:pt x="9757" y="11922"/>
                </a:lnTo>
                <a:lnTo>
                  <a:pt x="9977" y="11848"/>
                </a:lnTo>
                <a:lnTo>
                  <a:pt x="10198" y="11702"/>
                </a:lnTo>
                <a:lnTo>
                  <a:pt x="10381" y="11555"/>
                </a:lnTo>
                <a:lnTo>
                  <a:pt x="10491" y="11371"/>
                </a:lnTo>
                <a:lnTo>
                  <a:pt x="10674" y="11298"/>
                </a:lnTo>
                <a:lnTo>
                  <a:pt x="10784" y="11151"/>
                </a:lnTo>
                <a:lnTo>
                  <a:pt x="10895" y="10968"/>
                </a:lnTo>
                <a:lnTo>
                  <a:pt x="10968" y="10785"/>
                </a:lnTo>
                <a:lnTo>
                  <a:pt x="11005" y="10601"/>
                </a:lnTo>
                <a:lnTo>
                  <a:pt x="11005" y="10381"/>
                </a:lnTo>
                <a:lnTo>
                  <a:pt x="11005" y="10124"/>
                </a:lnTo>
                <a:lnTo>
                  <a:pt x="10968" y="9684"/>
                </a:lnTo>
                <a:lnTo>
                  <a:pt x="10821" y="9207"/>
                </a:lnTo>
                <a:lnTo>
                  <a:pt x="10638" y="8804"/>
                </a:lnTo>
                <a:lnTo>
                  <a:pt x="10491" y="8620"/>
                </a:lnTo>
                <a:lnTo>
                  <a:pt x="10344" y="8437"/>
                </a:lnTo>
                <a:lnTo>
                  <a:pt x="10198" y="8290"/>
                </a:lnTo>
                <a:lnTo>
                  <a:pt x="10014" y="8143"/>
                </a:lnTo>
                <a:lnTo>
                  <a:pt x="9831" y="8033"/>
                </a:lnTo>
                <a:lnTo>
                  <a:pt x="9611" y="7923"/>
                </a:lnTo>
                <a:lnTo>
                  <a:pt x="9427" y="7850"/>
                </a:lnTo>
                <a:lnTo>
                  <a:pt x="9207" y="7813"/>
                </a:lnTo>
                <a:lnTo>
                  <a:pt x="8987" y="7777"/>
                </a:lnTo>
                <a:close/>
                <a:moveTo>
                  <a:pt x="9024" y="0"/>
                </a:moveTo>
                <a:lnTo>
                  <a:pt x="8767" y="37"/>
                </a:lnTo>
                <a:lnTo>
                  <a:pt x="8547" y="110"/>
                </a:lnTo>
                <a:lnTo>
                  <a:pt x="8363" y="257"/>
                </a:lnTo>
                <a:lnTo>
                  <a:pt x="8180" y="440"/>
                </a:lnTo>
                <a:lnTo>
                  <a:pt x="7593" y="1027"/>
                </a:lnTo>
                <a:lnTo>
                  <a:pt x="7006" y="1651"/>
                </a:lnTo>
                <a:lnTo>
                  <a:pt x="6639" y="2054"/>
                </a:lnTo>
                <a:lnTo>
                  <a:pt x="6383" y="2311"/>
                </a:lnTo>
                <a:lnTo>
                  <a:pt x="6199" y="2605"/>
                </a:lnTo>
                <a:lnTo>
                  <a:pt x="5796" y="2201"/>
                </a:lnTo>
                <a:lnTo>
                  <a:pt x="5722" y="2128"/>
                </a:lnTo>
                <a:lnTo>
                  <a:pt x="5502" y="2128"/>
                </a:lnTo>
                <a:lnTo>
                  <a:pt x="5392" y="2201"/>
                </a:lnTo>
                <a:lnTo>
                  <a:pt x="5356" y="2238"/>
                </a:lnTo>
                <a:lnTo>
                  <a:pt x="4915" y="2531"/>
                </a:lnTo>
                <a:lnTo>
                  <a:pt x="4512" y="2898"/>
                </a:lnTo>
                <a:lnTo>
                  <a:pt x="4292" y="2715"/>
                </a:lnTo>
                <a:lnTo>
                  <a:pt x="4072" y="2495"/>
                </a:lnTo>
                <a:lnTo>
                  <a:pt x="3998" y="2458"/>
                </a:lnTo>
                <a:lnTo>
                  <a:pt x="3888" y="2458"/>
                </a:lnTo>
                <a:lnTo>
                  <a:pt x="3815" y="2495"/>
                </a:lnTo>
                <a:lnTo>
                  <a:pt x="3778" y="2568"/>
                </a:lnTo>
                <a:lnTo>
                  <a:pt x="3778" y="2421"/>
                </a:lnTo>
                <a:lnTo>
                  <a:pt x="3778" y="2311"/>
                </a:lnTo>
                <a:lnTo>
                  <a:pt x="3668" y="2128"/>
                </a:lnTo>
                <a:lnTo>
                  <a:pt x="3521" y="1908"/>
                </a:lnTo>
                <a:lnTo>
                  <a:pt x="3338" y="1761"/>
                </a:lnTo>
                <a:lnTo>
                  <a:pt x="3118" y="1614"/>
                </a:lnTo>
                <a:lnTo>
                  <a:pt x="2861" y="1504"/>
                </a:lnTo>
                <a:lnTo>
                  <a:pt x="2458" y="1321"/>
                </a:lnTo>
                <a:lnTo>
                  <a:pt x="2348" y="1321"/>
                </a:lnTo>
                <a:lnTo>
                  <a:pt x="2238" y="1357"/>
                </a:lnTo>
                <a:lnTo>
                  <a:pt x="2201" y="1431"/>
                </a:lnTo>
                <a:lnTo>
                  <a:pt x="2201" y="1504"/>
                </a:lnTo>
                <a:lnTo>
                  <a:pt x="2531" y="2238"/>
                </a:lnTo>
                <a:lnTo>
                  <a:pt x="2678" y="2531"/>
                </a:lnTo>
                <a:lnTo>
                  <a:pt x="2751" y="2678"/>
                </a:lnTo>
                <a:lnTo>
                  <a:pt x="2861" y="2825"/>
                </a:lnTo>
                <a:lnTo>
                  <a:pt x="3008" y="2898"/>
                </a:lnTo>
                <a:lnTo>
                  <a:pt x="3191" y="2935"/>
                </a:lnTo>
                <a:lnTo>
                  <a:pt x="3338" y="2935"/>
                </a:lnTo>
                <a:lnTo>
                  <a:pt x="3485" y="2861"/>
                </a:lnTo>
                <a:lnTo>
                  <a:pt x="3632" y="2788"/>
                </a:lnTo>
                <a:lnTo>
                  <a:pt x="3301" y="3155"/>
                </a:lnTo>
                <a:lnTo>
                  <a:pt x="2971" y="3485"/>
                </a:lnTo>
                <a:lnTo>
                  <a:pt x="2935" y="3412"/>
                </a:lnTo>
                <a:lnTo>
                  <a:pt x="2935" y="3265"/>
                </a:lnTo>
                <a:lnTo>
                  <a:pt x="2898" y="3081"/>
                </a:lnTo>
                <a:lnTo>
                  <a:pt x="2825" y="2825"/>
                </a:lnTo>
                <a:lnTo>
                  <a:pt x="2678" y="2605"/>
                </a:lnTo>
                <a:lnTo>
                  <a:pt x="2458" y="2384"/>
                </a:lnTo>
                <a:lnTo>
                  <a:pt x="2238" y="2238"/>
                </a:lnTo>
                <a:lnTo>
                  <a:pt x="1981" y="2091"/>
                </a:lnTo>
                <a:lnTo>
                  <a:pt x="1687" y="1981"/>
                </a:lnTo>
                <a:lnTo>
                  <a:pt x="1431" y="1908"/>
                </a:lnTo>
                <a:lnTo>
                  <a:pt x="880" y="1834"/>
                </a:lnTo>
                <a:lnTo>
                  <a:pt x="770" y="1834"/>
                </a:lnTo>
                <a:lnTo>
                  <a:pt x="697" y="1871"/>
                </a:lnTo>
                <a:lnTo>
                  <a:pt x="624" y="1944"/>
                </a:lnTo>
                <a:lnTo>
                  <a:pt x="624" y="2054"/>
                </a:lnTo>
                <a:lnTo>
                  <a:pt x="697" y="2384"/>
                </a:lnTo>
                <a:lnTo>
                  <a:pt x="807" y="2751"/>
                </a:lnTo>
                <a:lnTo>
                  <a:pt x="917" y="3045"/>
                </a:lnTo>
                <a:lnTo>
                  <a:pt x="1101" y="3375"/>
                </a:lnTo>
                <a:lnTo>
                  <a:pt x="1284" y="3668"/>
                </a:lnTo>
                <a:lnTo>
                  <a:pt x="1504" y="3925"/>
                </a:lnTo>
                <a:lnTo>
                  <a:pt x="1724" y="4182"/>
                </a:lnTo>
                <a:lnTo>
                  <a:pt x="1981" y="4439"/>
                </a:lnTo>
                <a:lnTo>
                  <a:pt x="2018" y="4439"/>
                </a:lnTo>
                <a:lnTo>
                  <a:pt x="1761" y="4695"/>
                </a:lnTo>
                <a:lnTo>
                  <a:pt x="1761" y="4549"/>
                </a:lnTo>
                <a:lnTo>
                  <a:pt x="1724" y="4402"/>
                </a:lnTo>
                <a:lnTo>
                  <a:pt x="1614" y="4255"/>
                </a:lnTo>
                <a:lnTo>
                  <a:pt x="1467" y="4108"/>
                </a:lnTo>
                <a:lnTo>
                  <a:pt x="1321" y="3998"/>
                </a:lnTo>
                <a:lnTo>
                  <a:pt x="1101" y="3925"/>
                </a:lnTo>
                <a:lnTo>
                  <a:pt x="697" y="3815"/>
                </a:lnTo>
                <a:lnTo>
                  <a:pt x="330" y="3742"/>
                </a:lnTo>
                <a:lnTo>
                  <a:pt x="220" y="3742"/>
                </a:lnTo>
                <a:lnTo>
                  <a:pt x="147" y="3815"/>
                </a:lnTo>
                <a:lnTo>
                  <a:pt x="110" y="3925"/>
                </a:lnTo>
                <a:lnTo>
                  <a:pt x="147" y="3998"/>
                </a:lnTo>
                <a:lnTo>
                  <a:pt x="367" y="4329"/>
                </a:lnTo>
                <a:lnTo>
                  <a:pt x="624" y="4732"/>
                </a:lnTo>
                <a:lnTo>
                  <a:pt x="807" y="4915"/>
                </a:lnTo>
                <a:lnTo>
                  <a:pt x="954" y="5062"/>
                </a:lnTo>
                <a:lnTo>
                  <a:pt x="1137" y="5172"/>
                </a:lnTo>
                <a:lnTo>
                  <a:pt x="1321" y="5246"/>
                </a:lnTo>
                <a:lnTo>
                  <a:pt x="1321" y="5282"/>
                </a:lnTo>
                <a:lnTo>
                  <a:pt x="1394" y="5356"/>
                </a:lnTo>
                <a:lnTo>
                  <a:pt x="1834" y="5759"/>
                </a:lnTo>
                <a:lnTo>
                  <a:pt x="1651" y="6126"/>
                </a:lnTo>
                <a:lnTo>
                  <a:pt x="1504" y="6493"/>
                </a:lnTo>
                <a:lnTo>
                  <a:pt x="1394" y="6896"/>
                </a:lnTo>
                <a:lnTo>
                  <a:pt x="1321" y="6933"/>
                </a:lnTo>
                <a:lnTo>
                  <a:pt x="1321" y="7043"/>
                </a:lnTo>
                <a:lnTo>
                  <a:pt x="1321" y="7153"/>
                </a:lnTo>
                <a:lnTo>
                  <a:pt x="1357" y="7263"/>
                </a:lnTo>
                <a:lnTo>
                  <a:pt x="1431" y="7373"/>
                </a:lnTo>
                <a:lnTo>
                  <a:pt x="1467" y="7410"/>
                </a:lnTo>
                <a:lnTo>
                  <a:pt x="1541" y="7447"/>
                </a:lnTo>
                <a:lnTo>
                  <a:pt x="1651" y="7593"/>
                </a:lnTo>
                <a:lnTo>
                  <a:pt x="2311" y="8217"/>
                </a:lnTo>
                <a:lnTo>
                  <a:pt x="2164" y="8327"/>
                </a:lnTo>
                <a:lnTo>
                  <a:pt x="2018" y="8437"/>
                </a:lnTo>
                <a:lnTo>
                  <a:pt x="1761" y="8694"/>
                </a:lnTo>
                <a:lnTo>
                  <a:pt x="1394" y="9207"/>
                </a:lnTo>
                <a:lnTo>
                  <a:pt x="990" y="9721"/>
                </a:lnTo>
                <a:lnTo>
                  <a:pt x="220" y="10748"/>
                </a:lnTo>
                <a:lnTo>
                  <a:pt x="73" y="10968"/>
                </a:lnTo>
                <a:lnTo>
                  <a:pt x="0" y="11151"/>
                </a:lnTo>
                <a:lnTo>
                  <a:pt x="0" y="11225"/>
                </a:lnTo>
                <a:lnTo>
                  <a:pt x="37" y="11335"/>
                </a:lnTo>
                <a:lnTo>
                  <a:pt x="183" y="11518"/>
                </a:lnTo>
                <a:lnTo>
                  <a:pt x="257" y="11592"/>
                </a:lnTo>
                <a:lnTo>
                  <a:pt x="367" y="11628"/>
                </a:lnTo>
                <a:lnTo>
                  <a:pt x="550" y="11665"/>
                </a:lnTo>
                <a:lnTo>
                  <a:pt x="770" y="11628"/>
                </a:lnTo>
                <a:lnTo>
                  <a:pt x="990" y="11592"/>
                </a:lnTo>
                <a:lnTo>
                  <a:pt x="2348" y="11188"/>
                </a:lnTo>
                <a:lnTo>
                  <a:pt x="3595" y="10821"/>
                </a:lnTo>
                <a:lnTo>
                  <a:pt x="4072" y="10711"/>
                </a:lnTo>
                <a:lnTo>
                  <a:pt x="4292" y="10638"/>
                </a:lnTo>
                <a:lnTo>
                  <a:pt x="4512" y="10491"/>
                </a:lnTo>
                <a:lnTo>
                  <a:pt x="5025" y="11005"/>
                </a:lnTo>
                <a:lnTo>
                  <a:pt x="5539" y="11518"/>
                </a:lnTo>
                <a:lnTo>
                  <a:pt x="6089" y="11995"/>
                </a:lnTo>
                <a:lnTo>
                  <a:pt x="6676" y="12398"/>
                </a:lnTo>
                <a:lnTo>
                  <a:pt x="7006" y="12619"/>
                </a:lnTo>
                <a:lnTo>
                  <a:pt x="7373" y="12802"/>
                </a:lnTo>
                <a:lnTo>
                  <a:pt x="7740" y="12985"/>
                </a:lnTo>
                <a:lnTo>
                  <a:pt x="8070" y="13132"/>
                </a:lnTo>
                <a:lnTo>
                  <a:pt x="8474" y="13242"/>
                </a:lnTo>
                <a:lnTo>
                  <a:pt x="8840" y="13352"/>
                </a:lnTo>
                <a:lnTo>
                  <a:pt x="9207" y="13426"/>
                </a:lnTo>
                <a:lnTo>
                  <a:pt x="9611" y="13499"/>
                </a:lnTo>
                <a:lnTo>
                  <a:pt x="9977" y="13536"/>
                </a:lnTo>
                <a:lnTo>
                  <a:pt x="10381" y="13572"/>
                </a:lnTo>
                <a:lnTo>
                  <a:pt x="11115" y="13536"/>
                </a:lnTo>
                <a:lnTo>
                  <a:pt x="11812" y="13426"/>
                </a:lnTo>
                <a:lnTo>
                  <a:pt x="12215" y="13316"/>
                </a:lnTo>
                <a:lnTo>
                  <a:pt x="12362" y="13279"/>
                </a:lnTo>
                <a:lnTo>
                  <a:pt x="12435" y="13279"/>
                </a:lnTo>
                <a:lnTo>
                  <a:pt x="12435" y="13316"/>
                </a:lnTo>
                <a:lnTo>
                  <a:pt x="12509" y="13352"/>
                </a:lnTo>
                <a:lnTo>
                  <a:pt x="12545" y="13352"/>
                </a:lnTo>
                <a:lnTo>
                  <a:pt x="12582" y="13316"/>
                </a:lnTo>
                <a:lnTo>
                  <a:pt x="12619" y="13279"/>
                </a:lnTo>
                <a:lnTo>
                  <a:pt x="12655" y="13169"/>
                </a:lnTo>
                <a:lnTo>
                  <a:pt x="12655" y="13022"/>
                </a:lnTo>
                <a:lnTo>
                  <a:pt x="12545" y="12949"/>
                </a:lnTo>
                <a:lnTo>
                  <a:pt x="12435" y="12912"/>
                </a:lnTo>
                <a:lnTo>
                  <a:pt x="12178" y="12912"/>
                </a:lnTo>
                <a:lnTo>
                  <a:pt x="11702" y="13022"/>
                </a:lnTo>
                <a:lnTo>
                  <a:pt x="11188" y="13095"/>
                </a:lnTo>
                <a:lnTo>
                  <a:pt x="10748" y="13132"/>
                </a:lnTo>
                <a:lnTo>
                  <a:pt x="10308" y="13095"/>
                </a:lnTo>
                <a:lnTo>
                  <a:pt x="9867" y="13095"/>
                </a:lnTo>
                <a:lnTo>
                  <a:pt x="9464" y="13022"/>
                </a:lnTo>
                <a:lnTo>
                  <a:pt x="9024" y="12949"/>
                </a:lnTo>
                <a:lnTo>
                  <a:pt x="8584" y="12802"/>
                </a:lnTo>
                <a:lnTo>
                  <a:pt x="8180" y="12655"/>
                </a:lnTo>
                <a:lnTo>
                  <a:pt x="7777" y="12509"/>
                </a:lnTo>
                <a:lnTo>
                  <a:pt x="7300" y="12252"/>
                </a:lnTo>
                <a:lnTo>
                  <a:pt x="6860" y="11958"/>
                </a:lnTo>
                <a:lnTo>
                  <a:pt x="6419" y="11628"/>
                </a:lnTo>
                <a:lnTo>
                  <a:pt x="6016" y="11298"/>
                </a:lnTo>
                <a:lnTo>
                  <a:pt x="5246" y="10564"/>
                </a:lnTo>
                <a:lnTo>
                  <a:pt x="4512" y="9794"/>
                </a:lnTo>
                <a:lnTo>
                  <a:pt x="3008" y="8290"/>
                </a:lnTo>
                <a:lnTo>
                  <a:pt x="2274" y="7520"/>
                </a:lnTo>
                <a:lnTo>
                  <a:pt x="2091" y="7300"/>
                </a:lnTo>
                <a:lnTo>
                  <a:pt x="1871" y="7080"/>
                </a:lnTo>
                <a:lnTo>
                  <a:pt x="1944" y="6713"/>
                </a:lnTo>
                <a:lnTo>
                  <a:pt x="2054" y="6383"/>
                </a:lnTo>
                <a:lnTo>
                  <a:pt x="2238" y="6053"/>
                </a:lnTo>
                <a:lnTo>
                  <a:pt x="2421" y="5722"/>
                </a:lnTo>
                <a:lnTo>
                  <a:pt x="2641" y="5429"/>
                </a:lnTo>
                <a:lnTo>
                  <a:pt x="2898" y="5172"/>
                </a:lnTo>
                <a:lnTo>
                  <a:pt x="3411" y="4622"/>
                </a:lnTo>
                <a:lnTo>
                  <a:pt x="4475" y="3558"/>
                </a:lnTo>
                <a:lnTo>
                  <a:pt x="5025" y="3045"/>
                </a:lnTo>
                <a:lnTo>
                  <a:pt x="5246" y="2825"/>
                </a:lnTo>
                <a:lnTo>
                  <a:pt x="5392" y="2678"/>
                </a:lnTo>
                <a:lnTo>
                  <a:pt x="5502" y="2605"/>
                </a:lnTo>
                <a:lnTo>
                  <a:pt x="5612" y="2715"/>
                </a:lnTo>
                <a:lnTo>
                  <a:pt x="5392" y="2825"/>
                </a:lnTo>
                <a:lnTo>
                  <a:pt x="5246" y="2971"/>
                </a:lnTo>
                <a:lnTo>
                  <a:pt x="4952" y="3301"/>
                </a:lnTo>
                <a:lnTo>
                  <a:pt x="4805" y="3485"/>
                </a:lnTo>
                <a:lnTo>
                  <a:pt x="4695" y="3668"/>
                </a:lnTo>
                <a:lnTo>
                  <a:pt x="4585" y="3888"/>
                </a:lnTo>
                <a:lnTo>
                  <a:pt x="4585" y="3962"/>
                </a:lnTo>
                <a:lnTo>
                  <a:pt x="4622" y="4072"/>
                </a:lnTo>
                <a:lnTo>
                  <a:pt x="4659" y="4145"/>
                </a:lnTo>
                <a:lnTo>
                  <a:pt x="4732" y="4145"/>
                </a:lnTo>
                <a:lnTo>
                  <a:pt x="4915" y="4035"/>
                </a:lnTo>
                <a:lnTo>
                  <a:pt x="5025" y="3888"/>
                </a:lnTo>
                <a:lnTo>
                  <a:pt x="5209" y="3558"/>
                </a:lnTo>
                <a:lnTo>
                  <a:pt x="5502" y="3228"/>
                </a:lnTo>
                <a:lnTo>
                  <a:pt x="5759" y="2898"/>
                </a:lnTo>
                <a:lnTo>
                  <a:pt x="6016" y="3118"/>
                </a:lnTo>
                <a:lnTo>
                  <a:pt x="5832" y="3301"/>
                </a:lnTo>
                <a:lnTo>
                  <a:pt x="5612" y="3522"/>
                </a:lnTo>
                <a:lnTo>
                  <a:pt x="5466" y="3742"/>
                </a:lnTo>
                <a:lnTo>
                  <a:pt x="5356" y="3962"/>
                </a:lnTo>
                <a:lnTo>
                  <a:pt x="5319" y="4072"/>
                </a:lnTo>
                <a:lnTo>
                  <a:pt x="5392" y="4182"/>
                </a:lnTo>
                <a:lnTo>
                  <a:pt x="5502" y="4219"/>
                </a:lnTo>
                <a:lnTo>
                  <a:pt x="5539" y="4219"/>
                </a:lnTo>
                <a:lnTo>
                  <a:pt x="5612" y="4182"/>
                </a:lnTo>
                <a:lnTo>
                  <a:pt x="5796" y="3998"/>
                </a:lnTo>
                <a:lnTo>
                  <a:pt x="5942" y="3778"/>
                </a:lnTo>
                <a:lnTo>
                  <a:pt x="6089" y="3558"/>
                </a:lnTo>
                <a:lnTo>
                  <a:pt x="6199" y="3301"/>
                </a:lnTo>
                <a:lnTo>
                  <a:pt x="6309" y="3375"/>
                </a:lnTo>
                <a:lnTo>
                  <a:pt x="6456" y="3485"/>
                </a:lnTo>
                <a:lnTo>
                  <a:pt x="6346" y="3595"/>
                </a:lnTo>
                <a:lnTo>
                  <a:pt x="6236" y="3705"/>
                </a:lnTo>
                <a:lnTo>
                  <a:pt x="6089" y="3962"/>
                </a:lnTo>
                <a:lnTo>
                  <a:pt x="5869" y="4255"/>
                </a:lnTo>
                <a:lnTo>
                  <a:pt x="5796" y="4402"/>
                </a:lnTo>
                <a:lnTo>
                  <a:pt x="5722" y="4585"/>
                </a:lnTo>
                <a:lnTo>
                  <a:pt x="5722" y="4622"/>
                </a:lnTo>
                <a:lnTo>
                  <a:pt x="5722" y="4695"/>
                </a:lnTo>
                <a:lnTo>
                  <a:pt x="5796" y="4732"/>
                </a:lnTo>
                <a:lnTo>
                  <a:pt x="5906" y="4769"/>
                </a:lnTo>
                <a:lnTo>
                  <a:pt x="6016" y="4695"/>
                </a:lnTo>
                <a:lnTo>
                  <a:pt x="6126" y="4585"/>
                </a:lnTo>
                <a:lnTo>
                  <a:pt x="6199" y="4439"/>
                </a:lnTo>
                <a:lnTo>
                  <a:pt x="6383" y="4145"/>
                </a:lnTo>
                <a:lnTo>
                  <a:pt x="6456" y="3962"/>
                </a:lnTo>
                <a:lnTo>
                  <a:pt x="6603" y="3632"/>
                </a:lnTo>
                <a:lnTo>
                  <a:pt x="7300" y="4145"/>
                </a:lnTo>
                <a:lnTo>
                  <a:pt x="7116" y="4292"/>
                </a:lnTo>
                <a:lnTo>
                  <a:pt x="6933" y="4439"/>
                </a:lnTo>
                <a:lnTo>
                  <a:pt x="6713" y="4695"/>
                </a:lnTo>
                <a:lnTo>
                  <a:pt x="6529" y="5026"/>
                </a:lnTo>
                <a:lnTo>
                  <a:pt x="6529" y="5099"/>
                </a:lnTo>
                <a:lnTo>
                  <a:pt x="6529" y="5172"/>
                </a:lnTo>
                <a:lnTo>
                  <a:pt x="6566" y="5209"/>
                </a:lnTo>
                <a:lnTo>
                  <a:pt x="6639" y="5246"/>
                </a:lnTo>
                <a:lnTo>
                  <a:pt x="6676" y="5282"/>
                </a:lnTo>
                <a:lnTo>
                  <a:pt x="6749" y="5282"/>
                </a:lnTo>
                <a:lnTo>
                  <a:pt x="6823" y="5246"/>
                </a:lnTo>
                <a:lnTo>
                  <a:pt x="6860" y="5172"/>
                </a:lnTo>
                <a:lnTo>
                  <a:pt x="7153" y="4695"/>
                </a:lnTo>
                <a:lnTo>
                  <a:pt x="7410" y="4255"/>
                </a:lnTo>
                <a:lnTo>
                  <a:pt x="7740" y="4475"/>
                </a:lnTo>
                <a:lnTo>
                  <a:pt x="7483" y="4732"/>
                </a:lnTo>
                <a:lnTo>
                  <a:pt x="7116" y="5136"/>
                </a:lnTo>
                <a:lnTo>
                  <a:pt x="7080" y="5209"/>
                </a:lnTo>
                <a:lnTo>
                  <a:pt x="7043" y="5246"/>
                </a:lnTo>
                <a:lnTo>
                  <a:pt x="7080" y="5319"/>
                </a:lnTo>
                <a:lnTo>
                  <a:pt x="7116" y="5356"/>
                </a:lnTo>
                <a:lnTo>
                  <a:pt x="7190" y="5392"/>
                </a:lnTo>
                <a:lnTo>
                  <a:pt x="7263" y="5429"/>
                </a:lnTo>
                <a:lnTo>
                  <a:pt x="7336" y="5429"/>
                </a:lnTo>
                <a:lnTo>
                  <a:pt x="7373" y="5356"/>
                </a:lnTo>
                <a:lnTo>
                  <a:pt x="7556" y="5172"/>
                </a:lnTo>
                <a:lnTo>
                  <a:pt x="7740" y="4989"/>
                </a:lnTo>
                <a:lnTo>
                  <a:pt x="7813" y="4805"/>
                </a:lnTo>
                <a:lnTo>
                  <a:pt x="7850" y="4695"/>
                </a:lnTo>
                <a:lnTo>
                  <a:pt x="7887" y="4585"/>
                </a:lnTo>
                <a:lnTo>
                  <a:pt x="8474" y="4989"/>
                </a:lnTo>
                <a:lnTo>
                  <a:pt x="8107" y="5319"/>
                </a:lnTo>
                <a:lnTo>
                  <a:pt x="7813" y="5722"/>
                </a:lnTo>
                <a:lnTo>
                  <a:pt x="7777" y="5796"/>
                </a:lnTo>
                <a:lnTo>
                  <a:pt x="7777" y="5833"/>
                </a:lnTo>
                <a:lnTo>
                  <a:pt x="7813" y="5943"/>
                </a:lnTo>
                <a:lnTo>
                  <a:pt x="7887" y="5979"/>
                </a:lnTo>
                <a:lnTo>
                  <a:pt x="7997" y="5979"/>
                </a:lnTo>
                <a:lnTo>
                  <a:pt x="8033" y="5943"/>
                </a:lnTo>
                <a:lnTo>
                  <a:pt x="8327" y="5502"/>
                </a:lnTo>
                <a:lnTo>
                  <a:pt x="8584" y="5062"/>
                </a:lnTo>
                <a:lnTo>
                  <a:pt x="9024" y="5356"/>
                </a:lnTo>
                <a:lnTo>
                  <a:pt x="8767" y="5612"/>
                </a:lnTo>
                <a:lnTo>
                  <a:pt x="8584" y="5796"/>
                </a:lnTo>
                <a:lnTo>
                  <a:pt x="8510" y="5906"/>
                </a:lnTo>
                <a:lnTo>
                  <a:pt x="8474" y="6053"/>
                </a:lnTo>
                <a:lnTo>
                  <a:pt x="8253" y="6383"/>
                </a:lnTo>
                <a:lnTo>
                  <a:pt x="8217" y="6456"/>
                </a:lnTo>
                <a:lnTo>
                  <a:pt x="8253" y="6566"/>
                </a:lnTo>
                <a:lnTo>
                  <a:pt x="8290" y="6603"/>
                </a:lnTo>
                <a:lnTo>
                  <a:pt x="8363" y="6640"/>
                </a:lnTo>
                <a:lnTo>
                  <a:pt x="8474" y="6640"/>
                </a:lnTo>
                <a:lnTo>
                  <a:pt x="8547" y="6566"/>
                </a:lnTo>
                <a:lnTo>
                  <a:pt x="8804" y="6199"/>
                </a:lnTo>
                <a:lnTo>
                  <a:pt x="8877" y="6126"/>
                </a:lnTo>
                <a:lnTo>
                  <a:pt x="8950" y="6016"/>
                </a:lnTo>
                <a:lnTo>
                  <a:pt x="9097" y="5796"/>
                </a:lnTo>
                <a:lnTo>
                  <a:pt x="9244" y="5539"/>
                </a:lnTo>
                <a:lnTo>
                  <a:pt x="9537" y="5722"/>
                </a:lnTo>
                <a:lnTo>
                  <a:pt x="9354" y="5906"/>
                </a:lnTo>
                <a:lnTo>
                  <a:pt x="9207" y="6126"/>
                </a:lnTo>
                <a:lnTo>
                  <a:pt x="8950" y="6419"/>
                </a:lnTo>
                <a:lnTo>
                  <a:pt x="8877" y="6566"/>
                </a:lnTo>
                <a:lnTo>
                  <a:pt x="8840" y="6750"/>
                </a:lnTo>
                <a:lnTo>
                  <a:pt x="8914" y="6823"/>
                </a:lnTo>
                <a:lnTo>
                  <a:pt x="8950" y="6860"/>
                </a:lnTo>
                <a:lnTo>
                  <a:pt x="8987" y="6860"/>
                </a:lnTo>
                <a:lnTo>
                  <a:pt x="9134" y="6786"/>
                </a:lnTo>
                <a:lnTo>
                  <a:pt x="9244" y="6640"/>
                </a:lnTo>
                <a:lnTo>
                  <a:pt x="9391" y="6383"/>
                </a:lnTo>
                <a:lnTo>
                  <a:pt x="9537" y="6126"/>
                </a:lnTo>
                <a:lnTo>
                  <a:pt x="9721" y="5869"/>
                </a:lnTo>
                <a:lnTo>
                  <a:pt x="10198" y="6236"/>
                </a:lnTo>
                <a:lnTo>
                  <a:pt x="10051" y="6419"/>
                </a:lnTo>
                <a:lnTo>
                  <a:pt x="9867" y="6640"/>
                </a:lnTo>
                <a:lnTo>
                  <a:pt x="9684" y="6860"/>
                </a:lnTo>
                <a:lnTo>
                  <a:pt x="9611" y="7006"/>
                </a:lnTo>
                <a:lnTo>
                  <a:pt x="9574" y="7116"/>
                </a:lnTo>
                <a:lnTo>
                  <a:pt x="9574" y="7190"/>
                </a:lnTo>
                <a:lnTo>
                  <a:pt x="9611" y="7263"/>
                </a:lnTo>
                <a:lnTo>
                  <a:pt x="9757" y="7263"/>
                </a:lnTo>
                <a:lnTo>
                  <a:pt x="9867" y="7190"/>
                </a:lnTo>
                <a:lnTo>
                  <a:pt x="9941" y="7080"/>
                </a:lnTo>
                <a:lnTo>
                  <a:pt x="10124" y="6823"/>
                </a:lnTo>
                <a:lnTo>
                  <a:pt x="10271" y="6603"/>
                </a:lnTo>
                <a:lnTo>
                  <a:pt x="10381" y="6383"/>
                </a:lnTo>
                <a:lnTo>
                  <a:pt x="10895" y="6823"/>
                </a:lnTo>
                <a:lnTo>
                  <a:pt x="10931" y="6860"/>
                </a:lnTo>
                <a:lnTo>
                  <a:pt x="10638" y="7226"/>
                </a:lnTo>
                <a:lnTo>
                  <a:pt x="10381" y="7593"/>
                </a:lnTo>
                <a:lnTo>
                  <a:pt x="10271" y="7703"/>
                </a:lnTo>
                <a:lnTo>
                  <a:pt x="10271" y="7777"/>
                </a:lnTo>
                <a:lnTo>
                  <a:pt x="10271" y="7813"/>
                </a:lnTo>
                <a:lnTo>
                  <a:pt x="10344" y="7923"/>
                </a:lnTo>
                <a:lnTo>
                  <a:pt x="10418" y="7960"/>
                </a:lnTo>
                <a:lnTo>
                  <a:pt x="10491" y="7923"/>
                </a:lnTo>
                <a:lnTo>
                  <a:pt x="10528" y="7887"/>
                </a:lnTo>
                <a:lnTo>
                  <a:pt x="10821" y="7483"/>
                </a:lnTo>
                <a:lnTo>
                  <a:pt x="11115" y="7043"/>
                </a:lnTo>
                <a:lnTo>
                  <a:pt x="11445" y="7447"/>
                </a:lnTo>
                <a:lnTo>
                  <a:pt x="11298" y="7703"/>
                </a:lnTo>
                <a:lnTo>
                  <a:pt x="11151" y="7960"/>
                </a:lnTo>
                <a:lnTo>
                  <a:pt x="10968" y="8253"/>
                </a:lnTo>
                <a:lnTo>
                  <a:pt x="10931" y="8437"/>
                </a:lnTo>
                <a:lnTo>
                  <a:pt x="10931" y="8510"/>
                </a:lnTo>
                <a:lnTo>
                  <a:pt x="10931" y="8584"/>
                </a:lnTo>
                <a:lnTo>
                  <a:pt x="10968" y="8657"/>
                </a:lnTo>
                <a:lnTo>
                  <a:pt x="11041" y="8657"/>
                </a:lnTo>
                <a:lnTo>
                  <a:pt x="11188" y="8584"/>
                </a:lnTo>
                <a:lnTo>
                  <a:pt x="11261" y="8474"/>
                </a:lnTo>
                <a:lnTo>
                  <a:pt x="11408" y="8180"/>
                </a:lnTo>
                <a:lnTo>
                  <a:pt x="11628" y="7703"/>
                </a:lnTo>
                <a:lnTo>
                  <a:pt x="11812" y="7997"/>
                </a:lnTo>
                <a:lnTo>
                  <a:pt x="11995" y="8290"/>
                </a:lnTo>
                <a:lnTo>
                  <a:pt x="11812" y="8694"/>
                </a:lnTo>
                <a:lnTo>
                  <a:pt x="11628" y="9097"/>
                </a:lnTo>
                <a:lnTo>
                  <a:pt x="11518" y="9097"/>
                </a:lnTo>
                <a:lnTo>
                  <a:pt x="11408" y="9317"/>
                </a:lnTo>
                <a:lnTo>
                  <a:pt x="11335" y="9501"/>
                </a:lnTo>
                <a:lnTo>
                  <a:pt x="11335" y="9574"/>
                </a:lnTo>
                <a:lnTo>
                  <a:pt x="11335" y="9647"/>
                </a:lnTo>
                <a:lnTo>
                  <a:pt x="11408" y="9721"/>
                </a:lnTo>
                <a:lnTo>
                  <a:pt x="11591" y="9721"/>
                </a:lnTo>
                <a:lnTo>
                  <a:pt x="11628" y="9684"/>
                </a:lnTo>
                <a:lnTo>
                  <a:pt x="11812" y="9427"/>
                </a:lnTo>
                <a:lnTo>
                  <a:pt x="11958" y="9171"/>
                </a:lnTo>
                <a:lnTo>
                  <a:pt x="12105" y="8914"/>
                </a:lnTo>
                <a:lnTo>
                  <a:pt x="12178" y="8657"/>
                </a:lnTo>
                <a:lnTo>
                  <a:pt x="12325" y="9024"/>
                </a:lnTo>
                <a:lnTo>
                  <a:pt x="12472" y="9427"/>
                </a:lnTo>
                <a:lnTo>
                  <a:pt x="12068" y="10088"/>
                </a:lnTo>
                <a:lnTo>
                  <a:pt x="11995" y="10088"/>
                </a:lnTo>
                <a:lnTo>
                  <a:pt x="11922" y="10271"/>
                </a:lnTo>
                <a:lnTo>
                  <a:pt x="11848" y="10418"/>
                </a:lnTo>
                <a:lnTo>
                  <a:pt x="11848" y="10491"/>
                </a:lnTo>
                <a:lnTo>
                  <a:pt x="11848" y="10528"/>
                </a:lnTo>
                <a:lnTo>
                  <a:pt x="11922" y="10601"/>
                </a:lnTo>
                <a:lnTo>
                  <a:pt x="12068" y="10601"/>
                </a:lnTo>
                <a:lnTo>
                  <a:pt x="12142" y="10564"/>
                </a:lnTo>
                <a:lnTo>
                  <a:pt x="12362" y="10198"/>
                </a:lnTo>
                <a:lnTo>
                  <a:pt x="12582" y="9831"/>
                </a:lnTo>
                <a:lnTo>
                  <a:pt x="12692" y="10454"/>
                </a:lnTo>
                <a:lnTo>
                  <a:pt x="12509" y="10638"/>
                </a:lnTo>
                <a:lnTo>
                  <a:pt x="12362" y="10858"/>
                </a:lnTo>
                <a:lnTo>
                  <a:pt x="12215" y="11078"/>
                </a:lnTo>
                <a:lnTo>
                  <a:pt x="12178" y="11225"/>
                </a:lnTo>
                <a:lnTo>
                  <a:pt x="12178" y="11371"/>
                </a:lnTo>
                <a:lnTo>
                  <a:pt x="12215" y="11408"/>
                </a:lnTo>
                <a:lnTo>
                  <a:pt x="12252" y="11408"/>
                </a:lnTo>
                <a:lnTo>
                  <a:pt x="12362" y="11371"/>
                </a:lnTo>
                <a:lnTo>
                  <a:pt x="12472" y="11298"/>
                </a:lnTo>
                <a:lnTo>
                  <a:pt x="12582" y="11078"/>
                </a:lnTo>
                <a:lnTo>
                  <a:pt x="12692" y="10858"/>
                </a:lnTo>
                <a:lnTo>
                  <a:pt x="12729" y="11188"/>
                </a:lnTo>
                <a:lnTo>
                  <a:pt x="12655" y="11775"/>
                </a:lnTo>
                <a:lnTo>
                  <a:pt x="12509" y="11922"/>
                </a:lnTo>
                <a:lnTo>
                  <a:pt x="12362" y="12068"/>
                </a:lnTo>
                <a:lnTo>
                  <a:pt x="12325" y="12215"/>
                </a:lnTo>
                <a:lnTo>
                  <a:pt x="12325" y="12288"/>
                </a:lnTo>
                <a:lnTo>
                  <a:pt x="12362" y="12362"/>
                </a:lnTo>
                <a:lnTo>
                  <a:pt x="12435" y="12398"/>
                </a:lnTo>
                <a:lnTo>
                  <a:pt x="12472" y="12398"/>
                </a:lnTo>
                <a:lnTo>
                  <a:pt x="12619" y="12288"/>
                </a:lnTo>
                <a:lnTo>
                  <a:pt x="12655" y="12655"/>
                </a:lnTo>
                <a:lnTo>
                  <a:pt x="12692" y="12692"/>
                </a:lnTo>
                <a:lnTo>
                  <a:pt x="12729" y="12655"/>
                </a:lnTo>
                <a:lnTo>
                  <a:pt x="12802" y="12545"/>
                </a:lnTo>
                <a:lnTo>
                  <a:pt x="12912" y="12398"/>
                </a:lnTo>
                <a:lnTo>
                  <a:pt x="13022" y="12068"/>
                </a:lnTo>
                <a:lnTo>
                  <a:pt x="13095" y="11738"/>
                </a:lnTo>
                <a:lnTo>
                  <a:pt x="13132" y="11408"/>
                </a:lnTo>
                <a:lnTo>
                  <a:pt x="13132" y="11005"/>
                </a:lnTo>
                <a:lnTo>
                  <a:pt x="13132" y="10638"/>
                </a:lnTo>
                <a:lnTo>
                  <a:pt x="13095" y="10234"/>
                </a:lnTo>
                <a:lnTo>
                  <a:pt x="13022" y="9867"/>
                </a:lnTo>
                <a:lnTo>
                  <a:pt x="12949" y="9464"/>
                </a:lnTo>
                <a:lnTo>
                  <a:pt x="12839" y="9060"/>
                </a:lnTo>
                <a:lnTo>
                  <a:pt x="12692" y="8694"/>
                </a:lnTo>
                <a:lnTo>
                  <a:pt x="12545" y="8327"/>
                </a:lnTo>
                <a:lnTo>
                  <a:pt x="12325" y="7960"/>
                </a:lnTo>
                <a:lnTo>
                  <a:pt x="12142" y="7630"/>
                </a:lnTo>
                <a:lnTo>
                  <a:pt x="11885" y="7300"/>
                </a:lnTo>
                <a:lnTo>
                  <a:pt x="11628" y="6970"/>
                </a:lnTo>
                <a:lnTo>
                  <a:pt x="11335" y="6640"/>
                </a:lnTo>
                <a:lnTo>
                  <a:pt x="11041" y="6346"/>
                </a:lnTo>
                <a:lnTo>
                  <a:pt x="10344" y="5759"/>
                </a:lnTo>
                <a:lnTo>
                  <a:pt x="9647" y="5246"/>
                </a:lnTo>
                <a:lnTo>
                  <a:pt x="8914" y="4732"/>
                </a:lnTo>
                <a:lnTo>
                  <a:pt x="8987" y="4439"/>
                </a:lnTo>
                <a:lnTo>
                  <a:pt x="9024" y="4182"/>
                </a:lnTo>
                <a:lnTo>
                  <a:pt x="9060" y="3558"/>
                </a:lnTo>
                <a:lnTo>
                  <a:pt x="9097" y="2898"/>
                </a:lnTo>
                <a:lnTo>
                  <a:pt x="9281" y="220"/>
                </a:lnTo>
                <a:lnTo>
                  <a:pt x="9244" y="110"/>
                </a:lnTo>
                <a:lnTo>
                  <a:pt x="9207" y="37"/>
                </a:lnTo>
                <a:lnTo>
                  <a:pt x="9097"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55" name="Google Shape;455;p9"/>
          <p:cNvSpPr/>
          <p:nvPr/>
        </p:nvSpPr>
        <p:spPr>
          <a:xfrm>
            <a:off x="8699356" y="179112"/>
            <a:ext cx="521292" cy="538992"/>
          </a:xfrm>
          <a:custGeom>
            <a:avLst/>
            <a:gdLst/>
            <a:ahLst/>
            <a:cxnLst/>
            <a:rect l="l" t="t" r="r" b="b"/>
            <a:pathLst>
              <a:path w="18378" h="19002" extrusionOk="0">
                <a:moveTo>
                  <a:pt x="13793" y="5429"/>
                </a:moveTo>
                <a:lnTo>
                  <a:pt x="13682" y="5466"/>
                </a:lnTo>
                <a:lnTo>
                  <a:pt x="13572" y="5502"/>
                </a:lnTo>
                <a:lnTo>
                  <a:pt x="13499" y="5576"/>
                </a:lnTo>
                <a:lnTo>
                  <a:pt x="13352" y="5759"/>
                </a:lnTo>
                <a:lnTo>
                  <a:pt x="13352" y="5869"/>
                </a:lnTo>
                <a:lnTo>
                  <a:pt x="13352" y="5979"/>
                </a:lnTo>
                <a:lnTo>
                  <a:pt x="13389" y="6016"/>
                </a:lnTo>
                <a:lnTo>
                  <a:pt x="13426" y="6053"/>
                </a:lnTo>
                <a:lnTo>
                  <a:pt x="13499" y="6053"/>
                </a:lnTo>
                <a:lnTo>
                  <a:pt x="13572" y="5979"/>
                </a:lnTo>
                <a:lnTo>
                  <a:pt x="13646" y="5943"/>
                </a:lnTo>
                <a:lnTo>
                  <a:pt x="13719" y="5796"/>
                </a:lnTo>
                <a:lnTo>
                  <a:pt x="13829" y="5649"/>
                </a:lnTo>
                <a:lnTo>
                  <a:pt x="13903" y="5502"/>
                </a:lnTo>
                <a:lnTo>
                  <a:pt x="13903" y="5466"/>
                </a:lnTo>
                <a:lnTo>
                  <a:pt x="13903" y="5429"/>
                </a:lnTo>
                <a:close/>
                <a:moveTo>
                  <a:pt x="13242" y="6089"/>
                </a:moveTo>
                <a:lnTo>
                  <a:pt x="13169" y="6126"/>
                </a:lnTo>
                <a:lnTo>
                  <a:pt x="13022" y="6309"/>
                </a:lnTo>
                <a:lnTo>
                  <a:pt x="12912" y="6493"/>
                </a:lnTo>
                <a:lnTo>
                  <a:pt x="12875" y="6529"/>
                </a:lnTo>
                <a:lnTo>
                  <a:pt x="12875" y="6603"/>
                </a:lnTo>
                <a:lnTo>
                  <a:pt x="12949" y="6676"/>
                </a:lnTo>
                <a:lnTo>
                  <a:pt x="13022" y="6713"/>
                </a:lnTo>
                <a:lnTo>
                  <a:pt x="13096" y="6676"/>
                </a:lnTo>
                <a:lnTo>
                  <a:pt x="13132" y="6639"/>
                </a:lnTo>
                <a:lnTo>
                  <a:pt x="13242" y="6456"/>
                </a:lnTo>
                <a:lnTo>
                  <a:pt x="13352" y="6273"/>
                </a:lnTo>
                <a:lnTo>
                  <a:pt x="13389" y="6199"/>
                </a:lnTo>
                <a:lnTo>
                  <a:pt x="13316" y="6126"/>
                </a:lnTo>
                <a:lnTo>
                  <a:pt x="13242" y="6089"/>
                </a:lnTo>
                <a:close/>
                <a:moveTo>
                  <a:pt x="17241" y="6419"/>
                </a:moveTo>
                <a:lnTo>
                  <a:pt x="17534" y="6713"/>
                </a:lnTo>
                <a:lnTo>
                  <a:pt x="17497" y="6713"/>
                </a:lnTo>
                <a:lnTo>
                  <a:pt x="17387" y="6823"/>
                </a:lnTo>
                <a:lnTo>
                  <a:pt x="17351" y="6676"/>
                </a:lnTo>
                <a:lnTo>
                  <a:pt x="17241" y="6419"/>
                </a:lnTo>
                <a:close/>
                <a:moveTo>
                  <a:pt x="12692" y="6786"/>
                </a:moveTo>
                <a:lnTo>
                  <a:pt x="12582" y="6860"/>
                </a:lnTo>
                <a:lnTo>
                  <a:pt x="12435" y="6970"/>
                </a:lnTo>
                <a:lnTo>
                  <a:pt x="12399" y="7116"/>
                </a:lnTo>
                <a:lnTo>
                  <a:pt x="12362" y="7190"/>
                </a:lnTo>
                <a:lnTo>
                  <a:pt x="12399" y="7226"/>
                </a:lnTo>
                <a:lnTo>
                  <a:pt x="12472" y="7300"/>
                </a:lnTo>
                <a:lnTo>
                  <a:pt x="12582" y="7300"/>
                </a:lnTo>
                <a:lnTo>
                  <a:pt x="12619" y="7263"/>
                </a:lnTo>
                <a:lnTo>
                  <a:pt x="12655" y="7190"/>
                </a:lnTo>
                <a:lnTo>
                  <a:pt x="12729" y="7043"/>
                </a:lnTo>
                <a:lnTo>
                  <a:pt x="12802" y="7006"/>
                </a:lnTo>
                <a:lnTo>
                  <a:pt x="12839" y="6933"/>
                </a:lnTo>
                <a:lnTo>
                  <a:pt x="12875" y="6860"/>
                </a:lnTo>
                <a:lnTo>
                  <a:pt x="12875" y="6823"/>
                </a:lnTo>
                <a:lnTo>
                  <a:pt x="12839" y="6823"/>
                </a:lnTo>
                <a:lnTo>
                  <a:pt x="12765" y="6786"/>
                </a:lnTo>
                <a:close/>
                <a:moveTo>
                  <a:pt x="17571" y="6750"/>
                </a:moveTo>
                <a:lnTo>
                  <a:pt x="17828" y="7043"/>
                </a:lnTo>
                <a:lnTo>
                  <a:pt x="18048" y="7373"/>
                </a:lnTo>
                <a:lnTo>
                  <a:pt x="17828" y="7593"/>
                </a:lnTo>
                <a:lnTo>
                  <a:pt x="17828" y="7520"/>
                </a:lnTo>
                <a:lnTo>
                  <a:pt x="17864" y="7336"/>
                </a:lnTo>
                <a:lnTo>
                  <a:pt x="17828" y="7116"/>
                </a:lnTo>
                <a:lnTo>
                  <a:pt x="17828" y="7080"/>
                </a:lnTo>
                <a:lnTo>
                  <a:pt x="17754" y="7006"/>
                </a:lnTo>
                <a:lnTo>
                  <a:pt x="17681" y="7006"/>
                </a:lnTo>
                <a:lnTo>
                  <a:pt x="17644" y="7043"/>
                </a:lnTo>
                <a:lnTo>
                  <a:pt x="17681" y="7080"/>
                </a:lnTo>
                <a:lnTo>
                  <a:pt x="17644" y="7226"/>
                </a:lnTo>
                <a:lnTo>
                  <a:pt x="17607" y="7446"/>
                </a:lnTo>
                <a:lnTo>
                  <a:pt x="17534" y="7667"/>
                </a:lnTo>
                <a:lnTo>
                  <a:pt x="17534" y="7887"/>
                </a:lnTo>
                <a:lnTo>
                  <a:pt x="17534" y="7960"/>
                </a:lnTo>
                <a:lnTo>
                  <a:pt x="17131" y="8584"/>
                </a:lnTo>
                <a:lnTo>
                  <a:pt x="17167" y="8217"/>
                </a:lnTo>
                <a:lnTo>
                  <a:pt x="17241" y="7850"/>
                </a:lnTo>
                <a:lnTo>
                  <a:pt x="17387" y="7630"/>
                </a:lnTo>
                <a:lnTo>
                  <a:pt x="17387" y="7593"/>
                </a:lnTo>
                <a:lnTo>
                  <a:pt x="17387" y="7520"/>
                </a:lnTo>
                <a:lnTo>
                  <a:pt x="17461" y="7483"/>
                </a:lnTo>
                <a:lnTo>
                  <a:pt x="17497" y="7446"/>
                </a:lnTo>
                <a:lnTo>
                  <a:pt x="17534" y="7373"/>
                </a:lnTo>
                <a:lnTo>
                  <a:pt x="17534" y="7263"/>
                </a:lnTo>
                <a:lnTo>
                  <a:pt x="17497" y="7080"/>
                </a:lnTo>
                <a:lnTo>
                  <a:pt x="17571" y="6750"/>
                </a:lnTo>
                <a:close/>
                <a:moveTo>
                  <a:pt x="16874" y="8840"/>
                </a:moveTo>
                <a:lnTo>
                  <a:pt x="16947" y="8877"/>
                </a:lnTo>
                <a:lnTo>
                  <a:pt x="16874" y="8950"/>
                </a:lnTo>
                <a:lnTo>
                  <a:pt x="16874" y="8877"/>
                </a:lnTo>
                <a:lnTo>
                  <a:pt x="16874" y="8840"/>
                </a:lnTo>
                <a:close/>
                <a:moveTo>
                  <a:pt x="11445" y="8584"/>
                </a:moveTo>
                <a:lnTo>
                  <a:pt x="11408" y="8620"/>
                </a:lnTo>
                <a:lnTo>
                  <a:pt x="11298" y="8657"/>
                </a:lnTo>
                <a:lnTo>
                  <a:pt x="11188" y="8804"/>
                </a:lnTo>
                <a:lnTo>
                  <a:pt x="11188" y="8840"/>
                </a:lnTo>
                <a:lnTo>
                  <a:pt x="11188" y="8914"/>
                </a:lnTo>
                <a:lnTo>
                  <a:pt x="11188" y="8987"/>
                </a:lnTo>
                <a:lnTo>
                  <a:pt x="11225" y="9024"/>
                </a:lnTo>
                <a:lnTo>
                  <a:pt x="11408" y="9024"/>
                </a:lnTo>
                <a:lnTo>
                  <a:pt x="11445" y="8987"/>
                </a:lnTo>
                <a:lnTo>
                  <a:pt x="11555" y="8804"/>
                </a:lnTo>
                <a:lnTo>
                  <a:pt x="11555" y="8730"/>
                </a:lnTo>
                <a:lnTo>
                  <a:pt x="11555" y="8657"/>
                </a:lnTo>
                <a:lnTo>
                  <a:pt x="11518" y="8620"/>
                </a:lnTo>
                <a:lnTo>
                  <a:pt x="11445" y="8584"/>
                </a:lnTo>
                <a:close/>
                <a:moveTo>
                  <a:pt x="16580" y="8804"/>
                </a:moveTo>
                <a:lnTo>
                  <a:pt x="16580" y="8877"/>
                </a:lnTo>
                <a:lnTo>
                  <a:pt x="16580" y="9060"/>
                </a:lnTo>
                <a:lnTo>
                  <a:pt x="16617" y="9170"/>
                </a:lnTo>
                <a:lnTo>
                  <a:pt x="16654" y="9244"/>
                </a:lnTo>
                <a:lnTo>
                  <a:pt x="16397" y="9611"/>
                </a:lnTo>
                <a:lnTo>
                  <a:pt x="16360" y="9391"/>
                </a:lnTo>
                <a:lnTo>
                  <a:pt x="16324" y="9170"/>
                </a:lnTo>
                <a:lnTo>
                  <a:pt x="16324" y="9097"/>
                </a:lnTo>
                <a:lnTo>
                  <a:pt x="16580" y="8804"/>
                </a:lnTo>
                <a:close/>
                <a:moveTo>
                  <a:pt x="16067" y="9391"/>
                </a:moveTo>
                <a:lnTo>
                  <a:pt x="16067" y="9684"/>
                </a:lnTo>
                <a:lnTo>
                  <a:pt x="16103" y="9794"/>
                </a:lnTo>
                <a:lnTo>
                  <a:pt x="16177" y="9941"/>
                </a:lnTo>
                <a:lnTo>
                  <a:pt x="15993" y="10161"/>
                </a:lnTo>
                <a:lnTo>
                  <a:pt x="15920" y="10308"/>
                </a:lnTo>
                <a:lnTo>
                  <a:pt x="15957" y="9867"/>
                </a:lnTo>
                <a:lnTo>
                  <a:pt x="15920" y="9794"/>
                </a:lnTo>
                <a:lnTo>
                  <a:pt x="15847" y="9757"/>
                </a:lnTo>
                <a:lnTo>
                  <a:pt x="15810" y="9721"/>
                </a:lnTo>
                <a:lnTo>
                  <a:pt x="16067" y="9391"/>
                </a:lnTo>
                <a:close/>
                <a:moveTo>
                  <a:pt x="9611" y="2348"/>
                </a:moveTo>
                <a:lnTo>
                  <a:pt x="9574" y="2421"/>
                </a:lnTo>
                <a:lnTo>
                  <a:pt x="9134" y="2861"/>
                </a:lnTo>
                <a:lnTo>
                  <a:pt x="8767" y="3375"/>
                </a:lnTo>
                <a:lnTo>
                  <a:pt x="7997" y="4365"/>
                </a:lnTo>
                <a:lnTo>
                  <a:pt x="7630" y="4879"/>
                </a:lnTo>
                <a:lnTo>
                  <a:pt x="7227" y="5356"/>
                </a:lnTo>
                <a:lnTo>
                  <a:pt x="6823" y="5832"/>
                </a:lnTo>
                <a:lnTo>
                  <a:pt x="6346" y="6273"/>
                </a:lnTo>
                <a:lnTo>
                  <a:pt x="6273" y="6346"/>
                </a:lnTo>
                <a:lnTo>
                  <a:pt x="6273" y="6456"/>
                </a:lnTo>
                <a:lnTo>
                  <a:pt x="6236" y="6456"/>
                </a:lnTo>
                <a:lnTo>
                  <a:pt x="6163" y="6493"/>
                </a:lnTo>
                <a:lnTo>
                  <a:pt x="6163" y="6566"/>
                </a:lnTo>
                <a:lnTo>
                  <a:pt x="6199" y="6603"/>
                </a:lnTo>
                <a:lnTo>
                  <a:pt x="6309" y="6786"/>
                </a:lnTo>
                <a:lnTo>
                  <a:pt x="6493" y="6970"/>
                </a:lnTo>
                <a:lnTo>
                  <a:pt x="6823" y="7263"/>
                </a:lnTo>
                <a:lnTo>
                  <a:pt x="7593" y="7813"/>
                </a:lnTo>
                <a:lnTo>
                  <a:pt x="8437" y="8363"/>
                </a:lnTo>
                <a:lnTo>
                  <a:pt x="8620" y="8510"/>
                </a:lnTo>
                <a:lnTo>
                  <a:pt x="8767" y="8694"/>
                </a:lnTo>
                <a:lnTo>
                  <a:pt x="9061" y="9060"/>
                </a:lnTo>
                <a:lnTo>
                  <a:pt x="9207" y="9207"/>
                </a:lnTo>
                <a:lnTo>
                  <a:pt x="9391" y="9354"/>
                </a:lnTo>
                <a:lnTo>
                  <a:pt x="9758" y="9574"/>
                </a:lnTo>
                <a:lnTo>
                  <a:pt x="10638" y="10161"/>
                </a:lnTo>
                <a:lnTo>
                  <a:pt x="11482" y="10784"/>
                </a:lnTo>
                <a:lnTo>
                  <a:pt x="12289" y="11408"/>
                </a:lnTo>
                <a:lnTo>
                  <a:pt x="12362" y="11445"/>
                </a:lnTo>
                <a:lnTo>
                  <a:pt x="12472" y="11445"/>
                </a:lnTo>
                <a:lnTo>
                  <a:pt x="12545" y="11408"/>
                </a:lnTo>
                <a:lnTo>
                  <a:pt x="12582" y="11371"/>
                </a:lnTo>
                <a:lnTo>
                  <a:pt x="12619" y="11298"/>
                </a:lnTo>
                <a:lnTo>
                  <a:pt x="12655" y="11188"/>
                </a:lnTo>
                <a:lnTo>
                  <a:pt x="12619" y="11115"/>
                </a:lnTo>
                <a:lnTo>
                  <a:pt x="12545" y="11041"/>
                </a:lnTo>
                <a:lnTo>
                  <a:pt x="11775" y="10418"/>
                </a:lnTo>
                <a:lnTo>
                  <a:pt x="11812" y="10381"/>
                </a:lnTo>
                <a:lnTo>
                  <a:pt x="11922" y="10198"/>
                </a:lnTo>
                <a:lnTo>
                  <a:pt x="11995" y="10014"/>
                </a:lnTo>
                <a:lnTo>
                  <a:pt x="11995" y="9941"/>
                </a:lnTo>
                <a:lnTo>
                  <a:pt x="11958" y="9904"/>
                </a:lnTo>
                <a:lnTo>
                  <a:pt x="11885" y="9904"/>
                </a:lnTo>
                <a:lnTo>
                  <a:pt x="11738" y="10051"/>
                </a:lnTo>
                <a:lnTo>
                  <a:pt x="11592" y="10234"/>
                </a:lnTo>
                <a:lnTo>
                  <a:pt x="11555" y="10271"/>
                </a:lnTo>
                <a:lnTo>
                  <a:pt x="11005" y="9867"/>
                </a:lnTo>
                <a:lnTo>
                  <a:pt x="10821" y="9757"/>
                </a:lnTo>
                <a:lnTo>
                  <a:pt x="10858" y="9684"/>
                </a:lnTo>
                <a:lnTo>
                  <a:pt x="10895" y="9611"/>
                </a:lnTo>
                <a:lnTo>
                  <a:pt x="11041" y="9464"/>
                </a:lnTo>
                <a:lnTo>
                  <a:pt x="11078" y="9427"/>
                </a:lnTo>
                <a:lnTo>
                  <a:pt x="11078" y="9354"/>
                </a:lnTo>
                <a:lnTo>
                  <a:pt x="11078" y="9317"/>
                </a:lnTo>
                <a:lnTo>
                  <a:pt x="11005" y="9281"/>
                </a:lnTo>
                <a:lnTo>
                  <a:pt x="10968" y="9317"/>
                </a:lnTo>
                <a:lnTo>
                  <a:pt x="10895" y="9281"/>
                </a:lnTo>
                <a:lnTo>
                  <a:pt x="10821" y="9317"/>
                </a:lnTo>
                <a:lnTo>
                  <a:pt x="10711" y="9427"/>
                </a:lnTo>
                <a:lnTo>
                  <a:pt x="10601" y="9574"/>
                </a:lnTo>
                <a:lnTo>
                  <a:pt x="10124" y="9281"/>
                </a:lnTo>
                <a:lnTo>
                  <a:pt x="10051" y="9207"/>
                </a:lnTo>
                <a:lnTo>
                  <a:pt x="10234" y="8914"/>
                </a:lnTo>
                <a:lnTo>
                  <a:pt x="10234" y="8840"/>
                </a:lnTo>
                <a:lnTo>
                  <a:pt x="10234" y="8804"/>
                </a:lnTo>
                <a:lnTo>
                  <a:pt x="10198" y="8730"/>
                </a:lnTo>
                <a:lnTo>
                  <a:pt x="10088" y="8694"/>
                </a:lnTo>
                <a:lnTo>
                  <a:pt x="10051" y="8730"/>
                </a:lnTo>
                <a:lnTo>
                  <a:pt x="10014" y="8767"/>
                </a:lnTo>
                <a:lnTo>
                  <a:pt x="9758" y="9060"/>
                </a:lnTo>
                <a:lnTo>
                  <a:pt x="9537" y="8877"/>
                </a:lnTo>
                <a:lnTo>
                  <a:pt x="9354" y="8694"/>
                </a:lnTo>
                <a:lnTo>
                  <a:pt x="9134" y="8437"/>
                </a:lnTo>
                <a:lnTo>
                  <a:pt x="9207" y="8327"/>
                </a:lnTo>
                <a:lnTo>
                  <a:pt x="9281" y="8217"/>
                </a:lnTo>
                <a:lnTo>
                  <a:pt x="9354" y="7960"/>
                </a:lnTo>
                <a:lnTo>
                  <a:pt x="9354" y="7887"/>
                </a:lnTo>
                <a:lnTo>
                  <a:pt x="9317" y="7850"/>
                </a:lnTo>
                <a:lnTo>
                  <a:pt x="9244" y="7850"/>
                </a:lnTo>
                <a:lnTo>
                  <a:pt x="9171" y="7887"/>
                </a:lnTo>
                <a:lnTo>
                  <a:pt x="8987" y="8107"/>
                </a:lnTo>
                <a:lnTo>
                  <a:pt x="8951" y="8180"/>
                </a:lnTo>
                <a:lnTo>
                  <a:pt x="8767" y="8033"/>
                </a:lnTo>
                <a:lnTo>
                  <a:pt x="8327" y="7740"/>
                </a:lnTo>
                <a:lnTo>
                  <a:pt x="8364" y="7446"/>
                </a:lnTo>
                <a:lnTo>
                  <a:pt x="8364" y="7410"/>
                </a:lnTo>
                <a:lnTo>
                  <a:pt x="8327" y="7336"/>
                </a:lnTo>
                <a:lnTo>
                  <a:pt x="8290" y="7300"/>
                </a:lnTo>
                <a:lnTo>
                  <a:pt x="8180" y="7300"/>
                </a:lnTo>
                <a:lnTo>
                  <a:pt x="8107" y="7336"/>
                </a:lnTo>
                <a:lnTo>
                  <a:pt x="8070" y="7446"/>
                </a:lnTo>
                <a:lnTo>
                  <a:pt x="8034" y="7556"/>
                </a:lnTo>
                <a:lnTo>
                  <a:pt x="7960" y="7520"/>
                </a:lnTo>
                <a:lnTo>
                  <a:pt x="7410" y="7116"/>
                </a:lnTo>
                <a:lnTo>
                  <a:pt x="7447" y="7080"/>
                </a:lnTo>
                <a:lnTo>
                  <a:pt x="7520" y="6970"/>
                </a:lnTo>
                <a:lnTo>
                  <a:pt x="7520" y="6896"/>
                </a:lnTo>
                <a:lnTo>
                  <a:pt x="7520" y="6860"/>
                </a:lnTo>
                <a:lnTo>
                  <a:pt x="7557" y="6750"/>
                </a:lnTo>
                <a:lnTo>
                  <a:pt x="7520" y="6713"/>
                </a:lnTo>
                <a:lnTo>
                  <a:pt x="7483" y="6713"/>
                </a:lnTo>
                <a:lnTo>
                  <a:pt x="7410" y="6750"/>
                </a:lnTo>
                <a:lnTo>
                  <a:pt x="7337" y="6750"/>
                </a:lnTo>
                <a:lnTo>
                  <a:pt x="7227" y="6823"/>
                </a:lnTo>
                <a:lnTo>
                  <a:pt x="7116" y="6896"/>
                </a:lnTo>
                <a:lnTo>
                  <a:pt x="6640" y="6639"/>
                </a:lnTo>
                <a:lnTo>
                  <a:pt x="6640" y="6603"/>
                </a:lnTo>
                <a:lnTo>
                  <a:pt x="7116" y="6163"/>
                </a:lnTo>
                <a:lnTo>
                  <a:pt x="7557" y="5649"/>
                </a:lnTo>
                <a:lnTo>
                  <a:pt x="7593" y="5722"/>
                </a:lnTo>
                <a:lnTo>
                  <a:pt x="7630" y="5759"/>
                </a:lnTo>
                <a:lnTo>
                  <a:pt x="7740" y="5759"/>
                </a:lnTo>
                <a:lnTo>
                  <a:pt x="8034" y="5576"/>
                </a:lnTo>
                <a:lnTo>
                  <a:pt x="8327" y="5392"/>
                </a:lnTo>
                <a:lnTo>
                  <a:pt x="8620" y="5209"/>
                </a:lnTo>
                <a:lnTo>
                  <a:pt x="8914" y="5025"/>
                </a:lnTo>
                <a:lnTo>
                  <a:pt x="9244" y="4879"/>
                </a:lnTo>
                <a:lnTo>
                  <a:pt x="9574" y="4732"/>
                </a:lnTo>
                <a:lnTo>
                  <a:pt x="9941" y="4659"/>
                </a:lnTo>
                <a:lnTo>
                  <a:pt x="10308" y="4622"/>
                </a:lnTo>
                <a:lnTo>
                  <a:pt x="10491" y="4622"/>
                </a:lnTo>
                <a:lnTo>
                  <a:pt x="10675" y="4659"/>
                </a:lnTo>
                <a:lnTo>
                  <a:pt x="10821" y="4732"/>
                </a:lnTo>
                <a:lnTo>
                  <a:pt x="10931" y="4842"/>
                </a:lnTo>
                <a:lnTo>
                  <a:pt x="11041" y="4989"/>
                </a:lnTo>
                <a:lnTo>
                  <a:pt x="11078" y="5136"/>
                </a:lnTo>
                <a:lnTo>
                  <a:pt x="11151" y="5502"/>
                </a:lnTo>
                <a:lnTo>
                  <a:pt x="11151" y="5906"/>
                </a:lnTo>
                <a:lnTo>
                  <a:pt x="11151" y="6309"/>
                </a:lnTo>
                <a:lnTo>
                  <a:pt x="11151" y="6676"/>
                </a:lnTo>
                <a:lnTo>
                  <a:pt x="11188" y="7006"/>
                </a:lnTo>
                <a:lnTo>
                  <a:pt x="11261" y="7373"/>
                </a:lnTo>
                <a:lnTo>
                  <a:pt x="11445" y="7703"/>
                </a:lnTo>
                <a:lnTo>
                  <a:pt x="11408" y="7813"/>
                </a:lnTo>
                <a:lnTo>
                  <a:pt x="11372" y="7923"/>
                </a:lnTo>
                <a:lnTo>
                  <a:pt x="11372" y="8033"/>
                </a:lnTo>
                <a:lnTo>
                  <a:pt x="11372" y="8143"/>
                </a:lnTo>
                <a:lnTo>
                  <a:pt x="11445" y="8253"/>
                </a:lnTo>
                <a:lnTo>
                  <a:pt x="11482" y="8327"/>
                </a:lnTo>
                <a:lnTo>
                  <a:pt x="11592" y="8400"/>
                </a:lnTo>
                <a:lnTo>
                  <a:pt x="11665" y="8474"/>
                </a:lnTo>
                <a:lnTo>
                  <a:pt x="11775" y="8510"/>
                </a:lnTo>
                <a:lnTo>
                  <a:pt x="12105" y="8510"/>
                </a:lnTo>
                <a:lnTo>
                  <a:pt x="12435" y="8694"/>
                </a:lnTo>
                <a:lnTo>
                  <a:pt x="12765" y="8840"/>
                </a:lnTo>
                <a:lnTo>
                  <a:pt x="13022" y="8877"/>
                </a:lnTo>
                <a:lnTo>
                  <a:pt x="13316" y="8877"/>
                </a:lnTo>
                <a:lnTo>
                  <a:pt x="13646" y="8804"/>
                </a:lnTo>
                <a:lnTo>
                  <a:pt x="13939" y="8694"/>
                </a:lnTo>
                <a:lnTo>
                  <a:pt x="14233" y="8584"/>
                </a:lnTo>
                <a:lnTo>
                  <a:pt x="14489" y="8400"/>
                </a:lnTo>
                <a:lnTo>
                  <a:pt x="14746" y="8217"/>
                </a:lnTo>
                <a:lnTo>
                  <a:pt x="14930" y="8033"/>
                </a:lnTo>
                <a:lnTo>
                  <a:pt x="14966" y="7997"/>
                </a:lnTo>
                <a:lnTo>
                  <a:pt x="14966" y="7923"/>
                </a:lnTo>
                <a:lnTo>
                  <a:pt x="14930" y="7813"/>
                </a:lnTo>
                <a:lnTo>
                  <a:pt x="14820" y="7777"/>
                </a:lnTo>
                <a:lnTo>
                  <a:pt x="14710" y="7777"/>
                </a:lnTo>
                <a:lnTo>
                  <a:pt x="14123" y="8143"/>
                </a:lnTo>
                <a:lnTo>
                  <a:pt x="13829" y="8290"/>
                </a:lnTo>
                <a:lnTo>
                  <a:pt x="13462" y="8400"/>
                </a:lnTo>
                <a:lnTo>
                  <a:pt x="13206" y="8474"/>
                </a:lnTo>
                <a:lnTo>
                  <a:pt x="12912" y="8437"/>
                </a:lnTo>
                <a:lnTo>
                  <a:pt x="12692" y="8363"/>
                </a:lnTo>
                <a:lnTo>
                  <a:pt x="12472" y="8217"/>
                </a:lnTo>
                <a:lnTo>
                  <a:pt x="12545" y="8107"/>
                </a:lnTo>
                <a:lnTo>
                  <a:pt x="12582" y="7960"/>
                </a:lnTo>
                <a:lnTo>
                  <a:pt x="12582" y="7850"/>
                </a:lnTo>
                <a:lnTo>
                  <a:pt x="12545" y="7777"/>
                </a:lnTo>
                <a:lnTo>
                  <a:pt x="12509" y="7740"/>
                </a:lnTo>
                <a:lnTo>
                  <a:pt x="12325" y="7630"/>
                </a:lnTo>
                <a:lnTo>
                  <a:pt x="12142" y="7520"/>
                </a:lnTo>
                <a:lnTo>
                  <a:pt x="11812" y="7520"/>
                </a:lnTo>
                <a:lnTo>
                  <a:pt x="11628" y="7116"/>
                </a:lnTo>
                <a:lnTo>
                  <a:pt x="11518" y="6713"/>
                </a:lnTo>
                <a:lnTo>
                  <a:pt x="11518" y="6346"/>
                </a:lnTo>
                <a:lnTo>
                  <a:pt x="11518" y="6016"/>
                </a:lnTo>
                <a:lnTo>
                  <a:pt x="11555" y="5649"/>
                </a:lnTo>
                <a:lnTo>
                  <a:pt x="11518" y="5282"/>
                </a:lnTo>
                <a:lnTo>
                  <a:pt x="11445" y="4989"/>
                </a:lnTo>
                <a:lnTo>
                  <a:pt x="11335" y="4732"/>
                </a:lnTo>
                <a:lnTo>
                  <a:pt x="11188" y="4549"/>
                </a:lnTo>
                <a:lnTo>
                  <a:pt x="11005" y="4402"/>
                </a:lnTo>
                <a:lnTo>
                  <a:pt x="10785" y="4329"/>
                </a:lnTo>
                <a:lnTo>
                  <a:pt x="10565" y="4255"/>
                </a:lnTo>
                <a:lnTo>
                  <a:pt x="10051" y="4255"/>
                </a:lnTo>
                <a:lnTo>
                  <a:pt x="9758" y="4292"/>
                </a:lnTo>
                <a:lnTo>
                  <a:pt x="9464" y="4365"/>
                </a:lnTo>
                <a:lnTo>
                  <a:pt x="8914" y="4585"/>
                </a:lnTo>
                <a:lnTo>
                  <a:pt x="8400" y="4879"/>
                </a:lnTo>
                <a:lnTo>
                  <a:pt x="7960" y="5209"/>
                </a:lnTo>
                <a:lnTo>
                  <a:pt x="8290" y="4769"/>
                </a:lnTo>
                <a:lnTo>
                  <a:pt x="9061" y="3742"/>
                </a:lnTo>
                <a:lnTo>
                  <a:pt x="9464" y="3191"/>
                </a:lnTo>
                <a:lnTo>
                  <a:pt x="9831" y="2641"/>
                </a:lnTo>
                <a:lnTo>
                  <a:pt x="9868" y="2568"/>
                </a:lnTo>
                <a:lnTo>
                  <a:pt x="9868" y="2531"/>
                </a:lnTo>
                <a:lnTo>
                  <a:pt x="9794" y="2421"/>
                </a:lnTo>
                <a:lnTo>
                  <a:pt x="9721" y="2384"/>
                </a:lnTo>
                <a:lnTo>
                  <a:pt x="9684" y="2348"/>
                </a:lnTo>
                <a:close/>
                <a:moveTo>
                  <a:pt x="15663" y="9867"/>
                </a:moveTo>
                <a:lnTo>
                  <a:pt x="15700" y="9904"/>
                </a:lnTo>
                <a:lnTo>
                  <a:pt x="15627" y="10381"/>
                </a:lnTo>
                <a:lnTo>
                  <a:pt x="15663" y="10418"/>
                </a:lnTo>
                <a:lnTo>
                  <a:pt x="15663" y="10454"/>
                </a:lnTo>
                <a:lnTo>
                  <a:pt x="15773" y="10491"/>
                </a:lnTo>
                <a:lnTo>
                  <a:pt x="15443" y="10895"/>
                </a:lnTo>
                <a:lnTo>
                  <a:pt x="15443" y="10821"/>
                </a:lnTo>
                <a:lnTo>
                  <a:pt x="15333" y="10491"/>
                </a:lnTo>
                <a:lnTo>
                  <a:pt x="15296" y="10454"/>
                </a:lnTo>
                <a:lnTo>
                  <a:pt x="15260" y="10454"/>
                </a:lnTo>
                <a:lnTo>
                  <a:pt x="15223" y="10491"/>
                </a:lnTo>
                <a:lnTo>
                  <a:pt x="15223" y="10528"/>
                </a:lnTo>
                <a:lnTo>
                  <a:pt x="15186" y="10821"/>
                </a:lnTo>
                <a:lnTo>
                  <a:pt x="15186" y="11188"/>
                </a:lnTo>
                <a:lnTo>
                  <a:pt x="15223" y="11225"/>
                </a:lnTo>
                <a:lnTo>
                  <a:pt x="14746" y="11848"/>
                </a:lnTo>
                <a:lnTo>
                  <a:pt x="14746" y="11591"/>
                </a:lnTo>
                <a:lnTo>
                  <a:pt x="14746" y="11371"/>
                </a:lnTo>
                <a:lnTo>
                  <a:pt x="14746" y="11115"/>
                </a:lnTo>
                <a:lnTo>
                  <a:pt x="14710" y="11078"/>
                </a:lnTo>
                <a:lnTo>
                  <a:pt x="15333" y="10308"/>
                </a:lnTo>
                <a:lnTo>
                  <a:pt x="15663" y="9867"/>
                </a:lnTo>
                <a:close/>
                <a:moveTo>
                  <a:pt x="14526" y="11298"/>
                </a:moveTo>
                <a:lnTo>
                  <a:pt x="14453" y="11555"/>
                </a:lnTo>
                <a:lnTo>
                  <a:pt x="14416" y="11775"/>
                </a:lnTo>
                <a:lnTo>
                  <a:pt x="14453" y="11885"/>
                </a:lnTo>
                <a:lnTo>
                  <a:pt x="14489" y="11958"/>
                </a:lnTo>
                <a:lnTo>
                  <a:pt x="14563" y="11995"/>
                </a:lnTo>
                <a:lnTo>
                  <a:pt x="14600" y="11995"/>
                </a:lnTo>
                <a:lnTo>
                  <a:pt x="14123" y="12619"/>
                </a:lnTo>
                <a:lnTo>
                  <a:pt x="14049" y="12655"/>
                </a:lnTo>
                <a:lnTo>
                  <a:pt x="14049" y="12362"/>
                </a:lnTo>
                <a:lnTo>
                  <a:pt x="14049" y="12142"/>
                </a:lnTo>
                <a:lnTo>
                  <a:pt x="14049" y="12032"/>
                </a:lnTo>
                <a:lnTo>
                  <a:pt x="14013" y="11922"/>
                </a:lnTo>
                <a:lnTo>
                  <a:pt x="14526" y="11298"/>
                </a:lnTo>
                <a:close/>
                <a:moveTo>
                  <a:pt x="4806" y="7997"/>
                </a:moveTo>
                <a:lnTo>
                  <a:pt x="4769" y="8033"/>
                </a:lnTo>
                <a:lnTo>
                  <a:pt x="4769" y="8070"/>
                </a:lnTo>
                <a:lnTo>
                  <a:pt x="4952" y="8217"/>
                </a:lnTo>
                <a:lnTo>
                  <a:pt x="5099" y="8327"/>
                </a:lnTo>
                <a:lnTo>
                  <a:pt x="5576" y="8584"/>
                </a:lnTo>
                <a:lnTo>
                  <a:pt x="6126" y="8840"/>
                </a:lnTo>
                <a:lnTo>
                  <a:pt x="6640" y="9134"/>
                </a:lnTo>
                <a:lnTo>
                  <a:pt x="7116" y="9501"/>
                </a:lnTo>
                <a:lnTo>
                  <a:pt x="7557" y="9831"/>
                </a:lnTo>
                <a:lnTo>
                  <a:pt x="8437" y="10638"/>
                </a:lnTo>
                <a:lnTo>
                  <a:pt x="9244" y="11371"/>
                </a:lnTo>
                <a:lnTo>
                  <a:pt x="10088" y="12105"/>
                </a:lnTo>
                <a:lnTo>
                  <a:pt x="10344" y="12325"/>
                </a:lnTo>
                <a:lnTo>
                  <a:pt x="10748" y="12655"/>
                </a:lnTo>
                <a:lnTo>
                  <a:pt x="10931" y="12765"/>
                </a:lnTo>
                <a:lnTo>
                  <a:pt x="11115" y="12839"/>
                </a:lnTo>
                <a:lnTo>
                  <a:pt x="11225" y="12839"/>
                </a:lnTo>
                <a:lnTo>
                  <a:pt x="11298" y="12802"/>
                </a:lnTo>
                <a:lnTo>
                  <a:pt x="11335" y="12765"/>
                </a:lnTo>
                <a:lnTo>
                  <a:pt x="11372" y="12692"/>
                </a:lnTo>
                <a:lnTo>
                  <a:pt x="11372" y="12582"/>
                </a:lnTo>
                <a:lnTo>
                  <a:pt x="11335" y="12472"/>
                </a:lnTo>
                <a:lnTo>
                  <a:pt x="11151" y="12325"/>
                </a:lnTo>
                <a:lnTo>
                  <a:pt x="10711" y="11995"/>
                </a:lnTo>
                <a:lnTo>
                  <a:pt x="10271" y="11628"/>
                </a:lnTo>
                <a:lnTo>
                  <a:pt x="9391" y="10858"/>
                </a:lnTo>
                <a:lnTo>
                  <a:pt x="8547" y="10051"/>
                </a:lnTo>
                <a:lnTo>
                  <a:pt x="8107" y="9684"/>
                </a:lnTo>
                <a:lnTo>
                  <a:pt x="7703" y="9354"/>
                </a:lnTo>
                <a:lnTo>
                  <a:pt x="7227" y="9024"/>
                </a:lnTo>
                <a:lnTo>
                  <a:pt x="6786" y="8694"/>
                </a:lnTo>
                <a:lnTo>
                  <a:pt x="6309" y="8437"/>
                </a:lnTo>
                <a:lnTo>
                  <a:pt x="5833" y="8217"/>
                </a:lnTo>
                <a:lnTo>
                  <a:pt x="5356" y="8033"/>
                </a:lnTo>
                <a:lnTo>
                  <a:pt x="5209" y="7997"/>
                </a:lnTo>
                <a:close/>
                <a:moveTo>
                  <a:pt x="954" y="12582"/>
                </a:moveTo>
                <a:lnTo>
                  <a:pt x="1101" y="12692"/>
                </a:lnTo>
                <a:lnTo>
                  <a:pt x="1064" y="12765"/>
                </a:lnTo>
                <a:lnTo>
                  <a:pt x="1064" y="12839"/>
                </a:lnTo>
                <a:lnTo>
                  <a:pt x="1064" y="12875"/>
                </a:lnTo>
                <a:lnTo>
                  <a:pt x="1101" y="12839"/>
                </a:lnTo>
                <a:lnTo>
                  <a:pt x="1211" y="12912"/>
                </a:lnTo>
                <a:lnTo>
                  <a:pt x="1247" y="12985"/>
                </a:lnTo>
                <a:lnTo>
                  <a:pt x="1247" y="13059"/>
                </a:lnTo>
                <a:lnTo>
                  <a:pt x="1284" y="13242"/>
                </a:lnTo>
                <a:lnTo>
                  <a:pt x="991" y="13095"/>
                </a:lnTo>
                <a:lnTo>
                  <a:pt x="844" y="13059"/>
                </a:lnTo>
                <a:lnTo>
                  <a:pt x="697" y="13022"/>
                </a:lnTo>
                <a:lnTo>
                  <a:pt x="844" y="12765"/>
                </a:lnTo>
                <a:lnTo>
                  <a:pt x="954" y="12582"/>
                </a:lnTo>
                <a:close/>
                <a:moveTo>
                  <a:pt x="2715" y="10858"/>
                </a:moveTo>
                <a:lnTo>
                  <a:pt x="2641" y="10931"/>
                </a:lnTo>
                <a:lnTo>
                  <a:pt x="2641" y="10968"/>
                </a:lnTo>
                <a:lnTo>
                  <a:pt x="2788" y="11151"/>
                </a:lnTo>
                <a:lnTo>
                  <a:pt x="2935" y="11261"/>
                </a:lnTo>
                <a:lnTo>
                  <a:pt x="3302" y="11445"/>
                </a:lnTo>
                <a:lnTo>
                  <a:pt x="3778" y="11775"/>
                </a:lnTo>
                <a:lnTo>
                  <a:pt x="4255" y="12105"/>
                </a:lnTo>
                <a:lnTo>
                  <a:pt x="5099" y="12765"/>
                </a:lnTo>
                <a:lnTo>
                  <a:pt x="5539" y="13095"/>
                </a:lnTo>
                <a:lnTo>
                  <a:pt x="5759" y="13242"/>
                </a:lnTo>
                <a:lnTo>
                  <a:pt x="5869" y="13279"/>
                </a:lnTo>
                <a:lnTo>
                  <a:pt x="6053" y="13279"/>
                </a:lnTo>
                <a:lnTo>
                  <a:pt x="6126" y="13242"/>
                </a:lnTo>
                <a:lnTo>
                  <a:pt x="6163" y="13169"/>
                </a:lnTo>
                <a:lnTo>
                  <a:pt x="6126" y="13059"/>
                </a:lnTo>
                <a:lnTo>
                  <a:pt x="6089" y="12985"/>
                </a:lnTo>
                <a:lnTo>
                  <a:pt x="6016" y="12875"/>
                </a:lnTo>
                <a:lnTo>
                  <a:pt x="5869" y="12729"/>
                </a:lnTo>
                <a:lnTo>
                  <a:pt x="5502" y="12472"/>
                </a:lnTo>
                <a:lnTo>
                  <a:pt x="4512" y="11738"/>
                </a:lnTo>
                <a:lnTo>
                  <a:pt x="4035" y="11408"/>
                </a:lnTo>
                <a:lnTo>
                  <a:pt x="3522" y="11078"/>
                </a:lnTo>
                <a:lnTo>
                  <a:pt x="3338" y="11005"/>
                </a:lnTo>
                <a:lnTo>
                  <a:pt x="3118" y="10895"/>
                </a:lnTo>
                <a:lnTo>
                  <a:pt x="2935" y="10858"/>
                </a:lnTo>
                <a:close/>
                <a:moveTo>
                  <a:pt x="13756" y="12252"/>
                </a:moveTo>
                <a:lnTo>
                  <a:pt x="13719" y="12362"/>
                </a:lnTo>
                <a:lnTo>
                  <a:pt x="13719" y="12619"/>
                </a:lnTo>
                <a:lnTo>
                  <a:pt x="13719" y="12912"/>
                </a:lnTo>
                <a:lnTo>
                  <a:pt x="13756" y="12985"/>
                </a:lnTo>
                <a:lnTo>
                  <a:pt x="13793" y="13022"/>
                </a:lnTo>
                <a:lnTo>
                  <a:pt x="13719" y="13095"/>
                </a:lnTo>
                <a:lnTo>
                  <a:pt x="13389" y="13536"/>
                </a:lnTo>
                <a:lnTo>
                  <a:pt x="13426" y="13132"/>
                </a:lnTo>
                <a:lnTo>
                  <a:pt x="13462" y="12912"/>
                </a:lnTo>
                <a:lnTo>
                  <a:pt x="13462" y="12765"/>
                </a:lnTo>
                <a:lnTo>
                  <a:pt x="13426" y="12655"/>
                </a:lnTo>
                <a:lnTo>
                  <a:pt x="13756" y="12252"/>
                </a:lnTo>
                <a:close/>
                <a:moveTo>
                  <a:pt x="4402" y="8694"/>
                </a:moveTo>
                <a:lnTo>
                  <a:pt x="4329" y="8730"/>
                </a:lnTo>
                <a:lnTo>
                  <a:pt x="4255" y="8804"/>
                </a:lnTo>
                <a:lnTo>
                  <a:pt x="4255" y="8877"/>
                </a:lnTo>
                <a:lnTo>
                  <a:pt x="4255" y="8987"/>
                </a:lnTo>
                <a:lnTo>
                  <a:pt x="4292" y="9060"/>
                </a:lnTo>
                <a:lnTo>
                  <a:pt x="4365" y="9134"/>
                </a:lnTo>
                <a:lnTo>
                  <a:pt x="4512" y="9207"/>
                </a:lnTo>
                <a:lnTo>
                  <a:pt x="4842" y="9354"/>
                </a:lnTo>
                <a:lnTo>
                  <a:pt x="5136" y="9501"/>
                </a:lnTo>
                <a:lnTo>
                  <a:pt x="5392" y="9647"/>
                </a:lnTo>
                <a:lnTo>
                  <a:pt x="5869" y="10014"/>
                </a:lnTo>
                <a:lnTo>
                  <a:pt x="6346" y="10418"/>
                </a:lnTo>
                <a:lnTo>
                  <a:pt x="6786" y="10858"/>
                </a:lnTo>
                <a:lnTo>
                  <a:pt x="8584" y="12398"/>
                </a:lnTo>
                <a:lnTo>
                  <a:pt x="9501" y="13169"/>
                </a:lnTo>
                <a:lnTo>
                  <a:pt x="9721" y="13315"/>
                </a:lnTo>
                <a:lnTo>
                  <a:pt x="9941" y="13462"/>
                </a:lnTo>
                <a:lnTo>
                  <a:pt x="10161" y="13572"/>
                </a:lnTo>
                <a:lnTo>
                  <a:pt x="10271" y="13609"/>
                </a:lnTo>
                <a:lnTo>
                  <a:pt x="10381" y="13609"/>
                </a:lnTo>
                <a:lnTo>
                  <a:pt x="10454" y="13572"/>
                </a:lnTo>
                <a:lnTo>
                  <a:pt x="10491" y="13536"/>
                </a:lnTo>
                <a:lnTo>
                  <a:pt x="10528" y="13462"/>
                </a:lnTo>
                <a:lnTo>
                  <a:pt x="10491" y="13389"/>
                </a:lnTo>
                <a:lnTo>
                  <a:pt x="10418" y="13242"/>
                </a:lnTo>
                <a:lnTo>
                  <a:pt x="10271" y="13132"/>
                </a:lnTo>
                <a:lnTo>
                  <a:pt x="9978" y="12949"/>
                </a:lnTo>
                <a:lnTo>
                  <a:pt x="9537" y="12619"/>
                </a:lnTo>
                <a:lnTo>
                  <a:pt x="9134" y="12288"/>
                </a:lnTo>
                <a:lnTo>
                  <a:pt x="7557" y="10931"/>
                </a:lnTo>
                <a:lnTo>
                  <a:pt x="6823" y="10271"/>
                </a:lnTo>
                <a:lnTo>
                  <a:pt x="6089" y="9647"/>
                </a:lnTo>
                <a:lnTo>
                  <a:pt x="5686" y="9354"/>
                </a:lnTo>
                <a:lnTo>
                  <a:pt x="5246" y="9097"/>
                </a:lnTo>
                <a:lnTo>
                  <a:pt x="4769" y="8950"/>
                </a:lnTo>
                <a:lnTo>
                  <a:pt x="4549" y="8840"/>
                </a:lnTo>
                <a:lnTo>
                  <a:pt x="4475" y="8767"/>
                </a:lnTo>
                <a:lnTo>
                  <a:pt x="4439" y="8694"/>
                </a:lnTo>
                <a:close/>
                <a:moveTo>
                  <a:pt x="1541" y="13022"/>
                </a:moveTo>
                <a:lnTo>
                  <a:pt x="2091" y="13389"/>
                </a:lnTo>
                <a:lnTo>
                  <a:pt x="2091" y="13572"/>
                </a:lnTo>
                <a:lnTo>
                  <a:pt x="2126" y="13749"/>
                </a:lnTo>
                <a:lnTo>
                  <a:pt x="1504" y="13389"/>
                </a:lnTo>
                <a:lnTo>
                  <a:pt x="1578" y="13352"/>
                </a:lnTo>
                <a:lnTo>
                  <a:pt x="1614" y="13315"/>
                </a:lnTo>
                <a:lnTo>
                  <a:pt x="1614" y="13279"/>
                </a:lnTo>
                <a:lnTo>
                  <a:pt x="1614" y="13205"/>
                </a:lnTo>
                <a:lnTo>
                  <a:pt x="1541" y="13095"/>
                </a:lnTo>
                <a:lnTo>
                  <a:pt x="1541" y="13022"/>
                </a:lnTo>
                <a:close/>
                <a:moveTo>
                  <a:pt x="13206" y="12949"/>
                </a:moveTo>
                <a:lnTo>
                  <a:pt x="13169" y="13022"/>
                </a:lnTo>
                <a:lnTo>
                  <a:pt x="13059" y="13756"/>
                </a:lnTo>
                <a:lnTo>
                  <a:pt x="13059" y="13829"/>
                </a:lnTo>
                <a:lnTo>
                  <a:pt x="13096" y="13866"/>
                </a:lnTo>
                <a:lnTo>
                  <a:pt x="12912" y="14086"/>
                </a:lnTo>
                <a:lnTo>
                  <a:pt x="12912" y="13719"/>
                </a:lnTo>
                <a:lnTo>
                  <a:pt x="12875" y="13352"/>
                </a:lnTo>
                <a:lnTo>
                  <a:pt x="13206" y="12949"/>
                </a:lnTo>
                <a:close/>
                <a:moveTo>
                  <a:pt x="2458" y="13646"/>
                </a:moveTo>
                <a:lnTo>
                  <a:pt x="2641" y="13792"/>
                </a:lnTo>
                <a:lnTo>
                  <a:pt x="2788" y="13902"/>
                </a:lnTo>
                <a:lnTo>
                  <a:pt x="2788" y="14086"/>
                </a:lnTo>
                <a:lnTo>
                  <a:pt x="2825" y="14233"/>
                </a:lnTo>
                <a:lnTo>
                  <a:pt x="2605" y="14086"/>
                </a:lnTo>
                <a:lnTo>
                  <a:pt x="2385" y="13939"/>
                </a:lnTo>
                <a:lnTo>
                  <a:pt x="2495" y="13939"/>
                </a:lnTo>
                <a:lnTo>
                  <a:pt x="2568" y="13866"/>
                </a:lnTo>
                <a:lnTo>
                  <a:pt x="2568" y="13829"/>
                </a:lnTo>
                <a:lnTo>
                  <a:pt x="2568" y="13756"/>
                </a:lnTo>
                <a:lnTo>
                  <a:pt x="2458" y="13646"/>
                </a:lnTo>
                <a:close/>
                <a:moveTo>
                  <a:pt x="3595" y="9794"/>
                </a:moveTo>
                <a:lnTo>
                  <a:pt x="3558" y="9831"/>
                </a:lnTo>
                <a:lnTo>
                  <a:pt x="3522" y="9867"/>
                </a:lnTo>
                <a:lnTo>
                  <a:pt x="3558" y="9977"/>
                </a:lnTo>
                <a:lnTo>
                  <a:pt x="3595" y="10088"/>
                </a:lnTo>
                <a:lnTo>
                  <a:pt x="3815" y="10234"/>
                </a:lnTo>
                <a:lnTo>
                  <a:pt x="4659" y="10821"/>
                </a:lnTo>
                <a:lnTo>
                  <a:pt x="5466" y="11518"/>
                </a:lnTo>
                <a:lnTo>
                  <a:pt x="6236" y="12178"/>
                </a:lnTo>
                <a:lnTo>
                  <a:pt x="7080" y="12839"/>
                </a:lnTo>
                <a:lnTo>
                  <a:pt x="7923" y="13462"/>
                </a:lnTo>
                <a:lnTo>
                  <a:pt x="8730" y="14049"/>
                </a:lnTo>
                <a:lnTo>
                  <a:pt x="9134" y="14343"/>
                </a:lnTo>
                <a:lnTo>
                  <a:pt x="9574" y="14563"/>
                </a:lnTo>
                <a:lnTo>
                  <a:pt x="9684" y="14563"/>
                </a:lnTo>
                <a:lnTo>
                  <a:pt x="9794" y="14526"/>
                </a:lnTo>
                <a:lnTo>
                  <a:pt x="9868" y="14453"/>
                </a:lnTo>
                <a:lnTo>
                  <a:pt x="9904" y="14416"/>
                </a:lnTo>
                <a:lnTo>
                  <a:pt x="9904" y="14379"/>
                </a:lnTo>
                <a:lnTo>
                  <a:pt x="9904" y="14306"/>
                </a:lnTo>
                <a:lnTo>
                  <a:pt x="9868" y="14269"/>
                </a:lnTo>
                <a:lnTo>
                  <a:pt x="9794" y="14196"/>
                </a:lnTo>
                <a:lnTo>
                  <a:pt x="9721" y="14159"/>
                </a:lnTo>
                <a:lnTo>
                  <a:pt x="9501" y="14012"/>
                </a:lnTo>
                <a:lnTo>
                  <a:pt x="9281" y="13866"/>
                </a:lnTo>
                <a:lnTo>
                  <a:pt x="8290" y="13205"/>
                </a:lnTo>
                <a:lnTo>
                  <a:pt x="7373" y="12508"/>
                </a:lnTo>
                <a:lnTo>
                  <a:pt x="6493" y="11812"/>
                </a:lnTo>
                <a:lnTo>
                  <a:pt x="5649" y="11115"/>
                </a:lnTo>
                <a:lnTo>
                  <a:pt x="4769" y="10418"/>
                </a:lnTo>
                <a:lnTo>
                  <a:pt x="4549" y="10234"/>
                </a:lnTo>
                <a:lnTo>
                  <a:pt x="4145" y="9977"/>
                </a:lnTo>
                <a:lnTo>
                  <a:pt x="3925" y="9867"/>
                </a:lnTo>
                <a:lnTo>
                  <a:pt x="3742" y="9794"/>
                </a:lnTo>
                <a:close/>
                <a:moveTo>
                  <a:pt x="3155" y="14122"/>
                </a:moveTo>
                <a:lnTo>
                  <a:pt x="3778" y="14563"/>
                </a:lnTo>
                <a:lnTo>
                  <a:pt x="3742" y="14746"/>
                </a:lnTo>
                <a:lnTo>
                  <a:pt x="3742" y="14856"/>
                </a:lnTo>
                <a:lnTo>
                  <a:pt x="3338" y="14563"/>
                </a:lnTo>
                <a:lnTo>
                  <a:pt x="3338" y="14489"/>
                </a:lnTo>
                <a:lnTo>
                  <a:pt x="3302" y="14416"/>
                </a:lnTo>
                <a:lnTo>
                  <a:pt x="3192" y="14269"/>
                </a:lnTo>
                <a:lnTo>
                  <a:pt x="3155" y="14122"/>
                </a:lnTo>
                <a:close/>
                <a:moveTo>
                  <a:pt x="12692" y="13536"/>
                </a:moveTo>
                <a:lnTo>
                  <a:pt x="12619" y="13976"/>
                </a:lnTo>
                <a:lnTo>
                  <a:pt x="12582" y="14416"/>
                </a:lnTo>
                <a:lnTo>
                  <a:pt x="12582" y="14489"/>
                </a:lnTo>
                <a:lnTo>
                  <a:pt x="12142" y="15040"/>
                </a:lnTo>
                <a:lnTo>
                  <a:pt x="12142" y="14893"/>
                </a:lnTo>
                <a:lnTo>
                  <a:pt x="12142" y="14563"/>
                </a:lnTo>
                <a:lnTo>
                  <a:pt x="12105" y="14269"/>
                </a:lnTo>
                <a:lnTo>
                  <a:pt x="12692" y="13536"/>
                </a:lnTo>
                <a:close/>
                <a:moveTo>
                  <a:pt x="4035" y="14746"/>
                </a:moveTo>
                <a:lnTo>
                  <a:pt x="4402" y="15003"/>
                </a:lnTo>
                <a:lnTo>
                  <a:pt x="4402" y="15040"/>
                </a:lnTo>
                <a:lnTo>
                  <a:pt x="4402" y="15150"/>
                </a:lnTo>
                <a:lnTo>
                  <a:pt x="4439" y="15223"/>
                </a:lnTo>
                <a:lnTo>
                  <a:pt x="4549" y="15370"/>
                </a:lnTo>
                <a:lnTo>
                  <a:pt x="4659" y="15553"/>
                </a:lnTo>
                <a:lnTo>
                  <a:pt x="4255" y="15223"/>
                </a:lnTo>
                <a:lnTo>
                  <a:pt x="4255" y="15150"/>
                </a:lnTo>
                <a:lnTo>
                  <a:pt x="4219" y="15076"/>
                </a:lnTo>
                <a:lnTo>
                  <a:pt x="4109" y="14966"/>
                </a:lnTo>
                <a:lnTo>
                  <a:pt x="4035" y="14856"/>
                </a:lnTo>
                <a:lnTo>
                  <a:pt x="4035" y="14746"/>
                </a:lnTo>
                <a:close/>
                <a:moveTo>
                  <a:pt x="11922" y="14489"/>
                </a:moveTo>
                <a:lnTo>
                  <a:pt x="11885" y="14856"/>
                </a:lnTo>
                <a:lnTo>
                  <a:pt x="11848" y="15113"/>
                </a:lnTo>
                <a:lnTo>
                  <a:pt x="11848" y="15260"/>
                </a:lnTo>
                <a:lnTo>
                  <a:pt x="11848" y="15370"/>
                </a:lnTo>
                <a:lnTo>
                  <a:pt x="11555" y="15700"/>
                </a:lnTo>
                <a:lnTo>
                  <a:pt x="11592" y="15480"/>
                </a:lnTo>
                <a:lnTo>
                  <a:pt x="11555" y="15223"/>
                </a:lnTo>
                <a:lnTo>
                  <a:pt x="11555" y="15150"/>
                </a:lnTo>
                <a:lnTo>
                  <a:pt x="11482" y="15113"/>
                </a:lnTo>
                <a:lnTo>
                  <a:pt x="11445" y="15113"/>
                </a:lnTo>
                <a:lnTo>
                  <a:pt x="11922" y="14489"/>
                </a:lnTo>
                <a:close/>
                <a:moveTo>
                  <a:pt x="4769" y="15223"/>
                </a:moveTo>
                <a:lnTo>
                  <a:pt x="5026" y="15406"/>
                </a:lnTo>
                <a:lnTo>
                  <a:pt x="5576" y="15810"/>
                </a:lnTo>
                <a:lnTo>
                  <a:pt x="5576" y="15883"/>
                </a:lnTo>
                <a:lnTo>
                  <a:pt x="5576" y="16177"/>
                </a:lnTo>
                <a:lnTo>
                  <a:pt x="5576" y="16287"/>
                </a:lnTo>
                <a:lnTo>
                  <a:pt x="4916" y="15773"/>
                </a:lnTo>
                <a:lnTo>
                  <a:pt x="4952" y="15663"/>
                </a:lnTo>
                <a:lnTo>
                  <a:pt x="4952" y="15553"/>
                </a:lnTo>
                <a:lnTo>
                  <a:pt x="4916" y="15480"/>
                </a:lnTo>
                <a:lnTo>
                  <a:pt x="4879" y="15370"/>
                </a:lnTo>
                <a:lnTo>
                  <a:pt x="4769" y="15223"/>
                </a:lnTo>
                <a:close/>
                <a:moveTo>
                  <a:pt x="5833" y="15993"/>
                </a:moveTo>
                <a:lnTo>
                  <a:pt x="6456" y="16507"/>
                </a:lnTo>
                <a:lnTo>
                  <a:pt x="6420" y="16580"/>
                </a:lnTo>
                <a:lnTo>
                  <a:pt x="6383" y="16690"/>
                </a:lnTo>
                <a:lnTo>
                  <a:pt x="6346" y="16874"/>
                </a:lnTo>
                <a:lnTo>
                  <a:pt x="5869" y="16507"/>
                </a:lnTo>
                <a:lnTo>
                  <a:pt x="5869" y="16323"/>
                </a:lnTo>
                <a:lnTo>
                  <a:pt x="5869" y="16140"/>
                </a:lnTo>
                <a:lnTo>
                  <a:pt x="5833" y="15993"/>
                </a:lnTo>
                <a:close/>
                <a:moveTo>
                  <a:pt x="11298" y="15260"/>
                </a:moveTo>
                <a:lnTo>
                  <a:pt x="11298" y="15443"/>
                </a:lnTo>
                <a:lnTo>
                  <a:pt x="11225" y="15957"/>
                </a:lnTo>
                <a:lnTo>
                  <a:pt x="11225" y="16030"/>
                </a:lnTo>
                <a:lnTo>
                  <a:pt x="11261" y="16067"/>
                </a:lnTo>
                <a:lnTo>
                  <a:pt x="10088" y="17387"/>
                </a:lnTo>
                <a:lnTo>
                  <a:pt x="10088" y="17130"/>
                </a:lnTo>
                <a:lnTo>
                  <a:pt x="10088" y="16984"/>
                </a:lnTo>
                <a:lnTo>
                  <a:pt x="10308" y="16653"/>
                </a:lnTo>
                <a:lnTo>
                  <a:pt x="10821" y="15920"/>
                </a:lnTo>
                <a:lnTo>
                  <a:pt x="10785" y="16067"/>
                </a:lnTo>
                <a:lnTo>
                  <a:pt x="10711" y="16287"/>
                </a:lnTo>
                <a:lnTo>
                  <a:pt x="10711" y="16397"/>
                </a:lnTo>
                <a:lnTo>
                  <a:pt x="10711" y="16507"/>
                </a:lnTo>
                <a:lnTo>
                  <a:pt x="10748" y="16543"/>
                </a:lnTo>
                <a:lnTo>
                  <a:pt x="10785" y="16543"/>
                </a:lnTo>
                <a:lnTo>
                  <a:pt x="10895" y="16470"/>
                </a:lnTo>
                <a:lnTo>
                  <a:pt x="10968" y="16360"/>
                </a:lnTo>
                <a:lnTo>
                  <a:pt x="11005" y="16103"/>
                </a:lnTo>
                <a:lnTo>
                  <a:pt x="11005" y="15663"/>
                </a:lnTo>
                <a:lnTo>
                  <a:pt x="11225" y="15370"/>
                </a:lnTo>
                <a:lnTo>
                  <a:pt x="11298" y="15260"/>
                </a:lnTo>
                <a:close/>
                <a:moveTo>
                  <a:pt x="6566" y="16580"/>
                </a:moveTo>
                <a:lnTo>
                  <a:pt x="7006" y="17020"/>
                </a:lnTo>
                <a:lnTo>
                  <a:pt x="7006" y="17240"/>
                </a:lnTo>
                <a:lnTo>
                  <a:pt x="7006" y="17460"/>
                </a:lnTo>
                <a:lnTo>
                  <a:pt x="6896" y="17350"/>
                </a:lnTo>
                <a:lnTo>
                  <a:pt x="6640" y="17130"/>
                </a:lnTo>
                <a:lnTo>
                  <a:pt x="6640" y="17020"/>
                </a:lnTo>
                <a:lnTo>
                  <a:pt x="6603" y="16800"/>
                </a:lnTo>
                <a:lnTo>
                  <a:pt x="6566" y="16580"/>
                </a:lnTo>
                <a:close/>
                <a:moveTo>
                  <a:pt x="9464" y="404"/>
                </a:moveTo>
                <a:lnTo>
                  <a:pt x="9684" y="440"/>
                </a:lnTo>
                <a:lnTo>
                  <a:pt x="9868" y="477"/>
                </a:lnTo>
                <a:lnTo>
                  <a:pt x="10051" y="587"/>
                </a:lnTo>
                <a:lnTo>
                  <a:pt x="10418" y="844"/>
                </a:lnTo>
                <a:lnTo>
                  <a:pt x="10711" y="1064"/>
                </a:lnTo>
                <a:lnTo>
                  <a:pt x="12582" y="2421"/>
                </a:lnTo>
                <a:lnTo>
                  <a:pt x="14489" y="3815"/>
                </a:lnTo>
                <a:lnTo>
                  <a:pt x="15443" y="4512"/>
                </a:lnTo>
                <a:lnTo>
                  <a:pt x="15700" y="4732"/>
                </a:lnTo>
                <a:lnTo>
                  <a:pt x="15847" y="4805"/>
                </a:lnTo>
                <a:lnTo>
                  <a:pt x="15993" y="4879"/>
                </a:lnTo>
                <a:lnTo>
                  <a:pt x="15590" y="5356"/>
                </a:lnTo>
                <a:lnTo>
                  <a:pt x="15223" y="5869"/>
                </a:lnTo>
                <a:lnTo>
                  <a:pt x="15040" y="6089"/>
                </a:lnTo>
                <a:lnTo>
                  <a:pt x="14856" y="6383"/>
                </a:lnTo>
                <a:lnTo>
                  <a:pt x="14783" y="6529"/>
                </a:lnTo>
                <a:lnTo>
                  <a:pt x="14746" y="6639"/>
                </a:lnTo>
                <a:lnTo>
                  <a:pt x="14746" y="6786"/>
                </a:lnTo>
                <a:lnTo>
                  <a:pt x="14856" y="6896"/>
                </a:lnTo>
                <a:lnTo>
                  <a:pt x="14966" y="7006"/>
                </a:lnTo>
                <a:lnTo>
                  <a:pt x="15076" y="7080"/>
                </a:lnTo>
                <a:lnTo>
                  <a:pt x="15370" y="7190"/>
                </a:lnTo>
                <a:lnTo>
                  <a:pt x="15957" y="7300"/>
                </a:lnTo>
                <a:lnTo>
                  <a:pt x="16727" y="7446"/>
                </a:lnTo>
                <a:lnTo>
                  <a:pt x="17021" y="7520"/>
                </a:lnTo>
                <a:lnTo>
                  <a:pt x="16984" y="7593"/>
                </a:lnTo>
                <a:lnTo>
                  <a:pt x="16470" y="8143"/>
                </a:lnTo>
                <a:lnTo>
                  <a:pt x="15993" y="8730"/>
                </a:lnTo>
                <a:lnTo>
                  <a:pt x="15040" y="9904"/>
                </a:lnTo>
                <a:lnTo>
                  <a:pt x="12912" y="12508"/>
                </a:lnTo>
                <a:lnTo>
                  <a:pt x="11848" y="13792"/>
                </a:lnTo>
                <a:lnTo>
                  <a:pt x="10821" y="15113"/>
                </a:lnTo>
                <a:lnTo>
                  <a:pt x="10344" y="15736"/>
                </a:lnTo>
                <a:lnTo>
                  <a:pt x="9904" y="16397"/>
                </a:lnTo>
                <a:lnTo>
                  <a:pt x="9464" y="17057"/>
                </a:lnTo>
                <a:lnTo>
                  <a:pt x="9317" y="17277"/>
                </a:lnTo>
                <a:lnTo>
                  <a:pt x="9207" y="17497"/>
                </a:lnTo>
                <a:lnTo>
                  <a:pt x="8987" y="17387"/>
                </a:lnTo>
                <a:lnTo>
                  <a:pt x="8767" y="17350"/>
                </a:lnTo>
                <a:lnTo>
                  <a:pt x="8290" y="17204"/>
                </a:lnTo>
                <a:lnTo>
                  <a:pt x="7997" y="17094"/>
                </a:lnTo>
                <a:lnTo>
                  <a:pt x="7740" y="16910"/>
                </a:lnTo>
                <a:lnTo>
                  <a:pt x="7483" y="16727"/>
                </a:lnTo>
                <a:lnTo>
                  <a:pt x="7227" y="16507"/>
                </a:lnTo>
                <a:lnTo>
                  <a:pt x="6750" y="16067"/>
                </a:lnTo>
                <a:lnTo>
                  <a:pt x="6273" y="15663"/>
                </a:lnTo>
                <a:lnTo>
                  <a:pt x="5723" y="15296"/>
                </a:lnTo>
                <a:lnTo>
                  <a:pt x="5209" y="14929"/>
                </a:lnTo>
                <a:lnTo>
                  <a:pt x="3045" y="13462"/>
                </a:lnTo>
                <a:lnTo>
                  <a:pt x="1908" y="12619"/>
                </a:lnTo>
                <a:lnTo>
                  <a:pt x="1321" y="12215"/>
                </a:lnTo>
                <a:lnTo>
                  <a:pt x="697" y="11848"/>
                </a:lnTo>
                <a:lnTo>
                  <a:pt x="624" y="11812"/>
                </a:lnTo>
                <a:lnTo>
                  <a:pt x="1614" y="10381"/>
                </a:lnTo>
                <a:lnTo>
                  <a:pt x="2641" y="8950"/>
                </a:lnTo>
                <a:lnTo>
                  <a:pt x="3668" y="7556"/>
                </a:lnTo>
                <a:lnTo>
                  <a:pt x="4732" y="6163"/>
                </a:lnTo>
                <a:lnTo>
                  <a:pt x="6970" y="3338"/>
                </a:lnTo>
                <a:lnTo>
                  <a:pt x="8144" y="1944"/>
                </a:lnTo>
                <a:lnTo>
                  <a:pt x="8730" y="1284"/>
                </a:lnTo>
                <a:lnTo>
                  <a:pt x="9244" y="550"/>
                </a:lnTo>
                <a:lnTo>
                  <a:pt x="9281" y="477"/>
                </a:lnTo>
                <a:lnTo>
                  <a:pt x="9281" y="404"/>
                </a:lnTo>
                <a:close/>
                <a:moveTo>
                  <a:pt x="7227" y="17204"/>
                </a:moveTo>
                <a:lnTo>
                  <a:pt x="7667" y="17460"/>
                </a:lnTo>
                <a:lnTo>
                  <a:pt x="8107" y="17681"/>
                </a:lnTo>
                <a:lnTo>
                  <a:pt x="8070" y="17937"/>
                </a:lnTo>
                <a:lnTo>
                  <a:pt x="8107" y="18194"/>
                </a:lnTo>
                <a:lnTo>
                  <a:pt x="7850" y="18084"/>
                </a:lnTo>
                <a:lnTo>
                  <a:pt x="7447" y="17791"/>
                </a:lnTo>
                <a:lnTo>
                  <a:pt x="7410" y="17644"/>
                </a:lnTo>
                <a:lnTo>
                  <a:pt x="7337" y="17497"/>
                </a:lnTo>
                <a:lnTo>
                  <a:pt x="7227" y="17204"/>
                </a:lnTo>
                <a:close/>
                <a:moveTo>
                  <a:pt x="9831" y="17460"/>
                </a:moveTo>
                <a:lnTo>
                  <a:pt x="9868" y="17534"/>
                </a:lnTo>
                <a:lnTo>
                  <a:pt x="9904" y="17571"/>
                </a:lnTo>
                <a:lnTo>
                  <a:pt x="9464" y="18084"/>
                </a:lnTo>
                <a:lnTo>
                  <a:pt x="9207" y="18341"/>
                </a:lnTo>
                <a:lnTo>
                  <a:pt x="9171" y="18231"/>
                </a:lnTo>
                <a:lnTo>
                  <a:pt x="9134" y="18121"/>
                </a:lnTo>
                <a:lnTo>
                  <a:pt x="9134" y="17974"/>
                </a:lnTo>
                <a:lnTo>
                  <a:pt x="9317" y="17974"/>
                </a:lnTo>
                <a:lnTo>
                  <a:pt x="9317" y="17937"/>
                </a:lnTo>
                <a:lnTo>
                  <a:pt x="9391" y="17937"/>
                </a:lnTo>
                <a:lnTo>
                  <a:pt x="9464" y="17901"/>
                </a:lnTo>
                <a:lnTo>
                  <a:pt x="9574" y="17827"/>
                </a:lnTo>
                <a:lnTo>
                  <a:pt x="9647" y="17681"/>
                </a:lnTo>
                <a:lnTo>
                  <a:pt x="9794" y="17460"/>
                </a:lnTo>
                <a:close/>
                <a:moveTo>
                  <a:pt x="9464" y="0"/>
                </a:moveTo>
                <a:lnTo>
                  <a:pt x="9281" y="37"/>
                </a:lnTo>
                <a:lnTo>
                  <a:pt x="9134" y="110"/>
                </a:lnTo>
                <a:lnTo>
                  <a:pt x="9024" y="147"/>
                </a:lnTo>
                <a:lnTo>
                  <a:pt x="8951" y="257"/>
                </a:lnTo>
                <a:lnTo>
                  <a:pt x="8914" y="294"/>
                </a:lnTo>
                <a:lnTo>
                  <a:pt x="8914" y="330"/>
                </a:lnTo>
                <a:lnTo>
                  <a:pt x="8327" y="954"/>
                </a:lnTo>
                <a:lnTo>
                  <a:pt x="7740" y="1614"/>
                </a:lnTo>
                <a:lnTo>
                  <a:pt x="6640" y="2971"/>
                </a:lnTo>
                <a:lnTo>
                  <a:pt x="5502" y="4365"/>
                </a:lnTo>
                <a:lnTo>
                  <a:pt x="4402" y="5759"/>
                </a:lnTo>
                <a:lnTo>
                  <a:pt x="2421" y="8400"/>
                </a:lnTo>
                <a:lnTo>
                  <a:pt x="477" y="11041"/>
                </a:lnTo>
                <a:lnTo>
                  <a:pt x="330" y="11261"/>
                </a:lnTo>
                <a:lnTo>
                  <a:pt x="37" y="11701"/>
                </a:lnTo>
                <a:lnTo>
                  <a:pt x="0" y="11775"/>
                </a:lnTo>
                <a:lnTo>
                  <a:pt x="0" y="11885"/>
                </a:lnTo>
                <a:lnTo>
                  <a:pt x="37" y="11958"/>
                </a:lnTo>
                <a:lnTo>
                  <a:pt x="74" y="12032"/>
                </a:lnTo>
                <a:lnTo>
                  <a:pt x="147" y="12068"/>
                </a:lnTo>
                <a:lnTo>
                  <a:pt x="220" y="12105"/>
                </a:lnTo>
                <a:lnTo>
                  <a:pt x="294" y="12105"/>
                </a:lnTo>
                <a:lnTo>
                  <a:pt x="404" y="12068"/>
                </a:lnTo>
                <a:lnTo>
                  <a:pt x="440" y="12142"/>
                </a:lnTo>
                <a:lnTo>
                  <a:pt x="697" y="12398"/>
                </a:lnTo>
                <a:lnTo>
                  <a:pt x="587" y="12508"/>
                </a:lnTo>
                <a:lnTo>
                  <a:pt x="514" y="12655"/>
                </a:lnTo>
                <a:lnTo>
                  <a:pt x="440" y="12802"/>
                </a:lnTo>
                <a:lnTo>
                  <a:pt x="404" y="12949"/>
                </a:lnTo>
                <a:lnTo>
                  <a:pt x="404" y="13022"/>
                </a:lnTo>
                <a:lnTo>
                  <a:pt x="440" y="13059"/>
                </a:lnTo>
                <a:lnTo>
                  <a:pt x="514" y="13095"/>
                </a:lnTo>
                <a:lnTo>
                  <a:pt x="550" y="13095"/>
                </a:lnTo>
                <a:lnTo>
                  <a:pt x="624" y="13205"/>
                </a:lnTo>
                <a:lnTo>
                  <a:pt x="697" y="13315"/>
                </a:lnTo>
                <a:lnTo>
                  <a:pt x="881" y="13462"/>
                </a:lnTo>
                <a:lnTo>
                  <a:pt x="1284" y="13719"/>
                </a:lnTo>
                <a:lnTo>
                  <a:pt x="2385" y="14416"/>
                </a:lnTo>
                <a:lnTo>
                  <a:pt x="3558" y="15223"/>
                </a:lnTo>
                <a:lnTo>
                  <a:pt x="4659" y="16103"/>
                </a:lnTo>
                <a:lnTo>
                  <a:pt x="6420" y="17534"/>
                </a:lnTo>
                <a:lnTo>
                  <a:pt x="6420" y="17571"/>
                </a:lnTo>
                <a:lnTo>
                  <a:pt x="6493" y="17644"/>
                </a:lnTo>
                <a:lnTo>
                  <a:pt x="6566" y="17644"/>
                </a:lnTo>
                <a:lnTo>
                  <a:pt x="6823" y="17864"/>
                </a:lnTo>
                <a:lnTo>
                  <a:pt x="7300" y="18231"/>
                </a:lnTo>
                <a:lnTo>
                  <a:pt x="7777" y="18561"/>
                </a:lnTo>
                <a:lnTo>
                  <a:pt x="8034" y="18671"/>
                </a:lnTo>
                <a:lnTo>
                  <a:pt x="8254" y="18781"/>
                </a:lnTo>
                <a:lnTo>
                  <a:pt x="8510" y="18854"/>
                </a:lnTo>
                <a:lnTo>
                  <a:pt x="8620" y="18854"/>
                </a:lnTo>
                <a:lnTo>
                  <a:pt x="8767" y="18818"/>
                </a:lnTo>
                <a:lnTo>
                  <a:pt x="8804" y="18744"/>
                </a:lnTo>
                <a:lnTo>
                  <a:pt x="8840" y="18708"/>
                </a:lnTo>
                <a:lnTo>
                  <a:pt x="8840" y="18634"/>
                </a:lnTo>
                <a:lnTo>
                  <a:pt x="8804" y="18561"/>
                </a:lnTo>
                <a:lnTo>
                  <a:pt x="8730" y="18488"/>
                </a:lnTo>
                <a:lnTo>
                  <a:pt x="8620" y="18414"/>
                </a:lnTo>
                <a:lnTo>
                  <a:pt x="8437" y="18341"/>
                </a:lnTo>
                <a:lnTo>
                  <a:pt x="8400" y="18341"/>
                </a:lnTo>
                <a:lnTo>
                  <a:pt x="8400" y="18157"/>
                </a:lnTo>
                <a:lnTo>
                  <a:pt x="8400" y="17974"/>
                </a:lnTo>
                <a:lnTo>
                  <a:pt x="8364" y="17791"/>
                </a:lnTo>
                <a:lnTo>
                  <a:pt x="8620" y="17864"/>
                </a:lnTo>
                <a:lnTo>
                  <a:pt x="8951" y="17937"/>
                </a:lnTo>
                <a:lnTo>
                  <a:pt x="8877" y="18121"/>
                </a:lnTo>
                <a:lnTo>
                  <a:pt x="8877" y="18267"/>
                </a:lnTo>
                <a:lnTo>
                  <a:pt x="8914" y="18451"/>
                </a:lnTo>
                <a:lnTo>
                  <a:pt x="8987" y="18598"/>
                </a:lnTo>
                <a:lnTo>
                  <a:pt x="8877" y="18781"/>
                </a:lnTo>
                <a:lnTo>
                  <a:pt x="8877" y="18854"/>
                </a:lnTo>
                <a:lnTo>
                  <a:pt x="8914" y="18964"/>
                </a:lnTo>
                <a:lnTo>
                  <a:pt x="9024" y="19001"/>
                </a:lnTo>
                <a:lnTo>
                  <a:pt x="9097" y="18964"/>
                </a:lnTo>
                <a:lnTo>
                  <a:pt x="9281" y="18854"/>
                </a:lnTo>
                <a:lnTo>
                  <a:pt x="9427" y="18708"/>
                </a:lnTo>
                <a:lnTo>
                  <a:pt x="9721" y="18414"/>
                </a:lnTo>
                <a:lnTo>
                  <a:pt x="10344" y="17717"/>
                </a:lnTo>
                <a:lnTo>
                  <a:pt x="11555" y="16397"/>
                </a:lnTo>
                <a:lnTo>
                  <a:pt x="12802" y="14929"/>
                </a:lnTo>
                <a:lnTo>
                  <a:pt x="14013" y="13462"/>
                </a:lnTo>
                <a:lnTo>
                  <a:pt x="15150" y="11958"/>
                </a:lnTo>
                <a:lnTo>
                  <a:pt x="16214" y="10454"/>
                </a:lnTo>
                <a:lnTo>
                  <a:pt x="17314" y="8950"/>
                </a:lnTo>
                <a:lnTo>
                  <a:pt x="17791" y="8253"/>
                </a:lnTo>
                <a:lnTo>
                  <a:pt x="18011" y="7887"/>
                </a:lnTo>
                <a:lnTo>
                  <a:pt x="18231" y="7483"/>
                </a:lnTo>
                <a:lnTo>
                  <a:pt x="18304" y="7483"/>
                </a:lnTo>
                <a:lnTo>
                  <a:pt x="18341" y="7446"/>
                </a:lnTo>
                <a:lnTo>
                  <a:pt x="18378" y="7373"/>
                </a:lnTo>
                <a:lnTo>
                  <a:pt x="18378" y="7300"/>
                </a:lnTo>
                <a:lnTo>
                  <a:pt x="18268" y="7080"/>
                </a:lnTo>
                <a:lnTo>
                  <a:pt x="18158" y="6860"/>
                </a:lnTo>
                <a:lnTo>
                  <a:pt x="17828" y="6493"/>
                </a:lnTo>
                <a:lnTo>
                  <a:pt x="17644" y="6346"/>
                </a:lnTo>
                <a:lnTo>
                  <a:pt x="17424" y="6199"/>
                </a:lnTo>
                <a:lnTo>
                  <a:pt x="17277" y="6126"/>
                </a:lnTo>
                <a:lnTo>
                  <a:pt x="17131" y="6089"/>
                </a:lnTo>
                <a:lnTo>
                  <a:pt x="16910" y="5576"/>
                </a:lnTo>
                <a:lnTo>
                  <a:pt x="16837" y="5319"/>
                </a:lnTo>
                <a:lnTo>
                  <a:pt x="16800" y="5062"/>
                </a:lnTo>
                <a:lnTo>
                  <a:pt x="16800" y="4915"/>
                </a:lnTo>
                <a:lnTo>
                  <a:pt x="16727" y="4769"/>
                </a:lnTo>
                <a:lnTo>
                  <a:pt x="16654" y="4695"/>
                </a:lnTo>
                <a:lnTo>
                  <a:pt x="16470" y="4695"/>
                </a:lnTo>
                <a:lnTo>
                  <a:pt x="16397" y="4732"/>
                </a:lnTo>
                <a:lnTo>
                  <a:pt x="16360" y="4769"/>
                </a:lnTo>
                <a:lnTo>
                  <a:pt x="16397" y="4842"/>
                </a:lnTo>
                <a:lnTo>
                  <a:pt x="16434" y="4879"/>
                </a:lnTo>
                <a:lnTo>
                  <a:pt x="16434" y="4915"/>
                </a:lnTo>
                <a:lnTo>
                  <a:pt x="16434" y="5099"/>
                </a:lnTo>
                <a:lnTo>
                  <a:pt x="16434" y="5356"/>
                </a:lnTo>
                <a:lnTo>
                  <a:pt x="16470" y="5539"/>
                </a:lnTo>
                <a:lnTo>
                  <a:pt x="16544" y="5759"/>
                </a:lnTo>
                <a:lnTo>
                  <a:pt x="16690" y="6126"/>
                </a:lnTo>
                <a:lnTo>
                  <a:pt x="16984" y="7006"/>
                </a:lnTo>
                <a:lnTo>
                  <a:pt x="17021" y="7080"/>
                </a:lnTo>
                <a:lnTo>
                  <a:pt x="16544" y="6970"/>
                </a:lnTo>
                <a:lnTo>
                  <a:pt x="15920" y="6860"/>
                </a:lnTo>
                <a:lnTo>
                  <a:pt x="15296" y="6713"/>
                </a:lnTo>
                <a:lnTo>
                  <a:pt x="15186" y="6639"/>
                </a:lnTo>
                <a:lnTo>
                  <a:pt x="15223" y="6603"/>
                </a:lnTo>
                <a:lnTo>
                  <a:pt x="15333" y="6419"/>
                </a:lnTo>
                <a:lnTo>
                  <a:pt x="15700" y="5906"/>
                </a:lnTo>
                <a:lnTo>
                  <a:pt x="16030" y="5392"/>
                </a:lnTo>
                <a:lnTo>
                  <a:pt x="16287" y="4915"/>
                </a:lnTo>
                <a:lnTo>
                  <a:pt x="16360" y="4842"/>
                </a:lnTo>
                <a:lnTo>
                  <a:pt x="16360" y="4732"/>
                </a:lnTo>
                <a:lnTo>
                  <a:pt x="16324" y="4622"/>
                </a:lnTo>
                <a:lnTo>
                  <a:pt x="16250" y="4512"/>
                </a:lnTo>
                <a:lnTo>
                  <a:pt x="16067" y="4329"/>
                </a:lnTo>
                <a:lnTo>
                  <a:pt x="15590" y="4035"/>
                </a:lnTo>
                <a:lnTo>
                  <a:pt x="14526" y="3265"/>
                </a:lnTo>
                <a:lnTo>
                  <a:pt x="12435" y="1724"/>
                </a:lnTo>
                <a:lnTo>
                  <a:pt x="11445" y="1027"/>
                </a:lnTo>
                <a:lnTo>
                  <a:pt x="10454" y="330"/>
                </a:lnTo>
                <a:lnTo>
                  <a:pt x="10124" y="147"/>
                </a:lnTo>
                <a:lnTo>
                  <a:pt x="9794" y="37"/>
                </a:lnTo>
                <a:lnTo>
                  <a:pt x="9611"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56" name="Google Shape;456;p9"/>
          <p:cNvSpPr/>
          <p:nvPr/>
        </p:nvSpPr>
        <p:spPr>
          <a:xfrm>
            <a:off x="700454" y="4557600"/>
            <a:ext cx="504670" cy="400627"/>
          </a:xfrm>
          <a:custGeom>
            <a:avLst/>
            <a:gdLst/>
            <a:ahLst/>
            <a:cxnLst/>
            <a:rect l="l" t="t" r="r" b="b"/>
            <a:pathLst>
              <a:path w="17792" h="14124" extrusionOk="0">
                <a:moveTo>
                  <a:pt x="10565" y="2275"/>
                </a:moveTo>
                <a:lnTo>
                  <a:pt x="10785" y="2312"/>
                </a:lnTo>
                <a:lnTo>
                  <a:pt x="11189" y="2422"/>
                </a:lnTo>
                <a:lnTo>
                  <a:pt x="11555" y="2605"/>
                </a:lnTo>
                <a:lnTo>
                  <a:pt x="11445" y="2605"/>
                </a:lnTo>
                <a:lnTo>
                  <a:pt x="10638" y="2899"/>
                </a:lnTo>
                <a:lnTo>
                  <a:pt x="9868" y="3192"/>
                </a:lnTo>
                <a:lnTo>
                  <a:pt x="9245" y="3449"/>
                </a:lnTo>
                <a:lnTo>
                  <a:pt x="8584" y="3706"/>
                </a:lnTo>
                <a:lnTo>
                  <a:pt x="7961" y="4036"/>
                </a:lnTo>
                <a:lnTo>
                  <a:pt x="7667" y="4219"/>
                </a:lnTo>
                <a:lnTo>
                  <a:pt x="7410" y="4439"/>
                </a:lnTo>
                <a:lnTo>
                  <a:pt x="7631" y="4073"/>
                </a:lnTo>
                <a:lnTo>
                  <a:pt x="7887" y="3743"/>
                </a:lnTo>
                <a:lnTo>
                  <a:pt x="8144" y="3412"/>
                </a:lnTo>
                <a:lnTo>
                  <a:pt x="8438" y="3156"/>
                </a:lnTo>
                <a:lnTo>
                  <a:pt x="8768" y="2899"/>
                </a:lnTo>
                <a:lnTo>
                  <a:pt x="9098" y="2679"/>
                </a:lnTo>
                <a:lnTo>
                  <a:pt x="9501" y="2495"/>
                </a:lnTo>
                <a:lnTo>
                  <a:pt x="9905" y="2349"/>
                </a:lnTo>
                <a:lnTo>
                  <a:pt x="10125" y="2312"/>
                </a:lnTo>
                <a:lnTo>
                  <a:pt x="10345" y="2275"/>
                </a:lnTo>
                <a:close/>
                <a:moveTo>
                  <a:pt x="1285" y="2129"/>
                </a:moveTo>
                <a:lnTo>
                  <a:pt x="1248" y="2165"/>
                </a:lnTo>
                <a:lnTo>
                  <a:pt x="1101" y="2275"/>
                </a:lnTo>
                <a:lnTo>
                  <a:pt x="991" y="2422"/>
                </a:lnTo>
                <a:lnTo>
                  <a:pt x="808" y="2715"/>
                </a:lnTo>
                <a:lnTo>
                  <a:pt x="588" y="2605"/>
                </a:lnTo>
                <a:lnTo>
                  <a:pt x="441" y="2422"/>
                </a:lnTo>
                <a:lnTo>
                  <a:pt x="258" y="2239"/>
                </a:lnTo>
                <a:lnTo>
                  <a:pt x="184" y="2202"/>
                </a:lnTo>
                <a:lnTo>
                  <a:pt x="111" y="2202"/>
                </a:lnTo>
                <a:lnTo>
                  <a:pt x="37" y="2239"/>
                </a:lnTo>
                <a:lnTo>
                  <a:pt x="1" y="2312"/>
                </a:lnTo>
                <a:lnTo>
                  <a:pt x="1" y="2495"/>
                </a:lnTo>
                <a:lnTo>
                  <a:pt x="74" y="2642"/>
                </a:lnTo>
                <a:lnTo>
                  <a:pt x="147" y="2789"/>
                </a:lnTo>
                <a:lnTo>
                  <a:pt x="258" y="2936"/>
                </a:lnTo>
                <a:lnTo>
                  <a:pt x="404" y="3046"/>
                </a:lnTo>
                <a:lnTo>
                  <a:pt x="588" y="3119"/>
                </a:lnTo>
                <a:lnTo>
                  <a:pt x="294" y="3706"/>
                </a:lnTo>
                <a:lnTo>
                  <a:pt x="74" y="4293"/>
                </a:lnTo>
                <a:lnTo>
                  <a:pt x="74" y="4403"/>
                </a:lnTo>
                <a:lnTo>
                  <a:pt x="74" y="4476"/>
                </a:lnTo>
                <a:lnTo>
                  <a:pt x="147" y="4549"/>
                </a:lnTo>
                <a:lnTo>
                  <a:pt x="221" y="4586"/>
                </a:lnTo>
                <a:lnTo>
                  <a:pt x="294" y="4623"/>
                </a:lnTo>
                <a:lnTo>
                  <a:pt x="368" y="4586"/>
                </a:lnTo>
                <a:lnTo>
                  <a:pt x="441" y="4549"/>
                </a:lnTo>
                <a:lnTo>
                  <a:pt x="514" y="4476"/>
                </a:lnTo>
                <a:lnTo>
                  <a:pt x="991" y="3339"/>
                </a:lnTo>
                <a:lnTo>
                  <a:pt x="1248" y="2789"/>
                </a:lnTo>
                <a:lnTo>
                  <a:pt x="1321" y="2495"/>
                </a:lnTo>
                <a:lnTo>
                  <a:pt x="1395" y="2202"/>
                </a:lnTo>
                <a:lnTo>
                  <a:pt x="1358" y="2165"/>
                </a:lnTo>
                <a:lnTo>
                  <a:pt x="1321" y="2129"/>
                </a:lnTo>
                <a:close/>
                <a:moveTo>
                  <a:pt x="11702" y="2715"/>
                </a:moveTo>
                <a:lnTo>
                  <a:pt x="11959" y="2936"/>
                </a:lnTo>
                <a:lnTo>
                  <a:pt x="12142" y="3156"/>
                </a:lnTo>
                <a:lnTo>
                  <a:pt x="12216" y="3266"/>
                </a:lnTo>
                <a:lnTo>
                  <a:pt x="11812" y="3412"/>
                </a:lnTo>
                <a:lnTo>
                  <a:pt x="11445" y="3559"/>
                </a:lnTo>
                <a:lnTo>
                  <a:pt x="9758" y="4183"/>
                </a:lnTo>
                <a:lnTo>
                  <a:pt x="8254" y="4770"/>
                </a:lnTo>
                <a:lnTo>
                  <a:pt x="7484" y="5100"/>
                </a:lnTo>
                <a:lnTo>
                  <a:pt x="7117" y="5283"/>
                </a:lnTo>
                <a:lnTo>
                  <a:pt x="6787" y="5503"/>
                </a:lnTo>
                <a:lnTo>
                  <a:pt x="7337" y="4549"/>
                </a:lnTo>
                <a:lnTo>
                  <a:pt x="7374" y="4549"/>
                </a:lnTo>
                <a:lnTo>
                  <a:pt x="8364" y="4073"/>
                </a:lnTo>
                <a:lnTo>
                  <a:pt x="9355" y="3632"/>
                </a:lnTo>
                <a:lnTo>
                  <a:pt x="11409" y="2862"/>
                </a:lnTo>
                <a:lnTo>
                  <a:pt x="11445" y="2936"/>
                </a:lnTo>
                <a:lnTo>
                  <a:pt x="11519" y="2972"/>
                </a:lnTo>
                <a:lnTo>
                  <a:pt x="11592" y="3009"/>
                </a:lnTo>
                <a:lnTo>
                  <a:pt x="11666" y="2972"/>
                </a:lnTo>
                <a:lnTo>
                  <a:pt x="11739" y="2899"/>
                </a:lnTo>
                <a:lnTo>
                  <a:pt x="11739" y="2789"/>
                </a:lnTo>
                <a:lnTo>
                  <a:pt x="11702" y="2715"/>
                </a:lnTo>
                <a:close/>
                <a:moveTo>
                  <a:pt x="12326" y="3522"/>
                </a:moveTo>
                <a:lnTo>
                  <a:pt x="12399" y="3596"/>
                </a:lnTo>
                <a:lnTo>
                  <a:pt x="12436" y="3596"/>
                </a:lnTo>
                <a:lnTo>
                  <a:pt x="12583" y="3926"/>
                </a:lnTo>
                <a:lnTo>
                  <a:pt x="12546" y="3926"/>
                </a:lnTo>
                <a:lnTo>
                  <a:pt x="12473" y="3963"/>
                </a:lnTo>
                <a:lnTo>
                  <a:pt x="12289" y="4109"/>
                </a:lnTo>
                <a:lnTo>
                  <a:pt x="12106" y="4219"/>
                </a:lnTo>
                <a:lnTo>
                  <a:pt x="11702" y="4403"/>
                </a:lnTo>
                <a:lnTo>
                  <a:pt x="11262" y="4586"/>
                </a:lnTo>
                <a:lnTo>
                  <a:pt x="10822" y="4733"/>
                </a:lnTo>
                <a:lnTo>
                  <a:pt x="9941" y="5026"/>
                </a:lnTo>
                <a:lnTo>
                  <a:pt x="9061" y="5393"/>
                </a:lnTo>
                <a:lnTo>
                  <a:pt x="8217" y="5723"/>
                </a:lnTo>
                <a:lnTo>
                  <a:pt x="7374" y="6127"/>
                </a:lnTo>
                <a:lnTo>
                  <a:pt x="6750" y="6384"/>
                </a:lnTo>
                <a:lnTo>
                  <a:pt x="6420" y="6567"/>
                </a:lnTo>
                <a:lnTo>
                  <a:pt x="6090" y="6750"/>
                </a:lnTo>
                <a:lnTo>
                  <a:pt x="6310" y="6384"/>
                </a:lnTo>
                <a:lnTo>
                  <a:pt x="6677" y="5650"/>
                </a:lnTo>
                <a:lnTo>
                  <a:pt x="7410" y="5467"/>
                </a:lnTo>
                <a:lnTo>
                  <a:pt x="8107" y="5173"/>
                </a:lnTo>
                <a:lnTo>
                  <a:pt x="9465" y="4623"/>
                </a:lnTo>
                <a:lnTo>
                  <a:pt x="10932" y="4073"/>
                </a:lnTo>
                <a:lnTo>
                  <a:pt x="11629" y="3816"/>
                </a:lnTo>
                <a:lnTo>
                  <a:pt x="12326" y="3522"/>
                </a:lnTo>
                <a:close/>
                <a:moveTo>
                  <a:pt x="5100" y="8401"/>
                </a:moveTo>
                <a:lnTo>
                  <a:pt x="4989" y="8438"/>
                </a:lnTo>
                <a:lnTo>
                  <a:pt x="4953" y="8474"/>
                </a:lnTo>
                <a:lnTo>
                  <a:pt x="4953" y="8511"/>
                </a:lnTo>
                <a:lnTo>
                  <a:pt x="4916" y="8768"/>
                </a:lnTo>
                <a:lnTo>
                  <a:pt x="4879" y="8988"/>
                </a:lnTo>
                <a:lnTo>
                  <a:pt x="4879" y="9245"/>
                </a:lnTo>
                <a:lnTo>
                  <a:pt x="4916" y="9355"/>
                </a:lnTo>
                <a:lnTo>
                  <a:pt x="4989" y="9465"/>
                </a:lnTo>
                <a:lnTo>
                  <a:pt x="5026" y="9501"/>
                </a:lnTo>
                <a:lnTo>
                  <a:pt x="5173" y="9501"/>
                </a:lnTo>
                <a:lnTo>
                  <a:pt x="5210" y="9465"/>
                </a:lnTo>
                <a:lnTo>
                  <a:pt x="5283" y="9391"/>
                </a:lnTo>
                <a:lnTo>
                  <a:pt x="5320" y="9281"/>
                </a:lnTo>
                <a:lnTo>
                  <a:pt x="5320" y="9061"/>
                </a:lnTo>
                <a:lnTo>
                  <a:pt x="5320" y="8768"/>
                </a:lnTo>
                <a:lnTo>
                  <a:pt x="5283" y="8511"/>
                </a:lnTo>
                <a:lnTo>
                  <a:pt x="5246" y="8474"/>
                </a:lnTo>
                <a:lnTo>
                  <a:pt x="5210" y="8438"/>
                </a:lnTo>
                <a:lnTo>
                  <a:pt x="5100" y="8401"/>
                </a:lnTo>
                <a:close/>
                <a:moveTo>
                  <a:pt x="5210" y="9685"/>
                </a:moveTo>
                <a:lnTo>
                  <a:pt x="5136" y="9722"/>
                </a:lnTo>
                <a:lnTo>
                  <a:pt x="5063" y="9758"/>
                </a:lnTo>
                <a:lnTo>
                  <a:pt x="5026" y="9795"/>
                </a:lnTo>
                <a:lnTo>
                  <a:pt x="4989" y="9905"/>
                </a:lnTo>
                <a:lnTo>
                  <a:pt x="4989" y="9978"/>
                </a:lnTo>
                <a:lnTo>
                  <a:pt x="4916" y="10308"/>
                </a:lnTo>
                <a:lnTo>
                  <a:pt x="4916" y="10639"/>
                </a:lnTo>
                <a:lnTo>
                  <a:pt x="4953" y="10749"/>
                </a:lnTo>
                <a:lnTo>
                  <a:pt x="4989" y="10785"/>
                </a:lnTo>
                <a:lnTo>
                  <a:pt x="5063" y="10822"/>
                </a:lnTo>
                <a:lnTo>
                  <a:pt x="5173" y="10822"/>
                </a:lnTo>
                <a:lnTo>
                  <a:pt x="5246" y="10785"/>
                </a:lnTo>
                <a:lnTo>
                  <a:pt x="5283" y="10749"/>
                </a:lnTo>
                <a:lnTo>
                  <a:pt x="5283" y="10639"/>
                </a:lnTo>
                <a:lnTo>
                  <a:pt x="5283" y="10272"/>
                </a:lnTo>
                <a:lnTo>
                  <a:pt x="5356" y="9905"/>
                </a:lnTo>
                <a:lnTo>
                  <a:pt x="5356" y="9832"/>
                </a:lnTo>
                <a:lnTo>
                  <a:pt x="5320" y="9758"/>
                </a:lnTo>
                <a:lnTo>
                  <a:pt x="5283" y="9722"/>
                </a:lnTo>
                <a:lnTo>
                  <a:pt x="5210" y="9685"/>
                </a:lnTo>
                <a:close/>
                <a:moveTo>
                  <a:pt x="14600" y="9501"/>
                </a:moveTo>
                <a:lnTo>
                  <a:pt x="14563" y="9575"/>
                </a:lnTo>
                <a:lnTo>
                  <a:pt x="14490" y="9868"/>
                </a:lnTo>
                <a:lnTo>
                  <a:pt x="14417" y="10125"/>
                </a:lnTo>
                <a:lnTo>
                  <a:pt x="14380" y="10712"/>
                </a:lnTo>
                <a:lnTo>
                  <a:pt x="14417" y="10785"/>
                </a:lnTo>
                <a:lnTo>
                  <a:pt x="14453" y="10859"/>
                </a:lnTo>
                <a:lnTo>
                  <a:pt x="14527" y="10895"/>
                </a:lnTo>
                <a:lnTo>
                  <a:pt x="14600" y="10932"/>
                </a:lnTo>
                <a:lnTo>
                  <a:pt x="14673" y="10932"/>
                </a:lnTo>
                <a:lnTo>
                  <a:pt x="14747" y="10895"/>
                </a:lnTo>
                <a:lnTo>
                  <a:pt x="14783" y="10859"/>
                </a:lnTo>
                <a:lnTo>
                  <a:pt x="14820" y="10785"/>
                </a:lnTo>
                <a:lnTo>
                  <a:pt x="14820" y="10639"/>
                </a:lnTo>
                <a:lnTo>
                  <a:pt x="14820" y="10088"/>
                </a:lnTo>
                <a:lnTo>
                  <a:pt x="14820" y="9832"/>
                </a:lnTo>
                <a:lnTo>
                  <a:pt x="14747" y="9575"/>
                </a:lnTo>
                <a:lnTo>
                  <a:pt x="14710" y="9501"/>
                </a:lnTo>
                <a:close/>
                <a:moveTo>
                  <a:pt x="12729" y="4183"/>
                </a:moveTo>
                <a:lnTo>
                  <a:pt x="12986" y="4880"/>
                </a:lnTo>
                <a:lnTo>
                  <a:pt x="12766" y="4990"/>
                </a:lnTo>
                <a:lnTo>
                  <a:pt x="12509" y="5100"/>
                </a:lnTo>
                <a:lnTo>
                  <a:pt x="12032" y="5320"/>
                </a:lnTo>
                <a:lnTo>
                  <a:pt x="10969" y="5833"/>
                </a:lnTo>
                <a:lnTo>
                  <a:pt x="9978" y="6310"/>
                </a:lnTo>
                <a:lnTo>
                  <a:pt x="8988" y="6714"/>
                </a:lnTo>
                <a:lnTo>
                  <a:pt x="8071" y="7007"/>
                </a:lnTo>
                <a:lnTo>
                  <a:pt x="7117" y="7301"/>
                </a:lnTo>
                <a:lnTo>
                  <a:pt x="6677" y="7484"/>
                </a:lnTo>
                <a:lnTo>
                  <a:pt x="6237" y="7704"/>
                </a:lnTo>
                <a:lnTo>
                  <a:pt x="5796" y="7924"/>
                </a:lnTo>
                <a:lnTo>
                  <a:pt x="5430" y="8218"/>
                </a:lnTo>
                <a:lnTo>
                  <a:pt x="5393" y="8254"/>
                </a:lnTo>
                <a:lnTo>
                  <a:pt x="5393" y="8291"/>
                </a:lnTo>
                <a:lnTo>
                  <a:pt x="5430" y="8328"/>
                </a:lnTo>
                <a:lnTo>
                  <a:pt x="5466" y="8328"/>
                </a:lnTo>
                <a:lnTo>
                  <a:pt x="6420" y="7961"/>
                </a:lnTo>
                <a:lnTo>
                  <a:pt x="7337" y="7594"/>
                </a:lnTo>
                <a:lnTo>
                  <a:pt x="8364" y="7264"/>
                </a:lnTo>
                <a:lnTo>
                  <a:pt x="9391" y="6897"/>
                </a:lnTo>
                <a:lnTo>
                  <a:pt x="10345" y="6530"/>
                </a:lnTo>
                <a:lnTo>
                  <a:pt x="11262" y="6090"/>
                </a:lnTo>
                <a:lnTo>
                  <a:pt x="12326" y="5577"/>
                </a:lnTo>
                <a:lnTo>
                  <a:pt x="12729" y="5393"/>
                </a:lnTo>
                <a:lnTo>
                  <a:pt x="12913" y="5283"/>
                </a:lnTo>
                <a:lnTo>
                  <a:pt x="13133" y="5210"/>
                </a:lnTo>
                <a:lnTo>
                  <a:pt x="13169" y="5356"/>
                </a:lnTo>
                <a:lnTo>
                  <a:pt x="13426" y="5870"/>
                </a:lnTo>
                <a:lnTo>
                  <a:pt x="13390" y="5870"/>
                </a:lnTo>
                <a:lnTo>
                  <a:pt x="13353" y="5797"/>
                </a:lnTo>
                <a:lnTo>
                  <a:pt x="13280" y="5760"/>
                </a:lnTo>
                <a:lnTo>
                  <a:pt x="13206" y="5723"/>
                </a:lnTo>
                <a:lnTo>
                  <a:pt x="13133" y="5760"/>
                </a:lnTo>
                <a:lnTo>
                  <a:pt x="12216" y="6237"/>
                </a:lnTo>
                <a:lnTo>
                  <a:pt x="11299" y="6677"/>
                </a:lnTo>
                <a:lnTo>
                  <a:pt x="10345" y="7081"/>
                </a:lnTo>
                <a:lnTo>
                  <a:pt x="9428" y="7484"/>
                </a:lnTo>
                <a:lnTo>
                  <a:pt x="8474" y="7851"/>
                </a:lnTo>
                <a:lnTo>
                  <a:pt x="7520" y="8181"/>
                </a:lnTo>
                <a:lnTo>
                  <a:pt x="6640" y="8474"/>
                </a:lnTo>
                <a:lnTo>
                  <a:pt x="6163" y="8658"/>
                </a:lnTo>
                <a:lnTo>
                  <a:pt x="5980" y="8768"/>
                </a:lnTo>
                <a:lnTo>
                  <a:pt x="5760" y="8878"/>
                </a:lnTo>
                <a:lnTo>
                  <a:pt x="5760" y="8915"/>
                </a:lnTo>
                <a:lnTo>
                  <a:pt x="5760" y="8951"/>
                </a:lnTo>
                <a:lnTo>
                  <a:pt x="6273" y="8951"/>
                </a:lnTo>
                <a:lnTo>
                  <a:pt x="6713" y="8805"/>
                </a:lnTo>
                <a:lnTo>
                  <a:pt x="7631" y="8511"/>
                </a:lnTo>
                <a:lnTo>
                  <a:pt x="8621" y="8144"/>
                </a:lnTo>
                <a:lnTo>
                  <a:pt x="9611" y="7777"/>
                </a:lnTo>
                <a:lnTo>
                  <a:pt x="10528" y="7411"/>
                </a:lnTo>
                <a:lnTo>
                  <a:pt x="11409" y="7007"/>
                </a:lnTo>
                <a:lnTo>
                  <a:pt x="12289" y="6604"/>
                </a:lnTo>
                <a:lnTo>
                  <a:pt x="13133" y="6163"/>
                </a:lnTo>
                <a:lnTo>
                  <a:pt x="13206" y="6200"/>
                </a:lnTo>
                <a:lnTo>
                  <a:pt x="13316" y="6200"/>
                </a:lnTo>
                <a:lnTo>
                  <a:pt x="13390" y="6163"/>
                </a:lnTo>
                <a:lnTo>
                  <a:pt x="13463" y="6090"/>
                </a:lnTo>
                <a:lnTo>
                  <a:pt x="13500" y="6053"/>
                </a:lnTo>
                <a:lnTo>
                  <a:pt x="13866" y="6714"/>
                </a:lnTo>
                <a:lnTo>
                  <a:pt x="13646" y="6787"/>
                </a:lnTo>
                <a:lnTo>
                  <a:pt x="13463" y="6860"/>
                </a:lnTo>
                <a:lnTo>
                  <a:pt x="12913" y="7081"/>
                </a:lnTo>
                <a:lnTo>
                  <a:pt x="12399" y="7337"/>
                </a:lnTo>
                <a:lnTo>
                  <a:pt x="11225" y="7961"/>
                </a:lnTo>
                <a:lnTo>
                  <a:pt x="10675" y="8254"/>
                </a:lnTo>
                <a:lnTo>
                  <a:pt x="10052" y="8548"/>
                </a:lnTo>
                <a:lnTo>
                  <a:pt x="9428" y="8768"/>
                </a:lnTo>
                <a:lnTo>
                  <a:pt x="8804" y="8951"/>
                </a:lnTo>
                <a:lnTo>
                  <a:pt x="7520" y="9318"/>
                </a:lnTo>
                <a:lnTo>
                  <a:pt x="6200" y="9722"/>
                </a:lnTo>
                <a:lnTo>
                  <a:pt x="5796" y="9868"/>
                </a:lnTo>
                <a:lnTo>
                  <a:pt x="5650" y="10015"/>
                </a:lnTo>
                <a:lnTo>
                  <a:pt x="5576" y="10052"/>
                </a:lnTo>
                <a:lnTo>
                  <a:pt x="5576" y="10015"/>
                </a:lnTo>
                <a:lnTo>
                  <a:pt x="5540" y="9978"/>
                </a:lnTo>
                <a:lnTo>
                  <a:pt x="5540" y="10015"/>
                </a:lnTo>
                <a:lnTo>
                  <a:pt x="5503" y="10088"/>
                </a:lnTo>
                <a:lnTo>
                  <a:pt x="5503" y="10198"/>
                </a:lnTo>
                <a:lnTo>
                  <a:pt x="5540" y="10235"/>
                </a:lnTo>
                <a:lnTo>
                  <a:pt x="5576" y="10235"/>
                </a:lnTo>
                <a:lnTo>
                  <a:pt x="5796" y="10125"/>
                </a:lnTo>
                <a:lnTo>
                  <a:pt x="6017" y="10052"/>
                </a:lnTo>
                <a:lnTo>
                  <a:pt x="6530" y="9942"/>
                </a:lnTo>
                <a:lnTo>
                  <a:pt x="7704" y="9575"/>
                </a:lnTo>
                <a:lnTo>
                  <a:pt x="8878" y="9281"/>
                </a:lnTo>
                <a:lnTo>
                  <a:pt x="9465" y="9098"/>
                </a:lnTo>
                <a:lnTo>
                  <a:pt x="10015" y="8878"/>
                </a:lnTo>
                <a:lnTo>
                  <a:pt x="10528" y="8695"/>
                </a:lnTo>
                <a:lnTo>
                  <a:pt x="11005" y="8438"/>
                </a:lnTo>
                <a:lnTo>
                  <a:pt x="11959" y="7924"/>
                </a:lnTo>
                <a:lnTo>
                  <a:pt x="12473" y="7667"/>
                </a:lnTo>
                <a:lnTo>
                  <a:pt x="12986" y="7411"/>
                </a:lnTo>
                <a:lnTo>
                  <a:pt x="13573" y="7191"/>
                </a:lnTo>
                <a:lnTo>
                  <a:pt x="13756" y="7117"/>
                </a:lnTo>
                <a:lnTo>
                  <a:pt x="14013" y="7044"/>
                </a:lnTo>
                <a:lnTo>
                  <a:pt x="14050" y="7081"/>
                </a:lnTo>
                <a:lnTo>
                  <a:pt x="14160" y="7081"/>
                </a:lnTo>
                <a:lnTo>
                  <a:pt x="14197" y="7191"/>
                </a:lnTo>
                <a:lnTo>
                  <a:pt x="13830" y="7374"/>
                </a:lnTo>
                <a:lnTo>
                  <a:pt x="13500" y="7594"/>
                </a:lnTo>
                <a:lnTo>
                  <a:pt x="12436" y="8218"/>
                </a:lnTo>
                <a:lnTo>
                  <a:pt x="11335" y="8768"/>
                </a:lnTo>
                <a:lnTo>
                  <a:pt x="10198" y="9245"/>
                </a:lnTo>
                <a:lnTo>
                  <a:pt x="9061" y="9685"/>
                </a:lnTo>
                <a:lnTo>
                  <a:pt x="7887" y="10088"/>
                </a:lnTo>
                <a:lnTo>
                  <a:pt x="6750" y="10455"/>
                </a:lnTo>
                <a:lnTo>
                  <a:pt x="6200" y="10639"/>
                </a:lnTo>
                <a:lnTo>
                  <a:pt x="5906" y="10749"/>
                </a:lnTo>
                <a:lnTo>
                  <a:pt x="5650" y="10895"/>
                </a:lnTo>
                <a:lnTo>
                  <a:pt x="5613" y="10932"/>
                </a:lnTo>
                <a:lnTo>
                  <a:pt x="5613" y="10969"/>
                </a:lnTo>
                <a:lnTo>
                  <a:pt x="5613" y="11005"/>
                </a:lnTo>
                <a:lnTo>
                  <a:pt x="5686" y="11042"/>
                </a:lnTo>
                <a:lnTo>
                  <a:pt x="5943" y="11005"/>
                </a:lnTo>
                <a:lnTo>
                  <a:pt x="6200" y="10969"/>
                </a:lnTo>
                <a:lnTo>
                  <a:pt x="6713" y="10822"/>
                </a:lnTo>
                <a:lnTo>
                  <a:pt x="7337" y="10602"/>
                </a:lnTo>
                <a:lnTo>
                  <a:pt x="7961" y="10419"/>
                </a:lnTo>
                <a:lnTo>
                  <a:pt x="9208" y="10015"/>
                </a:lnTo>
                <a:lnTo>
                  <a:pt x="10418" y="9538"/>
                </a:lnTo>
                <a:lnTo>
                  <a:pt x="11445" y="9061"/>
                </a:lnTo>
                <a:lnTo>
                  <a:pt x="12473" y="8584"/>
                </a:lnTo>
                <a:lnTo>
                  <a:pt x="13573" y="7961"/>
                </a:lnTo>
                <a:lnTo>
                  <a:pt x="14013" y="7741"/>
                </a:lnTo>
                <a:lnTo>
                  <a:pt x="14233" y="7594"/>
                </a:lnTo>
                <a:lnTo>
                  <a:pt x="14417" y="7447"/>
                </a:lnTo>
                <a:lnTo>
                  <a:pt x="14527" y="7594"/>
                </a:lnTo>
                <a:lnTo>
                  <a:pt x="14527" y="7631"/>
                </a:lnTo>
                <a:lnTo>
                  <a:pt x="14417" y="7961"/>
                </a:lnTo>
                <a:lnTo>
                  <a:pt x="14417" y="8328"/>
                </a:lnTo>
                <a:lnTo>
                  <a:pt x="14343" y="8254"/>
                </a:lnTo>
                <a:lnTo>
                  <a:pt x="14233" y="8254"/>
                </a:lnTo>
                <a:lnTo>
                  <a:pt x="13830" y="8438"/>
                </a:lnTo>
                <a:lnTo>
                  <a:pt x="13426" y="8658"/>
                </a:lnTo>
                <a:lnTo>
                  <a:pt x="12693" y="9135"/>
                </a:lnTo>
                <a:lnTo>
                  <a:pt x="12252" y="9428"/>
                </a:lnTo>
                <a:lnTo>
                  <a:pt x="11776" y="9685"/>
                </a:lnTo>
                <a:lnTo>
                  <a:pt x="11299" y="9942"/>
                </a:lnTo>
                <a:lnTo>
                  <a:pt x="10822" y="10125"/>
                </a:lnTo>
                <a:lnTo>
                  <a:pt x="8658" y="10822"/>
                </a:lnTo>
                <a:lnTo>
                  <a:pt x="7741" y="11115"/>
                </a:lnTo>
                <a:lnTo>
                  <a:pt x="7300" y="11262"/>
                </a:lnTo>
                <a:lnTo>
                  <a:pt x="6860" y="11446"/>
                </a:lnTo>
                <a:lnTo>
                  <a:pt x="5283" y="11409"/>
                </a:lnTo>
                <a:lnTo>
                  <a:pt x="5246" y="11189"/>
                </a:lnTo>
                <a:lnTo>
                  <a:pt x="5173" y="11115"/>
                </a:lnTo>
                <a:lnTo>
                  <a:pt x="5026" y="11115"/>
                </a:lnTo>
                <a:lnTo>
                  <a:pt x="4989" y="11189"/>
                </a:lnTo>
                <a:lnTo>
                  <a:pt x="4953" y="11409"/>
                </a:lnTo>
                <a:lnTo>
                  <a:pt x="4182" y="11336"/>
                </a:lnTo>
                <a:lnTo>
                  <a:pt x="3816" y="11336"/>
                </a:lnTo>
                <a:lnTo>
                  <a:pt x="3412" y="11372"/>
                </a:lnTo>
                <a:lnTo>
                  <a:pt x="3119" y="11409"/>
                </a:lnTo>
                <a:lnTo>
                  <a:pt x="2862" y="11556"/>
                </a:lnTo>
                <a:lnTo>
                  <a:pt x="2825" y="11005"/>
                </a:lnTo>
                <a:lnTo>
                  <a:pt x="2715" y="9428"/>
                </a:lnTo>
                <a:lnTo>
                  <a:pt x="2715" y="9171"/>
                </a:lnTo>
                <a:lnTo>
                  <a:pt x="2972" y="9171"/>
                </a:lnTo>
                <a:lnTo>
                  <a:pt x="3265" y="9135"/>
                </a:lnTo>
                <a:lnTo>
                  <a:pt x="3522" y="9061"/>
                </a:lnTo>
                <a:lnTo>
                  <a:pt x="3779" y="8988"/>
                </a:lnTo>
                <a:lnTo>
                  <a:pt x="4036" y="8841"/>
                </a:lnTo>
                <a:lnTo>
                  <a:pt x="4293" y="8695"/>
                </a:lnTo>
                <a:lnTo>
                  <a:pt x="4733" y="8401"/>
                </a:lnTo>
                <a:lnTo>
                  <a:pt x="5063" y="8108"/>
                </a:lnTo>
                <a:lnTo>
                  <a:pt x="5356" y="7777"/>
                </a:lnTo>
                <a:lnTo>
                  <a:pt x="5613" y="7447"/>
                </a:lnTo>
                <a:lnTo>
                  <a:pt x="5870" y="7117"/>
                </a:lnTo>
                <a:lnTo>
                  <a:pt x="6273" y="7007"/>
                </a:lnTo>
                <a:lnTo>
                  <a:pt x="6640" y="6824"/>
                </a:lnTo>
                <a:lnTo>
                  <a:pt x="7410" y="6420"/>
                </a:lnTo>
                <a:lnTo>
                  <a:pt x="8401" y="5980"/>
                </a:lnTo>
                <a:lnTo>
                  <a:pt x="9355" y="5577"/>
                </a:lnTo>
                <a:lnTo>
                  <a:pt x="10308" y="5246"/>
                </a:lnTo>
                <a:lnTo>
                  <a:pt x="11262" y="4880"/>
                </a:lnTo>
                <a:lnTo>
                  <a:pt x="12032" y="4623"/>
                </a:lnTo>
                <a:lnTo>
                  <a:pt x="12436" y="4403"/>
                </a:lnTo>
                <a:lnTo>
                  <a:pt x="12619" y="4219"/>
                </a:lnTo>
                <a:lnTo>
                  <a:pt x="12729" y="4183"/>
                </a:lnTo>
                <a:close/>
                <a:moveTo>
                  <a:pt x="2385" y="1"/>
                </a:moveTo>
                <a:lnTo>
                  <a:pt x="2238" y="38"/>
                </a:lnTo>
                <a:lnTo>
                  <a:pt x="2202" y="74"/>
                </a:lnTo>
                <a:lnTo>
                  <a:pt x="2165" y="111"/>
                </a:lnTo>
                <a:lnTo>
                  <a:pt x="2055" y="368"/>
                </a:lnTo>
                <a:lnTo>
                  <a:pt x="1982" y="515"/>
                </a:lnTo>
                <a:lnTo>
                  <a:pt x="1578" y="1432"/>
                </a:lnTo>
                <a:lnTo>
                  <a:pt x="1541" y="1542"/>
                </a:lnTo>
                <a:lnTo>
                  <a:pt x="1578" y="1615"/>
                </a:lnTo>
                <a:lnTo>
                  <a:pt x="1615" y="1688"/>
                </a:lnTo>
                <a:lnTo>
                  <a:pt x="1688" y="1762"/>
                </a:lnTo>
                <a:lnTo>
                  <a:pt x="1761" y="1798"/>
                </a:lnTo>
                <a:lnTo>
                  <a:pt x="1835" y="1798"/>
                </a:lnTo>
                <a:lnTo>
                  <a:pt x="1908" y="1762"/>
                </a:lnTo>
                <a:lnTo>
                  <a:pt x="1982" y="1652"/>
                </a:lnTo>
                <a:lnTo>
                  <a:pt x="2128" y="1358"/>
                </a:lnTo>
                <a:lnTo>
                  <a:pt x="2092" y="2165"/>
                </a:lnTo>
                <a:lnTo>
                  <a:pt x="2092" y="2972"/>
                </a:lnTo>
                <a:lnTo>
                  <a:pt x="2055" y="4073"/>
                </a:lnTo>
                <a:lnTo>
                  <a:pt x="1982" y="4109"/>
                </a:lnTo>
                <a:lnTo>
                  <a:pt x="1835" y="4073"/>
                </a:lnTo>
                <a:lnTo>
                  <a:pt x="1725" y="3999"/>
                </a:lnTo>
                <a:lnTo>
                  <a:pt x="1615" y="3999"/>
                </a:lnTo>
                <a:lnTo>
                  <a:pt x="1541" y="4036"/>
                </a:lnTo>
                <a:lnTo>
                  <a:pt x="1505" y="4109"/>
                </a:lnTo>
                <a:lnTo>
                  <a:pt x="1541" y="4219"/>
                </a:lnTo>
                <a:lnTo>
                  <a:pt x="1651" y="4293"/>
                </a:lnTo>
                <a:lnTo>
                  <a:pt x="1761" y="4366"/>
                </a:lnTo>
                <a:lnTo>
                  <a:pt x="1908" y="4403"/>
                </a:lnTo>
                <a:lnTo>
                  <a:pt x="2055" y="4439"/>
                </a:lnTo>
                <a:lnTo>
                  <a:pt x="2055" y="5540"/>
                </a:lnTo>
                <a:lnTo>
                  <a:pt x="1908" y="5577"/>
                </a:lnTo>
                <a:lnTo>
                  <a:pt x="1651" y="5613"/>
                </a:lnTo>
                <a:lnTo>
                  <a:pt x="1615" y="5687"/>
                </a:lnTo>
                <a:lnTo>
                  <a:pt x="1541" y="5723"/>
                </a:lnTo>
                <a:lnTo>
                  <a:pt x="1541" y="5760"/>
                </a:lnTo>
                <a:lnTo>
                  <a:pt x="1505" y="5797"/>
                </a:lnTo>
                <a:lnTo>
                  <a:pt x="1541" y="5833"/>
                </a:lnTo>
                <a:lnTo>
                  <a:pt x="1578" y="5833"/>
                </a:lnTo>
                <a:lnTo>
                  <a:pt x="1651" y="5907"/>
                </a:lnTo>
                <a:lnTo>
                  <a:pt x="2055" y="5907"/>
                </a:lnTo>
                <a:lnTo>
                  <a:pt x="2092" y="6200"/>
                </a:lnTo>
                <a:lnTo>
                  <a:pt x="2092" y="7154"/>
                </a:lnTo>
                <a:lnTo>
                  <a:pt x="1835" y="7227"/>
                </a:lnTo>
                <a:lnTo>
                  <a:pt x="1541" y="7374"/>
                </a:lnTo>
                <a:lnTo>
                  <a:pt x="1505" y="7411"/>
                </a:lnTo>
                <a:lnTo>
                  <a:pt x="1505" y="7447"/>
                </a:lnTo>
                <a:lnTo>
                  <a:pt x="1541" y="7484"/>
                </a:lnTo>
                <a:lnTo>
                  <a:pt x="1578" y="7521"/>
                </a:lnTo>
                <a:lnTo>
                  <a:pt x="2092" y="7521"/>
                </a:lnTo>
                <a:lnTo>
                  <a:pt x="2165" y="8951"/>
                </a:lnTo>
                <a:lnTo>
                  <a:pt x="2165" y="8988"/>
                </a:lnTo>
                <a:lnTo>
                  <a:pt x="1982" y="8951"/>
                </a:lnTo>
                <a:lnTo>
                  <a:pt x="1578" y="8951"/>
                </a:lnTo>
                <a:lnTo>
                  <a:pt x="1505" y="8988"/>
                </a:lnTo>
                <a:lnTo>
                  <a:pt x="1468" y="9061"/>
                </a:lnTo>
                <a:lnTo>
                  <a:pt x="1468" y="9135"/>
                </a:lnTo>
                <a:lnTo>
                  <a:pt x="1541" y="9208"/>
                </a:lnTo>
                <a:lnTo>
                  <a:pt x="1688" y="9245"/>
                </a:lnTo>
                <a:lnTo>
                  <a:pt x="1835" y="9318"/>
                </a:lnTo>
                <a:lnTo>
                  <a:pt x="2202" y="9391"/>
                </a:lnTo>
                <a:lnTo>
                  <a:pt x="2238" y="10419"/>
                </a:lnTo>
                <a:lnTo>
                  <a:pt x="2018" y="10419"/>
                </a:lnTo>
                <a:lnTo>
                  <a:pt x="1798" y="10455"/>
                </a:lnTo>
                <a:lnTo>
                  <a:pt x="1725" y="10529"/>
                </a:lnTo>
                <a:lnTo>
                  <a:pt x="1651" y="10602"/>
                </a:lnTo>
                <a:lnTo>
                  <a:pt x="1578" y="10675"/>
                </a:lnTo>
                <a:lnTo>
                  <a:pt x="1615" y="10749"/>
                </a:lnTo>
                <a:lnTo>
                  <a:pt x="1688" y="10822"/>
                </a:lnTo>
                <a:lnTo>
                  <a:pt x="2128" y="10822"/>
                </a:lnTo>
                <a:lnTo>
                  <a:pt x="2275" y="10859"/>
                </a:lnTo>
                <a:lnTo>
                  <a:pt x="2275" y="10895"/>
                </a:lnTo>
                <a:lnTo>
                  <a:pt x="2312" y="11702"/>
                </a:lnTo>
                <a:lnTo>
                  <a:pt x="2348" y="11959"/>
                </a:lnTo>
                <a:lnTo>
                  <a:pt x="2385" y="12106"/>
                </a:lnTo>
                <a:lnTo>
                  <a:pt x="2495" y="12216"/>
                </a:lnTo>
                <a:lnTo>
                  <a:pt x="2568" y="12253"/>
                </a:lnTo>
                <a:lnTo>
                  <a:pt x="2679" y="12253"/>
                </a:lnTo>
                <a:lnTo>
                  <a:pt x="2752" y="12216"/>
                </a:lnTo>
                <a:lnTo>
                  <a:pt x="2789" y="12143"/>
                </a:lnTo>
                <a:lnTo>
                  <a:pt x="2825" y="12106"/>
                </a:lnTo>
                <a:lnTo>
                  <a:pt x="3009" y="11959"/>
                </a:lnTo>
                <a:lnTo>
                  <a:pt x="3265" y="11886"/>
                </a:lnTo>
                <a:lnTo>
                  <a:pt x="3486" y="11849"/>
                </a:lnTo>
                <a:lnTo>
                  <a:pt x="3742" y="11849"/>
                </a:lnTo>
                <a:lnTo>
                  <a:pt x="3742" y="12033"/>
                </a:lnTo>
                <a:lnTo>
                  <a:pt x="3742" y="12216"/>
                </a:lnTo>
                <a:lnTo>
                  <a:pt x="3816" y="12363"/>
                </a:lnTo>
                <a:lnTo>
                  <a:pt x="3889" y="12509"/>
                </a:lnTo>
                <a:lnTo>
                  <a:pt x="3962" y="12583"/>
                </a:lnTo>
                <a:lnTo>
                  <a:pt x="4036" y="12546"/>
                </a:lnTo>
                <a:lnTo>
                  <a:pt x="4109" y="12509"/>
                </a:lnTo>
                <a:lnTo>
                  <a:pt x="4146" y="12436"/>
                </a:lnTo>
                <a:lnTo>
                  <a:pt x="4072" y="12216"/>
                </a:lnTo>
                <a:lnTo>
                  <a:pt x="4036" y="12069"/>
                </a:lnTo>
                <a:lnTo>
                  <a:pt x="4036" y="11886"/>
                </a:lnTo>
                <a:lnTo>
                  <a:pt x="5063" y="11922"/>
                </a:lnTo>
                <a:lnTo>
                  <a:pt x="5063" y="12143"/>
                </a:lnTo>
                <a:lnTo>
                  <a:pt x="5100" y="12619"/>
                </a:lnTo>
                <a:lnTo>
                  <a:pt x="5136" y="12693"/>
                </a:lnTo>
                <a:lnTo>
                  <a:pt x="5173" y="12766"/>
                </a:lnTo>
                <a:lnTo>
                  <a:pt x="5320" y="12766"/>
                </a:lnTo>
                <a:lnTo>
                  <a:pt x="5466" y="12729"/>
                </a:lnTo>
                <a:lnTo>
                  <a:pt x="5503" y="12619"/>
                </a:lnTo>
                <a:lnTo>
                  <a:pt x="5540" y="12473"/>
                </a:lnTo>
                <a:lnTo>
                  <a:pt x="5466" y="12363"/>
                </a:lnTo>
                <a:lnTo>
                  <a:pt x="5393" y="12326"/>
                </a:lnTo>
                <a:lnTo>
                  <a:pt x="5356" y="12106"/>
                </a:lnTo>
                <a:lnTo>
                  <a:pt x="5283" y="11922"/>
                </a:lnTo>
                <a:lnTo>
                  <a:pt x="5906" y="11959"/>
                </a:lnTo>
                <a:lnTo>
                  <a:pt x="6493" y="11959"/>
                </a:lnTo>
                <a:lnTo>
                  <a:pt x="6493" y="11996"/>
                </a:lnTo>
                <a:lnTo>
                  <a:pt x="6457" y="12179"/>
                </a:lnTo>
                <a:lnTo>
                  <a:pt x="6420" y="12399"/>
                </a:lnTo>
                <a:lnTo>
                  <a:pt x="6457" y="12583"/>
                </a:lnTo>
                <a:lnTo>
                  <a:pt x="6567" y="12766"/>
                </a:lnTo>
                <a:lnTo>
                  <a:pt x="6603" y="12840"/>
                </a:lnTo>
                <a:lnTo>
                  <a:pt x="6677" y="12876"/>
                </a:lnTo>
                <a:lnTo>
                  <a:pt x="6750" y="12876"/>
                </a:lnTo>
                <a:lnTo>
                  <a:pt x="6824" y="12840"/>
                </a:lnTo>
                <a:lnTo>
                  <a:pt x="6897" y="12766"/>
                </a:lnTo>
                <a:lnTo>
                  <a:pt x="6897" y="12729"/>
                </a:lnTo>
                <a:lnTo>
                  <a:pt x="6897" y="12656"/>
                </a:lnTo>
                <a:lnTo>
                  <a:pt x="6824" y="12619"/>
                </a:lnTo>
                <a:lnTo>
                  <a:pt x="6787" y="12583"/>
                </a:lnTo>
                <a:lnTo>
                  <a:pt x="6713" y="12399"/>
                </a:lnTo>
                <a:lnTo>
                  <a:pt x="6677" y="12216"/>
                </a:lnTo>
                <a:lnTo>
                  <a:pt x="6640" y="11996"/>
                </a:lnTo>
                <a:lnTo>
                  <a:pt x="6640" y="11959"/>
                </a:lnTo>
                <a:lnTo>
                  <a:pt x="7924" y="11996"/>
                </a:lnTo>
                <a:lnTo>
                  <a:pt x="7851" y="12033"/>
                </a:lnTo>
                <a:lnTo>
                  <a:pt x="7814" y="12106"/>
                </a:lnTo>
                <a:lnTo>
                  <a:pt x="7777" y="12253"/>
                </a:lnTo>
                <a:lnTo>
                  <a:pt x="7777" y="12399"/>
                </a:lnTo>
                <a:lnTo>
                  <a:pt x="7777" y="12509"/>
                </a:lnTo>
                <a:lnTo>
                  <a:pt x="7814" y="12619"/>
                </a:lnTo>
                <a:lnTo>
                  <a:pt x="7887" y="12729"/>
                </a:lnTo>
                <a:lnTo>
                  <a:pt x="7961" y="12766"/>
                </a:lnTo>
                <a:lnTo>
                  <a:pt x="8034" y="12729"/>
                </a:lnTo>
                <a:lnTo>
                  <a:pt x="8107" y="12693"/>
                </a:lnTo>
                <a:lnTo>
                  <a:pt x="8144" y="12619"/>
                </a:lnTo>
                <a:lnTo>
                  <a:pt x="8107" y="12473"/>
                </a:lnTo>
                <a:lnTo>
                  <a:pt x="8071" y="12289"/>
                </a:lnTo>
                <a:lnTo>
                  <a:pt x="8071" y="12179"/>
                </a:lnTo>
                <a:lnTo>
                  <a:pt x="8034" y="12106"/>
                </a:lnTo>
                <a:lnTo>
                  <a:pt x="8034" y="12033"/>
                </a:lnTo>
                <a:lnTo>
                  <a:pt x="8034" y="11996"/>
                </a:lnTo>
                <a:lnTo>
                  <a:pt x="9391" y="11996"/>
                </a:lnTo>
                <a:lnTo>
                  <a:pt x="9318" y="12216"/>
                </a:lnTo>
                <a:lnTo>
                  <a:pt x="9318" y="12473"/>
                </a:lnTo>
                <a:lnTo>
                  <a:pt x="9355" y="12546"/>
                </a:lnTo>
                <a:lnTo>
                  <a:pt x="9428" y="12583"/>
                </a:lnTo>
                <a:lnTo>
                  <a:pt x="9611" y="12583"/>
                </a:lnTo>
                <a:lnTo>
                  <a:pt x="9685" y="12546"/>
                </a:lnTo>
                <a:lnTo>
                  <a:pt x="9721" y="12473"/>
                </a:lnTo>
                <a:lnTo>
                  <a:pt x="9721" y="12436"/>
                </a:lnTo>
                <a:lnTo>
                  <a:pt x="9721" y="12363"/>
                </a:lnTo>
                <a:lnTo>
                  <a:pt x="9611" y="12326"/>
                </a:lnTo>
                <a:lnTo>
                  <a:pt x="9611" y="11996"/>
                </a:lnTo>
                <a:lnTo>
                  <a:pt x="10638" y="11996"/>
                </a:lnTo>
                <a:lnTo>
                  <a:pt x="10675" y="12253"/>
                </a:lnTo>
                <a:lnTo>
                  <a:pt x="10748" y="12509"/>
                </a:lnTo>
                <a:lnTo>
                  <a:pt x="10822" y="12583"/>
                </a:lnTo>
                <a:lnTo>
                  <a:pt x="10969" y="12583"/>
                </a:lnTo>
                <a:lnTo>
                  <a:pt x="11005" y="12509"/>
                </a:lnTo>
                <a:lnTo>
                  <a:pt x="11042" y="12399"/>
                </a:lnTo>
                <a:lnTo>
                  <a:pt x="10969" y="12179"/>
                </a:lnTo>
                <a:lnTo>
                  <a:pt x="10895" y="11996"/>
                </a:lnTo>
                <a:lnTo>
                  <a:pt x="12106" y="11996"/>
                </a:lnTo>
                <a:lnTo>
                  <a:pt x="12069" y="12069"/>
                </a:lnTo>
                <a:lnTo>
                  <a:pt x="12032" y="12143"/>
                </a:lnTo>
                <a:lnTo>
                  <a:pt x="11996" y="12363"/>
                </a:lnTo>
                <a:lnTo>
                  <a:pt x="12032" y="12473"/>
                </a:lnTo>
                <a:lnTo>
                  <a:pt x="12069" y="12619"/>
                </a:lnTo>
                <a:lnTo>
                  <a:pt x="12142" y="12729"/>
                </a:lnTo>
                <a:lnTo>
                  <a:pt x="12216" y="12803"/>
                </a:lnTo>
                <a:lnTo>
                  <a:pt x="12289" y="12840"/>
                </a:lnTo>
                <a:lnTo>
                  <a:pt x="12362" y="12803"/>
                </a:lnTo>
                <a:lnTo>
                  <a:pt x="12399" y="12766"/>
                </a:lnTo>
                <a:lnTo>
                  <a:pt x="12399" y="12693"/>
                </a:lnTo>
                <a:lnTo>
                  <a:pt x="12362" y="12546"/>
                </a:lnTo>
                <a:lnTo>
                  <a:pt x="12289" y="12363"/>
                </a:lnTo>
                <a:lnTo>
                  <a:pt x="12252" y="12179"/>
                </a:lnTo>
                <a:lnTo>
                  <a:pt x="12252" y="11959"/>
                </a:lnTo>
                <a:lnTo>
                  <a:pt x="13353" y="11959"/>
                </a:lnTo>
                <a:lnTo>
                  <a:pt x="13280" y="12106"/>
                </a:lnTo>
                <a:lnTo>
                  <a:pt x="13243" y="12253"/>
                </a:lnTo>
                <a:lnTo>
                  <a:pt x="13243" y="12436"/>
                </a:lnTo>
                <a:lnTo>
                  <a:pt x="13316" y="12583"/>
                </a:lnTo>
                <a:lnTo>
                  <a:pt x="13353" y="12619"/>
                </a:lnTo>
                <a:lnTo>
                  <a:pt x="13426" y="12656"/>
                </a:lnTo>
                <a:lnTo>
                  <a:pt x="13500" y="12656"/>
                </a:lnTo>
                <a:lnTo>
                  <a:pt x="13573" y="12583"/>
                </a:lnTo>
                <a:lnTo>
                  <a:pt x="13610" y="12436"/>
                </a:lnTo>
                <a:lnTo>
                  <a:pt x="13536" y="12216"/>
                </a:lnTo>
                <a:lnTo>
                  <a:pt x="13536" y="12069"/>
                </a:lnTo>
                <a:lnTo>
                  <a:pt x="13573" y="11922"/>
                </a:lnTo>
                <a:lnTo>
                  <a:pt x="14563" y="11886"/>
                </a:lnTo>
                <a:lnTo>
                  <a:pt x="14563" y="11886"/>
                </a:lnTo>
                <a:lnTo>
                  <a:pt x="14527" y="12363"/>
                </a:lnTo>
                <a:lnTo>
                  <a:pt x="14563" y="12436"/>
                </a:lnTo>
                <a:lnTo>
                  <a:pt x="14637" y="12509"/>
                </a:lnTo>
                <a:lnTo>
                  <a:pt x="14747" y="12509"/>
                </a:lnTo>
                <a:lnTo>
                  <a:pt x="14820" y="12473"/>
                </a:lnTo>
                <a:lnTo>
                  <a:pt x="14893" y="12399"/>
                </a:lnTo>
                <a:lnTo>
                  <a:pt x="14967" y="12289"/>
                </a:lnTo>
                <a:lnTo>
                  <a:pt x="14967" y="12179"/>
                </a:lnTo>
                <a:lnTo>
                  <a:pt x="14967" y="12069"/>
                </a:lnTo>
                <a:lnTo>
                  <a:pt x="14930" y="11996"/>
                </a:lnTo>
                <a:lnTo>
                  <a:pt x="14857" y="11959"/>
                </a:lnTo>
                <a:lnTo>
                  <a:pt x="14857" y="11886"/>
                </a:lnTo>
                <a:lnTo>
                  <a:pt x="16618" y="11776"/>
                </a:lnTo>
                <a:lnTo>
                  <a:pt x="16654" y="11812"/>
                </a:lnTo>
                <a:lnTo>
                  <a:pt x="16544" y="11996"/>
                </a:lnTo>
                <a:lnTo>
                  <a:pt x="16361" y="12179"/>
                </a:lnTo>
                <a:lnTo>
                  <a:pt x="16287" y="12289"/>
                </a:lnTo>
                <a:lnTo>
                  <a:pt x="16251" y="12363"/>
                </a:lnTo>
                <a:lnTo>
                  <a:pt x="16287" y="12436"/>
                </a:lnTo>
                <a:lnTo>
                  <a:pt x="16324" y="12509"/>
                </a:lnTo>
                <a:lnTo>
                  <a:pt x="16397" y="12546"/>
                </a:lnTo>
                <a:lnTo>
                  <a:pt x="16471" y="12583"/>
                </a:lnTo>
                <a:lnTo>
                  <a:pt x="16544" y="12583"/>
                </a:lnTo>
                <a:lnTo>
                  <a:pt x="16581" y="12546"/>
                </a:lnTo>
                <a:lnTo>
                  <a:pt x="16728" y="12473"/>
                </a:lnTo>
                <a:lnTo>
                  <a:pt x="16801" y="12363"/>
                </a:lnTo>
                <a:lnTo>
                  <a:pt x="16984" y="12106"/>
                </a:lnTo>
                <a:lnTo>
                  <a:pt x="17461" y="11482"/>
                </a:lnTo>
                <a:lnTo>
                  <a:pt x="17461" y="11409"/>
                </a:lnTo>
                <a:lnTo>
                  <a:pt x="17461" y="11336"/>
                </a:lnTo>
                <a:lnTo>
                  <a:pt x="17461" y="11262"/>
                </a:lnTo>
                <a:lnTo>
                  <a:pt x="17425" y="11189"/>
                </a:lnTo>
                <a:lnTo>
                  <a:pt x="17058" y="10895"/>
                </a:lnTo>
                <a:lnTo>
                  <a:pt x="16728" y="10639"/>
                </a:lnTo>
                <a:lnTo>
                  <a:pt x="16654" y="10602"/>
                </a:lnTo>
                <a:lnTo>
                  <a:pt x="16581" y="10602"/>
                </a:lnTo>
                <a:lnTo>
                  <a:pt x="16544" y="10639"/>
                </a:lnTo>
                <a:lnTo>
                  <a:pt x="16471" y="10675"/>
                </a:lnTo>
                <a:lnTo>
                  <a:pt x="16434" y="10785"/>
                </a:lnTo>
                <a:lnTo>
                  <a:pt x="16434" y="10859"/>
                </a:lnTo>
                <a:lnTo>
                  <a:pt x="16471" y="10932"/>
                </a:lnTo>
                <a:lnTo>
                  <a:pt x="16801" y="11226"/>
                </a:lnTo>
                <a:lnTo>
                  <a:pt x="13940" y="11372"/>
                </a:lnTo>
                <a:lnTo>
                  <a:pt x="14050" y="11336"/>
                </a:lnTo>
                <a:lnTo>
                  <a:pt x="14270" y="11189"/>
                </a:lnTo>
                <a:lnTo>
                  <a:pt x="14343" y="11115"/>
                </a:lnTo>
                <a:lnTo>
                  <a:pt x="14417" y="11005"/>
                </a:lnTo>
                <a:lnTo>
                  <a:pt x="14417" y="10932"/>
                </a:lnTo>
                <a:lnTo>
                  <a:pt x="14380" y="10895"/>
                </a:lnTo>
                <a:lnTo>
                  <a:pt x="14233" y="10895"/>
                </a:lnTo>
                <a:lnTo>
                  <a:pt x="14123" y="10932"/>
                </a:lnTo>
                <a:lnTo>
                  <a:pt x="13903" y="11079"/>
                </a:lnTo>
                <a:lnTo>
                  <a:pt x="13720" y="11226"/>
                </a:lnTo>
                <a:lnTo>
                  <a:pt x="13573" y="11409"/>
                </a:lnTo>
                <a:lnTo>
                  <a:pt x="12289" y="11446"/>
                </a:lnTo>
                <a:lnTo>
                  <a:pt x="12546" y="11336"/>
                </a:lnTo>
                <a:lnTo>
                  <a:pt x="12839" y="11226"/>
                </a:lnTo>
                <a:lnTo>
                  <a:pt x="13169" y="11079"/>
                </a:lnTo>
                <a:lnTo>
                  <a:pt x="13500" y="10895"/>
                </a:lnTo>
                <a:lnTo>
                  <a:pt x="13793" y="10675"/>
                </a:lnTo>
                <a:lnTo>
                  <a:pt x="14050" y="10419"/>
                </a:lnTo>
                <a:lnTo>
                  <a:pt x="14087" y="10308"/>
                </a:lnTo>
                <a:lnTo>
                  <a:pt x="14050" y="10235"/>
                </a:lnTo>
                <a:lnTo>
                  <a:pt x="13976" y="10198"/>
                </a:lnTo>
                <a:lnTo>
                  <a:pt x="13903" y="10235"/>
                </a:lnTo>
                <a:lnTo>
                  <a:pt x="13646" y="10382"/>
                </a:lnTo>
                <a:lnTo>
                  <a:pt x="13390" y="10565"/>
                </a:lnTo>
                <a:lnTo>
                  <a:pt x="13133" y="10749"/>
                </a:lnTo>
                <a:lnTo>
                  <a:pt x="12876" y="10895"/>
                </a:lnTo>
                <a:lnTo>
                  <a:pt x="12583" y="11042"/>
                </a:lnTo>
                <a:lnTo>
                  <a:pt x="12289" y="11152"/>
                </a:lnTo>
                <a:lnTo>
                  <a:pt x="11996" y="11299"/>
                </a:lnTo>
                <a:lnTo>
                  <a:pt x="11702" y="11446"/>
                </a:lnTo>
                <a:lnTo>
                  <a:pt x="10162" y="11482"/>
                </a:lnTo>
                <a:lnTo>
                  <a:pt x="10602" y="11299"/>
                </a:lnTo>
                <a:lnTo>
                  <a:pt x="12216" y="10639"/>
                </a:lnTo>
                <a:lnTo>
                  <a:pt x="12766" y="10455"/>
                </a:lnTo>
                <a:lnTo>
                  <a:pt x="13316" y="10162"/>
                </a:lnTo>
                <a:lnTo>
                  <a:pt x="13573" y="10015"/>
                </a:lnTo>
                <a:lnTo>
                  <a:pt x="13793" y="9832"/>
                </a:lnTo>
                <a:lnTo>
                  <a:pt x="13976" y="9612"/>
                </a:lnTo>
                <a:lnTo>
                  <a:pt x="14087" y="9355"/>
                </a:lnTo>
                <a:lnTo>
                  <a:pt x="14087" y="9245"/>
                </a:lnTo>
                <a:lnTo>
                  <a:pt x="14050" y="9208"/>
                </a:lnTo>
                <a:lnTo>
                  <a:pt x="13940" y="9171"/>
                </a:lnTo>
                <a:lnTo>
                  <a:pt x="13866" y="9208"/>
                </a:lnTo>
                <a:lnTo>
                  <a:pt x="13463" y="9612"/>
                </a:lnTo>
                <a:lnTo>
                  <a:pt x="13243" y="9795"/>
                </a:lnTo>
                <a:lnTo>
                  <a:pt x="12986" y="9978"/>
                </a:lnTo>
                <a:lnTo>
                  <a:pt x="12693" y="10125"/>
                </a:lnTo>
                <a:lnTo>
                  <a:pt x="12399" y="10235"/>
                </a:lnTo>
                <a:lnTo>
                  <a:pt x="11776" y="10492"/>
                </a:lnTo>
                <a:lnTo>
                  <a:pt x="10418" y="11042"/>
                </a:lnTo>
                <a:lnTo>
                  <a:pt x="9905" y="11262"/>
                </a:lnTo>
                <a:lnTo>
                  <a:pt x="9428" y="11482"/>
                </a:lnTo>
                <a:lnTo>
                  <a:pt x="7667" y="11482"/>
                </a:lnTo>
                <a:lnTo>
                  <a:pt x="8621" y="11152"/>
                </a:lnTo>
                <a:lnTo>
                  <a:pt x="10895" y="10419"/>
                </a:lnTo>
                <a:lnTo>
                  <a:pt x="11335" y="10235"/>
                </a:lnTo>
                <a:lnTo>
                  <a:pt x="11776" y="10052"/>
                </a:lnTo>
                <a:lnTo>
                  <a:pt x="12179" y="9832"/>
                </a:lnTo>
                <a:lnTo>
                  <a:pt x="12583" y="9575"/>
                </a:lnTo>
                <a:lnTo>
                  <a:pt x="13426" y="9025"/>
                </a:lnTo>
                <a:lnTo>
                  <a:pt x="13866" y="8768"/>
                </a:lnTo>
                <a:lnTo>
                  <a:pt x="14307" y="8548"/>
                </a:lnTo>
                <a:lnTo>
                  <a:pt x="14380" y="8511"/>
                </a:lnTo>
                <a:lnTo>
                  <a:pt x="14417" y="8474"/>
                </a:lnTo>
                <a:lnTo>
                  <a:pt x="14417" y="8841"/>
                </a:lnTo>
                <a:lnTo>
                  <a:pt x="14453" y="8915"/>
                </a:lnTo>
                <a:lnTo>
                  <a:pt x="14490" y="8951"/>
                </a:lnTo>
                <a:lnTo>
                  <a:pt x="14527" y="8988"/>
                </a:lnTo>
                <a:lnTo>
                  <a:pt x="14600" y="9025"/>
                </a:lnTo>
                <a:lnTo>
                  <a:pt x="14673" y="8988"/>
                </a:lnTo>
                <a:lnTo>
                  <a:pt x="14747" y="8951"/>
                </a:lnTo>
                <a:lnTo>
                  <a:pt x="14783" y="8915"/>
                </a:lnTo>
                <a:lnTo>
                  <a:pt x="14783" y="8841"/>
                </a:lnTo>
                <a:lnTo>
                  <a:pt x="14783" y="8291"/>
                </a:lnTo>
                <a:lnTo>
                  <a:pt x="14747" y="8034"/>
                </a:lnTo>
                <a:lnTo>
                  <a:pt x="14673" y="7777"/>
                </a:lnTo>
                <a:lnTo>
                  <a:pt x="15077" y="8181"/>
                </a:lnTo>
                <a:lnTo>
                  <a:pt x="15517" y="8584"/>
                </a:lnTo>
                <a:lnTo>
                  <a:pt x="15737" y="8768"/>
                </a:lnTo>
                <a:lnTo>
                  <a:pt x="15847" y="8841"/>
                </a:lnTo>
                <a:lnTo>
                  <a:pt x="15994" y="8878"/>
                </a:lnTo>
                <a:lnTo>
                  <a:pt x="16361" y="8915"/>
                </a:lnTo>
                <a:lnTo>
                  <a:pt x="16764" y="8915"/>
                </a:lnTo>
                <a:lnTo>
                  <a:pt x="17204" y="8878"/>
                </a:lnTo>
                <a:lnTo>
                  <a:pt x="17608" y="8731"/>
                </a:lnTo>
                <a:lnTo>
                  <a:pt x="17681" y="8695"/>
                </a:lnTo>
                <a:lnTo>
                  <a:pt x="17755" y="8584"/>
                </a:lnTo>
                <a:lnTo>
                  <a:pt x="17791" y="8511"/>
                </a:lnTo>
                <a:lnTo>
                  <a:pt x="17755" y="8438"/>
                </a:lnTo>
                <a:lnTo>
                  <a:pt x="17718" y="8328"/>
                </a:lnTo>
                <a:lnTo>
                  <a:pt x="17681" y="8291"/>
                </a:lnTo>
                <a:lnTo>
                  <a:pt x="17571" y="8254"/>
                </a:lnTo>
                <a:lnTo>
                  <a:pt x="17461" y="8254"/>
                </a:lnTo>
                <a:lnTo>
                  <a:pt x="17131" y="8364"/>
                </a:lnTo>
                <a:lnTo>
                  <a:pt x="16764" y="8401"/>
                </a:lnTo>
                <a:lnTo>
                  <a:pt x="16397" y="8438"/>
                </a:lnTo>
                <a:lnTo>
                  <a:pt x="16177" y="8401"/>
                </a:lnTo>
                <a:lnTo>
                  <a:pt x="16031" y="8364"/>
                </a:lnTo>
                <a:lnTo>
                  <a:pt x="15480" y="7888"/>
                </a:lnTo>
                <a:lnTo>
                  <a:pt x="15004" y="7374"/>
                </a:lnTo>
                <a:lnTo>
                  <a:pt x="14563" y="6824"/>
                </a:lnTo>
                <a:lnTo>
                  <a:pt x="14160" y="6237"/>
                </a:lnTo>
                <a:lnTo>
                  <a:pt x="13830" y="5613"/>
                </a:lnTo>
                <a:lnTo>
                  <a:pt x="13536" y="4990"/>
                </a:lnTo>
                <a:lnTo>
                  <a:pt x="13096" y="3926"/>
                </a:lnTo>
                <a:lnTo>
                  <a:pt x="12803" y="3412"/>
                </a:lnTo>
                <a:lnTo>
                  <a:pt x="12509" y="2936"/>
                </a:lnTo>
                <a:lnTo>
                  <a:pt x="12326" y="2752"/>
                </a:lnTo>
                <a:lnTo>
                  <a:pt x="12142" y="2532"/>
                </a:lnTo>
                <a:lnTo>
                  <a:pt x="11959" y="2349"/>
                </a:lnTo>
                <a:lnTo>
                  <a:pt x="11739" y="2202"/>
                </a:lnTo>
                <a:lnTo>
                  <a:pt x="11482" y="2092"/>
                </a:lnTo>
                <a:lnTo>
                  <a:pt x="11225" y="1982"/>
                </a:lnTo>
                <a:lnTo>
                  <a:pt x="10932" y="1908"/>
                </a:lnTo>
                <a:lnTo>
                  <a:pt x="10602" y="1872"/>
                </a:lnTo>
                <a:lnTo>
                  <a:pt x="10308" y="1872"/>
                </a:lnTo>
                <a:lnTo>
                  <a:pt x="9978" y="1908"/>
                </a:lnTo>
                <a:lnTo>
                  <a:pt x="9685" y="1982"/>
                </a:lnTo>
                <a:lnTo>
                  <a:pt x="9391" y="2055"/>
                </a:lnTo>
                <a:lnTo>
                  <a:pt x="9098" y="2202"/>
                </a:lnTo>
                <a:lnTo>
                  <a:pt x="8841" y="2349"/>
                </a:lnTo>
                <a:lnTo>
                  <a:pt x="8584" y="2495"/>
                </a:lnTo>
                <a:lnTo>
                  <a:pt x="8327" y="2715"/>
                </a:lnTo>
                <a:lnTo>
                  <a:pt x="7887" y="3119"/>
                </a:lnTo>
                <a:lnTo>
                  <a:pt x="7484" y="3632"/>
                </a:lnTo>
                <a:lnTo>
                  <a:pt x="7117" y="4146"/>
                </a:lnTo>
                <a:lnTo>
                  <a:pt x="6787" y="4660"/>
                </a:lnTo>
                <a:lnTo>
                  <a:pt x="6127" y="5833"/>
                </a:lnTo>
                <a:lnTo>
                  <a:pt x="5796" y="6457"/>
                </a:lnTo>
                <a:lnTo>
                  <a:pt x="5430" y="7044"/>
                </a:lnTo>
                <a:lnTo>
                  <a:pt x="4989" y="7594"/>
                </a:lnTo>
                <a:lnTo>
                  <a:pt x="4769" y="7851"/>
                </a:lnTo>
                <a:lnTo>
                  <a:pt x="4513" y="8071"/>
                </a:lnTo>
                <a:lnTo>
                  <a:pt x="4256" y="8291"/>
                </a:lnTo>
                <a:lnTo>
                  <a:pt x="3962" y="8474"/>
                </a:lnTo>
                <a:lnTo>
                  <a:pt x="3669" y="8621"/>
                </a:lnTo>
                <a:lnTo>
                  <a:pt x="3339" y="8731"/>
                </a:lnTo>
                <a:lnTo>
                  <a:pt x="3009" y="8841"/>
                </a:lnTo>
                <a:lnTo>
                  <a:pt x="2715" y="8915"/>
                </a:lnTo>
                <a:lnTo>
                  <a:pt x="2605" y="6200"/>
                </a:lnTo>
                <a:lnTo>
                  <a:pt x="2568" y="3119"/>
                </a:lnTo>
                <a:lnTo>
                  <a:pt x="2605" y="1505"/>
                </a:lnTo>
                <a:lnTo>
                  <a:pt x="2568" y="1138"/>
                </a:lnTo>
                <a:lnTo>
                  <a:pt x="2715" y="1395"/>
                </a:lnTo>
                <a:lnTo>
                  <a:pt x="2862" y="1652"/>
                </a:lnTo>
                <a:lnTo>
                  <a:pt x="2899" y="1725"/>
                </a:lnTo>
                <a:lnTo>
                  <a:pt x="2972" y="1762"/>
                </a:lnTo>
                <a:lnTo>
                  <a:pt x="3119" y="1762"/>
                </a:lnTo>
                <a:lnTo>
                  <a:pt x="3192" y="1688"/>
                </a:lnTo>
                <a:lnTo>
                  <a:pt x="3229" y="1652"/>
                </a:lnTo>
                <a:lnTo>
                  <a:pt x="3265" y="1578"/>
                </a:lnTo>
                <a:lnTo>
                  <a:pt x="3265" y="1505"/>
                </a:lnTo>
                <a:lnTo>
                  <a:pt x="3155" y="1138"/>
                </a:lnTo>
                <a:lnTo>
                  <a:pt x="2972" y="771"/>
                </a:lnTo>
                <a:lnTo>
                  <a:pt x="2568" y="111"/>
                </a:lnTo>
                <a:lnTo>
                  <a:pt x="2495" y="38"/>
                </a:lnTo>
                <a:lnTo>
                  <a:pt x="2385" y="1"/>
                </a:lnTo>
                <a:close/>
                <a:moveTo>
                  <a:pt x="15554" y="12546"/>
                </a:moveTo>
                <a:lnTo>
                  <a:pt x="15480" y="12583"/>
                </a:lnTo>
                <a:lnTo>
                  <a:pt x="15370" y="12619"/>
                </a:lnTo>
                <a:lnTo>
                  <a:pt x="15224" y="12766"/>
                </a:lnTo>
                <a:lnTo>
                  <a:pt x="15077" y="12913"/>
                </a:lnTo>
                <a:lnTo>
                  <a:pt x="15077" y="12950"/>
                </a:lnTo>
                <a:lnTo>
                  <a:pt x="14820" y="12803"/>
                </a:lnTo>
                <a:lnTo>
                  <a:pt x="14527" y="12693"/>
                </a:lnTo>
                <a:lnTo>
                  <a:pt x="14453" y="12693"/>
                </a:lnTo>
                <a:lnTo>
                  <a:pt x="14417" y="12729"/>
                </a:lnTo>
                <a:lnTo>
                  <a:pt x="14380" y="12803"/>
                </a:lnTo>
                <a:lnTo>
                  <a:pt x="14380" y="12876"/>
                </a:lnTo>
                <a:lnTo>
                  <a:pt x="14563" y="13096"/>
                </a:lnTo>
                <a:lnTo>
                  <a:pt x="14783" y="13316"/>
                </a:lnTo>
                <a:lnTo>
                  <a:pt x="14673" y="13463"/>
                </a:lnTo>
                <a:lnTo>
                  <a:pt x="14490" y="13720"/>
                </a:lnTo>
                <a:lnTo>
                  <a:pt x="14417" y="13867"/>
                </a:lnTo>
                <a:lnTo>
                  <a:pt x="14417" y="14013"/>
                </a:lnTo>
                <a:lnTo>
                  <a:pt x="14453" y="14087"/>
                </a:lnTo>
                <a:lnTo>
                  <a:pt x="14490" y="14123"/>
                </a:lnTo>
                <a:lnTo>
                  <a:pt x="14600" y="14123"/>
                </a:lnTo>
                <a:lnTo>
                  <a:pt x="14673" y="14087"/>
                </a:lnTo>
                <a:lnTo>
                  <a:pt x="14783" y="14050"/>
                </a:lnTo>
                <a:lnTo>
                  <a:pt x="14893" y="13903"/>
                </a:lnTo>
                <a:lnTo>
                  <a:pt x="15150" y="13573"/>
                </a:lnTo>
                <a:lnTo>
                  <a:pt x="15590" y="13903"/>
                </a:lnTo>
                <a:lnTo>
                  <a:pt x="15700" y="13940"/>
                </a:lnTo>
                <a:lnTo>
                  <a:pt x="15774" y="13940"/>
                </a:lnTo>
                <a:lnTo>
                  <a:pt x="15847" y="13903"/>
                </a:lnTo>
                <a:lnTo>
                  <a:pt x="15884" y="13830"/>
                </a:lnTo>
                <a:lnTo>
                  <a:pt x="15921" y="13757"/>
                </a:lnTo>
                <a:lnTo>
                  <a:pt x="15921" y="13647"/>
                </a:lnTo>
                <a:lnTo>
                  <a:pt x="15921" y="13573"/>
                </a:lnTo>
                <a:lnTo>
                  <a:pt x="15847" y="13500"/>
                </a:lnTo>
                <a:lnTo>
                  <a:pt x="15407" y="13170"/>
                </a:lnTo>
                <a:lnTo>
                  <a:pt x="15480" y="13096"/>
                </a:lnTo>
                <a:lnTo>
                  <a:pt x="15590" y="12876"/>
                </a:lnTo>
                <a:lnTo>
                  <a:pt x="15664" y="12803"/>
                </a:lnTo>
                <a:lnTo>
                  <a:pt x="15737" y="12766"/>
                </a:lnTo>
                <a:lnTo>
                  <a:pt x="15774" y="12729"/>
                </a:lnTo>
                <a:lnTo>
                  <a:pt x="15811" y="12693"/>
                </a:lnTo>
                <a:lnTo>
                  <a:pt x="15811" y="12656"/>
                </a:lnTo>
                <a:lnTo>
                  <a:pt x="15774" y="12656"/>
                </a:lnTo>
                <a:lnTo>
                  <a:pt x="15664" y="12583"/>
                </a:lnTo>
                <a:lnTo>
                  <a:pt x="15554" y="12546"/>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57" name="Google Shape;457;p9"/>
          <p:cNvSpPr/>
          <p:nvPr/>
        </p:nvSpPr>
        <p:spPr>
          <a:xfrm>
            <a:off x="258967" y="-86251"/>
            <a:ext cx="470320" cy="442210"/>
          </a:xfrm>
          <a:custGeom>
            <a:avLst/>
            <a:gdLst/>
            <a:ahLst/>
            <a:cxnLst/>
            <a:rect l="l" t="t" r="r" b="b"/>
            <a:pathLst>
              <a:path w="16581" h="15590" extrusionOk="0">
                <a:moveTo>
                  <a:pt x="13793" y="2568"/>
                </a:moveTo>
                <a:lnTo>
                  <a:pt x="14123" y="2641"/>
                </a:lnTo>
                <a:lnTo>
                  <a:pt x="14123" y="2678"/>
                </a:lnTo>
                <a:lnTo>
                  <a:pt x="14086" y="2825"/>
                </a:lnTo>
                <a:lnTo>
                  <a:pt x="14013" y="2935"/>
                </a:lnTo>
                <a:lnTo>
                  <a:pt x="13866" y="3045"/>
                </a:lnTo>
                <a:lnTo>
                  <a:pt x="13756" y="3081"/>
                </a:lnTo>
                <a:lnTo>
                  <a:pt x="13573" y="2971"/>
                </a:lnTo>
                <a:lnTo>
                  <a:pt x="13609" y="2788"/>
                </a:lnTo>
                <a:lnTo>
                  <a:pt x="13683" y="2678"/>
                </a:lnTo>
                <a:lnTo>
                  <a:pt x="13720" y="2605"/>
                </a:lnTo>
                <a:lnTo>
                  <a:pt x="13793" y="2568"/>
                </a:lnTo>
                <a:close/>
                <a:moveTo>
                  <a:pt x="9428" y="3705"/>
                </a:moveTo>
                <a:lnTo>
                  <a:pt x="9831" y="4475"/>
                </a:lnTo>
                <a:lnTo>
                  <a:pt x="10161" y="5246"/>
                </a:lnTo>
                <a:lnTo>
                  <a:pt x="8327" y="4402"/>
                </a:lnTo>
                <a:lnTo>
                  <a:pt x="8878" y="4035"/>
                </a:lnTo>
                <a:lnTo>
                  <a:pt x="9428" y="3705"/>
                </a:lnTo>
                <a:close/>
                <a:moveTo>
                  <a:pt x="5283" y="3668"/>
                </a:moveTo>
                <a:lnTo>
                  <a:pt x="6383" y="4072"/>
                </a:lnTo>
                <a:lnTo>
                  <a:pt x="7410" y="4512"/>
                </a:lnTo>
                <a:lnTo>
                  <a:pt x="6383" y="5319"/>
                </a:lnTo>
                <a:lnTo>
                  <a:pt x="5393" y="6163"/>
                </a:lnTo>
                <a:lnTo>
                  <a:pt x="5319" y="5282"/>
                </a:lnTo>
                <a:lnTo>
                  <a:pt x="5283" y="4365"/>
                </a:lnTo>
                <a:lnTo>
                  <a:pt x="5283" y="3668"/>
                </a:lnTo>
                <a:close/>
                <a:moveTo>
                  <a:pt x="13096" y="2494"/>
                </a:moveTo>
                <a:lnTo>
                  <a:pt x="13023" y="2641"/>
                </a:lnTo>
                <a:lnTo>
                  <a:pt x="12986" y="2825"/>
                </a:lnTo>
                <a:lnTo>
                  <a:pt x="12949" y="3008"/>
                </a:lnTo>
                <a:lnTo>
                  <a:pt x="12986" y="3191"/>
                </a:lnTo>
                <a:lnTo>
                  <a:pt x="13096" y="3412"/>
                </a:lnTo>
                <a:lnTo>
                  <a:pt x="13243" y="3595"/>
                </a:lnTo>
                <a:lnTo>
                  <a:pt x="13426" y="3705"/>
                </a:lnTo>
                <a:lnTo>
                  <a:pt x="13646" y="3778"/>
                </a:lnTo>
                <a:lnTo>
                  <a:pt x="13793" y="3815"/>
                </a:lnTo>
                <a:lnTo>
                  <a:pt x="13536" y="4512"/>
                </a:lnTo>
                <a:lnTo>
                  <a:pt x="13243" y="5209"/>
                </a:lnTo>
                <a:lnTo>
                  <a:pt x="12913" y="5869"/>
                </a:lnTo>
                <a:lnTo>
                  <a:pt x="12546" y="6529"/>
                </a:lnTo>
                <a:lnTo>
                  <a:pt x="11665" y="6016"/>
                </a:lnTo>
                <a:lnTo>
                  <a:pt x="10785" y="5576"/>
                </a:lnTo>
                <a:lnTo>
                  <a:pt x="10602" y="5026"/>
                </a:lnTo>
                <a:lnTo>
                  <a:pt x="10345" y="4475"/>
                </a:lnTo>
                <a:lnTo>
                  <a:pt x="10125" y="3962"/>
                </a:lnTo>
                <a:lnTo>
                  <a:pt x="9831" y="3448"/>
                </a:lnTo>
                <a:lnTo>
                  <a:pt x="10602" y="3045"/>
                </a:lnTo>
                <a:lnTo>
                  <a:pt x="11005" y="2898"/>
                </a:lnTo>
                <a:lnTo>
                  <a:pt x="11409" y="2751"/>
                </a:lnTo>
                <a:lnTo>
                  <a:pt x="11849" y="2641"/>
                </a:lnTo>
                <a:lnTo>
                  <a:pt x="12252" y="2568"/>
                </a:lnTo>
                <a:lnTo>
                  <a:pt x="12692" y="2494"/>
                </a:lnTo>
                <a:close/>
                <a:moveTo>
                  <a:pt x="2605" y="6713"/>
                </a:moveTo>
                <a:lnTo>
                  <a:pt x="2678" y="6750"/>
                </a:lnTo>
                <a:lnTo>
                  <a:pt x="2752" y="6823"/>
                </a:lnTo>
                <a:lnTo>
                  <a:pt x="2788" y="6970"/>
                </a:lnTo>
                <a:lnTo>
                  <a:pt x="2752" y="7116"/>
                </a:lnTo>
                <a:lnTo>
                  <a:pt x="2715" y="7153"/>
                </a:lnTo>
                <a:lnTo>
                  <a:pt x="2605" y="7226"/>
                </a:lnTo>
                <a:lnTo>
                  <a:pt x="2458" y="7336"/>
                </a:lnTo>
                <a:lnTo>
                  <a:pt x="2165" y="7116"/>
                </a:lnTo>
                <a:lnTo>
                  <a:pt x="2275" y="6970"/>
                </a:lnTo>
                <a:lnTo>
                  <a:pt x="2275" y="6896"/>
                </a:lnTo>
                <a:lnTo>
                  <a:pt x="2458" y="6860"/>
                </a:lnTo>
                <a:lnTo>
                  <a:pt x="2715" y="6860"/>
                </a:lnTo>
                <a:lnTo>
                  <a:pt x="2715" y="6823"/>
                </a:lnTo>
                <a:lnTo>
                  <a:pt x="2678" y="6786"/>
                </a:lnTo>
                <a:lnTo>
                  <a:pt x="2605" y="6713"/>
                </a:lnTo>
                <a:close/>
                <a:moveTo>
                  <a:pt x="8364" y="6529"/>
                </a:moveTo>
                <a:lnTo>
                  <a:pt x="8547" y="6566"/>
                </a:lnTo>
                <a:lnTo>
                  <a:pt x="8657" y="6603"/>
                </a:lnTo>
                <a:lnTo>
                  <a:pt x="8657" y="6713"/>
                </a:lnTo>
                <a:lnTo>
                  <a:pt x="8694" y="6860"/>
                </a:lnTo>
                <a:lnTo>
                  <a:pt x="8694" y="6970"/>
                </a:lnTo>
                <a:lnTo>
                  <a:pt x="8694" y="7116"/>
                </a:lnTo>
                <a:lnTo>
                  <a:pt x="8657" y="7226"/>
                </a:lnTo>
                <a:lnTo>
                  <a:pt x="8621" y="7336"/>
                </a:lnTo>
                <a:lnTo>
                  <a:pt x="8547" y="7446"/>
                </a:lnTo>
                <a:lnTo>
                  <a:pt x="8364" y="7446"/>
                </a:lnTo>
                <a:lnTo>
                  <a:pt x="8107" y="7520"/>
                </a:lnTo>
                <a:lnTo>
                  <a:pt x="7850" y="7593"/>
                </a:lnTo>
                <a:lnTo>
                  <a:pt x="7704" y="7483"/>
                </a:lnTo>
                <a:lnTo>
                  <a:pt x="7630" y="7336"/>
                </a:lnTo>
                <a:lnTo>
                  <a:pt x="7557" y="7190"/>
                </a:lnTo>
                <a:lnTo>
                  <a:pt x="7594" y="7006"/>
                </a:lnTo>
                <a:lnTo>
                  <a:pt x="7667" y="6750"/>
                </a:lnTo>
                <a:lnTo>
                  <a:pt x="7777" y="6750"/>
                </a:lnTo>
                <a:lnTo>
                  <a:pt x="7850" y="6786"/>
                </a:lnTo>
                <a:lnTo>
                  <a:pt x="7924" y="6750"/>
                </a:lnTo>
                <a:lnTo>
                  <a:pt x="7960" y="6713"/>
                </a:lnTo>
                <a:lnTo>
                  <a:pt x="8071" y="6566"/>
                </a:lnTo>
                <a:lnTo>
                  <a:pt x="8364" y="6529"/>
                </a:lnTo>
                <a:close/>
                <a:moveTo>
                  <a:pt x="3155" y="3191"/>
                </a:moveTo>
                <a:lnTo>
                  <a:pt x="3595" y="3228"/>
                </a:lnTo>
                <a:lnTo>
                  <a:pt x="4036" y="3301"/>
                </a:lnTo>
                <a:lnTo>
                  <a:pt x="4439" y="3412"/>
                </a:lnTo>
                <a:lnTo>
                  <a:pt x="4879" y="3522"/>
                </a:lnTo>
                <a:lnTo>
                  <a:pt x="4843" y="4072"/>
                </a:lnTo>
                <a:lnTo>
                  <a:pt x="4843" y="4659"/>
                </a:lnTo>
                <a:lnTo>
                  <a:pt x="4879" y="5282"/>
                </a:lnTo>
                <a:lnTo>
                  <a:pt x="4989" y="6529"/>
                </a:lnTo>
                <a:lnTo>
                  <a:pt x="4182" y="7263"/>
                </a:lnTo>
                <a:lnTo>
                  <a:pt x="3779" y="7630"/>
                </a:lnTo>
                <a:lnTo>
                  <a:pt x="3375" y="8033"/>
                </a:lnTo>
                <a:lnTo>
                  <a:pt x="3265" y="7960"/>
                </a:lnTo>
                <a:lnTo>
                  <a:pt x="2898" y="7667"/>
                </a:lnTo>
                <a:lnTo>
                  <a:pt x="3008" y="7520"/>
                </a:lnTo>
                <a:lnTo>
                  <a:pt x="3119" y="7410"/>
                </a:lnTo>
                <a:lnTo>
                  <a:pt x="3155" y="7336"/>
                </a:lnTo>
                <a:lnTo>
                  <a:pt x="3192" y="7300"/>
                </a:lnTo>
                <a:lnTo>
                  <a:pt x="3192" y="7153"/>
                </a:lnTo>
                <a:lnTo>
                  <a:pt x="3229" y="6933"/>
                </a:lnTo>
                <a:lnTo>
                  <a:pt x="3192" y="6823"/>
                </a:lnTo>
                <a:lnTo>
                  <a:pt x="3155" y="6676"/>
                </a:lnTo>
                <a:lnTo>
                  <a:pt x="3119" y="6566"/>
                </a:lnTo>
                <a:lnTo>
                  <a:pt x="3045" y="6456"/>
                </a:lnTo>
                <a:lnTo>
                  <a:pt x="2972" y="6383"/>
                </a:lnTo>
                <a:lnTo>
                  <a:pt x="2862" y="6309"/>
                </a:lnTo>
                <a:lnTo>
                  <a:pt x="2752" y="6273"/>
                </a:lnTo>
                <a:lnTo>
                  <a:pt x="2605" y="6236"/>
                </a:lnTo>
                <a:lnTo>
                  <a:pt x="2495" y="6236"/>
                </a:lnTo>
                <a:lnTo>
                  <a:pt x="2348" y="6273"/>
                </a:lnTo>
                <a:lnTo>
                  <a:pt x="2128" y="6383"/>
                </a:lnTo>
                <a:lnTo>
                  <a:pt x="1908" y="6529"/>
                </a:lnTo>
                <a:lnTo>
                  <a:pt x="1761" y="6713"/>
                </a:lnTo>
                <a:lnTo>
                  <a:pt x="1321" y="6309"/>
                </a:lnTo>
                <a:lnTo>
                  <a:pt x="954" y="5833"/>
                </a:lnTo>
                <a:lnTo>
                  <a:pt x="734" y="5502"/>
                </a:lnTo>
                <a:lnTo>
                  <a:pt x="624" y="5172"/>
                </a:lnTo>
                <a:lnTo>
                  <a:pt x="551" y="4805"/>
                </a:lnTo>
                <a:lnTo>
                  <a:pt x="514" y="4439"/>
                </a:lnTo>
                <a:lnTo>
                  <a:pt x="551" y="4255"/>
                </a:lnTo>
                <a:lnTo>
                  <a:pt x="624" y="4072"/>
                </a:lnTo>
                <a:lnTo>
                  <a:pt x="734" y="3925"/>
                </a:lnTo>
                <a:lnTo>
                  <a:pt x="844" y="3778"/>
                </a:lnTo>
                <a:lnTo>
                  <a:pt x="991" y="3668"/>
                </a:lnTo>
                <a:lnTo>
                  <a:pt x="1174" y="3558"/>
                </a:lnTo>
                <a:lnTo>
                  <a:pt x="1541" y="3412"/>
                </a:lnTo>
                <a:lnTo>
                  <a:pt x="1908" y="3265"/>
                </a:lnTo>
                <a:lnTo>
                  <a:pt x="2312" y="3191"/>
                </a:lnTo>
                <a:close/>
                <a:moveTo>
                  <a:pt x="11005" y="6199"/>
                </a:moveTo>
                <a:lnTo>
                  <a:pt x="12289" y="6896"/>
                </a:lnTo>
                <a:lnTo>
                  <a:pt x="11885" y="7483"/>
                </a:lnTo>
                <a:lnTo>
                  <a:pt x="11482" y="8033"/>
                </a:lnTo>
                <a:lnTo>
                  <a:pt x="11335" y="7410"/>
                </a:lnTo>
                <a:lnTo>
                  <a:pt x="11188" y="6750"/>
                </a:lnTo>
                <a:lnTo>
                  <a:pt x="11005" y="6199"/>
                </a:lnTo>
                <a:close/>
                <a:moveTo>
                  <a:pt x="7264" y="8180"/>
                </a:moveTo>
                <a:lnTo>
                  <a:pt x="7410" y="8253"/>
                </a:lnTo>
                <a:lnTo>
                  <a:pt x="7594" y="8290"/>
                </a:lnTo>
                <a:lnTo>
                  <a:pt x="7960" y="8290"/>
                </a:lnTo>
                <a:lnTo>
                  <a:pt x="7704" y="8327"/>
                </a:lnTo>
                <a:lnTo>
                  <a:pt x="7557" y="8327"/>
                </a:lnTo>
                <a:lnTo>
                  <a:pt x="7447" y="8290"/>
                </a:lnTo>
                <a:lnTo>
                  <a:pt x="7337" y="8253"/>
                </a:lnTo>
                <a:lnTo>
                  <a:pt x="7264" y="8180"/>
                </a:lnTo>
                <a:close/>
                <a:moveTo>
                  <a:pt x="8181" y="5979"/>
                </a:moveTo>
                <a:lnTo>
                  <a:pt x="7997" y="6016"/>
                </a:lnTo>
                <a:lnTo>
                  <a:pt x="7814" y="6089"/>
                </a:lnTo>
                <a:lnTo>
                  <a:pt x="7667" y="6236"/>
                </a:lnTo>
                <a:lnTo>
                  <a:pt x="7410" y="6346"/>
                </a:lnTo>
                <a:lnTo>
                  <a:pt x="7190" y="6529"/>
                </a:lnTo>
                <a:lnTo>
                  <a:pt x="6970" y="6713"/>
                </a:lnTo>
                <a:lnTo>
                  <a:pt x="6787" y="6933"/>
                </a:lnTo>
                <a:lnTo>
                  <a:pt x="6677" y="7080"/>
                </a:lnTo>
                <a:lnTo>
                  <a:pt x="6640" y="7263"/>
                </a:lnTo>
                <a:lnTo>
                  <a:pt x="6567" y="7410"/>
                </a:lnTo>
                <a:lnTo>
                  <a:pt x="6567" y="7593"/>
                </a:lnTo>
                <a:lnTo>
                  <a:pt x="6567" y="7923"/>
                </a:lnTo>
                <a:lnTo>
                  <a:pt x="6677" y="8253"/>
                </a:lnTo>
                <a:lnTo>
                  <a:pt x="6787" y="8437"/>
                </a:lnTo>
                <a:lnTo>
                  <a:pt x="6897" y="8584"/>
                </a:lnTo>
                <a:lnTo>
                  <a:pt x="7043" y="8694"/>
                </a:lnTo>
                <a:lnTo>
                  <a:pt x="7190" y="8767"/>
                </a:lnTo>
                <a:lnTo>
                  <a:pt x="7374" y="8804"/>
                </a:lnTo>
                <a:lnTo>
                  <a:pt x="7557" y="8840"/>
                </a:lnTo>
                <a:lnTo>
                  <a:pt x="7924" y="8840"/>
                </a:lnTo>
                <a:lnTo>
                  <a:pt x="8254" y="8767"/>
                </a:lnTo>
                <a:lnTo>
                  <a:pt x="8584" y="8620"/>
                </a:lnTo>
                <a:lnTo>
                  <a:pt x="8914" y="8364"/>
                </a:lnTo>
                <a:lnTo>
                  <a:pt x="9208" y="8070"/>
                </a:lnTo>
                <a:lnTo>
                  <a:pt x="9464" y="7740"/>
                </a:lnTo>
                <a:lnTo>
                  <a:pt x="9538" y="7593"/>
                </a:lnTo>
                <a:lnTo>
                  <a:pt x="9611" y="7410"/>
                </a:lnTo>
                <a:lnTo>
                  <a:pt x="9648" y="7226"/>
                </a:lnTo>
                <a:lnTo>
                  <a:pt x="9648" y="7043"/>
                </a:lnTo>
                <a:lnTo>
                  <a:pt x="9648" y="6860"/>
                </a:lnTo>
                <a:lnTo>
                  <a:pt x="9574" y="6713"/>
                </a:lnTo>
                <a:lnTo>
                  <a:pt x="9464" y="6529"/>
                </a:lnTo>
                <a:lnTo>
                  <a:pt x="9354" y="6419"/>
                </a:lnTo>
                <a:lnTo>
                  <a:pt x="9208" y="6273"/>
                </a:lnTo>
                <a:lnTo>
                  <a:pt x="9061" y="6199"/>
                </a:lnTo>
                <a:lnTo>
                  <a:pt x="8731" y="6053"/>
                </a:lnTo>
                <a:lnTo>
                  <a:pt x="8364" y="5979"/>
                </a:lnTo>
                <a:close/>
                <a:moveTo>
                  <a:pt x="5063" y="7080"/>
                </a:moveTo>
                <a:lnTo>
                  <a:pt x="5246" y="8180"/>
                </a:lnTo>
                <a:lnTo>
                  <a:pt x="5466" y="9281"/>
                </a:lnTo>
                <a:lnTo>
                  <a:pt x="4622" y="8804"/>
                </a:lnTo>
                <a:lnTo>
                  <a:pt x="3779" y="8290"/>
                </a:lnTo>
                <a:lnTo>
                  <a:pt x="4439" y="7667"/>
                </a:lnTo>
                <a:lnTo>
                  <a:pt x="5063" y="7080"/>
                </a:lnTo>
                <a:close/>
                <a:moveTo>
                  <a:pt x="7887" y="4732"/>
                </a:moveTo>
                <a:lnTo>
                  <a:pt x="9171" y="5282"/>
                </a:lnTo>
                <a:lnTo>
                  <a:pt x="10381" y="5869"/>
                </a:lnTo>
                <a:lnTo>
                  <a:pt x="10602" y="6529"/>
                </a:lnTo>
                <a:lnTo>
                  <a:pt x="10785" y="7190"/>
                </a:lnTo>
                <a:lnTo>
                  <a:pt x="10932" y="7850"/>
                </a:lnTo>
                <a:lnTo>
                  <a:pt x="11078" y="8547"/>
                </a:lnTo>
                <a:lnTo>
                  <a:pt x="10565" y="9097"/>
                </a:lnTo>
                <a:lnTo>
                  <a:pt x="10015" y="9647"/>
                </a:lnTo>
                <a:lnTo>
                  <a:pt x="9428" y="10161"/>
                </a:lnTo>
                <a:lnTo>
                  <a:pt x="8841" y="10674"/>
                </a:lnTo>
                <a:lnTo>
                  <a:pt x="8107" y="10418"/>
                </a:lnTo>
                <a:lnTo>
                  <a:pt x="7374" y="10161"/>
                </a:lnTo>
                <a:lnTo>
                  <a:pt x="6677" y="9867"/>
                </a:lnTo>
                <a:lnTo>
                  <a:pt x="5980" y="9537"/>
                </a:lnTo>
                <a:lnTo>
                  <a:pt x="5723" y="8143"/>
                </a:lnTo>
                <a:lnTo>
                  <a:pt x="5466" y="6713"/>
                </a:lnTo>
                <a:lnTo>
                  <a:pt x="6677" y="5722"/>
                </a:lnTo>
                <a:lnTo>
                  <a:pt x="7887" y="4732"/>
                </a:lnTo>
                <a:close/>
                <a:moveTo>
                  <a:pt x="11152" y="9171"/>
                </a:moveTo>
                <a:lnTo>
                  <a:pt x="11225" y="10161"/>
                </a:lnTo>
                <a:lnTo>
                  <a:pt x="11225" y="11188"/>
                </a:lnTo>
                <a:lnTo>
                  <a:pt x="11225" y="11225"/>
                </a:lnTo>
                <a:lnTo>
                  <a:pt x="10308" y="11041"/>
                </a:lnTo>
                <a:lnTo>
                  <a:pt x="9391" y="10821"/>
                </a:lnTo>
                <a:lnTo>
                  <a:pt x="10015" y="10308"/>
                </a:lnTo>
                <a:lnTo>
                  <a:pt x="10565" y="9794"/>
                </a:lnTo>
                <a:lnTo>
                  <a:pt x="11152" y="9171"/>
                </a:lnTo>
                <a:close/>
                <a:moveTo>
                  <a:pt x="12729" y="7153"/>
                </a:moveTo>
                <a:lnTo>
                  <a:pt x="13243" y="7483"/>
                </a:lnTo>
                <a:lnTo>
                  <a:pt x="13756" y="7813"/>
                </a:lnTo>
                <a:lnTo>
                  <a:pt x="14233" y="8180"/>
                </a:lnTo>
                <a:lnTo>
                  <a:pt x="14673" y="8584"/>
                </a:lnTo>
                <a:lnTo>
                  <a:pt x="15113" y="9024"/>
                </a:lnTo>
                <a:lnTo>
                  <a:pt x="15480" y="9464"/>
                </a:lnTo>
                <a:lnTo>
                  <a:pt x="15810" y="9941"/>
                </a:lnTo>
                <a:lnTo>
                  <a:pt x="16067" y="10454"/>
                </a:lnTo>
                <a:lnTo>
                  <a:pt x="16251" y="11005"/>
                </a:lnTo>
                <a:lnTo>
                  <a:pt x="16177" y="11041"/>
                </a:lnTo>
                <a:lnTo>
                  <a:pt x="15957" y="11188"/>
                </a:lnTo>
                <a:lnTo>
                  <a:pt x="15700" y="11298"/>
                </a:lnTo>
                <a:lnTo>
                  <a:pt x="15444" y="11371"/>
                </a:lnTo>
                <a:lnTo>
                  <a:pt x="15187" y="11445"/>
                </a:lnTo>
                <a:lnTo>
                  <a:pt x="15113" y="11371"/>
                </a:lnTo>
                <a:lnTo>
                  <a:pt x="15077" y="11408"/>
                </a:lnTo>
                <a:lnTo>
                  <a:pt x="14233" y="11445"/>
                </a:lnTo>
                <a:lnTo>
                  <a:pt x="13389" y="11408"/>
                </a:lnTo>
                <a:lnTo>
                  <a:pt x="12582" y="11371"/>
                </a:lnTo>
                <a:lnTo>
                  <a:pt x="11739" y="11298"/>
                </a:lnTo>
                <a:lnTo>
                  <a:pt x="11702" y="10198"/>
                </a:lnTo>
                <a:lnTo>
                  <a:pt x="11665" y="9464"/>
                </a:lnTo>
                <a:lnTo>
                  <a:pt x="11592" y="8694"/>
                </a:lnTo>
                <a:lnTo>
                  <a:pt x="12179" y="7923"/>
                </a:lnTo>
                <a:lnTo>
                  <a:pt x="12729" y="7153"/>
                </a:lnTo>
                <a:close/>
                <a:moveTo>
                  <a:pt x="6126" y="10161"/>
                </a:moveTo>
                <a:lnTo>
                  <a:pt x="6787" y="10454"/>
                </a:lnTo>
                <a:lnTo>
                  <a:pt x="7447" y="10711"/>
                </a:lnTo>
                <a:lnTo>
                  <a:pt x="8327" y="11005"/>
                </a:lnTo>
                <a:lnTo>
                  <a:pt x="7557" y="11555"/>
                </a:lnTo>
                <a:lnTo>
                  <a:pt x="6713" y="11995"/>
                </a:lnTo>
                <a:lnTo>
                  <a:pt x="6603" y="12068"/>
                </a:lnTo>
                <a:lnTo>
                  <a:pt x="6346" y="11078"/>
                </a:lnTo>
                <a:lnTo>
                  <a:pt x="6126" y="10161"/>
                </a:lnTo>
                <a:close/>
                <a:moveTo>
                  <a:pt x="3449" y="8657"/>
                </a:moveTo>
                <a:lnTo>
                  <a:pt x="3889" y="8950"/>
                </a:lnTo>
                <a:lnTo>
                  <a:pt x="4733" y="9427"/>
                </a:lnTo>
                <a:lnTo>
                  <a:pt x="5613" y="9904"/>
                </a:lnTo>
                <a:lnTo>
                  <a:pt x="5870" y="11078"/>
                </a:lnTo>
                <a:lnTo>
                  <a:pt x="6016" y="11665"/>
                </a:lnTo>
                <a:lnTo>
                  <a:pt x="6200" y="12288"/>
                </a:lnTo>
                <a:lnTo>
                  <a:pt x="5686" y="12509"/>
                </a:lnTo>
                <a:lnTo>
                  <a:pt x="5136" y="12729"/>
                </a:lnTo>
                <a:lnTo>
                  <a:pt x="4622" y="12875"/>
                </a:lnTo>
                <a:lnTo>
                  <a:pt x="4072" y="12985"/>
                </a:lnTo>
                <a:lnTo>
                  <a:pt x="3705" y="12985"/>
                </a:lnTo>
                <a:lnTo>
                  <a:pt x="3375" y="12949"/>
                </a:lnTo>
                <a:lnTo>
                  <a:pt x="3045" y="12875"/>
                </a:lnTo>
                <a:lnTo>
                  <a:pt x="2715" y="12692"/>
                </a:lnTo>
                <a:lnTo>
                  <a:pt x="2568" y="12582"/>
                </a:lnTo>
                <a:lnTo>
                  <a:pt x="2458" y="12435"/>
                </a:lnTo>
                <a:lnTo>
                  <a:pt x="2348" y="12288"/>
                </a:lnTo>
                <a:lnTo>
                  <a:pt x="2275" y="12105"/>
                </a:lnTo>
                <a:lnTo>
                  <a:pt x="2165" y="11775"/>
                </a:lnTo>
                <a:lnTo>
                  <a:pt x="2165" y="11371"/>
                </a:lnTo>
                <a:lnTo>
                  <a:pt x="2201" y="11005"/>
                </a:lnTo>
                <a:lnTo>
                  <a:pt x="2275" y="10638"/>
                </a:lnTo>
                <a:lnTo>
                  <a:pt x="2385" y="10271"/>
                </a:lnTo>
                <a:lnTo>
                  <a:pt x="2532" y="9941"/>
                </a:lnTo>
                <a:lnTo>
                  <a:pt x="2715" y="9574"/>
                </a:lnTo>
                <a:lnTo>
                  <a:pt x="2935" y="9281"/>
                </a:lnTo>
                <a:lnTo>
                  <a:pt x="3192" y="8950"/>
                </a:lnTo>
                <a:lnTo>
                  <a:pt x="3449" y="8657"/>
                </a:lnTo>
                <a:close/>
                <a:moveTo>
                  <a:pt x="8291" y="14049"/>
                </a:moveTo>
                <a:lnTo>
                  <a:pt x="8401" y="14086"/>
                </a:lnTo>
                <a:lnTo>
                  <a:pt x="8401" y="14196"/>
                </a:lnTo>
                <a:lnTo>
                  <a:pt x="8401" y="14343"/>
                </a:lnTo>
                <a:lnTo>
                  <a:pt x="8364" y="14489"/>
                </a:lnTo>
                <a:lnTo>
                  <a:pt x="8291" y="14599"/>
                </a:lnTo>
                <a:lnTo>
                  <a:pt x="8181" y="14673"/>
                </a:lnTo>
                <a:lnTo>
                  <a:pt x="7960" y="14489"/>
                </a:lnTo>
                <a:lnTo>
                  <a:pt x="7777" y="14306"/>
                </a:lnTo>
                <a:lnTo>
                  <a:pt x="7850" y="14159"/>
                </a:lnTo>
                <a:lnTo>
                  <a:pt x="7997" y="14086"/>
                </a:lnTo>
                <a:lnTo>
                  <a:pt x="8144" y="14049"/>
                </a:lnTo>
                <a:close/>
                <a:moveTo>
                  <a:pt x="8914" y="11188"/>
                </a:moveTo>
                <a:lnTo>
                  <a:pt x="10051" y="11481"/>
                </a:lnTo>
                <a:lnTo>
                  <a:pt x="11225" y="11702"/>
                </a:lnTo>
                <a:lnTo>
                  <a:pt x="11188" y="12288"/>
                </a:lnTo>
                <a:lnTo>
                  <a:pt x="11115" y="12839"/>
                </a:lnTo>
                <a:lnTo>
                  <a:pt x="10968" y="13426"/>
                </a:lnTo>
                <a:lnTo>
                  <a:pt x="10822" y="13976"/>
                </a:lnTo>
                <a:lnTo>
                  <a:pt x="10638" y="14269"/>
                </a:lnTo>
                <a:lnTo>
                  <a:pt x="10455" y="14563"/>
                </a:lnTo>
                <a:lnTo>
                  <a:pt x="10198" y="14819"/>
                </a:lnTo>
                <a:lnTo>
                  <a:pt x="9905" y="15003"/>
                </a:lnTo>
                <a:lnTo>
                  <a:pt x="9648" y="15113"/>
                </a:lnTo>
                <a:lnTo>
                  <a:pt x="9391" y="15150"/>
                </a:lnTo>
                <a:lnTo>
                  <a:pt x="9098" y="15113"/>
                </a:lnTo>
                <a:lnTo>
                  <a:pt x="8841" y="15040"/>
                </a:lnTo>
                <a:lnTo>
                  <a:pt x="8951" y="14856"/>
                </a:lnTo>
                <a:lnTo>
                  <a:pt x="8988" y="14673"/>
                </a:lnTo>
                <a:lnTo>
                  <a:pt x="9061" y="14453"/>
                </a:lnTo>
                <a:lnTo>
                  <a:pt x="9061" y="14269"/>
                </a:lnTo>
                <a:lnTo>
                  <a:pt x="9024" y="14086"/>
                </a:lnTo>
                <a:lnTo>
                  <a:pt x="8951" y="13976"/>
                </a:lnTo>
                <a:lnTo>
                  <a:pt x="8841" y="13829"/>
                </a:lnTo>
                <a:lnTo>
                  <a:pt x="8731" y="13756"/>
                </a:lnTo>
                <a:lnTo>
                  <a:pt x="8547" y="13646"/>
                </a:lnTo>
                <a:lnTo>
                  <a:pt x="8401" y="13609"/>
                </a:lnTo>
                <a:lnTo>
                  <a:pt x="8254" y="13572"/>
                </a:lnTo>
                <a:lnTo>
                  <a:pt x="8071" y="13572"/>
                </a:lnTo>
                <a:lnTo>
                  <a:pt x="7887" y="13609"/>
                </a:lnTo>
                <a:lnTo>
                  <a:pt x="7740" y="13682"/>
                </a:lnTo>
                <a:lnTo>
                  <a:pt x="7594" y="13792"/>
                </a:lnTo>
                <a:lnTo>
                  <a:pt x="7447" y="13902"/>
                </a:lnTo>
                <a:lnTo>
                  <a:pt x="7264" y="13609"/>
                </a:lnTo>
                <a:lnTo>
                  <a:pt x="7080" y="13242"/>
                </a:lnTo>
                <a:lnTo>
                  <a:pt x="6897" y="12912"/>
                </a:lnTo>
                <a:lnTo>
                  <a:pt x="6750" y="12545"/>
                </a:lnTo>
                <a:lnTo>
                  <a:pt x="7814" y="11958"/>
                </a:lnTo>
                <a:lnTo>
                  <a:pt x="8364" y="11591"/>
                </a:lnTo>
                <a:lnTo>
                  <a:pt x="8914" y="11188"/>
                </a:lnTo>
                <a:close/>
                <a:moveTo>
                  <a:pt x="6493" y="0"/>
                </a:moveTo>
                <a:lnTo>
                  <a:pt x="6163" y="294"/>
                </a:lnTo>
                <a:lnTo>
                  <a:pt x="5870" y="624"/>
                </a:lnTo>
                <a:lnTo>
                  <a:pt x="5613" y="991"/>
                </a:lnTo>
                <a:lnTo>
                  <a:pt x="5429" y="1394"/>
                </a:lnTo>
                <a:lnTo>
                  <a:pt x="5246" y="1798"/>
                </a:lnTo>
                <a:lnTo>
                  <a:pt x="5099" y="2201"/>
                </a:lnTo>
                <a:lnTo>
                  <a:pt x="5026" y="2641"/>
                </a:lnTo>
                <a:lnTo>
                  <a:pt x="4953" y="3081"/>
                </a:lnTo>
                <a:lnTo>
                  <a:pt x="4219" y="2898"/>
                </a:lnTo>
                <a:lnTo>
                  <a:pt x="3485" y="2788"/>
                </a:lnTo>
                <a:lnTo>
                  <a:pt x="2752" y="2715"/>
                </a:lnTo>
                <a:lnTo>
                  <a:pt x="2385" y="2751"/>
                </a:lnTo>
                <a:lnTo>
                  <a:pt x="2055" y="2788"/>
                </a:lnTo>
                <a:lnTo>
                  <a:pt x="1725" y="2825"/>
                </a:lnTo>
                <a:lnTo>
                  <a:pt x="1394" y="2898"/>
                </a:lnTo>
                <a:lnTo>
                  <a:pt x="1101" y="3045"/>
                </a:lnTo>
                <a:lnTo>
                  <a:pt x="808" y="3191"/>
                </a:lnTo>
                <a:lnTo>
                  <a:pt x="551" y="3338"/>
                </a:lnTo>
                <a:lnTo>
                  <a:pt x="367" y="3558"/>
                </a:lnTo>
                <a:lnTo>
                  <a:pt x="184" y="3815"/>
                </a:lnTo>
                <a:lnTo>
                  <a:pt x="74" y="4108"/>
                </a:lnTo>
                <a:lnTo>
                  <a:pt x="1" y="4402"/>
                </a:lnTo>
                <a:lnTo>
                  <a:pt x="1" y="4732"/>
                </a:lnTo>
                <a:lnTo>
                  <a:pt x="37" y="5026"/>
                </a:lnTo>
                <a:lnTo>
                  <a:pt x="147" y="5356"/>
                </a:lnTo>
                <a:lnTo>
                  <a:pt x="257" y="5649"/>
                </a:lnTo>
                <a:lnTo>
                  <a:pt x="441" y="5943"/>
                </a:lnTo>
                <a:lnTo>
                  <a:pt x="624" y="6236"/>
                </a:lnTo>
                <a:lnTo>
                  <a:pt x="844" y="6493"/>
                </a:lnTo>
                <a:lnTo>
                  <a:pt x="1211" y="6860"/>
                </a:lnTo>
                <a:lnTo>
                  <a:pt x="1615" y="7263"/>
                </a:lnTo>
                <a:lnTo>
                  <a:pt x="1615" y="7300"/>
                </a:lnTo>
                <a:lnTo>
                  <a:pt x="1615" y="7520"/>
                </a:lnTo>
                <a:lnTo>
                  <a:pt x="1688" y="7777"/>
                </a:lnTo>
                <a:lnTo>
                  <a:pt x="1725" y="7887"/>
                </a:lnTo>
                <a:lnTo>
                  <a:pt x="1835" y="7960"/>
                </a:lnTo>
                <a:lnTo>
                  <a:pt x="1908" y="8033"/>
                </a:lnTo>
                <a:lnTo>
                  <a:pt x="2055" y="8070"/>
                </a:lnTo>
                <a:lnTo>
                  <a:pt x="2165" y="8107"/>
                </a:lnTo>
                <a:lnTo>
                  <a:pt x="2275" y="8070"/>
                </a:lnTo>
                <a:lnTo>
                  <a:pt x="2532" y="7997"/>
                </a:lnTo>
                <a:lnTo>
                  <a:pt x="3045" y="8400"/>
                </a:lnTo>
                <a:lnTo>
                  <a:pt x="2642" y="8914"/>
                </a:lnTo>
                <a:lnTo>
                  <a:pt x="2312" y="9464"/>
                </a:lnTo>
                <a:lnTo>
                  <a:pt x="2018" y="10051"/>
                </a:lnTo>
                <a:lnTo>
                  <a:pt x="1871" y="10344"/>
                </a:lnTo>
                <a:lnTo>
                  <a:pt x="1798" y="10674"/>
                </a:lnTo>
                <a:lnTo>
                  <a:pt x="1725" y="10968"/>
                </a:lnTo>
                <a:lnTo>
                  <a:pt x="1688" y="11261"/>
                </a:lnTo>
                <a:lnTo>
                  <a:pt x="1688" y="11555"/>
                </a:lnTo>
                <a:lnTo>
                  <a:pt x="1725" y="11885"/>
                </a:lnTo>
                <a:lnTo>
                  <a:pt x="1798" y="12142"/>
                </a:lnTo>
                <a:lnTo>
                  <a:pt x="1908" y="12435"/>
                </a:lnTo>
                <a:lnTo>
                  <a:pt x="2055" y="12692"/>
                </a:lnTo>
                <a:lnTo>
                  <a:pt x="2238" y="12912"/>
                </a:lnTo>
                <a:lnTo>
                  <a:pt x="2495" y="13132"/>
                </a:lnTo>
                <a:lnTo>
                  <a:pt x="2788" y="13279"/>
                </a:lnTo>
                <a:lnTo>
                  <a:pt x="3045" y="13389"/>
                </a:lnTo>
                <a:lnTo>
                  <a:pt x="3375" y="13426"/>
                </a:lnTo>
                <a:lnTo>
                  <a:pt x="3669" y="13462"/>
                </a:lnTo>
                <a:lnTo>
                  <a:pt x="3999" y="13462"/>
                </a:lnTo>
                <a:lnTo>
                  <a:pt x="4292" y="13426"/>
                </a:lnTo>
                <a:lnTo>
                  <a:pt x="4586" y="13389"/>
                </a:lnTo>
                <a:lnTo>
                  <a:pt x="5026" y="13242"/>
                </a:lnTo>
                <a:lnTo>
                  <a:pt x="5503" y="13095"/>
                </a:lnTo>
                <a:lnTo>
                  <a:pt x="5906" y="12949"/>
                </a:lnTo>
                <a:lnTo>
                  <a:pt x="6346" y="12729"/>
                </a:lnTo>
                <a:lnTo>
                  <a:pt x="6530" y="13169"/>
                </a:lnTo>
                <a:lnTo>
                  <a:pt x="6713" y="13572"/>
                </a:lnTo>
                <a:lnTo>
                  <a:pt x="6970" y="13976"/>
                </a:lnTo>
                <a:lnTo>
                  <a:pt x="7227" y="14343"/>
                </a:lnTo>
                <a:lnTo>
                  <a:pt x="7153" y="14526"/>
                </a:lnTo>
                <a:lnTo>
                  <a:pt x="7117" y="14709"/>
                </a:lnTo>
                <a:lnTo>
                  <a:pt x="7153" y="14893"/>
                </a:lnTo>
                <a:lnTo>
                  <a:pt x="7227" y="15076"/>
                </a:lnTo>
                <a:lnTo>
                  <a:pt x="7337" y="15223"/>
                </a:lnTo>
                <a:lnTo>
                  <a:pt x="7484" y="15333"/>
                </a:lnTo>
                <a:lnTo>
                  <a:pt x="7630" y="15406"/>
                </a:lnTo>
                <a:lnTo>
                  <a:pt x="7777" y="15480"/>
                </a:lnTo>
                <a:lnTo>
                  <a:pt x="7924" y="15516"/>
                </a:lnTo>
                <a:lnTo>
                  <a:pt x="8107" y="15516"/>
                </a:lnTo>
                <a:lnTo>
                  <a:pt x="8254" y="15480"/>
                </a:lnTo>
                <a:lnTo>
                  <a:pt x="8437" y="15406"/>
                </a:lnTo>
                <a:lnTo>
                  <a:pt x="8474" y="15406"/>
                </a:lnTo>
                <a:lnTo>
                  <a:pt x="8804" y="15516"/>
                </a:lnTo>
                <a:lnTo>
                  <a:pt x="9171" y="15590"/>
                </a:lnTo>
                <a:lnTo>
                  <a:pt x="9501" y="15590"/>
                </a:lnTo>
                <a:lnTo>
                  <a:pt x="9868" y="15516"/>
                </a:lnTo>
                <a:lnTo>
                  <a:pt x="10161" y="15406"/>
                </a:lnTo>
                <a:lnTo>
                  <a:pt x="10418" y="15260"/>
                </a:lnTo>
                <a:lnTo>
                  <a:pt x="10675" y="15040"/>
                </a:lnTo>
                <a:lnTo>
                  <a:pt x="10858" y="14819"/>
                </a:lnTo>
                <a:lnTo>
                  <a:pt x="11042" y="14563"/>
                </a:lnTo>
                <a:lnTo>
                  <a:pt x="11188" y="14269"/>
                </a:lnTo>
                <a:lnTo>
                  <a:pt x="11299" y="13976"/>
                </a:lnTo>
                <a:lnTo>
                  <a:pt x="11409" y="13682"/>
                </a:lnTo>
                <a:lnTo>
                  <a:pt x="11519" y="13242"/>
                </a:lnTo>
                <a:lnTo>
                  <a:pt x="11629" y="12765"/>
                </a:lnTo>
                <a:lnTo>
                  <a:pt x="11665" y="12252"/>
                </a:lnTo>
                <a:lnTo>
                  <a:pt x="11702" y="11775"/>
                </a:lnTo>
                <a:lnTo>
                  <a:pt x="12619" y="11848"/>
                </a:lnTo>
                <a:lnTo>
                  <a:pt x="13499" y="11922"/>
                </a:lnTo>
                <a:lnTo>
                  <a:pt x="14416" y="11922"/>
                </a:lnTo>
                <a:lnTo>
                  <a:pt x="15297" y="11885"/>
                </a:lnTo>
                <a:lnTo>
                  <a:pt x="15333" y="11848"/>
                </a:lnTo>
                <a:lnTo>
                  <a:pt x="15333" y="11775"/>
                </a:lnTo>
                <a:lnTo>
                  <a:pt x="15590" y="11702"/>
                </a:lnTo>
                <a:lnTo>
                  <a:pt x="15884" y="11628"/>
                </a:lnTo>
                <a:lnTo>
                  <a:pt x="16140" y="11481"/>
                </a:lnTo>
                <a:lnTo>
                  <a:pt x="16397" y="11335"/>
                </a:lnTo>
                <a:lnTo>
                  <a:pt x="16507" y="11335"/>
                </a:lnTo>
                <a:lnTo>
                  <a:pt x="16544" y="11298"/>
                </a:lnTo>
                <a:lnTo>
                  <a:pt x="16581" y="11225"/>
                </a:lnTo>
                <a:lnTo>
                  <a:pt x="16544" y="10931"/>
                </a:lnTo>
                <a:lnTo>
                  <a:pt x="16471" y="10638"/>
                </a:lnTo>
                <a:lnTo>
                  <a:pt x="16397" y="10344"/>
                </a:lnTo>
                <a:lnTo>
                  <a:pt x="16287" y="10088"/>
                </a:lnTo>
                <a:lnTo>
                  <a:pt x="15994" y="9537"/>
                </a:lnTo>
                <a:lnTo>
                  <a:pt x="15627" y="9060"/>
                </a:lnTo>
                <a:lnTo>
                  <a:pt x="15223" y="8584"/>
                </a:lnTo>
                <a:lnTo>
                  <a:pt x="14783" y="8143"/>
                </a:lnTo>
                <a:lnTo>
                  <a:pt x="14306" y="7740"/>
                </a:lnTo>
                <a:lnTo>
                  <a:pt x="13793" y="7336"/>
                </a:lnTo>
                <a:lnTo>
                  <a:pt x="12949" y="6786"/>
                </a:lnTo>
                <a:lnTo>
                  <a:pt x="13353" y="6053"/>
                </a:lnTo>
                <a:lnTo>
                  <a:pt x="13720" y="5319"/>
                </a:lnTo>
                <a:lnTo>
                  <a:pt x="14050" y="4549"/>
                </a:lnTo>
                <a:lnTo>
                  <a:pt x="14306" y="3778"/>
                </a:lnTo>
                <a:lnTo>
                  <a:pt x="14306" y="3632"/>
                </a:lnTo>
                <a:lnTo>
                  <a:pt x="14453" y="3522"/>
                </a:lnTo>
                <a:lnTo>
                  <a:pt x="14600" y="3375"/>
                </a:lnTo>
                <a:lnTo>
                  <a:pt x="14747" y="3155"/>
                </a:lnTo>
                <a:lnTo>
                  <a:pt x="14820" y="2935"/>
                </a:lnTo>
                <a:lnTo>
                  <a:pt x="14820" y="2678"/>
                </a:lnTo>
                <a:lnTo>
                  <a:pt x="14747" y="2421"/>
                </a:lnTo>
                <a:lnTo>
                  <a:pt x="14637" y="2238"/>
                </a:lnTo>
                <a:lnTo>
                  <a:pt x="14490" y="2054"/>
                </a:lnTo>
                <a:lnTo>
                  <a:pt x="14270" y="1944"/>
                </a:lnTo>
                <a:lnTo>
                  <a:pt x="14160" y="1908"/>
                </a:lnTo>
                <a:lnTo>
                  <a:pt x="14013" y="1908"/>
                </a:lnTo>
                <a:lnTo>
                  <a:pt x="13830" y="1944"/>
                </a:lnTo>
                <a:lnTo>
                  <a:pt x="13683" y="2018"/>
                </a:lnTo>
                <a:lnTo>
                  <a:pt x="13536" y="2091"/>
                </a:lnTo>
                <a:lnTo>
                  <a:pt x="13389" y="2201"/>
                </a:lnTo>
                <a:lnTo>
                  <a:pt x="12949" y="2128"/>
                </a:lnTo>
                <a:lnTo>
                  <a:pt x="12472" y="2164"/>
                </a:lnTo>
                <a:lnTo>
                  <a:pt x="12032" y="2201"/>
                </a:lnTo>
                <a:lnTo>
                  <a:pt x="11592" y="2274"/>
                </a:lnTo>
                <a:lnTo>
                  <a:pt x="11115" y="2421"/>
                </a:lnTo>
                <a:lnTo>
                  <a:pt x="10675" y="2568"/>
                </a:lnTo>
                <a:lnTo>
                  <a:pt x="10271" y="2751"/>
                </a:lnTo>
                <a:lnTo>
                  <a:pt x="9831" y="2971"/>
                </a:lnTo>
                <a:lnTo>
                  <a:pt x="9611" y="3081"/>
                </a:lnTo>
                <a:lnTo>
                  <a:pt x="9208" y="2421"/>
                </a:lnTo>
                <a:lnTo>
                  <a:pt x="8767" y="1761"/>
                </a:lnTo>
                <a:lnTo>
                  <a:pt x="8254" y="1137"/>
                </a:lnTo>
                <a:lnTo>
                  <a:pt x="7740" y="550"/>
                </a:lnTo>
                <a:lnTo>
                  <a:pt x="7630" y="477"/>
                </a:lnTo>
                <a:lnTo>
                  <a:pt x="7520" y="477"/>
                </a:lnTo>
                <a:lnTo>
                  <a:pt x="7117" y="624"/>
                </a:lnTo>
                <a:lnTo>
                  <a:pt x="6713" y="807"/>
                </a:lnTo>
                <a:lnTo>
                  <a:pt x="6640" y="844"/>
                </a:lnTo>
                <a:lnTo>
                  <a:pt x="6603" y="881"/>
                </a:lnTo>
                <a:lnTo>
                  <a:pt x="6640" y="991"/>
                </a:lnTo>
                <a:lnTo>
                  <a:pt x="6677" y="1064"/>
                </a:lnTo>
                <a:lnTo>
                  <a:pt x="6787" y="1064"/>
                </a:lnTo>
                <a:lnTo>
                  <a:pt x="7153" y="1027"/>
                </a:lnTo>
                <a:lnTo>
                  <a:pt x="7484" y="991"/>
                </a:lnTo>
                <a:lnTo>
                  <a:pt x="7960" y="1541"/>
                </a:lnTo>
                <a:lnTo>
                  <a:pt x="8401" y="2091"/>
                </a:lnTo>
                <a:lnTo>
                  <a:pt x="8841" y="2715"/>
                </a:lnTo>
                <a:lnTo>
                  <a:pt x="9208" y="3301"/>
                </a:lnTo>
                <a:lnTo>
                  <a:pt x="8511" y="3742"/>
                </a:lnTo>
                <a:lnTo>
                  <a:pt x="7850" y="4219"/>
                </a:lnTo>
                <a:lnTo>
                  <a:pt x="6603" y="3668"/>
                </a:lnTo>
                <a:lnTo>
                  <a:pt x="5980" y="3412"/>
                </a:lnTo>
                <a:lnTo>
                  <a:pt x="5319" y="3191"/>
                </a:lnTo>
                <a:lnTo>
                  <a:pt x="5393" y="2788"/>
                </a:lnTo>
                <a:lnTo>
                  <a:pt x="5466" y="2384"/>
                </a:lnTo>
                <a:lnTo>
                  <a:pt x="5576" y="1981"/>
                </a:lnTo>
                <a:lnTo>
                  <a:pt x="5723" y="1577"/>
                </a:lnTo>
                <a:lnTo>
                  <a:pt x="5906" y="1211"/>
                </a:lnTo>
                <a:lnTo>
                  <a:pt x="6126" y="844"/>
                </a:lnTo>
                <a:lnTo>
                  <a:pt x="6383" y="514"/>
                </a:lnTo>
                <a:lnTo>
                  <a:pt x="6640" y="184"/>
                </a:lnTo>
                <a:lnTo>
                  <a:pt x="6677" y="110"/>
                </a:lnTo>
                <a:lnTo>
                  <a:pt x="6677" y="37"/>
                </a:lnTo>
                <a:lnTo>
                  <a:pt x="6603"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58" name="Google Shape;458;p9"/>
          <p:cNvSpPr/>
          <p:nvPr/>
        </p:nvSpPr>
        <p:spPr>
          <a:xfrm>
            <a:off x="-35016" y="4075593"/>
            <a:ext cx="339602" cy="400617"/>
          </a:xfrm>
          <a:custGeom>
            <a:avLst/>
            <a:gdLst/>
            <a:ahLst/>
            <a:cxnLst/>
            <a:rect l="l" t="t" r="r" b="b"/>
            <a:pathLst>
              <a:path w="9391" h="11079" extrusionOk="0">
                <a:moveTo>
                  <a:pt x="4916" y="441"/>
                </a:moveTo>
                <a:lnTo>
                  <a:pt x="5026" y="477"/>
                </a:lnTo>
                <a:lnTo>
                  <a:pt x="5099" y="551"/>
                </a:lnTo>
                <a:lnTo>
                  <a:pt x="5099" y="771"/>
                </a:lnTo>
                <a:lnTo>
                  <a:pt x="5026" y="954"/>
                </a:lnTo>
                <a:lnTo>
                  <a:pt x="4953" y="1064"/>
                </a:lnTo>
                <a:lnTo>
                  <a:pt x="4842" y="1138"/>
                </a:lnTo>
                <a:lnTo>
                  <a:pt x="4732" y="1174"/>
                </a:lnTo>
                <a:lnTo>
                  <a:pt x="4622" y="1138"/>
                </a:lnTo>
                <a:lnTo>
                  <a:pt x="4366" y="1028"/>
                </a:lnTo>
                <a:lnTo>
                  <a:pt x="4439" y="917"/>
                </a:lnTo>
                <a:lnTo>
                  <a:pt x="4439" y="771"/>
                </a:lnTo>
                <a:lnTo>
                  <a:pt x="4402" y="697"/>
                </a:lnTo>
                <a:lnTo>
                  <a:pt x="4366" y="661"/>
                </a:lnTo>
                <a:lnTo>
                  <a:pt x="4476" y="551"/>
                </a:lnTo>
                <a:lnTo>
                  <a:pt x="4622" y="477"/>
                </a:lnTo>
                <a:lnTo>
                  <a:pt x="4769" y="441"/>
                </a:lnTo>
                <a:close/>
                <a:moveTo>
                  <a:pt x="3375" y="6493"/>
                </a:moveTo>
                <a:lnTo>
                  <a:pt x="3375" y="6530"/>
                </a:lnTo>
                <a:lnTo>
                  <a:pt x="3339" y="6530"/>
                </a:lnTo>
                <a:lnTo>
                  <a:pt x="3375" y="6493"/>
                </a:lnTo>
                <a:close/>
                <a:moveTo>
                  <a:pt x="4292" y="6933"/>
                </a:moveTo>
                <a:lnTo>
                  <a:pt x="4256" y="7007"/>
                </a:lnTo>
                <a:lnTo>
                  <a:pt x="4219" y="6970"/>
                </a:lnTo>
                <a:lnTo>
                  <a:pt x="4292" y="6933"/>
                </a:lnTo>
                <a:close/>
                <a:moveTo>
                  <a:pt x="5209" y="4219"/>
                </a:moveTo>
                <a:lnTo>
                  <a:pt x="5429" y="4329"/>
                </a:lnTo>
                <a:lnTo>
                  <a:pt x="5649" y="4439"/>
                </a:lnTo>
                <a:lnTo>
                  <a:pt x="5686" y="4549"/>
                </a:lnTo>
                <a:lnTo>
                  <a:pt x="5723" y="4586"/>
                </a:lnTo>
                <a:lnTo>
                  <a:pt x="5796" y="4586"/>
                </a:lnTo>
                <a:lnTo>
                  <a:pt x="6016" y="4879"/>
                </a:lnTo>
                <a:lnTo>
                  <a:pt x="6163" y="5173"/>
                </a:lnTo>
                <a:lnTo>
                  <a:pt x="6200" y="5503"/>
                </a:lnTo>
                <a:lnTo>
                  <a:pt x="6200" y="5833"/>
                </a:lnTo>
                <a:lnTo>
                  <a:pt x="6090" y="6126"/>
                </a:lnTo>
                <a:lnTo>
                  <a:pt x="5943" y="6420"/>
                </a:lnTo>
                <a:lnTo>
                  <a:pt x="5796" y="6603"/>
                </a:lnTo>
                <a:lnTo>
                  <a:pt x="5649" y="6750"/>
                </a:lnTo>
                <a:lnTo>
                  <a:pt x="5649" y="6713"/>
                </a:lnTo>
                <a:lnTo>
                  <a:pt x="5649" y="6566"/>
                </a:lnTo>
                <a:lnTo>
                  <a:pt x="5649" y="6383"/>
                </a:lnTo>
                <a:lnTo>
                  <a:pt x="5613" y="6346"/>
                </a:lnTo>
                <a:lnTo>
                  <a:pt x="5576" y="6310"/>
                </a:lnTo>
                <a:lnTo>
                  <a:pt x="5539" y="6310"/>
                </a:lnTo>
                <a:lnTo>
                  <a:pt x="5503" y="6346"/>
                </a:lnTo>
                <a:lnTo>
                  <a:pt x="5393" y="6493"/>
                </a:lnTo>
                <a:lnTo>
                  <a:pt x="5356" y="6676"/>
                </a:lnTo>
                <a:lnTo>
                  <a:pt x="5319" y="6933"/>
                </a:lnTo>
                <a:lnTo>
                  <a:pt x="5099" y="7007"/>
                </a:lnTo>
                <a:lnTo>
                  <a:pt x="5099" y="6860"/>
                </a:lnTo>
                <a:lnTo>
                  <a:pt x="5099" y="6713"/>
                </a:lnTo>
                <a:lnTo>
                  <a:pt x="5136" y="6566"/>
                </a:lnTo>
                <a:lnTo>
                  <a:pt x="5209" y="6456"/>
                </a:lnTo>
                <a:lnTo>
                  <a:pt x="5246" y="6420"/>
                </a:lnTo>
                <a:lnTo>
                  <a:pt x="5209" y="6383"/>
                </a:lnTo>
                <a:lnTo>
                  <a:pt x="5173" y="6346"/>
                </a:lnTo>
                <a:lnTo>
                  <a:pt x="5136" y="6346"/>
                </a:lnTo>
                <a:lnTo>
                  <a:pt x="4953" y="6456"/>
                </a:lnTo>
                <a:lnTo>
                  <a:pt x="4842" y="6640"/>
                </a:lnTo>
                <a:lnTo>
                  <a:pt x="4769" y="6823"/>
                </a:lnTo>
                <a:lnTo>
                  <a:pt x="4769" y="7043"/>
                </a:lnTo>
                <a:lnTo>
                  <a:pt x="4696" y="7043"/>
                </a:lnTo>
                <a:lnTo>
                  <a:pt x="4659" y="7007"/>
                </a:lnTo>
                <a:lnTo>
                  <a:pt x="4622" y="6970"/>
                </a:lnTo>
                <a:lnTo>
                  <a:pt x="4586" y="6970"/>
                </a:lnTo>
                <a:lnTo>
                  <a:pt x="5026" y="6016"/>
                </a:lnTo>
                <a:lnTo>
                  <a:pt x="5026" y="5943"/>
                </a:lnTo>
                <a:lnTo>
                  <a:pt x="4989" y="5906"/>
                </a:lnTo>
                <a:lnTo>
                  <a:pt x="4953" y="5906"/>
                </a:lnTo>
                <a:lnTo>
                  <a:pt x="4916" y="5943"/>
                </a:lnTo>
                <a:lnTo>
                  <a:pt x="4402" y="6750"/>
                </a:lnTo>
                <a:lnTo>
                  <a:pt x="4366" y="6676"/>
                </a:lnTo>
                <a:lnTo>
                  <a:pt x="4329" y="6640"/>
                </a:lnTo>
                <a:lnTo>
                  <a:pt x="4256" y="6640"/>
                </a:lnTo>
                <a:lnTo>
                  <a:pt x="4439" y="6236"/>
                </a:lnTo>
                <a:lnTo>
                  <a:pt x="4659" y="5796"/>
                </a:lnTo>
                <a:lnTo>
                  <a:pt x="4696" y="5759"/>
                </a:lnTo>
                <a:lnTo>
                  <a:pt x="4659" y="5723"/>
                </a:lnTo>
                <a:lnTo>
                  <a:pt x="4586" y="5723"/>
                </a:lnTo>
                <a:lnTo>
                  <a:pt x="4182" y="6273"/>
                </a:lnTo>
                <a:lnTo>
                  <a:pt x="3999" y="6566"/>
                </a:lnTo>
                <a:lnTo>
                  <a:pt x="3852" y="6860"/>
                </a:lnTo>
                <a:lnTo>
                  <a:pt x="3669" y="6786"/>
                </a:lnTo>
                <a:lnTo>
                  <a:pt x="3779" y="6750"/>
                </a:lnTo>
                <a:lnTo>
                  <a:pt x="3852" y="6640"/>
                </a:lnTo>
                <a:lnTo>
                  <a:pt x="3889" y="6566"/>
                </a:lnTo>
                <a:lnTo>
                  <a:pt x="3889" y="6420"/>
                </a:lnTo>
                <a:lnTo>
                  <a:pt x="3889" y="6383"/>
                </a:lnTo>
                <a:lnTo>
                  <a:pt x="3815" y="6383"/>
                </a:lnTo>
                <a:lnTo>
                  <a:pt x="3999" y="6163"/>
                </a:lnTo>
                <a:lnTo>
                  <a:pt x="4512" y="5539"/>
                </a:lnTo>
                <a:lnTo>
                  <a:pt x="4512" y="5466"/>
                </a:lnTo>
                <a:lnTo>
                  <a:pt x="4476" y="5429"/>
                </a:lnTo>
                <a:lnTo>
                  <a:pt x="4402" y="5429"/>
                </a:lnTo>
                <a:lnTo>
                  <a:pt x="3779" y="6016"/>
                </a:lnTo>
                <a:lnTo>
                  <a:pt x="3632" y="6126"/>
                </a:lnTo>
                <a:lnTo>
                  <a:pt x="3595" y="6090"/>
                </a:lnTo>
                <a:lnTo>
                  <a:pt x="3559" y="6090"/>
                </a:lnTo>
                <a:lnTo>
                  <a:pt x="3485" y="6126"/>
                </a:lnTo>
                <a:lnTo>
                  <a:pt x="3669" y="5869"/>
                </a:lnTo>
                <a:lnTo>
                  <a:pt x="3889" y="5649"/>
                </a:lnTo>
                <a:lnTo>
                  <a:pt x="4146" y="5466"/>
                </a:lnTo>
                <a:lnTo>
                  <a:pt x="4402" y="5283"/>
                </a:lnTo>
                <a:lnTo>
                  <a:pt x="4439" y="5246"/>
                </a:lnTo>
                <a:lnTo>
                  <a:pt x="4402" y="5209"/>
                </a:lnTo>
                <a:lnTo>
                  <a:pt x="4402" y="5173"/>
                </a:lnTo>
                <a:lnTo>
                  <a:pt x="4329" y="5136"/>
                </a:lnTo>
                <a:lnTo>
                  <a:pt x="3962" y="5319"/>
                </a:lnTo>
                <a:lnTo>
                  <a:pt x="3632" y="5539"/>
                </a:lnTo>
                <a:lnTo>
                  <a:pt x="3339" y="5796"/>
                </a:lnTo>
                <a:lnTo>
                  <a:pt x="3082" y="6126"/>
                </a:lnTo>
                <a:lnTo>
                  <a:pt x="3045" y="6016"/>
                </a:lnTo>
                <a:lnTo>
                  <a:pt x="3082" y="5980"/>
                </a:lnTo>
                <a:lnTo>
                  <a:pt x="3339" y="5613"/>
                </a:lnTo>
                <a:lnTo>
                  <a:pt x="3632" y="5283"/>
                </a:lnTo>
                <a:lnTo>
                  <a:pt x="3962" y="4952"/>
                </a:lnTo>
                <a:lnTo>
                  <a:pt x="4292" y="4659"/>
                </a:lnTo>
                <a:lnTo>
                  <a:pt x="4292" y="4622"/>
                </a:lnTo>
                <a:lnTo>
                  <a:pt x="4256" y="4586"/>
                </a:lnTo>
                <a:lnTo>
                  <a:pt x="4219" y="4586"/>
                </a:lnTo>
                <a:lnTo>
                  <a:pt x="3925" y="4732"/>
                </a:lnTo>
                <a:lnTo>
                  <a:pt x="3632" y="4879"/>
                </a:lnTo>
                <a:lnTo>
                  <a:pt x="3375" y="5099"/>
                </a:lnTo>
                <a:lnTo>
                  <a:pt x="3155" y="5356"/>
                </a:lnTo>
                <a:lnTo>
                  <a:pt x="3228" y="5209"/>
                </a:lnTo>
                <a:lnTo>
                  <a:pt x="3339" y="5062"/>
                </a:lnTo>
                <a:lnTo>
                  <a:pt x="3559" y="4842"/>
                </a:lnTo>
                <a:lnTo>
                  <a:pt x="3852" y="4622"/>
                </a:lnTo>
                <a:lnTo>
                  <a:pt x="4146" y="4476"/>
                </a:lnTo>
                <a:lnTo>
                  <a:pt x="4402" y="4366"/>
                </a:lnTo>
                <a:lnTo>
                  <a:pt x="4659" y="4292"/>
                </a:lnTo>
                <a:lnTo>
                  <a:pt x="4953" y="4219"/>
                </a:lnTo>
                <a:close/>
                <a:moveTo>
                  <a:pt x="807" y="8767"/>
                </a:moveTo>
                <a:lnTo>
                  <a:pt x="807" y="8841"/>
                </a:lnTo>
                <a:lnTo>
                  <a:pt x="844" y="8914"/>
                </a:lnTo>
                <a:lnTo>
                  <a:pt x="918" y="8951"/>
                </a:lnTo>
                <a:lnTo>
                  <a:pt x="1138" y="8951"/>
                </a:lnTo>
                <a:lnTo>
                  <a:pt x="1211" y="8987"/>
                </a:lnTo>
                <a:lnTo>
                  <a:pt x="1321" y="8987"/>
                </a:lnTo>
                <a:lnTo>
                  <a:pt x="1321" y="9061"/>
                </a:lnTo>
                <a:lnTo>
                  <a:pt x="1321" y="9097"/>
                </a:lnTo>
                <a:lnTo>
                  <a:pt x="1248" y="9171"/>
                </a:lnTo>
                <a:lnTo>
                  <a:pt x="1174" y="9207"/>
                </a:lnTo>
                <a:lnTo>
                  <a:pt x="954" y="9244"/>
                </a:lnTo>
                <a:lnTo>
                  <a:pt x="844" y="9207"/>
                </a:lnTo>
                <a:lnTo>
                  <a:pt x="697" y="9134"/>
                </a:lnTo>
                <a:lnTo>
                  <a:pt x="587" y="9061"/>
                </a:lnTo>
                <a:lnTo>
                  <a:pt x="551" y="8951"/>
                </a:lnTo>
                <a:lnTo>
                  <a:pt x="661" y="8841"/>
                </a:lnTo>
                <a:lnTo>
                  <a:pt x="807" y="8767"/>
                </a:lnTo>
                <a:close/>
                <a:moveTo>
                  <a:pt x="8511" y="8657"/>
                </a:moveTo>
                <a:lnTo>
                  <a:pt x="8621" y="8694"/>
                </a:lnTo>
                <a:lnTo>
                  <a:pt x="8731" y="8731"/>
                </a:lnTo>
                <a:lnTo>
                  <a:pt x="8841" y="8804"/>
                </a:lnTo>
                <a:lnTo>
                  <a:pt x="8951" y="8877"/>
                </a:lnTo>
                <a:lnTo>
                  <a:pt x="8987" y="8987"/>
                </a:lnTo>
                <a:lnTo>
                  <a:pt x="9024" y="9097"/>
                </a:lnTo>
                <a:lnTo>
                  <a:pt x="9024" y="9134"/>
                </a:lnTo>
                <a:lnTo>
                  <a:pt x="8987" y="9134"/>
                </a:lnTo>
                <a:lnTo>
                  <a:pt x="8877" y="9097"/>
                </a:lnTo>
                <a:lnTo>
                  <a:pt x="8804" y="9134"/>
                </a:lnTo>
                <a:lnTo>
                  <a:pt x="8731" y="9171"/>
                </a:lnTo>
                <a:lnTo>
                  <a:pt x="8621" y="9281"/>
                </a:lnTo>
                <a:lnTo>
                  <a:pt x="8474" y="9354"/>
                </a:lnTo>
                <a:lnTo>
                  <a:pt x="8327" y="9318"/>
                </a:lnTo>
                <a:lnTo>
                  <a:pt x="8254" y="9244"/>
                </a:lnTo>
                <a:lnTo>
                  <a:pt x="8217" y="9171"/>
                </a:lnTo>
                <a:lnTo>
                  <a:pt x="8217" y="9024"/>
                </a:lnTo>
                <a:lnTo>
                  <a:pt x="8254" y="8841"/>
                </a:lnTo>
                <a:lnTo>
                  <a:pt x="8254" y="8694"/>
                </a:lnTo>
                <a:lnTo>
                  <a:pt x="8511" y="8657"/>
                </a:lnTo>
                <a:close/>
                <a:moveTo>
                  <a:pt x="5026" y="9501"/>
                </a:moveTo>
                <a:lnTo>
                  <a:pt x="5063" y="9574"/>
                </a:lnTo>
                <a:lnTo>
                  <a:pt x="4989" y="9538"/>
                </a:lnTo>
                <a:lnTo>
                  <a:pt x="5026" y="9501"/>
                </a:lnTo>
                <a:close/>
                <a:moveTo>
                  <a:pt x="4696" y="9868"/>
                </a:moveTo>
                <a:lnTo>
                  <a:pt x="4953" y="9941"/>
                </a:lnTo>
                <a:lnTo>
                  <a:pt x="4916" y="10014"/>
                </a:lnTo>
                <a:lnTo>
                  <a:pt x="4879" y="10271"/>
                </a:lnTo>
                <a:lnTo>
                  <a:pt x="4842" y="10308"/>
                </a:lnTo>
                <a:lnTo>
                  <a:pt x="4549" y="10308"/>
                </a:lnTo>
                <a:lnTo>
                  <a:pt x="4439" y="10235"/>
                </a:lnTo>
                <a:lnTo>
                  <a:pt x="4329" y="10125"/>
                </a:lnTo>
                <a:lnTo>
                  <a:pt x="4292" y="10051"/>
                </a:lnTo>
                <a:lnTo>
                  <a:pt x="4256" y="9941"/>
                </a:lnTo>
                <a:lnTo>
                  <a:pt x="4329" y="9904"/>
                </a:lnTo>
                <a:lnTo>
                  <a:pt x="4439" y="9868"/>
                </a:lnTo>
                <a:close/>
                <a:moveTo>
                  <a:pt x="4806" y="0"/>
                </a:moveTo>
                <a:lnTo>
                  <a:pt x="4622" y="37"/>
                </a:lnTo>
                <a:lnTo>
                  <a:pt x="4476" y="110"/>
                </a:lnTo>
                <a:lnTo>
                  <a:pt x="4292" y="147"/>
                </a:lnTo>
                <a:lnTo>
                  <a:pt x="4146" y="257"/>
                </a:lnTo>
                <a:lnTo>
                  <a:pt x="3999" y="367"/>
                </a:lnTo>
                <a:lnTo>
                  <a:pt x="3889" y="477"/>
                </a:lnTo>
                <a:lnTo>
                  <a:pt x="3779" y="624"/>
                </a:lnTo>
                <a:lnTo>
                  <a:pt x="3705" y="807"/>
                </a:lnTo>
                <a:lnTo>
                  <a:pt x="3669" y="954"/>
                </a:lnTo>
                <a:lnTo>
                  <a:pt x="3669" y="1138"/>
                </a:lnTo>
                <a:lnTo>
                  <a:pt x="3705" y="1321"/>
                </a:lnTo>
                <a:lnTo>
                  <a:pt x="3815" y="1578"/>
                </a:lnTo>
                <a:lnTo>
                  <a:pt x="3999" y="1761"/>
                </a:lnTo>
                <a:lnTo>
                  <a:pt x="4182" y="1871"/>
                </a:lnTo>
                <a:lnTo>
                  <a:pt x="4402" y="1945"/>
                </a:lnTo>
                <a:lnTo>
                  <a:pt x="4366" y="2055"/>
                </a:lnTo>
                <a:lnTo>
                  <a:pt x="4329" y="2165"/>
                </a:lnTo>
                <a:lnTo>
                  <a:pt x="4329" y="2531"/>
                </a:lnTo>
                <a:lnTo>
                  <a:pt x="4329" y="2898"/>
                </a:lnTo>
                <a:lnTo>
                  <a:pt x="4329" y="3522"/>
                </a:lnTo>
                <a:lnTo>
                  <a:pt x="4329" y="3669"/>
                </a:lnTo>
                <a:lnTo>
                  <a:pt x="4366" y="3779"/>
                </a:lnTo>
                <a:lnTo>
                  <a:pt x="4072" y="3925"/>
                </a:lnTo>
                <a:lnTo>
                  <a:pt x="3815" y="4109"/>
                </a:lnTo>
                <a:lnTo>
                  <a:pt x="3742" y="4182"/>
                </a:lnTo>
                <a:lnTo>
                  <a:pt x="3742" y="4255"/>
                </a:lnTo>
                <a:lnTo>
                  <a:pt x="3522" y="4402"/>
                </a:lnTo>
                <a:lnTo>
                  <a:pt x="3339" y="4549"/>
                </a:lnTo>
                <a:lnTo>
                  <a:pt x="3155" y="4696"/>
                </a:lnTo>
                <a:lnTo>
                  <a:pt x="3008" y="4879"/>
                </a:lnTo>
                <a:lnTo>
                  <a:pt x="2862" y="5062"/>
                </a:lnTo>
                <a:lnTo>
                  <a:pt x="2752" y="5283"/>
                </a:lnTo>
                <a:lnTo>
                  <a:pt x="2678" y="5503"/>
                </a:lnTo>
                <a:lnTo>
                  <a:pt x="2642" y="5686"/>
                </a:lnTo>
                <a:lnTo>
                  <a:pt x="2642" y="5906"/>
                </a:lnTo>
                <a:lnTo>
                  <a:pt x="2678" y="6126"/>
                </a:lnTo>
                <a:lnTo>
                  <a:pt x="2752" y="6346"/>
                </a:lnTo>
                <a:lnTo>
                  <a:pt x="2825" y="6566"/>
                </a:lnTo>
                <a:lnTo>
                  <a:pt x="2898" y="6676"/>
                </a:lnTo>
                <a:lnTo>
                  <a:pt x="2421" y="7080"/>
                </a:lnTo>
                <a:lnTo>
                  <a:pt x="1908" y="7447"/>
                </a:lnTo>
                <a:lnTo>
                  <a:pt x="1431" y="7850"/>
                </a:lnTo>
                <a:lnTo>
                  <a:pt x="1211" y="8070"/>
                </a:lnTo>
                <a:lnTo>
                  <a:pt x="991" y="8327"/>
                </a:lnTo>
                <a:lnTo>
                  <a:pt x="771" y="8364"/>
                </a:lnTo>
                <a:lnTo>
                  <a:pt x="624" y="8327"/>
                </a:lnTo>
                <a:lnTo>
                  <a:pt x="477" y="8327"/>
                </a:lnTo>
                <a:lnTo>
                  <a:pt x="367" y="8364"/>
                </a:lnTo>
                <a:lnTo>
                  <a:pt x="257" y="8437"/>
                </a:lnTo>
                <a:lnTo>
                  <a:pt x="184" y="8511"/>
                </a:lnTo>
                <a:lnTo>
                  <a:pt x="111" y="8584"/>
                </a:lnTo>
                <a:lnTo>
                  <a:pt x="37" y="8804"/>
                </a:lnTo>
                <a:lnTo>
                  <a:pt x="0" y="9061"/>
                </a:lnTo>
                <a:lnTo>
                  <a:pt x="0" y="9318"/>
                </a:lnTo>
                <a:lnTo>
                  <a:pt x="74" y="9538"/>
                </a:lnTo>
                <a:lnTo>
                  <a:pt x="257" y="9684"/>
                </a:lnTo>
                <a:lnTo>
                  <a:pt x="477" y="9831"/>
                </a:lnTo>
                <a:lnTo>
                  <a:pt x="697" y="9904"/>
                </a:lnTo>
                <a:lnTo>
                  <a:pt x="954" y="9941"/>
                </a:lnTo>
                <a:lnTo>
                  <a:pt x="1174" y="9904"/>
                </a:lnTo>
                <a:lnTo>
                  <a:pt x="1431" y="9868"/>
                </a:lnTo>
                <a:lnTo>
                  <a:pt x="1651" y="9794"/>
                </a:lnTo>
                <a:lnTo>
                  <a:pt x="1798" y="9648"/>
                </a:lnTo>
                <a:lnTo>
                  <a:pt x="1908" y="9574"/>
                </a:lnTo>
                <a:lnTo>
                  <a:pt x="1945" y="9464"/>
                </a:lnTo>
                <a:lnTo>
                  <a:pt x="1981" y="9354"/>
                </a:lnTo>
                <a:lnTo>
                  <a:pt x="1981" y="9207"/>
                </a:lnTo>
                <a:lnTo>
                  <a:pt x="1908" y="8987"/>
                </a:lnTo>
                <a:lnTo>
                  <a:pt x="1798" y="8767"/>
                </a:lnTo>
                <a:lnTo>
                  <a:pt x="1651" y="8584"/>
                </a:lnTo>
                <a:lnTo>
                  <a:pt x="1431" y="8437"/>
                </a:lnTo>
                <a:lnTo>
                  <a:pt x="1394" y="8437"/>
                </a:lnTo>
                <a:lnTo>
                  <a:pt x="1578" y="8254"/>
                </a:lnTo>
                <a:lnTo>
                  <a:pt x="1761" y="8070"/>
                </a:lnTo>
                <a:lnTo>
                  <a:pt x="2165" y="7777"/>
                </a:lnTo>
                <a:lnTo>
                  <a:pt x="2421" y="7557"/>
                </a:lnTo>
                <a:lnTo>
                  <a:pt x="2642" y="7337"/>
                </a:lnTo>
                <a:lnTo>
                  <a:pt x="2862" y="7080"/>
                </a:lnTo>
                <a:lnTo>
                  <a:pt x="3008" y="6786"/>
                </a:lnTo>
                <a:lnTo>
                  <a:pt x="3118" y="6897"/>
                </a:lnTo>
                <a:lnTo>
                  <a:pt x="3302" y="7043"/>
                </a:lnTo>
                <a:lnTo>
                  <a:pt x="3632" y="7227"/>
                </a:lnTo>
                <a:lnTo>
                  <a:pt x="3999" y="7337"/>
                </a:lnTo>
                <a:lnTo>
                  <a:pt x="4366" y="7410"/>
                </a:lnTo>
                <a:lnTo>
                  <a:pt x="4439" y="7410"/>
                </a:lnTo>
                <a:lnTo>
                  <a:pt x="4402" y="7887"/>
                </a:lnTo>
                <a:lnTo>
                  <a:pt x="4402" y="8364"/>
                </a:lnTo>
                <a:lnTo>
                  <a:pt x="4439" y="9318"/>
                </a:lnTo>
                <a:lnTo>
                  <a:pt x="4256" y="9391"/>
                </a:lnTo>
                <a:lnTo>
                  <a:pt x="4109" y="9464"/>
                </a:lnTo>
                <a:lnTo>
                  <a:pt x="3999" y="9574"/>
                </a:lnTo>
                <a:lnTo>
                  <a:pt x="3925" y="9684"/>
                </a:lnTo>
                <a:lnTo>
                  <a:pt x="3889" y="9794"/>
                </a:lnTo>
                <a:lnTo>
                  <a:pt x="3852" y="9941"/>
                </a:lnTo>
                <a:lnTo>
                  <a:pt x="3815" y="10125"/>
                </a:lnTo>
                <a:lnTo>
                  <a:pt x="3852" y="10271"/>
                </a:lnTo>
                <a:lnTo>
                  <a:pt x="3925" y="10565"/>
                </a:lnTo>
                <a:lnTo>
                  <a:pt x="4072" y="10821"/>
                </a:lnTo>
                <a:lnTo>
                  <a:pt x="4182" y="10895"/>
                </a:lnTo>
                <a:lnTo>
                  <a:pt x="4329" y="10968"/>
                </a:lnTo>
                <a:lnTo>
                  <a:pt x="4439" y="11042"/>
                </a:lnTo>
                <a:lnTo>
                  <a:pt x="4586" y="11078"/>
                </a:lnTo>
                <a:lnTo>
                  <a:pt x="4879" y="11078"/>
                </a:lnTo>
                <a:lnTo>
                  <a:pt x="5173" y="11005"/>
                </a:lnTo>
                <a:lnTo>
                  <a:pt x="5283" y="10932"/>
                </a:lnTo>
                <a:lnTo>
                  <a:pt x="5393" y="10821"/>
                </a:lnTo>
                <a:lnTo>
                  <a:pt x="5466" y="10711"/>
                </a:lnTo>
                <a:lnTo>
                  <a:pt x="5503" y="10601"/>
                </a:lnTo>
                <a:lnTo>
                  <a:pt x="5576" y="10308"/>
                </a:lnTo>
                <a:lnTo>
                  <a:pt x="5539" y="10051"/>
                </a:lnTo>
                <a:lnTo>
                  <a:pt x="5503" y="9904"/>
                </a:lnTo>
                <a:lnTo>
                  <a:pt x="5393" y="9794"/>
                </a:lnTo>
                <a:lnTo>
                  <a:pt x="5319" y="9684"/>
                </a:lnTo>
                <a:lnTo>
                  <a:pt x="5173" y="9611"/>
                </a:lnTo>
                <a:lnTo>
                  <a:pt x="5136" y="9428"/>
                </a:lnTo>
                <a:lnTo>
                  <a:pt x="5099" y="9354"/>
                </a:lnTo>
                <a:lnTo>
                  <a:pt x="4842" y="9354"/>
                </a:lnTo>
                <a:lnTo>
                  <a:pt x="4806" y="8474"/>
                </a:lnTo>
                <a:lnTo>
                  <a:pt x="4806" y="7960"/>
                </a:lnTo>
                <a:lnTo>
                  <a:pt x="4769" y="7447"/>
                </a:lnTo>
                <a:lnTo>
                  <a:pt x="5136" y="7410"/>
                </a:lnTo>
                <a:lnTo>
                  <a:pt x="5503" y="7300"/>
                </a:lnTo>
                <a:lnTo>
                  <a:pt x="5833" y="7117"/>
                </a:lnTo>
                <a:lnTo>
                  <a:pt x="6126" y="6860"/>
                </a:lnTo>
                <a:lnTo>
                  <a:pt x="6200" y="6786"/>
                </a:lnTo>
                <a:lnTo>
                  <a:pt x="6310" y="6933"/>
                </a:lnTo>
                <a:lnTo>
                  <a:pt x="6493" y="7080"/>
                </a:lnTo>
                <a:lnTo>
                  <a:pt x="6677" y="7190"/>
                </a:lnTo>
                <a:lnTo>
                  <a:pt x="6860" y="7300"/>
                </a:lnTo>
                <a:lnTo>
                  <a:pt x="7043" y="7630"/>
                </a:lnTo>
                <a:lnTo>
                  <a:pt x="7263" y="7997"/>
                </a:lnTo>
                <a:lnTo>
                  <a:pt x="7557" y="8437"/>
                </a:lnTo>
                <a:lnTo>
                  <a:pt x="7667" y="8584"/>
                </a:lnTo>
                <a:lnTo>
                  <a:pt x="7557" y="8767"/>
                </a:lnTo>
                <a:lnTo>
                  <a:pt x="7484" y="8951"/>
                </a:lnTo>
                <a:lnTo>
                  <a:pt x="7447" y="9097"/>
                </a:lnTo>
                <a:lnTo>
                  <a:pt x="7447" y="9281"/>
                </a:lnTo>
                <a:lnTo>
                  <a:pt x="7484" y="9428"/>
                </a:lnTo>
                <a:lnTo>
                  <a:pt x="7520" y="9611"/>
                </a:lnTo>
                <a:lnTo>
                  <a:pt x="7594" y="9758"/>
                </a:lnTo>
                <a:lnTo>
                  <a:pt x="7704" y="9904"/>
                </a:lnTo>
                <a:lnTo>
                  <a:pt x="7850" y="10014"/>
                </a:lnTo>
                <a:lnTo>
                  <a:pt x="7960" y="10125"/>
                </a:lnTo>
                <a:lnTo>
                  <a:pt x="8107" y="10161"/>
                </a:lnTo>
                <a:lnTo>
                  <a:pt x="8254" y="10198"/>
                </a:lnTo>
                <a:lnTo>
                  <a:pt x="8547" y="10198"/>
                </a:lnTo>
                <a:lnTo>
                  <a:pt x="8694" y="10125"/>
                </a:lnTo>
                <a:lnTo>
                  <a:pt x="8877" y="10051"/>
                </a:lnTo>
                <a:lnTo>
                  <a:pt x="9098" y="9831"/>
                </a:lnTo>
                <a:lnTo>
                  <a:pt x="9281" y="9538"/>
                </a:lnTo>
                <a:lnTo>
                  <a:pt x="9354" y="9391"/>
                </a:lnTo>
                <a:lnTo>
                  <a:pt x="9391" y="9244"/>
                </a:lnTo>
                <a:lnTo>
                  <a:pt x="9391" y="9061"/>
                </a:lnTo>
                <a:lnTo>
                  <a:pt x="9391" y="8914"/>
                </a:lnTo>
                <a:lnTo>
                  <a:pt x="9318" y="8767"/>
                </a:lnTo>
                <a:lnTo>
                  <a:pt x="9244" y="8621"/>
                </a:lnTo>
                <a:lnTo>
                  <a:pt x="9134" y="8511"/>
                </a:lnTo>
                <a:lnTo>
                  <a:pt x="8987" y="8437"/>
                </a:lnTo>
                <a:lnTo>
                  <a:pt x="8841" y="8364"/>
                </a:lnTo>
                <a:lnTo>
                  <a:pt x="8694" y="8327"/>
                </a:lnTo>
                <a:lnTo>
                  <a:pt x="8364" y="8290"/>
                </a:lnTo>
                <a:lnTo>
                  <a:pt x="8180" y="8290"/>
                </a:lnTo>
                <a:lnTo>
                  <a:pt x="7997" y="8364"/>
                </a:lnTo>
                <a:lnTo>
                  <a:pt x="7924" y="8217"/>
                </a:lnTo>
                <a:lnTo>
                  <a:pt x="7814" y="8070"/>
                </a:lnTo>
                <a:lnTo>
                  <a:pt x="7557" y="7667"/>
                </a:lnTo>
                <a:lnTo>
                  <a:pt x="7300" y="7300"/>
                </a:lnTo>
                <a:lnTo>
                  <a:pt x="7227" y="7153"/>
                </a:lnTo>
                <a:lnTo>
                  <a:pt x="7153" y="7007"/>
                </a:lnTo>
                <a:lnTo>
                  <a:pt x="7043" y="6933"/>
                </a:lnTo>
                <a:lnTo>
                  <a:pt x="6897" y="6897"/>
                </a:lnTo>
                <a:lnTo>
                  <a:pt x="6640" y="6750"/>
                </a:lnTo>
                <a:lnTo>
                  <a:pt x="6346" y="6530"/>
                </a:lnTo>
                <a:lnTo>
                  <a:pt x="6530" y="6236"/>
                </a:lnTo>
                <a:lnTo>
                  <a:pt x="6603" y="5869"/>
                </a:lnTo>
                <a:lnTo>
                  <a:pt x="6603" y="5503"/>
                </a:lnTo>
                <a:lnTo>
                  <a:pt x="6567" y="5173"/>
                </a:lnTo>
                <a:lnTo>
                  <a:pt x="6456" y="4842"/>
                </a:lnTo>
                <a:lnTo>
                  <a:pt x="6310" y="4586"/>
                </a:lnTo>
                <a:lnTo>
                  <a:pt x="6126" y="4329"/>
                </a:lnTo>
                <a:lnTo>
                  <a:pt x="5870" y="4109"/>
                </a:lnTo>
                <a:lnTo>
                  <a:pt x="5613" y="3962"/>
                </a:lnTo>
                <a:lnTo>
                  <a:pt x="5356" y="3815"/>
                </a:lnTo>
                <a:lnTo>
                  <a:pt x="5026" y="3742"/>
                </a:lnTo>
                <a:lnTo>
                  <a:pt x="4732" y="3742"/>
                </a:lnTo>
                <a:lnTo>
                  <a:pt x="4732" y="3522"/>
                </a:lnTo>
                <a:lnTo>
                  <a:pt x="4696" y="2678"/>
                </a:lnTo>
                <a:lnTo>
                  <a:pt x="4732" y="2385"/>
                </a:lnTo>
                <a:lnTo>
                  <a:pt x="4696" y="2165"/>
                </a:lnTo>
                <a:lnTo>
                  <a:pt x="4659" y="1981"/>
                </a:lnTo>
                <a:lnTo>
                  <a:pt x="4842" y="1945"/>
                </a:lnTo>
                <a:lnTo>
                  <a:pt x="5063" y="1871"/>
                </a:lnTo>
                <a:lnTo>
                  <a:pt x="5246" y="1761"/>
                </a:lnTo>
                <a:lnTo>
                  <a:pt x="5393" y="1651"/>
                </a:lnTo>
                <a:lnTo>
                  <a:pt x="5539" y="1468"/>
                </a:lnTo>
                <a:lnTo>
                  <a:pt x="5613" y="1284"/>
                </a:lnTo>
                <a:lnTo>
                  <a:pt x="5686" y="1101"/>
                </a:lnTo>
                <a:lnTo>
                  <a:pt x="5686" y="844"/>
                </a:lnTo>
                <a:lnTo>
                  <a:pt x="5613" y="624"/>
                </a:lnTo>
                <a:lnTo>
                  <a:pt x="5503" y="404"/>
                </a:lnTo>
                <a:lnTo>
                  <a:pt x="5466" y="257"/>
                </a:lnTo>
                <a:lnTo>
                  <a:pt x="5429" y="184"/>
                </a:lnTo>
                <a:lnTo>
                  <a:pt x="5356" y="147"/>
                </a:lnTo>
                <a:lnTo>
                  <a:pt x="5209" y="147"/>
                </a:lnTo>
                <a:lnTo>
                  <a:pt x="5063" y="110"/>
                </a:lnTo>
                <a:lnTo>
                  <a:pt x="4989" y="37"/>
                </a:lnTo>
                <a:lnTo>
                  <a:pt x="4806"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59" name="Google Shape;459;p9"/>
          <p:cNvSpPr/>
          <p:nvPr/>
        </p:nvSpPr>
        <p:spPr>
          <a:xfrm>
            <a:off x="721258" y="4998019"/>
            <a:ext cx="463059" cy="177962"/>
          </a:xfrm>
          <a:custGeom>
            <a:avLst/>
            <a:gdLst/>
            <a:ahLst/>
            <a:cxnLst/>
            <a:rect l="l" t="t" r="r" b="b"/>
            <a:pathLst>
              <a:path w="16325" h="6274" extrusionOk="0">
                <a:moveTo>
                  <a:pt x="14710" y="1"/>
                </a:moveTo>
                <a:lnTo>
                  <a:pt x="14527" y="74"/>
                </a:lnTo>
                <a:lnTo>
                  <a:pt x="14380" y="147"/>
                </a:lnTo>
                <a:lnTo>
                  <a:pt x="14270" y="221"/>
                </a:lnTo>
                <a:lnTo>
                  <a:pt x="14270" y="257"/>
                </a:lnTo>
                <a:lnTo>
                  <a:pt x="14197" y="221"/>
                </a:lnTo>
                <a:lnTo>
                  <a:pt x="14087" y="221"/>
                </a:lnTo>
                <a:lnTo>
                  <a:pt x="14013" y="294"/>
                </a:lnTo>
                <a:lnTo>
                  <a:pt x="13977" y="331"/>
                </a:lnTo>
                <a:lnTo>
                  <a:pt x="13977" y="441"/>
                </a:lnTo>
                <a:lnTo>
                  <a:pt x="14013" y="551"/>
                </a:lnTo>
                <a:lnTo>
                  <a:pt x="14050" y="587"/>
                </a:lnTo>
                <a:lnTo>
                  <a:pt x="14123" y="624"/>
                </a:lnTo>
                <a:lnTo>
                  <a:pt x="14343" y="624"/>
                </a:lnTo>
                <a:lnTo>
                  <a:pt x="14527" y="551"/>
                </a:lnTo>
                <a:lnTo>
                  <a:pt x="14710" y="477"/>
                </a:lnTo>
                <a:lnTo>
                  <a:pt x="14894" y="441"/>
                </a:lnTo>
                <a:lnTo>
                  <a:pt x="14967" y="477"/>
                </a:lnTo>
                <a:lnTo>
                  <a:pt x="15004" y="514"/>
                </a:lnTo>
                <a:lnTo>
                  <a:pt x="14967" y="587"/>
                </a:lnTo>
                <a:lnTo>
                  <a:pt x="14930" y="661"/>
                </a:lnTo>
                <a:lnTo>
                  <a:pt x="14747" y="881"/>
                </a:lnTo>
                <a:lnTo>
                  <a:pt x="14123" y="1725"/>
                </a:lnTo>
                <a:lnTo>
                  <a:pt x="14123" y="1798"/>
                </a:lnTo>
                <a:lnTo>
                  <a:pt x="14087" y="1871"/>
                </a:lnTo>
                <a:lnTo>
                  <a:pt x="14123" y="1981"/>
                </a:lnTo>
                <a:lnTo>
                  <a:pt x="14233" y="2055"/>
                </a:lnTo>
                <a:lnTo>
                  <a:pt x="14343" y="2091"/>
                </a:lnTo>
                <a:lnTo>
                  <a:pt x="14820" y="2091"/>
                </a:lnTo>
                <a:lnTo>
                  <a:pt x="15260" y="2055"/>
                </a:lnTo>
                <a:lnTo>
                  <a:pt x="15774" y="1945"/>
                </a:lnTo>
                <a:lnTo>
                  <a:pt x="16031" y="1871"/>
                </a:lnTo>
                <a:lnTo>
                  <a:pt x="16251" y="1761"/>
                </a:lnTo>
                <a:lnTo>
                  <a:pt x="16324" y="1651"/>
                </a:lnTo>
                <a:lnTo>
                  <a:pt x="16324" y="1541"/>
                </a:lnTo>
                <a:lnTo>
                  <a:pt x="16288" y="1468"/>
                </a:lnTo>
                <a:lnTo>
                  <a:pt x="16214" y="1431"/>
                </a:lnTo>
                <a:lnTo>
                  <a:pt x="16141" y="1394"/>
                </a:lnTo>
                <a:lnTo>
                  <a:pt x="15957" y="1431"/>
                </a:lnTo>
                <a:lnTo>
                  <a:pt x="15774" y="1468"/>
                </a:lnTo>
                <a:lnTo>
                  <a:pt x="15370" y="1541"/>
                </a:lnTo>
                <a:lnTo>
                  <a:pt x="14820" y="1615"/>
                </a:lnTo>
                <a:lnTo>
                  <a:pt x="14820" y="1615"/>
                </a:lnTo>
                <a:lnTo>
                  <a:pt x="15260" y="1028"/>
                </a:lnTo>
                <a:lnTo>
                  <a:pt x="15370" y="844"/>
                </a:lnTo>
                <a:lnTo>
                  <a:pt x="15481" y="698"/>
                </a:lnTo>
                <a:lnTo>
                  <a:pt x="15517" y="477"/>
                </a:lnTo>
                <a:lnTo>
                  <a:pt x="15517" y="404"/>
                </a:lnTo>
                <a:lnTo>
                  <a:pt x="15481" y="294"/>
                </a:lnTo>
                <a:lnTo>
                  <a:pt x="15370" y="184"/>
                </a:lnTo>
                <a:lnTo>
                  <a:pt x="15224" y="74"/>
                </a:lnTo>
                <a:lnTo>
                  <a:pt x="15077" y="37"/>
                </a:lnTo>
                <a:lnTo>
                  <a:pt x="14894" y="1"/>
                </a:lnTo>
                <a:close/>
                <a:moveTo>
                  <a:pt x="6604" y="2788"/>
                </a:moveTo>
                <a:lnTo>
                  <a:pt x="6163" y="2898"/>
                </a:lnTo>
                <a:lnTo>
                  <a:pt x="5576" y="2972"/>
                </a:lnTo>
                <a:lnTo>
                  <a:pt x="5283" y="3045"/>
                </a:lnTo>
                <a:lnTo>
                  <a:pt x="4990" y="3118"/>
                </a:lnTo>
                <a:lnTo>
                  <a:pt x="4953" y="3155"/>
                </a:lnTo>
                <a:lnTo>
                  <a:pt x="4880" y="3229"/>
                </a:lnTo>
                <a:lnTo>
                  <a:pt x="4880" y="3302"/>
                </a:lnTo>
                <a:lnTo>
                  <a:pt x="4880" y="3339"/>
                </a:lnTo>
                <a:lnTo>
                  <a:pt x="4880" y="3412"/>
                </a:lnTo>
                <a:lnTo>
                  <a:pt x="4916" y="3485"/>
                </a:lnTo>
                <a:lnTo>
                  <a:pt x="4990" y="3522"/>
                </a:lnTo>
                <a:lnTo>
                  <a:pt x="5063" y="3522"/>
                </a:lnTo>
                <a:lnTo>
                  <a:pt x="5613" y="3485"/>
                </a:lnTo>
                <a:lnTo>
                  <a:pt x="6163" y="3412"/>
                </a:lnTo>
                <a:lnTo>
                  <a:pt x="6640" y="3339"/>
                </a:lnTo>
                <a:lnTo>
                  <a:pt x="6860" y="3265"/>
                </a:lnTo>
                <a:lnTo>
                  <a:pt x="6970" y="3192"/>
                </a:lnTo>
                <a:lnTo>
                  <a:pt x="7044" y="3118"/>
                </a:lnTo>
                <a:lnTo>
                  <a:pt x="7044" y="3008"/>
                </a:lnTo>
                <a:lnTo>
                  <a:pt x="7044" y="2972"/>
                </a:lnTo>
                <a:lnTo>
                  <a:pt x="7007" y="2898"/>
                </a:lnTo>
                <a:lnTo>
                  <a:pt x="6897" y="2862"/>
                </a:lnTo>
                <a:lnTo>
                  <a:pt x="6824" y="2825"/>
                </a:lnTo>
                <a:lnTo>
                  <a:pt x="6604" y="2788"/>
                </a:lnTo>
                <a:close/>
                <a:moveTo>
                  <a:pt x="13500" y="1945"/>
                </a:moveTo>
                <a:lnTo>
                  <a:pt x="13280" y="1981"/>
                </a:lnTo>
                <a:lnTo>
                  <a:pt x="13060" y="2018"/>
                </a:lnTo>
                <a:lnTo>
                  <a:pt x="12876" y="2055"/>
                </a:lnTo>
                <a:lnTo>
                  <a:pt x="12693" y="2201"/>
                </a:lnTo>
                <a:lnTo>
                  <a:pt x="12546" y="2275"/>
                </a:lnTo>
                <a:lnTo>
                  <a:pt x="12436" y="2422"/>
                </a:lnTo>
                <a:lnTo>
                  <a:pt x="12289" y="2678"/>
                </a:lnTo>
                <a:lnTo>
                  <a:pt x="12179" y="3008"/>
                </a:lnTo>
                <a:lnTo>
                  <a:pt x="12179" y="3339"/>
                </a:lnTo>
                <a:lnTo>
                  <a:pt x="12179" y="3522"/>
                </a:lnTo>
                <a:lnTo>
                  <a:pt x="12216" y="3669"/>
                </a:lnTo>
                <a:lnTo>
                  <a:pt x="12289" y="3815"/>
                </a:lnTo>
                <a:lnTo>
                  <a:pt x="12363" y="3962"/>
                </a:lnTo>
                <a:lnTo>
                  <a:pt x="12473" y="4109"/>
                </a:lnTo>
                <a:lnTo>
                  <a:pt x="12583" y="4219"/>
                </a:lnTo>
                <a:lnTo>
                  <a:pt x="12729" y="4292"/>
                </a:lnTo>
                <a:lnTo>
                  <a:pt x="12876" y="4366"/>
                </a:lnTo>
                <a:lnTo>
                  <a:pt x="12986" y="4402"/>
                </a:lnTo>
                <a:lnTo>
                  <a:pt x="13096" y="4402"/>
                </a:lnTo>
                <a:lnTo>
                  <a:pt x="13353" y="4329"/>
                </a:lnTo>
                <a:lnTo>
                  <a:pt x="13757" y="4146"/>
                </a:lnTo>
                <a:lnTo>
                  <a:pt x="14197" y="3999"/>
                </a:lnTo>
                <a:lnTo>
                  <a:pt x="14417" y="3852"/>
                </a:lnTo>
                <a:lnTo>
                  <a:pt x="14564" y="3705"/>
                </a:lnTo>
                <a:lnTo>
                  <a:pt x="14600" y="3632"/>
                </a:lnTo>
                <a:lnTo>
                  <a:pt x="14564" y="3559"/>
                </a:lnTo>
                <a:lnTo>
                  <a:pt x="14527" y="3485"/>
                </a:lnTo>
                <a:lnTo>
                  <a:pt x="14453" y="3449"/>
                </a:lnTo>
                <a:lnTo>
                  <a:pt x="14343" y="3412"/>
                </a:lnTo>
                <a:lnTo>
                  <a:pt x="14197" y="3449"/>
                </a:lnTo>
                <a:lnTo>
                  <a:pt x="13940" y="3522"/>
                </a:lnTo>
                <a:lnTo>
                  <a:pt x="13426" y="3742"/>
                </a:lnTo>
                <a:lnTo>
                  <a:pt x="13280" y="3815"/>
                </a:lnTo>
                <a:lnTo>
                  <a:pt x="13133" y="3852"/>
                </a:lnTo>
                <a:lnTo>
                  <a:pt x="12986" y="3852"/>
                </a:lnTo>
                <a:lnTo>
                  <a:pt x="12839" y="3779"/>
                </a:lnTo>
                <a:lnTo>
                  <a:pt x="12766" y="3669"/>
                </a:lnTo>
                <a:lnTo>
                  <a:pt x="12729" y="3559"/>
                </a:lnTo>
                <a:lnTo>
                  <a:pt x="12656" y="3339"/>
                </a:lnTo>
                <a:lnTo>
                  <a:pt x="12656" y="3118"/>
                </a:lnTo>
                <a:lnTo>
                  <a:pt x="12729" y="2898"/>
                </a:lnTo>
                <a:lnTo>
                  <a:pt x="12839" y="2715"/>
                </a:lnTo>
                <a:lnTo>
                  <a:pt x="12986" y="2532"/>
                </a:lnTo>
                <a:lnTo>
                  <a:pt x="13133" y="2458"/>
                </a:lnTo>
                <a:lnTo>
                  <a:pt x="13280" y="2422"/>
                </a:lnTo>
                <a:lnTo>
                  <a:pt x="13610" y="2385"/>
                </a:lnTo>
                <a:lnTo>
                  <a:pt x="13940" y="2348"/>
                </a:lnTo>
                <a:lnTo>
                  <a:pt x="14307" y="2348"/>
                </a:lnTo>
                <a:lnTo>
                  <a:pt x="14307" y="2311"/>
                </a:lnTo>
                <a:lnTo>
                  <a:pt x="14307" y="2275"/>
                </a:lnTo>
                <a:lnTo>
                  <a:pt x="14307" y="2238"/>
                </a:lnTo>
                <a:lnTo>
                  <a:pt x="14123" y="2128"/>
                </a:lnTo>
                <a:lnTo>
                  <a:pt x="13903" y="2055"/>
                </a:lnTo>
                <a:lnTo>
                  <a:pt x="13720" y="1981"/>
                </a:lnTo>
                <a:lnTo>
                  <a:pt x="13500" y="1945"/>
                </a:lnTo>
                <a:close/>
                <a:moveTo>
                  <a:pt x="6787" y="4182"/>
                </a:moveTo>
                <a:lnTo>
                  <a:pt x="6347" y="4292"/>
                </a:lnTo>
                <a:lnTo>
                  <a:pt x="5907" y="4366"/>
                </a:lnTo>
                <a:lnTo>
                  <a:pt x="5466" y="4439"/>
                </a:lnTo>
                <a:lnTo>
                  <a:pt x="5063" y="4549"/>
                </a:lnTo>
                <a:lnTo>
                  <a:pt x="4990" y="4622"/>
                </a:lnTo>
                <a:lnTo>
                  <a:pt x="4953" y="4696"/>
                </a:lnTo>
                <a:lnTo>
                  <a:pt x="4953" y="4806"/>
                </a:lnTo>
                <a:lnTo>
                  <a:pt x="5063" y="4843"/>
                </a:lnTo>
                <a:lnTo>
                  <a:pt x="5283" y="4879"/>
                </a:lnTo>
                <a:lnTo>
                  <a:pt x="5980" y="4879"/>
                </a:lnTo>
                <a:lnTo>
                  <a:pt x="6457" y="4769"/>
                </a:lnTo>
                <a:lnTo>
                  <a:pt x="6897" y="4659"/>
                </a:lnTo>
                <a:lnTo>
                  <a:pt x="6970" y="4622"/>
                </a:lnTo>
                <a:lnTo>
                  <a:pt x="7044" y="4586"/>
                </a:lnTo>
                <a:lnTo>
                  <a:pt x="7080" y="4512"/>
                </a:lnTo>
                <a:lnTo>
                  <a:pt x="7117" y="4439"/>
                </a:lnTo>
                <a:lnTo>
                  <a:pt x="7080" y="4292"/>
                </a:lnTo>
                <a:lnTo>
                  <a:pt x="7007" y="4219"/>
                </a:lnTo>
                <a:lnTo>
                  <a:pt x="6934" y="4182"/>
                </a:lnTo>
                <a:close/>
                <a:moveTo>
                  <a:pt x="11079" y="2055"/>
                </a:moveTo>
                <a:lnTo>
                  <a:pt x="10785" y="2091"/>
                </a:lnTo>
                <a:lnTo>
                  <a:pt x="10565" y="2165"/>
                </a:lnTo>
                <a:lnTo>
                  <a:pt x="10382" y="2311"/>
                </a:lnTo>
                <a:lnTo>
                  <a:pt x="10235" y="2495"/>
                </a:lnTo>
                <a:lnTo>
                  <a:pt x="10198" y="2385"/>
                </a:lnTo>
                <a:lnTo>
                  <a:pt x="10088" y="2348"/>
                </a:lnTo>
                <a:lnTo>
                  <a:pt x="9942" y="2311"/>
                </a:lnTo>
                <a:lnTo>
                  <a:pt x="9611" y="2311"/>
                </a:lnTo>
                <a:lnTo>
                  <a:pt x="9501" y="2348"/>
                </a:lnTo>
                <a:lnTo>
                  <a:pt x="9208" y="2495"/>
                </a:lnTo>
                <a:lnTo>
                  <a:pt x="8988" y="2678"/>
                </a:lnTo>
                <a:lnTo>
                  <a:pt x="8951" y="2568"/>
                </a:lnTo>
                <a:lnTo>
                  <a:pt x="8915" y="2532"/>
                </a:lnTo>
                <a:lnTo>
                  <a:pt x="8878" y="2532"/>
                </a:lnTo>
                <a:lnTo>
                  <a:pt x="8804" y="2568"/>
                </a:lnTo>
                <a:lnTo>
                  <a:pt x="8731" y="2752"/>
                </a:lnTo>
                <a:lnTo>
                  <a:pt x="8658" y="2935"/>
                </a:lnTo>
                <a:lnTo>
                  <a:pt x="8621" y="3339"/>
                </a:lnTo>
                <a:lnTo>
                  <a:pt x="8584" y="3705"/>
                </a:lnTo>
                <a:lnTo>
                  <a:pt x="8621" y="4072"/>
                </a:lnTo>
                <a:lnTo>
                  <a:pt x="8694" y="4439"/>
                </a:lnTo>
                <a:lnTo>
                  <a:pt x="8768" y="4806"/>
                </a:lnTo>
                <a:lnTo>
                  <a:pt x="8804" y="4879"/>
                </a:lnTo>
                <a:lnTo>
                  <a:pt x="8878" y="4953"/>
                </a:lnTo>
                <a:lnTo>
                  <a:pt x="8951" y="4989"/>
                </a:lnTo>
                <a:lnTo>
                  <a:pt x="9061" y="4953"/>
                </a:lnTo>
                <a:lnTo>
                  <a:pt x="9135" y="4916"/>
                </a:lnTo>
                <a:lnTo>
                  <a:pt x="9208" y="4879"/>
                </a:lnTo>
                <a:lnTo>
                  <a:pt x="9245" y="4769"/>
                </a:lnTo>
                <a:lnTo>
                  <a:pt x="9208" y="4659"/>
                </a:lnTo>
                <a:lnTo>
                  <a:pt x="9135" y="4182"/>
                </a:lnTo>
                <a:lnTo>
                  <a:pt x="9098" y="3669"/>
                </a:lnTo>
                <a:lnTo>
                  <a:pt x="9135" y="3339"/>
                </a:lnTo>
                <a:lnTo>
                  <a:pt x="9208" y="3118"/>
                </a:lnTo>
                <a:lnTo>
                  <a:pt x="9391" y="2972"/>
                </a:lnTo>
                <a:lnTo>
                  <a:pt x="9575" y="2825"/>
                </a:lnTo>
                <a:lnTo>
                  <a:pt x="9795" y="2788"/>
                </a:lnTo>
                <a:lnTo>
                  <a:pt x="9868" y="4072"/>
                </a:lnTo>
                <a:lnTo>
                  <a:pt x="9905" y="4146"/>
                </a:lnTo>
                <a:lnTo>
                  <a:pt x="9942" y="4219"/>
                </a:lnTo>
                <a:lnTo>
                  <a:pt x="10015" y="4292"/>
                </a:lnTo>
                <a:lnTo>
                  <a:pt x="10125" y="4292"/>
                </a:lnTo>
                <a:lnTo>
                  <a:pt x="10198" y="4329"/>
                </a:lnTo>
                <a:lnTo>
                  <a:pt x="10272" y="4292"/>
                </a:lnTo>
                <a:lnTo>
                  <a:pt x="10308" y="4219"/>
                </a:lnTo>
                <a:lnTo>
                  <a:pt x="10345" y="4146"/>
                </a:lnTo>
                <a:lnTo>
                  <a:pt x="10455" y="3559"/>
                </a:lnTo>
                <a:lnTo>
                  <a:pt x="10565" y="3008"/>
                </a:lnTo>
                <a:lnTo>
                  <a:pt x="10602" y="2862"/>
                </a:lnTo>
                <a:lnTo>
                  <a:pt x="10675" y="2752"/>
                </a:lnTo>
                <a:lnTo>
                  <a:pt x="10785" y="2642"/>
                </a:lnTo>
                <a:lnTo>
                  <a:pt x="10895" y="2568"/>
                </a:lnTo>
                <a:lnTo>
                  <a:pt x="11079" y="2568"/>
                </a:lnTo>
                <a:lnTo>
                  <a:pt x="11115" y="2642"/>
                </a:lnTo>
                <a:lnTo>
                  <a:pt x="11115" y="2752"/>
                </a:lnTo>
                <a:lnTo>
                  <a:pt x="11115" y="2862"/>
                </a:lnTo>
                <a:lnTo>
                  <a:pt x="11189" y="3449"/>
                </a:lnTo>
                <a:lnTo>
                  <a:pt x="11299" y="4036"/>
                </a:lnTo>
                <a:lnTo>
                  <a:pt x="11372" y="4256"/>
                </a:lnTo>
                <a:lnTo>
                  <a:pt x="11446" y="4512"/>
                </a:lnTo>
                <a:lnTo>
                  <a:pt x="11556" y="4732"/>
                </a:lnTo>
                <a:lnTo>
                  <a:pt x="11629" y="4806"/>
                </a:lnTo>
                <a:lnTo>
                  <a:pt x="11739" y="4843"/>
                </a:lnTo>
                <a:lnTo>
                  <a:pt x="11849" y="4843"/>
                </a:lnTo>
                <a:lnTo>
                  <a:pt x="11922" y="4806"/>
                </a:lnTo>
                <a:lnTo>
                  <a:pt x="11996" y="4769"/>
                </a:lnTo>
                <a:lnTo>
                  <a:pt x="12032" y="4696"/>
                </a:lnTo>
                <a:lnTo>
                  <a:pt x="12069" y="4586"/>
                </a:lnTo>
                <a:lnTo>
                  <a:pt x="11996" y="4476"/>
                </a:lnTo>
                <a:lnTo>
                  <a:pt x="11922" y="4402"/>
                </a:lnTo>
                <a:lnTo>
                  <a:pt x="11886" y="4256"/>
                </a:lnTo>
                <a:lnTo>
                  <a:pt x="11812" y="4072"/>
                </a:lnTo>
                <a:lnTo>
                  <a:pt x="11776" y="3779"/>
                </a:lnTo>
                <a:lnTo>
                  <a:pt x="11666" y="3339"/>
                </a:lnTo>
                <a:lnTo>
                  <a:pt x="11629" y="2862"/>
                </a:lnTo>
                <a:lnTo>
                  <a:pt x="11629" y="2532"/>
                </a:lnTo>
                <a:lnTo>
                  <a:pt x="11592" y="2385"/>
                </a:lnTo>
                <a:lnTo>
                  <a:pt x="11482" y="2275"/>
                </a:lnTo>
                <a:lnTo>
                  <a:pt x="11299" y="2128"/>
                </a:lnTo>
                <a:lnTo>
                  <a:pt x="11189" y="2091"/>
                </a:lnTo>
                <a:lnTo>
                  <a:pt x="11079" y="2055"/>
                </a:lnTo>
                <a:close/>
                <a:moveTo>
                  <a:pt x="2715" y="1138"/>
                </a:moveTo>
                <a:lnTo>
                  <a:pt x="2569" y="1174"/>
                </a:lnTo>
                <a:lnTo>
                  <a:pt x="2422" y="1284"/>
                </a:lnTo>
                <a:lnTo>
                  <a:pt x="2385" y="1358"/>
                </a:lnTo>
                <a:lnTo>
                  <a:pt x="2165" y="1284"/>
                </a:lnTo>
                <a:lnTo>
                  <a:pt x="1762" y="1284"/>
                </a:lnTo>
                <a:lnTo>
                  <a:pt x="1542" y="1358"/>
                </a:lnTo>
                <a:lnTo>
                  <a:pt x="771" y="1504"/>
                </a:lnTo>
                <a:lnTo>
                  <a:pt x="368" y="1651"/>
                </a:lnTo>
                <a:lnTo>
                  <a:pt x="184" y="1725"/>
                </a:lnTo>
                <a:lnTo>
                  <a:pt x="38" y="1835"/>
                </a:lnTo>
                <a:lnTo>
                  <a:pt x="1" y="1908"/>
                </a:lnTo>
                <a:lnTo>
                  <a:pt x="1" y="1981"/>
                </a:lnTo>
                <a:lnTo>
                  <a:pt x="38" y="2018"/>
                </a:lnTo>
                <a:lnTo>
                  <a:pt x="111" y="2055"/>
                </a:lnTo>
                <a:lnTo>
                  <a:pt x="74" y="2348"/>
                </a:lnTo>
                <a:lnTo>
                  <a:pt x="74" y="2642"/>
                </a:lnTo>
                <a:lnTo>
                  <a:pt x="74" y="3705"/>
                </a:lnTo>
                <a:lnTo>
                  <a:pt x="111" y="4843"/>
                </a:lnTo>
                <a:lnTo>
                  <a:pt x="148" y="5980"/>
                </a:lnTo>
                <a:lnTo>
                  <a:pt x="184" y="6090"/>
                </a:lnTo>
                <a:lnTo>
                  <a:pt x="294" y="6200"/>
                </a:lnTo>
                <a:lnTo>
                  <a:pt x="404" y="6236"/>
                </a:lnTo>
                <a:lnTo>
                  <a:pt x="514" y="6200"/>
                </a:lnTo>
                <a:lnTo>
                  <a:pt x="624" y="6236"/>
                </a:lnTo>
                <a:lnTo>
                  <a:pt x="845" y="6273"/>
                </a:lnTo>
                <a:lnTo>
                  <a:pt x="1028" y="6236"/>
                </a:lnTo>
                <a:lnTo>
                  <a:pt x="1395" y="6163"/>
                </a:lnTo>
                <a:lnTo>
                  <a:pt x="2385" y="5980"/>
                </a:lnTo>
                <a:lnTo>
                  <a:pt x="2605" y="5943"/>
                </a:lnTo>
                <a:lnTo>
                  <a:pt x="2752" y="5906"/>
                </a:lnTo>
                <a:lnTo>
                  <a:pt x="2899" y="5833"/>
                </a:lnTo>
                <a:lnTo>
                  <a:pt x="2972" y="5686"/>
                </a:lnTo>
                <a:lnTo>
                  <a:pt x="2972" y="5576"/>
                </a:lnTo>
                <a:lnTo>
                  <a:pt x="2935" y="5503"/>
                </a:lnTo>
                <a:lnTo>
                  <a:pt x="2825" y="5429"/>
                </a:lnTo>
                <a:lnTo>
                  <a:pt x="2679" y="5393"/>
                </a:lnTo>
                <a:lnTo>
                  <a:pt x="2532" y="5393"/>
                </a:lnTo>
                <a:lnTo>
                  <a:pt x="2385" y="5429"/>
                </a:lnTo>
                <a:lnTo>
                  <a:pt x="2055" y="5503"/>
                </a:lnTo>
                <a:lnTo>
                  <a:pt x="1762" y="5576"/>
                </a:lnTo>
                <a:lnTo>
                  <a:pt x="1028" y="5723"/>
                </a:lnTo>
                <a:lnTo>
                  <a:pt x="698" y="5796"/>
                </a:lnTo>
                <a:lnTo>
                  <a:pt x="661" y="4953"/>
                </a:lnTo>
                <a:lnTo>
                  <a:pt x="624" y="4109"/>
                </a:lnTo>
                <a:lnTo>
                  <a:pt x="845" y="4109"/>
                </a:lnTo>
                <a:lnTo>
                  <a:pt x="1028" y="4072"/>
                </a:lnTo>
                <a:lnTo>
                  <a:pt x="1431" y="3962"/>
                </a:lnTo>
                <a:lnTo>
                  <a:pt x="2459" y="3742"/>
                </a:lnTo>
                <a:lnTo>
                  <a:pt x="2495" y="3779"/>
                </a:lnTo>
                <a:lnTo>
                  <a:pt x="2605" y="3779"/>
                </a:lnTo>
                <a:lnTo>
                  <a:pt x="2679" y="3742"/>
                </a:lnTo>
                <a:lnTo>
                  <a:pt x="2752" y="3705"/>
                </a:lnTo>
                <a:lnTo>
                  <a:pt x="2789" y="3669"/>
                </a:lnTo>
                <a:lnTo>
                  <a:pt x="2862" y="3559"/>
                </a:lnTo>
                <a:lnTo>
                  <a:pt x="2899" y="3485"/>
                </a:lnTo>
                <a:lnTo>
                  <a:pt x="2899" y="3412"/>
                </a:lnTo>
                <a:lnTo>
                  <a:pt x="2862" y="3339"/>
                </a:lnTo>
                <a:lnTo>
                  <a:pt x="2825" y="3265"/>
                </a:lnTo>
                <a:lnTo>
                  <a:pt x="2715" y="3155"/>
                </a:lnTo>
                <a:lnTo>
                  <a:pt x="2532" y="3155"/>
                </a:lnTo>
                <a:lnTo>
                  <a:pt x="1431" y="3449"/>
                </a:lnTo>
                <a:lnTo>
                  <a:pt x="1028" y="3522"/>
                </a:lnTo>
                <a:lnTo>
                  <a:pt x="808" y="3595"/>
                </a:lnTo>
                <a:lnTo>
                  <a:pt x="624" y="3632"/>
                </a:lnTo>
                <a:lnTo>
                  <a:pt x="588" y="2788"/>
                </a:lnTo>
                <a:lnTo>
                  <a:pt x="588" y="2458"/>
                </a:lnTo>
                <a:lnTo>
                  <a:pt x="551" y="2091"/>
                </a:lnTo>
                <a:lnTo>
                  <a:pt x="1065" y="1981"/>
                </a:lnTo>
                <a:lnTo>
                  <a:pt x="1615" y="1835"/>
                </a:lnTo>
                <a:lnTo>
                  <a:pt x="1798" y="1798"/>
                </a:lnTo>
                <a:lnTo>
                  <a:pt x="2055" y="1798"/>
                </a:lnTo>
                <a:lnTo>
                  <a:pt x="2165" y="1871"/>
                </a:lnTo>
                <a:lnTo>
                  <a:pt x="2238" y="1908"/>
                </a:lnTo>
                <a:lnTo>
                  <a:pt x="2312" y="1945"/>
                </a:lnTo>
                <a:lnTo>
                  <a:pt x="2422" y="1945"/>
                </a:lnTo>
                <a:lnTo>
                  <a:pt x="2495" y="1908"/>
                </a:lnTo>
                <a:lnTo>
                  <a:pt x="3009" y="1651"/>
                </a:lnTo>
                <a:lnTo>
                  <a:pt x="3082" y="1615"/>
                </a:lnTo>
                <a:lnTo>
                  <a:pt x="3119" y="1578"/>
                </a:lnTo>
                <a:lnTo>
                  <a:pt x="3156" y="1431"/>
                </a:lnTo>
                <a:lnTo>
                  <a:pt x="3119" y="1284"/>
                </a:lnTo>
                <a:lnTo>
                  <a:pt x="3082" y="1248"/>
                </a:lnTo>
                <a:lnTo>
                  <a:pt x="3009" y="1174"/>
                </a:lnTo>
                <a:lnTo>
                  <a:pt x="2862" y="1138"/>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60" name="Google Shape;460;p9"/>
          <p:cNvSpPr/>
          <p:nvPr/>
        </p:nvSpPr>
        <p:spPr>
          <a:xfrm>
            <a:off x="-243128" y="54210"/>
            <a:ext cx="589992" cy="414129"/>
          </a:xfrm>
          <a:custGeom>
            <a:avLst/>
            <a:gdLst/>
            <a:ahLst/>
            <a:cxnLst/>
            <a:rect l="l" t="t" r="r" b="b"/>
            <a:pathLst>
              <a:path w="20800" h="14600" extrusionOk="0">
                <a:moveTo>
                  <a:pt x="5466" y="441"/>
                </a:moveTo>
                <a:lnTo>
                  <a:pt x="5650" y="478"/>
                </a:lnTo>
                <a:lnTo>
                  <a:pt x="5577" y="478"/>
                </a:lnTo>
                <a:lnTo>
                  <a:pt x="5466" y="441"/>
                </a:lnTo>
                <a:close/>
                <a:moveTo>
                  <a:pt x="4843" y="478"/>
                </a:moveTo>
                <a:lnTo>
                  <a:pt x="4806" y="514"/>
                </a:lnTo>
                <a:lnTo>
                  <a:pt x="4586" y="551"/>
                </a:lnTo>
                <a:lnTo>
                  <a:pt x="4843" y="478"/>
                </a:lnTo>
                <a:close/>
                <a:moveTo>
                  <a:pt x="5173" y="808"/>
                </a:moveTo>
                <a:lnTo>
                  <a:pt x="5210" y="844"/>
                </a:lnTo>
                <a:lnTo>
                  <a:pt x="5246" y="918"/>
                </a:lnTo>
                <a:lnTo>
                  <a:pt x="5356" y="991"/>
                </a:lnTo>
                <a:lnTo>
                  <a:pt x="5503" y="1028"/>
                </a:lnTo>
                <a:lnTo>
                  <a:pt x="5760" y="1028"/>
                </a:lnTo>
                <a:lnTo>
                  <a:pt x="5870" y="991"/>
                </a:lnTo>
                <a:lnTo>
                  <a:pt x="5980" y="991"/>
                </a:lnTo>
                <a:lnTo>
                  <a:pt x="6017" y="1028"/>
                </a:lnTo>
                <a:lnTo>
                  <a:pt x="6053" y="1101"/>
                </a:lnTo>
                <a:lnTo>
                  <a:pt x="6163" y="1431"/>
                </a:lnTo>
                <a:lnTo>
                  <a:pt x="6163" y="1725"/>
                </a:lnTo>
                <a:lnTo>
                  <a:pt x="6127" y="2055"/>
                </a:lnTo>
                <a:lnTo>
                  <a:pt x="6053" y="2348"/>
                </a:lnTo>
                <a:lnTo>
                  <a:pt x="5980" y="2532"/>
                </a:lnTo>
                <a:lnTo>
                  <a:pt x="5907" y="2715"/>
                </a:lnTo>
                <a:lnTo>
                  <a:pt x="5650" y="3009"/>
                </a:lnTo>
                <a:lnTo>
                  <a:pt x="5393" y="3229"/>
                </a:lnTo>
                <a:lnTo>
                  <a:pt x="5063" y="3412"/>
                </a:lnTo>
                <a:lnTo>
                  <a:pt x="5063" y="3375"/>
                </a:lnTo>
                <a:lnTo>
                  <a:pt x="5063" y="3302"/>
                </a:lnTo>
                <a:lnTo>
                  <a:pt x="5026" y="3265"/>
                </a:lnTo>
                <a:lnTo>
                  <a:pt x="4953" y="3229"/>
                </a:lnTo>
                <a:lnTo>
                  <a:pt x="4880" y="3229"/>
                </a:lnTo>
                <a:lnTo>
                  <a:pt x="5063" y="2789"/>
                </a:lnTo>
                <a:lnTo>
                  <a:pt x="5063" y="2715"/>
                </a:lnTo>
                <a:lnTo>
                  <a:pt x="4990" y="2679"/>
                </a:lnTo>
                <a:lnTo>
                  <a:pt x="4953" y="2679"/>
                </a:lnTo>
                <a:lnTo>
                  <a:pt x="4880" y="2715"/>
                </a:lnTo>
                <a:lnTo>
                  <a:pt x="4549" y="3229"/>
                </a:lnTo>
                <a:lnTo>
                  <a:pt x="4329" y="3559"/>
                </a:lnTo>
                <a:lnTo>
                  <a:pt x="4109" y="3522"/>
                </a:lnTo>
                <a:lnTo>
                  <a:pt x="3853" y="3486"/>
                </a:lnTo>
                <a:lnTo>
                  <a:pt x="3706" y="3449"/>
                </a:lnTo>
                <a:lnTo>
                  <a:pt x="3999" y="3192"/>
                </a:lnTo>
                <a:lnTo>
                  <a:pt x="4586" y="2642"/>
                </a:lnTo>
                <a:lnTo>
                  <a:pt x="4586" y="2568"/>
                </a:lnTo>
                <a:lnTo>
                  <a:pt x="4586" y="2495"/>
                </a:lnTo>
                <a:lnTo>
                  <a:pt x="4513" y="2458"/>
                </a:lnTo>
                <a:lnTo>
                  <a:pt x="4439" y="2458"/>
                </a:lnTo>
                <a:lnTo>
                  <a:pt x="3486" y="3119"/>
                </a:lnTo>
                <a:lnTo>
                  <a:pt x="3302" y="3265"/>
                </a:lnTo>
                <a:lnTo>
                  <a:pt x="3229" y="3192"/>
                </a:lnTo>
                <a:lnTo>
                  <a:pt x="3266" y="3082"/>
                </a:lnTo>
                <a:lnTo>
                  <a:pt x="3302" y="3009"/>
                </a:lnTo>
                <a:lnTo>
                  <a:pt x="3266" y="2935"/>
                </a:lnTo>
                <a:lnTo>
                  <a:pt x="3229" y="2899"/>
                </a:lnTo>
                <a:lnTo>
                  <a:pt x="3339" y="2935"/>
                </a:lnTo>
                <a:lnTo>
                  <a:pt x="3669" y="2752"/>
                </a:lnTo>
                <a:lnTo>
                  <a:pt x="4733" y="2055"/>
                </a:lnTo>
                <a:lnTo>
                  <a:pt x="4770" y="1982"/>
                </a:lnTo>
                <a:lnTo>
                  <a:pt x="4770" y="1945"/>
                </a:lnTo>
                <a:lnTo>
                  <a:pt x="4733" y="1872"/>
                </a:lnTo>
                <a:lnTo>
                  <a:pt x="4660" y="1872"/>
                </a:lnTo>
                <a:lnTo>
                  <a:pt x="4329" y="1982"/>
                </a:lnTo>
                <a:lnTo>
                  <a:pt x="3816" y="2202"/>
                </a:lnTo>
                <a:lnTo>
                  <a:pt x="3302" y="2458"/>
                </a:lnTo>
                <a:lnTo>
                  <a:pt x="3082" y="2642"/>
                </a:lnTo>
                <a:lnTo>
                  <a:pt x="2935" y="2789"/>
                </a:lnTo>
                <a:lnTo>
                  <a:pt x="2899" y="2605"/>
                </a:lnTo>
                <a:lnTo>
                  <a:pt x="2899" y="2458"/>
                </a:lnTo>
                <a:lnTo>
                  <a:pt x="3082" y="2385"/>
                </a:lnTo>
                <a:lnTo>
                  <a:pt x="3266" y="2238"/>
                </a:lnTo>
                <a:lnTo>
                  <a:pt x="3632" y="2018"/>
                </a:lnTo>
                <a:lnTo>
                  <a:pt x="4109" y="1725"/>
                </a:lnTo>
                <a:lnTo>
                  <a:pt x="4586" y="1505"/>
                </a:lnTo>
                <a:lnTo>
                  <a:pt x="4660" y="1431"/>
                </a:lnTo>
                <a:lnTo>
                  <a:pt x="4660" y="1358"/>
                </a:lnTo>
                <a:lnTo>
                  <a:pt x="4586" y="1321"/>
                </a:lnTo>
                <a:lnTo>
                  <a:pt x="4513" y="1285"/>
                </a:lnTo>
                <a:lnTo>
                  <a:pt x="4256" y="1358"/>
                </a:lnTo>
                <a:lnTo>
                  <a:pt x="3963" y="1431"/>
                </a:lnTo>
                <a:lnTo>
                  <a:pt x="3706" y="1505"/>
                </a:lnTo>
                <a:lnTo>
                  <a:pt x="3449" y="1651"/>
                </a:lnTo>
                <a:lnTo>
                  <a:pt x="3156" y="1798"/>
                </a:lnTo>
                <a:lnTo>
                  <a:pt x="3302" y="1578"/>
                </a:lnTo>
                <a:lnTo>
                  <a:pt x="3486" y="1358"/>
                </a:lnTo>
                <a:lnTo>
                  <a:pt x="3779" y="1211"/>
                </a:lnTo>
                <a:lnTo>
                  <a:pt x="4109" y="1065"/>
                </a:lnTo>
                <a:lnTo>
                  <a:pt x="4733" y="844"/>
                </a:lnTo>
                <a:lnTo>
                  <a:pt x="4770" y="918"/>
                </a:lnTo>
                <a:lnTo>
                  <a:pt x="4843" y="991"/>
                </a:lnTo>
                <a:lnTo>
                  <a:pt x="4916" y="991"/>
                </a:lnTo>
                <a:lnTo>
                  <a:pt x="4990" y="1028"/>
                </a:lnTo>
                <a:lnTo>
                  <a:pt x="5063" y="991"/>
                </a:lnTo>
                <a:lnTo>
                  <a:pt x="5100" y="955"/>
                </a:lnTo>
                <a:lnTo>
                  <a:pt x="5173" y="881"/>
                </a:lnTo>
                <a:lnTo>
                  <a:pt x="5173" y="808"/>
                </a:lnTo>
                <a:close/>
                <a:moveTo>
                  <a:pt x="9648" y="3302"/>
                </a:moveTo>
                <a:lnTo>
                  <a:pt x="9905" y="3375"/>
                </a:lnTo>
                <a:lnTo>
                  <a:pt x="9905" y="3412"/>
                </a:lnTo>
                <a:lnTo>
                  <a:pt x="10125" y="3632"/>
                </a:lnTo>
                <a:lnTo>
                  <a:pt x="10308" y="3889"/>
                </a:lnTo>
                <a:lnTo>
                  <a:pt x="10162" y="4036"/>
                </a:lnTo>
                <a:lnTo>
                  <a:pt x="9978" y="4182"/>
                </a:lnTo>
                <a:lnTo>
                  <a:pt x="9795" y="4293"/>
                </a:lnTo>
                <a:lnTo>
                  <a:pt x="9612" y="4329"/>
                </a:lnTo>
                <a:lnTo>
                  <a:pt x="9501" y="4293"/>
                </a:lnTo>
                <a:lnTo>
                  <a:pt x="9428" y="4256"/>
                </a:lnTo>
                <a:lnTo>
                  <a:pt x="9501" y="4146"/>
                </a:lnTo>
                <a:lnTo>
                  <a:pt x="9501" y="4072"/>
                </a:lnTo>
                <a:lnTo>
                  <a:pt x="9465" y="3999"/>
                </a:lnTo>
                <a:lnTo>
                  <a:pt x="9391" y="3926"/>
                </a:lnTo>
                <a:lnTo>
                  <a:pt x="9245" y="3926"/>
                </a:lnTo>
                <a:lnTo>
                  <a:pt x="9465" y="3816"/>
                </a:lnTo>
                <a:lnTo>
                  <a:pt x="9501" y="3779"/>
                </a:lnTo>
                <a:lnTo>
                  <a:pt x="9538" y="3742"/>
                </a:lnTo>
                <a:lnTo>
                  <a:pt x="9538" y="3632"/>
                </a:lnTo>
                <a:lnTo>
                  <a:pt x="9465" y="3559"/>
                </a:lnTo>
                <a:lnTo>
                  <a:pt x="9391" y="3522"/>
                </a:lnTo>
                <a:lnTo>
                  <a:pt x="9355" y="3522"/>
                </a:lnTo>
                <a:lnTo>
                  <a:pt x="9061" y="3632"/>
                </a:lnTo>
                <a:lnTo>
                  <a:pt x="9208" y="3375"/>
                </a:lnTo>
                <a:lnTo>
                  <a:pt x="9281" y="3412"/>
                </a:lnTo>
                <a:lnTo>
                  <a:pt x="9355" y="3412"/>
                </a:lnTo>
                <a:lnTo>
                  <a:pt x="9501" y="3375"/>
                </a:lnTo>
                <a:lnTo>
                  <a:pt x="9648" y="3302"/>
                </a:lnTo>
                <a:close/>
                <a:moveTo>
                  <a:pt x="1505" y="4329"/>
                </a:moveTo>
                <a:lnTo>
                  <a:pt x="1615" y="4366"/>
                </a:lnTo>
                <a:lnTo>
                  <a:pt x="1725" y="4439"/>
                </a:lnTo>
                <a:lnTo>
                  <a:pt x="1872" y="4586"/>
                </a:lnTo>
                <a:lnTo>
                  <a:pt x="1908" y="4769"/>
                </a:lnTo>
                <a:lnTo>
                  <a:pt x="1945" y="4916"/>
                </a:lnTo>
                <a:lnTo>
                  <a:pt x="1908" y="5100"/>
                </a:lnTo>
                <a:lnTo>
                  <a:pt x="1872" y="5246"/>
                </a:lnTo>
                <a:lnTo>
                  <a:pt x="1762" y="5393"/>
                </a:lnTo>
                <a:lnTo>
                  <a:pt x="1615" y="5503"/>
                </a:lnTo>
                <a:lnTo>
                  <a:pt x="1468" y="5576"/>
                </a:lnTo>
                <a:lnTo>
                  <a:pt x="1432" y="5430"/>
                </a:lnTo>
                <a:lnTo>
                  <a:pt x="1432" y="5283"/>
                </a:lnTo>
                <a:lnTo>
                  <a:pt x="1432" y="5210"/>
                </a:lnTo>
                <a:lnTo>
                  <a:pt x="1395" y="5136"/>
                </a:lnTo>
                <a:lnTo>
                  <a:pt x="1395" y="5063"/>
                </a:lnTo>
                <a:lnTo>
                  <a:pt x="1321" y="4989"/>
                </a:lnTo>
                <a:lnTo>
                  <a:pt x="1285" y="4953"/>
                </a:lnTo>
                <a:lnTo>
                  <a:pt x="1175" y="4989"/>
                </a:lnTo>
                <a:lnTo>
                  <a:pt x="1028" y="5063"/>
                </a:lnTo>
                <a:lnTo>
                  <a:pt x="1138" y="4989"/>
                </a:lnTo>
                <a:lnTo>
                  <a:pt x="1321" y="4879"/>
                </a:lnTo>
                <a:lnTo>
                  <a:pt x="1468" y="4769"/>
                </a:lnTo>
                <a:lnTo>
                  <a:pt x="1542" y="4696"/>
                </a:lnTo>
                <a:lnTo>
                  <a:pt x="1505" y="4623"/>
                </a:lnTo>
                <a:lnTo>
                  <a:pt x="1468" y="4549"/>
                </a:lnTo>
                <a:lnTo>
                  <a:pt x="1395" y="4513"/>
                </a:lnTo>
                <a:lnTo>
                  <a:pt x="1432" y="4476"/>
                </a:lnTo>
                <a:lnTo>
                  <a:pt x="1468" y="4439"/>
                </a:lnTo>
                <a:lnTo>
                  <a:pt x="1468" y="4403"/>
                </a:lnTo>
                <a:lnTo>
                  <a:pt x="1432" y="4329"/>
                </a:lnTo>
                <a:close/>
                <a:moveTo>
                  <a:pt x="1138" y="5576"/>
                </a:moveTo>
                <a:lnTo>
                  <a:pt x="1138" y="5650"/>
                </a:lnTo>
                <a:lnTo>
                  <a:pt x="1028" y="5613"/>
                </a:lnTo>
                <a:lnTo>
                  <a:pt x="1138" y="5576"/>
                </a:lnTo>
                <a:close/>
                <a:moveTo>
                  <a:pt x="7887" y="5907"/>
                </a:moveTo>
                <a:lnTo>
                  <a:pt x="8218" y="5980"/>
                </a:lnTo>
                <a:lnTo>
                  <a:pt x="8291" y="6090"/>
                </a:lnTo>
                <a:lnTo>
                  <a:pt x="8401" y="6163"/>
                </a:lnTo>
                <a:lnTo>
                  <a:pt x="8511" y="6273"/>
                </a:lnTo>
                <a:lnTo>
                  <a:pt x="8621" y="6383"/>
                </a:lnTo>
                <a:lnTo>
                  <a:pt x="8694" y="6530"/>
                </a:lnTo>
                <a:lnTo>
                  <a:pt x="8768" y="6677"/>
                </a:lnTo>
                <a:lnTo>
                  <a:pt x="8805" y="6934"/>
                </a:lnTo>
                <a:lnTo>
                  <a:pt x="8768" y="7154"/>
                </a:lnTo>
                <a:lnTo>
                  <a:pt x="8658" y="7374"/>
                </a:lnTo>
                <a:lnTo>
                  <a:pt x="8548" y="7557"/>
                </a:lnTo>
                <a:lnTo>
                  <a:pt x="8438" y="7704"/>
                </a:lnTo>
                <a:lnTo>
                  <a:pt x="8291" y="7814"/>
                </a:lnTo>
                <a:lnTo>
                  <a:pt x="8144" y="7887"/>
                </a:lnTo>
                <a:lnTo>
                  <a:pt x="7998" y="7961"/>
                </a:lnTo>
                <a:lnTo>
                  <a:pt x="8071" y="7594"/>
                </a:lnTo>
                <a:lnTo>
                  <a:pt x="8071" y="7520"/>
                </a:lnTo>
                <a:lnTo>
                  <a:pt x="8034" y="7484"/>
                </a:lnTo>
                <a:lnTo>
                  <a:pt x="7961" y="7484"/>
                </a:lnTo>
                <a:lnTo>
                  <a:pt x="7924" y="7520"/>
                </a:lnTo>
                <a:lnTo>
                  <a:pt x="7741" y="7741"/>
                </a:lnTo>
                <a:lnTo>
                  <a:pt x="7557" y="7997"/>
                </a:lnTo>
                <a:lnTo>
                  <a:pt x="7264" y="7924"/>
                </a:lnTo>
                <a:lnTo>
                  <a:pt x="7484" y="7594"/>
                </a:lnTo>
                <a:lnTo>
                  <a:pt x="7741" y="7337"/>
                </a:lnTo>
                <a:lnTo>
                  <a:pt x="7741" y="7264"/>
                </a:lnTo>
                <a:lnTo>
                  <a:pt x="7741" y="7227"/>
                </a:lnTo>
                <a:lnTo>
                  <a:pt x="7631" y="7227"/>
                </a:lnTo>
                <a:lnTo>
                  <a:pt x="7447" y="7337"/>
                </a:lnTo>
                <a:lnTo>
                  <a:pt x="7264" y="7447"/>
                </a:lnTo>
                <a:lnTo>
                  <a:pt x="7080" y="7594"/>
                </a:lnTo>
                <a:lnTo>
                  <a:pt x="6934" y="7777"/>
                </a:lnTo>
                <a:lnTo>
                  <a:pt x="6860" y="7704"/>
                </a:lnTo>
                <a:lnTo>
                  <a:pt x="6714" y="7557"/>
                </a:lnTo>
                <a:lnTo>
                  <a:pt x="7227" y="7264"/>
                </a:lnTo>
                <a:lnTo>
                  <a:pt x="7741" y="6934"/>
                </a:lnTo>
                <a:lnTo>
                  <a:pt x="7741" y="6897"/>
                </a:lnTo>
                <a:lnTo>
                  <a:pt x="7704" y="6860"/>
                </a:lnTo>
                <a:lnTo>
                  <a:pt x="7411" y="6860"/>
                </a:lnTo>
                <a:lnTo>
                  <a:pt x="7080" y="6934"/>
                </a:lnTo>
                <a:lnTo>
                  <a:pt x="6787" y="7044"/>
                </a:lnTo>
                <a:lnTo>
                  <a:pt x="6530" y="7227"/>
                </a:lnTo>
                <a:lnTo>
                  <a:pt x="6494" y="7007"/>
                </a:lnTo>
                <a:lnTo>
                  <a:pt x="6494" y="6750"/>
                </a:lnTo>
                <a:lnTo>
                  <a:pt x="6604" y="6713"/>
                </a:lnTo>
                <a:lnTo>
                  <a:pt x="6970" y="6603"/>
                </a:lnTo>
                <a:lnTo>
                  <a:pt x="7117" y="6530"/>
                </a:lnTo>
                <a:lnTo>
                  <a:pt x="7301" y="6420"/>
                </a:lnTo>
                <a:lnTo>
                  <a:pt x="7337" y="6347"/>
                </a:lnTo>
                <a:lnTo>
                  <a:pt x="7337" y="6310"/>
                </a:lnTo>
                <a:lnTo>
                  <a:pt x="7301" y="6310"/>
                </a:lnTo>
                <a:lnTo>
                  <a:pt x="7007" y="6273"/>
                </a:lnTo>
                <a:lnTo>
                  <a:pt x="6750" y="6310"/>
                </a:lnTo>
                <a:lnTo>
                  <a:pt x="6750" y="6310"/>
                </a:lnTo>
                <a:lnTo>
                  <a:pt x="6860" y="6200"/>
                </a:lnTo>
                <a:lnTo>
                  <a:pt x="6970" y="6090"/>
                </a:lnTo>
                <a:lnTo>
                  <a:pt x="7117" y="6017"/>
                </a:lnTo>
                <a:lnTo>
                  <a:pt x="7264" y="5943"/>
                </a:lnTo>
                <a:lnTo>
                  <a:pt x="7557" y="5907"/>
                </a:lnTo>
                <a:close/>
                <a:moveTo>
                  <a:pt x="4953" y="1"/>
                </a:moveTo>
                <a:lnTo>
                  <a:pt x="4733" y="37"/>
                </a:lnTo>
                <a:lnTo>
                  <a:pt x="4476" y="111"/>
                </a:lnTo>
                <a:lnTo>
                  <a:pt x="4256" y="184"/>
                </a:lnTo>
                <a:lnTo>
                  <a:pt x="4036" y="294"/>
                </a:lnTo>
                <a:lnTo>
                  <a:pt x="3632" y="551"/>
                </a:lnTo>
                <a:lnTo>
                  <a:pt x="3302" y="881"/>
                </a:lnTo>
                <a:lnTo>
                  <a:pt x="2972" y="1248"/>
                </a:lnTo>
                <a:lnTo>
                  <a:pt x="2679" y="1651"/>
                </a:lnTo>
                <a:lnTo>
                  <a:pt x="2569" y="1872"/>
                </a:lnTo>
                <a:lnTo>
                  <a:pt x="2495" y="2092"/>
                </a:lnTo>
                <a:lnTo>
                  <a:pt x="2422" y="2348"/>
                </a:lnTo>
                <a:lnTo>
                  <a:pt x="2385" y="2568"/>
                </a:lnTo>
                <a:lnTo>
                  <a:pt x="2422" y="2789"/>
                </a:lnTo>
                <a:lnTo>
                  <a:pt x="2459" y="2935"/>
                </a:lnTo>
                <a:lnTo>
                  <a:pt x="2532" y="3119"/>
                </a:lnTo>
                <a:lnTo>
                  <a:pt x="2605" y="3265"/>
                </a:lnTo>
                <a:lnTo>
                  <a:pt x="2495" y="3339"/>
                </a:lnTo>
                <a:lnTo>
                  <a:pt x="2018" y="3559"/>
                </a:lnTo>
                <a:lnTo>
                  <a:pt x="1798" y="3706"/>
                </a:lnTo>
                <a:lnTo>
                  <a:pt x="1688" y="3779"/>
                </a:lnTo>
                <a:lnTo>
                  <a:pt x="1578" y="3852"/>
                </a:lnTo>
                <a:lnTo>
                  <a:pt x="1065" y="3852"/>
                </a:lnTo>
                <a:lnTo>
                  <a:pt x="881" y="3926"/>
                </a:lnTo>
                <a:lnTo>
                  <a:pt x="735" y="3999"/>
                </a:lnTo>
                <a:lnTo>
                  <a:pt x="588" y="4109"/>
                </a:lnTo>
                <a:lnTo>
                  <a:pt x="478" y="4256"/>
                </a:lnTo>
                <a:lnTo>
                  <a:pt x="368" y="4403"/>
                </a:lnTo>
                <a:lnTo>
                  <a:pt x="184" y="4623"/>
                </a:lnTo>
                <a:lnTo>
                  <a:pt x="74" y="4879"/>
                </a:lnTo>
                <a:lnTo>
                  <a:pt x="38" y="4989"/>
                </a:lnTo>
                <a:lnTo>
                  <a:pt x="1" y="5136"/>
                </a:lnTo>
                <a:lnTo>
                  <a:pt x="38" y="5283"/>
                </a:lnTo>
                <a:lnTo>
                  <a:pt x="74" y="5430"/>
                </a:lnTo>
                <a:lnTo>
                  <a:pt x="184" y="5576"/>
                </a:lnTo>
                <a:lnTo>
                  <a:pt x="258" y="5723"/>
                </a:lnTo>
                <a:lnTo>
                  <a:pt x="404" y="5833"/>
                </a:lnTo>
                <a:lnTo>
                  <a:pt x="514" y="5943"/>
                </a:lnTo>
                <a:lnTo>
                  <a:pt x="661" y="6017"/>
                </a:lnTo>
                <a:lnTo>
                  <a:pt x="845" y="6053"/>
                </a:lnTo>
                <a:lnTo>
                  <a:pt x="1175" y="6127"/>
                </a:lnTo>
                <a:lnTo>
                  <a:pt x="1358" y="6127"/>
                </a:lnTo>
                <a:lnTo>
                  <a:pt x="1505" y="6090"/>
                </a:lnTo>
                <a:lnTo>
                  <a:pt x="1688" y="6053"/>
                </a:lnTo>
                <a:lnTo>
                  <a:pt x="1835" y="5980"/>
                </a:lnTo>
                <a:lnTo>
                  <a:pt x="2055" y="5760"/>
                </a:lnTo>
                <a:lnTo>
                  <a:pt x="2275" y="5503"/>
                </a:lnTo>
                <a:lnTo>
                  <a:pt x="2385" y="5210"/>
                </a:lnTo>
                <a:lnTo>
                  <a:pt x="2422" y="5063"/>
                </a:lnTo>
                <a:lnTo>
                  <a:pt x="2422" y="4879"/>
                </a:lnTo>
                <a:lnTo>
                  <a:pt x="2385" y="4733"/>
                </a:lnTo>
                <a:lnTo>
                  <a:pt x="2349" y="4586"/>
                </a:lnTo>
                <a:lnTo>
                  <a:pt x="2275" y="4403"/>
                </a:lnTo>
                <a:lnTo>
                  <a:pt x="2202" y="4256"/>
                </a:lnTo>
                <a:lnTo>
                  <a:pt x="2092" y="4146"/>
                </a:lnTo>
                <a:lnTo>
                  <a:pt x="2055" y="4109"/>
                </a:lnTo>
                <a:lnTo>
                  <a:pt x="2165" y="4036"/>
                </a:lnTo>
                <a:lnTo>
                  <a:pt x="2495" y="3816"/>
                </a:lnTo>
                <a:lnTo>
                  <a:pt x="2679" y="3669"/>
                </a:lnTo>
                <a:lnTo>
                  <a:pt x="2862" y="3522"/>
                </a:lnTo>
                <a:lnTo>
                  <a:pt x="3119" y="3706"/>
                </a:lnTo>
                <a:lnTo>
                  <a:pt x="3156" y="3779"/>
                </a:lnTo>
                <a:lnTo>
                  <a:pt x="3229" y="3816"/>
                </a:lnTo>
                <a:lnTo>
                  <a:pt x="3339" y="3816"/>
                </a:lnTo>
                <a:lnTo>
                  <a:pt x="3706" y="3962"/>
                </a:lnTo>
                <a:lnTo>
                  <a:pt x="4109" y="4036"/>
                </a:lnTo>
                <a:lnTo>
                  <a:pt x="4513" y="4072"/>
                </a:lnTo>
                <a:lnTo>
                  <a:pt x="4880" y="3999"/>
                </a:lnTo>
                <a:lnTo>
                  <a:pt x="5246" y="3889"/>
                </a:lnTo>
                <a:lnTo>
                  <a:pt x="5283" y="3962"/>
                </a:lnTo>
                <a:lnTo>
                  <a:pt x="5320" y="4036"/>
                </a:lnTo>
                <a:lnTo>
                  <a:pt x="5540" y="4219"/>
                </a:lnTo>
                <a:lnTo>
                  <a:pt x="5723" y="4439"/>
                </a:lnTo>
                <a:lnTo>
                  <a:pt x="5980" y="4916"/>
                </a:lnTo>
                <a:lnTo>
                  <a:pt x="6200" y="5430"/>
                </a:lnTo>
                <a:lnTo>
                  <a:pt x="6347" y="5650"/>
                </a:lnTo>
                <a:lnTo>
                  <a:pt x="6530" y="5870"/>
                </a:lnTo>
                <a:lnTo>
                  <a:pt x="6347" y="6017"/>
                </a:lnTo>
                <a:lnTo>
                  <a:pt x="6237" y="6200"/>
                </a:lnTo>
                <a:lnTo>
                  <a:pt x="6127" y="6383"/>
                </a:lnTo>
                <a:lnTo>
                  <a:pt x="6053" y="6567"/>
                </a:lnTo>
                <a:lnTo>
                  <a:pt x="5797" y="6713"/>
                </a:lnTo>
                <a:lnTo>
                  <a:pt x="5723" y="6824"/>
                </a:lnTo>
                <a:lnTo>
                  <a:pt x="5723" y="6934"/>
                </a:lnTo>
                <a:lnTo>
                  <a:pt x="5760" y="7044"/>
                </a:lnTo>
                <a:lnTo>
                  <a:pt x="5833" y="7080"/>
                </a:lnTo>
                <a:lnTo>
                  <a:pt x="6017" y="7080"/>
                </a:lnTo>
                <a:lnTo>
                  <a:pt x="6053" y="7300"/>
                </a:lnTo>
                <a:lnTo>
                  <a:pt x="6127" y="7520"/>
                </a:lnTo>
                <a:lnTo>
                  <a:pt x="6127" y="7631"/>
                </a:lnTo>
                <a:lnTo>
                  <a:pt x="6127" y="7741"/>
                </a:lnTo>
                <a:lnTo>
                  <a:pt x="6200" y="7814"/>
                </a:lnTo>
                <a:lnTo>
                  <a:pt x="6310" y="7851"/>
                </a:lnTo>
                <a:lnTo>
                  <a:pt x="6347" y="7851"/>
                </a:lnTo>
                <a:lnTo>
                  <a:pt x="6494" y="8034"/>
                </a:lnTo>
                <a:lnTo>
                  <a:pt x="6640" y="8144"/>
                </a:lnTo>
                <a:lnTo>
                  <a:pt x="6787" y="8254"/>
                </a:lnTo>
                <a:lnTo>
                  <a:pt x="6860" y="8291"/>
                </a:lnTo>
                <a:lnTo>
                  <a:pt x="6934" y="8327"/>
                </a:lnTo>
                <a:lnTo>
                  <a:pt x="7191" y="8438"/>
                </a:lnTo>
                <a:lnTo>
                  <a:pt x="7447" y="8474"/>
                </a:lnTo>
                <a:lnTo>
                  <a:pt x="7741" y="8474"/>
                </a:lnTo>
                <a:lnTo>
                  <a:pt x="7998" y="8438"/>
                </a:lnTo>
                <a:lnTo>
                  <a:pt x="8254" y="8364"/>
                </a:lnTo>
                <a:lnTo>
                  <a:pt x="8511" y="8254"/>
                </a:lnTo>
                <a:lnTo>
                  <a:pt x="8731" y="8071"/>
                </a:lnTo>
                <a:lnTo>
                  <a:pt x="8915" y="7887"/>
                </a:lnTo>
                <a:lnTo>
                  <a:pt x="9098" y="7631"/>
                </a:lnTo>
                <a:lnTo>
                  <a:pt x="9245" y="7300"/>
                </a:lnTo>
                <a:lnTo>
                  <a:pt x="9281" y="7007"/>
                </a:lnTo>
                <a:lnTo>
                  <a:pt x="9318" y="6824"/>
                </a:lnTo>
                <a:lnTo>
                  <a:pt x="9281" y="6677"/>
                </a:lnTo>
                <a:lnTo>
                  <a:pt x="9208" y="6457"/>
                </a:lnTo>
                <a:lnTo>
                  <a:pt x="9135" y="6200"/>
                </a:lnTo>
                <a:lnTo>
                  <a:pt x="8951" y="5980"/>
                </a:lnTo>
                <a:lnTo>
                  <a:pt x="8878" y="5907"/>
                </a:lnTo>
                <a:lnTo>
                  <a:pt x="8768" y="5833"/>
                </a:lnTo>
                <a:lnTo>
                  <a:pt x="8805" y="5686"/>
                </a:lnTo>
                <a:lnTo>
                  <a:pt x="9025" y="5246"/>
                </a:lnTo>
                <a:lnTo>
                  <a:pt x="9208" y="4769"/>
                </a:lnTo>
                <a:lnTo>
                  <a:pt x="9428" y="4806"/>
                </a:lnTo>
                <a:lnTo>
                  <a:pt x="9648" y="4806"/>
                </a:lnTo>
                <a:lnTo>
                  <a:pt x="9832" y="4733"/>
                </a:lnTo>
                <a:lnTo>
                  <a:pt x="10052" y="4659"/>
                </a:lnTo>
                <a:lnTo>
                  <a:pt x="10235" y="4549"/>
                </a:lnTo>
                <a:lnTo>
                  <a:pt x="10419" y="4403"/>
                </a:lnTo>
                <a:lnTo>
                  <a:pt x="10712" y="4109"/>
                </a:lnTo>
                <a:lnTo>
                  <a:pt x="10785" y="3962"/>
                </a:lnTo>
                <a:lnTo>
                  <a:pt x="10785" y="3816"/>
                </a:lnTo>
                <a:lnTo>
                  <a:pt x="10639" y="3559"/>
                </a:lnTo>
                <a:lnTo>
                  <a:pt x="10492" y="3339"/>
                </a:lnTo>
                <a:lnTo>
                  <a:pt x="10345" y="3155"/>
                </a:lnTo>
                <a:lnTo>
                  <a:pt x="10125" y="2972"/>
                </a:lnTo>
                <a:lnTo>
                  <a:pt x="9905" y="2825"/>
                </a:lnTo>
                <a:lnTo>
                  <a:pt x="9795" y="2789"/>
                </a:lnTo>
                <a:lnTo>
                  <a:pt x="9685" y="2752"/>
                </a:lnTo>
                <a:lnTo>
                  <a:pt x="9501" y="2862"/>
                </a:lnTo>
                <a:lnTo>
                  <a:pt x="9391" y="2825"/>
                </a:lnTo>
                <a:lnTo>
                  <a:pt x="9318" y="2862"/>
                </a:lnTo>
                <a:lnTo>
                  <a:pt x="9025" y="3009"/>
                </a:lnTo>
                <a:lnTo>
                  <a:pt x="8768" y="3192"/>
                </a:lnTo>
                <a:lnTo>
                  <a:pt x="8658" y="3302"/>
                </a:lnTo>
                <a:lnTo>
                  <a:pt x="8548" y="3449"/>
                </a:lnTo>
                <a:lnTo>
                  <a:pt x="8474" y="3559"/>
                </a:lnTo>
                <a:lnTo>
                  <a:pt x="8438" y="3742"/>
                </a:lnTo>
                <a:lnTo>
                  <a:pt x="8438" y="3852"/>
                </a:lnTo>
                <a:lnTo>
                  <a:pt x="8438" y="3962"/>
                </a:lnTo>
                <a:lnTo>
                  <a:pt x="8474" y="4182"/>
                </a:lnTo>
                <a:lnTo>
                  <a:pt x="8621" y="4403"/>
                </a:lnTo>
                <a:lnTo>
                  <a:pt x="8768" y="4549"/>
                </a:lnTo>
                <a:lnTo>
                  <a:pt x="8878" y="4623"/>
                </a:lnTo>
                <a:lnTo>
                  <a:pt x="8694" y="4879"/>
                </a:lnTo>
                <a:lnTo>
                  <a:pt x="8548" y="5136"/>
                </a:lnTo>
                <a:lnTo>
                  <a:pt x="8291" y="5613"/>
                </a:lnTo>
                <a:lnTo>
                  <a:pt x="8144" y="5540"/>
                </a:lnTo>
                <a:lnTo>
                  <a:pt x="7961" y="5503"/>
                </a:lnTo>
                <a:lnTo>
                  <a:pt x="7777" y="5466"/>
                </a:lnTo>
                <a:lnTo>
                  <a:pt x="7411" y="5466"/>
                </a:lnTo>
                <a:lnTo>
                  <a:pt x="7227" y="5503"/>
                </a:lnTo>
                <a:lnTo>
                  <a:pt x="7044" y="5540"/>
                </a:lnTo>
                <a:lnTo>
                  <a:pt x="6860" y="5650"/>
                </a:lnTo>
                <a:lnTo>
                  <a:pt x="6750" y="5320"/>
                </a:lnTo>
                <a:lnTo>
                  <a:pt x="6604" y="5026"/>
                </a:lnTo>
                <a:lnTo>
                  <a:pt x="6273" y="4476"/>
                </a:lnTo>
                <a:lnTo>
                  <a:pt x="6163" y="4256"/>
                </a:lnTo>
                <a:lnTo>
                  <a:pt x="6053" y="4072"/>
                </a:lnTo>
                <a:lnTo>
                  <a:pt x="5870" y="3889"/>
                </a:lnTo>
                <a:lnTo>
                  <a:pt x="5687" y="3779"/>
                </a:lnTo>
                <a:lnTo>
                  <a:pt x="5723" y="3706"/>
                </a:lnTo>
                <a:lnTo>
                  <a:pt x="5723" y="3632"/>
                </a:lnTo>
                <a:lnTo>
                  <a:pt x="5907" y="3486"/>
                </a:lnTo>
                <a:lnTo>
                  <a:pt x="6053" y="3339"/>
                </a:lnTo>
                <a:lnTo>
                  <a:pt x="6200" y="3155"/>
                </a:lnTo>
                <a:lnTo>
                  <a:pt x="6347" y="2972"/>
                </a:lnTo>
                <a:lnTo>
                  <a:pt x="6457" y="2752"/>
                </a:lnTo>
                <a:lnTo>
                  <a:pt x="6530" y="2532"/>
                </a:lnTo>
                <a:lnTo>
                  <a:pt x="6604" y="2312"/>
                </a:lnTo>
                <a:lnTo>
                  <a:pt x="6677" y="2055"/>
                </a:lnTo>
                <a:lnTo>
                  <a:pt x="6677" y="1615"/>
                </a:lnTo>
                <a:lnTo>
                  <a:pt x="6677" y="1358"/>
                </a:lnTo>
                <a:lnTo>
                  <a:pt x="6640" y="1138"/>
                </a:lnTo>
                <a:lnTo>
                  <a:pt x="6567" y="881"/>
                </a:lnTo>
                <a:lnTo>
                  <a:pt x="6457" y="698"/>
                </a:lnTo>
                <a:lnTo>
                  <a:pt x="6273" y="551"/>
                </a:lnTo>
                <a:lnTo>
                  <a:pt x="6200" y="478"/>
                </a:lnTo>
                <a:lnTo>
                  <a:pt x="6090" y="478"/>
                </a:lnTo>
                <a:lnTo>
                  <a:pt x="6017" y="331"/>
                </a:lnTo>
                <a:lnTo>
                  <a:pt x="5907" y="221"/>
                </a:lnTo>
                <a:lnTo>
                  <a:pt x="5760" y="148"/>
                </a:lnTo>
                <a:lnTo>
                  <a:pt x="5613" y="74"/>
                </a:lnTo>
                <a:lnTo>
                  <a:pt x="5283" y="1"/>
                </a:lnTo>
                <a:close/>
                <a:moveTo>
                  <a:pt x="15114" y="6750"/>
                </a:moveTo>
                <a:lnTo>
                  <a:pt x="15187" y="6787"/>
                </a:lnTo>
                <a:lnTo>
                  <a:pt x="15481" y="6897"/>
                </a:lnTo>
                <a:lnTo>
                  <a:pt x="15591" y="6970"/>
                </a:lnTo>
                <a:lnTo>
                  <a:pt x="15737" y="7044"/>
                </a:lnTo>
                <a:lnTo>
                  <a:pt x="15847" y="7190"/>
                </a:lnTo>
                <a:lnTo>
                  <a:pt x="15921" y="7337"/>
                </a:lnTo>
                <a:lnTo>
                  <a:pt x="16068" y="7667"/>
                </a:lnTo>
                <a:lnTo>
                  <a:pt x="16141" y="8034"/>
                </a:lnTo>
                <a:lnTo>
                  <a:pt x="16178" y="8438"/>
                </a:lnTo>
                <a:lnTo>
                  <a:pt x="16178" y="8621"/>
                </a:lnTo>
                <a:lnTo>
                  <a:pt x="16141" y="8804"/>
                </a:lnTo>
                <a:lnTo>
                  <a:pt x="16068" y="8988"/>
                </a:lnTo>
                <a:lnTo>
                  <a:pt x="15957" y="9134"/>
                </a:lnTo>
                <a:lnTo>
                  <a:pt x="15701" y="9355"/>
                </a:lnTo>
                <a:lnTo>
                  <a:pt x="15407" y="9575"/>
                </a:lnTo>
                <a:lnTo>
                  <a:pt x="15077" y="9758"/>
                </a:lnTo>
                <a:lnTo>
                  <a:pt x="14710" y="9905"/>
                </a:lnTo>
                <a:lnTo>
                  <a:pt x="14710" y="9905"/>
                </a:lnTo>
                <a:lnTo>
                  <a:pt x="15187" y="9208"/>
                </a:lnTo>
                <a:lnTo>
                  <a:pt x="15187" y="9134"/>
                </a:lnTo>
                <a:lnTo>
                  <a:pt x="15150" y="9098"/>
                </a:lnTo>
                <a:lnTo>
                  <a:pt x="15114" y="9061"/>
                </a:lnTo>
                <a:lnTo>
                  <a:pt x="15040" y="9098"/>
                </a:lnTo>
                <a:lnTo>
                  <a:pt x="14564" y="9538"/>
                </a:lnTo>
                <a:lnTo>
                  <a:pt x="14123" y="9978"/>
                </a:lnTo>
                <a:lnTo>
                  <a:pt x="13940" y="9978"/>
                </a:lnTo>
                <a:lnTo>
                  <a:pt x="13757" y="9905"/>
                </a:lnTo>
                <a:lnTo>
                  <a:pt x="13940" y="9648"/>
                </a:lnTo>
                <a:lnTo>
                  <a:pt x="14160" y="9391"/>
                </a:lnTo>
                <a:lnTo>
                  <a:pt x="14380" y="9134"/>
                </a:lnTo>
                <a:lnTo>
                  <a:pt x="14637" y="8914"/>
                </a:lnTo>
                <a:lnTo>
                  <a:pt x="14674" y="8841"/>
                </a:lnTo>
                <a:lnTo>
                  <a:pt x="14674" y="8804"/>
                </a:lnTo>
                <a:lnTo>
                  <a:pt x="14637" y="8731"/>
                </a:lnTo>
                <a:lnTo>
                  <a:pt x="14564" y="8731"/>
                </a:lnTo>
                <a:lnTo>
                  <a:pt x="14784" y="8584"/>
                </a:lnTo>
                <a:lnTo>
                  <a:pt x="14820" y="8511"/>
                </a:lnTo>
                <a:lnTo>
                  <a:pt x="14784" y="8438"/>
                </a:lnTo>
                <a:lnTo>
                  <a:pt x="14710" y="8401"/>
                </a:lnTo>
                <a:lnTo>
                  <a:pt x="14637" y="8401"/>
                </a:lnTo>
                <a:lnTo>
                  <a:pt x="14233" y="8621"/>
                </a:lnTo>
                <a:lnTo>
                  <a:pt x="13867" y="8841"/>
                </a:lnTo>
                <a:lnTo>
                  <a:pt x="13500" y="9061"/>
                </a:lnTo>
                <a:lnTo>
                  <a:pt x="13170" y="9318"/>
                </a:lnTo>
                <a:lnTo>
                  <a:pt x="13060" y="9098"/>
                </a:lnTo>
                <a:lnTo>
                  <a:pt x="13720" y="8658"/>
                </a:lnTo>
                <a:lnTo>
                  <a:pt x="14417" y="8291"/>
                </a:lnTo>
                <a:lnTo>
                  <a:pt x="14454" y="8217"/>
                </a:lnTo>
                <a:lnTo>
                  <a:pt x="14454" y="8144"/>
                </a:lnTo>
                <a:lnTo>
                  <a:pt x="14417" y="8107"/>
                </a:lnTo>
                <a:lnTo>
                  <a:pt x="14343" y="8107"/>
                </a:lnTo>
                <a:lnTo>
                  <a:pt x="13647" y="8364"/>
                </a:lnTo>
                <a:lnTo>
                  <a:pt x="12986" y="8658"/>
                </a:lnTo>
                <a:lnTo>
                  <a:pt x="12986" y="8474"/>
                </a:lnTo>
                <a:lnTo>
                  <a:pt x="13133" y="8401"/>
                </a:lnTo>
                <a:lnTo>
                  <a:pt x="13243" y="8327"/>
                </a:lnTo>
                <a:lnTo>
                  <a:pt x="13500" y="8144"/>
                </a:lnTo>
                <a:lnTo>
                  <a:pt x="14013" y="7924"/>
                </a:lnTo>
                <a:lnTo>
                  <a:pt x="14307" y="7814"/>
                </a:lnTo>
                <a:lnTo>
                  <a:pt x="14564" y="7777"/>
                </a:lnTo>
                <a:lnTo>
                  <a:pt x="14600" y="7741"/>
                </a:lnTo>
                <a:lnTo>
                  <a:pt x="14600" y="7704"/>
                </a:lnTo>
                <a:lnTo>
                  <a:pt x="14564" y="7667"/>
                </a:lnTo>
                <a:lnTo>
                  <a:pt x="14233" y="7667"/>
                </a:lnTo>
                <a:lnTo>
                  <a:pt x="13903" y="7704"/>
                </a:lnTo>
                <a:lnTo>
                  <a:pt x="13573" y="7777"/>
                </a:lnTo>
                <a:lnTo>
                  <a:pt x="13280" y="7851"/>
                </a:lnTo>
                <a:lnTo>
                  <a:pt x="13500" y="7594"/>
                </a:lnTo>
                <a:lnTo>
                  <a:pt x="14087" y="7484"/>
                </a:lnTo>
                <a:lnTo>
                  <a:pt x="14380" y="7410"/>
                </a:lnTo>
                <a:lnTo>
                  <a:pt x="14674" y="7264"/>
                </a:lnTo>
                <a:lnTo>
                  <a:pt x="14710" y="7227"/>
                </a:lnTo>
                <a:lnTo>
                  <a:pt x="14710" y="7190"/>
                </a:lnTo>
                <a:lnTo>
                  <a:pt x="14710" y="7154"/>
                </a:lnTo>
                <a:lnTo>
                  <a:pt x="14637" y="7117"/>
                </a:lnTo>
                <a:lnTo>
                  <a:pt x="14343" y="7080"/>
                </a:lnTo>
                <a:lnTo>
                  <a:pt x="14013" y="7080"/>
                </a:lnTo>
                <a:lnTo>
                  <a:pt x="14270" y="6934"/>
                </a:lnTo>
                <a:lnTo>
                  <a:pt x="14527" y="6824"/>
                </a:lnTo>
                <a:lnTo>
                  <a:pt x="14820" y="6750"/>
                </a:lnTo>
                <a:close/>
                <a:moveTo>
                  <a:pt x="5246" y="9098"/>
                </a:moveTo>
                <a:lnTo>
                  <a:pt x="5320" y="9208"/>
                </a:lnTo>
                <a:lnTo>
                  <a:pt x="5393" y="9245"/>
                </a:lnTo>
                <a:lnTo>
                  <a:pt x="5577" y="9245"/>
                </a:lnTo>
                <a:lnTo>
                  <a:pt x="5650" y="9281"/>
                </a:lnTo>
                <a:lnTo>
                  <a:pt x="5760" y="9318"/>
                </a:lnTo>
                <a:lnTo>
                  <a:pt x="5833" y="9391"/>
                </a:lnTo>
                <a:lnTo>
                  <a:pt x="5870" y="9465"/>
                </a:lnTo>
                <a:lnTo>
                  <a:pt x="5907" y="9538"/>
                </a:lnTo>
                <a:lnTo>
                  <a:pt x="5907" y="9648"/>
                </a:lnTo>
                <a:lnTo>
                  <a:pt x="5870" y="9758"/>
                </a:lnTo>
                <a:lnTo>
                  <a:pt x="5797" y="9831"/>
                </a:lnTo>
                <a:lnTo>
                  <a:pt x="5723" y="9905"/>
                </a:lnTo>
                <a:lnTo>
                  <a:pt x="5650" y="9978"/>
                </a:lnTo>
                <a:lnTo>
                  <a:pt x="5540" y="10015"/>
                </a:lnTo>
                <a:lnTo>
                  <a:pt x="5466" y="9868"/>
                </a:lnTo>
                <a:lnTo>
                  <a:pt x="5356" y="9758"/>
                </a:lnTo>
                <a:lnTo>
                  <a:pt x="5210" y="9685"/>
                </a:lnTo>
                <a:lnTo>
                  <a:pt x="5026" y="9648"/>
                </a:lnTo>
                <a:lnTo>
                  <a:pt x="5063" y="9648"/>
                </a:lnTo>
                <a:lnTo>
                  <a:pt x="5210" y="9575"/>
                </a:lnTo>
                <a:lnTo>
                  <a:pt x="5283" y="9538"/>
                </a:lnTo>
                <a:lnTo>
                  <a:pt x="5283" y="9501"/>
                </a:lnTo>
                <a:lnTo>
                  <a:pt x="5283" y="9355"/>
                </a:lnTo>
                <a:lnTo>
                  <a:pt x="5210" y="9245"/>
                </a:lnTo>
                <a:lnTo>
                  <a:pt x="5100" y="9245"/>
                </a:lnTo>
                <a:lnTo>
                  <a:pt x="4953" y="9281"/>
                </a:lnTo>
                <a:lnTo>
                  <a:pt x="4806" y="9355"/>
                </a:lnTo>
                <a:lnTo>
                  <a:pt x="4806" y="9355"/>
                </a:lnTo>
                <a:lnTo>
                  <a:pt x="4843" y="9281"/>
                </a:lnTo>
                <a:lnTo>
                  <a:pt x="4880" y="9208"/>
                </a:lnTo>
                <a:lnTo>
                  <a:pt x="4843" y="9171"/>
                </a:lnTo>
                <a:lnTo>
                  <a:pt x="5026" y="9134"/>
                </a:lnTo>
                <a:lnTo>
                  <a:pt x="5246" y="9098"/>
                </a:lnTo>
                <a:close/>
                <a:moveTo>
                  <a:pt x="6347" y="8034"/>
                </a:moveTo>
                <a:lnTo>
                  <a:pt x="6347" y="8071"/>
                </a:lnTo>
                <a:lnTo>
                  <a:pt x="6310" y="8181"/>
                </a:lnTo>
                <a:lnTo>
                  <a:pt x="6127" y="8254"/>
                </a:lnTo>
                <a:lnTo>
                  <a:pt x="5980" y="8364"/>
                </a:lnTo>
                <a:lnTo>
                  <a:pt x="5687" y="8621"/>
                </a:lnTo>
                <a:lnTo>
                  <a:pt x="5577" y="8621"/>
                </a:lnTo>
                <a:lnTo>
                  <a:pt x="5466" y="8694"/>
                </a:lnTo>
                <a:lnTo>
                  <a:pt x="5393" y="8768"/>
                </a:lnTo>
                <a:lnTo>
                  <a:pt x="5246" y="8731"/>
                </a:lnTo>
                <a:lnTo>
                  <a:pt x="4806" y="8731"/>
                </a:lnTo>
                <a:lnTo>
                  <a:pt x="4549" y="8841"/>
                </a:lnTo>
                <a:lnTo>
                  <a:pt x="4293" y="9024"/>
                </a:lnTo>
                <a:lnTo>
                  <a:pt x="4183" y="9171"/>
                </a:lnTo>
                <a:lnTo>
                  <a:pt x="4073" y="9355"/>
                </a:lnTo>
                <a:lnTo>
                  <a:pt x="4073" y="9501"/>
                </a:lnTo>
                <a:lnTo>
                  <a:pt x="4073" y="9648"/>
                </a:lnTo>
                <a:lnTo>
                  <a:pt x="4073" y="9721"/>
                </a:lnTo>
                <a:lnTo>
                  <a:pt x="4146" y="9831"/>
                </a:lnTo>
                <a:lnTo>
                  <a:pt x="4256" y="9978"/>
                </a:lnTo>
                <a:lnTo>
                  <a:pt x="4439" y="10162"/>
                </a:lnTo>
                <a:lnTo>
                  <a:pt x="4623" y="10308"/>
                </a:lnTo>
                <a:lnTo>
                  <a:pt x="4843" y="10382"/>
                </a:lnTo>
                <a:lnTo>
                  <a:pt x="5026" y="10455"/>
                </a:lnTo>
                <a:lnTo>
                  <a:pt x="5246" y="10492"/>
                </a:lnTo>
                <a:lnTo>
                  <a:pt x="5466" y="10492"/>
                </a:lnTo>
                <a:lnTo>
                  <a:pt x="5723" y="10455"/>
                </a:lnTo>
                <a:lnTo>
                  <a:pt x="5907" y="10345"/>
                </a:lnTo>
                <a:lnTo>
                  <a:pt x="6090" y="10235"/>
                </a:lnTo>
                <a:lnTo>
                  <a:pt x="6237" y="10052"/>
                </a:lnTo>
                <a:lnTo>
                  <a:pt x="6347" y="9868"/>
                </a:lnTo>
                <a:lnTo>
                  <a:pt x="6384" y="9575"/>
                </a:lnTo>
                <a:lnTo>
                  <a:pt x="6310" y="9355"/>
                </a:lnTo>
                <a:lnTo>
                  <a:pt x="6200" y="9134"/>
                </a:lnTo>
                <a:lnTo>
                  <a:pt x="6017" y="8951"/>
                </a:lnTo>
                <a:lnTo>
                  <a:pt x="6310" y="8658"/>
                </a:lnTo>
                <a:lnTo>
                  <a:pt x="6420" y="8548"/>
                </a:lnTo>
                <a:lnTo>
                  <a:pt x="6567" y="8401"/>
                </a:lnTo>
                <a:lnTo>
                  <a:pt x="6567" y="8327"/>
                </a:lnTo>
                <a:lnTo>
                  <a:pt x="6567" y="8254"/>
                </a:lnTo>
                <a:lnTo>
                  <a:pt x="6530" y="8217"/>
                </a:lnTo>
                <a:lnTo>
                  <a:pt x="6494" y="8181"/>
                </a:lnTo>
                <a:lnTo>
                  <a:pt x="6384" y="8071"/>
                </a:lnTo>
                <a:lnTo>
                  <a:pt x="6347" y="8034"/>
                </a:lnTo>
                <a:close/>
                <a:moveTo>
                  <a:pt x="19992" y="10418"/>
                </a:moveTo>
                <a:lnTo>
                  <a:pt x="20139" y="10492"/>
                </a:lnTo>
                <a:lnTo>
                  <a:pt x="20139" y="10602"/>
                </a:lnTo>
                <a:lnTo>
                  <a:pt x="20176" y="10638"/>
                </a:lnTo>
                <a:lnTo>
                  <a:pt x="20213" y="10638"/>
                </a:lnTo>
                <a:lnTo>
                  <a:pt x="20249" y="10602"/>
                </a:lnTo>
                <a:lnTo>
                  <a:pt x="20286" y="10785"/>
                </a:lnTo>
                <a:lnTo>
                  <a:pt x="20286" y="11042"/>
                </a:lnTo>
                <a:lnTo>
                  <a:pt x="20286" y="11189"/>
                </a:lnTo>
                <a:lnTo>
                  <a:pt x="20213" y="11372"/>
                </a:lnTo>
                <a:lnTo>
                  <a:pt x="20139" y="11519"/>
                </a:lnTo>
                <a:lnTo>
                  <a:pt x="20066" y="11665"/>
                </a:lnTo>
                <a:lnTo>
                  <a:pt x="19956" y="11812"/>
                </a:lnTo>
                <a:lnTo>
                  <a:pt x="19809" y="11886"/>
                </a:lnTo>
                <a:lnTo>
                  <a:pt x="19662" y="11959"/>
                </a:lnTo>
                <a:lnTo>
                  <a:pt x="19479" y="11959"/>
                </a:lnTo>
                <a:lnTo>
                  <a:pt x="19442" y="11886"/>
                </a:lnTo>
                <a:lnTo>
                  <a:pt x="19222" y="11776"/>
                </a:lnTo>
                <a:lnTo>
                  <a:pt x="19626" y="11702"/>
                </a:lnTo>
                <a:lnTo>
                  <a:pt x="19662" y="11665"/>
                </a:lnTo>
                <a:lnTo>
                  <a:pt x="19736" y="11629"/>
                </a:lnTo>
                <a:lnTo>
                  <a:pt x="19736" y="11482"/>
                </a:lnTo>
                <a:lnTo>
                  <a:pt x="19699" y="11372"/>
                </a:lnTo>
                <a:lnTo>
                  <a:pt x="19626" y="11335"/>
                </a:lnTo>
                <a:lnTo>
                  <a:pt x="19406" y="11335"/>
                </a:lnTo>
                <a:lnTo>
                  <a:pt x="19662" y="11152"/>
                </a:lnTo>
                <a:lnTo>
                  <a:pt x="19736" y="11115"/>
                </a:lnTo>
                <a:lnTo>
                  <a:pt x="19736" y="11042"/>
                </a:lnTo>
                <a:lnTo>
                  <a:pt x="19736" y="10969"/>
                </a:lnTo>
                <a:lnTo>
                  <a:pt x="19736" y="10932"/>
                </a:lnTo>
                <a:lnTo>
                  <a:pt x="19699" y="10858"/>
                </a:lnTo>
                <a:lnTo>
                  <a:pt x="19626" y="10822"/>
                </a:lnTo>
                <a:lnTo>
                  <a:pt x="19552" y="10822"/>
                </a:lnTo>
                <a:lnTo>
                  <a:pt x="19479" y="10858"/>
                </a:lnTo>
                <a:lnTo>
                  <a:pt x="19332" y="10895"/>
                </a:lnTo>
                <a:lnTo>
                  <a:pt x="19185" y="10932"/>
                </a:lnTo>
                <a:lnTo>
                  <a:pt x="19185" y="10932"/>
                </a:lnTo>
                <a:lnTo>
                  <a:pt x="19626" y="10748"/>
                </a:lnTo>
                <a:lnTo>
                  <a:pt x="19662" y="10712"/>
                </a:lnTo>
                <a:lnTo>
                  <a:pt x="19662" y="10675"/>
                </a:lnTo>
                <a:lnTo>
                  <a:pt x="19626" y="10638"/>
                </a:lnTo>
                <a:lnTo>
                  <a:pt x="19479" y="10602"/>
                </a:lnTo>
                <a:lnTo>
                  <a:pt x="19295" y="10602"/>
                </a:lnTo>
                <a:lnTo>
                  <a:pt x="19369" y="10565"/>
                </a:lnTo>
                <a:lnTo>
                  <a:pt x="19589" y="10455"/>
                </a:lnTo>
                <a:lnTo>
                  <a:pt x="19772" y="10418"/>
                </a:lnTo>
                <a:close/>
                <a:moveTo>
                  <a:pt x="16691" y="13390"/>
                </a:moveTo>
                <a:lnTo>
                  <a:pt x="16801" y="13463"/>
                </a:lnTo>
                <a:lnTo>
                  <a:pt x="16874" y="13536"/>
                </a:lnTo>
                <a:lnTo>
                  <a:pt x="16728" y="13646"/>
                </a:lnTo>
                <a:lnTo>
                  <a:pt x="16581" y="13756"/>
                </a:lnTo>
                <a:lnTo>
                  <a:pt x="16434" y="13903"/>
                </a:lnTo>
                <a:lnTo>
                  <a:pt x="16361" y="14050"/>
                </a:lnTo>
                <a:lnTo>
                  <a:pt x="16104" y="14013"/>
                </a:lnTo>
                <a:lnTo>
                  <a:pt x="16068" y="13976"/>
                </a:lnTo>
                <a:lnTo>
                  <a:pt x="16691" y="13390"/>
                </a:lnTo>
                <a:close/>
                <a:moveTo>
                  <a:pt x="16654" y="11959"/>
                </a:moveTo>
                <a:lnTo>
                  <a:pt x="17058" y="12326"/>
                </a:lnTo>
                <a:lnTo>
                  <a:pt x="17278" y="12546"/>
                </a:lnTo>
                <a:lnTo>
                  <a:pt x="17498" y="12803"/>
                </a:lnTo>
                <a:lnTo>
                  <a:pt x="17681" y="13059"/>
                </a:lnTo>
                <a:lnTo>
                  <a:pt x="17755" y="13169"/>
                </a:lnTo>
                <a:lnTo>
                  <a:pt x="17792" y="13279"/>
                </a:lnTo>
                <a:lnTo>
                  <a:pt x="17792" y="13426"/>
                </a:lnTo>
                <a:lnTo>
                  <a:pt x="17755" y="13536"/>
                </a:lnTo>
                <a:lnTo>
                  <a:pt x="17718" y="13646"/>
                </a:lnTo>
                <a:lnTo>
                  <a:pt x="17608" y="13756"/>
                </a:lnTo>
                <a:lnTo>
                  <a:pt x="17498" y="13866"/>
                </a:lnTo>
                <a:lnTo>
                  <a:pt x="17351" y="13940"/>
                </a:lnTo>
                <a:lnTo>
                  <a:pt x="17278" y="13866"/>
                </a:lnTo>
                <a:lnTo>
                  <a:pt x="17168" y="13866"/>
                </a:lnTo>
                <a:lnTo>
                  <a:pt x="17095" y="13903"/>
                </a:lnTo>
                <a:lnTo>
                  <a:pt x="17058" y="13940"/>
                </a:lnTo>
                <a:lnTo>
                  <a:pt x="17021" y="13940"/>
                </a:lnTo>
                <a:lnTo>
                  <a:pt x="16948" y="13976"/>
                </a:lnTo>
                <a:lnTo>
                  <a:pt x="16911" y="14050"/>
                </a:lnTo>
                <a:lnTo>
                  <a:pt x="16874" y="14050"/>
                </a:lnTo>
                <a:lnTo>
                  <a:pt x="16948" y="13940"/>
                </a:lnTo>
                <a:lnTo>
                  <a:pt x="17095" y="13793"/>
                </a:lnTo>
                <a:lnTo>
                  <a:pt x="17168" y="13683"/>
                </a:lnTo>
                <a:lnTo>
                  <a:pt x="17205" y="13573"/>
                </a:lnTo>
                <a:lnTo>
                  <a:pt x="17168" y="13500"/>
                </a:lnTo>
                <a:lnTo>
                  <a:pt x="17131" y="13426"/>
                </a:lnTo>
                <a:lnTo>
                  <a:pt x="17021" y="13316"/>
                </a:lnTo>
                <a:lnTo>
                  <a:pt x="16874" y="13206"/>
                </a:lnTo>
                <a:lnTo>
                  <a:pt x="16691" y="13169"/>
                </a:lnTo>
                <a:lnTo>
                  <a:pt x="16618" y="13169"/>
                </a:lnTo>
                <a:lnTo>
                  <a:pt x="16581" y="13206"/>
                </a:lnTo>
                <a:lnTo>
                  <a:pt x="15627" y="13793"/>
                </a:lnTo>
                <a:lnTo>
                  <a:pt x="15517" y="13756"/>
                </a:lnTo>
                <a:lnTo>
                  <a:pt x="15407" y="13646"/>
                </a:lnTo>
                <a:lnTo>
                  <a:pt x="15884" y="13353"/>
                </a:lnTo>
                <a:lnTo>
                  <a:pt x="16361" y="13096"/>
                </a:lnTo>
                <a:lnTo>
                  <a:pt x="16398" y="13023"/>
                </a:lnTo>
                <a:lnTo>
                  <a:pt x="16398" y="12986"/>
                </a:lnTo>
                <a:lnTo>
                  <a:pt x="16361" y="12913"/>
                </a:lnTo>
                <a:lnTo>
                  <a:pt x="16288" y="12913"/>
                </a:lnTo>
                <a:lnTo>
                  <a:pt x="15994" y="12949"/>
                </a:lnTo>
                <a:lnTo>
                  <a:pt x="15701" y="13059"/>
                </a:lnTo>
                <a:lnTo>
                  <a:pt x="15407" y="13169"/>
                </a:lnTo>
                <a:lnTo>
                  <a:pt x="15150" y="13279"/>
                </a:lnTo>
                <a:lnTo>
                  <a:pt x="15040" y="13023"/>
                </a:lnTo>
                <a:lnTo>
                  <a:pt x="15077" y="12986"/>
                </a:lnTo>
                <a:lnTo>
                  <a:pt x="16068" y="12399"/>
                </a:lnTo>
                <a:lnTo>
                  <a:pt x="16104" y="12362"/>
                </a:lnTo>
                <a:lnTo>
                  <a:pt x="16104" y="12326"/>
                </a:lnTo>
                <a:lnTo>
                  <a:pt x="16068" y="12289"/>
                </a:lnTo>
                <a:lnTo>
                  <a:pt x="15994" y="12252"/>
                </a:lnTo>
                <a:lnTo>
                  <a:pt x="15554" y="12362"/>
                </a:lnTo>
                <a:lnTo>
                  <a:pt x="15150" y="12472"/>
                </a:lnTo>
                <a:lnTo>
                  <a:pt x="15150" y="12472"/>
                </a:lnTo>
                <a:lnTo>
                  <a:pt x="15297" y="12326"/>
                </a:lnTo>
                <a:lnTo>
                  <a:pt x="15517" y="12179"/>
                </a:lnTo>
                <a:lnTo>
                  <a:pt x="15737" y="12069"/>
                </a:lnTo>
                <a:lnTo>
                  <a:pt x="15994" y="11996"/>
                </a:lnTo>
                <a:lnTo>
                  <a:pt x="16324" y="11959"/>
                </a:lnTo>
                <a:close/>
                <a:moveTo>
                  <a:pt x="14857" y="6310"/>
                </a:moveTo>
                <a:lnTo>
                  <a:pt x="14600" y="6347"/>
                </a:lnTo>
                <a:lnTo>
                  <a:pt x="14380" y="6383"/>
                </a:lnTo>
                <a:lnTo>
                  <a:pt x="14197" y="6457"/>
                </a:lnTo>
                <a:lnTo>
                  <a:pt x="13793" y="6677"/>
                </a:lnTo>
                <a:lnTo>
                  <a:pt x="13426" y="6970"/>
                </a:lnTo>
                <a:lnTo>
                  <a:pt x="13243" y="7154"/>
                </a:lnTo>
                <a:lnTo>
                  <a:pt x="12950" y="7190"/>
                </a:lnTo>
                <a:lnTo>
                  <a:pt x="12840" y="7227"/>
                </a:lnTo>
                <a:lnTo>
                  <a:pt x="12803" y="7300"/>
                </a:lnTo>
                <a:lnTo>
                  <a:pt x="12766" y="7374"/>
                </a:lnTo>
                <a:lnTo>
                  <a:pt x="12766" y="7447"/>
                </a:lnTo>
                <a:lnTo>
                  <a:pt x="11042" y="7631"/>
                </a:lnTo>
                <a:lnTo>
                  <a:pt x="10052" y="7667"/>
                </a:lnTo>
                <a:lnTo>
                  <a:pt x="9575" y="7704"/>
                </a:lnTo>
                <a:lnTo>
                  <a:pt x="9098" y="7741"/>
                </a:lnTo>
                <a:lnTo>
                  <a:pt x="9025" y="7777"/>
                </a:lnTo>
                <a:lnTo>
                  <a:pt x="8988" y="7814"/>
                </a:lnTo>
                <a:lnTo>
                  <a:pt x="8951" y="7924"/>
                </a:lnTo>
                <a:lnTo>
                  <a:pt x="9025" y="8034"/>
                </a:lnTo>
                <a:lnTo>
                  <a:pt x="9061" y="8071"/>
                </a:lnTo>
                <a:lnTo>
                  <a:pt x="9135" y="8107"/>
                </a:lnTo>
                <a:lnTo>
                  <a:pt x="9612" y="8144"/>
                </a:lnTo>
                <a:lnTo>
                  <a:pt x="10125" y="8144"/>
                </a:lnTo>
                <a:lnTo>
                  <a:pt x="11152" y="8071"/>
                </a:lnTo>
                <a:lnTo>
                  <a:pt x="11922" y="8034"/>
                </a:lnTo>
                <a:lnTo>
                  <a:pt x="12693" y="7961"/>
                </a:lnTo>
                <a:lnTo>
                  <a:pt x="12546" y="8254"/>
                </a:lnTo>
                <a:lnTo>
                  <a:pt x="12473" y="8438"/>
                </a:lnTo>
                <a:lnTo>
                  <a:pt x="12473" y="8584"/>
                </a:lnTo>
                <a:lnTo>
                  <a:pt x="12509" y="8914"/>
                </a:lnTo>
                <a:lnTo>
                  <a:pt x="12363" y="9024"/>
                </a:lnTo>
                <a:lnTo>
                  <a:pt x="12253" y="9134"/>
                </a:lnTo>
                <a:lnTo>
                  <a:pt x="12253" y="9245"/>
                </a:lnTo>
                <a:lnTo>
                  <a:pt x="12289" y="9355"/>
                </a:lnTo>
                <a:lnTo>
                  <a:pt x="12399" y="9428"/>
                </a:lnTo>
                <a:lnTo>
                  <a:pt x="12546" y="9465"/>
                </a:lnTo>
                <a:lnTo>
                  <a:pt x="12693" y="9465"/>
                </a:lnTo>
                <a:lnTo>
                  <a:pt x="12803" y="9685"/>
                </a:lnTo>
                <a:lnTo>
                  <a:pt x="12950" y="9868"/>
                </a:lnTo>
                <a:lnTo>
                  <a:pt x="13096" y="10052"/>
                </a:lnTo>
                <a:lnTo>
                  <a:pt x="13243" y="10198"/>
                </a:lnTo>
                <a:lnTo>
                  <a:pt x="13426" y="10308"/>
                </a:lnTo>
                <a:lnTo>
                  <a:pt x="13647" y="10418"/>
                </a:lnTo>
                <a:lnTo>
                  <a:pt x="13867" y="10455"/>
                </a:lnTo>
                <a:lnTo>
                  <a:pt x="14087" y="10492"/>
                </a:lnTo>
                <a:lnTo>
                  <a:pt x="14233" y="10492"/>
                </a:lnTo>
                <a:lnTo>
                  <a:pt x="14600" y="10418"/>
                </a:lnTo>
                <a:lnTo>
                  <a:pt x="14967" y="10345"/>
                </a:lnTo>
                <a:lnTo>
                  <a:pt x="14930" y="10455"/>
                </a:lnTo>
                <a:lnTo>
                  <a:pt x="14930" y="10602"/>
                </a:lnTo>
                <a:lnTo>
                  <a:pt x="15004" y="10895"/>
                </a:lnTo>
                <a:lnTo>
                  <a:pt x="15077" y="11079"/>
                </a:lnTo>
                <a:lnTo>
                  <a:pt x="15150" y="11299"/>
                </a:lnTo>
                <a:lnTo>
                  <a:pt x="15297" y="11482"/>
                </a:lnTo>
                <a:lnTo>
                  <a:pt x="15481" y="11629"/>
                </a:lnTo>
                <a:lnTo>
                  <a:pt x="15481" y="11665"/>
                </a:lnTo>
                <a:lnTo>
                  <a:pt x="15261" y="11739"/>
                </a:lnTo>
                <a:lnTo>
                  <a:pt x="15077" y="11886"/>
                </a:lnTo>
                <a:lnTo>
                  <a:pt x="14894" y="11996"/>
                </a:lnTo>
                <a:lnTo>
                  <a:pt x="14784" y="12142"/>
                </a:lnTo>
                <a:lnTo>
                  <a:pt x="14674" y="12326"/>
                </a:lnTo>
                <a:lnTo>
                  <a:pt x="14600" y="12509"/>
                </a:lnTo>
                <a:lnTo>
                  <a:pt x="14564" y="12693"/>
                </a:lnTo>
                <a:lnTo>
                  <a:pt x="14527" y="12876"/>
                </a:lnTo>
                <a:lnTo>
                  <a:pt x="14527" y="12986"/>
                </a:lnTo>
                <a:lnTo>
                  <a:pt x="14527" y="13059"/>
                </a:lnTo>
                <a:lnTo>
                  <a:pt x="14600" y="13353"/>
                </a:lnTo>
                <a:lnTo>
                  <a:pt x="14747" y="13610"/>
                </a:lnTo>
                <a:lnTo>
                  <a:pt x="14747" y="13720"/>
                </a:lnTo>
                <a:lnTo>
                  <a:pt x="14784" y="13830"/>
                </a:lnTo>
                <a:lnTo>
                  <a:pt x="14930" y="13903"/>
                </a:lnTo>
                <a:lnTo>
                  <a:pt x="15004" y="13976"/>
                </a:lnTo>
                <a:lnTo>
                  <a:pt x="15297" y="14197"/>
                </a:lnTo>
                <a:lnTo>
                  <a:pt x="15627" y="14380"/>
                </a:lnTo>
                <a:lnTo>
                  <a:pt x="15994" y="14527"/>
                </a:lnTo>
                <a:lnTo>
                  <a:pt x="16398" y="14600"/>
                </a:lnTo>
                <a:lnTo>
                  <a:pt x="16801" y="14600"/>
                </a:lnTo>
                <a:lnTo>
                  <a:pt x="17205" y="14527"/>
                </a:lnTo>
                <a:lnTo>
                  <a:pt x="17571" y="14417"/>
                </a:lnTo>
                <a:lnTo>
                  <a:pt x="17902" y="14233"/>
                </a:lnTo>
                <a:lnTo>
                  <a:pt x="18122" y="14013"/>
                </a:lnTo>
                <a:lnTo>
                  <a:pt x="18268" y="13793"/>
                </a:lnTo>
                <a:lnTo>
                  <a:pt x="18305" y="13536"/>
                </a:lnTo>
                <a:lnTo>
                  <a:pt x="18305" y="13316"/>
                </a:lnTo>
                <a:lnTo>
                  <a:pt x="18232" y="13059"/>
                </a:lnTo>
                <a:lnTo>
                  <a:pt x="18122" y="12803"/>
                </a:lnTo>
                <a:lnTo>
                  <a:pt x="17975" y="12546"/>
                </a:lnTo>
                <a:lnTo>
                  <a:pt x="17792" y="12326"/>
                </a:lnTo>
                <a:lnTo>
                  <a:pt x="17902" y="12289"/>
                </a:lnTo>
                <a:lnTo>
                  <a:pt x="18232" y="12106"/>
                </a:lnTo>
                <a:lnTo>
                  <a:pt x="18599" y="11849"/>
                </a:lnTo>
                <a:lnTo>
                  <a:pt x="18709" y="12032"/>
                </a:lnTo>
                <a:lnTo>
                  <a:pt x="18855" y="12179"/>
                </a:lnTo>
                <a:lnTo>
                  <a:pt x="19002" y="12289"/>
                </a:lnTo>
                <a:lnTo>
                  <a:pt x="19149" y="12362"/>
                </a:lnTo>
                <a:lnTo>
                  <a:pt x="19406" y="12436"/>
                </a:lnTo>
                <a:lnTo>
                  <a:pt x="19662" y="12399"/>
                </a:lnTo>
                <a:lnTo>
                  <a:pt x="19919" y="12326"/>
                </a:lnTo>
                <a:lnTo>
                  <a:pt x="20139" y="12179"/>
                </a:lnTo>
                <a:lnTo>
                  <a:pt x="20359" y="11996"/>
                </a:lnTo>
                <a:lnTo>
                  <a:pt x="20543" y="11776"/>
                </a:lnTo>
                <a:lnTo>
                  <a:pt x="20653" y="11519"/>
                </a:lnTo>
                <a:lnTo>
                  <a:pt x="20726" y="11225"/>
                </a:lnTo>
                <a:lnTo>
                  <a:pt x="20799" y="10858"/>
                </a:lnTo>
                <a:lnTo>
                  <a:pt x="20763" y="10675"/>
                </a:lnTo>
                <a:lnTo>
                  <a:pt x="20726" y="10528"/>
                </a:lnTo>
                <a:lnTo>
                  <a:pt x="20689" y="10382"/>
                </a:lnTo>
                <a:lnTo>
                  <a:pt x="20579" y="10272"/>
                </a:lnTo>
                <a:lnTo>
                  <a:pt x="20359" y="10088"/>
                </a:lnTo>
                <a:lnTo>
                  <a:pt x="20066" y="9978"/>
                </a:lnTo>
                <a:lnTo>
                  <a:pt x="19919" y="9941"/>
                </a:lnTo>
                <a:lnTo>
                  <a:pt x="19626" y="9941"/>
                </a:lnTo>
                <a:lnTo>
                  <a:pt x="19516" y="10015"/>
                </a:lnTo>
                <a:lnTo>
                  <a:pt x="19479" y="10088"/>
                </a:lnTo>
                <a:lnTo>
                  <a:pt x="19185" y="10198"/>
                </a:lnTo>
                <a:lnTo>
                  <a:pt x="18929" y="10308"/>
                </a:lnTo>
                <a:lnTo>
                  <a:pt x="18819" y="10418"/>
                </a:lnTo>
                <a:lnTo>
                  <a:pt x="18672" y="10528"/>
                </a:lnTo>
                <a:lnTo>
                  <a:pt x="18599" y="10675"/>
                </a:lnTo>
                <a:lnTo>
                  <a:pt x="18525" y="10822"/>
                </a:lnTo>
                <a:lnTo>
                  <a:pt x="18452" y="11115"/>
                </a:lnTo>
                <a:lnTo>
                  <a:pt x="18452" y="11409"/>
                </a:lnTo>
                <a:lnTo>
                  <a:pt x="18048" y="11702"/>
                </a:lnTo>
                <a:lnTo>
                  <a:pt x="17645" y="11996"/>
                </a:lnTo>
                <a:lnTo>
                  <a:pt x="17608" y="12032"/>
                </a:lnTo>
                <a:lnTo>
                  <a:pt x="17608" y="12106"/>
                </a:lnTo>
                <a:lnTo>
                  <a:pt x="17241" y="11776"/>
                </a:lnTo>
                <a:lnTo>
                  <a:pt x="16911" y="11519"/>
                </a:lnTo>
                <a:lnTo>
                  <a:pt x="16838" y="11482"/>
                </a:lnTo>
                <a:lnTo>
                  <a:pt x="16691" y="11482"/>
                </a:lnTo>
                <a:lnTo>
                  <a:pt x="16654" y="11555"/>
                </a:lnTo>
                <a:lnTo>
                  <a:pt x="16434" y="11519"/>
                </a:lnTo>
                <a:lnTo>
                  <a:pt x="16214" y="11519"/>
                </a:lnTo>
                <a:lnTo>
                  <a:pt x="15774" y="11555"/>
                </a:lnTo>
                <a:lnTo>
                  <a:pt x="15811" y="11445"/>
                </a:lnTo>
                <a:lnTo>
                  <a:pt x="15774" y="11335"/>
                </a:lnTo>
                <a:lnTo>
                  <a:pt x="15664" y="11152"/>
                </a:lnTo>
                <a:lnTo>
                  <a:pt x="15554" y="11005"/>
                </a:lnTo>
                <a:lnTo>
                  <a:pt x="15444" y="10822"/>
                </a:lnTo>
                <a:lnTo>
                  <a:pt x="15371" y="10602"/>
                </a:lnTo>
                <a:lnTo>
                  <a:pt x="15334" y="10418"/>
                </a:lnTo>
                <a:lnTo>
                  <a:pt x="15297" y="10308"/>
                </a:lnTo>
                <a:lnTo>
                  <a:pt x="15224" y="10235"/>
                </a:lnTo>
                <a:lnTo>
                  <a:pt x="15627" y="10015"/>
                </a:lnTo>
                <a:lnTo>
                  <a:pt x="16031" y="9758"/>
                </a:lnTo>
                <a:lnTo>
                  <a:pt x="16361" y="9428"/>
                </a:lnTo>
                <a:lnTo>
                  <a:pt x="16471" y="9281"/>
                </a:lnTo>
                <a:lnTo>
                  <a:pt x="16581" y="9098"/>
                </a:lnTo>
                <a:lnTo>
                  <a:pt x="16654" y="8878"/>
                </a:lnTo>
                <a:lnTo>
                  <a:pt x="16691" y="8621"/>
                </a:lnTo>
                <a:lnTo>
                  <a:pt x="16691" y="8364"/>
                </a:lnTo>
                <a:lnTo>
                  <a:pt x="16691" y="8107"/>
                </a:lnTo>
                <a:lnTo>
                  <a:pt x="16581" y="7631"/>
                </a:lnTo>
                <a:lnTo>
                  <a:pt x="16398" y="7190"/>
                </a:lnTo>
                <a:lnTo>
                  <a:pt x="16251" y="6897"/>
                </a:lnTo>
                <a:lnTo>
                  <a:pt x="16031" y="6640"/>
                </a:lnTo>
                <a:lnTo>
                  <a:pt x="15884" y="6530"/>
                </a:lnTo>
                <a:lnTo>
                  <a:pt x="15737" y="6457"/>
                </a:lnTo>
                <a:lnTo>
                  <a:pt x="15591" y="6420"/>
                </a:lnTo>
                <a:lnTo>
                  <a:pt x="15407" y="6383"/>
                </a:lnTo>
                <a:lnTo>
                  <a:pt x="15077" y="631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61" name="Google Shape;461;p9"/>
          <p:cNvSpPr/>
          <p:nvPr/>
        </p:nvSpPr>
        <p:spPr>
          <a:xfrm>
            <a:off x="7842052" y="-100873"/>
            <a:ext cx="388118" cy="408938"/>
          </a:xfrm>
          <a:custGeom>
            <a:avLst/>
            <a:gdLst/>
            <a:ahLst/>
            <a:cxnLst/>
            <a:rect l="l" t="t" r="r" b="b"/>
            <a:pathLst>
              <a:path w="13683" h="14417" extrusionOk="0">
                <a:moveTo>
                  <a:pt x="9281" y="2311"/>
                </a:moveTo>
                <a:lnTo>
                  <a:pt x="9170" y="2385"/>
                </a:lnTo>
                <a:lnTo>
                  <a:pt x="9134" y="2495"/>
                </a:lnTo>
                <a:lnTo>
                  <a:pt x="9097" y="2568"/>
                </a:lnTo>
                <a:lnTo>
                  <a:pt x="9097" y="2678"/>
                </a:lnTo>
                <a:lnTo>
                  <a:pt x="9134" y="2862"/>
                </a:lnTo>
                <a:lnTo>
                  <a:pt x="9207" y="3082"/>
                </a:lnTo>
                <a:lnTo>
                  <a:pt x="9464" y="3742"/>
                </a:lnTo>
                <a:lnTo>
                  <a:pt x="9721" y="4402"/>
                </a:lnTo>
                <a:lnTo>
                  <a:pt x="9647" y="4439"/>
                </a:lnTo>
                <a:lnTo>
                  <a:pt x="9060" y="5283"/>
                </a:lnTo>
                <a:lnTo>
                  <a:pt x="8804" y="5649"/>
                </a:lnTo>
                <a:lnTo>
                  <a:pt x="8694" y="5833"/>
                </a:lnTo>
                <a:lnTo>
                  <a:pt x="8657" y="5943"/>
                </a:lnTo>
                <a:lnTo>
                  <a:pt x="8694" y="6053"/>
                </a:lnTo>
                <a:lnTo>
                  <a:pt x="8804" y="6016"/>
                </a:lnTo>
                <a:lnTo>
                  <a:pt x="8877" y="5980"/>
                </a:lnTo>
                <a:lnTo>
                  <a:pt x="9024" y="5833"/>
                </a:lnTo>
                <a:lnTo>
                  <a:pt x="9281" y="5503"/>
                </a:lnTo>
                <a:lnTo>
                  <a:pt x="9941" y="4659"/>
                </a:lnTo>
                <a:lnTo>
                  <a:pt x="10014" y="4659"/>
                </a:lnTo>
                <a:lnTo>
                  <a:pt x="10124" y="4622"/>
                </a:lnTo>
                <a:lnTo>
                  <a:pt x="10161" y="4549"/>
                </a:lnTo>
                <a:lnTo>
                  <a:pt x="10161" y="4439"/>
                </a:lnTo>
                <a:lnTo>
                  <a:pt x="9684" y="3229"/>
                </a:lnTo>
                <a:lnTo>
                  <a:pt x="9427" y="2715"/>
                </a:lnTo>
                <a:lnTo>
                  <a:pt x="9354" y="2532"/>
                </a:lnTo>
                <a:lnTo>
                  <a:pt x="9317" y="2422"/>
                </a:lnTo>
                <a:lnTo>
                  <a:pt x="9317" y="2348"/>
                </a:lnTo>
                <a:lnTo>
                  <a:pt x="9317" y="2311"/>
                </a:lnTo>
                <a:close/>
                <a:moveTo>
                  <a:pt x="8694" y="1615"/>
                </a:moveTo>
                <a:lnTo>
                  <a:pt x="8767" y="1798"/>
                </a:lnTo>
                <a:lnTo>
                  <a:pt x="8804" y="1908"/>
                </a:lnTo>
                <a:lnTo>
                  <a:pt x="8914" y="1981"/>
                </a:lnTo>
                <a:lnTo>
                  <a:pt x="9024" y="2055"/>
                </a:lnTo>
                <a:lnTo>
                  <a:pt x="9170" y="2018"/>
                </a:lnTo>
                <a:lnTo>
                  <a:pt x="9391" y="1908"/>
                </a:lnTo>
                <a:lnTo>
                  <a:pt x="9611" y="1725"/>
                </a:lnTo>
                <a:lnTo>
                  <a:pt x="9867" y="2275"/>
                </a:lnTo>
                <a:lnTo>
                  <a:pt x="10161" y="2752"/>
                </a:lnTo>
                <a:lnTo>
                  <a:pt x="10454" y="3265"/>
                </a:lnTo>
                <a:lnTo>
                  <a:pt x="10674" y="3779"/>
                </a:lnTo>
                <a:lnTo>
                  <a:pt x="10528" y="3925"/>
                </a:lnTo>
                <a:lnTo>
                  <a:pt x="10381" y="4072"/>
                </a:lnTo>
                <a:lnTo>
                  <a:pt x="10271" y="4256"/>
                </a:lnTo>
                <a:lnTo>
                  <a:pt x="10234" y="4476"/>
                </a:lnTo>
                <a:lnTo>
                  <a:pt x="10271" y="4586"/>
                </a:lnTo>
                <a:lnTo>
                  <a:pt x="10344" y="4659"/>
                </a:lnTo>
                <a:lnTo>
                  <a:pt x="10344" y="4806"/>
                </a:lnTo>
                <a:lnTo>
                  <a:pt x="10381" y="4879"/>
                </a:lnTo>
                <a:lnTo>
                  <a:pt x="10491" y="4916"/>
                </a:lnTo>
                <a:lnTo>
                  <a:pt x="10491" y="4953"/>
                </a:lnTo>
                <a:lnTo>
                  <a:pt x="10344" y="5173"/>
                </a:lnTo>
                <a:lnTo>
                  <a:pt x="9977" y="5649"/>
                </a:lnTo>
                <a:lnTo>
                  <a:pt x="9647" y="6163"/>
                </a:lnTo>
                <a:lnTo>
                  <a:pt x="9501" y="6090"/>
                </a:lnTo>
                <a:lnTo>
                  <a:pt x="9317" y="6053"/>
                </a:lnTo>
                <a:lnTo>
                  <a:pt x="9134" y="6126"/>
                </a:lnTo>
                <a:lnTo>
                  <a:pt x="8950" y="6200"/>
                </a:lnTo>
                <a:lnTo>
                  <a:pt x="8840" y="6346"/>
                </a:lnTo>
                <a:lnTo>
                  <a:pt x="8730" y="6493"/>
                </a:lnTo>
                <a:lnTo>
                  <a:pt x="8327" y="6493"/>
                </a:lnTo>
                <a:lnTo>
                  <a:pt x="7556" y="6530"/>
                </a:lnTo>
                <a:lnTo>
                  <a:pt x="7520" y="6456"/>
                </a:lnTo>
                <a:lnTo>
                  <a:pt x="7410" y="6383"/>
                </a:lnTo>
                <a:lnTo>
                  <a:pt x="7080" y="6273"/>
                </a:lnTo>
                <a:lnTo>
                  <a:pt x="7043" y="6273"/>
                </a:lnTo>
                <a:lnTo>
                  <a:pt x="6970" y="6236"/>
                </a:lnTo>
                <a:lnTo>
                  <a:pt x="6786" y="6236"/>
                </a:lnTo>
                <a:lnTo>
                  <a:pt x="6639" y="6200"/>
                </a:lnTo>
                <a:lnTo>
                  <a:pt x="5832" y="5429"/>
                </a:lnTo>
                <a:lnTo>
                  <a:pt x="5246" y="4879"/>
                </a:lnTo>
                <a:lnTo>
                  <a:pt x="5319" y="4696"/>
                </a:lnTo>
                <a:lnTo>
                  <a:pt x="5319" y="4512"/>
                </a:lnTo>
                <a:lnTo>
                  <a:pt x="5282" y="4439"/>
                </a:lnTo>
                <a:lnTo>
                  <a:pt x="5246" y="4366"/>
                </a:lnTo>
                <a:lnTo>
                  <a:pt x="5099" y="4256"/>
                </a:lnTo>
                <a:lnTo>
                  <a:pt x="5282" y="3815"/>
                </a:lnTo>
                <a:lnTo>
                  <a:pt x="5796" y="2715"/>
                </a:lnTo>
                <a:lnTo>
                  <a:pt x="6126" y="2018"/>
                </a:lnTo>
                <a:lnTo>
                  <a:pt x="6273" y="2018"/>
                </a:lnTo>
                <a:lnTo>
                  <a:pt x="6419" y="1981"/>
                </a:lnTo>
                <a:lnTo>
                  <a:pt x="6566" y="1908"/>
                </a:lnTo>
                <a:lnTo>
                  <a:pt x="6713" y="1798"/>
                </a:lnTo>
                <a:lnTo>
                  <a:pt x="6823" y="1688"/>
                </a:lnTo>
                <a:lnTo>
                  <a:pt x="7483" y="1651"/>
                </a:lnTo>
                <a:lnTo>
                  <a:pt x="8694" y="1615"/>
                </a:lnTo>
                <a:close/>
                <a:moveTo>
                  <a:pt x="6823" y="6823"/>
                </a:moveTo>
                <a:lnTo>
                  <a:pt x="6933" y="6897"/>
                </a:lnTo>
                <a:lnTo>
                  <a:pt x="6749" y="6897"/>
                </a:lnTo>
                <a:lnTo>
                  <a:pt x="6713" y="6860"/>
                </a:lnTo>
                <a:lnTo>
                  <a:pt x="6823" y="6823"/>
                </a:lnTo>
                <a:close/>
                <a:moveTo>
                  <a:pt x="2714" y="5393"/>
                </a:moveTo>
                <a:lnTo>
                  <a:pt x="2641" y="5429"/>
                </a:lnTo>
                <a:lnTo>
                  <a:pt x="2531" y="5503"/>
                </a:lnTo>
                <a:lnTo>
                  <a:pt x="2458" y="5576"/>
                </a:lnTo>
                <a:lnTo>
                  <a:pt x="2274" y="5796"/>
                </a:lnTo>
                <a:lnTo>
                  <a:pt x="1981" y="6310"/>
                </a:lnTo>
                <a:lnTo>
                  <a:pt x="1651" y="6860"/>
                </a:lnTo>
                <a:lnTo>
                  <a:pt x="1504" y="7080"/>
                </a:lnTo>
                <a:lnTo>
                  <a:pt x="1431" y="7190"/>
                </a:lnTo>
                <a:lnTo>
                  <a:pt x="1394" y="7263"/>
                </a:lnTo>
                <a:lnTo>
                  <a:pt x="1394" y="7337"/>
                </a:lnTo>
                <a:lnTo>
                  <a:pt x="1321" y="7374"/>
                </a:lnTo>
                <a:lnTo>
                  <a:pt x="1321" y="7410"/>
                </a:lnTo>
                <a:lnTo>
                  <a:pt x="1321" y="7520"/>
                </a:lnTo>
                <a:lnTo>
                  <a:pt x="1394" y="7557"/>
                </a:lnTo>
                <a:lnTo>
                  <a:pt x="1504" y="7594"/>
                </a:lnTo>
                <a:lnTo>
                  <a:pt x="1614" y="7520"/>
                </a:lnTo>
                <a:lnTo>
                  <a:pt x="1724" y="7447"/>
                </a:lnTo>
                <a:lnTo>
                  <a:pt x="1834" y="7337"/>
                </a:lnTo>
                <a:lnTo>
                  <a:pt x="2018" y="7043"/>
                </a:lnTo>
                <a:lnTo>
                  <a:pt x="2128" y="6823"/>
                </a:lnTo>
                <a:lnTo>
                  <a:pt x="2568" y="6200"/>
                </a:lnTo>
                <a:lnTo>
                  <a:pt x="2751" y="5870"/>
                </a:lnTo>
                <a:lnTo>
                  <a:pt x="2861" y="5723"/>
                </a:lnTo>
                <a:lnTo>
                  <a:pt x="2861" y="5539"/>
                </a:lnTo>
                <a:lnTo>
                  <a:pt x="2861" y="5466"/>
                </a:lnTo>
                <a:lnTo>
                  <a:pt x="2788" y="5429"/>
                </a:lnTo>
                <a:lnTo>
                  <a:pt x="2714" y="5393"/>
                </a:lnTo>
                <a:close/>
                <a:moveTo>
                  <a:pt x="4072" y="4843"/>
                </a:moveTo>
                <a:lnTo>
                  <a:pt x="4182" y="5026"/>
                </a:lnTo>
                <a:lnTo>
                  <a:pt x="4328" y="5173"/>
                </a:lnTo>
                <a:lnTo>
                  <a:pt x="4475" y="5209"/>
                </a:lnTo>
                <a:lnTo>
                  <a:pt x="4622" y="5246"/>
                </a:lnTo>
                <a:lnTo>
                  <a:pt x="4769" y="5246"/>
                </a:lnTo>
                <a:lnTo>
                  <a:pt x="4915" y="5209"/>
                </a:lnTo>
                <a:lnTo>
                  <a:pt x="5319" y="5576"/>
                </a:lnTo>
                <a:lnTo>
                  <a:pt x="6163" y="6456"/>
                </a:lnTo>
                <a:lnTo>
                  <a:pt x="6126" y="6530"/>
                </a:lnTo>
                <a:lnTo>
                  <a:pt x="6089" y="6640"/>
                </a:lnTo>
                <a:lnTo>
                  <a:pt x="6126" y="6787"/>
                </a:lnTo>
                <a:lnTo>
                  <a:pt x="6163" y="6897"/>
                </a:lnTo>
                <a:lnTo>
                  <a:pt x="6236" y="7007"/>
                </a:lnTo>
                <a:lnTo>
                  <a:pt x="6236" y="7080"/>
                </a:lnTo>
                <a:lnTo>
                  <a:pt x="5942" y="7410"/>
                </a:lnTo>
                <a:lnTo>
                  <a:pt x="5686" y="7777"/>
                </a:lnTo>
                <a:lnTo>
                  <a:pt x="5172" y="8511"/>
                </a:lnTo>
                <a:lnTo>
                  <a:pt x="4695" y="9134"/>
                </a:lnTo>
                <a:lnTo>
                  <a:pt x="4585" y="9061"/>
                </a:lnTo>
                <a:lnTo>
                  <a:pt x="4439" y="9061"/>
                </a:lnTo>
                <a:lnTo>
                  <a:pt x="4255" y="9098"/>
                </a:lnTo>
                <a:lnTo>
                  <a:pt x="4108" y="9208"/>
                </a:lnTo>
                <a:lnTo>
                  <a:pt x="3998" y="9354"/>
                </a:lnTo>
                <a:lnTo>
                  <a:pt x="3925" y="9538"/>
                </a:lnTo>
                <a:lnTo>
                  <a:pt x="3595" y="9501"/>
                </a:lnTo>
                <a:lnTo>
                  <a:pt x="2825" y="9538"/>
                </a:lnTo>
                <a:lnTo>
                  <a:pt x="2788" y="9354"/>
                </a:lnTo>
                <a:lnTo>
                  <a:pt x="2678" y="9208"/>
                </a:lnTo>
                <a:lnTo>
                  <a:pt x="2531" y="9098"/>
                </a:lnTo>
                <a:lnTo>
                  <a:pt x="2384" y="9061"/>
                </a:lnTo>
                <a:lnTo>
                  <a:pt x="2238" y="9061"/>
                </a:lnTo>
                <a:lnTo>
                  <a:pt x="2054" y="9098"/>
                </a:lnTo>
                <a:lnTo>
                  <a:pt x="1577" y="8437"/>
                </a:lnTo>
                <a:lnTo>
                  <a:pt x="1394" y="8107"/>
                </a:lnTo>
                <a:lnTo>
                  <a:pt x="1137" y="7777"/>
                </a:lnTo>
                <a:lnTo>
                  <a:pt x="1211" y="7594"/>
                </a:lnTo>
                <a:lnTo>
                  <a:pt x="1247" y="7447"/>
                </a:lnTo>
                <a:lnTo>
                  <a:pt x="1211" y="7263"/>
                </a:lnTo>
                <a:lnTo>
                  <a:pt x="1174" y="7117"/>
                </a:lnTo>
                <a:lnTo>
                  <a:pt x="1064" y="7007"/>
                </a:lnTo>
                <a:lnTo>
                  <a:pt x="1101" y="6933"/>
                </a:lnTo>
                <a:lnTo>
                  <a:pt x="1174" y="6823"/>
                </a:lnTo>
                <a:lnTo>
                  <a:pt x="1247" y="6640"/>
                </a:lnTo>
                <a:lnTo>
                  <a:pt x="1614" y="5980"/>
                </a:lnTo>
                <a:lnTo>
                  <a:pt x="1944" y="5356"/>
                </a:lnTo>
                <a:lnTo>
                  <a:pt x="2164" y="5356"/>
                </a:lnTo>
                <a:lnTo>
                  <a:pt x="2384" y="5283"/>
                </a:lnTo>
                <a:lnTo>
                  <a:pt x="2531" y="5136"/>
                </a:lnTo>
                <a:lnTo>
                  <a:pt x="2604" y="5063"/>
                </a:lnTo>
                <a:lnTo>
                  <a:pt x="2641" y="4953"/>
                </a:lnTo>
                <a:lnTo>
                  <a:pt x="2678" y="4916"/>
                </a:lnTo>
                <a:lnTo>
                  <a:pt x="3118" y="4953"/>
                </a:lnTo>
                <a:lnTo>
                  <a:pt x="3705" y="4916"/>
                </a:lnTo>
                <a:lnTo>
                  <a:pt x="4072" y="4843"/>
                </a:lnTo>
                <a:close/>
                <a:moveTo>
                  <a:pt x="8877" y="7740"/>
                </a:moveTo>
                <a:lnTo>
                  <a:pt x="8877" y="7777"/>
                </a:lnTo>
                <a:lnTo>
                  <a:pt x="8877" y="7814"/>
                </a:lnTo>
                <a:lnTo>
                  <a:pt x="8914" y="7997"/>
                </a:lnTo>
                <a:lnTo>
                  <a:pt x="8914" y="8070"/>
                </a:lnTo>
                <a:lnTo>
                  <a:pt x="8950" y="8181"/>
                </a:lnTo>
                <a:lnTo>
                  <a:pt x="9391" y="8731"/>
                </a:lnTo>
                <a:lnTo>
                  <a:pt x="9794" y="9281"/>
                </a:lnTo>
                <a:lnTo>
                  <a:pt x="9941" y="9464"/>
                </a:lnTo>
                <a:lnTo>
                  <a:pt x="10014" y="9538"/>
                </a:lnTo>
                <a:lnTo>
                  <a:pt x="10124" y="9574"/>
                </a:lnTo>
                <a:lnTo>
                  <a:pt x="10234" y="9574"/>
                </a:lnTo>
                <a:lnTo>
                  <a:pt x="10308" y="9538"/>
                </a:lnTo>
                <a:lnTo>
                  <a:pt x="10381" y="9501"/>
                </a:lnTo>
                <a:lnTo>
                  <a:pt x="10418" y="9391"/>
                </a:lnTo>
                <a:lnTo>
                  <a:pt x="10418" y="9354"/>
                </a:lnTo>
                <a:lnTo>
                  <a:pt x="10418" y="9244"/>
                </a:lnTo>
                <a:lnTo>
                  <a:pt x="10381" y="9171"/>
                </a:lnTo>
                <a:lnTo>
                  <a:pt x="10308" y="9134"/>
                </a:lnTo>
                <a:lnTo>
                  <a:pt x="10198" y="9098"/>
                </a:lnTo>
                <a:lnTo>
                  <a:pt x="10088" y="8951"/>
                </a:lnTo>
                <a:lnTo>
                  <a:pt x="10014" y="8841"/>
                </a:lnTo>
                <a:lnTo>
                  <a:pt x="9647" y="8401"/>
                </a:lnTo>
                <a:lnTo>
                  <a:pt x="9281" y="7924"/>
                </a:lnTo>
                <a:lnTo>
                  <a:pt x="9207" y="7850"/>
                </a:lnTo>
                <a:lnTo>
                  <a:pt x="9134" y="7814"/>
                </a:lnTo>
                <a:lnTo>
                  <a:pt x="8950" y="7740"/>
                </a:lnTo>
                <a:close/>
                <a:moveTo>
                  <a:pt x="2128" y="9721"/>
                </a:moveTo>
                <a:lnTo>
                  <a:pt x="2054" y="9758"/>
                </a:lnTo>
                <a:lnTo>
                  <a:pt x="2054" y="9721"/>
                </a:lnTo>
                <a:close/>
                <a:moveTo>
                  <a:pt x="5612" y="9281"/>
                </a:moveTo>
                <a:lnTo>
                  <a:pt x="5576" y="9318"/>
                </a:lnTo>
                <a:lnTo>
                  <a:pt x="5576" y="9354"/>
                </a:lnTo>
                <a:lnTo>
                  <a:pt x="5576" y="9538"/>
                </a:lnTo>
                <a:lnTo>
                  <a:pt x="5649" y="9684"/>
                </a:lnTo>
                <a:lnTo>
                  <a:pt x="5796" y="9941"/>
                </a:lnTo>
                <a:lnTo>
                  <a:pt x="6163" y="10455"/>
                </a:lnTo>
                <a:lnTo>
                  <a:pt x="6456" y="10895"/>
                </a:lnTo>
                <a:lnTo>
                  <a:pt x="6603" y="11115"/>
                </a:lnTo>
                <a:lnTo>
                  <a:pt x="6823" y="11298"/>
                </a:lnTo>
                <a:lnTo>
                  <a:pt x="6860" y="11372"/>
                </a:lnTo>
                <a:lnTo>
                  <a:pt x="6970" y="11482"/>
                </a:lnTo>
                <a:lnTo>
                  <a:pt x="7043" y="11519"/>
                </a:lnTo>
                <a:lnTo>
                  <a:pt x="7116" y="11519"/>
                </a:lnTo>
                <a:lnTo>
                  <a:pt x="7190" y="11482"/>
                </a:lnTo>
                <a:lnTo>
                  <a:pt x="7226" y="11408"/>
                </a:lnTo>
                <a:lnTo>
                  <a:pt x="7263" y="11188"/>
                </a:lnTo>
                <a:lnTo>
                  <a:pt x="7226" y="11078"/>
                </a:lnTo>
                <a:lnTo>
                  <a:pt x="7153" y="10968"/>
                </a:lnTo>
                <a:lnTo>
                  <a:pt x="7080" y="10932"/>
                </a:lnTo>
                <a:lnTo>
                  <a:pt x="7006" y="10895"/>
                </a:lnTo>
                <a:lnTo>
                  <a:pt x="6933" y="10785"/>
                </a:lnTo>
                <a:lnTo>
                  <a:pt x="6860" y="10675"/>
                </a:lnTo>
                <a:lnTo>
                  <a:pt x="6713" y="10455"/>
                </a:lnTo>
                <a:lnTo>
                  <a:pt x="6273" y="9831"/>
                </a:lnTo>
                <a:lnTo>
                  <a:pt x="6016" y="9501"/>
                </a:lnTo>
                <a:lnTo>
                  <a:pt x="5869" y="9391"/>
                </a:lnTo>
                <a:lnTo>
                  <a:pt x="5722" y="9281"/>
                </a:lnTo>
                <a:close/>
                <a:moveTo>
                  <a:pt x="8730" y="6970"/>
                </a:moveTo>
                <a:lnTo>
                  <a:pt x="8804" y="7080"/>
                </a:lnTo>
                <a:lnTo>
                  <a:pt x="8914" y="7153"/>
                </a:lnTo>
                <a:lnTo>
                  <a:pt x="8987" y="7227"/>
                </a:lnTo>
                <a:lnTo>
                  <a:pt x="9097" y="7263"/>
                </a:lnTo>
                <a:lnTo>
                  <a:pt x="9391" y="7227"/>
                </a:lnTo>
                <a:lnTo>
                  <a:pt x="9501" y="7263"/>
                </a:lnTo>
                <a:lnTo>
                  <a:pt x="9574" y="7300"/>
                </a:lnTo>
                <a:lnTo>
                  <a:pt x="9721" y="7557"/>
                </a:lnTo>
                <a:lnTo>
                  <a:pt x="9867" y="7814"/>
                </a:lnTo>
                <a:lnTo>
                  <a:pt x="10234" y="8364"/>
                </a:lnTo>
                <a:lnTo>
                  <a:pt x="10711" y="9098"/>
                </a:lnTo>
                <a:lnTo>
                  <a:pt x="10638" y="9281"/>
                </a:lnTo>
                <a:lnTo>
                  <a:pt x="10601" y="9428"/>
                </a:lnTo>
                <a:lnTo>
                  <a:pt x="10564" y="9758"/>
                </a:lnTo>
                <a:lnTo>
                  <a:pt x="10528" y="9941"/>
                </a:lnTo>
                <a:lnTo>
                  <a:pt x="10528" y="10125"/>
                </a:lnTo>
                <a:lnTo>
                  <a:pt x="10528" y="10235"/>
                </a:lnTo>
                <a:lnTo>
                  <a:pt x="10564" y="10271"/>
                </a:lnTo>
                <a:lnTo>
                  <a:pt x="10344" y="10638"/>
                </a:lnTo>
                <a:lnTo>
                  <a:pt x="9794" y="11555"/>
                </a:lnTo>
                <a:lnTo>
                  <a:pt x="9684" y="11519"/>
                </a:lnTo>
                <a:lnTo>
                  <a:pt x="9537" y="11519"/>
                </a:lnTo>
                <a:lnTo>
                  <a:pt x="9391" y="11555"/>
                </a:lnTo>
                <a:lnTo>
                  <a:pt x="9281" y="11629"/>
                </a:lnTo>
                <a:lnTo>
                  <a:pt x="9170" y="11702"/>
                </a:lnTo>
                <a:lnTo>
                  <a:pt x="9097" y="11812"/>
                </a:lnTo>
                <a:lnTo>
                  <a:pt x="9024" y="11922"/>
                </a:lnTo>
                <a:lnTo>
                  <a:pt x="8987" y="12032"/>
                </a:lnTo>
                <a:lnTo>
                  <a:pt x="8400" y="12069"/>
                </a:lnTo>
                <a:lnTo>
                  <a:pt x="7483" y="12142"/>
                </a:lnTo>
                <a:lnTo>
                  <a:pt x="7006" y="12142"/>
                </a:lnTo>
                <a:lnTo>
                  <a:pt x="6970" y="11959"/>
                </a:lnTo>
                <a:lnTo>
                  <a:pt x="6823" y="11775"/>
                </a:lnTo>
                <a:lnTo>
                  <a:pt x="6749" y="11739"/>
                </a:lnTo>
                <a:lnTo>
                  <a:pt x="6676" y="11702"/>
                </a:lnTo>
                <a:lnTo>
                  <a:pt x="6493" y="11665"/>
                </a:lnTo>
                <a:lnTo>
                  <a:pt x="6419" y="11629"/>
                </a:lnTo>
                <a:lnTo>
                  <a:pt x="6346" y="11665"/>
                </a:lnTo>
                <a:lnTo>
                  <a:pt x="6273" y="11739"/>
                </a:lnTo>
                <a:lnTo>
                  <a:pt x="6199" y="11739"/>
                </a:lnTo>
                <a:lnTo>
                  <a:pt x="5979" y="11225"/>
                </a:lnTo>
                <a:lnTo>
                  <a:pt x="5722" y="10712"/>
                </a:lnTo>
                <a:lnTo>
                  <a:pt x="5466" y="10308"/>
                </a:lnTo>
                <a:lnTo>
                  <a:pt x="5172" y="9868"/>
                </a:lnTo>
                <a:lnTo>
                  <a:pt x="5209" y="9758"/>
                </a:lnTo>
                <a:lnTo>
                  <a:pt x="5246" y="9648"/>
                </a:lnTo>
                <a:lnTo>
                  <a:pt x="5246" y="9501"/>
                </a:lnTo>
                <a:lnTo>
                  <a:pt x="5209" y="9391"/>
                </a:lnTo>
                <a:lnTo>
                  <a:pt x="5135" y="9318"/>
                </a:lnTo>
                <a:lnTo>
                  <a:pt x="5099" y="9318"/>
                </a:lnTo>
                <a:lnTo>
                  <a:pt x="5209" y="9171"/>
                </a:lnTo>
                <a:lnTo>
                  <a:pt x="5759" y="8401"/>
                </a:lnTo>
                <a:lnTo>
                  <a:pt x="6163" y="7850"/>
                </a:lnTo>
                <a:lnTo>
                  <a:pt x="6383" y="7594"/>
                </a:lnTo>
                <a:lnTo>
                  <a:pt x="6529" y="7300"/>
                </a:lnTo>
                <a:lnTo>
                  <a:pt x="6676" y="7337"/>
                </a:lnTo>
                <a:lnTo>
                  <a:pt x="6933" y="7337"/>
                </a:lnTo>
                <a:lnTo>
                  <a:pt x="7080" y="7300"/>
                </a:lnTo>
                <a:lnTo>
                  <a:pt x="7190" y="7263"/>
                </a:lnTo>
                <a:lnTo>
                  <a:pt x="7300" y="7153"/>
                </a:lnTo>
                <a:lnTo>
                  <a:pt x="7410" y="7080"/>
                </a:lnTo>
                <a:lnTo>
                  <a:pt x="7483" y="6970"/>
                </a:lnTo>
                <a:close/>
                <a:moveTo>
                  <a:pt x="4769" y="1"/>
                </a:moveTo>
                <a:lnTo>
                  <a:pt x="4769" y="37"/>
                </a:lnTo>
                <a:lnTo>
                  <a:pt x="4805" y="184"/>
                </a:lnTo>
                <a:lnTo>
                  <a:pt x="4879" y="294"/>
                </a:lnTo>
                <a:lnTo>
                  <a:pt x="4989" y="367"/>
                </a:lnTo>
                <a:lnTo>
                  <a:pt x="5099" y="404"/>
                </a:lnTo>
                <a:lnTo>
                  <a:pt x="5172" y="551"/>
                </a:lnTo>
                <a:lnTo>
                  <a:pt x="5282" y="697"/>
                </a:lnTo>
                <a:lnTo>
                  <a:pt x="5466" y="991"/>
                </a:lnTo>
                <a:lnTo>
                  <a:pt x="5539" y="1101"/>
                </a:lnTo>
                <a:lnTo>
                  <a:pt x="5466" y="1284"/>
                </a:lnTo>
                <a:lnTo>
                  <a:pt x="5466" y="1468"/>
                </a:lnTo>
                <a:lnTo>
                  <a:pt x="5539" y="1688"/>
                </a:lnTo>
                <a:lnTo>
                  <a:pt x="5649" y="1835"/>
                </a:lnTo>
                <a:lnTo>
                  <a:pt x="5722" y="1908"/>
                </a:lnTo>
                <a:lnTo>
                  <a:pt x="5356" y="2605"/>
                </a:lnTo>
                <a:lnTo>
                  <a:pt x="4879" y="3595"/>
                </a:lnTo>
                <a:lnTo>
                  <a:pt x="4769" y="3852"/>
                </a:lnTo>
                <a:lnTo>
                  <a:pt x="4622" y="4072"/>
                </a:lnTo>
                <a:lnTo>
                  <a:pt x="4402" y="4072"/>
                </a:lnTo>
                <a:lnTo>
                  <a:pt x="4292" y="4109"/>
                </a:lnTo>
                <a:lnTo>
                  <a:pt x="4182" y="4182"/>
                </a:lnTo>
                <a:lnTo>
                  <a:pt x="4108" y="4292"/>
                </a:lnTo>
                <a:lnTo>
                  <a:pt x="4072" y="4402"/>
                </a:lnTo>
                <a:lnTo>
                  <a:pt x="3485" y="4476"/>
                </a:lnTo>
                <a:lnTo>
                  <a:pt x="3045" y="4512"/>
                </a:lnTo>
                <a:lnTo>
                  <a:pt x="2678" y="4549"/>
                </a:lnTo>
                <a:lnTo>
                  <a:pt x="2568" y="4366"/>
                </a:lnTo>
                <a:lnTo>
                  <a:pt x="2458" y="4219"/>
                </a:lnTo>
                <a:lnTo>
                  <a:pt x="2274" y="4146"/>
                </a:lnTo>
                <a:lnTo>
                  <a:pt x="2091" y="4109"/>
                </a:lnTo>
                <a:lnTo>
                  <a:pt x="1907" y="4109"/>
                </a:lnTo>
                <a:lnTo>
                  <a:pt x="1797" y="4182"/>
                </a:lnTo>
                <a:lnTo>
                  <a:pt x="1651" y="4292"/>
                </a:lnTo>
                <a:lnTo>
                  <a:pt x="1577" y="4402"/>
                </a:lnTo>
                <a:lnTo>
                  <a:pt x="1504" y="4512"/>
                </a:lnTo>
                <a:lnTo>
                  <a:pt x="1504" y="4622"/>
                </a:lnTo>
                <a:lnTo>
                  <a:pt x="1431" y="4769"/>
                </a:lnTo>
                <a:lnTo>
                  <a:pt x="1431" y="4953"/>
                </a:lnTo>
                <a:lnTo>
                  <a:pt x="1467" y="5099"/>
                </a:lnTo>
                <a:lnTo>
                  <a:pt x="1504" y="5173"/>
                </a:lnTo>
                <a:lnTo>
                  <a:pt x="1504" y="5209"/>
                </a:lnTo>
                <a:lnTo>
                  <a:pt x="1247" y="5760"/>
                </a:lnTo>
                <a:lnTo>
                  <a:pt x="880" y="6420"/>
                </a:lnTo>
                <a:lnTo>
                  <a:pt x="770" y="6640"/>
                </a:lnTo>
                <a:lnTo>
                  <a:pt x="770" y="6713"/>
                </a:lnTo>
                <a:lnTo>
                  <a:pt x="734" y="6823"/>
                </a:lnTo>
                <a:lnTo>
                  <a:pt x="734" y="6787"/>
                </a:lnTo>
                <a:lnTo>
                  <a:pt x="624" y="6787"/>
                </a:lnTo>
                <a:lnTo>
                  <a:pt x="550" y="6823"/>
                </a:lnTo>
                <a:lnTo>
                  <a:pt x="404" y="6933"/>
                </a:lnTo>
                <a:lnTo>
                  <a:pt x="330" y="6970"/>
                </a:lnTo>
                <a:lnTo>
                  <a:pt x="257" y="7007"/>
                </a:lnTo>
                <a:lnTo>
                  <a:pt x="183" y="7117"/>
                </a:lnTo>
                <a:lnTo>
                  <a:pt x="110" y="7227"/>
                </a:lnTo>
                <a:lnTo>
                  <a:pt x="110" y="7447"/>
                </a:lnTo>
                <a:lnTo>
                  <a:pt x="0" y="7777"/>
                </a:lnTo>
                <a:lnTo>
                  <a:pt x="37" y="7850"/>
                </a:lnTo>
                <a:lnTo>
                  <a:pt x="73" y="7887"/>
                </a:lnTo>
                <a:lnTo>
                  <a:pt x="110" y="7960"/>
                </a:lnTo>
                <a:lnTo>
                  <a:pt x="183" y="7960"/>
                </a:lnTo>
                <a:lnTo>
                  <a:pt x="367" y="8034"/>
                </a:lnTo>
                <a:lnTo>
                  <a:pt x="660" y="8034"/>
                </a:lnTo>
                <a:lnTo>
                  <a:pt x="660" y="7997"/>
                </a:lnTo>
                <a:lnTo>
                  <a:pt x="770" y="7997"/>
                </a:lnTo>
                <a:lnTo>
                  <a:pt x="880" y="8181"/>
                </a:lnTo>
                <a:lnTo>
                  <a:pt x="990" y="8364"/>
                </a:lnTo>
                <a:lnTo>
                  <a:pt x="1211" y="8657"/>
                </a:lnTo>
                <a:lnTo>
                  <a:pt x="1651" y="9281"/>
                </a:lnTo>
                <a:lnTo>
                  <a:pt x="1687" y="9354"/>
                </a:lnTo>
                <a:lnTo>
                  <a:pt x="1651" y="9501"/>
                </a:lnTo>
                <a:lnTo>
                  <a:pt x="1614" y="9648"/>
                </a:lnTo>
                <a:lnTo>
                  <a:pt x="1577" y="9831"/>
                </a:lnTo>
                <a:lnTo>
                  <a:pt x="1577" y="9941"/>
                </a:lnTo>
                <a:lnTo>
                  <a:pt x="1614" y="10051"/>
                </a:lnTo>
                <a:lnTo>
                  <a:pt x="1541" y="10235"/>
                </a:lnTo>
                <a:lnTo>
                  <a:pt x="1431" y="10418"/>
                </a:lnTo>
                <a:lnTo>
                  <a:pt x="1357" y="10601"/>
                </a:lnTo>
                <a:lnTo>
                  <a:pt x="1211" y="10785"/>
                </a:lnTo>
                <a:lnTo>
                  <a:pt x="1137" y="10858"/>
                </a:lnTo>
                <a:lnTo>
                  <a:pt x="1137" y="10968"/>
                </a:lnTo>
                <a:lnTo>
                  <a:pt x="1174" y="11078"/>
                </a:lnTo>
                <a:lnTo>
                  <a:pt x="1247" y="11152"/>
                </a:lnTo>
                <a:lnTo>
                  <a:pt x="1357" y="11188"/>
                </a:lnTo>
                <a:lnTo>
                  <a:pt x="1467" y="11152"/>
                </a:lnTo>
                <a:lnTo>
                  <a:pt x="1541" y="11078"/>
                </a:lnTo>
                <a:lnTo>
                  <a:pt x="1577" y="10968"/>
                </a:lnTo>
                <a:lnTo>
                  <a:pt x="1614" y="10932"/>
                </a:lnTo>
                <a:lnTo>
                  <a:pt x="1687" y="10822"/>
                </a:lnTo>
                <a:lnTo>
                  <a:pt x="1761" y="10638"/>
                </a:lnTo>
                <a:lnTo>
                  <a:pt x="1834" y="10491"/>
                </a:lnTo>
                <a:lnTo>
                  <a:pt x="1907" y="10198"/>
                </a:lnTo>
                <a:lnTo>
                  <a:pt x="2164" y="10198"/>
                </a:lnTo>
                <a:lnTo>
                  <a:pt x="2348" y="10161"/>
                </a:lnTo>
                <a:lnTo>
                  <a:pt x="2494" y="10088"/>
                </a:lnTo>
                <a:lnTo>
                  <a:pt x="2641" y="10015"/>
                </a:lnTo>
                <a:lnTo>
                  <a:pt x="2714" y="9905"/>
                </a:lnTo>
                <a:lnTo>
                  <a:pt x="3338" y="9905"/>
                </a:lnTo>
                <a:lnTo>
                  <a:pt x="3998" y="9941"/>
                </a:lnTo>
                <a:lnTo>
                  <a:pt x="4035" y="10051"/>
                </a:lnTo>
                <a:lnTo>
                  <a:pt x="4072" y="10088"/>
                </a:lnTo>
                <a:lnTo>
                  <a:pt x="4145" y="10161"/>
                </a:lnTo>
                <a:lnTo>
                  <a:pt x="4292" y="10235"/>
                </a:lnTo>
                <a:lnTo>
                  <a:pt x="4439" y="10308"/>
                </a:lnTo>
                <a:lnTo>
                  <a:pt x="4622" y="10308"/>
                </a:lnTo>
                <a:lnTo>
                  <a:pt x="4805" y="10271"/>
                </a:lnTo>
                <a:lnTo>
                  <a:pt x="4879" y="10235"/>
                </a:lnTo>
                <a:lnTo>
                  <a:pt x="5282" y="10822"/>
                </a:lnTo>
                <a:lnTo>
                  <a:pt x="5429" y="11115"/>
                </a:lnTo>
                <a:lnTo>
                  <a:pt x="5576" y="11408"/>
                </a:lnTo>
                <a:lnTo>
                  <a:pt x="5796" y="11995"/>
                </a:lnTo>
                <a:lnTo>
                  <a:pt x="5759" y="12105"/>
                </a:lnTo>
                <a:lnTo>
                  <a:pt x="5759" y="12215"/>
                </a:lnTo>
                <a:lnTo>
                  <a:pt x="5759" y="12362"/>
                </a:lnTo>
                <a:lnTo>
                  <a:pt x="5759" y="12472"/>
                </a:lnTo>
                <a:lnTo>
                  <a:pt x="5759" y="12509"/>
                </a:lnTo>
                <a:lnTo>
                  <a:pt x="5722" y="12619"/>
                </a:lnTo>
                <a:lnTo>
                  <a:pt x="5722" y="12692"/>
                </a:lnTo>
                <a:lnTo>
                  <a:pt x="5759" y="12766"/>
                </a:lnTo>
                <a:lnTo>
                  <a:pt x="5979" y="12876"/>
                </a:lnTo>
                <a:lnTo>
                  <a:pt x="5759" y="13169"/>
                </a:lnTo>
                <a:lnTo>
                  <a:pt x="5612" y="13463"/>
                </a:lnTo>
                <a:lnTo>
                  <a:pt x="5502" y="13793"/>
                </a:lnTo>
                <a:lnTo>
                  <a:pt x="5429" y="14123"/>
                </a:lnTo>
                <a:lnTo>
                  <a:pt x="5392" y="14196"/>
                </a:lnTo>
                <a:lnTo>
                  <a:pt x="5429" y="14270"/>
                </a:lnTo>
                <a:lnTo>
                  <a:pt x="5502" y="14343"/>
                </a:lnTo>
                <a:lnTo>
                  <a:pt x="5576" y="14380"/>
                </a:lnTo>
                <a:lnTo>
                  <a:pt x="5649" y="14416"/>
                </a:lnTo>
                <a:lnTo>
                  <a:pt x="5722" y="14416"/>
                </a:lnTo>
                <a:lnTo>
                  <a:pt x="5759" y="14380"/>
                </a:lnTo>
                <a:lnTo>
                  <a:pt x="5832" y="14306"/>
                </a:lnTo>
                <a:lnTo>
                  <a:pt x="5832" y="14233"/>
                </a:lnTo>
                <a:lnTo>
                  <a:pt x="5869" y="14086"/>
                </a:lnTo>
                <a:lnTo>
                  <a:pt x="5979" y="13793"/>
                </a:lnTo>
                <a:lnTo>
                  <a:pt x="6089" y="13463"/>
                </a:lnTo>
                <a:lnTo>
                  <a:pt x="6309" y="13022"/>
                </a:lnTo>
                <a:lnTo>
                  <a:pt x="6566" y="13022"/>
                </a:lnTo>
                <a:lnTo>
                  <a:pt x="6713" y="12986"/>
                </a:lnTo>
                <a:lnTo>
                  <a:pt x="6786" y="12876"/>
                </a:lnTo>
                <a:lnTo>
                  <a:pt x="6860" y="12582"/>
                </a:lnTo>
                <a:lnTo>
                  <a:pt x="7593" y="12582"/>
                </a:lnTo>
                <a:lnTo>
                  <a:pt x="8253" y="12546"/>
                </a:lnTo>
                <a:lnTo>
                  <a:pt x="8914" y="12509"/>
                </a:lnTo>
                <a:lnTo>
                  <a:pt x="8950" y="12509"/>
                </a:lnTo>
                <a:lnTo>
                  <a:pt x="8950" y="12619"/>
                </a:lnTo>
                <a:lnTo>
                  <a:pt x="9024" y="12692"/>
                </a:lnTo>
                <a:lnTo>
                  <a:pt x="9170" y="12802"/>
                </a:lnTo>
                <a:lnTo>
                  <a:pt x="9354" y="12876"/>
                </a:lnTo>
                <a:lnTo>
                  <a:pt x="9537" y="12912"/>
                </a:lnTo>
                <a:lnTo>
                  <a:pt x="9647" y="13279"/>
                </a:lnTo>
                <a:lnTo>
                  <a:pt x="9794" y="13829"/>
                </a:lnTo>
                <a:lnTo>
                  <a:pt x="9904" y="14050"/>
                </a:lnTo>
                <a:lnTo>
                  <a:pt x="9977" y="14160"/>
                </a:lnTo>
                <a:lnTo>
                  <a:pt x="10051" y="14270"/>
                </a:lnTo>
                <a:lnTo>
                  <a:pt x="10198" y="14270"/>
                </a:lnTo>
                <a:lnTo>
                  <a:pt x="10271" y="14233"/>
                </a:lnTo>
                <a:lnTo>
                  <a:pt x="10308" y="14160"/>
                </a:lnTo>
                <a:lnTo>
                  <a:pt x="10308" y="14013"/>
                </a:lnTo>
                <a:lnTo>
                  <a:pt x="10308" y="13903"/>
                </a:lnTo>
                <a:lnTo>
                  <a:pt x="10198" y="13609"/>
                </a:lnTo>
                <a:lnTo>
                  <a:pt x="9977" y="12949"/>
                </a:lnTo>
                <a:lnTo>
                  <a:pt x="9904" y="12729"/>
                </a:lnTo>
                <a:lnTo>
                  <a:pt x="9977" y="12619"/>
                </a:lnTo>
                <a:lnTo>
                  <a:pt x="10088" y="12399"/>
                </a:lnTo>
                <a:lnTo>
                  <a:pt x="10124" y="12215"/>
                </a:lnTo>
                <a:lnTo>
                  <a:pt x="10161" y="12032"/>
                </a:lnTo>
                <a:lnTo>
                  <a:pt x="10161" y="11885"/>
                </a:lnTo>
                <a:lnTo>
                  <a:pt x="10124" y="11849"/>
                </a:lnTo>
                <a:lnTo>
                  <a:pt x="10601" y="11042"/>
                </a:lnTo>
                <a:lnTo>
                  <a:pt x="11115" y="10235"/>
                </a:lnTo>
                <a:lnTo>
                  <a:pt x="11371" y="10088"/>
                </a:lnTo>
                <a:lnTo>
                  <a:pt x="11518" y="9978"/>
                </a:lnTo>
                <a:lnTo>
                  <a:pt x="11628" y="9868"/>
                </a:lnTo>
                <a:lnTo>
                  <a:pt x="11665" y="9831"/>
                </a:lnTo>
                <a:lnTo>
                  <a:pt x="11738" y="9758"/>
                </a:lnTo>
                <a:lnTo>
                  <a:pt x="11812" y="9611"/>
                </a:lnTo>
                <a:lnTo>
                  <a:pt x="11885" y="9464"/>
                </a:lnTo>
                <a:lnTo>
                  <a:pt x="12068" y="9501"/>
                </a:lnTo>
                <a:lnTo>
                  <a:pt x="12288" y="9501"/>
                </a:lnTo>
                <a:lnTo>
                  <a:pt x="12875" y="9538"/>
                </a:lnTo>
                <a:lnTo>
                  <a:pt x="13426" y="9501"/>
                </a:lnTo>
                <a:lnTo>
                  <a:pt x="13499" y="9501"/>
                </a:lnTo>
                <a:lnTo>
                  <a:pt x="13572" y="9464"/>
                </a:lnTo>
                <a:lnTo>
                  <a:pt x="13646" y="9391"/>
                </a:lnTo>
                <a:lnTo>
                  <a:pt x="13646" y="9318"/>
                </a:lnTo>
                <a:lnTo>
                  <a:pt x="13682" y="9244"/>
                </a:lnTo>
                <a:lnTo>
                  <a:pt x="13646" y="9171"/>
                </a:lnTo>
                <a:lnTo>
                  <a:pt x="13609" y="9098"/>
                </a:lnTo>
                <a:lnTo>
                  <a:pt x="13536" y="9024"/>
                </a:lnTo>
                <a:lnTo>
                  <a:pt x="13426" y="9024"/>
                </a:lnTo>
                <a:lnTo>
                  <a:pt x="13059" y="8988"/>
                </a:lnTo>
                <a:lnTo>
                  <a:pt x="12655" y="8988"/>
                </a:lnTo>
                <a:lnTo>
                  <a:pt x="11885" y="9024"/>
                </a:lnTo>
                <a:lnTo>
                  <a:pt x="11812" y="8951"/>
                </a:lnTo>
                <a:lnTo>
                  <a:pt x="11738" y="8877"/>
                </a:lnTo>
                <a:lnTo>
                  <a:pt x="11518" y="8767"/>
                </a:lnTo>
                <a:lnTo>
                  <a:pt x="11445" y="8767"/>
                </a:lnTo>
                <a:lnTo>
                  <a:pt x="11335" y="8804"/>
                </a:lnTo>
                <a:lnTo>
                  <a:pt x="11225" y="8767"/>
                </a:lnTo>
                <a:lnTo>
                  <a:pt x="11078" y="8804"/>
                </a:lnTo>
                <a:lnTo>
                  <a:pt x="10638" y="8107"/>
                </a:lnTo>
                <a:lnTo>
                  <a:pt x="10271" y="7594"/>
                </a:lnTo>
                <a:lnTo>
                  <a:pt x="10088" y="7300"/>
                </a:lnTo>
                <a:lnTo>
                  <a:pt x="9904" y="7080"/>
                </a:lnTo>
                <a:lnTo>
                  <a:pt x="9977" y="6970"/>
                </a:lnTo>
                <a:lnTo>
                  <a:pt x="10051" y="6823"/>
                </a:lnTo>
                <a:lnTo>
                  <a:pt x="10088" y="6713"/>
                </a:lnTo>
                <a:lnTo>
                  <a:pt x="10124" y="6567"/>
                </a:lnTo>
                <a:lnTo>
                  <a:pt x="10088" y="6493"/>
                </a:lnTo>
                <a:lnTo>
                  <a:pt x="10051" y="6456"/>
                </a:lnTo>
                <a:lnTo>
                  <a:pt x="9941" y="6456"/>
                </a:lnTo>
                <a:lnTo>
                  <a:pt x="10124" y="6236"/>
                </a:lnTo>
                <a:lnTo>
                  <a:pt x="10308" y="5980"/>
                </a:lnTo>
                <a:lnTo>
                  <a:pt x="10638" y="5503"/>
                </a:lnTo>
                <a:lnTo>
                  <a:pt x="11005" y="4953"/>
                </a:lnTo>
                <a:lnTo>
                  <a:pt x="11078" y="4953"/>
                </a:lnTo>
                <a:lnTo>
                  <a:pt x="11151" y="4916"/>
                </a:lnTo>
                <a:lnTo>
                  <a:pt x="11225" y="4843"/>
                </a:lnTo>
                <a:lnTo>
                  <a:pt x="11298" y="4769"/>
                </a:lnTo>
                <a:lnTo>
                  <a:pt x="11518" y="4586"/>
                </a:lnTo>
                <a:lnTo>
                  <a:pt x="11591" y="4476"/>
                </a:lnTo>
                <a:lnTo>
                  <a:pt x="11665" y="4366"/>
                </a:lnTo>
                <a:lnTo>
                  <a:pt x="11702" y="4256"/>
                </a:lnTo>
                <a:lnTo>
                  <a:pt x="11702" y="4146"/>
                </a:lnTo>
                <a:lnTo>
                  <a:pt x="11665" y="3999"/>
                </a:lnTo>
                <a:lnTo>
                  <a:pt x="11591" y="3889"/>
                </a:lnTo>
                <a:lnTo>
                  <a:pt x="11518" y="3779"/>
                </a:lnTo>
                <a:lnTo>
                  <a:pt x="11408" y="3742"/>
                </a:lnTo>
                <a:lnTo>
                  <a:pt x="11298" y="3705"/>
                </a:lnTo>
                <a:lnTo>
                  <a:pt x="11151" y="3669"/>
                </a:lnTo>
                <a:lnTo>
                  <a:pt x="10931" y="3192"/>
                </a:lnTo>
                <a:lnTo>
                  <a:pt x="10674" y="2752"/>
                </a:lnTo>
                <a:lnTo>
                  <a:pt x="10344" y="2091"/>
                </a:lnTo>
                <a:lnTo>
                  <a:pt x="10124" y="1725"/>
                </a:lnTo>
                <a:lnTo>
                  <a:pt x="9904" y="1431"/>
                </a:lnTo>
                <a:lnTo>
                  <a:pt x="9941" y="1284"/>
                </a:lnTo>
                <a:lnTo>
                  <a:pt x="9941" y="1211"/>
                </a:lnTo>
                <a:lnTo>
                  <a:pt x="9977" y="1064"/>
                </a:lnTo>
                <a:lnTo>
                  <a:pt x="9941" y="954"/>
                </a:lnTo>
                <a:lnTo>
                  <a:pt x="9904" y="844"/>
                </a:lnTo>
                <a:lnTo>
                  <a:pt x="9831" y="697"/>
                </a:lnTo>
                <a:lnTo>
                  <a:pt x="9721" y="587"/>
                </a:lnTo>
                <a:lnTo>
                  <a:pt x="9574" y="514"/>
                </a:lnTo>
                <a:lnTo>
                  <a:pt x="9427" y="477"/>
                </a:lnTo>
                <a:lnTo>
                  <a:pt x="9244" y="514"/>
                </a:lnTo>
                <a:lnTo>
                  <a:pt x="9097" y="551"/>
                </a:lnTo>
                <a:lnTo>
                  <a:pt x="8987" y="661"/>
                </a:lnTo>
                <a:lnTo>
                  <a:pt x="8914" y="808"/>
                </a:lnTo>
                <a:lnTo>
                  <a:pt x="8877" y="954"/>
                </a:lnTo>
                <a:lnTo>
                  <a:pt x="8840" y="1028"/>
                </a:lnTo>
                <a:lnTo>
                  <a:pt x="7887" y="1101"/>
                </a:lnTo>
                <a:lnTo>
                  <a:pt x="7080" y="1174"/>
                </a:lnTo>
                <a:lnTo>
                  <a:pt x="6933" y="1174"/>
                </a:lnTo>
                <a:lnTo>
                  <a:pt x="6860" y="1064"/>
                </a:lnTo>
                <a:lnTo>
                  <a:pt x="6749" y="918"/>
                </a:lnTo>
                <a:lnTo>
                  <a:pt x="6713" y="881"/>
                </a:lnTo>
                <a:lnTo>
                  <a:pt x="6639" y="808"/>
                </a:lnTo>
                <a:lnTo>
                  <a:pt x="6529" y="771"/>
                </a:lnTo>
                <a:lnTo>
                  <a:pt x="6456" y="771"/>
                </a:lnTo>
                <a:lnTo>
                  <a:pt x="6383" y="808"/>
                </a:lnTo>
                <a:lnTo>
                  <a:pt x="5942" y="808"/>
                </a:lnTo>
                <a:lnTo>
                  <a:pt x="5686" y="477"/>
                </a:lnTo>
                <a:lnTo>
                  <a:pt x="5576" y="294"/>
                </a:lnTo>
                <a:lnTo>
                  <a:pt x="5466" y="111"/>
                </a:lnTo>
                <a:lnTo>
                  <a:pt x="5429" y="37"/>
                </a:lnTo>
                <a:lnTo>
                  <a:pt x="5356" y="1"/>
                </a:lnTo>
                <a:lnTo>
                  <a:pt x="5209" y="1"/>
                </a:lnTo>
                <a:lnTo>
                  <a:pt x="5025" y="37"/>
                </a:lnTo>
                <a:lnTo>
                  <a:pt x="4915" y="1"/>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62" name="Google Shape;462;p9"/>
          <p:cNvSpPr/>
          <p:nvPr/>
        </p:nvSpPr>
        <p:spPr>
          <a:xfrm>
            <a:off x="-38626" y="579046"/>
            <a:ext cx="297606" cy="211234"/>
          </a:xfrm>
          <a:custGeom>
            <a:avLst/>
            <a:gdLst/>
            <a:ahLst/>
            <a:cxnLst/>
            <a:rect l="l" t="t" r="r" b="b"/>
            <a:pathLst>
              <a:path w="10492" h="7447" extrusionOk="0">
                <a:moveTo>
                  <a:pt x="7300" y="1761"/>
                </a:moveTo>
                <a:lnTo>
                  <a:pt x="7117" y="1797"/>
                </a:lnTo>
                <a:lnTo>
                  <a:pt x="6897" y="1834"/>
                </a:lnTo>
                <a:lnTo>
                  <a:pt x="6713" y="1907"/>
                </a:lnTo>
                <a:lnTo>
                  <a:pt x="6530" y="2017"/>
                </a:lnTo>
                <a:lnTo>
                  <a:pt x="6383" y="2128"/>
                </a:lnTo>
                <a:lnTo>
                  <a:pt x="6273" y="2274"/>
                </a:lnTo>
                <a:lnTo>
                  <a:pt x="6200" y="2458"/>
                </a:lnTo>
                <a:lnTo>
                  <a:pt x="6200" y="2531"/>
                </a:lnTo>
                <a:lnTo>
                  <a:pt x="6237" y="2604"/>
                </a:lnTo>
                <a:lnTo>
                  <a:pt x="6310" y="2641"/>
                </a:lnTo>
                <a:lnTo>
                  <a:pt x="6383" y="2641"/>
                </a:lnTo>
                <a:lnTo>
                  <a:pt x="6530" y="2604"/>
                </a:lnTo>
                <a:lnTo>
                  <a:pt x="6640" y="2531"/>
                </a:lnTo>
                <a:lnTo>
                  <a:pt x="6860" y="2384"/>
                </a:lnTo>
                <a:lnTo>
                  <a:pt x="7007" y="2348"/>
                </a:lnTo>
                <a:lnTo>
                  <a:pt x="7154" y="2274"/>
                </a:lnTo>
                <a:lnTo>
                  <a:pt x="7484" y="2274"/>
                </a:lnTo>
                <a:lnTo>
                  <a:pt x="7667" y="2311"/>
                </a:lnTo>
                <a:lnTo>
                  <a:pt x="7851" y="2384"/>
                </a:lnTo>
                <a:lnTo>
                  <a:pt x="7924" y="2458"/>
                </a:lnTo>
                <a:lnTo>
                  <a:pt x="7961" y="2531"/>
                </a:lnTo>
                <a:lnTo>
                  <a:pt x="7997" y="2641"/>
                </a:lnTo>
                <a:lnTo>
                  <a:pt x="7997" y="2751"/>
                </a:lnTo>
                <a:lnTo>
                  <a:pt x="7961" y="2898"/>
                </a:lnTo>
                <a:lnTo>
                  <a:pt x="7887" y="3045"/>
                </a:lnTo>
                <a:lnTo>
                  <a:pt x="7667" y="3338"/>
                </a:lnTo>
                <a:lnTo>
                  <a:pt x="7190" y="3998"/>
                </a:lnTo>
                <a:lnTo>
                  <a:pt x="6713" y="4622"/>
                </a:lnTo>
                <a:lnTo>
                  <a:pt x="5686" y="5869"/>
                </a:lnTo>
                <a:lnTo>
                  <a:pt x="5613" y="6016"/>
                </a:lnTo>
                <a:lnTo>
                  <a:pt x="5650" y="6162"/>
                </a:lnTo>
                <a:lnTo>
                  <a:pt x="5686" y="6236"/>
                </a:lnTo>
                <a:lnTo>
                  <a:pt x="5723" y="6273"/>
                </a:lnTo>
                <a:lnTo>
                  <a:pt x="5796" y="6309"/>
                </a:lnTo>
                <a:lnTo>
                  <a:pt x="5870" y="6309"/>
                </a:lnTo>
                <a:lnTo>
                  <a:pt x="6567" y="6273"/>
                </a:lnTo>
                <a:lnTo>
                  <a:pt x="7264" y="6309"/>
                </a:lnTo>
                <a:lnTo>
                  <a:pt x="8034" y="6346"/>
                </a:lnTo>
                <a:lnTo>
                  <a:pt x="8401" y="6419"/>
                </a:lnTo>
                <a:lnTo>
                  <a:pt x="8547" y="6419"/>
                </a:lnTo>
                <a:lnTo>
                  <a:pt x="8731" y="6383"/>
                </a:lnTo>
                <a:lnTo>
                  <a:pt x="8841" y="6309"/>
                </a:lnTo>
                <a:lnTo>
                  <a:pt x="8878" y="6199"/>
                </a:lnTo>
                <a:lnTo>
                  <a:pt x="8878" y="6089"/>
                </a:lnTo>
                <a:lnTo>
                  <a:pt x="8768" y="6016"/>
                </a:lnTo>
                <a:lnTo>
                  <a:pt x="8658" y="5942"/>
                </a:lnTo>
                <a:lnTo>
                  <a:pt x="8474" y="5869"/>
                </a:lnTo>
                <a:lnTo>
                  <a:pt x="8107" y="5796"/>
                </a:lnTo>
                <a:lnTo>
                  <a:pt x="7410" y="5759"/>
                </a:lnTo>
                <a:lnTo>
                  <a:pt x="6457" y="5759"/>
                </a:lnTo>
                <a:lnTo>
                  <a:pt x="7557" y="4365"/>
                </a:lnTo>
                <a:lnTo>
                  <a:pt x="7851" y="3998"/>
                </a:lnTo>
                <a:lnTo>
                  <a:pt x="8144" y="3595"/>
                </a:lnTo>
                <a:lnTo>
                  <a:pt x="8291" y="3375"/>
                </a:lnTo>
                <a:lnTo>
                  <a:pt x="8401" y="3191"/>
                </a:lnTo>
                <a:lnTo>
                  <a:pt x="8474" y="2935"/>
                </a:lnTo>
                <a:lnTo>
                  <a:pt x="8511" y="2714"/>
                </a:lnTo>
                <a:lnTo>
                  <a:pt x="8511" y="2494"/>
                </a:lnTo>
                <a:lnTo>
                  <a:pt x="8437" y="2311"/>
                </a:lnTo>
                <a:lnTo>
                  <a:pt x="8327" y="2164"/>
                </a:lnTo>
                <a:lnTo>
                  <a:pt x="8217" y="2017"/>
                </a:lnTo>
                <a:lnTo>
                  <a:pt x="8071" y="1907"/>
                </a:lnTo>
                <a:lnTo>
                  <a:pt x="7887" y="1834"/>
                </a:lnTo>
                <a:lnTo>
                  <a:pt x="7667" y="1797"/>
                </a:lnTo>
                <a:lnTo>
                  <a:pt x="7484" y="1761"/>
                </a:lnTo>
                <a:close/>
                <a:moveTo>
                  <a:pt x="954" y="0"/>
                </a:moveTo>
                <a:lnTo>
                  <a:pt x="771" y="37"/>
                </a:lnTo>
                <a:lnTo>
                  <a:pt x="624" y="110"/>
                </a:lnTo>
                <a:lnTo>
                  <a:pt x="441" y="183"/>
                </a:lnTo>
                <a:lnTo>
                  <a:pt x="294" y="257"/>
                </a:lnTo>
                <a:lnTo>
                  <a:pt x="147" y="404"/>
                </a:lnTo>
                <a:lnTo>
                  <a:pt x="37" y="514"/>
                </a:lnTo>
                <a:lnTo>
                  <a:pt x="1" y="587"/>
                </a:lnTo>
                <a:lnTo>
                  <a:pt x="1" y="660"/>
                </a:lnTo>
                <a:lnTo>
                  <a:pt x="74" y="770"/>
                </a:lnTo>
                <a:lnTo>
                  <a:pt x="184" y="844"/>
                </a:lnTo>
                <a:lnTo>
                  <a:pt x="257" y="844"/>
                </a:lnTo>
                <a:lnTo>
                  <a:pt x="331" y="807"/>
                </a:lnTo>
                <a:lnTo>
                  <a:pt x="661" y="660"/>
                </a:lnTo>
                <a:lnTo>
                  <a:pt x="844" y="624"/>
                </a:lnTo>
                <a:lnTo>
                  <a:pt x="1028" y="587"/>
                </a:lnTo>
                <a:lnTo>
                  <a:pt x="991" y="624"/>
                </a:lnTo>
                <a:lnTo>
                  <a:pt x="991" y="844"/>
                </a:lnTo>
                <a:lnTo>
                  <a:pt x="991" y="1064"/>
                </a:lnTo>
                <a:lnTo>
                  <a:pt x="1101" y="1467"/>
                </a:lnTo>
                <a:lnTo>
                  <a:pt x="1358" y="2641"/>
                </a:lnTo>
                <a:lnTo>
                  <a:pt x="2312" y="7263"/>
                </a:lnTo>
                <a:lnTo>
                  <a:pt x="2348" y="7336"/>
                </a:lnTo>
                <a:lnTo>
                  <a:pt x="2422" y="7410"/>
                </a:lnTo>
                <a:lnTo>
                  <a:pt x="2495" y="7446"/>
                </a:lnTo>
                <a:lnTo>
                  <a:pt x="2678" y="7446"/>
                </a:lnTo>
                <a:lnTo>
                  <a:pt x="2752" y="7410"/>
                </a:lnTo>
                <a:lnTo>
                  <a:pt x="2825" y="7336"/>
                </a:lnTo>
                <a:lnTo>
                  <a:pt x="2862" y="7263"/>
                </a:lnTo>
                <a:lnTo>
                  <a:pt x="4072" y="4108"/>
                </a:lnTo>
                <a:lnTo>
                  <a:pt x="5246" y="990"/>
                </a:lnTo>
                <a:lnTo>
                  <a:pt x="6457" y="917"/>
                </a:lnTo>
                <a:lnTo>
                  <a:pt x="7667" y="880"/>
                </a:lnTo>
                <a:lnTo>
                  <a:pt x="8988" y="917"/>
                </a:lnTo>
                <a:lnTo>
                  <a:pt x="9648" y="990"/>
                </a:lnTo>
                <a:lnTo>
                  <a:pt x="9978" y="990"/>
                </a:lnTo>
                <a:lnTo>
                  <a:pt x="10308" y="954"/>
                </a:lnTo>
                <a:lnTo>
                  <a:pt x="10382" y="917"/>
                </a:lnTo>
                <a:lnTo>
                  <a:pt x="10455" y="880"/>
                </a:lnTo>
                <a:lnTo>
                  <a:pt x="10492" y="807"/>
                </a:lnTo>
                <a:lnTo>
                  <a:pt x="10492" y="734"/>
                </a:lnTo>
                <a:lnTo>
                  <a:pt x="10418" y="587"/>
                </a:lnTo>
                <a:lnTo>
                  <a:pt x="10382" y="514"/>
                </a:lnTo>
                <a:lnTo>
                  <a:pt x="10308" y="477"/>
                </a:lnTo>
                <a:lnTo>
                  <a:pt x="10015" y="404"/>
                </a:lnTo>
                <a:lnTo>
                  <a:pt x="9721" y="367"/>
                </a:lnTo>
                <a:lnTo>
                  <a:pt x="9134" y="330"/>
                </a:lnTo>
                <a:lnTo>
                  <a:pt x="7814" y="293"/>
                </a:lnTo>
                <a:lnTo>
                  <a:pt x="6420" y="330"/>
                </a:lnTo>
                <a:lnTo>
                  <a:pt x="5026" y="404"/>
                </a:lnTo>
                <a:lnTo>
                  <a:pt x="4916" y="440"/>
                </a:lnTo>
                <a:lnTo>
                  <a:pt x="4843" y="477"/>
                </a:lnTo>
                <a:lnTo>
                  <a:pt x="4806" y="550"/>
                </a:lnTo>
                <a:lnTo>
                  <a:pt x="4733" y="624"/>
                </a:lnTo>
                <a:lnTo>
                  <a:pt x="2678" y="6162"/>
                </a:lnTo>
                <a:lnTo>
                  <a:pt x="2128" y="3705"/>
                </a:lnTo>
                <a:lnTo>
                  <a:pt x="1725" y="1981"/>
                </a:lnTo>
                <a:lnTo>
                  <a:pt x="1541" y="1210"/>
                </a:lnTo>
                <a:lnTo>
                  <a:pt x="1468" y="844"/>
                </a:lnTo>
                <a:lnTo>
                  <a:pt x="1431" y="660"/>
                </a:lnTo>
                <a:lnTo>
                  <a:pt x="1395" y="550"/>
                </a:lnTo>
                <a:lnTo>
                  <a:pt x="1431" y="550"/>
                </a:lnTo>
                <a:lnTo>
                  <a:pt x="1468" y="514"/>
                </a:lnTo>
                <a:lnTo>
                  <a:pt x="1468" y="477"/>
                </a:lnTo>
                <a:lnTo>
                  <a:pt x="1505" y="367"/>
                </a:lnTo>
                <a:lnTo>
                  <a:pt x="1505" y="220"/>
                </a:lnTo>
                <a:lnTo>
                  <a:pt x="1468" y="110"/>
                </a:lnTo>
                <a:lnTo>
                  <a:pt x="1395" y="73"/>
                </a:lnTo>
                <a:lnTo>
                  <a:pt x="1321" y="37"/>
                </a:lnTo>
                <a:lnTo>
                  <a:pt x="1138"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63" name="Google Shape;463;p9"/>
          <p:cNvSpPr/>
          <p:nvPr/>
        </p:nvSpPr>
        <p:spPr>
          <a:xfrm>
            <a:off x="1403775" y="11500"/>
            <a:ext cx="288245" cy="184202"/>
          </a:xfrm>
          <a:custGeom>
            <a:avLst/>
            <a:gdLst/>
            <a:ahLst/>
            <a:cxnLst/>
            <a:rect l="l" t="t" r="r" b="b"/>
            <a:pathLst>
              <a:path w="10162" h="6494" extrusionOk="0">
                <a:moveTo>
                  <a:pt x="8291" y="587"/>
                </a:moveTo>
                <a:lnTo>
                  <a:pt x="8291" y="698"/>
                </a:lnTo>
                <a:lnTo>
                  <a:pt x="8327" y="771"/>
                </a:lnTo>
                <a:lnTo>
                  <a:pt x="8401" y="808"/>
                </a:lnTo>
                <a:lnTo>
                  <a:pt x="8474" y="808"/>
                </a:lnTo>
                <a:lnTo>
                  <a:pt x="8768" y="771"/>
                </a:lnTo>
                <a:lnTo>
                  <a:pt x="8914" y="771"/>
                </a:lnTo>
                <a:lnTo>
                  <a:pt x="8988" y="808"/>
                </a:lnTo>
                <a:lnTo>
                  <a:pt x="9024" y="844"/>
                </a:lnTo>
                <a:lnTo>
                  <a:pt x="9208" y="1101"/>
                </a:lnTo>
                <a:lnTo>
                  <a:pt x="9318" y="1321"/>
                </a:lnTo>
                <a:lnTo>
                  <a:pt x="9465" y="1615"/>
                </a:lnTo>
                <a:lnTo>
                  <a:pt x="9538" y="1871"/>
                </a:lnTo>
                <a:lnTo>
                  <a:pt x="9611" y="2165"/>
                </a:lnTo>
                <a:lnTo>
                  <a:pt x="9648" y="2458"/>
                </a:lnTo>
                <a:lnTo>
                  <a:pt x="9648" y="2715"/>
                </a:lnTo>
                <a:lnTo>
                  <a:pt x="9575" y="2972"/>
                </a:lnTo>
                <a:lnTo>
                  <a:pt x="9501" y="3229"/>
                </a:lnTo>
                <a:lnTo>
                  <a:pt x="9354" y="3485"/>
                </a:lnTo>
                <a:lnTo>
                  <a:pt x="9171" y="3669"/>
                </a:lnTo>
                <a:lnTo>
                  <a:pt x="8988" y="3852"/>
                </a:lnTo>
                <a:lnTo>
                  <a:pt x="8731" y="3962"/>
                </a:lnTo>
                <a:lnTo>
                  <a:pt x="8474" y="3999"/>
                </a:lnTo>
                <a:lnTo>
                  <a:pt x="8327" y="3999"/>
                </a:lnTo>
                <a:lnTo>
                  <a:pt x="8217" y="3925"/>
                </a:lnTo>
                <a:lnTo>
                  <a:pt x="8107" y="3852"/>
                </a:lnTo>
                <a:lnTo>
                  <a:pt x="7997" y="3742"/>
                </a:lnTo>
                <a:lnTo>
                  <a:pt x="7851" y="3485"/>
                </a:lnTo>
                <a:lnTo>
                  <a:pt x="7740" y="3229"/>
                </a:lnTo>
                <a:lnTo>
                  <a:pt x="7630" y="2935"/>
                </a:lnTo>
                <a:lnTo>
                  <a:pt x="7594" y="2605"/>
                </a:lnTo>
                <a:lnTo>
                  <a:pt x="7557" y="2311"/>
                </a:lnTo>
                <a:lnTo>
                  <a:pt x="7594" y="1981"/>
                </a:lnTo>
                <a:lnTo>
                  <a:pt x="7630" y="1578"/>
                </a:lnTo>
                <a:lnTo>
                  <a:pt x="7777" y="1211"/>
                </a:lnTo>
                <a:lnTo>
                  <a:pt x="7887" y="1028"/>
                </a:lnTo>
                <a:lnTo>
                  <a:pt x="7997" y="844"/>
                </a:lnTo>
                <a:lnTo>
                  <a:pt x="8107" y="698"/>
                </a:lnTo>
                <a:lnTo>
                  <a:pt x="8291" y="587"/>
                </a:lnTo>
                <a:close/>
                <a:moveTo>
                  <a:pt x="8401" y="147"/>
                </a:moveTo>
                <a:lnTo>
                  <a:pt x="8181" y="221"/>
                </a:lnTo>
                <a:lnTo>
                  <a:pt x="7961" y="294"/>
                </a:lnTo>
                <a:lnTo>
                  <a:pt x="7814" y="404"/>
                </a:lnTo>
                <a:lnTo>
                  <a:pt x="7667" y="551"/>
                </a:lnTo>
                <a:lnTo>
                  <a:pt x="7520" y="698"/>
                </a:lnTo>
                <a:lnTo>
                  <a:pt x="7410" y="881"/>
                </a:lnTo>
                <a:lnTo>
                  <a:pt x="7264" y="1284"/>
                </a:lnTo>
                <a:lnTo>
                  <a:pt x="7154" y="1688"/>
                </a:lnTo>
                <a:lnTo>
                  <a:pt x="7117" y="2055"/>
                </a:lnTo>
                <a:lnTo>
                  <a:pt x="7080" y="2458"/>
                </a:lnTo>
                <a:lnTo>
                  <a:pt x="7154" y="2935"/>
                </a:lnTo>
                <a:lnTo>
                  <a:pt x="7264" y="3375"/>
                </a:lnTo>
                <a:lnTo>
                  <a:pt x="7410" y="3779"/>
                </a:lnTo>
                <a:lnTo>
                  <a:pt x="7520" y="3962"/>
                </a:lnTo>
                <a:lnTo>
                  <a:pt x="7667" y="4146"/>
                </a:lnTo>
                <a:lnTo>
                  <a:pt x="7814" y="4292"/>
                </a:lnTo>
                <a:lnTo>
                  <a:pt x="7961" y="4402"/>
                </a:lnTo>
                <a:lnTo>
                  <a:pt x="8144" y="4476"/>
                </a:lnTo>
                <a:lnTo>
                  <a:pt x="8364" y="4512"/>
                </a:lnTo>
                <a:lnTo>
                  <a:pt x="8584" y="4512"/>
                </a:lnTo>
                <a:lnTo>
                  <a:pt x="8768" y="4476"/>
                </a:lnTo>
                <a:lnTo>
                  <a:pt x="8988" y="4439"/>
                </a:lnTo>
                <a:lnTo>
                  <a:pt x="9134" y="4366"/>
                </a:lnTo>
                <a:lnTo>
                  <a:pt x="9318" y="4256"/>
                </a:lnTo>
                <a:lnTo>
                  <a:pt x="9465" y="4146"/>
                </a:lnTo>
                <a:lnTo>
                  <a:pt x="9721" y="3852"/>
                </a:lnTo>
                <a:lnTo>
                  <a:pt x="9905" y="3522"/>
                </a:lnTo>
                <a:lnTo>
                  <a:pt x="10051" y="3118"/>
                </a:lnTo>
                <a:lnTo>
                  <a:pt x="10161" y="2752"/>
                </a:lnTo>
                <a:lnTo>
                  <a:pt x="10161" y="2348"/>
                </a:lnTo>
                <a:lnTo>
                  <a:pt x="10125" y="2091"/>
                </a:lnTo>
                <a:lnTo>
                  <a:pt x="10051" y="1761"/>
                </a:lnTo>
                <a:lnTo>
                  <a:pt x="9941" y="1394"/>
                </a:lnTo>
                <a:lnTo>
                  <a:pt x="9758" y="1064"/>
                </a:lnTo>
                <a:lnTo>
                  <a:pt x="9575" y="734"/>
                </a:lnTo>
                <a:lnTo>
                  <a:pt x="9354" y="441"/>
                </a:lnTo>
                <a:lnTo>
                  <a:pt x="9244" y="331"/>
                </a:lnTo>
                <a:lnTo>
                  <a:pt x="9098" y="257"/>
                </a:lnTo>
                <a:lnTo>
                  <a:pt x="8988" y="221"/>
                </a:lnTo>
                <a:lnTo>
                  <a:pt x="8841" y="184"/>
                </a:lnTo>
                <a:lnTo>
                  <a:pt x="8621" y="147"/>
                </a:lnTo>
                <a:close/>
                <a:moveTo>
                  <a:pt x="3999" y="1"/>
                </a:moveTo>
                <a:lnTo>
                  <a:pt x="3926" y="37"/>
                </a:lnTo>
                <a:lnTo>
                  <a:pt x="3852" y="111"/>
                </a:lnTo>
                <a:lnTo>
                  <a:pt x="3816" y="404"/>
                </a:lnTo>
                <a:lnTo>
                  <a:pt x="3779" y="734"/>
                </a:lnTo>
                <a:lnTo>
                  <a:pt x="3705" y="1321"/>
                </a:lnTo>
                <a:lnTo>
                  <a:pt x="3632" y="2458"/>
                </a:lnTo>
                <a:lnTo>
                  <a:pt x="2898" y="2385"/>
                </a:lnTo>
                <a:lnTo>
                  <a:pt x="2128" y="2385"/>
                </a:lnTo>
                <a:lnTo>
                  <a:pt x="1395" y="2422"/>
                </a:lnTo>
                <a:lnTo>
                  <a:pt x="1028" y="2495"/>
                </a:lnTo>
                <a:lnTo>
                  <a:pt x="661" y="2568"/>
                </a:lnTo>
                <a:lnTo>
                  <a:pt x="661" y="2495"/>
                </a:lnTo>
                <a:lnTo>
                  <a:pt x="588" y="2458"/>
                </a:lnTo>
                <a:lnTo>
                  <a:pt x="551" y="2495"/>
                </a:lnTo>
                <a:lnTo>
                  <a:pt x="478" y="1651"/>
                </a:lnTo>
                <a:lnTo>
                  <a:pt x="441" y="918"/>
                </a:lnTo>
                <a:lnTo>
                  <a:pt x="404" y="551"/>
                </a:lnTo>
                <a:lnTo>
                  <a:pt x="367" y="184"/>
                </a:lnTo>
                <a:lnTo>
                  <a:pt x="331" y="111"/>
                </a:lnTo>
                <a:lnTo>
                  <a:pt x="147" y="111"/>
                </a:lnTo>
                <a:lnTo>
                  <a:pt x="111" y="184"/>
                </a:lnTo>
                <a:lnTo>
                  <a:pt x="37" y="514"/>
                </a:lnTo>
                <a:lnTo>
                  <a:pt x="1" y="881"/>
                </a:lnTo>
                <a:lnTo>
                  <a:pt x="1" y="1578"/>
                </a:lnTo>
                <a:lnTo>
                  <a:pt x="37" y="2275"/>
                </a:lnTo>
                <a:lnTo>
                  <a:pt x="111" y="2972"/>
                </a:lnTo>
                <a:lnTo>
                  <a:pt x="184" y="3632"/>
                </a:lnTo>
                <a:lnTo>
                  <a:pt x="294" y="4329"/>
                </a:lnTo>
                <a:lnTo>
                  <a:pt x="404" y="4989"/>
                </a:lnTo>
                <a:lnTo>
                  <a:pt x="478" y="5356"/>
                </a:lnTo>
                <a:lnTo>
                  <a:pt x="551" y="5503"/>
                </a:lnTo>
                <a:lnTo>
                  <a:pt x="588" y="5650"/>
                </a:lnTo>
                <a:lnTo>
                  <a:pt x="551" y="5723"/>
                </a:lnTo>
                <a:lnTo>
                  <a:pt x="588" y="5833"/>
                </a:lnTo>
                <a:lnTo>
                  <a:pt x="661" y="5906"/>
                </a:lnTo>
                <a:lnTo>
                  <a:pt x="734" y="5943"/>
                </a:lnTo>
                <a:lnTo>
                  <a:pt x="881" y="5943"/>
                </a:lnTo>
                <a:lnTo>
                  <a:pt x="954" y="5906"/>
                </a:lnTo>
                <a:lnTo>
                  <a:pt x="1028" y="5833"/>
                </a:lnTo>
                <a:lnTo>
                  <a:pt x="1064" y="5760"/>
                </a:lnTo>
                <a:lnTo>
                  <a:pt x="1064" y="5650"/>
                </a:lnTo>
                <a:lnTo>
                  <a:pt x="1064" y="5466"/>
                </a:lnTo>
                <a:lnTo>
                  <a:pt x="881" y="4696"/>
                </a:lnTo>
                <a:lnTo>
                  <a:pt x="734" y="3889"/>
                </a:lnTo>
                <a:lnTo>
                  <a:pt x="624" y="3082"/>
                </a:lnTo>
                <a:lnTo>
                  <a:pt x="588" y="2935"/>
                </a:lnTo>
                <a:lnTo>
                  <a:pt x="991" y="2972"/>
                </a:lnTo>
                <a:lnTo>
                  <a:pt x="1358" y="2935"/>
                </a:lnTo>
                <a:lnTo>
                  <a:pt x="2128" y="2898"/>
                </a:lnTo>
                <a:lnTo>
                  <a:pt x="2862" y="2898"/>
                </a:lnTo>
                <a:lnTo>
                  <a:pt x="3632" y="2972"/>
                </a:lnTo>
                <a:lnTo>
                  <a:pt x="3559" y="4256"/>
                </a:lnTo>
                <a:lnTo>
                  <a:pt x="3485" y="4843"/>
                </a:lnTo>
                <a:lnTo>
                  <a:pt x="3485" y="4989"/>
                </a:lnTo>
                <a:lnTo>
                  <a:pt x="3522" y="5173"/>
                </a:lnTo>
                <a:lnTo>
                  <a:pt x="3559" y="5283"/>
                </a:lnTo>
                <a:lnTo>
                  <a:pt x="3632" y="5393"/>
                </a:lnTo>
                <a:lnTo>
                  <a:pt x="3669" y="5429"/>
                </a:lnTo>
                <a:lnTo>
                  <a:pt x="3742" y="5466"/>
                </a:lnTo>
                <a:lnTo>
                  <a:pt x="3852" y="5393"/>
                </a:lnTo>
                <a:lnTo>
                  <a:pt x="3926" y="5319"/>
                </a:lnTo>
                <a:lnTo>
                  <a:pt x="3999" y="5209"/>
                </a:lnTo>
                <a:lnTo>
                  <a:pt x="4036" y="4916"/>
                </a:lnTo>
                <a:lnTo>
                  <a:pt x="4036" y="4366"/>
                </a:lnTo>
                <a:lnTo>
                  <a:pt x="4109" y="2935"/>
                </a:lnTo>
                <a:lnTo>
                  <a:pt x="4146" y="1468"/>
                </a:lnTo>
                <a:lnTo>
                  <a:pt x="4182" y="771"/>
                </a:lnTo>
                <a:lnTo>
                  <a:pt x="4182" y="441"/>
                </a:lnTo>
                <a:lnTo>
                  <a:pt x="4146" y="111"/>
                </a:lnTo>
                <a:lnTo>
                  <a:pt x="4072" y="37"/>
                </a:lnTo>
                <a:lnTo>
                  <a:pt x="3999" y="1"/>
                </a:lnTo>
                <a:close/>
                <a:moveTo>
                  <a:pt x="5503" y="3779"/>
                </a:moveTo>
                <a:lnTo>
                  <a:pt x="5246" y="3815"/>
                </a:lnTo>
                <a:lnTo>
                  <a:pt x="5026" y="3925"/>
                </a:lnTo>
                <a:lnTo>
                  <a:pt x="4879" y="3999"/>
                </a:lnTo>
                <a:lnTo>
                  <a:pt x="4806" y="4109"/>
                </a:lnTo>
                <a:lnTo>
                  <a:pt x="4806" y="4146"/>
                </a:lnTo>
                <a:lnTo>
                  <a:pt x="4843" y="4182"/>
                </a:lnTo>
                <a:lnTo>
                  <a:pt x="4916" y="4256"/>
                </a:lnTo>
                <a:lnTo>
                  <a:pt x="5246" y="4256"/>
                </a:lnTo>
                <a:lnTo>
                  <a:pt x="5723" y="4219"/>
                </a:lnTo>
                <a:lnTo>
                  <a:pt x="5723" y="4219"/>
                </a:lnTo>
                <a:lnTo>
                  <a:pt x="5686" y="4329"/>
                </a:lnTo>
                <a:lnTo>
                  <a:pt x="5576" y="4439"/>
                </a:lnTo>
                <a:lnTo>
                  <a:pt x="5393" y="4622"/>
                </a:lnTo>
                <a:lnTo>
                  <a:pt x="5026" y="5099"/>
                </a:lnTo>
                <a:lnTo>
                  <a:pt x="4659" y="5613"/>
                </a:lnTo>
                <a:lnTo>
                  <a:pt x="4366" y="6126"/>
                </a:lnTo>
                <a:lnTo>
                  <a:pt x="4329" y="6273"/>
                </a:lnTo>
                <a:lnTo>
                  <a:pt x="4366" y="6420"/>
                </a:lnTo>
                <a:lnTo>
                  <a:pt x="4476" y="6493"/>
                </a:lnTo>
                <a:lnTo>
                  <a:pt x="4623" y="6493"/>
                </a:lnTo>
                <a:lnTo>
                  <a:pt x="6310" y="6126"/>
                </a:lnTo>
                <a:lnTo>
                  <a:pt x="6383" y="6090"/>
                </a:lnTo>
                <a:lnTo>
                  <a:pt x="6457" y="6016"/>
                </a:lnTo>
                <a:lnTo>
                  <a:pt x="6493" y="5943"/>
                </a:lnTo>
                <a:lnTo>
                  <a:pt x="6457" y="5833"/>
                </a:lnTo>
                <a:lnTo>
                  <a:pt x="6420" y="5760"/>
                </a:lnTo>
                <a:lnTo>
                  <a:pt x="6383" y="5686"/>
                </a:lnTo>
                <a:lnTo>
                  <a:pt x="6273" y="5650"/>
                </a:lnTo>
                <a:lnTo>
                  <a:pt x="6163" y="5650"/>
                </a:lnTo>
                <a:lnTo>
                  <a:pt x="5026" y="5906"/>
                </a:lnTo>
                <a:lnTo>
                  <a:pt x="5319" y="5466"/>
                </a:lnTo>
                <a:lnTo>
                  <a:pt x="5650" y="5063"/>
                </a:lnTo>
                <a:lnTo>
                  <a:pt x="5870" y="4806"/>
                </a:lnTo>
                <a:lnTo>
                  <a:pt x="6053" y="4549"/>
                </a:lnTo>
                <a:lnTo>
                  <a:pt x="6126" y="4402"/>
                </a:lnTo>
                <a:lnTo>
                  <a:pt x="6200" y="4256"/>
                </a:lnTo>
                <a:lnTo>
                  <a:pt x="6200" y="4109"/>
                </a:lnTo>
                <a:lnTo>
                  <a:pt x="6200" y="3925"/>
                </a:lnTo>
                <a:lnTo>
                  <a:pt x="6163" y="3889"/>
                </a:lnTo>
                <a:lnTo>
                  <a:pt x="6126" y="3815"/>
                </a:lnTo>
                <a:lnTo>
                  <a:pt x="5980" y="3779"/>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64" name="Google Shape;464;p9"/>
          <p:cNvSpPr/>
          <p:nvPr/>
        </p:nvSpPr>
        <p:spPr>
          <a:xfrm>
            <a:off x="955990" y="-57166"/>
            <a:ext cx="323616" cy="321546"/>
          </a:xfrm>
          <a:custGeom>
            <a:avLst/>
            <a:gdLst/>
            <a:ahLst/>
            <a:cxnLst/>
            <a:rect l="l" t="t" r="r" b="b"/>
            <a:pathLst>
              <a:path w="11409" h="11336" extrusionOk="0">
                <a:moveTo>
                  <a:pt x="5173" y="4219"/>
                </a:moveTo>
                <a:lnTo>
                  <a:pt x="5136" y="4256"/>
                </a:lnTo>
                <a:lnTo>
                  <a:pt x="5100" y="4292"/>
                </a:lnTo>
                <a:lnTo>
                  <a:pt x="4990" y="4366"/>
                </a:lnTo>
                <a:lnTo>
                  <a:pt x="4916" y="4476"/>
                </a:lnTo>
                <a:lnTo>
                  <a:pt x="4916" y="4512"/>
                </a:lnTo>
                <a:lnTo>
                  <a:pt x="4843" y="4659"/>
                </a:lnTo>
                <a:lnTo>
                  <a:pt x="4843" y="4769"/>
                </a:lnTo>
                <a:lnTo>
                  <a:pt x="4880" y="4843"/>
                </a:lnTo>
                <a:lnTo>
                  <a:pt x="4990" y="4916"/>
                </a:lnTo>
                <a:lnTo>
                  <a:pt x="5100" y="4989"/>
                </a:lnTo>
                <a:lnTo>
                  <a:pt x="5283" y="4989"/>
                </a:lnTo>
                <a:lnTo>
                  <a:pt x="5430" y="4916"/>
                </a:lnTo>
                <a:lnTo>
                  <a:pt x="5540" y="4769"/>
                </a:lnTo>
                <a:lnTo>
                  <a:pt x="5577" y="4696"/>
                </a:lnTo>
                <a:lnTo>
                  <a:pt x="5613" y="4623"/>
                </a:lnTo>
                <a:lnTo>
                  <a:pt x="5577" y="4549"/>
                </a:lnTo>
                <a:lnTo>
                  <a:pt x="5577" y="4476"/>
                </a:lnTo>
                <a:lnTo>
                  <a:pt x="5430" y="4402"/>
                </a:lnTo>
                <a:lnTo>
                  <a:pt x="5320" y="4366"/>
                </a:lnTo>
                <a:lnTo>
                  <a:pt x="5320" y="4292"/>
                </a:lnTo>
                <a:lnTo>
                  <a:pt x="5246" y="4256"/>
                </a:lnTo>
                <a:lnTo>
                  <a:pt x="5173" y="4219"/>
                </a:lnTo>
                <a:close/>
                <a:moveTo>
                  <a:pt x="5980" y="6016"/>
                </a:moveTo>
                <a:lnTo>
                  <a:pt x="6017" y="6053"/>
                </a:lnTo>
                <a:lnTo>
                  <a:pt x="6053" y="6126"/>
                </a:lnTo>
                <a:lnTo>
                  <a:pt x="6053" y="6200"/>
                </a:lnTo>
                <a:lnTo>
                  <a:pt x="5907" y="6237"/>
                </a:lnTo>
                <a:lnTo>
                  <a:pt x="5943" y="6090"/>
                </a:lnTo>
                <a:lnTo>
                  <a:pt x="5980" y="6016"/>
                </a:lnTo>
                <a:close/>
                <a:moveTo>
                  <a:pt x="5833" y="5613"/>
                </a:moveTo>
                <a:lnTo>
                  <a:pt x="5723" y="5650"/>
                </a:lnTo>
                <a:lnTo>
                  <a:pt x="5650" y="5723"/>
                </a:lnTo>
                <a:lnTo>
                  <a:pt x="5613" y="5796"/>
                </a:lnTo>
                <a:lnTo>
                  <a:pt x="5613" y="5870"/>
                </a:lnTo>
                <a:lnTo>
                  <a:pt x="5687" y="5943"/>
                </a:lnTo>
                <a:lnTo>
                  <a:pt x="5577" y="6163"/>
                </a:lnTo>
                <a:lnTo>
                  <a:pt x="5540" y="6420"/>
                </a:lnTo>
                <a:lnTo>
                  <a:pt x="5577" y="6530"/>
                </a:lnTo>
                <a:lnTo>
                  <a:pt x="5687" y="6567"/>
                </a:lnTo>
                <a:lnTo>
                  <a:pt x="5833" y="6603"/>
                </a:lnTo>
                <a:lnTo>
                  <a:pt x="5980" y="6603"/>
                </a:lnTo>
                <a:lnTo>
                  <a:pt x="6090" y="6567"/>
                </a:lnTo>
                <a:lnTo>
                  <a:pt x="6237" y="6530"/>
                </a:lnTo>
                <a:lnTo>
                  <a:pt x="6347" y="6457"/>
                </a:lnTo>
                <a:lnTo>
                  <a:pt x="6420" y="6347"/>
                </a:lnTo>
                <a:lnTo>
                  <a:pt x="6457" y="6200"/>
                </a:lnTo>
                <a:lnTo>
                  <a:pt x="6457" y="6053"/>
                </a:lnTo>
                <a:lnTo>
                  <a:pt x="6420" y="5943"/>
                </a:lnTo>
                <a:lnTo>
                  <a:pt x="6347" y="5833"/>
                </a:lnTo>
                <a:lnTo>
                  <a:pt x="6274" y="5760"/>
                </a:lnTo>
                <a:lnTo>
                  <a:pt x="6163" y="5686"/>
                </a:lnTo>
                <a:lnTo>
                  <a:pt x="6053" y="5650"/>
                </a:lnTo>
                <a:lnTo>
                  <a:pt x="5943" y="5613"/>
                </a:lnTo>
                <a:close/>
                <a:moveTo>
                  <a:pt x="3926" y="441"/>
                </a:moveTo>
                <a:lnTo>
                  <a:pt x="4623" y="478"/>
                </a:lnTo>
                <a:lnTo>
                  <a:pt x="5356" y="478"/>
                </a:lnTo>
                <a:lnTo>
                  <a:pt x="6824" y="551"/>
                </a:lnTo>
                <a:lnTo>
                  <a:pt x="7631" y="551"/>
                </a:lnTo>
                <a:lnTo>
                  <a:pt x="7704" y="734"/>
                </a:lnTo>
                <a:lnTo>
                  <a:pt x="7777" y="1064"/>
                </a:lnTo>
                <a:lnTo>
                  <a:pt x="7521" y="1174"/>
                </a:lnTo>
                <a:lnTo>
                  <a:pt x="7191" y="1211"/>
                </a:lnTo>
                <a:lnTo>
                  <a:pt x="7044" y="1211"/>
                </a:lnTo>
                <a:lnTo>
                  <a:pt x="6860" y="1174"/>
                </a:lnTo>
                <a:lnTo>
                  <a:pt x="6714" y="1174"/>
                </a:lnTo>
                <a:lnTo>
                  <a:pt x="6530" y="1211"/>
                </a:lnTo>
                <a:lnTo>
                  <a:pt x="6494" y="1248"/>
                </a:lnTo>
                <a:lnTo>
                  <a:pt x="6457" y="1321"/>
                </a:lnTo>
                <a:lnTo>
                  <a:pt x="6420" y="1395"/>
                </a:lnTo>
                <a:lnTo>
                  <a:pt x="6457" y="1468"/>
                </a:lnTo>
                <a:lnTo>
                  <a:pt x="6457" y="1505"/>
                </a:lnTo>
                <a:lnTo>
                  <a:pt x="6494" y="1578"/>
                </a:lnTo>
                <a:lnTo>
                  <a:pt x="6567" y="1651"/>
                </a:lnTo>
                <a:lnTo>
                  <a:pt x="6567" y="1871"/>
                </a:lnTo>
                <a:lnTo>
                  <a:pt x="6567" y="2092"/>
                </a:lnTo>
                <a:lnTo>
                  <a:pt x="6640" y="2642"/>
                </a:lnTo>
                <a:lnTo>
                  <a:pt x="6677" y="3192"/>
                </a:lnTo>
                <a:lnTo>
                  <a:pt x="6714" y="3632"/>
                </a:lnTo>
                <a:lnTo>
                  <a:pt x="6714" y="4072"/>
                </a:lnTo>
                <a:lnTo>
                  <a:pt x="6677" y="4586"/>
                </a:lnTo>
                <a:lnTo>
                  <a:pt x="6640" y="4843"/>
                </a:lnTo>
                <a:lnTo>
                  <a:pt x="6640" y="5099"/>
                </a:lnTo>
                <a:lnTo>
                  <a:pt x="6677" y="5246"/>
                </a:lnTo>
                <a:lnTo>
                  <a:pt x="6640" y="5319"/>
                </a:lnTo>
                <a:lnTo>
                  <a:pt x="6640" y="5393"/>
                </a:lnTo>
                <a:lnTo>
                  <a:pt x="6640" y="5466"/>
                </a:lnTo>
                <a:lnTo>
                  <a:pt x="6714" y="5540"/>
                </a:lnTo>
                <a:lnTo>
                  <a:pt x="7117" y="5796"/>
                </a:lnTo>
                <a:lnTo>
                  <a:pt x="7484" y="6016"/>
                </a:lnTo>
                <a:lnTo>
                  <a:pt x="7851" y="6310"/>
                </a:lnTo>
                <a:lnTo>
                  <a:pt x="8218" y="6640"/>
                </a:lnTo>
                <a:lnTo>
                  <a:pt x="8915" y="7300"/>
                </a:lnTo>
                <a:lnTo>
                  <a:pt x="8621" y="7337"/>
                </a:lnTo>
                <a:lnTo>
                  <a:pt x="8328" y="7300"/>
                </a:lnTo>
                <a:lnTo>
                  <a:pt x="8108" y="7227"/>
                </a:lnTo>
                <a:lnTo>
                  <a:pt x="7887" y="7154"/>
                </a:lnTo>
                <a:lnTo>
                  <a:pt x="7484" y="6933"/>
                </a:lnTo>
                <a:lnTo>
                  <a:pt x="7117" y="6823"/>
                </a:lnTo>
                <a:lnTo>
                  <a:pt x="6750" y="6787"/>
                </a:lnTo>
                <a:lnTo>
                  <a:pt x="6384" y="6823"/>
                </a:lnTo>
                <a:lnTo>
                  <a:pt x="5980" y="6933"/>
                </a:lnTo>
                <a:lnTo>
                  <a:pt x="5577" y="7044"/>
                </a:lnTo>
                <a:lnTo>
                  <a:pt x="5210" y="7227"/>
                </a:lnTo>
                <a:lnTo>
                  <a:pt x="4843" y="7374"/>
                </a:lnTo>
                <a:lnTo>
                  <a:pt x="4439" y="7520"/>
                </a:lnTo>
                <a:lnTo>
                  <a:pt x="4109" y="7557"/>
                </a:lnTo>
                <a:lnTo>
                  <a:pt x="3816" y="7594"/>
                </a:lnTo>
                <a:lnTo>
                  <a:pt x="3889" y="7557"/>
                </a:lnTo>
                <a:lnTo>
                  <a:pt x="3926" y="7484"/>
                </a:lnTo>
                <a:lnTo>
                  <a:pt x="3926" y="7374"/>
                </a:lnTo>
                <a:lnTo>
                  <a:pt x="3926" y="7300"/>
                </a:lnTo>
                <a:lnTo>
                  <a:pt x="3889" y="7227"/>
                </a:lnTo>
                <a:lnTo>
                  <a:pt x="3816" y="7190"/>
                </a:lnTo>
                <a:lnTo>
                  <a:pt x="2789" y="7190"/>
                </a:lnTo>
                <a:lnTo>
                  <a:pt x="2935" y="7044"/>
                </a:lnTo>
                <a:lnTo>
                  <a:pt x="3266" y="6677"/>
                </a:lnTo>
                <a:lnTo>
                  <a:pt x="3559" y="6713"/>
                </a:lnTo>
                <a:lnTo>
                  <a:pt x="3853" y="6713"/>
                </a:lnTo>
                <a:lnTo>
                  <a:pt x="4403" y="6677"/>
                </a:lnTo>
                <a:lnTo>
                  <a:pt x="4549" y="6640"/>
                </a:lnTo>
                <a:lnTo>
                  <a:pt x="4623" y="6530"/>
                </a:lnTo>
                <a:lnTo>
                  <a:pt x="4623" y="6457"/>
                </a:lnTo>
                <a:lnTo>
                  <a:pt x="4586" y="6383"/>
                </a:lnTo>
                <a:lnTo>
                  <a:pt x="4513" y="6310"/>
                </a:lnTo>
                <a:lnTo>
                  <a:pt x="4403" y="6273"/>
                </a:lnTo>
                <a:lnTo>
                  <a:pt x="3669" y="6273"/>
                </a:lnTo>
                <a:lnTo>
                  <a:pt x="3926" y="6016"/>
                </a:lnTo>
                <a:lnTo>
                  <a:pt x="4183" y="5723"/>
                </a:lnTo>
                <a:lnTo>
                  <a:pt x="4293" y="5723"/>
                </a:lnTo>
                <a:lnTo>
                  <a:pt x="4366" y="5686"/>
                </a:lnTo>
                <a:lnTo>
                  <a:pt x="4439" y="5576"/>
                </a:lnTo>
                <a:lnTo>
                  <a:pt x="4476" y="5466"/>
                </a:lnTo>
                <a:lnTo>
                  <a:pt x="4403" y="3449"/>
                </a:lnTo>
                <a:lnTo>
                  <a:pt x="4366" y="2495"/>
                </a:lnTo>
                <a:lnTo>
                  <a:pt x="4329" y="2018"/>
                </a:lnTo>
                <a:lnTo>
                  <a:pt x="4293" y="1541"/>
                </a:lnTo>
                <a:lnTo>
                  <a:pt x="4256" y="1431"/>
                </a:lnTo>
                <a:lnTo>
                  <a:pt x="4549" y="1505"/>
                </a:lnTo>
                <a:lnTo>
                  <a:pt x="4953" y="1578"/>
                </a:lnTo>
                <a:lnTo>
                  <a:pt x="5173" y="1578"/>
                </a:lnTo>
                <a:lnTo>
                  <a:pt x="5356" y="1505"/>
                </a:lnTo>
                <a:lnTo>
                  <a:pt x="5393" y="1468"/>
                </a:lnTo>
                <a:lnTo>
                  <a:pt x="5430" y="1431"/>
                </a:lnTo>
                <a:lnTo>
                  <a:pt x="5430" y="1358"/>
                </a:lnTo>
                <a:lnTo>
                  <a:pt x="5393" y="1321"/>
                </a:lnTo>
                <a:lnTo>
                  <a:pt x="5246" y="1211"/>
                </a:lnTo>
                <a:lnTo>
                  <a:pt x="5063" y="1174"/>
                </a:lnTo>
                <a:lnTo>
                  <a:pt x="4733" y="1138"/>
                </a:lnTo>
                <a:lnTo>
                  <a:pt x="4219" y="1064"/>
                </a:lnTo>
                <a:lnTo>
                  <a:pt x="4183" y="1028"/>
                </a:lnTo>
                <a:lnTo>
                  <a:pt x="4146" y="991"/>
                </a:lnTo>
                <a:lnTo>
                  <a:pt x="3999" y="991"/>
                </a:lnTo>
                <a:lnTo>
                  <a:pt x="3853" y="1028"/>
                </a:lnTo>
                <a:lnTo>
                  <a:pt x="3706" y="1064"/>
                </a:lnTo>
                <a:lnTo>
                  <a:pt x="3596" y="1064"/>
                </a:lnTo>
                <a:lnTo>
                  <a:pt x="3522" y="1028"/>
                </a:lnTo>
                <a:lnTo>
                  <a:pt x="3486" y="991"/>
                </a:lnTo>
                <a:lnTo>
                  <a:pt x="3412" y="881"/>
                </a:lnTo>
                <a:lnTo>
                  <a:pt x="3412" y="771"/>
                </a:lnTo>
                <a:lnTo>
                  <a:pt x="3412" y="698"/>
                </a:lnTo>
                <a:lnTo>
                  <a:pt x="3486" y="624"/>
                </a:lnTo>
                <a:lnTo>
                  <a:pt x="3559" y="551"/>
                </a:lnTo>
                <a:lnTo>
                  <a:pt x="3742" y="478"/>
                </a:lnTo>
                <a:lnTo>
                  <a:pt x="3926" y="441"/>
                </a:lnTo>
                <a:close/>
                <a:moveTo>
                  <a:pt x="6090" y="8071"/>
                </a:moveTo>
                <a:lnTo>
                  <a:pt x="6127" y="8144"/>
                </a:lnTo>
                <a:lnTo>
                  <a:pt x="6127" y="8217"/>
                </a:lnTo>
                <a:lnTo>
                  <a:pt x="6090" y="8291"/>
                </a:lnTo>
                <a:lnTo>
                  <a:pt x="6053" y="8364"/>
                </a:lnTo>
                <a:lnTo>
                  <a:pt x="5980" y="8401"/>
                </a:lnTo>
                <a:lnTo>
                  <a:pt x="5907" y="8401"/>
                </a:lnTo>
                <a:lnTo>
                  <a:pt x="5833" y="8364"/>
                </a:lnTo>
                <a:lnTo>
                  <a:pt x="5760" y="8291"/>
                </a:lnTo>
                <a:lnTo>
                  <a:pt x="5760" y="8181"/>
                </a:lnTo>
                <a:lnTo>
                  <a:pt x="5833" y="8144"/>
                </a:lnTo>
                <a:lnTo>
                  <a:pt x="5943" y="8071"/>
                </a:lnTo>
                <a:lnTo>
                  <a:pt x="6017" y="8107"/>
                </a:lnTo>
                <a:lnTo>
                  <a:pt x="6053" y="8107"/>
                </a:lnTo>
                <a:lnTo>
                  <a:pt x="6090" y="8071"/>
                </a:lnTo>
                <a:close/>
                <a:moveTo>
                  <a:pt x="5907" y="7630"/>
                </a:moveTo>
                <a:lnTo>
                  <a:pt x="5797" y="7667"/>
                </a:lnTo>
                <a:lnTo>
                  <a:pt x="5687" y="7704"/>
                </a:lnTo>
                <a:lnTo>
                  <a:pt x="5577" y="7777"/>
                </a:lnTo>
                <a:lnTo>
                  <a:pt x="5467" y="7887"/>
                </a:lnTo>
                <a:lnTo>
                  <a:pt x="5467" y="7924"/>
                </a:lnTo>
                <a:lnTo>
                  <a:pt x="5430" y="7997"/>
                </a:lnTo>
                <a:lnTo>
                  <a:pt x="5503" y="8071"/>
                </a:lnTo>
                <a:lnTo>
                  <a:pt x="5430" y="8217"/>
                </a:lnTo>
                <a:lnTo>
                  <a:pt x="5430" y="8364"/>
                </a:lnTo>
                <a:lnTo>
                  <a:pt x="5467" y="8474"/>
                </a:lnTo>
                <a:lnTo>
                  <a:pt x="5540" y="8584"/>
                </a:lnTo>
                <a:lnTo>
                  <a:pt x="5650" y="8694"/>
                </a:lnTo>
                <a:lnTo>
                  <a:pt x="5797" y="8731"/>
                </a:lnTo>
                <a:lnTo>
                  <a:pt x="5907" y="8768"/>
                </a:lnTo>
                <a:lnTo>
                  <a:pt x="6053" y="8768"/>
                </a:lnTo>
                <a:lnTo>
                  <a:pt x="6200" y="8731"/>
                </a:lnTo>
                <a:lnTo>
                  <a:pt x="6310" y="8658"/>
                </a:lnTo>
                <a:lnTo>
                  <a:pt x="6384" y="8584"/>
                </a:lnTo>
                <a:lnTo>
                  <a:pt x="6457" y="8474"/>
                </a:lnTo>
                <a:lnTo>
                  <a:pt x="6494" y="8327"/>
                </a:lnTo>
                <a:lnTo>
                  <a:pt x="6494" y="8217"/>
                </a:lnTo>
                <a:lnTo>
                  <a:pt x="6494" y="8071"/>
                </a:lnTo>
                <a:lnTo>
                  <a:pt x="6457" y="7961"/>
                </a:lnTo>
                <a:lnTo>
                  <a:pt x="6384" y="7851"/>
                </a:lnTo>
                <a:lnTo>
                  <a:pt x="6310" y="7777"/>
                </a:lnTo>
                <a:lnTo>
                  <a:pt x="6200" y="7704"/>
                </a:lnTo>
                <a:lnTo>
                  <a:pt x="6053" y="7667"/>
                </a:lnTo>
                <a:lnTo>
                  <a:pt x="5907" y="7630"/>
                </a:lnTo>
                <a:close/>
                <a:moveTo>
                  <a:pt x="4476" y="9134"/>
                </a:moveTo>
                <a:lnTo>
                  <a:pt x="4513" y="9281"/>
                </a:lnTo>
                <a:lnTo>
                  <a:pt x="4476" y="9391"/>
                </a:lnTo>
                <a:lnTo>
                  <a:pt x="4403" y="9538"/>
                </a:lnTo>
                <a:lnTo>
                  <a:pt x="4256" y="9648"/>
                </a:lnTo>
                <a:lnTo>
                  <a:pt x="4183" y="9685"/>
                </a:lnTo>
                <a:lnTo>
                  <a:pt x="4109" y="9685"/>
                </a:lnTo>
                <a:lnTo>
                  <a:pt x="4036" y="9648"/>
                </a:lnTo>
                <a:lnTo>
                  <a:pt x="3963" y="9575"/>
                </a:lnTo>
                <a:lnTo>
                  <a:pt x="3926" y="9501"/>
                </a:lnTo>
                <a:lnTo>
                  <a:pt x="3926" y="9428"/>
                </a:lnTo>
                <a:lnTo>
                  <a:pt x="3963" y="9354"/>
                </a:lnTo>
                <a:lnTo>
                  <a:pt x="4036" y="9281"/>
                </a:lnTo>
                <a:lnTo>
                  <a:pt x="4219" y="9208"/>
                </a:lnTo>
                <a:lnTo>
                  <a:pt x="4403" y="9171"/>
                </a:lnTo>
                <a:lnTo>
                  <a:pt x="4439" y="9171"/>
                </a:lnTo>
                <a:lnTo>
                  <a:pt x="4476" y="9134"/>
                </a:lnTo>
                <a:close/>
                <a:moveTo>
                  <a:pt x="7741" y="9391"/>
                </a:moveTo>
                <a:lnTo>
                  <a:pt x="7814" y="9464"/>
                </a:lnTo>
                <a:lnTo>
                  <a:pt x="7851" y="9575"/>
                </a:lnTo>
                <a:lnTo>
                  <a:pt x="7851" y="9685"/>
                </a:lnTo>
                <a:lnTo>
                  <a:pt x="7814" y="9795"/>
                </a:lnTo>
                <a:lnTo>
                  <a:pt x="7704" y="9868"/>
                </a:lnTo>
                <a:lnTo>
                  <a:pt x="7557" y="9905"/>
                </a:lnTo>
                <a:lnTo>
                  <a:pt x="7447" y="9905"/>
                </a:lnTo>
                <a:lnTo>
                  <a:pt x="7301" y="9868"/>
                </a:lnTo>
                <a:lnTo>
                  <a:pt x="7227" y="9795"/>
                </a:lnTo>
                <a:lnTo>
                  <a:pt x="7301" y="9648"/>
                </a:lnTo>
                <a:lnTo>
                  <a:pt x="7374" y="9538"/>
                </a:lnTo>
                <a:lnTo>
                  <a:pt x="7484" y="9464"/>
                </a:lnTo>
                <a:lnTo>
                  <a:pt x="7631" y="9428"/>
                </a:lnTo>
                <a:lnTo>
                  <a:pt x="7704" y="9391"/>
                </a:lnTo>
                <a:close/>
                <a:moveTo>
                  <a:pt x="4439" y="8658"/>
                </a:moveTo>
                <a:lnTo>
                  <a:pt x="4293" y="8694"/>
                </a:lnTo>
                <a:lnTo>
                  <a:pt x="4146" y="8694"/>
                </a:lnTo>
                <a:lnTo>
                  <a:pt x="4073" y="8731"/>
                </a:lnTo>
                <a:lnTo>
                  <a:pt x="3999" y="8804"/>
                </a:lnTo>
                <a:lnTo>
                  <a:pt x="3963" y="8951"/>
                </a:lnTo>
                <a:lnTo>
                  <a:pt x="3742" y="9061"/>
                </a:lnTo>
                <a:lnTo>
                  <a:pt x="3596" y="9244"/>
                </a:lnTo>
                <a:lnTo>
                  <a:pt x="3559" y="9354"/>
                </a:lnTo>
                <a:lnTo>
                  <a:pt x="3522" y="9501"/>
                </a:lnTo>
                <a:lnTo>
                  <a:pt x="3559" y="9611"/>
                </a:lnTo>
                <a:lnTo>
                  <a:pt x="3596" y="9758"/>
                </a:lnTo>
                <a:lnTo>
                  <a:pt x="3706" y="9868"/>
                </a:lnTo>
                <a:lnTo>
                  <a:pt x="3779" y="9978"/>
                </a:lnTo>
                <a:lnTo>
                  <a:pt x="3926" y="10051"/>
                </a:lnTo>
                <a:lnTo>
                  <a:pt x="4036" y="10088"/>
                </a:lnTo>
                <a:lnTo>
                  <a:pt x="4366" y="10088"/>
                </a:lnTo>
                <a:lnTo>
                  <a:pt x="4513" y="10015"/>
                </a:lnTo>
                <a:lnTo>
                  <a:pt x="4623" y="9905"/>
                </a:lnTo>
                <a:lnTo>
                  <a:pt x="4733" y="9795"/>
                </a:lnTo>
                <a:lnTo>
                  <a:pt x="4843" y="9648"/>
                </a:lnTo>
                <a:lnTo>
                  <a:pt x="4880" y="9501"/>
                </a:lnTo>
                <a:lnTo>
                  <a:pt x="4916" y="9354"/>
                </a:lnTo>
                <a:lnTo>
                  <a:pt x="4916" y="9171"/>
                </a:lnTo>
                <a:lnTo>
                  <a:pt x="4880" y="9024"/>
                </a:lnTo>
                <a:lnTo>
                  <a:pt x="4806" y="8878"/>
                </a:lnTo>
                <a:lnTo>
                  <a:pt x="4733" y="8768"/>
                </a:lnTo>
                <a:lnTo>
                  <a:pt x="4586" y="8694"/>
                </a:lnTo>
                <a:lnTo>
                  <a:pt x="4439" y="8658"/>
                </a:lnTo>
                <a:close/>
                <a:moveTo>
                  <a:pt x="7447" y="8951"/>
                </a:moveTo>
                <a:lnTo>
                  <a:pt x="7337" y="8988"/>
                </a:lnTo>
                <a:lnTo>
                  <a:pt x="7264" y="9061"/>
                </a:lnTo>
                <a:lnTo>
                  <a:pt x="7227" y="9134"/>
                </a:lnTo>
                <a:lnTo>
                  <a:pt x="7227" y="9208"/>
                </a:lnTo>
                <a:lnTo>
                  <a:pt x="7117" y="9318"/>
                </a:lnTo>
                <a:lnTo>
                  <a:pt x="7007" y="9391"/>
                </a:lnTo>
                <a:lnTo>
                  <a:pt x="6934" y="9501"/>
                </a:lnTo>
                <a:lnTo>
                  <a:pt x="6897" y="9611"/>
                </a:lnTo>
                <a:lnTo>
                  <a:pt x="6897" y="9575"/>
                </a:lnTo>
                <a:lnTo>
                  <a:pt x="6860" y="9611"/>
                </a:lnTo>
                <a:lnTo>
                  <a:pt x="6824" y="9758"/>
                </a:lnTo>
                <a:lnTo>
                  <a:pt x="6824" y="9905"/>
                </a:lnTo>
                <a:lnTo>
                  <a:pt x="6860" y="9978"/>
                </a:lnTo>
                <a:lnTo>
                  <a:pt x="6897" y="10051"/>
                </a:lnTo>
                <a:lnTo>
                  <a:pt x="7007" y="10125"/>
                </a:lnTo>
                <a:lnTo>
                  <a:pt x="7044" y="10161"/>
                </a:lnTo>
                <a:lnTo>
                  <a:pt x="7044" y="10198"/>
                </a:lnTo>
                <a:lnTo>
                  <a:pt x="7227" y="10271"/>
                </a:lnTo>
                <a:lnTo>
                  <a:pt x="7374" y="10345"/>
                </a:lnTo>
                <a:lnTo>
                  <a:pt x="7704" y="10345"/>
                </a:lnTo>
                <a:lnTo>
                  <a:pt x="7851" y="10271"/>
                </a:lnTo>
                <a:lnTo>
                  <a:pt x="7998" y="10198"/>
                </a:lnTo>
                <a:lnTo>
                  <a:pt x="8108" y="10088"/>
                </a:lnTo>
                <a:lnTo>
                  <a:pt x="8181" y="9941"/>
                </a:lnTo>
                <a:lnTo>
                  <a:pt x="8254" y="9795"/>
                </a:lnTo>
                <a:lnTo>
                  <a:pt x="8291" y="9611"/>
                </a:lnTo>
                <a:lnTo>
                  <a:pt x="8254" y="9464"/>
                </a:lnTo>
                <a:lnTo>
                  <a:pt x="8218" y="9318"/>
                </a:lnTo>
                <a:lnTo>
                  <a:pt x="8144" y="9171"/>
                </a:lnTo>
                <a:lnTo>
                  <a:pt x="7998" y="9024"/>
                </a:lnTo>
                <a:lnTo>
                  <a:pt x="7924" y="8988"/>
                </a:lnTo>
                <a:lnTo>
                  <a:pt x="7851" y="8951"/>
                </a:lnTo>
                <a:close/>
                <a:moveTo>
                  <a:pt x="6970" y="7227"/>
                </a:moveTo>
                <a:lnTo>
                  <a:pt x="7227" y="7300"/>
                </a:lnTo>
                <a:lnTo>
                  <a:pt x="7741" y="7520"/>
                </a:lnTo>
                <a:lnTo>
                  <a:pt x="8071" y="7667"/>
                </a:lnTo>
                <a:lnTo>
                  <a:pt x="8474" y="7740"/>
                </a:lnTo>
                <a:lnTo>
                  <a:pt x="8658" y="7777"/>
                </a:lnTo>
                <a:lnTo>
                  <a:pt x="8878" y="7777"/>
                </a:lnTo>
                <a:lnTo>
                  <a:pt x="9061" y="7740"/>
                </a:lnTo>
                <a:lnTo>
                  <a:pt x="9245" y="7667"/>
                </a:lnTo>
                <a:lnTo>
                  <a:pt x="9575" y="8071"/>
                </a:lnTo>
                <a:lnTo>
                  <a:pt x="10125" y="8841"/>
                </a:lnTo>
                <a:lnTo>
                  <a:pt x="10639" y="9648"/>
                </a:lnTo>
                <a:lnTo>
                  <a:pt x="10785" y="9868"/>
                </a:lnTo>
                <a:lnTo>
                  <a:pt x="10822" y="10015"/>
                </a:lnTo>
                <a:lnTo>
                  <a:pt x="10785" y="10161"/>
                </a:lnTo>
                <a:lnTo>
                  <a:pt x="10749" y="10235"/>
                </a:lnTo>
                <a:lnTo>
                  <a:pt x="10639" y="10345"/>
                </a:lnTo>
                <a:lnTo>
                  <a:pt x="10455" y="10455"/>
                </a:lnTo>
                <a:lnTo>
                  <a:pt x="10235" y="10602"/>
                </a:lnTo>
                <a:lnTo>
                  <a:pt x="9758" y="10565"/>
                </a:lnTo>
                <a:lnTo>
                  <a:pt x="9281" y="10492"/>
                </a:lnTo>
                <a:lnTo>
                  <a:pt x="8328" y="10455"/>
                </a:lnTo>
                <a:lnTo>
                  <a:pt x="7374" y="10492"/>
                </a:lnTo>
                <a:lnTo>
                  <a:pt x="6420" y="10528"/>
                </a:lnTo>
                <a:lnTo>
                  <a:pt x="2092" y="10675"/>
                </a:lnTo>
                <a:lnTo>
                  <a:pt x="1065" y="10712"/>
                </a:lnTo>
                <a:lnTo>
                  <a:pt x="735" y="10712"/>
                </a:lnTo>
                <a:lnTo>
                  <a:pt x="625" y="10638"/>
                </a:lnTo>
                <a:lnTo>
                  <a:pt x="588" y="10602"/>
                </a:lnTo>
                <a:lnTo>
                  <a:pt x="551" y="10565"/>
                </a:lnTo>
                <a:lnTo>
                  <a:pt x="588" y="10418"/>
                </a:lnTo>
                <a:lnTo>
                  <a:pt x="735" y="10198"/>
                </a:lnTo>
                <a:lnTo>
                  <a:pt x="1065" y="9685"/>
                </a:lnTo>
                <a:lnTo>
                  <a:pt x="1542" y="9575"/>
                </a:lnTo>
                <a:lnTo>
                  <a:pt x="1762" y="9538"/>
                </a:lnTo>
                <a:lnTo>
                  <a:pt x="2018" y="9501"/>
                </a:lnTo>
                <a:lnTo>
                  <a:pt x="2092" y="9464"/>
                </a:lnTo>
                <a:lnTo>
                  <a:pt x="2128" y="9428"/>
                </a:lnTo>
                <a:lnTo>
                  <a:pt x="2165" y="9281"/>
                </a:lnTo>
                <a:lnTo>
                  <a:pt x="2128" y="9171"/>
                </a:lnTo>
                <a:lnTo>
                  <a:pt x="2092" y="9134"/>
                </a:lnTo>
                <a:lnTo>
                  <a:pt x="2018" y="9098"/>
                </a:lnTo>
                <a:lnTo>
                  <a:pt x="1872" y="9061"/>
                </a:lnTo>
                <a:lnTo>
                  <a:pt x="1725" y="9061"/>
                </a:lnTo>
                <a:lnTo>
                  <a:pt x="1395" y="9134"/>
                </a:lnTo>
                <a:lnTo>
                  <a:pt x="1395" y="9134"/>
                </a:lnTo>
                <a:lnTo>
                  <a:pt x="1798" y="8547"/>
                </a:lnTo>
                <a:lnTo>
                  <a:pt x="1835" y="8511"/>
                </a:lnTo>
                <a:lnTo>
                  <a:pt x="1945" y="8547"/>
                </a:lnTo>
                <a:lnTo>
                  <a:pt x="2092" y="8584"/>
                </a:lnTo>
                <a:lnTo>
                  <a:pt x="2459" y="8621"/>
                </a:lnTo>
                <a:lnTo>
                  <a:pt x="2972" y="8621"/>
                </a:lnTo>
                <a:lnTo>
                  <a:pt x="3082" y="8584"/>
                </a:lnTo>
                <a:lnTo>
                  <a:pt x="3156" y="8511"/>
                </a:lnTo>
                <a:lnTo>
                  <a:pt x="3192" y="8401"/>
                </a:lnTo>
                <a:lnTo>
                  <a:pt x="3156" y="8291"/>
                </a:lnTo>
                <a:lnTo>
                  <a:pt x="3082" y="8217"/>
                </a:lnTo>
                <a:lnTo>
                  <a:pt x="2972" y="8181"/>
                </a:lnTo>
                <a:lnTo>
                  <a:pt x="2055" y="8181"/>
                </a:lnTo>
                <a:lnTo>
                  <a:pt x="2532" y="7520"/>
                </a:lnTo>
                <a:lnTo>
                  <a:pt x="2752" y="7557"/>
                </a:lnTo>
                <a:lnTo>
                  <a:pt x="2899" y="7704"/>
                </a:lnTo>
                <a:lnTo>
                  <a:pt x="3046" y="7777"/>
                </a:lnTo>
                <a:lnTo>
                  <a:pt x="3192" y="7851"/>
                </a:lnTo>
                <a:lnTo>
                  <a:pt x="3376" y="7924"/>
                </a:lnTo>
                <a:lnTo>
                  <a:pt x="3742" y="7961"/>
                </a:lnTo>
                <a:lnTo>
                  <a:pt x="4073" y="7961"/>
                </a:lnTo>
                <a:lnTo>
                  <a:pt x="4549" y="7887"/>
                </a:lnTo>
                <a:lnTo>
                  <a:pt x="4953" y="7777"/>
                </a:lnTo>
                <a:lnTo>
                  <a:pt x="5797" y="7410"/>
                </a:lnTo>
                <a:lnTo>
                  <a:pt x="6237" y="7264"/>
                </a:lnTo>
                <a:lnTo>
                  <a:pt x="6494" y="7227"/>
                </a:lnTo>
                <a:close/>
                <a:moveTo>
                  <a:pt x="4036" y="1"/>
                </a:moveTo>
                <a:lnTo>
                  <a:pt x="3816" y="37"/>
                </a:lnTo>
                <a:lnTo>
                  <a:pt x="3596" y="74"/>
                </a:lnTo>
                <a:lnTo>
                  <a:pt x="3412" y="147"/>
                </a:lnTo>
                <a:lnTo>
                  <a:pt x="3229" y="257"/>
                </a:lnTo>
                <a:lnTo>
                  <a:pt x="3119" y="404"/>
                </a:lnTo>
                <a:lnTo>
                  <a:pt x="3009" y="551"/>
                </a:lnTo>
                <a:lnTo>
                  <a:pt x="2972" y="771"/>
                </a:lnTo>
                <a:lnTo>
                  <a:pt x="3009" y="991"/>
                </a:lnTo>
                <a:lnTo>
                  <a:pt x="3082" y="1174"/>
                </a:lnTo>
                <a:lnTo>
                  <a:pt x="3156" y="1285"/>
                </a:lnTo>
                <a:lnTo>
                  <a:pt x="3266" y="1358"/>
                </a:lnTo>
                <a:lnTo>
                  <a:pt x="3412" y="1431"/>
                </a:lnTo>
                <a:lnTo>
                  <a:pt x="3559" y="1468"/>
                </a:lnTo>
                <a:lnTo>
                  <a:pt x="3706" y="1468"/>
                </a:lnTo>
                <a:lnTo>
                  <a:pt x="3853" y="1431"/>
                </a:lnTo>
                <a:lnTo>
                  <a:pt x="3999" y="1395"/>
                </a:lnTo>
                <a:lnTo>
                  <a:pt x="4073" y="1395"/>
                </a:lnTo>
                <a:lnTo>
                  <a:pt x="3963" y="1468"/>
                </a:lnTo>
                <a:lnTo>
                  <a:pt x="3926" y="1578"/>
                </a:lnTo>
                <a:lnTo>
                  <a:pt x="3889" y="2055"/>
                </a:lnTo>
                <a:lnTo>
                  <a:pt x="3889" y="2532"/>
                </a:lnTo>
                <a:lnTo>
                  <a:pt x="3926" y="3449"/>
                </a:lnTo>
                <a:lnTo>
                  <a:pt x="3926" y="5099"/>
                </a:lnTo>
                <a:lnTo>
                  <a:pt x="3926" y="5283"/>
                </a:lnTo>
                <a:lnTo>
                  <a:pt x="3963" y="5466"/>
                </a:lnTo>
                <a:lnTo>
                  <a:pt x="3963" y="5503"/>
                </a:lnTo>
                <a:lnTo>
                  <a:pt x="3742" y="5613"/>
                </a:lnTo>
                <a:lnTo>
                  <a:pt x="3559" y="5723"/>
                </a:lnTo>
                <a:lnTo>
                  <a:pt x="3229" y="6016"/>
                </a:lnTo>
                <a:lnTo>
                  <a:pt x="2899" y="6347"/>
                </a:lnTo>
                <a:lnTo>
                  <a:pt x="2605" y="6677"/>
                </a:lnTo>
                <a:lnTo>
                  <a:pt x="2239" y="7080"/>
                </a:lnTo>
                <a:lnTo>
                  <a:pt x="1908" y="7484"/>
                </a:lnTo>
                <a:lnTo>
                  <a:pt x="1285" y="8364"/>
                </a:lnTo>
                <a:lnTo>
                  <a:pt x="698" y="9244"/>
                </a:lnTo>
                <a:lnTo>
                  <a:pt x="148" y="10125"/>
                </a:lnTo>
                <a:lnTo>
                  <a:pt x="38" y="10308"/>
                </a:lnTo>
                <a:lnTo>
                  <a:pt x="1" y="10492"/>
                </a:lnTo>
                <a:lnTo>
                  <a:pt x="38" y="10675"/>
                </a:lnTo>
                <a:lnTo>
                  <a:pt x="111" y="10858"/>
                </a:lnTo>
                <a:lnTo>
                  <a:pt x="221" y="11005"/>
                </a:lnTo>
                <a:lnTo>
                  <a:pt x="368" y="11115"/>
                </a:lnTo>
                <a:lnTo>
                  <a:pt x="551" y="11225"/>
                </a:lnTo>
                <a:lnTo>
                  <a:pt x="771" y="11262"/>
                </a:lnTo>
                <a:lnTo>
                  <a:pt x="1321" y="11299"/>
                </a:lnTo>
                <a:lnTo>
                  <a:pt x="1872" y="11262"/>
                </a:lnTo>
                <a:lnTo>
                  <a:pt x="3009" y="11189"/>
                </a:lnTo>
                <a:lnTo>
                  <a:pt x="5503" y="11115"/>
                </a:lnTo>
                <a:lnTo>
                  <a:pt x="7447" y="11042"/>
                </a:lnTo>
                <a:lnTo>
                  <a:pt x="8401" y="11005"/>
                </a:lnTo>
                <a:lnTo>
                  <a:pt x="9355" y="11042"/>
                </a:lnTo>
                <a:lnTo>
                  <a:pt x="9391" y="11152"/>
                </a:lnTo>
                <a:lnTo>
                  <a:pt x="9465" y="11225"/>
                </a:lnTo>
                <a:lnTo>
                  <a:pt x="9612" y="11299"/>
                </a:lnTo>
                <a:lnTo>
                  <a:pt x="9795" y="11335"/>
                </a:lnTo>
                <a:lnTo>
                  <a:pt x="9978" y="11335"/>
                </a:lnTo>
                <a:lnTo>
                  <a:pt x="10125" y="11299"/>
                </a:lnTo>
                <a:lnTo>
                  <a:pt x="10272" y="11299"/>
                </a:lnTo>
                <a:lnTo>
                  <a:pt x="10382" y="11262"/>
                </a:lnTo>
                <a:lnTo>
                  <a:pt x="10455" y="11189"/>
                </a:lnTo>
                <a:lnTo>
                  <a:pt x="10565" y="11115"/>
                </a:lnTo>
                <a:lnTo>
                  <a:pt x="10785" y="10968"/>
                </a:lnTo>
                <a:lnTo>
                  <a:pt x="10969" y="10785"/>
                </a:lnTo>
                <a:lnTo>
                  <a:pt x="11152" y="10602"/>
                </a:lnTo>
                <a:lnTo>
                  <a:pt x="11299" y="10455"/>
                </a:lnTo>
                <a:lnTo>
                  <a:pt x="11336" y="10308"/>
                </a:lnTo>
                <a:lnTo>
                  <a:pt x="11372" y="10198"/>
                </a:lnTo>
                <a:lnTo>
                  <a:pt x="11409" y="10051"/>
                </a:lnTo>
                <a:lnTo>
                  <a:pt x="11372" y="9941"/>
                </a:lnTo>
                <a:lnTo>
                  <a:pt x="11299" y="9685"/>
                </a:lnTo>
                <a:lnTo>
                  <a:pt x="11189" y="9464"/>
                </a:lnTo>
                <a:lnTo>
                  <a:pt x="10859" y="8914"/>
                </a:lnTo>
                <a:lnTo>
                  <a:pt x="10492" y="8364"/>
                </a:lnTo>
                <a:lnTo>
                  <a:pt x="10125" y="7887"/>
                </a:lnTo>
                <a:lnTo>
                  <a:pt x="9722" y="7410"/>
                </a:lnTo>
                <a:lnTo>
                  <a:pt x="9318" y="6933"/>
                </a:lnTo>
                <a:lnTo>
                  <a:pt x="8878" y="6493"/>
                </a:lnTo>
                <a:lnTo>
                  <a:pt x="8474" y="6126"/>
                </a:lnTo>
                <a:lnTo>
                  <a:pt x="8071" y="5760"/>
                </a:lnTo>
                <a:lnTo>
                  <a:pt x="7851" y="5576"/>
                </a:lnTo>
                <a:lnTo>
                  <a:pt x="7594" y="5430"/>
                </a:lnTo>
                <a:lnTo>
                  <a:pt x="7374" y="5319"/>
                </a:lnTo>
                <a:lnTo>
                  <a:pt x="7117" y="5209"/>
                </a:lnTo>
                <a:lnTo>
                  <a:pt x="7117" y="5173"/>
                </a:lnTo>
                <a:lnTo>
                  <a:pt x="7191" y="4953"/>
                </a:lnTo>
                <a:lnTo>
                  <a:pt x="7227" y="4696"/>
                </a:lnTo>
                <a:lnTo>
                  <a:pt x="7227" y="4182"/>
                </a:lnTo>
                <a:lnTo>
                  <a:pt x="7227" y="3669"/>
                </a:lnTo>
                <a:lnTo>
                  <a:pt x="7191" y="3192"/>
                </a:lnTo>
                <a:lnTo>
                  <a:pt x="7154" y="2825"/>
                </a:lnTo>
                <a:lnTo>
                  <a:pt x="7117" y="2385"/>
                </a:lnTo>
                <a:lnTo>
                  <a:pt x="7044" y="2165"/>
                </a:lnTo>
                <a:lnTo>
                  <a:pt x="7007" y="1945"/>
                </a:lnTo>
                <a:lnTo>
                  <a:pt x="6934" y="1761"/>
                </a:lnTo>
                <a:lnTo>
                  <a:pt x="6824" y="1615"/>
                </a:lnTo>
                <a:lnTo>
                  <a:pt x="7191" y="1651"/>
                </a:lnTo>
                <a:lnTo>
                  <a:pt x="7521" y="1651"/>
                </a:lnTo>
                <a:lnTo>
                  <a:pt x="7851" y="1541"/>
                </a:lnTo>
                <a:lnTo>
                  <a:pt x="7998" y="1468"/>
                </a:lnTo>
                <a:lnTo>
                  <a:pt x="8144" y="1358"/>
                </a:lnTo>
                <a:lnTo>
                  <a:pt x="8254" y="1248"/>
                </a:lnTo>
                <a:lnTo>
                  <a:pt x="8254" y="1174"/>
                </a:lnTo>
                <a:lnTo>
                  <a:pt x="8254" y="1101"/>
                </a:lnTo>
                <a:lnTo>
                  <a:pt x="8144" y="624"/>
                </a:lnTo>
                <a:lnTo>
                  <a:pt x="8071" y="404"/>
                </a:lnTo>
                <a:lnTo>
                  <a:pt x="7998" y="294"/>
                </a:lnTo>
                <a:lnTo>
                  <a:pt x="7924" y="221"/>
                </a:lnTo>
                <a:lnTo>
                  <a:pt x="7851" y="147"/>
                </a:lnTo>
                <a:lnTo>
                  <a:pt x="7777" y="147"/>
                </a:lnTo>
                <a:lnTo>
                  <a:pt x="7631" y="111"/>
                </a:lnTo>
                <a:lnTo>
                  <a:pt x="6824" y="74"/>
                </a:lnTo>
                <a:lnTo>
                  <a:pt x="4036" y="1"/>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65" name="Google Shape;465;p9"/>
          <p:cNvSpPr/>
          <p:nvPr/>
        </p:nvSpPr>
        <p:spPr>
          <a:xfrm>
            <a:off x="1333294" y="4678454"/>
            <a:ext cx="306966" cy="385027"/>
          </a:xfrm>
          <a:custGeom>
            <a:avLst/>
            <a:gdLst/>
            <a:ahLst/>
            <a:cxnLst/>
            <a:rect l="l" t="t" r="r" b="b"/>
            <a:pathLst>
              <a:path w="10822" h="13574" extrusionOk="0">
                <a:moveTo>
                  <a:pt x="10235" y="1358"/>
                </a:moveTo>
                <a:lnTo>
                  <a:pt x="10345" y="1652"/>
                </a:lnTo>
                <a:lnTo>
                  <a:pt x="10345" y="1982"/>
                </a:lnTo>
                <a:lnTo>
                  <a:pt x="10345" y="2312"/>
                </a:lnTo>
                <a:lnTo>
                  <a:pt x="10235" y="2605"/>
                </a:lnTo>
                <a:lnTo>
                  <a:pt x="10235" y="2569"/>
                </a:lnTo>
                <a:lnTo>
                  <a:pt x="10198" y="1945"/>
                </a:lnTo>
                <a:lnTo>
                  <a:pt x="10235" y="1358"/>
                </a:lnTo>
                <a:close/>
                <a:moveTo>
                  <a:pt x="9538" y="2092"/>
                </a:moveTo>
                <a:lnTo>
                  <a:pt x="9538" y="2422"/>
                </a:lnTo>
                <a:lnTo>
                  <a:pt x="9538" y="2789"/>
                </a:lnTo>
                <a:lnTo>
                  <a:pt x="9465" y="2202"/>
                </a:lnTo>
                <a:lnTo>
                  <a:pt x="9538" y="2092"/>
                </a:lnTo>
                <a:close/>
                <a:moveTo>
                  <a:pt x="9941" y="1285"/>
                </a:moveTo>
                <a:lnTo>
                  <a:pt x="9868" y="1835"/>
                </a:lnTo>
                <a:lnTo>
                  <a:pt x="9831" y="2129"/>
                </a:lnTo>
                <a:lnTo>
                  <a:pt x="9831" y="2459"/>
                </a:lnTo>
                <a:lnTo>
                  <a:pt x="9831" y="2642"/>
                </a:lnTo>
                <a:lnTo>
                  <a:pt x="9868" y="2789"/>
                </a:lnTo>
                <a:lnTo>
                  <a:pt x="9941" y="2936"/>
                </a:lnTo>
                <a:lnTo>
                  <a:pt x="10015" y="3046"/>
                </a:lnTo>
                <a:lnTo>
                  <a:pt x="10051" y="3046"/>
                </a:lnTo>
                <a:lnTo>
                  <a:pt x="9941" y="3229"/>
                </a:lnTo>
                <a:lnTo>
                  <a:pt x="9648" y="3632"/>
                </a:lnTo>
                <a:lnTo>
                  <a:pt x="9575" y="3046"/>
                </a:lnTo>
                <a:lnTo>
                  <a:pt x="9611" y="3119"/>
                </a:lnTo>
                <a:lnTo>
                  <a:pt x="9648" y="3156"/>
                </a:lnTo>
                <a:lnTo>
                  <a:pt x="9721" y="3192"/>
                </a:lnTo>
                <a:lnTo>
                  <a:pt x="9795" y="3156"/>
                </a:lnTo>
                <a:lnTo>
                  <a:pt x="9868" y="3156"/>
                </a:lnTo>
                <a:lnTo>
                  <a:pt x="9905" y="3082"/>
                </a:lnTo>
                <a:lnTo>
                  <a:pt x="9905" y="3046"/>
                </a:lnTo>
                <a:lnTo>
                  <a:pt x="9905" y="2972"/>
                </a:lnTo>
                <a:lnTo>
                  <a:pt x="9868" y="2936"/>
                </a:lnTo>
                <a:lnTo>
                  <a:pt x="9831" y="2899"/>
                </a:lnTo>
                <a:lnTo>
                  <a:pt x="9758" y="2899"/>
                </a:lnTo>
                <a:lnTo>
                  <a:pt x="9758" y="2642"/>
                </a:lnTo>
                <a:lnTo>
                  <a:pt x="9721" y="2092"/>
                </a:lnTo>
                <a:lnTo>
                  <a:pt x="9685" y="2018"/>
                </a:lnTo>
                <a:lnTo>
                  <a:pt x="9587" y="2018"/>
                </a:lnTo>
                <a:lnTo>
                  <a:pt x="9611" y="1982"/>
                </a:lnTo>
                <a:lnTo>
                  <a:pt x="9721" y="1762"/>
                </a:lnTo>
                <a:lnTo>
                  <a:pt x="9831" y="1542"/>
                </a:lnTo>
                <a:lnTo>
                  <a:pt x="9941" y="1285"/>
                </a:lnTo>
                <a:close/>
                <a:moveTo>
                  <a:pt x="9318" y="2385"/>
                </a:moveTo>
                <a:lnTo>
                  <a:pt x="9281" y="3119"/>
                </a:lnTo>
                <a:lnTo>
                  <a:pt x="9318" y="3889"/>
                </a:lnTo>
                <a:lnTo>
                  <a:pt x="9354" y="3963"/>
                </a:lnTo>
                <a:lnTo>
                  <a:pt x="9098" y="4183"/>
                </a:lnTo>
                <a:lnTo>
                  <a:pt x="9098" y="3963"/>
                </a:lnTo>
                <a:lnTo>
                  <a:pt x="9098" y="3743"/>
                </a:lnTo>
                <a:lnTo>
                  <a:pt x="9024" y="3302"/>
                </a:lnTo>
                <a:lnTo>
                  <a:pt x="8988" y="2715"/>
                </a:lnTo>
                <a:lnTo>
                  <a:pt x="9134" y="2569"/>
                </a:lnTo>
                <a:lnTo>
                  <a:pt x="9318" y="2385"/>
                </a:lnTo>
                <a:close/>
                <a:moveTo>
                  <a:pt x="8107" y="3596"/>
                </a:moveTo>
                <a:lnTo>
                  <a:pt x="7997" y="3889"/>
                </a:lnTo>
                <a:lnTo>
                  <a:pt x="7924" y="4219"/>
                </a:lnTo>
                <a:lnTo>
                  <a:pt x="7887" y="3779"/>
                </a:lnTo>
                <a:lnTo>
                  <a:pt x="8107" y="3596"/>
                </a:lnTo>
                <a:close/>
                <a:moveTo>
                  <a:pt x="8731" y="2972"/>
                </a:moveTo>
                <a:lnTo>
                  <a:pt x="8731" y="3302"/>
                </a:lnTo>
                <a:lnTo>
                  <a:pt x="8731" y="3816"/>
                </a:lnTo>
                <a:lnTo>
                  <a:pt x="8768" y="4109"/>
                </a:lnTo>
                <a:lnTo>
                  <a:pt x="8841" y="4366"/>
                </a:lnTo>
                <a:lnTo>
                  <a:pt x="8841" y="4403"/>
                </a:lnTo>
                <a:lnTo>
                  <a:pt x="8621" y="4586"/>
                </a:lnTo>
                <a:lnTo>
                  <a:pt x="8621" y="4586"/>
                </a:lnTo>
                <a:lnTo>
                  <a:pt x="8658" y="4219"/>
                </a:lnTo>
                <a:lnTo>
                  <a:pt x="8694" y="3816"/>
                </a:lnTo>
                <a:lnTo>
                  <a:pt x="8694" y="3449"/>
                </a:lnTo>
                <a:lnTo>
                  <a:pt x="8658" y="3082"/>
                </a:lnTo>
                <a:lnTo>
                  <a:pt x="8731" y="2972"/>
                </a:lnTo>
                <a:close/>
                <a:moveTo>
                  <a:pt x="8364" y="3339"/>
                </a:moveTo>
                <a:lnTo>
                  <a:pt x="8254" y="4733"/>
                </a:lnTo>
                <a:lnTo>
                  <a:pt x="8291" y="4806"/>
                </a:lnTo>
                <a:lnTo>
                  <a:pt x="8291" y="4843"/>
                </a:lnTo>
                <a:lnTo>
                  <a:pt x="8217" y="4916"/>
                </a:lnTo>
                <a:lnTo>
                  <a:pt x="8181" y="4880"/>
                </a:lnTo>
                <a:lnTo>
                  <a:pt x="8327" y="3522"/>
                </a:lnTo>
                <a:lnTo>
                  <a:pt x="8291" y="3486"/>
                </a:lnTo>
                <a:lnTo>
                  <a:pt x="8254" y="3449"/>
                </a:lnTo>
                <a:lnTo>
                  <a:pt x="8364" y="3339"/>
                </a:lnTo>
                <a:close/>
                <a:moveTo>
                  <a:pt x="7704" y="3963"/>
                </a:moveTo>
                <a:lnTo>
                  <a:pt x="7667" y="4329"/>
                </a:lnTo>
                <a:lnTo>
                  <a:pt x="7594" y="4696"/>
                </a:lnTo>
                <a:lnTo>
                  <a:pt x="7520" y="5026"/>
                </a:lnTo>
                <a:lnTo>
                  <a:pt x="7410" y="5393"/>
                </a:lnTo>
                <a:lnTo>
                  <a:pt x="7410" y="5467"/>
                </a:lnTo>
                <a:lnTo>
                  <a:pt x="7337" y="5430"/>
                </a:lnTo>
                <a:lnTo>
                  <a:pt x="7300" y="5430"/>
                </a:lnTo>
                <a:lnTo>
                  <a:pt x="7300" y="4990"/>
                </a:lnTo>
                <a:lnTo>
                  <a:pt x="7264" y="4696"/>
                </a:lnTo>
                <a:lnTo>
                  <a:pt x="7227" y="4366"/>
                </a:lnTo>
                <a:lnTo>
                  <a:pt x="7704" y="3963"/>
                </a:lnTo>
                <a:close/>
                <a:moveTo>
                  <a:pt x="7044" y="4513"/>
                </a:moveTo>
                <a:lnTo>
                  <a:pt x="6970" y="5026"/>
                </a:lnTo>
                <a:lnTo>
                  <a:pt x="6970" y="5320"/>
                </a:lnTo>
                <a:lnTo>
                  <a:pt x="6970" y="5540"/>
                </a:lnTo>
                <a:lnTo>
                  <a:pt x="7007" y="5650"/>
                </a:lnTo>
                <a:lnTo>
                  <a:pt x="7080" y="5760"/>
                </a:lnTo>
                <a:lnTo>
                  <a:pt x="6677" y="6053"/>
                </a:lnTo>
                <a:lnTo>
                  <a:pt x="6677" y="6053"/>
                </a:lnTo>
                <a:lnTo>
                  <a:pt x="6713" y="5797"/>
                </a:lnTo>
                <a:lnTo>
                  <a:pt x="6750" y="5540"/>
                </a:lnTo>
                <a:lnTo>
                  <a:pt x="6750" y="5173"/>
                </a:lnTo>
                <a:lnTo>
                  <a:pt x="6677" y="4843"/>
                </a:lnTo>
                <a:lnTo>
                  <a:pt x="7044" y="4513"/>
                </a:lnTo>
                <a:close/>
                <a:moveTo>
                  <a:pt x="6603" y="4916"/>
                </a:moveTo>
                <a:lnTo>
                  <a:pt x="6567" y="5173"/>
                </a:lnTo>
                <a:lnTo>
                  <a:pt x="6530" y="5430"/>
                </a:lnTo>
                <a:lnTo>
                  <a:pt x="6457" y="5613"/>
                </a:lnTo>
                <a:lnTo>
                  <a:pt x="6383" y="5760"/>
                </a:lnTo>
                <a:lnTo>
                  <a:pt x="6310" y="5943"/>
                </a:lnTo>
                <a:lnTo>
                  <a:pt x="6310" y="6127"/>
                </a:lnTo>
                <a:lnTo>
                  <a:pt x="6310" y="6200"/>
                </a:lnTo>
                <a:lnTo>
                  <a:pt x="6383" y="6237"/>
                </a:lnTo>
                <a:lnTo>
                  <a:pt x="5980" y="6494"/>
                </a:lnTo>
                <a:lnTo>
                  <a:pt x="6053" y="6090"/>
                </a:lnTo>
                <a:lnTo>
                  <a:pt x="6053" y="5760"/>
                </a:lnTo>
                <a:lnTo>
                  <a:pt x="6016" y="5393"/>
                </a:lnTo>
                <a:lnTo>
                  <a:pt x="6603" y="4916"/>
                </a:lnTo>
                <a:close/>
                <a:moveTo>
                  <a:pt x="5870" y="5540"/>
                </a:moveTo>
                <a:lnTo>
                  <a:pt x="5796" y="5943"/>
                </a:lnTo>
                <a:lnTo>
                  <a:pt x="5686" y="6347"/>
                </a:lnTo>
                <a:lnTo>
                  <a:pt x="5613" y="6567"/>
                </a:lnTo>
                <a:lnTo>
                  <a:pt x="5613" y="6677"/>
                </a:lnTo>
                <a:lnTo>
                  <a:pt x="5613" y="6750"/>
                </a:lnTo>
                <a:lnTo>
                  <a:pt x="5173" y="7081"/>
                </a:lnTo>
                <a:lnTo>
                  <a:pt x="5393" y="5943"/>
                </a:lnTo>
                <a:lnTo>
                  <a:pt x="5870" y="5540"/>
                </a:lnTo>
                <a:close/>
                <a:moveTo>
                  <a:pt x="9134" y="478"/>
                </a:moveTo>
                <a:lnTo>
                  <a:pt x="9428" y="588"/>
                </a:lnTo>
                <a:lnTo>
                  <a:pt x="9318" y="735"/>
                </a:lnTo>
                <a:lnTo>
                  <a:pt x="9318" y="845"/>
                </a:lnTo>
                <a:lnTo>
                  <a:pt x="9354" y="918"/>
                </a:lnTo>
                <a:lnTo>
                  <a:pt x="9428" y="955"/>
                </a:lnTo>
                <a:lnTo>
                  <a:pt x="9538" y="955"/>
                </a:lnTo>
                <a:lnTo>
                  <a:pt x="9538" y="1101"/>
                </a:lnTo>
                <a:lnTo>
                  <a:pt x="9465" y="1285"/>
                </a:lnTo>
                <a:lnTo>
                  <a:pt x="9318" y="1615"/>
                </a:lnTo>
                <a:lnTo>
                  <a:pt x="9134" y="1908"/>
                </a:lnTo>
                <a:lnTo>
                  <a:pt x="8914" y="2202"/>
                </a:lnTo>
                <a:lnTo>
                  <a:pt x="8841" y="2165"/>
                </a:lnTo>
                <a:lnTo>
                  <a:pt x="8804" y="2202"/>
                </a:lnTo>
                <a:lnTo>
                  <a:pt x="8768" y="2202"/>
                </a:lnTo>
                <a:lnTo>
                  <a:pt x="8731" y="2275"/>
                </a:lnTo>
                <a:lnTo>
                  <a:pt x="8731" y="2349"/>
                </a:lnTo>
                <a:lnTo>
                  <a:pt x="8364" y="2715"/>
                </a:lnTo>
                <a:lnTo>
                  <a:pt x="7740" y="3339"/>
                </a:lnTo>
                <a:lnTo>
                  <a:pt x="7667" y="3339"/>
                </a:lnTo>
                <a:lnTo>
                  <a:pt x="7667" y="3412"/>
                </a:lnTo>
                <a:lnTo>
                  <a:pt x="6493" y="4439"/>
                </a:lnTo>
                <a:lnTo>
                  <a:pt x="5650" y="5173"/>
                </a:lnTo>
                <a:lnTo>
                  <a:pt x="4806" y="5870"/>
                </a:lnTo>
                <a:lnTo>
                  <a:pt x="4769" y="5870"/>
                </a:lnTo>
                <a:lnTo>
                  <a:pt x="4733" y="5907"/>
                </a:lnTo>
                <a:lnTo>
                  <a:pt x="4623" y="6017"/>
                </a:lnTo>
                <a:lnTo>
                  <a:pt x="3889" y="6567"/>
                </a:lnTo>
                <a:lnTo>
                  <a:pt x="3852" y="6567"/>
                </a:lnTo>
                <a:lnTo>
                  <a:pt x="3816" y="6604"/>
                </a:lnTo>
                <a:lnTo>
                  <a:pt x="3632" y="6714"/>
                </a:lnTo>
                <a:lnTo>
                  <a:pt x="3339" y="6897"/>
                </a:lnTo>
                <a:lnTo>
                  <a:pt x="3155" y="7007"/>
                </a:lnTo>
                <a:lnTo>
                  <a:pt x="3045" y="7154"/>
                </a:lnTo>
                <a:lnTo>
                  <a:pt x="2972" y="7117"/>
                </a:lnTo>
                <a:lnTo>
                  <a:pt x="2605" y="6824"/>
                </a:lnTo>
                <a:lnTo>
                  <a:pt x="2312" y="6457"/>
                </a:lnTo>
                <a:lnTo>
                  <a:pt x="2128" y="6274"/>
                </a:lnTo>
                <a:lnTo>
                  <a:pt x="1945" y="6090"/>
                </a:lnTo>
                <a:lnTo>
                  <a:pt x="2202" y="5943"/>
                </a:lnTo>
                <a:lnTo>
                  <a:pt x="2458" y="5723"/>
                </a:lnTo>
                <a:lnTo>
                  <a:pt x="2605" y="5943"/>
                </a:lnTo>
                <a:lnTo>
                  <a:pt x="2825" y="6127"/>
                </a:lnTo>
                <a:lnTo>
                  <a:pt x="2935" y="6200"/>
                </a:lnTo>
                <a:lnTo>
                  <a:pt x="3082" y="6237"/>
                </a:lnTo>
                <a:lnTo>
                  <a:pt x="3229" y="6237"/>
                </a:lnTo>
                <a:lnTo>
                  <a:pt x="3339" y="6127"/>
                </a:lnTo>
                <a:lnTo>
                  <a:pt x="3375" y="6090"/>
                </a:lnTo>
                <a:lnTo>
                  <a:pt x="3412" y="6017"/>
                </a:lnTo>
                <a:lnTo>
                  <a:pt x="3375" y="5870"/>
                </a:lnTo>
                <a:lnTo>
                  <a:pt x="3339" y="5797"/>
                </a:lnTo>
                <a:lnTo>
                  <a:pt x="3265" y="5760"/>
                </a:lnTo>
                <a:lnTo>
                  <a:pt x="3119" y="5760"/>
                </a:lnTo>
                <a:lnTo>
                  <a:pt x="3082" y="5797"/>
                </a:lnTo>
                <a:lnTo>
                  <a:pt x="3082" y="5760"/>
                </a:lnTo>
                <a:lnTo>
                  <a:pt x="2935" y="5650"/>
                </a:lnTo>
                <a:lnTo>
                  <a:pt x="2752" y="5503"/>
                </a:lnTo>
                <a:lnTo>
                  <a:pt x="2825" y="5430"/>
                </a:lnTo>
                <a:lnTo>
                  <a:pt x="3302" y="4990"/>
                </a:lnTo>
                <a:lnTo>
                  <a:pt x="3375" y="5173"/>
                </a:lnTo>
                <a:lnTo>
                  <a:pt x="3449" y="5283"/>
                </a:lnTo>
                <a:lnTo>
                  <a:pt x="3559" y="5393"/>
                </a:lnTo>
                <a:lnTo>
                  <a:pt x="3669" y="5503"/>
                </a:lnTo>
                <a:lnTo>
                  <a:pt x="3816" y="5540"/>
                </a:lnTo>
                <a:lnTo>
                  <a:pt x="3926" y="5540"/>
                </a:lnTo>
                <a:lnTo>
                  <a:pt x="3999" y="5467"/>
                </a:lnTo>
                <a:lnTo>
                  <a:pt x="4036" y="5393"/>
                </a:lnTo>
                <a:lnTo>
                  <a:pt x="4036" y="5283"/>
                </a:lnTo>
                <a:lnTo>
                  <a:pt x="3889" y="5136"/>
                </a:lnTo>
                <a:lnTo>
                  <a:pt x="3742" y="4990"/>
                </a:lnTo>
                <a:lnTo>
                  <a:pt x="3632" y="4843"/>
                </a:lnTo>
                <a:lnTo>
                  <a:pt x="3595" y="4770"/>
                </a:lnTo>
                <a:lnTo>
                  <a:pt x="3595" y="4733"/>
                </a:lnTo>
                <a:lnTo>
                  <a:pt x="3926" y="4439"/>
                </a:lnTo>
                <a:lnTo>
                  <a:pt x="4146" y="4256"/>
                </a:lnTo>
                <a:lnTo>
                  <a:pt x="4182" y="4403"/>
                </a:lnTo>
                <a:lnTo>
                  <a:pt x="4256" y="4513"/>
                </a:lnTo>
                <a:lnTo>
                  <a:pt x="4329" y="4623"/>
                </a:lnTo>
                <a:lnTo>
                  <a:pt x="4439" y="4770"/>
                </a:lnTo>
                <a:lnTo>
                  <a:pt x="4586" y="4843"/>
                </a:lnTo>
                <a:lnTo>
                  <a:pt x="4696" y="4880"/>
                </a:lnTo>
                <a:lnTo>
                  <a:pt x="4806" y="4843"/>
                </a:lnTo>
                <a:lnTo>
                  <a:pt x="4843" y="4770"/>
                </a:lnTo>
                <a:lnTo>
                  <a:pt x="4879" y="4733"/>
                </a:lnTo>
                <a:lnTo>
                  <a:pt x="4879" y="4623"/>
                </a:lnTo>
                <a:lnTo>
                  <a:pt x="4843" y="4549"/>
                </a:lnTo>
                <a:lnTo>
                  <a:pt x="4769" y="4476"/>
                </a:lnTo>
                <a:lnTo>
                  <a:pt x="4623" y="4329"/>
                </a:lnTo>
                <a:lnTo>
                  <a:pt x="4513" y="4219"/>
                </a:lnTo>
                <a:lnTo>
                  <a:pt x="4476" y="4073"/>
                </a:lnTo>
                <a:lnTo>
                  <a:pt x="4476" y="3999"/>
                </a:lnTo>
                <a:lnTo>
                  <a:pt x="4989" y="3522"/>
                </a:lnTo>
                <a:lnTo>
                  <a:pt x="5063" y="3632"/>
                </a:lnTo>
                <a:lnTo>
                  <a:pt x="5173" y="3853"/>
                </a:lnTo>
                <a:lnTo>
                  <a:pt x="5356" y="4036"/>
                </a:lnTo>
                <a:lnTo>
                  <a:pt x="5430" y="4073"/>
                </a:lnTo>
                <a:lnTo>
                  <a:pt x="5503" y="4109"/>
                </a:lnTo>
                <a:lnTo>
                  <a:pt x="5576" y="4073"/>
                </a:lnTo>
                <a:lnTo>
                  <a:pt x="5650" y="4036"/>
                </a:lnTo>
                <a:lnTo>
                  <a:pt x="5686" y="3963"/>
                </a:lnTo>
                <a:lnTo>
                  <a:pt x="5686" y="3926"/>
                </a:lnTo>
                <a:lnTo>
                  <a:pt x="5686" y="3853"/>
                </a:lnTo>
                <a:lnTo>
                  <a:pt x="5650" y="3779"/>
                </a:lnTo>
                <a:lnTo>
                  <a:pt x="5246" y="3302"/>
                </a:lnTo>
                <a:lnTo>
                  <a:pt x="5980" y="2642"/>
                </a:lnTo>
                <a:lnTo>
                  <a:pt x="6016" y="2715"/>
                </a:lnTo>
                <a:lnTo>
                  <a:pt x="6163" y="3082"/>
                </a:lnTo>
                <a:lnTo>
                  <a:pt x="6200" y="3156"/>
                </a:lnTo>
                <a:lnTo>
                  <a:pt x="6237" y="3192"/>
                </a:lnTo>
                <a:lnTo>
                  <a:pt x="6383" y="3192"/>
                </a:lnTo>
                <a:lnTo>
                  <a:pt x="6457" y="3156"/>
                </a:lnTo>
                <a:lnTo>
                  <a:pt x="6493" y="3082"/>
                </a:lnTo>
                <a:lnTo>
                  <a:pt x="6530" y="3009"/>
                </a:lnTo>
                <a:lnTo>
                  <a:pt x="6493" y="2936"/>
                </a:lnTo>
                <a:lnTo>
                  <a:pt x="6383" y="2605"/>
                </a:lnTo>
                <a:lnTo>
                  <a:pt x="6273" y="2422"/>
                </a:lnTo>
                <a:lnTo>
                  <a:pt x="7007" y="1725"/>
                </a:lnTo>
                <a:lnTo>
                  <a:pt x="7044" y="1945"/>
                </a:lnTo>
                <a:lnTo>
                  <a:pt x="7080" y="2129"/>
                </a:lnTo>
                <a:lnTo>
                  <a:pt x="7154" y="2349"/>
                </a:lnTo>
                <a:lnTo>
                  <a:pt x="7227" y="2532"/>
                </a:lnTo>
                <a:lnTo>
                  <a:pt x="7300" y="2605"/>
                </a:lnTo>
                <a:lnTo>
                  <a:pt x="7410" y="2642"/>
                </a:lnTo>
                <a:lnTo>
                  <a:pt x="7557" y="2569"/>
                </a:lnTo>
                <a:lnTo>
                  <a:pt x="7630" y="2495"/>
                </a:lnTo>
                <a:lnTo>
                  <a:pt x="7667" y="2385"/>
                </a:lnTo>
                <a:lnTo>
                  <a:pt x="7667" y="2312"/>
                </a:lnTo>
                <a:lnTo>
                  <a:pt x="7630" y="2239"/>
                </a:lnTo>
                <a:lnTo>
                  <a:pt x="7557" y="2165"/>
                </a:lnTo>
                <a:lnTo>
                  <a:pt x="7484" y="2165"/>
                </a:lnTo>
                <a:lnTo>
                  <a:pt x="7337" y="1835"/>
                </a:lnTo>
                <a:lnTo>
                  <a:pt x="7227" y="1542"/>
                </a:lnTo>
                <a:lnTo>
                  <a:pt x="7740" y="1101"/>
                </a:lnTo>
                <a:lnTo>
                  <a:pt x="8217" y="735"/>
                </a:lnTo>
                <a:lnTo>
                  <a:pt x="8364" y="625"/>
                </a:lnTo>
                <a:lnTo>
                  <a:pt x="8511" y="551"/>
                </a:lnTo>
                <a:lnTo>
                  <a:pt x="8841" y="478"/>
                </a:lnTo>
                <a:close/>
                <a:moveTo>
                  <a:pt x="3485" y="7264"/>
                </a:moveTo>
                <a:lnTo>
                  <a:pt x="3449" y="7447"/>
                </a:lnTo>
                <a:lnTo>
                  <a:pt x="3302" y="7337"/>
                </a:lnTo>
                <a:lnTo>
                  <a:pt x="3485" y="7264"/>
                </a:lnTo>
                <a:close/>
                <a:moveTo>
                  <a:pt x="5099" y="6163"/>
                </a:moveTo>
                <a:lnTo>
                  <a:pt x="4733" y="7264"/>
                </a:lnTo>
                <a:lnTo>
                  <a:pt x="4733" y="7337"/>
                </a:lnTo>
                <a:lnTo>
                  <a:pt x="4586" y="7447"/>
                </a:lnTo>
                <a:lnTo>
                  <a:pt x="4586" y="7337"/>
                </a:lnTo>
                <a:lnTo>
                  <a:pt x="4586" y="7301"/>
                </a:lnTo>
                <a:lnTo>
                  <a:pt x="4623" y="6860"/>
                </a:lnTo>
                <a:lnTo>
                  <a:pt x="4733" y="6457"/>
                </a:lnTo>
                <a:lnTo>
                  <a:pt x="5026" y="6237"/>
                </a:lnTo>
                <a:lnTo>
                  <a:pt x="5099" y="6163"/>
                </a:lnTo>
                <a:close/>
                <a:moveTo>
                  <a:pt x="4292" y="6750"/>
                </a:moveTo>
                <a:lnTo>
                  <a:pt x="4219" y="7117"/>
                </a:lnTo>
                <a:lnTo>
                  <a:pt x="4219" y="7484"/>
                </a:lnTo>
                <a:lnTo>
                  <a:pt x="4219" y="7594"/>
                </a:lnTo>
                <a:lnTo>
                  <a:pt x="4292" y="7631"/>
                </a:lnTo>
                <a:lnTo>
                  <a:pt x="3889" y="7924"/>
                </a:lnTo>
                <a:lnTo>
                  <a:pt x="3816" y="7851"/>
                </a:lnTo>
                <a:lnTo>
                  <a:pt x="3889" y="7777"/>
                </a:lnTo>
                <a:lnTo>
                  <a:pt x="3926" y="7667"/>
                </a:lnTo>
                <a:lnTo>
                  <a:pt x="3926" y="7594"/>
                </a:lnTo>
                <a:lnTo>
                  <a:pt x="3889" y="7521"/>
                </a:lnTo>
                <a:lnTo>
                  <a:pt x="3852" y="7484"/>
                </a:lnTo>
                <a:lnTo>
                  <a:pt x="3816" y="7484"/>
                </a:lnTo>
                <a:lnTo>
                  <a:pt x="3889" y="7227"/>
                </a:lnTo>
                <a:lnTo>
                  <a:pt x="3926" y="7007"/>
                </a:lnTo>
                <a:lnTo>
                  <a:pt x="3926" y="6970"/>
                </a:lnTo>
                <a:lnTo>
                  <a:pt x="4292" y="6750"/>
                </a:lnTo>
                <a:close/>
                <a:moveTo>
                  <a:pt x="1101" y="6127"/>
                </a:moveTo>
                <a:lnTo>
                  <a:pt x="1358" y="6200"/>
                </a:lnTo>
                <a:lnTo>
                  <a:pt x="1578" y="6310"/>
                </a:lnTo>
                <a:lnTo>
                  <a:pt x="1761" y="6457"/>
                </a:lnTo>
                <a:lnTo>
                  <a:pt x="1945" y="6677"/>
                </a:lnTo>
                <a:lnTo>
                  <a:pt x="2312" y="7081"/>
                </a:lnTo>
                <a:lnTo>
                  <a:pt x="2715" y="7447"/>
                </a:lnTo>
                <a:lnTo>
                  <a:pt x="3155" y="7777"/>
                </a:lnTo>
                <a:lnTo>
                  <a:pt x="3339" y="7961"/>
                </a:lnTo>
                <a:lnTo>
                  <a:pt x="3522" y="8144"/>
                </a:lnTo>
                <a:lnTo>
                  <a:pt x="3522" y="8181"/>
                </a:lnTo>
                <a:lnTo>
                  <a:pt x="3485" y="8291"/>
                </a:lnTo>
                <a:lnTo>
                  <a:pt x="3485" y="8401"/>
                </a:lnTo>
                <a:lnTo>
                  <a:pt x="3559" y="8474"/>
                </a:lnTo>
                <a:lnTo>
                  <a:pt x="3669" y="8511"/>
                </a:lnTo>
                <a:lnTo>
                  <a:pt x="3669" y="8621"/>
                </a:lnTo>
                <a:lnTo>
                  <a:pt x="3669" y="8658"/>
                </a:lnTo>
                <a:lnTo>
                  <a:pt x="3595" y="8695"/>
                </a:lnTo>
                <a:lnTo>
                  <a:pt x="3229" y="8731"/>
                </a:lnTo>
                <a:lnTo>
                  <a:pt x="3009" y="8474"/>
                </a:lnTo>
                <a:lnTo>
                  <a:pt x="2825" y="8254"/>
                </a:lnTo>
                <a:lnTo>
                  <a:pt x="2165" y="7484"/>
                </a:lnTo>
                <a:lnTo>
                  <a:pt x="1615" y="6897"/>
                </a:lnTo>
                <a:lnTo>
                  <a:pt x="1321" y="6604"/>
                </a:lnTo>
                <a:lnTo>
                  <a:pt x="1174" y="6494"/>
                </a:lnTo>
                <a:lnTo>
                  <a:pt x="991" y="6420"/>
                </a:lnTo>
                <a:lnTo>
                  <a:pt x="1101" y="6127"/>
                </a:lnTo>
                <a:close/>
                <a:moveTo>
                  <a:pt x="8731" y="1"/>
                </a:moveTo>
                <a:lnTo>
                  <a:pt x="8474" y="74"/>
                </a:lnTo>
                <a:lnTo>
                  <a:pt x="8217" y="184"/>
                </a:lnTo>
                <a:lnTo>
                  <a:pt x="7997" y="331"/>
                </a:lnTo>
                <a:lnTo>
                  <a:pt x="7777" y="478"/>
                </a:lnTo>
                <a:lnTo>
                  <a:pt x="7154" y="1028"/>
                </a:lnTo>
                <a:lnTo>
                  <a:pt x="6530" y="1578"/>
                </a:lnTo>
                <a:lnTo>
                  <a:pt x="4036" y="3779"/>
                </a:lnTo>
                <a:lnTo>
                  <a:pt x="2825" y="4843"/>
                </a:lnTo>
                <a:lnTo>
                  <a:pt x="2312" y="5283"/>
                </a:lnTo>
                <a:lnTo>
                  <a:pt x="2092" y="5540"/>
                </a:lnTo>
                <a:lnTo>
                  <a:pt x="1871" y="5797"/>
                </a:lnTo>
                <a:lnTo>
                  <a:pt x="1761" y="5833"/>
                </a:lnTo>
                <a:lnTo>
                  <a:pt x="1725" y="5943"/>
                </a:lnTo>
                <a:lnTo>
                  <a:pt x="1541" y="5833"/>
                </a:lnTo>
                <a:lnTo>
                  <a:pt x="1358" y="5797"/>
                </a:lnTo>
                <a:lnTo>
                  <a:pt x="1174" y="5760"/>
                </a:lnTo>
                <a:lnTo>
                  <a:pt x="954" y="5760"/>
                </a:lnTo>
                <a:lnTo>
                  <a:pt x="844" y="5797"/>
                </a:lnTo>
                <a:lnTo>
                  <a:pt x="771" y="5907"/>
                </a:lnTo>
                <a:lnTo>
                  <a:pt x="624" y="6420"/>
                </a:lnTo>
                <a:lnTo>
                  <a:pt x="624" y="6494"/>
                </a:lnTo>
                <a:lnTo>
                  <a:pt x="661" y="6567"/>
                </a:lnTo>
                <a:lnTo>
                  <a:pt x="698" y="6604"/>
                </a:lnTo>
                <a:lnTo>
                  <a:pt x="771" y="6640"/>
                </a:lnTo>
                <a:lnTo>
                  <a:pt x="918" y="6860"/>
                </a:lnTo>
                <a:lnTo>
                  <a:pt x="1101" y="7081"/>
                </a:lnTo>
                <a:lnTo>
                  <a:pt x="1505" y="7484"/>
                </a:lnTo>
                <a:lnTo>
                  <a:pt x="2385" y="8511"/>
                </a:lnTo>
                <a:lnTo>
                  <a:pt x="2715" y="8951"/>
                </a:lnTo>
                <a:lnTo>
                  <a:pt x="2935" y="9171"/>
                </a:lnTo>
                <a:lnTo>
                  <a:pt x="3155" y="9318"/>
                </a:lnTo>
                <a:lnTo>
                  <a:pt x="3302" y="9355"/>
                </a:lnTo>
                <a:lnTo>
                  <a:pt x="3412" y="9355"/>
                </a:lnTo>
                <a:lnTo>
                  <a:pt x="3522" y="9281"/>
                </a:lnTo>
                <a:lnTo>
                  <a:pt x="3595" y="9171"/>
                </a:lnTo>
                <a:lnTo>
                  <a:pt x="3816" y="9135"/>
                </a:lnTo>
                <a:lnTo>
                  <a:pt x="3962" y="9061"/>
                </a:lnTo>
                <a:lnTo>
                  <a:pt x="4072" y="8951"/>
                </a:lnTo>
                <a:lnTo>
                  <a:pt x="4146" y="8805"/>
                </a:lnTo>
                <a:lnTo>
                  <a:pt x="4146" y="8548"/>
                </a:lnTo>
                <a:lnTo>
                  <a:pt x="4109" y="8328"/>
                </a:lnTo>
                <a:lnTo>
                  <a:pt x="5320" y="7557"/>
                </a:lnTo>
                <a:lnTo>
                  <a:pt x="6530" y="6750"/>
                </a:lnTo>
                <a:lnTo>
                  <a:pt x="7667" y="5907"/>
                </a:lnTo>
                <a:lnTo>
                  <a:pt x="8804" y="5026"/>
                </a:lnTo>
                <a:lnTo>
                  <a:pt x="9281" y="4660"/>
                </a:lnTo>
                <a:lnTo>
                  <a:pt x="9721" y="4219"/>
                </a:lnTo>
                <a:lnTo>
                  <a:pt x="10125" y="3743"/>
                </a:lnTo>
                <a:lnTo>
                  <a:pt x="10308" y="3486"/>
                </a:lnTo>
                <a:lnTo>
                  <a:pt x="10455" y="3229"/>
                </a:lnTo>
                <a:lnTo>
                  <a:pt x="10602" y="2972"/>
                </a:lnTo>
                <a:lnTo>
                  <a:pt x="10712" y="2679"/>
                </a:lnTo>
                <a:lnTo>
                  <a:pt x="10785" y="2385"/>
                </a:lnTo>
                <a:lnTo>
                  <a:pt x="10822" y="2129"/>
                </a:lnTo>
                <a:lnTo>
                  <a:pt x="10822" y="1835"/>
                </a:lnTo>
                <a:lnTo>
                  <a:pt x="10785" y="1542"/>
                </a:lnTo>
                <a:lnTo>
                  <a:pt x="10675" y="1248"/>
                </a:lnTo>
                <a:lnTo>
                  <a:pt x="10528" y="955"/>
                </a:lnTo>
                <a:lnTo>
                  <a:pt x="10382" y="735"/>
                </a:lnTo>
                <a:lnTo>
                  <a:pt x="10198" y="515"/>
                </a:lnTo>
                <a:lnTo>
                  <a:pt x="9978" y="368"/>
                </a:lnTo>
                <a:lnTo>
                  <a:pt x="9758" y="221"/>
                </a:lnTo>
                <a:lnTo>
                  <a:pt x="9501" y="111"/>
                </a:lnTo>
                <a:lnTo>
                  <a:pt x="9281" y="38"/>
                </a:lnTo>
                <a:lnTo>
                  <a:pt x="8988" y="1"/>
                </a:lnTo>
                <a:close/>
                <a:moveTo>
                  <a:pt x="1981" y="12399"/>
                </a:moveTo>
                <a:lnTo>
                  <a:pt x="1981" y="12509"/>
                </a:lnTo>
                <a:lnTo>
                  <a:pt x="1981" y="12656"/>
                </a:lnTo>
                <a:lnTo>
                  <a:pt x="1908" y="12913"/>
                </a:lnTo>
                <a:lnTo>
                  <a:pt x="1798" y="12913"/>
                </a:lnTo>
                <a:lnTo>
                  <a:pt x="1871" y="12656"/>
                </a:lnTo>
                <a:lnTo>
                  <a:pt x="1981" y="12399"/>
                </a:lnTo>
                <a:close/>
                <a:moveTo>
                  <a:pt x="1651" y="9391"/>
                </a:moveTo>
                <a:lnTo>
                  <a:pt x="1688" y="9575"/>
                </a:lnTo>
                <a:lnTo>
                  <a:pt x="1908" y="10198"/>
                </a:lnTo>
                <a:lnTo>
                  <a:pt x="2348" y="11372"/>
                </a:lnTo>
                <a:lnTo>
                  <a:pt x="2422" y="11739"/>
                </a:lnTo>
                <a:lnTo>
                  <a:pt x="2458" y="12106"/>
                </a:lnTo>
                <a:lnTo>
                  <a:pt x="2422" y="12436"/>
                </a:lnTo>
                <a:lnTo>
                  <a:pt x="2348" y="12619"/>
                </a:lnTo>
                <a:lnTo>
                  <a:pt x="2275" y="12766"/>
                </a:lnTo>
                <a:lnTo>
                  <a:pt x="2312" y="12583"/>
                </a:lnTo>
                <a:lnTo>
                  <a:pt x="2275" y="12436"/>
                </a:lnTo>
                <a:lnTo>
                  <a:pt x="2202" y="12326"/>
                </a:lnTo>
                <a:lnTo>
                  <a:pt x="2128" y="12216"/>
                </a:lnTo>
                <a:lnTo>
                  <a:pt x="2018" y="12179"/>
                </a:lnTo>
                <a:lnTo>
                  <a:pt x="1871" y="12179"/>
                </a:lnTo>
                <a:lnTo>
                  <a:pt x="1835" y="12253"/>
                </a:lnTo>
                <a:lnTo>
                  <a:pt x="1835" y="12326"/>
                </a:lnTo>
                <a:lnTo>
                  <a:pt x="1578" y="12656"/>
                </a:lnTo>
                <a:lnTo>
                  <a:pt x="1505" y="12840"/>
                </a:lnTo>
                <a:lnTo>
                  <a:pt x="1431" y="13023"/>
                </a:lnTo>
                <a:lnTo>
                  <a:pt x="1358" y="13023"/>
                </a:lnTo>
                <a:lnTo>
                  <a:pt x="1578" y="12509"/>
                </a:lnTo>
                <a:lnTo>
                  <a:pt x="1761" y="11996"/>
                </a:lnTo>
                <a:lnTo>
                  <a:pt x="1761" y="11959"/>
                </a:lnTo>
                <a:lnTo>
                  <a:pt x="1725" y="11922"/>
                </a:lnTo>
                <a:lnTo>
                  <a:pt x="1688" y="11922"/>
                </a:lnTo>
                <a:lnTo>
                  <a:pt x="1651" y="11959"/>
                </a:lnTo>
                <a:lnTo>
                  <a:pt x="1321" y="12399"/>
                </a:lnTo>
                <a:lnTo>
                  <a:pt x="1028" y="12913"/>
                </a:lnTo>
                <a:lnTo>
                  <a:pt x="881" y="12840"/>
                </a:lnTo>
                <a:lnTo>
                  <a:pt x="881" y="12729"/>
                </a:lnTo>
                <a:lnTo>
                  <a:pt x="1028" y="12436"/>
                </a:lnTo>
                <a:lnTo>
                  <a:pt x="1174" y="12143"/>
                </a:lnTo>
                <a:lnTo>
                  <a:pt x="1358" y="11849"/>
                </a:lnTo>
                <a:lnTo>
                  <a:pt x="1541" y="11556"/>
                </a:lnTo>
                <a:lnTo>
                  <a:pt x="1541" y="11519"/>
                </a:lnTo>
                <a:lnTo>
                  <a:pt x="1505" y="11482"/>
                </a:lnTo>
                <a:lnTo>
                  <a:pt x="1468" y="11519"/>
                </a:lnTo>
                <a:lnTo>
                  <a:pt x="1138" y="11812"/>
                </a:lnTo>
                <a:lnTo>
                  <a:pt x="954" y="11996"/>
                </a:lnTo>
                <a:lnTo>
                  <a:pt x="808" y="12179"/>
                </a:lnTo>
                <a:lnTo>
                  <a:pt x="698" y="12399"/>
                </a:lnTo>
                <a:lnTo>
                  <a:pt x="588" y="12619"/>
                </a:lnTo>
                <a:lnTo>
                  <a:pt x="551" y="12583"/>
                </a:lnTo>
                <a:lnTo>
                  <a:pt x="624" y="12473"/>
                </a:lnTo>
                <a:lnTo>
                  <a:pt x="661" y="12363"/>
                </a:lnTo>
                <a:lnTo>
                  <a:pt x="1138" y="11629"/>
                </a:lnTo>
                <a:lnTo>
                  <a:pt x="1321" y="11262"/>
                </a:lnTo>
                <a:lnTo>
                  <a:pt x="1468" y="10859"/>
                </a:lnTo>
                <a:lnTo>
                  <a:pt x="1431" y="10822"/>
                </a:lnTo>
                <a:lnTo>
                  <a:pt x="1395" y="10822"/>
                </a:lnTo>
                <a:lnTo>
                  <a:pt x="1064" y="11189"/>
                </a:lnTo>
                <a:lnTo>
                  <a:pt x="734" y="11556"/>
                </a:lnTo>
                <a:lnTo>
                  <a:pt x="844" y="11372"/>
                </a:lnTo>
                <a:lnTo>
                  <a:pt x="1248" y="10749"/>
                </a:lnTo>
                <a:lnTo>
                  <a:pt x="1651" y="10125"/>
                </a:lnTo>
                <a:lnTo>
                  <a:pt x="1651" y="10052"/>
                </a:lnTo>
                <a:lnTo>
                  <a:pt x="1615" y="9978"/>
                </a:lnTo>
                <a:lnTo>
                  <a:pt x="1505" y="9978"/>
                </a:lnTo>
                <a:lnTo>
                  <a:pt x="1321" y="10162"/>
                </a:lnTo>
                <a:lnTo>
                  <a:pt x="1505" y="9795"/>
                </a:lnTo>
                <a:lnTo>
                  <a:pt x="1651" y="9391"/>
                </a:lnTo>
                <a:close/>
                <a:moveTo>
                  <a:pt x="1541" y="8768"/>
                </a:moveTo>
                <a:lnTo>
                  <a:pt x="1468" y="8805"/>
                </a:lnTo>
                <a:lnTo>
                  <a:pt x="1395" y="8915"/>
                </a:lnTo>
                <a:lnTo>
                  <a:pt x="1395" y="9025"/>
                </a:lnTo>
                <a:lnTo>
                  <a:pt x="1395" y="9061"/>
                </a:lnTo>
                <a:lnTo>
                  <a:pt x="1211" y="9355"/>
                </a:lnTo>
                <a:lnTo>
                  <a:pt x="1101" y="9648"/>
                </a:lnTo>
                <a:lnTo>
                  <a:pt x="661" y="10602"/>
                </a:lnTo>
                <a:lnTo>
                  <a:pt x="294" y="11409"/>
                </a:lnTo>
                <a:lnTo>
                  <a:pt x="147" y="11812"/>
                </a:lnTo>
                <a:lnTo>
                  <a:pt x="37" y="12253"/>
                </a:lnTo>
                <a:lnTo>
                  <a:pt x="1" y="12399"/>
                </a:lnTo>
                <a:lnTo>
                  <a:pt x="1" y="12509"/>
                </a:lnTo>
                <a:lnTo>
                  <a:pt x="74" y="12729"/>
                </a:lnTo>
                <a:lnTo>
                  <a:pt x="221" y="12913"/>
                </a:lnTo>
                <a:lnTo>
                  <a:pt x="404" y="13096"/>
                </a:lnTo>
                <a:lnTo>
                  <a:pt x="441" y="13170"/>
                </a:lnTo>
                <a:lnTo>
                  <a:pt x="514" y="13206"/>
                </a:lnTo>
                <a:lnTo>
                  <a:pt x="588" y="13243"/>
                </a:lnTo>
                <a:lnTo>
                  <a:pt x="661" y="13243"/>
                </a:lnTo>
                <a:lnTo>
                  <a:pt x="734" y="13280"/>
                </a:lnTo>
                <a:lnTo>
                  <a:pt x="881" y="13353"/>
                </a:lnTo>
                <a:lnTo>
                  <a:pt x="954" y="13426"/>
                </a:lnTo>
                <a:lnTo>
                  <a:pt x="1101" y="13426"/>
                </a:lnTo>
                <a:lnTo>
                  <a:pt x="1431" y="13536"/>
                </a:lnTo>
                <a:lnTo>
                  <a:pt x="1468" y="13573"/>
                </a:lnTo>
                <a:lnTo>
                  <a:pt x="1688" y="13573"/>
                </a:lnTo>
                <a:lnTo>
                  <a:pt x="1908" y="13536"/>
                </a:lnTo>
                <a:lnTo>
                  <a:pt x="2128" y="13463"/>
                </a:lnTo>
                <a:lnTo>
                  <a:pt x="2312" y="13390"/>
                </a:lnTo>
                <a:lnTo>
                  <a:pt x="2495" y="13280"/>
                </a:lnTo>
                <a:lnTo>
                  <a:pt x="2605" y="13133"/>
                </a:lnTo>
                <a:lnTo>
                  <a:pt x="2715" y="12986"/>
                </a:lnTo>
                <a:lnTo>
                  <a:pt x="2788" y="12840"/>
                </a:lnTo>
                <a:lnTo>
                  <a:pt x="2862" y="12693"/>
                </a:lnTo>
                <a:lnTo>
                  <a:pt x="2935" y="12326"/>
                </a:lnTo>
                <a:lnTo>
                  <a:pt x="2935" y="11959"/>
                </a:lnTo>
                <a:lnTo>
                  <a:pt x="2862" y="11592"/>
                </a:lnTo>
                <a:lnTo>
                  <a:pt x="2788" y="11226"/>
                </a:lnTo>
                <a:lnTo>
                  <a:pt x="2678" y="10895"/>
                </a:lnTo>
                <a:lnTo>
                  <a:pt x="2055" y="9061"/>
                </a:lnTo>
                <a:lnTo>
                  <a:pt x="1981" y="8951"/>
                </a:lnTo>
                <a:lnTo>
                  <a:pt x="1871" y="8878"/>
                </a:lnTo>
                <a:lnTo>
                  <a:pt x="1761" y="8805"/>
                </a:lnTo>
                <a:lnTo>
                  <a:pt x="1651" y="8768"/>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66" name="Google Shape;466;p9"/>
          <p:cNvSpPr/>
          <p:nvPr/>
        </p:nvSpPr>
        <p:spPr>
          <a:xfrm>
            <a:off x="91624" y="4552927"/>
            <a:ext cx="416228" cy="409988"/>
          </a:xfrm>
          <a:custGeom>
            <a:avLst/>
            <a:gdLst/>
            <a:ahLst/>
            <a:cxnLst/>
            <a:rect l="l" t="t" r="r" b="b"/>
            <a:pathLst>
              <a:path w="14674" h="14454" extrusionOk="0">
                <a:moveTo>
                  <a:pt x="7887" y="3779"/>
                </a:moveTo>
                <a:lnTo>
                  <a:pt x="7961" y="3816"/>
                </a:lnTo>
                <a:lnTo>
                  <a:pt x="8071" y="3889"/>
                </a:lnTo>
                <a:lnTo>
                  <a:pt x="8218" y="4072"/>
                </a:lnTo>
                <a:lnTo>
                  <a:pt x="8291" y="4292"/>
                </a:lnTo>
                <a:lnTo>
                  <a:pt x="8364" y="4513"/>
                </a:lnTo>
                <a:lnTo>
                  <a:pt x="8401" y="4696"/>
                </a:lnTo>
                <a:lnTo>
                  <a:pt x="8401" y="4916"/>
                </a:lnTo>
                <a:lnTo>
                  <a:pt x="8401" y="5099"/>
                </a:lnTo>
                <a:lnTo>
                  <a:pt x="8291" y="5283"/>
                </a:lnTo>
                <a:lnTo>
                  <a:pt x="8144" y="4659"/>
                </a:lnTo>
                <a:lnTo>
                  <a:pt x="8034" y="4219"/>
                </a:lnTo>
                <a:lnTo>
                  <a:pt x="7961" y="3999"/>
                </a:lnTo>
                <a:lnTo>
                  <a:pt x="7887" y="3779"/>
                </a:lnTo>
                <a:close/>
                <a:moveTo>
                  <a:pt x="4329" y="5063"/>
                </a:moveTo>
                <a:lnTo>
                  <a:pt x="4476" y="5209"/>
                </a:lnTo>
                <a:lnTo>
                  <a:pt x="4586" y="5356"/>
                </a:lnTo>
                <a:lnTo>
                  <a:pt x="4696" y="5503"/>
                </a:lnTo>
                <a:lnTo>
                  <a:pt x="4769" y="5686"/>
                </a:lnTo>
                <a:lnTo>
                  <a:pt x="4769" y="5870"/>
                </a:lnTo>
                <a:lnTo>
                  <a:pt x="4769" y="6053"/>
                </a:lnTo>
                <a:lnTo>
                  <a:pt x="4659" y="6126"/>
                </a:lnTo>
                <a:lnTo>
                  <a:pt x="4549" y="6237"/>
                </a:lnTo>
                <a:lnTo>
                  <a:pt x="4439" y="5980"/>
                </a:lnTo>
                <a:lnTo>
                  <a:pt x="4329" y="5686"/>
                </a:lnTo>
                <a:lnTo>
                  <a:pt x="4293" y="5393"/>
                </a:lnTo>
                <a:lnTo>
                  <a:pt x="4293" y="5209"/>
                </a:lnTo>
                <a:lnTo>
                  <a:pt x="4293" y="5136"/>
                </a:lnTo>
                <a:lnTo>
                  <a:pt x="4329" y="5063"/>
                </a:lnTo>
                <a:close/>
                <a:moveTo>
                  <a:pt x="6604" y="7594"/>
                </a:moveTo>
                <a:lnTo>
                  <a:pt x="6714" y="7667"/>
                </a:lnTo>
                <a:lnTo>
                  <a:pt x="6787" y="7814"/>
                </a:lnTo>
                <a:lnTo>
                  <a:pt x="6934" y="8071"/>
                </a:lnTo>
                <a:lnTo>
                  <a:pt x="7337" y="8694"/>
                </a:lnTo>
                <a:lnTo>
                  <a:pt x="7117" y="8878"/>
                </a:lnTo>
                <a:lnTo>
                  <a:pt x="7080" y="8768"/>
                </a:lnTo>
                <a:lnTo>
                  <a:pt x="6860" y="8474"/>
                </a:lnTo>
                <a:lnTo>
                  <a:pt x="6677" y="8144"/>
                </a:lnTo>
                <a:lnTo>
                  <a:pt x="6567" y="7887"/>
                </a:lnTo>
                <a:lnTo>
                  <a:pt x="6420" y="7667"/>
                </a:lnTo>
                <a:lnTo>
                  <a:pt x="6604" y="7594"/>
                </a:lnTo>
                <a:close/>
                <a:moveTo>
                  <a:pt x="5283" y="8107"/>
                </a:moveTo>
                <a:lnTo>
                  <a:pt x="5356" y="8144"/>
                </a:lnTo>
                <a:lnTo>
                  <a:pt x="5833" y="9428"/>
                </a:lnTo>
                <a:lnTo>
                  <a:pt x="5650" y="9501"/>
                </a:lnTo>
                <a:lnTo>
                  <a:pt x="5686" y="9318"/>
                </a:lnTo>
                <a:lnTo>
                  <a:pt x="5650" y="9208"/>
                </a:lnTo>
                <a:lnTo>
                  <a:pt x="5613" y="9061"/>
                </a:lnTo>
                <a:lnTo>
                  <a:pt x="5503" y="8768"/>
                </a:lnTo>
                <a:lnTo>
                  <a:pt x="5246" y="8107"/>
                </a:lnTo>
                <a:close/>
                <a:moveTo>
                  <a:pt x="7337" y="9905"/>
                </a:moveTo>
                <a:lnTo>
                  <a:pt x="7337" y="10235"/>
                </a:lnTo>
                <a:lnTo>
                  <a:pt x="7190" y="9978"/>
                </a:lnTo>
                <a:lnTo>
                  <a:pt x="7337" y="9905"/>
                </a:lnTo>
                <a:close/>
                <a:moveTo>
                  <a:pt x="9721" y="9061"/>
                </a:moveTo>
                <a:lnTo>
                  <a:pt x="9832" y="9281"/>
                </a:lnTo>
                <a:lnTo>
                  <a:pt x="9942" y="9501"/>
                </a:lnTo>
                <a:lnTo>
                  <a:pt x="10052" y="9685"/>
                </a:lnTo>
                <a:lnTo>
                  <a:pt x="10162" y="9868"/>
                </a:lnTo>
                <a:lnTo>
                  <a:pt x="10198" y="10015"/>
                </a:lnTo>
                <a:lnTo>
                  <a:pt x="10198" y="10161"/>
                </a:lnTo>
                <a:lnTo>
                  <a:pt x="10198" y="10308"/>
                </a:lnTo>
                <a:lnTo>
                  <a:pt x="10125" y="10455"/>
                </a:lnTo>
                <a:lnTo>
                  <a:pt x="10052" y="10345"/>
                </a:lnTo>
                <a:lnTo>
                  <a:pt x="9978" y="10308"/>
                </a:lnTo>
                <a:lnTo>
                  <a:pt x="9758" y="9758"/>
                </a:lnTo>
                <a:lnTo>
                  <a:pt x="9685" y="9464"/>
                </a:lnTo>
                <a:lnTo>
                  <a:pt x="9575" y="9171"/>
                </a:lnTo>
                <a:lnTo>
                  <a:pt x="9648" y="9134"/>
                </a:lnTo>
                <a:lnTo>
                  <a:pt x="9721" y="9061"/>
                </a:lnTo>
                <a:close/>
                <a:moveTo>
                  <a:pt x="7667" y="9758"/>
                </a:moveTo>
                <a:lnTo>
                  <a:pt x="7777" y="9795"/>
                </a:lnTo>
                <a:lnTo>
                  <a:pt x="7924" y="9868"/>
                </a:lnTo>
                <a:lnTo>
                  <a:pt x="8071" y="10015"/>
                </a:lnTo>
                <a:lnTo>
                  <a:pt x="8181" y="10235"/>
                </a:lnTo>
                <a:lnTo>
                  <a:pt x="8291" y="10638"/>
                </a:lnTo>
                <a:lnTo>
                  <a:pt x="8328" y="10822"/>
                </a:lnTo>
                <a:lnTo>
                  <a:pt x="8328" y="10968"/>
                </a:lnTo>
                <a:lnTo>
                  <a:pt x="8291" y="11115"/>
                </a:lnTo>
                <a:lnTo>
                  <a:pt x="8181" y="11189"/>
                </a:lnTo>
                <a:lnTo>
                  <a:pt x="8181" y="11115"/>
                </a:lnTo>
                <a:lnTo>
                  <a:pt x="8144" y="11005"/>
                </a:lnTo>
                <a:lnTo>
                  <a:pt x="8071" y="10968"/>
                </a:lnTo>
                <a:lnTo>
                  <a:pt x="7997" y="10895"/>
                </a:lnTo>
                <a:lnTo>
                  <a:pt x="7887" y="10675"/>
                </a:lnTo>
                <a:lnTo>
                  <a:pt x="7814" y="10382"/>
                </a:lnTo>
                <a:lnTo>
                  <a:pt x="7741" y="9831"/>
                </a:lnTo>
                <a:lnTo>
                  <a:pt x="7667" y="9758"/>
                </a:lnTo>
                <a:close/>
                <a:moveTo>
                  <a:pt x="10162" y="1321"/>
                </a:moveTo>
                <a:lnTo>
                  <a:pt x="10198" y="1541"/>
                </a:lnTo>
                <a:lnTo>
                  <a:pt x="10272" y="1725"/>
                </a:lnTo>
                <a:lnTo>
                  <a:pt x="10455" y="2092"/>
                </a:lnTo>
                <a:lnTo>
                  <a:pt x="10932" y="3229"/>
                </a:lnTo>
                <a:lnTo>
                  <a:pt x="10969" y="3302"/>
                </a:lnTo>
                <a:lnTo>
                  <a:pt x="10749" y="3375"/>
                </a:lnTo>
                <a:lnTo>
                  <a:pt x="10528" y="3449"/>
                </a:lnTo>
                <a:lnTo>
                  <a:pt x="9758" y="3742"/>
                </a:lnTo>
                <a:lnTo>
                  <a:pt x="8988" y="4146"/>
                </a:lnTo>
                <a:lnTo>
                  <a:pt x="8841" y="4219"/>
                </a:lnTo>
                <a:lnTo>
                  <a:pt x="8731" y="4329"/>
                </a:lnTo>
                <a:lnTo>
                  <a:pt x="8658" y="4072"/>
                </a:lnTo>
                <a:lnTo>
                  <a:pt x="8511" y="3816"/>
                </a:lnTo>
                <a:lnTo>
                  <a:pt x="8364" y="3595"/>
                </a:lnTo>
                <a:lnTo>
                  <a:pt x="8254" y="3522"/>
                </a:lnTo>
                <a:lnTo>
                  <a:pt x="8144" y="3449"/>
                </a:lnTo>
                <a:lnTo>
                  <a:pt x="7997" y="3412"/>
                </a:lnTo>
                <a:lnTo>
                  <a:pt x="7851" y="3375"/>
                </a:lnTo>
                <a:lnTo>
                  <a:pt x="7777" y="3375"/>
                </a:lnTo>
                <a:lnTo>
                  <a:pt x="7704" y="3412"/>
                </a:lnTo>
                <a:lnTo>
                  <a:pt x="7667" y="3485"/>
                </a:lnTo>
                <a:lnTo>
                  <a:pt x="7667" y="3559"/>
                </a:lnTo>
                <a:lnTo>
                  <a:pt x="7484" y="3595"/>
                </a:lnTo>
                <a:lnTo>
                  <a:pt x="7337" y="3706"/>
                </a:lnTo>
                <a:lnTo>
                  <a:pt x="7190" y="3852"/>
                </a:lnTo>
                <a:lnTo>
                  <a:pt x="7044" y="3999"/>
                </a:lnTo>
                <a:lnTo>
                  <a:pt x="7007" y="4109"/>
                </a:lnTo>
                <a:lnTo>
                  <a:pt x="7044" y="4219"/>
                </a:lnTo>
                <a:lnTo>
                  <a:pt x="7264" y="4696"/>
                </a:lnTo>
                <a:lnTo>
                  <a:pt x="7080" y="4769"/>
                </a:lnTo>
                <a:lnTo>
                  <a:pt x="6310" y="5026"/>
                </a:lnTo>
                <a:lnTo>
                  <a:pt x="5576" y="5283"/>
                </a:lnTo>
                <a:lnTo>
                  <a:pt x="5320" y="5356"/>
                </a:lnTo>
                <a:lnTo>
                  <a:pt x="5210" y="5393"/>
                </a:lnTo>
                <a:lnTo>
                  <a:pt x="5136" y="5466"/>
                </a:lnTo>
                <a:lnTo>
                  <a:pt x="5100" y="5356"/>
                </a:lnTo>
                <a:lnTo>
                  <a:pt x="4916" y="5063"/>
                </a:lnTo>
                <a:lnTo>
                  <a:pt x="4806" y="4879"/>
                </a:lnTo>
                <a:lnTo>
                  <a:pt x="4659" y="4733"/>
                </a:lnTo>
                <a:lnTo>
                  <a:pt x="4513" y="4623"/>
                </a:lnTo>
                <a:lnTo>
                  <a:pt x="4329" y="4549"/>
                </a:lnTo>
                <a:lnTo>
                  <a:pt x="4183" y="4513"/>
                </a:lnTo>
                <a:lnTo>
                  <a:pt x="4036" y="4586"/>
                </a:lnTo>
                <a:lnTo>
                  <a:pt x="3852" y="4586"/>
                </a:lnTo>
                <a:lnTo>
                  <a:pt x="3779" y="4623"/>
                </a:lnTo>
                <a:lnTo>
                  <a:pt x="3742" y="4696"/>
                </a:lnTo>
                <a:lnTo>
                  <a:pt x="3706" y="4989"/>
                </a:lnTo>
                <a:lnTo>
                  <a:pt x="3706" y="5283"/>
                </a:lnTo>
                <a:lnTo>
                  <a:pt x="3742" y="5576"/>
                </a:lnTo>
                <a:lnTo>
                  <a:pt x="3816" y="5870"/>
                </a:lnTo>
                <a:lnTo>
                  <a:pt x="3596" y="5833"/>
                </a:lnTo>
                <a:lnTo>
                  <a:pt x="3376" y="5870"/>
                </a:lnTo>
                <a:lnTo>
                  <a:pt x="2972" y="6016"/>
                </a:lnTo>
                <a:lnTo>
                  <a:pt x="2422" y="6163"/>
                </a:lnTo>
                <a:lnTo>
                  <a:pt x="2165" y="6273"/>
                </a:lnTo>
                <a:lnTo>
                  <a:pt x="2055" y="6347"/>
                </a:lnTo>
                <a:lnTo>
                  <a:pt x="1945" y="6457"/>
                </a:lnTo>
                <a:lnTo>
                  <a:pt x="1945" y="6530"/>
                </a:lnTo>
                <a:lnTo>
                  <a:pt x="1982" y="6567"/>
                </a:lnTo>
                <a:lnTo>
                  <a:pt x="2238" y="6603"/>
                </a:lnTo>
                <a:lnTo>
                  <a:pt x="2459" y="6567"/>
                </a:lnTo>
                <a:lnTo>
                  <a:pt x="2972" y="6457"/>
                </a:lnTo>
                <a:lnTo>
                  <a:pt x="3449" y="6347"/>
                </a:lnTo>
                <a:lnTo>
                  <a:pt x="3706" y="6237"/>
                </a:lnTo>
                <a:lnTo>
                  <a:pt x="3816" y="6163"/>
                </a:lnTo>
                <a:lnTo>
                  <a:pt x="3889" y="6090"/>
                </a:lnTo>
                <a:lnTo>
                  <a:pt x="4073" y="6383"/>
                </a:lnTo>
                <a:lnTo>
                  <a:pt x="4256" y="6677"/>
                </a:lnTo>
                <a:lnTo>
                  <a:pt x="4293" y="6713"/>
                </a:lnTo>
                <a:lnTo>
                  <a:pt x="4366" y="6823"/>
                </a:lnTo>
                <a:lnTo>
                  <a:pt x="4549" y="6970"/>
                </a:lnTo>
                <a:lnTo>
                  <a:pt x="4659" y="7007"/>
                </a:lnTo>
                <a:lnTo>
                  <a:pt x="4733" y="7044"/>
                </a:lnTo>
                <a:lnTo>
                  <a:pt x="4806" y="7007"/>
                </a:lnTo>
                <a:lnTo>
                  <a:pt x="4879" y="6933"/>
                </a:lnTo>
                <a:lnTo>
                  <a:pt x="5063" y="6640"/>
                </a:lnTo>
                <a:lnTo>
                  <a:pt x="5173" y="6347"/>
                </a:lnTo>
                <a:lnTo>
                  <a:pt x="5210" y="6053"/>
                </a:lnTo>
                <a:lnTo>
                  <a:pt x="5210" y="5760"/>
                </a:lnTo>
                <a:lnTo>
                  <a:pt x="5320" y="5760"/>
                </a:lnTo>
                <a:lnTo>
                  <a:pt x="5430" y="5723"/>
                </a:lnTo>
                <a:lnTo>
                  <a:pt x="5686" y="5650"/>
                </a:lnTo>
                <a:lnTo>
                  <a:pt x="6457" y="5430"/>
                </a:lnTo>
                <a:lnTo>
                  <a:pt x="7190" y="5173"/>
                </a:lnTo>
                <a:lnTo>
                  <a:pt x="7447" y="5063"/>
                </a:lnTo>
                <a:lnTo>
                  <a:pt x="7631" y="5430"/>
                </a:lnTo>
                <a:lnTo>
                  <a:pt x="7704" y="5613"/>
                </a:lnTo>
                <a:lnTo>
                  <a:pt x="7814" y="5760"/>
                </a:lnTo>
                <a:lnTo>
                  <a:pt x="7924" y="5833"/>
                </a:lnTo>
                <a:lnTo>
                  <a:pt x="8218" y="5833"/>
                </a:lnTo>
                <a:lnTo>
                  <a:pt x="8328" y="5760"/>
                </a:lnTo>
                <a:lnTo>
                  <a:pt x="8548" y="5576"/>
                </a:lnTo>
                <a:lnTo>
                  <a:pt x="8731" y="5356"/>
                </a:lnTo>
                <a:lnTo>
                  <a:pt x="8804" y="5173"/>
                </a:lnTo>
                <a:lnTo>
                  <a:pt x="8841" y="4989"/>
                </a:lnTo>
                <a:lnTo>
                  <a:pt x="8841" y="4806"/>
                </a:lnTo>
                <a:lnTo>
                  <a:pt x="8804" y="4586"/>
                </a:lnTo>
                <a:lnTo>
                  <a:pt x="8914" y="4586"/>
                </a:lnTo>
                <a:lnTo>
                  <a:pt x="9061" y="4513"/>
                </a:lnTo>
                <a:lnTo>
                  <a:pt x="9942" y="4109"/>
                </a:lnTo>
                <a:lnTo>
                  <a:pt x="10639" y="3852"/>
                </a:lnTo>
                <a:lnTo>
                  <a:pt x="10895" y="3742"/>
                </a:lnTo>
                <a:lnTo>
                  <a:pt x="11115" y="3669"/>
                </a:lnTo>
                <a:lnTo>
                  <a:pt x="11519" y="4586"/>
                </a:lnTo>
                <a:lnTo>
                  <a:pt x="11849" y="5540"/>
                </a:lnTo>
                <a:lnTo>
                  <a:pt x="12069" y="6237"/>
                </a:lnTo>
                <a:lnTo>
                  <a:pt x="12032" y="6347"/>
                </a:lnTo>
                <a:lnTo>
                  <a:pt x="11996" y="6457"/>
                </a:lnTo>
                <a:lnTo>
                  <a:pt x="11959" y="6457"/>
                </a:lnTo>
                <a:lnTo>
                  <a:pt x="11592" y="6603"/>
                </a:lnTo>
                <a:lnTo>
                  <a:pt x="10969" y="6787"/>
                </a:lnTo>
                <a:lnTo>
                  <a:pt x="9685" y="7227"/>
                </a:lnTo>
                <a:lnTo>
                  <a:pt x="8438" y="7630"/>
                </a:lnTo>
                <a:lnTo>
                  <a:pt x="7887" y="7777"/>
                </a:lnTo>
                <a:lnTo>
                  <a:pt x="7631" y="7924"/>
                </a:lnTo>
                <a:lnTo>
                  <a:pt x="7521" y="7997"/>
                </a:lnTo>
                <a:lnTo>
                  <a:pt x="7447" y="8107"/>
                </a:lnTo>
                <a:lnTo>
                  <a:pt x="7447" y="8144"/>
                </a:lnTo>
                <a:lnTo>
                  <a:pt x="7631" y="8181"/>
                </a:lnTo>
                <a:lnTo>
                  <a:pt x="7997" y="8181"/>
                </a:lnTo>
                <a:lnTo>
                  <a:pt x="8181" y="8107"/>
                </a:lnTo>
                <a:lnTo>
                  <a:pt x="8914" y="7887"/>
                </a:lnTo>
                <a:lnTo>
                  <a:pt x="10565" y="7374"/>
                </a:lnTo>
                <a:lnTo>
                  <a:pt x="12216" y="6860"/>
                </a:lnTo>
                <a:lnTo>
                  <a:pt x="12289" y="6823"/>
                </a:lnTo>
                <a:lnTo>
                  <a:pt x="12546" y="7777"/>
                </a:lnTo>
                <a:lnTo>
                  <a:pt x="12766" y="8474"/>
                </a:lnTo>
                <a:lnTo>
                  <a:pt x="12729" y="8511"/>
                </a:lnTo>
                <a:lnTo>
                  <a:pt x="12693" y="8584"/>
                </a:lnTo>
                <a:lnTo>
                  <a:pt x="11629" y="8988"/>
                </a:lnTo>
                <a:lnTo>
                  <a:pt x="11042" y="9208"/>
                </a:lnTo>
                <a:lnTo>
                  <a:pt x="10859" y="9281"/>
                </a:lnTo>
                <a:lnTo>
                  <a:pt x="10749" y="9391"/>
                </a:lnTo>
                <a:lnTo>
                  <a:pt x="10455" y="9575"/>
                </a:lnTo>
                <a:lnTo>
                  <a:pt x="10455" y="9611"/>
                </a:lnTo>
                <a:lnTo>
                  <a:pt x="10418" y="9501"/>
                </a:lnTo>
                <a:lnTo>
                  <a:pt x="10198" y="9024"/>
                </a:lnTo>
                <a:lnTo>
                  <a:pt x="10052" y="8804"/>
                </a:lnTo>
                <a:lnTo>
                  <a:pt x="9942" y="8731"/>
                </a:lnTo>
                <a:lnTo>
                  <a:pt x="9832" y="8694"/>
                </a:lnTo>
                <a:lnTo>
                  <a:pt x="9758" y="8694"/>
                </a:lnTo>
                <a:lnTo>
                  <a:pt x="9721" y="8768"/>
                </a:lnTo>
                <a:lnTo>
                  <a:pt x="9685" y="8841"/>
                </a:lnTo>
                <a:lnTo>
                  <a:pt x="9501" y="8841"/>
                </a:lnTo>
                <a:lnTo>
                  <a:pt x="9355" y="8804"/>
                </a:lnTo>
                <a:lnTo>
                  <a:pt x="9208" y="8841"/>
                </a:lnTo>
                <a:lnTo>
                  <a:pt x="9061" y="8878"/>
                </a:lnTo>
                <a:lnTo>
                  <a:pt x="8988" y="8988"/>
                </a:lnTo>
                <a:lnTo>
                  <a:pt x="8914" y="9098"/>
                </a:lnTo>
                <a:lnTo>
                  <a:pt x="8914" y="9208"/>
                </a:lnTo>
                <a:lnTo>
                  <a:pt x="9025" y="9611"/>
                </a:lnTo>
                <a:lnTo>
                  <a:pt x="9135" y="10051"/>
                </a:lnTo>
                <a:lnTo>
                  <a:pt x="8694" y="10161"/>
                </a:lnTo>
                <a:lnTo>
                  <a:pt x="8658" y="10198"/>
                </a:lnTo>
                <a:lnTo>
                  <a:pt x="8621" y="10235"/>
                </a:lnTo>
                <a:lnTo>
                  <a:pt x="8584" y="10345"/>
                </a:lnTo>
                <a:lnTo>
                  <a:pt x="8511" y="10125"/>
                </a:lnTo>
                <a:lnTo>
                  <a:pt x="8401" y="9905"/>
                </a:lnTo>
                <a:lnTo>
                  <a:pt x="8254" y="9685"/>
                </a:lnTo>
                <a:lnTo>
                  <a:pt x="8034" y="9501"/>
                </a:lnTo>
                <a:lnTo>
                  <a:pt x="7777" y="9391"/>
                </a:lnTo>
                <a:lnTo>
                  <a:pt x="7557" y="9391"/>
                </a:lnTo>
                <a:lnTo>
                  <a:pt x="7411" y="9428"/>
                </a:lnTo>
                <a:lnTo>
                  <a:pt x="7300" y="9464"/>
                </a:lnTo>
                <a:lnTo>
                  <a:pt x="7190" y="9538"/>
                </a:lnTo>
                <a:lnTo>
                  <a:pt x="7080" y="9611"/>
                </a:lnTo>
                <a:lnTo>
                  <a:pt x="7044" y="9721"/>
                </a:lnTo>
                <a:lnTo>
                  <a:pt x="7007" y="9868"/>
                </a:lnTo>
                <a:lnTo>
                  <a:pt x="7044" y="9941"/>
                </a:lnTo>
                <a:lnTo>
                  <a:pt x="7117" y="9978"/>
                </a:lnTo>
                <a:lnTo>
                  <a:pt x="7044" y="10235"/>
                </a:lnTo>
                <a:lnTo>
                  <a:pt x="7080" y="10492"/>
                </a:lnTo>
                <a:lnTo>
                  <a:pt x="4806" y="11152"/>
                </a:lnTo>
                <a:lnTo>
                  <a:pt x="4219" y="11335"/>
                </a:lnTo>
                <a:lnTo>
                  <a:pt x="3632" y="11519"/>
                </a:lnTo>
                <a:lnTo>
                  <a:pt x="3449" y="11629"/>
                </a:lnTo>
                <a:lnTo>
                  <a:pt x="3192" y="10602"/>
                </a:lnTo>
                <a:lnTo>
                  <a:pt x="2862" y="9611"/>
                </a:lnTo>
                <a:lnTo>
                  <a:pt x="3339" y="9538"/>
                </a:lnTo>
                <a:lnTo>
                  <a:pt x="3816" y="9428"/>
                </a:lnTo>
                <a:lnTo>
                  <a:pt x="4769" y="9134"/>
                </a:lnTo>
                <a:lnTo>
                  <a:pt x="4843" y="9318"/>
                </a:lnTo>
                <a:lnTo>
                  <a:pt x="4953" y="9501"/>
                </a:lnTo>
                <a:lnTo>
                  <a:pt x="5063" y="9685"/>
                </a:lnTo>
                <a:lnTo>
                  <a:pt x="5246" y="9831"/>
                </a:lnTo>
                <a:lnTo>
                  <a:pt x="5356" y="9868"/>
                </a:lnTo>
                <a:lnTo>
                  <a:pt x="5466" y="9905"/>
                </a:lnTo>
                <a:lnTo>
                  <a:pt x="5613" y="9905"/>
                </a:lnTo>
                <a:lnTo>
                  <a:pt x="5723" y="9868"/>
                </a:lnTo>
                <a:lnTo>
                  <a:pt x="5980" y="9758"/>
                </a:lnTo>
                <a:lnTo>
                  <a:pt x="6163" y="9648"/>
                </a:lnTo>
                <a:lnTo>
                  <a:pt x="6237" y="9538"/>
                </a:lnTo>
                <a:lnTo>
                  <a:pt x="6273" y="9501"/>
                </a:lnTo>
                <a:lnTo>
                  <a:pt x="6237" y="9428"/>
                </a:lnTo>
                <a:lnTo>
                  <a:pt x="5980" y="8731"/>
                </a:lnTo>
                <a:lnTo>
                  <a:pt x="6200" y="8731"/>
                </a:lnTo>
                <a:lnTo>
                  <a:pt x="6383" y="8658"/>
                </a:lnTo>
                <a:lnTo>
                  <a:pt x="6604" y="9244"/>
                </a:lnTo>
                <a:lnTo>
                  <a:pt x="6677" y="9318"/>
                </a:lnTo>
                <a:lnTo>
                  <a:pt x="6714" y="9354"/>
                </a:lnTo>
                <a:lnTo>
                  <a:pt x="6787" y="9354"/>
                </a:lnTo>
                <a:lnTo>
                  <a:pt x="7044" y="9318"/>
                </a:lnTo>
                <a:lnTo>
                  <a:pt x="7300" y="9208"/>
                </a:lnTo>
                <a:lnTo>
                  <a:pt x="7521" y="9061"/>
                </a:lnTo>
                <a:lnTo>
                  <a:pt x="7704" y="8878"/>
                </a:lnTo>
                <a:lnTo>
                  <a:pt x="7741" y="8841"/>
                </a:lnTo>
                <a:lnTo>
                  <a:pt x="7777" y="8768"/>
                </a:lnTo>
                <a:lnTo>
                  <a:pt x="7741" y="8658"/>
                </a:lnTo>
                <a:lnTo>
                  <a:pt x="7264" y="7887"/>
                </a:lnTo>
                <a:lnTo>
                  <a:pt x="7080" y="7520"/>
                </a:lnTo>
                <a:lnTo>
                  <a:pt x="6970" y="7337"/>
                </a:lnTo>
                <a:lnTo>
                  <a:pt x="6824" y="7227"/>
                </a:lnTo>
                <a:lnTo>
                  <a:pt x="6640" y="7154"/>
                </a:lnTo>
                <a:lnTo>
                  <a:pt x="6457" y="7190"/>
                </a:lnTo>
                <a:lnTo>
                  <a:pt x="6383" y="7227"/>
                </a:lnTo>
                <a:lnTo>
                  <a:pt x="6310" y="7264"/>
                </a:lnTo>
                <a:lnTo>
                  <a:pt x="6237" y="7337"/>
                </a:lnTo>
                <a:lnTo>
                  <a:pt x="6200" y="7410"/>
                </a:lnTo>
                <a:lnTo>
                  <a:pt x="6017" y="7447"/>
                </a:lnTo>
                <a:lnTo>
                  <a:pt x="5980" y="7484"/>
                </a:lnTo>
                <a:lnTo>
                  <a:pt x="5943" y="7520"/>
                </a:lnTo>
                <a:lnTo>
                  <a:pt x="5907" y="7594"/>
                </a:lnTo>
                <a:lnTo>
                  <a:pt x="5907" y="7667"/>
                </a:lnTo>
                <a:lnTo>
                  <a:pt x="6200" y="8291"/>
                </a:lnTo>
                <a:lnTo>
                  <a:pt x="6163" y="8364"/>
                </a:lnTo>
                <a:lnTo>
                  <a:pt x="6127" y="8401"/>
                </a:lnTo>
                <a:lnTo>
                  <a:pt x="6090" y="8401"/>
                </a:lnTo>
                <a:lnTo>
                  <a:pt x="6053" y="8437"/>
                </a:lnTo>
                <a:lnTo>
                  <a:pt x="5943" y="8474"/>
                </a:lnTo>
                <a:lnTo>
                  <a:pt x="5907" y="8511"/>
                </a:lnTo>
                <a:lnTo>
                  <a:pt x="5613" y="7814"/>
                </a:lnTo>
                <a:lnTo>
                  <a:pt x="5576" y="7777"/>
                </a:lnTo>
                <a:lnTo>
                  <a:pt x="5540" y="7704"/>
                </a:lnTo>
                <a:lnTo>
                  <a:pt x="5393" y="7704"/>
                </a:lnTo>
                <a:lnTo>
                  <a:pt x="5356" y="7667"/>
                </a:lnTo>
                <a:lnTo>
                  <a:pt x="5173" y="7667"/>
                </a:lnTo>
                <a:lnTo>
                  <a:pt x="4990" y="7704"/>
                </a:lnTo>
                <a:lnTo>
                  <a:pt x="4843" y="7814"/>
                </a:lnTo>
                <a:lnTo>
                  <a:pt x="4733" y="7961"/>
                </a:lnTo>
                <a:lnTo>
                  <a:pt x="4659" y="8144"/>
                </a:lnTo>
                <a:lnTo>
                  <a:pt x="4623" y="8327"/>
                </a:lnTo>
                <a:lnTo>
                  <a:pt x="4623" y="8511"/>
                </a:lnTo>
                <a:lnTo>
                  <a:pt x="4623" y="8694"/>
                </a:lnTo>
                <a:lnTo>
                  <a:pt x="3669" y="8951"/>
                </a:lnTo>
                <a:lnTo>
                  <a:pt x="3229" y="9134"/>
                </a:lnTo>
                <a:lnTo>
                  <a:pt x="2752" y="9318"/>
                </a:lnTo>
                <a:lnTo>
                  <a:pt x="2348" y="7997"/>
                </a:lnTo>
                <a:lnTo>
                  <a:pt x="1908" y="6677"/>
                </a:lnTo>
                <a:lnTo>
                  <a:pt x="1541" y="5356"/>
                </a:lnTo>
                <a:lnTo>
                  <a:pt x="1395" y="4696"/>
                </a:lnTo>
                <a:lnTo>
                  <a:pt x="1285" y="3999"/>
                </a:lnTo>
                <a:lnTo>
                  <a:pt x="1505" y="3962"/>
                </a:lnTo>
                <a:lnTo>
                  <a:pt x="1725" y="3926"/>
                </a:lnTo>
                <a:lnTo>
                  <a:pt x="2165" y="3816"/>
                </a:lnTo>
                <a:lnTo>
                  <a:pt x="3302" y="3485"/>
                </a:lnTo>
                <a:lnTo>
                  <a:pt x="5760" y="2825"/>
                </a:lnTo>
                <a:lnTo>
                  <a:pt x="6934" y="2495"/>
                </a:lnTo>
                <a:lnTo>
                  <a:pt x="8071" y="2092"/>
                </a:lnTo>
                <a:lnTo>
                  <a:pt x="9135" y="1725"/>
                </a:lnTo>
                <a:lnTo>
                  <a:pt x="9758" y="1505"/>
                </a:lnTo>
                <a:lnTo>
                  <a:pt x="9978" y="1395"/>
                </a:lnTo>
                <a:lnTo>
                  <a:pt x="10088" y="1358"/>
                </a:lnTo>
                <a:lnTo>
                  <a:pt x="10162" y="1321"/>
                </a:lnTo>
                <a:close/>
                <a:moveTo>
                  <a:pt x="12876" y="8988"/>
                </a:moveTo>
                <a:lnTo>
                  <a:pt x="13023" y="9575"/>
                </a:lnTo>
                <a:lnTo>
                  <a:pt x="13096" y="9905"/>
                </a:lnTo>
                <a:lnTo>
                  <a:pt x="13206" y="10198"/>
                </a:lnTo>
                <a:lnTo>
                  <a:pt x="12619" y="10271"/>
                </a:lnTo>
                <a:lnTo>
                  <a:pt x="12069" y="10418"/>
                </a:lnTo>
                <a:lnTo>
                  <a:pt x="11519" y="10565"/>
                </a:lnTo>
                <a:lnTo>
                  <a:pt x="10969" y="10748"/>
                </a:lnTo>
                <a:lnTo>
                  <a:pt x="9685" y="11225"/>
                </a:lnTo>
                <a:lnTo>
                  <a:pt x="8438" y="11702"/>
                </a:lnTo>
                <a:lnTo>
                  <a:pt x="5980" y="12619"/>
                </a:lnTo>
                <a:lnTo>
                  <a:pt x="4879" y="13023"/>
                </a:lnTo>
                <a:lnTo>
                  <a:pt x="4329" y="13243"/>
                </a:lnTo>
                <a:lnTo>
                  <a:pt x="3816" y="13499"/>
                </a:lnTo>
                <a:lnTo>
                  <a:pt x="3669" y="12692"/>
                </a:lnTo>
                <a:lnTo>
                  <a:pt x="3522" y="11885"/>
                </a:lnTo>
                <a:lnTo>
                  <a:pt x="3742" y="11885"/>
                </a:lnTo>
                <a:lnTo>
                  <a:pt x="3999" y="11812"/>
                </a:lnTo>
                <a:lnTo>
                  <a:pt x="5173" y="11482"/>
                </a:lnTo>
                <a:lnTo>
                  <a:pt x="7190" y="10932"/>
                </a:lnTo>
                <a:lnTo>
                  <a:pt x="7374" y="11335"/>
                </a:lnTo>
                <a:lnTo>
                  <a:pt x="7594" y="11702"/>
                </a:lnTo>
                <a:lnTo>
                  <a:pt x="7631" y="11775"/>
                </a:lnTo>
                <a:lnTo>
                  <a:pt x="7814" y="11775"/>
                </a:lnTo>
                <a:lnTo>
                  <a:pt x="7887" y="11702"/>
                </a:lnTo>
                <a:lnTo>
                  <a:pt x="7961" y="11629"/>
                </a:lnTo>
                <a:lnTo>
                  <a:pt x="8107" y="11592"/>
                </a:lnTo>
                <a:lnTo>
                  <a:pt x="8401" y="11519"/>
                </a:lnTo>
                <a:lnTo>
                  <a:pt x="8474" y="11445"/>
                </a:lnTo>
                <a:lnTo>
                  <a:pt x="8548" y="11372"/>
                </a:lnTo>
                <a:lnTo>
                  <a:pt x="8658" y="11189"/>
                </a:lnTo>
                <a:lnTo>
                  <a:pt x="8694" y="11005"/>
                </a:lnTo>
                <a:lnTo>
                  <a:pt x="8694" y="10785"/>
                </a:lnTo>
                <a:lnTo>
                  <a:pt x="8658" y="10602"/>
                </a:lnTo>
                <a:lnTo>
                  <a:pt x="8621" y="10418"/>
                </a:lnTo>
                <a:lnTo>
                  <a:pt x="8658" y="10492"/>
                </a:lnTo>
                <a:lnTo>
                  <a:pt x="8768" y="10528"/>
                </a:lnTo>
                <a:lnTo>
                  <a:pt x="9025" y="10492"/>
                </a:lnTo>
                <a:lnTo>
                  <a:pt x="9281" y="10418"/>
                </a:lnTo>
                <a:lnTo>
                  <a:pt x="9428" y="10638"/>
                </a:lnTo>
                <a:lnTo>
                  <a:pt x="9611" y="10822"/>
                </a:lnTo>
                <a:lnTo>
                  <a:pt x="9758" y="10895"/>
                </a:lnTo>
                <a:lnTo>
                  <a:pt x="9942" y="10932"/>
                </a:lnTo>
                <a:lnTo>
                  <a:pt x="10088" y="10932"/>
                </a:lnTo>
                <a:lnTo>
                  <a:pt x="10235" y="10858"/>
                </a:lnTo>
                <a:lnTo>
                  <a:pt x="10382" y="10785"/>
                </a:lnTo>
                <a:lnTo>
                  <a:pt x="10492" y="10638"/>
                </a:lnTo>
                <a:lnTo>
                  <a:pt x="10565" y="10492"/>
                </a:lnTo>
                <a:lnTo>
                  <a:pt x="10602" y="10345"/>
                </a:lnTo>
                <a:lnTo>
                  <a:pt x="10639" y="10161"/>
                </a:lnTo>
                <a:lnTo>
                  <a:pt x="10602" y="9978"/>
                </a:lnTo>
                <a:lnTo>
                  <a:pt x="10492" y="9648"/>
                </a:lnTo>
                <a:lnTo>
                  <a:pt x="10749" y="9648"/>
                </a:lnTo>
                <a:lnTo>
                  <a:pt x="11005" y="9611"/>
                </a:lnTo>
                <a:lnTo>
                  <a:pt x="11629" y="9428"/>
                </a:lnTo>
                <a:lnTo>
                  <a:pt x="12876" y="8988"/>
                </a:lnTo>
                <a:close/>
                <a:moveTo>
                  <a:pt x="13206" y="10675"/>
                </a:moveTo>
                <a:lnTo>
                  <a:pt x="13096" y="10712"/>
                </a:lnTo>
                <a:lnTo>
                  <a:pt x="11592" y="11262"/>
                </a:lnTo>
                <a:lnTo>
                  <a:pt x="8731" y="12362"/>
                </a:lnTo>
                <a:lnTo>
                  <a:pt x="7300" y="12876"/>
                </a:lnTo>
                <a:lnTo>
                  <a:pt x="6604" y="13133"/>
                </a:lnTo>
                <a:lnTo>
                  <a:pt x="5870" y="13316"/>
                </a:lnTo>
                <a:lnTo>
                  <a:pt x="4696" y="13573"/>
                </a:lnTo>
                <a:lnTo>
                  <a:pt x="5393" y="13279"/>
                </a:lnTo>
                <a:lnTo>
                  <a:pt x="6090" y="13023"/>
                </a:lnTo>
                <a:lnTo>
                  <a:pt x="8438" y="12179"/>
                </a:lnTo>
                <a:lnTo>
                  <a:pt x="9611" y="11702"/>
                </a:lnTo>
                <a:lnTo>
                  <a:pt x="10822" y="11299"/>
                </a:lnTo>
                <a:lnTo>
                  <a:pt x="11409" y="11078"/>
                </a:lnTo>
                <a:lnTo>
                  <a:pt x="11996" y="10895"/>
                </a:lnTo>
                <a:lnTo>
                  <a:pt x="12619" y="10748"/>
                </a:lnTo>
                <a:lnTo>
                  <a:pt x="13206" y="10675"/>
                </a:lnTo>
                <a:close/>
                <a:moveTo>
                  <a:pt x="10492" y="478"/>
                </a:moveTo>
                <a:lnTo>
                  <a:pt x="10712" y="1064"/>
                </a:lnTo>
                <a:lnTo>
                  <a:pt x="10969" y="1688"/>
                </a:lnTo>
                <a:lnTo>
                  <a:pt x="11482" y="2862"/>
                </a:lnTo>
                <a:lnTo>
                  <a:pt x="11996" y="4182"/>
                </a:lnTo>
                <a:lnTo>
                  <a:pt x="12473" y="5466"/>
                </a:lnTo>
                <a:lnTo>
                  <a:pt x="12876" y="6713"/>
                </a:lnTo>
                <a:lnTo>
                  <a:pt x="13280" y="7924"/>
                </a:lnTo>
                <a:lnTo>
                  <a:pt x="13683" y="9171"/>
                </a:lnTo>
                <a:lnTo>
                  <a:pt x="14013" y="10418"/>
                </a:lnTo>
                <a:lnTo>
                  <a:pt x="13793" y="10418"/>
                </a:lnTo>
                <a:lnTo>
                  <a:pt x="13573" y="10492"/>
                </a:lnTo>
                <a:lnTo>
                  <a:pt x="13573" y="10418"/>
                </a:lnTo>
                <a:lnTo>
                  <a:pt x="13573" y="10308"/>
                </a:lnTo>
                <a:lnTo>
                  <a:pt x="13646" y="10235"/>
                </a:lnTo>
                <a:lnTo>
                  <a:pt x="13646" y="10125"/>
                </a:lnTo>
                <a:lnTo>
                  <a:pt x="13610" y="9831"/>
                </a:lnTo>
                <a:lnTo>
                  <a:pt x="13610" y="9758"/>
                </a:lnTo>
                <a:lnTo>
                  <a:pt x="13610" y="9721"/>
                </a:lnTo>
                <a:lnTo>
                  <a:pt x="13426" y="9024"/>
                </a:lnTo>
                <a:lnTo>
                  <a:pt x="13096" y="7777"/>
                </a:lnTo>
                <a:lnTo>
                  <a:pt x="12693" y="6603"/>
                </a:lnTo>
                <a:lnTo>
                  <a:pt x="12289" y="5430"/>
                </a:lnTo>
                <a:lnTo>
                  <a:pt x="11849" y="4256"/>
                </a:lnTo>
                <a:lnTo>
                  <a:pt x="11372" y="3119"/>
                </a:lnTo>
                <a:lnTo>
                  <a:pt x="10859" y="1981"/>
                </a:lnTo>
                <a:lnTo>
                  <a:pt x="10675" y="1651"/>
                </a:lnTo>
                <a:lnTo>
                  <a:pt x="10492" y="1358"/>
                </a:lnTo>
                <a:lnTo>
                  <a:pt x="10602" y="1285"/>
                </a:lnTo>
                <a:lnTo>
                  <a:pt x="10639" y="1174"/>
                </a:lnTo>
                <a:lnTo>
                  <a:pt x="10602" y="1064"/>
                </a:lnTo>
                <a:lnTo>
                  <a:pt x="10565" y="991"/>
                </a:lnTo>
                <a:lnTo>
                  <a:pt x="10528" y="954"/>
                </a:lnTo>
                <a:lnTo>
                  <a:pt x="10455" y="918"/>
                </a:lnTo>
                <a:lnTo>
                  <a:pt x="10272" y="881"/>
                </a:lnTo>
                <a:lnTo>
                  <a:pt x="10088" y="918"/>
                </a:lnTo>
                <a:lnTo>
                  <a:pt x="9391" y="1138"/>
                </a:lnTo>
                <a:lnTo>
                  <a:pt x="8658" y="1431"/>
                </a:lnTo>
                <a:lnTo>
                  <a:pt x="7924" y="1688"/>
                </a:lnTo>
                <a:lnTo>
                  <a:pt x="7190" y="1945"/>
                </a:lnTo>
                <a:lnTo>
                  <a:pt x="5650" y="2422"/>
                </a:lnTo>
                <a:lnTo>
                  <a:pt x="4109" y="2862"/>
                </a:lnTo>
                <a:lnTo>
                  <a:pt x="2569" y="3265"/>
                </a:lnTo>
                <a:lnTo>
                  <a:pt x="1762" y="3485"/>
                </a:lnTo>
                <a:lnTo>
                  <a:pt x="1358" y="3632"/>
                </a:lnTo>
                <a:lnTo>
                  <a:pt x="1175" y="3706"/>
                </a:lnTo>
                <a:lnTo>
                  <a:pt x="1028" y="3816"/>
                </a:lnTo>
                <a:lnTo>
                  <a:pt x="991" y="3816"/>
                </a:lnTo>
                <a:lnTo>
                  <a:pt x="955" y="3889"/>
                </a:lnTo>
                <a:lnTo>
                  <a:pt x="918" y="3962"/>
                </a:lnTo>
                <a:lnTo>
                  <a:pt x="991" y="4586"/>
                </a:lnTo>
                <a:lnTo>
                  <a:pt x="1101" y="5209"/>
                </a:lnTo>
                <a:lnTo>
                  <a:pt x="1248" y="5796"/>
                </a:lnTo>
                <a:lnTo>
                  <a:pt x="1395" y="6420"/>
                </a:lnTo>
                <a:lnTo>
                  <a:pt x="1725" y="7594"/>
                </a:lnTo>
                <a:lnTo>
                  <a:pt x="2128" y="8768"/>
                </a:lnTo>
                <a:lnTo>
                  <a:pt x="2532" y="9978"/>
                </a:lnTo>
                <a:lnTo>
                  <a:pt x="2899" y="11152"/>
                </a:lnTo>
                <a:lnTo>
                  <a:pt x="3045" y="11739"/>
                </a:lnTo>
                <a:lnTo>
                  <a:pt x="3192" y="12362"/>
                </a:lnTo>
                <a:lnTo>
                  <a:pt x="3302" y="12949"/>
                </a:lnTo>
                <a:lnTo>
                  <a:pt x="3412" y="13573"/>
                </a:lnTo>
                <a:lnTo>
                  <a:pt x="3412" y="13683"/>
                </a:lnTo>
                <a:lnTo>
                  <a:pt x="3486" y="13720"/>
                </a:lnTo>
                <a:lnTo>
                  <a:pt x="3559" y="13756"/>
                </a:lnTo>
                <a:lnTo>
                  <a:pt x="3632" y="13793"/>
                </a:lnTo>
                <a:lnTo>
                  <a:pt x="3669" y="13830"/>
                </a:lnTo>
                <a:lnTo>
                  <a:pt x="3742" y="13830"/>
                </a:lnTo>
                <a:lnTo>
                  <a:pt x="4036" y="13756"/>
                </a:lnTo>
                <a:lnTo>
                  <a:pt x="3706" y="13903"/>
                </a:lnTo>
                <a:lnTo>
                  <a:pt x="3412" y="14086"/>
                </a:lnTo>
                <a:lnTo>
                  <a:pt x="2569" y="11115"/>
                </a:lnTo>
                <a:lnTo>
                  <a:pt x="2128" y="9611"/>
                </a:lnTo>
                <a:lnTo>
                  <a:pt x="1725" y="8144"/>
                </a:lnTo>
                <a:lnTo>
                  <a:pt x="955" y="5136"/>
                </a:lnTo>
                <a:lnTo>
                  <a:pt x="808" y="4439"/>
                </a:lnTo>
                <a:lnTo>
                  <a:pt x="661" y="3999"/>
                </a:lnTo>
                <a:lnTo>
                  <a:pt x="588" y="3779"/>
                </a:lnTo>
                <a:lnTo>
                  <a:pt x="478" y="3632"/>
                </a:lnTo>
                <a:lnTo>
                  <a:pt x="1065" y="3522"/>
                </a:lnTo>
                <a:lnTo>
                  <a:pt x="1652" y="3412"/>
                </a:lnTo>
                <a:lnTo>
                  <a:pt x="2825" y="3045"/>
                </a:lnTo>
                <a:lnTo>
                  <a:pt x="4183" y="2642"/>
                </a:lnTo>
                <a:lnTo>
                  <a:pt x="5503" y="2202"/>
                </a:lnTo>
                <a:lnTo>
                  <a:pt x="8034" y="1358"/>
                </a:lnTo>
                <a:lnTo>
                  <a:pt x="9281" y="918"/>
                </a:lnTo>
                <a:lnTo>
                  <a:pt x="9905" y="734"/>
                </a:lnTo>
                <a:lnTo>
                  <a:pt x="10198" y="624"/>
                </a:lnTo>
                <a:lnTo>
                  <a:pt x="10492" y="478"/>
                </a:lnTo>
                <a:close/>
                <a:moveTo>
                  <a:pt x="10455" y="1"/>
                </a:moveTo>
                <a:lnTo>
                  <a:pt x="10162" y="37"/>
                </a:lnTo>
                <a:lnTo>
                  <a:pt x="9832" y="147"/>
                </a:lnTo>
                <a:lnTo>
                  <a:pt x="9245" y="367"/>
                </a:lnTo>
                <a:lnTo>
                  <a:pt x="7997" y="808"/>
                </a:lnTo>
                <a:lnTo>
                  <a:pt x="5503" y="1651"/>
                </a:lnTo>
                <a:lnTo>
                  <a:pt x="2935" y="2495"/>
                </a:lnTo>
                <a:lnTo>
                  <a:pt x="1615" y="2899"/>
                </a:lnTo>
                <a:lnTo>
                  <a:pt x="918" y="3082"/>
                </a:lnTo>
                <a:lnTo>
                  <a:pt x="258" y="3339"/>
                </a:lnTo>
                <a:lnTo>
                  <a:pt x="184" y="3412"/>
                </a:lnTo>
                <a:lnTo>
                  <a:pt x="148" y="3522"/>
                </a:lnTo>
                <a:lnTo>
                  <a:pt x="38" y="3559"/>
                </a:lnTo>
                <a:lnTo>
                  <a:pt x="1" y="3595"/>
                </a:lnTo>
                <a:lnTo>
                  <a:pt x="1" y="3632"/>
                </a:lnTo>
                <a:lnTo>
                  <a:pt x="38" y="3779"/>
                </a:lnTo>
                <a:lnTo>
                  <a:pt x="111" y="3926"/>
                </a:lnTo>
                <a:lnTo>
                  <a:pt x="184" y="4036"/>
                </a:lnTo>
                <a:lnTo>
                  <a:pt x="221" y="4146"/>
                </a:lnTo>
                <a:lnTo>
                  <a:pt x="294" y="4366"/>
                </a:lnTo>
                <a:lnTo>
                  <a:pt x="588" y="5796"/>
                </a:lnTo>
                <a:lnTo>
                  <a:pt x="955" y="7227"/>
                </a:lnTo>
                <a:lnTo>
                  <a:pt x="1285" y="8658"/>
                </a:lnTo>
                <a:lnTo>
                  <a:pt x="2055" y="11482"/>
                </a:lnTo>
                <a:lnTo>
                  <a:pt x="2459" y="12876"/>
                </a:lnTo>
                <a:lnTo>
                  <a:pt x="2899" y="14233"/>
                </a:lnTo>
                <a:lnTo>
                  <a:pt x="2935" y="14380"/>
                </a:lnTo>
                <a:lnTo>
                  <a:pt x="3045" y="14416"/>
                </a:lnTo>
                <a:lnTo>
                  <a:pt x="3155" y="14453"/>
                </a:lnTo>
                <a:lnTo>
                  <a:pt x="3302" y="14416"/>
                </a:lnTo>
                <a:lnTo>
                  <a:pt x="3596" y="14343"/>
                </a:lnTo>
                <a:lnTo>
                  <a:pt x="3889" y="14270"/>
                </a:lnTo>
                <a:lnTo>
                  <a:pt x="4513" y="14086"/>
                </a:lnTo>
                <a:lnTo>
                  <a:pt x="5980" y="13793"/>
                </a:lnTo>
                <a:lnTo>
                  <a:pt x="6714" y="13610"/>
                </a:lnTo>
                <a:lnTo>
                  <a:pt x="7447" y="13353"/>
                </a:lnTo>
                <a:lnTo>
                  <a:pt x="8878" y="12839"/>
                </a:lnTo>
                <a:lnTo>
                  <a:pt x="11739" y="11775"/>
                </a:lnTo>
                <a:lnTo>
                  <a:pt x="13133" y="11225"/>
                </a:lnTo>
                <a:lnTo>
                  <a:pt x="13646" y="11078"/>
                </a:lnTo>
                <a:lnTo>
                  <a:pt x="13903" y="10968"/>
                </a:lnTo>
                <a:lnTo>
                  <a:pt x="14160" y="10822"/>
                </a:lnTo>
                <a:lnTo>
                  <a:pt x="14197" y="10932"/>
                </a:lnTo>
                <a:lnTo>
                  <a:pt x="14270" y="10968"/>
                </a:lnTo>
                <a:lnTo>
                  <a:pt x="14380" y="11005"/>
                </a:lnTo>
                <a:lnTo>
                  <a:pt x="14490" y="11005"/>
                </a:lnTo>
                <a:lnTo>
                  <a:pt x="14563" y="10932"/>
                </a:lnTo>
                <a:lnTo>
                  <a:pt x="14637" y="10895"/>
                </a:lnTo>
                <a:lnTo>
                  <a:pt x="14674" y="10785"/>
                </a:lnTo>
                <a:lnTo>
                  <a:pt x="14637" y="10675"/>
                </a:lnTo>
                <a:lnTo>
                  <a:pt x="14270" y="9318"/>
                </a:lnTo>
                <a:lnTo>
                  <a:pt x="13867" y="7997"/>
                </a:lnTo>
                <a:lnTo>
                  <a:pt x="13426" y="6640"/>
                </a:lnTo>
                <a:lnTo>
                  <a:pt x="12949" y="5356"/>
                </a:lnTo>
                <a:lnTo>
                  <a:pt x="12473" y="4036"/>
                </a:lnTo>
                <a:lnTo>
                  <a:pt x="11922" y="2752"/>
                </a:lnTo>
                <a:lnTo>
                  <a:pt x="11409" y="1468"/>
                </a:lnTo>
                <a:lnTo>
                  <a:pt x="11115" y="881"/>
                </a:lnTo>
                <a:lnTo>
                  <a:pt x="10785" y="257"/>
                </a:lnTo>
                <a:lnTo>
                  <a:pt x="10749" y="221"/>
                </a:lnTo>
                <a:lnTo>
                  <a:pt x="10675" y="184"/>
                </a:lnTo>
                <a:lnTo>
                  <a:pt x="10639" y="111"/>
                </a:lnTo>
                <a:lnTo>
                  <a:pt x="10602" y="74"/>
                </a:lnTo>
                <a:lnTo>
                  <a:pt x="10528" y="37"/>
                </a:lnTo>
                <a:lnTo>
                  <a:pt x="10455" y="1"/>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67" name="Google Shape;467;p9"/>
          <p:cNvSpPr/>
          <p:nvPr/>
        </p:nvSpPr>
        <p:spPr>
          <a:xfrm>
            <a:off x="1525678" y="4911343"/>
            <a:ext cx="391238" cy="289295"/>
          </a:xfrm>
          <a:custGeom>
            <a:avLst/>
            <a:gdLst/>
            <a:ahLst/>
            <a:cxnLst/>
            <a:rect l="l" t="t" r="r" b="b"/>
            <a:pathLst>
              <a:path w="13793" h="10199" extrusionOk="0">
                <a:moveTo>
                  <a:pt x="5649" y="2128"/>
                </a:moveTo>
                <a:lnTo>
                  <a:pt x="5503" y="2165"/>
                </a:lnTo>
                <a:lnTo>
                  <a:pt x="5356" y="2238"/>
                </a:lnTo>
                <a:lnTo>
                  <a:pt x="5209" y="2312"/>
                </a:lnTo>
                <a:lnTo>
                  <a:pt x="5099" y="2422"/>
                </a:lnTo>
                <a:lnTo>
                  <a:pt x="4989" y="2532"/>
                </a:lnTo>
                <a:lnTo>
                  <a:pt x="4916" y="2642"/>
                </a:lnTo>
                <a:lnTo>
                  <a:pt x="4879" y="2788"/>
                </a:lnTo>
                <a:lnTo>
                  <a:pt x="4842" y="2935"/>
                </a:lnTo>
                <a:lnTo>
                  <a:pt x="4842" y="3119"/>
                </a:lnTo>
                <a:lnTo>
                  <a:pt x="4879" y="3265"/>
                </a:lnTo>
                <a:lnTo>
                  <a:pt x="4916" y="3375"/>
                </a:lnTo>
                <a:lnTo>
                  <a:pt x="5026" y="3485"/>
                </a:lnTo>
                <a:lnTo>
                  <a:pt x="5136" y="3522"/>
                </a:lnTo>
                <a:lnTo>
                  <a:pt x="5209" y="3522"/>
                </a:lnTo>
                <a:lnTo>
                  <a:pt x="5319" y="3449"/>
                </a:lnTo>
                <a:lnTo>
                  <a:pt x="5356" y="3375"/>
                </a:lnTo>
                <a:lnTo>
                  <a:pt x="5393" y="3119"/>
                </a:lnTo>
                <a:lnTo>
                  <a:pt x="5393" y="2899"/>
                </a:lnTo>
                <a:lnTo>
                  <a:pt x="5429" y="3045"/>
                </a:lnTo>
                <a:lnTo>
                  <a:pt x="5466" y="3229"/>
                </a:lnTo>
                <a:lnTo>
                  <a:pt x="5503" y="3632"/>
                </a:lnTo>
                <a:lnTo>
                  <a:pt x="5576" y="3926"/>
                </a:lnTo>
                <a:lnTo>
                  <a:pt x="5613" y="4072"/>
                </a:lnTo>
                <a:lnTo>
                  <a:pt x="5723" y="4219"/>
                </a:lnTo>
                <a:lnTo>
                  <a:pt x="5796" y="4256"/>
                </a:lnTo>
                <a:lnTo>
                  <a:pt x="5833" y="4256"/>
                </a:lnTo>
                <a:lnTo>
                  <a:pt x="5906" y="4219"/>
                </a:lnTo>
                <a:lnTo>
                  <a:pt x="5943" y="4146"/>
                </a:lnTo>
                <a:lnTo>
                  <a:pt x="5980" y="4036"/>
                </a:lnTo>
                <a:lnTo>
                  <a:pt x="5980" y="3926"/>
                </a:lnTo>
                <a:lnTo>
                  <a:pt x="5943" y="3669"/>
                </a:lnTo>
                <a:lnTo>
                  <a:pt x="5833" y="3082"/>
                </a:lnTo>
                <a:lnTo>
                  <a:pt x="5759" y="2825"/>
                </a:lnTo>
                <a:lnTo>
                  <a:pt x="5686" y="2715"/>
                </a:lnTo>
                <a:lnTo>
                  <a:pt x="5613" y="2642"/>
                </a:lnTo>
                <a:lnTo>
                  <a:pt x="5723" y="2605"/>
                </a:lnTo>
                <a:lnTo>
                  <a:pt x="6016" y="2605"/>
                </a:lnTo>
                <a:lnTo>
                  <a:pt x="6163" y="2642"/>
                </a:lnTo>
                <a:lnTo>
                  <a:pt x="6310" y="3045"/>
                </a:lnTo>
                <a:lnTo>
                  <a:pt x="6456" y="3522"/>
                </a:lnTo>
                <a:lnTo>
                  <a:pt x="6603" y="3999"/>
                </a:lnTo>
                <a:lnTo>
                  <a:pt x="6640" y="4072"/>
                </a:lnTo>
                <a:lnTo>
                  <a:pt x="6677" y="4109"/>
                </a:lnTo>
                <a:lnTo>
                  <a:pt x="6750" y="4146"/>
                </a:lnTo>
                <a:lnTo>
                  <a:pt x="6823" y="4109"/>
                </a:lnTo>
                <a:lnTo>
                  <a:pt x="6897" y="4072"/>
                </a:lnTo>
                <a:lnTo>
                  <a:pt x="6970" y="4036"/>
                </a:lnTo>
                <a:lnTo>
                  <a:pt x="7007" y="3926"/>
                </a:lnTo>
                <a:lnTo>
                  <a:pt x="7007" y="3852"/>
                </a:lnTo>
                <a:lnTo>
                  <a:pt x="6860" y="3412"/>
                </a:lnTo>
                <a:lnTo>
                  <a:pt x="6750" y="3009"/>
                </a:lnTo>
                <a:lnTo>
                  <a:pt x="6677" y="2862"/>
                </a:lnTo>
                <a:lnTo>
                  <a:pt x="6970" y="3045"/>
                </a:lnTo>
                <a:lnTo>
                  <a:pt x="7227" y="3229"/>
                </a:lnTo>
                <a:lnTo>
                  <a:pt x="7227" y="3449"/>
                </a:lnTo>
                <a:lnTo>
                  <a:pt x="7263" y="3669"/>
                </a:lnTo>
                <a:lnTo>
                  <a:pt x="7410" y="4072"/>
                </a:lnTo>
                <a:lnTo>
                  <a:pt x="7484" y="4146"/>
                </a:lnTo>
                <a:lnTo>
                  <a:pt x="7520" y="4182"/>
                </a:lnTo>
                <a:lnTo>
                  <a:pt x="7667" y="4182"/>
                </a:lnTo>
                <a:lnTo>
                  <a:pt x="7740" y="4146"/>
                </a:lnTo>
                <a:lnTo>
                  <a:pt x="7777" y="4109"/>
                </a:lnTo>
                <a:lnTo>
                  <a:pt x="7814" y="4036"/>
                </a:lnTo>
                <a:lnTo>
                  <a:pt x="7777" y="3926"/>
                </a:lnTo>
                <a:lnTo>
                  <a:pt x="7704" y="3669"/>
                </a:lnTo>
                <a:lnTo>
                  <a:pt x="8034" y="3962"/>
                </a:lnTo>
                <a:lnTo>
                  <a:pt x="8070" y="3999"/>
                </a:lnTo>
                <a:lnTo>
                  <a:pt x="8107" y="3999"/>
                </a:lnTo>
                <a:lnTo>
                  <a:pt x="8144" y="3962"/>
                </a:lnTo>
                <a:lnTo>
                  <a:pt x="8144" y="3926"/>
                </a:lnTo>
                <a:lnTo>
                  <a:pt x="8144" y="3742"/>
                </a:lnTo>
                <a:lnTo>
                  <a:pt x="8107" y="3595"/>
                </a:lnTo>
                <a:lnTo>
                  <a:pt x="7960" y="3302"/>
                </a:lnTo>
                <a:lnTo>
                  <a:pt x="7740" y="3009"/>
                </a:lnTo>
                <a:lnTo>
                  <a:pt x="7484" y="2788"/>
                </a:lnTo>
                <a:lnTo>
                  <a:pt x="7190" y="2568"/>
                </a:lnTo>
                <a:lnTo>
                  <a:pt x="6897" y="2422"/>
                </a:lnTo>
                <a:lnTo>
                  <a:pt x="6566" y="2275"/>
                </a:lnTo>
                <a:lnTo>
                  <a:pt x="6273" y="2165"/>
                </a:lnTo>
                <a:lnTo>
                  <a:pt x="5943" y="2128"/>
                </a:lnTo>
                <a:close/>
                <a:moveTo>
                  <a:pt x="12215" y="3485"/>
                </a:moveTo>
                <a:lnTo>
                  <a:pt x="12142" y="3522"/>
                </a:lnTo>
                <a:lnTo>
                  <a:pt x="12142" y="3559"/>
                </a:lnTo>
                <a:lnTo>
                  <a:pt x="12142" y="3742"/>
                </a:lnTo>
                <a:lnTo>
                  <a:pt x="12142" y="3926"/>
                </a:lnTo>
                <a:lnTo>
                  <a:pt x="12252" y="4292"/>
                </a:lnTo>
                <a:lnTo>
                  <a:pt x="12436" y="4769"/>
                </a:lnTo>
                <a:lnTo>
                  <a:pt x="12582" y="5136"/>
                </a:lnTo>
                <a:lnTo>
                  <a:pt x="12546" y="5209"/>
                </a:lnTo>
                <a:lnTo>
                  <a:pt x="12546" y="5320"/>
                </a:lnTo>
                <a:lnTo>
                  <a:pt x="12582" y="5356"/>
                </a:lnTo>
                <a:lnTo>
                  <a:pt x="12582" y="5430"/>
                </a:lnTo>
                <a:lnTo>
                  <a:pt x="11885" y="5613"/>
                </a:lnTo>
                <a:lnTo>
                  <a:pt x="11885" y="5430"/>
                </a:lnTo>
                <a:lnTo>
                  <a:pt x="11849" y="5246"/>
                </a:lnTo>
                <a:lnTo>
                  <a:pt x="11702" y="4843"/>
                </a:lnTo>
                <a:lnTo>
                  <a:pt x="11629" y="4549"/>
                </a:lnTo>
                <a:lnTo>
                  <a:pt x="11482" y="4256"/>
                </a:lnTo>
                <a:lnTo>
                  <a:pt x="11335" y="3999"/>
                </a:lnTo>
                <a:lnTo>
                  <a:pt x="11115" y="3742"/>
                </a:lnTo>
                <a:lnTo>
                  <a:pt x="11005" y="3742"/>
                </a:lnTo>
                <a:lnTo>
                  <a:pt x="10968" y="3779"/>
                </a:lnTo>
                <a:lnTo>
                  <a:pt x="10932" y="3852"/>
                </a:lnTo>
                <a:lnTo>
                  <a:pt x="10968" y="4109"/>
                </a:lnTo>
                <a:lnTo>
                  <a:pt x="11078" y="4366"/>
                </a:lnTo>
                <a:lnTo>
                  <a:pt x="11262" y="4879"/>
                </a:lnTo>
                <a:lnTo>
                  <a:pt x="11372" y="5320"/>
                </a:lnTo>
                <a:lnTo>
                  <a:pt x="11445" y="5540"/>
                </a:lnTo>
                <a:lnTo>
                  <a:pt x="11555" y="5686"/>
                </a:lnTo>
                <a:lnTo>
                  <a:pt x="11482" y="5723"/>
                </a:lnTo>
                <a:lnTo>
                  <a:pt x="11372" y="5723"/>
                </a:lnTo>
                <a:lnTo>
                  <a:pt x="11262" y="5686"/>
                </a:lnTo>
                <a:lnTo>
                  <a:pt x="11152" y="5650"/>
                </a:lnTo>
                <a:lnTo>
                  <a:pt x="11078" y="5576"/>
                </a:lnTo>
                <a:lnTo>
                  <a:pt x="10895" y="5393"/>
                </a:lnTo>
                <a:lnTo>
                  <a:pt x="10785" y="5209"/>
                </a:lnTo>
                <a:lnTo>
                  <a:pt x="10712" y="5173"/>
                </a:lnTo>
                <a:lnTo>
                  <a:pt x="10675" y="4916"/>
                </a:lnTo>
                <a:lnTo>
                  <a:pt x="10601" y="4696"/>
                </a:lnTo>
                <a:lnTo>
                  <a:pt x="10418" y="4292"/>
                </a:lnTo>
                <a:lnTo>
                  <a:pt x="10381" y="4256"/>
                </a:lnTo>
                <a:lnTo>
                  <a:pt x="10345" y="4219"/>
                </a:lnTo>
                <a:lnTo>
                  <a:pt x="10198" y="4219"/>
                </a:lnTo>
                <a:lnTo>
                  <a:pt x="10125" y="4292"/>
                </a:lnTo>
                <a:lnTo>
                  <a:pt x="10088" y="4366"/>
                </a:lnTo>
                <a:lnTo>
                  <a:pt x="10088" y="4402"/>
                </a:lnTo>
                <a:lnTo>
                  <a:pt x="10125" y="4659"/>
                </a:lnTo>
                <a:lnTo>
                  <a:pt x="10051" y="4623"/>
                </a:lnTo>
                <a:lnTo>
                  <a:pt x="9941" y="4586"/>
                </a:lnTo>
                <a:lnTo>
                  <a:pt x="9868" y="4623"/>
                </a:lnTo>
                <a:lnTo>
                  <a:pt x="9794" y="4696"/>
                </a:lnTo>
                <a:lnTo>
                  <a:pt x="9721" y="4806"/>
                </a:lnTo>
                <a:lnTo>
                  <a:pt x="9684" y="4916"/>
                </a:lnTo>
                <a:lnTo>
                  <a:pt x="9721" y="5026"/>
                </a:lnTo>
                <a:lnTo>
                  <a:pt x="9758" y="5099"/>
                </a:lnTo>
                <a:lnTo>
                  <a:pt x="9905" y="5246"/>
                </a:lnTo>
                <a:lnTo>
                  <a:pt x="10125" y="5356"/>
                </a:lnTo>
                <a:lnTo>
                  <a:pt x="10271" y="5430"/>
                </a:lnTo>
                <a:lnTo>
                  <a:pt x="10345" y="5540"/>
                </a:lnTo>
                <a:lnTo>
                  <a:pt x="10528" y="5796"/>
                </a:lnTo>
                <a:lnTo>
                  <a:pt x="10712" y="5980"/>
                </a:lnTo>
                <a:lnTo>
                  <a:pt x="10932" y="6163"/>
                </a:lnTo>
                <a:lnTo>
                  <a:pt x="11078" y="6200"/>
                </a:lnTo>
                <a:lnTo>
                  <a:pt x="11225" y="6237"/>
                </a:lnTo>
                <a:lnTo>
                  <a:pt x="11519" y="6237"/>
                </a:lnTo>
                <a:lnTo>
                  <a:pt x="11849" y="6163"/>
                </a:lnTo>
                <a:lnTo>
                  <a:pt x="12142" y="6090"/>
                </a:lnTo>
                <a:lnTo>
                  <a:pt x="12986" y="5833"/>
                </a:lnTo>
                <a:lnTo>
                  <a:pt x="13353" y="5686"/>
                </a:lnTo>
                <a:lnTo>
                  <a:pt x="13536" y="5613"/>
                </a:lnTo>
                <a:lnTo>
                  <a:pt x="13719" y="5540"/>
                </a:lnTo>
                <a:lnTo>
                  <a:pt x="13793" y="5466"/>
                </a:lnTo>
                <a:lnTo>
                  <a:pt x="13793" y="5356"/>
                </a:lnTo>
                <a:lnTo>
                  <a:pt x="13756" y="5283"/>
                </a:lnTo>
                <a:lnTo>
                  <a:pt x="13646" y="5246"/>
                </a:lnTo>
                <a:lnTo>
                  <a:pt x="13353" y="5246"/>
                </a:lnTo>
                <a:lnTo>
                  <a:pt x="13059" y="5320"/>
                </a:lnTo>
                <a:lnTo>
                  <a:pt x="13059" y="5099"/>
                </a:lnTo>
                <a:lnTo>
                  <a:pt x="12986" y="4879"/>
                </a:lnTo>
                <a:lnTo>
                  <a:pt x="12839" y="4513"/>
                </a:lnTo>
                <a:lnTo>
                  <a:pt x="12619" y="3962"/>
                </a:lnTo>
                <a:lnTo>
                  <a:pt x="12509" y="3706"/>
                </a:lnTo>
                <a:lnTo>
                  <a:pt x="12326" y="3485"/>
                </a:lnTo>
                <a:close/>
                <a:moveTo>
                  <a:pt x="12069" y="1"/>
                </a:moveTo>
                <a:lnTo>
                  <a:pt x="11702" y="37"/>
                </a:lnTo>
                <a:lnTo>
                  <a:pt x="11335" y="147"/>
                </a:lnTo>
                <a:lnTo>
                  <a:pt x="10638" y="368"/>
                </a:lnTo>
                <a:lnTo>
                  <a:pt x="9905" y="588"/>
                </a:lnTo>
                <a:lnTo>
                  <a:pt x="9538" y="698"/>
                </a:lnTo>
                <a:lnTo>
                  <a:pt x="9171" y="844"/>
                </a:lnTo>
                <a:lnTo>
                  <a:pt x="8914" y="1028"/>
                </a:lnTo>
                <a:lnTo>
                  <a:pt x="8694" y="1211"/>
                </a:lnTo>
                <a:lnTo>
                  <a:pt x="8547" y="1431"/>
                </a:lnTo>
                <a:lnTo>
                  <a:pt x="8437" y="1688"/>
                </a:lnTo>
                <a:lnTo>
                  <a:pt x="8401" y="1945"/>
                </a:lnTo>
                <a:lnTo>
                  <a:pt x="8401" y="2238"/>
                </a:lnTo>
                <a:lnTo>
                  <a:pt x="8401" y="2532"/>
                </a:lnTo>
                <a:lnTo>
                  <a:pt x="8474" y="2825"/>
                </a:lnTo>
                <a:lnTo>
                  <a:pt x="8804" y="4402"/>
                </a:lnTo>
                <a:lnTo>
                  <a:pt x="8951" y="5173"/>
                </a:lnTo>
                <a:lnTo>
                  <a:pt x="9098" y="5980"/>
                </a:lnTo>
                <a:lnTo>
                  <a:pt x="9134" y="6347"/>
                </a:lnTo>
                <a:lnTo>
                  <a:pt x="9134" y="6713"/>
                </a:lnTo>
                <a:lnTo>
                  <a:pt x="8914" y="6126"/>
                </a:lnTo>
                <a:lnTo>
                  <a:pt x="8841" y="5796"/>
                </a:lnTo>
                <a:lnTo>
                  <a:pt x="8731" y="5430"/>
                </a:lnTo>
                <a:lnTo>
                  <a:pt x="8657" y="5246"/>
                </a:lnTo>
                <a:lnTo>
                  <a:pt x="8547" y="5099"/>
                </a:lnTo>
                <a:lnTo>
                  <a:pt x="8437" y="4953"/>
                </a:lnTo>
                <a:lnTo>
                  <a:pt x="8327" y="4879"/>
                </a:lnTo>
                <a:lnTo>
                  <a:pt x="8254" y="4879"/>
                </a:lnTo>
                <a:lnTo>
                  <a:pt x="8217" y="4916"/>
                </a:lnTo>
                <a:lnTo>
                  <a:pt x="8180" y="5026"/>
                </a:lnTo>
                <a:lnTo>
                  <a:pt x="8180" y="5136"/>
                </a:lnTo>
                <a:lnTo>
                  <a:pt x="8217" y="5393"/>
                </a:lnTo>
                <a:lnTo>
                  <a:pt x="8364" y="5906"/>
                </a:lnTo>
                <a:lnTo>
                  <a:pt x="8584" y="6567"/>
                </a:lnTo>
                <a:lnTo>
                  <a:pt x="8767" y="7227"/>
                </a:lnTo>
                <a:lnTo>
                  <a:pt x="8731" y="7374"/>
                </a:lnTo>
                <a:lnTo>
                  <a:pt x="8731" y="7447"/>
                </a:lnTo>
                <a:lnTo>
                  <a:pt x="8731" y="7520"/>
                </a:lnTo>
                <a:lnTo>
                  <a:pt x="8804" y="7594"/>
                </a:lnTo>
                <a:lnTo>
                  <a:pt x="8694" y="7740"/>
                </a:lnTo>
                <a:lnTo>
                  <a:pt x="8547" y="7887"/>
                </a:lnTo>
                <a:lnTo>
                  <a:pt x="8401" y="7997"/>
                </a:lnTo>
                <a:lnTo>
                  <a:pt x="8180" y="8107"/>
                </a:lnTo>
                <a:lnTo>
                  <a:pt x="8144" y="8034"/>
                </a:lnTo>
                <a:lnTo>
                  <a:pt x="8144" y="7997"/>
                </a:lnTo>
                <a:lnTo>
                  <a:pt x="8070" y="7961"/>
                </a:lnTo>
                <a:lnTo>
                  <a:pt x="7630" y="6530"/>
                </a:lnTo>
                <a:lnTo>
                  <a:pt x="7337" y="5650"/>
                </a:lnTo>
                <a:lnTo>
                  <a:pt x="7153" y="5283"/>
                </a:lnTo>
                <a:lnTo>
                  <a:pt x="7080" y="5026"/>
                </a:lnTo>
                <a:lnTo>
                  <a:pt x="7080" y="4953"/>
                </a:lnTo>
                <a:lnTo>
                  <a:pt x="7080" y="4879"/>
                </a:lnTo>
                <a:lnTo>
                  <a:pt x="7117" y="4806"/>
                </a:lnTo>
                <a:lnTo>
                  <a:pt x="7153" y="4733"/>
                </a:lnTo>
                <a:lnTo>
                  <a:pt x="7117" y="4659"/>
                </a:lnTo>
                <a:lnTo>
                  <a:pt x="7080" y="4623"/>
                </a:lnTo>
                <a:lnTo>
                  <a:pt x="6860" y="4476"/>
                </a:lnTo>
                <a:lnTo>
                  <a:pt x="6750" y="4439"/>
                </a:lnTo>
                <a:lnTo>
                  <a:pt x="6640" y="4476"/>
                </a:lnTo>
                <a:lnTo>
                  <a:pt x="6603" y="4549"/>
                </a:lnTo>
                <a:lnTo>
                  <a:pt x="6603" y="4623"/>
                </a:lnTo>
                <a:lnTo>
                  <a:pt x="6640" y="4659"/>
                </a:lnTo>
                <a:lnTo>
                  <a:pt x="6677" y="4769"/>
                </a:lnTo>
                <a:lnTo>
                  <a:pt x="6640" y="4879"/>
                </a:lnTo>
                <a:lnTo>
                  <a:pt x="6640" y="5063"/>
                </a:lnTo>
                <a:lnTo>
                  <a:pt x="6713" y="5320"/>
                </a:lnTo>
                <a:lnTo>
                  <a:pt x="6787" y="5576"/>
                </a:lnTo>
                <a:lnTo>
                  <a:pt x="6970" y="6090"/>
                </a:lnTo>
                <a:lnTo>
                  <a:pt x="7667" y="8254"/>
                </a:lnTo>
                <a:lnTo>
                  <a:pt x="7300" y="8254"/>
                </a:lnTo>
                <a:lnTo>
                  <a:pt x="6970" y="8181"/>
                </a:lnTo>
                <a:lnTo>
                  <a:pt x="6970" y="8107"/>
                </a:lnTo>
                <a:lnTo>
                  <a:pt x="6970" y="8034"/>
                </a:lnTo>
                <a:lnTo>
                  <a:pt x="6897" y="7997"/>
                </a:lnTo>
                <a:lnTo>
                  <a:pt x="6530" y="6383"/>
                </a:lnTo>
                <a:lnTo>
                  <a:pt x="6310" y="5503"/>
                </a:lnTo>
                <a:lnTo>
                  <a:pt x="6200" y="5099"/>
                </a:lnTo>
                <a:lnTo>
                  <a:pt x="6090" y="4916"/>
                </a:lnTo>
                <a:lnTo>
                  <a:pt x="5980" y="4733"/>
                </a:lnTo>
                <a:lnTo>
                  <a:pt x="5943" y="4696"/>
                </a:lnTo>
                <a:lnTo>
                  <a:pt x="5906" y="4696"/>
                </a:lnTo>
                <a:lnTo>
                  <a:pt x="5833" y="4733"/>
                </a:lnTo>
                <a:lnTo>
                  <a:pt x="5833" y="4769"/>
                </a:lnTo>
                <a:lnTo>
                  <a:pt x="5796" y="4989"/>
                </a:lnTo>
                <a:lnTo>
                  <a:pt x="5796" y="5173"/>
                </a:lnTo>
                <a:lnTo>
                  <a:pt x="5870" y="5576"/>
                </a:lnTo>
                <a:lnTo>
                  <a:pt x="6053" y="6383"/>
                </a:lnTo>
                <a:lnTo>
                  <a:pt x="6420" y="7887"/>
                </a:lnTo>
                <a:lnTo>
                  <a:pt x="6420" y="7887"/>
                </a:lnTo>
                <a:lnTo>
                  <a:pt x="6163" y="7740"/>
                </a:lnTo>
                <a:lnTo>
                  <a:pt x="5980" y="7520"/>
                </a:lnTo>
                <a:lnTo>
                  <a:pt x="5759" y="7227"/>
                </a:lnTo>
                <a:lnTo>
                  <a:pt x="5576" y="6897"/>
                </a:lnTo>
                <a:lnTo>
                  <a:pt x="5466" y="6567"/>
                </a:lnTo>
                <a:lnTo>
                  <a:pt x="5393" y="6237"/>
                </a:lnTo>
                <a:lnTo>
                  <a:pt x="5246" y="5540"/>
                </a:lnTo>
                <a:lnTo>
                  <a:pt x="5173" y="5209"/>
                </a:lnTo>
                <a:lnTo>
                  <a:pt x="5063" y="4879"/>
                </a:lnTo>
                <a:lnTo>
                  <a:pt x="4916" y="4586"/>
                </a:lnTo>
                <a:lnTo>
                  <a:pt x="4732" y="4366"/>
                </a:lnTo>
                <a:lnTo>
                  <a:pt x="4512" y="4146"/>
                </a:lnTo>
                <a:lnTo>
                  <a:pt x="4292" y="3962"/>
                </a:lnTo>
                <a:lnTo>
                  <a:pt x="4035" y="3816"/>
                </a:lnTo>
                <a:lnTo>
                  <a:pt x="3779" y="3706"/>
                </a:lnTo>
                <a:lnTo>
                  <a:pt x="3485" y="3595"/>
                </a:lnTo>
                <a:lnTo>
                  <a:pt x="3192" y="3522"/>
                </a:lnTo>
                <a:lnTo>
                  <a:pt x="2862" y="3449"/>
                </a:lnTo>
                <a:lnTo>
                  <a:pt x="2128" y="3449"/>
                </a:lnTo>
                <a:lnTo>
                  <a:pt x="1798" y="3522"/>
                </a:lnTo>
                <a:lnTo>
                  <a:pt x="1101" y="3669"/>
                </a:lnTo>
                <a:lnTo>
                  <a:pt x="404" y="3889"/>
                </a:lnTo>
                <a:lnTo>
                  <a:pt x="184" y="3962"/>
                </a:lnTo>
                <a:lnTo>
                  <a:pt x="74" y="4036"/>
                </a:lnTo>
                <a:lnTo>
                  <a:pt x="0" y="4109"/>
                </a:lnTo>
                <a:lnTo>
                  <a:pt x="0" y="4182"/>
                </a:lnTo>
                <a:lnTo>
                  <a:pt x="0" y="4219"/>
                </a:lnTo>
                <a:lnTo>
                  <a:pt x="0" y="4402"/>
                </a:lnTo>
                <a:lnTo>
                  <a:pt x="37" y="4439"/>
                </a:lnTo>
                <a:lnTo>
                  <a:pt x="74" y="4513"/>
                </a:lnTo>
                <a:lnTo>
                  <a:pt x="257" y="4586"/>
                </a:lnTo>
                <a:lnTo>
                  <a:pt x="404" y="4586"/>
                </a:lnTo>
                <a:lnTo>
                  <a:pt x="514" y="4513"/>
                </a:lnTo>
                <a:lnTo>
                  <a:pt x="624" y="4439"/>
                </a:lnTo>
                <a:lnTo>
                  <a:pt x="881" y="4329"/>
                </a:lnTo>
                <a:lnTo>
                  <a:pt x="881" y="4366"/>
                </a:lnTo>
                <a:lnTo>
                  <a:pt x="881" y="4549"/>
                </a:lnTo>
                <a:lnTo>
                  <a:pt x="881" y="4696"/>
                </a:lnTo>
                <a:lnTo>
                  <a:pt x="954" y="5026"/>
                </a:lnTo>
                <a:lnTo>
                  <a:pt x="1211" y="5686"/>
                </a:lnTo>
                <a:lnTo>
                  <a:pt x="1468" y="6493"/>
                </a:lnTo>
                <a:lnTo>
                  <a:pt x="1761" y="7300"/>
                </a:lnTo>
                <a:lnTo>
                  <a:pt x="1798" y="7374"/>
                </a:lnTo>
                <a:lnTo>
                  <a:pt x="1871" y="7447"/>
                </a:lnTo>
                <a:lnTo>
                  <a:pt x="2055" y="7447"/>
                </a:lnTo>
                <a:lnTo>
                  <a:pt x="2128" y="7410"/>
                </a:lnTo>
                <a:lnTo>
                  <a:pt x="2165" y="7337"/>
                </a:lnTo>
                <a:lnTo>
                  <a:pt x="2201" y="7227"/>
                </a:lnTo>
                <a:lnTo>
                  <a:pt x="2201" y="7154"/>
                </a:lnTo>
                <a:lnTo>
                  <a:pt x="1945" y="6383"/>
                </a:lnTo>
                <a:lnTo>
                  <a:pt x="1688" y="5650"/>
                </a:lnTo>
                <a:lnTo>
                  <a:pt x="1468" y="4989"/>
                </a:lnTo>
                <a:lnTo>
                  <a:pt x="1321" y="4696"/>
                </a:lnTo>
                <a:lnTo>
                  <a:pt x="1138" y="4402"/>
                </a:lnTo>
                <a:lnTo>
                  <a:pt x="1211" y="4329"/>
                </a:lnTo>
                <a:lnTo>
                  <a:pt x="1248" y="4329"/>
                </a:lnTo>
                <a:lnTo>
                  <a:pt x="1248" y="4292"/>
                </a:lnTo>
                <a:lnTo>
                  <a:pt x="1211" y="4292"/>
                </a:lnTo>
                <a:lnTo>
                  <a:pt x="1174" y="4256"/>
                </a:lnTo>
                <a:lnTo>
                  <a:pt x="1138" y="4256"/>
                </a:lnTo>
                <a:lnTo>
                  <a:pt x="1504" y="4182"/>
                </a:lnTo>
                <a:lnTo>
                  <a:pt x="1871" y="4109"/>
                </a:lnTo>
                <a:lnTo>
                  <a:pt x="1945" y="4256"/>
                </a:lnTo>
                <a:lnTo>
                  <a:pt x="2055" y="4439"/>
                </a:lnTo>
                <a:lnTo>
                  <a:pt x="2238" y="4879"/>
                </a:lnTo>
                <a:lnTo>
                  <a:pt x="2421" y="5320"/>
                </a:lnTo>
                <a:lnTo>
                  <a:pt x="2495" y="5760"/>
                </a:lnTo>
                <a:lnTo>
                  <a:pt x="2605" y="6200"/>
                </a:lnTo>
                <a:lnTo>
                  <a:pt x="2715" y="6420"/>
                </a:lnTo>
                <a:lnTo>
                  <a:pt x="2788" y="6603"/>
                </a:lnTo>
                <a:lnTo>
                  <a:pt x="2935" y="6787"/>
                </a:lnTo>
                <a:lnTo>
                  <a:pt x="3082" y="6933"/>
                </a:lnTo>
                <a:lnTo>
                  <a:pt x="3228" y="6970"/>
                </a:lnTo>
                <a:lnTo>
                  <a:pt x="3302" y="6933"/>
                </a:lnTo>
                <a:lnTo>
                  <a:pt x="3375" y="6860"/>
                </a:lnTo>
                <a:lnTo>
                  <a:pt x="3375" y="6750"/>
                </a:lnTo>
                <a:lnTo>
                  <a:pt x="3302" y="6530"/>
                </a:lnTo>
                <a:lnTo>
                  <a:pt x="3192" y="6347"/>
                </a:lnTo>
                <a:lnTo>
                  <a:pt x="3082" y="6126"/>
                </a:lnTo>
                <a:lnTo>
                  <a:pt x="3008" y="5943"/>
                </a:lnTo>
                <a:lnTo>
                  <a:pt x="2898" y="5503"/>
                </a:lnTo>
                <a:lnTo>
                  <a:pt x="2788" y="5063"/>
                </a:lnTo>
                <a:lnTo>
                  <a:pt x="2605" y="4549"/>
                </a:lnTo>
                <a:lnTo>
                  <a:pt x="2458" y="4292"/>
                </a:lnTo>
                <a:lnTo>
                  <a:pt x="2311" y="4036"/>
                </a:lnTo>
                <a:lnTo>
                  <a:pt x="2752" y="4036"/>
                </a:lnTo>
                <a:lnTo>
                  <a:pt x="3192" y="4109"/>
                </a:lnTo>
                <a:lnTo>
                  <a:pt x="3192" y="4219"/>
                </a:lnTo>
                <a:lnTo>
                  <a:pt x="3228" y="4366"/>
                </a:lnTo>
                <a:lnTo>
                  <a:pt x="3302" y="4623"/>
                </a:lnTo>
                <a:lnTo>
                  <a:pt x="3522" y="5063"/>
                </a:lnTo>
                <a:lnTo>
                  <a:pt x="3779" y="5833"/>
                </a:lnTo>
                <a:lnTo>
                  <a:pt x="3852" y="5943"/>
                </a:lnTo>
                <a:lnTo>
                  <a:pt x="3889" y="6016"/>
                </a:lnTo>
                <a:lnTo>
                  <a:pt x="3962" y="6090"/>
                </a:lnTo>
                <a:lnTo>
                  <a:pt x="4109" y="6126"/>
                </a:lnTo>
                <a:lnTo>
                  <a:pt x="4146" y="6090"/>
                </a:lnTo>
                <a:lnTo>
                  <a:pt x="4219" y="6053"/>
                </a:lnTo>
                <a:lnTo>
                  <a:pt x="4292" y="5943"/>
                </a:lnTo>
                <a:lnTo>
                  <a:pt x="4292" y="5796"/>
                </a:lnTo>
                <a:lnTo>
                  <a:pt x="4256" y="5686"/>
                </a:lnTo>
                <a:lnTo>
                  <a:pt x="4182" y="5540"/>
                </a:lnTo>
                <a:lnTo>
                  <a:pt x="3852" y="4659"/>
                </a:lnTo>
                <a:lnTo>
                  <a:pt x="3669" y="4292"/>
                </a:lnTo>
                <a:lnTo>
                  <a:pt x="4035" y="4513"/>
                </a:lnTo>
                <a:lnTo>
                  <a:pt x="4182" y="4623"/>
                </a:lnTo>
                <a:lnTo>
                  <a:pt x="4329" y="4769"/>
                </a:lnTo>
                <a:lnTo>
                  <a:pt x="4439" y="4953"/>
                </a:lnTo>
                <a:lnTo>
                  <a:pt x="4512" y="5136"/>
                </a:lnTo>
                <a:lnTo>
                  <a:pt x="4659" y="5540"/>
                </a:lnTo>
                <a:lnTo>
                  <a:pt x="4806" y="6347"/>
                </a:lnTo>
                <a:lnTo>
                  <a:pt x="4842" y="6640"/>
                </a:lnTo>
                <a:lnTo>
                  <a:pt x="4952" y="6933"/>
                </a:lnTo>
                <a:lnTo>
                  <a:pt x="5063" y="7190"/>
                </a:lnTo>
                <a:lnTo>
                  <a:pt x="5209" y="7447"/>
                </a:lnTo>
                <a:lnTo>
                  <a:pt x="5393" y="7704"/>
                </a:lnTo>
                <a:lnTo>
                  <a:pt x="5576" y="7924"/>
                </a:lnTo>
                <a:lnTo>
                  <a:pt x="5759" y="8144"/>
                </a:lnTo>
                <a:lnTo>
                  <a:pt x="5980" y="8327"/>
                </a:lnTo>
                <a:lnTo>
                  <a:pt x="6236" y="8474"/>
                </a:lnTo>
                <a:lnTo>
                  <a:pt x="6493" y="8621"/>
                </a:lnTo>
                <a:lnTo>
                  <a:pt x="6750" y="8694"/>
                </a:lnTo>
                <a:lnTo>
                  <a:pt x="7043" y="8768"/>
                </a:lnTo>
                <a:lnTo>
                  <a:pt x="7300" y="8804"/>
                </a:lnTo>
                <a:lnTo>
                  <a:pt x="7924" y="8804"/>
                </a:lnTo>
                <a:lnTo>
                  <a:pt x="8217" y="8694"/>
                </a:lnTo>
                <a:lnTo>
                  <a:pt x="8511" y="8621"/>
                </a:lnTo>
                <a:lnTo>
                  <a:pt x="8731" y="8474"/>
                </a:lnTo>
                <a:lnTo>
                  <a:pt x="8951" y="8291"/>
                </a:lnTo>
                <a:lnTo>
                  <a:pt x="9171" y="8107"/>
                </a:lnTo>
                <a:lnTo>
                  <a:pt x="9354" y="7887"/>
                </a:lnTo>
                <a:lnTo>
                  <a:pt x="9464" y="7667"/>
                </a:lnTo>
                <a:lnTo>
                  <a:pt x="9611" y="7410"/>
                </a:lnTo>
                <a:lnTo>
                  <a:pt x="9684" y="7117"/>
                </a:lnTo>
                <a:lnTo>
                  <a:pt x="9721" y="6787"/>
                </a:lnTo>
                <a:lnTo>
                  <a:pt x="9758" y="6457"/>
                </a:lnTo>
                <a:lnTo>
                  <a:pt x="9721" y="6090"/>
                </a:lnTo>
                <a:lnTo>
                  <a:pt x="9684" y="5760"/>
                </a:lnTo>
                <a:lnTo>
                  <a:pt x="9538" y="5063"/>
                </a:lnTo>
                <a:lnTo>
                  <a:pt x="9354" y="4366"/>
                </a:lnTo>
                <a:lnTo>
                  <a:pt x="9024" y="2788"/>
                </a:lnTo>
                <a:lnTo>
                  <a:pt x="8951" y="2422"/>
                </a:lnTo>
                <a:lnTo>
                  <a:pt x="8951" y="2238"/>
                </a:lnTo>
                <a:lnTo>
                  <a:pt x="8951" y="2055"/>
                </a:lnTo>
                <a:lnTo>
                  <a:pt x="9024" y="2348"/>
                </a:lnTo>
                <a:lnTo>
                  <a:pt x="9098" y="2568"/>
                </a:lnTo>
                <a:lnTo>
                  <a:pt x="9244" y="2788"/>
                </a:lnTo>
                <a:lnTo>
                  <a:pt x="9391" y="3009"/>
                </a:lnTo>
                <a:lnTo>
                  <a:pt x="9501" y="3082"/>
                </a:lnTo>
                <a:lnTo>
                  <a:pt x="9611" y="3119"/>
                </a:lnTo>
                <a:lnTo>
                  <a:pt x="9684" y="3119"/>
                </a:lnTo>
                <a:lnTo>
                  <a:pt x="9758" y="3082"/>
                </a:lnTo>
                <a:lnTo>
                  <a:pt x="9794" y="3045"/>
                </a:lnTo>
                <a:lnTo>
                  <a:pt x="9831" y="2972"/>
                </a:lnTo>
                <a:lnTo>
                  <a:pt x="9758" y="2788"/>
                </a:lnTo>
                <a:lnTo>
                  <a:pt x="9648" y="2605"/>
                </a:lnTo>
                <a:lnTo>
                  <a:pt x="9464" y="2275"/>
                </a:lnTo>
                <a:lnTo>
                  <a:pt x="9318" y="1908"/>
                </a:lnTo>
                <a:lnTo>
                  <a:pt x="9244" y="1725"/>
                </a:lnTo>
                <a:lnTo>
                  <a:pt x="9134" y="1541"/>
                </a:lnTo>
                <a:lnTo>
                  <a:pt x="9171" y="1505"/>
                </a:lnTo>
                <a:lnTo>
                  <a:pt x="9354" y="1358"/>
                </a:lnTo>
                <a:lnTo>
                  <a:pt x="9538" y="1248"/>
                </a:lnTo>
                <a:lnTo>
                  <a:pt x="9978" y="1101"/>
                </a:lnTo>
                <a:lnTo>
                  <a:pt x="10051" y="1395"/>
                </a:lnTo>
                <a:lnTo>
                  <a:pt x="10125" y="1688"/>
                </a:lnTo>
                <a:lnTo>
                  <a:pt x="10345" y="2238"/>
                </a:lnTo>
                <a:lnTo>
                  <a:pt x="10418" y="2495"/>
                </a:lnTo>
                <a:lnTo>
                  <a:pt x="10491" y="2825"/>
                </a:lnTo>
                <a:lnTo>
                  <a:pt x="10565" y="2972"/>
                </a:lnTo>
                <a:lnTo>
                  <a:pt x="10638" y="3082"/>
                </a:lnTo>
                <a:lnTo>
                  <a:pt x="10748" y="3192"/>
                </a:lnTo>
                <a:lnTo>
                  <a:pt x="10858" y="3229"/>
                </a:lnTo>
                <a:lnTo>
                  <a:pt x="10968" y="3229"/>
                </a:lnTo>
                <a:lnTo>
                  <a:pt x="11042" y="3192"/>
                </a:lnTo>
                <a:lnTo>
                  <a:pt x="11115" y="3119"/>
                </a:lnTo>
                <a:lnTo>
                  <a:pt x="11115" y="3009"/>
                </a:lnTo>
                <a:lnTo>
                  <a:pt x="11115" y="2972"/>
                </a:lnTo>
                <a:lnTo>
                  <a:pt x="11078" y="2899"/>
                </a:lnTo>
                <a:lnTo>
                  <a:pt x="11005" y="2825"/>
                </a:lnTo>
                <a:lnTo>
                  <a:pt x="10932" y="2642"/>
                </a:lnTo>
                <a:lnTo>
                  <a:pt x="10895" y="2458"/>
                </a:lnTo>
                <a:lnTo>
                  <a:pt x="10675" y="1835"/>
                </a:lnTo>
                <a:lnTo>
                  <a:pt x="10528" y="1395"/>
                </a:lnTo>
                <a:lnTo>
                  <a:pt x="10418" y="1174"/>
                </a:lnTo>
                <a:lnTo>
                  <a:pt x="10308" y="991"/>
                </a:lnTo>
                <a:lnTo>
                  <a:pt x="10455" y="918"/>
                </a:lnTo>
                <a:lnTo>
                  <a:pt x="11005" y="734"/>
                </a:lnTo>
                <a:lnTo>
                  <a:pt x="11152" y="1174"/>
                </a:lnTo>
                <a:lnTo>
                  <a:pt x="11298" y="1615"/>
                </a:lnTo>
                <a:lnTo>
                  <a:pt x="11555" y="2348"/>
                </a:lnTo>
                <a:lnTo>
                  <a:pt x="11702" y="2678"/>
                </a:lnTo>
                <a:lnTo>
                  <a:pt x="11775" y="2788"/>
                </a:lnTo>
                <a:lnTo>
                  <a:pt x="11922" y="2899"/>
                </a:lnTo>
                <a:lnTo>
                  <a:pt x="11959" y="2935"/>
                </a:lnTo>
                <a:lnTo>
                  <a:pt x="12032" y="2899"/>
                </a:lnTo>
                <a:lnTo>
                  <a:pt x="12069" y="2899"/>
                </a:lnTo>
                <a:lnTo>
                  <a:pt x="12105" y="2825"/>
                </a:lnTo>
                <a:lnTo>
                  <a:pt x="12142" y="2715"/>
                </a:lnTo>
                <a:lnTo>
                  <a:pt x="12142" y="2568"/>
                </a:lnTo>
                <a:lnTo>
                  <a:pt x="12069" y="2275"/>
                </a:lnTo>
                <a:lnTo>
                  <a:pt x="11812" y="1688"/>
                </a:lnTo>
                <a:lnTo>
                  <a:pt x="11592" y="1101"/>
                </a:lnTo>
                <a:lnTo>
                  <a:pt x="11445" y="698"/>
                </a:lnTo>
                <a:lnTo>
                  <a:pt x="11372" y="588"/>
                </a:lnTo>
                <a:lnTo>
                  <a:pt x="11665" y="441"/>
                </a:lnTo>
                <a:lnTo>
                  <a:pt x="11922" y="294"/>
                </a:lnTo>
                <a:lnTo>
                  <a:pt x="12105" y="147"/>
                </a:lnTo>
                <a:lnTo>
                  <a:pt x="12142" y="111"/>
                </a:lnTo>
                <a:lnTo>
                  <a:pt x="12142" y="74"/>
                </a:lnTo>
                <a:lnTo>
                  <a:pt x="12105" y="37"/>
                </a:lnTo>
                <a:lnTo>
                  <a:pt x="12069" y="1"/>
                </a:lnTo>
                <a:close/>
                <a:moveTo>
                  <a:pt x="4072" y="7080"/>
                </a:moveTo>
                <a:lnTo>
                  <a:pt x="4035" y="7117"/>
                </a:lnTo>
                <a:lnTo>
                  <a:pt x="3999" y="7154"/>
                </a:lnTo>
                <a:lnTo>
                  <a:pt x="3999" y="7337"/>
                </a:lnTo>
                <a:lnTo>
                  <a:pt x="3999" y="7557"/>
                </a:lnTo>
                <a:lnTo>
                  <a:pt x="4072" y="7961"/>
                </a:lnTo>
                <a:lnTo>
                  <a:pt x="4219" y="8327"/>
                </a:lnTo>
                <a:lnTo>
                  <a:pt x="4366" y="8731"/>
                </a:lnTo>
                <a:lnTo>
                  <a:pt x="4439" y="8804"/>
                </a:lnTo>
                <a:lnTo>
                  <a:pt x="4182" y="8988"/>
                </a:lnTo>
                <a:lnTo>
                  <a:pt x="3889" y="9098"/>
                </a:lnTo>
                <a:lnTo>
                  <a:pt x="3852" y="8951"/>
                </a:lnTo>
                <a:lnTo>
                  <a:pt x="3815" y="8804"/>
                </a:lnTo>
                <a:lnTo>
                  <a:pt x="3669" y="8511"/>
                </a:lnTo>
                <a:lnTo>
                  <a:pt x="3522" y="8071"/>
                </a:lnTo>
                <a:lnTo>
                  <a:pt x="3449" y="7887"/>
                </a:lnTo>
                <a:lnTo>
                  <a:pt x="3339" y="7667"/>
                </a:lnTo>
                <a:lnTo>
                  <a:pt x="3228" y="7630"/>
                </a:lnTo>
                <a:lnTo>
                  <a:pt x="3155" y="7630"/>
                </a:lnTo>
                <a:lnTo>
                  <a:pt x="3045" y="7704"/>
                </a:lnTo>
                <a:lnTo>
                  <a:pt x="3045" y="7777"/>
                </a:lnTo>
                <a:lnTo>
                  <a:pt x="3082" y="7997"/>
                </a:lnTo>
                <a:lnTo>
                  <a:pt x="3118" y="8217"/>
                </a:lnTo>
                <a:lnTo>
                  <a:pt x="3265" y="8658"/>
                </a:lnTo>
                <a:lnTo>
                  <a:pt x="3339" y="8951"/>
                </a:lnTo>
                <a:lnTo>
                  <a:pt x="3412" y="9098"/>
                </a:lnTo>
                <a:lnTo>
                  <a:pt x="3485" y="9244"/>
                </a:lnTo>
                <a:lnTo>
                  <a:pt x="2825" y="9428"/>
                </a:lnTo>
                <a:lnTo>
                  <a:pt x="2788" y="9281"/>
                </a:lnTo>
                <a:lnTo>
                  <a:pt x="2642" y="8768"/>
                </a:lnTo>
                <a:lnTo>
                  <a:pt x="2532" y="8547"/>
                </a:lnTo>
                <a:lnTo>
                  <a:pt x="2385" y="8327"/>
                </a:lnTo>
                <a:lnTo>
                  <a:pt x="2385" y="8254"/>
                </a:lnTo>
                <a:lnTo>
                  <a:pt x="2385" y="8217"/>
                </a:lnTo>
                <a:lnTo>
                  <a:pt x="2421" y="8181"/>
                </a:lnTo>
                <a:lnTo>
                  <a:pt x="2421" y="8144"/>
                </a:lnTo>
                <a:lnTo>
                  <a:pt x="2421" y="8107"/>
                </a:lnTo>
                <a:lnTo>
                  <a:pt x="2385" y="8107"/>
                </a:lnTo>
                <a:lnTo>
                  <a:pt x="2275" y="8144"/>
                </a:lnTo>
                <a:lnTo>
                  <a:pt x="2128" y="8144"/>
                </a:lnTo>
                <a:lnTo>
                  <a:pt x="2055" y="8181"/>
                </a:lnTo>
                <a:lnTo>
                  <a:pt x="2018" y="8254"/>
                </a:lnTo>
                <a:lnTo>
                  <a:pt x="1981" y="8327"/>
                </a:lnTo>
                <a:lnTo>
                  <a:pt x="1981" y="8401"/>
                </a:lnTo>
                <a:lnTo>
                  <a:pt x="2165" y="8841"/>
                </a:lnTo>
                <a:lnTo>
                  <a:pt x="2348" y="9318"/>
                </a:lnTo>
                <a:lnTo>
                  <a:pt x="2385" y="9575"/>
                </a:lnTo>
                <a:lnTo>
                  <a:pt x="1945" y="9685"/>
                </a:lnTo>
                <a:lnTo>
                  <a:pt x="1871" y="9721"/>
                </a:lnTo>
                <a:lnTo>
                  <a:pt x="1798" y="9795"/>
                </a:lnTo>
                <a:lnTo>
                  <a:pt x="1798" y="9868"/>
                </a:lnTo>
                <a:lnTo>
                  <a:pt x="1761" y="9941"/>
                </a:lnTo>
                <a:lnTo>
                  <a:pt x="1798" y="10015"/>
                </a:lnTo>
                <a:lnTo>
                  <a:pt x="1835" y="10088"/>
                </a:lnTo>
                <a:lnTo>
                  <a:pt x="1908" y="10161"/>
                </a:lnTo>
                <a:lnTo>
                  <a:pt x="1981" y="10198"/>
                </a:lnTo>
                <a:lnTo>
                  <a:pt x="2275" y="10198"/>
                </a:lnTo>
                <a:lnTo>
                  <a:pt x="2385" y="10125"/>
                </a:lnTo>
                <a:lnTo>
                  <a:pt x="2495" y="10088"/>
                </a:lnTo>
                <a:lnTo>
                  <a:pt x="2532" y="10051"/>
                </a:lnTo>
                <a:lnTo>
                  <a:pt x="2568" y="10088"/>
                </a:lnTo>
                <a:lnTo>
                  <a:pt x="2605" y="10125"/>
                </a:lnTo>
                <a:lnTo>
                  <a:pt x="2678" y="10125"/>
                </a:lnTo>
                <a:lnTo>
                  <a:pt x="2788" y="10088"/>
                </a:lnTo>
                <a:lnTo>
                  <a:pt x="2825" y="9978"/>
                </a:lnTo>
                <a:lnTo>
                  <a:pt x="3265" y="9868"/>
                </a:lnTo>
                <a:lnTo>
                  <a:pt x="3742" y="9721"/>
                </a:lnTo>
                <a:lnTo>
                  <a:pt x="4146" y="9575"/>
                </a:lnTo>
                <a:lnTo>
                  <a:pt x="4549" y="9354"/>
                </a:lnTo>
                <a:lnTo>
                  <a:pt x="4732" y="9208"/>
                </a:lnTo>
                <a:lnTo>
                  <a:pt x="4879" y="9061"/>
                </a:lnTo>
                <a:lnTo>
                  <a:pt x="5026" y="8841"/>
                </a:lnTo>
                <a:lnTo>
                  <a:pt x="5136" y="8621"/>
                </a:lnTo>
                <a:lnTo>
                  <a:pt x="5209" y="8401"/>
                </a:lnTo>
                <a:lnTo>
                  <a:pt x="5173" y="8181"/>
                </a:lnTo>
                <a:lnTo>
                  <a:pt x="5099" y="7997"/>
                </a:lnTo>
                <a:lnTo>
                  <a:pt x="5026" y="7887"/>
                </a:lnTo>
                <a:lnTo>
                  <a:pt x="4952" y="7814"/>
                </a:lnTo>
                <a:lnTo>
                  <a:pt x="4842" y="7814"/>
                </a:lnTo>
                <a:lnTo>
                  <a:pt x="4806" y="7851"/>
                </a:lnTo>
                <a:lnTo>
                  <a:pt x="4806" y="7887"/>
                </a:lnTo>
                <a:lnTo>
                  <a:pt x="4732" y="8327"/>
                </a:lnTo>
                <a:lnTo>
                  <a:pt x="4512" y="7667"/>
                </a:lnTo>
                <a:lnTo>
                  <a:pt x="4366" y="7374"/>
                </a:lnTo>
                <a:lnTo>
                  <a:pt x="4182" y="7117"/>
                </a:lnTo>
                <a:lnTo>
                  <a:pt x="4146" y="708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68" name="Google Shape;468;p9"/>
          <p:cNvSpPr/>
          <p:nvPr/>
        </p:nvSpPr>
        <p:spPr>
          <a:xfrm>
            <a:off x="2704" y="4900231"/>
            <a:ext cx="180033" cy="373539"/>
          </a:xfrm>
          <a:custGeom>
            <a:avLst/>
            <a:gdLst/>
            <a:ahLst/>
            <a:cxnLst/>
            <a:rect l="l" t="t" r="r" b="b"/>
            <a:pathLst>
              <a:path w="6347" h="13169" extrusionOk="0">
                <a:moveTo>
                  <a:pt x="588" y="330"/>
                </a:moveTo>
                <a:lnTo>
                  <a:pt x="808" y="367"/>
                </a:lnTo>
                <a:lnTo>
                  <a:pt x="1028" y="440"/>
                </a:lnTo>
                <a:lnTo>
                  <a:pt x="1211" y="550"/>
                </a:lnTo>
                <a:lnTo>
                  <a:pt x="1395" y="734"/>
                </a:lnTo>
                <a:lnTo>
                  <a:pt x="1578" y="917"/>
                </a:lnTo>
                <a:lnTo>
                  <a:pt x="1688" y="1101"/>
                </a:lnTo>
                <a:lnTo>
                  <a:pt x="1798" y="1321"/>
                </a:lnTo>
                <a:lnTo>
                  <a:pt x="1908" y="1541"/>
                </a:lnTo>
                <a:lnTo>
                  <a:pt x="1982" y="1761"/>
                </a:lnTo>
                <a:lnTo>
                  <a:pt x="2018" y="2018"/>
                </a:lnTo>
                <a:lnTo>
                  <a:pt x="2018" y="2458"/>
                </a:lnTo>
                <a:lnTo>
                  <a:pt x="2018" y="2495"/>
                </a:lnTo>
                <a:lnTo>
                  <a:pt x="1982" y="2421"/>
                </a:lnTo>
                <a:lnTo>
                  <a:pt x="1762" y="1944"/>
                </a:lnTo>
                <a:lnTo>
                  <a:pt x="1615" y="1724"/>
                </a:lnTo>
                <a:lnTo>
                  <a:pt x="1432" y="1504"/>
                </a:lnTo>
                <a:lnTo>
                  <a:pt x="1395" y="1467"/>
                </a:lnTo>
                <a:lnTo>
                  <a:pt x="1322" y="1467"/>
                </a:lnTo>
                <a:lnTo>
                  <a:pt x="1285" y="1504"/>
                </a:lnTo>
                <a:lnTo>
                  <a:pt x="1285" y="1578"/>
                </a:lnTo>
                <a:lnTo>
                  <a:pt x="1322" y="1834"/>
                </a:lnTo>
                <a:lnTo>
                  <a:pt x="1395" y="2128"/>
                </a:lnTo>
                <a:lnTo>
                  <a:pt x="1615" y="2641"/>
                </a:lnTo>
                <a:lnTo>
                  <a:pt x="1725" y="2935"/>
                </a:lnTo>
                <a:lnTo>
                  <a:pt x="1615" y="2861"/>
                </a:lnTo>
                <a:lnTo>
                  <a:pt x="1468" y="2715"/>
                </a:lnTo>
                <a:lnTo>
                  <a:pt x="1248" y="2348"/>
                </a:lnTo>
                <a:lnTo>
                  <a:pt x="1065" y="1981"/>
                </a:lnTo>
                <a:lnTo>
                  <a:pt x="955" y="1724"/>
                </a:lnTo>
                <a:lnTo>
                  <a:pt x="845" y="1394"/>
                </a:lnTo>
                <a:lnTo>
                  <a:pt x="735" y="1027"/>
                </a:lnTo>
                <a:lnTo>
                  <a:pt x="661" y="697"/>
                </a:lnTo>
                <a:lnTo>
                  <a:pt x="588" y="330"/>
                </a:lnTo>
                <a:close/>
                <a:moveTo>
                  <a:pt x="3706" y="2825"/>
                </a:moveTo>
                <a:lnTo>
                  <a:pt x="3926" y="2861"/>
                </a:lnTo>
                <a:lnTo>
                  <a:pt x="4109" y="2935"/>
                </a:lnTo>
                <a:lnTo>
                  <a:pt x="4733" y="3118"/>
                </a:lnTo>
                <a:lnTo>
                  <a:pt x="4990" y="3228"/>
                </a:lnTo>
                <a:lnTo>
                  <a:pt x="5283" y="3375"/>
                </a:lnTo>
                <a:lnTo>
                  <a:pt x="5503" y="3522"/>
                </a:lnTo>
                <a:lnTo>
                  <a:pt x="5687" y="3668"/>
                </a:lnTo>
                <a:lnTo>
                  <a:pt x="5687" y="3668"/>
                </a:lnTo>
                <a:lnTo>
                  <a:pt x="5540" y="3632"/>
                </a:lnTo>
                <a:lnTo>
                  <a:pt x="5467" y="3632"/>
                </a:lnTo>
                <a:lnTo>
                  <a:pt x="5393" y="3705"/>
                </a:lnTo>
                <a:lnTo>
                  <a:pt x="5356" y="3778"/>
                </a:lnTo>
                <a:lnTo>
                  <a:pt x="5393" y="3888"/>
                </a:lnTo>
                <a:lnTo>
                  <a:pt x="5026" y="4035"/>
                </a:lnTo>
                <a:lnTo>
                  <a:pt x="4660" y="4109"/>
                </a:lnTo>
                <a:lnTo>
                  <a:pt x="4293" y="4182"/>
                </a:lnTo>
                <a:lnTo>
                  <a:pt x="3889" y="4182"/>
                </a:lnTo>
                <a:lnTo>
                  <a:pt x="3449" y="4109"/>
                </a:lnTo>
                <a:lnTo>
                  <a:pt x="3046" y="3999"/>
                </a:lnTo>
                <a:lnTo>
                  <a:pt x="2862" y="3925"/>
                </a:lnTo>
                <a:lnTo>
                  <a:pt x="2642" y="3815"/>
                </a:lnTo>
                <a:lnTo>
                  <a:pt x="2459" y="3668"/>
                </a:lnTo>
                <a:lnTo>
                  <a:pt x="2349" y="3595"/>
                </a:lnTo>
                <a:lnTo>
                  <a:pt x="2312" y="3522"/>
                </a:lnTo>
                <a:lnTo>
                  <a:pt x="2532" y="3668"/>
                </a:lnTo>
                <a:lnTo>
                  <a:pt x="2789" y="3815"/>
                </a:lnTo>
                <a:lnTo>
                  <a:pt x="3046" y="3888"/>
                </a:lnTo>
                <a:lnTo>
                  <a:pt x="3339" y="3999"/>
                </a:lnTo>
                <a:lnTo>
                  <a:pt x="3596" y="4035"/>
                </a:lnTo>
                <a:lnTo>
                  <a:pt x="3889" y="4109"/>
                </a:lnTo>
                <a:lnTo>
                  <a:pt x="4073" y="4109"/>
                </a:lnTo>
                <a:lnTo>
                  <a:pt x="4183" y="4072"/>
                </a:lnTo>
                <a:lnTo>
                  <a:pt x="4329" y="4035"/>
                </a:lnTo>
                <a:lnTo>
                  <a:pt x="4439" y="3962"/>
                </a:lnTo>
                <a:lnTo>
                  <a:pt x="4476" y="3888"/>
                </a:lnTo>
                <a:lnTo>
                  <a:pt x="4439" y="3778"/>
                </a:lnTo>
                <a:lnTo>
                  <a:pt x="4329" y="3705"/>
                </a:lnTo>
                <a:lnTo>
                  <a:pt x="4219" y="3632"/>
                </a:lnTo>
                <a:lnTo>
                  <a:pt x="3963" y="3595"/>
                </a:lnTo>
                <a:lnTo>
                  <a:pt x="3706" y="3558"/>
                </a:lnTo>
                <a:lnTo>
                  <a:pt x="3449" y="3522"/>
                </a:lnTo>
                <a:lnTo>
                  <a:pt x="2715" y="3338"/>
                </a:lnTo>
                <a:lnTo>
                  <a:pt x="2862" y="3228"/>
                </a:lnTo>
                <a:lnTo>
                  <a:pt x="3082" y="3081"/>
                </a:lnTo>
                <a:lnTo>
                  <a:pt x="3302" y="2935"/>
                </a:lnTo>
                <a:lnTo>
                  <a:pt x="3486" y="2861"/>
                </a:lnTo>
                <a:lnTo>
                  <a:pt x="3706" y="2825"/>
                </a:lnTo>
                <a:close/>
                <a:moveTo>
                  <a:pt x="1285" y="5686"/>
                </a:moveTo>
                <a:lnTo>
                  <a:pt x="1725" y="5723"/>
                </a:lnTo>
                <a:lnTo>
                  <a:pt x="1762" y="5723"/>
                </a:lnTo>
                <a:lnTo>
                  <a:pt x="1835" y="5869"/>
                </a:lnTo>
                <a:lnTo>
                  <a:pt x="1908" y="5943"/>
                </a:lnTo>
                <a:lnTo>
                  <a:pt x="2018" y="5943"/>
                </a:lnTo>
                <a:lnTo>
                  <a:pt x="2129" y="5869"/>
                </a:lnTo>
                <a:lnTo>
                  <a:pt x="2165" y="5759"/>
                </a:lnTo>
                <a:lnTo>
                  <a:pt x="2642" y="5796"/>
                </a:lnTo>
                <a:lnTo>
                  <a:pt x="3082" y="5796"/>
                </a:lnTo>
                <a:lnTo>
                  <a:pt x="3339" y="5833"/>
                </a:lnTo>
                <a:lnTo>
                  <a:pt x="3522" y="5869"/>
                </a:lnTo>
                <a:lnTo>
                  <a:pt x="3522" y="6016"/>
                </a:lnTo>
                <a:lnTo>
                  <a:pt x="3376" y="5979"/>
                </a:lnTo>
                <a:lnTo>
                  <a:pt x="3266" y="6016"/>
                </a:lnTo>
                <a:lnTo>
                  <a:pt x="3119" y="6089"/>
                </a:lnTo>
                <a:lnTo>
                  <a:pt x="3082" y="6163"/>
                </a:lnTo>
                <a:lnTo>
                  <a:pt x="3082" y="6236"/>
                </a:lnTo>
                <a:lnTo>
                  <a:pt x="2752" y="6236"/>
                </a:lnTo>
                <a:lnTo>
                  <a:pt x="1322" y="6163"/>
                </a:lnTo>
                <a:lnTo>
                  <a:pt x="808" y="6089"/>
                </a:lnTo>
                <a:lnTo>
                  <a:pt x="515" y="6053"/>
                </a:lnTo>
                <a:lnTo>
                  <a:pt x="258" y="6089"/>
                </a:lnTo>
                <a:lnTo>
                  <a:pt x="368" y="5943"/>
                </a:lnTo>
                <a:lnTo>
                  <a:pt x="515" y="5833"/>
                </a:lnTo>
                <a:lnTo>
                  <a:pt x="661" y="5723"/>
                </a:lnTo>
                <a:lnTo>
                  <a:pt x="808" y="5686"/>
                </a:lnTo>
                <a:close/>
                <a:moveTo>
                  <a:pt x="2239" y="6676"/>
                </a:moveTo>
                <a:lnTo>
                  <a:pt x="3009" y="6713"/>
                </a:lnTo>
                <a:lnTo>
                  <a:pt x="3156" y="6750"/>
                </a:lnTo>
                <a:lnTo>
                  <a:pt x="3156" y="7997"/>
                </a:lnTo>
                <a:lnTo>
                  <a:pt x="3119" y="9244"/>
                </a:lnTo>
                <a:lnTo>
                  <a:pt x="2422" y="9354"/>
                </a:lnTo>
                <a:lnTo>
                  <a:pt x="2422" y="8951"/>
                </a:lnTo>
                <a:lnTo>
                  <a:pt x="2312" y="7630"/>
                </a:lnTo>
                <a:lnTo>
                  <a:pt x="2275" y="6933"/>
                </a:lnTo>
                <a:lnTo>
                  <a:pt x="2239" y="6676"/>
                </a:lnTo>
                <a:close/>
                <a:moveTo>
                  <a:pt x="1065" y="6566"/>
                </a:moveTo>
                <a:lnTo>
                  <a:pt x="1872" y="6676"/>
                </a:lnTo>
                <a:lnTo>
                  <a:pt x="1835" y="6786"/>
                </a:lnTo>
                <a:lnTo>
                  <a:pt x="1835" y="6933"/>
                </a:lnTo>
                <a:lnTo>
                  <a:pt x="1872" y="7226"/>
                </a:lnTo>
                <a:lnTo>
                  <a:pt x="1945" y="8804"/>
                </a:lnTo>
                <a:lnTo>
                  <a:pt x="1982" y="9391"/>
                </a:lnTo>
                <a:lnTo>
                  <a:pt x="1542" y="9391"/>
                </a:lnTo>
                <a:lnTo>
                  <a:pt x="1101" y="9427"/>
                </a:lnTo>
                <a:lnTo>
                  <a:pt x="1028" y="8254"/>
                </a:lnTo>
                <a:lnTo>
                  <a:pt x="955" y="7410"/>
                </a:lnTo>
                <a:lnTo>
                  <a:pt x="918" y="6970"/>
                </a:lnTo>
                <a:lnTo>
                  <a:pt x="808" y="6566"/>
                </a:lnTo>
                <a:close/>
                <a:moveTo>
                  <a:pt x="3082" y="9721"/>
                </a:moveTo>
                <a:lnTo>
                  <a:pt x="3009" y="10454"/>
                </a:lnTo>
                <a:lnTo>
                  <a:pt x="2972" y="10454"/>
                </a:lnTo>
                <a:lnTo>
                  <a:pt x="2862" y="10418"/>
                </a:lnTo>
                <a:lnTo>
                  <a:pt x="2752" y="10418"/>
                </a:lnTo>
                <a:lnTo>
                  <a:pt x="2605" y="10454"/>
                </a:lnTo>
                <a:lnTo>
                  <a:pt x="2495" y="10528"/>
                </a:lnTo>
                <a:lnTo>
                  <a:pt x="2495" y="10418"/>
                </a:lnTo>
                <a:lnTo>
                  <a:pt x="2459" y="9831"/>
                </a:lnTo>
                <a:lnTo>
                  <a:pt x="2789" y="9794"/>
                </a:lnTo>
                <a:lnTo>
                  <a:pt x="3082" y="9721"/>
                </a:lnTo>
                <a:close/>
                <a:moveTo>
                  <a:pt x="1138" y="9758"/>
                </a:moveTo>
                <a:lnTo>
                  <a:pt x="1358" y="9831"/>
                </a:lnTo>
                <a:lnTo>
                  <a:pt x="1542" y="9831"/>
                </a:lnTo>
                <a:lnTo>
                  <a:pt x="1982" y="9868"/>
                </a:lnTo>
                <a:lnTo>
                  <a:pt x="2018" y="10088"/>
                </a:lnTo>
                <a:lnTo>
                  <a:pt x="1982" y="10124"/>
                </a:lnTo>
                <a:lnTo>
                  <a:pt x="1688" y="10088"/>
                </a:lnTo>
                <a:lnTo>
                  <a:pt x="1615" y="10124"/>
                </a:lnTo>
                <a:lnTo>
                  <a:pt x="1542" y="10161"/>
                </a:lnTo>
                <a:lnTo>
                  <a:pt x="1542" y="10234"/>
                </a:lnTo>
                <a:lnTo>
                  <a:pt x="1578" y="10308"/>
                </a:lnTo>
                <a:lnTo>
                  <a:pt x="1725" y="10454"/>
                </a:lnTo>
                <a:lnTo>
                  <a:pt x="1945" y="10491"/>
                </a:lnTo>
                <a:lnTo>
                  <a:pt x="2018" y="10491"/>
                </a:lnTo>
                <a:lnTo>
                  <a:pt x="2018" y="10748"/>
                </a:lnTo>
                <a:lnTo>
                  <a:pt x="1798" y="10785"/>
                </a:lnTo>
                <a:lnTo>
                  <a:pt x="1798" y="10748"/>
                </a:lnTo>
                <a:lnTo>
                  <a:pt x="1762" y="10748"/>
                </a:lnTo>
                <a:lnTo>
                  <a:pt x="1688" y="10785"/>
                </a:lnTo>
                <a:lnTo>
                  <a:pt x="1615" y="10821"/>
                </a:lnTo>
                <a:lnTo>
                  <a:pt x="1542" y="10895"/>
                </a:lnTo>
                <a:lnTo>
                  <a:pt x="1505" y="11005"/>
                </a:lnTo>
                <a:lnTo>
                  <a:pt x="1542" y="11078"/>
                </a:lnTo>
                <a:lnTo>
                  <a:pt x="1652" y="11151"/>
                </a:lnTo>
                <a:lnTo>
                  <a:pt x="2055" y="11151"/>
                </a:lnTo>
                <a:lnTo>
                  <a:pt x="2129" y="11408"/>
                </a:lnTo>
                <a:lnTo>
                  <a:pt x="2239" y="11592"/>
                </a:lnTo>
                <a:lnTo>
                  <a:pt x="2275" y="11628"/>
                </a:lnTo>
                <a:lnTo>
                  <a:pt x="2349" y="11628"/>
                </a:lnTo>
                <a:lnTo>
                  <a:pt x="2422" y="11592"/>
                </a:lnTo>
                <a:lnTo>
                  <a:pt x="2459" y="11555"/>
                </a:lnTo>
                <a:lnTo>
                  <a:pt x="2532" y="11371"/>
                </a:lnTo>
                <a:lnTo>
                  <a:pt x="2569" y="11188"/>
                </a:lnTo>
                <a:lnTo>
                  <a:pt x="2569" y="11005"/>
                </a:lnTo>
                <a:lnTo>
                  <a:pt x="2532" y="10785"/>
                </a:lnTo>
                <a:lnTo>
                  <a:pt x="2679" y="10821"/>
                </a:lnTo>
                <a:lnTo>
                  <a:pt x="3009" y="10821"/>
                </a:lnTo>
                <a:lnTo>
                  <a:pt x="2936" y="11408"/>
                </a:lnTo>
                <a:lnTo>
                  <a:pt x="2862" y="11812"/>
                </a:lnTo>
                <a:lnTo>
                  <a:pt x="2825" y="11995"/>
                </a:lnTo>
                <a:lnTo>
                  <a:pt x="2752" y="12178"/>
                </a:lnTo>
                <a:lnTo>
                  <a:pt x="2642" y="12362"/>
                </a:lnTo>
                <a:lnTo>
                  <a:pt x="2532" y="12472"/>
                </a:lnTo>
                <a:lnTo>
                  <a:pt x="2349" y="12582"/>
                </a:lnTo>
                <a:lnTo>
                  <a:pt x="2129" y="12619"/>
                </a:lnTo>
                <a:lnTo>
                  <a:pt x="1945" y="12619"/>
                </a:lnTo>
                <a:lnTo>
                  <a:pt x="1798" y="12582"/>
                </a:lnTo>
                <a:lnTo>
                  <a:pt x="1652" y="12472"/>
                </a:lnTo>
                <a:lnTo>
                  <a:pt x="1505" y="12362"/>
                </a:lnTo>
                <a:lnTo>
                  <a:pt x="1432" y="12215"/>
                </a:lnTo>
                <a:lnTo>
                  <a:pt x="1322" y="12068"/>
                </a:lnTo>
                <a:lnTo>
                  <a:pt x="1211" y="11738"/>
                </a:lnTo>
                <a:lnTo>
                  <a:pt x="1138" y="11335"/>
                </a:lnTo>
                <a:lnTo>
                  <a:pt x="1138" y="10858"/>
                </a:lnTo>
                <a:lnTo>
                  <a:pt x="1138" y="10014"/>
                </a:lnTo>
                <a:lnTo>
                  <a:pt x="1138" y="9758"/>
                </a:lnTo>
                <a:close/>
                <a:moveTo>
                  <a:pt x="625" y="0"/>
                </a:moveTo>
                <a:lnTo>
                  <a:pt x="478" y="37"/>
                </a:lnTo>
                <a:lnTo>
                  <a:pt x="331" y="110"/>
                </a:lnTo>
                <a:lnTo>
                  <a:pt x="294" y="184"/>
                </a:lnTo>
                <a:lnTo>
                  <a:pt x="294" y="220"/>
                </a:lnTo>
                <a:lnTo>
                  <a:pt x="294" y="294"/>
                </a:lnTo>
                <a:lnTo>
                  <a:pt x="331" y="330"/>
                </a:lnTo>
                <a:lnTo>
                  <a:pt x="294" y="587"/>
                </a:lnTo>
                <a:lnTo>
                  <a:pt x="294" y="844"/>
                </a:lnTo>
                <a:lnTo>
                  <a:pt x="331" y="1101"/>
                </a:lnTo>
                <a:lnTo>
                  <a:pt x="368" y="1321"/>
                </a:lnTo>
                <a:lnTo>
                  <a:pt x="551" y="1834"/>
                </a:lnTo>
                <a:lnTo>
                  <a:pt x="735" y="2274"/>
                </a:lnTo>
                <a:lnTo>
                  <a:pt x="918" y="2641"/>
                </a:lnTo>
                <a:lnTo>
                  <a:pt x="1175" y="3008"/>
                </a:lnTo>
                <a:lnTo>
                  <a:pt x="1322" y="3155"/>
                </a:lnTo>
                <a:lnTo>
                  <a:pt x="1505" y="3265"/>
                </a:lnTo>
                <a:lnTo>
                  <a:pt x="1652" y="3375"/>
                </a:lnTo>
                <a:lnTo>
                  <a:pt x="1872" y="3375"/>
                </a:lnTo>
                <a:lnTo>
                  <a:pt x="1798" y="3815"/>
                </a:lnTo>
                <a:lnTo>
                  <a:pt x="1725" y="4365"/>
                </a:lnTo>
                <a:lnTo>
                  <a:pt x="1725" y="4659"/>
                </a:lnTo>
                <a:lnTo>
                  <a:pt x="1762" y="4806"/>
                </a:lnTo>
                <a:lnTo>
                  <a:pt x="1798" y="4916"/>
                </a:lnTo>
                <a:lnTo>
                  <a:pt x="1762" y="5319"/>
                </a:lnTo>
                <a:lnTo>
                  <a:pt x="1615" y="5319"/>
                </a:lnTo>
                <a:lnTo>
                  <a:pt x="1138" y="5282"/>
                </a:lnTo>
                <a:lnTo>
                  <a:pt x="918" y="5246"/>
                </a:lnTo>
                <a:lnTo>
                  <a:pt x="698" y="5282"/>
                </a:lnTo>
                <a:lnTo>
                  <a:pt x="404" y="5392"/>
                </a:lnTo>
                <a:lnTo>
                  <a:pt x="294" y="5466"/>
                </a:lnTo>
                <a:lnTo>
                  <a:pt x="184" y="5576"/>
                </a:lnTo>
                <a:lnTo>
                  <a:pt x="111" y="5686"/>
                </a:lnTo>
                <a:lnTo>
                  <a:pt x="74" y="5796"/>
                </a:lnTo>
                <a:lnTo>
                  <a:pt x="38" y="5943"/>
                </a:lnTo>
                <a:lnTo>
                  <a:pt x="1" y="6089"/>
                </a:lnTo>
                <a:lnTo>
                  <a:pt x="38" y="6163"/>
                </a:lnTo>
                <a:lnTo>
                  <a:pt x="111" y="6199"/>
                </a:lnTo>
                <a:lnTo>
                  <a:pt x="38" y="6273"/>
                </a:lnTo>
                <a:lnTo>
                  <a:pt x="38" y="6346"/>
                </a:lnTo>
                <a:lnTo>
                  <a:pt x="38" y="6456"/>
                </a:lnTo>
                <a:lnTo>
                  <a:pt x="111" y="6530"/>
                </a:lnTo>
                <a:lnTo>
                  <a:pt x="184" y="6566"/>
                </a:lnTo>
                <a:lnTo>
                  <a:pt x="294" y="6566"/>
                </a:lnTo>
                <a:lnTo>
                  <a:pt x="368" y="6493"/>
                </a:lnTo>
                <a:lnTo>
                  <a:pt x="441" y="6493"/>
                </a:lnTo>
                <a:lnTo>
                  <a:pt x="441" y="6530"/>
                </a:lnTo>
                <a:lnTo>
                  <a:pt x="441" y="6786"/>
                </a:lnTo>
                <a:lnTo>
                  <a:pt x="441" y="7080"/>
                </a:lnTo>
                <a:lnTo>
                  <a:pt x="515" y="7593"/>
                </a:lnTo>
                <a:lnTo>
                  <a:pt x="588" y="8657"/>
                </a:lnTo>
                <a:lnTo>
                  <a:pt x="625" y="9721"/>
                </a:lnTo>
                <a:lnTo>
                  <a:pt x="625" y="10785"/>
                </a:lnTo>
                <a:lnTo>
                  <a:pt x="661" y="11225"/>
                </a:lnTo>
                <a:lnTo>
                  <a:pt x="698" y="11665"/>
                </a:lnTo>
                <a:lnTo>
                  <a:pt x="808" y="12105"/>
                </a:lnTo>
                <a:lnTo>
                  <a:pt x="881" y="12289"/>
                </a:lnTo>
                <a:lnTo>
                  <a:pt x="991" y="12509"/>
                </a:lnTo>
                <a:lnTo>
                  <a:pt x="1065" y="12655"/>
                </a:lnTo>
                <a:lnTo>
                  <a:pt x="1175" y="12765"/>
                </a:lnTo>
                <a:lnTo>
                  <a:pt x="1322" y="12912"/>
                </a:lnTo>
                <a:lnTo>
                  <a:pt x="1468" y="12985"/>
                </a:lnTo>
                <a:lnTo>
                  <a:pt x="1615" y="13059"/>
                </a:lnTo>
                <a:lnTo>
                  <a:pt x="1798" y="13096"/>
                </a:lnTo>
                <a:lnTo>
                  <a:pt x="1945" y="13132"/>
                </a:lnTo>
                <a:lnTo>
                  <a:pt x="2129" y="13169"/>
                </a:lnTo>
                <a:lnTo>
                  <a:pt x="2349" y="13132"/>
                </a:lnTo>
                <a:lnTo>
                  <a:pt x="2569" y="13096"/>
                </a:lnTo>
                <a:lnTo>
                  <a:pt x="2752" y="12985"/>
                </a:lnTo>
                <a:lnTo>
                  <a:pt x="2899" y="12875"/>
                </a:lnTo>
                <a:lnTo>
                  <a:pt x="3009" y="12765"/>
                </a:lnTo>
                <a:lnTo>
                  <a:pt x="3119" y="12582"/>
                </a:lnTo>
                <a:lnTo>
                  <a:pt x="3302" y="12215"/>
                </a:lnTo>
                <a:lnTo>
                  <a:pt x="3412" y="11812"/>
                </a:lnTo>
                <a:lnTo>
                  <a:pt x="3449" y="11408"/>
                </a:lnTo>
                <a:lnTo>
                  <a:pt x="3522" y="10601"/>
                </a:lnTo>
                <a:lnTo>
                  <a:pt x="3632" y="9647"/>
                </a:lnTo>
                <a:lnTo>
                  <a:pt x="3669" y="8657"/>
                </a:lnTo>
                <a:lnTo>
                  <a:pt x="3669" y="7667"/>
                </a:lnTo>
                <a:lnTo>
                  <a:pt x="3669" y="6676"/>
                </a:lnTo>
                <a:lnTo>
                  <a:pt x="3743" y="6603"/>
                </a:lnTo>
                <a:lnTo>
                  <a:pt x="3779" y="6530"/>
                </a:lnTo>
                <a:lnTo>
                  <a:pt x="3779" y="6456"/>
                </a:lnTo>
                <a:lnTo>
                  <a:pt x="3889" y="6273"/>
                </a:lnTo>
                <a:lnTo>
                  <a:pt x="3963" y="6053"/>
                </a:lnTo>
                <a:lnTo>
                  <a:pt x="3999" y="5833"/>
                </a:lnTo>
                <a:lnTo>
                  <a:pt x="3963" y="5723"/>
                </a:lnTo>
                <a:lnTo>
                  <a:pt x="3926" y="5612"/>
                </a:lnTo>
                <a:lnTo>
                  <a:pt x="3816" y="5502"/>
                </a:lnTo>
                <a:lnTo>
                  <a:pt x="3669" y="5429"/>
                </a:lnTo>
                <a:lnTo>
                  <a:pt x="3486" y="5392"/>
                </a:lnTo>
                <a:lnTo>
                  <a:pt x="3266" y="5356"/>
                </a:lnTo>
                <a:lnTo>
                  <a:pt x="2532" y="5356"/>
                </a:lnTo>
                <a:lnTo>
                  <a:pt x="2165" y="5319"/>
                </a:lnTo>
                <a:lnTo>
                  <a:pt x="2092" y="4806"/>
                </a:lnTo>
                <a:lnTo>
                  <a:pt x="2165" y="4585"/>
                </a:lnTo>
                <a:lnTo>
                  <a:pt x="2165" y="4365"/>
                </a:lnTo>
                <a:lnTo>
                  <a:pt x="2202" y="3962"/>
                </a:lnTo>
                <a:lnTo>
                  <a:pt x="2459" y="4145"/>
                </a:lnTo>
                <a:lnTo>
                  <a:pt x="2715" y="4292"/>
                </a:lnTo>
                <a:lnTo>
                  <a:pt x="2972" y="4402"/>
                </a:lnTo>
                <a:lnTo>
                  <a:pt x="3266" y="4475"/>
                </a:lnTo>
                <a:lnTo>
                  <a:pt x="3522" y="4549"/>
                </a:lnTo>
                <a:lnTo>
                  <a:pt x="3816" y="4585"/>
                </a:lnTo>
                <a:lnTo>
                  <a:pt x="4403" y="4585"/>
                </a:lnTo>
                <a:lnTo>
                  <a:pt x="4660" y="4549"/>
                </a:lnTo>
                <a:lnTo>
                  <a:pt x="4953" y="4475"/>
                </a:lnTo>
                <a:lnTo>
                  <a:pt x="5210" y="4402"/>
                </a:lnTo>
                <a:lnTo>
                  <a:pt x="5503" y="4292"/>
                </a:lnTo>
                <a:lnTo>
                  <a:pt x="5760" y="4182"/>
                </a:lnTo>
                <a:lnTo>
                  <a:pt x="5833" y="4109"/>
                </a:lnTo>
                <a:lnTo>
                  <a:pt x="5833" y="3999"/>
                </a:lnTo>
                <a:lnTo>
                  <a:pt x="5833" y="3888"/>
                </a:lnTo>
                <a:lnTo>
                  <a:pt x="5797" y="3778"/>
                </a:lnTo>
                <a:lnTo>
                  <a:pt x="5797" y="3778"/>
                </a:lnTo>
                <a:lnTo>
                  <a:pt x="5833" y="3815"/>
                </a:lnTo>
                <a:lnTo>
                  <a:pt x="5980" y="3962"/>
                </a:lnTo>
                <a:lnTo>
                  <a:pt x="6053" y="3999"/>
                </a:lnTo>
                <a:lnTo>
                  <a:pt x="6200" y="4035"/>
                </a:lnTo>
                <a:lnTo>
                  <a:pt x="6237" y="4035"/>
                </a:lnTo>
                <a:lnTo>
                  <a:pt x="6274" y="3999"/>
                </a:lnTo>
                <a:lnTo>
                  <a:pt x="6347" y="3888"/>
                </a:lnTo>
                <a:lnTo>
                  <a:pt x="6310" y="3742"/>
                </a:lnTo>
                <a:lnTo>
                  <a:pt x="6274" y="3632"/>
                </a:lnTo>
                <a:lnTo>
                  <a:pt x="6200" y="3522"/>
                </a:lnTo>
                <a:lnTo>
                  <a:pt x="6090" y="3375"/>
                </a:lnTo>
                <a:lnTo>
                  <a:pt x="5833" y="3192"/>
                </a:lnTo>
                <a:lnTo>
                  <a:pt x="5613" y="3045"/>
                </a:lnTo>
                <a:lnTo>
                  <a:pt x="5283" y="2861"/>
                </a:lnTo>
                <a:lnTo>
                  <a:pt x="4953" y="2715"/>
                </a:lnTo>
                <a:lnTo>
                  <a:pt x="4256" y="2495"/>
                </a:lnTo>
                <a:lnTo>
                  <a:pt x="3926" y="2421"/>
                </a:lnTo>
                <a:lnTo>
                  <a:pt x="3596" y="2385"/>
                </a:lnTo>
                <a:lnTo>
                  <a:pt x="3302" y="2458"/>
                </a:lnTo>
                <a:lnTo>
                  <a:pt x="2972" y="2605"/>
                </a:lnTo>
                <a:lnTo>
                  <a:pt x="2679" y="2788"/>
                </a:lnTo>
                <a:lnTo>
                  <a:pt x="2349" y="3081"/>
                </a:lnTo>
                <a:lnTo>
                  <a:pt x="2349" y="3045"/>
                </a:lnTo>
                <a:lnTo>
                  <a:pt x="2385" y="2788"/>
                </a:lnTo>
                <a:lnTo>
                  <a:pt x="2459" y="2568"/>
                </a:lnTo>
                <a:lnTo>
                  <a:pt x="2495" y="2458"/>
                </a:lnTo>
                <a:lnTo>
                  <a:pt x="2495" y="2311"/>
                </a:lnTo>
                <a:lnTo>
                  <a:pt x="2495" y="2201"/>
                </a:lnTo>
                <a:lnTo>
                  <a:pt x="2422" y="2128"/>
                </a:lnTo>
                <a:lnTo>
                  <a:pt x="2385" y="1871"/>
                </a:lnTo>
                <a:lnTo>
                  <a:pt x="2312" y="1614"/>
                </a:lnTo>
                <a:lnTo>
                  <a:pt x="2129" y="1137"/>
                </a:lnTo>
                <a:lnTo>
                  <a:pt x="2018" y="917"/>
                </a:lnTo>
                <a:lnTo>
                  <a:pt x="1835" y="661"/>
                </a:lnTo>
                <a:lnTo>
                  <a:pt x="1652" y="440"/>
                </a:lnTo>
                <a:lnTo>
                  <a:pt x="1395" y="220"/>
                </a:lnTo>
                <a:lnTo>
                  <a:pt x="1138" y="74"/>
                </a:lnTo>
                <a:lnTo>
                  <a:pt x="881"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69" name="Google Shape;469;p9"/>
          <p:cNvSpPr/>
          <p:nvPr/>
        </p:nvSpPr>
        <p:spPr>
          <a:xfrm rot="1920548">
            <a:off x="8225551" y="625274"/>
            <a:ext cx="501522" cy="425557"/>
          </a:xfrm>
          <a:custGeom>
            <a:avLst/>
            <a:gdLst/>
            <a:ahLst/>
            <a:cxnLst/>
            <a:rect l="l" t="t" r="r" b="b"/>
            <a:pathLst>
              <a:path w="17681" h="15004" extrusionOk="0">
                <a:moveTo>
                  <a:pt x="6823" y="1981"/>
                </a:moveTo>
                <a:lnTo>
                  <a:pt x="6676" y="2018"/>
                </a:lnTo>
                <a:lnTo>
                  <a:pt x="6566" y="2055"/>
                </a:lnTo>
                <a:lnTo>
                  <a:pt x="6493" y="2201"/>
                </a:lnTo>
                <a:lnTo>
                  <a:pt x="6420" y="2385"/>
                </a:lnTo>
                <a:lnTo>
                  <a:pt x="6383" y="2531"/>
                </a:lnTo>
                <a:lnTo>
                  <a:pt x="6383" y="2641"/>
                </a:lnTo>
                <a:lnTo>
                  <a:pt x="6420" y="2752"/>
                </a:lnTo>
                <a:lnTo>
                  <a:pt x="6493" y="2825"/>
                </a:lnTo>
                <a:lnTo>
                  <a:pt x="6566" y="2862"/>
                </a:lnTo>
                <a:lnTo>
                  <a:pt x="6713" y="2862"/>
                </a:lnTo>
                <a:lnTo>
                  <a:pt x="6860" y="2825"/>
                </a:lnTo>
                <a:lnTo>
                  <a:pt x="6933" y="2752"/>
                </a:lnTo>
                <a:lnTo>
                  <a:pt x="7006" y="2641"/>
                </a:lnTo>
                <a:lnTo>
                  <a:pt x="7080" y="2531"/>
                </a:lnTo>
                <a:lnTo>
                  <a:pt x="7080" y="2421"/>
                </a:lnTo>
                <a:lnTo>
                  <a:pt x="7080" y="2275"/>
                </a:lnTo>
                <a:lnTo>
                  <a:pt x="7006" y="2165"/>
                </a:lnTo>
                <a:lnTo>
                  <a:pt x="6933" y="2055"/>
                </a:lnTo>
                <a:lnTo>
                  <a:pt x="6823" y="1981"/>
                </a:lnTo>
                <a:close/>
                <a:moveTo>
                  <a:pt x="5282" y="2641"/>
                </a:moveTo>
                <a:lnTo>
                  <a:pt x="5209" y="2678"/>
                </a:lnTo>
                <a:lnTo>
                  <a:pt x="5136" y="2715"/>
                </a:lnTo>
                <a:lnTo>
                  <a:pt x="5062" y="2788"/>
                </a:lnTo>
                <a:lnTo>
                  <a:pt x="5062" y="2898"/>
                </a:lnTo>
                <a:lnTo>
                  <a:pt x="5062" y="2935"/>
                </a:lnTo>
                <a:lnTo>
                  <a:pt x="4989" y="2972"/>
                </a:lnTo>
                <a:lnTo>
                  <a:pt x="4952" y="3045"/>
                </a:lnTo>
                <a:lnTo>
                  <a:pt x="4952" y="3118"/>
                </a:lnTo>
                <a:lnTo>
                  <a:pt x="4952" y="3228"/>
                </a:lnTo>
                <a:lnTo>
                  <a:pt x="5026" y="3338"/>
                </a:lnTo>
                <a:lnTo>
                  <a:pt x="5099" y="3412"/>
                </a:lnTo>
                <a:lnTo>
                  <a:pt x="5319" y="3412"/>
                </a:lnTo>
                <a:lnTo>
                  <a:pt x="5429" y="3338"/>
                </a:lnTo>
                <a:lnTo>
                  <a:pt x="5502" y="3265"/>
                </a:lnTo>
                <a:lnTo>
                  <a:pt x="5576" y="3155"/>
                </a:lnTo>
                <a:lnTo>
                  <a:pt x="5613" y="3008"/>
                </a:lnTo>
                <a:lnTo>
                  <a:pt x="5576" y="2862"/>
                </a:lnTo>
                <a:lnTo>
                  <a:pt x="5502" y="2752"/>
                </a:lnTo>
                <a:lnTo>
                  <a:pt x="5392" y="2678"/>
                </a:lnTo>
                <a:lnTo>
                  <a:pt x="5282" y="2641"/>
                </a:lnTo>
                <a:close/>
                <a:moveTo>
                  <a:pt x="6786" y="3559"/>
                </a:moveTo>
                <a:lnTo>
                  <a:pt x="6640" y="3595"/>
                </a:lnTo>
                <a:lnTo>
                  <a:pt x="6493" y="3705"/>
                </a:lnTo>
                <a:lnTo>
                  <a:pt x="6383" y="3815"/>
                </a:lnTo>
                <a:lnTo>
                  <a:pt x="6309" y="3962"/>
                </a:lnTo>
                <a:lnTo>
                  <a:pt x="6273" y="4109"/>
                </a:lnTo>
                <a:lnTo>
                  <a:pt x="6273" y="4255"/>
                </a:lnTo>
                <a:lnTo>
                  <a:pt x="6273" y="4366"/>
                </a:lnTo>
                <a:lnTo>
                  <a:pt x="6383" y="4439"/>
                </a:lnTo>
                <a:lnTo>
                  <a:pt x="6493" y="4476"/>
                </a:lnTo>
                <a:lnTo>
                  <a:pt x="6603" y="4439"/>
                </a:lnTo>
                <a:lnTo>
                  <a:pt x="6750" y="4329"/>
                </a:lnTo>
                <a:lnTo>
                  <a:pt x="6860" y="4329"/>
                </a:lnTo>
                <a:lnTo>
                  <a:pt x="6970" y="4292"/>
                </a:lnTo>
                <a:lnTo>
                  <a:pt x="7080" y="4182"/>
                </a:lnTo>
                <a:lnTo>
                  <a:pt x="7153" y="4035"/>
                </a:lnTo>
                <a:lnTo>
                  <a:pt x="7153" y="3852"/>
                </a:lnTo>
                <a:lnTo>
                  <a:pt x="7080" y="3705"/>
                </a:lnTo>
                <a:lnTo>
                  <a:pt x="7043" y="3632"/>
                </a:lnTo>
                <a:lnTo>
                  <a:pt x="6970" y="3595"/>
                </a:lnTo>
                <a:lnTo>
                  <a:pt x="6786" y="3559"/>
                </a:lnTo>
                <a:close/>
                <a:moveTo>
                  <a:pt x="4806" y="5979"/>
                </a:moveTo>
                <a:lnTo>
                  <a:pt x="4622" y="6090"/>
                </a:lnTo>
                <a:lnTo>
                  <a:pt x="4439" y="6200"/>
                </a:lnTo>
                <a:lnTo>
                  <a:pt x="4402" y="6236"/>
                </a:lnTo>
                <a:lnTo>
                  <a:pt x="4329" y="6310"/>
                </a:lnTo>
                <a:lnTo>
                  <a:pt x="4255" y="6383"/>
                </a:lnTo>
                <a:lnTo>
                  <a:pt x="4219" y="6493"/>
                </a:lnTo>
                <a:lnTo>
                  <a:pt x="4219" y="6566"/>
                </a:lnTo>
                <a:lnTo>
                  <a:pt x="4255" y="6713"/>
                </a:lnTo>
                <a:lnTo>
                  <a:pt x="4329" y="6860"/>
                </a:lnTo>
                <a:lnTo>
                  <a:pt x="4365" y="6897"/>
                </a:lnTo>
                <a:lnTo>
                  <a:pt x="4475" y="6970"/>
                </a:lnTo>
                <a:lnTo>
                  <a:pt x="4585" y="7007"/>
                </a:lnTo>
                <a:lnTo>
                  <a:pt x="4696" y="7043"/>
                </a:lnTo>
                <a:lnTo>
                  <a:pt x="4842" y="7007"/>
                </a:lnTo>
                <a:lnTo>
                  <a:pt x="4952" y="6970"/>
                </a:lnTo>
                <a:lnTo>
                  <a:pt x="5026" y="6897"/>
                </a:lnTo>
                <a:lnTo>
                  <a:pt x="5209" y="6750"/>
                </a:lnTo>
                <a:lnTo>
                  <a:pt x="5282" y="6640"/>
                </a:lnTo>
                <a:lnTo>
                  <a:pt x="5319" y="6493"/>
                </a:lnTo>
                <a:lnTo>
                  <a:pt x="5356" y="6346"/>
                </a:lnTo>
                <a:lnTo>
                  <a:pt x="5356" y="6236"/>
                </a:lnTo>
                <a:lnTo>
                  <a:pt x="5282" y="6126"/>
                </a:lnTo>
                <a:lnTo>
                  <a:pt x="5209" y="6053"/>
                </a:lnTo>
                <a:lnTo>
                  <a:pt x="5136" y="5979"/>
                </a:lnTo>
                <a:close/>
                <a:moveTo>
                  <a:pt x="4219" y="4916"/>
                </a:moveTo>
                <a:lnTo>
                  <a:pt x="4219" y="5062"/>
                </a:lnTo>
                <a:lnTo>
                  <a:pt x="4255" y="5136"/>
                </a:lnTo>
                <a:lnTo>
                  <a:pt x="4292" y="5173"/>
                </a:lnTo>
                <a:lnTo>
                  <a:pt x="4439" y="5209"/>
                </a:lnTo>
                <a:lnTo>
                  <a:pt x="4549" y="5173"/>
                </a:lnTo>
                <a:lnTo>
                  <a:pt x="4585" y="5136"/>
                </a:lnTo>
                <a:lnTo>
                  <a:pt x="4622" y="5062"/>
                </a:lnTo>
                <a:lnTo>
                  <a:pt x="4659" y="5026"/>
                </a:lnTo>
                <a:lnTo>
                  <a:pt x="4989" y="5136"/>
                </a:lnTo>
                <a:lnTo>
                  <a:pt x="5319" y="5209"/>
                </a:lnTo>
                <a:lnTo>
                  <a:pt x="5392" y="5319"/>
                </a:lnTo>
                <a:lnTo>
                  <a:pt x="5466" y="5429"/>
                </a:lnTo>
                <a:lnTo>
                  <a:pt x="5686" y="5613"/>
                </a:lnTo>
                <a:lnTo>
                  <a:pt x="5869" y="5833"/>
                </a:lnTo>
                <a:lnTo>
                  <a:pt x="5979" y="6053"/>
                </a:lnTo>
                <a:lnTo>
                  <a:pt x="6016" y="6273"/>
                </a:lnTo>
                <a:lnTo>
                  <a:pt x="5979" y="6530"/>
                </a:lnTo>
                <a:lnTo>
                  <a:pt x="5943" y="6676"/>
                </a:lnTo>
                <a:lnTo>
                  <a:pt x="5869" y="6823"/>
                </a:lnTo>
                <a:lnTo>
                  <a:pt x="5686" y="7080"/>
                </a:lnTo>
                <a:lnTo>
                  <a:pt x="5466" y="7227"/>
                </a:lnTo>
                <a:lnTo>
                  <a:pt x="5209" y="7373"/>
                </a:lnTo>
                <a:lnTo>
                  <a:pt x="4916" y="7447"/>
                </a:lnTo>
                <a:lnTo>
                  <a:pt x="4622" y="7483"/>
                </a:lnTo>
                <a:lnTo>
                  <a:pt x="4329" y="7520"/>
                </a:lnTo>
                <a:lnTo>
                  <a:pt x="4035" y="7483"/>
                </a:lnTo>
                <a:lnTo>
                  <a:pt x="3778" y="7447"/>
                </a:lnTo>
                <a:lnTo>
                  <a:pt x="3485" y="7337"/>
                </a:lnTo>
                <a:lnTo>
                  <a:pt x="3338" y="7227"/>
                </a:lnTo>
                <a:lnTo>
                  <a:pt x="3228" y="7080"/>
                </a:lnTo>
                <a:lnTo>
                  <a:pt x="3155" y="6897"/>
                </a:lnTo>
                <a:lnTo>
                  <a:pt x="3118" y="6713"/>
                </a:lnTo>
                <a:lnTo>
                  <a:pt x="3082" y="6383"/>
                </a:lnTo>
                <a:lnTo>
                  <a:pt x="3155" y="6090"/>
                </a:lnTo>
                <a:lnTo>
                  <a:pt x="3228" y="5796"/>
                </a:lnTo>
                <a:lnTo>
                  <a:pt x="3375" y="5539"/>
                </a:lnTo>
                <a:lnTo>
                  <a:pt x="3558" y="5319"/>
                </a:lnTo>
                <a:lnTo>
                  <a:pt x="3742" y="5173"/>
                </a:lnTo>
                <a:lnTo>
                  <a:pt x="3962" y="5026"/>
                </a:lnTo>
                <a:lnTo>
                  <a:pt x="4219" y="4916"/>
                </a:lnTo>
                <a:close/>
                <a:moveTo>
                  <a:pt x="11628" y="7190"/>
                </a:moveTo>
                <a:lnTo>
                  <a:pt x="11958" y="7263"/>
                </a:lnTo>
                <a:lnTo>
                  <a:pt x="12252" y="7263"/>
                </a:lnTo>
                <a:lnTo>
                  <a:pt x="12362" y="7227"/>
                </a:lnTo>
                <a:lnTo>
                  <a:pt x="12435" y="7447"/>
                </a:lnTo>
                <a:lnTo>
                  <a:pt x="12509" y="7704"/>
                </a:lnTo>
                <a:lnTo>
                  <a:pt x="12509" y="7814"/>
                </a:lnTo>
                <a:lnTo>
                  <a:pt x="12472" y="7814"/>
                </a:lnTo>
                <a:lnTo>
                  <a:pt x="12399" y="7850"/>
                </a:lnTo>
                <a:lnTo>
                  <a:pt x="12399" y="7887"/>
                </a:lnTo>
                <a:lnTo>
                  <a:pt x="12252" y="7814"/>
                </a:lnTo>
                <a:lnTo>
                  <a:pt x="11738" y="7557"/>
                </a:lnTo>
                <a:lnTo>
                  <a:pt x="11702" y="7483"/>
                </a:lnTo>
                <a:lnTo>
                  <a:pt x="11628" y="7373"/>
                </a:lnTo>
                <a:lnTo>
                  <a:pt x="11628" y="7190"/>
                </a:lnTo>
                <a:close/>
                <a:moveTo>
                  <a:pt x="4329" y="4402"/>
                </a:moveTo>
                <a:lnTo>
                  <a:pt x="4255" y="4476"/>
                </a:lnTo>
                <a:lnTo>
                  <a:pt x="4035" y="4512"/>
                </a:lnTo>
                <a:lnTo>
                  <a:pt x="3815" y="4622"/>
                </a:lnTo>
                <a:lnTo>
                  <a:pt x="3632" y="4732"/>
                </a:lnTo>
                <a:lnTo>
                  <a:pt x="3448" y="4842"/>
                </a:lnTo>
                <a:lnTo>
                  <a:pt x="3265" y="4989"/>
                </a:lnTo>
                <a:lnTo>
                  <a:pt x="3082" y="5173"/>
                </a:lnTo>
                <a:lnTo>
                  <a:pt x="2971" y="5356"/>
                </a:lnTo>
                <a:lnTo>
                  <a:pt x="2825" y="5576"/>
                </a:lnTo>
                <a:lnTo>
                  <a:pt x="2715" y="5906"/>
                </a:lnTo>
                <a:lnTo>
                  <a:pt x="2641" y="6236"/>
                </a:lnTo>
                <a:lnTo>
                  <a:pt x="2641" y="6603"/>
                </a:lnTo>
                <a:lnTo>
                  <a:pt x="2678" y="6933"/>
                </a:lnTo>
                <a:lnTo>
                  <a:pt x="2825" y="7263"/>
                </a:lnTo>
                <a:lnTo>
                  <a:pt x="3008" y="7520"/>
                </a:lnTo>
                <a:lnTo>
                  <a:pt x="3118" y="7667"/>
                </a:lnTo>
                <a:lnTo>
                  <a:pt x="3265" y="7740"/>
                </a:lnTo>
                <a:lnTo>
                  <a:pt x="3412" y="7850"/>
                </a:lnTo>
                <a:lnTo>
                  <a:pt x="3595" y="7887"/>
                </a:lnTo>
                <a:lnTo>
                  <a:pt x="3962" y="7997"/>
                </a:lnTo>
                <a:lnTo>
                  <a:pt x="4292" y="8034"/>
                </a:lnTo>
                <a:lnTo>
                  <a:pt x="4659" y="7997"/>
                </a:lnTo>
                <a:lnTo>
                  <a:pt x="5026" y="7960"/>
                </a:lnTo>
                <a:lnTo>
                  <a:pt x="5356" y="7850"/>
                </a:lnTo>
                <a:lnTo>
                  <a:pt x="5686" y="7704"/>
                </a:lnTo>
                <a:lnTo>
                  <a:pt x="5979" y="7483"/>
                </a:lnTo>
                <a:lnTo>
                  <a:pt x="6236" y="7227"/>
                </a:lnTo>
                <a:lnTo>
                  <a:pt x="6383" y="6933"/>
                </a:lnTo>
                <a:lnTo>
                  <a:pt x="6456" y="6640"/>
                </a:lnTo>
                <a:lnTo>
                  <a:pt x="6530" y="6346"/>
                </a:lnTo>
                <a:lnTo>
                  <a:pt x="6493" y="6016"/>
                </a:lnTo>
                <a:lnTo>
                  <a:pt x="6420" y="5759"/>
                </a:lnTo>
                <a:lnTo>
                  <a:pt x="6273" y="5503"/>
                </a:lnTo>
                <a:lnTo>
                  <a:pt x="6163" y="5393"/>
                </a:lnTo>
                <a:lnTo>
                  <a:pt x="5979" y="5246"/>
                </a:lnTo>
                <a:lnTo>
                  <a:pt x="5833" y="5099"/>
                </a:lnTo>
                <a:lnTo>
                  <a:pt x="5796" y="5026"/>
                </a:lnTo>
                <a:lnTo>
                  <a:pt x="5796" y="4952"/>
                </a:lnTo>
                <a:lnTo>
                  <a:pt x="5759" y="4879"/>
                </a:lnTo>
                <a:lnTo>
                  <a:pt x="5723" y="4806"/>
                </a:lnTo>
                <a:lnTo>
                  <a:pt x="5649" y="4732"/>
                </a:lnTo>
                <a:lnTo>
                  <a:pt x="5539" y="4696"/>
                </a:lnTo>
                <a:lnTo>
                  <a:pt x="5209" y="4659"/>
                </a:lnTo>
                <a:lnTo>
                  <a:pt x="5136" y="4586"/>
                </a:lnTo>
                <a:lnTo>
                  <a:pt x="5136" y="4512"/>
                </a:lnTo>
                <a:lnTo>
                  <a:pt x="5062" y="4439"/>
                </a:lnTo>
                <a:lnTo>
                  <a:pt x="4585" y="4439"/>
                </a:lnTo>
                <a:lnTo>
                  <a:pt x="4475" y="4402"/>
                </a:lnTo>
                <a:close/>
                <a:moveTo>
                  <a:pt x="1761" y="7447"/>
                </a:moveTo>
                <a:lnTo>
                  <a:pt x="1908" y="7483"/>
                </a:lnTo>
                <a:lnTo>
                  <a:pt x="2054" y="7520"/>
                </a:lnTo>
                <a:lnTo>
                  <a:pt x="2164" y="7630"/>
                </a:lnTo>
                <a:lnTo>
                  <a:pt x="2275" y="7740"/>
                </a:lnTo>
                <a:lnTo>
                  <a:pt x="2348" y="7887"/>
                </a:lnTo>
                <a:lnTo>
                  <a:pt x="2348" y="8070"/>
                </a:lnTo>
                <a:lnTo>
                  <a:pt x="2348" y="8107"/>
                </a:lnTo>
                <a:lnTo>
                  <a:pt x="2311" y="8144"/>
                </a:lnTo>
                <a:lnTo>
                  <a:pt x="2238" y="8144"/>
                </a:lnTo>
                <a:lnTo>
                  <a:pt x="2128" y="8070"/>
                </a:lnTo>
                <a:lnTo>
                  <a:pt x="2018" y="7960"/>
                </a:lnTo>
                <a:lnTo>
                  <a:pt x="1908" y="7814"/>
                </a:lnTo>
                <a:lnTo>
                  <a:pt x="1724" y="7520"/>
                </a:lnTo>
                <a:lnTo>
                  <a:pt x="1651" y="7447"/>
                </a:lnTo>
                <a:close/>
                <a:moveTo>
                  <a:pt x="14233" y="7630"/>
                </a:moveTo>
                <a:lnTo>
                  <a:pt x="14159" y="7667"/>
                </a:lnTo>
                <a:lnTo>
                  <a:pt x="14123" y="7740"/>
                </a:lnTo>
                <a:lnTo>
                  <a:pt x="14013" y="7960"/>
                </a:lnTo>
                <a:lnTo>
                  <a:pt x="14013" y="8070"/>
                </a:lnTo>
                <a:lnTo>
                  <a:pt x="14049" y="8180"/>
                </a:lnTo>
                <a:lnTo>
                  <a:pt x="14086" y="8254"/>
                </a:lnTo>
                <a:lnTo>
                  <a:pt x="14159" y="8290"/>
                </a:lnTo>
                <a:lnTo>
                  <a:pt x="14306" y="8290"/>
                </a:lnTo>
                <a:lnTo>
                  <a:pt x="14416" y="8254"/>
                </a:lnTo>
                <a:lnTo>
                  <a:pt x="14453" y="8180"/>
                </a:lnTo>
                <a:lnTo>
                  <a:pt x="14490" y="8107"/>
                </a:lnTo>
                <a:lnTo>
                  <a:pt x="14490" y="7997"/>
                </a:lnTo>
                <a:lnTo>
                  <a:pt x="14490" y="7924"/>
                </a:lnTo>
                <a:lnTo>
                  <a:pt x="14490" y="7777"/>
                </a:lnTo>
                <a:lnTo>
                  <a:pt x="14453" y="7704"/>
                </a:lnTo>
                <a:lnTo>
                  <a:pt x="14416" y="7667"/>
                </a:lnTo>
                <a:lnTo>
                  <a:pt x="14306" y="7630"/>
                </a:lnTo>
                <a:close/>
                <a:moveTo>
                  <a:pt x="7410" y="6236"/>
                </a:moveTo>
                <a:lnTo>
                  <a:pt x="7300" y="6310"/>
                </a:lnTo>
                <a:lnTo>
                  <a:pt x="7227" y="6346"/>
                </a:lnTo>
                <a:lnTo>
                  <a:pt x="7190" y="6420"/>
                </a:lnTo>
                <a:lnTo>
                  <a:pt x="7153" y="6566"/>
                </a:lnTo>
                <a:lnTo>
                  <a:pt x="7153" y="6750"/>
                </a:lnTo>
                <a:lnTo>
                  <a:pt x="7190" y="6933"/>
                </a:lnTo>
                <a:lnTo>
                  <a:pt x="7227" y="7007"/>
                </a:lnTo>
                <a:lnTo>
                  <a:pt x="7300" y="7080"/>
                </a:lnTo>
                <a:lnTo>
                  <a:pt x="7667" y="7153"/>
                </a:lnTo>
                <a:lnTo>
                  <a:pt x="7410" y="7373"/>
                </a:lnTo>
                <a:lnTo>
                  <a:pt x="7263" y="7520"/>
                </a:lnTo>
                <a:lnTo>
                  <a:pt x="7190" y="7593"/>
                </a:lnTo>
                <a:lnTo>
                  <a:pt x="7153" y="7704"/>
                </a:lnTo>
                <a:lnTo>
                  <a:pt x="7153" y="7887"/>
                </a:lnTo>
                <a:lnTo>
                  <a:pt x="7227" y="8070"/>
                </a:lnTo>
                <a:lnTo>
                  <a:pt x="7337" y="8180"/>
                </a:lnTo>
                <a:lnTo>
                  <a:pt x="7483" y="8290"/>
                </a:lnTo>
                <a:lnTo>
                  <a:pt x="7520" y="8400"/>
                </a:lnTo>
                <a:lnTo>
                  <a:pt x="7557" y="8474"/>
                </a:lnTo>
                <a:lnTo>
                  <a:pt x="7593" y="8511"/>
                </a:lnTo>
                <a:lnTo>
                  <a:pt x="7740" y="8511"/>
                </a:lnTo>
                <a:lnTo>
                  <a:pt x="7813" y="8437"/>
                </a:lnTo>
                <a:lnTo>
                  <a:pt x="7850" y="8364"/>
                </a:lnTo>
                <a:lnTo>
                  <a:pt x="7923" y="8217"/>
                </a:lnTo>
                <a:lnTo>
                  <a:pt x="7923" y="8144"/>
                </a:lnTo>
                <a:lnTo>
                  <a:pt x="7887" y="8070"/>
                </a:lnTo>
                <a:lnTo>
                  <a:pt x="7850" y="7997"/>
                </a:lnTo>
                <a:lnTo>
                  <a:pt x="7777" y="7960"/>
                </a:lnTo>
                <a:lnTo>
                  <a:pt x="7667" y="7924"/>
                </a:lnTo>
                <a:lnTo>
                  <a:pt x="7630" y="7887"/>
                </a:lnTo>
                <a:lnTo>
                  <a:pt x="7630" y="7814"/>
                </a:lnTo>
                <a:lnTo>
                  <a:pt x="7630" y="7777"/>
                </a:lnTo>
                <a:lnTo>
                  <a:pt x="7703" y="7667"/>
                </a:lnTo>
                <a:lnTo>
                  <a:pt x="7850" y="7593"/>
                </a:lnTo>
                <a:lnTo>
                  <a:pt x="7997" y="7410"/>
                </a:lnTo>
                <a:lnTo>
                  <a:pt x="8107" y="7190"/>
                </a:lnTo>
                <a:lnTo>
                  <a:pt x="8107" y="7080"/>
                </a:lnTo>
                <a:lnTo>
                  <a:pt x="8070" y="6970"/>
                </a:lnTo>
                <a:lnTo>
                  <a:pt x="8034" y="6897"/>
                </a:lnTo>
                <a:lnTo>
                  <a:pt x="7960" y="6823"/>
                </a:lnTo>
                <a:lnTo>
                  <a:pt x="7740" y="6750"/>
                </a:lnTo>
                <a:lnTo>
                  <a:pt x="7520" y="6713"/>
                </a:lnTo>
                <a:lnTo>
                  <a:pt x="7557" y="6566"/>
                </a:lnTo>
                <a:lnTo>
                  <a:pt x="7593" y="6493"/>
                </a:lnTo>
                <a:lnTo>
                  <a:pt x="7667" y="6456"/>
                </a:lnTo>
                <a:lnTo>
                  <a:pt x="7703" y="6383"/>
                </a:lnTo>
                <a:lnTo>
                  <a:pt x="7667" y="6310"/>
                </a:lnTo>
                <a:lnTo>
                  <a:pt x="7593" y="6236"/>
                </a:lnTo>
                <a:close/>
                <a:moveTo>
                  <a:pt x="1651" y="6897"/>
                </a:moveTo>
                <a:lnTo>
                  <a:pt x="1578" y="6933"/>
                </a:lnTo>
                <a:lnTo>
                  <a:pt x="1541" y="7007"/>
                </a:lnTo>
                <a:lnTo>
                  <a:pt x="1504" y="7080"/>
                </a:lnTo>
                <a:lnTo>
                  <a:pt x="1504" y="7227"/>
                </a:lnTo>
                <a:lnTo>
                  <a:pt x="1541" y="7300"/>
                </a:lnTo>
                <a:lnTo>
                  <a:pt x="1578" y="7373"/>
                </a:lnTo>
                <a:lnTo>
                  <a:pt x="1541" y="7410"/>
                </a:lnTo>
                <a:lnTo>
                  <a:pt x="1504" y="7410"/>
                </a:lnTo>
                <a:lnTo>
                  <a:pt x="1468" y="7483"/>
                </a:lnTo>
                <a:lnTo>
                  <a:pt x="1431" y="7557"/>
                </a:lnTo>
                <a:lnTo>
                  <a:pt x="1468" y="7814"/>
                </a:lnTo>
                <a:lnTo>
                  <a:pt x="1578" y="8034"/>
                </a:lnTo>
                <a:lnTo>
                  <a:pt x="1724" y="8254"/>
                </a:lnTo>
                <a:lnTo>
                  <a:pt x="1908" y="8437"/>
                </a:lnTo>
                <a:lnTo>
                  <a:pt x="2128" y="8547"/>
                </a:lnTo>
                <a:lnTo>
                  <a:pt x="2238" y="8584"/>
                </a:lnTo>
                <a:lnTo>
                  <a:pt x="2348" y="8621"/>
                </a:lnTo>
                <a:lnTo>
                  <a:pt x="2458" y="8621"/>
                </a:lnTo>
                <a:lnTo>
                  <a:pt x="2568" y="8547"/>
                </a:lnTo>
                <a:lnTo>
                  <a:pt x="2641" y="8474"/>
                </a:lnTo>
                <a:lnTo>
                  <a:pt x="2715" y="8364"/>
                </a:lnTo>
                <a:lnTo>
                  <a:pt x="2788" y="8144"/>
                </a:lnTo>
                <a:lnTo>
                  <a:pt x="2788" y="7960"/>
                </a:lnTo>
                <a:lnTo>
                  <a:pt x="2751" y="7740"/>
                </a:lnTo>
                <a:lnTo>
                  <a:pt x="2678" y="7557"/>
                </a:lnTo>
                <a:lnTo>
                  <a:pt x="2531" y="7373"/>
                </a:lnTo>
                <a:lnTo>
                  <a:pt x="2385" y="7227"/>
                </a:lnTo>
                <a:lnTo>
                  <a:pt x="2201" y="7117"/>
                </a:lnTo>
                <a:lnTo>
                  <a:pt x="1981" y="7043"/>
                </a:lnTo>
                <a:lnTo>
                  <a:pt x="1908" y="6933"/>
                </a:lnTo>
                <a:lnTo>
                  <a:pt x="1834" y="6897"/>
                </a:lnTo>
                <a:close/>
                <a:moveTo>
                  <a:pt x="14306" y="7227"/>
                </a:moveTo>
                <a:lnTo>
                  <a:pt x="14453" y="7263"/>
                </a:lnTo>
                <a:lnTo>
                  <a:pt x="14563" y="7300"/>
                </a:lnTo>
                <a:lnTo>
                  <a:pt x="14636" y="7410"/>
                </a:lnTo>
                <a:lnTo>
                  <a:pt x="14673" y="7520"/>
                </a:lnTo>
                <a:lnTo>
                  <a:pt x="14673" y="7667"/>
                </a:lnTo>
                <a:lnTo>
                  <a:pt x="14673" y="7814"/>
                </a:lnTo>
                <a:lnTo>
                  <a:pt x="14600" y="8070"/>
                </a:lnTo>
                <a:lnTo>
                  <a:pt x="14490" y="8290"/>
                </a:lnTo>
                <a:lnTo>
                  <a:pt x="14343" y="8511"/>
                </a:lnTo>
                <a:lnTo>
                  <a:pt x="14269" y="8584"/>
                </a:lnTo>
                <a:lnTo>
                  <a:pt x="14196" y="8621"/>
                </a:lnTo>
                <a:lnTo>
                  <a:pt x="14123" y="8621"/>
                </a:lnTo>
                <a:lnTo>
                  <a:pt x="14049" y="8584"/>
                </a:lnTo>
                <a:lnTo>
                  <a:pt x="14013" y="8547"/>
                </a:lnTo>
                <a:lnTo>
                  <a:pt x="13976" y="8474"/>
                </a:lnTo>
                <a:lnTo>
                  <a:pt x="13903" y="8290"/>
                </a:lnTo>
                <a:lnTo>
                  <a:pt x="13939" y="8034"/>
                </a:lnTo>
                <a:lnTo>
                  <a:pt x="13976" y="7777"/>
                </a:lnTo>
                <a:lnTo>
                  <a:pt x="14086" y="7263"/>
                </a:lnTo>
                <a:lnTo>
                  <a:pt x="14306" y="7227"/>
                </a:lnTo>
                <a:close/>
                <a:moveTo>
                  <a:pt x="14233" y="6750"/>
                </a:moveTo>
                <a:lnTo>
                  <a:pt x="14123" y="6786"/>
                </a:lnTo>
                <a:lnTo>
                  <a:pt x="13866" y="6786"/>
                </a:lnTo>
                <a:lnTo>
                  <a:pt x="13829" y="6823"/>
                </a:lnTo>
                <a:lnTo>
                  <a:pt x="13756" y="6933"/>
                </a:lnTo>
                <a:lnTo>
                  <a:pt x="13609" y="7373"/>
                </a:lnTo>
                <a:lnTo>
                  <a:pt x="13499" y="7850"/>
                </a:lnTo>
                <a:lnTo>
                  <a:pt x="13462" y="8107"/>
                </a:lnTo>
                <a:lnTo>
                  <a:pt x="13462" y="8327"/>
                </a:lnTo>
                <a:lnTo>
                  <a:pt x="13499" y="8584"/>
                </a:lnTo>
                <a:lnTo>
                  <a:pt x="13572" y="8804"/>
                </a:lnTo>
                <a:lnTo>
                  <a:pt x="13683" y="8914"/>
                </a:lnTo>
                <a:lnTo>
                  <a:pt x="13829" y="9024"/>
                </a:lnTo>
                <a:lnTo>
                  <a:pt x="13976" y="9097"/>
                </a:lnTo>
                <a:lnTo>
                  <a:pt x="14123" y="9134"/>
                </a:lnTo>
                <a:lnTo>
                  <a:pt x="14343" y="9097"/>
                </a:lnTo>
                <a:lnTo>
                  <a:pt x="14490" y="9024"/>
                </a:lnTo>
                <a:lnTo>
                  <a:pt x="14600" y="8877"/>
                </a:lnTo>
                <a:lnTo>
                  <a:pt x="14746" y="8731"/>
                </a:lnTo>
                <a:lnTo>
                  <a:pt x="14966" y="8400"/>
                </a:lnTo>
                <a:lnTo>
                  <a:pt x="15076" y="8180"/>
                </a:lnTo>
                <a:lnTo>
                  <a:pt x="15113" y="7997"/>
                </a:lnTo>
                <a:lnTo>
                  <a:pt x="15150" y="7814"/>
                </a:lnTo>
                <a:lnTo>
                  <a:pt x="15150" y="7593"/>
                </a:lnTo>
                <a:lnTo>
                  <a:pt x="15113" y="7410"/>
                </a:lnTo>
                <a:lnTo>
                  <a:pt x="15040" y="7190"/>
                </a:lnTo>
                <a:lnTo>
                  <a:pt x="15003" y="7080"/>
                </a:lnTo>
                <a:lnTo>
                  <a:pt x="14893" y="7007"/>
                </a:lnTo>
                <a:lnTo>
                  <a:pt x="14673" y="6823"/>
                </a:lnTo>
                <a:lnTo>
                  <a:pt x="14526" y="6786"/>
                </a:lnTo>
                <a:lnTo>
                  <a:pt x="14379" y="6750"/>
                </a:lnTo>
                <a:close/>
                <a:moveTo>
                  <a:pt x="6273" y="7887"/>
                </a:moveTo>
                <a:lnTo>
                  <a:pt x="6199" y="7924"/>
                </a:lnTo>
                <a:lnTo>
                  <a:pt x="6126" y="7997"/>
                </a:lnTo>
                <a:lnTo>
                  <a:pt x="5979" y="8107"/>
                </a:lnTo>
                <a:lnTo>
                  <a:pt x="5869" y="8290"/>
                </a:lnTo>
                <a:lnTo>
                  <a:pt x="5796" y="8474"/>
                </a:lnTo>
                <a:lnTo>
                  <a:pt x="5796" y="8584"/>
                </a:lnTo>
                <a:lnTo>
                  <a:pt x="5833" y="8657"/>
                </a:lnTo>
                <a:lnTo>
                  <a:pt x="5906" y="8694"/>
                </a:lnTo>
                <a:lnTo>
                  <a:pt x="6236" y="8694"/>
                </a:lnTo>
                <a:lnTo>
                  <a:pt x="6420" y="8767"/>
                </a:lnTo>
                <a:lnTo>
                  <a:pt x="6199" y="9024"/>
                </a:lnTo>
                <a:lnTo>
                  <a:pt x="6199" y="9061"/>
                </a:lnTo>
                <a:lnTo>
                  <a:pt x="6199" y="9134"/>
                </a:lnTo>
                <a:lnTo>
                  <a:pt x="6236" y="9244"/>
                </a:lnTo>
                <a:lnTo>
                  <a:pt x="6346" y="9354"/>
                </a:lnTo>
                <a:lnTo>
                  <a:pt x="6456" y="9391"/>
                </a:lnTo>
                <a:lnTo>
                  <a:pt x="6713" y="9391"/>
                </a:lnTo>
                <a:lnTo>
                  <a:pt x="6786" y="9318"/>
                </a:lnTo>
                <a:lnTo>
                  <a:pt x="6860" y="9207"/>
                </a:lnTo>
                <a:lnTo>
                  <a:pt x="6823" y="9097"/>
                </a:lnTo>
                <a:lnTo>
                  <a:pt x="6750" y="9024"/>
                </a:lnTo>
                <a:lnTo>
                  <a:pt x="6860" y="8951"/>
                </a:lnTo>
                <a:lnTo>
                  <a:pt x="6933" y="8877"/>
                </a:lnTo>
                <a:lnTo>
                  <a:pt x="6933" y="8804"/>
                </a:lnTo>
                <a:lnTo>
                  <a:pt x="6933" y="8731"/>
                </a:lnTo>
                <a:lnTo>
                  <a:pt x="6896" y="8621"/>
                </a:lnTo>
                <a:lnTo>
                  <a:pt x="6750" y="8511"/>
                </a:lnTo>
                <a:lnTo>
                  <a:pt x="6603" y="8437"/>
                </a:lnTo>
                <a:lnTo>
                  <a:pt x="6456" y="8364"/>
                </a:lnTo>
                <a:lnTo>
                  <a:pt x="6273" y="8327"/>
                </a:lnTo>
                <a:lnTo>
                  <a:pt x="6346" y="8180"/>
                </a:lnTo>
                <a:lnTo>
                  <a:pt x="6420" y="8034"/>
                </a:lnTo>
                <a:lnTo>
                  <a:pt x="6420" y="7960"/>
                </a:lnTo>
                <a:lnTo>
                  <a:pt x="6383" y="7924"/>
                </a:lnTo>
                <a:lnTo>
                  <a:pt x="6346" y="7924"/>
                </a:lnTo>
                <a:lnTo>
                  <a:pt x="6273" y="7887"/>
                </a:lnTo>
                <a:close/>
                <a:moveTo>
                  <a:pt x="7630" y="551"/>
                </a:moveTo>
                <a:lnTo>
                  <a:pt x="7777" y="587"/>
                </a:lnTo>
                <a:lnTo>
                  <a:pt x="7923" y="661"/>
                </a:lnTo>
                <a:lnTo>
                  <a:pt x="8437" y="1101"/>
                </a:lnTo>
                <a:lnTo>
                  <a:pt x="8657" y="1321"/>
                </a:lnTo>
                <a:lnTo>
                  <a:pt x="8877" y="1578"/>
                </a:lnTo>
                <a:lnTo>
                  <a:pt x="9061" y="1834"/>
                </a:lnTo>
                <a:lnTo>
                  <a:pt x="9207" y="2128"/>
                </a:lnTo>
                <a:lnTo>
                  <a:pt x="9281" y="2421"/>
                </a:lnTo>
                <a:lnTo>
                  <a:pt x="9317" y="2752"/>
                </a:lnTo>
                <a:lnTo>
                  <a:pt x="9281" y="3082"/>
                </a:lnTo>
                <a:lnTo>
                  <a:pt x="9244" y="3375"/>
                </a:lnTo>
                <a:lnTo>
                  <a:pt x="9024" y="3962"/>
                </a:lnTo>
                <a:lnTo>
                  <a:pt x="8804" y="4512"/>
                </a:lnTo>
                <a:lnTo>
                  <a:pt x="8584" y="5099"/>
                </a:lnTo>
                <a:lnTo>
                  <a:pt x="8547" y="5356"/>
                </a:lnTo>
                <a:lnTo>
                  <a:pt x="8510" y="5613"/>
                </a:lnTo>
                <a:lnTo>
                  <a:pt x="8510" y="5869"/>
                </a:lnTo>
                <a:lnTo>
                  <a:pt x="8547" y="6163"/>
                </a:lnTo>
                <a:lnTo>
                  <a:pt x="8584" y="6310"/>
                </a:lnTo>
                <a:lnTo>
                  <a:pt x="8657" y="6493"/>
                </a:lnTo>
                <a:lnTo>
                  <a:pt x="8804" y="6823"/>
                </a:lnTo>
                <a:lnTo>
                  <a:pt x="8987" y="7117"/>
                </a:lnTo>
                <a:lnTo>
                  <a:pt x="9134" y="7447"/>
                </a:lnTo>
                <a:lnTo>
                  <a:pt x="9207" y="7777"/>
                </a:lnTo>
                <a:lnTo>
                  <a:pt x="9244" y="8144"/>
                </a:lnTo>
                <a:lnTo>
                  <a:pt x="9207" y="8474"/>
                </a:lnTo>
                <a:lnTo>
                  <a:pt x="9097" y="8804"/>
                </a:lnTo>
                <a:lnTo>
                  <a:pt x="8951" y="9134"/>
                </a:lnTo>
                <a:lnTo>
                  <a:pt x="8767" y="9428"/>
                </a:lnTo>
                <a:lnTo>
                  <a:pt x="8510" y="9684"/>
                </a:lnTo>
                <a:lnTo>
                  <a:pt x="8254" y="9904"/>
                </a:lnTo>
                <a:lnTo>
                  <a:pt x="7960" y="10051"/>
                </a:lnTo>
                <a:lnTo>
                  <a:pt x="7667" y="10198"/>
                </a:lnTo>
                <a:lnTo>
                  <a:pt x="7373" y="10308"/>
                </a:lnTo>
                <a:lnTo>
                  <a:pt x="7043" y="10345"/>
                </a:lnTo>
                <a:lnTo>
                  <a:pt x="6676" y="10418"/>
                </a:lnTo>
                <a:lnTo>
                  <a:pt x="6493" y="10381"/>
                </a:lnTo>
                <a:lnTo>
                  <a:pt x="6309" y="10345"/>
                </a:lnTo>
                <a:lnTo>
                  <a:pt x="6163" y="10235"/>
                </a:lnTo>
                <a:lnTo>
                  <a:pt x="6016" y="10088"/>
                </a:lnTo>
                <a:lnTo>
                  <a:pt x="5906" y="9941"/>
                </a:lnTo>
                <a:lnTo>
                  <a:pt x="5759" y="9831"/>
                </a:lnTo>
                <a:lnTo>
                  <a:pt x="5649" y="9758"/>
                </a:lnTo>
                <a:lnTo>
                  <a:pt x="5502" y="9684"/>
                </a:lnTo>
                <a:lnTo>
                  <a:pt x="5209" y="9611"/>
                </a:lnTo>
                <a:lnTo>
                  <a:pt x="4916" y="9611"/>
                </a:lnTo>
                <a:lnTo>
                  <a:pt x="4622" y="9684"/>
                </a:lnTo>
                <a:lnTo>
                  <a:pt x="3999" y="9868"/>
                </a:lnTo>
                <a:lnTo>
                  <a:pt x="3705" y="9978"/>
                </a:lnTo>
                <a:lnTo>
                  <a:pt x="3412" y="10051"/>
                </a:lnTo>
                <a:lnTo>
                  <a:pt x="3118" y="10088"/>
                </a:lnTo>
                <a:lnTo>
                  <a:pt x="2825" y="10051"/>
                </a:lnTo>
                <a:lnTo>
                  <a:pt x="2495" y="10014"/>
                </a:lnTo>
                <a:lnTo>
                  <a:pt x="2201" y="9904"/>
                </a:lnTo>
                <a:lnTo>
                  <a:pt x="1944" y="9794"/>
                </a:lnTo>
                <a:lnTo>
                  <a:pt x="1651" y="9648"/>
                </a:lnTo>
                <a:lnTo>
                  <a:pt x="1394" y="9464"/>
                </a:lnTo>
                <a:lnTo>
                  <a:pt x="1174" y="9281"/>
                </a:lnTo>
                <a:lnTo>
                  <a:pt x="954" y="8987"/>
                </a:lnTo>
                <a:lnTo>
                  <a:pt x="771" y="8694"/>
                </a:lnTo>
                <a:lnTo>
                  <a:pt x="624" y="8364"/>
                </a:lnTo>
                <a:lnTo>
                  <a:pt x="550" y="8034"/>
                </a:lnTo>
                <a:lnTo>
                  <a:pt x="514" y="7667"/>
                </a:lnTo>
                <a:lnTo>
                  <a:pt x="514" y="7337"/>
                </a:lnTo>
                <a:lnTo>
                  <a:pt x="587" y="6970"/>
                </a:lnTo>
                <a:lnTo>
                  <a:pt x="661" y="6640"/>
                </a:lnTo>
                <a:lnTo>
                  <a:pt x="807" y="6310"/>
                </a:lnTo>
                <a:lnTo>
                  <a:pt x="991" y="6016"/>
                </a:lnTo>
                <a:lnTo>
                  <a:pt x="1211" y="5759"/>
                </a:lnTo>
                <a:lnTo>
                  <a:pt x="1468" y="5539"/>
                </a:lnTo>
                <a:lnTo>
                  <a:pt x="2018" y="5099"/>
                </a:lnTo>
                <a:lnTo>
                  <a:pt x="2568" y="4622"/>
                </a:lnTo>
                <a:lnTo>
                  <a:pt x="2788" y="4366"/>
                </a:lnTo>
                <a:lnTo>
                  <a:pt x="2971" y="4109"/>
                </a:lnTo>
                <a:lnTo>
                  <a:pt x="3082" y="3815"/>
                </a:lnTo>
                <a:lnTo>
                  <a:pt x="3192" y="3485"/>
                </a:lnTo>
                <a:lnTo>
                  <a:pt x="3265" y="3118"/>
                </a:lnTo>
                <a:lnTo>
                  <a:pt x="3302" y="2715"/>
                </a:lnTo>
                <a:lnTo>
                  <a:pt x="3375" y="2348"/>
                </a:lnTo>
                <a:lnTo>
                  <a:pt x="3448" y="2165"/>
                </a:lnTo>
                <a:lnTo>
                  <a:pt x="3558" y="1981"/>
                </a:lnTo>
                <a:lnTo>
                  <a:pt x="3705" y="1798"/>
                </a:lnTo>
                <a:lnTo>
                  <a:pt x="3852" y="1651"/>
                </a:lnTo>
                <a:lnTo>
                  <a:pt x="4072" y="1541"/>
                </a:lnTo>
                <a:lnTo>
                  <a:pt x="4292" y="1468"/>
                </a:lnTo>
                <a:lnTo>
                  <a:pt x="4512" y="1431"/>
                </a:lnTo>
                <a:lnTo>
                  <a:pt x="4769" y="1394"/>
                </a:lnTo>
                <a:lnTo>
                  <a:pt x="4989" y="1394"/>
                </a:lnTo>
                <a:lnTo>
                  <a:pt x="5209" y="1468"/>
                </a:lnTo>
                <a:lnTo>
                  <a:pt x="4952" y="1688"/>
                </a:lnTo>
                <a:lnTo>
                  <a:pt x="4916" y="1761"/>
                </a:lnTo>
                <a:lnTo>
                  <a:pt x="4879" y="1834"/>
                </a:lnTo>
                <a:lnTo>
                  <a:pt x="4916" y="1981"/>
                </a:lnTo>
                <a:lnTo>
                  <a:pt x="4989" y="2091"/>
                </a:lnTo>
                <a:lnTo>
                  <a:pt x="5062" y="2128"/>
                </a:lnTo>
                <a:lnTo>
                  <a:pt x="5136" y="2128"/>
                </a:lnTo>
                <a:lnTo>
                  <a:pt x="5319" y="2091"/>
                </a:lnTo>
                <a:lnTo>
                  <a:pt x="5429" y="2018"/>
                </a:lnTo>
                <a:lnTo>
                  <a:pt x="5539" y="1945"/>
                </a:lnTo>
                <a:lnTo>
                  <a:pt x="5613" y="1798"/>
                </a:lnTo>
                <a:lnTo>
                  <a:pt x="5759" y="1651"/>
                </a:lnTo>
                <a:lnTo>
                  <a:pt x="5833" y="1614"/>
                </a:lnTo>
                <a:lnTo>
                  <a:pt x="5869" y="1578"/>
                </a:lnTo>
                <a:lnTo>
                  <a:pt x="6420" y="1138"/>
                </a:lnTo>
                <a:lnTo>
                  <a:pt x="7006" y="771"/>
                </a:lnTo>
                <a:lnTo>
                  <a:pt x="7337" y="624"/>
                </a:lnTo>
                <a:lnTo>
                  <a:pt x="7483" y="551"/>
                </a:lnTo>
                <a:close/>
                <a:moveTo>
                  <a:pt x="10821" y="9281"/>
                </a:moveTo>
                <a:lnTo>
                  <a:pt x="10968" y="9538"/>
                </a:lnTo>
                <a:lnTo>
                  <a:pt x="11115" y="9758"/>
                </a:lnTo>
                <a:lnTo>
                  <a:pt x="11335" y="9978"/>
                </a:lnTo>
                <a:lnTo>
                  <a:pt x="11592" y="10161"/>
                </a:lnTo>
                <a:lnTo>
                  <a:pt x="11408" y="10418"/>
                </a:lnTo>
                <a:lnTo>
                  <a:pt x="11188" y="10198"/>
                </a:lnTo>
                <a:lnTo>
                  <a:pt x="10968" y="9978"/>
                </a:lnTo>
                <a:lnTo>
                  <a:pt x="10711" y="9831"/>
                </a:lnTo>
                <a:lnTo>
                  <a:pt x="10455" y="9648"/>
                </a:lnTo>
                <a:lnTo>
                  <a:pt x="10601" y="9464"/>
                </a:lnTo>
                <a:lnTo>
                  <a:pt x="10821" y="9281"/>
                </a:lnTo>
                <a:close/>
                <a:moveTo>
                  <a:pt x="13903" y="9941"/>
                </a:moveTo>
                <a:lnTo>
                  <a:pt x="13829" y="9978"/>
                </a:lnTo>
                <a:lnTo>
                  <a:pt x="13756" y="10014"/>
                </a:lnTo>
                <a:lnTo>
                  <a:pt x="13719" y="10014"/>
                </a:lnTo>
                <a:lnTo>
                  <a:pt x="13719" y="10051"/>
                </a:lnTo>
                <a:lnTo>
                  <a:pt x="13646" y="10161"/>
                </a:lnTo>
                <a:lnTo>
                  <a:pt x="13609" y="10271"/>
                </a:lnTo>
                <a:lnTo>
                  <a:pt x="13646" y="10418"/>
                </a:lnTo>
                <a:lnTo>
                  <a:pt x="13719" y="10565"/>
                </a:lnTo>
                <a:lnTo>
                  <a:pt x="13829" y="10638"/>
                </a:lnTo>
                <a:lnTo>
                  <a:pt x="13939" y="10675"/>
                </a:lnTo>
                <a:lnTo>
                  <a:pt x="14049" y="10638"/>
                </a:lnTo>
                <a:lnTo>
                  <a:pt x="14159" y="10601"/>
                </a:lnTo>
                <a:lnTo>
                  <a:pt x="14269" y="10491"/>
                </a:lnTo>
                <a:lnTo>
                  <a:pt x="14343" y="10418"/>
                </a:lnTo>
                <a:lnTo>
                  <a:pt x="14379" y="10308"/>
                </a:lnTo>
                <a:lnTo>
                  <a:pt x="14379" y="10271"/>
                </a:lnTo>
                <a:lnTo>
                  <a:pt x="14379" y="10198"/>
                </a:lnTo>
                <a:lnTo>
                  <a:pt x="14306" y="10124"/>
                </a:lnTo>
                <a:lnTo>
                  <a:pt x="14233" y="10051"/>
                </a:lnTo>
                <a:lnTo>
                  <a:pt x="14159" y="10014"/>
                </a:lnTo>
                <a:lnTo>
                  <a:pt x="14086" y="9978"/>
                </a:lnTo>
                <a:lnTo>
                  <a:pt x="13939" y="9941"/>
                </a:lnTo>
                <a:close/>
                <a:moveTo>
                  <a:pt x="7593" y="0"/>
                </a:moveTo>
                <a:lnTo>
                  <a:pt x="7447" y="37"/>
                </a:lnTo>
                <a:lnTo>
                  <a:pt x="7190" y="110"/>
                </a:lnTo>
                <a:lnTo>
                  <a:pt x="6970" y="221"/>
                </a:lnTo>
                <a:lnTo>
                  <a:pt x="6566" y="441"/>
                </a:lnTo>
                <a:lnTo>
                  <a:pt x="6199" y="697"/>
                </a:lnTo>
                <a:lnTo>
                  <a:pt x="5502" y="1211"/>
                </a:lnTo>
                <a:lnTo>
                  <a:pt x="5209" y="1064"/>
                </a:lnTo>
                <a:lnTo>
                  <a:pt x="4916" y="991"/>
                </a:lnTo>
                <a:lnTo>
                  <a:pt x="4585" y="991"/>
                </a:lnTo>
                <a:lnTo>
                  <a:pt x="4255" y="1027"/>
                </a:lnTo>
                <a:lnTo>
                  <a:pt x="3999" y="1101"/>
                </a:lnTo>
                <a:lnTo>
                  <a:pt x="3778" y="1211"/>
                </a:lnTo>
                <a:lnTo>
                  <a:pt x="3595" y="1358"/>
                </a:lnTo>
                <a:lnTo>
                  <a:pt x="3412" y="1504"/>
                </a:lnTo>
                <a:lnTo>
                  <a:pt x="3228" y="1688"/>
                </a:lnTo>
                <a:lnTo>
                  <a:pt x="3118" y="1908"/>
                </a:lnTo>
                <a:lnTo>
                  <a:pt x="3008" y="2128"/>
                </a:lnTo>
                <a:lnTo>
                  <a:pt x="2935" y="2348"/>
                </a:lnTo>
                <a:lnTo>
                  <a:pt x="2861" y="2678"/>
                </a:lnTo>
                <a:lnTo>
                  <a:pt x="2788" y="3008"/>
                </a:lnTo>
                <a:lnTo>
                  <a:pt x="2751" y="3338"/>
                </a:lnTo>
                <a:lnTo>
                  <a:pt x="2641" y="3669"/>
                </a:lnTo>
                <a:lnTo>
                  <a:pt x="2605" y="3852"/>
                </a:lnTo>
                <a:lnTo>
                  <a:pt x="2495" y="3999"/>
                </a:lnTo>
                <a:lnTo>
                  <a:pt x="2275" y="4255"/>
                </a:lnTo>
                <a:lnTo>
                  <a:pt x="2018" y="4476"/>
                </a:lnTo>
                <a:lnTo>
                  <a:pt x="1761" y="4696"/>
                </a:lnTo>
                <a:lnTo>
                  <a:pt x="1284" y="5062"/>
                </a:lnTo>
                <a:lnTo>
                  <a:pt x="844" y="5466"/>
                </a:lnTo>
                <a:lnTo>
                  <a:pt x="661" y="5649"/>
                </a:lnTo>
                <a:lnTo>
                  <a:pt x="514" y="5906"/>
                </a:lnTo>
                <a:lnTo>
                  <a:pt x="367" y="6126"/>
                </a:lnTo>
                <a:lnTo>
                  <a:pt x="220" y="6420"/>
                </a:lnTo>
                <a:lnTo>
                  <a:pt x="110" y="6713"/>
                </a:lnTo>
                <a:lnTo>
                  <a:pt x="37" y="7007"/>
                </a:lnTo>
                <a:lnTo>
                  <a:pt x="0" y="7263"/>
                </a:lnTo>
                <a:lnTo>
                  <a:pt x="0" y="7557"/>
                </a:lnTo>
                <a:lnTo>
                  <a:pt x="37" y="7850"/>
                </a:lnTo>
                <a:lnTo>
                  <a:pt x="74" y="8144"/>
                </a:lnTo>
                <a:lnTo>
                  <a:pt x="147" y="8400"/>
                </a:lnTo>
                <a:lnTo>
                  <a:pt x="220" y="8657"/>
                </a:lnTo>
                <a:lnTo>
                  <a:pt x="367" y="8914"/>
                </a:lnTo>
                <a:lnTo>
                  <a:pt x="514" y="9171"/>
                </a:lnTo>
                <a:lnTo>
                  <a:pt x="661" y="9391"/>
                </a:lnTo>
                <a:lnTo>
                  <a:pt x="844" y="9611"/>
                </a:lnTo>
                <a:lnTo>
                  <a:pt x="1064" y="9831"/>
                </a:lnTo>
                <a:lnTo>
                  <a:pt x="1284" y="10014"/>
                </a:lnTo>
                <a:lnTo>
                  <a:pt x="1541" y="10161"/>
                </a:lnTo>
                <a:lnTo>
                  <a:pt x="1798" y="10308"/>
                </a:lnTo>
                <a:lnTo>
                  <a:pt x="2054" y="10381"/>
                </a:lnTo>
                <a:lnTo>
                  <a:pt x="2348" y="10491"/>
                </a:lnTo>
                <a:lnTo>
                  <a:pt x="2641" y="10528"/>
                </a:lnTo>
                <a:lnTo>
                  <a:pt x="2898" y="10565"/>
                </a:lnTo>
                <a:lnTo>
                  <a:pt x="3192" y="10565"/>
                </a:lnTo>
                <a:lnTo>
                  <a:pt x="3485" y="10528"/>
                </a:lnTo>
                <a:lnTo>
                  <a:pt x="3742" y="10491"/>
                </a:lnTo>
                <a:lnTo>
                  <a:pt x="4035" y="10418"/>
                </a:lnTo>
                <a:lnTo>
                  <a:pt x="4365" y="10271"/>
                </a:lnTo>
                <a:lnTo>
                  <a:pt x="4696" y="10161"/>
                </a:lnTo>
                <a:lnTo>
                  <a:pt x="4879" y="10124"/>
                </a:lnTo>
                <a:lnTo>
                  <a:pt x="5209" y="10124"/>
                </a:lnTo>
                <a:lnTo>
                  <a:pt x="5392" y="10161"/>
                </a:lnTo>
                <a:lnTo>
                  <a:pt x="5502" y="10271"/>
                </a:lnTo>
                <a:lnTo>
                  <a:pt x="5613" y="10381"/>
                </a:lnTo>
                <a:lnTo>
                  <a:pt x="5833" y="10601"/>
                </a:lnTo>
                <a:lnTo>
                  <a:pt x="5979" y="10711"/>
                </a:lnTo>
                <a:lnTo>
                  <a:pt x="6089" y="10785"/>
                </a:lnTo>
                <a:lnTo>
                  <a:pt x="6273" y="10858"/>
                </a:lnTo>
                <a:lnTo>
                  <a:pt x="6420" y="10895"/>
                </a:lnTo>
                <a:lnTo>
                  <a:pt x="6933" y="10895"/>
                </a:lnTo>
                <a:lnTo>
                  <a:pt x="7227" y="10858"/>
                </a:lnTo>
                <a:lnTo>
                  <a:pt x="7483" y="10821"/>
                </a:lnTo>
                <a:lnTo>
                  <a:pt x="7740" y="10748"/>
                </a:lnTo>
                <a:lnTo>
                  <a:pt x="7997" y="10638"/>
                </a:lnTo>
                <a:lnTo>
                  <a:pt x="8217" y="10528"/>
                </a:lnTo>
                <a:lnTo>
                  <a:pt x="8437" y="10381"/>
                </a:lnTo>
                <a:lnTo>
                  <a:pt x="8657" y="10198"/>
                </a:lnTo>
                <a:lnTo>
                  <a:pt x="8877" y="10014"/>
                </a:lnTo>
                <a:lnTo>
                  <a:pt x="9061" y="9831"/>
                </a:lnTo>
                <a:lnTo>
                  <a:pt x="9207" y="9611"/>
                </a:lnTo>
                <a:lnTo>
                  <a:pt x="9354" y="9391"/>
                </a:lnTo>
                <a:lnTo>
                  <a:pt x="9501" y="9171"/>
                </a:lnTo>
                <a:lnTo>
                  <a:pt x="9574" y="8914"/>
                </a:lnTo>
                <a:lnTo>
                  <a:pt x="9684" y="8694"/>
                </a:lnTo>
                <a:lnTo>
                  <a:pt x="9721" y="8400"/>
                </a:lnTo>
                <a:lnTo>
                  <a:pt x="9721" y="8144"/>
                </a:lnTo>
                <a:lnTo>
                  <a:pt x="9721" y="7887"/>
                </a:lnTo>
                <a:lnTo>
                  <a:pt x="9684" y="7630"/>
                </a:lnTo>
                <a:lnTo>
                  <a:pt x="9611" y="7373"/>
                </a:lnTo>
                <a:lnTo>
                  <a:pt x="9537" y="7117"/>
                </a:lnTo>
                <a:lnTo>
                  <a:pt x="9281" y="6640"/>
                </a:lnTo>
                <a:lnTo>
                  <a:pt x="9171" y="6383"/>
                </a:lnTo>
                <a:lnTo>
                  <a:pt x="9061" y="6090"/>
                </a:lnTo>
                <a:lnTo>
                  <a:pt x="9061" y="5833"/>
                </a:lnTo>
                <a:lnTo>
                  <a:pt x="9061" y="5576"/>
                </a:lnTo>
                <a:lnTo>
                  <a:pt x="9097" y="5319"/>
                </a:lnTo>
                <a:lnTo>
                  <a:pt x="9134" y="5062"/>
                </a:lnTo>
                <a:lnTo>
                  <a:pt x="9317" y="4512"/>
                </a:lnTo>
                <a:lnTo>
                  <a:pt x="9501" y="4035"/>
                </a:lnTo>
                <a:lnTo>
                  <a:pt x="9684" y="3559"/>
                </a:lnTo>
                <a:lnTo>
                  <a:pt x="9794" y="3082"/>
                </a:lnTo>
                <a:lnTo>
                  <a:pt x="9831" y="2825"/>
                </a:lnTo>
                <a:lnTo>
                  <a:pt x="9831" y="2568"/>
                </a:lnTo>
                <a:lnTo>
                  <a:pt x="9794" y="2311"/>
                </a:lnTo>
                <a:lnTo>
                  <a:pt x="9721" y="2055"/>
                </a:lnTo>
                <a:lnTo>
                  <a:pt x="9611" y="1834"/>
                </a:lnTo>
                <a:lnTo>
                  <a:pt x="9501" y="1578"/>
                </a:lnTo>
                <a:lnTo>
                  <a:pt x="9354" y="1358"/>
                </a:lnTo>
                <a:lnTo>
                  <a:pt x="9207" y="1174"/>
                </a:lnTo>
                <a:lnTo>
                  <a:pt x="8841" y="771"/>
                </a:lnTo>
                <a:lnTo>
                  <a:pt x="8400" y="404"/>
                </a:lnTo>
                <a:lnTo>
                  <a:pt x="7960" y="110"/>
                </a:lnTo>
                <a:lnTo>
                  <a:pt x="7850" y="37"/>
                </a:lnTo>
                <a:lnTo>
                  <a:pt x="7703" y="0"/>
                </a:lnTo>
                <a:close/>
                <a:moveTo>
                  <a:pt x="12912" y="10675"/>
                </a:moveTo>
                <a:lnTo>
                  <a:pt x="12839" y="10711"/>
                </a:lnTo>
                <a:lnTo>
                  <a:pt x="12765" y="10785"/>
                </a:lnTo>
                <a:lnTo>
                  <a:pt x="12729" y="10858"/>
                </a:lnTo>
                <a:lnTo>
                  <a:pt x="12729" y="11005"/>
                </a:lnTo>
                <a:lnTo>
                  <a:pt x="12765" y="11115"/>
                </a:lnTo>
                <a:lnTo>
                  <a:pt x="12876" y="11225"/>
                </a:lnTo>
                <a:lnTo>
                  <a:pt x="13022" y="11262"/>
                </a:lnTo>
                <a:lnTo>
                  <a:pt x="13132" y="11225"/>
                </a:lnTo>
                <a:lnTo>
                  <a:pt x="13242" y="11115"/>
                </a:lnTo>
                <a:lnTo>
                  <a:pt x="13279" y="11005"/>
                </a:lnTo>
                <a:lnTo>
                  <a:pt x="13279" y="10858"/>
                </a:lnTo>
                <a:lnTo>
                  <a:pt x="13242" y="10785"/>
                </a:lnTo>
                <a:lnTo>
                  <a:pt x="13169" y="10711"/>
                </a:lnTo>
                <a:lnTo>
                  <a:pt x="13096" y="10675"/>
                </a:lnTo>
                <a:close/>
                <a:moveTo>
                  <a:pt x="13572" y="11262"/>
                </a:moveTo>
                <a:lnTo>
                  <a:pt x="13499" y="11298"/>
                </a:lnTo>
                <a:lnTo>
                  <a:pt x="13462" y="11372"/>
                </a:lnTo>
                <a:lnTo>
                  <a:pt x="13389" y="11408"/>
                </a:lnTo>
                <a:lnTo>
                  <a:pt x="13316" y="11445"/>
                </a:lnTo>
                <a:lnTo>
                  <a:pt x="13242" y="11555"/>
                </a:lnTo>
                <a:lnTo>
                  <a:pt x="13242" y="11702"/>
                </a:lnTo>
                <a:lnTo>
                  <a:pt x="13242" y="11775"/>
                </a:lnTo>
                <a:lnTo>
                  <a:pt x="13279" y="11849"/>
                </a:lnTo>
                <a:lnTo>
                  <a:pt x="13352" y="11959"/>
                </a:lnTo>
                <a:lnTo>
                  <a:pt x="13609" y="11959"/>
                </a:lnTo>
                <a:lnTo>
                  <a:pt x="13719" y="11922"/>
                </a:lnTo>
                <a:lnTo>
                  <a:pt x="13829" y="11849"/>
                </a:lnTo>
                <a:lnTo>
                  <a:pt x="13866" y="11738"/>
                </a:lnTo>
                <a:lnTo>
                  <a:pt x="13939" y="11628"/>
                </a:lnTo>
                <a:lnTo>
                  <a:pt x="13939" y="11555"/>
                </a:lnTo>
                <a:lnTo>
                  <a:pt x="13939" y="11518"/>
                </a:lnTo>
                <a:lnTo>
                  <a:pt x="13903" y="11445"/>
                </a:lnTo>
                <a:lnTo>
                  <a:pt x="13866" y="11372"/>
                </a:lnTo>
                <a:lnTo>
                  <a:pt x="13829" y="11298"/>
                </a:lnTo>
                <a:lnTo>
                  <a:pt x="13719" y="11262"/>
                </a:lnTo>
                <a:close/>
                <a:moveTo>
                  <a:pt x="12215" y="11555"/>
                </a:moveTo>
                <a:lnTo>
                  <a:pt x="12142" y="11592"/>
                </a:lnTo>
                <a:lnTo>
                  <a:pt x="12069" y="11702"/>
                </a:lnTo>
                <a:lnTo>
                  <a:pt x="12032" y="11812"/>
                </a:lnTo>
                <a:lnTo>
                  <a:pt x="12032" y="11959"/>
                </a:lnTo>
                <a:lnTo>
                  <a:pt x="12032" y="12069"/>
                </a:lnTo>
                <a:lnTo>
                  <a:pt x="12105" y="12362"/>
                </a:lnTo>
                <a:lnTo>
                  <a:pt x="12252" y="12582"/>
                </a:lnTo>
                <a:lnTo>
                  <a:pt x="12325" y="12619"/>
                </a:lnTo>
                <a:lnTo>
                  <a:pt x="12399" y="12656"/>
                </a:lnTo>
                <a:lnTo>
                  <a:pt x="12509" y="12656"/>
                </a:lnTo>
                <a:lnTo>
                  <a:pt x="12582" y="12582"/>
                </a:lnTo>
                <a:lnTo>
                  <a:pt x="12619" y="12545"/>
                </a:lnTo>
                <a:lnTo>
                  <a:pt x="12692" y="12545"/>
                </a:lnTo>
                <a:lnTo>
                  <a:pt x="12802" y="12619"/>
                </a:lnTo>
                <a:lnTo>
                  <a:pt x="12876" y="12619"/>
                </a:lnTo>
                <a:lnTo>
                  <a:pt x="12949" y="12582"/>
                </a:lnTo>
                <a:lnTo>
                  <a:pt x="12986" y="12545"/>
                </a:lnTo>
                <a:lnTo>
                  <a:pt x="13022" y="12435"/>
                </a:lnTo>
                <a:lnTo>
                  <a:pt x="12986" y="12325"/>
                </a:lnTo>
                <a:lnTo>
                  <a:pt x="12912" y="12215"/>
                </a:lnTo>
                <a:lnTo>
                  <a:pt x="12802" y="12179"/>
                </a:lnTo>
                <a:lnTo>
                  <a:pt x="12655" y="12142"/>
                </a:lnTo>
                <a:lnTo>
                  <a:pt x="12545" y="12142"/>
                </a:lnTo>
                <a:lnTo>
                  <a:pt x="12472" y="12179"/>
                </a:lnTo>
                <a:lnTo>
                  <a:pt x="12399" y="12032"/>
                </a:lnTo>
                <a:lnTo>
                  <a:pt x="12399" y="11849"/>
                </a:lnTo>
                <a:lnTo>
                  <a:pt x="12399" y="11665"/>
                </a:lnTo>
                <a:lnTo>
                  <a:pt x="12362" y="11592"/>
                </a:lnTo>
                <a:lnTo>
                  <a:pt x="12289" y="11555"/>
                </a:lnTo>
                <a:close/>
                <a:moveTo>
                  <a:pt x="14049" y="5466"/>
                </a:moveTo>
                <a:lnTo>
                  <a:pt x="14196" y="5503"/>
                </a:lnTo>
                <a:lnTo>
                  <a:pt x="14490" y="5649"/>
                </a:lnTo>
                <a:lnTo>
                  <a:pt x="14673" y="5723"/>
                </a:lnTo>
                <a:lnTo>
                  <a:pt x="14930" y="5906"/>
                </a:lnTo>
                <a:lnTo>
                  <a:pt x="15150" y="6090"/>
                </a:lnTo>
                <a:lnTo>
                  <a:pt x="15370" y="6310"/>
                </a:lnTo>
                <a:lnTo>
                  <a:pt x="15590" y="6566"/>
                </a:lnTo>
                <a:lnTo>
                  <a:pt x="15773" y="6860"/>
                </a:lnTo>
                <a:lnTo>
                  <a:pt x="15883" y="7190"/>
                </a:lnTo>
                <a:lnTo>
                  <a:pt x="15993" y="7520"/>
                </a:lnTo>
                <a:lnTo>
                  <a:pt x="16067" y="7850"/>
                </a:lnTo>
                <a:lnTo>
                  <a:pt x="16104" y="8217"/>
                </a:lnTo>
                <a:lnTo>
                  <a:pt x="16104" y="8547"/>
                </a:lnTo>
                <a:lnTo>
                  <a:pt x="16067" y="9244"/>
                </a:lnTo>
                <a:lnTo>
                  <a:pt x="15957" y="9941"/>
                </a:lnTo>
                <a:lnTo>
                  <a:pt x="15773" y="10601"/>
                </a:lnTo>
                <a:lnTo>
                  <a:pt x="15517" y="11225"/>
                </a:lnTo>
                <a:lnTo>
                  <a:pt x="15370" y="11555"/>
                </a:lnTo>
                <a:lnTo>
                  <a:pt x="15186" y="11849"/>
                </a:lnTo>
                <a:lnTo>
                  <a:pt x="15003" y="12105"/>
                </a:lnTo>
                <a:lnTo>
                  <a:pt x="14783" y="12362"/>
                </a:lnTo>
                <a:lnTo>
                  <a:pt x="14526" y="12619"/>
                </a:lnTo>
                <a:lnTo>
                  <a:pt x="14269" y="12839"/>
                </a:lnTo>
                <a:lnTo>
                  <a:pt x="14013" y="13022"/>
                </a:lnTo>
                <a:lnTo>
                  <a:pt x="13719" y="13169"/>
                </a:lnTo>
                <a:lnTo>
                  <a:pt x="13389" y="13316"/>
                </a:lnTo>
                <a:lnTo>
                  <a:pt x="13059" y="13463"/>
                </a:lnTo>
                <a:lnTo>
                  <a:pt x="12802" y="13499"/>
                </a:lnTo>
                <a:lnTo>
                  <a:pt x="12509" y="13536"/>
                </a:lnTo>
                <a:lnTo>
                  <a:pt x="12325" y="13499"/>
                </a:lnTo>
                <a:lnTo>
                  <a:pt x="12179" y="13426"/>
                </a:lnTo>
                <a:lnTo>
                  <a:pt x="12032" y="13279"/>
                </a:lnTo>
                <a:lnTo>
                  <a:pt x="11922" y="13169"/>
                </a:lnTo>
                <a:lnTo>
                  <a:pt x="11482" y="12692"/>
                </a:lnTo>
                <a:lnTo>
                  <a:pt x="11298" y="12435"/>
                </a:lnTo>
                <a:lnTo>
                  <a:pt x="11225" y="12289"/>
                </a:lnTo>
                <a:lnTo>
                  <a:pt x="11188" y="12105"/>
                </a:lnTo>
                <a:lnTo>
                  <a:pt x="11188" y="11922"/>
                </a:lnTo>
                <a:lnTo>
                  <a:pt x="11262" y="11738"/>
                </a:lnTo>
                <a:lnTo>
                  <a:pt x="11445" y="11408"/>
                </a:lnTo>
                <a:lnTo>
                  <a:pt x="11812" y="10785"/>
                </a:lnTo>
                <a:lnTo>
                  <a:pt x="12142" y="10161"/>
                </a:lnTo>
                <a:lnTo>
                  <a:pt x="12472" y="9501"/>
                </a:lnTo>
                <a:lnTo>
                  <a:pt x="12765" y="8877"/>
                </a:lnTo>
                <a:lnTo>
                  <a:pt x="12876" y="8547"/>
                </a:lnTo>
                <a:lnTo>
                  <a:pt x="12949" y="8217"/>
                </a:lnTo>
                <a:lnTo>
                  <a:pt x="12986" y="7887"/>
                </a:lnTo>
                <a:lnTo>
                  <a:pt x="12949" y="7593"/>
                </a:lnTo>
                <a:lnTo>
                  <a:pt x="12876" y="7263"/>
                </a:lnTo>
                <a:lnTo>
                  <a:pt x="12765" y="6970"/>
                </a:lnTo>
                <a:lnTo>
                  <a:pt x="12729" y="6750"/>
                </a:lnTo>
                <a:lnTo>
                  <a:pt x="12692" y="6566"/>
                </a:lnTo>
                <a:lnTo>
                  <a:pt x="12729" y="6346"/>
                </a:lnTo>
                <a:lnTo>
                  <a:pt x="12802" y="6200"/>
                </a:lnTo>
                <a:lnTo>
                  <a:pt x="12876" y="6016"/>
                </a:lnTo>
                <a:lnTo>
                  <a:pt x="12986" y="5869"/>
                </a:lnTo>
                <a:lnTo>
                  <a:pt x="13132" y="5723"/>
                </a:lnTo>
                <a:lnTo>
                  <a:pt x="13279" y="5613"/>
                </a:lnTo>
                <a:lnTo>
                  <a:pt x="13316" y="5686"/>
                </a:lnTo>
                <a:lnTo>
                  <a:pt x="13389" y="5723"/>
                </a:lnTo>
                <a:lnTo>
                  <a:pt x="13536" y="5759"/>
                </a:lnTo>
                <a:lnTo>
                  <a:pt x="13646" y="5686"/>
                </a:lnTo>
                <a:lnTo>
                  <a:pt x="13719" y="5649"/>
                </a:lnTo>
                <a:lnTo>
                  <a:pt x="13756" y="5576"/>
                </a:lnTo>
                <a:lnTo>
                  <a:pt x="13829" y="5503"/>
                </a:lnTo>
                <a:lnTo>
                  <a:pt x="13939" y="5466"/>
                </a:lnTo>
                <a:close/>
                <a:moveTo>
                  <a:pt x="13646" y="3852"/>
                </a:moveTo>
                <a:lnTo>
                  <a:pt x="13609" y="3925"/>
                </a:lnTo>
                <a:lnTo>
                  <a:pt x="13499" y="4182"/>
                </a:lnTo>
                <a:lnTo>
                  <a:pt x="13462" y="4476"/>
                </a:lnTo>
                <a:lnTo>
                  <a:pt x="13462" y="4732"/>
                </a:lnTo>
                <a:lnTo>
                  <a:pt x="13499" y="5026"/>
                </a:lnTo>
                <a:lnTo>
                  <a:pt x="13316" y="5099"/>
                </a:lnTo>
                <a:lnTo>
                  <a:pt x="13132" y="5173"/>
                </a:lnTo>
                <a:lnTo>
                  <a:pt x="13022" y="4769"/>
                </a:lnTo>
                <a:lnTo>
                  <a:pt x="12839" y="4439"/>
                </a:lnTo>
                <a:lnTo>
                  <a:pt x="12802" y="4402"/>
                </a:lnTo>
                <a:lnTo>
                  <a:pt x="12729" y="4402"/>
                </a:lnTo>
                <a:lnTo>
                  <a:pt x="12692" y="4439"/>
                </a:lnTo>
                <a:lnTo>
                  <a:pt x="12692" y="4476"/>
                </a:lnTo>
                <a:lnTo>
                  <a:pt x="12655" y="4732"/>
                </a:lnTo>
                <a:lnTo>
                  <a:pt x="12692" y="4952"/>
                </a:lnTo>
                <a:lnTo>
                  <a:pt x="12802" y="5429"/>
                </a:lnTo>
                <a:lnTo>
                  <a:pt x="12582" y="5649"/>
                </a:lnTo>
                <a:lnTo>
                  <a:pt x="12399" y="5466"/>
                </a:lnTo>
                <a:lnTo>
                  <a:pt x="12142" y="5173"/>
                </a:lnTo>
                <a:lnTo>
                  <a:pt x="12105" y="5136"/>
                </a:lnTo>
                <a:lnTo>
                  <a:pt x="12032" y="5173"/>
                </a:lnTo>
                <a:lnTo>
                  <a:pt x="11995" y="5209"/>
                </a:lnTo>
                <a:lnTo>
                  <a:pt x="11995" y="5283"/>
                </a:lnTo>
                <a:lnTo>
                  <a:pt x="12032" y="5466"/>
                </a:lnTo>
                <a:lnTo>
                  <a:pt x="12142" y="5649"/>
                </a:lnTo>
                <a:lnTo>
                  <a:pt x="12252" y="5796"/>
                </a:lnTo>
                <a:lnTo>
                  <a:pt x="12435" y="5906"/>
                </a:lnTo>
                <a:lnTo>
                  <a:pt x="12399" y="6016"/>
                </a:lnTo>
                <a:lnTo>
                  <a:pt x="12362" y="6053"/>
                </a:lnTo>
                <a:lnTo>
                  <a:pt x="12142" y="6016"/>
                </a:lnTo>
                <a:lnTo>
                  <a:pt x="11738" y="5833"/>
                </a:lnTo>
                <a:lnTo>
                  <a:pt x="11665" y="5686"/>
                </a:lnTo>
                <a:lnTo>
                  <a:pt x="11628" y="5649"/>
                </a:lnTo>
                <a:lnTo>
                  <a:pt x="11592" y="5686"/>
                </a:lnTo>
                <a:lnTo>
                  <a:pt x="11555" y="5833"/>
                </a:lnTo>
                <a:lnTo>
                  <a:pt x="11518" y="5906"/>
                </a:lnTo>
                <a:lnTo>
                  <a:pt x="11518" y="5979"/>
                </a:lnTo>
                <a:lnTo>
                  <a:pt x="11555" y="6053"/>
                </a:lnTo>
                <a:lnTo>
                  <a:pt x="11628" y="6126"/>
                </a:lnTo>
                <a:lnTo>
                  <a:pt x="11775" y="6236"/>
                </a:lnTo>
                <a:lnTo>
                  <a:pt x="11995" y="6346"/>
                </a:lnTo>
                <a:lnTo>
                  <a:pt x="12289" y="6456"/>
                </a:lnTo>
                <a:lnTo>
                  <a:pt x="12252" y="6676"/>
                </a:lnTo>
                <a:lnTo>
                  <a:pt x="12289" y="6897"/>
                </a:lnTo>
                <a:lnTo>
                  <a:pt x="11555" y="6897"/>
                </a:lnTo>
                <a:lnTo>
                  <a:pt x="11445" y="6933"/>
                </a:lnTo>
                <a:lnTo>
                  <a:pt x="11408" y="7007"/>
                </a:lnTo>
                <a:lnTo>
                  <a:pt x="11408" y="7153"/>
                </a:lnTo>
                <a:lnTo>
                  <a:pt x="11408" y="7337"/>
                </a:lnTo>
                <a:lnTo>
                  <a:pt x="11482" y="7483"/>
                </a:lnTo>
                <a:lnTo>
                  <a:pt x="11555" y="7593"/>
                </a:lnTo>
                <a:lnTo>
                  <a:pt x="11592" y="7630"/>
                </a:lnTo>
                <a:lnTo>
                  <a:pt x="11922" y="7960"/>
                </a:lnTo>
                <a:lnTo>
                  <a:pt x="12142" y="8107"/>
                </a:lnTo>
                <a:lnTo>
                  <a:pt x="12252" y="8180"/>
                </a:lnTo>
                <a:lnTo>
                  <a:pt x="12362" y="8217"/>
                </a:lnTo>
                <a:lnTo>
                  <a:pt x="12472" y="8217"/>
                </a:lnTo>
                <a:lnTo>
                  <a:pt x="12362" y="8547"/>
                </a:lnTo>
                <a:lnTo>
                  <a:pt x="12252" y="8804"/>
                </a:lnTo>
                <a:lnTo>
                  <a:pt x="12215" y="8841"/>
                </a:lnTo>
                <a:lnTo>
                  <a:pt x="12179" y="8877"/>
                </a:lnTo>
                <a:lnTo>
                  <a:pt x="11812" y="8731"/>
                </a:lnTo>
                <a:lnTo>
                  <a:pt x="11555" y="8584"/>
                </a:lnTo>
                <a:lnTo>
                  <a:pt x="11335" y="8364"/>
                </a:lnTo>
                <a:lnTo>
                  <a:pt x="11225" y="8364"/>
                </a:lnTo>
                <a:lnTo>
                  <a:pt x="11188" y="8437"/>
                </a:lnTo>
                <a:lnTo>
                  <a:pt x="11188" y="8511"/>
                </a:lnTo>
                <a:lnTo>
                  <a:pt x="11335" y="8731"/>
                </a:lnTo>
                <a:lnTo>
                  <a:pt x="11555" y="8951"/>
                </a:lnTo>
                <a:lnTo>
                  <a:pt x="11812" y="9134"/>
                </a:lnTo>
                <a:lnTo>
                  <a:pt x="12069" y="9244"/>
                </a:lnTo>
                <a:lnTo>
                  <a:pt x="11848" y="9648"/>
                </a:lnTo>
                <a:lnTo>
                  <a:pt x="11738" y="9648"/>
                </a:lnTo>
                <a:lnTo>
                  <a:pt x="11665" y="9721"/>
                </a:lnTo>
                <a:lnTo>
                  <a:pt x="11262" y="9428"/>
                </a:lnTo>
                <a:lnTo>
                  <a:pt x="10895" y="9134"/>
                </a:lnTo>
                <a:lnTo>
                  <a:pt x="10858" y="9097"/>
                </a:lnTo>
                <a:lnTo>
                  <a:pt x="10821" y="9134"/>
                </a:lnTo>
                <a:lnTo>
                  <a:pt x="10601" y="9391"/>
                </a:lnTo>
                <a:lnTo>
                  <a:pt x="10381" y="9648"/>
                </a:lnTo>
                <a:lnTo>
                  <a:pt x="10308" y="9648"/>
                </a:lnTo>
                <a:lnTo>
                  <a:pt x="10234" y="9684"/>
                </a:lnTo>
                <a:lnTo>
                  <a:pt x="10198" y="9758"/>
                </a:lnTo>
                <a:lnTo>
                  <a:pt x="10234" y="9831"/>
                </a:lnTo>
                <a:lnTo>
                  <a:pt x="10748" y="10308"/>
                </a:lnTo>
                <a:lnTo>
                  <a:pt x="11188" y="10821"/>
                </a:lnTo>
                <a:lnTo>
                  <a:pt x="10968" y="11262"/>
                </a:lnTo>
                <a:lnTo>
                  <a:pt x="10785" y="11152"/>
                </a:lnTo>
                <a:lnTo>
                  <a:pt x="10601" y="11078"/>
                </a:lnTo>
                <a:lnTo>
                  <a:pt x="10381" y="11042"/>
                </a:lnTo>
                <a:lnTo>
                  <a:pt x="10308" y="11005"/>
                </a:lnTo>
                <a:lnTo>
                  <a:pt x="10198" y="10968"/>
                </a:lnTo>
                <a:lnTo>
                  <a:pt x="10161" y="10931"/>
                </a:lnTo>
                <a:lnTo>
                  <a:pt x="10088" y="10931"/>
                </a:lnTo>
                <a:lnTo>
                  <a:pt x="9978" y="10968"/>
                </a:lnTo>
                <a:lnTo>
                  <a:pt x="9941" y="11078"/>
                </a:lnTo>
                <a:lnTo>
                  <a:pt x="9941" y="11152"/>
                </a:lnTo>
                <a:lnTo>
                  <a:pt x="9978" y="11188"/>
                </a:lnTo>
                <a:lnTo>
                  <a:pt x="10124" y="11335"/>
                </a:lnTo>
                <a:lnTo>
                  <a:pt x="10308" y="11445"/>
                </a:lnTo>
                <a:lnTo>
                  <a:pt x="10565" y="11555"/>
                </a:lnTo>
                <a:lnTo>
                  <a:pt x="10675" y="11592"/>
                </a:lnTo>
                <a:lnTo>
                  <a:pt x="10785" y="11592"/>
                </a:lnTo>
                <a:lnTo>
                  <a:pt x="10748" y="11775"/>
                </a:lnTo>
                <a:lnTo>
                  <a:pt x="10711" y="11959"/>
                </a:lnTo>
                <a:lnTo>
                  <a:pt x="10675" y="12179"/>
                </a:lnTo>
                <a:lnTo>
                  <a:pt x="10711" y="12362"/>
                </a:lnTo>
                <a:lnTo>
                  <a:pt x="10785" y="12582"/>
                </a:lnTo>
                <a:lnTo>
                  <a:pt x="10638" y="12692"/>
                </a:lnTo>
                <a:lnTo>
                  <a:pt x="10455" y="12876"/>
                </a:lnTo>
                <a:lnTo>
                  <a:pt x="10381" y="12949"/>
                </a:lnTo>
                <a:lnTo>
                  <a:pt x="10308" y="12949"/>
                </a:lnTo>
                <a:lnTo>
                  <a:pt x="10271" y="12986"/>
                </a:lnTo>
                <a:lnTo>
                  <a:pt x="10234" y="13059"/>
                </a:lnTo>
                <a:lnTo>
                  <a:pt x="10234" y="13169"/>
                </a:lnTo>
                <a:lnTo>
                  <a:pt x="10271" y="13206"/>
                </a:lnTo>
                <a:lnTo>
                  <a:pt x="10308" y="13242"/>
                </a:lnTo>
                <a:lnTo>
                  <a:pt x="10455" y="13242"/>
                </a:lnTo>
                <a:lnTo>
                  <a:pt x="10565" y="13206"/>
                </a:lnTo>
                <a:lnTo>
                  <a:pt x="10748" y="13059"/>
                </a:lnTo>
                <a:lnTo>
                  <a:pt x="11005" y="12912"/>
                </a:lnTo>
                <a:lnTo>
                  <a:pt x="11408" y="13352"/>
                </a:lnTo>
                <a:lnTo>
                  <a:pt x="11482" y="13426"/>
                </a:lnTo>
                <a:lnTo>
                  <a:pt x="11335" y="13609"/>
                </a:lnTo>
                <a:lnTo>
                  <a:pt x="11262" y="13829"/>
                </a:lnTo>
                <a:lnTo>
                  <a:pt x="11188" y="13829"/>
                </a:lnTo>
                <a:lnTo>
                  <a:pt x="11115" y="13866"/>
                </a:lnTo>
                <a:lnTo>
                  <a:pt x="11005" y="13939"/>
                </a:lnTo>
                <a:lnTo>
                  <a:pt x="10968" y="14013"/>
                </a:lnTo>
                <a:lnTo>
                  <a:pt x="11005" y="14123"/>
                </a:lnTo>
                <a:lnTo>
                  <a:pt x="11041" y="14233"/>
                </a:lnTo>
                <a:lnTo>
                  <a:pt x="11151" y="14306"/>
                </a:lnTo>
                <a:lnTo>
                  <a:pt x="11262" y="14343"/>
                </a:lnTo>
                <a:lnTo>
                  <a:pt x="11372" y="14343"/>
                </a:lnTo>
                <a:lnTo>
                  <a:pt x="11482" y="14270"/>
                </a:lnTo>
                <a:lnTo>
                  <a:pt x="11555" y="14196"/>
                </a:lnTo>
                <a:lnTo>
                  <a:pt x="11628" y="14086"/>
                </a:lnTo>
                <a:lnTo>
                  <a:pt x="11665" y="13976"/>
                </a:lnTo>
                <a:lnTo>
                  <a:pt x="11665" y="13866"/>
                </a:lnTo>
                <a:lnTo>
                  <a:pt x="11738" y="13719"/>
                </a:lnTo>
                <a:lnTo>
                  <a:pt x="11848" y="13829"/>
                </a:lnTo>
                <a:lnTo>
                  <a:pt x="11995" y="13903"/>
                </a:lnTo>
                <a:lnTo>
                  <a:pt x="12142" y="13976"/>
                </a:lnTo>
                <a:lnTo>
                  <a:pt x="12325" y="14013"/>
                </a:lnTo>
                <a:lnTo>
                  <a:pt x="12362" y="14049"/>
                </a:lnTo>
                <a:lnTo>
                  <a:pt x="12252" y="14270"/>
                </a:lnTo>
                <a:lnTo>
                  <a:pt x="12179" y="14453"/>
                </a:lnTo>
                <a:lnTo>
                  <a:pt x="12105" y="14563"/>
                </a:lnTo>
                <a:lnTo>
                  <a:pt x="11995" y="14600"/>
                </a:lnTo>
                <a:lnTo>
                  <a:pt x="11958" y="14600"/>
                </a:lnTo>
                <a:lnTo>
                  <a:pt x="11885" y="14636"/>
                </a:lnTo>
                <a:lnTo>
                  <a:pt x="11848" y="14746"/>
                </a:lnTo>
                <a:lnTo>
                  <a:pt x="11848" y="14856"/>
                </a:lnTo>
                <a:lnTo>
                  <a:pt x="11922" y="14930"/>
                </a:lnTo>
                <a:lnTo>
                  <a:pt x="11995" y="15003"/>
                </a:lnTo>
                <a:lnTo>
                  <a:pt x="12069" y="15003"/>
                </a:lnTo>
                <a:lnTo>
                  <a:pt x="12215" y="14966"/>
                </a:lnTo>
                <a:lnTo>
                  <a:pt x="12362" y="14856"/>
                </a:lnTo>
                <a:lnTo>
                  <a:pt x="12472" y="14746"/>
                </a:lnTo>
                <a:lnTo>
                  <a:pt x="12545" y="14563"/>
                </a:lnTo>
                <a:lnTo>
                  <a:pt x="12619" y="14416"/>
                </a:lnTo>
                <a:lnTo>
                  <a:pt x="12692" y="14049"/>
                </a:lnTo>
                <a:lnTo>
                  <a:pt x="13132" y="13976"/>
                </a:lnTo>
                <a:lnTo>
                  <a:pt x="13536" y="13829"/>
                </a:lnTo>
                <a:lnTo>
                  <a:pt x="13279" y="14526"/>
                </a:lnTo>
                <a:lnTo>
                  <a:pt x="13206" y="14710"/>
                </a:lnTo>
                <a:lnTo>
                  <a:pt x="13206" y="14820"/>
                </a:lnTo>
                <a:lnTo>
                  <a:pt x="13242" y="14856"/>
                </a:lnTo>
                <a:lnTo>
                  <a:pt x="13279" y="14930"/>
                </a:lnTo>
                <a:lnTo>
                  <a:pt x="13352" y="14966"/>
                </a:lnTo>
                <a:lnTo>
                  <a:pt x="13426" y="14966"/>
                </a:lnTo>
                <a:lnTo>
                  <a:pt x="13499" y="14930"/>
                </a:lnTo>
                <a:lnTo>
                  <a:pt x="13572" y="14893"/>
                </a:lnTo>
                <a:lnTo>
                  <a:pt x="13609" y="14820"/>
                </a:lnTo>
                <a:lnTo>
                  <a:pt x="13719" y="14563"/>
                </a:lnTo>
                <a:lnTo>
                  <a:pt x="13793" y="14270"/>
                </a:lnTo>
                <a:lnTo>
                  <a:pt x="13829" y="13976"/>
                </a:lnTo>
                <a:lnTo>
                  <a:pt x="13829" y="13719"/>
                </a:lnTo>
                <a:lnTo>
                  <a:pt x="14269" y="13463"/>
                </a:lnTo>
                <a:lnTo>
                  <a:pt x="14306" y="13939"/>
                </a:lnTo>
                <a:lnTo>
                  <a:pt x="14343" y="14049"/>
                </a:lnTo>
                <a:lnTo>
                  <a:pt x="14379" y="14123"/>
                </a:lnTo>
                <a:lnTo>
                  <a:pt x="14379" y="14159"/>
                </a:lnTo>
                <a:lnTo>
                  <a:pt x="14416" y="14270"/>
                </a:lnTo>
                <a:lnTo>
                  <a:pt x="14490" y="14343"/>
                </a:lnTo>
                <a:lnTo>
                  <a:pt x="14673" y="14343"/>
                </a:lnTo>
                <a:lnTo>
                  <a:pt x="14673" y="14306"/>
                </a:lnTo>
                <a:lnTo>
                  <a:pt x="14746" y="14233"/>
                </a:lnTo>
                <a:lnTo>
                  <a:pt x="14783" y="14159"/>
                </a:lnTo>
                <a:lnTo>
                  <a:pt x="14710" y="13903"/>
                </a:lnTo>
                <a:lnTo>
                  <a:pt x="14673" y="13646"/>
                </a:lnTo>
                <a:lnTo>
                  <a:pt x="14563" y="13279"/>
                </a:lnTo>
                <a:lnTo>
                  <a:pt x="15003" y="12876"/>
                </a:lnTo>
                <a:lnTo>
                  <a:pt x="15113" y="13022"/>
                </a:lnTo>
                <a:lnTo>
                  <a:pt x="15223" y="13132"/>
                </a:lnTo>
                <a:lnTo>
                  <a:pt x="15370" y="13352"/>
                </a:lnTo>
                <a:lnTo>
                  <a:pt x="15480" y="13463"/>
                </a:lnTo>
                <a:lnTo>
                  <a:pt x="15590" y="13536"/>
                </a:lnTo>
                <a:lnTo>
                  <a:pt x="15663" y="13536"/>
                </a:lnTo>
                <a:lnTo>
                  <a:pt x="15737" y="13463"/>
                </a:lnTo>
                <a:lnTo>
                  <a:pt x="15773" y="13389"/>
                </a:lnTo>
                <a:lnTo>
                  <a:pt x="15773" y="13316"/>
                </a:lnTo>
                <a:lnTo>
                  <a:pt x="15737" y="13132"/>
                </a:lnTo>
                <a:lnTo>
                  <a:pt x="15627" y="12986"/>
                </a:lnTo>
                <a:lnTo>
                  <a:pt x="15480" y="12876"/>
                </a:lnTo>
                <a:lnTo>
                  <a:pt x="15370" y="12729"/>
                </a:lnTo>
                <a:lnTo>
                  <a:pt x="15260" y="12582"/>
                </a:lnTo>
                <a:lnTo>
                  <a:pt x="15480" y="12289"/>
                </a:lnTo>
                <a:lnTo>
                  <a:pt x="15700" y="11995"/>
                </a:lnTo>
                <a:lnTo>
                  <a:pt x="15773" y="12069"/>
                </a:lnTo>
                <a:lnTo>
                  <a:pt x="15993" y="12215"/>
                </a:lnTo>
                <a:lnTo>
                  <a:pt x="16177" y="12399"/>
                </a:lnTo>
                <a:lnTo>
                  <a:pt x="16250" y="12435"/>
                </a:lnTo>
                <a:lnTo>
                  <a:pt x="16397" y="12435"/>
                </a:lnTo>
                <a:lnTo>
                  <a:pt x="16434" y="12399"/>
                </a:lnTo>
                <a:lnTo>
                  <a:pt x="16470" y="12325"/>
                </a:lnTo>
                <a:lnTo>
                  <a:pt x="16507" y="12252"/>
                </a:lnTo>
                <a:lnTo>
                  <a:pt x="16507" y="12179"/>
                </a:lnTo>
                <a:lnTo>
                  <a:pt x="16434" y="12105"/>
                </a:lnTo>
                <a:lnTo>
                  <a:pt x="16250" y="11922"/>
                </a:lnTo>
                <a:lnTo>
                  <a:pt x="16030" y="11775"/>
                </a:lnTo>
                <a:lnTo>
                  <a:pt x="15883" y="11702"/>
                </a:lnTo>
                <a:lnTo>
                  <a:pt x="16140" y="11115"/>
                </a:lnTo>
                <a:lnTo>
                  <a:pt x="16324" y="11225"/>
                </a:lnTo>
                <a:lnTo>
                  <a:pt x="16617" y="11335"/>
                </a:lnTo>
                <a:lnTo>
                  <a:pt x="16984" y="11408"/>
                </a:lnTo>
                <a:lnTo>
                  <a:pt x="17057" y="11408"/>
                </a:lnTo>
                <a:lnTo>
                  <a:pt x="17094" y="11372"/>
                </a:lnTo>
                <a:lnTo>
                  <a:pt x="17131" y="11298"/>
                </a:lnTo>
                <a:lnTo>
                  <a:pt x="17167" y="11225"/>
                </a:lnTo>
                <a:lnTo>
                  <a:pt x="17167" y="11152"/>
                </a:lnTo>
                <a:lnTo>
                  <a:pt x="17131" y="11078"/>
                </a:lnTo>
                <a:lnTo>
                  <a:pt x="17094" y="11042"/>
                </a:lnTo>
                <a:lnTo>
                  <a:pt x="17021" y="11005"/>
                </a:lnTo>
                <a:lnTo>
                  <a:pt x="16764" y="10968"/>
                </a:lnTo>
                <a:lnTo>
                  <a:pt x="16544" y="10895"/>
                </a:lnTo>
                <a:lnTo>
                  <a:pt x="16250" y="10821"/>
                </a:lnTo>
                <a:lnTo>
                  <a:pt x="16397" y="10345"/>
                </a:lnTo>
                <a:lnTo>
                  <a:pt x="16507" y="9831"/>
                </a:lnTo>
                <a:lnTo>
                  <a:pt x="16727" y="9941"/>
                </a:lnTo>
                <a:lnTo>
                  <a:pt x="16984" y="9978"/>
                </a:lnTo>
                <a:lnTo>
                  <a:pt x="17131" y="10014"/>
                </a:lnTo>
                <a:lnTo>
                  <a:pt x="17277" y="10014"/>
                </a:lnTo>
                <a:lnTo>
                  <a:pt x="17424" y="9978"/>
                </a:lnTo>
                <a:lnTo>
                  <a:pt x="17461" y="9904"/>
                </a:lnTo>
                <a:lnTo>
                  <a:pt x="17497" y="9831"/>
                </a:lnTo>
                <a:lnTo>
                  <a:pt x="17497" y="9794"/>
                </a:lnTo>
                <a:lnTo>
                  <a:pt x="17497" y="9721"/>
                </a:lnTo>
                <a:lnTo>
                  <a:pt x="17387" y="9648"/>
                </a:lnTo>
                <a:lnTo>
                  <a:pt x="17277" y="9611"/>
                </a:lnTo>
                <a:lnTo>
                  <a:pt x="17167" y="9574"/>
                </a:lnTo>
                <a:lnTo>
                  <a:pt x="16544" y="9501"/>
                </a:lnTo>
                <a:lnTo>
                  <a:pt x="16544" y="9464"/>
                </a:lnTo>
                <a:lnTo>
                  <a:pt x="16580" y="8987"/>
                </a:lnTo>
                <a:lnTo>
                  <a:pt x="16617" y="8511"/>
                </a:lnTo>
                <a:lnTo>
                  <a:pt x="16800" y="8584"/>
                </a:lnTo>
                <a:lnTo>
                  <a:pt x="17021" y="8621"/>
                </a:lnTo>
                <a:lnTo>
                  <a:pt x="17204" y="8657"/>
                </a:lnTo>
                <a:lnTo>
                  <a:pt x="17424" y="8621"/>
                </a:lnTo>
                <a:lnTo>
                  <a:pt x="17571" y="8584"/>
                </a:lnTo>
                <a:lnTo>
                  <a:pt x="17644" y="8511"/>
                </a:lnTo>
                <a:lnTo>
                  <a:pt x="17681" y="8437"/>
                </a:lnTo>
                <a:lnTo>
                  <a:pt x="17681" y="8364"/>
                </a:lnTo>
                <a:lnTo>
                  <a:pt x="17644" y="8290"/>
                </a:lnTo>
                <a:lnTo>
                  <a:pt x="17534" y="8217"/>
                </a:lnTo>
                <a:lnTo>
                  <a:pt x="17387" y="8217"/>
                </a:lnTo>
                <a:lnTo>
                  <a:pt x="17094" y="8254"/>
                </a:lnTo>
                <a:lnTo>
                  <a:pt x="16617" y="8217"/>
                </a:lnTo>
                <a:lnTo>
                  <a:pt x="16580" y="7814"/>
                </a:lnTo>
                <a:lnTo>
                  <a:pt x="16507" y="7410"/>
                </a:lnTo>
                <a:lnTo>
                  <a:pt x="16507" y="7410"/>
                </a:lnTo>
                <a:lnTo>
                  <a:pt x="16690" y="7447"/>
                </a:lnTo>
                <a:lnTo>
                  <a:pt x="16874" y="7447"/>
                </a:lnTo>
                <a:lnTo>
                  <a:pt x="17021" y="7410"/>
                </a:lnTo>
                <a:lnTo>
                  <a:pt x="17204" y="7337"/>
                </a:lnTo>
                <a:lnTo>
                  <a:pt x="17351" y="7263"/>
                </a:lnTo>
                <a:lnTo>
                  <a:pt x="17387" y="7190"/>
                </a:lnTo>
                <a:lnTo>
                  <a:pt x="17424" y="7117"/>
                </a:lnTo>
                <a:lnTo>
                  <a:pt x="17424" y="7043"/>
                </a:lnTo>
                <a:lnTo>
                  <a:pt x="17424" y="7007"/>
                </a:lnTo>
                <a:lnTo>
                  <a:pt x="17351" y="6933"/>
                </a:lnTo>
                <a:lnTo>
                  <a:pt x="17314" y="6897"/>
                </a:lnTo>
                <a:lnTo>
                  <a:pt x="17131" y="6897"/>
                </a:lnTo>
                <a:lnTo>
                  <a:pt x="16947" y="6970"/>
                </a:lnTo>
                <a:lnTo>
                  <a:pt x="16764" y="7007"/>
                </a:lnTo>
                <a:lnTo>
                  <a:pt x="16397" y="7080"/>
                </a:lnTo>
                <a:lnTo>
                  <a:pt x="16324" y="6897"/>
                </a:lnTo>
                <a:lnTo>
                  <a:pt x="16140" y="6493"/>
                </a:lnTo>
                <a:lnTo>
                  <a:pt x="16397" y="6420"/>
                </a:lnTo>
                <a:lnTo>
                  <a:pt x="16764" y="6273"/>
                </a:lnTo>
                <a:lnTo>
                  <a:pt x="16947" y="6200"/>
                </a:lnTo>
                <a:lnTo>
                  <a:pt x="17094" y="6090"/>
                </a:lnTo>
                <a:lnTo>
                  <a:pt x="17131" y="6053"/>
                </a:lnTo>
                <a:lnTo>
                  <a:pt x="17131" y="5979"/>
                </a:lnTo>
                <a:lnTo>
                  <a:pt x="17131" y="5906"/>
                </a:lnTo>
                <a:lnTo>
                  <a:pt x="17021" y="5833"/>
                </a:lnTo>
                <a:lnTo>
                  <a:pt x="16910" y="5796"/>
                </a:lnTo>
                <a:lnTo>
                  <a:pt x="16764" y="5833"/>
                </a:lnTo>
                <a:lnTo>
                  <a:pt x="16580" y="5906"/>
                </a:lnTo>
                <a:lnTo>
                  <a:pt x="16250" y="6090"/>
                </a:lnTo>
                <a:lnTo>
                  <a:pt x="16104" y="6163"/>
                </a:lnTo>
                <a:lnTo>
                  <a:pt x="15957" y="6236"/>
                </a:lnTo>
                <a:lnTo>
                  <a:pt x="15957" y="6200"/>
                </a:lnTo>
                <a:lnTo>
                  <a:pt x="15957" y="6163"/>
                </a:lnTo>
                <a:lnTo>
                  <a:pt x="15920" y="6163"/>
                </a:lnTo>
                <a:lnTo>
                  <a:pt x="15590" y="5796"/>
                </a:lnTo>
                <a:lnTo>
                  <a:pt x="15920" y="5503"/>
                </a:lnTo>
                <a:lnTo>
                  <a:pt x="16250" y="5173"/>
                </a:lnTo>
                <a:lnTo>
                  <a:pt x="16287" y="5099"/>
                </a:lnTo>
                <a:lnTo>
                  <a:pt x="16324" y="4989"/>
                </a:lnTo>
                <a:lnTo>
                  <a:pt x="16287" y="4916"/>
                </a:lnTo>
                <a:lnTo>
                  <a:pt x="16250" y="4879"/>
                </a:lnTo>
                <a:lnTo>
                  <a:pt x="16177" y="4806"/>
                </a:lnTo>
                <a:lnTo>
                  <a:pt x="16030" y="4806"/>
                </a:lnTo>
                <a:lnTo>
                  <a:pt x="15957" y="4842"/>
                </a:lnTo>
                <a:lnTo>
                  <a:pt x="15627" y="5209"/>
                </a:lnTo>
                <a:lnTo>
                  <a:pt x="15333" y="5576"/>
                </a:lnTo>
                <a:lnTo>
                  <a:pt x="15076" y="5393"/>
                </a:lnTo>
                <a:lnTo>
                  <a:pt x="14820" y="5246"/>
                </a:lnTo>
                <a:lnTo>
                  <a:pt x="14673" y="5173"/>
                </a:lnTo>
                <a:lnTo>
                  <a:pt x="14746" y="5026"/>
                </a:lnTo>
                <a:lnTo>
                  <a:pt x="14966" y="4659"/>
                </a:lnTo>
                <a:lnTo>
                  <a:pt x="15003" y="4586"/>
                </a:lnTo>
                <a:lnTo>
                  <a:pt x="15003" y="4512"/>
                </a:lnTo>
                <a:lnTo>
                  <a:pt x="14930" y="4402"/>
                </a:lnTo>
                <a:lnTo>
                  <a:pt x="14856" y="4366"/>
                </a:lnTo>
                <a:lnTo>
                  <a:pt x="14746" y="4366"/>
                </a:lnTo>
                <a:lnTo>
                  <a:pt x="14673" y="4439"/>
                </a:lnTo>
                <a:lnTo>
                  <a:pt x="14526" y="4622"/>
                </a:lnTo>
                <a:lnTo>
                  <a:pt x="14416" y="4842"/>
                </a:lnTo>
                <a:lnTo>
                  <a:pt x="14343" y="5026"/>
                </a:lnTo>
                <a:lnTo>
                  <a:pt x="14159" y="4989"/>
                </a:lnTo>
                <a:lnTo>
                  <a:pt x="13939" y="4989"/>
                </a:lnTo>
                <a:lnTo>
                  <a:pt x="13903" y="4732"/>
                </a:lnTo>
                <a:lnTo>
                  <a:pt x="13866" y="4476"/>
                </a:lnTo>
                <a:lnTo>
                  <a:pt x="13829" y="3962"/>
                </a:lnTo>
                <a:lnTo>
                  <a:pt x="13829" y="3889"/>
                </a:lnTo>
                <a:lnTo>
                  <a:pt x="13756" y="3852"/>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70" name="Google Shape;470;p9"/>
          <p:cNvSpPr/>
          <p:nvPr/>
        </p:nvSpPr>
        <p:spPr>
          <a:xfrm>
            <a:off x="346867" y="4064142"/>
            <a:ext cx="479681" cy="339217"/>
          </a:xfrm>
          <a:custGeom>
            <a:avLst/>
            <a:gdLst/>
            <a:ahLst/>
            <a:cxnLst/>
            <a:rect l="l" t="t" r="r" b="b"/>
            <a:pathLst>
              <a:path w="16911" h="11959" extrusionOk="0">
                <a:moveTo>
                  <a:pt x="12215" y="8951"/>
                </a:moveTo>
                <a:lnTo>
                  <a:pt x="12032" y="9098"/>
                </a:lnTo>
                <a:lnTo>
                  <a:pt x="11848" y="9244"/>
                </a:lnTo>
                <a:lnTo>
                  <a:pt x="11408" y="9538"/>
                </a:lnTo>
                <a:lnTo>
                  <a:pt x="11005" y="9685"/>
                </a:lnTo>
                <a:lnTo>
                  <a:pt x="10638" y="9868"/>
                </a:lnTo>
                <a:lnTo>
                  <a:pt x="10124" y="10051"/>
                </a:lnTo>
                <a:lnTo>
                  <a:pt x="9977" y="10125"/>
                </a:lnTo>
                <a:lnTo>
                  <a:pt x="9794" y="10161"/>
                </a:lnTo>
                <a:lnTo>
                  <a:pt x="9904" y="9978"/>
                </a:lnTo>
                <a:lnTo>
                  <a:pt x="10051" y="9795"/>
                </a:lnTo>
                <a:lnTo>
                  <a:pt x="10344" y="9758"/>
                </a:lnTo>
                <a:lnTo>
                  <a:pt x="10601" y="9648"/>
                </a:lnTo>
                <a:lnTo>
                  <a:pt x="10858" y="9538"/>
                </a:lnTo>
                <a:lnTo>
                  <a:pt x="11115" y="9354"/>
                </a:lnTo>
                <a:lnTo>
                  <a:pt x="11335" y="9171"/>
                </a:lnTo>
                <a:lnTo>
                  <a:pt x="11371" y="9061"/>
                </a:lnTo>
                <a:lnTo>
                  <a:pt x="11445" y="9061"/>
                </a:lnTo>
                <a:lnTo>
                  <a:pt x="11481" y="9024"/>
                </a:lnTo>
                <a:lnTo>
                  <a:pt x="11848" y="8951"/>
                </a:lnTo>
                <a:close/>
                <a:moveTo>
                  <a:pt x="12619" y="8988"/>
                </a:moveTo>
                <a:lnTo>
                  <a:pt x="12839" y="9061"/>
                </a:lnTo>
                <a:lnTo>
                  <a:pt x="12839" y="9171"/>
                </a:lnTo>
                <a:lnTo>
                  <a:pt x="12215" y="9685"/>
                </a:lnTo>
                <a:lnTo>
                  <a:pt x="11518" y="10125"/>
                </a:lnTo>
                <a:lnTo>
                  <a:pt x="11115" y="10345"/>
                </a:lnTo>
                <a:lnTo>
                  <a:pt x="10711" y="10528"/>
                </a:lnTo>
                <a:lnTo>
                  <a:pt x="10308" y="10712"/>
                </a:lnTo>
                <a:lnTo>
                  <a:pt x="9904" y="10932"/>
                </a:lnTo>
                <a:lnTo>
                  <a:pt x="9831" y="10822"/>
                </a:lnTo>
                <a:lnTo>
                  <a:pt x="9794" y="10712"/>
                </a:lnTo>
                <a:lnTo>
                  <a:pt x="9757" y="10455"/>
                </a:lnTo>
                <a:lnTo>
                  <a:pt x="9904" y="10455"/>
                </a:lnTo>
                <a:lnTo>
                  <a:pt x="10051" y="10381"/>
                </a:lnTo>
                <a:lnTo>
                  <a:pt x="10344" y="10271"/>
                </a:lnTo>
                <a:lnTo>
                  <a:pt x="11078" y="10015"/>
                </a:lnTo>
                <a:lnTo>
                  <a:pt x="11481" y="9831"/>
                </a:lnTo>
                <a:lnTo>
                  <a:pt x="11922" y="9611"/>
                </a:lnTo>
                <a:lnTo>
                  <a:pt x="12288" y="9318"/>
                </a:lnTo>
                <a:lnTo>
                  <a:pt x="12435" y="9171"/>
                </a:lnTo>
                <a:lnTo>
                  <a:pt x="12619" y="8988"/>
                </a:lnTo>
                <a:close/>
                <a:moveTo>
                  <a:pt x="9464" y="514"/>
                </a:moveTo>
                <a:lnTo>
                  <a:pt x="9721" y="551"/>
                </a:lnTo>
                <a:lnTo>
                  <a:pt x="9941" y="588"/>
                </a:lnTo>
                <a:lnTo>
                  <a:pt x="10161" y="661"/>
                </a:lnTo>
                <a:lnTo>
                  <a:pt x="10344" y="771"/>
                </a:lnTo>
                <a:lnTo>
                  <a:pt x="10491" y="918"/>
                </a:lnTo>
                <a:lnTo>
                  <a:pt x="10564" y="1101"/>
                </a:lnTo>
                <a:lnTo>
                  <a:pt x="10601" y="1101"/>
                </a:lnTo>
                <a:lnTo>
                  <a:pt x="10528" y="1211"/>
                </a:lnTo>
                <a:lnTo>
                  <a:pt x="10528" y="1321"/>
                </a:lnTo>
                <a:lnTo>
                  <a:pt x="10564" y="1615"/>
                </a:lnTo>
                <a:lnTo>
                  <a:pt x="10638" y="1871"/>
                </a:lnTo>
                <a:lnTo>
                  <a:pt x="10748" y="2091"/>
                </a:lnTo>
                <a:lnTo>
                  <a:pt x="10931" y="2348"/>
                </a:lnTo>
                <a:lnTo>
                  <a:pt x="11005" y="2495"/>
                </a:lnTo>
                <a:lnTo>
                  <a:pt x="11041" y="2678"/>
                </a:lnTo>
                <a:lnTo>
                  <a:pt x="11041" y="2752"/>
                </a:lnTo>
                <a:lnTo>
                  <a:pt x="11005" y="2788"/>
                </a:lnTo>
                <a:lnTo>
                  <a:pt x="10931" y="2788"/>
                </a:lnTo>
                <a:lnTo>
                  <a:pt x="10858" y="2752"/>
                </a:lnTo>
                <a:lnTo>
                  <a:pt x="10784" y="2642"/>
                </a:lnTo>
                <a:lnTo>
                  <a:pt x="10674" y="2312"/>
                </a:lnTo>
                <a:lnTo>
                  <a:pt x="10601" y="2128"/>
                </a:lnTo>
                <a:lnTo>
                  <a:pt x="10491" y="1981"/>
                </a:lnTo>
                <a:lnTo>
                  <a:pt x="10381" y="1798"/>
                </a:lnTo>
                <a:lnTo>
                  <a:pt x="10234" y="1651"/>
                </a:lnTo>
                <a:lnTo>
                  <a:pt x="10088" y="1541"/>
                </a:lnTo>
                <a:lnTo>
                  <a:pt x="9904" y="1431"/>
                </a:lnTo>
                <a:lnTo>
                  <a:pt x="9721" y="1358"/>
                </a:lnTo>
                <a:lnTo>
                  <a:pt x="9537" y="1321"/>
                </a:lnTo>
                <a:lnTo>
                  <a:pt x="9134" y="1321"/>
                </a:lnTo>
                <a:lnTo>
                  <a:pt x="8950" y="1358"/>
                </a:lnTo>
                <a:lnTo>
                  <a:pt x="8767" y="1431"/>
                </a:lnTo>
                <a:lnTo>
                  <a:pt x="8694" y="1468"/>
                </a:lnTo>
                <a:lnTo>
                  <a:pt x="8657" y="1505"/>
                </a:lnTo>
                <a:lnTo>
                  <a:pt x="8694" y="1615"/>
                </a:lnTo>
                <a:lnTo>
                  <a:pt x="8767" y="1688"/>
                </a:lnTo>
                <a:lnTo>
                  <a:pt x="8804" y="1725"/>
                </a:lnTo>
                <a:lnTo>
                  <a:pt x="8877" y="1725"/>
                </a:lnTo>
                <a:lnTo>
                  <a:pt x="9097" y="1688"/>
                </a:lnTo>
                <a:lnTo>
                  <a:pt x="9281" y="1688"/>
                </a:lnTo>
                <a:lnTo>
                  <a:pt x="9501" y="1725"/>
                </a:lnTo>
                <a:lnTo>
                  <a:pt x="9684" y="1798"/>
                </a:lnTo>
                <a:lnTo>
                  <a:pt x="9867" y="1871"/>
                </a:lnTo>
                <a:lnTo>
                  <a:pt x="10014" y="2018"/>
                </a:lnTo>
                <a:lnTo>
                  <a:pt x="10161" y="2165"/>
                </a:lnTo>
                <a:lnTo>
                  <a:pt x="10271" y="2348"/>
                </a:lnTo>
                <a:lnTo>
                  <a:pt x="10418" y="2788"/>
                </a:lnTo>
                <a:lnTo>
                  <a:pt x="10528" y="2972"/>
                </a:lnTo>
                <a:lnTo>
                  <a:pt x="10638" y="3119"/>
                </a:lnTo>
                <a:lnTo>
                  <a:pt x="10528" y="3192"/>
                </a:lnTo>
                <a:lnTo>
                  <a:pt x="10308" y="3375"/>
                </a:lnTo>
                <a:lnTo>
                  <a:pt x="10088" y="3595"/>
                </a:lnTo>
                <a:lnTo>
                  <a:pt x="9904" y="3816"/>
                </a:lnTo>
                <a:lnTo>
                  <a:pt x="9794" y="4072"/>
                </a:lnTo>
                <a:lnTo>
                  <a:pt x="9721" y="4292"/>
                </a:lnTo>
                <a:lnTo>
                  <a:pt x="9684" y="4512"/>
                </a:lnTo>
                <a:lnTo>
                  <a:pt x="9721" y="4733"/>
                </a:lnTo>
                <a:lnTo>
                  <a:pt x="9757" y="4953"/>
                </a:lnTo>
                <a:lnTo>
                  <a:pt x="9867" y="5136"/>
                </a:lnTo>
                <a:lnTo>
                  <a:pt x="10014" y="5283"/>
                </a:lnTo>
                <a:lnTo>
                  <a:pt x="10198" y="5429"/>
                </a:lnTo>
                <a:lnTo>
                  <a:pt x="10418" y="5503"/>
                </a:lnTo>
                <a:lnTo>
                  <a:pt x="10638" y="5576"/>
                </a:lnTo>
                <a:lnTo>
                  <a:pt x="10895" y="5540"/>
                </a:lnTo>
                <a:lnTo>
                  <a:pt x="11151" y="5503"/>
                </a:lnTo>
                <a:lnTo>
                  <a:pt x="11371" y="5393"/>
                </a:lnTo>
                <a:lnTo>
                  <a:pt x="12032" y="5063"/>
                </a:lnTo>
                <a:lnTo>
                  <a:pt x="12692" y="4659"/>
                </a:lnTo>
                <a:lnTo>
                  <a:pt x="12729" y="4586"/>
                </a:lnTo>
                <a:lnTo>
                  <a:pt x="12765" y="4512"/>
                </a:lnTo>
                <a:lnTo>
                  <a:pt x="12765" y="4439"/>
                </a:lnTo>
                <a:lnTo>
                  <a:pt x="12729" y="4402"/>
                </a:lnTo>
                <a:lnTo>
                  <a:pt x="12692" y="4329"/>
                </a:lnTo>
                <a:lnTo>
                  <a:pt x="12619" y="4292"/>
                </a:lnTo>
                <a:lnTo>
                  <a:pt x="12472" y="4292"/>
                </a:lnTo>
                <a:lnTo>
                  <a:pt x="12032" y="4549"/>
                </a:lnTo>
                <a:lnTo>
                  <a:pt x="11591" y="4843"/>
                </a:lnTo>
                <a:lnTo>
                  <a:pt x="11371" y="4953"/>
                </a:lnTo>
                <a:lnTo>
                  <a:pt x="11151" y="5063"/>
                </a:lnTo>
                <a:lnTo>
                  <a:pt x="10895" y="5136"/>
                </a:lnTo>
                <a:lnTo>
                  <a:pt x="10528" y="5136"/>
                </a:lnTo>
                <a:lnTo>
                  <a:pt x="10418" y="5099"/>
                </a:lnTo>
                <a:lnTo>
                  <a:pt x="10308" y="5026"/>
                </a:lnTo>
                <a:lnTo>
                  <a:pt x="10234" y="4953"/>
                </a:lnTo>
                <a:lnTo>
                  <a:pt x="10161" y="4843"/>
                </a:lnTo>
                <a:lnTo>
                  <a:pt x="10124" y="4733"/>
                </a:lnTo>
                <a:lnTo>
                  <a:pt x="10088" y="4476"/>
                </a:lnTo>
                <a:lnTo>
                  <a:pt x="10124" y="4366"/>
                </a:lnTo>
                <a:lnTo>
                  <a:pt x="10161" y="4219"/>
                </a:lnTo>
                <a:lnTo>
                  <a:pt x="10271" y="3999"/>
                </a:lnTo>
                <a:lnTo>
                  <a:pt x="10454" y="3816"/>
                </a:lnTo>
                <a:lnTo>
                  <a:pt x="10674" y="3632"/>
                </a:lnTo>
                <a:lnTo>
                  <a:pt x="10968" y="3375"/>
                </a:lnTo>
                <a:lnTo>
                  <a:pt x="11225" y="3119"/>
                </a:lnTo>
                <a:lnTo>
                  <a:pt x="11335" y="2972"/>
                </a:lnTo>
                <a:lnTo>
                  <a:pt x="11408" y="2825"/>
                </a:lnTo>
                <a:lnTo>
                  <a:pt x="11408" y="2642"/>
                </a:lnTo>
                <a:lnTo>
                  <a:pt x="11408" y="2422"/>
                </a:lnTo>
                <a:lnTo>
                  <a:pt x="11335" y="2275"/>
                </a:lnTo>
                <a:lnTo>
                  <a:pt x="11261" y="2165"/>
                </a:lnTo>
                <a:lnTo>
                  <a:pt x="11078" y="1871"/>
                </a:lnTo>
                <a:lnTo>
                  <a:pt x="10895" y="1578"/>
                </a:lnTo>
                <a:lnTo>
                  <a:pt x="10821" y="1431"/>
                </a:lnTo>
                <a:lnTo>
                  <a:pt x="10821" y="1284"/>
                </a:lnTo>
                <a:lnTo>
                  <a:pt x="10895" y="1248"/>
                </a:lnTo>
                <a:lnTo>
                  <a:pt x="11298" y="1138"/>
                </a:lnTo>
                <a:lnTo>
                  <a:pt x="11702" y="1028"/>
                </a:lnTo>
                <a:lnTo>
                  <a:pt x="12142" y="954"/>
                </a:lnTo>
                <a:lnTo>
                  <a:pt x="12582" y="918"/>
                </a:lnTo>
                <a:lnTo>
                  <a:pt x="12802" y="954"/>
                </a:lnTo>
                <a:lnTo>
                  <a:pt x="13022" y="1028"/>
                </a:lnTo>
                <a:lnTo>
                  <a:pt x="13205" y="1101"/>
                </a:lnTo>
                <a:lnTo>
                  <a:pt x="13352" y="1211"/>
                </a:lnTo>
                <a:lnTo>
                  <a:pt x="13499" y="1358"/>
                </a:lnTo>
                <a:lnTo>
                  <a:pt x="13609" y="1505"/>
                </a:lnTo>
                <a:lnTo>
                  <a:pt x="13829" y="1908"/>
                </a:lnTo>
                <a:lnTo>
                  <a:pt x="14012" y="2202"/>
                </a:lnTo>
                <a:lnTo>
                  <a:pt x="13866" y="2422"/>
                </a:lnTo>
                <a:lnTo>
                  <a:pt x="13682" y="2568"/>
                </a:lnTo>
                <a:lnTo>
                  <a:pt x="13499" y="2678"/>
                </a:lnTo>
                <a:lnTo>
                  <a:pt x="13279" y="2788"/>
                </a:lnTo>
                <a:lnTo>
                  <a:pt x="12839" y="2935"/>
                </a:lnTo>
                <a:lnTo>
                  <a:pt x="12362" y="3082"/>
                </a:lnTo>
                <a:lnTo>
                  <a:pt x="11995" y="3229"/>
                </a:lnTo>
                <a:lnTo>
                  <a:pt x="11518" y="3449"/>
                </a:lnTo>
                <a:lnTo>
                  <a:pt x="11298" y="3559"/>
                </a:lnTo>
                <a:lnTo>
                  <a:pt x="11151" y="3742"/>
                </a:lnTo>
                <a:lnTo>
                  <a:pt x="11041" y="3889"/>
                </a:lnTo>
                <a:lnTo>
                  <a:pt x="11005" y="3999"/>
                </a:lnTo>
                <a:lnTo>
                  <a:pt x="11005" y="4109"/>
                </a:lnTo>
                <a:lnTo>
                  <a:pt x="11005" y="4182"/>
                </a:lnTo>
                <a:lnTo>
                  <a:pt x="11041" y="4256"/>
                </a:lnTo>
                <a:lnTo>
                  <a:pt x="11115" y="4292"/>
                </a:lnTo>
                <a:lnTo>
                  <a:pt x="11335" y="4292"/>
                </a:lnTo>
                <a:lnTo>
                  <a:pt x="11371" y="4219"/>
                </a:lnTo>
                <a:lnTo>
                  <a:pt x="11408" y="4146"/>
                </a:lnTo>
                <a:lnTo>
                  <a:pt x="11445" y="4072"/>
                </a:lnTo>
                <a:lnTo>
                  <a:pt x="11555" y="3962"/>
                </a:lnTo>
                <a:lnTo>
                  <a:pt x="11775" y="3816"/>
                </a:lnTo>
                <a:lnTo>
                  <a:pt x="12068" y="3669"/>
                </a:lnTo>
                <a:lnTo>
                  <a:pt x="12288" y="3595"/>
                </a:lnTo>
                <a:lnTo>
                  <a:pt x="12802" y="3412"/>
                </a:lnTo>
                <a:lnTo>
                  <a:pt x="13279" y="3229"/>
                </a:lnTo>
                <a:lnTo>
                  <a:pt x="13572" y="3119"/>
                </a:lnTo>
                <a:lnTo>
                  <a:pt x="13866" y="2972"/>
                </a:lnTo>
                <a:lnTo>
                  <a:pt x="14086" y="2752"/>
                </a:lnTo>
                <a:lnTo>
                  <a:pt x="14159" y="2642"/>
                </a:lnTo>
                <a:lnTo>
                  <a:pt x="14233" y="2495"/>
                </a:lnTo>
                <a:lnTo>
                  <a:pt x="14306" y="2568"/>
                </a:lnTo>
                <a:lnTo>
                  <a:pt x="14489" y="2715"/>
                </a:lnTo>
                <a:lnTo>
                  <a:pt x="14673" y="2788"/>
                </a:lnTo>
                <a:lnTo>
                  <a:pt x="14893" y="2898"/>
                </a:lnTo>
                <a:lnTo>
                  <a:pt x="15076" y="3009"/>
                </a:lnTo>
                <a:lnTo>
                  <a:pt x="15296" y="3192"/>
                </a:lnTo>
                <a:lnTo>
                  <a:pt x="15480" y="3449"/>
                </a:lnTo>
                <a:lnTo>
                  <a:pt x="15626" y="3705"/>
                </a:lnTo>
                <a:lnTo>
                  <a:pt x="15700" y="3999"/>
                </a:lnTo>
                <a:lnTo>
                  <a:pt x="15480" y="4366"/>
                </a:lnTo>
                <a:lnTo>
                  <a:pt x="15370" y="4549"/>
                </a:lnTo>
                <a:lnTo>
                  <a:pt x="15186" y="4696"/>
                </a:lnTo>
                <a:lnTo>
                  <a:pt x="14966" y="4879"/>
                </a:lnTo>
                <a:lnTo>
                  <a:pt x="14709" y="5063"/>
                </a:lnTo>
                <a:lnTo>
                  <a:pt x="14416" y="5173"/>
                </a:lnTo>
                <a:lnTo>
                  <a:pt x="14123" y="5283"/>
                </a:lnTo>
                <a:lnTo>
                  <a:pt x="13572" y="5429"/>
                </a:lnTo>
                <a:lnTo>
                  <a:pt x="13022" y="5613"/>
                </a:lnTo>
                <a:lnTo>
                  <a:pt x="12765" y="5723"/>
                </a:lnTo>
                <a:lnTo>
                  <a:pt x="12509" y="5870"/>
                </a:lnTo>
                <a:lnTo>
                  <a:pt x="12288" y="6016"/>
                </a:lnTo>
                <a:lnTo>
                  <a:pt x="12105" y="6236"/>
                </a:lnTo>
                <a:lnTo>
                  <a:pt x="11958" y="6420"/>
                </a:lnTo>
                <a:lnTo>
                  <a:pt x="11922" y="6640"/>
                </a:lnTo>
                <a:lnTo>
                  <a:pt x="11922" y="6823"/>
                </a:lnTo>
                <a:lnTo>
                  <a:pt x="11958" y="7007"/>
                </a:lnTo>
                <a:lnTo>
                  <a:pt x="12032" y="7154"/>
                </a:lnTo>
                <a:lnTo>
                  <a:pt x="12178" y="7300"/>
                </a:lnTo>
                <a:lnTo>
                  <a:pt x="12325" y="7410"/>
                </a:lnTo>
                <a:lnTo>
                  <a:pt x="12545" y="7520"/>
                </a:lnTo>
                <a:lnTo>
                  <a:pt x="12765" y="7557"/>
                </a:lnTo>
                <a:lnTo>
                  <a:pt x="12985" y="7557"/>
                </a:lnTo>
                <a:lnTo>
                  <a:pt x="13205" y="7520"/>
                </a:lnTo>
                <a:lnTo>
                  <a:pt x="13426" y="7484"/>
                </a:lnTo>
                <a:lnTo>
                  <a:pt x="13682" y="7410"/>
                </a:lnTo>
                <a:lnTo>
                  <a:pt x="13976" y="7300"/>
                </a:lnTo>
                <a:lnTo>
                  <a:pt x="14196" y="7154"/>
                </a:lnTo>
                <a:lnTo>
                  <a:pt x="14306" y="7043"/>
                </a:lnTo>
                <a:lnTo>
                  <a:pt x="14343" y="6970"/>
                </a:lnTo>
                <a:lnTo>
                  <a:pt x="14379" y="6823"/>
                </a:lnTo>
                <a:lnTo>
                  <a:pt x="14343" y="6787"/>
                </a:lnTo>
                <a:lnTo>
                  <a:pt x="14269" y="6750"/>
                </a:lnTo>
                <a:lnTo>
                  <a:pt x="14086" y="6750"/>
                </a:lnTo>
                <a:lnTo>
                  <a:pt x="13902" y="6823"/>
                </a:lnTo>
                <a:lnTo>
                  <a:pt x="13536" y="6970"/>
                </a:lnTo>
                <a:lnTo>
                  <a:pt x="13316" y="7043"/>
                </a:lnTo>
                <a:lnTo>
                  <a:pt x="13095" y="7080"/>
                </a:lnTo>
                <a:lnTo>
                  <a:pt x="12655" y="7080"/>
                </a:lnTo>
                <a:lnTo>
                  <a:pt x="12509" y="7007"/>
                </a:lnTo>
                <a:lnTo>
                  <a:pt x="12435" y="6933"/>
                </a:lnTo>
                <a:lnTo>
                  <a:pt x="12362" y="6823"/>
                </a:lnTo>
                <a:lnTo>
                  <a:pt x="12362" y="6713"/>
                </a:lnTo>
                <a:lnTo>
                  <a:pt x="12398" y="6603"/>
                </a:lnTo>
                <a:lnTo>
                  <a:pt x="12472" y="6493"/>
                </a:lnTo>
                <a:lnTo>
                  <a:pt x="12655" y="6310"/>
                </a:lnTo>
                <a:lnTo>
                  <a:pt x="12875" y="6163"/>
                </a:lnTo>
                <a:lnTo>
                  <a:pt x="13132" y="6053"/>
                </a:lnTo>
                <a:lnTo>
                  <a:pt x="13609" y="5906"/>
                </a:lnTo>
                <a:lnTo>
                  <a:pt x="14453" y="5613"/>
                </a:lnTo>
                <a:lnTo>
                  <a:pt x="14893" y="5429"/>
                </a:lnTo>
                <a:lnTo>
                  <a:pt x="15076" y="5319"/>
                </a:lnTo>
                <a:lnTo>
                  <a:pt x="15260" y="5173"/>
                </a:lnTo>
                <a:lnTo>
                  <a:pt x="15516" y="4953"/>
                </a:lnTo>
                <a:lnTo>
                  <a:pt x="15736" y="4659"/>
                </a:lnTo>
                <a:lnTo>
                  <a:pt x="15736" y="4696"/>
                </a:lnTo>
                <a:lnTo>
                  <a:pt x="15700" y="4806"/>
                </a:lnTo>
                <a:lnTo>
                  <a:pt x="15773" y="4916"/>
                </a:lnTo>
                <a:lnTo>
                  <a:pt x="15847" y="4989"/>
                </a:lnTo>
                <a:lnTo>
                  <a:pt x="15957" y="5026"/>
                </a:lnTo>
                <a:lnTo>
                  <a:pt x="16103" y="5063"/>
                </a:lnTo>
                <a:lnTo>
                  <a:pt x="16177" y="5099"/>
                </a:lnTo>
                <a:lnTo>
                  <a:pt x="16250" y="5209"/>
                </a:lnTo>
                <a:lnTo>
                  <a:pt x="16323" y="5356"/>
                </a:lnTo>
                <a:lnTo>
                  <a:pt x="16140" y="5393"/>
                </a:lnTo>
                <a:lnTo>
                  <a:pt x="15920" y="5466"/>
                </a:lnTo>
                <a:lnTo>
                  <a:pt x="15553" y="5650"/>
                </a:lnTo>
                <a:lnTo>
                  <a:pt x="15003" y="5833"/>
                </a:lnTo>
                <a:lnTo>
                  <a:pt x="14783" y="5906"/>
                </a:lnTo>
                <a:lnTo>
                  <a:pt x="14709" y="5980"/>
                </a:lnTo>
                <a:lnTo>
                  <a:pt x="14636" y="6090"/>
                </a:lnTo>
                <a:lnTo>
                  <a:pt x="14599" y="6163"/>
                </a:lnTo>
                <a:lnTo>
                  <a:pt x="14673" y="6273"/>
                </a:lnTo>
                <a:lnTo>
                  <a:pt x="14783" y="6310"/>
                </a:lnTo>
                <a:lnTo>
                  <a:pt x="14893" y="6310"/>
                </a:lnTo>
                <a:lnTo>
                  <a:pt x="15150" y="6273"/>
                </a:lnTo>
                <a:lnTo>
                  <a:pt x="15406" y="6163"/>
                </a:lnTo>
                <a:lnTo>
                  <a:pt x="15626" y="6053"/>
                </a:lnTo>
                <a:lnTo>
                  <a:pt x="16030" y="5870"/>
                </a:lnTo>
                <a:lnTo>
                  <a:pt x="16213" y="5723"/>
                </a:lnTo>
                <a:lnTo>
                  <a:pt x="16397" y="5576"/>
                </a:lnTo>
                <a:lnTo>
                  <a:pt x="16397" y="5833"/>
                </a:lnTo>
                <a:lnTo>
                  <a:pt x="16397" y="6090"/>
                </a:lnTo>
                <a:lnTo>
                  <a:pt x="16397" y="6493"/>
                </a:lnTo>
                <a:lnTo>
                  <a:pt x="16397" y="6567"/>
                </a:lnTo>
                <a:lnTo>
                  <a:pt x="16323" y="6603"/>
                </a:lnTo>
                <a:lnTo>
                  <a:pt x="16177" y="6933"/>
                </a:lnTo>
                <a:lnTo>
                  <a:pt x="16067" y="7264"/>
                </a:lnTo>
                <a:lnTo>
                  <a:pt x="15076" y="7264"/>
                </a:lnTo>
                <a:lnTo>
                  <a:pt x="14783" y="7300"/>
                </a:lnTo>
                <a:lnTo>
                  <a:pt x="14526" y="7410"/>
                </a:lnTo>
                <a:lnTo>
                  <a:pt x="14343" y="7594"/>
                </a:lnTo>
                <a:lnTo>
                  <a:pt x="14196" y="7814"/>
                </a:lnTo>
                <a:lnTo>
                  <a:pt x="14086" y="8034"/>
                </a:lnTo>
                <a:lnTo>
                  <a:pt x="14049" y="8181"/>
                </a:lnTo>
                <a:lnTo>
                  <a:pt x="14012" y="8327"/>
                </a:lnTo>
                <a:lnTo>
                  <a:pt x="14049" y="8584"/>
                </a:lnTo>
                <a:lnTo>
                  <a:pt x="14159" y="8841"/>
                </a:lnTo>
                <a:lnTo>
                  <a:pt x="14306" y="9098"/>
                </a:lnTo>
                <a:lnTo>
                  <a:pt x="14489" y="9318"/>
                </a:lnTo>
                <a:lnTo>
                  <a:pt x="14673" y="9538"/>
                </a:lnTo>
                <a:lnTo>
                  <a:pt x="14856" y="9758"/>
                </a:lnTo>
                <a:lnTo>
                  <a:pt x="15003" y="9831"/>
                </a:lnTo>
                <a:lnTo>
                  <a:pt x="15150" y="9868"/>
                </a:lnTo>
                <a:lnTo>
                  <a:pt x="15223" y="9831"/>
                </a:lnTo>
                <a:lnTo>
                  <a:pt x="15260" y="9758"/>
                </a:lnTo>
                <a:lnTo>
                  <a:pt x="15260" y="9685"/>
                </a:lnTo>
                <a:lnTo>
                  <a:pt x="15260" y="9574"/>
                </a:lnTo>
                <a:lnTo>
                  <a:pt x="15150" y="9428"/>
                </a:lnTo>
                <a:lnTo>
                  <a:pt x="14893" y="9134"/>
                </a:lnTo>
                <a:lnTo>
                  <a:pt x="14709" y="8951"/>
                </a:lnTo>
                <a:lnTo>
                  <a:pt x="14563" y="8731"/>
                </a:lnTo>
                <a:lnTo>
                  <a:pt x="14489" y="8511"/>
                </a:lnTo>
                <a:lnTo>
                  <a:pt x="14453" y="8364"/>
                </a:lnTo>
                <a:lnTo>
                  <a:pt x="14453" y="8254"/>
                </a:lnTo>
                <a:lnTo>
                  <a:pt x="14489" y="8107"/>
                </a:lnTo>
                <a:lnTo>
                  <a:pt x="14563" y="7997"/>
                </a:lnTo>
                <a:lnTo>
                  <a:pt x="14673" y="7850"/>
                </a:lnTo>
                <a:lnTo>
                  <a:pt x="14893" y="7740"/>
                </a:lnTo>
                <a:lnTo>
                  <a:pt x="15113" y="7667"/>
                </a:lnTo>
                <a:lnTo>
                  <a:pt x="15333" y="7630"/>
                </a:lnTo>
                <a:lnTo>
                  <a:pt x="16103" y="7630"/>
                </a:lnTo>
                <a:lnTo>
                  <a:pt x="15993" y="7850"/>
                </a:lnTo>
                <a:lnTo>
                  <a:pt x="15957" y="7961"/>
                </a:lnTo>
                <a:lnTo>
                  <a:pt x="15993" y="8107"/>
                </a:lnTo>
                <a:lnTo>
                  <a:pt x="16030" y="8327"/>
                </a:lnTo>
                <a:lnTo>
                  <a:pt x="16030" y="8584"/>
                </a:lnTo>
                <a:lnTo>
                  <a:pt x="16030" y="8804"/>
                </a:lnTo>
                <a:lnTo>
                  <a:pt x="15993" y="9024"/>
                </a:lnTo>
                <a:lnTo>
                  <a:pt x="15920" y="8841"/>
                </a:lnTo>
                <a:lnTo>
                  <a:pt x="15847" y="8694"/>
                </a:lnTo>
                <a:lnTo>
                  <a:pt x="15736" y="8511"/>
                </a:lnTo>
                <a:lnTo>
                  <a:pt x="15590" y="8364"/>
                </a:lnTo>
                <a:lnTo>
                  <a:pt x="15516" y="8327"/>
                </a:lnTo>
                <a:lnTo>
                  <a:pt x="15370" y="8327"/>
                </a:lnTo>
                <a:lnTo>
                  <a:pt x="15296" y="8364"/>
                </a:lnTo>
                <a:lnTo>
                  <a:pt x="15260" y="8437"/>
                </a:lnTo>
                <a:lnTo>
                  <a:pt x="15260" y="8511"/>
                </a:lnTo>
                <a:lnTo>
                  <a:pt x="15260" y="8584"/>
                </a:lnTo>
                <a:lnTo>
                  <a:pt x="15296" y="8657"/>
                </a:lnTo>
                <a:lnTo>
                  <a:pt x="15480" y="8914"/>
                </a:lnTo>
                <a:lnTo>
                  <a:pt x="15590" y="9171"/>
                </a:lnTo>
                <a:lnTo>
                  <a:pt x="15626" y="9464"/>
                </a:lnTo>
                <a:lnTo>
                  <a:pt x="15590" y="9795"/>
                </a:lnTo>
                <a:lnTo>
                  <a:pt x="15590" y="9868"/>
                </a:lnTo>
                <a:lnTo>
                  <a:pt x="15626" y="9978"/>
                </a:lnTo>
                <a:lnTo>
                  <a:pt x="15370" y="10308"/>
                </a:lnTo>
                <a:lnTo>
                  <a:pt x="15040" y="10638"/>
                </a:lnTo>
                <a:lnTo>
                  <a:pt x="14893" y="10748"/>
                </a:lnTo>
                <a:lnTo>
                  <a:pt x="14673" y="10895"/>
                </a:lnTo>
                <a:lnTo>
                  <a:pt x="14269" y="11042"/>
                </a:lnTo>
                <a:lnTo>
                  <a:pt x="14306" y="10968"/>
                </a:lnTo>
                <a:lnTo>
                  <a:pt x="14343" y="10638"/>
                </a:lnTo>
                <a:lnTo>
                  <a:pt x="14306" y="10345"/>
                </a:lnTo>
                <a:lnTo>
                  <a:pt x="14233" y="10015"/>
                </a:lnTo>
                <a:lnTo>
                  <a:pt x="14086" y="9721"/>
                </a:lnTo>
                <a:lnTo>
                  <a:pt x="13902" y="9428"/>
                </a:lnTo>
                <a:lnTo>
                  <a:pt x="13682" y="9171"/>
                </a:lnTo>
                <a:lnTo>
                  <a:pt x="13499" y="9024"/>
                </a:lnTo>
                <a:lnTo>
                  <a:pt x="13426" y="8914"/>
                </a:lnTo>
                <a:lnTo>
                  <a:pt x="13352" y="8841"/>
                </a:lnTo>
                <a:lnTo>
                  <a:pt x="13169" y="8841"/>
                </a:lnTo>
                <a:lnTo>
                  <a:pt x="12839" y="8694"/>
                </a:lnTo>
                <a:lnTo>
                  <a:pt x="12875" y="8584"/>
                </a:lnTo>
                <a:lnTo>
                  <a:pt x="12875" y="8437"/>
                </a:lnTo>
                <a:lnTo>
                  <a:pt x="12875" y="8364"/>
                </a:lnTo>
                <a:lnTo>
                  <a:pt x="12839" y="8327"/>
                </a:lnTo>
                <a:lnTo>
                  <a:pt x="12765" y="8291"/>
                </a:lnTo>
                <a:lnTo>
                  <a:pt x="12655" y="8291"/>
                </a:lnTo>
                <a:lnTo>
                  <a:pt x="12582" y="8327"/>
                </a:lnTo>
                <a:lnTo>
                  <a:pt x="12545" y="8401"/>
                </a:lnTo>
                <a:lnTo>
                  <a:pt x="12472" y="8584"/>
                </a:lnTo>
                <a:lnTo>
                  <a:pt x="12252" y="8547"/>
                </a:lnTo>
                <a:lnTo>
                  <a:pt x="12032" y="8584"/>
                </a:lnTo>
                <a:lnTo>
                  <a:pt x="11812" y="8621"/>
                </a:lnTo>
                <a:lnTo>
                  <a:pt x="11628" y="8694"/>
                </a:lnTo>
                <a:lnTo>
                  <a:pt x="11555" y="8584"/>
                </a:lnTo>
                <a:lnTo>
                  <a:pt x="11445" y="8511"/>
                </a:lnTo>
                <a:lnTo>
                  <a:pt x="11261" y="8511"/>
                </a:lnTo>
                <a:lnTo>
                  <a:pt x="11188" y="8584"/>
                </a:lnTo>
                <a:lnTo>
                  <a:pt x="11115" y="8657"/>
                </a:lnTo>
                <a:lnTo>
                  <a:pt x="11041" y="8731"/>
                </a:lnTo>
                <a:lnTo>
                  <a:pt x="10895" y="8914"/>
                </a:lnTo>
                <a:lnTo>
                  <a:pt x="10748" y="9061"/>
                </a:lnTo>
                <a:lnTo>
                  <a:pt x="10454" y="9208"/>
                </a:lnTo>
                <a:lnTo>
                  <a:pt x="10124" y="9318"/>
                </a:lnTo>
                <a:lnTo>
                  <a:pt x="9794" y="9391"/>
                </a:lnTo>
                <a:lnTo>
                  <a:pt x="9464" y="9428"/>
                </a:lnTo>
                <a:lnTo>
                  <a:pt x="8767" y="9428"/>
                </a:lnTo>
                <a:lnTo>
                  <a:pt x="8327" y="9354"/>
                </a:lnTo>
                <a:lnTo>
                  <a:pt x="8180" y="9318"/>
                </a:lnTo>
                <a:lnTo>
                  <a:pt x="8143" y="9318"/>
                </a:lnTo>
                <a:lnTo>
                  <a:pt x="8143" y="9281"/>
                </a:lnTo>
                <a:lnTo>
                  <a:pt x="8143" y="9134"/>
                </a:lnTo>
                <a:lnTo>
                  <a:pt x="8033" y="9024"/>
                </a:lnTo>
                <a:lnTo>
                  <a:pt x="8290" y="8621"/>
                </a:lnTo>
                <a:lnTo>
                  <a:pt x="8547" y="8181"/>
                </a:lnTo>
                <a:lnTo>
                  <a:pt x="8767" y="7924"/>
                </a:lnTo>
                <a:lnTo>
                  <a:pt x="8987" y="7630"/>
                </a:lnTo>
                <a:lnTo>
                  <a:pt x="9244" y="7410"/>
                </a:lnTo>
                <a:lnTo>
                  <a:pt x="9501" y="7154"/>
                </a:lnTo>
                <a:lnTo>
                  <a:pt x="9794" y="6970"/>
                </a:lnTo>
                <a:lnTo>
                  <a:pt x="10088" y="6787"/>
                </a:lnTo>
                <a:lnTo>
                  <a:pt x="10234" y="6713"/>
                </a:lnTo>
                <a:lnTo>
                  <a:pt x="10418" y="6713"/>
                </a:lnTo>
                <a:lnTo>
                  <a:pt x="10491" y="6750"/>
                </a:lnTo>
                <a:lnTo>
                  <a:pt x="10528" y="6823"/>
                </a:lnTo>
                <a:lnTo>
                  <a:pt x="10528" y="6897"/>
                </a:lnTo>
                <a:lnTo>
                  <a:pt x="10528" y="7043"/>
                </a:lnTo>
                <a:lnTo>
                  <a:pt x="10454" y="7154"/>
                </a:lnTo>
                <a:lnTo>
                  <a:pt x="10308" y="7374"/>
                </a:lnTo>
                <a:lnTo>
                  <a:pt x="10051" y="7667"/>
                </a:lnTo>
                <a:lnTo>
                  <a:pt x="9757" y="7961"/>
                </a:lnTo>
                <a:lnTo>
                  <a:pt x="9501" y="8291"/>
                </a:lnTo>
                <a:lnTo>
                  <a:pt x="9281" y="8657"/>
                </a:lnTo>
                <a:lnTo>
                  <a:pt x="9281" y="8731"/>
                </a:lnTo>
                <a:lnTo>
                  <a:pt x="9317" y="8841"/>
                </a:lnTo>
                <a:lnTo>
                  <a:pt x="9391" y="8878"/>
                </a:lnTo>
                <a:lnTo>
                  <a:pt x="9501" y="8878"/>
                </a:lnTo>
                <a:lnTo>
                  <a:pt x="9721" y="8694"/>
                </a:lnTo>
                <a:lnTo>
                  <a:pt x="9941" y="8474"/>
                </a:lnTo>
                <a:lnTo>
                  <a:pt x="10271" y="7997"/>
                </a:lnTo>
                <a:lnTo>
                  <a:pt x="10601" y="7630"/>
                </a:lnTo>
                <a:lnTo>
                  <a:pt x="10748" y="7447"/>
                </a:lnTo>
                <a:lnTo>
                  <a:pt x="10858" y="7227"/>
                </a:lnTo>
                <a:lnTo>
                  <a:pt x="10895" y="7043"/>
                </a:lnTo>
                <a:lnTo>
                  <a:pt x="10895" y="6860"/>
                </a:lnTo>
                <a:lnTo>
                  <a:pt x="10858" y="6677"/>
                </a:lnTo>
                <a:lnTo>
                  <a:pt x="10784" y="6530"/>
                </a:lnTo>
                <a:lnTo>
                  <a:pt x="10674" y="6383"/>
                </a:lnTo>
                <a:lnTo>
                  <a:pt x="10491" y="6310"/>
                </a:lnTo>
                <a:lnTo>
                  <a:pt x="10344" y="6310"/>
                </a:lnTo>
                <a:lnTo>
                  <a:pt x="10124" y="6347"/>
                </a:lnTo>
                <a:lnTo>
                  <a:pt x="9904" y="6420"/>
                </a:lnTo>
                <a:lnTo>
                  <a:pt x="9684" y="6567"/>
                </a:lnTo>
                <a:lnTo>
                  <a:pt x="9281" y="6860"/>
                </a:lnTo>
                <a:lnTo>
                  <a:pt x="8914" y="7190"/>
                </a:lnTo>
                <a:lnTo>
                  <a:pt x="8584" y="7557"/>
                </a:lnTo>
                <a:lnTo>
                  <a:pt x="8290" y="7887"/>
                </a:lnTo>
                <a:lnTo>
                  <a:pt x="8033" y="8254"/>
                </a:lnTo>
                <a:lnTo>
                  <a:pt x="7850" y="8657"/>
                </a:lnTo>
                <a:lnTo>
                  <a:pt x="7777" y="8878"/>
                </a:lnTo>
                <a:lnTo>
                  <a:pt x="7740" y="9098"/>
                </a:lnTo>
                <a:lnTo>
                  <a:pt x="7703" y="9098"/>
                </a:lnTo>
                <a:lnTo>
                  <a:pt x="7667" y="9171"/>
                </a:lnTo>
                <a:lnTo>
                  <a:pt x="7556" y="9208"/>
                </a:lnTo>
                <a:lnTo>
                  <a:pt x="7300" y="9208"/>
                </a:lnTo>
                <a:lnTo>
                  <a:pt x="6823" y="9098"/>
                </a:lnTo>
                <a:lnTo>
                  <a:pt x="6236" y="9098"/>
                </a:lnTo>
                <a:lnTo>
                  <a:pt x="5686" y="9171"/>
                </a:lnTo>
                <a:lnTo>
                  <a:pt x="5612" y="9171"/>
                </a:lnTo>
                <a:lnTo>
                  <a:pt x="5612" y="8988"/>
                </a:lnTo>
                <a:lnTo>
                  <a:pt x="5612" y="8804"/>
                </a:lnTo>
                <a:lnTo>
                  <a:pt x="5686" y="8657"/>
                </a:lnTo>
                <a:lnTo>
                  <a:pt x="5759" y="8511"/>
                </a:lnTo>
                <a:lnTo>
                  <a:pt x="5869" y="8364"/>
                </a:lnTo>
                <a:lnTo>
                  <a:pt x="6016" y="8291"/>
                </a:lnTo>
                <a:lnTo>
                  <a:pt x="6163" y="8181"/>
                </a:lnTo>
                <a:lnTo>
                  <a:pt x="6383" y="8144"/>
                </a:lnTo>
                <a:lnTo>
                  <a:pt x="6749" y="8034"/>
                </a:lnTo>
                <a:lnTo>
                  <a:pt x="7080" y="7924"/>
                </a:lnTo>
                <a:lnTo>
                  <a:pt x="7410" y="7777"/>
                </a:lnTo>
                <a:lnTo>
                  <a:pt x="7703" y="7594"/>
                </a:lnTo>
                <a:lnTo>
                  <a:pt x="7960" y="7374"/>
                </a:lnTo>
                <a:lnTo>
                  <a:pt x="8217" y="7154"/>
                </a:lnTo>
                <a:lnTo>
                  <a:pt x="8437" y="6897"/>
                </a:lnTo>
                <a:lnTo>
                  <a:pt x="8620" y="6603"/>
                </a:lnTo>
                <a:lnTo>
                  <a:pt x="8767" y="6383"/>
                </a:lnTo>
                <a:lnTo>
                  <a:pt x="8914" y="6090"/>
                </a:lnTo>
                <a:lnTo>
                  <a:pt x="8950" y="5943"/>
                </a:lnTo>
                <a:lnTo>
                  <a:pt x="8987" y="5796"/>
                </a:lnTo>
                <a:lnTo>
                  <a:pt x="8950" y="5650"/>
                </a:lnTo>
                <a:lnTo>
                  <a:pt x="8914" y="5540"/>
                </a:lnTo>
                <a:lnTo>
                  <a:pt x="8804" y="5540"/>
                </a:lnTo>
                <a:lnTo>
                  <a:pt x="8694" y="5576"/>
                </a:lnTo>
                <a:lnTo>
                  <a:pt x="8620" y="5686"/>
                </a:lnTo>
                <a:lnTo>
                  <a:pt x="8510" y="5943"/>
                </a:lnTo>
                <a:lnTo>
                  <a:pt x="8327" y="6310"/>
                </a:lnTo>
                <a:lnTo>
                  <a:pt x="8107" y="6677"/>
                </a:lnTo>
                <a:lnTo>
                  <a:pt x="7813" y="7007"/>
                </a:lnTo>
                <a:lnTo>
                  <a:pt x="7483" y="7264"/>
                </a:lnTo>
                <a:lnTo>
                  <a:pt x="7116" y="7484"/>
                </a:lnTo>
                <a:lnTo>
                  <a:pt x="6713" y="7667"/>
                </a:lnTo>
                <a:lnTo>
                  <a:pt x="6346" y="7777"/>
                </a:lnTo>
                <a:lnTo>
                  <a:pt x="6016" y="7887"/>
                </a:lnTo>
                <a:lnTo>
                  <a:pt x="5832" y="7924"/>
                </a:lnTo>
                <a:lnTo>
                  <a:pt x="5686" y="8034"/>
                </a:lnTo>
                <a:lnTo>
                  <a:pt x="5539" y="8144"/>
                </a:lnTo>
                <a:lnTo>
                  <a:pt x="5429" y="8291"/>
                </a:lnTo>
                <a:lnTo>
                  <a:pt x="5282" y="8511"/>
                </a:lnTo>
                <a:lnTo>
                  <a:pt x="5209" y="8768"/>
                </a:lnTo>
                <a:lnTo>
                  <a:pt x="5209" y="9024"/>
                </a:lnTo>
                <a:lnTo>
                  <a:pt x="5282" y="9281"/>
                </a:lnTo>
                <a:lnTo>
                  <a:pt x="4915" y="9391"/>
                </a:lnTo>
                <a:lnTo>
                  <a:pt x="4512" y="9501"/>
                </a:lnTo>
                <a:lnTo>
                  <a:pt x="4365" y="9501"/>
                </a:lnTo>
                <a:lnTo>
                  <a:pt x="4218" y="9464"/>
                </a:lnTo>
                <a:lnTo>
                  <a:pt x="4072" y="9428"/>
                </a:lnTo>
                <a:lnTo>
                  <a:pt x="3962" y="9354"/>
                </a:lnTo>
                <a:lnTo>
                  <a:pt x="3852" y="9244"/>
                </a:lnTo>
                <a:lnTo>
                  <a:pt x="3778" y="9134"/>
                </a:lnTo>
                <a:lnTo>
                  <a:pt x="3742" y="9024"/>
                </a:lnTo>
                <a:lnTo>
                  <a:pt x="3778" y="8841"/>
                </a:lnTo>
                <a:lnTo>
                  <a:pt x="3815" y="8768"/>
                </a:lnTo>
                <a:lnTo>
                  <a:pt x="3778" y="8694"/>
                </a:lnTo>
                <a:lnTo>
                  <a:pt x="3888" y="8547"/>
                </a:lnTo>
                <a:lnTo>
                  <a:pt x="3962" y="8401"/>
                </a:lnTo>
                <a:lnTo>
                  <a:pt x="4108" y="8107"/>
                </a:lnTo>
                <a:lnTo>
                  <a:pt x="4255" y="7850"/>
                </a:lnTo>
                <a:lnTo>
                  <a:pt x="4439" y="7520"/>
                </a:lnTo>
                <a:lnTo>
                  <a:pt x="4475" y="7374"/>
                </a:lnTo>
                <a:lnTo>
                  <a:pt x="4512" y="7227"/>
                </a:lnTo>
                <a:lnTo>
                  <a:pt x="4475" y="7043"/>
                </a:lnTo>
                <a:lnTo>
                  <a:pt x="4439" y="6897"/>
                </a:lnTo>
                <a:lnTo>
                  <a:pt x="4328" y="6823"/>
                </a:lnTo>
                <a:lnTo>
                  <a:pt x="4218" y="6750"/>
                </a:lnTo>
                <a:lnTo>
                  <a:pt x="4108" y="6713"/>
                </a:lnTo>
                <a:lnTo>
                  <a:pt x="3962" y="6713"/>
                </a:lnTo>
                <a:lnTo>
                  <a:pt x="3705" y="6750"/>
                </a:lnTo>
                <a:lnTo>
                  <a:pt x="3485" y="6823"/>
                </a:lnTo>
                <a:lnTo>
                  <a:pt x="3191" y="7007"/>
                </a:lnTo>
                <a:lnTo>
                  <a:pt x="2935" y="7227"/>
                </a:lnTo>
                <a:lnTo>
                  <a:pt x="2751" y="7447"/>
                </a:lnTo>
                <a:lnTo>
                  <a:pt x="2568" y="7667"/>
                </a:lnTo>
                <a:lnTo>
                  <a:pt x="2494" y="7667"/>
                </a:lnTo>
                <a:lnTo>
                  <a:pt x="2421" y="7704"/>
                </a:lnTo>
                <a:lnTo>
                  <a:pt x="2348" y="7850"/>
                </a:lnTo>
                <a:lnTo>
                  <a:pt x="2348" y="7887"/>
                </a:lnTo>
                <a:lnTo>
                  <a:pt x="2348" y="7961"/>
                </a:lnTo>
                <a:lnTo>
                  <a:pt x="2384" y="8034"/>
                </a:lnTo>
                <a:lnTo>
                  <a:pt x="2458" y="8071"/>
                </a:lnTo>
                <a:lnTo>
                  <a:pt x="2568" y="8107"/>
                </a:lnTo>
                <a:lnTo>
                  <a:pt x="2678" y="8107"/>
                </a:lnTo>
                <a:lnTo>
                  <a:pt x="2788" y="8071"/>
                </a:lnTo>
                <a:lnTo>
                  <a:pt x="2861" y="7997"/>
                </a:lnTo>
                <a:lnTo>
                  <a:pt x="3191" y="7630"/>
                </a:lnTo>
                <a:lnTo>
                  <a:pt x="3338" y="7447"/>
                </a:lnTo>
                <a:lnTo>
                  <a:pt x="3521" y="7300"/>
                </a:lnTo>
                <a:lnTo>
                  <a:pt x="3742" y="7227"/>
                </a:lnTo>
                <a:lnTo>
                  <a:pt x="3962" y="7154"/>
                </a:lnTo>
                <a:lnTo>
                  <a:pt x="4035" y="7154"/>
                </a:lnTo>
                <a:lnTo>
                  <a:pt x="4035" y="7190"/>
                </a:lnTo>
                <a:lnTo>
                  <a:pt x="4035" y="7300"/>
                </a:lnTo>
                <a:lnTo>
                  <a:pt x="3925" y="7557"/>
                </a:lnTo>
                <a:lnTo>
                  <a:pt x="3668" y="8034"/>
                </a:lnTo>
                <a:lnTo>
                  <a:pt x="3558" y="8327"/>
                </a:lnTo>
                <a:lnTo>
                  <a:pt x="3485" y="8474"/>
                </a:lnTo>
                <a:lnTo>
                  <a:pt x="3411" y="8547"/>
                </a:lnTo>
                <a:lnTo>
                  <a:pt x="3301" y="8621"/>
                </a:lnTo>
                <a:lnTo>
                  <a:pt x="3301" y="8657"/>
                </a:lnTo>
                <a:lnTo>
                  <a:pt x="3265" y="8694"/>
                </a:lnTo>
                <a:lnTo>
                  <a:pt x="3118" y="8804"/>
                </a:lnTo>
                <a:lnTo>
                  <a:pt x="2935" y="8841"/>
                </a:lnTo>
                <a:lnTo>
                  <a:pt x="2751" y="8878"/>
                </a:lnTo>
                <a:lnTo>
                  <a:pt x="2531" y="8878"/>
                </a:lnTo>
                <a:lnTo>
                  <a:pt x="2348" y="8841"/>
                </a:lnTo>
                <a:lnTo>
                  <a:pt x="2164" y="8768"/>
                </a:lnTo>
                <a:lnTo>
                  <a:pt x="2018" y="8694"/>
                </a:lnTo>
                <a:lnTo>
                  <a:pt x="1871" y="8584"/>
                </a:lnTo>
                <a:lnTo>
                  <a:pt x="1724" y="8437"/>
                </a:lnTo>
                <a:lnTo>
                  <a:pt x="1651" y="8291"/>
                </a:lnTo>
                <a:lnTo>
                  <a:pt x="1577" y="8144"/>
                </a:lnTo>
                <a:lnTo>
                  <a:pt x="1504" y="7961"/>
                </a:lnTo>
                <a:lnTo>
                  <a:pt x="1504" y="7777"/>
                </a:lnTo>
                <a:lnTo>
                  <a:pt x="1504" y="7594"/>
                </a:lnTo>
                <a:lnTo>
                  <a:pt x="1504" y="7447"/>
                </a:lnTo>
                <a:lnTo>
                  <a:pt x="1577" y="7264"/>
                </a:lnTo>
                <a:lnTo>
                  <a:pt x="1614" y="7154"/>
                </a:lnTo>
                <a:lnTo>
                  <a:pt x="1651" y="7043"/>
                </a:lnTo>
                <a:lnTo>
                  <a:pt x="1614" y="6970"/>
                </a:lnTo>
                <a:lnTo>
                  <a:pt x="1687" y="6970"/>
                </a:lnTo>
                <a:lnTo>
                  <a:pt x="1944" y="6860"/>
                </a:lnTo>
                <a:lnTo>
                  <a:pt x="2201" y="6787"/>
                </a:lnTo>
                <a:lnTo>
                  <a:pt x="2788" y="6493"/>
                </a:lnTo>
                <a:lnTo>
                  <a:pt x="3375" y="6163"/>
                </a:lnTo>
                <a:lnTo>
                  <a:pt x="3815" y="5870"/>
                </a:lnTo>
                <a:lnTo>
                  <a:pt x="3998" y="5686"/>
                </a:lnTo>
                <a:lnTo>
                  <a:pt x="4145" y="5503"/>
                </a:lnTo>
                <a:lnTo>
                  <a:pt x="4292" y="5283"/>
                </a:lnTo>
                <a:lnTo>
                  <a:pt x="4402" y="5099"/>
                </a:lnTo>
                <a:lnTo>
                  <a:pt x="4475" y="4843"/>
                </a:lnTo>
                <a:lnTo>
                  <a:pt x="4512" y="4586"/>
                </a:lnTo>
                <a:lnTo>
                  <a:pt x="4512" y="4402"/>
                </a:lnTo>
                <a:lnTo>
                  <a:pt x="4475" y="4182"/>
                </a:lnTo>
                <a:lnTo>
                  <a:pt x="4365" y="3999"/>
                </a:lnTo>
                <a:lnTo>
                  <a:pt x="4292" y="3926"/>
                </a:lnTo>
                <a:lnTo>
                  <a:pt x="4218" y="3889"/>
                </a:lnTo>
                <a:lnTo>
                  <a:pt x="3962" y="3816"/>
                </a:lnTo>
                <a:lnTo>
                  <a:pt x="3742" y="3779"/>
                </a:lnTo>
                <a:lnTo>
                  <a:pt x="3485" y="3816"/>
                </a:lnTo>
                <a:lnTo>
                  <a:pt x="3228" y="3852"/>
                </a:lnTo>
                <a:lnTo>
                  <a:pt x="2935" y="3962"/>
                </a:lnTo>
                <a:lnTo>
                  <a:pt x="2678" y="4072"/>
                </a:lnTo>
                <a:lnTo>
                  <a:pt x="2164" y="4366"/>
                </a:lnTo>
                <a:lnTo>
                  <a:pt x="1504" y="4733"/>
                </a:lnTo>
                <a:lnTo>
                  <a:pt x="1211" y="4916"/>
                </a:lnTo>
                <a:lnTo>
                  <a:pt x="917" y="5099"/>
                </a:lnTo>
                <a:lnTo>
                  <a:pt x="844" y="5173"/>
                </a:lnTo>
                <a:lnTo>
                  <a:pt x="807" y="5246"/>
                </a:lnTo>
                <a:lnTo>
                  <a:pt x="807" y="5319"/>
                </a:lnTo>
                <a:lnTo>
                  <a:pt x="844" y="5356"/>
                </a:lnTo>
                <a:lnTo>
                  <a:pt x="880" y="5429"/>
                </a:lnTo>
                <a:lnTo>
                  <a:pt x="954" y="5466"/>
                </a:lnTo>
                <a:lnTo>
                  <a:pt x="1101" y="5466"/>
                </a:lnTo>
                <a:lnTo>
                  <a:pt x="1541" y="5246"/>
                </a:lnTo>
                <a:lnTo>
                  <a:pt x="1944" y="4989"/>
                </a:lnTo>
                <a:lnTo>
                  <a:pt x="2788" y="4512"/>
                </a:lnTo>
                <a:lnTo>
                  <a:pt x="3191" y="4329"/>
                </a:lnTo>
                <a:lnTo>
                  <a:pt x="3375" y="4256"/>
                </a:lnTo>
                <a:lnTo>
                  <a:pt x="3595" y="4219"/>
                </a:lnTo>
                <a:lnTo>
                  <a:pt x="3742" y="4182"/>
                </a:lnTo>
                <a:lnTo>
                  <a:pt x="3852" y="4219"/>
                </a:lnTo>
                <a:lnTo>
                  <a:pt x="3998" y="4256"/>
                </a:lnTo>
                <a:lnTo>
                  <a:pt x="4035" y="4292"/>
                </a:lnTo>
                <a:lnTo>
                  <a:pt x="4072" y="4366"/>
                </a:lnTo>
                <a:lnTo>
                  <a:pt x="4108" y="4476"/>
                </a:lnTo>
                <a:lnTo>
                  <a:pt x="4108" y="4586"/>
                </a:lnTo>
                <a:lnTo>
                  <a:pt x="4072" y="4843"/>
                </a:lnTo>
                <a:lnTo>
                  <a:pt x="3998" y="5026"/>
                </a:lnTo>
                <a:lnTo>
                  <a:pt x="3852" y="5246"/>
                </a:lnTo>
                <a:lnTo>
                  <a:pt x="3705" y="5393"/>
                </a:lnTo>
                <a:lnTo>
                  <a:pt x="3558" y="5576"/>
                </a:lnTo>
                <a:lnTo>
                  <a:pt x="3155" y="5833"/>
                </a:lnTo>
                <a:lnTo>
                  <a:pt x="2788" y="6053"/>
                </a:lnTo>
                <a:lnTo>
                  <a:pt x="2348" y="6310"/>
                </a:lnTo>
                <a:lnTo>
                  <a:pt x="1908" y="6530"/>
                </a:lnTo>
                <a:lnTo>
                  <a:pt x="1467" y="6750"/>
                </a:lnTo>
                <a:lnTo>
                  <a:pt x="1321" y="6823"/>
                </a:lnTo>
                <a:lnTo>
                  <a:pt x="1247" y="6860"/>
                </a:lnTo>
                <a:lnTo>
                  <a:pt x="1211" y="6933"/>
                </a:lnTo>
                <a:lnTo>
                  <a:pt x="1174" y="6933"/>
                </a:lnTo>
                <a:lnTo>
                  <a:pt x="1064" y="6860"/>
                </a:lnTo>
                <a:lnTo>
                  <a:pt x="880" y="6713"/>
                </a:lnTo>
                <a:lnTo>
                  <a:pt x="697" y="6457"/>
                </a:lnTo>
                <a:lnTo>
                  <a:pt x="587" y="6273"/>
                </a:lnTo>
                <a:lnTo>
                  <a:pt x="514" y="6053"/>
                </a:lnTo>
                <a:lnTo>
                  <a:pt x="477" y="5833"/>
                </a:lnTo>
                <a:lnTo>
                  <a:pt x="477" y="5613"/>
                </a:lnTo>
                <a:lnTo>
                  <a:pt x="477" y="5356"/>
                </a:lnTo>
                <a:lnTo>
                  <a:pt x="550" y="5136"/>
                </a:lnTo>
                <a:lnTo>
                  <a:pt x="660" y="4879"/>
                </a:lnTo>
                <a:lnTo>
                  <a:pt x="770" y="4659"/>
                </a:lnTo>
                <a:lnTo>
                  <a:pt x="917" y="4476"/>
                </a:lnTo>
                <a:lnTo>
                  <a:pt x="1101" y="4292"/>
                </a:lnTo>
                <a:lnTo>
                  <a:pt x="1504" y="3962"/>
                </a:lnTo>
                <a:lnTo>
                  <a:pt x="1908" y="3705"/>
                </a:lnTo>
                <a:lnTo>
                  <a:pt x="2384" y="3485"/>
                </a:lnTo>
                <a:lnTo>
                  <a:pt x="2458" y="3412"/>
                </a:lnTo>
                <a:lnTo>
                  <a:pt x="2494" y="3302"/>
                </a:lnTo>
                <a:lnTo>
                  <a:pt x="2568" y="3119"/>
                </a:lnTo>
                <a:lnTo>
                  <a:pt x="2715" y="2898"/>
                </a:lnTo>
                <a:lnTo>
                  <a:pt x="2898" y="2715"/>
                </a:lnTo>
                <a:lnTo>
                  <a:pt x="3045" y="2532"/>
                </a:lnTo>
                <a:lnTo>
                  <a:pt x="3228" y="2385"/>
                </a:lnTo>
                <a:lnTo>
                  <a:pt x="3448" y="2238"/>
                </a:lnTo>
                <a:lnTo>
                  <a:pt x="3632" y="2128"/>
                </a:lnTo>
                <a:lnTo>
                  <a:pt x="3852" y="2055"/>
                </a:lnTo>
                <a:lnTo>
                  <a:pt x="4108" y="1981"/>
                </a:lnTo>
                <a:lnTo>
                  <a:pt x="4328" y="1945"/>
                </a:lnTo>
                <a:lnTo>
                  <a:pt x="4549" y="1908"/>
                </a:lnTo>
                <a:lnTo>
                  <a:pt x="4695" y="2055"/>
                </a:lnTo>
                <a:lnTo>
                  <a:pt x="4879" y="2165"/>
                </a:lnTo>
                <a:lnTo>
                  <a:pt x="5135" y="2348"/>
                </a:lnTo>
                <a:lnTo>
                  <a:pt x="5356" y="2568"/>
                </a:lnTo>
                <a:lnTo>
                  <a:pt x="5466" y="2715"/>
                </a:lnTo>
                <a:lnTo>
                  <a:pt x="5539" y="2898"/>
                </a:lnTo>
                <a:lnTo>
                  <a:pt x="5649" y="3229"/>
                </a:lnTo>
                <a:lnTo>
                  <a:pt x="5722" y="3559"/>
                </a:lnTo>
                <a:lnTo>
                  <a:pt x="5686" y="3926"/>
                </a:lnTo>
                <a:lnTo>
                  <a:pt x="5612" y="4256"/>
                </a:lnTo>
                <a:lnTo>
                  <a:pt x="5466" y="4549"/>
                </a:lnTo>
                <a:lnTo>
                  <a:pt x="5062" y="5063"/>
                </a:lnTo>
                <a:lnTo>
                  <a:pt x="4879" y="5319"/>
                </a:lnTo>
                <a:lnTo>
                  <a:pt x="4732" y="5613"/>
                </a:lnTo>
                <a:lnTo>
                  <a:pt x="4659" y="5943"/>
                </a:lnTo>
                <a:lnTo>
                  <a:pt x="4659" y="6090"/>
                </a:lnTo>
                <a:lnTo>
                  <a:pt x="4659" y="6273"/>
                </a:lnTo>
                <a:lnTo>
                  <a:pt x="4695" y="6420"/>
                </a:lnTo>
                <a:lnTo>
                  <a:pt x="4769" y="6567"/>
                </a:lnTo>
                <a:lnTo>
                  <a:pt x="4805" y="6677"/>
                </a:lnTo>
                <a:lnTo>
                  <a:pt x="4915" y="6787"/>
                </a:lnTo>
                <a:lnTo>
                  <a:pt x="5135" y="6933"/>
                </a:lnTo>
                <a:lnTo>
                  <a:pt x="5392" y="7007"/>
                </a:lnTo>
                <a:lnTo>
                  <a:pt x="5649" y="7043"/>
                </a:lnTo>
                <a:lnTo>
                  <a:pt x="5942" y="7007"/>
                </a:lnTo>
                <a:lnTo>
                  <a:pt x="6199" y="6933"/>
                </a:lnTo>
                <a:lnTo>
                  <a:pt x="6456" y="6823"/>
                </a:lnTo>
                <a:lnTo>
                  <a:pt x="6676" y="6677"/>
                </a:lnTo>
                <a:lnTo>
                  <a:pt x="6896" y="6457"/>
                </a:lnTo>
                <a:lnTo>
                  <a:pt x="7043" y="6200"/>
                </a:lnTo>
                <a:lnTo>
                  <a:pt x="7226" y="5980"/>
                </a:lnTo>
                <a:lnTo>
                  <a:pt x="7667" y="5246"/>
                </a:lnTo>
                <a:lnTo>
                  <a:pt x="7887" y="4879"/>
                </a:lnTo>
                <a:lnTo>
                  <a:pt x="8107" y="4476"/>
                </a:lnTo>
                <a:lnTo>
                  <a:pt x="8143" y="4402"/>
                </a:lnTo>
                <a:lnTo>
                  <a:pt x="8107" y="4329"/>
                </a:lnTo>
                <a:lnTo>
                  <a:pt x="8070" y="4256"/>
                </a:lnTo>
                <a:lnTo>
                  <a:pt x="8033" y="4182"/>
                </a:lnTo>
                <a:lnTo>
                  <a:pt x="7777" y="4182"/>
                </a:lnTo>
                <a:lnTo>
                  <a:pt x="7703" y="4256"/>
                </a:lnTo>
                <a:lnTo>
                  <a:pt x="7520" y="4586"/>
                </a:lnTo>
                <a:lnTo>
                  <a:pt x="7300" y="4879"/>
                </a:lnTo>
                <a:lnTo>
                  <a:pt x="6933" y="5540"/>
                </a:lnTo>
                <a:lnTo>
                  <a:pt x="6749" y="5796"/>
                </a:lnTo>
                <a:lnTo>
                  <a:pt x="6566" y="6053"/>
                </a:lnTo>
                <a:lnTo>
                  <a:pt x="6383" y="6273"/>
                </a:lnTo>
                <a:lnTo>
                  <a:pt x="6126" y="6493"/>
                </a:lnTo>
                <a:lnTo>
                  <a:pt x="5942" y="6567"/>
                </a:lnTo>
                <a:lnTo>
                  <a:pt x="5796" y="6603"/>
                </a:lnTo>
                <a:lnTo>
                  <a:pt x="5612" y="6567"/>
                </a:lnTo>
                <a:lnTo>
                  <a:pt x="5466" y="6530"/>
                </a:lnTo>
                <a:lnTo>
                  <a:pt x="5319" y="6457"/>
                </a:lnTo>
                <a:lnTo>
                  <a:pt x="5209" y="6347"/>
                </a:lnTo>
                <a:lnTo>
                  <a:pt x="5135" y="6200"/>
                </a:lnTo>
                <a:lnTo>
                  <a:pt x="5099" y="6016"/>
                </a:lnTo>
                <a:lnTo>
                  <a:pt x="5135" y="5833"/>
                </a:lnTo>
                <a:lnTo>
                  <a:pt x="5172" y="5686"/>
                </a:lnTo>
                <a:lnTo>
                  <a:pt x="5356" y="5393"/>
                </a:lnTo>
                <a:lnTo>
                  <a:pt x="5759" y="4879"/>
                </a:lnTo>
                <a:lnTo>
                  <a:pt x="5906" y="4659"/>
                </a:lnTo>
                <a:lnTo>
                  <a:pt x="6016" y="4402"/>
                </a:lnTo>
                <a:lnTo>
                  <a:pt x="6126" y="4146"/>
                </a:lnTo>
                <a:lnTo>
                  <a:pt x="6163" y="3889"/>
                </a:lnTo>
                <a:lnTo>
                  <a:pt x="6163" y="3632"/>
                </a:lnTo>
                <a:lnTo>
                  <a:pt x="6163" y="3339"/>
                </a:lnTo>
                <a:lnTo>
                  <a:pt x="6089" y="3082"/>
                </a:lnTo>
                <a:lnTo>
                  <a:pt x="6016" y="2825"/>
                </a:lnTo>
                <a:lnTo>
                  <a:pt x="5832" y="2532"/>
                </a:lnTo>
                <a:lnTo>
                  <a:pt x="5576" y="2165"/>
                </a:lnTo>
                <a:lnTo>
                  <a:pt x="5429" y="2018"/>
                </a:lnTo>
                <a:lnTo>
                  <a:pt x="5282" y="1908"/>
                </a:lnTo>
                <a:lnTo>
                  <a:pt x="5099" y="1798"/>
                </a:lnTo>
                <a:lnTo>
                  <a:pt x="4915" y="1725"/>
                </a:lnTo>
                <a:lnTo>
                  <a:pt x="4915" y="1688"/>
                </a:lnTo>
                <a:lnTo>
                  <a:pt x="4915" y="1468"/>
                </a:lnTo>
                <a:lnTo>
                  <a:pt x="4989" y="1321"/>
                </a:lnTo>
                <a:lnTo>
                  <a:pt x="5062" y="1174"/>
                </a:lnTo>
                <a:lnTo>
                  <a:pt x="5172" y="1028"/>
                </a:lnTo>
                <a:lnTo>
                  <a:pt x="5319" y="918"/>
                </a:lnTo>
                <a:lnTo>
                  <a:pt x="5502" y="844"/>
                </a:lnTo>
                <a:lnTo>
                  <a:pt x="5686" y="808"/>
                </a:lnTo>
                <a:lnTo>
                  <a:pt x="5869" y="771"/>
                </a:lnTo>
                <a:lnTo>
                  <a:pt x="6016" y="771"/>
                </a:lnTo>
                <a:lnTo>
                  <a:pt x="6199" y="808"/>
                </a:lnTo>
                <a:lnTo>
                  <a:pt x="6529" y="918"/>
                </a:lnTo>
                <a:lnTo>
                  <a:pt x="7190" y="1211"/>
                </a:lnTo>
                <a:lnTo>
                  <a:pt x="7080" y="1321"/>
                </a:lnTo>
                <a:lnTo>
                  <a:pt x="7043" y="1431"/>
                </a:lnTo>
                <a:lnTo>
                  <a:pt x="7043" y="1541"/>
                </a:lnTo>
                <a:lnTo>
                  <a:pt x="7043" y="1651"/>
                </a:lnTo>
                <a:lnTo>
                  <a:pt x="7153" y="1871"/>
                </a:lnTo>
                <a:lnTo>
                  <a:pt x="7300" y="2018"/>
                </a:lnTo>
                <a:lnTo>
                  <a:pt x="7446" y="2165"/>
                </a:lnTo>
                <a:lnTo>
                  <a:pt x="7556" y="2275"/>
                </a:lnTo>
                <a:lnTo>
                  <a:pt x="7446" y="2495"/>
                </a:lnTo>
                <a:lnTo>
                  <a:pt x="7263" y="3045"/>
                </a:lnTo>
                <a:lnTo>
                  <a:pt x="7153" y="3265"/>
                </a:lnTo>
                <a:lnTo>
                  <a:pt x="7043" y="3485"/>
                </a:lnTo>
                <a:lnTo>
                  <a:pt x="6933" y="3705"/>
                </a:lnTo>
                <a:lnTo>
                  <a:pt x="6896" y="3926"/>
                </a:lnTo>
                <a:lnTo>
                  <a:pt x="6896" y="3999"/>
                </a:lnTo>
                <a:lnTo>
                  <a:pt x="6970" y="4036"/>
                </a:lnTo>
                <a:lnTo>
                  <a:pt x="7043" y="4072"/>
                </a:lnTo>
                <a:lnTo>
                  <a:pt x="7116" y="4036"/>
                </a:lnTo>
                <a:lnTo>
                  <a:pt x="7263" y="3889"/>
                </a:lnTo>
                <a:lnTo>
                  <a:pt x="7410" y="3705"/>
                </a:lnTo>
                <a:lnTo>
                  <a:pt x="7593" y="3265"/>
                </a:lnTo>
                <a:lnTo>
                  <a:pt x="7777" y="2715"/>
                </a:lnTo>
                <a:lnTo>
                  <a:pt x="7813" y="2458"/>
                </a:lnTo>
                <a:lnTo>
                  <a:pt x="7813" y="2422"/>
                </a:lnTo>
                <a:lnTo>
                  <a:pt x="8363" y="2678"/>
                </a:lnTo>
                <a:lnTo>
                  <a:pt x="8584" y="2862"/>
                </a:lnTo>
                <a:lnTo>
                  <a:pt x="8694" y="3009"/>
                </a:lnTo>
                <a:lnTo>
                  <a:pt x="8804" y="3155"/>
                </a:lnTo>
                <a:lnTo>
                  <a:pt x="8877" y="3302"/>
                </a:lnTo>
                <a:lnTo>
                  <a:pt x="8877" y="3449"/>
                </a:lnTo>
                <a:lnTo>
                  <a:pt x="8840" y="3595"/>
                </a:lnTo>
                <a:lnTo>
                  <a:pt x="8694" y="3705"/>
                </a:lnTo>
                <a:lnTo>
                  <a:pt x="8620" y="3779"/>
                </a:lnTo>
                <a:lnTo>
                  <a:pt x="8584" y="3852"/>
                </a:lnTo>
                <a:lnTo>
                  <a:pt x="8584" y="3926"/>
                </a:lnTo>
                <a:lnTo>
                  <a:pt x="8620" y="3999"/>
                </a:lnTo>
                <a:lnTo>
                  <a:pt x="8657" y="4072"/>
                </a:lnTo>
                <a:lnTo>
                  <a:pt x="8730" y="4109"/>
                </a:lnTo>
                <a:lnTo>
                  <a:pt x="8840" y="4109"/>
                </a:lnTo>
                <a:lnTo>
                  <a:pt x="8914" y="4072"/>
                </a:lnTo>
                <a:lnTo>
                  <a:pt x="9097" y="3926"/>
                </a:lnTo>
                <a:lnTo>
                  <a:pt x="9207" y="3779"/>
                </a:lnTo>
                <a:lnTo>
                  <a:pt x="9281" y="3595"/>
                </a:lnTo>
                <a:lnTo>
                  <a:pt x="9281" y="3412"/>
                </a:lnTo>
                <a:lnTo>
                  <a:pt x="9281" y="3192"/>
                </a:lnTo>
                <a:lnTo>
                  <a:pt x="9207" y="3009"/>
                </a:lnTo>
                <a:lnTo>
                  <a:pt x="9097" y="2825"/>
                </a:lnTo>
                <a:lnTo>
                  <a:pt x="8987" y="2642"/>
                </a:lnTo>
                <a:lnTo>
                  <a:pt x="8804" y="2458"/>
                </a:lnTo>
                <a:lnTo>
                  <a:pt x="8584" y="2348"/>
                </a:lnTo>
                <a:lnTo>
                  <a:pt x="8107" y="2091"/>
                </a:lnTo>
                <a:lnTo>
                  <a:pt x="7887" y="1981"/>
                </a:lnTo>
                <a:lnTo>
                  <a:pt x="7593" y="1798"/>
                </a:lnTo>
                <a:lnTo>
                  <a:pt x="7446" y="1651"/>
                </a:lnTo>
                <a:lnTo>
                  <a:pt x="7373" y="1541"/>
                </a:lnTo>
                <a:lnTo>
                  <a:pt x="7336" y="1431"/>
                </a:lnTo>
                <a:lnTo>
                  <a:pt x="7373" y="1284"/>
                </a:lnTo>
                <a:lnTo>
                  <a:pt x="7483" y="1358"/>
                </a:lnTo>
                <a:lnTo>
                  <a:pt x="7556" y="1358"/>
                </a:lnTo>
                <a:lnTo>
                  <a:pt x="7593" y="1321"/>
                </a:lnTo>
                <a:lnTo>
                  <a:pt x="7630" y="1248"/>
                </a:lnTo>
                <a:lnTo>
                  <a:pt x="7703" y="1138"/>
                </a:lnTo>
                <a:lnTo>
                  <a:pt x="7813" y="954"/>
                </a:lnTo>
                <a:lnTo>
                  <a:pt x="7923" y="808"/>
                </a:lnTo>
                <a:lnTo>
                  <a:pt x="8107" y="698"/>
                </a:lnTo>
                <a:lnTo>
                  <a:pt x="8290" y="624"/>
                </a:lnTo>
                <a:lnTo>
                  <a:pt x="8474" y="588"/>
                </a:lnTo>
                <a:lnTo>
                  <a:pt x="8694" y="551"/>
                </a:lnTo>
                <a:lnTo>
                  <a:pt x="9060" y="514"/>
                </a:lnTo>
                <a:close/>
                <a:moveTo>
                  <a:pt x="13279" y="9318"/>
                </a:moveTo>
                <a:lnTo>
                  <a:pt x="13426" y="9428"/>
                </a:lnTo>
                <a:lnTo>
                  <a:pt x="13426" y="9464"/>
                </a:lnTo>
                <a:lnTo>
                  <a:pt x="13352" y="9464"/>
                </a:lnTo>
                <a:lnTo>
                  <a:pt x="13242" y="9538"/>
                </a:lnTo>
                <a:lnTo>
                  <a:pt x="12985" y="9868"/>
                </a:lnTo>
                <a:lnTo>
                  <a:pt x="12692" y="10198"/>
                </a:lnTo>
                <a:lnTo>
                  <a:pt x="12362" y="10492"/>
                </a:lnTo>
                <a:lnTo>
                  <a:pt x="12032" y="10748"/>
                </a:lnTo>
                <a:lnTo>
                  <a:pt x="11445" y="11078"/>
                </a:lnTo>
                <a:lnTo>
                  <a:pt x="10858" y="11409"/>
                </a:lnTo>
                <a:lnTo>
                  <a:pt x="10638" y="11372"/>
                </a:lnTo>
                <a:lnTo>
                  <a:pt x="10418" y="11299"/>
                </a:lnTo>
                <a:lnTo>
                  <a:pt x="10234" y="11188"/>
                </a:lnTo>
                <a:lnTo>
                  <a:pt x="10051" y="11078"/>
                </a:lnTo>
                <a:lnTo>
                  <a:pt x="10491" y="11005"/>
                </a:lnTo>
                <a:lnTo>
                  <a:pt x="10895" y="10858"/>
                </a:lnTo>
                <a:lnTo>
                  <a:pt x="11298" y="10675"/>
                </a:lnTo>
                <a:lnTo>
                  <a:pt x="11702" y="10492"/>
                </a:lnTo>
                <a:lnTo>
                  <a:pt x="12142" y="10235"/>
                </a:lnTo>
                <a:lnTo>
                  <a:pt x="12545" y="9941"/>
                </a:lnTo>
                <a:lnTo>
                  <a:pt x="12912" y="9648"/>
                </a:lnTo>
                <a:lnTo>
                  <a:pt x="13279" y="9318"/>
                </a:lnTo>
                <a:close/>
                <a:moveTo>
                  <a:pt x="13609" y="9648"/>
                </a:moveTo>
                <a:lnTo>
                  <a:pt x="13719" y="9795"/>
                </a:lnTo>
                <a:lnTo>
                  <a:pt x="13792" y="9978"/>
                </a:lnTo>
                <a:lnTo>
                  <a:pt x="13939" y="10345"/>
                </a:lnTo>
                <a:lnTo>
                  <a:pt x="13939" y="10602"/>
                </a:lnTo>
                <a:lnTo>
                  <a:pt x="13939" y="10858"/>
                </a:lnTo>
                <a:lnTo>
                  <a:pt x="13866" y="10968"/>
                </a:lnTo>
                <a:lnTo>
                  <a:pt x="13829" y="10932"/>
                </a:lnTo>
                <a:lnTo>
                  <a:pt x="13719" y="10932"/>
                </a:lnTo>
                <a:lnTo>
                  <a:pt x="13719" y="10968"/>
                </a:lnTo>
                <a:lnTo>
                  <a:pt x="13609" y="11188"/>
                </a:lnTo>
                <a:lnTo>
                  <a:pt x="12765" y="11299"/>
                </a:lnTo>
                <a:lnTo>
                  <a:pt x="12912" y="11188"/>
                </a:lnTo>
                <a:lnTo>
                  <a:pt x="13316" y="10895"/>
                </a:lnTo>
                <a:lnTo>
                  <a:pt x="13682" y="10565"/>
                </a:lnTo>
                <a:lnTo>
                  <a:pt x="13756" y="10492"/>
                </a:lnTo>
                <a:lnTo>
                  <a:pt x="13756" y="10381"/>
                </a:lnTo>
                <a:lnTo>
                  <a:pt x="13719" y="10308"/>
                </a:lnTo>
                <a:lnTo>
                  <a:pt x="13609" y="10271"/>
                </a:lnTo>
                <a:lnTo>
                  <a:pt x="13536" y="10271"/>
                </a:lnTo>
                <a:lnTo>
                  <a:pt x="13462" y="10308"/>
                </a:lnTo>
                <a:lnTo>
                  <a:pt x="13059" y="10638"/>
                </a:lnTo>
                <a:lnTo>
                  <a:pt x="12655" y="10968"/>
                </a:lnTo>
                <a:lnTo>
                  <a:pt x="12398" y="11152"/>
                </a:lnTo>
                <a:lnTo>
                  <a:pt x="12325" y="11225"/>
                </a:lnTo>
                <a:lnTo>
                  <a:pt x="12252" y="11372"/>
                </a:lnTo>
                <a:lnTo>
                  <a:pt x="11665" y="11409"/>
                </a:lnTo>
                <a:lnTo>
                  <a:pt x="11481" y="11445"/>
                </a:lnTo>
                <a:lnTo>
                  <a:pt x="11775" y="11299"/>
                </a:lnTo>
                <a:lnTo>
                  <a:pt x="12068" y="11115"/>
                </a:lnTo>
                <a:lnTo>
                  <a:pt x="12362" y="10932"/>
                </a:lnTo>
                <a:lnTo>
                  <a:pt x="12655" y="10748"/>
                </a:lnTo>
                <a:lnTo>
                  <a:pt x="12912" y="10492"/>
                </a:lnTo>
                <a:lnTo>
                  <a:pt x="13132" y="10271"/>
                </a:lnTo>
                <a:lnTo>
                  <a:pt x="13352" y="10015"/>
                </a:lnTo>
                <a:lnTo>
                  <a:pt x="13572" y="9721"/>
                </a:lnTo>
                <a:lnTo>
                  <a:pt x="13609" y="9648"/>
                </a:lnTo>
                <a:close/>
                <a:moveTo>
                  <a:pt x="9060" y="1"/>
                </a:moveTo>
                <a:lnTo>
                  <a:pt x="8804" y="37"/>
                </a:lnTo>
                <a:lnTo>
                  <a:pt x="8547" y="37"/>
                </a:lnTo>
                <a:lnTo>
                  <a:pt x="8290" y="111"/>
                </a:lnTo>
                <a:lnTo>
                  <a:pt x="8033" y="184"/>
                </a:lnTo>
                <a:lnTo>
                  <a:pt x="7813" y="294"/>
                </a:lnTo>
                <a:lnTo>
                  <a:pt x="7593" y="441"/>
                </a:lnTo>
                <a:lnTo>
                  <a:pt x="7410" y="624"/>
                </a:lnTo>
                <a:lnTo>
                  <a:pt x="7300" y="844"/>
                </a:lnTo>
                <a:lnTo>
                  <a:pt x="6896" y="624"/>
                </a:lnTo>
                <a:lnTo>
                  <a:pt x="6493" y="441"/>
                </a:lnTo>
                <a:lnTo>
                  <a:pt x="6273" y="367"/>
                </a:lnTo>
                <a:lnTo>
                  <a:pt x="6053" y="331"/>
                </a:lnTo>
                <a:lnTo>
                  <a:pt x="5612" y="331"/>
                </a:lnTo>
                <a:lnTo>
                  <a:pt x="5392" y="404"/>
                </a:lnTo>
                <a:lnTo>
                  <a:pt x="5209" y="477"/>
                </a:lnTo>
                <a:lnTo>
                  <a:pt x="5025" y="588"/>
                </a:lnTo>
                <a:lnTo>
                  <a:pt x="4842" y="734"/>
                </a:lnTo>
                <a:lnTo>
                  <a:pt x="4695" y="881"/>
                </a:lnTo>
                <a:lnTo>
                  <a:pt x="4585" y="1064"/>
                </a:lnTo>
                <a:lnTo>
                  <a:pt x="4512" y="1248"/>
                </a:lnTo>
                <a:lnTo>
                  <a:pt x="4475" y="1468"/>
                </a:lnTo>
                <a:lnTo>
                  <a:pt x="4182" y="1505"/>
                </a:lnTo>
                <a:lnTo>
                  <a:pt x="3888" y="1541"/>
                </a:lnTo>
                <a:lnTo>
                  <a:pt x="3595" y="1651"/>
                </a:lnTo>
                <a:lnTo>
                  <a:pt x="3338" y="1798"/>
                </a:lnTo>
                <a:lnTo>
                  <a:pt x="3081" y="1945"/>
                </a:lnTo>
                <a:lnTo>
                  <a:pt x="2861" y="2091"/>
                </a:lnTo>
                <a:lnTo>
                  <a:pt x="2641" y="2312"/>
                </a:lnTo>
                <a:lnTo>
                  <a:pt x="2421" y="2532"/>
                </a:lnTo>
                <a:lnTo>
                  <a:pt x="2238" y="2788"/>
                </a:lnTo>
                <a:lnTo>
                  <a:pt x="2091" y="3082"/>
                </a:lnTo>
                <a:lnTo>
                  <a:pt x="1981" y="3155"/>
                </a:lnTo>
                <a:lnTo>
                  <a:pt x="1834" y="3229"/>
                </a:lnTo>
                <a:lnTo>
                  <a:pt x="1504" y="3375"/>
                </a:lnTo>
                <a:lnTo>
                  <a:pt x="1211" y="3559"/>
                </a:lnTo>
                <a:lnTo>
                  <a:pt x="954" y="3779"/>
                </a:lnTo>
                <a:lnTo>
                  <a:pt x="697" y="3999"/>
                </a:lnTo>
                <a:lnTo>
                  <a:pt x="477" y="4256"/>
                </a:lnTo>
                <a:lnTo>
                  <a:pt x="330" y="4512"/>
                </a:lnTo>
                <a:lnTo>
                  <a:pt x="183" y="4769"/>
                </a:lnTo>
                <a:lnTo>
                  <a:pt x="73" y="5063"/>
                </a:lnTo>
                <a:lnTo>
                  <a:pt x="37" y="5319"/>
                </a:lnTo>
                <a:lnTo>
                  <a:pt x="0" y="5613"/>
                </a:lnTo>
                <a:lnTo>
                  <a:pt x="0" y="5906"/>
                </a:lnTo>
                <a:lnTo>
                  <a:pt x="73" y="6200"/>
                </a:lnTo>
                <a:lnTo>
                  <a:pt x="183" y="6493"/>
                </a:lnTo>
                <a:lnTo>
                  <a:pt x="294" y="6713"/>
                </a:lnTo>
                <a:lnTo>
                  <a:pt x="440" y="6933"/>
                </a:lnTo>
                <a:lnTo>
                  <a:pt x="660" y="7117"/>
                </a:lnTo>
                <a:lnTo>
                  <a:pt x="880" y="7300"/>
                </a:lnTo>
                <a:lnTo>
                  <a:pt x="1064" y="7374"/>
                </a:lnTo>
                <a:lnTo>
                  <a:pt x="1027" y="7594"/>
                </a:lnTo>
                <a:lnTo>
                  <a:pt x="1027" y="7814"/>
                </a:lnTo>
                <a:lnTo>
                  <a:pt x="1064" y="8034"/>
                </a:lnTo>
                <a:lnTo>
                  <a:pt x="1101" y="8217"/>
                </a:lnTo>
                <a:lnTo>
                  <a:pt x="1174" y="8437"/>
                </a:lnTo>
                <a:lnTo>
                  <a:pt x="1284" y="8621"/>
                </a:lnTo>
                <a:lnTo>
                  <a:pt x="1431" y="8804"/>
                </a:lnTo>
                <a:lnTo>
                  <a:pt x="1614" y="8988"/>
                </a:lnTo>
                <a:lnTo>
                  <a:pt x="1797" y="9098"/>
                </a:lnTo>
                <a:lnTo>
                  <a:pt x="1981" y="9208"/>
                </a:lnTo>
                <a:lnTo>
                  <a:pt x="2201" y="9281"/>
                </a:lnTo>
                <a:lnTo>
                  <a:pt x="2421" y="9318"/>
                </a:lnTo>
                <a:lnTo>
                  <a:pt x="2641" y="9354"/>
                </a:lnTo>
                <a:lnTo>
                  <a:pt x="2861" y="9318"/>
                </a:lnTo>
                <a:lnTo>
                  <a:pt x="3081" y="9281"/>
                </a:lnTo>
                <a:lnTo>
                  <a:pt x="3301" y="9208"/>
                </a:lnTo>
                <a:lnTo>
                  <a:pt x="3375" y="9354"/>
                </a:lnTo>
                <a:lnTo>
                  <a:pt x="3448" y="9501"/>
                </a:lnTo>
                <a:lnTo>
                  <a:pt x="3595" y="9648"/>
                </a:lnTo>
                <a:lnTo>
                  <a:pt x="3742" y="9758"/>
                </a:lnTo>
                <a:lnTo>
                  <a:pt x="3925" y="9868"/>
                </a:lnTo>
                <a:lnTo>
                  <a:pt x="4108" y="9905"/>
                </a:lnTo>
                <a:lnTo>
                  <a:pt x="4292" y="9941"/>
                </a:lnTo>
                <a:lnTo>
                  <a:pt x="4475" y="9941"/>
                </a:lnTo>
                <a:lnTo>
                  <a:pt x="4842" y="9905"/>
                </a:lnTo>
                <a:lnTo>
                  <a:pt x="5246" y="9795"/>
                </a:lnTo>
                <a:lnTo>
                  <a:pt x="5686" y="9648"/>
                </a:lnTo>
                <a:lnTo>
                  <a:pt x="6163" y="9574"/>
                </a:lnTo>
                <a:lnTo>
                  <a:pt x="6603" y="9574"/>
                </a:lnTo>
                <a:lnTo>
                  <a:pt x="7080" y="9611"/>
                </a:lnTo>
                <a:lnTo>
                  <a:pt x="7446" y="9648"/>
                </a:lnTo>
                <a:lnTo>
                  <a:pt x="7630" y="9648"/>
                </a:lnTo>
                <a:lnTo>
                  <a:pt x="7813" y="9611"/>
                </a:lnTo>
                <a:lnTo>
                  <a:pt x="7960" y="9721"/>
                </a:lnTo>
                <a:lnTo>
                  <a:pt x="8143" y="9795"/>
                </a:lnTo>
                <a:lnTo>
                  <a:pt x="8327" y="9831"/>
                </a:lnTo>
                <a:lnTo>
                  <a:pt x="8547" y="9868"/>
                </a:lnTo>
                <a:lnTo>
                  <a:pt x="9024" y="9905"/>
                </a:lnTo>
                <a:lnTo>
                  <a:pt x="9391" y="9868"/>
                </a:lnTo>
                <a:lnTo>
                  <a:pt x="9501" y="9868"/>
                </a:lnTo>
                <a:lnTo>
                  <a:pt x="9354" y="10161"/>
                </a:lnTo>
                <a:lnTo>
                  <a:pt x="9317" y="10308"/>
                </a:lnTo>
                <a:lnTo>
                  <a:pt x="9281" y="10492"/>
                </a:lnTo>
                <a:lnTo>
                  <a:pt x="9317" y="10638"/>
                </a:lnTo>
                <a:lnTo>
                  <a:pt x="9354" y="10785"/>
                </a:lnTo>
                <a:lnTo>
                  <a:pt x="9464" y="11078"/>
                </a:lnTo>
                <a:lnTo>
                  <a:pt x="9647" y="11335"/>
                </a:lnTo>
                <a:lnTo>
                  <a:pt x="9831" y="11519"/>
                </a:lnTo>
                <a:lnTo>
                  <a:pt x="9977" y="11629"/>
                </a:lnTo>
                <a:lnTo>
                  <a:pt x="10198" y="11739"/>
                </a:lnTo>
                <a:lnTo>
                  <a:pt x="10381" y="11812"/>
                </a:lnTo>
                <a:lnTo>
                  <a:pt x="10821" y="11922"/>
                </a:lnTo>
                <a:lnTo>
                  <a:pt x="11298" y="11959"/>
                </a:lnTo>
                <a:lnTo>
                  <a:pt x="11775" y="11922"/>
                </a:lnTo>
                <a:lnTo>
                  <a:pt x="12215" y="11885"/>
                </a:lnTo>
                <a:lnTo>
                  <a:pt x="13095" y="11775"/>
                </a:lnTo>
                <a:lnTo>
                  <a:pt x="13939" y="11665"/>
                </a:lnTo>
                <a:lnTo>
                  <a:pt x="14343" y="11555"/>
                </a:lnTo>
                <a:lnTo>
                  <a:pt x="14746" y="11409"/>
                </a:lnTo>
                <a:lnTo>
                  <a:pt x="15076" y="11262"/>
                </a:lnTo>
                <a:lnTo>
                  <a:pt x="15370" y="11042"/>
                </a:lnTo>
                <a:lnTo>
                  <a:pt x="15626" y="10785"/>
                </a:lnTo>
                <a:lnTo>
                  <a:pt x="15847" y="10528"/>
                </a:lnTo>
                <a:lnTo>
                  <a:pt x="16030" y="10235"/>
                </a:lnTo>
                <a:lnTo>
                  <a:pt x="16213" y="9941"/>
                </a:lnTo>
                <a:lnTo>
                  <a:pt x="16360" y="9648"/>
                </a:lnTo>
                <a:lnTo>
                  <a:pt x="16433" y="9318"/>
                </a:lnTo>
                <a:lnTo>
                  <a:pt x="16507" y="8988"/>
                </a:lnTo>
                <a:lnTo>
                  <a:pt x="16543" y="8657"/>
                </a:lnTo>
                <a:lnTo>
                  <a:pt x="16507" y="8327"/>
                </a:lnTo>
                <a:lnTo>
                  <a:pt x="16470" y="7997"/>
                </a:lnTo>
                <a:lnTo>
                  <a:pt x="16690" y="7447"/>
                </a:lnTo>
                <a:lnTo>
                  <a:pt x="16837" y="6933"/>
                </a:lnTo>
                <a:lnTo>
                  <a:pt x="16910" y="6347"/>
                </a:lnTo>
                <a:lnTo>
                  <a:pt x="16910" y="5796"/>
                </a:lnTo>
                <a:lnTo>
                  <a:pt x="16837" y="5429"/>
                </a:lnTo>
                <a:lnTo>
                  <a:pt x="16727" y="5063"/>
                </a:lnTo>
                <a:lnTo>
                  <a:pt x="16654" y="4916"/>
                </a:lnTo>
                <a:lnTo>
                  <a:pt x="16543" y="4769"/>
                </a:lnTo>
                <a:lnTo>
                  <a:pt x="16397" y="4659"/>
                </a:lnTo>
                <a:lnTo>
                  <a:pt x="16250" y="4586"/>
                </a:lnTo>
                <a:lnTo>
                  <a:pt x="16250" y="4146"/>
                </a:lnTo>
                <a:lnTo>
                  <a:pt x="16177" y="3742"/>
                </a:lnTo>
                <a:lnTo>
                  <a:pt x="16030" y="3375"/>
                </a:lnTo>
                <a:lnTo>
                  <a:pt x="15773" y="3009"/>
                </a:lnTo>
                <a:lnTo>
                  <a:pt x="15626" y="2825"/>
                </a:lnTo>
                <a:lnTo>
                  <a:pt x="15443" y="2642"/>
                </a:lnTo>
                <a:lnTo>
                  <a:pt x="15223" y="2495"/>
                </a:lnTo>
                <a:lnTo>
                  <a:pt x="15003" y="2385"/>
                </a:lnTo>
                <a:lnTo>
                  <a:pt x="14746" y="2238"/>
                </a:lnTo>
                <a:lnTo>
                  <a:pt x="14526" y="2055"/>
                </a:lnTo>
                <a:lnTo>
                  <a:pt x="14379" y="1835"/>
                </a:lnTo>
                <a:lnTo>
                  <a:pt x="14233" y="1578"/>
                </a:lnTo>
                <a:lnTo>
                  <a:pt x="14123" y="1358"/>
                </a:lnTo>
                <a:lnTo>
                  <a:pt x="13976" y="1138"/>
                </a:lnTo>
                <a:lnTo>
                  <a:pt x="13829" y="991"/>
                </a:lnTo>
                <a:lnTo>
                  <a:pt x="13682" y="808"/>
                </a:lnTo>
                <a:lnTo>
                  <a:pt x="13499" y="698"/>
                </a:lnTo>
                <a:lnTo>
                  <a:pt x="13279" y="588"/>
                </a:lnTo>
                <a:lnTo>
                  <a:pt x="13059" y="514"/>
                </a:lnTo>
                <a:lnTo>
                  <a:pt x="12802" y="441"/>
                </a:lnTo>
                <a:lnTo>
                  <a:pt x="12362" y="441"/>
                </a:lnTo>
                <a:lnTo>
                  <a:pt x="11885" y="477"/>
                </a:lnTo>
                <a:lnTo>
                  <a:pt x="11408" y="588"/>
                </a:lnTo>
                <a:lnTo>
                  <a:pt x="10968" y="698"/>
                </a:lnTo>
                <a:lnTo>
                  <a:pt x="10821" y="514"/>
                </a:lnTo>
                <a:lnTo>
                  <a:pt x="10601" y="331"/>
                </a:lnTo>
                <a:lnTo>
                  <a:pt x="10381" y="221"/>
                </a:lnTo>
                <a:lnTo>
                  <a:pt x="10124" y="147"/>
                </a:lnTo>
                <a:lnTo>
                  <a:pt x="9867" y="74"/>
                </a:lnTo>
                <a:lnTo>
                  <a:pt x="9574" y="37"/>
                </a:lnTo>
                <a:lnTo>
                  <a:pt x="9060" y="1"/>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71" name="Google Shape;471;p9"/>
          <p:cNvSpPr/>
          <p:nvPr/>
        </p:nvSpPr>
        <p:spPr>
          <a:xfrm rot="-5400000">
            <a:off x="7996280" y="316930"/>
            <a:ext cx="279906" cy="357966"/>
          </a:xfrm>
          <a:custGeom>
            <a:avLst/>
            <a:gdLst/>
            <a:ahLst/>
            <a:cxnLst/>
            <a:rect l="l" t="t" r="r" b="b"/>
            <a:pathLst>
              <a:path w="9868" h="12620" extrusionOk="0">
                <a:moveTo>
                  <a:pt x="4182" y="661"/>
                </a:moveTo>
                <a:lnTo>
                  <a:pt x="4182" y="918"/>
                </a:lnTo>
                <a:lnTo>
                  <a:pt x="4182" y="1431"/>
                </a:lnTo>
                <a:lnTo>
                  <a:pt x="4145" y="2202"/>
                </a:lnTo>
                <a:lnTo>
                  <a:pt x="3925" y="2165"/>
                </a:lnTo>
                <a:lnTo>
                  <a:pt x="3962" y="2018"/>
                </a:lnTo>
                <a:lnTo>
                  <a:pt x="3962" y="1835"/>
                </a:lnTo>
                <a:lnTo>
                  <a:pt x="3889" y="1468"/>
                </a:lnTo>
                <a:lnTo>
                  <a:pt x="3852" y="1101"/>
                </a:lnTo>
                <a:lnTo>
                  <a:pt x="3889" y="918"/>
                </a:lnTo>
                <a:lnTo>
                  <a:pt x="3962" y="771"/>
                </a:lnTo>
                <a:lnTo>
                  <a:pt x="3999" y="698"/>
                </a:lnTo>
                <a:lnTo>
                  <a:pt x="4072" y="661"/>
                </a:lnTo>
                <a:close/>
                <a:moveTo>
                  <a:pt x="1541" y="404"/>
                </a:moveTo>
                <a:lnTo>
                  <a:pt x="1578" y="441"/>
                </a:lnTo>
                <a:lnTo>
                  <a:pt x="1614" y="514"/>
                </a:lnTo>
                <a:lnTo>
                  <a:pt x="1614" y="1138"/>
                </a:lnTo>
                <a:lnTo>
                  <a:pt x="1688" y="2202"/>
                </a:lnTo>
                <a:lnTo>
                  <a:pt x="1284" y="2238"/>
                </a:lnTo>
                <a:lnTo>
                  <a:pt x="1211" y="2238"/>
                </a:lnTo>
                <a:lnTo>
                  <a:pt x="1211" y="1871"/>
                </a:lnTo>
                <a:lnTo>
                  <a:pt x="1174" y="1505"/>
                </a:lnTo>
                <a:lnTo>
                  <a:pt x="1211" y="1211"/>
                </a:lnTo>
                <a:lnTo>
                  <a:pt x="1248" y="954"/>
                </a:lnTo>
                <a:lnTo>
                  <a:pt x="1358" y="404"/>
                </a:lnTo>
                <a:close/>
                <a:moveTo>
                  <a:pt x="3815" y="2678"/>
                </a:moveTo>
                <a:lnTo>
                  <a:pt x="4439" y="2715"/>
                </a:lnTo>
                <a:lnTo>
                  <a:pt x="5026" y="2789"/>
                </a:lnTo>
                <a:lnTo>
                  <a:pt x="5026" y="2825"/>
                </a:lnTo>
                <a:lnTo>
                  <a:pt x="5136" y="3485"/>
                </a:lnTo>
                <a:lnTo>
                  <a:pt x="3925" y="3559"/>
                </a:lnTo>
                <a:lnTo>
                  <a:pt x="2678" y="3632"/>
                </a:lnTo>
                <a:lnTo>
                  <a:pt x="1358" y="3669"/>
                </a:lnTo>
                <a:lnTo>
                  <a:pt x="917" y="3706"/>
                </a:lnTo>
                <a:lnTo>
                  <a:pt x="477" y="3742"/>
                </a:lnTo>
                <a:lnTo>
                  <a:pt x="441" y="3229"/>
                </a:lnTo>
                <a:lnTo>
                  <a:pt x="441" y="2972"/>
                </a:lnTo>
                <a:lnTo>
                  <a:pt x="404" y="2862"/>
                </a:lnTo>
                <a:lnTo>
                  <a:pt x="331" y="2752"/>
                </a:lnTo>
                <a:lnTo>
                  <a:pt x="587" y="2789"/>
                </a:lnTo>
                <a:lnTo>
                  <a:pt x="807" y="2789"/>
                </a:lnTo>
                <a:lnTo>
                  <a:pt x="1284" y="2752"/>
                </a:lnTo>
                <a:lnTo>
                  <a:pt x="1945" y="2678"/>
                </a:lnTo>
                <a:close/>
                <a:moveTo>
                  <a:pt x="4916" y="3999"/>
                </a:moveTo>
                <a:lnTo>
                  <a:pt x="4989" y="4072"/>
                </a:lnTo>
                <a:lnTo>
                  <a:pt x="5136" y="4109"/>
                </a:lnTo>
                <a:lnTo>
                  <a:pt x="5209" y="4072"/>
                </a:lnTo>
                <a:lnTo>
                  <a:pt x="5246" y="4623"/>
                </a:lnTo>
                <a:lnTo>
                  <a:pt x="5209" y="5173"/>
                </a:lnTo>
                <a:lnTo>
                  <a:pt x="5173" y="5430"/>
                </a:lnTo>
                <a:lnTo>
                  <a:pt x="5099" y="5723"/>
                </a:lnTo>
                <a:lnTo>
                  <a:pt x="4989" y="5980"/>
                </a:lnTo>
                <a:lnTo>
                  <a:pt x="4806" y="6200"/>
                </a:lnTo>
                <a:lnTo>
                  <a:pt x="4659" y="6310"/>
                </a:lnTo>
                <a:lnTo>
                  <a:pt x="4476" y="6420"/>
                </a:lnTo>
                <a:lnTo>
                  <a:pt x="4292" y="6457"/>
                </a:lnTo>
                <a:lnTo>
                  <a:pt x="4072" y="6493"/>
                </a:lnTo>
                <a:lnTo>
                  <a:pt x="3632" y="6530"/>
                </a:lnTo>
                <a:lnTo>
                  <a:pt x="3265" y="6567"/>
                </a:lnTo>
                <a:lnTo>
                  <a:pt x="2605" y="6567"/>
                </a:lnTo>
                <a:lnTo>
                  <a:pt x="2642" y="6493"/>
                </a:lnTo>
                <a:lnTo>
                  <a:pt x="2678" y="6383"/>
                </a:lnTo>
                <a:lnTo>
                  <a:pt x="2788" y="6310"/>
                </a:lnTo>
                <a:lnTo>
                  <a:pt x="2825" y="6273"/>
                </a:lnTo>
                <a:lnTo>
                  <a:pt x="2825" y="6237"/>
                </a:lnTo>
                <a:lnTo>
                  <a:pt x="2788" y="6200"/>
                </a:lnTo>
                <a:lnTo>
                  <a:pt x="2715" y="6200"/>
                </a:lnTo>
                <a:lnTo>
                  <a:pt x="2605" y="6237"/>
                </a:lnTo>
                <a:lnTo>
                  <a:pt x="2458" y="6310"/>
                </a:lnTo>
                <a:lnTo>
                  <a:pt x="2348" y="6420"/>
                </a:lnTo>
                <a:lnTo>
                  <a:pt x="2311" y="6567"/>
                </a:lnTo>
                <a:lnTo>
                  <a:pt x="1724" y="6493"/>
                </a:lnTo>
                <a:lnTo>
                  <a:pt x="1541" y="6457"/>
                </a:lnTo>
                <a:lnTo>
                  <a:pt x="1688" y="6420"/>
                </a:lnTo>
                <a:lnTo>
                  <a:pt x="2055" y="6383"/>
                </a:lnTo>
                <a:lnTo>
                  <a:pt x="2201" y="6310"/>
                </a:lnTo>
                <a:lnTo>
                  <a:pt x="2275" y="6237"/>
                </a:lnTo>
                <a:lnTo>
                  <a:pt x="2311" y="6163"/>
                </a:lnTo>
                <a:lnTo>
                  <a:pt x="2311" y="6090"/>
                </a:lnTo>
                <a:lnTo>
                  <a:pt x="2275" y="6016"/>
                </a:lnTo>
                <a:lnTo>
                  <a:pt x="2238" y="5980"/>
                </a:lnTo>
                <a:lnTo>
                  <a:pt x="2201" y="5943"/>
                </a:lnTo>
                <a:lnTo>
                  <a:pt x="2055" y="5943"/>
                </a:lnTo>
                <a:lnTo>
                  <a:pt x="1981" y="6016"/>
                </a:lnTo>
                <a:lnTo>
                  <a:pt x="1798" y="6053"/>
                </a:lnTo>
                <a:lnTo>
                  <a:pt x="1394" y="6127"/>
                </a:lnTo>
                <a:lnTo>
                  <a:pt x="1138" y="6200"/>
                </a:lnTo>
                <a:lnTo>
                  <a:pt x="917" y="6273"/>
                </a:lnTo>
                <a:lnTo>
                  <a:pt x="807" y="6200"/>
                </a:lnTo>
                <a:lnTo>
                  <a:pt x="697" y="6127"/>
                </a:lnTo>
                <a:lnTo>
                  <a:pt x="661" y="5980"/>
                </a:lnTo>
                <a:lnTo>
                  <a:pt x="624" y="5870"/>
                </a:lnTo>
                <a:lnTo>
                  <a:pt x="624" y="5870"/>
                </a:lnTo>
                <a:lnTo>
                  <a:pt x="844" y="5906"/>
                </a:lnTo>
                <a:lnTo>
                  <a:pt x="1504" y="5906"/>
                </a:lnTo>
                <a:lnTo>
                  <a:pt x="1724" y="5870"/>
                </a:lnTo>
                <a:lnTo>
                  <a:pt x="1945" y="5833"/>
                </a:lnTo>
                <a:lnTo>
                  <a:pt x="1981" y="5796"/>
                </a:lnTo>
                <a:lnTo>
                  <a:pt x="2018" y="5760"/>
                </a:lnTo>
                <a:lnTo>
                  <a:pt x="2055" y="5650"/>
                </a:lnTo>
                <a:lnTo>
                  <a:pt x="1981" y="5540"/>
                </a:lnTo>
                <a:lnTo>
                  <a:pt x="1945" y="5503"/>
                </a:lnTo>
                <a:lnTo>
                  <a:pt x="1504" y="5503"/>
                </a:lnTo>
                <a:lnTo>
                  <a:pt x="1101" y="5540"/>
                </a:lnTo>
                <a:lnTo>
                  <a:pt x="844" y="5576"/>
                </a:lnTo>
                <a:lnTo>
                  <a:pt x="587" y="5576"/>
                </a:lnTo>
                <a:lnTo>
                  <a:pt x="587" y="5356"/>
                </a:lnTo>
                <a:lnTo>
                  <a:pt x="734" y="5430"/>
                </a:lnTo>
                <a:lnTo>
                  <a:pt x="881" y="5466"/>
                </a:lnTo>
                <a:lnTo>
                  <a:pt x="1211" y="5466"/>
                </a:lnTo>
                <a:lnTo>
                  <a:pt x="1541" y="5393"/>
                </a:lnTo>
                <a:lnTo>
                  <a:pt x="1835" y="5246"/>
                </a:lnTo>
                <a:lnTo>
                  <a:pt x="1871" y="5173"/>
                </a:lnTo>
                <a:lnTo>
                  <a:pt x="1908" y="5099"/>
                </a:lnTo>
                <a:lnTo>
                  <a:pt x="1908" y="5026"/>
                </a:lnTo>
                <a:lnTo>
                  <a:pt x="1871" y="4953"/>
                </a:lnTo>
                <a:lnTo>
                  <a:pt x="1835" y="4916"/>
                </a:lnTo>
                <a:lnTo>
                  <a:pt x="1761" y="4879"/>
                </a:lnTo>
                <a:lnTo>
                  <a:pt x="1724" y="4879"/>
                </a:lnTo>
                <a:lnTo>
                  <a:pt x="1614" y="4916"/>
                </a:lnTo>
                <a:lnTo>
                  <a:pt x="1358" y="5026"/>
                </a:lnTo>
                <a:lnTo>
                  <a:pt x="1101" y="5099"/>
                </a:lnTo>
                <a:lnTo>
                  <a:pt x="844" y="5099"/>
                </a:lnTo>
                <a:lnTo>
                  <a:pt x="551" y="5063"/>
                </a:lnTo>
                <a:lnTo>
                  <a:pt x="551" y="4916"/>
                </a:lnTo>
                <a:lnTo>
                  <a:pt x="844" y="4879"/>
                </a:lnTo>
                <a:lnTo>
                  <a:pt x="1138" y="4879"/>
                </a:lnTo>
                <a:lnTo>
                  <a:pt x="1724" y="4769"/>
                </a:lnTo>
                <a:lnTo>
                  <a:pt x="1908" y="4696"/>
                </a:lnTo>
                <a:lnTo>
                  <a:pt x="2091" y="4586"/>
                </a:lnTo>
                <a:lnTo>
                  <a:pt x="2128" y="4513"/>
                </a:lnTo>
                <a:lnTo>
                  <a:pt x="2165" y="4439"/>
                </a:lnTo>
                <a:lnTo>
                  <a:pt x="2128" y="4329"/>
                </a:lnTo>
                <a:lnTo>
                  <a:pt x="2055" y="4256"/>
                </a:lnTo>
                <a:lnTo>
                  <a:pt x="1945" y="4182"/>
                </a:lnTo>
                <a:lnTo>
                  <a:pt x="1871" y="4182"/>
                </a:lnTo>
                <a:lnTo>
                  <a:pt x="1835" y="4219"/>
                </a:lnTo>
                <a:lnTo>
                  <a:pt x="1761" y="4256"/>
                </a:lnTo>
                <a:lnTo>
                  <a:pt x="1724" y="4329"/>
                </a:lnTo>
                <a:lnTo>
                  <a:pt x="1468" y="4403"/>
                </a:lnTo>
                <a:lnTo>
                  <a:pt x="991" y="4476"/>
                </a:lnTo>
                <a:lnTo>
                  <a:pt x="551" y="4586"/>
                </a:lnTo>
                <a:lnTo>
                  <a:pt x="514" y="4146"/>
                </a:lnTo>
                <a:lnTo>
                  <a:pt x="1358" y="4146"/>
                </a:lnTo>
                <a:lnTo>
                  <a:pt x="2678" y="4109"/>
                </a:lnTo>
                <a:lnTo>
                  <a:pt x="3815" y="4072"/>
                </a:lnTo>
                <a:lnTo>
                  <a:pt x="4916" y="3999"/>
                </a:lnTo>
                <a:close/>
                <a:moveTo>
                  <a:pt x="1211" y="1"/>
                </a:moveTo>
                <a:lnTo>
                  <a:pt x="1101" y="37"/>
                </a:lnTo>
                <a:lnTo>
                  <a:pt x="1028" y="147"/>
                </a:lnTo>
                <a:lnTo>
                  <a:pt x="881" y="771"/>
                </a:lnTo>
                <a:lnTo>
                  <a:pt x="807" y="1395"/>
                </a:lnTo>
                <a:lnTo>
                  <a:pt x="807" y="1835"/>
                </a:lnTo>
                <a:lnTo>
                  <a:pt x="807" y="2092"/>
                </a:lnTo>
                <a:lnTo>
                  <a:pt x="881" y="2312"/>
                </a:lnTo>
                <a:lnTo>
                  <a:pt x="551" y="2385"/>
                </a:lnTo>
                <a:lnTo>
                  <a:pt x="367" y="2458"/>
                </a:lnTo>
                <a:lnTo>
                  <a:pt x="221" y="2568"/>
                </a:lnTo>
                <a:lnTo>
                  <a:pt x="184" y="2605"/>
                </a:lnTo>
                <a:lnTo>
                  <a:pt x="147" y="2678"/>
                </a:lnTo>
                <a:lnTo>
                  <a:pt x="37" y="2825"/>
                </a:lnTo>
                <a:lnTo>
                  <a:pt x="37" y="3009"/>
                </a:lnTo>
                <a:lnTo>
                  <a:pt x="37" y="3375"/>
                </a:lnTo>
                <a:lnTo>
                  <a:pt x="37" y="3852"/>
                </a:lnTo>
                <a:lnTo>
                  <a:pt x="37" y="3889"/>
                </a:lnTo>
                <a:lnTo>
                  <a:pt x="0" y="3962"/>
                </a:lnTo>
                <a:lnTo>
                  <a:pt x="37" y="4072"/>
                </a:lnTo>
                <a:lnTo>
                  <a:pt x="74" y="4439"/>
                </a:lnTo>
                <a:lnTo>
                  <a:pt x="110" y="5540"/>
                </a:lnTo>
                <a:lnTo>
                  <a:pt x="110" y="5943"/>
                </a:lnTo>
                <a:lnTo>
                  <a:pt x="184" y="6127"/>
                </a:lnTo>
                <a:lnTo>
                  <a:pt x="257" y="6310"/>
                </a:lnTo>
                <a:lnTo>
                  <a:pt x="367" y="6457"/>
                </a:lnTo>
                <a:lnTo>
                  <a:pt x="477" y="6567"/>
                </a:lnTo>
                <a:lnTo>
                  <a:pt x="624" y="6677"/>
                </a:lnTo>
                <a:lnTo>
                  <a:pt x="771" y="6750"/>
                </a:lnTo>
                <a:lnTo>
                  <a:pt x="1101" y="6860"/>
                </a:lnTo>
                <a:lnTo>
                  <a:pt x="1468" y="6934"/>
                </a:lnTo>
                <a:lnTo>
                  <a:pt x="2091" y="7007"/>
                </a:lnTo>
                <a:lnTo>
                  <a:pt x="2678" y="7044"/>
                </a:lnTo>
                <a:lnTo>
                  <a:pt x="2605" y="7264"/>
                </a:lnTo>
                <a:lnTo>
                  <a:pt x="2605" y="7484"/>
                </a:lnTo>
                <a:lnTo>
                  <a:pt x="2605" y="7887"/>
                </a:lnTo>
                <a:lnTo>
                  <a:pt x="2605" y="8548"/>
                </a:lnTo>
                <a:lnTo>
                  <a:pt x="2678" y="9208"/>
                </a:lnTo>
                <a:lnTo>
                  <a:pt x="2825" y="10455"/>
                </a:lnTo>
                <a:lnTo>
                  <a:pt x="3045" y="11665"/>
                </a:lnTo>
                <a:lnTo>
                  <a:pt x="3118" y="11922"/>
                </a:lnTo>
                <a:lnTo>
                  <a:pt x="3228" y="12106"/>
                </a:lnTo>
                <a:lnTo>
                  <a:pt x="3375" y="12252"/>
                </a:lnTo>
                <a:lnTo>
                  <a:pt x="3595" y="12399"/>
                </a:lnTo>
                <a:lnTo>
                  <a:pt x="3779" y="12472"/>
                </a:lnTo>
                <a:lnTo>
                  <a:pt x="3999" y="12546"/>
                </a:lnTo>
                <a:lnTo>
                  <a:pt x="4476" y="12619"/>
                </a:lnTo>
                <a:lnTo>
                  <a:pt x="4732" y="12582"/>
                </a:lnTo>
                <a:lnTo>
                  <a:pt x="4952" y="12509"/>
                </a:lnTo>
                <a:lnTo>
                  <a:pt x="5136" y="12399"/>
                </a:lnTo>
                <a:lnTo>
                  <a:pt x="5283" y="12216"/>
                </a:lnTo>
                <a:lnTo>
                  <a:pt x="5429" y="12032"/>
                </a:lnTo>
                <a:lnTo>
                  <a:pt x="5503" y="11812"/>
                </a:lnTo>
                <a:lnTo>
                  <a:pt x="5576" y="11592"/>
                </a:lnTo>
                <a:lnTo>
                  <a:pt x="5613" y="11372"/>
                </a:lnTo>
                <a:lnTo>
                  <a:pt x="5613" y="11079"/>
                </a:lnTo>
                <a:lnTo>
                  <a:pt x="5613" y="10785"/>
                </a:lnTo>
                <a:lnTo>
                  <a:pt x="5539" y="10162"/>
                </a:lnTo>
                <a:lnTo>
                  <a:pt x="5539" y="9538"/>
                </a:lnTo>
                <a:lnTo>
                  <a:pt x="5649" y="8951"/>
                </a:lnTo>
                <a:lnTo>
                  <a:pt x="5723" y="8658"/>
                </a:lnTo>
                <a:lnTo>
                  <a:pt x="5833" y="8364"/>
                </a:lnTo>
                <a:lnTo>
                  <a:pt x="5980" y="8071"/>
                </a:lnTo>
                <a:lnTo>
                  <a:pt x="6090" y="7961"/>
                </a:lnTo>
                <a:lnTo>
                  <a:pt x="6200" y="7851"/>
                </a:lnTo>
                <a:lnTo>
                  <a:pt x="6273" y="7814"/>
                </a:lnTo>
                <a:lnTo>
                  <a:pt x="6310" y="7814"/>
                </a:lnTo>
                <a:lnTo>
                  <a:pt x="6456" y="7887"/>
                </a:lnTo>
                <a:lnTo>
                  <a:pt x="6530" y="7997"/>
                </a:lnTo>
                <a:lnTo>
                  <a:pt x="6603" y="8144"/>
                </a:lnTo>
                <a:lnTo>
                  <a:pt x="6640" y="8291"/>
                </a:lnTo>
                <a:lnTo>
                  <a:pt x="6603" y="8474"/>
                </a:lnTo>
                <a:lnTo>
                  <a:pt x="6566" y="8804"/>
                </a:lnTo>
                <a:lnTo>
                  <a:pt x="6530" y="9208"/>
                </a:lnTo>
                <a:lnTo>
                  <a:pt x="6566" y="9428"/>
                </a:lnTo>
                <a:lnTo>
                  <a:pt x="6603" y="9648"/>
                </a:lnTo>
                <a:lnTo>
                  <a:pt x="6676" y="9868"/>
                </a:lnTo>
                <a:lnTo>
                  <a:pt x="6787" y="10051"/>
                </a:lnTo>
                <a:lnTo>
                  <a:pt x="6970" y="10162"/>
                </a:lnTo>
                <a:lnTo>
                  <a:pt x="7153" y="10272"/>
                </a:lnTo>
                <a:lnTo>
                  <a:pt x="7447" y="10345"/>
                </a:lnTo>
                <a:lnTo>
                  <a:pt x="7777" y="10382"/>
                </a:lnTo>
                <a:lnTo>
                  <a:pt x="8437" y="10382"/>
                </a:lnTo>
                <a:lnTo>
                  <a:pt x="9061" y="10308"/>
                </a:lnTo>
                <a:lnTo>
                  <a:pt x="9684" y="10162"/>
                </a:lnTo>
                <a:lnTo>
                  <a:pt x="9758" y="10125"/>
                </a:lnTo>
                <a:lnTo>
                  <a:pt x="9831" y="10051"/>
                </a:lnTo>
                <a:lnTo>
                  <a:pt x="9868" y="9941"/>
                </a:lnTo>
                <a:lnTo>
                  <a:pt x="9831" y="9868"/>
                </a:lnTo>
                <a:lnTo>
                  <a:pt x="9794" y="9758"/>
                </a:lnTo>
                <a:lnTo>
                  <a:pt x="9721" y="9685"/>
                </a:lnTo>
                <a:lnTo>
                  <a:pt x="9648" y="9648"/>
                </a:lnTo>
                <a:lnTo>
                  <a:pt x="9538" y="9648"/>
                </a:lnTo>
                <a:lnTo>
                  <a:pt x="8951" y="9758"/>
                </a:lnTo>
                <a:lnTo>
                  <a:pt x="8327" y="9831"/>
                </a:lnTo>
                <a:lnTo>
                  <a:pt x="7740" y="9831"/>
                </a:lnTo>
                <a:lnTo>
                  <a:pt x="7447" y="9795"/>
                </a:lnTo>
                <a:lnTo>
                  <a:pt x="7300" y="9721"/>
                </a:lnTo>
                <a:lnTo>
                  <a:pt x="7190" y="9648"/>
                </a:lnTo>
                <a:lnTo>
                  <a:pt x="7117" y="9575"/>
                </a:lnTo>
                <a:lnTo>
                  <a:pt x="7080" y="9465"/>
                </a:lnTo>
                <a:lnTo>
                  <a:pt x="7080" y="9208"/>
                </a:lnTo>
                <a:lnTo>
                  <a:pt x="7080" y="8914"/>
                </a:lnTo>
                <a:lnTo>
                  <a:pt x="7117" y="8694"/>
                </a:lnTo>
                <a:lnTo>
                  <a:pt x="7153" y="8474"/>
                </a:lnTo>
                <a:lnTo>
                  <a:pt x="7153" y="8254"/>
                </a:lnTo>
                <a:lnTo>
                  <a:pt x="7117" y="8034"/>
                </a:lnTo>
                <a:lnTo>
                  <a:pt x="7043" y="7851"/>
                </a:lnTo>
                <a:lnTo>
                  <a:pt x="6970" y="7667"/>
                </a:lnTo>
                <a:lnTo>
                  <a:pt x="6823" y="7520"/>
                </a:lnTo>
                <a:lnTo>
                  <a:pt x="6676" y="7410"/>
                </a:lnTo>
                <a:lnTo>
                  <a:pt x="6530" y="7337"/>
                </a:lnTo>
                <a:lnTo>
                  <a:pt x="6383" y="7300"/>
                </a:lnTo>
                <a:lnTo>
                  <a:pt x="6200" y="7300"/>
                </a:lnTo>
                <a:lnTo>
                  <a:pt x="6016" y="7337"/>
                </a:lnTo>
                <a:lnTo>
                  <a:pt x="5833" y="7447"/>
                </a:lnTo>
                <a:lnTo>
                  <a:pt x="5649" y="7594"/>
                </a:lnTo>
                <a:lnTo>
                  <a:pt x="5503" y="7814"/>
                </a:lnTo>
                <a:lnTo>
                  <a:pt x="5393" y="8034"/>
                </a:lnTo>
                <a:lnTo>
                  <a:pt x="5283" y="8291"/>
                </a:lnTo>
                <a:lnTo>
                  <a:pt x="5136" y="8768"/>
                </a:lnTo>
                <a:lnTo>
                  <a:pt x="5026" y="9281"/>
                </a:lnTo>
                <a:lnTo>
                  <a:pt x="4989" y="9795"/>
                </a:lnTo>
                <a:lnTo>
                  <a:pt x="5026" y="10308"/>
                </a:lnTo>
                <a:lnTo>
                  <a:pt x="5062" y="10858"/>
                </a:lnTo>
                <a:lnTo>
                  <a:pt x="5062" y="11372"/>
                </a:lnTo>
                <a:lnTo>
                  <a:pt x="5062" y="11519"/>
                </a:lnTo>
                <a:lnTo>
                  <a:pt x="5026" y="11665"/>
                </a:lnTo>
                <a:lnTo>
                  <a:pt x="4952" y="11775"/>
                </a:lnTo>
                <a:lnTo>
                  <a:pt x="4879" y="11886"/>
                </a:lnTo>
                <a:lnTo>
                  <a:pt x="4769" y="11959"/>
                </a:lnTo>
                <a:lnTo>
                  <a:pt x="4659" y="12032"/>
                </a:lnTo>
                <a:lnTo>
                  <a:pt x="4512" y="12069"/>
                </a:lnTo>
                <a:lnTo>
                  <a:pt x="4366" y="12069"/>
                </a:lnTo>
                <a:lnTo>
                  <a:pt x="4109" y="11996"/>
                </a:lnTo>
                <a:lnTo>
                  <a:pt x="3815" y="11922"/>
                </a:lnTo>
                <a:lnTo>
                  <a:pt x="3705" y="11849"/>
                </a:lnTo>
                <a:lnTo>
                  <a:pt x="3595" y="11739"/>
                </a:lnTo>
                <a:lnTo>
                  <a:pt x="3559" y="11592"/>
                </a:lnTo>
                <a:lnTo>
                  <a:pt x="3522" y="11445"/>
                </a:lnTo>
                <a:lnTo>
                  <a:pt x="3302" y="10272"/>
                </a:lnTo>
                <a:lnTo>
                  <a:pt x="3155" y="9061"/>
                </a:lnTo>
                <a:lnTo>
                  <a:pt x="3045" y="7887"/>
                </a:lnTo>
                <a:lnTo>
                  <a:pt x="3045" y="7484"/>
                </a:lnTo>
                <a:lnTo>
                  <a:pt x="3008" y="7264"/>
                </a:lnTo>
                <a:lnTo>
                  <a:pt x="2935" y="7044"/>
                </a:lnTo>
                <a:lnTo>
                  <a:pt x="3375" y="7044"/>
                </a:lnTo>
                <a:lnTo>
                  <a:pt x="3779" y="7007"/>
                </a:lnTo>
                <a:lnTo>
                  <a:pt x="4219" y="6970"/>
                </a:lnTo>
                <a:lnTo>
                  <a:pt x="4622" y="6860"/>
                </a:lnTo>
                <a:lnTo>
                  <a:pt x="4806" y="6787"/>
                </a:lnTo>
                <a:lnTo>
                  <a:pt x="4952" y="6677"/>
                </a:lnTo>
                <a:lnTo>
                  <a:pt x="5099" y="6603"/>
                </a:lnTo>
                <a:lnTo>
                  <a:pt x="5209" y="6493"/>
                </a:lnTo>
                <a:lnTo>
                  <a:pt x="5429" y="6200"/>
                </a:lnTo>
                <a:lnTo>
                  <a:pt x="5539" y="5906"/>
                </a:lnTo>
                <a:lnTo>
                  <a:pt x="5649" y="5576"/>
                </a:lnTo>
                <a:lnTo>
                  <a:pt x="5723" y="5210"/>
                </a:lnTo>
                <a:lnTo>
                  <a:pt x="5723" y="4806"/>
                </a:lnTo>
                <a:lnTo>
                  <a:pt x="5686" y="4036"/>
                </a:lnTo>
                <a:lnTo>
                  <a:pt x="5649" y="3559"/>
                </a:lnTo>
                <a:lnTo>
                  <a:pt x="5576" y="3082"/>
                </a:lnTo>
                <a:lnTo>
                  <a:pt x="5539" y="2789"/>
                </a:lnTo>
                <a:lnTo>
                  <a:pt x="5503" y="2678"/>
                </a:lnTo>
                <a:lnTo>
                  <a:pt x="5466" y="2568"/>
                </a:lnTo>
                <a:lnTo>
                  <a:pt x="5429" y="2422"/>
                </a:lnTo>
                <a:lnTo>
                  <a:pt x="5356" y="2348"/>
                </a:lnTo>
                <a:lnTo>
                  <a:pt x="5173" y="2238"/>
                </a:lnTo>
                <a:lnTo>
                  <a:pt x="5026" y="2202"/>
                </a:lnTo>
                <a:lnTo>
                  <a:pt x="4916" y="2202"/>
                </a:lnTo>
                <a:lnTo>
                  <a:pt x="4879" y="2238"/>
                </a:lnTo>
                <a:lnTo>
                  <a:pt x="4586" y="2238"/>
                </a:lnTo>
                <a:lnTo>
                  <a:pt x="4622" y="808"/>
                </a:lnTo>
                <a:lnTo>
                  <a:pt x="4586" y="551"/>
                </a:lnTo>
                <a:lnTo>
                  <a:pt x="4549" y="441"/>
                </a:lnTo>
                <a:lnTo>
                  <a:pt x="4512" y="331"/>
                </a:lnTo>
                <a:lnTo>
                  <a:pt x="4439" y="258"/>
                </a:lnTo>
                <a:lnTo>
                  <a:pt x="4329" y="221"/>
                </a:lnTo>
                <a:lnTo>
                  <a:pt x="4219" y="184"/>
                </a:lnTo>
                <a:lnTo>
                  <a:pt x="4072" y="221"/>
                </a:lnTo>
                <a:lnTo>
                  <a:pt x="3815" y="331"/>
                </a:lnTo>
                <a:lnTo>
                  <a:pt x="3705" y="404"/>
                </a:lnTo>
                <a:lnTo>
                  <a:pt x="3632" y="514"/>
                </a:lnTo>
                <a:lnTo>
                  <a:pt x="3522" y="734"/>
                </a:lnTo>
                <a:lnTo>
                  <a:pt x="3449" y="991"/>
                </a:lnTo>
                <a:lnTo>
                  <a:pt x="3485" y="1321"/>
                </a:lnTo>
                <a:lnTo>
                  <a:pt x="3522" y="1651"/>
                </a:lnTo>
                <a:lnTo>
                  <a:pt x="3559" y="1908"/>
                </a:lnTo>
                <a:lnTo>
                  <a:pt x="3669" y="2165"/>
                </a:lnTo>
                <a:lnTo>
                  <a:pt x="2091" y="2165"/>
                </a:lnTo>
                <a:lnTo>
                  <a:pt x="2055" y="1358"/>
                </a:lnTo>
                <a:lnTo>
                  <a:pt x="2018" y="514"/>
                </a:lnTo>
                <a:lnTo>
                  <a:pt x="2018" y="368"/>
                </a:lnTo>
                <a:lnTo>
                  <a:pt x="1945" y="221"/>
                </a:lnTo>
                <a:lnTo>
                  <a:pt x="1871" y="147"/>
                </a:lnTo>
                <a:lnTo>
                  <a:pt x="1761" y="74"/>
                </a:lnTo>
                <a:lnTo>
                  <a:pt x="1651" y="37"/>
                </a:lnTo>
                <a:lnTo>
                  <a:pt x="1504" y="1"/>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72" name="Google Shape;472;p9"/>
          <p:cNvSpPr/>
          <p:nvPr/>
        </p:nvSpPr>
        <p:spPr>
          <a:xfrm>
            <a:off x="8801760" y="790271"/>
            <a:ext cx="377708" cy="426638"/>
          </a:xfrm>
          <a:custGeom>
            <a:avLst/>
            <a:gdLst/>
            <a:ahLst/>
            <a:cxnLst/>
            <a:rect l="l" t="t" r="r" b="b"/>
            <a:pathLst>
              <a:path w="13316" h="15041" extrusionOk="0">
                <a:moveTo>
                  <a:pt x="5466" y="1"/>
                </a:moveTo>
                <a:lnTo>
                  <a:pt x="5466" y="38"/>
                </a:lnTo>
                <a:lnTo>
                  <a:pt x="5576" y="1248"/>
                </a:lnTo>
                <a:lnTo>
                  <a:pt x="5612" y="1321"/>
                </a:lnTo>
                <a:lnTo>
                  <a:pt x="5649" y="1395"/>
                </a:lnTo>
                <a:lnTo>
                  <a:pt x="5759" y="1431"/>
                </a:lnTo>
                <a:lnTo>
                  <a:pt x="5833" y="1395"/>
                </a:lnTo>
                <a:lnTo>
                  <a:pt x="6713" y="881"/>
                </a:lnTo>
                <a:lnTo>
                  <a:pt x="6713" y="881"/>
                </a:lnTo>
                <a:lnTo>
                  <a:pt x="6640" y="1285"/>
                </a:lnTo>
                <a:lnTo>
                  <a:pt x="6603" y="1652"/>
                </a:lnTo>
                <a:lnTo>
                  <a:pt x="6603" y="2055"/>
                </a:lnTo>
                <a:lnTo>
                  <a:pt x="6640" y="2459"/>
                </a:lnTo>
                <a:lnTo>
                  <a:pt x="6676" y="2569"/>
                </a:lnTo>
                <a:lnTo>
                  <a:pt x="6750" y="2605"/>
                </a:lnTo>
                <a:lnTo>
                  <a:pt x="6823" y="2642"/>
                </a:lnTo>
                <a:lnTo>
                  <a:pt x="6896" y="2679"/>
                </a:lnTo>
                <a:lnTo>
                  <a:pt x="6970" y="2642"/>
                </a:lnTo>
                <a:lnTo>
                  <a:pt x="7043" y="2605"/>
                </a:lnTo>
                <a:lnTo>
                  <a:pt x="7080" y="2532"/>
                </a:lnTo>
                <a:lnTo>
                  <a:pt x="7080" y="2459"/>
                </a:lnTo>
                <a:lnTo>
                  <a:pt x="7043" y="2275"/>
                </a:lnTo>
                <a:lnTo>
                  <a:pt x="7006" y="1835"/>
                </a:lnTo>
                <a:lnTo>
                  <a:pt x="7043" y="1395"/>
                </a:lnTo>
                <a:lnTo>
                  <a:pt x="7116" y="955"/>
                </a:lnTo>
                <a:lnTo>
                  <a:pt x="7226" y="514"/>
                </a:lnTo>
                <a:lnTo>
                  <a:pt x="7190" y="404"/>
                </a:lnTo>
                <a:lnTo>
                  <a:pt x="7153" y="294"/>
                </a:lnTo>
                <a:lnTo>
                  <a:pt x="7043" y="258"/>
                </a:lnTo>
                <a:lnTo>
                  <a:pt x="6933" y="294"/>
                </a:lnTo>
                <a:lnTo>
                  <a:pt x="5906" y="918"/>
                </a:lnTo>
                <a:lnTo>
                  <a:pt x="5869" y="698"/>
                </a:lnTo>
                <a:lnTo>
                  <a:pt x="5796" y="478"/>
                </a:lnTo>
                <a:lnTo>
                  <a:pt x="5686" y="221"/>
                </a:lnTo>
                <a:lnTo>
                  <a:pt x="5576" y="1"/>
                </a:lnTo>
                <a:close/>
                <a:moveTo>
                  <a:pt x="8840" y="3816"/>
                </a:moveTo>
                <a:lnTo>
                  <a:pt x="8730" y="3852"/>
                </a:lnTo>
                <a:lnTo>
                  <a:pt x="8657" y="3926"/>
                </a:lnTo>
                <a:lnTo>
                  <a:pt x="8510" y="4146"/>
                </a:lnTo>
                <a:lnTo>
                  <a:pt x="8364" y="4293"/>
                </a:lnTo>
                <a:lnTo>
                  <a:pt x="8143" y="4476"/>
                </a:lnTo>
                <a:lnTo>
                  <a:pt x="7997" y="4659"/>
                </a:lnTo>
                <a:lnTo>
                  <a:pt x="7997" y="4733"/>
                </a:lnTo>
                <a:lnTo>
                  <a:pt x="7997" y="4769"/>
                </a:lnTo>
                <a:lnTo>
                  <a:pt x="8033" y="4806"/>
                </a:lnTo>
                <a:lnTo>
                  <a:pt x="8070" y="4843"/>
                </a:lnTo>
                <a:lnTo>
                  <a:pt x="8253" y="4843"/>
                </a:lnTo>
                <a:lnTo>
                  <a:pt x="8400" y="4806"/>
                </a:lnTo>
                <a:lnTo>
                  <a:pt x="8547" y="4733"/>
                </a:lnTo>
                <a:lnTo>
                  <a:pt x="8694" y="4659"/>
                </a:lnTo>
                <a:lnTo>
                  <a:pt x="8914" y="4403"/>
                </a:lnTo>
                <a:lnTo>
                  <a:pt x="9097" y="4146"/>
                </a:lnTo>
                <a:lnTo>
                  <a:pt x="9134" y="4073"/>
                </a:lnTo>
                <a:lnTo>
                  <a:pt x="9134" y="3963"/>
                </a:lnTo>
                <a:lnTo>
                  <a:pt x="9097" y="3889"/>
                </a:lnTo>
                <a:lnTo>
                  <a:pt x="9024" y="3852"/>
                </a:lnTo>
                <a:lnTo>
                  <a:pt x="8914" y="3816"/>
                </a:lnTo>
                <a:close/>
                <a:moveTo>
                  <a:pt x="147" y="2972"/>
                </a:moveTo>
                <a:lnTo>
                  <a:pt x="73" y="3009"/>
                </a:lnTo>
                <a:lnTo>
                  <a:pt x="37" y="3082"/>
                </a:lnTo>
                <a:lnTo>
                  <a:pt x="0" y="3229"/>
                </a:lnTo>
                <a:lnTo>
                  <a:pt x="37" y="3559"/>
                </a:lnTo>
                <a:lnTo>
                  <a:pt x="110" y="4073"/>
                </a:lnTo>
                <a:lnTo>
                  <a:pt x="220" y="4549"/>
                </a:lnTo>
                <a:lnTo>
                  <a:pt x="257" y="4623"/>
                </a:lnTo>
                <a:lnTo>
                  <a:pt x="330" y="4696"/>
                </a:lnTo>
                <a:lnTo>
                  <a:pt x="514" y="4696"/>
                </a:lnTo>
                <a:lnTo>
                  <a:pt x="1174" y="4219"/>
                </a:lnTo>
                <a:lnTo>
                  <a:pt x="1247" y="4843"/>
                </a:lnTo>
                <a:lnTo>
                  <a:pt x="1284" y="4990"/>
                </a:lnTo>
                <a:lnTo>
                  <a:pt x="1321" y="5173"/>
                </a:lnTo>
                <a:lnTo>
                  <a:pt x="1394" y="5320"/>
                </a:lnTo>
                <a:lnTo>
                  <a:pt x="1431" y="5356"/>
                </a:lnTo>
                <a:lnTo>
                  <a:pt x="1541" y="5393"/>
                </a:lnTo>
                <a:lnTo>
                  <a:pt x="1614" y="5393"/>
                </a:lnTo>
                <a:lnTo>
                  <a:pt x="1687" y="5356"/>
                </a:lnTo>
                <a:lnTo>
                  <a:pt x="1724" y="5320"/>
                </a:lnTo>
                <a:lnTo>
                  <a:pt x="1761" y="5246"/>
                </a:lnTo>
                <a:lnTo>
                  <a:pt x="1761" y="5173"/>
                </a:lnTo>
                <a:lnTo>
                  <a:pt x="1724" y="5063"/>
                </a:lnTo>
                <a:lnTo>
                  <a:pt x="1724" y="5026"/>
                </a:lnTo>
                <a:lnTo>
                  <a:pt x="1687" y="4953"/>
                </a:lnTo>
                <a:lnTo>
                  <a:pt x="1651" y="4549"/>
                </a:lnTo>
                <a:lnTo>
                  <a:pt x="1614" y="4183"/>
                </a:lnTo>
                <a:lnTo>
                  <a:pt x="1577" y="3816"/>
                </a:lnTo>
                <a:lnTo>
                  <a:pt x="1577" y="3706"/>
                </a:lnTo>
                <a:lnTo>
                  <a:pt x="1467" y="3632"/>
                </a:lnTo>
                <a:lnTo>
                  <a:pt x="1357" y="3632"/>
                </a:lnTo>
                <a:lnTo>
                  <a:pt x="1247" y="3669"/>
                </a:lnTo>
                <a:lnTo>
                  <a:pt x="880" y="3889"/>
                </a:lnTo>
                <a:lnTo>
                  <a:pt x="550" y="4146"/>
                </a:lnTo>
                <a:lnTo>
                  <a:pt x="330" y="3302"/>
                </a:lnTo>
                <a:lnTo>
                  <a:pt x="294" y="3082"/>
                </a:lnTo>
                <a:lnTo>
                  <a:pt x="220" y="2972"/>
                </a:lnTo>
                <a:close/>
                <a:moveTo>
                  <a:pt x="8400" y="2679"/>
                </a:moveTo>
                <a:lnTo>
                  <a:pt x="10124" y="5173"/>
                </a:lnTo>
                <a:lnTo>
                  <a:pt x="10161" y="5210"/>
                </a:lnTo>
                <a:lnTo>
                  <a:pt x="10124" y="5246"/>
                </a:lnTo>
                <a:lnTo>
                  <a:pt x="9684" y="5613"/>
                </a:lnTo>
                <a:lnTo>
                  <a:pt x="9207" y="6017"/>
                </a:lnTo>
                <a:lnTo>
                  <a:pt x="8804" y="6310"/>
                </a:lnTo>
                <a:lnTo>
                  <a:pt x="8584" y="6017"/>
                </a:lnTo>
                <a:lnTo>
                  <a:pt x="6970" y="3852"/>
                </a:lnTo>
                <a:lnTo>
                  <a:pt x="7703" y="3339"/>
                </a:lnTo>
                <a:lnTo>
                  <a:pt x="8033" y="3045"/>
                </a:lnTo>
                <a:lnTo>
                  <a:pt x="8364" y="2752"/>
                </a:lnTo>
                <a:lnTo>
                  <a:pt x="8400" y="2679"/>
                </a:lnTo>
                <a:close/>
                <a:moveTo>
                  <a:pt x="2494" y="7227"/>
                </a:moveTo>
                <a:lnTo>
                  <a:pt x="2421" y="7301"/>
                </a:lnTo>
                <a:lnTo>
                  <a:pt x="2421" y="7411"/>
                </a:lnTo>
                <a:lnTo>
                  <a:pt x="2678" y="7887"/>
                </a:lnTo>
                <a:lnTo>
                  <a:pt x="2494" y="8034"/>
                </a:lnTo>
                <a:lnTo>
                  <a:pt x="2458" y="8108"/>
                </a:lnTo>
                <a:lnTo>
                  <a:pt x="2421" y="8218"/>
                </a:lnTo>
                <a:lnTo>
                  <a:pt x="2421" y="8291"/>
                </a:lnTo>
                <a:lnTo>
                  <a:pt x="2494" y="8328"/>
                </a:lnTo>
                <a:lnTo>
                  <a:pt x="2605" y="8364"/>
                </a:lnTo>
                <a:lnTo>
                  <a:pt x="2678" y="8328"/>
                </a:lnTo>
                <a:lnTo>
                  <a:pt x="2861" y="8254"/>
                </a:lnTo>
                <a:lnTo>
                  <a:pt x="2935" y="8364"/>
                </a:lnTo>
                <a:lnTo>
                  <a:pt x="3155" y="8694"/>
                </a:lnTo>
                <a:lnTo>
                  <a:pt x="3301" y="8841"/>
                </a:lnTo>
                <a:lnTo>
                  <a:pt x="3375" y="8878"/>
                </a:lnTo>
                <a:lnTo>
                  <a:pt x="3485" y="8915"/>
                </a:lnTo>
                <a:lnTo>
                  <a:pt x="3558" y="8878"/>
                </a:lnTo>
                <a:lnTo>
                  <a:pt x="3595" y="8804"/>
                </a:lnTo>
                <a:lnTo>
                  <a:pt x="3632" y="8731"/>
                </a:lnTo>
                <a:lnTo>
                  <a:pt x="3595" y="8621"/>
                </a:lnTo>
                <a:lnTo>
                  <a:pt x="3558" y="8438"/>
                </a:lnTo>
                <a:lnTo>
                  <a:pt x="3301" y="8108"/>
                </a:lnTo>
                <a:lnTo>
                  <a:pt x="3228" y="7997"/>
                </a:lnTo>
                <a:lnTo>
                  <a:pt x="3558" y="7704"/>
                </a:lnTo>
                <a:lnTo>
                  <a:pt x="3595" y="7594"/>
                </a:lnTo>
                <a:lnTo>
                  <a:pt x="3595" y="7484"/>
                </a:lnTo>
                <a:lnTo>
                  <a:pt x="3558" y="7411"/>
                </a:lnTo>
                <a:lnTo>
                  <a:pt x="3485" y="7374"/>
                </a:lnTo>
                <a:lnTo>
                  <a:pt x="3412" y="7337"/>
                </a:lnTo>
                <a:lnTo>
                  <a:pt x="3338" y="7337"/>
                </a:lnTo>
                <a:lnTo>
                  <a:pt x="3228" y="7411"/>
                </a:lnTo>
                <a:lnTo>
                  <a:pt x="2971" y="7631"/>
                </a:lnTo>
                <a:lnTo>
                  <a:pt x="2641" y="7264"/>
                </a:lnTo>
                <a:lnTo>
                  <a:pt x="2568" y="7227"/>
                </a:lnTo>
                <a:close/>
                <a:moveTo>
                  <a:pt x="3191" y="6090"/>
                </a:moveTo>
                <a:lnTo>
                  <a:pt x="3595" y="6860"/>
                </a:lnTo>
                <a:lnTo>
                  <a:pt x="3998" y="7594"/>
                </a:lnTo>
                <a:lnTo>
                  <a:pt x="4439" y="8328"/>
                </a:lnTo>
                <a:lnTo>
                  <a:pt x="4915" y="9025"/>
                </a:lnTo>
                <a:lnTo>
                  <a:pt x="4769" y="9098"/>
                </a:lnTo>
                <a:lnTo>
                  <a:pt x="4622" y="9171"/>
                </a:lnTo>
                <a:lnTo>
                  <a:pt x="4365" y="9355"/>
                </a:lnTo>
                <a:lnTo>
                  <a:pt x="3778" y="9721"/>
                </a:lnTo>
                <a:lnTo>
                  <a:pt x="3522" y="9905"/>
                </a:lnTo>
                <a:lnTo>
                  <a:pt x="3412" y="10015"/>
                </a:lnTo>
                <a:lnTo>
                  <a:pt x="3265" y="10052"/>
                </a:lnTo>
                <a:lnTo>
                  <a:pt x="3228" y="10052"/>
                </a:lnTo>
                <a:lnTo>
                  <a:pt x="3191" y="10088"/>
                </a:lnTo>
                <a:lnTo>
                  <a:pt x="3191" y="10162"/>
                </a:lnTo>
                <a:lnTo>
                  <a:pt x="2421" y="9025"/>
                </a:lnTo>
                <a:lnTo>
                  <a:pt x="1761" y="7997"/>
                </a:lnTo>
                <a:lnTo>
                  <a:pt x="1064" y="7007"/>
                </a:lnTo>
                <a:lnTo>
                  <a:pt x="1394" y="6897"/>
                </a:lnTo>
                <a:lnTo>
                  <a:pt x="1724" y="6714"/>
                </a:lnTo>
                <a:lnTo>
                  <a:pt x="2348" y="6383"/>
                </a:lnTo>
                <a:lnTo>
                  <a:pt x="2494" y="6310"/>
                </a:lnTo>
                <a:lnTo>
                  <a:pt x="2641" y="6273"/>
                </a:lnTo>
                <a:lnTo>
                  <a:pt x="2935" y="6237"/>
                </a:lnTo>
                <a:lnTo>
                  <a:pt x="3081" y="6200"/>
                </a:lnTo>
                <a:lnTo>
                  <a:pt x="3191" y="6090"/>
                </a:lnTo>
                <a:close/>
                <a:moveTo>
                  <a:pt x="12729" y="11005"/>
                </a:moveTo>
                <a:lnTo>
                  <a:pt x="12655" y="11225"/>
                </a:lnTo>
                <a:lnTo>
                  <a:pt x="12582" y="11115"/>
                </a:lnTo>
                <a:lnTo>
                  <a:pt x="12729" y="11005"/>
                </a:lnTo>
                <a:close/>
                <a:moveTo>
                  <a:pt x="9647" y="12949"/>
                </a:moveTo>
                <a:lnTo>
                  <a:pt x="9721" y="13096"/>
                </a:lnTo>
                <a:lnTo>
                  <a:pt x="9831" y="13280"/>
                </a:lnTo>
                <a:lnTo>
                  <a:pt x="9941" y="13463"/>
                </a:lnTo>
                <a:lnTo>
                  <a:pt x="10088" y="13573"/>
                </a:lnTo>
                <a:lnTo>
                  <a:pt x="10051" y="13573"/>
                </a:lnTo>
                <a:lnTo>
                  <a:pt x="9647" y="13756"/>
                </a:lnTo>
                <a:lnTo>
                  <a:pt x="9647" y="13646"/>
                </a:lnTo>
                <a:lnTo>
                  <a:pt x="9574" y="13536"/>
                </a:lnTo>
                <a:lnTo>
                  <a:pt x="9427" y="13426"/>
                </a:lnTo>
                <a:lnTo>
                  <a:pt x="9354" y="13280"/>
                </a:lnTo>
                <a:lnTo>
                  <a:pt x="9281" y="13133"/>
                </a:lnTo>
                <a:lnTo>
                  <a:pt x="9244" y="12986"/>
                </a:lnTo>
                <a:lnTo>
                  <a:pt x="9647" y="12949"/>
                </a:lnTo>
                <a:close/>
                <a:moveTo>
                  <a:pt x="6640" y="12839"/>
                </a:moveTo>
                <a:lnTo>
                  <a:pt x="6493" y="13426"/>
                </a:lnTo>
                <a:lnTo>
                  <a:pt x="6419" y="14013"/>
                </a:lnTo>
                <a:lnTo>
                  <a:pt x="6419" y="14160"/>
                </a:lnTo>
                <a:lnTo>
                  <a:pt x="6163" y="13940"/>
                </a:lnTo>
                <a:lnTo>
                  <a:pt x="6126" y="13940"/>
                </a:lnTo>
                <a:lnTo>
                  <a:pt x="6126" y="13903"/>
                </a:lnTo>
                <a:lnTo>
                  <a:pt x="6126" y="13646"/>
                </a:lnTo>
                <a:lnTo>
                  <a:pt x="6163" y="13353"/>
                </a:lnTo>
                <a:lnTo>
                  <a:pt x="6236" y="13096"/>
                </a:lnTo>
                <a:lnTo>
                  <a:pt x="6346" y="12876"/>
                </a:lnTo>
                <a:lnTo>
                  <a:pt x="6640" y="12839"/>
                </a:lnTo>
                <a:close/>
                <a:moveTo>
                  <a:pt x="7336" y="13170"/>
                </a:moveTo>
                <a:lnTo>
                  <a:pt x="7263" y="13206"/>
                </a:lnTo>
                <a:lnTo>
                  <a:pt x="7226" y="13243"/>
                </a:lnTo>
                <a:lnTo>
                  <a:pt x="7080" y="13720"/>
                </a:lnTo>
                <a:lnTo>
                  <a:pt x="7006" y="13977"/>
                </a:lnTo>
                <a:lnTo>
                  <a:pt x="7006" y="14233"/>
                </a:lnTo>
                <a:lnTo>
                  <a:pt x="7006" y="14307"/>
                </a:lnTo>
                <a:lnTo>
                  <a:pt x="7043" y="14380"/>
                </a:lnTo>
                <a:lnTo>
                  <a:pt x="7116" y="14453"/>
                </a:lnTo>
                <a:lnTo>
                  <a:pt x="7190" y="14490"/>
                </a:lnTo>
                <a:lnTo>
                  <a:pt x="7263" y="14527"/>
                </a:lnTo>
                <a:lnTo>
                  <a:pt x="7336" y="14527"/>
                </a:lnTo>
                <a:lnTo>
                  <a:pt x="7410" y="14453"/>
                </a:lnTo>
                <a:lnTo>
                  <a:pt x="7483" y="14380"/>
                </a:lnTo>
                <a:lnTo>
                  <a:pt x="7483" y="14270"/>
                </a:lnTo>
                <a:lnTo>
                  <a:pt x="7446" y="14160"/>
                </a:lnTo>
                <a:lnTo>
                  <a:pt x="7373" y="14123"/>
                </a:lnTo>
                <a:lnTo>
                  <a:pt x="7373" y="13830"/>
                </a:lnTo>
                <a:lnTo>
                  <a:pt x="7410" y="13280"/>
                </a:lnTo>
                <a:lnTo>
                  <a:pt x="7373" y="13206"/>
                </a:lnTo>
                <a:lnTo>
                  <a:pt x="7336" y="13170"/>
                </a:lnTo>
                <a:close/>
                <a:moveTo>
                  <a:pt x="10418" y="5613"/>
                </a:moveTo>
                <a:lnTo>
                  <a:pt x="11188" y="6714"/>
                </a:lnTo>
                <a:lnTo>
                  <a:pt x="11555" y="7264"/>
                </a:lnTo>
                <a:lnTo>
                  <a:pt x="11922" y="7814"/>
                </a:lnTo>
                <a:lnTo>
                  <a:pt x="12252" y="8474"/>
                </a:lnTo>
                <a:lnTo>
                  <a:pt x="12399" y="8841"/>
                </a:lnTo>
                <a:lnTo>
                  <a:pt x="12545" y="9208"/>
                </a:lnTo>
                <a:lnTo>
                  <a:pt x="12619" y="9575"/>
                </a:lnTo>
                <a:lnTo>
                  <a:pt x="12692" y="9942"/>
                </a:lnTo>
                <a:lnTo>
                  <a:pt x="12729" y="10308"/>
                </a:lnTo>
                <a:lnTo>
                  <a:pt x="12729" y="10675"/>
                </a:lnTo>
                <a:lnTo>
                  <a:pt x="12325" y="10932"/>
                </a:lnTo>
                <a:lnTo>
                  <a:pt x="12288" y="10969"/>
                </a:lnTo>
                <a:lnTo>
                  <a:pt x="12252" y="11042"/>
                </a:lnTo>
                <a:lnTo>
                  <a:pt x="12288" y="11079"/>
                </a:lnTo>
                <a:lnTo>
                  <a:pt x="12325" y="11152"/>
                </a:lnTo>
                <a:lnTo>
                  <a:pt x="12435" y="11372"/>
                </a:lnTo>
                <a:lnTo>
                  <a:pt x="12509" y="11446"/>
                </a:lnTo>
                <a:lnTo>
                  <a:pt x="12582" y="11519"/>
                </a:lnTo>
                <a:lnTo>
                  <a:pt x="12472" y="11776"/>
                </a:lnTo>
                <a:lnTo>
                  <a:pt x="12325" y="12032"/>
                </a:lnTo>
                <a:lnTo>
                  <a:pt x="11848" y="11666"/>
                </a:lnTo>
                <a:lnTo>
                  <a:pt x="11775" y="11629"/>
                </a:lnTo>
                <a:lnTo>
                  <a:pt x="11702" y="11666"/>
                </a:lnTo>
                <a:lnTo>
                  <a:pt x="11665" y="11739"/>
                </a:lnTo>
                <a:lnTo>
                  <a:pt x="11702" y="11812"/>
                </a:lnTo>
                <a:lnTo>
                  <a:pt x="12142" y="12326"/>
                </a:lnTo>
                <a:lnTo>
                  <a:pt x="11848" y="12619"/>
                </a:lnTo>
                <a:lnTo>
                  <a:pt x="11812" y="12546"/>
                </a:lnTo>
                <a:lnTo>
                  <a:pt x="11665" y="12399"/>
                </a:lnTo>
                <a:lnTo>
                  <a:pt x="11518" y="12253"/>
                </a:lnTo>
                <a:lnTo>
                  <a:pt x="11371" y="12069"/>
                </a:lnTo>
                <a:lnTo>
                  <a:pt x="11298" y="11886"/>
                </a:lnTo>
                <a:lnTo>
                  <a:pt x="11225" y="11849"/>
                </a:lnTo>
                <a:lnTo>
                  <a:pt x="11188" y="11812"/>
                </a:lnTo>
                <a:lnTo>
                  <a:pt x="11115" y="11849"/>
                </a:lnTo>
                <a:lnTo>
                  <a:pt x="11078" y="11922"/>
                </a:lnTo>
                <a:lnTo>
                  <a:pt x="11078" y="12106"/>
                </a:lnTo>
                <a:lnTo>
                  <a:pt x="11115" y="12253"/>
                </a:lnTo>
                <a:lnTo>
                  <a:pt x="11188" y="12436"/>
                </a:lnTo>
                <a:lnTo>
                  <a:pt x="11261" y="12583"/>
                </a:lnTo>
                <a:lnTo>
                  <a:pt x="11371" y="12729"/>
                </a:lnTo>
                <a:lnTo>
                  <a:pt x="11518" y="12876"/>
                </a:lnTo>
                <a:lnTo>
                  <a:pt x="11115" y="13096"/>
                </a:lnTo>
                <a:lnTo>
                  <a:pt x="11151" y="12986"/>
                </a:lnTo>
                <a:lnTo>
                  <a:pt x="11151" y="12839"/>
                </a:lnTo>
                <a:lnTo>
                  <a:pt x="11078" y="12766"/>
                </a:lnTo>
                <a:lnTo>
                  <a:pt x="10968" y="12656"/>
                </a:lnTo>
                <a:lnTo>
                  <a:pt x="10931" y="12656"/>
                </a:lnTo>
                <a:lnTo>
                  <a:pt x="10858" y="12693"/>
                </a:lnTo>
                <a:lnTo>
                  <a:pt x="10858" y="12766"/>
                </a:lnTo>
                <a:lnTo>
                  <a:pt x="10821" y="12729"/>
                </a:lnTo>
                <a:lnTo>
                  <a:pt x="10491" y="12436"/>
                </a:lnTo>
                <a:lnTo>
                  <a:pt x="10418" y="12363"/>
                </a:lnTo>
                <a:lnTo>
                  <a:pt x="10344" y="12399"/>
                </a:lnTo>
                <a:lnTo>
                  <a:pt x="10308" y="12473"/>
                </a:lnTo>
                <a:lnTo>
                  <a:pt x="10308" y="12546"/>
                </a:lnTo>
                <a:lnTo>
                  <a:pt x="10491" y="12839"/>
                </a:lnTo>
                <a:lnTo>
                  <a:pt x="10711" y="13206"/>
                </a:lnTo>
                <a:lnTo>
                  <a:pt x="10785" y="13280"/>
                </a:lnTo>
                <a:lnTo>
                  <a:pt x="10381" y="13426"/>
                </a:lnTo>
                <a:lnTo>
                  <a:pt x="10381" y="13353"/>
                </a:lnTo>
                <a:lnTo>
                  <a:pt x="10344" y="13280"/>
                </a:lnTo>
                <a:lnTo>
                  <a:pt x="10234" y="13133"/>
                </a:lnTo>
                <a:lnTo>
                  <a:pt x="10051" y="12913"/>
                </a:lnTo>
                <a:lnTo>
                  <a:pt x="9904" y="12693"/>
                </a:lnTo>
                <a:lnTo>
                  <a:pt x="9831" y="12619"/>
                </a:lnTo>
                <a:lnTo>
                  <a:pt x="9721" y="12619"/>
                </a:lnTo>
                <a:lnTo>
                  <a:pt x="9391" y="12693"/>
                </a:lnTo>
                <a:lnTo>
                  <a:pt x="9097" y="12729"/>
                </a:lnTo>
                <a:lnTo>
                  <a:pt x="9024" y="12766"/>
                </a:lnTo>
                <a:lnTo>
                  <a:pt x="8987" y="12839"/>
                </a:lnTo>
                <a:lnTo>
                  <a:pt x="8987" y="12913"/>
                </a:lnTo>
                <a:lnTo>
                  <a:pt x="9024" y="12986"/>
                </a:lnTo>
                <a:lnTo>
                  <a:pt x="9024" y="13243"/>
                </a:lnTo>
                <a:lnTo>
                  <a:pt x="9097" y="13500"/>
                </a:lnTo>
                <a:lnTo>
                  <a:pt x="9134" y="13646"/>
                </a:lnTo>
                <a:lnTo>
                  <a:pt x="9207" y="13756"/>
                </a:lnTo>
                <a:lnTo>
                  <a:pt x="9317" y="13830"/>
                </a:lnTo>
                <a:lnTo>
                  <a:pt x="9427" y="13867"/>
                </a:lnTo>
                <a:lnTo>
                  <a:pt x="8987" y="14050"/>
                </a:lnTo>
                <a:lnTo>
                  <a:pt x="8950" y="13977"/>
                </a:lnTo>
                <a:lnTo>
                  <a:pt x="8804" y="13903"/>
                </a:lnTo>
                <a:lnTo>
                  <a:pt x="8767" y="13903"/>
                </a:lnTo>
                <a:lnTo>
                  <a:pt x="8620" y="13536"/>
                </a:lnTo>
                <a:lnTo>
                  <a:pt x="8510" y="13390"/>
                </a:lnTo>
                <a:lnTo>
                  <a:pt x="8364" y="13206"/>
                </a:lnTo>
                <a:lnTo>
                  <a:pt x="8327" y="13206"/>
                </a:lnTo>
                <a:lnTo>
                  <a:pt x="8327" y="13243"/>
                </a:lnTo>
                <a:lnTo>
                  <a:pt x="8327" y="13500"/>
                </a:lnTo>
                <a:lnTo>
                  <a:pt x="8364" y="13756"/>
                </a:lnTo>
                <a:lnTo>
                  <a:pt x="8510" y="14270"/>
                </a:lnTo>
                <a:lnTo>
                  <a:pt x="8070" y="14453"/>
                </a:lnTo>
                <a:lnTo>
                  <a:pt x="8033" y="14160"/>
                </a:lnTo>
                <a:lnTo>
                  <a:pt x="7960" y="13903"/>
                </a:lnTo>
                <a:lnTo>
                  <a:pt x="7923" y="13536"/>
                </a:lnTo>
                <a:lnTo>
                  <a:pt x="7923" y="13206"/>
                </a:lnTo>
                <a:lnTo>
                  <a:pt x="7887" y="13133"/>
                </a:lnTo>
                <a:lnTo>
                  <a:pt x="7813" y="13096"/>
                </a:lnTo>
                <a:lnTo>
                  <a:pt x="7777" y="13096"/>
                </a:lnTo>
                <a:lnTo>
                  <a:pt x="7703" y="13170"/>
                </a:lnTo>
                <a:lnTo>
                  <a:pt x="7667" y="13536"/>
                </a:lnTo>
                <a:lnTo>
                  <a:pt x="7630" y="13903"/>
                </a:lnTo>
                <a:lnTo>
                  <a:pt x="7667" y="14233"/>
                </a:lnTo>
                <a:lnTo>
                  <a:pt x="7667" y="14380"/>
                </a:lnTo>
                <a:lnTo>
                  <a:pt x="7740" y="14527"/>
                </a:lnTo>
                <a:lnTo>
                  <a:pt x="7483" y="14563"/>
                </a:lnTo>
                <a:lnTo>
                  <a:pt x="7190" y="14527"/>
                </a:lnTo>
                <a:lnTo>
                  <a:pt x="7006" y="14453"/>
                </a:lnTo>
                <a:lnTo>
                  <a:pt x="6786" y="14380"/>
                </a:lnTo>
                <a:lnTo>
                  <a:pt x="6823" y="14160"/>
                </a:lnTo>
                <a:lnTo>
                  <a:pt x="6860" y="13646"/>
                </a:lnTo>
                <a:lnTo>
                  <a:pt x="6860" y="13206"/>
                </a:lnTo>
                <a:lnTo>
                  <a:pt x="6860" y="12766"/>
                </a:lnTo>
                <a:lnTo>
                  <a:pt x="6823" y="12693"/>
                </a:lnTo>
                <a:lnTo>
                  <a:pt x="6713" y="12656"/>
                </a:lnTo>
                <a:lnTo>
                  <a:pt x="6346" y="12693"/>
                </a:lnTo>
                <a:lnTo>
                  <a:pt x="6309" y="12656"/>
                </a:lnTo>
                <a:lnTo>
                  <a:pt x="6236" y="12693"/>
                </a:lnTo>
                <a:lnTo>
                  <a:pt x="6089" y="12913"/>
                </a:lnTo>
                <a:lnTo>
                  <a:pt x="5943" y="13133"/>
                </a:lnTo>
                <a:lnTo>
                  <a:pt x="5869" y="13390"/>
                </a:lnTo>
                <a:lnTo>
                  <a:pt x="5796" y="13610"/>
                </a:lnTo>
                <a:lnTo>
                  <a:pt x="5392" y="13206"/>
                </a:lnTo>
                <a:lnTo>
                  <a:pt x="5686" y="12839"/>
                </a:lnTo>
                <a:lnTo>
                  <a:pt x="5943" y="12473"/>
                </a:lnTo>
                <a:lnTo>
                  <a:pt x="5943" y="12363"/>
                </a:lnTo>
                <a:lnTo>
                  <a:pt x="5943" y="12289"/>
                </a:lnTo>
                <a:lnTo>
                  <a:pt x="5869" y="12216"/>
                </a:lnTo>
                <a:lnTo>
                  <a:pt x="5686" y="12216"/>
                </a:lnTo>
                <a:lnTo>
                  <a:pt x="5612" y="12289"/>
                </a:lnTo>
                <a:lnTo>
                  <a:pt x="5209" y="12949"/>
                </a:lnTo>
                <a:lnTo>
                  <a:pt x="4952" y="12619"/>
                </a:lnTo>
                <a:lnTo>
                  <a:pt x="5136" y="12473"/>
                </a:lnTo>
                <a:lnTo>
                  <a:pt x="5319" y="12289"/>
                </a:lnTo>
                <a:lnTo>
                  <a:pt x="5466" y="12069"/>
                </a:lnTo>
                <a:lnTo>
                  <a:pt x="5576" y="11849"/>
                </a:lnTo>
                <a:lnTo>
                  <a:pt x="5576" y="11776"/>
                </a:lnTo>
                <a:lnTo>
                  <a:pt x="5576" y="11739"/>
                </a:lnTo>
                <a:lnTo>
                  <a:pt x="5539" y="11666"/>
                </a:lnTo>
                <a:lnTo>
                  <a:pt x="5502" y="11629"/>
                </a:lnTo>
                <a:lnTo>
                  <a:pt x="5319" y="11629"/>
                </a:lnTo>
                <a:lnTo>
                  <a:pt x="5282" y="11702"/>
                </a:lnTo>
                <a:lnTo>
                  <a:pt x="4805" y="12399"/>
                </a:lnTo>
                <a:lnTo>
                  <a:pt x="4439" y="11922"/>
                </a:lnTo>
                <a:lnTo>
                  <a:pt x="4549" y="11812"/>
                </a:lnTo>
                <a:lnTo>
                  <a:pt x="4879" y="11409"/>
                </a:lnTo>
                <a:lnTo>
                  <a:pt x="5209" y="10969"/>
                </a:lnTo>
                <a:lnTo>
                  <a:pt x="5209" y="10895"/>
                </a:lnTo>
                <a:lnTo>
                  <a:pt x="5246" y="10859"/>
                </a:lnTo>
                <a:lnTo>
                  <a:pt x="5282" y="10785"/>
                </a:lnTo>
                <a:lnTo>
                  <a:pt x="5282" y="10712"/>
                </a:lnTo>
                <a:lnTo>
                  <a:pt x="5209" y="10639"/>
                </a:lnTo>
                <a:lnTo>
                  <a:pt x="5099" y="10602"/>
                </a:lnTo>
                <a:lnTo>
                  <a:pt x="5026" y="10602"/>
                </a:lnTo>
                <a:lnTo>
                  <a:pt x="4952" y="10639"/>
                </a:lnTo>
                <a:lnTo>
                  <a:pt x="4549" y="11225"/>
                </a:lnTo>
                <a:lnTo>
                  <a:pt x="4329" y="11556"/>
                </a:lnTo>
                <a:lnTo>
                  <a:pt x="4292" y="11482"/>
                </a:lnTo>
                <a:lnTo>
                  <a:pt x="4145" y="11482"/>
                </a:lnTo>
                <a:lnTo>
                  <a:pt x="3888" y="11152"/>
                </a:lnTo>
                <a:lnTo>
                  <a:pt x="4329" y="10822"/>
                </a:lnTo>
                <a:lnTo>
                  <a:pt x="4549" y="10675"/>
                </a:lnTo>
                <a:lnTo>
                  <a:pt x="4732" y="10455"/>
                </a:lnTo>
                <a:lnTo>
                  <a:pt x="4769" y="10418"/>
                </a:lnTo>
                <a:lnTo>
                  <a:pt x="4805" y="10345"/>
                </a:lnTo>
                <a:lnTo>
                  <a:pt x="4732" y="10235"/>
                </a:lnTo>
                <a:lnTo>
                  <a:pt x="4659" y="10162"/>
                </a:lnTo>
                <a:lnTo>
                  <a:pt x="4585" y="10162"/>
                </a:lnTo>
                <a:lnTo>
                  <a:pt x="4512" y="10198"/>
                </a:lnTo>
                <a:lnTo>
                  <a:pt x="4292" y="10345"/>
                </a:lnTo>
                <a:lnTo>
                  <a:pt x="4072" y="10528"/>
                </a:lnTo>
                <a:lnTo>
                  <a:pt x="3705" y="10895"/>
                </a:lnTo>
                <a:lnTo>
                  <a:pt x="3256" y="10239"/>
                </a:lnTo>
                <a:lnTo>
                  <a:pt x="3256" y="10239"/>
                </a:lnTo>
                <a:lnTo>
                  <a:pt x="3485" y="10272"/>
                </a:lnTo>
                <a:lnTo>
                  <a:pt x="3742" y="10235"/>
                </a:lnTo>
                <a:lnTo>
                  <a:pt x="3888" y="10162"/>
                </a:lnTo>
                <a:lnTo>
                  <a:pt x="4072" y="10052"/>
                </a:lnTo>
                <a:lnTo>
                  <a:pt x="4365" y="9868"/>
                </a:lnTo>
                <a:lnTo>
                  <a:pt x="4769" y="9648"/>
                </a:lnTo>
                <a:lnTo>
                  <a:pt x="4989" y="9538"/>
                </a:lnTo>
                <a:lnTo>
                  <a:pt x="5172" y="9391"/>
                </a:lnTo>
                <a:lnTo>
                  <a:pt x="6053" y="10675"/>
                </a:lnTo>
                <a:lnTo>
                  <a:pt x="6383" y="11115"/>
                </a:lnTo>
                <a:lnTo>
                  <a:pt x="6713" y="11556"/>
                </a:lnTo>
                <a:lnTo>
                  <a:pt x="6896" y="11739"/>
                </a:lnTo>
                <a:lnTo>
                  <a:pt x="7116" y="11922"/>
                </a:lnTo>
                <a:lnTo>
                  <a:pt x="7336" y="12069"/>
                </a:lnTo>
                <a:lnTo>
                  <a:pt x="7593" y="12179"/>
                </a:lnTo>
                <a:lnTo>
                  <a:pt x="7813" y="12253"/>
                </a:lnTo>
                <a:lnTo>
                  <a:pt x="8070" y="12289"/>
                </a:lnTo>
                <a:lnTo>
                  <a:pt x="8547" y="12289"/>
                </a:lnTo>
                <a:lnTo>
                  <a:pt x="8767" y="12253"/>
                </a:lnTo>
                <a:lnTo>
                  <a:pt x="8987" y="12179"/>
                </a:lnTo>
                <a:lnTo>
                  <a:pt x="9207" y="12106"/>
                </a:lnTo>
                <a:lnTo>
                  <a:pt x="9427" y="11996"/>
                </a:lnTo>
                <a:lnTo>
                  <a:pt x="9684" y="11849"/>
                </a:lnTo>
                <a:lnTo>
                  <a:pt x="9867" y="11666"/>
                </a:lnTo>
                <a:lnTo>
                  <a:pt x="10051" y="11482"/>
                </a:lnTo>
                <a:lnTo>
                  <a:pt x="10198" y="11262"/>
                </a:lnTo>
                <a:lnTo>
                  <a:pt x="10308" y="11042"/>
                </a:lnTo>
                <a:lnTo>
                  <a:pt x="10418" y="10822"/>
                </a:lnTo>
                <a:lnTo>
                  <a:pt x="10491" y="10565"/>
                </a:lnTo>
                <a:lnTo>
                  <a:pt x="10528" y="10345"/>
                </a:lnTo>
                <a:lnTo>
                  <a:pt x="10564" y="9832"/>
                </a:lnTo>
                <a:lnTo>
                  <a:pt x="10528" y="9318"/>
                </a:lnTo>
                <a:lnTo>
                  <a:pt x="10418" y="8804"/>
                </a:lnTo>
                <a:lnTo>
                  <a:pt x="10234" y="8328"/>
                </a:lnTo>
                <a:lnTo>
                  <a:pt x="9978" y="7887"/>
                </a:lnTo>
                <a:lnTo>
                  <a:pt x="9684" y="7484"/>
                </a:lnTo>
                <a:lnTo>
                  <a:pt x="9097" y="6640"/>
                </a:lnTo>
                <a:lnTo>
                  <a:pt x="9354" y="6494"/>
                </a:lnTo>
                <a:lnTo>
                  <a:pt x="9574" y="6347"/>
                </a:lnTo>
                <a:lnTo>
                  <a:pt x="10014" y="5980"/>
                </a:lnTo>
                <a:lnTo>
                  <a:pt x="10418" y="5613"/>
                </a:lnTo>
                <a:close/>
                <a:moveTo>
                  <a:pt x="8400" y="2055"/>
                </a:moveTo>
                <a:lnTo>
                  <a:pt x="8290" y="2092"/>
                </a:lnTo>
                <a:lnTo>
                  <a:pt x="8217" y="2165"/>
                </a:lnTo>
                <a:lnTo>
                  <a:pt x="8180" y="2202"/>
                </a:lnTo>
                <a:lnTo>
                  <a:pt x="8180" y="2312"/>
                </a:lnTo>
                <a:lnTo>
                  <a:pt x="8180" y="2385"/>
                </a:lnTo>
                <a:lnTo>
                  <a:pt x="8107" y="2422"/>
                </a:lnTo>
                <a:lnTo>
                  <a:pt x="8033" y="2459"/>
                </a:lnTo>
                <a:lnTo>
                  <a:pt x="7300" y="3045"/>
                </a:lnTo>
                <a:lnTo>
                  <a:pt x="6896" y="3339"/>
                </a:lnTo>
                <a:lnTo>
                  <a:pt x="6529" y="3596"/>
                </a:lnTo>
                <a:lnTo>
                  <a:pt x="6456" y="3669"/>
                </a:lnTo>
                <a:lnTo>
                  <a:pt x="6419" y="3742"/>
                </a:lnTo>
                <a:lnTo>
                  <a:pt x="6419" y="3852"/>
                </a:lnTo>
                <a:lnTo>
                  <a:pt x="6419" y="3926"/>
                </a:lnTo>
                <a:lnTo>
                  <a:pt x="8547" y="6677"/>
                </a:lnTo>
                <a:lnTo>
                  <a:pt x="8547" y="6750"/>
                </a:lnTo>
                <a:lnTo>
                  <a:pt x="8620" y="6787"/>
                </a:lnTo>
                <a:lnTo>
                  <a:pt x="9391" y="7851"/>
                </a:lnTo>
                <a:lnTo>
                  <a:pt x="9684" y="8291"/>
                </a:lnTo>
                <a:lnTo>
                  <a:pt x="9904" y="8768"/>
                </a:lnTo>
                <a:lnTo>
                  <a:pt x="10014" y="9025"/>
                </a:lnTo>
                <a:lnTo>
                  <a:pt x="10088" y="9281"/>
                </a:lnTo>
                <a:lnTo>
                  <a:pt x="10124" y="9538"/>
                </a:lnTo>
                <a:lnTo>
                  <a:pt x="10124" y="9832"/>
                </a:lnTo>
                <a:lnTo>
                  <a:pt x="10124" y="10088"/>
                </a:lnTo>
                <a:lnTo>
                  <a:pt x="10088" y="10308"/>
                </a:lnTo>
                <a:lnTo>
                  <a:pt x="10014" y="10565"/>
                </a:lnTo>
                <a:lnTo>
                  <a:pt x="9904" y="10785"/>
                </a:lnTo>
                <a:lnTo>
                  <a:pt x="9794" y="11005"/>
                </a:lnTo>
                <a:lnTo>
                  <a:pt x="9647" y="11189"/>
                </a:lnTo>
                <a:lnTo>
                  <a:pt x="9464" y="11372"/>
                </a:lnTo>
                <a:lnTo>
                  <a:pt x="9281" y="11556"/>
                </a:lnTo>
                <a:lnTo>
                  <a:pt x="9097" y="11666"/>
                </a:lnTo>
                <a:lnTo>
                  <a:pt x="8877" y="11739"/>
                </a:lnTo>
                <a:lnTo>
                  <a:pt x="8657" y="11776"/>
                </a:lnTo>
                <a:lnTo>
                  <a:pt x="8437" y="11812"/>
                </a:lnTo>
                <a:lnTo>
                  <a:pt x="7997" y="11812"/>
                </a:lnTo>
                <a:lnTo>
                  <a:pt x="7813" y="11739"/>
                </a:lnTo>
                <a:lnTo>
                  <a:pt x="7593" y="11666"/>
                </a:lnTo>
                <a:lnTo>
                  <a:pt x="7373" y="11519"/>
                </a:lnTo>
                <a:lnTo>
                  <a:pt x="7153" y="11372"/>
                </a:lnTo>
                <a:lnTo>
                  <a:pt x="6970" y="11152"/>
                </a:lnTo>
                <a:lnTo>
                  <a:pt x="6823" y="10932"/>
                </a:lnTo>
                <a:lnTo>
                  <a:pt x="6053" y="9905"/>
                </a:lnTo>
                <a:lnTo>
                  <a:pt x="5356" y="8878"/>
                </a:lnTo>
                <a:lnTo>
                  <a:pt x="4659" y="7814"/>
                </a:lnTo>
                <a:lnTo>
                  <a:pt x="4035" y="6714"/>
                </a:lnTo>
                <a:lnTo>
                  <a:pt x="3742" y="6163"/>
                </a:lnTo>
                <a:lnTo>
                  <a:pt x="3485" y="5613"/>
                </a:lnTo>
                <a:lnTo>
                  <a:pt x="3412" y="5540"/>
                </a:lnTo>
                <a:lnTo>
                  <a:pt x="3301" y="5503"/>
                </a:lnTo>
                <a:lnTo>
                  <a:pt x="3191" y="5503"/>
                </a:lnTo>
                <a:lnTo>
                  <a:pt x="3118" y="5576"/>
                </a:lnTo>
                <a:lnTo>
                  <a:pt x="3008" y="5687"/>
                </a:lnTo>
                <a:lnTo>
                  <a:pt x="2861" y="5760"/>
                </a:lnTo>
                <a:lnTo>
                  <a:pt x="2715" y="5833"/>
                </a:lnTo>
                <a:lnTo>
                  <a:pt x="2568" y="5833"/>
                </a:lnTo>
                <a:lnTo>
                  <a:pt x="2421" y="5870"/>
                </a:lnTo>
                <a:lnTo>
                  <a:pt x="2274" y="5907"/>
                </a:lnTo>
                <a:lnTo>
                  <a:pt x="2018" y="6053"/>
                </a:lnTo>
                <a:lnTo>
                  <a:pt x="1431" y="6420"/>
                </a:lnTo>
                <a:lnTo>
                  <a:pt x="1137" y="6604"/>
                </a:lnTo>
                <a:lnTo>
                  <a:pt x="880" y="6824"/>
                </a:lnTo>
                <a:lnTo>
                  <a:pt x="770" y="6824"/>
                </a:lnTo>
                <a:lnTo>
                  <a:pt x="697" y="6897"/>
                </a:lnTo>
                <a:lnTo>
                  <a:pt x="660" y="6970"/>
                </a:lnTo>
                <a:lnTo>
                  <a:pt x="697" y="7080"/>
                </a:lnTo>
                <a:lnTo>
                  <a:pt x="1101" y="7814"/>
                </a:lnTo>
                <a:lnTo>
                  <a:pt x="1541" y="8548"/>
                </a:lnTo>
                <a:lnTo>
                  <a:pt x="2458" y="9942"/>
                </a:lnTo>
                <a:lnTo>
                  <a:pt x="3412" y="11335"/>
                </a:lnTo>
                <a:lnTo>
                  <a:pt x="4402" y="12693"/>
                </a:lnTo>
                <a:lnTo>
                  <a:pt x="4989" y="13426"/>
                </a:lnTo>
                <a:lnTo>
                  <a:pt x="4952" y="13426"/>
                </a:lnTo>
                <a:lnTo>
                  <a:pt x="4952" y="13500"/>
                </a:lnTo>
                <a:lnTo>
                  <a:pt x="4989" y="13536"/>
                </a:lnTo>
                <a:lnTo>
                  <a:pt x="5026" y="13573"/>
                </a:lnTo>
                <a:lnTo>
                  <a:pt x="5099" y="13536"/>
                </a:lnTo>
                <a:lnTo>
                  <a:pt x="5429" y="13940"/>
                </a:lnTo>
                <a:lnTo>
                  <a:pt x="5796" y="14307"/>
                </a:lnTo>
                <a:lnTo>
                  <a:pt x="5833" y="14343"/>
                </a:lnTo>
                <a:lnTo>
                  <a:pt x="5906" y="14380"/>
                </a:lnTo>
                <a:lnTo>
                  <a:pt x="6126" y="14563"/>
                </a:lnTo>
                <a:lnTo>
                  <a:pt x="6383" y="14710"/>
                </a:lnTo>
                <a:lnTo>
                  <a:pt x="6640" y="14857"/>
                </a:lnTo>
                <a:lnTo>
                  <a:pt x="6933" y="14967"/>
                </a:lnTo>
                <a:lnTo>
                  <a:pt x="7226" y="15040"/>
                </a:lnTo>
                <a:lnTo>
                  <a:pt x="7850" y="15040"/>
                </a:lnTo>
                <a:lnTo>
                  <a:pt x="8180" y="14967"/>
                </a:lnTo>
                <a:lnTo>
                  <a:pt x="8510" y="14820"/>
                </a:lnTo>
                <a:lnTo>
                  <a:pt x="8877" y="14673"/>
                </a:lnTo>
                <a:lnTo>
                  <a:pt x="9574" y="14343"/>
                </a:lnTo>
                <a:lnTo>
                  <a:pt x="11115" y="13683"/>
                </a:lnTo>
                <a:lnTo>
                  <a:pt x="11592" y="13426"/>
                </a:lnTo>
                <a:lnTo>
                  <a:pt x="11995" y="13170"/>
                </a:lnTo>
                <a:lnTo>
                  <a:pt x="12399" y="12839"/>
                </a:lnTo>
                <a:lnTo>
                  <a:pt x="12729" y="12436"/>
                </a:lnTo>
                <a:lnTo>
                  <a:pt x="12912" y="12142"/>
                </a:lnTo>
                <a:lnTo>
                  <a:pt x="13059" y="11849"/>
                </a:lnTo>
                <a:lnTo>
                  <a:pt x="13169" y="11519"/>
                </a:lnTo>
                <a:lnTo>
                  <a:pt x="13242" y="11189"/>
                </a:lnTo>
                <a:lnTo>
                  <a:pt x="13279" y="10859"/>
                </a:lnTo>
                <a:lnTo>
                  <a:pt x="13316" y="10528"/>
                </a:lnTo>
                <a:lnTo>
                  <a:pt x="13279" y="10198"/>
                </a:lnTo>
                <a:lnTo>
                  <a:pt x="13242" y="9868"/>
                </a:lnTo>
                <a:lnTo>
                  <a:pt x="13169" y="9538"/>
                </a:lnTo>
                <a:lnTo>
                  <a:pt x="13095" y="9208"/>
                </a:lnTo>
                <a:lnTo>
                  <a:pt x="12875" y="8584"/>
                </a:lnTo>
                <a:lnTo>
                  <a:pt x="12582" y="7961"/>
                </a:lnTo>
                <a:lnTo>
                  <a:pt x="12252" y="7374"/>
                </a:lnTo>
                <a:lnTo>
                  <a:pt x="11885" y="6824"/>
                </a:lnTo>
                <a:lnTo>
                  <a:pt x="10271" y="4476"/>
                </a:lnTo>
                <a:lnTo>
                  <a:pt x="8657" y="2165"/>
                </a:lnTo>
                <a:lnTo>
                  <a:pt x="8584" y="2092"/>
                </a:lnTo>
                <a:lnTo>
                  <a:pt x="8474" y="2055"/>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73" name="Google Shape;473;p9"/>
          <p:cNvSpPr/>
          <p:nvPr/>
        </p:nvSpPr>
        <p:spPr>
          <a:xfrm>
            <a:off x="258963" y="4957957"/>
            <a:ext cx="386048" cy="258065"/>
          </a:xfrm>
          <a:custGeom>
            <a:avLst/>
            <a:gdLst/>
            <a:ahLst/>
            <a:cxnLst/>
            <a:rect l="l" t="t" r="r" b="b"/>
            <a:pathLst>
              <a:path w="13610" h="9098" extrusionOk="0">
                <a:moveTo>
                  <a:pt x="4696" y="0"/>
                </a:moveTo>
                <a:lnTo>
                  <a:pt x="4586" y="74"/>
                </a:lnTo>
                <a:lnTo>
                  <a:pt x="4256" y="440"/>
                </a:lnTo>
                <a:lnTo>
                  <a:pt x="3999" y="844"/>
                </a:lnTo>
                <a:lnTo>
                  <a:pt x="3742" y="1247"/>
                </a:lnTo>
                <a:lnTo>
                  <a:pt x="3522" y="1688"/>
                </a:lnTo>
                <a:lnTo>
                  <a:pt x="3339" y="2128"/>
                </a:lnTo>
                <a:lnTo>
                  <a:pt x="3228" y="2605"/>
                </a:lnTo>
                <a:lnTo>
                  <a:pt x="3118" y="3081"/>
                </a:lnTo>
                <a:lnTo>
                  <a:pt x="3045" y="3595"/>
                </a:lnTo>
                <a:lnTo>
                  <a:pt x="3008" y="3852"/>
                </a:lnTo>
                <a:lnTo>
                  <a:pt x="2935" y="4072"/>
                </a:lnTo>
                <a:lnTo>
                  <a:pt x="2825" y="4329"/>
                </a:lnTo>
                <a:lnTo>
                  <a:pt x="2678" y="4512"/>
                </a:lnTo>
                <a:lnTo>
                  <a:pt x="2605" y="4622"/>
                </a:lnTo>
                <a:lnTo>
                  <a:pt x="2495" y="4659"/>
                </a:lnTo>
                <a:lnTo>
                  <a:pt x="2275" y="4732"/>
                </a:lnTo>
                <a:lnTo>
                  <a:pt x="1835" y="4732"/>
                </a:lnTo>
                <a:lnTo>
                  <a:pt x="1541" y="4659"/>
                </a:lnTo>
                <a:lnTo>
                  <a:pt x="991" y="4659"/>
                </a:lnTo>
                <a:lnTo>
                  <a:pt x="881" y="4732"/>
                </a:lnTo>
                <a:lnTo>
                  <a:pt x="771" y="4769"/>
                </a:lnTo>
                <a:lnTo>
                  <a:pt x="587" y="4732"/>
                </a:lnTo>
                <a:lnTo>
                  <a:pt x="404" y="4732"/>
                </a:lnTo>
                <a:lnTo>
                  <a:pt x="257" y="4805"/>
                </a:lnTo>
                <a:lnTo>
                  <a:pt x="74" y="4879"/>
                </a:lnTo>
                <a:lnTo>
                  <a:pt x="37" y="4952"/>
                </a:lnTo>
                <a:lnTo>
                  <a:pt x="0" y="5026"/>
                </a:lnTo>
                <a:lnTo>
                  <a:pt x="0" y="5172"/>
                </a:lnTo>
                <a:lnTo>
                  <a:pt x="37" y="5209"/>
                </a:lnTo>
                <a:lnTo>
                  <a:pt x="74" y="5246"/>
                </a:lnTo>
                <a:lnTo>
                  <a:pt x="147" y="5282"/>
                </a:lnTo>
                <a:lnTo>
                  <a:pt x="221" y="5246"/>
                </a:lnTo>
                <a:lnTo>
                  <a:pt x="514" y="5172"/>
                </a:lnTo>
                <a:lnTo>
                  <a:pt x="587" y="5282"/>
                </a:lnTo>
                <a:lnTo>
                  <a:pt x="697" y="5356"/>
                </a:lnTo>
                <a:lnTo>
                  <a:pt x="807" y="5356"/>
                </a:lnTo>
                <a:lnTo>
                  <a:pt x="881" y="5319"/>
                </a:lnTo>
                <a:lnTo>
                  <a:pt x="918" y="5282"/>
                </a:lnTo>
                <a:lnTo>
                  <a:pt x="991" y="5209"/>
                </a:lnTo>
                <a:lnTo>
                  <a:pt x="1064" y="5172"/>
                </a:lnTo>
                <a:lnTo>
                  <a:pt x="1248" y="5136"/>
                </a:lnTo>
                <a:lnTo>
                  <a:pt x="1431" y="5172"/>
                </a:lnTo>
                <a:lnTo>
                  <a:pt x="1614" y="5209"/>
                </a:lnTo>
                <a:lnTo>
                  <a:pt x="1981" y="5282"/>
                </a:lnTo>
                <a:lnTo>
                  <a:pt x="2201" y="5282"/>
                </a:lnTo>
                <a:lnTo>
                  <a:pt x="2385" y="5246"/>
                </a:lnTo>
                <a:lnTo>
                  <a:pt x="2605" y="5209"/>
                </a:lnTo>
                <a:lnTo>
                  <a:pt x="2752" y="5136"/>
                </a:lnTo>
                <a:lnTo>
                  <a:pt x="2935" y="5026"/>
                </a:lnTo>
                <a:lnTo>
                  <a:pt x="3082" y="4879"/>
                </a:lnTo>
                <a:lnTo>
                  <a:pt x="3192" y="4732"/>
                </a:lnTo>
                <a:lnTo>
                  <a:pt x="3302" y="4549"/>
                </a:lnTo>
                <a:lnTo>
                  <a:pt x="3449" y="4182"/>
                </a:lnTo>
                <a:lnTo>
                  <a:pt x="3522" y="3925"/>
                </a:lnTo>
                <a:lnTo>
                  <a:pt x="3559" y="3668"/>
                </a:lnTo>
                <a:lnTo>
                  <a:pt x="3632" y="3118"/>
                </a:lnTo>
                <a:lnTo>
                  <a:pt x="3742" y="2641"/>
                </a:lnTo>
                <a:lnTo>
                  <a:pt x="3889" y="2201"/>
                </a:lnTo>
                <a:lnTo>
                  <a:pt x="4035" y="1834"/>
                </a:lnTo>
                <a:lnTo>
                  <a:pt x="4219" y="1467"/>
                </a:lnTo>
                <a:lnTo>
                  <a:pt x="4402" y="1137"/>
                </a:lnTo>
                <a:lnTo>
                  <a:pt x="4659" y="844"/>
                </a:lnTo>
                <a:lnTo>
                  <a:pt x="5173" y="2861"/>
                </a:lnTo>
                <a:lnTo>
                  <a:pt x="5649" y="4842"/>
                </a:lnTo>
                <a:lnTo>
                  <a:pt x="6126" y="6860"/>
                </a:lnTo>
                <a:lnTo>
                  <a:pt x="6567" y="8914"/>
                </a:lnTo>
                <a:lnTo>
                  <a:pt x="6603" y="8987"/>
                </a:lnTo>
                <a:lnTo>
                  <a:pt x="6713" y="9061"/>
                </a:lnTo>
                <a:lnTo>
                  <a:pt x="6787" y="9097"/>
                </a:lnTo>
                <a:lnTo>
                  <a:pt x="6897" y="9097"/>
                </a:lnTo>
                <a:lnTo>
                  <a:pt x="7153" y="8987"/>
                </a:lnTo>
                <a:lnTo>
                  <a:pt x="7374" y="8804"/>
                </a:lnTo>
                <a:lnTo>
                  <a:pt x="7520" y="8620"/>
                </a:lnTo>
                <a:lnTo>
                  <a:pt x="7667" y="8364"/>
                </a:lnTo>
                <a:lnTo>
                  <a:pt x="7814" y="7997"/>
                </a:lnTo>
                <a:lnTo>
                  <a:pt x="7924" y="7593"/>
                </a:lnTo>
                <a:lnTo>
                  <a:pt x="8181" y="6823"/>
                </a:lnTo>
                <a:lnTo>
                  <a:pt x="9061" y="3962"/>
                </a:lnTo>
                <a:lnTo>
                  <a:pt x="9208" y="4439"/>
                </a:lnTo>
                <a:lnTo>
                  <a:pt x="9318" y="4952"/>
                </a:lnTo>
                <a:lnTo>
                  <a:pt x="9318" y="5062"/>
                </a:lnTo>
                <a:lnTo>
                  <a:pt x="9391" y="5136"/>
                </a:lnTo>
                <a:lnTo>
                  <a:pt x="9464" y="5209"/>
                </a:lnTo>
                <a:lnTo>
                  <a:pt x="9574" y="5209"/>
                </a:lnTo>
                <a:lnTo>
                  <a:pt x="12032" y="5062"/>
                </a:lnTo>
                <a:lnTo>
                  <a:pt x="12069" y="5136"/>
                </a:lnTo>
                <a:lnTo>
                  <a:pt x="12105" y="5209"/>
                </a:lnTo>
                <a:lnTo>
                  <a:pt x="12326" y="5356"/>
                </a:lnTo>
                <a:lnTo>
                  <a:pt x="12582" y="5429"/>
                </a:lnTo>
                <a:lnTo>
                  <a:pt x="12619" y="5466"/>
                </a:lnTo>
                <a:lnTo>
                  <a:pt x="12912" y="5466"/>
                </a:lnTo>
                <a:lnTo>
                  <a:pt x="13059" y="5429"/>
                </a:lnTo>
                <a:lnTo>
                  <a:pt x="13206" y="5319"/>
                </a:lnTo>
                <a:lnTo>
                  <a:pt x="13316" y="5209"/>
                </a:lnTo>
                <a:lnTo>
                  <a:pt x="13426" y="5062"/>
                </a:lnTo>
                <a:lnTo>
                  <a:pt x="13536" y="4915"/>
                </a:lnTo>
                <a:lnTo>
                  <a:pt x="13609" y="4732"/>
                </a:lnTo>
                <a:lnTo>
                  <a:pt x="13609" y="4659"/>
                </a:lnTo>
                <a:lnTo>
                  <a:pt x="13609" y="4549"/>
                </a:lnTo>
                <a:lnTo>
                  <a:pt x="13536" y="4439"/>
                </a:lnTo>
                <a:lnTo>
                  <a:pt x="13426" y="4292"/>
                </a:lnTo>
                <a:lnTo>
                  <a:pt x="13279" y="4219"/>
                </a:lnTo>
                <a:lnTo>
                  <a:pt x="13133" y="4145"/>
                </a:lnTo>
                <a:lnTo>
                  <a:pt x="12949" y="4072"/>
                </a:lnTo>
                <a:lnTo>
                  <a:pt x="12802" y="4072"/>
                </a:lnTo>
                <a:lnTo>
                  <a:pt x="12619" y="4108"/>
                </a:lnTo>
                <a:lnTo>
                  <a:pt x="12436" y="4182"/>
                </a:lnTo>
                <a:lnTo>
                  <a:pt x="12326" y="4255"/>
                </a:lnTo>
                <a:lnTo>
                  <a:pt x="12252" y="4329"/>
                </a:lnTo>
                <a:lnTo>
                  <a:pt x="12142" y="4512"/>
                </a:lnTo>
                <a:lnTo>
                  <a:pt x="9794" y="4659"/>
                </a:lnTo>
                <a:lnTo>
                  <a:pt x="9721" y="4255"/>
                </a:lnTo>
                <a:lnTo>
                  <a:pt x="9611" y="3852"/>
                </a:lnTo>
                <a:lnTo>
                  <a:pt x="9464" y="3448"/>
                </a:lnTo>
                <a:lnTo>
                  <a:pt x="9281" y="3045"/>
                </a:lnTo>
                <a:lnTo>
                  <a:pt x="9208" y="2971"/>
                </a:lnTo>
                <a:lnTo>
                  <a:pt x="9134" y="2935"/>
                </a:lnTo>
                <a:lnTo>
                  <a:pt x="8987" y="2935"/>
                </a:lnTo>
                <a:lnTo>
                  <a:pt x="8841" y="2971"/>
                </a:lnTo>
                <a:lnTo>
                  <a:pt x="8804" y="3045"/>
                </a:lnTo>
                <a:lnTo>
                  <a:pt x="8767" y="3118"/>
                </a:lnTo>
                <a:lnTo>
                  <a:pt x="7850" y="6016"/>
                </a:lnTo>
                <a:lnTo>
                  <a:pt x="7374" y="7557"/>
                </a:lnTo>
                <a:lnTo>
                  <a:pt x="7227" y="7997"/>
                </a:lnTo>
                <a:lnTo>
                  <a:pt x="7153" y="8217"/>
                </a:lnTo>
                <a:lnTo>
                  <a:pt x="7007" y="8400"/>
                </a:lnTo>
                <a:lnTo>
                  <a:pt x="6567" y="6346"/>
                </a:lnTo>
                <a:lnTo>
                  <a:pt x="6090" y="4292"/>
                </a:lnTo>
                <a:lnTo>
                  <a:pt x="5576" y="2238"/>
                </a:lnTo>
                <a:lnTo>
                  <a:pt x="5026" y="220"/>
                </a:lnTo>
                <a:lnTo>
                  <a:pt x="4953" y="74"/>
                </a:lnTo>
                <a:lnTo>
                  <a:pt x="4842" y="37"/>
                </a:lnTo>
                <a:lnTo>
                  <a:pt x="4696"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74" name="Google Shape;474;p9"/>
          <p:cNvSpPr/>
          <p:nvPr/>
        </p:nvSpPr>
        <p:spPr>
          <a:xfrm>
            <a:off x="8699345" y="1151407"/>
            <a:ext cx="174842" cy="187322"/>
          </a:xfrm>
          <a:custGeom>
            <a:avLst/>
            <a:gdLst/>
            <a:ahLst/>
            <a:cxnLst/>
            <a:rect l="l" t="t" r="r" b="b"/>
            <a:pathLst>
              <a:path w="6164" h="6604" extrusionOk="0">
                <a:moveTo>
                  <a:pt x="3962" y="0"/>
                </a:moveTo>
                <a:lnTo>
                  <a:pt x="3926" y="37"/>
                </a:lnTo>
                <a:lnTo>
                  <a:pt x="3889" y="74"/>
                </a:lnTo>
                <a:lnTo>
                  <a:pt x="3889" y="147"/>
                </a:lnTo>
                <a:lnTo>
                  <a:pt x="3522" y="477"/>
                </a:lnTo>
                <a:lnTo>
                  <a:pt x="3229" y="807"/>
                </a:lnTo>
                <a:lnTo>
                  <a:pt x="2788" y="1284"/>
                </a:lnTo>
                <a:lnTo>
                  <a:pt x="2458" y="1651"/>
                </a:lnTo>
                <a:lnTo>
                  <a:pt x="2201" y="1578"/>
                </a:lnTo>
                <a:lnTo>
                  <a:pt x="1321" y="1321"/>
                </a:lnTo>
                <a:lnTo>
                  <a:pt x="1138" y="1284"/>
                </a:lnTo>
                <a:lnTo>
                  <a:pt x="808" y="1211"/>
                </a:lnTo>
                <a:lnTo>
                  <a:pt x="661" y="1174"/>
                </a:lnTo>
                <a:lnTo>
                  <a:pt x="514" y="1211"/>
                </a:lnTo>
                <a:lnTo>
                  <a:pt x="441" y="1248"/>
                </a:lnTo>
                <a:lnTo>
                  <a:pt x="441" y="1284"/>
                </a:lnTo>
                <a:lnTo>
                  <a:pt x="441" y="1358"/>
                </a:lnTo>
                <a:lnTo>
                  <a:pt x="477" y="1468"/>
                </a:lnTo>
                <a:lnTo>
                  <a:pt x="551" y="1541"/>
                </a:lnTo>
                <a:lnTo>
                  <a:pt x="661" y="1614"/>
                </a:lnTo>
                <a:lnTo>
                  <a:pt x="771" y="1651"/>
                </a:lnTo>
                <a:lnTo>
                  <a:pt x="1064" y="1761"/>
                </a:lnTo>
                <a:lnTo>
                  <a:pt x="1284" y="1798"/>
                </a:lnTo>
                <a:lnTo>
                  <a:pt x="2055" y="2018"/>
                </a:lnTo>
                <a:lnTo>
                  <a:pt x="2055" y="2091"/>
                </a:lnTo>
                <a:lnTo>
                  <a:pt x="2091" y="2165"/>
                </a:lnTo>
                <a:lnTo>
                  <a:pt x="2165" y="2238"/>
                </a:lnTo>
                <a:lnTo>
                  <a:pt x="2201" y="2238"/>
                </a:lnTo>
                <a:lnTo>
                  <a:pt x="2275" y="2275"/>
                </a:lnTo>
                <a:lnTo>
                  <a:pt x="2385" y="2238"/>
                </a:lnTo>
                <a:lnTo>
                  <a:pt x="2532" y="2165"/>
                </a:lnTo>
                <a:lnTo>
                  <a:pt x="2678" y="2128"/>
                </a:lnTo>
                <a:lnTo>
                  <a:pt x="2752" y="2091"/>
                </a:lnTo>
                <a:lnTo>
                  <a:pt x="2788" y="2055"/>
                </a:lnTo>
                <a:lnTo>
                  <a:pt x="2788" y="1981"/>
                </a:lnTo>
                <a:lnTo>
                  <a:pt x="2788" y="1908"/>
                </a:lnTo>
                <a:lnTo>
                  <a:pt x="2935" y="1761"/>
                </a:lnTo>
                <a:lnTo>
                  <a:pt x="3375" y="1284"/>
                </a:lnTo>
                <a:lnTo>
                  <a:pt x="3815" y="771"/>
                </a:lnTo>
                <a:lnTo>
                  <a:pt x="3852" y="1394"/>
                </a:lnTo>
                <a:lnTo>
                  <a:pt x="3852" y="2091"/>
                </a:lnTo>
                <a:lnTo>
                  <a:pt x="3889" y="2421"/>
                </a:lnTo>
                <a:lnTo>
                  <a:pt x="3962" y="2605"/>
                </a:lnTo>
                <a:lnTo>
                  <a:pt x="4036" y="2751"/>
                </a:lnTo>
                <a:lnTo>
                  <a:pt x="4109" y="2825"/>
                </a:lnTo>
                <a:lnTo>
                  <a:pt x="4219" y="2825"/>
                </a:lnTo>
                <a:lnTo>
                  <a:pt x="4476" y="3008"/>
                </a:lnTo>
                <a:lnTo>
                  <a:pt x="4732" y="3155"/>
                </a:lnTo>
                <a:lnTo>
                  <a:pt x="5063" y="3265"/>
                </a:lnTo>
                <a:lnTo>
                  <a:pt x="5356" y="3338"/>
                </a:lnTo>
                <a:lnTo>
                  <a:pt x="5246" y="3412"/>
                </a:lnTo>
                <a:lnTo>
                  <a:pt x="4732" y="3669"/>
                </a:lnTo>
                <a:lnTo>
                  <a:pt x="4512" y="3779"/>
                </a:lnTo>
                <a:lnTo>
                  <a:pt x="4292" y="3925"/>
                </a:lnTo>
                <a:lnTo>
                  <a:pt x="4219" y="3925"/>
                </a:lnTo>
                <a:lnTo>
                  <a:pt x="4182" y="3962"/>
                </a:lnTo>
                <a:lnTo>
                  <a:pt x="4072" y="4072"/>
                </a:lnTo>
                <a:lnTo>
                  <a:pt x="3962" y="4292"/>
                </a:lnTo>
                <a:lnTo>
                  <a:pt x="3889" y="4549"/>
                </a:lnTo>
                <a:lnTo>
                  <a:pt x="3852" y="5283"/>
                </a:lnTo>
                <a:lnTo>
                  <a:pt x="3852" y="5649"/>
                </a:lnTo>
                <a:lnTo>
                  <a:pt x="3852" y="6053"/>
                </a:lnTo>
                <a:lnTo>
                  <a:pt x="3559" y="5723"/>
                </a:lnTo>
                <a:lnTo>
                  <a:pt x="3229" y="5393"/>
                </a:lnTo>
                <a:lnTo>
                  <a:pt x="2642" y="4769"/>
                </a:lnTo>
                <a:lnTo>
                  <a:pt x="2568" y="4659"/>
                </a:lnTo>
                <a:lnTo>
                  <a:pt x="2495" y="4586"/>
                </a:lnTo>
                <a:lnTo>
                  <a:pt x="2385" y="4586"/>
                </a:lnTo>
                <a:lnTo>
                  <a:pt x="2385" y="4622"/>
                </a:lnTo>
                <a:lnTo>
                  <a:pt x="2312" y="4622"/>
                </a:lnTo>
                <a:lnTo>
                  <a:pt x="1908" y="4769"/>
                </a:lnTo>
                <a:lnTo>
                  <a:pt x="1468" y="4842"/>
                </a:lnTo>
                <a:lnTo>
                  <a:pt x="1064" y="4916"/>
                </a:lnTo>
                <a:lnTo>
                  <a:pt x="624" y="4952"/>
                </a:lnTo>
                <a:lnTo>
                  <a:pt x="1138" y="4329"/>
                </a:lnTo>
                <a:lnTo>
                  <a:pt x="1358" y="3999"/>
                </a:lnTo>
                <a:lnTo>
                  <a:pt x="1541" y="3632"/>
                </a:lnTo>
                <a:lnTo>
                  <a:pt x="1688" y="3595"/>
                </a:lnTo>
                <a:lnTo>
                  <a:pt x="1725" y="3558"/>
                </a:lnTo>
                <a:lnTo>
                  <a:pt x="1761" y="3485"/>
                </a:lnTo>
                <a:lnTo>
                  <a:pt x="1798" y="3448"/>
                </a:lnTo>
                <a:lnTo>
                  <a:pt x="1798" y="3375"/>
                </a:lnTo>
                <a:lnTo>
                  <a:pt x="1761" y="3302"/>
                </a:lnTo>
                <a:lnTo>
                  <a:pt x="1725" y="3265"/>
                </a:lnTo>
                <a:lnTo>
                  <a:pt x="1651" y="3228"/>
                </a:lnTo>
                <a:lnTo>
                  <a:pt x="1541" y="3045"/>
                </a:lnTo>
                <a:lnTo>
                  <a:pt x="1211" y="2458"/>
                </a:lnTo>
                <a:lnTo>
                  <a:pt x="844" y="1908"/>
                </a:lnTo>
                <a:lnTo>
                  <a:pt x="624" y="1651"/>
                </a:lnTo>
                <a:lnTo>
                  <a:pt x="367" y="1431"/>
                </a:lnTo>
                <a:lnTo>
                  <a:pt x="257" y="1394"/>
                </a:lnTo>
                <a:lnTo>
                  <a:pt x="184" y="1431"/>
                </a:lnTo>
                <a:lnTo>
                  <a:pt x="111" y="1504"/>
                </a:lnTo>
                <a:lnTo>
                  <a:pt x="111" y="1578"/>
                </a:lnTo>
                <a:lnTo>
                  <a:pt x="111" y="1614"/>
                </a:lnTo>
                <a:lnTo>
                  <a:pt x="331" y="1945"/>
                </a:lnTo>
                <a:lnTo>
                  <a:pt x="551" y="2238"/>
                </a:lnTo>
                <a:lnTo>
                  <a:pt x="771" y="2531"/>
                </a:lnTo>
                <a:lnTo>
                  <a:pt x="954" y="2825"/>
                </a:lnTo>
                <a:lnTo>
                  <a:pt x="1101" y="3155"/>
                </a:lnTo>
                <a:lnTo>
                  <a:pt x="1174" y="3338"/>
                </a:lnTo>
                <a:lnTo>
                  <a:pt x="1284" y="3522"/>
                </a:lnTo>
                <a:lnTo>
                  <a:pt x="1101" y="3669"/>
                </a:lnTo>
                <a:lnTo>
                  <a:pt x="918" y="3815"/>
                </a:lnTo>
                <a:lnTo>
                  <a:pt x="587" y="4219"/>
                </a:lnTo>
                <a:lnTo>
                  <a:pt x="294" y="4622"/>
                </a:lnTo>
                <a:lnTo>
                  <a:pt x="37" y="5062"/>
                </a:lnTo>
                <a:lnTo>
                  <a:pt x="1" y="5172"/>
                </a:lnTo>
                <a:lnTo>
                  <a:pt x="1" y="5283"/>
                </a:lnTo>
                <a:lnTo>
                  <a:pt x="74" y="5356"/>
                </a:lnTo>
                <a:lnTo>
                  <a:pt x="184" y="5393"/>
                </a:lnTo>
                <a:lnTo>
                  <a:pt x="734" y="5393"/>
                </a:lnTo>
                <a:lnTo>
                  <a:pt x="1284" y="5356"/>
                </a:lnTo>
                <a:lnTo>
                  <a:pt x="1835" y="5246"/>
                </a:lnTo>
                <a:lnTo>
                  <a:pt x="2348" y="5062"/>
                </a:lnTo>
                <a:lnTo>
                  <a:pt x="2568" y="5356"/>
                </a:lnTo>
                <a:lnTo>
                  <a:pt x="2788" y="5576"/>
                </a:lnTo>
                <a:lnTo>
                  <a:pt x="3229" y="6163"/>
                </a:lnTo>
                <a:lnTo>
                  <a:pt x="3485" y="6383"/>
                </a:lnTo>
                <a:lnTo>
                  <a:pt x="3632" y="6493"/>
                </a:lnTo>
                <a:lnTo>
                  <a:pt x="3779" y="6566"/>
                </a:lnTo>
                <a:lnTo>
                  <a:pt x="3889" y="6566"/>
                </a:lnTo>
                <a:lnTo>
                  <a:pt x="4036" y="6530"/>
                </a:lnTo>
                <a:lnTo>
                  <a:pt x="4146" y="6603"/>
                </a:lnTo>
                <a:lnTo>
                  <a:pt x="4292" y="6603"/>
                </a:lnTo>
                <a:lnTo>
                  <a:pt x="4366" y="6530"/>
                </a:lnTo>
                <a:lnTo>
                  <a:pt x="4402" y="6456"/>
                </a:lnTo>
                <a:lnTo>
                  <a:pt x="4439" y="6383"/>
                </a:lnTo>
                <a:lnTo>
                  <a:pt x="4402" y="6310"/>
                </a:lnTo>
                <a:lnTo>
                  <a:pt x="4366" y="6273"/>
                </a:lnTo>
                <a:lnTo>
                  <a:pt x="4329" y="6236"/>
                </a:lnTo>
                <a:lnTo>
                  <a:pt x="4292" y="6053"/>
                </a:lnTo>
                <a:lnTo>
                  <a:pt x="4292" y="5833"/>
                </a:lnTo>
                <a:lnTo>
                  <a:pt x="4256" y="5172"/>
                </a:lnTo>
                <a:lnTo>
                  <a:pt x="4256" y="4769"/>
                </a:lnTo>
                <a:lnTo>
                  <a:pt x="4256" y="4402"/>
                </a:lnTo>
                <a:lnTo>
                  <a:pt x="4402" y="4402"/>
                </a:lnTo>
                <a:lnTo>
                  <a:pt x="4476" y="4365"/>
                </a:lnTo>
                <a:lnTo>
                  <a:pt x="4549" y="4292"/>
                </a:lnTo>
                <a:lnTo>
                  <a:pt x="4549" y="4255"/>
                </a:lnTo>
                <a:lnTo>
                  <a:pt x="4622" y="4219"/>
                </a:lnTo>
                <a:lnTo>
                  <a:pt x="5209" y="3889"/>
                </a:lnTo>
                <a:lnTo>
                  <a:pt x="5539" y="3705"/>
                </a:lnTo>
                <a:lnTo>
                  <a:pt x="5686" y="3595"/>
                </a:lnTo>
                <a:lnTo>
                  <a:pt x="5833" y="3485"/>
                </a:lnTo>
                <a:lnTo>
                  <a:pt x="5980" y="3485"/>
                </a:lnTo>
                <a:lnTo>
                  <a:pt x="6090" y="3448"/>
                </a:lnTo>
                <a:lnTo>
                  <a:pt x="6126" y="3375"/>
                </a:lnTo>
                <a:lnTo>
                  <a:pt x="6163" y="3302"/>
                </a:lnTo>
                <a:lnTo>
                  <a:pt x="6163" y="3228"/>
                </a:lnTo>
                <a:lnTo>
                  <a:pt x="6126" y="3118"/>
                </a:lnTo>
                <a:lnTo>
                  <a:pt x="6090" y="3045"/>
                </a:lnTo>
                <a:lnTo>
                  <a:pt x="5980" y="3008"/>
                </a:lnTo>
                <a:lnTo>
                  <a:pt x="5576" y="2935"/>
                </a:lnTo>
                <a:lnTo>
                  <a:pt x="5173" y="2788"/>
                </a:lnTo>
                <a:lnTo>
                  <a:pt x="4769" y="2678"/>
                </a:lnTo>
                <a:lnTo>
                  <a:pt x="4366" y="2568"/>
                </a:lnTo>
                <a:lnTo>
                  <a:pt x="4366" y="2275"/>
                </a:lnTo>
                <a:lnTo>
                  <a:pt x="4329" y="2018"/>
                </a:lnTo>
                <a:lnTo>
                  <a:pt x="4256" y="1468"/>
                </a:lnTo>
                <a:lnTo>
                  <a:pt x="4256" y="881"/>
                </a:lnTo>
                <a:lnTo>
                  <a:pt x="4219" y="551"/>
                </a:lnTo>
                <a:lnTo>
                  <a:pt x="4182" y="257"/>
                </a:lnTo>
                <a:lnTo>
                  <a:pt x="4219" y="184"/>
                </a:lnTo>
                <a:lnTo>
                  <a:pt x="4256" y="110"/>
                </a:lnTo>
                <a:lnTo>
                  <a:pt x="4219" y="37"/>
                </a:lnTo>
                <a:lnTo>
                  <a:pt x="4182"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75" name="Google Shape;475;p9"/>
          <p:cNvSpPr txBox="1">
            <a:spLocks noGrp="1"/>
          </p:cNvSpPr>
          <p:nvPr>
            <p:ph type="sldNum" idx="12"/>
          </p:nvPr>
        </p:nvSpPr>
        <p:spPr>
          <a:xfrm>
            <a:off x="4297650" y="4853299"/>
            <a:ext cx="548700" cy="290100"/>
          </a:xfrm>
          <a:prstGeom prst="rect">
            <a:avLst/>
          </a:prstGeom>
        </p:spPr>
        <p:txBody>
          <a:bodyPr spcFirstLastPara="1" wrap="square" lIns="91425" tIns="91425" rIns="91425" bIns="91425" anchor="ctr" anchorCtr="0">
            <a:noAutofit/>
          </a:bodyPr>
          <a:lstStyle>
            <a:lvl1pPr lvl="0" algn="ctr" rtl="0">
              <a:buNone/>
              <a:defRPr/>
            </a:lvl1pPr>
            <a:lvl2pPr lvl="1" algn="ctr" rtl="0">
              <a:buNone/>
              <a:defRPr/>
            </a:lvl2pPr>
            <a:lvl3pPr lvl="2" algn="ctr" rtl="0">
              <a:buNone/>
              <a:defRPr/>
            </a:lvl3pPr>
            <a:lvl4pPr lvl="3" algn="ctr" rtl="0">
              <a:buNone/>
              <a:defRPr/>
            </a:lvl4pPr>
            <a:lvl5pPr lvl="4" algn="ctr" rtl="0">
              <a:buNone/>
              <a:defRPr/>
            </a:lvl5pPr>
            <a:lvl6pPr lvl="5" algn="ctr" rtl="0">
              <a:buNone/>
              <a:defRPr/>
            </a:lvl6pPr>
            <a:lvl7pPr lvl="6" algn="ctr" rtl="0">
              <a:buNone/>
              <a:defRPr/>
            </a:lvl7pPr>
            <a:lvl8pPr lvl="7" algn="ctr" rtl="0">
              <a:buNone/>
              <a:defRPr/>
            </a:lvl8pPr>
            <a:lvl9pPr lvl="8" algn="ctr" rtl="0">
              <a:buNone/>
              <a:defRPr/>
            </a:lvl9pPr>
          </a:lstStyle>
          <a:p>
            <a:pPr marL="0" lvl="0" indent="0" algn="ctr" rtl="0">
              <a:spcBef>
                <a:spcPts val="0"/>
              </a:spcBef>
              <a:spcAft>
                <a:spcPts val="0"/>
              </a:spcAft>
              <a:buNone/>
            </a:pPr>
            <a:fld id="{00000000-1234-1234-1234-123412341234}" type="slidenum">
              <a:rPr lang="en"/>
              <a:t>‹#›</a:t>
            </a:fld>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476"/>
        <p:cNvGrpSpPr/>
        <p:nvPr/>
      </p:nvGrpSpPr>
      <p:grpSpPr>
        <a:xfrm>
          <a:off x="0" y="0"/>
          <a:ext cx="0" cy="0"/>
          <a:chOff x="0" y="0"/>
          <a:chExt cx="0" cy="0"/>
        </a:xfrm>
      </p:grpSpPr>
      <p:sp>
        <p:nvSpPr>
          <p:cNvPr id="477" name="Google Shape;477;p10"/>
          <p:cNvSpPr/>
          <p:nvPr/>
        </p:nvSpPr>
        <p:spPr>
          <a:xfrm>
            <a:off x="7302880" y="-294362"/>
            <a:ext cx="450550" cy="558734"/>
          </a:xfrm>
          <a:custGeom>
            <a:avLst/>
            <a:gdLst/>
            <a:ahLst/>
            <a:cxnLst/>
            <a:rect l="l" t="t" r="r" b="b"/>
            <a:pathLst>
              <a:path w="15884" h="19698" extrusionOk="0">
                <a:moveTo>
                  <a:pt x="9355" y="4108"/>
                </a:moveTo>
                <a:lnTo>
                  <a:pt x="9465" y="4145"/>
                </a:lnTo>
                <a:lnTo>
                  <a:pt x="9538" y="4182"/>
                </a:lnTo>
                <a:lnTo>
                  <a:pt x="9648" y="4328"/>
                </a:lnTo>
                <a:lnTo>
                  <a:pt x="9721" y="4549"/>
                </a:lnTo>
                <a:lnTo>
                  <a:pt x="9721" y="4769"/>
                </a:lnTo>
                <a:lnTo>
                  <a:pt x="9721" y="4842"/>
                </a:lnTo>
                <a:lnTo>
                  <a:pt x="9685" y="4879"/>
                </a:lnTo>
                <a:lnTo>
                  <a:pt x="9575" y="4952"/>
                </a:lnTo>
                <a:lnTo>
                  <a:pt x="9391" y="4952"/>
                </a:lnTo>
                <a:lnTo>
                  <a:pt x="9355" y="4915"/>
                </a:lnTo>
                <a:lnTo>
                  <a:pt x="9281" y="4842"/>
                </a:lnTo>
                <a:lnTo>
                  <a:pt x="9208" y="4695"/>
                </a:lnTo>
                <a:lnTo>
                  <a:pt x="9171" y="4549"/>
                </a:lnTo>
                <a:lnTo>
                  <a:pt x="9171" y="4438"/>
                </a:lnTo>
                <a:lnTo>
                  <a:pt x="9171" y="4328"/>
                </a:lnTo>
                <a:lnTo>
                  <a:pt x="9245" y="4108"/>
                </a:lnTo>
                <a:close/>
                <a:moveTo>
                  <a:pt x="9355" y="3705"/>
                </a:moveTo>
                <a:lnTo>
                  <a:pt x="9245" y="3742"/>
                </a:lnTo>
                <a:lnTo>
                  <a:pt x="9135" y="3778"/>
                </a:lnTo>
                <a:lnTo>
                  <a:pt x="9025" y="3852"/>
                </a:lnTo>
                <a:lnTo>
                  <a:pt x="8988" y="3925"/>
                </a:lnTo>
                <a:lnTo>
                  <a:pt x="8914" y="3998"/>
                </a:lnTo>
                <a:lnTo>
                  <a:pt x="8841" y="4218"/>
                </a:lnTo>
                <a:lnTo>
                  <a:pt x="8804" y="4475"/>
                </a:lnTo>
                <a:lnTo>
                  <a:pt x="8804" y="4659"/>
                </a:lnTo>
                <a:lnTo>
                  <a:pt x="8841" y="4805"/>
                </a:lnTo>
                <a:lnTo>
                  <a:pt x="8878" y="4952"/>
                </a:lnTo>
                <a:lnTo>
                  <a:pt x="8988" y="5099"/>
                </a:lnTo>
                <a:lnTo>
                  <a:pt x="9098" y="5209"/>
                </a:lnTo>
                <a:lnTo>
                  <a:pt x="9245" y="5282"/>
                </a:lnTo>
                <a:lnTo>
                  <a:pt x="9391" y="5355"/>
                </a:lnTo>
                <a:lnTo>
                  <a:pt x="9538" y="5355"/>
                </a:lnTo>
                <a:lnTo>
                  <a:pt x="9721" y="5319"/>
                </a:lnTo>
                <a:lnTo>
                  <a:pt x="9868" y="5245"/>
                </a:lnTo>
                <a:lnTo>
                  <a:pt x="10015" y="5135"/>
                </a:lnTo>
                <a:lnTo>
                  <a:pt x="10088" y="4989"/>
                </a:lnTo>
                <a:lnTo>
                  <a:pt x="10125" y="4805"/>
                </a:lnTo>
                <a:lnTo>
                  <a:pt x="10125" y="4659"/>
                </a:lnTo>
                <a:lnTo>
                  <a:pt x="10088" y="4475"/>
                </a:lnTo>
                <a:lnTo>
                  <a:pt x="10052" y="4292"/>
                </a:lnTo>
                <a:lnTo>
                  <a:pt x="9978" y="4145"/>
                </a:lnTo>
                <a:lnTo>
                  <a:pt x="9905" y="3998"/>
                </a:lnTo>
                <a:lnTo>
                  <a:pt x="9795" y="3888"/>
                </a:lnTo>
                <a:lnTo>
                  <a:pt x="9648" y="3778"/>
                </a:lnTo>
                <a:lnTo>
                  <a:pt x="9501" y="3742"/>
                </a:lnTo>
                <a:lnTo>
                  <a:pt x="9355" y="3705"/>
                </a:lnTo>
                <a:close/>
                <a:moveTo>
                  <a:pt x="11262" y="6676"/>
                </a:moveTo>
                <a:lnTo>
                  <a:pt x="11262" y="6786"/>
                </a:lnTo>
                <a:lnTo>
                  <a:pt x="11225" y="6859"/>
                </a:lnTo>
                <a:lnTo>
                  <a:pt x="11152" y="6933"/>
                </a:lnTo>
                <a:lnTo>
                  <a:pt x="11042" y="7006"/>
                </a:lnTo>
                <a:lnTo>
                  <a:pt x="10785" y="7116"/>
                </a:lnTo>
                <a:lnTo>
                  <a:pt x="10602" y="7190"/>
                </a:lnTo>
                <a:lnTo>
                  <a:pt x="9795" y="7556"/>
                </a:lnTo>
                <a:lnTo>
                  <a:pt x="9721" y="7263"/>
                </a:lnTo>
                <a:lnTo>
                  <a:pt x="10639" y="6823"/>
                </a:lnTo>
                <a:lnTo>
                  <a:pt x="11079" y="6676"/>
                </a:lnTo>
                <a:close/>
                <a:moveTo>
                  <a:pt x="11115" y="6273"/>
                </a:moveTo>
                <a:lnTo>
                  <a:pt x="10859" y="6346"/>
                </a:lnTo>
                <a:lnTo>
                  <a:pt x="10052" y="6639"/>
                </a:lnTo>
                <a:lnTo>
                  <a:pt x="9648" y="6823"/>
                </a:lnTo>
                <a:lnTo>
                  <a:pt x="9281" y="7006"/>
                </a:lnTo>
                <a:lnTo>
                  <a:pt x="9208" y="7080"/>
                </a:lnTo>
                <a:lnTo>
                  <a:pt x="9208" y="7116"/>
                </a:lnTo>
                <a:lnTo>
                  <a:pt x="9208" y="7190"/>
                </a:lnTo>
                <a:lnTo>
                  <a:pt x="9208" y="7263"/>
                </a:lnTo>
                <a:lnTo>
                  <a:pt x="9318" y="7336"/>
                </a:lnTo>
                <a:lnTo>
                  <a:pt x="9465" y="7336"/>
                </a:lnTo>
                <a:lnTo>
                  <a:pt x="9465" y="7593"/>
                </a:lnTo>
                <a:lnTo>
                  <a:pt x="9538" y="7813"/>
                </a:lnTo>
                <a:lnTo>
                  <a:pt x="9575" y="7887"/>
                </a:lnTo>
                <a:lnTo>
                  <a:pt x="9648" y="7923"/>
                </a:lnTo>
                <a:lnTo>
                  <a:pt x="9758" y="7923"/>
                </a:lnTo>
                <a:lnTo>
                  <a:pt x="10492" y="7630"/>
                </a:lnTo>
                <a:lnTo>
                  <a:pt x="10859" y="7483"/>
                </a:lnTo>
                <a:lnTo>
                  <a:pt x="11225" y="7336"/>
                </a:lnTo>
                <a:lnTo>
                  <a:pt x="11409" y="7190"/>
                </a:lnTo>
                <a:lnTo>
                  <a:pt x="11556" y="7006"/>
                </a:lnTo>
                <a:lnTo>
                  <a:pt x="11629" y="6896"/>
                </a:lnTo>
                <a:lnTo>
                  <a:pt x="11629" y="6786"/>
                </a:lnTo>
                <a:lnTo>
                  <a:pt x="11629" y="6676"/>
                </a:lnTo>
                <a:lnTo>
                  <a:pt x="11592" y="6566"/>
                </a:lnTo>
                <a:lnTo>
                  <a:pt x="11556" y="6419"/>
                </a:lnTo>
                <a:lnTo>
                  <a:pt x="11482" y="6346"/>
                </a:lnTo>
                <a:lnTo>
                  <a:pt x="11372" y="6273"/>
                </a:lnTo>
                <a:close/>
                <a:moveTo>
                  <a:pt x="10198" y="2861"/>
                </a:moveTo>
                <a:lnTo>
                  <a:pt x="10235" y="3228"/>
                </a:lnTo>
                <a:lnTo>
                  <a:pt x="10345" y="3595"/>
                </a:lnTo>
                <a:lnTo>
                  <a:pt x="10565" y="4292"/>
                </a:lnTo>
                <a:lnTo>
                  <a:pt x="10822" y="5062"/>
                </a:lnTo>
                <a:lnTo>
                  <a:pt x="10895" y="5282"/>
                </a:lnTo>
                <a:lnTo>
                  <a:pt x="9025" y="6052"/>
                </a:lnTo>
                <a:lnTo>
                  <a:pt x="7154" y="6786"/>
                </a:lnTo>
                <a:lnTo>
                  <a:pt x="5173" y="7593"/>
                </a:lnTo>
                <a:lnTo>
                  <a:pt x="4146" y="7997"/>
                </a:lnTo>
                <a:lnTo>
                  <a:pt x="3816" y="8143"/>
                </a:lnTo>
                <a:lnTo>
                  <a:pt x="3486" y="8290"/>
                </a:lnTo>
                <a:lnTo>
                  <a:pt x="3266" y="7887"/>
                </a:lnTo>
                <a:lnTo>
                  <a:pt x="3045" y="7446"/>
                </a:lnTo>
                <a:lnTo>
                  <a:pt x="2679" y="6566"/>
                </a:lnTo>
                <a:lnTo>
                  <a:pt x="2532" y="6162"/>
                </a:lnTo>
                <a:lnTo>
                  <a:pt x="2385" y="5869"/>
                </a:lnTo>
                <a:lnTo>
                  <a:pt x="2238" y="5612"/>
                </a:lnTo>
                <a:lnTo>
                  <a:pt x="2715" y="5539"/>
                </a:lnTo>
                <a:lnTo>
                  <a:pt x="3192" y="5429"/>
                </a:lnTo>
                <a:lnTo>
                  <a:pt x="3669" y="5282"/>
                </a:lnTo>
                <a:lnTo>
                  <a:pt x="4146" y="5099"/>
                </a:lnTo>
                <a:lnTo>
                  <a:pt x="5210" y="4659"/>
                </a:lnTo>
                <a:lnTo>
                  <a:pt x="6273" y="4218"/>
                </a:lnTo>
                <a:lnTo>
                  <a:pt x="6824" y="4035"/>
                </a:lnTo>
                <a:lnTo>
                  <a:pt x="7374" y="3852"/>
                </a:lnTo>
                <a:lnTo>
                  <a:pt x="8474" y="3558"/>
                </a:lnTo>
                <a:lnTo>
                  <a:pt x="9025" y="3411"/>
                </a:lnTo>
                <a:lnTo>
                  <a:pt x="9538" y="3191"/>
                </a:lnTo>
                <a:lnTo>
                  <a:pt x="9868" y="3081"/>
                </a:lnTo>
                <a:lnTo>
                  <a:pt x="10015" y="2971"/>
                </a:lnTo>
                <a:lnTo>
                  <a:pt x="10198" y="2861"/>
                </a:lnTo>
                <a:close/>
                <a:moveTo>
                  <a:pt x="8658" y="7740"/>
                </a:moveTo>
                <a:lnTo>
                  <a:pt x="8694" y="7923"/>
                </a:lnTo>
                <a:lnTo>
                  <a:pt x="8071" y="8253"/>
                </a:lnTo>
                <a:lnTo>
                  <a:pt x="7704" y="8437"/>
                </a:lnTo>
                <a:lnTo>
                  <a:pt x="7594" y="8437"/>
                </a:lnTo>
                <a:lnTo>
                  <a:pt x="7557" y="8363"/>
                </a:lnTo>
                <a:lnTo>
                  <a:pt x="7557" y="8180"/>
                </a:lnTo>
                <a:lnTo>
                  <a:pt x="8658" y="7740"/>
                </a:lnTo>
                <a:close/>
                <a:moveTo>
                  <a:pt x="10198" y="2384"/>
                </a:moveTo>
                <a:lnTo>
                  <a:pt x="9978" y="2458"/>
                </a:lnTo>
                <a:lnTo>
                  <a:pt x="9795" y="2568"/>
                </a:lnTo>
                <a:lnTo>
                  <a:pt x="9391" y="2788"/>
                </a:lnTo>
                <a:lnTo>
                  <a:pt x="8841" y="2971"/>
                </a:lnTo>
                <a:lnTo>
                  <a:pt x="8328" y="3155"/>
                </a:lnTo>
                <a:lnTo>
                  <a:pt x="7264" y="3411"/>
                </a:lnTo>
                <a:lnTo>
                  <a:pt x="6750" y="3558"/>
                </a:lnTo>
                <a:lnTo>
                  <a:pt x="6237" y="3742"/>
                </a:lnTo>
                <a:lnTo>
                  <a:pt x="5210" y="4145"/>
                </a:lnTo>
                <a:lnTo>
                  <a:pt x="4219" y="4585"/>
                </a:lnTo>
                <a:lnTo>
                  <a:pt x="3669" y="4805"/>
                </a:lnTo>
                <a:lnTo>
                  <a:pt x="3119" y="4989"/>
                </a:lnTo>
                <a:lnTo>
                  <a:pt x="2018" y="5319"/>
                </a:lnTo>
                <a:lnTo>
                  <a:pt x="1945" y="5355"/>
                </a:lnTo>
                <a:lnTo>
                  <a:pt x="1908" y="5392"/>
                </a:lnTo>
                <a:lnTo>
                  <a:pt x="1908" y="5466"/>
                </a:lnTo>
                <a:lnTo>
                  <a:pt x="1945" y="5539"/>
                </a:lnTo>
                <a:lnTo>
                  <a:pt x="1982" y="5576"/>
                </a:lnTo>
                <a:lnTo>
                  <a:pt x="1945" y="5686"/>
                </a:lnTo>
                <a:lnTo>
                  <a:pt x="1945" y="5759"/>
                </a:lnTo>
                <a:lnTo>
                  <a:pt x="2018" y="5979"/>
                </a:lnTo>
                <a:lnTo>
                  <a:pt x="2165" y="6456"/>
                </a:lnTo>
                <a:lnTo>
                  <a:pt x="2385" y="6933"/>
                </a:lnTo>
                <a:lnTo>
                  <a:pt x="2752" y="7850"/>
                </a:lnTo>
                <a:lnTo>
                  <a:pt x="2972" y="8290"/>
                </a:lnTo>
                <a:lnTo>
                  <a:pt x="3192" y="8694"/>
                </a:lnTo>
                <a:lnTo>
                  <a:pt x="3266" y="8767"/>
                </a:lnTo>
                <a:lnTo>
                  <a:pt x="3302" y="8804"/>
                </a:lnTo>
                <a:lnTo>
                  <a:pt x="3412" y="8804"/>
                </a:lnTo>
                <a:lnTo>
                  <a:pt x="3522" y="8730"/>
                </a:lnTo>
                <a:lnTo>
                  <a:pt x="3596" y="8620"/>
                </a:lnTo>
                <a:lnTo>
                  <a:pt x="3999" y="8510"/>
                </a:lnTo>
                <a:lnTo>
                  <a:pt x="4403" y="8363"/>
                </a:lnTo>
                <a:lnTo>
                  <a:pt x="5173" y="8033"/>
                </a:lnTo>
                <a:lnTo>
                  <a:pt x="7300" y="7190"/>
                </a:lnTo>
                <a:lnTo>
                  <a:pt x="9281" y="6419"/>
                </a:lnTo>
                <a:lnTo>
                  <a:pt x="10235" y="6052"/>
                </a:lnTo>
                <a:lnTo>
                  <a:pt x="10712" y="5832"/>
                </a:lnTo>
                <a:lnTo>
                  <a:pt x="11152" y="5612"/>
                </a:lnTo>
                <a:lnTo>
                  <a:pt x="11262" y="5612"/>
                </a:lnTo>
                <a:lnTo>
                  <a:pt x="11335" y="5539"/>
                </a:lnTo>
                <a:lnTo>
                  <a:pt x="11372" y="5392"/>
                </a:lnTo>
                <a:lnTo>
                  <a:pt x="11372" y="5282"/>
                </a:lnTo>
                <a:lnTo>
                  <a:pt x="11299" y="5025"/>
                </a:lnTo>
                <a:lnTo>
                  <a:pt x="11042" y="4255"/>
                </a:lnTo>
                <a:lnTo>
                  <a:pt x="10785" y="3485"/>
                </a:lnTo>
                <a:lnTo>
                  <a:pt x="10639" y="3118"/>
                </a:lnTo>
                <a:lnTo>
                  <a:pt x="10455" y="2751"/>
                </a:lnTo>
                <a:lnTo>
                  <a:pt x="10418" y="2714"/>
                </a:lnTo>
                <a:lnTo>
                  <a:pt x="10345" y="2678"/>
                </a:lnTo>
                <a:lnTo>
                  <a:pt x="10382" y="2568"/>
                </a:lnTo>
                <a:lnTo>
                  <a:pt x="10382" y="2494"/>
                </a:lnTo>
                <a:lnTo>
                  <a:pt x="10308" y="2421"/>
                </a:lnTo>
                <a:lnTo>
                  <a:pt x="10198" y="2384"/>
                </a:lnTo>
                <a:close/>
                <a:moveTo>
                  <a:pt x="8694" y="7263"/>
                </a:moveTo>
                <a:lnTo>
                  <a:pt x="7337" y="7813"/>
                </a:lnTo>
                <a:lnTo>
                  <a:pt x="7264" y="7850"/>
                </a:lnTo>
                <a:lnTo>
                  <a:pt x="7227" y="7923"/>
                </a:lnTo>
                <a:lnTo>
                  <a:pt x="7190" y="7997"/>
                </a:lnTo>
                <a:lnTo>
                  <a:pt x="7227" y="8070"/>
                </a:lnTo>
                <a:lnTo>
                  <a:pt x="7190" y="8143"/>
                </a:lnTo>
                <a:lnTo>
                  <a:pt x="7154" y="8363"/>
                </a:lnTo>
                <a:lnTo>
                  <a:pt x="7190" y="8620"/>
                </a:lnTo>
                <a:lnTo>
                  <a:pt x="7227" y="8730"/>
                </a:lnTo>
                <a:lnTo>
                  <a:pt x="7300" y="8840"/>
                </a:lnTo>
                <a:lnTo>
                  <a:pt x="7411" y="8877"/>
                </a:lnTo>
                <a:lnTo>
                  <a:pt x="7557" y="8877"/>
                </a:lnTo>
                <a:lnTo>
                  <a:pt x="7704" y="8840"/>
                </a:lnTo>
                <a:lnTo>
                  <a:pt x="7887" y="8804"/>
                </a:lnTo>
                <a:lnTo>
                  <a:pt x="8218" y="8620"/>
                </a:lnTo>
                <a:lnTo>
                  <a:pt x="9061" y="8217"/>
                </a:lnTo>
                <a:lnTo>
                  <a:pt x="9098" y="8180"/>
                </a:lnTo>
                <a:lnTo>
                  <a:pt x="9171" y="8107"/>
                </a:lnTo>
                <a:lnTo>
                  <a:pt x="9171" y="8033"/>
                </a:lnTo>
                <a:lnTo>
                  <a:pt x="9171" y="7960"/>
                </a:lnTo>
                <a:lnTo>
                  <a:pt x="8951" y="7410"/>
                </a:lnTo>
                <a:lnTo>
                  <a:pt x="8914" y="7336"/>
                </a:lnTo>
                <a:lnTo>
                  <a:pt x="8841" y="7300"/>
                </a:lnTo>
                <a:lnTo>
                  <a:pt x="8768" y="7263"/>
                </a:lnTo>
                <a:close/>
                <a:moveTo>
                  <a:pt x="11702" y="8327"/>
                </a:moveTo>
                <a:lnTo>
                  <a:pt x="11886" y="8694"/>
                </a:lnTo>
                <a:lnTo>
                  <a:pt x="12106" y="9060"/>
                </a:lnTo>
                <a:lnTo>
                  <a:pt x="11702" y="9244"/>
                </a:lnTo>
                <a:lnTo>
                  <a:pt x="11335" y="9390"/>
                </a:lnTo>
                <a:lnTo>
                  <a:pt x="10932" y="9500"/>
                </a:lnTo>
                <a:lnTo>
                  <a:pt x="10528" y="9611"/>
                </a:lnTo>
                <a:lnTo>
                  <a:pt x="10382" y="9244"/>
                </a:lnTo>
                <a:lnTo>
                  <a:pt x="10198" y="8877"/>
                </a:lnTo>
                <a:lnTo>
                  <a:pt x="10162" y="8840"/>
                </a:lnTo>
                <a:lnTo>
                  <a:pt x="10565" y="8730"/>
                </a:lnTo>
                <a:lnTo>
                  <a:pt x="10932" y="8620"/>
                </a:lnTo>
                <a:lnTo>
                  <a:pt x="11702" y="8327"/>
                </a:lnTo>
                <a:close/>
                <a:moveTo>
                  <a:pt x="11776" y="7887"/>
                </a:moveTo>
                <a:lnTo>
                  <a:pt x="11299" y="8070"/>
                </a:lnTo>
                <a:lnTo>
                  <a:pt x="10822" y="8217"/>
                </a:lnTo>
                <a:lnTo>
                  <a:pt x="9868" y="8510"/>
                </a:lnTo>
                <a:lnTo>
                  <a:pt x="9832" y="8510"/>
                </a:lnTo>
                <a:lnTo>
                  <a:pt x="9795" y="8583"/>
                </a:lnTo>
                <a:lnTo>
                  <a:pt x="9758" y="8694"/>
                </a:lnTo>
                <a:lnTo>
                  <a:pt x="9832" y="8804"/>
                </a:lnTo>
                <a:lnTo>
                  <a:pt x="9868" y="8840"/>
                </a:lnTo>
                <a:lnTo>
                  <a:pt x="9942" y="8877"/>
                </a:lnTo>
                <a:lnTo>
                  <a:pt x="9905" y="8950"/>
                </a:lnTo>
                <a:lnTo>
                  <a:pt x="9905" y="9024"/>
                </a:lnTo>
                <a:lnTo>
                  <a:pt x="10088" y="9427"/>
                </a:lnTo>
                <a:lnTo>
                  <a:pt x="10198" y="9867"/>
                </a:lnTo>
                <a:lnTo>
                  <a:pt x="10235" y="9941"/>
                </a:lnTo>
                <a:lnTo>
                  <a:pt x="10272" y="9977"/>
                </a:lnTo>
                <a:lnTo>
                  <a:pt x="10308" y="10014"/>
                </a:lnTo>
                <a:lnTo>
                  <a:pt x="10382" y="10051"/>
                </a:lnTo>
                <a:lnTo>
                  <a:pt x="10932" y="9904"/>
                </a:lnTo>
                <a:lnTo>
                  <a:pt x="11446" y="9757"/>
                </a:lnTo>
                <a:lnTo>
                  <a:pt x="11959" y="9574"/>
                </a:lnTo>
                <a:lnTo>
                  <a:pt x="12436" y="9317"/>
                </a:lnTo>
                <a:lnTo>
                  <a:pt x="12509" y="9280"/>
                </a:lnTo>
                <a:lnTo>
                  <a:pt x="12583" y="9207"/>
                </a:lnTo>
                <a:lnTo>
                  <a:pt x="12583" y="9097"/>
                </a:lnTo>
                <a:lnTo>
                  <a:pt x="12546" y="9024"/>
                </a:lnTo>
                <a:lnTo>
                  <a:pt x="12253" y="8547"/>
                </a:lnTo>
                <a:lnTo>
                  <a:pt x="11996" y="7997"/>
                </a:lnTo>
                <a:lnTo>
                  <a:pt x="11959" y="7923"/>
                </a:lnTo>
                <a:lnTo>
                  <a:pt x="11922" y="7887"/>
                </a:lnTo>
                <a:close/>
                <a:moveTo>
                  <a:pt x="8914" y="9354"/>
                </a:moveTo>
                <a:lnTo>
                  <a:pt x="9061" y="9757"/>
                </a:lnTo>
                <a:lnTo>
                  <a:pt x="9281" y="10161"/>
                </a:lnTo>
                <a:lnTo>
                  <a:pt x="8658" y="10491"/>
                </a:lnTo>
                <a:lnTo>
                  <a:pt x="7961" y="10784"/>
                </a:lnTo>
                <a:lnTo>
                  <a:pt x="7814" y="10858"/>
                </a:lnTo>
                <a:lnTo>
                  <a:pt x="7741" y="10858"/>
                </a:lnTo>
                <a:lnTo>
                  <a:pt x="7704" y="10821"/>
                </a:lnTo>
                <a:lnTo>
                  <a:pt x="7631" y="10674"/>
                </a:lnTo>
                <a:lnTo>
                  <a:pt x="7594" y="10491"/>
                </a:lnTo>
                <a:lnTo>
                  <a:pt x="7521" y="10161"/>
                </a:lnTo>
                <a:lnTo>
                  <a:pt x="7374" y="9867"/>
                </a:lnTo>
                <a:lnTo>
                  <a:pt x="8914" y="9354"/>
                </a:lnTo>
                <a:close/>
                <a:moveTo>
                  <a:pt x="8951" y="8950"/>
                </a:moveTo>
                <a:lnTo>
                  <a:pt x="7154" y="9537"/>
                </a:lnTo>
                <a:lnTo>
                  <a:pt x="7117" y="9574"/>
                </a:lnTo>
                <a:lnTo>
                  <a:pt x="7080" y="9611"/>
                </a:lnTo>
                <a:lnTo>
                  <a:pt x="7044" y="9721"/>
                </a:lnTo>
                <a:lnTo>
                  <a:pt x="7080" y="9831"/>
                </a:lnTo>
                <a:lnTo>
                  <a:pt x="7190" y="9904"/>
                </a:lnTo>
                <a:lnTo>
                  <a:pt x="7190" y="10124"/>
                </a:lnTo>
                <a:lnTo>
                  <a:pt x="7227" y="10381"/>
                </a:lnTo>
                <a:lnTo>
                  <a:pt x="7374" y="10858"/>
                </a:lnTo>
                <a:lnTo>
                  <a:pt x="7411" y="11004"/>
                </a:lnTo>
                <a:lnTo>
                  <a:pt x="7521" y="11114"/>
                </a:lnTo>
                <a:lnTo>
                  <a:pt x="7631" y="11188"/>
                </a:lnTo>
                <a:lnTo>
                  <a:pt x="7777" y="11225"/>
                </a:lnTo>
                <a:lnTo>
                  <a:pt x="8034" y="11151"/>
                </a:lnTo>
                <a:lnTo>
                  <a:pt x="8291" y="11078"/>
                </a:lnTo>
                <a:lnTo>
                  <a:pt x="8768" y="10858"/>
                </a:lnTo>
                <a:lnTo>
                  <a:pt x="9245" y="10601"/>
                </a:lnTo>
                <a:lnTo>
                  <a:pt x="9685" y="10344"/>
                </a:lnTo>
                <a:lnTo>
                  <a:pt x="9721" y="10271"/>
                </a:lnTo>
                <a:lnTo>
                  <a:pt x="9758" y="10197"/>
                </a:lnTo>
                <a:lnTo>
                  <a:pt x="9758" y="10161"/>
                </a:lnTo>
                <a:lnTo>
                  <a:pt x="9721" y="10087"/>
                </a:lnTo>
                <a:lnTo>
                  <a:pt x="9538" y="9867"/>
                </a:lnTo>
                <a:lnTo>
                  <a:pt x="9391" y="9611"/>
                </a:lnTo>
                <a:lnTo>
                  <a:pt x="9281" y="9354"/>
                </a:lnTo>
                <a:lnTo>
                  <a:pt x="9208" y="9060"/>
                </a:lnTo>
                <a:lnTo>
                  <a:pt x="9171" y="8987"/>
                </a:lnTo>
                <a:lnTo>
                  <a:pt x="9098" y="8950"/>
                </a:lnTo>
                <a:close/>
                <a:moveTo>
                  <a:pt x="12473" y="10344"/>
                </a:moveTo>
                <a:lnTo>
                  <a:pt x="12619" y="10711"/>
                </a:lnTo>
                <a:lnTo>
                  <a:pt x="11959" y="11078"/>
                </a:lnTo>
                <a:lnTo>
                  <a:pt x="11299" y="11445"/>
                </a:lnTo>
                <a:lnTo>
                  <a:pt x="11152" y="10894"/>
                </a:lnTo>
                <a:lnTo>
                  <a:pt x="11189" y="10858"/>
                </a:lnTo>
                <a:lnTo>
                  <a:pt x="11189" y="10784"/>
                </a:lnTo>
                <a:lnTo>
                  <a:pt x="11482" y="10674"/>
                </a:lnTo>
                <a:lnTo>
                  <a:pt x="11776" y="10601"/>
                </a:lnTo>
                <a:lnTo>
                  <a:pt x="12473" y="10344"/>
                </a:lnTo>
                <a:close/>
                <a:moveTo>
                  <a:pt x="6273" y="10418"/>
                </a:moveTo>
                <a:lnTo>
                  <a:pt x="6347" y="10454"/>
                </a:lnTo>
                <a:lnTo>
                  <a:pt x="6420" y="10564"/>
                </a:lnTo>
                <a:lnTo>
                  <a:pt x="6567" y="10894"/>
                </a:lnTo>
                <a:lnTo>
                  <a:pt x="5797" y="11261"/>
                </a:lnTo>
                <a:lnTo>
                  <a:pt x="5100" y="11738"/>
                </a:lnTo>
                <a:lnTo>
                  <a:pt x="4953" y="11298"/>
                </a:lnTo>
                <a:lnTo>
                  <a:pt x="4843" y="11078"/>
                </a:lnTo>
                <a:lnTo>
                  <a:pt x="4733" y="10894"/>
                </a:lnTo>
                <a:lnTo>
                  <a:pt x="5613" y="10601"/>
                </a:lnTo>
                <a:lnTo>
                  <a:pt x="5943" y="10491"/>
                </a:lnTo>
                <a:lnTo>
                  <a:pt x="6237" y="10418"/>
                </a:lnTo>
                <a:close/>
                <a:moveTo>
                  <a:pt x="12583" y="9867"/>
                </a:moveTo>
                <a:lnTo>
                  <a:pt x="12509" y="9904"/>
                </a:lnTo>
                <a:lnTo>
                  <a:pt x="11519" y="10271"/>
                </a:lnTo>
                <a:lnTo>
                  <a:pt x="11115" y="10381"/>
                </a:lnTo>
                <a:lnTo>
                  <a:pt x="10932" y="10491"/>
                </a:lnTo>
                <a:lnTo>
                  <a:pt x="10859" y="10564"/>
                </a:lnTo>
                <a:lnTo>
                  <a:pt x="10785" y="10638"/>
                </a:lnTo>
                <a:lnTo>
                  <a:pt x="10785" y="10748"/>
                </a:lnTo>
                <a:lnTo>
                  <a:pt x="10822" y="10821"/>
                </a:lnTo>
                <a:lnTo>
                  <a:pt x="10859" y="10858"/>
                </a:lnTo>
                <a:lnTo>
                  <a:pt x="10859" y="10894"/>
                </a:lnTo>
                <a:lnTo>
                  <a:pt x="10895" y="11335"/>
                </a:lnTo>
                <a:lnTo>
                  <a:pt x="11005" y="11738"/>
                </a:lnTo>
                <a:lnTo>
                  <a:pt x="11005" y="11848"/>
                </a:lnTo>
                <a:lnTo>
                  <a:pt x="11079" y="11885"/>
                </a:lnTo>
                <a:lnTo>
                  <a:pt x="11152" y="11921"/>
                </a:lnTo>
                <a:lnTo>
                  <a:pt x="11225" y="11921"/>
                </a:lnTo>
                <a:lnTo>
                  <a:pt x="12142" y="11445"/>
                </a:lnTo>
                <a:lnTo>
                  <a:pt x="12986" y="10931"/>
                </a:lnTo>
                <a:lnTo>
                  <a:pt x="13060" y="10858"/>
                </a:lnTo>
                <a:lnTo>
                  <a:pt x="13096" y="10784"/>
                </a:lnTo>
                <a:lnTo>
                  <a:pt x="13096" y="10711"/>
                </a:lnTo>
                <a:lnTo>
                  <a:pt x="13060" y="10638"/>
                </a:lnTo>
                <a:lnTo>
                  <a:pt x="12876" y="10344"/>
                </a:lnTo>
                <a:lnTo>
                  <a:pt x="12766" y="10014"/>
                </a:lnTo>
                <a:lnTo>
                  <a:pt x="12729" y="9941"/>
                </a:lnTo>
                <a:lnTo>
                  <a:pt x="12656" y="9904"/>
                </a:lnTo>
                <a:lnTo>
                  <a:pt x="12583" y="9867"/>
                </a:lnTo>
                <a:close/>
                <a:moveTo>
                  <a:pt x="6200" y="9977"/>
                </a:moveTo>
                <a:lnTo>
                  <a:pt x="5980" y="10014"/>
                </a:lnTo>
                <a:lnTo>
                  <a:pt x="5760" y="10087"/>
                </a:lnTo>
                <a:lnTo>
                  <a:pt x="5356" y="10234"/>
                </a:lnTo>
                <a:lnTo>
                  <a:pt x="4843" y="10381"/>
                </a:lnTo>
                <a:lnTo>
                  <a:pt x="4329" y="10564"/>
                </a:lnTo>
                <a:lnTo>
                  <a:pt x="4293" y="10601"/>
                </a:lnTo>
                <a:lnTo>
                  <a:pt x="4256" y="10638"/>
                </a:lnTo>
                <a:lnTo>
                  <a:pt x="4219" y="10784"/>
                </a:lnTo>
                <a:lnTo>
                  <a:pt x="4256" y="10894"/>
                </a:lnTo>
                <a:lnTo>
                  <a:pt x="4293" y="10931"/>
                </a:lnTo>
                <a:lnTo>
                  <a:pt x="4366" y="10968"/>
                </a:lnTo>
                <a:lnTo>
                  <a:pt x="4513" y="11298"/>
                </a:lnTo>
                <a:lnTo>
                  <a:pt x="4659" y="11701"/>
                </a:lnTo>
                <a:lnTo>
                  <a:pt x="4769" y="12142"/>
                </a:lnTo>
                <a:lnTo>
                  <a:pt x="4843" y="12215"/>
                </a:lnTo>
                <a:lnTo>
                  <a:pt x="4916" y="12252"/>
                </a:lnTo>
                <a:lnTo>
                  <a:pt x="4990" y="12252"/>
                </a:lnTo>
                <a:lnTo>
                  <a:pt x="5100" y="12215"/>
                </a:lnTo>
                <a:lnTo>
                  <a:pt x="5540" y="11921"/>
                </a:lnTo>
                <a:lnTo>
                  <a:pt x="5980" y="11665"/>
                </a:lnTo>
                <a:lnTo>
                  <a:pt x="6420" y="11445"/>
                </a:lnTo>
                <a:lnTo>
                  <a:pt x="6934" y="11225"/>
                </a:lnTo>
                <a:lnTo>
                  <a:pt x="6970" y="11188"/>
                </a:lnTo>
                <a:lnTo>
                  <a:pt x="7044" y="11114"/>
                </a:lnTo>
                <a:lnTo>
                  <a:pt x="7044" y="11041"/>
                </a:lnTo>
                <a:lnTo>
                  <a:pt x="7044" y="10931"/>
                </a:lnTo>
                <a:lnTo>
                  <a:pt x="6897" y="10601"/>
                </a:lnTo>
                <a:lnTo>
                  <a:pt x="6750" y="10307"/>
                </a:lnTo>
                <a:lnTo>
                  <a:pt x="6677" y="10161"/>
                </a:lnTo>
                <a:lnTo>
                  <a:pt x="6530" y="10051"/>
                </a:lnTo>
                <a:lnTo>
                  <a:pt x="6383" y="10014"/>
                </a:lnTo>
                <a:lnTo>
                  <a:pt x="6200" y="9977"/>
                </a:lnTo>
                <a:close/>
                <a:moveTo>
                  <a:pt x="9832" y="11371"/>
                </a:moveTo>
                <a:lnTo>
                  <a:pt x="10125" y="11921"/>
                </a:lnTo>
                <a:lnTo>
                  <a:pt x="9721" y="12142"/>
                </a:lnTo>
                <a:lnTo>
                  <a:pt x="9318" y="12288"/>
                </a:lnTo>
                <a:lnTo>
                  <a:pt x="8914" y="12435"/>
                </a:lnTo>
                <a:lnTo>
                  <a:pt x="8511" y="12545"/>
                </a:lnTo>
                <a:lnTo>
                  <a:pt x="8328" y="12032"/>
                </a:lnTo>
                <a:lnTo>
                  <a:pt x="8694" y="11921"/>
                </a:lnTo>
                <a:lnTo>
                  <a:pt x="9098" y="11738"/>
                </a:lnTo>
                <a:lnTo>
                  <a:pt x="9832" y="11371"/>
                </a:lnTo>
                <a:close/>
                <a:moveTo>
                  <a:pt x="9868" y="10894"/>
                </a:moveTo>
                <a:lnTo>
                  <a:pt x="8951" y="11298"/>
                </a:lnTo>
                <a:lnTo>
                  <a:pt x="8474" y="11481"/>
                </a:lnTo>
                <a:lnTo>
                  <a:pt x="8071" y="11738"/>
                </a:lnTo>
                <a:lnTo>
                  <a:pt x="7997" y="11738"/>
                </a:lnTo>
                <a:lnTo>
                  <a:pt x="7924" y="11775"/>
                </a:lnTo>
                <a:lnTo>
                  <a:pt x="7887" y="11885"/>
                </a:lnTo>
                <a:lnTo>
                  <a:pt x="7887" y="11958"/>
                </a:lnTo>
                <a:lnTo>
                  <a:pt x="8034" y="12398"/>
                </a:lnTo>
                <a:lnTo>
                  <a:pt x="8181" y="12839"/>
                </a:lnTo>
                <a:lnTo>
                  <a:pt x="8254" y="12949"/>
                </a:lnTo>
                <a:lnTo>
                  <a:pt x="8328" y="12985"/>
                </a:lnTo>
                <a:lnTo>
                  <a:pt x="8364" y="12985"/>
                </a:lnTo>
                <a:lnTo>
                  <a:pt x="8951" y="12839"/>
                </a:lnTo>
                <a:lnTo>
                  <a:pt x="9465" y="12655"/>
                </a:lnTo>
                <a:lnTo>
                  <a:pt x="10015" y="12472"/>
                </a:lnTo>
                <a:lnTo>
                  <a:pt x="10528" y="12215"/>
                </a:lnTo>
                <a:lnTo>
                  <a:pt x="10565" y="12142"/>
                </a:lnTo>
                <a:lnTo>
                  <a:pt x="10602" y="12105"/>
                </a:lnTo>
                <a:lnTo>
                  <a:pt x="10602" y="12032"/>
                </a:lnTo>
                <a:lnTo>
                  <a:pt x="10602" y="11958"/>
                </a:lnTo>
                <a:lnTo>
                  <a:pt x="10125" y="11041"/>
                </a:lnTo>
                <a:lnTo>
                  <a:pt x="10088" y="10968"/>
                </a:lnTo>
                <a:lnTo>
                  <a:pt x="10015" y="10894"/>
                </a:lnTo>
                <a:close/>
                <a:moveTo>
                  <a:pt x="13133" y="12288"/>
                </a:moveTo>
                <a:lnTo>
                  <a:pt x="13243" y="12325"/>
                </a:lnTo>
                <a:lnTo>
                  <a:pt x="13353" y="12472"/>
                </a:lnTo>
                <a:lnTo>
                  <a:pt x="13610" y="12985"/>
                </a:lnTo>
                <a:lnTo>
                  <a:pt x="12839" y="13242"/>
                </a:lnTo>
                <a:lnTo>
                  <a:pt x="12106" y="13572"/>
                </a:lnTo>
                <a:lnTo>
                  <a:pt x="11996" y="13352"/>
                </a:lnTo>
                <a:lnTo>
                  <a:pt x="11886" y="13132"/>
                </a:lnTo>
                <a:lnTo>
                  <a:pt x="11739" y="12692"/>
                </a:lnTo>
                <a:lnTo>
                  <a:pt x="12032" y="12618"/>
                </a:lnTo>
                <a:lnTo>
                  <a:pt x="12289" y="12545"/>
                </a:lnTo>
                <a:lnTo>
                  <a:pt x="12839" y="12362"/>
                </a:lnTo>
                <a:lnTo>
                  <a:pt x="13023" y="12288"/>
                </a:lnTo>
                <a:close/>
                <a:moveTo>
                  <a:pt x="7044" y="12325"/>
                </a:moveTo>
                <a:lnTo>
                  <a:pt x="7337" y="13022"/>
                </a:lnTo>
                <a:lnTo>
                  <a:pt x="5833" y="13792"/>
                </a:lnTo>
                <a:lnTo>
                  <a:pt x="5613" y="13132"/>
                </a:lnTo>
                <a:lnTo>
                  <a:pt x="5943" y="12875"/>
                </a:lnTo>
                <a:lnTo>
                  <a:pt x="6273" y="12655"/>
                </a:lnTo>
                <a:lnTo>
                  <a:pt x="6677" y="12472"/>
                </a:lnTo>
                <a:lnTo>
                  <a:pt x="7044" y="12325"/>
                </a:lnTo>
                <a:close/>
                <a:moveTo>
                  <a:pt x="13060" y="11885"/>
                </a:moveTo>
                <a:lnTo>
                  <a:pt x="12839" y="11921"/>
                </a:lnTo>
                <a:lnTo>
                  <a:pt x="12473" y="12068"/>
                </a:lnTo>
                <a:lnTo>
                  <a:pt x="11922" y="12215"/>
                </a:lnTo>
                <a:lnTo>
                  <a:pt x="11666" y="12288"/>
                </a:lnTo>
                <a:lnTo>
                  <a:pt x="11446" y="12398"/>
                </a:lnTo>
                <a:lnTo>
                  <a:pt x="11372" y="12435"/>
                </a:lnTo>
                <a:lnTo>
                  <a:pt x="11372" y="12472"/>
                </a:lnTo>
                <a:lnTo>
                  <a:pt x="11372" y="12582"/>
                </a:lnTo>
                <a:lnTo>
                  <a:pt x="11446" y="12655"/>
                </a:lnTo>
                <a:lnTo>
                  <a:pt x="11519" y="12692"/>
                </a:lnTo>
                <a:lnTo>
                  <a:pt x="11482" y="12839"/>
                </a:lnTo>
                <a:lnTo>
                  <a:pt x="11482" y="13022"/>
                </a:lnTo>
                <a:lnTo>
                  <a:pt x="11519" y="13169"/>
                </a:lnTo>
                <a:lnTo>
                  <a:pt x="11556" y="13315"/>
                </a:lnTo>
                <a:lnTo>
                  <a:pt x="11702" y="13646"/>
                </a:lnTo>
                <a:lnTo>
                  <a:pt x="11886" y="13902"/>
                </a:lnTo>
                <a:lnTo>
                  <a:pt x="11996" y="13976"/>
                </a:lnTo>
                <a:lnTo>
                  <a:pt x="12106" y="13976"/>
                </a:lnTo>
                <a:lnTo>
                  <a:pt x="13023" y="13609"/>
                </a:lnTo>
                <a:lnTo>
                  <a:pt x="13940" y="13279"/>
                </a:lnTo>
                <a:lnTo>
                  <a:pt x="14013" y="13205"/>
                </a:lnTo>
                <a:lnTo>
                  <a:pt x="14050" y="13169"/>
                </a:lnTo>
                <a:lnTo>
                  <a:pt x="14087" y="13095"/>
                </a:lnTo>
                <a:lnTo>
                  <a:pt x="14050" y="13022"/>
                </a:lnTo>
                <a:lnTo>
                  <a:pt x="13646" y="12142"/>
                </a:lnTo>
                <a:lnTo>
                  <a:pt x="13573" y="12032"/>
                </a:lnTo>
                <a:lnTo>
                  <a:pt x="13463" y="11958"/>
                </a:lnTo>
                <a:lnTo>
                  <a:pt x="13353" y="11885"/>
                </a:lnTo>
                <a:close/>
                <a:moveTo>
                  <a:pt x="7190" y="11848"/>
                </a:moveTo>
                <a:lnTo>
                  <a:pt x="7117" y="11885"/>
                </a:lnTo>
                <a:lnTo>
                  <a:pt x="6640" y="12032"/>
                </a:lnTo>
                <a:lnTo>
                  <a:pt x="6163" y="12215"/>
                </a:lnTo>
                <a:lnTo>
                  <a:pt x="5723" y="12508"/>
                </a:lnTo>
                <a:lnTo>
                  <a:pt x="5320" y="12802"/>
                </a:lnTo>
                <a:lnTo>
                  <a:pt x="5246" y="12839"/>
                </a:lnTo>
                <a:lnTo>
                  <a:pt x="5210" y="12875"/>
                </a:lnTo>
                <a:lnTo>
                  <a:pt x="5173" y="12912"/>
                </a:lnTo>
                <a:lnTo>
                  <a:pt x="5173" y="12985"/>
                </a:lnTo>
                <a:lnTo>
                  <a:pt x="5246" y="13279"/>
                </a:lnTo>
                <a:lnTo>
                  <a:pt x="5320" y="13572"/>
                </a:lnTo>
                <a:lnTo>
                  <a:pt x="5540" y="14159"/>
                </a:lnTo>
                <a:lnTo>
                  <a:pt x="5576" y="14196"/>
                </a:lnTo>
                <a:lnTo>
                  <a:pt x="5650" y="14269"/>
                </a:lnTo>
                <a:lnTo>
                  <a:pt x="5797" y="14269"/>
                </a:lnTo>
                <a:lnTo>
                  <a:pt x="7667" y="13315"/>
                </a:lnTo>
                <a:lnTo>
                  <a:pt x="7741" y="13279"/>
                </a:lnTo>
                <a:lnTo>
                  <a:pt x="7777" y="13205"/>
                </a:lnTo>
                <a:lnTo>
                  <a:pt x="7814" y="13132"/>
                </a:lnTo>
                <a:lnTo>
                  <a:pt x="7777" y="13059"/>
                </a:lnTo>
                <a:lnTo>
                  <a:pt x="7374" y="11995"/>
                </a:lnTo>
                <a:lnTo>
                  <a:pt x="7337" y="11921"/>
                </a:lnTo>
                <a:lnTo>
                  <a:pt x="7264" y="11885"/>
                </a:lnTo>
                <a:lnTo>
                  <a:pt x="7190" y="11848"/>
                </a:lnTo>
                <a:close/>
                <a:moveTo>
                  <a:pt x="10528" y="13279"/>
                </a:moveTo>
                <a:lnTo>
                  <a:pt x="10895" y="13976"/>
                </a:lnTo>
                <a:lnTo>
                  <a:pt x="9318" y="14599"/>
                </a:lnTo>
                <a:lnTo>
                  <a:pt x="9025" y="13902"/>
                </a:lnTo>
                <a:lnTo>
                  <a:pt x="9098" y="13829"/>
                </a:lnTo>
                <a:lnTo>
                  <a:pt x="9098" y="13792"/>
                </a:lnTo>
                <a:lnTo>
                  <a:pt x="9135" y="13756"/>
                </a:lnTo>
                <a:lnTo>
                  <a:pt x="9465" y="13609"/>
                </a:lnTo>
                <a:lnTo>
                  <a:pt x="9758" y="13535"/>
                </a:lnTo>
                <a:lnTo>
                  <a:pt x="10528" y="13279"/>
                </a:lnTo>
                <a:close/>
                <a:moveTo>
                  <a:pt x="10639" y="12839"/>
                </a:moveTo>
                <a:lnTo>
                  <a:pt x="10565" y="12875"/>
                </a:lnTo>
                <a:lnTo>
                  <a:pt x="9501" y="13242"/>
                </a:lnTo>
                <a:lnTo>
                  <a:pt x="9061" y="13352"/>
                </a:lnTo>
                <a:lnTo>
                  <a:pt x="8878" y="13462"/>
                </a:lnTo>
                <a:lnTo>
                  <a:pt x="8768" y="13499"/>
                </a:lnTo>
                <a:lnTo>
                  <a:pt x="8731" y="13572"/>
                </a:lnTo>
                <a:lnTo>
                  <a:pt x="8658" y="13682"/>
                </a:lnTo>
                <a:lnTo>
                  <a:pt x="8694" y="13829"/>
                </a:lnTo>
                <a:lnTo>
                  <a:pt x="8731" y="13866"/>
                </a:lnTo>
                <a:lnTo>
                  <a:pt x="8731" y="13902"/>
                </a:lnTo>
                <a:lnTo>
                  <a:pt x="8768" y="14159"/>
                </a:lnTo>
                <a:lnTo>
                  <a:pt x="8841" y="14416"/>
                </a:lnTo>
                <a:lnTo>
                  <a:pt x="9025" y="14893"/>
                </a:lnTo>
                <a:lnTo>
                  <a:pt x="9098" y="14929"/>
                </a:lnTo>
                <a:lnTo>
                  <a:pt x="9135" y="14966"/>
                </a:lnTo>
                <a:lnTo>
                  <a:pt x="9208" y="15003"/>
                </a:lnTo>
                <a:lnTo>
                  <a:pt x="9281" y="15003"/>
                </a:lnTo>
                <a:lnTo>
                  <a:pt x="11225" y="14269"/>
                </a:lnTo>
                <a:lnTo>
                  <a:pt x="11262" y="14232"/>
                </a:lnTo>
                <a:lnTo>
                  <a:pt x="11299" y="14159"/>
                </a:lnTo>
                <a:lnTo>
                  <a:pt x="11335" y="14086"/>
                </a:lnTo>
                <a:lnTo>
                  <a:pt x="11335" y="14012"/>
                </a:lnTo>
                <a:lnTo>
                  <a:pt x="10822" y="12985"/>
                </a:lnTo>
                <a:lnTo>
                  <a:pt x="10785" y="12912"/>
                </a:lnTo>
                <a:lnTo>
                  <a:pt x="10712" y="12875"/>
                </a:lnTo>
                <a:lnTo>
                  <a:pt x="10639" y="12839"/>
                </a:lnTo>
                <a:close/>
                <a:moveTo>
                  <a:pt x="7997" y="14342"/>
                </a:moveTo>
                <a:lnTo>
                  <a:pt x="8107" y="14489"/>
                </a:lnTo>
                <a:lnTo>
                  <a:pt x="8144" y="14599"/>
                </a:lnTo>
                <a:lnTo>
                  <a:pt x="8107" y="14746"/>
                </a:lnTo>
                <a:lnTo>
                  <a:pt x="8034" y="14893"/>
                </a:lnTo>
                <a:lnTo>
                  <a:pt x="7924" y="15003"/>
                </a:lnTo>
                <a:lnTo>
                  <a:pt x="7814" y="15149"/>
                </a:lnTo>
                <a:lnTo>
                  <a:pt x="7557" y="15296"/>
                </a:lnTo>
                <a:lnTo>
                  <a:pt x="7044" y="15516"/>
                </a:lnTo>
                <a:lnTo>
                  <a:pt x="6787" y="15590"/>
                </a:lnTo>
                <a:lnTo>
                  <a:pt x="6567" y="15736"/>
                </a:lnTo>
                <a:lnTo>
                  <a:pt x="6310" y="15113"/>
                </a:lnTo>
                <a:lnTo>
                  <a:pt x="6383" y="15076"/>
                </a:lnTo>
                <a:lnTo>
                  <a:pt x="6457" y="14966"/>
                </a:lnTo>
                <a:lnTo>
                  <a:pt x="6457" y="14929"/>
                </a:lnTo>
                <a:lnTo>
                  <a:pt x="6530" y="15003"/>
                </a:lnTo>
                <a:lnTo>
                  <a:pt x="6604" y="14966"/>
                </a:lnTo>
                <a:lnTo>
                  <a:pt x="6787" y="14929"/>
                </a:lnTo>
                <a:lnTo>
                  <a:pt x="7227" y="14783"/>
                </a:lnTo>
                <a:lnTo>
                  <a:pt x="7631" y="14599"/>
                </a:lnTo>
                <a:lnTo>
                  <a:pt x="7997" y="14342"/>
                </a:lnTo>
                <a:close/>
                <a:moveTo>
                  <a:pt x="15150" y="15370"/>
                </a:moveTo>
                <a:lnTo>
                  <a:pt x="15150" y="15443"/>
                </a:lnTo>
                <a:lnTo>
                  <a:pt x="15224" y="15480"/>
                </a:lnTo>
                <a:lnTo>
                  <a:pt x="15260" y="15516"/>
                </a:lnTo>
                <a:lnTo>
                  <a:pt x="15150" y="15736"/>
                </a:lnTo>
                <a:lnTo>
                  <a:pt x="15004" y="15993"/>
                </a:lnTo>
                <a:lnTo>
                  <a:pt x="14857" y="15626"/>
                </a:lnTo>
                <a:lnTo>
                  <a:pt x="15150" y="15370"/>
                </a:lnTo>
                <a:close/>
                <a:moveTo>
                  <a:pt x="7997" y="13902"/>
                </a:moveTo>
                <a:lnTo>
                  <a:pt x="7887" y="13939"/>
                </a:lnTo>
                <a:lnTo>
                  <a:pt x="7631" y="14122"/>
                </a:lnTo>
                <a:lnTo>
                  <a:pt x="7337" y="14269"/>
                </a:lnTo>
                <a:lnTo>
                  <a:pt x="7044" y="14416"/>
                </a:lnTo>
                <a:lnTo>
                  <a:pt x="6750" y="14526"/>
                </a:lnTo>
                <a:lnTo>
                  <a:pt x="6347" y="14599"/>
                </a:lnTo>
                <a:lnTo>
                  <a:pt x="6163" y="14673"/>
                </a:lnTo>
                <a:lnTo>
                  <a:pt x="6090" y="14746"/>
                </a:lnTo>
                <a:lnTo>
                  <a:pt x="6017" y="14819"/>
                </a:lnTo>
                <a:lnTo>
                  <a:pt x="6017" y="14929"/>
                </a:lnTo>
                <a:lnTo>
                  <a:pt x="5943" y="15003"/>
                </a:lnTo>
                <a:lnTo>
                  <a:pt x="5943" y="15113"/>
                </a:lnTo>
                <a:lnTo>
                  <a:pt x="6127" y="15590"/>
                </a:lnTo>
                <a:lnTo>
                  <a:pt x="6273" y="16103"/>
                </a:lnTo>
                <a:lnTo>
                  <a:pt x="6347" y="16177"/>
                </a:lnTo>
                <a:lnTo>
                  <a:pt x="6420" y="16213"/>
                </a:lnTo>
                <a:lnTo>
                  <a:pt x="6493" y="16213"/>
                </a:lnTo>
                <a:lnTo>
                  <a:pt x="6567" y="16177"/>
                </a:lnTo>
                <a:lnTo>
                  <a:pt x="6787" y="16030"/>
                </a:lnTo>
                <a:lnTo>
                  <a:pt x="7007" y="15920"/>
                </a:lnTo>
                <a:lnTo>
                  <a:pt x="7484" y="15736"/>
                </a:lnTo>
                <a:lnTo>
                  <a:pt x="7704" y="15663"/>
                </a:lnTo>
                <a:lnTo>
                  <a:pt x="7924" y="15553"/>
                </a:lnTo>
                <a:lnTo>
                  <a:pt x="8144" y="15406"/>
                </a:lnTo>
                <a:lnTo>
                  <a:pt x="8328" y="15223"/>
                </a:lnTo>
                <a:lnTo>
                  <a:pt x="8438" y="15076"/>
                </a:lnTo>
                <a:lnTo>
                  <a:pt x="8511" y="14893"/>
                </a:lnTo>
                <a:lnTo>
                  <a:pt x="8511" y="14709"/>
                </a:lnTo>
                <a:lnTo>
                  <a:pt x="8511" y="14526"/>
                </a:lnTo>
                <a:lnTo>
                  <a:pt x="8474" y="14342"/>
                </a:lnTo>
                <a:lnTo>
                  <a:pt x="8364" y="14159"/>
                </a:lnTo>
                <a:lnTo>
                  <a:pt x="8254" y="14049"/>
                </a:lnTo>
                <a:lnTo>
                  <a:pt x="8071" y="13939"/>
                </a:lnTo>
                <a:lnTo>
                  <a:pt x="7997" y="13902"/>
                </a:lnTo>
                <a:close/>
                <a:moveTo>
                  <a:pt x="14710" y="15736"/>
                </a:moveTo>
                <a:lnTo>
                  <a:pt x="14747" y="15993"/>
                </a:lnTo>
                <a:lnTo>
                  <a:pt x="14820" y="16250"/>
                </a:lnTo>
                <a:lnTo>
                  <a:pt x="14490" y="16507"/>
                </a:lnTo>
                <a:lnTo>
                  <a:pt x="14417" y="16397"/>
                </a:lnTo>
                <a:lnTo>
                  <a:pt x="14307" y="15993"/>
                </a:lnTo>
                <a:lnTo>
                  <a:pt x="14380" y="15956"/>
                </a:lnTo>
                <a:lnTo>
                  <a:pt x="14710" y="15736"/>
                </a:lnTo>
                <a:close/>
                <a:moveTo>
                  <a:pt x="14123" y="16103"/>
                </a:moveTo>
                <a:lnTo>
                  <a:pt x="14160" y="16397"/>
                </a:lnTo>
                <a:lnTo>
                  <a:pt x="14233" y="16690"/>
                </a:lnTo>
                <a:lnTo>
                  <a:pt x="13830" y="16873"/>
                </a:lnTo>
                <a:lnTo>
                  <a:pt x="13720" y="16727"/>
                </a:lnTo>
                <a:lnTo>
                  <a:pt x="13500" y="16433"/>
                </a:lnTo>
                <a:lnTo>
                  <a:pt x="14123" y="16103"/>
                </a:lnTo>
                <a:close/>
                <a:moveTo>
                  <a:pt x="13426" y="16470"/>
                </a:moveTo>
                <a:lnTo>
                  <a:pt x="13500" y="16727"/>
                </a:lnTo>
                <a:lnTo>
                  <a:pt x="13536" y="16873"/>
                </a:lnTo>
                <a:lnTo>
                  <a:pt x="13573" y="16984"/>
                </a:lnTo>
                <a:lnTo>
                  <a:pt x="13096" y="17167"/>
                </a:lnTo>
                <a:lnTo>
                  <a:pt x="12986" y="17057"/>
                </a:lnTo>
                <a:lnTo>
                  <a:pt x="12876" y="16873"/>
                </a:lnTo>
                <a:lnTo>
                  <a:pt x="12839" y="16727"/>
                </a:lnTo>
                <a:lnTo>
                  <a:pt x="13426" y="16470"/>
                </a:lnTo>
                <a:close/>
                <a:moveTo>
                  <a:pt x="12583" y="16837"/>
                </a:moveTo>
                <a:lnTo>
                  <a:pt x="12656" y="17094"/>
                </a:lnTo>
                <a:lnTo>
                  <a:pt x="12803" y="17277"/>
                </a:lnTo>
                <a:lnTo>
                  <a:pt x="12399" y="17460"/>
                </a:lnTo>
                <a:lnTo>
                  <a:pt x="12326" y="17387"/>
                </a:lnTo>
                <a:lnTo>
                  <a:pt x="12253" y="17277"/>
                </a:lnTo>
                <a:lnTo>
                  <a:pt x="12216" y="17167"/>
                </a:lnTo>
                <a:lnTo>
                  <a:pt x="12216" y="17020"/>
                </a:lnTo>
                <a:lnTo>
                  <a:pt x="12583" y="16837"/>
                </a:lnTo>
                <a:close/>
                <a:moveTo>
                  <a:pt x="12032" y="17094"/>
                </a:moveTo>
                <a:lnTo>
                  <a:pt x="11996" y="17240"/>
                </a:lnTo>
                <a:lnTo>
                  <a:pt x="12032" y="17387"/>
                </a:lnTo>
                <a:lnTo>
                  <a:pt x="12106" y="17570"/>
                </a:lnTo>
                <a:lnTo>
                  <a:pt x="11812" y="17644"/>
                </a:lnTo>
                <a:lnTo>
                  <a:pt x="11776" y="17644"/>
                </a:lnTo>
                <a:lnTo>
                  <a:pt x="11739" y="17497"/>
                </a:lnTo>
                <a:lnTo>
                  <a:pt x="11666" y="17240"/>
                </a:lnTo>
                <a:lnTo>
                  <a:pt x="12032" y="17094"/>
                </a:lnTo>
                <a:close/>
                <a:moveTo>
                  <a:pt x="11446" y="17350"/>
                </a:moveTo>
                <a:lnTo>
                  <a:pt x="11482" y="17607"/>
                </a:lnTo>
                <a:lnTo>
                  <a:pt x="11519" y="17791"/>
                </a:lnTo>
                <a:lnTo>
                  <a:pt x="11189" y="17901"/>
                </a:lnTo>
                <a:lnTo>
                  <a:pt x="11115" y="17937"/>
                </a:lnTo>
                <a:lnTo>
                  <a:pt x="11115" y="17864"/>
                </a:lnTo>
                <a:lnTo>
                  <a:pt x="11115" y="17827"/>
                </a:lnTo>
                <a:lnTo>
                  <a:pt x="11115" y="17717"/>
                </a:lnTo>
                <a:lnTo>
                  <a:pt x="11005" y="17607"/>
                </a:lnTo>
                <a:lnTo>
                  <a:pt x="10969" y="17534"/>
                </a:lnTo>
                <a:lnTo>
                  <a:pt x="11446" y="17350"/>
                </a:lnTo>
                <a:close/>
                <a:moveTo>
                  <a:pt x="10639" y="17644"/>
                </a:moveTo>
                <a:lnTo>
                  <a:pt x="10749" y="17791"/>
                </a:lnTo>
                <a:lnTo>
                  <a:pt x="10859" y="17901"/>
                </a:lnTo>
                <a:lnTo>
                  <a:pt x="10932" y="17974"/>
                </a:lnTo>
                <a:lnTo>
                  <a:pt x="10969" y="17974"/>
                </a:lnTo>
                <a:lnTo>
                  <a:pt x="10455" y="18194"/>
                </a:lnTo>
                <a:lnTo>
                  <a:pt x="10418" y="18121"/>
                </a:lnTo>
                <a:lnTo>
                  <a:pt x="10345" y="18121"/>
                </a:lnTo>
                <a:lnTo>
                  <a:pt x="10235" y="18157"/>
                </a:lnTo>
                <a:lnTo>
                  <a:pt x="10162" y="17901"/>
                </a:lnTo>
                <a:lnTo>
                  <a:pt x="10125" y="17827"/>
                </a:lnTo>
                <a:lnTo>
                  <a:pt x="10639" y="17644"/>
                </a:lnTo>
                <a:close/>
                <a:moveTo>
                  <a:pt x="10272" y="440"/>
                </a:moveTo>
                <a:lnTo>
                  <a:pt x="10455" y="477"/>
                </a:lnTo>
                <a:lnTo>
                  <a:pt x="10565" y="550"/>
                </a:lnTo>
                <a:lnTo>
                  <a:pt x="10675" y="624"/>
                </a:lnTo>
                <a:lnTo>
                  <a:pt x="10785" y="734"/>
                </a:lnTo>
                <a:lnTo>
                  <a:pt x="10969" y="990"/>
                </a:lnTo>
                <a:lnTo>
                  <a:pt x="11005" y="1210"/>
                </a:lnTo>
                <a:lnTo>
                  <a:pt x="11042" y="1431"/>
                </a:lnTo>
                <a:lnTo>
                  <a:pt x="11335" y="2348"/>
                </a:lnTo>
                <a:lnTo>
                  <a:pt x="11886" y="3998"/>
                </a:lnTo>
                <a:lnTo>
                  <a:pt x="13060" y="7300"/>
                </a:lnTo>
                <a:lnTo>
                  <a:pt x="14233" y="10564"/>
                </a:lnTo>
                <a:lnTo>
                  <a:pt x="14857" y="12215"/>
                </a:lnTo>
                <a:lnTo>
                  <a:pt x="15187" y="13095"/>
                </a:lnTo>
                <a:lnTo>
                  <a:pt x="15407" y="13646"/>
                </a:lnTo>
                <a:lnTo>
                  <a:pt x="15334" y="13682"/>
                </a:lnTo>
                <a:lnTo>
                  <a:pt x="15297" y="13829"/>
                </a:lnTo>
                <a:lnTo>
                  <a:pt x="15297" y="13939"/>
                </a:lnTo>
                <a:lnTo>
                  <a:pt x="15260" y="14196"/>
                </a:lnTo>
                <a:lnTo>
                  <a:pt x="15224" y="14379"/>
                </a:lnTo>
                <a:lnTo>
                  <a:pt x="15187" y="14526"/>
                </a:lnTo>
                <a:lnTo>
                  <a:pt x="15004" y="14856"/>
                </a:lnTo>
                <a:lnTo>
                  <a:pt x="14747" y="15149"/>
                </a:lnTo>
                <a:lnTo>
                  <a:pt x="14453" y="15370"/>
                </a:lnTo>
                <a:lnTo>
                  <a:pt x="14123" y="15590"/>
                </a:lnTo>
                <a:lnTo>
                  <a:pt x="13793" y="15773"/>
                </a:lnTo>
                <a:lnTo>
                  <a:pt x="13060" y="16140"/>
                </a:lnTo>
                <a:lnTo>
                  <a:pt x="12326" y="16470"/>
                </a:lnTo>
                <a:lnTo>
                  <a:pt x="10859" y="17094"/>
                </a:lnTo>
                <a:lnTo>
                  <a:pt x="10015" y="17424"/>
                </a:lnTo>
                <a:lnTo>
                  <a:pt x="9978" y="17387"/>
                </a:lnTo>
                <a:lnTo>
                  <a:pt x="9942" y="17387"/>
                </a:lnTo>
                <a:lnTo>
                  <a:pt x="9905" y="17424"/>
                </a:lnTo>
                <a:lnTo>
                  <a:pt x="9905" y="17460"/>
                </a:lnTo>
                <a:lnTo>
                  <a:pt x="8841" y="17791"/>
                </a:lnTo>
                <a:lnTo>
                  <a:pt x="7777" y="18121"/>
                </a:lnTo>
                <a:lnTo>
                  <a:pt x="6970" y="18304"/>
                </a:lnTo>
                <a:lnTo>
                  <a:pt x="6163" y="18487"/>
                </a:lnTo>
                <a:lnTo>
                  <a:pt x="5797" y="18524"/>
                </a:lnTo>
                <a:lnTo>
                  <a:pt x="5613" y="18524"/>
                </a:lnTo>
                <a:lnTo>
                  <a:pt x="5430" y="18451"/>
                </a:lnTo>
                <a:lnTo>
                  <a:pt x="5283" y="18377"/>
                </a:lnTo>
                <a:lnTo>
                  <a:pt x="5173" y="18231"/>
                </a:lnTo>
                <a:lnTo>
                  <a:pt x="5063" y="18121"/>
                </a:lnTo>
                <a:lnTo>
                  <a:pt x="4953" y="17974"/>
                </a:lnTo>
                <a:lnTo>
                  <a:pt x="4879" y="17680"/>
                </a:lnTo>
                <a:lnTo>
                  <a:pt x="4769" y="17387"/>
                </a:lnTo>
                <a:lnTo>
                  <a:pt x="4476" y="16507"/>
                </a:lnTo>
                <a:lnTo>
                  <a:pt x="3926" y="14819"/>
                </a:lnTo>
                <a:lnTo>
                  <a:pt x="3376" y="13169"/>
                </a:lnTo>
                <a:lnTo>
                  <a:pt x="2752" y="11518"/>
                </a:lnTo>
                <a:lnTo>
                  <a:pt x="2165" y="9867"/>
                </a:lnTo>
                <a:lnTo>
                  <a:pt x="1505" y="8253"/>
                </a:lnTo>
                <a:lnTo>
                  <a:pt x="845" y="6603"/>
                </a:lnTo>
                <a:lnTo>
                  <a:pt x="588" y="6052"/>
                </a:lnTo>
                <a:lnTo>
                  <a:pt x="478" y="5796"/>
                </a:lnTo>
                <a:lnTo>
                  <a:pt x="331" y="5539"/>
                </a:lnTo>
                <a:lnTo>
                  <a:pt x="368" y="5502"/>
                </a:lnTo>
                <a:lnTo>
                  <a:pt x="404" y="5429"/>
                </a:lnTo>
                <a:lnTo>
                  <a:pt x="368" y="5209"/>
                </a:lnTo>
                <a:lnTo>
                  <a:pt x="404" y="5025"/>
                </a:lnTo>
                <a:lnTo>
                  <a:pt x="404" y="4879"/>
                </a:lnTo>
                <a:lnTo>
                  <a:pt x="478" y="4695"/>
                </a:lnTo>
                <a:lnTo>
                  <a:pt x="624" y="4402"/>
                </a:lnTo>
                <a:lnTo>
                  <a:pt x="845" y="4145"/>
                </a:lnTo>
                <a:lnTo>
                  <a:pt x="1101" y="3888"/>
                </a:lnTo>
                <a:lnTo>
                  <a:pt x="1395" y="3668"/>
                </a:lnTo>
                <a:lnTo>
                  <a:pt x="1725" y="3485"/>
                </a:lnTo>
                <a:lnTo>
                  <a:pt x="2018" y="3301"/>
                </a:lnTo>
                <a:lnTo>
                  <a:pt x="2789" y="2935"/>
                </a:lnTo>
                <a:lnTo>
                  <a:pt x="3596" y="2641"/>
                </a:lnTo>
                <a:lnTo>
                  <a:pt x="5210" y="2017"/>
                </a:lnTo>
                <a:lnTo>
                  <a:pt x="6787" y="1394"/>
                </a:lnTo>
                <a:lnTo>
                  <a:pt x="7557" y="1100"/>
                </a:lnTo>
                <a:lnTo>
                  <a:pt x="8364" y="807"/>
                </a:lnTo>
                <a:lnTo>
                  <a:pt x="9135" y="587"/>
                </a:lnTo>
                <a:lnTo>
                  <a:pt x="9538" y="514"/>
                </a:lnTo>
                <a:lnTo>
                  <a:pt x="9942" y="440"/>
                </a:lnTo>
                <a:close/>
                <a:moveTo>
                  <a:pt x="9868" y="17937"/>
                </a:moveTo>
                <a:lnTo>
                  <a:pt x="9868" y="17974"/>
                </a:lnTo>
                <a:lnTo>
                  <a:pt x="9905" y="18157"/>
                </a:lnTo>
                <a:lnTo>
                  <a:pt x="10015" y="18341"/>
                </a:lnTo>
                <a:lnTo>
                  <a:pt x="9575" y="18524"/>
                </a:lnTo>
                <a:lnTo>
                  <a:pt x="9575" y="18487"/>
                </a:lnTo>
                <a:lnTo>
                  <a:pt x="9538" y="18341"/>
                </a:lnTo>
                <a:lnTo>
                  <a:pt x="9465" y="18231"/>
                </a:lnTo>
                <a:lnTo>
                  <a:pt x="9391" y="18084"/>
                </a:lnTo>
                <a:lnTo>
                  <a:pt x="9868" y="17937"/>
                </a:lnTo>
                <a:close/>
                <a:moveTo>
                  <a:pt x="9098" y="18194"/>
                </a:moveTo>
                <a:lnTo>
                  <a:pt x="9171" y="18414"/>
                </a:lnTo>
                <a:lnTo>
                  <a:pt x="9245" y="18524"/>
                </a:lnTo>
                <a:lnTo>
                  <a:pt x="9318" y="18598"/>
                </a:lnTo>
                <a:lnTo>
                  <a:pt x="8841" y="18781"/>
                </a:lnTo>
                <a:lnTo>
                  <a:pt x="8768" y="18708"/>
                </a:lnTo>
                <a:lnTo>
                  <a:pt x="8694" y="18598"/>
                </a:lnTo>
                <a:lnTo>
                  <a:pt x="8621" y="18487"/>
                </a:lnTo>
                <a:lnTo>
                  <a:pt x="8584" y="18341"/>
                </a:lnTo>
                <a:lnTo>
                  <a:pt x="9098" y="18194"/>
                </a:lnTo>
                <a:close/>
                <a:moveTo>
                  <a:pt x="8254" y="18414"/>
                </a:moveTo>
                <a:lnTo>
                  <a:pt x="8291" y="18561"/>
                </a:lnTo>
                <a:lnTo>
                  <a:pt x="8364" y="18744"/>
                </a:lnTo>
                <a:lnTo>
                  <a:pt x="8511" y="18928"/>
                </a:lnTo>
                <a:lnTo>
                  <a:pt x="8181" y="19038"/>
                </a:lnTo>
                <a:lnTo>
                  <a:pt x="8144" y="18964"/>
                </a:lnTo>
                <a:lnTo>
                  <a:pt x="8107" y="18928"/>
                </a:lnTo>
                <a:lnTo>
                  <a:pt x="7997" y="18854"/>
                </a:lnTo>
                <a:lnTo>
                  <a:pt x="7961" y="18818"/>
                </a:lnTo>
                <a:lnTo>
                  <a:pt x="7851" y="18634"/>
                </a:lnTo>
                <a:lnTo>
                  <a:pt x="7851" y="18561"/>
                </a:lnTo>
                <a:lnTo>
                  <a:pt x="8254" y="18414"/>
                </a:lnTo>
                <a:close/>
                <a:moveTo>
                  <a:pt x="5246" y="18818"/>
                </a:moveTo>
                <a:lnTo>
                  <a:pt x="5430" y="18891"/>
                </a:lnTo>
                <a:lnTo>
                  <a:pt x="5650" y="18928"/>
                </a:lnTo>
                <a:lnTo>
                  <a:pt x="5870" y="18964"/>
                </a:lnTo>
                <a:lnTo>
                  <a:pt x="5943" y="19221"/>
                </a:lnTo>
                <a:lnTo>
                  <a:pt x="5760" y="19148"/>
                </a:lnTo>
                <a:lnTo>
                  <a:pt x="5576" y="19038"/>
                </a:lnTo>
                <a:lnTo>
                  <a:pt x="5393" y="18928"/>
                </a:lnTo>
                <a:lnTo>
                  <a:pt x="5246" y="18818"/>
                </a:lnTo>
                <a:close/>
                <a:moveTo>
                  <a:pt x="7557" y="18634"/>
                </a:moveTo>
                <a:lnTo>
                  <a:pt x="7557" y="18781"/>
                </a:lnTo>
                <a:lnTo>
                  <a:pt x="7631" y="18928"/>
                </a:lnTo>
                <a:lnTo>
                  <a:pt x="7704" y="19038"/>
                </a:lnTo>
                <a:lnTo>
                  <a:pt x="7777" y="19148"/>
                </a:lnTo>
                <a:lnTo>
                  <a:pt x="7704" y="19184"/>
                </a:lnTo>
                <a:lnTo>
                  <a:pt x="7227" y="19294"/>
                </a:lnTo>
                <a:lnTo>
                  <a:pt x="7154" y="19184"/>
                </a:lnTo>
                <a:lnTo>
                  <a:pt x="7080" y="19074"/>
                </a:lnTo>
                <a:lnTo>
                  <a:pt x="6970" y="18928"/>
                </a:lnTo>
                <a:lnTo>
                  <a:pt x="6897" y="18781"/>
                </a:lnTo>
                <a:lnTo>
                  <a:pt x="7117" y="18708"/>
                </a:lnTo>
                <a:lnTo>
                  <a:pt x="7557" y="18634"/>
                </a:lnTo>
                <a:close/>
                <a:moveTo>
                  <a:pt x="6604" y="18854"/>
                </a:moveTo>
                <a:lnTo>
                  <a:pt x="6677" y="19111"/>
                </a:lnTo>
                <a:lnTo>
                  <a:pt x="6750" y="19221"/>
                </a:lnTo>
                <a:lnTo>
                  <a:pt x="6824" y="19331"/>
                </a:lnTo>
                <a:lnTo>
                  <a:pt x="6493" y="19331"/>
                </a:lnTo>
                <a:lnTo>
                  <a:pt x="6493" y="19258"/>
                </a:lnTo>
                <a:lnTo>
                  <a:pt x="6493" y="19221"/>
                </a:lnTo>
                <a:lnTo>
                  <a:pt x="6420" y="19184"/>
                </a:lnTo>
                <a:lnTo>
                  <a:pt x="6383" y="19184"/>
                </a:lnTo>
                <a:lnTo>
                  <a:pt x="6310" y="19221"/>
                </a:lnTo>
                <a:lnTo>
                  <a:pt x="6273" y="19221"/>
                </a:lnTo>
                <a:lnTo>
                  <a:pt x="6200" y="19184"/>
                </a:lnTo>
                <a:lnTo>
                  <a:pt x="6163" y="19074"/>
                </a:lnTo>
                <a:lnTo>
                  <a:pt x="6127" y="18928"/>
                </a:lnTo>
                <a:lnTo>
                  <a:pt x="6604" y="18854"/>
                </a:lnTo>
                <a:close/>
                <a:moveTo>
                  <a:pt x="10125" y="0"/>
                </a:moveTo>
                <a:lnTo>
                  <a:pt x="9721" y="37"/>
                </a:lnTo>
                <a:lnTo>
                  <a:pt x="9318" y="110"/>
                </a:lnTo>
                <a:lnTo>
                  <a:pt x="8804" y="220"/>
                </a:lnTo>
                <a:lnTo>
                  <a:pt x="8291" y="403"/>
                </a:lnTo>
                <a:lnTo>
                  <a:pt x="7300" y="734"/>
                </a:lnTo>
                <a:lnTo>
                  <a:pt x="5320" y="1504"/>
                </a:lnTo>
                <a:lnTo>
                  <a:pt x="3376" y="2274"/>
                </a:lnTo>
                <a:lnTo>
                  <a:pt x="2422" y="2678"/>
                </a:lnTo>
                <a:lnTo>
                  <a:pt x="1945" y="2898"/>
                </a:lnTo>
                <a:lnTo>
                  <a:pt x="1505" y="3118"/>
                </a:lnTo>
                <a:lnTo>
                  <a:pt x="1248" y="3301"/>
                </a:lnTo>
                <a:lnTo>
                  <a:pt x="955" y="3485"/>
                </a:lnTo>
                <a:lnTo>
                  <a:pt x="698" y="3742"/>
                </a:lnTo>
                <a:lnTo>
                  <a:pt x="441" y="3998"/>
                </a:lnTo>
                <a:lnTo>
                  <a:pt x="221" y="4292"/>
                </a:lnTo>
                <a:lnTo>
                  <a:pt x="74" y="4622"/>
                </a:lnTo>
                <a:lnTo>
                  <a:pt x="38" y="4769"/>
                </a:lnTo>
                <a:lnTo>
                  <a:pt x="38" y="4915"/>
                </a:lnTo>
                <a:lnTo>
                  <a:pt x="38" y="5099"/>
                </a:lnTo>
                <a:lnTo>
                  <a:pt x="74" y="5245"/>
                </a:lnTo>
                <a:lnTo>
                  <a:pt x="1" y="5282"/>
                </a:lnTo>
                <a:lnTo>
                  <a:pt x="1" y="5319"/>
                </a:lnTo>
                <a:lnTo>
                  <a:pt x="38" y="5722"/>
                </a:lnTo>
                <a:lnTo>
                  <a:pt x="148" y="6052"/>
                </a:lnTo>
                <a:lnTo>
                  <a:pt x="441" y="6786"/>
                </a:lnTo>
                <a:lnTo>
                  <a:pt x="1065" y="8400"/>
                </a:lnTo>
                <a:lnTo>
                  <a:pt x="2348" y="11665"/>
                </a:lnTo>
                <a:lnTo>
                  <a:pt x="2935" y="13315"/>
                </a:lnTo>
                <a:lnTo>
                  <a:pt x="3522" y="15003"/>
                </a:lnTo>
                <a:lnTo>
                  <a:pt x="4072" y="16653"/>
                </a:lnTo>
                <a:lnTo>
                  <a:pt x="4293" y="17424"/>
                </a:lnTo>
                <a:lnTo>
                  <a:pt x="4439" y="17827"/>
                </a:lnTo>
                <a:lnTo>
                  <a:pt x="4513" y="18047"/>
                </a:lnTo>
                <a:lnTo>
                  <a:pt x="4623" y="18231"/>
                </a:lnTo>
                <a:lnTo>
                  <a:pt x="4659" y="18451"/>
                </a:lnTo>
                <a:lnTo>
                  <a:pt x="4733" y="18634"/>
                </a:lnTo>
                <a:lnTo>
                  <a:pt x="4806" y="18781"/>
                </a:lnTo>
                <a:lnTo>
                  <a:pt x="4916" y="18928"/>
                </a:lnTo>
                <a:lnTo>
                  <a:pt x="5026" y="19074"/>
                </a:lnTo>
                <a:lnTo>
                  <a:pt x="5173" y="19221"/>
                </a:lnTo>
                <a:lnTo>
                  <a:pt x="5503" y="19404"/>
                </a:lnTo>
                <a:lnTo>
                  <a:pt x="5833" y="19551"/>
                </a:lnTo>
                <a:lnTo>
                  <a:pt x="6237" y="19661"/>
                </a:lnTo>
                <a:lnTo>
                  <a:pt x="6604" y="19698"/>
                </a:lnTo>
                <a:lnTo>
                  <a:pt x="7007" y="19698"/>
                </a:lnTo>
                <a:lnTo>
                  <a:pt x="7484" y="19625"/>
                </a:lnTo>
                <a:lnTo>
                  <a:pt x="7924" y="19515"/>
                </a:lnTo>
                <a:lnTo>
                  <a:pt x="8841" y="19184"/>
                </a:lnTo>
                <a:lnTo>
                  <a:pt x="11079" y="18341"/>
                </a:lnTo>
                <a:lnTo>
                  <a:pt x="13206" y="17570"/>
                </a:lnTo>
                <a:lnTo>
                  <a:pt x="13830" y="17314"/>
                </a:lnTo>
                <a:lnTo>
                  <a:pt x="14417" y="17020"/>
                </a:lnTo>
                <a:lnTo>
                  <a:pt x="14527" y="17020"/>
                </a:lnTo>
                <a:lnTo>
                  <a:pt x="14674" y="16947"/>
                </a:lnTo>
                <a:lnTo>
                  <a:pt x="14710" y="16873"/>
                </a:lnTo>
                <a:lnTo>
                  <a:pt x="14710" y="16837"/>
                </a:lnTo>
                <a:lnTo>
                  <a:pt x="14894" y="16690"/>
                </a:lnTo>
                <a:lnTo>
                  <a:pt x="15187" y="16433"/>
                </a:lnTo>
                <a:lnTo>
                  <a:pt x="15407" y="16103"/>
                </a:lnTo>
                <a:lnTo>
                  <a:pt x="15554" y="15773"/>
                </a:lnTo>
                <a:lnTo>
                  <a:pt x="15701" y="15406"/>
                </a:lnTo>
                <a:lnTo>
                  <a:pt x="15774" y="15039"/>
                </a:lnTo>
                <a:lnTo>
                  <a:pt x="15811" y="14636"/>
                </a:lnTo>
                <a:lnTo>
                  <a:pt x="15847" y="13866"/>
                </a:lnTo>
                <a:lnTo>
                  <a:pt x="15884" y="13829"/>
                </a:lnTo>
                <a:lnTo>
                  <a:pt x="15884" y="13756"/>
                </a:lnTo>
                <a:lnTo>
                  <a:pt x="15847" y="13572"/>
                </a:lnTo>
                <a:lnTo>
                  <a:pt x="15811" y="13389"/>
                </a:lnTo>
                <a:lnTo>
                  <a:pt x="15664" y="13059"/>
                </a:lnTo>
                <a:lnTo>
                  <a:pt x="15334" y="12178"/>
                </a:lnTo>
                <a:lnTo>
                  <a:pt x="14710" y="10564"/>
                </a:lnTo>
                <a:lnTo>
                  <a:pt x="13500" y="7263"/>
                </a:lnTo>
                <a:lnTo>
                  <a:pt x="12326" y="3962"/>
                </a:lnTo>
                <a:lnTo>
                  <a:pt x="11776" y="2311"/>
                </a:lnTo>
                <a:lnTo>
                  <a:pt x="11446" y="1431"/>
                </a:lnTo>
                <a:lnTo>
                  <a:pt x="11372" y="1174"/>
                </a:lnTo>
                <a:lnTo>
                  <a:pt x="11409" y="1027"/>
                </a:lnTo>
                <a:lnTo>
                  <a:pt x="11409" y="917"/>
                </a:lnTo>
                <a:lnTo>
                  <a:pt x="11372" y="770"/>
                </a:lnTo>
                <a:lnTo>
                  <a:pt x="11299" y="624"/>
                </a:lnTo>
                <a:lnTo>
                  <a:pt x="11152" y="403"/>
                </a:lnTo>
                <a:lnTo>
                  <a:pt x="10895" y="220"/>
                </a:lnTo>
                <a:lnTo>
                  <a:pt x="10712" y="110"/>
                </a:lnTo>
                <a:lnTo>
                  <a:pt x="10528" y="37"/>
                </a:lnTo>
                <a:lnTo>
                  <a:pt x="10345"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78" name="Google Shape;478;p10"/>
          <p:cNvSpPr/>
          <p:nvPr/>
        </p:nvSpPr>
        <p:spPr>
          <a:xfrm>
            <a:off x="-35374" y="3366963"/>
            <a:ext cx="443260" cy="504670"/>
          </a:xfrm>
          <a:custGeom>
            <a:avLst/>
            <a:gdLst/>
            <a:ahLst/>
            <a:cxnLst/>
            <a:rect l="l" t="t" r="r" b="b"/>
            <a:pathLst>
              <a:path w="15627" h="17792" extrusionOk="0">
                <a:moveTo>
                  <a:pt x="10528" y="1"/>
                </a:moveTo>
                <a:lnTo>
                  <a:pt x="10455" y="37"/>
                </a:lnTo>
                <a:lnTo>
                  <a:pt x="10308" y="221"/>
                </a:lnTo>
                <a:lnTo>
                  <a:pt x="10198" y="441"/>
                </a:lnTo>
                <a:lnTo>
                  <a:pt x="10015" y="881"/>
                </a:lnTo>
                <a:lnTo>
                  <a:pt x="9831" y="1468"/>
                </a:lnTo>
                <a:lnTo>
                  <a:pt x="9685" y="2091"/>
                </a:lnTo>
                <a:lnTo>
                  <a:pt x="9685" y="2201"/>
                </a:lnTo>
                <a:lnTo>
                  <a:pt x="9721" y="2311"/>
                </a:lnTo>
                <a:lnTo>
                  <a:pt x="9795" y="2348"/>
                </a:lnTo>
                <a:lnTo>
                  <a:pt x="9868" y="2385"/>
                </a:lnTo>
                <a:lnTo>
                  <a:pt x="9941" y="2421"/>
                </a:lnTo>
                <a:lnTo>
                  <a:pt x="10051" y="2385"/>
                </a:lnTo>
                <a:lnTo>
                  <a:pt x="10125" y="2311"/>
                </a:lnTo>
                <a:lnTo>
                  <a:pt x="10198" y="2238"/>
                </a:lnTo>
                <a:lnTo>
                  <a:pt x="10235" y="2055"/>
                </a:lnTo>
                <a:lnTo>
                  <a:pt x="10235" y="2018"/>
                </a:lnTo>
                <a:lnTo>
                  <a:pt x="10235" y="1981"/>
                </a:lnTo>
                <a:lnTo>
                  <a:pt x="10455" y="1138"/>
                </a:lnTo>
                <a:lnTo>
                  <a:pt x="10638" y="624"/>
                </a:lnTo>
                <a:lnTo>
                  <a:pt x="10675" y="367"/>
                </a:lnTo>
                <a:lnTo>
                  <a:pt x="10712" y="111"/>
                </a:lnTo>
                <a:lnTo>
                  <a:pt x="10675" y="37"/>
                </a:lnTo>
                <a:lnTo>
                  <a:pt x="10602" y="1"/>
                </a:lnTo>
                <a:close/>
                <a:moveTo>
                  <a:pt x="3559" y="1028"/>
                </a:moveTo>
                <a:lnTo>
                  <a:pt x="3522" y="1064"/>
                </a:lnTo>
                <a:lnTo>
                  <a:pt x="3485" y="1101"/>
                </a:lnTo>
                <a:lnTo>
                  <a:pt x="3485" y="1138"/>
                </a:lnTo>
                <a:lnTo>
                  <a:pt x="3559" y="1321"/>
                </a:lnTo>
                <a:lnTo>
                  <a:pt x="3669" y="1468"/>
                </a:lnTo>
                <a:lnTo>
                  <a:pt x="3889" y="1761"/>
                </a:lnTo>
                <a:lnTo>
                  <a:pt x="4109" y="2055"/>
                </a:lnTo>
                <a:lnTo>
                  <a:pt x="4366" y="2348"/>
                </a:lnTo>
                <a:lnTo>
                  <a:pt x="4476" y="2605"/>
                </a:lnTo>
                <a:lnTo>
                  <a:pt x="4586" y="2862"/>
                </a:lnTo>
                <a:lnTo>
                  <a:pt x="4696" y="2972"/>
                </a:lnTo>
                <a:lnTo>
                  <a:pt x="4769" y="3045"/>
                </a:lnTo>
                <a:lnTo>
                  <a:pt x="4916" y="3082"/>
                </a:lnTo>
                <a:lnTo>
                  <a:pt x="5063" y="3082"/>
                </a:lnTo>
                <a:lnTo>
                  <a:pt x="5136" y="3045"/>
                </a:lnTo>
                <a:lnTo>
                  <a:pt x="5209" y="3008"/>
                </a:lnTo>
                <a:lnTo>
                  <a:pt x="5246" y="2935"/>
                </a:lnTo>
                <a:lnTo>
                  <a:pt x="5246" y="2862"/>
                </a:lnTo>
                <a:lnTo>
                  <a:pt x="5209" y="2715"/>
                </a:lnTo>
                <a:lnTo>
                  <a:pt x="5173" y="2642"/>
                </a:lnTo>
                <a:lnTo>
                  <a:pt x="5099" y="2605"/>
                </a:lnTo>
                <a:lnTo>
                  <a:pt x="4989" y="2605"/>
                </a:lnTo>
                <a:lnTo>
                  <a:pt x="4989" y="2568"/>
                </a:lnTo>
                <a:lnTo>
                  <a:pt x="4989" y="2495"/>
                </a:lnTo>
                <a:lnTo>
                  <a:pt x="4953" y="2385"/>
                </a:lnTo>
                <a:lnTo>
                  <a:pt x="4806" y="2128"/>
                </a:lnTo>
                <a:lnTo>
                  <a:pt x="4623" y="1871"/>
                </a:lnTo>
                <a:lnTo>
                  <a:pt x="4402" y="1615"/>
                </a:lnTo>
                <a:lnTo>
                  <a:pt x="4146" y="1394"/>
                </a:lnTo>
                <a:lnTo>
                  <a:pt x="3889" y="1174"/>
                </a:lnTo>
                <a:lnTo>
                  <a:pt x="3595" y="1028"/>
                </a:lnTo>
                <a:close/>
                <a:moveTo>
                  <a:pt x="15334" y="3999"/>
                </a:moveTo>
                <a:lnTo>
                  <a:pt x="15260" y="4035"/>
                </a:lnTo>
                <a:lnTo>
                  <a:pt x="15187" y="4109"/>
                </a:lnTo>
                <a:lnTo>
                  <a:pt x="15077" y="4182"/>
                </a:lnTo>
                <a:lnTo>
                  <a:pt x="14967" y="4256"/>
                </a:lnTo>
                <a:lnTo>
                  <a:pt x="14820" y="4329"/>
                </a:lnTo>
                <a:lnTo>
                  <a:pt x="14673" y="4329"/>
                </a:lnTo>
                <a:lnTo>
                  <a:pt x="14527" y="4402"/>
                </a:lnTo>
                <a:lnTo>
                  <a:pt x="14490" y="4439"/>
                </a:lnTo>
                <a:lnTo>
                  <a:pt x="14453" y="4549"/>
                </a:lnTo>
                <a:lnTo>
                  <a:pt x="14417" y="4586"/>
                </a:lnTo>
                <a:lnTo>
                  <a:pt x="14380" y="4622"/>
                </a:lnTo>
                <a:lnTo>
                  <a:pt x="14233" y="4732"/>
                </a:lnTo>
                <a:lnTo>
                  <a:pt x="13940" y="4842"/>
                </a:lnTo>
                <a:lnTo>
                  <a:pt x="13720" y="4989"/>
                </a:lnTo>
                <a:lnTo>
                  <a:pt x="13536" y="5173"/>
                </a:lnTo>
                <a:lnTo>
                  <a:pt x="13499" y="5246"/>
                </a:lnTo>
                <a:lnTo>
                  <a:pt x="13499" y="5319"/>
                </a:lnTo>
                <a:lnTo>
                  <a:pt x="13573" y="5356"/>
                </a:lnTo>
                <a:lnTo>
                  <a:pt x="13830" y="5356"/>
                </a:lnTo>
                <a:lnTo>
                  <a:pt x="14013" y="5319"/>
                </a:lnTo>
                <a:lnTo>
                  <a:pt x="14380" y="5173"/>
                </a:lnTo>
                <a:lnTo>
                  <a:pt x="14673" y="5026"/>
                </a:lnTo>
                <a:lnTo>
                  <a:pt x="14783" y="4953"/>
                </a:lnTo>
                <a:lnTo>
                  <a:pt x="14857" y="4806"/>
                </a:lnTo>
                <a:lnTo>
                  <a:pt x="15077" y="4769"/>
                </a:lnTo>
                <a:lnTo>
                  <a:pt x="15260" y="4659"/>
                </a:lnTo>
                <a:lnTo>
                  <a:pt x="15370" y="4696"/>
                </a:lnTo>
                <a:lnTo>
                  <a:pt x="15444" y="4696"/>
                </a:lnTo>
                <a:lnTo>
                  <a:pt x="15554" y="4622"/>
                </a:lnTo>
                <a:lnTo>
                  <a:pt x="15627" y="4549"/>
                </a:lnTo>
                <a:lnTo>
                  <a:pt x="15627" y="4476"/>
                </a:lnTo>
                <a:lnTo>
                  <a:pt x="15590" y="4366"/>
                </a:lnTo>
                <a:lnTo>
                  <a:pt x="15627" y="4329"/>
                </a:lnTo>
                <a:lnTo>
                  <a:pt x="15627" y="4256"/>
                </a:lnTo>
                <a:lnTo>
                  <a:pt x="15590" y="4182"/>
                </a:lnTo>
                <a:lnTo>
                  <a:pt x="15554" y="4109"/>
                </a:lnTo>
                <a:lnTo>
                  <a:pt x="15480" y="4035"/>
                </a:lnTo>
                <a:lnTo>
                  <a:pt x="15407" y="4035"/>
                </a:lnTo>
                <a:lnTo>
                  <a:pt x="15334" y="3999"/>
                </a:lnTo>
                <a:close/>
                <a:moveTo>
                  <a:pt x="2238" y="7447"/>
                </a:moveTo>
                <a:lnTo>
                  <a:pt x="2128" y="7484"/>
                </a:lnTo>
                <a:lnTo>
                  <a:pt x="1064" y="7960"/>
                </a:lnTo>
                <a:lnTo>
                  <a:pt x="477" y="8217"/>
                </a:lnTo>
                <a:lnTo>
                  <a:pt x="257" y="8364"/>
                </a:lnTo>
                <a:lnTo>
                  <a:pt x="147" y="8474"/>
                </a:lnTo>
                <a:lnTo>
                  <a:pt x="111" y="8437"/>
                </a:lnTo>
                <a:lnTo>
                  <a:pt x="74" y="8437"/>
                </a:lnTo>
                <a:lnTo>
                  <a:pt x="1" y="8511"/>
                </a:lnTo>
                <a:lnTo>
                  <a:pt x="1" y="8584"/>
                </a:lnTo>
                <a:lnTo>
                  <a:pt x="37" y="8621"/>
                </a:lnTo>
                <a:lnTo>
                  <a:pt x="111" y="8694"/>
                </a:lnTo>
                <a:lnTo>
                  <a:pt x="221" y="8731"/>
                </a:lnTo>
                <a:lnTo>
                  <a:pt x="367" y="8694"/>
                </a:lnTo>
                <a:lnTo>
                  <a:pt x="514" y="8657"/>
                </a:lnTo>
                <a:lnTo>
                  <a:pt x="808" y="8547"/>
                </a:lnTo>
                <a:lnTo>
                  <a:pt x="1028" y="8474"/>
                </a:lnTo>
                <a:lnTo>
                  <a:pt x="2385" y="7887"/>
                </a:lnTo>
                <a:lnTo>
                  <a:pt x="2458" y="7850"/>
                </a:lnTo>
                <a:lnTo>
                  <a:pt x="2532" y="7777"/>
                </a:lnTo>
                <a:lnTo>
                  <a:pt x="2532" y="7667"/>
                </a:lnTo>
                <a:lnTo>
                  <a:pt x="2495" y="7594"/>
                </a:lnTo>
                <a:lnTo>
                  <a:pt x="2422" y="7520"/>
                </a:lnTo>
                <a:lnTo>
                  <a:pt x="2348" y="7484"/>
                </a:lnTo>
                <a:lnTo>
                  <a:pt x="2238" y="7447"/>
                </a:lnTo>
                <a:close/>
                <a:moveTo>
                  <a:pt x="6677" y="7814"/>
                </a:moveTo>
                <a:lnTo>
                  <a:pt x="6603" y="7887"/>
                </a:lnTo>
                <a:lnTo>
                  <a:pt x="6603" y="7960"/>
                </a:lnTo>
                <a:lnTo>
                  <a:pt x="6603" y="8070"/>
                </a:lnTo>
                <a:lnTo>
                  <a:pt x="6933" y="8474"/>
                </a:lnTo>
                <a:lnTo>
                  <a:pt x="7044" y="8694"/>
                </a:lnTo>
                <a:lnTo>
                  <a:pt x="7154" y="8914"/>
                </a:lnTo>
                <a:lnTo>
                  <a:pt x="7227" y="8951"/>
                </a:lnTo>
                <a:lnTo>
                  <a:pt x="7264" y="8987"/>
                </a:lnTo>
                <a:lnTo>
                  <a:pt x="7410" y="8987"/>
                </a:lnTo>
                <a:lnTo>
                  <a:pt x="7594" y="8877"/>
                </a:lnTo>
                <a:lnTo>
                  <a:pt x="7777" y="8767"/>
                </a:lnTo>
                <a:lnTo>
                  <a:pt x="7924" y="8621"/>
                </a:lnTo>
                <a:lnTo>
                  <a:pt x="7924" y="8657"/>
                </a:lnTo>
                <a:lnTo>
                  <a:pt x="7997" y="8767"/>
                </a:lnTo>
                <a:lnTo>
                  <a:pt x="8071" y="8877"/>
                </a:lnTo>
                <a:lnTo>
                  <a:pt x="8181" y="8951"/>
                </a:lnTo>
                <a:lnTo>
                  <a:pt x="8327" y="9024"/>
                </a:lnTo>
                <a:lnTo>
                  <a:pt x="8584" y="9061"/>
                </a:lnTo>
                <a:lnTo>
                  <a:pt x="8768" y="9061"/>
                </a:lnTo>
                <a:lnTo>
                  <a:pt x="8951" y="8987"/>
                </a:lnTo>
                <a:lnTo>
                  <a:pt x="9281" y="8841"/>
                </a:lnTo>
                <a:lnTo>
                  <a:pt x="9611" y="8657"/>
                </a:lnTo>
                <a:lnTo>
                  <a:pt x="9721" y="8547"/>
                </a:lnTo>
                <a:lnTo>
                  <a:pt x="9758" y="8474"/>
                </a:lnTo>
                <a:lnTo>
                  <a:pt x="9758" y="8364"/>
                </a:lnTo>
                <a:lnTo>
                  <a:pt x="9685" y="8254"/>
                </a:lnTo>
                <a:lnTo>
                  <a:pt x="9648" y="8217"/>
                </a:lnTo>
                <a:lnTo>
                  <a:pt x="9464" y="8217"/>
                </a:lnTo>
                <a:lnTo>
                  <a:pt x="9428" y="8291"/>
                </a:lnTo>
                <a:lnTo>
                  <a:pt x="9244" y="8437"/>
                </a:lnTo>
                <a:lnTo>
                  <a:pt x="8988" y="8547"/>
                </a:lnTo>
                <a:lnTo>
                  <a:pt x="8768" y="8621"/>
                </a:lnTo>
                <a:lnTo>
                  <a:pt x="8584" y="8657"/>
                </a:lnTo>
                <a:lnTo>
                  <a:pt x="8474" y="8657"/>
                </a:lnTo>
                <a:lnTo>
                  <a:pt x="8401" y="8621"/>
                </a:lnTo>
                <a:lnTo>
                  <a:pt x="8364" y="8584"/>
                </a:lnTo>
                <a:lnTo>
                  <a:pt x="8327" y="8547"/>
                </a:lnTo>
                <a:lnTo>
                  <a:pt x="8254" y="8254"/>
                </a:lnTo>
                <a:lnTo>
                  <a:pt x="8181" y="8144"/>
                </a:lnTo>
                <a:lnTo>
                  <a:pt x="8071" y="8107"/>
                </a:lnTo>
                <a:lnTo>
                  <a:pt x="7961" y="8107"/>
                </a:lnTo>
                <a:lnTo>
                  <a:pt x="7887" y="8144"/>
                </a:lnTo>
                <a:lnTo>
                  <a:pt x="7740" y="8254"/>
                </a:lnTo>
                <a:lnTo>
                  <a:pt x="7630" y="8401"/>
                </a:lnTo>
                <a:lnTo>
                  <a:pt x="7410" y="8547"/>
                </a:lnTo>
                <a:lnTo>
                  <a:pt x="7264" y="8364"/>
                </a:lnTo>
                <a:lnTo>
                  <a:pt x="7117" y="8180"/>
                </a:lnTo>
                <a:lnTo>
                  <a:pt x="6970" y="7997"/>
                </a:lnTo>
                <a:lnTo>
                  <a:pt x="6787" y="7850"/>
                </a:lnTo>
                <a:lnTo>
                  <a:pt x="6713" y="7814"/>
                </a:lnTo>
                <a:close/>
                <a:moveTo>
                  <a:pt x="12876" y="11005"/>
                </a:moveTo>
                <a:lnTo>
                  <a:pt x="12803" y="11042"/>
                </a:lnTo>
                <a:lnTo>
                  <a:pt x="12766" y="11078"/>
                </a:lnTo>
                <a:lnTo>
                  <a:pt x="12766" y="11152"/>
                </a:lnTo>
                <a:lnTo>
                  <a:pt x="12729" y="11225"/>
                </a:lnTo>
                <a:lnTo>
                  <a:pt x="12766" y="11298"/>
                </a:lnTo>
                <a:lnTo>
                  <a:pt x="12986" y="11702"/>
                </a:lnTo>
                <a:lnTo>
                  <a:pt x="13279" y="12069"/>
                </a:lnTo>
                <a:lnTo>
                  <a:pt x="13499" y="12399"/>
                </a:lnTo>
                <a:lnTo>
                  <a:pt x="13646" y="12509"/>
                </a:lnTo>
                <a:lnTo>
                  <a:pt x="13830" y="12619"/>
                </a:lnTo>
                <a:lnTo>
                  <a:pt x="13976" y="12619"/>
                </a:lnTo>
                <a:lnTo>
                  <a:pt x="14013" y="12582"/>
                </a:lnTo>
                <a:lnTo>
                  <a:pt x="14086" y="12546"/>
                </a:lnTo>
                <a:lnTo>
                  <a:pt x="14160" y="12436"/>
                </a:lnTo>
                <a:lnTo>
                  <a:pt x="14160" y="12325"/>
                </a:lnTo>
                <a:lnTo>
                  <a:pt x="14160" y="12252"/>
                </a:lnTo>
                <a:lnTo>
                  <a:pt x="14123" y="12142"/>
                </a:lnTo>
                <a:lnTo>
                  <a:pt x="14086" y="12069"/>
                </a:lnTo>
                <a:lnTo>
                  <a:pt x="14050" y="12032"/>
                </a:lnTo>
                <a:lnTo>
                  <a:pt x="13903" y="12032"/>
                </a:lnTo>
                <a:lnTo>
                  <a:pt x="13830" y="11885"/>
                </a:lnTo>
                <a:lnTo>
                  <a:pt x="13573" y="11592"/>
                </a:lnTo>
                <a:lnTo>
                  <a:pt x="13316" y="11298"/>
                </a:lnTo>
                <a:lnTo>
                  <a:pt x="13059" y="11042"/>
                </a:lnTo>
                <a:lnTo>
                  <a:pt x="13023" y="11005"/>
                </a:lnTo>
                <a:close/>
                <a:moveTo>
                  <a:pt x="8181" y="3192"/>
                </a:moveTo>
                <a:lnTo>
                  <a:pt x="8511" y="3228"/>
                </a:lnTo>
                <a:lnTo>
                  <a:pt x="8878" y="3265"/>
                </a:lnTo>
                <a:lnTo>
                  <a:pt x="9208" y="3339"/>
                </a:lnTo>
                <a:lnTo>
                  <a:pt x="9538" y="3412"/>
                </a:lnTo>
                <a:lnTo>
                  <a:pt x="9868" y="3522"/>
                </a:lnTo>
                <a:lnTo>
                  <a:pt x="10198" y="3669"/>
                </a:lnTo>
                <a:lnTo>
                  <a:pt x="10528" y="3852"/>
                </a:lnTo>
                <a:lnTo>
                  <a:pt x="10822" y="4035"/>
                </a:lnTo>
                <a:lnTo>
                  <a:pt x="11078" y="4256"/>
                </a:lnTo>
                <a:lnTo>
                  <a:pt x="11335" y="4476"/>
                </a:lnTo>
                <a:lnTo>
                  <a:pt x="11592" y="4732"/>
                </a:lnTo>
                <a:lnTo>
                  <a:pt x="11812" y="4989"/>
                </a:lnTo>
                <a:lnTo>
                  <a:pt x="11996" y="5319"/>
                </a:lnTo>
                <a:lnTo>
                  <a:pt x="12142" y="5576"/>
                </a:lnTo>
                <a:lnTo>
                  <a:pt x="12252" y="5870"/>
                </a:lnTo>
                <a:lnTo>
                  <a:pt x="12362" y="6200"/>
                </a:lnTo>
                <a:lnTo>
                  <a:pt x="12436" y="6530"/>
                </a:lnTo>
                <a:lnTo>
                  <a:pt x="12509" y="6823"/>
                </a:lnTo>
                <a:lnTo>
                  <a:pt x="12509" y="7153"/>
                </a:lnTo>
                <a:lnTo>
                  <a:pt x="12509" y="7484"/>
                </a:lnTo>
                <a:lnTo>
                  <a:pt x="12472" y="7814"/>
                </a:lnTo>
                <a:lnTo>
                  <a:pt x="12399" y="8144"/>
                </a:lnTo>
                <a:lnTo>
                  <a:pt x="12289" y="8511"/>
                </a:lnTo>
                <a:lnTo>
                  <a:pt x="12142" y="8804"/>
                </a:lnTo>
                <a:lnTo>
                  <a:pt x="11996" y="9134"/>
                </a:lnTo>
                <a:lnTo>
                  <a:pt x="11812" y="9428"/>
                </a:lnTo>
                <a:lnTo>
                  <a:pt x="11592" y="9721"/>
                </a:lnTo>
                <a:lnTo>
                  <a:pt x="11115" y="10271"/>
                </a:lnTo>
                <a:lnTo>
                  <a:pt x="10345" y="11115"/>
                </a:lnTo>
                <a:lnTo>
                  <a:pt x="9941" y="11555"/>
                </a:lnTo>
                <a:lnTo>
                  <a:pt x="9575" y="12032"/>
                </a:lnTo>
                <a:lnTo>
                  <a:pt x="9281" y="12509"/>
                </a:lnTo>
                <a:lnTo>
                  <a:pt x="8988" y="13022"/>
                </a:lnTo>
                <a:lnTo>
                  <a:pt x="8914" y="13279"/>
                </a:lnTo>
                <a:lnTo>
                  <a:pt x="8804" y="13573"/>
                </a:lnTo>
                <a:lnTo>
                  <a:pt x="8768" y="13829"/>
                </a:lnTo>
                <a:lnTo>
                  <a:pt x="8731" y="14123"/>
                </a:lnTo>
                <a:lnTo>
                  <a:pt x="8217" y="14013"/>
                </a:lnTo>
                <a:lnTo>
                  <a:pt x="7704" y="13939"/>
                </a:lnTo>
                <a:lnTo>
                  <a:pt x="8584" y="11665"/>
                </a:lnTo>
                <a:lnTo>
                  <a:pt x="9061" y="10418"/>
                </a:lnTo>
                <a:lnTo>
                  <a:pt x="9318" y="9831"/>
                </a:lnTo>
                <a:lnTo>
                  <a:pt x="9391" y="9538"/>
                </a:lnTo>
                <a:lnTo>
                  <a:pt x="9391" y="9391"/>
                </a:lnTo>
                <a:lnTo>
                  <a:pt x="9354" y="9244"/>
                </a:lnTo>
                <a:lnTo>
                  <a:pt x="9318" y="9208"/>
                </a:lnTo>
                <a:lnTo>
                  <a:pt x="9281" y="9208"/>
                </a:lnTo>
                <a:lnTo>
                  <a:pt x="9171" y="9281"/>
                </a:lnTo>
                <a:lnTo>
                  <a:pt x="9098" y="9391"/>
                </a:lnTo>
                <a:lnTo>
                  <a:pt x="8988" y="9611"/>
                </a:lnTo>
                <a:lnTo>
                  <a:pt x="8768" y="10088"/>
                </a:lnTo>
                <a:lnTo>
                  <a:pt x="8217" y="11445"/>
                </a:lnTo>
                <a:lnTo>
                  <a:pt x="7337" y="13719"/>
                </a:lnTo>
                <a:lnTo>
                  <a:pt x="7227" y="13903"/>
                </a:lnTo>
                <a:lnTo>
                  <a:pt x="6970" y="13829"/>
                </a:lnTo>
                <a:lnTo>
                  <a:pt x="6420" y="13683"/>
                </a:lnTo>
                <a:lnTo>
                  <a:pt x="6420" y="13646"/>
                </a:lnTo>
                <a:lnTo>
                  <a:pt x="6493" y="13389"/>
                </a:lnTo>
                <a:lnTo>
                  <a:pt x="6530" y="13096"/>
                </a:lnTo>
                <a:lnTo>
                  <a:pt x="6530" y="12546"/>
                </a:lnTo>
                <a:lnTo>
                  <a:pt x="6603" y="11372"/>
                </a:lnTo>
                <a:lnTo>
                  <a:pt x="6677" y="10125"/>
                </a:lnTo>
                <a:lnTo>
                  <a:pt x="6713" y="9501"/>
                </a:lnTo>
                <a:lnTo>
                  <a:pt x="6677" y="8877"/>
                </a:lnTo>
                <a:lnTo>
                  <a:pt x="6677" y="8804"/>
                </a:lnTo>
                <a:lnTo>
                  <a:pt x="6640" y="8767"/>
                </a:lnTo>
                <a:lnTo>
                  <a:pt x="6530" y="8694"/>
                </a:lnTo>
                <a:lnTo>
                  <a:pt x="6420" y="8731"/>
                </a:lnTo>
                <a:lnTo>
                  <a:pt x="6383" y="8767"/>
                </a:lnTo>
                <a:lnTo>
                  <a:pt x="6347" y="8841"/>
                </a:lnTo>
                <a:lnTo>
                  <a:pt x="6273" y="9391"/>
                </a:lnTo>
                <a:lnTo>
                  <a:pt x="6237" y="9978"/>
                </a:lnTo>
                <a:lnTo>
                  <a:pt x="6200" y="11115"/>
                </a:lnTo>
                <a:lnTo>
                  <a:pt x="6090" y="12289"/>
                </a:lnTo>
                <a:lnTo>
                  <a:pt x="6016" y="12912"/>
                </a:lnTo>
                <a:lnTo>
                  <a:pt x="6016" y="13206"/>
                </a:lnTo>
                <a:lnTo>
                  <a:pt x="6016" y="13536"/>
                </a:lnTo>
                <a:lnTo>
                  <a:pt x="5540" y="13353"/>
                </a:lnTo>
                <a:lnTo>
                  <a:pt x="5099" y="13206"/>
                </a:lnTo>
                <a:lnTo>
                  <a:pt x="4623" y="13132"/>
                </a:lnTo>
                <a:lnTo>
                  <a:pt x="4182" y="13132"/>
                </a:lnTo>
                <a:lnTo>
                  <a:pt x="4329" y="12876"/>
                </a:lnTo>
                <a:lnTo>
                  <a:pt x="4439" y="12619"/>
                </a:lnTo>
                <a:lnTo>
                  <a:pt x="4549" y="12362"/>
                </a:lnTo>
                <a:lnTo>
                  <a:pt x="4623" y="12069"/>
                </a:lnTo>
                <a:lnTo>
                  <a:pt x="4696" y="11482"/>
                </a:lnTo>
                <a:lnTo>
                  <a:pt x="4696" y="10895"/>
                </a:lnTo>
                <a:lnTo>
                  <a:pt x="4623" y="10161"/>
                </a:lnTo>
                <a:lnTo>
                  <a:pt x="4512" y="9428"/>
                </a:lnTo>
                <a:lnTo>
                  <a:pt x="4366" y="8694"/>
                </a:lnTo>
                <a:lnTo>
                  <a:pt x="4219" y="7960"/>
                </a:lnTo>
                <a:lnTo>
                  <a:pt x="4182" y="7594"/>
                </a:lnTo>
                <a:lnTo>
                  <a:pt x="4182" y="7190"/>
                </a:lnTo>
                <a:lnTo>
                  <a:pt x="4182" y="6823"/>
                </a:lnTo>
                <a:lnTo>
                  <a:pt x="4219" y="6456"/>
                </a:lnTo>
                <a:lnTo>
                  <a:pt x="4292" y="6090"/>
                </a:lnTo>
                <a:lnTo>
                  <a:pt x="4439" y="5760"/>
                </a:lnTo>
                <a:lnTo>
                  <a:pt x="4586" y="5429"/>
                </a:lnTo>
                <a:lnTo>
                  <a:pt x="4769" y="5063"/>
                </a:lnTo>
                <a:lnTo>
                  <a:pt x="5026" y="4769"/>
                </a:lnTo>
                <a:lnTo>
                  <a:pt x="5246" y="4476"/>
                </a:lnTo>
                <a:lnTo>
                  <a:pt x="5503" y="4219"/>
                </a:lnTo>
                <a:lnTo>
                  <a:pt x="5796" y="3999"/>
                </a:lnTo>
                <a:lnTo>
                  <a:pt x="6090" y="3779"/>
                </a:lnTo>
                <a:lnTo>
                  <a:pt x="6420" y="3595"/>
                </a:lnTo>
                <a:lnTo>
                  <a:pt x="6787" y="3449"/>
                </a:lnTo>
                <a:lnTo>
                  <a:pt x="7117" y="3339"/>
                </a:lnTo>
                <a:lnTo>
                  <a:pt x="7484" y="3265"/>
                </a:lnTo>
                <a:lnTo>
                  <a:pt x="7814" y="3228"/>
                </a:lnTo>
                <a:lnTo>
                  <a:pt x="8181" y="3192"/>
                </a:lnTo>
                <a:close/>
                <a:moveTo>
                  <a:pt x="3962" y="13426"/>
                </a:moveTo>
                <a:lnTo>
                  <a:pt x="4623" y="13536"/>
                </a:lnTo>
                <a:lnTo>
                  <a:pt x="5246" y="13719"/>
                </a:lnTo>
                <a:lnTo>
                  <a:pt x="5943" y="13939"/>
                </a:lnTo>
                <a:lnTo>
                  <a:pt x="6603" y="14196"/>
                </a:lnTo>
                <a:lnTo>
                  <a:pt x="6860" y="14270"/>
                </a:lnTo>
                <a:lnTo>
                  <a:pt x="7154" y="14306"/>
                </a:lnTo>
                <a:lnTo>
                  <a:pt x="7704" y="14380"/>
                </a:lnTo>
                <a:lnTo>
                  <a:pt x="8217" y="14490"/>
                </a:lnTo>
                <a:lnTo>
                  <a:pt x="8474" y="14563"/>
                </a:lnTo>
                <a:lnTo>
                  <a:pt x="8731" y="14636"/>
                </a:lnTo>
                <a:lnTo>
                  <a:pt x="8768" y="14783"/>
                </a:lnTo>
                <a:lnTo>
                  <a:pt x="8841" y="14857"/>
                </a:lnTo>
                <a:lnTo>
                  <a:pt x="8951" y="14893"/>
                </a:lnTo>
                <a:lnTo>
                  <a:pt x="9061" y="14893"/>
                </a:lnTo>
                <a:lnTo>
                  <a:pt x="9061" y="15003"/>
                </a:lnTo>
                <a:lnTo>
                  <a:pt x="9024" y="15150"/>
                </a:lnTo>
                <a:lnTo>
                  <a:pt x="8914" y="15223"/>
                </a:lnTo>
                <a:lnTo>
                  <a:pt x="8768" y="15333"/>
                </a:lnTo>
                <a:lnTo>
                  <a:pt x="8034" y="15040"/>
                </a:lnTo>
                <a:lnTo>
                  <a:pt x="6383" y="14490"/>
                </a:lnTo>
                <a:lnTo>
                  <a:pt x="5576" y="14270"/>
                </a:lnTo>
                <a:lnTo>
                  <a:pt x="4769" y="14086"/>
                </a:lnTo>
                <a:lnTo>
                  <a:pt x="4292" y="14013"/>
                </a:lnTo>
                <a:lnTo>
                  <a:pt x="4072" y="14013"/>
                </a:lnTo>
                <a:lnTo>
                  <a:pt x="3852" y="14050"/>
                </a:lnTo>
                <a:lnTo>
                  <a:pt x="3742" y="14013"/>
                </a:lnTo>
                <a:lnTo>
                  <a:pt x="3669" y="13939"/>
                </a:lnTo>
                <a:lnTo>
                  <a:pt x="3632" y="13829"/>
                </a:lnTo>
                <a:lnTo>
                  <a:pt x="3632" y="13719"/>
                </a:lnTo>
                <a:lnTo>
                  <a:pt x="3632" y="13609"/>
                </a:lnTo>
                <a:lnTo>
                  <a:pt x="3705" y="13536"/>
                </a:lnTo>
                <a:lnTo>
                  <a:pt x="3816" y="13463"/>
                </a:lnTo>
                <a:lnTo>
                  <a:pt x="3926" y="13426"/>
                </a:lnTo>
                <a:close/>
                <a:moveTo>
                  <a:pt x="4256" y="15737"/>
                </a:moveTo>
                <a:lnTo>
                  <a:pt x="4696" y="15847"/>
                </a:lnTo>
                <a:lnTo>
                  <a:pt x="4476" y="16067"/>
                </a:lnTo>
                <a:lnTo>
                  <a:pt x="4292" y="16287"/>
                </a:lnTo>
                <a:lnTo>
                  <a:pt x="4292" y="16250"/>
                </a:lnTo>
                <a:lnTo>
                  <a:pt x="4256" y="16140"/>
                </a:lnTo>
                <a:lnTo>
                  <a:pt x="4256" y="15994"/>
                </a:lnTo>
                <a:lnTo>
                  <a:pt x="4256" y="15737"/>
                </a:lnTo>
                <a:close/>
                <a:moveTo>
                  <a:pt x="4843" y="15920"/>
                </a:moveTo>
                <a:lnTo>
                  <a:pt x="4989" y="15957"/>
                </a:lnTo>
                <a:lnTo>
                  <a:pt x="5136" y="15994"/>
                </a:lnTo>
                <a:lnTo>
                  <a:pt x="4879" y="16140"/>
                </a:lnTo>
                <a:lnTo>
                  <a:pt x="4623" y="16360"/>
                </a:lnTo>
                <a:lnTo>
                  <a:pt x="4623" y="16360"/>
                </a:lnTo>
                <a:lnTo>
                  <a:pt x="4733" y="16140"/>
                </a:lnTo>
                <a:lnTo>
                  <a:pt x="4843" y="15920"/>
                </a:lnTo>
                <a:close/>
                <a:moveTo>
                  <a:pt x="4146" y="14453"/>
                </a:moveTo>
                <a:lnTo>
                  <a:pt x="4659" y="14490"/>
                </a:lnTo>
                <a:lnTo>
                  <a:pt x="5356" y="14673"/>
                </a:lnTo>
                <a:lnTo>
                  <a:pt x="6053" y="14857"/>
                </a:lnTo>
                <a:lnTo>
                  <a:pt x="7410" y="15333"/>
                </a:lnTo>
                <a:lnTo>
                  <a:pt x="8034" y="15553"/>
                </a:lnTo>
                <a:lnTo>
                  <a:pt x="8401" y="15663"/>
                </a:lnTo>
                <a:lnTo>
                  <a:pt x="8694" y="15774"/>
                </a:lnTo>
                <a:lnTo>
                  <a:pt x="8731" y="15847"/>
                </a:lnTo>
                <a:lnTo>
                  <a:pt x="8768" y="15884"/>
                </a:lnTo>
                <a:lnTo>
                  <a:pt x="8841" y="15957"/>
                </a:lnTo>
                <a:lnTo>
                  <a:pt x="8951" y="15957"/>
                </a:lnTo>
                <a:lnTo>
                  <a:pt x="8914" y="16067"/>
                </a:lnTo>
                <a:lnTo>
                  <a:pt x="8841" y="16214"/>
                </a:lnTo>
                <a:lnTo>
                  <a:pt x="8694" y="16397"/>
                </a:lnTo>
                <a:lnTo>
                  <a:pt x="8547" y="16507"/>
                </a:lnTo>
                <a:lnTo>
                  <a:pt x="8401" y="16581"/>
                </a:lnTo>
                <a:lnTo>
                  <a:pt x="7227" y="16140"/>
                </a:lnTo>
                <a:lnTo>
                  <a:pt x="6016" y="15774"/>
                </a:lnTo>
                <a:lnTo>
                  <a:pt x="4733" y="15370"/>
                </a:lnTo>
                <a:lnTo>
                  <a:pt x="4072" y="15223"/>
                </a:lnTo>
                <a:lnTo>
                  <a:pt x="3449" y="15113"/>
                </a:lnTo>
                <a:lnTo>
                  <a:pt x="3449" y="15040"/>
                </a:lnTo>
                <a:lnTo>
                  <a:pt x="3449" y="14857"/>
                </a:lnTo>
                <a:lnTo>
                  <a:pt x="3522" y="14673"/>
                </a:lnTo>
                <a:lnTo>
                  <a:pt x="3632" y="14563"/>
                </a:lnTo>
                <a:lnTo>
                  <a:pt x="3705" y="14490"/>
                </a:lnTo>
                <a:lnTo>
                  <a:pt x="3926" y="14490"/>
                </a:lnTo>
                <a:lnTo>
                  <a:pt x="3962" y="14526"/>
                </a:lnTo>
                <a:lnTo>
                  <a:pt x="3999" y="14526"/>
                </a:lnTo>
                <a:lnTo>
                  <a:pt x="4036" y="14490"/>
                </a:lnTo>
                <a:lnTo>
                  <a:pt x="4146" y="14453"/>
                </a:lnTo>
                <a:close/>
                <a:moveTo>
                  <a:pt x="5503" y="16067"/>
                </a:moveTo>
                <a:lnTo>
                  <a:pt x="5723" y="16140"/>
                </a:lnTo>
                <a:lnTo>
                  <a:pt x="5503" y="16287"/>
                </a:lnTo>
                <a:lnTo>
                  <a:pt x="5246" y="16434"/>
                </a:lnTo>
                <a:lnTo>
                  <a:pt x="5026" y="16617"/>
                </a:lnTo>
                <a:lnTo>
                  <a:pt x="4843" y="16837"/>
                </a:lnTo>
                <a:lnTo>
                  <a:pt x="4659" y="16764"/>
                </a:lnTo>
                <a:lnTo>
                  <a:pt x="4733" y="16691"/>
                </a:lnTo>
                <a:lnTo>
                  <a:pt x="5503" y="16067"/>
                </a:lnTo>
                <a:close/>
                <a:moveTo>
                  <a:pt x="5980" y="16214"/>
                </a:moveTo>
                <a:lnTo>
                  <a:pt x="6200" y="16287"/>
                </a:lnTo>
                <a:lnTo>
                  <a:pt x="6200" y="16324"/>
                </a:lnTo>
                <a:lnTo>
                  <a:pt x="5943" y="16434"/>
                </a:lnTo>
                <a:lnTo>
                  <a:pt x="5723" y="16581"/>
                </a:lnTo>
                <a:lnTo>
                  <a:pt x="5540" y="16727"/>
                </a:lnTo>
                <a:lnTo>
                  <a:pt x="5393" y="16947"/>
                </a:lnTo>
                <a:lnTo>
                  <a:pt x="5246" y="16911"/>
                </a:lnTo>
                <a:lnTo>
                  <a:pt x="5613" y="16544"/>
                </a:lnTo>
                <a:lnTo>
                  <a:pt x="5980" y="16214"/>
                </a:lnTo>
                <a:close/>
                <a:moveTo>
                  <a:pt x="6383" y="16360"/>
                </a:moveTo>
                <a:lnTo>
                  <a:pt x="6897" y="16544"/>
                </a:lnTo>
                <a:lnTo>
                  <a:pt x="6420" y="16801"/>
                </a:lnTo>
                <a:lnTo>
                  <a:pt x="6200" y="16947"/>
                </a:lnTo>
                <a:lnTo>
                  <a:pt x="5980" y="17131"/>
                </a:lnTo>
                <a:lnTo>
                  <a:pt x="5796" y="17057"/>
                </a:lnTo>
                <a:lnTo>
                  <a:pt x="5833" y="16984"/>
                </a:lnTo>
                <a:lnTo>
                  <a:pt x="5833" y="16911"/>
                </a:lnTo>
                <a:lnTo>
                  <a:pt x="5833" y="16874"/>
                </a:lnTo>
                <a:lnTo>
                  <a:pt x="6090" y="16617"/>
                </a:lnTo>
                <a:lnTo>
                  <a:pt x="6383" y="16397"/>
                </a:lnTo>
                <a:lnTo>
                  <a:pt x="6383" y="16360"/>
                </a:lnTo>
                <a:close/>
                <a:moveTo>
                  <a:pt x="7080" y="16581"/>
                </a:moveTo>
                <a:lnTo>
                  <a:pt x="7410" y="16691"/>
                </a:lnTo>
                <a:lnTo>
                  <a:pt x="7154" y="16911"/>
                </a:lnTo>
                <a:lnTo>
                  <a:pt x="6787" y="17314"/>
                </a:lnTo>
                <a:lnTo>
                  <a:pt x="6457" y="17241"/>
                </a:lnTo>
                <a:lnTo>
                  <a:pt x="6493" y="17167"/>
                </a:lnTo>
                <a:lnTo>
                  <a:pt x="6457" y="17131"/>
                </a:lnTo>
                <a:lnTo>
                  <a:pt x="6750" y="16837"/>
                </a:lnTo>
                <a:lnTo>
                  <a:pt x="7080" y="16581"/>
                </a:lnTo>
                <a:close/>
                <a:moveTo>
                  <a:pt x="8034" y="2678"/>
                </a:moveTo>
                <a:lnTo>
                  <a:pt x="7704" y="2715"/>
                </a:lnTo>
                <a:lnTo>
                  <a:pt x="7374" y="2752"/>
                </a:lnTo>
                <a:lnTo>
                  <a:pt x="7044" y="2825"/>
                </a:lnTo>
                <a:lnTo>
                  <a:pt x="6750" y="2898"/>
                </a:lnTo>
                <a:lnTo>
                  <a:pt x="6420" y="3008"/>
                </a:lnTo>
                <a:lnTo>
                  <a:pt x="6126" y="3155"/>
                </a:lnTo>
                <a:lnTo>
                  <a:pt x="5833" y="3302"/>
                </a:lnTo>
                <a:lnTo>
                  <a:pt x="5576" y="3522"/>
                </a:lnTo>
                <a:lnTo>
                  <a:pt x="5026" y="3962"/>
                </a:lnTo>
                <a:lnTo>
                  <a:pt x="4806" y="4219"/>
                </a:lnTo>
                <a:lnTo>
                  <a:pt x="4586" y="4512"/>
                </a:lnTo>
                <a:lnTo>
                  <a:pt x="4366" y="4769"/>
                </a:lnTo>
                <a:lnTo>
                  <a:pt x="4182" y="5099"/>
                </a:lnTo>
                <a:lnTo>
                  <a:pt x="3999" y="5393"/>
                </a:lnTo>
                <a:lnTo>
                  <a:pt x="3852" y="5723"/>
                </a:lnTo>
                <a:lnTo>
                  <a:pt x="3742" y="6163"/>
                </a:lnTo>
                <a:lnTo>
                  <a:pt x="3669" y="6603"/>
                </a:lnTo>
                <a:lnTo>
                  <a:pt x="3632" y="7043"/>
                </a:lnTo>
                <a:lnTo>
                  <a:pt x="3632" y="7520"/>
                </a:lnTo>
                <a:lnTo>
                  <a:pt x="3705" y="7960"/>
                </a:lnTo>
                <a:lnTo>
                  <a:pt x="3779" y="8437"/>
                </a:lnTo>
                <a:lnTo>
                  <a:pt x="3962" y="9318"/>
                </a:lnTo>
                <a:lnTo>
                  <a:pt x="4109" y="10308"/>
                </a:lnTo>
                <a:lnTo>
                  <a:pt x="4182" y="10785"/>
                </a:lnTo>
                <a:lnTo>
                  <a:pt x="4219" y="11262"/>
                </a:lnTo>
                <a:lnTo>
                  <a:pt x="4182" y="11739"/>
                </a:lnTo>
                <a:lnTo>
                  <a:pt x="4109" y="12215"/>
                </a:lnTo>
                <a:lnTo>
                  <a:pt x="3999" y="12619"/>
                </a:lnTo>
                <a:lnTo>
                  <a:pt x="3816" y="13059"/>
                </a:lnTo>
                <a:lnTo>
                  <a:pt x="3595" y="13132"/>
                </a:lnTo>
                <a:lnTo>
                  <a:pt x="3449" y="13279"/>
                </a:lnTo>
                <a:lnTo>
                  <a:pt x="3302" y="13426"/>
                </a:lnTo>
                <a:lnTo>
                  <a:pt x="3229" y="13646"/>
                </a:lnTo>
                <a:lnTo>
                  <a:pt x="3229" y="13829"/>
                </a:lnTo>
                <a:lnTo>
                  <a:pt x="3265" y="13976"/>
                </a:lnTo>
                <a:lnTo>
                  <a:pt x="3339" y="14160"/>
                </a:lnTo>
                <a:lnTo>
                  <a:pt x="3412" y="14270"/>
                </a:lnTo>
                <a:lnTo>
                  <a:pt x="3339" y="14343"/>
                </a:lnTo>
                <a:lnTo>
                  <a:pt x="3265" y="14416"/>
                </a:lnTo>
                <a:lnTo>
                  <a:pt x="3192" y="14526"/>
                </a:lnTo>
                <a:lnTo>
                  <a:pt x="3119" y="14673"/>
                </a:lnTo>
                <a:lnTo>
                  <a:pt x="3082" y="14857"/>
                </a:lnTo>
                <a:lnTo>
                  <a:pt x="3045" y="15040"/>
                </a:lnTo>
                <a:lnTo>
                  <a:pt x="3045" y="15187"/>
                </a:lnTo>
                <a:lnTo>
                  <a:pt x="3082" y="15370"/>
                </a:lnTo>
                <a:lnTo>
                  <a:pt x="3192" y="15480"/>
                </a:lnTo>
                <a:lnTo>
                  <a:pt x="3302" y="15590"/>
                </a:lnTo>
                <a:lnTo>
                  <a:pt x="3412" y="15627"/>
                </a:lnTo>
                <a:lnTo>
                  <a:pt x="3485" y="15590"/>
                </a:lnTo>
                <a:lnTo>
                  <a:pt x="3522" y="15553"/>
                </a:lnTo>
                <a:lnTo>
                  <a:pt x="3559" y="15553"/>
                </a:lnTo>
                <a:lnTo>
                  <a:pt x="4072" y="15700"/>
                </a:lnTo>
                <a:lnTo>
                  <a:pt x="3999" y="15810"/>
                </a:lnTo>
                <a:lnTo>
                  <a:pt x="3926" y="15957"/>
                </a:lnTo>
                <a:lnTo>
                  <a:pt x="3926" y="16140"/>
                </a:lnTo>
                <a:lnTo>
                  <a:pt x="3926" y="16324"/>
                </a:lnTo>
                <a:lnTo>
                  <a:pt x="3999" y="16507"/>
                </a:lnTo>
                <a:lnTo>
                  <a:pt x="4072" y="16654"/>
                </a:lnTo>
                <a:lnTo>
                  <a:pt x="4146" y="16801"/>
                </a:lnTo>
                <a:lnTo>
                  <a:pt x="4292" y="16874"/>
                </a:lnTo>
                <a:lnTo>
                  <a:pt x="4256" y="16947"/>
                </a:lnTo>
                <a:lnTo>
                  <a:pt x="4292" y="17021"/>
                </a:lnTo>
                <a:lnTo>
                  <a:pt x="4329" y="17057"/>
                </a:lnTo>
                <a:lnTo>
                  <a:pt x="4402" y="17094"/>
                </a:lnTo>
                <a:lnTo>
                  <a:pt x="4586" y="17167"/>
                </a:lnTo>
                <a:lnTo>
                  <a:pt x="4806" y="17277"/>
                </a:lnTo>
                <a:lnTo>
                  <a:pt x="5283" y="17388"/>
                </a:lnTo>
                <a:lnTo>
                  <a:pt x="5393" y="17424"/>
                </a:lnTo>
                <a:lnTo>
                  <a:pt x="5576" y="17461"/>
                </a:lnTo>
                <a:lnTo>
                  <a:pt x="6310" y="17681"/>
                </a:lnTo>
                <a:lnTo>
                  <a:pt x="6677" y="17754"/>
                </a:lnTo>
                <a:lnTo>
                  <a:pt x="6860" y="17791"/>
                </a:lnTo>
                <a:lnTo>
                  <a:pt x="7044" y="17754"/>
                </a:lnTo>
                <a:lnTo>
                  <a:pt x="7117" y="17718"/>
                </a:lnTo>
                <a:lnTo>
                  <a:pt x="7154" y="17681"/>
                </a:lnTo>
                <a:lnTo>
                  <a:pt x="7154" y="17608"/>
                </a:lnTo>
                <a:lnTo>
                  <a:pt x="7117" y="17534"/>
                </a:lnTo>
                <a:lnTo>
                  <a:pt x="7447" y="17204"/>
                </a:lnTo>
                <a:lnTo>
                  <a:pt x="7594" y="17021"/>
                </a:lnTo>
                <a:lnTo>
                  <a:pt x="7740" y="16837"/>
                </a:lnTo>
                <a:lnTo>
                  <a:pt x="8327" y="17021"/>
                </a:lnTo>
                <a:lnTo>
                  <a:pt x="8437" y="17021"/>
                </a:lnTo>
                <a:lnTo>
                  <a:pt x="8547" y="16984"/>
                </a:lnTo>
                <a:lnTo>
                  <a:pt x="8731" y="16911"/>
                </a:lnTo>
                <a:lnTo>
                  <a:pt x="8914" y="16764"/>
                </a:lnTo>
                <a:lnTo>
                  <a:pt x="9098" y="16581"/>
                </a:lnTo>
                <a:lnTo>
                  <a:pt x="9208" y="16360"/>
                </a:lnTo>
                <a:lnTo>
                  <a:pt x="9281" y="16140"/>
                </a:lnTo>
                <a:lnTo>
                  <a:pt x="9318" y="15884"/>
                </a:lnTo>
                <a:lnTo>
                  <a:pt x="9281" y="15700"/>
                </a:lnTo>
                <a:lnTo>
                  <a:pt x="9208" y="15590"/>
                </a:lnTo>
                <a:lnTo>
                  <a:pt x="9171" y="15517"/>
                </a:lnTo>
                <a:lnTo>
                  <a:pt x="9244" y="15407"/>
                </a:lnTo>
                <a:lnTo>
                  <a:pt x="9354" y="15260"/>
                </a:lnTo>
                <a:lnTo>
                  <a:pt x="9391" y="15113"/>
                </a:lnTo>
                <a:lnTo>
                  <a:pt x="9428" y="15003"/>
                </a:lnTo>
                <a:lnTo>
                  <a:pt x="9501" y="14930"/>
                </a:lnTo>
                <a:lnTo>
                  <a:pt x="9575" y="14857"/>
                </a:lnTo>
                <a:lnTo>
                  <a:pt x="9575" y="14783"/>
                </a:lnTo>
                <a:lnTo>
                  <a:pt x="9538" y="14673"/>
                </a:lnTo>
                <a:lnTo>
                  <a:pt x="9391" y="14526"/>
                </a:lnTo>
                <a:lnTo>
                  <a:pt x="9244" y="14380"/>
                </a:lnTo>
                <a:lnTo>
                  <a:pt x="9244" y="14050"/>
                </a:lnTo>
                <a:lnTo>
                  <a:pt x="9318" y="13683"/>
                </a:lnTo>
                <a:lnTo>
                  <a:pt x="9428" y="13353"/>
                </a:lnTo>
                <a:lnTo>
                  <a:pt x="9538" y="13059"/>
                </a:lnTo>
                <a:lnTo>
                  <a:pt x="9721" y="12766"/>
                </a:lnTo>
                <a:lnTo>
                  <a:pt x="9905" y="12472"/>
                </a:lnTo>
                <a:lnTo>
                  <a:pt x="10308" y="11885"/>
                </a:lnTo>
                <a:lnTo>
                  <a:pt x="10785" y="11335"/>
                </a:lnTo>
                <a:lnTo>
                  <a:pt x="11299" y="10822"/>
                </a:lnTo>
                <a:lnTo>
                  <a:pt x="11775" y="10308"/>
                </a:lnTo>
                <a:lnTo>
                  <a:pt x="12179" y="9758"/>
                </a:lnTo>
                <a:lnTo>
                  <a:pt x="12362" y="9501"/>
                </a:lnTo>
                <a:lnTo>
                  <a:pt x="12546" y="9208"/>
                </a:lnTo>
                <a:lnTo>
                  <a:pt x="12656" y="8951"/>
                </a:lnTo>
                <a:lnTo>
                  <a:pt x="12803" y="8657"/>
                </a:lnTo>
                <a:lnTo>
                  <a:pt x="12876" y="8364"/>
                </a:lnTo>
                <a:lnTo>
                  <a:pt x="12949" y="8034"/>
                </a:lnTo>
                <a:lnTo>
                  <a:pt x="12986" y="7740"/>
                </a:lnTo>
                <a:lnTo>
                  <a:pt x="13023" y="7447"/>
                </a:lnTo>
                <a:lnTo>
                  <a:pt x="13023" y="6823"/>
                </a:lnTo>
                <a:lnTo>
                  <a:pt x="12913" y="6236"/>
                </a:lnTo>
                <a:lnTo>
                  <a:pt x="12729" y="5613"/>
                </a:lnTo>
                <a:lnTo>
                  <a:pt x="12436" y="5026"/>
                </a:lnTo>
                <a:lnTo>
                  <a:pt x="12252" y="4769"/>
                </a:lnTo>
                <a:lnTo>
                  <a:pt x="12069" y="4476"/>
                </a:lnTo>
                <a:lnTo>
                  <a:pt x="11849" y="4256"/>
                </a:lnTo>
                <a:lnTo>
                  <a:pt x="11629" y="3999"/>
                </a:lnTo>
                <a:lnTo>
                  <a:pt x="11372" y="3815"/>
                </a:lnTo>
                <a:lnTo>
                  <a:pt x="11115" y="3595"/>
                </a:lnTo>
                <a:lnTo>
                  <a:pt x="10565" y="3265"/>
                </a:lnTo>
                <a:lnTo>
                  <a:pt x="9978" y="3008"/>
                </a:lnTo>
                <a:lnTo>
                  <a:pt x="9354" y="2825"/>
                </a:lnTo>
                <a:lnTo>
                  <a:pt x="8694" y="2715"/>
                </a:lnTo>
                <a:lnTo>
                  <a:pt x="8034" y="2678"/>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79" name="Google Shape;479;p10"/>
          <p:cNvSpPr/>
          <p:nvPr/>
        </p:nvSpPr>
        <p:spPr>
          <a:xfrm>
            <a:off x="8817948" y="3439661"/>
            <a:ext cx="414157" cy="507762"/>
          </a:xfrm>
          <a:custGeom>
            <a:avLst/>
            <a:gdLst/>
            <a:ahLst/>
            <a:cxnLst/>
            <a:rect l="l" t="t" r="r" b="b"/>
            <a:pathLst>
              <a:path w="14601" h="17901" extrusionOk="0">
                <a:moveTo>
                  <a:pt x="10492" y="4329"/>
                </a:moveTo>
                <a:lnTo>
                  <a:pt x="10859" y="4769"/>
                </a:lnTo>
                <a:lnTo>
                  <a:pt x="10712" y="4769"/>
                </a:lnTo>
                <a:lnTo>
                  <a:pt x="10712" y="4696"/>
                </a:lnTo>
                <a:lnTo>
                  <a:pt x="10675" y="4622"/>
                </a:lnTo>
                <a:lnTo>
                  <a:pt x="10639" y="4622"/>
                </a:lnTo>
                <a:lnTo>
                  <a:pt x="10602" y="4549"/>
                </a:lnTo>
                <a:lnTo>
                  <a:pt x="10565" y="4512"/>
                </a:lnTo>
                <a:lnTo>
                  <a:pt x="10455" y="4475"/>
                </a:lnTo>
                <a:lnTo>
                  <a:pt x="10345" y="4512"/>
                </a:lnTo>
                <a:lnTo>
                  <a:pt x="10308" y="4549"/>
                </a:lnTo>
                <a:lnTo>
                  <a:pt x="10272" y="4622"/>
                </a:lnTo>
                <a:lnTo>
                  <a:pt x="10272" y="4696"/>
                </a:lnTo>
                <a:lnTo>
                  <a:pt x="10052" y="4622"/>
                </a:lnTo>
                <a:lnTo>
                  <a:pt x="10492" y="4329"/>
                </a:lnTo>
                <a:close/>
                <a:moveTo>
                  <a:pt x="6897" y="3448"/>
                </a:moveTo>
                <a:lnTo>
                  <a:pt x="7044" y="3485"/>
                </a:lnTo>
                <a:lnTo>
                  <a:pt x="7227" y="3522"/>
                </a:lnTo>
                <a:lnTo>
                  <a:pt x="7374" y="3595"/>
                </a:lnTo>
                <a:lnTo>
                  <a:pt x="7484" y="3705"/>
                </a:lnTo>
                <a:lnTo>
                  <a:pt x="7521" y="3815"/>
                </a:lnTo>
                <a:lnTo>
                  <a:pt x="7521" y="3889"/>
                </a:lnTo>
                <a:lnTo>
                  <a:pt x="7484" y="3999"/>
                </a:lnTo>
                <a:lnTo>
                  <a:pt x="7447" y="4109"/>
                </a:lnTo>
                <a:lnTo>
                  <a:pt x="7264" y="4292"/>
                </a:lnTo>
                <a:lnTo>
                  <a:pt x="7154" y="4439"/>
                </a:lnTo>
                <a:lnTo>
                  <a:pt x="6934" y="4732"/>
                </a:lnTo>
                <a:lnTo>
                  <a:pt x="6714" y="4952"/>
                </a:lnTo>
                <a:lnTo>
                  <a:pt x="6494" y="5099"/>
                </a:lnTo>
                <a:lnTo>
                  <a:pt x="6384" y="5136"/>
                </a:lnTo>
                <a:lnTo>
                  <a:pt x="6310" y="5136"/>
                </a:lnTo>
                <a:lnTo>
                  <a:pt x="6237" y="5062"/>
                </a:lnTo>
                <a:lnTo>
                  <a:pt x="6200" y="4989"/>
                </a:lnTo>
                <a:lnTo>
                  <a:pt x="6163" y="4806"/>
                </a:lnTo>
                <a:lnTo>
                  <a:pt x="6163" y="4659"/>
                </a:lnTo>
                <a:lnTo>
                  <a:pt x="6163" y="4145"/>
                </a:lnTo>
                <a:lnTo>
                  <a:pt x="6127" y="3595"/>
                </a:lnTo>
                <a:lnTo>
                  <a:pt x="6273" y="3522"/>
                </a:lnTo>
                <a:lnTo>
                  <a:pt x="6420" y="3485"/>
                </a:lnTo>
                <a:lnTo>
                  <a:pt x="6567" y="3448"/>
                </a:lnTo>
                <a:close/>
                <a:moveTo>
                  <a:pt x="6457" y="3118"/>
                </a:moveTo>
                <a:lnTo>
                  <a:pt x="6237" y="3192"/>
                </a:lnTo>
                <a:lnTo>
                  <a:pt x="6017" y="3265"/>
                </a:lnTo>
                <a:lnTo>
                  <a:pt x="5833" y="3375"/>
                </a:lnTo>
                <a:lnTo>
                  <a:pt x="5723" y="3558"/>
                </a:lnTo>
                <a:lnTo>
                  <a:pt x="5723" y="3632"/>
                </a:lnTo>
                <a:lnTo>
                  <a:pt x="5760" y="3668"/>
                </a:lnTo>
                <a:lnTo>
                  <a:pt x="5797" y="3705"/>
                </a:lnTo>
                <a:lnTo>
                  <a:pt x="5870" y="3705"/>
                </a:lnTo>
                <a:lnTo>
                  <a:pt x="5980" y="3668"/>
                </a:lnTo>
                <a:lnTo>
                  <a:pt x="5943" y="4219"/>
                </a:lnTo>
                <a:lnTo>
                  <a:pt x="5943" y="4769"/>
                </a:lnTo>
                <a:lnTo>
                  <a:pt x="5943" y="4952"/>
                </a:lnTo>
                <a:lnTo>
                  <a:pt x="5980" y="5099"/>
                </a:lnTo>
                <a:lnTo>
                  <a:pt x="6053" y="5209"/>
                </a:lnTo>
                <a:lnTo>
                  <a:pt x="6163" y="5319"/>
                </a:lnTo>
                <a:lnTo>
                  <a:pt x="6237" y="5393"/>
                </a:lnTo>
                <a:lnTo>
                  <a:pt x="6530" y="5393"/>
                </a:lnTo>
                <a:lnTo>
                  <a:pt x="6714" y="5282"/>
                </a:lnTo>
                <a:lnTo>
                  <a:pt x="6897" y="5136"/>
                </a:lnTo>
                <a:lnTo>
                  <a:pt x="7227" y="4806"/>
                </a:lnTo>
                <a:lnTo>
                  <a:pt x="7447" y="4512"/>
                </a:lnTo>
                <a:lnTo>
                  <a:pt x="7594" y="4329"/>
                </a:lnTo>
                <a:lnTo>
                  <a:pt x="7741" y="4182"/>
                </a:lnTo>
                <a:lnTo>
                  <a:pt x="7814" y="3962"/>
                </a:lnTo>
                <a:lnTo>
                  <a:pt x="7851" y="3852"/>
                </a:lnTo>
                <a:lnTo>
                  <a:pt x="7851" y="3742"/>
                </a:lnTo>
                <a:lnTo>
                  <a:pt x="7777" y="3595"/>
                </a:lnTo>
                <a:lnTo>
                  <a:pt x="7667" y="3448"/>
                </a:lnTo>
                <a:lnTo>
                  <a:pt x="7521" y="3302"/>
                </a:lnTo>
                <a:lnTo>
                  <a:pt x="7374" y="3228"/>
                </a:lnTo>
                <a:lnTo>
                  <a:pt x="7190" y="3155"/>
                </a:lnTo>
                <a:lnTo>
                  <a:pt x="6970" y="3118"/>
                </a:lnTo>
                <a:close/>
                <a:moveTo>
                  <a:pt x="2789" y="3522"/>
                </a:moveTo>
                <a:lnTo>
                  <a:pt x="2935" y="3668"/>
                </a:lnTo>
                <a:lnTo>
                  <a:pt x="3082" y="3779"/>
                </a:lnTo>
                <a:lnTo>
                  <a:pt x="3449" y="3925"/>
                </a:lnTo>
                <a:lnTo>
                  <a:pt x="3632" y="3999"/>
                </a:lnTo>
                <a:lnTo>
                  <a:pt x="3669" y="4072"/>
                </a:lnTo>
                <a:lnTo>
                  <a:pt x="3706" y="4145"/>
                </a:lnTo>
                <a:lnTo>
                  <a:pt x="3706" y="4219"/>
                </a:lnTo>
                <a:lnTo>
                  <a:pt x="3742" y="4255"/>
                </a:lnTo>
                <a:lnTo>
                  <a:pt x="3779" y="4292"/>
                </a:lnTo>
                <a:lnTo>
                  <a:pt x="3852" y="4329"/>
                </a:lnTo>
                <a:lnTo>
                  <a:pt x="4036" y="4402"/>
                </a:lnTo>
                <a:lnTo>
                  <a:pt x="4219" y="4475"/>
                </a:lnTo>
                <a:lnTo>
                  <a:pt x="4403" y="4586"/>
                </a:lnTo>
                <a:lnTo>
                  <a:pt x="4549" y="4696"/>
                </a:lnTo>
                <a:lnTo>
                  <a:pt x="4843" y="5026"/>
                </a:lnTo>
                <a:lnTo>
                  <a:pt x="5100" y="5319"/>
                </a:lnTo>
                <a:lnTo>
                  <a:pt x="4770" y="5356"/>
                </a:lnTo>
                <a:lnTo>
                  <a:pt x="4476" y="5356"/>
                </a:lnTo>
                <a:lnTo>
                  <a:pt x="3816" y="5319"/>
                </a:lnTo>
                <a:lnTo>
                  <a:pt x="3486" y="5319"/>
                </a:lnTo>
                <a:lnTo>
                  <a:pt x="3156" y="5393"/>
                </a:lnTo>
                <a:lnTo>
                  <a:pt x="2972" y="5466"/>
                </a:lnTo>
                <a:lnTo>
                  <a:pt x="2789" y="5576"/>
                </a:lnTo>
                <a:lnTo>
                  <a:pt x="2605" y="5649"/>
                </a:lnTo>
                <a:lnTo>
                  <a:pt x="2495" y="5686"/>
                </a:lnTo>
                <a:lnTo>
                  <a:pt x="2349" y="5686"/>
                </a:lnTo>
                <a:lnTo>
                  <a:pt x="2312" y="5723"/>
                </a:lnTo>
                <a:lnTo>
                  <a:pt x="2275" y="5796"/>
                </a:lnTo>
                <a:lnTo>
                  <a:pt x="2275" y="5833"/>
                </a:lnTo>
                <a:lnTo>
                  <a:pt x="2349" y="6676"/>
                </a:lnTo>
                <a:lnTo>
                  <a:pt x="2128" y="6493"/>
                </a:lnTo>
                <a:lnTo>
                  <a:pt x="1908" y="6383"/>
                </a:lnTo>
                <a:lnTo>
                  <a:pt x="1908" y="6126"/>
                </a:lnTo>
                <a:lnTo>
                  <a:pt x="1835" y="5906"/>
                </a:lnTo>
                <a:lnTo>
                  <a:pt x="1725" y="5796"/>
                </a:lnTo>
                <a:lnTo>
                  <a:pt x="1578" y="5723"/>
                </a:lnTo>
                <a:lnTo>
                  <a:pt x="1285" y="5649"/>
                </a:lnTo>
                <a:lnTo>
                  <a:pt x="1101" y="5649"/>
                </a:lnTo>
                <a:lnTo>
                  <a:pt x="918" y="5686"/>
                </a:lnTo>
                <a:lnTo>
                  <a:pt x="918" y="5686"/>
                </a:lnTo>
                <a:lnTo>
                  <a:pt x="1101" y="5356"/>
                </a:lnTo>
                <a:lnTo>
                  <a:pt x="1285" y="5026"/>
                </a:lnTo>
                <a:lnTo>
                  <a:pt x="1468" y="4732"/>
                </a:lnTo>
                <a:lnTo>
                  <a:pt x="1688" y="4439"/>
                </a:lnTo>
                <a:lnTo>
                  <a:pt x="1945" y="4182"/>
                </a:lnTo>
                <a:lnTo>
                  <a:pt x="2202" y="3962"/>
                </a:lnTo>
                <a:lnTo>
                  <a:pt x="2495" y="3742"/>
                </a:lnTo>
                <a:lnTo>
                  <a:pt x="2789" y="3522"/>
                </a:lnTo>
                <a:close/>
                <a:moveTo>
                  <a:pt x="10639" y="7520"/>
                </a:moveTo>
                <a:lnTo>
                  <a:pt x="11042" y="7703"/>
                </a:lnTo>
                <a:lnTo>
                  <a:pt x="11336" y="7850"/>
                </a:lnTo>
                <a:lnTo>
                  <a:pt x="11482" y="7924"/>
                </a:lnTo>
                <a:lnTo>
                  <a:pt x="11629" y="7960"/>
                </a:lnTo>
                <a:lnTo>
                  <a:pt x="11556" y="8254"/>
                </a:lnTo>
                <a:lnTo>
                  <a:pt x="11225" y="8107"/>
                </a:lnTo>
                <a:lnTo>
                  <a:pt x="10895" y="7960"/>
                </a:lnTo>
                <a:lnTo>
                  <a:pt x="10785" y="7887"/>
                </a:lnTo>
                <a:lnTo>
                  <a:pt x="10639" y="7520"/>
                </a:lnTo>
                <a:close/>
                <a:moveTo>
                  <a:pt x="10272" y="8070"/>
                </a:moveTo>
                <a:lnTo>
                  <a:pt x="10382" y="8144"/>
                </a:lnTo>
                <a:lnTo>
                  <a:pt x="10529" y="8217"/>
                </a:lnTo>
                <a:lnTo>
                  <a:pt x="10565" y="8327"/>
                </a:lnTo>
                <a:lnTo>
                  <a:pt x="10602" y="8400"/>
                </a:lnTo>
                <a:lnTo>
                  <a:pt x="10712" y="8437"/>
                </a:lnTo>
                <a:lnTo>
                  <a:pt x="10932" y="8510"/>
                </a:lnTo>
                <a:lnTo>
                  <a:pt x="11042" y="8547"/>
                </a:lnTo>
                <a:lnTo>
                  <a:pt x="11042" y="8584"/>
                </a:lnTo>
                <a:lnTo>
                  <a:pt x="11042" y="8657"/>
                </a:lnTo>
                <a:lnTo>
                  <a:pt x="11079" y="8731"/>
                </a:lnTo>
                <a:lnTo>
                  <a:pt x="11152" y="8804"/>
                </a:lnTo>
                <a:lnTo>
                  <a:pt x="11336" y="8841"/>
                </a:lnTo>
                <a:lnTo>
                  <a:pt x="11152" y="9244"/>
                </a:lnTo>
                <a:lnTo>
                  <a:pt x="11079" y="9171"/>
                </a:lnTo>
                <a:lnTo>
                  <a:pt x="10602" y="8767"/>
                </a:lnTo>
                <a:lnTo>
                  <a:pt x="10602" y="8547"/>
                </a:lnTo>
                <a:lnTo>
                  <a:pt x="10565" y="8364"/>
                </a:lnTo>
                <a:lnTo>
                  <a:pt x="10492" y="8254"/>
                </a:lnTo>
                <a:lnTo>
                  <a:pt x="10345" y="8180"/>
                </a:lnTo>
                <a:lnTo>
                  <a:pt x="10272" y="8070"/>
                </a:lnTo>
                <a:close/>
                <a:moveTo>
                  <a:pt x="9135" y="4806"/>
                </a:moveTo>
                <a:lnTo>
                  <a:pt x="9501" y="4842"/>
                </a:lnTo>
                <a:lnTo>
                  <a:pt x="9575" y="4879"/>
                </a:lnTo>
                <a:lnTo>
                  <a:pt x="9611" y="4842"/>
                </a:lnTo>
                <a:lnTo>
                  <a:pt x="9905" y="4916"/>
                </a:lnTo>
                <a:lnTo>
                  <a:pt x="10198" y="5026"/>
                </a:lnTo>
                <a:lnTo>
                  <a:pt x="10015" y="5246"/>
                </a:lnTo>
                <a:lnTo>
                  <a:pt x="10015" y="5319"/>
                </a:lnTo>
                <a:lnTo>
                  <a:pt x="10052" y="5393"/>
                </a:lnTo>
                <a:lnTo>
                  <a:pt x="10125" y="5429"/>
                </a:lnTo>
                <a:lnTo>
                  <a:pt x="10198" y="5429"/>
                </a:lnTo>
                <a:lnTo>
                  <a:pt x="10418" y="5319"/>
                </a:lnTo>
                <a:lnTo>
                  <a:pt x="10639" y="5246"/>
                </a:lnTo>
                <a:lnTo>
                  <a:pt x="10859" y="5209"/>
                </a:lnTo>
                <a:lnTo>
                  <a:pt x="11115" y="5172"/>
                </a:lnTo>
                <a:lnTo>
                  <a:pt x="11336" y="5613"/>
                </a:lnTo>
                <a:lnTo>
                  <a:pt x="10859" y="5723"/>
                </a:lnTo>
                <a:lnTo>
                  <a:pt x="10602" y="5796"/>
                </a:lnTo>
                <a:lnTo>
                  <a:pt x="10382" y="5906"/>
                </a:lnTo>
                <a:lnTo>
                  <a:pt x="10345" y="5943"/>
                </a:lnTo>
                <a:lnTo>
                  <a:pt x="10345" y="5979"/>
                </a:lnTo>
                <a:lnTo>
                  <a:pt x="10345" y="6016"/>
                </a:lnTo>
                <a:lnTo>
                  <a:pt x="10382" y="6053"/>
                </a:lnTo>
                <a:lnTo>
                  <a:pt x="10639" y="6126"/>
                </a:lnTo>
                <a:lnTo>
                  <a:pt x="10932" y="6126"/>
                </a:lnTo>
                <a:lnTo>
                  <a:pt x="11225" y="6089"/>
                </a:lnTo>
                <a:lnTo>
                  <a:pt x="11482" y="6016"/>
                </a:lnTo>
                <a:lnTo>
                  <a:pt x="11629" y="6566"/>
                </a:lnTo>
                <a:lnTo>
                  <a:pt x="11666" y="6640"/>
                </a:lnTo>
                <a:lnTo>
                  <a:pt x="11666" y="6640"/>
                </a:lnTo>
                <a:lnTo>
                  <a:pt x="11262" y="6530"/>
                </a:lnTo>
                <a:lnTo>
                  <a:pt x="10932" y="6456"/>
                </a:lnTo>
                <a:lnTo>
                  <a:pt x="10749" y="6420"/>
                </a:lnTo>
                <a:lnTo>
                  <a:pt x="10565" y="6456"/>
                </a:lnTo>
                <a:lnTo>
                  <a:pt x="10529" y="6456"/>
                </a:lnTo>
                <a:lnTo>
                  <a:pt x="10565" y="6530"/>
                </a:lnTo>
                <a:lnTo>
                  <a:pt x="10712" y="6640"/>
                </a:lnTo>
                <a:lnTo>
                  <a:pt x="10895" y="6750"/>
                </a:lnTo>
                <a:lnTo>
                  <a:pt x="11336" y="6933"/>
                </a:lnTo>
                <a:lnTo>
                  <a:pt x="11702" y="7043"/>
                </a:lnTo>
                <a:lnTo>
                  <a:pt x="11666" y="7593"/>
                </a:lnTo>
                <a:lnTo>
                  <a:pt x="11482" y="7520"/>
                </a:lnTo>
                <a:lnTo>
                  <a:pt x="11299" y="7447"/>
                </a:lnTo>
                <a:lnTo>
                  <a:pt x="10785" y="7227"/>
                </a:lnTo>
                <a:lnTo>
                  <a:pt x="10529" y="7153"/>
                </a:lnTo>
                <a:lnTo>
                  <a:pt x="10235" y="7117"/>
                </a:lnTo>
                <a:lnTo>
                  <a:pt x="10198" y="7117"/>
                </a:lnTo>
                <a:lnTo>
                  <a:pt x="10198" y="7153"/>
                </a:lnTo>
                <a:lnTo>
                  <a:pt x="10198" y="7190"/>
                </a:lnTo>
                <a:lnTo>
                  <a:pt x="10198" y="7227"/>
                </a:lnTo>
                <a:lnTo>
                  <a:pt x="10492" y="7410"/>
                </a:lnTo>
                <a:lnTo>
                  <a:pt x="10418" y="7447"/>
                </a:lnTo>
                <a:lnTo>
                  <a:pt x="10015" y="7593"/>
                </a:lnTo>
                <a:lnTo>
                  <a:pt x="9905" y="7483"/>
                </a:lnTo>
                <a:lnTo>
                  <a:pt x="9832" y="7447"/>
                </a:lnTo>
                <a:lnTo>
                  <a:pt x="9795" y="7483"/>
                </a:lnTo>
                <a:lnTo>
                  <a:pt x="9758" y="7520"/>
                </a:lnTo>
                <a:lnTo>
                  <a:pt x="9722" y="7557"/>
                </a:lnTo>
                <a:lnTo>
                  <a:pt x="9722" y="7703"/>
                </a:lnTo>
                <a:lnTo>
                  <a:pt x="9685" y="7740"/>
                </a:lnTo>
                <a:lnTo>
                  <a:pt x="9685" y="7813"/>
                </a:lnTo>
                <a:lnTo>
                  <a:pt x="9722" y="7924"/>
                </a:lnTo>
                <a:lnTo>
                  <a:pt x="9942" y="8180"/>
                </a:lnTo>
                <a:lnTo>
                  <a:pt x="9611" y="7960"/>
                </a:lnTo>
                <a:lnTo>
                  <a:pt x="9281" y="7777"/>
                </a:lnTo>
                <a:lnTo>
                  <a:pt x="9245" y="7777"/>
                </a:lnTo>
                <a:lnTo>
                  <a:pt x="9208" y="7813"/>
                </a:lnTo>
                <a:lnTo>
                  <a:pt x="9171" y="7850"/>
                </a:lnTo>
                <a:lnTo>
                  <a:pt x="9171" y="7924"/>
                </a:lnTo>
                <a:lnTo>
                  <a:pt x="9391" y="8180"/>
                </a:lnTo>
                <a:lnTo>
                  <a:pt x="9648" y="8437"/>
                </a:lnTo>
                <a:lnTo>
                  <a:pt x="10162" y="8877"/>
                </a:lnTo>
                <a:lnTo>
                  <a:pt x="10235" y="8951"/>
                </a:lnTo>
                <a:lnTo>
                  <a:pt x="10162" y="9134"/>
                </a:lnTo>
                <a:lnTo>
                  <a:pt x="10052" y="9317"/>
                </a:lnTo>
                <a:lnTo>
                  <a:pt x="9905" y="9391"/>
                </a:lnTo>
                <a:lnTo>
                  <a:pt x="9832" y="9354"/>
                </a:lnTo>
                <a:lnTo>
                  <a:pt x="9428" y="9097"/>
                </a:lnTo>
                <a:lnTo>
                  <a:pt x="9318" y="8914"/>
                </a:lnTo>
                <a:lnTo>
                  <a:pt x="9171" y="8694"/>
                </a:lnTo>
                <a:lnTo>
                  <a:pt x="8951" y="8547"/>
                </a:lnTo>
                <a:lnTo>
                  <a:pt x="8768" y="8400"/>
                </a:lnTo>
                <a:lnTo>
                  <a:pt x="8658" y="8290"/>
                </a:lnTo>
                <a:lnTo>
                  <a:pt x="8548" y="8107"/>
                </a:lnTo>
                <a:lnTo>
                  <a:pt x="8511" y="7887"/>
                </a:lnTo>
                <a:lnTo>
                  <a:pt x="8474" y="7887"/>
                </a:lnTo>
                <a:lnTo>
                  <a:pt x="8474" y="7777"/>
                </a:lnTo>
                <a:lnTo>
                  <a:pt x="8438" y="7740"/>
                </a:lnTo>
                <a:lnTo>
                  <a:pt x="8364" y="7740"/>
                </a:lnTo>
                <a:lnTo>
                  <a:pt x="7887" y="7667"/>
                </a:lnTo>
                <a:lnTo>
                  <a:pt x="7374" y="7630"/>
                </a:lnTo>
                <a:lnTo>
                  <a:pt x="7117" y="7630"/>
                </a:lnTo>
                <a:lnTo>
                  <a:pt x="6860" y="7667"/>
                </a:lnTo>
                <a:lnTo>
                  <a:pt x="6640" y="7740"/>
                </a:lnTo>
                <a:lnTo>
                  <a:pt x="6457" y="7887"/>
                </a:lnTo>
                <a:lnTo>
                  <a:pt x="6384" y="7777"/>
                </a:lnTo>
                <a:lnTo>
                  <a:pt x="6347" y="7703"/>
                </a:lnTo>
                <a:lnTo>
                  <a:pt x="6384" y="7630"/>
                </a:lnTo>
                <a:lnTo>
                  <a:pt x="6420" y="7557"/>
                </a:lnTo>
                <a:lnTo>
                  <a:pt x="6604" y="7410"/>
                </a:lnTo>
                <a:lnTo>
                  <a:pt x="6787" y="7337"/>
                </a:lnTo>
                <a:lnTo>
                  <a:pt x="7080" y="7300"/>
                </a:lnTo>
                <a:lnTo>
                  <a:pt x="7374" y="7227"/>
                </a:lnTo>
                <a:lnTo>
                  <a:pt x="7521" y="7153"/>
                </a:lnTo>
                <a:lnTo>
                  <a:pt x="7704" y="7006"/>
                </a:lnTo>
                <a:lnTo>
                  <a:pt x="7741" y="6896"/>
                </a:lnTo>
                <a:lnTo>
                  <a:pt x="7777" y="6823"/>
                </a:lnTo>
                <a:lnTo>
                  <a:pt x="7741" y="6750"/>
                </a:lnTo>
                <a:lnTo>
                  <a:pt x="7667" y="6676"/>
                </a:lnTo>
                <a:lnTo>
                  <a:pt x="7594" y="6603"/>
                </a:lnTo>
                <a:lnTo>
                  <a:pt x="7484" y="6603"/>
                </a:lnTo>
                <a:lnTo>
                  <a:pt x="7227" y="6640"/>
                </a:lnTo>
                <a:lnTo>
                  <a:pt x="7007" y="6713"/>
                </a:lnTo>
                <a:lnTo>
                  <a:pt x="6787" y="6786"/>
                </a:lnTo>
                <a:lnTo>
                  <a:pt x="6714" y="6786"/>
                </a:lnTo>
                <a:lnTo>
                  <a:pt x="6640" y="6750"/>
                </a:lnTo>
                <a:lnTo>
                  <a:pt x="6640" y="6676"/>
                </a:lnTo>
                <a:lnTo>
                  <a:pt x="6677" y="6603"/>
                </a:lnTo>
                <a:lnTo>
                  <a:pt x="6750" y="6456"/>
                </a:lnTo>
                <a:lnTo>
                  <a:pt x="6824" y="6346"/>
                </a:lnTo>
                <a:lnTo>
                  <a:pt x="7080" y="6199"/>
                </a:lnTo>
                <a:lnTo>
                  <a:pt x="7337" y="6016"/>
                </a:lnTo>
                <a:lnTo>
                  <a:pt x="7704" y="5759"/>
                </a:lnTo>
                <a:lnTo>
                  <a:pt x="8108" y="5466"/>
                </a:lnTo>
                <a:lnTo>
                  <a:pt x="8181" y="5539"/>
                </a:lnTo>
                <a:lnTo>
                  <a:pt x="8218" y="5539"/>
                </a:lnTo>
                <a:lnTo>
                  <a:pt x="8254" y="5503"/>
                </a:lnTo>
                <a:lnTo>
                  <a:pt x="8511" y="5172"/>
                </a:lnTo>
                <a:lnTo>
                  <a:pt x="8731" y="4806"/>
                </a:lnTo>
                <a:close/>
                <a:moveTo>
                  <a:pt x="10492" y="9171"/>
                </a:moveTo>
                <a:lnTo>
                  <a:pt x="10749" y="9391"/>
                </a:lnTo>
                <a:lnTo>
                  <a:pt x="10969" y="9611"/>
                </a:lnTo>
                <a:lnTo>
                  <a:pt x="10675" y="10124"/>
                </a:lnTo>
                <a:lnTo>
                  <a:pt x="10602" y="10198"/>
                </a:lnTo>
                <a:lnTo>
                  <a:pt x="10565" y="10161"/>
                </a:lnTo>
                <a:lnTo>
                  <a:pt x="10529" y="10088"/>
                </a:lnTo>
                <a:lnTo>
                  <a:pt x="10418" y="9941"/>
                </a:lnTo>
                <a:lnTo>
                  <a:pt x="10308" y="9758"/>
                </a:lnTo>
                <a:lnTo>
                  <a:pt x="10162" y="9611"/>
                </a:lnTo>
                <a:lnTo>
                  <a:pt x="10272" y="9501"/>
                </a:lnTo>
                <a:lnTo>
                  <a:pt x="10345" y="9427"/>
                </a:lnTo>
                <a:lnTo>
                  <a:pt x="10492" y="9171"/>
                </a:lnTo>
                <a:close/>
                <a:moveTo>
                  <a:pt x="551" y="7300"/>
                </a:moveTo>
                <a:lnTo>
                  <a:pt x="808" y="7483"/>
                </a:lnTo>
                <a:lnTo>
                  <a:pt x="991" y="7703"/>
                </a:lnTo>
                <a:lnTo>
                  <a:pt x="1211" y="7924"/>
                </a:lnTo>
                <a:lnTo>
                  <a:pt x="1431" y="8144"/>
                </a:lnTo>
                <a:lnTo>
                  <a:pt x="1982" y="8584"/>
                </a:lnTo>
                <a:lnTo>
                  <a:pt x="2238" y="8841"/>
                </a:lnTo>
                <a:lnTo>
                  <a:pt x="2349" y="8987"/>
                </a:lnTo>
                <a:lnTo>
                  <a:pt x="2422" y="9134"/>
                </a:lnTo>
                <a:lnTo>
                  <a:pt x="2202" y="9281"/>
                </a:lnTo>
                <a:lnTo>
                  <a:pt x="2018" y="9464"/>
                </a:lnTo>
                <a:lnTo>
                  <a:pt x="1872" y="9684"/>
                </a:lnTo>
                <a:lnTo>
                  <a:pt x="1762" y="9978"/>
                </a:lnTo>
                <a:lnTo>
                  <a:pt x="1725" y="10344"/>
                </a:lnTo>
                <a:lnTo>
                  <a:pt x="1762" y="10675"/>
                </a:lnTo>
                <a:lnTo>
                  <a:pt x="1908" y="11408"/>
                </a:lnTo>
                <a:lnTo>
                  <a:pt x="1542" y="10968"/>
                </a:lnTo>
                <a:lnTo>
                  <a:pt x="1248" y="10528"/>
                </a:lnTo>
                <a:lnTo>
                  <a:pt x="991" y="10014"/>
                </a:lnTo>
                <a:lnTo>
                  <a:pt x="808" y="9501"/>
                </a:lnTo>
                <a:lnTo>
                  <a:pt x="661" y="8951"/>
                </a:lnTo>
                <a:lnTo>
                  <a:pt x="551" y="8400"/>
                </a:lnTo>
                <a:lnTo>
                  <a:pt x="514" y="7850"/>
                </a:lnTo>
                <a:lnTo>
                  <a:pt x="551" y="7300"/>
                </a:lnTo>
                <a:close/>
                <a:moveTo>
                  <a:pt x="6897" y="8620"/>
                </a:moveTo>
                <a:lnTo>
                  <a:pt x="6934" y="8694"/>
                </a:lnTo>
                <a:lnTo>
                  <a:pt x="7007" y="8731"/>
                </a:lnTo>
                <a:lnTo>
                  <a:pt x="7264" y="8877"/>
                </a:lnTo>
                <a:lnTo>
                  <a:pt x="7484" y="9024"/>
                </a:lnTo>
                <a:lnTo>
                  <a:pt x="7704" y="9207"/>
                </a:lnTo>
                <a:lnTo>
                  <a:pt x="7887" y="9427"/>
                </a:lnTo>
                <a:lnTo>
                  <a:pt x="8034" y="9648"/>
                </a:lnTo>
                <a:lnTo>
                  <a:pt x="8181" y="9904"/>
                </a:lnTo>
                <a:lnTo>
                  <a:pt x="8254" y="10161"/>
                </a:lnTo>
                <a:lnTo>
                  <a:pt x="8254" y="10418"/>
                </a:lnTo>
                <a:lnTo>
                  <a:pt x="8218" y="10638"/>
                </a:lnTo>
                <a:lnTo>
                  <a:pt x="7704" y="10088"/>
                </a:lnTo>
                <a:lnTo>
                  <a:pt x="7154" y="9611"/>
                </a:lnTo>
                <a:lnTo>
                  <a:pt x="7080" y="9611"/>
                </a:lnTo>
                <a:lnTo>
                  <a:pt x="7044" y="9648"/>
                </a:lnTo>
                <a:lnTo>
                  <a:pt x="7080" y="9684"/>
                </a:lnTo>
                <a:lnTo>
                  <a:pt x="7557" y="10344"/>
                </a:lnTo>
                <a:lnTo>
                  <a:pt x="8071" y="10968"/>
                </a:lnTo>
                <a:lnTo>
                  <a:pt x="7887" y="11188"/>
                </a:lnTo>
                <a:lnTo>
                  <a:pt x="7741" y="11408"/>
                </a:lnTo>
                <a:lnTo>
                  <a:pt x="7521" y="11628"/>
                </a:lnTo>
                <a:lnTo>
                  <a:pt x="7227" y="11372"/>
                </a:lnTo>
                <a:lnTo>
                  <a:pt x="6860" y="11005"/>
                </a:lnTo>
                <a:lnTo>
                  <a:pt x="6787" y="10748"/>
                </a:lnTo>
                <a:lnTo>
                  <a:pt x="6750" y="10491"/>
                </a:lnTo>
                <a:lnTo>
                  <a:pt x="6640" y="10234"/>
                </a:lnTo>
                <a:lnTo>
                  <a:pt x="6530" y="9978"/>
                </a:lnTo>
                <a:lnTo>
                  <a:pt x="6457" y="9868"/>
                </a:lnTo>
                <a:lnTo>
                  <a:pt x="6310" y="9868"/>
                </a:lnTo>
                <a:lnTo>
                  <a:pt x="5870" y="10014"/>
                </a:lnTo>
                <a:lnTo>
                  <a:pt x="5650" y="10088"/>
                </a:lnTo>
                <a:lnTo>
                  <a:pt x="5577" y="10088"/>
                </a:lnTo>
                <a:lnTo>
                  <a:pt x="5466" y="10014"/>
                </a:lnTo>
                <a:lnTo>
                  <a:pt x="5210" y="9904"/>
                </a:lnTo>
                <a:lnTo>
                  <a:pt x="5026" y="9758"/>
                </a:lnTo>
                <a:lnTo>
                  <a:pt x="4953" y="9648"/>
                </a:lnTo>
                <a:lnTo>
                  <a:pt x="4880" y="9538"/>
                </a:lnTo>
                <a:lnTo>
                  <a:pt x="4843" y="9427"/>
                </a:lnTo>
                <a:lnTo>
                  <a:pt x="4843" y="9281"/>
                </a:lnTo>
                <a:lnTo>
                  <a:pt x="4880" y="9134"/>
                </a:lnTo>
                <a:lnTo>
                  <a:pt x="4953" y="8987"/>
                </a:lnTo>
                <a:lnTo>
                  <a:pt x="5063" y="8877"/>
                </a:lnTo>
                <a:lnTo>
                  <a:pt x="5210" y="8804"/>
                </a:lnTo>
                <a:lnTo>
                  <a:pt x="5577" y="8694"/>
                </a:lnTo>
                <a:lnTo>
                  <a:pt x="5870" y="8657"/>
                </a:lnTo>
                <a:lnTo>
                  <a:pt x="6384" y="8657"/>
                </a:lnTo>
                <a:lnTo>
                  <a:pt x="6897" y="8620"/>
                </a:lnTo>
                <a:close/>
                <a:moveTo>
                  <a:pt x="8621" y="10088"/>
                </a:moveTo>
                <a:lnTo>
                  <a:pt x="9355" y="10565"/>
                </a:lnTo>
                <a:lnTo>
                  <a:pt x="9501" y="10711"/>
                </a:lnTo>
                <a:lnTo>
                  <a:pt x="9648" y="10858"/>
                </a:lnTo>
                <a:lnTo>
                  <a:pt x="9758" y="11005"/>
                </a:lnTo>
                <a:lnTo>
                  <a:pt x="9868" y="11151"/>
                </a:lnTo>
                <a:lnTo>
                  <a:pt x="9355" y="11628"/>
                </a:lnTo>
                <a:lnTo>
                  <a:pt x="9318" y="11592"/>
                </a:lnTo>
                <a:lnTo>
                  <a:pt x="9208" y="11482"/>
                </a:lnTo>
                <a:lnTo>
                  <a:pt x="9061" y="11408"/>
                </a:lnTo>
                <a:lnTo>
                  <a:pt x="8878" y="11298"/>
                </a:lnTo>
                <a:lnTo>
                  <a:pt x="8768" y="11188"/>
                </a:lnTo>
                <a:lnTo>
                  <a:pt x="8511" y="10931"/>
                </a:lnTo>
                <a:lnTo>
                  <a:pt x="8548" y="10821"/>
                </a:lnTo>
                <a:lnTo>
                  <a:pt x="8621" y="10638"/>
                </a:lnTo>
                <a:lnTo>
                  <a:pt x="8658" y="10455"/>
                </a:lnTo>
                <a:lnTo>
                  <a:pt x="8658" y="10271"/>
                </a:lnTo>
                <a:lnTo>
                  <a:pt x="8621" y="10088"/>
                </a:lnTo>
                <a:close/>
                <a:moveTo>
                  <a:pt x="6860" y="11555"/>
                </a:moveTo>
                <a:lnTo>
                  <a:pt x="7190" y="11885"/>
                </a:lnTo>
                <a:lnTo>
                  <a:pt x="7007" y="11958"/>
                </a:lnTo>
                <a:lnTo>
                  <a:pt x="6897" y="11958"/>
                </a:lnTo>
                <a:lnTo>
                  <a:pt x="6787" y="11922"/>
                </a:lnTo>
                <a:lnTo>
                  <a:pt x="6860" y="11555"/>
                </a:lnTo>
                <a:close/>
                <a:moveTo>
                  <a:pt x="8328" y="11262"/>
                </a:moveTo>
                <a:lnTo>
                  <a:pt x="8474" y="11445"/>
                </a:lnTo>
                <a:lnTo>
                  <a:pt x="8658" y="11628"/>
                </a:lnTo>
                <a:lnTo>
                  <a:pt x="8878" y="11775"/>
                </a:lnTo>
                <a:lnTo>
                  <a:pt x="8988" y="11812"/>
                </a:lnTo>
                <a:lnTo>
                  <a:pt x="9098" y="11848"/>
                </a:lnTo>
                <a:lnTo>
                  <a:pt x="8731" y="12105"/>
                </a:lnTo>
                <a:lnTo>
                  <a:pt x="8328" y="12325"/>
                </a:lnTo>
                <a:lnTo>
                  <a:pt x="8291" y="12289"/>
                </a:lnTo>
                <a:lnTo>
                  <a:pt x="7814" y="11885"/>
                </a:lnTo>
                <a:lnTo>
                  <a:pt x="8071" y="11592"/>
                </a:lnTo>
                <a:lnTo>
                  <a:pt x="8328" y="11262"/>
                </a:lnTo>
                <a:close/>
                <a:moveTo>
                  <a:pt x="6970" y="2678"/>
                </a:moveTo>
                <a:lnTo>
                  <a:pt x="7374" y="2715"/>
                </a:lnTo>
                <a:lnTo>
                  <a:pt x="7777" y="2788"/>
                </a:lnTo>
                <a:lnTo>
                  <a:pt x="8181" y="2898"/>
                </a:lnTo>
                <a:lnTo>
                  <a:pt x="8548" y="3008"/>
                </a:lnTo>
                <a:lnTo>
                  <a:pt x="8915" y="3192"/>
                </a:lnTo>
                <a:lnTo>
                  <a:pt x="9281" y="3375"/>
                </a:lnTo>
                <a:lnTo>
                  <a:pt x="9611" y="3595"/>
                </a:lnTo>
                <a:lnTo>
                  <a:pt x="9501" y="3632"/>
                </a:lnTo>
                <a:lnTo>
                  <a:pt x="9281" y="3815"/>
                </a:lnTo>
                <a:lnTo>
                  <a:pt x="9171" y="3925"/>
                </a:lnTo>
                <a:lnTo>
                  <a:pt x="9061" y="4035"/>
                </a:lnTo>
                <a:lnTo>
                  <a:pt x="9061" y="4072"/>
                </a:lnTo>
                <a:lnTo>
                  <a:pt x="9061" y="4109"/>
                </a:lnTo>
                <a:lnTo>
                  <a:pt x="9135" y="4109"/>
                </a:lnTo>
                <a:lnTo>
                  <a:pt x="9245" y="4072"/>
                </a:lnTo>
                <a:lnTo>
                  <a:pt x="9355" y="4072"/>
                </a:lnTo>
                <a:lnTo>
                  <a:pt x="9685" y="3925"/>
                </a:lnTo>
                <a:lnTo>
                  <a:pt x="9905" y="3815"/>
                </a:lnTo>
                <a:lnTo>
                  <a:pt x="10198" y="4035"/>
                </a:lnTo>
                <a:lnTo>
                  <a:pt x="9905" y="4255"/>
                </a:lnTo>
                <a:lnTo>
                  <a:pt x="9611" y="4512"/>
                </a:lnTo>
                <a:lnTo>
                  <a:pt x="9281" y="4475"/>
                </a:lnTo>
                <a:lnTo>
                  <a:pt x="8731" y="4475"/>
                </a:lnTo>
                <a:lnTo>
                  <a:pt x="8584" y="4512"/>
                </a:lnTo>
                <a:lnTo>
                  <a:pt x="8548" y="4549"/>
                </a:lnTo>
                <a:lnTo>
                  <a:pt x="8511" y="4622"/>
                </a:lnTo>
                <a:lnTo>
                  <a:pt x="8328" y="4989"/>
                </a:lnTo>
                <a:lnTo>
                  <a:pt x="8108" y="5356"/>
                </a:lnTo>
                <a:lnTo>
                  <a:pt x="7851" y="5466"/>
                </a:lnTo>
                <a:lnTo>
                  <a:pt x="7594" y="5613"/>
                </a:lnTo>
                <a:lnTo>
                  <a:pt x="7117" y="5906"/>
                </a:lnTo>
                <a:lnTo>
                  <a:pt x="6714" y="6163"/>
                </a:lnTo>
                <a:lnTo>
                  <a:pt x="6530" y="6310"/>
                </a:lnTo>
                <a:lnTo>
                  <a:pt x="6457" y="6383"/>
                </a:lnTo>
                <a:lnTo>
                  <a:pt x="6420" y="6493"/>
                </a:lnTo>
                <a:lnTo>
                  <a:pt x="6384" y="6676"/>
                </a:lnTo>
                <a:lnTo>
                  <a:pt x="6420" y="6786"/>
                </a:lnTo>
                <a:lnTo>
                  <a:pt x="6457" y="6896"/>
                </a:lnTo>
                <a:lnTo>
                  <a:pt x="6567" y="6970"/>
                </a:lnTo>
                <a:lnTo>
                  <a:pt x="6677" y="6970"/>
                </a:lnTo>
                <a:lnTo>
                  <a:pt x="6824" y="7006"/>
                </a:lnTo>
                <a:lnTo>
                  <a:pt x="7117" y="6933"/>
                </a:lnTo>
                <a:lnTo>
                  <a:pt x="7301" y="6860"/>
                </a:lnTo>
                <a:lnTo>
                  <a:pt x="7447" y="6823"/>
                </a:lnTo>
                <a:lnTo>
                  <a:pt x="7484" y="6860"/>
                </a:lnTo>
                <a:lnTo>
                  <a:pt x="7411" y="6896"/>
                </a:lnTo>
                <a:lnTo>
                  <a:pt x="7227" y="7006"/>
                </a:lnTo>
                <a:lnTo>
                  <a:pt x="6860" y="7080"/>
                </a:lnTo>
                <a:lnTo>
                  <a:pt x="6530" y="7153"/>
                </a:lnTo>
                <a:lnTo>
                  <a:pt x="6347" y="7227"/>
                </a:lnTo>
                <a:lnTo>
                  <a:pt x="6237" y="7337"/>
                </a:lnTo>
                <a:lnTo>
                  <a:pt x="6163" y="7483"/>
                </a:lnTo>
                <a:lnTo>
                  <a:pt x="6127" y="7630"/>
                </a:lnTo>
                <a:lnTo>
                  <a:pt x="6127" y="7777"/>
                </a:lnTo>
                <a:lnTo>
                  <a:pt x="6163" y="7924"/>
                </a:lnTo>
                <a:lnTo>
                  <a:pt x="6237" y="8070"/>
                </a:lnTo>
                <a:lnTo>
                  <a:pt x="6384" y="8180"/>
                </a:lnTo>
                <a:lnTo>
                  <a:pt x="6494" y="8180"/>
                </a:lnTo>
                <a:lnTo>
                  <a:pt x="6567" y="8144"/>
                </a:lnTo>
                <a:lnTo>
                  <a:pt x="6640" y="8070"/>
                </a:lnTo>
                <a:lnTo>
                  <a:pt x="6714" y="7997"/>
                </a:lnTo>
                <a:lnTo>
                  <a:pt x="6897" y="7924"/>
                </a:lnTo>
                <a:lnTo>
                  <a:pt x="7337" y="7924"/>
                </a:lnTo>
                <a:lnTo>
                  <a:pt x="8328" y="7997"/>
                </a:lnTo>
                <a:lnTo>
                  <a:pt x="8328" y="8144"/>
                </a:lnTo>
                <a:lnTo>
                  <a:pt x="8364" y="8327"/>
                </a:lnTo>
                <a:lnTo>
                  <a:pt x="8438" y="8474"/>
                </a:lnTo>
                <a:lnTo>
                  <a:pt x="8548" y="8584"/>
                </a:lnTo>
                <a:lnTo>
                  <a:pt x="8768" y="8767"/>
                </a:lnTo>
                <a:lnTo>
                  <a:pt x="8548" y="8694"/>
                </a:lnTo>
                <a:lnTo>
                  <a:pt x="8328" y="8657"/>
                </a:lnTo>
                <a:lnTo>
                  <a:pt x="8291" y="8657"/>
                </a:lnTo>
                <a:lnTo>
                  <a:pt x="8291" y="8731"/>
                </a:lnTo>
                <a:lnTo>
                  <a:pt x="8511" y="8951"/>
                </a:lnTo>
                <a:lnTo>
                  <a:pt x="8768" y="9171"/>
                </a:lnTo>
                <a:lnTo>
                  <a:pt x="9355" y="9501"/>
                </a:lnTo>
                <a:lnTo>
                  <a:pt x="9428" y="9574"/>
                </a:lnTo>
                <a:lnTo>
                  <a:pt x="9538" y="9648"/>
                </a:lnTo>
                <a:lnTo>
                  <a:pt x="9648" y="9684"/>
                </a:lnTo>
                <a:lnTo>
                  <a:pt x="9795" y="9794"/>
                </a:lnTo>
                <a:lnTo>
                  <a:pt x="9942" y="9941"/>
                </a:lnTo>
                <a:lnTo>
                  <a:pt x="10125" y="10198"/>
                </a:lnTo>
                <a:lnTo>
                  <a:pt x="10272" y="10344"/>
                </a:lnTo>
                <a:lnTo>
                  <a:pt x="10418" y="10491"/>
                </a:lnTo>
                <a:lnTo>
                  <a:pt x="10125" y="10858"/>
                </a:lnTo>
                <a:lnTo>
                  <a:pt x="9978" y="10638"/>
                </a:lnTo>
                <a:lnTo>
                  <a:pt x="9795" y="10455"/>
                </a:lnTo>
                <a:lnTo>
                  <a:pt x="9428" y="10161"/>
                </a:lnTo>
                <a:lnTo>
                  <a:pt x="8988" y="9904"/>
                </a:lnTo>
                <a:lnTo>
                  <a:pt x="8401" y="9501"/>
                </a:lnTo>
                <a:lnTo>
                  <a:pt x="8144" y="9171"/>
                </a:lnTo>
                <a:lnTo>
                  <a:pt x="7851" y="8877"/>
                </a:lnTo>
                <a:lnTo>
                  <a:pt x="7557" y="8657"/>
                </a:lnTo>
                <a:lnTo>
                  <a:pt x="7227" y="8437"/>
                </a:lnTo>
                <a:lnTo>
                  <a:pt x="7190" y="8437"/>
                </a:lnTo>
                <a:lnTo>
                  <a:pt x="7190" y="8400"/>
                </a:lnTo>
                <a:lnTo>
                  <a:pt x="7154" y="8400"/>
                </a:lnTo>
                <a:lnTo>
                  <a:pt x="7044" y="8364"/>
                </a:lnTo>
                <a:lnTo>
                  <a:pt x="6677" y="8327"/>
                </a:lnTo>
                <a:lnTo>
                  <a:pt x="6273" y="8290"/>
                </a:lnTo>
                <a:lnTo>
                  <a:pt x="5870" y="8327"/>
                </a:lnTo>
                <a:lnTo>
                  <a:pt x="5466" y="8364"/>
                </a:lnTo>
                <a:lnTo>
                  <a:pt x="5173" y="8437"/>
                </a:lnTo>
                <a:lnTo>
                  <a:pt x="4990" y="8510"/>
                </a:lnTo>
                <a:lnTo>
                  <a:pt x="4843" y="8620"/>
                </a:lnTo>
                <a:lnTo>
                  <a:pt x="4733" y="8731"/>
                </a:lnTo>
                <a:lnTo>
                  <a:pt x="4623" y="8841"/>
                </a:lnTo>
                <a:lnTo>
                  <a:pt x="4549" y="8987"/>
                </a:lnTo>
                <a:lnTo>
                  <a:pt x="4476" y="9171"/>
                </a:lnTo>
                <a:lnTo>
                  <a:pt x="4476" y="9317"/>
                </a:lnTo>
                <a:lnTo>
                  <a:pt x="4476" y="9464"/>
                </a:lnTo>
                <a:lnTo>
                  <a:pt x="4513" y="9611"/>
                </a:lnTo>
                <a:lnTo>
                  <a:pt x="4549" y="9721"/>
                </a:lnTo>
                <a:lnTo>
                  <a:pt x="4733" y="9978"/>
                </a:lnTo>
                <a:lnTo>
                  <a:pt x="4953" y="10161"/>
                </a:lnTo>
                <a:lnTo>
                  <a:pt x="5246" y="10344"/>
                </a:lnTo>
                <a:lnTo>
                  <a:pt x="5577" y="10491"/>
                </a:lnTo>
                <a:lnTo>
                  <a:pt x="5687" y="10491"/>
                </a:lnTo>
                <a:lnTo>
                  <a:pt x="5797" y="10418"/>
                </a:lnTo>
                <a:lnTo>
                  <a:pt x="6090" y="10308"/>
                </a:lnTo>
                <a:lnTo>
                  <a:pt x="6090" y="10418"/>
                </a:lnTo>
                <a:lnTo>
                  <a:pt x="6090" y="10528"/>
                </a:lnTo>
                <a:lnTo>
                  <a:pt x="6163" y="10785"/>
                </a:lnTo>
                <a:lnTo>
                  <a:pt x="6310" y="10968"/>
                </a:lnTo>
                <a:lnTo>
                  <a:pt x="6494" y="11188"/>
                </a:lnTo>
                <a:lnTo>
                  <a:pt x="6494" y="11592"/>
                </a:lnTo>
                <a:lnTo>
                  <a:pt x="6420" y="11958"/>
                </a:lnTo>
                <a:lnTo>
                  <a:pt x="6384" y="12105"/>
                </a:lnTo>
                <a:lnTo>
                  <a:pt x="6420" y="12142"/>
                </a:lnTo>
                <a:lnTo>
                  <a:pt x="6457" y="12179"/>
                </a:lnTo>
                <a:lnTo>
                  <a:pt x="6714" y="12289"/>
                </a:lnTo>
                <a:lnTo>
                  <a:pt x="6970" y="12325"/>
                </a:lnTo>
                <a:lnTo>
                  <a:pt x="7227" y="12252"/>
                </a:lnTo>
                <a:lnTo>
                  <a:pt x="7447" y="12142"/>
                </a:lnTo>
                <a:lnTo>
                  <a:pt x="7924" y="12509"/>
                </a:lnTo>
                <a:lnTo>
                  <a:pt x="7484" y="12655"/>
                </a:lnTo>
                <a:lnTo>
                  <a:pt x="7044" y="12802"/>
                </a:lnTo>
                <a:lnTo>
                  <a:pt x="6714" y="12876"/>
                </a:lnTo>
                <a:lnTo>
                  <a:pt x="6604" y="12765"/>
                </a:lnTo>
                <a:lnTo>
                  <a:pt x="6494" y="12582"/>
                </a:lnTo>
                <a:lnTo>
                  <a:pt x="6310" y="12289"/>
                </a:lnTo>
                <a:lnTo>
                  <a:pt x="6090" y="12032"/>
                </a:lnTo>
                <a:lnTo>
                  <a:pt x="5870" y="11812"/>
                </a:lnTo>
                <a:lnTo>
                  <a:pt x="5466" y="11372"/>
                </a:lnTo>
                <a:lnTo>
                  <a:pt x="5100" y="10895"/>
                </a:lnTo>
                <a:lnTo>
                  <a:pt x="5063" y="10858"/>
                </a:lnTo>
                <a:lnTo>
                  <a:pt x="4990" y="10858"/>
                </a:lnTo>
                <a:lnTo>
                  <a:pt x="4953" y="10895"/>
                </a:lnTo>
                <a:lnTo>
                  <a:pt x="4953" y="10931"/>
                </a:lnTo>
                <a:lnTo>
                  <a:pt x="4953" y="11151"/>
                </a:lnTo>
                <a:lnTo>
                  <a:pt x="5026" y="11335"/>
                </a:lnTo>
                <a:lnTo>
                  <a:pt x="5100" y="11518"/>
                </a:lnTo>
                <a:lnTo>
                  <a:pt x="5246" y="11702"/>
                </a:lnTo>
                <a:lnTo>
                  <a:pt x="5540" y="12032"/>
                </a:lnTo>
                <a:lnTo>
                  <a:pt x="5833" y="12325"/>
                </a:lnTo>
                <a:lnTo>
                  <a:pt x="6017" y="12582"/>
                </a:lnTo>
                <a:lnTo>
                  <a:pt x="6200" y="12912"/>
                </a:lnTo>
                <a:lnTo>
                  <a:pt x="5650" y="12949"/>
                </a:lnTo>
                <a:lnTo>
                  <a:pt x="5026" y="12362"/>
                </a:lnTo>
                <a:lnTo>
                  <a:pt x="4659" y="11995"/>
                </a:lnTo>
                <a:lnTo>
                  <a:pt x="4513" y="11812"/>
                </a:lnTo>
                <a:lnTo>
                  <a:pt x="4439" y="11555"/>
                </a:lnTo>
                <a:lnTo>
                  <a:pt x="4403" y="11518"/>
                </a:lnTo>
                <a:lnTo>
                  <a:pt x="4329" y="11482"/>
                </a:lnTo>
                <a:lnTo>
                  <a:pt x="4256" y="11482"/>
                </a:lnTo>
                <a:lnTo>
                  <a:pt x="4219" y="11555"/>
                </a:lnTo>
                <a:lnTo>
                  <a:pt x="4219" y="11665"/>
                </a:lnTo>
                <a:lnTo>
                  <a:pt x="4219" y="11812"/>
                </a:lnTo>
                <a:lnTo>
                  <a:pt x="4293" y="12032"/>
                </a:lnTo>
                <a:lnTo>
                  <a:pt x="4403" y="12252"/>
                </a:lnTo>
                <a:lnTo>
                  <a:pt x="4586" y="12435"/>
                </a:lnTo>
                <a:lnTo>
                  <a:pt x="4953" y="12876"/>
                </a:lnTo>
                <a:lnTo>
                  <a:pt x="4880" y="12876"/>
                </a:lnTo>
                <a:lnTo>
                  <a:pt x="4880" y="12839"/>
                </a:lnTo>
                <a:lnTo>
                  <a:pt x="4880" y="12802"/>
                </a:lnTo>
                <a:lnTo>
                  <a:pt x="4843" y="12765"/>
                </a:lnTo>
                <a:lnTo>
                  <a:pt x="4549" y="12692"/>
                </a:lnTo>
                <a:lnTo>
                  <a:pt x="4439" y="12655"/>
                </a:lnTo>
                <a:lnTo>
                  <a:pt x="4366" y="12545"/>
                </a:lnTo>
                <a:lnTo>
                  <a:pt x="4293" y="12362"/>
                </a:lnTo>
                <a:lnTo>
                  <a:pt x="4073" y="11995"/>
                </a:lnTo>
                <a:lnTo>
                  <a:pt x="3926" y="11848"/>
                </a:lnTo>
                <a:lnTo>
                  <a:pt x="3816" y="11738"/>
                </a:lnTo>
                <a:lnTo>
                  <a:pt x="3816" y="11665"/>
                </a:lnTo>
                <a:lnTo>
                  <a:pt x="3816" y="11592"/>
                </a:lnTo>
                <a:lnTo>
                  <a:pt x="3779" y="11555"/>
                </a:lnTo>
                <a:lnTo>
                  <a:pt x="3742" y="11518"/>
                </a:lnTo>
                <a:lnTo>
                  <a:pt x="3669" y="11555"/>
                </a:lnTo>
                <a:lnTo>
                  <a:pt x="3559" y="11628"/>
                </a:lnTo>
                <a:lnTo>
                  <a:pt x="3522" y="11702"/>
                </a:lnTo>
                <a:lnTo>
                  <a:pt x="3522" y="11848"/>
                </a:lnTo>
                <a:lnTo>
                  <a:pt x="3559" y="11958"/>
                </a:lnTo>
                <a:lnTo>
                  <a:pt x="3669" y="12105"/>
                </a:lnTo>
                <a:lnTo>
                  <a:pt x="3779" y="12252"/>
                </a:lnTo>
                <a:lnTo>
                  <a:pt x="3889" y="12435"/>
                </a:lnTo>
                <a:lnTo>
                  <a:pt x="3963" y="12655"/>
                </a:lnTo>
                <a:lnTo>
                  <a:pt x="3963" y="12655"/>
                </a:lnTo>
                <a:lnTo>
                  <a:pt x="3376" y="12435"/>
                </a:lnTo>
                <a:lnTo>
                  <a:pt x="2825" y="12105"/>
                </a:lnTo>
                <a:lnTo>
                  <a:pt x="2789" y="12069"/>
                </a:lnTo>
                <a:lnTo>
                  <a:pt x="2715" y="11958"/>
                </a:lnTo>
                <a:lnTo>
                  <a:pt x="2605" y="11885"/>
                </a:lnTo>
                <a:lnTo>
                  <a:pt x="2349" y="11812"/>
                </a:lnTo>
                <a:lnTo>
                  <a:pt x="2312" y="11738"/>
                </a:lnTo>
                <a:lnTo>
                  <a:pt x="2165" y="11115"/>
                </a:lnTo>
                <a:lnTo>
                  <a:pt x="2092" y="10748"/>
                </a:lnTo>
                <a:lnTo>
                  <a:pt x="2055" y="10381"/>
                </a:lnTo>
                <a:lnTo>
                  <a:pt x="2055" y="10051"/>
                </a:lnTo>
                <a:lnTo>
                  <a:pt x="2092" y="9868"/>
                </a:lnTo>
                <a:lnTo>
                  <a:pt x="2165" y="9758"/>
                </a:lnTo>
                <a:lnTo>
                  <a:pt x="2238" y="9611"/>
                </a:lnTo>
                <a:lnTo>
                  <a:pt x="2349" y="9538"/>
                </a:lnTo>
                <a:lnTo>
                  <a:pt x="2495" y="9464"/>
                </a:lnTo>
                <a:lnTo>
                  <a:pt x="2679" y="9391"/>
                </a:lnTo>
                <a:lnTo>
                  <a:pt x="2715" y="9391"/>
                </a:lnTo>
                <a:lnTo>
                  <a:pt x="2752" y="9354"/>
                </a:lnTo>
                <a:lnTo>
                  <a:pt x="2789" y="9281"/>
                </a:lnTo>
                <a:lnTo>
                  <a:pt x="2789" y="9207"/>
                </a:lnTo>
                <a:lnTo>
                  <a:pt x="2715" y="9024"/>
                </a:lnTo>
                <a:lnTo>
                  <a:pt x="2605" y="8841"/>
                </a:lnTo>
                <a:lnTo>
                  <a:pt x="2495" y="8694"/>
                </a:lnTo>
                <a:lnTo>
                  <a:pt x="2349" y="8510"/>
                </a:lnTo>
                <a:lnTo>
                  <a:pt x="2055" y="8254"/>
                </a:lnTo>
                <a:lnTo>
                  <a:pt x="1725" y="7960"/>
                </a:lnTo>
                <a:lnTo>
                  <a:pt x="1505" y="7813"/>
                </a:lnTo>
                <a:lnTo>
                  <a:pt x="1285" y="7630"/>
                </a:lnTo>
                <a:lnTo>
                  <a:pt x="1175" y="7447"/>
                </a:lnTo>
                <a:lnTo>
                  <a:pt x="991" y="7300"/>
                </a:lnTo>
                <a:lnTo>
                  <a:pt x="771" y="7153"/>
                </a:lnTo>
                <a:lnTo>
                  <a:pt x="551" y="7117"/>
                </a:lnTo>
                <a:lnTo>
                  <a:pt x="661" y="6566"/>
                </a:lnTo>
                <a:lnTo>
                  <a:pt x="771" y="6089"/>
                </a:lnTo>
                <a:lnTo>
                  <a:pt x="808" y="6016"/>
                </a:lnTo>
                <a:lnTo>
                  <a:pt x="955" y="5943"/>
                </a:lnTo>
                <a:lnTo>
                  <a:pt x="1101" y="5906"/>
                </a:lnTo>
                <a:lnTo>
                  <a:pt x="1248" y="5906"/>
                </a:lnTo>
                <a:lnTo>
                  <a:pt x="1395" y="5943"/>
                </a:lnTo>
                <a:lnTo>
                  <a:pt x="1505" y="6016"/>
                </a:lnTo>
                <a:lnTo>
                  <a:pt x="1615" y="6126"/>
                </a:lnTo>
                <a:lnTo>
                  <a:pt x="1652" y="6236"/>
                </a:lnTo>
                <a:lnTo>
                  <a:pt x="1652" y="6420"/>
                </a:lnTo>
                <a:lnTo>
                  <a:pt x="1652" y="6530"/>
                </a:lnTo>
                <a:lnTo>
                  <a:pt x="1688" y="6566"/>
                </a:lnTo>
                <a:lnTo>
                  <a:pt x="1725" y="6566"/>
                </a:lnTo>
                <a:lnTo>
                  <a:pt x="1945" y="6676"/>
                </a:lnTo>
                <a:lnTo>
                  <a:pt x="2128" y="6786"/>
                </a:lnTo>
                <a:lnTo>
                  <a:pt x="2275" y="6970"/>
                </a:lnTo>
                <a:lnTo>
                  <a:pt x="2385" y="7153"/>
                </a:lnTo>
                <a:lnTo>
                  <a:pt x="2459" y="7227"/>
                </a:lnTo>
                <a:lnTo>
                  <a:pt x="2532" y="7227"/>
                </a:lnTo>
                <a:lnTo>
                  <a:pt x="2605" y="7190"/>
                </a:lnTo>
                <a:lnTo>
                  <a:pt x="2642" y="7080"/>
                </a:lnTo>
                <a:lnTo>
                  <a:pt x="2532" y="5943"/>
                </a:lnTo>
                <a:lnTo>
                  <a:pt x="2752" y="5906"/>
                </a:lnTo>
                <a:lnTo>
                  <a:pt x="3009" y="5796"/>
                </a:lnTo>
                <a:lnTo>
                  <a:pt x="3229" y="5723"/>
                </a:lnTo>
                <a:lnTo>
                  <a:pt x="3449" y="5686"/>
                </a:lnTo>
                <a:lnTo>
                  <a:pt x="3669" y="5649"/>
                </a:lnTo>
                <a:lnTo>
                  <a:pt x="3889" y="5686"/>
                </a:lnTo>
                <a:lnTo>
                  <a:pt x="4293" y="5723"/>
                </a:lnTo>
                <a:lnTo>
                  <a:pt x="5100" y="5723"/>
                </a:lnTo>
                <a:lnTo>
                  <a:pt x="5283" y="5649"/>
                </a:lnTo>
                <a:lnTo>
                  <a:pt x="5503" y="5576"/>
                </a:lnTo>
                <a:lnTo>
                  <a:pt x="5577" y="5539"/>
                </a:lnTo>
                <a:lnTo>
                  <a:pt x="5613" y="5466"/>
                </a:lnTo>
                <a:lnTo>
                  <a:pt x="5613" y="5356"/>
                </a:lnTo>
                <a:lnTo>
                  <a:pt x="5577" y="5282"/>
                </a:lnTo>
                <a:lnTo>
                  <a:pt x="5246" y="4916"/>
                </a:lnTo>
                <a:lnTo>
                  <a:pt x="4880" y="4549"/>
                </a:lnTo>
                <a:lnTo>
                  <a:pt x="4696" y="4365"/>
                </a:lnTo>
                <a:lnTo>
                  <a:pt x="4513" y="4219"/>
                </a:lnTo>
                <a:lnTo>
                  <a:pt x="4293" y="4109"/>
                </a:lnTo>
                <a:lnTo>
                  <a:pt x="4036" y="3999"/>
                </a:lnTo>
                <a:lnTo>
                  <a:pt x="3999" y="3889"/>
                </a:lnTo>
                <a:lnTo>
                  <a:pt x="3963" y="3815"/>
                </a:lnTo>
                <a:lnTo>
                  <a:pt x="3852" y="3742"/>
                </a:lnTo>
                <a:lnTo>
                  <a:pt x="3742" y="3668"/>
                </a:lnTo>
                <a:lnTo>
                  <a:pt x="3376" y="3522"/>
                </a:lnTo>
                <a:lnTo>
                  <a:pt x="3192" y="3448"/>
                </a:lnTo>
                <a:lnTo>
                  <a:pt x="2972" y="3412"/>
                </a:lnTo>
                <a:lnTo>
                  <a:pt x="3412" y="3228"/>
                </a:lnTo>
                <a:lnTo>
                  <a:pt x="3816" y="3045"/>
                </a:lnTo>
                <a:lnTo>
                  <a:pt x="4256" y="2935"/>
                </a:lnTo>
                <a:lnTo>
                  <a:pt x="4696" y="2861"/>
                </a:lnTo>
                <a:lnTo>
                  <a:pt x="5136" y="2788"/>
                </a:lnTo>
                <a:lnTo>
                  <a:pt x="6494" y="2788"/>
                </a:lnTo>
                <a:lnTo>
                  <a:pt x="6567" y="2751"/>
                </a:lnTo>
                <a:lnTo>
                  <a:pt x="6567" y="2678"/>
                </a:lnTo>
                <a:close/>
                <a:moveTo>
                  <a:pt x="5100" y="15590"/>
                </a:moveTo>
                <a:lnTo>
                  <a:pt x="5246" y="15627"/>
                </a:lnTo>
                <a:lnTo>
                  <a:pt x="5503" y="15700"/>
                </a:lnTo>
                <a:lnTo>
                  <a:pt x="5393" y="15737"/>
                </a:lnTo>
                <a:lnTo>
                  <a:pt x="5320" y="15810"/>
                </a:lnTo>
                <a:lnTo>
                  <a:pt x="5246" y="15920"/>
                </a:lnTo>
                <a:lnTo>
                  <a:pt x="5246" y="16030"/>
                </a:lnTo>
                <a:lnTo>
                  <a:pt x="5210" y="16177"/>
                </a:lnTo>
                <a:lnTo>
                  <a:pt x="5246" y="16360"/>
                </a:lnTo>
                <a:lnTo>
                  <a:pt x="5246" y="16434"/>
                </a:lnTo>
                <a:lnTo>
                  <a:pt x="5283" y="16507"/>
                </a:lnTo>
                <a:lnTo>
                  <a:pt x="5356" y="16580"/>
                </a:lnTo>
                <a:lnTo>
                  <a:pt x="5430" y="16617"/>
                </a:lnTo>
                <a:lnTo>
                  <a:pt x="5540" y="16617"/>
                </a:lnTo>
                <a:lnTo>
                  <a:pt x="5870" y="16947"/>
                </a:lnTo>
                <a:lnTo>
                  <a:pt x="6237" y="17167"/>
                </a:lnTo>
                <a:lnTo>
                  <a:pt x="6567" y="17351"/>
                </a:lnTo>
                <a:lnTo>
                  <a:pt x="6750" y="17424"/>
                </a:lnTo>
                <a:lnTo>
                  <a:pt x="3449" y="17387"/>
                </a:lnTo>
                <a:lnTo>
                  <a:pt x="3596" y="17314"/>
                </a:lnTo>
                <a:lnTo>
                  <a:pt x="3926" y="17167"/>
                </a:lnTo>
                <a:lnTo>
                  <a:pt x="4256" y="16984"/>
                </a:lnTo>
                <a:lnTo>
                  <a:pt x="4476" y="16837"/>
                </a:lnTo>
                <a:lnTo>
                  <a:pt x="4696" y="16654"/>
                </a:lnTo>
                <a:lnTo>
                  <a:pt x="4770" y="16690"/>
                </a:lnTo>
                <a:lnTo>
                  <a:pt x="4880" y="16690"/>
                </a:lnTo>
                <a:lnTo>
                  <a:pt x="4953" y="16654"/>
                </a:lnTo>
                <a:lnTo>
                  <a:pt x="5026" y="16580"/>
                </a:lnTo>
                <a:lnTo>
                  <a:pt x="5136" y="16397"/>
                </a:lnTo>
                <a:lnTo>
                  <a:pt x="5210" y="16214"/>
                </a:lnTo>
                <a:lnTo>
                  <a:pt x="5173" y="16103"/>
                </a:lnTo>
                <a:lnTo>
                  <a:pt x="5100" y="16030"/>
                </a:lnTo>
                <a:lnTo>
                  <a:pt x="5063" y="15993"/>
                </a:lnTo>
                <a:lnTo>
                  <a:pt x="5100" y="15773"/>
                </a:lnTo>
                <a:lnTo>
                  <a:pt x="5100" y="15590"/>
                </a:lnTo>
                <a:close/>
                <a:moveTo>
                  <a:pt x="9795" y="0"/>
                </a:moveTo>
                <a:lnTo>
                  <a:pt x="9648" y="74"/>
                </a:lnTo>
                <a:lnTo>
                  <a:pt x="9391" y="110"/>
                </a:lnTo>
                <a:lnTo>
                  <a:pt x="9171" y="220"/>
                </a:lnTo>
                <a:lnTo>
                  <a:pt x="9061" y="294"/>
                </a:lnTo>
                <a:lnTo>
                  <a:pt x="8988" y="404"/>
                </a:lnTo>
                <a:lnTo>
                  <a:pt x="8951" y="514"/>
                </a:lnTo>
                <a:lnTo>
                  <a:pt x="8915" y="661"/>
                </a:lnTo>
                <a:lnTo>
                  <a:pt x="8915" y="771"/>
                </a:lnTo>
                <a:lnTo>
                  <a:pt x="8915" y="881"/>
                </a:lnTo>
                <a:lnTo>
                  <a:pt x="8988" y="1027"/>
                </a:lnTo>
                <a:lnTo>
                  <a:pt x="9025" y="1137"/>
                </a:lnTo>
                <a:lnTo>
                  <a:pt x="8254" y="2348"/>
                </a:lnTo>
                <a:lnTo>
                  <a:pt x="7631" y="2201"/>
                </a:lnTo>
                <a:lnTo>
                  <a:pt x="7007" y="2165"/>
                </a:lnTo>
                <a:lnTo>
                  <a:pt x="6384" y="2165"/>
                </a:lnTo>
                <a:lnTo>
                  <a:pt x="5797" y="2238"/>
                </a:lnTo>
                <a:lnTo>
                  <a:pt x="5650" y="2275"/>
                </a:lnTo>
                <a:lnTo>
                  <a:pt x="5577" y="2385"/>
                </a:lnTo>
                <a:lnTo>
                  <a:pt x="5100" y="2348"/>
                </a:lnTo>
                <a:lnTo>
                  <a:pt x="4623" y="2421"/>
                </a:lnTo>
                <a:lnTo>
                  <a:pt x="4109" y="2495"/>
                </a:lnTo>
                <a:lnTo>
                  <a:pt x="3632" y="2641"/>
                </a:lnTo>
                <a:lnTo>
                  <a:pt x="3192" y="2825"/>
                </a:lnTo>
                <a:lnTo>
                  <a:pt x="2715" y="3045"/>
                </a:lnTo>
                <a:lnTo>
                  <a:pt x="2312" y="3302"/>
                </a:lnTo>
                <a:lnTo>
                  <a:pt x="1945" y="3558"/>
                </a:lnTo>
                <a:lnTo>
                  <a:pt x="1505" y="3925"/>
                </a:lnTo>
                <a:lnTo>
                  <a:pt x="1138" y="4365"/>
                </a:lnTo>
                <a:lnTo>
                  <a:pt x="808" y="4806"/>
                </a:lnTo>
                <a:lnTo>
                  <a:pt x="551" y="5282"/>
                </a:lnTo>
                <a:lnTo>
                  <a:pt x="331" y="5796"/>
                </a:lnTo>
                <a:lnTo>
                  <a:pt x="184" y="6346"/>
                </a:lnTo>
                <a:lnTo>
                  <a:pt x="74" y="6896"/>
                </a:lnTo>
                <a:lnTo>
                  <a:pt x="1" y="7447"/>
                </a:lnTo>
                <a:lnTo>
                  <a:pt x="1" y="7997"/>
                </a:lnTo>
                <a:lnTo>
                  <a:pt x="38" y="8547"/>
                </a:lnTo>
                <a:lnTo>
                  <a:pt x="148" y="9097"/>
                </a:lnTo>
                <a:lnTo>
                  <a:pt x="294" y="9648"/>
                </a:lnTo>
                <a:lnTo>
                  <a:pt x="478" y="10161"/>
                </a:lnTo>
                <a:lnTo>
                  <a:pt x="698" y="10638"/>
                </a:lnTo>
                <a:lnTo>
                  <a:pt x="991" y="11115"/>
                </a:lnTo>
                <a:lnTo>
                  <a:pt x="1358" y="11555"/>
                </a:lnTo>
                <a:lnTo>
                  <a:pt x="1725" y="11958"/>
                </a:lnTo>
                <a:lnTo>
                  <a:pt x="2165" y="12325"/>
                </a:lnTo>
                <a:lnTo>
                  <a:pt x="2679" y="12655"/>
                </a:lnTo>
                <a:lnTo>
                  <a:pt x="3156" y="12912"/>
                </a:lnTo>
                <a:lnTo>
                  <a:pt x="3706" y="13132"/>
                </a:lnTo>
                <a:lnTo>
                  <a:pt x="4256" y="13279"/>
                </a:lnTo>
                <a:lnTo>
                  <a:pt x="4806" y="13389"/>
                </a:lnTo>
                <a:lnTo>
                  <a:pt x="5393" y="13462"/>
                </a:lnTo>
                <a:lnTo>
                  <a:pt x="5943" y="13462"/>
                </a:lnTo>
                <a:lnTo>
                  <a:pt x="6494" y="13426"/>
                </a:lnTo>
                <a:lnTo>
                  <a:pt x="7044" y="13352"/>
                </a:lnTo>
                <a:lnTo>
                  <a:pt x="7594" y="13206"/>
                </a:lnTo>
                <a:lnTo>
                  <a:pt x="8108" y="13022"/>
                </a:lnTo>
                <a:lnTo>
                  <a:pt x="8621" y="12802"/>
                </a:lnTo>
                <a:lnTo>
                  <a:pt x="9098" y="12509"/>
                </a:lnTo>
                <a:lnTo>
                  <a:pt x="9538" y="12215"/>
                </a:lnTo>
                <a:lnTo>
                  <a:pt x="10052" y="11775"/>
                </a:lnTo>
                <a:lnTo>
                  <a:pt x="10492" y="11262"/>
                </a:lnTo>
                <a:lnTo>
                  <a:pt x="10932" y="10711"/>
                </a:lnTo>
                <a:lnTo>
                  <a:pt x="11299" y="10161"/>
                </a:lnTo>
                <a:lnTo>
                  <a:pt x="11629" y="9538"/>
                </a:lnTo>
                <a:lnTo>
                  <a:pt x="11886" y="8914"/>
                </a:lnTo>
                <a:lnTo>
                  <a:pt x="12106" y="8290"/>
                </a:lnTo>
                <a:lnTo>
                  <a:pt x="12179" y="7924"/>
                </a:lnTo>
                <a:lnTo>
                  <a:pt x="12216" y="7593"/>
                </a:lnTo>
                <a:lnTo>
                  <a:pt x="12253" y="7080"/>
                </a:lnTo>
                <a:lnTo>
                  <a:pt x="12216" y="6603"/>
                </a:lnTo>
                <a:lnTo>
                  <a:pt x="12106" y="6126"/>
                </a:lnTo>
                <a:lnTo>
                  <a:pt x="11922" y="5649"/>
                </a:lnTo>
                <a:lnTo>
                  <a:pt x="11739" y="5172"/>
                </a:lnTo>
                <a:lnTo>
                  <a:pt x="11482" y="4732"/>
                </a:lnTo>
                <a:lnTo>
                  <a:pt x="11189" y="4329"/>
                </a:lnTo>
                <a:lnTo>
                  <a:pt x="10859" y="3962"/>
                </a:lnTo>
                <a:lnTo>
                  <a:pt x="10822" y="3852"/>
                </a:lnTo>
                <a:lnTo>
                  <a:pt x="10712" y="3815"/>
                </a:lnTo>
                <a:lnTo>
                  <a:pt x="10272" y="3375"/>
                </a:lnTo>
                <a:lnTo>
                  <a:pt x="10162" y="3302"/>
                </a:lnTo>
                <a:lnTo>
                  <a:pt x="9832" y="3082"/>
                </a:lnTo>
                <a:lnTo>
                  <a:pt x="9501" y="2861"/>
                </a:lnTo>
                <a:lnTo>
                  <a:pt x="9135" y="2678"/>
                </a:lnTo>
                <a:lnTo>
                  <a:pt x="8768" y="2531"/>
                </a:lnTo>
                <a:lnTo>
                  <a:pt x="8804" y="2458"/>
                </a:lnTo>
                <a:lnTo>
                  <a:pt x="8841" y="2421"/>
                </a:lnTo>
                <a:lnTo>
                  <a:pt x="8804" y="2348"/>
                </a:lnTo>
                <a:lnTo>
                  <a:pt x="9171" y="1871"/>
                </a:lnTo>
                <a:lnTo>
                  <a:pt x="9501" y="1394"/>
                </a:lnTo>
                <a:lnTo>
                  <a:pt x="9758" y="1394"/>
                </a:lnTo>
                <a:lnTo>
                  <a:pt x="9868" y="1358"/>
                </a:lnTo>
                <a:lnTo>
                  <a:pt x="9978" y="1284"/>
                </a:lnTo>
                <a:lnTo>
                  <a:pt x="10052" y="1211"/>
                </a:lnTo>
                <a:lnTo>
                  <a:pt x="10602" y="1468"/>
                </a:lnTo>
                <a:lnTo>
                  <a:pt x="11079" y="1798"/>
                </a:lnTo>
                <a:lnTo>
                  <a:pt x="11556" y="2128"/>
                </a:lnTo>
                <a:lnTo>
                  <a:pt x="11996" y="2531"/>
                </a:lnTo>
                <a:lnTo>
                  <a:pt x="12399" y="2972"/>
                </a:lnTo>
                <a:lnTo>
                  <a:pt x="12766" y="3412"/>
                </a:lnTo>
                <a:lnTo>
                  <a:pt x="13060" y="3925"/>
                </a:lnTo>
                <a:lnTo>
                  <a:pt x="13353" y="4439"/>
                </a:lnTo>
                <a:lnTo>
                  <a:pt x="13573" y="4989"/>
                </a:lnTo>
                <a:lnTo>
                  <a:pt x="13757" y="5539"/>
                </a:lnTo>
                <a:lnTo>
                  <a:pt x="13903" y="6126"/>
                </a:lnTo>
                <a:lnTo>
                  <a:pt x="14013" y="6713"/>
                </a:lnTo>
                <a:lnTo>
                  <a:pt x="14087" y="7300"/>
                </a:lnTo>
                <a:lnTo>
                  <a:pt x="14087" y="7887"/>
                </a:lnTo>
                <a:lnTo>
                  <a:pt x="14087" y="8510"/>
                </a:lnTo>
                <a:lnTo>
                  <a:pt x="14013" y="9097"/>
                </a:lnTo>
                <a:lnTo>
                  <a:pt x="13867" y="9758"/>
                </a:lnTo>
                <a:lnTo>
                  <a:pt x="13720" y="10381"/>
                </a:lnTo>
                <a:lnTo>
                  <a:pt x="13463" y="11005"/>
                </a:lnTo>
                <a:lnTo>
                  <a:pt x="13206" y="11592"/>
                </a:lnTo>
                <a:lnTo>
                  <a:pt x="12876" y="12179"/>
                </a:lnTo>
                <a:lnTo>
                  <a:pt x="12473" y="12692"/>
                </a:lnTo>
                <a:lnTo>
                  <a:pt x="12069" y="13206"/>
                </a:lnTo>
                <a:lnTo>
                  <a:pt x="11592" y="13683"/>
                </a:lnTo>
                <a:lnTo>
                  <a:pt x="11079" y="14049"/>
                </a:lnTo>
                <a:lnTo>
                  <a:pt x="10565" y="14416"/>
                </a:lnTo>
                <a:lnTo>
                  <a:pt x="9978" y="14710"/>
                </a:lnTo>
                <a:lnTo>
                  <a:pt x="9391" y="14966"/>
                </a:lnTo>
                <a:lnTo>
                  <a:pt x="8804" y="15150"/>
                </a:lnTo>
                <a:lnTo>
                  <a:pt x="8181" y="15260"/>
                </a:lnTo>
                <a:lnTo>
                  <a:pt x="7557" y="15333"/>
                </a:lnTo>
                <a:lnTo>
                  <a:pt x="6897" y="15370"/>
                </a:lnTo>
                <a:lnTo>
                  <a:pt x="6420" y="15333"/>
                </a:lnTo>
                <a:lnTo>
                  <a:pt x="5943" y="15296"/>
                </a:lnTo>
                <a:lnTo>
                  <a:pt x="5466" y="15186"/>
                </a:lnTo>
                <a:lnTo>
                  <a:pt x="5026" y="15076"/>
                </a:lnTo>
                <a:lnTo>
                  <a:pt x="4549" y="14893"/>
                </a:lnTo>
                <a:lnTo>
                  <a:pt x="4109" y="14673"/>
                </a:lnTo>
                <a:lnTo>
                  <a:pt x="3632" y="14453"/>
                </a:lnTo>
                <a:lnTo>
                  <a:pt x="3669" y="14416"/>
                </a:lnTo>
                <a:lnTo>
                  <a:pt x="3706" y="14343"/>
                </a:lnTo>
                <a:lnTo>
                  <a:pt x="3706" y="14269"/>
                </a:lnTo>
                <a:lnTo>
                  <a:pt x="3706" y="14196"/>
                </a:lnTo>
                <a:lnTo>
                  <a:pt x="3669" y="14123"/>
                </a:lnTo>
                <a:lnTo>
                  <a:pt x="3522" y="14013"/>
                </a:lnTo>
                <a:lnTo>
                  <a:pt x="3376" y="13939"/>
                </a:lnTo>
                <a:lnTo>
                  <a:pt x="3229" y="13903"/>
                </a:lnTo>
                <a:lnTo>
                  <a:pt x="3009" y="13903"/>
                </a:lnTo>
                <a:lnTo>
                  <a:pt x="2899" y="13939"/>
                </a:lnTo>
                <a:lnTo>
                  <a:pt x="2752" y="14013"/>
                </a:lnTo>
                <a:lnTo>
                  <a:pt x="2642" y="14123"/>
                </a:lnTo>
                <a:lnTo>
                  <a:pt x="2605" y="14269"/>
                </a:lnTo>
                <a:lnTo>
                  <a:pt x="2605" y="14416"/>
                </a:lnTo>
                <a:lnTo>
                  <a:pt x="2642" y="14563"/>
                </a:lnTo>
                <a:lnTo>
                  <a:pt x="2715" y="14710"/>
                </a:lnTo>
                <a:lnTo>
                  <a:pt x="2825" y="14820"/>
                </a:lnTo>
                <a:lnTo>
                  <a:pt x="2972" y="14856"/>
                </a:lnTo>
                <a:lnTo>
                  <a:pt x="3119" y="14893"/>
                </a:lnTo>
                <a:lnTo>
                  <a:pt x="3266" y="14856"/>
                </a:lnTo>
                <a:lnTo>
                  <a:pt x="3376" y="14746"/>
                </a:lnTo>
                <a:lnTo>
                  <a:pt x="3522" y="14856"/>
                </a:lnTo>
                <a:lnTo>
                  <a:pt x="4036" y="15150"/>
                </a:lnTo>
                <a:lnTo>
                  <a:pt x="4439" y="15333"/>
                </a:lnTo>
                <a:lnTo>
                  <a:pt x="4806" y="15480"/>
                </a:lnTo>
                <a:lnTo>
                  <a:pt x="4770" y="15553"/>
                </a:lnTo>
                <a:lnTo>
                  <a:pt x="4733" y="15590"/>
                </a:lnTo>
                <a:lnTo>
                  <a:pt x="4659" y="15810"/>
                </a:lnTo>
                <a:lnTo>
                  <a:pt x="4623" y="16030"/>
                </a:lnTo>
                <a:lnTo>
                  <a:pt x="4586" y="16470"/>
                </a:lnTo>
                <a:lnTo>
                  <a:pt x="3963" y="16654"/>
                </a:lnTo>
                <a:lnTo>
                  <a:pt x="3376" y="16910"/>
                </a:lnTo>
                <a:lnTo>
                  <a:pt x="2752" y="17167"/>
                </a:lnTo>
                <a:lnTo>
                  <a:pt x="2128" y="17387"/>
                </a:lnTo>
                <a:lnTo>
                  <a:pt x="2055" y="17424"/>
                </a:lnTo>
                <a:lnTo>
                  <a:pt x="2018" y="17497"/>
                </a:lnTo>
                <a:lnTo>
                  <a:pt x="1982" y="17571"/>
                </a:lnTo>
                <a:lnTo>
                  <a:pt x="1982" y="17644"/>
                </a:lnTo>
                <a:lnTo>
                  <a:pt x="2018" y="17717"/>
                </a:lnTo>
                <a:lnTo>
                  <a:pt x="2055" y="17791"/>
                </a:lnTo>
                <a:lnTo>
                  <a:pt x="2128" y="17828"/>
                </a:lnTo>
                <a:lnTo>
                  <a:pt x="2202" y="17864"/>
                </a:lnTo>
                <a:lnTo>
                  <a:pt x="8401" y="17901"/>
                </a:lnTo>
                <a:lnTo>
                  <a:pt x="8474" y="17901"/>
                </a:lnTo>
                <a:lnTo>
                  <a:pt x="8548" y="17864"/>
                </a:lnTo>
                <a:lnTo>
                  <a:pt x="8621" y="17791"/>
                </a:lnTo>
                <a:lnTo>
                  <a:pt x="8621" y="17717"/>
                </a:lnTo>
                <a:lnTo>
                  <a:pt x="8621" y="17644"/>
                </a:lnTo>
                <a:lnTo>
                  <a:pt x="8621" y="17571"/>
                </a:lnTo>
                <a:lnTo>
                  <a:pt x="8584" y="17497"/>
                </a:lnTo>
                <a:lnTo>
                  <a:pt x="8474" y="17424"/>
                </a:lnTo>
                <a:lnTo>
                  <a:pt x="8108" y="17277"/>
                </a:lnTo>
                <a:lnTo>
                  <a:pt x="7667" y="17167"/>
                </a:lnTo>
                <a:lnTo>
                  <a:pt x="7264" y="17057"/>
                </a:lnTo>
                <a:lnTo>
                  <a:pt x="6860" y="16947"/>
                </a:lnTo>
                <a:lnTo>
                  <a:pt x="6494" y="16764"/>
                </a:lnTo>
                <a:lnTo>
                  <a:pt x="6163" y="16544"/>
                </a:lnTo>
                <a:lnTo>
                  <a:pt x="5907" y="16324"/>
                </a:lnTo>
                <a:lnTo>
                  <a:pt x="5797" y="16214"/>
                </a:lnTo>
                <a:lnTo>
                  <a:pt x="5650" y="16140"/>
                </a:lnTo>
                <a:lnTo>
                  <a:pt x="5650" y="16103"/>
                </a:lnTo>
                <a:lnTo>
                  <a:pt x="5687" y="15920"/>
                </a:lnTo>
                <a:lnTo>
                  <a:pt x="5650" y="15737"/>
                </a:lnTo>
                <a:lnTo>
                  <a:pt x="6127" y="15810"/>
                </a:lnTo>
                <a:lnTo>
                  <a:pt x="6640" y="15847"/>
                </a:lnTo>
                <a:lnTo>
                  <a:pt x="7631" y="15847"/>
                </a:lnTo>
                <a:lnTo>
                  <a:pt x="8218" y="15773"/>
                </a:lnTo>
                <a:lnTo>
                  <a:pt x="8841" y="15627"/>
                </a:lnTo>
                <a:lnTo>
                  <a:pt x="9428" y="15480"/>
                </a:lnTo>
                <a:lnTo>
                  <a:pt x="10015" y="15260"/>
                </a:lnTo>
                <a:lnTo>
                  <a:pt x="10565" y="14966"/>
                </a:lnTo>
                <a:lnTo>
                  <a:pt x="11079" y="14673"/>
                </a:lnTo>
                <a:lnTo>
                  <a:pt x="11592" y="14306"/>
                </a:lnTo>
                <a:lnTo>
                  <a:pt x="12069" y="13903"/>
                </a:lnTo>
                <a:lnTo>
                  <a:pt x="12509" y="13462"/>
                </a:lnTo>
                <a:lnTo>
                  <a:pt x="12913" y="12986"/>
                </a:lnTo>
                <a:lnTo>
                  <a:pt x="13280" y="12472"/>
                </a:lnTo>
                <a:lnTo>
                  <a:pt x="13573" y="11922"/>
                </a:lnTo>
                <a:lnTo>
                  <a:pt x="13867" y="11372"/>
                </a:lnTo>
                <a:lnTo>
                  <a:pt x="14087" y="10785"/>
                </a:lnTo>
                <a:lnTo>
                  <a:pt x="14307" y="10198"/>
                </a:lnTo>
                <a:lnTo>
                  <a:pt x="14417" y="9574"/>
                </a:lnTo>
                <a:lnTo>
                  <a:pt x="14527" y="8951"/>
                </a:lnTo>
                <a:lnTo>
                  <a:pt x="14600" y="8327"/>
                </a:lnTo>
                <a:lnTo>
                  <a:pt x="14600" y="7703"/>
                </a:lnTo>
                <a:lnTo>
                  <a:pt x="14564" y="7080"/>
                </a:lnTo>
                <a:lnTo>
                  <a:pt x="14490" y="6456"/>
                </a:lnTo>
                <a:lnTo>
                  <a:pt x="14380" y="5833"/>
                </a:lnTo>
                <a:lnTo>
                  <a:pt x="14197" y="5209"/>
                </a:lnTo>
                <a:lnTo>
                  <a:pt x="13977" y="4622"/>
                </a:lnTo>
                <a:lnTo>
                  <a:pt x="13720" y="3999"/>
                </a:lnTo>
                <a:lnTo>
                  <a:pt x="13353" y="3412"/>
                </a:lnTo>
                <a:lnTo>
                  <a:pt x="12986" y="2861"/>
                </a:lnTo>
                <a:lnTo>
                  <a:pt x="12509" y="2311"/>
                </a:lnTo>
                <a:lnTo>
                  <a:pt x="12032" y="1834"/>
                </a:lnTo>
                <a:lnTo>
                  <a:pt x="11482" y="1394"/>
                </a:lnTo>
                <a:lnTo>
                  <a:pt x="10895" y="1027"/>
                </a:lnTo>
                <a:lnTo>
                  <a:pt x="10602" y="881"/>
                </a:lnTo>
                <a:lnTo>
                  <a:pt x="10272" y="734"/>
                </a:lnTo>
                <a:lnTo>
                  <a:pt x="10308" y="587"/>
                </a:lnTo>
                <a:lnTo>
                  <a:pt x="10308" y="441"/>
                </a:lnTo>
                <a:lnTo>
                  <a:pt x="10272" y="294"/>
                </a:lnTo>
                <a:lnTo>
                  <a:pt x="10198" y="147"/>
                </a:lnTo>
                <a:lnTo>
                  <a:pt x="10088" y="74"/>
                </a:lnTo>
                <a:lnTo>
                  <a:pt x="9942"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80" name="Google Shape;480;p10"/>
          <p:cNvSpPr/>
          <p:nvPr/>
        </p:nvSpPr>
        <p:spPr>
          <a:xfrm>
            <a:off x="8742973" y="4166677"/>
            <a:ext cx="495281" cy="340238"/>
          </a:xfrm>
          <a:custGeom>
            <a:avLst/>
            <a:gdLst/>
            <a:ahLst/>
            <a:cxnLst/>
            <a:rect l="l" t="t" r="r" b="b"/>
            <a:pathLst>
              <a:path w="17461" h="11995" extrusionOk="0">
                <a:moveTo>
                  <a:pt x="9758" y="2238"/>
                </a:moveTo>
                <a:lnTo>
                  <a:pt x="9721" y="2274"/>
                </a:lnTo>
                <a:lnTo>
                  <a:pt x="9648" y="2311"/>
                </a:lnTo>
                <a:lnTo>
                  <a:pt x="9611" y="2458"/>
                </a:lnTo>
                <a:lnTo>
                  <a:pt x="9648" y="2568"/>
                </a:lnTo>
                <a:lnTo>
                  <a:pt x="9721" y="2605"/>
                </a:lnTo>
                <a:lnTo>
                  <a:pt x="9758" y="2641"/>
                </a:lnTo>
                <a:lnTo>
                  <a:pt x="9941" y="2641"/>
                </a:lnTo>
                <a:lnTo>
                  <a:pt x="9978" y="2605"/>
                </a:lnTo>
                <a:lnTo>
                  <a:pt x="10051" y="2531"/>
                </a:lnTo>
                <a:lnTo>
                  <a:pt x="10051" y="2458"/>
                </a:lnTo>
                <a:lnTo>
                  <a:pt x="10051" y="2348"/>
                </a:lnTo>
                <a:lnTo>
                  <a:pt x="9978" y="2274"/>
                </a:lnTo>
                <a:lnTo>
                  <a:pt x="9941" y="2238"/>
                </a:lnTo>
                <a:close/>
                <a:moveTo>
                  <a:pt x="9795" y="3191"/>
                </a:moveTo>
                <a:lnTo>
                  <a:pt x="9721" y="3265"/>
                </a:lnTo>
                <a:lnTo>
                  <a:pt x="9684" y="3301"/>
                </a:lnTo>
                <a:lnTo>
                  <a:pt x="9684" y="3375"/>
                </a:lnTo>
                <a:lnTo>
                  <a:pt x="9684" y="3485"/>
                </a:lnTo>
                <a:lnTo>
                  <a:pt x="9758" y="3522"/>
                </a:lnTo>
                <a:lnTo>
                  <a:pt x="9795" y="3558"/>
                </a:lnTo>
                <a:lnTo>
                  <a:pt x="9941" y="3558"/>
                </a:lnTo>
                <a:lnTo>
                  <a:pt x="9978" y="3522"/>
                </a:lnTo>
                <a:lnTo>
                  <a:pt x="10015" y="3485"/>
                </a:lnTo>
                <a:lnTo>
                  <a:pt x="10051" y="3375"/>
                </a:lnTo>
                <a:lnTo>
                  <a:pt x="10015" y="3301"/>
                </a:lnTo>
                <a:lnTo>
                  <a:pt x="9978" y="3228"/>
                </a:lnTo>
                <a:lnTo>
                  <a:pt x="9941" y="3191"/>
                </a:lnTo>
                <a:close/>
                <a:moveTo>
                  <a:pt x="11519" y="3045"/>
                </a:moveTo>
                <a:lnTo>
                  <a:pt x="11409" y="3081"/>
                </a:lnTo>
                <a:lnTo>
                  <a:pt x="11335" y="3118"/>
                </a:lnTo>
                <a:lnTo>
                  <a:pt x="11298" y="3191"/>
                </a:lnTo>
                <a:lnTo>
                  <a:pt x="11262" y="3265"/>
                </a:lnTo>
                <a:lnTo>
                  <a:pt x="11262" y="3338"/>
                </a:lnTo>
                <a:lnTo>
                  <a:pt x="11262" y="3412"/>
                </a:lnTo>
                <a:lnTo>
                  <a:pt x="11298" y="3485"/>
                </a:lnTo>
                <a:lnTo>
                  <a:pt x="11372" y="3522"/>
                </a:lnTo>
                <a:lnTo>
                  <a:pt x="11445" y="3595"/>
                </a:lnTo>
                <a:lnTo>
                  <a:pt x="11592" y="3595"/>
                </a:lnTo>
                <a:lnTo>
                  <a:pt x="11665" y="3522"/>
                </a:lnTo>
                <a:lnTo>
                  <a:pt x="11702" y="3485"/>
                </a:lnTo>
                <a:lnTo>
                  <a:pt x="11739" y="3412"/>
                </a:lnTo>
                <a:lnTo>
                  <a:pt x="11702" y="3265"/>
                </a:lnTo>
                <a:lnTo>
                  <a:pt x="11702" y="3155"/>
                </a:lnTo>
                <a:lnTo>
                  <a:pt x="11629" y="3081"/>
                </a:lnTo>
                <a:lnTo>
                  <a:pt x="11519" y="3045"/>
                </a:lnTo>
                <a:close/>
                <a:moveTo>
                  <a:pt x="15554" y="1541"/>
                </a:moveTo>
                <a:lnTo>
                  <a:pt x="15407" y="1871"/>
                </a:lnTo>
                <a:lnTo>
                  <a:pt x="15187" y="2164"/>
                </a:lnTo>
                <a:lnTo>
                  <a:pt x="14967" y="2458"/>
                </a:lnTo>
                <a:lnTo>
                  <a:pt x="14710" y="2715"/>
                </a:lnTo>
                <a:lnTo>
                  <a:pt x="14416" y="2935"/>
                </a:lnTo>
                <a:lnTo>
                  <a:pt x="14123" y="3155"/>
                </a:lnTo>
                <a:lnTo>
                  <a:pt x="13536" y="3595"/>
                </a:lnTo>
                <a:lnTo>
                  <a:pt x="13279" y="3265"/>
                </a:lnTo>
                <a:lnTo>
                  <a:pt x="12986" y="2971"/>
                </a:lnTo>
                <a:lnTo>
                  <a:pt x="13096" y="2935"/>
                </a:lnTo>
                <a:lnTo>
                  <a:pt x="13683" y="2531"/>
                </a:lnTo>
                <a:lnTo>
                  <a:pt x="14306" y="2164"/>
                </a:lnTo>
                <a:lnTo>
                  <a:pt x="14930" y="1834"/>
                </a:lnTo>
                <a:lnTo>
                  <a:pt x="15554" y="1541"/>
                </a:lnTo>
                <a:close/>
                <a:moveTo>
                  <a:pt x="8914" y="3228"/>
                </a:moveTo>
                <a:lnTo>
                  <a:pt x="8841" y="3301"/>
                </a:lnTo>
                <a:lnTo>
                  <a:pt x="8804" y="3375"/>
                </a:lnTo>
                <a:lnTo>
                  <a:pt x="8804" y="3485"/>
                </a:lnTo>
                <a:lnTo>
                  <a:pt x="8804" y="3558"/>
                </a:lnTo>
                <a:lnTo>
                  <a:pt x="8877" y="3632"/>
                </a:lnTo>
                <a:lnTo>
                  <a:pt x="8951" y="3668"/>
                </a:lnTo>
                <a:lnTo>
                  <a:pt x="9098" y="3668"/>
                </a:lnTo>
                <a:lnTo>
                  <a:pt x="9134" y="3632"/>
                </a:lnTo>
                <a:lnTo>
                  <a:pt x="9208" y="3558"/>
                </a:lnTo>
                <a:lnTo>
                  <a:pt x="9208" y="3485"/>
                </a:lnTo>
                <a:lnTo>
                  <a:pt x="9208" y="3375"/>
                </a:lnTo>
                <a:lnTo>
                  <a:pt x="9171" y="3338"/>
                </a:lnTo>
                <a:lnTo>
                  <a:pt x="9134" y="3265"/>
                </a:lnTo>
                <a:lnTo>
                  <a:pt x="9061" y="3228"/>
                </a:lnTo>
                <a:close/>
                <a:moveTo>
                  <a:pt x="16324" y="1101"/>
                </a:moveTo>
                <a:lnTo>
                  <a:pt x="16140" y="1541"/>
                </a:lnTo>
                <a:lnTo>
                  <a:pt x="15884" y="1944"/>
                </a:lnTo>
                <a:lnTo>
                  <a:pt x="15590" y="2348"/>
                </a:lnTo>
                <a:lnTo>
                  <a:pt x="15297" y="2751"/>
                </a:lnTo>
                <a:lnTo>
                  <a:pt x="14967" y="3081"/>
                </a:lnTo>
                <a:lnTo>
                  <a:pt x="14600" y="3412"/>
                </a:lnTo>
                <a:lnTo>
                  <a:pt x="13829" y="4072"/>
                </a:lnTo>
                <a:lnTo>
                  <a:pt x="13756" y="3925"/>
                </a:lnTo>
                <a:lnTo>
                  <a:pt x="13976" y="3778"/>
                </a:lnTo>
                <a:lnTo>
                  <a:pt x="14343" y="3558"/>
                </a:lnTo>
                <a:lnTo>
                  <a:pt x="14673" y="3301"/>
                </a:lnTo>
                <a:lnTo>
                  <a:pt x="15003" y="3008"/>
                </a:lnTo>
                <a:lnTo>
                  <a:pt x="15297" y="2715"/>
                </a:lnTo>
                <a:lnTo>
                  <a:pt x="15554" y="2384"/>
                </a:lnTo>
                <a:lnTo>
                  <a:pt x="15774" y="2018"/>
                </a:lnTo>
                <a:lnTo>
                  <a:pt x="15957" y="1651"/>
                </a:lnTo>
                <a:lnTo>
                  <a:pt x="16104" y="1211"/>
                </a:lnTo>
                <a:lnTo>
                  <a:pt x="16104" y="1137"/>
                </a:lnTo>
                <a:lnTo>
                  <a:pt x="16324" y="1101"/>
                </a:lnTo>
                <a:close/>
                <a:moveTo>
                  <a:pt x="10528" y="3962"/>
                </a:moveTo>
                <a:lnTo>
                  <a:pt x="10455" y="3998"/>
                </a:lnTo>
                <a:lnTo>
                  <a:pt x="10381" y="4072"/>
                </a:lnTo>
                <a:lnTo>
                  <a:pt x="10381" y="4108"/>
                </a:lnTo>
                <a:lnTo>
                  <a:pt x="10345" y="4219"/>
                </a:lnTo>
                <a:lnTo>
                  <a:pt x="10381" y="4329"/>
                </a:lnTo>
                <a:lnTo>
                  <a:pt x="10455" y="4402"/>
                </a:lnTo>
                <a:lnTo>
                  <a:pt x="10491" y="4439"/>
                </a:lnTo>
                <a:lnTo>
                  <a:pt x="10638" y="4439"/>
                </a:lnTo>
                <a:lnTo>
                  <a:pt x="10748" y="4365"/>
                </a:lnTo>
                <a:lnTo>
                  <a:pt x="10785" y="4292"/>
                </a:lnTo>
                <a:lnTo>
                  <a:pt x="10822" y="4219"/>
                </a:lnTo>
                <a:lnTo>
                  <a:pt x="10785" y="4108"/>
                </a:lnTo>
                <a:lnTo>
                  <a:pt x="10748" y="4072"/>
                </a:lnTo>
                <a:lnTo>
                  <a:pt x="10712" y="3998"/>
                </a:lnTo>
                <a:lnTo>
                  <a:pt x="10675" y="3962"/>
                </a:lnTo>
                <a:close/>
                <a:moveTo>
                  <a:pt x="16434" y="477"/>
                </a:moveTo>
                <a:lnTo>
                  <a:pt x="16617" y="514"/>
                </a:lnTo>
                <a:lnTo>
                  <a:pt x="16764" y="587"/>
                </a:lnTo>
                <a:lnTo>
                  <a:pt x="16837" y="734"/>
                </a:lnTo>
                <a:lnTo>
                  <a:pt x="16911" y="880"/>
                </a:lnTo>
                <a:lnTo>
                  <a:pt x="16947" y="1064"/>
                </a:lnTo>
                <a:lnTo>
                  <a:pt x="16947" y="1247"/>
                </a:lnTo>
                <a:lnTo>
                  <a:pt x="16911" y="1541"/>
                </a:lnTo>
                <a:lnTo>
                  <a:pt x="16764" y="1871"/>
                </a:lnTo>
                <a:lnTo>
                  <a:pt x="16544" y="2128"/>
                </a:lnTo>
                <a:lnTo>
                  <a:pt x="16104" y="2641"/>
                </a:lnTo>
                <a:lnTo>
                  <a:pt x="15077" y="3668"/>
                </a:lnTo>
                <a:lnTo>
                  <a:pt x="14086" y="4549"/>
                </a:lnTo>
                <a:lnTo>
                  <a:pt x="14013" y="4402"/>
                </a:lnTo>
                <a:lnTo>
                  <a:pt x="14123" y="4329"/>
                </a:lnTo>
                <a:lnTo>
                  <a:pt x="14967" y="3632"/>
                </a:lnTo>
                <a:lnTo>
                  <a:pt x="15370" y="3228"/>
                </a:lnTo>
                <a:lnTo>
                  <a:pt x="15737" y="2825"/>
                </a:lnTo>
                <a:lnTo>
                  <a:pt x="16067" y="2384"/>
                </a:lnTo>
                <a:lnTo>
                  <a:pt x="16361" y="1908"/>
                </a:lnTo>
                <a:lnTo>
                  <a:pt x="16617" y="1431"/>
                </a:lnTo>
                <a:lnTo>
                  <a:pt x="16764" y="880"/>
                </a:lnTo>
                <a:lnTo>
                  <a:pt x="16764" y="770"/>
                </a:lnTo>
                <a:lnTo>
                  <a:pt x="16727" y="697"/>
                </a:lnTo>
                <a:lnTo>
                  <a:pt x="16654" y="660"/>
                </a:lnTo>
                <a:lnTo>
                  <a:pt x="16544" y="660"/>
                </a:lnTo>
                <a:lnTo>
                  <a:pt x="15920" y="770"/>
                </a:lnTo>
                <a:lnTo>
                  <a:pt x="15333" y="954"/>
                </a:lnTo>
                <a:lnTo>
                  <a:pt x="15333" y="954"/>
                </a:lnTo>
                <a:lnTo>
                  <a:pt x="15590" y="807"/>
                </a:lnTo>
                <a:lnTo>
                  <a:pt x="15884" y="660"/>
                </a:lnTo>
                <a:lnTo>
                  <a:pt x="16177" y="550"/>
                </a:lnTo>
                <a:lnTo>
                  <a:pt x="16434" y="477"/>
                </a:lnTo>
                <a:close/>
                <a:moveTo>
                  <a:pt x="9354" y="4182"/>
                </a:moveTo>
                <a:lnTo>
                  <a:pt x="9208" y="4255"/>
                </a:lnTo>
                <a:lnTo>
                  <a:pt x="9134" y="4365"/>
                </a:lnTo>
                <a:lnTo>
                  <a:pt x="9134" y="4439"/>
                </a:lnTo>
                <a:lnTo>
                  <a:pt x="9171" y="4512"/>
                </a:lnTo>
                <a:lnTo>
                  <a:pt x="9208" y="4585"/>
                </a:lnTo>
                <a:lnTo>
                  <a:pt x="9281" y="4622"/>
                </a:lnTo>
                <a:lnTo>
                  <a:pt x="9428" y="4622"/>
                </a:lnTo>
                <a:lnTo>
                  <a:pt x="9538" y="4585"/>
                </a:lnTo>
                <a:lnTo>
                  <a:pt x="9611" y="4475"/>
                </a:lnTo>
                <a:lnTo>
                  <a:pt x="9648" y="4402"/>
                </a:lnTo>
                <a:lnTo>
                  <a:pt x="9648" y="4292"/>
                </a:lnTo>
                <a:lnTo>
                  <a:pt x="9611" y="4255"/>
                </a:lnTo>
                <a:lnTo>
                  <a:pt x="9538" y="4182"/>
                </a:lnTo>
                <a:close/>
                <a:moveTo>
                  <a:pt x="13243" y="6566"/>
                </a:moveTo>
                <a:lnTo>
                  <a:pt x="13169" y="6639"/>
                </a:lnTo>
                <a:lnTo>
                  <a:pt x="13133" y="6713"/>
                </a:lnTo>
                <a:lnTo>
                  <a:pt x="13133" y="6860"/>
                </a:lnTo>
                <a:lnTo>
                  <a:pt x="13133" y="6933"/>
                </a:lnTo>
                <a:lnTo>
                  <a:pt x="13206" y="6970"/>
                </a:lnTo>
                <a:lnTo>
                  <a:pt x="13316" y="7006"/>
                </a:lnTo>
                <a:lnTo>
                  <a:pt x="13463" y="6970"/>
                </a:lnTo>
                <a:lnTo>
                  <a:pt x="13536" y="6933"/>
                </a:lnTo>
                <a:lnTo>
                  <a:pt x="13536" y="6860"/>
                </a:lnTo>
                <a:lnTo>
                  <a:pt x="13573" y="6750"/>
                </a:lnTo>
                <a:lnTo>
                  <a:pt x="13536" y="6676"/>
                </a:lnTo>
                <a:lnTo>
                  <a:pt x="13463" y="6603"/>
                </a:lnTo>
                <a:lnTo>
                  <a:pt x="13316" y="6566"/>
                </a:lnTo>
                <a:close/>
                <a:moveTo>
                  <a:pt x="12216" y="7300"/>
                </a:moveTo>
                <a:lnTo>
                  <a:pt x="12105" y="7336"/>
                </a:lnTo>
                <a:lnTo>
                  <a:pt x="12032" y="7410"/>
                </a:lnTo>
                <a:lnTo>
                  <a:pt x="11995" y="7520"/>
                </a:lnTo>
                <a:lnTo>
                  <a:pt x="11995" y="7630"/>
                </a:lnTo>
                <a:lnTo>
                  <a:pt x="12032" y="7703"/>
                </a:lnTo>
                <a:lnTo>
                  <a:pt x="12105" y="7777"/>
                </a:lnTo>
                <a:lnTo>
                  <a:pt x="12216" y="7777"/>
                </a:lnTo>
                <a:lnTo>
                  <a:pt x="12289" y="7740"/>
                </a:lnTo>
                <a:lnTo>
                  <a:pt x="12362" y="7703"/>
                </a:lnTo>
                <a:lnTo>
                  <a:pt x="12436" y="7630"/>
                </a:lnTo>
                <a:lnTo>
                  <a:pt x="12436" y="7520"/>
                </a:lnTo>
                <a:lnTo>
                  <a:pt x="12436" y="7410"/>
                </a:lnTo>
                <a:lnTo>
                  <a:pt x="12326" y="7336"/>
                </a:lnTo>
                <a:lnTo>
                  <a:pt x="12216" y="7300"/>
                </a:lnTo>
                <a:close/>
                <a:moveTo>
                  <a:pt x="12729" y="8033"/>
                </a:moveTo>
                <a:lnTo>
                  <a:pt x="12656" y="8107"/>
                </a:lnTo>
                <a:lnTo>
                  <a:pt x="12656" y="8143"/>
                </a:lnTo>
                <a:lnTo>
                  <a:pt x="12619" y="8253"/>
                </a:lnTo>
                <a:lnTo>
                  <a:pt x="12619" y="8400"/>
                </a:lnTo>
                <a:lnTo>
                  <a:pt x="12656" y="8437"/>
                </a:lnTo>
                <a:lnTo>
                  <a:pt x="12692" y="8474"/>
                </a:lnTo>
                <a:lnTo>
                  <a:pt x="12729" y="8474"/>
                </a:lnTo>
                <a:lnTo>
                  <a:pt x="12802" y="8510"/>
                </a:lnTo>
                <a:lnTo>
                  <a:pt x="12912" y="8474"/>
                </a:lnTo>
                <a:lnTo>
                  <a:pt x="12986" y="8437"/>
                </a:lnTo>
                <a:lnTo>
                  <a:pt x="13022" y="8400"/>
                </a:lnTo>
                <a:lnTo>
                  <a:pt x="13022" y="8253"/>
                </a:lnTo>
                <a:lnTo>
                  <a:pt x="13022" y="8180"/>
                </a:lnTo>
                <a:lnTo>
                  <a:pt x="12949" y="8107"/>
                </a:lnTo>
                <a:lnTo>
                  <a:pt x="12912" y="8033"/>
                </a:lnTo>
                <a:close/>
                <a:moveTo>
                  <a:pt x="10051" y="2128"/>
                </a:moveTo>
                <a:lnTo>
                  <a:pt x="10455" y="2164"/>
                </a:lnTo>
                <a:lnTo>
                  <a:pt x="10858" y="2238"/>
                </a:lnTo>
                <a:lnTo>
                  <a:pt x="11262" y="2348"/>
                </a:lnTo>
                <a:lnTo>
                  <a:pt x="11225" y="2458"/>
                </a:lnTo>
                <a:lnTo>
                  <a:pt x="11262" y="2568"/>
                </a:lnTo>
                <a:lnTo>
                  <a:pt x="11335" y="2641"/>
                </a:lnTo>
                <a:lnTo>
                  <a:pt x="11445" y="2715"/>
                </a:lnTo>
                <a:lnTo>
                  <a:pt x="11629" y="2715"/>
                </a:lnTo>
                <a:lnTo>
                  <a:pt x="11775" y="2788"/>
                </a:lnTo>
                <a:lnTo>
                  <a:pt x="12105" y="2935"/>
                </a:lnTo>
                <a:lnTo>
                  <a:pt x="12179" y="2971"/>
                </a:lnTo>
                <a:lnTo>
                  <a:pt x="12252" y="3008"/>
                </a:lnTo>
                <a:lnTo>
                  <a:pt x="12472" y="3191"/>
                </a:lnTo>
                <a:lnTo>
                  <a:pt x="12692" y="3412"/>
                </a:lnTo>
                <a:lnTo>
                  <a:pt x="13096" y="3852"/>
                </a:lnTo>
                <a:lnTo>
                  <a:pt x="11482" y="4842"/>
                </a:lnTo>
                <a:lnTo>
                  <a:pt x="9868" y="5796"/>
                </a:lnTo>
                <a:lnTo>
                  <a:pt x="6090" y="8070"/>
                </a:lnTo>
                <a:lnTo>
                  <a:pt x="5209" y="8620"/>
                </a:lnTo>
                <a:lnTo>
                  <a:pt x="5356" y="8327"/>
                </a:lnTo>
                <a:lnTo>
                  <a:pt x="5649" y="7960"/>
                </a:lnTo>
                <a:lnTo>
                  <a:pt x="5943" y="7557"/>
                </a:lnTo>
                <a:lnTo>
                  <a:pt x="5906" y="7483"/>
                </a:lnTo>
                <a:lnTo>
                  <a:pt x="5870" y="7483"/>
                </a:lnTo>
                <a:lnTo>
                  <a:pt x="5686" y="7593"/>
                </a:lnTo>
                <a:lnTo>
                  <a:pt x="5539" y="7740"/>
                </a:lnTo>
                <a:lnTo>
                  <a:pt x="5209" y="8070"/>
                </a:lnTo>
                <a:lnTo>
                  <a:pt x="4989" y="8437"/>
                </a:lnTo>
                <a:lnTo>
                  <a:pt x="4769" y="8840"/>
                </a:lnTo>
                <a:lnTo>
                  <a:pt x="4732" y="8877"/>
                </a:lnTo>
                <a:lnTo>
                  <a:pt x="4622" y="8584"/>
                </a:lnTo>
                <a:lnTo>
                  <a:pt x="4916" y="8107"/>
                </a:lnTo>
                <a:lnTo>
                  <a:pt x="5283" y="7630"/>
                </a:lnTo>
                <a:lnTo>
                  <a:pt x="5649" y="7190"/>
                </a:lnTo>
                <a:lnTo>
                  <a:pt x="6016" y="6786"/>
                </a:lnTo>
                <a:lnTo>
                  <a:pt x="6016" y="6750"/>
                </a:lnTo>
                <a:lnTo>
                  <a:pt x="6016" y="6713"/>
                </a:lnTo>
                <a:lnTo>
                  <a:pt x="5943" y="6713"/>
                </a:lnTo>
                <a:lnTo>
                  <a:pt x="5539" y="7043"/>
                </a:lnTo>
                <a:lnTo>
                  <a:pt x="5173" y="7410"/>
                </a:lnTo>
                <a:lnTo>
                  <a:pt x="4842" y="7777"/>
                </a:lnTo>
                <a:lnTo>
                  <a:pt x="4512" y="8180"/>
                </a:lnTo>
                <a:lnTo>
                  <a:pt x="4476" y="7923"/>
                </a:lnTo>
                <a:lnTo>
                  <a:pt x="4439" y="7667"/>
                </a:lnTo>
                <a:lnTo>
                  <a:pt x="4659" y="7336"/>
                </a:lnTo>
                <a:lnTo>
                  <a:pt x="4879" y="7080"/>
                </a:lnTo>
                <a:lnTo>
                  <a:pt x="5686" y="6016"/>
                </a:lnTo>
                <a:lnTo>
                  <a:pt x="5723" y="5943"/>
                </a:lnTo>
                <a:lnTo>
                  <a:pt x="5686" y="5906"/>
                </a:lnTo>
                <a:lnTo>
                  <a:pt x="5576" y="5906"/>
                </a:lnTo>
                <a:lnTo>
                  <a:pt x="5283" y="6199"/>
                </a:lnTo>
                <a:lnTo>
                  <a:pt x="4953" y="6529"/>
                </a:lnTo>
                <a:lnTo>
                  <a:pt x="4402" y="7153"/>
                </a:lnTo>
                <a:lnTo>
                  <a:pt x="4402" y="6529"/>
                </a:lnTo>
                <a:lnTo>
                  <a:pt x="4622" y="6199"/>
                </a:lnTo>
                <a:lnTo>
                  <a:pt x="4953" y="5759"/>
                </a:lnTo>
                <a:lnTo>
                  <a:pt x="5136" y="5502"/>
                </a:lnTo>
                <a:lnTo>
                  <a:pt x="5246" y="5392"/>
                </a:lnTo>
                <a:lnTo>
                  <a:pt x="5393" y="5319"/>
                </a:lnTo>
                <a:lnTo>
                  <a:pt x="5429" y="5319"/>
                </a:lnTo>
                <a:lnTo>
                  <a:pt x="5429" y="5282"/>
                </a:lnTo>
                <a:lnTo>
                  <a:pt x="5393" y="5246"/>
                </a:lnTo>
                <a:lnTo>
                  <a:pt x="5393" y="5209"/>
                </a:lnTo>
                <a:lnTo>
                  <a:pt x="5173" y="5209"/>
                </a:lnTo>
                <a:lnTo>
                  <a:pt x="5063" y="5282"/>
                </a:lnTo>
                <a:lnTo>
                  <a:pt x="4953" y="5356"/>
                </a:lnTo>
                <a:lnTo>
                  <a:pt x="4769" y="5539"/>
                </a:lnTo>
                <a:lnTo>
                  <a:pt x="4622" y="5722"/>
                </a:lnTo>
                <a:lnTo>
                  <a:pt x="4476" y="5869"/>
                </a:lnTo>
                <a:lnTo>
                  <a:pt x="4586" y="5466"/>
                </a:lnTo>
                <a:lnTo>
                  <a:pt x="4732" y="5062"/>
                </a:lnTo>
                <a:lnTo>
                  <a:pt x="4879" y="4842"/>
                </a:lnTo>
                <a:lnTo>
                  <a:pt x="5026" y="4622"/>
                </a:lnTo>
                <a:lnTo>
                  <a:pt x="5209" y="4402"/>
                </a:lnTo>
                <a:lnTo>
                  <a:pt x="5393" y="4219"/>
                </a:lnTo>
                <a:lnTo>
                  <a:pt x="5796" y="3852"/>
                </a:lnTo>
                <a:lnTo>
                  <a:pt x="6236" y="3522"/>
                </a:lnTo>
                <a:lnTo>
                  <a:pt x="6677" y="3228"/>
                </a:lnTo>
                <a:lnTo>
                  <a:pt x="7117" y="2935"/>
                </a:lnTo>
                <a:lnTo>
                  <a:pt x="7594" y="2715"/>
                </a:lnTo>
                <a:lnTo>
                  <a:pt x="8070" y="2494"/>
                </a:lnTo>
                <a:lnTo>
                  <a:pt x="8474" y="2348"/>
                </a:lnTo>
                <a:lnTo>
                  <a:pt x="8841" y="2238"/>
                </a:lnTo>
                <a:lnTo>
                  <a:pt x="9244" y="2164"/>
                </a:lnTo>
                <a:lnTo>
                  <a:pt x="9648" y="2128"/>
                </a:lnTo>
                <a:close/>
                <a:moveTo>
                  <a:pt x="13316" y="4219"/>
                </a:moveTo>
                <a:lnTo>
                  <a:pt x="13426" y="4365"/>
                </a:lnTo>
                <a:lnTo>
                  <a:pt x="12582" y="5026"/>
                </a:lnTo>
                <a:lnTo>
                  <a:pt x="11702" y="5649"/>
                </a:lnTo>
                <a:lnTo>
                  <a:pt x="10785" y="6273"/>
                </a:lnTo>
                <a:lnTo>
                  <a:pt x="9868" y="6860"/>
                </a:lnTo>
                <a:lnTo>
                  <a:pt x="8877" y="7446"/>
                </a:lnTo>
                <a:lnTo>
                  <a:pt x="7887" y="8033"/>
                </a:lnTo>
                <a:lnTo>
                  <a:pt x="6860" y="8584"/>
                </a:lnTo>
                <a:lnTo>
                  <a:pt x="5796" y="9097"/>
                </a:lnTo>
                <a:lnTo>
                  <a:pt x="4989" y="9464"/>
                </a:lnTo>
                <a:lnTo>
                  <a:pt x="4916" y="9317"/>
                </a:lnTo>
                <a:lnTo>
                  <a:pt x="4953" y="9207"/>
                </a:lnTo>
                <a:lnTo>
                  <a:pt x="6053" y="8584"/>
                </a:lnTo>
                <a:lnTo>
                  <a:pt x="10198" y="6089"/>
                </a:lnTo>
                <a:lnTo>
                  <a:pt x="11775" y="5136"/>
                </a:lnTo>
                <a:lnTo>
                  <a:pt x="13316" y="4219"/>
                </a:lnTo>
                <a:close/>
                <a:moveTo>
                  <a:pt x="3962" y="7960"/>
                </a:moveTo>
                <a:lnTo>
                  <a:pt x="3999" y="8070"/>
                </a:lnTo>
                <a:lnTo>
                  <a:pt x="3999" y="8107"/>
                </a:lnTo>
                <a:lnTo>
                  <a:pt x="4146" y="8694"/>
                </a:lnTo>
                <a:lnTo>
                  <a:pt x="3962" y="9024"/>
                </a:lnTo>
                <a:lnTo>
                  <a:pt x="3925" y="9097"/>
                </a:lnTo>
                <a:lnTo>
                  <a:pt x="3925" y="9134"/>
                </a:lnTo>
                <a:lnTo>
                  <a:pt x="3999" y="9244"/>
                </a:lnTo>
                <a:lnTo>
                  <a:pt x="3339" y="9501"/>
                </a:lnTo>
                <a:lnTo>
                  <a:pt x="3008" y="9611"/>
                </a:lnTo>
                <a:lnTo>
                  <a:pt x="2642" y="9684"/>
                </a:lnTo>
                <a:lnTo>
                  <a:pt x="2898" y="9171"/>
                </a:lnTo>
                <a:lnTo>
                  <a:pt x="3229" y="8694"/>
                </a:lnTo>
                <a:lnTo>
                  <a:pt x="3559" y="8327"/>
                </a:lnTo>
                <a:lnTo>
                  <a:pt x="3962" y="7960"/>
                </a:lnTo>
                <a:close/>
                <a:moveTo>
                  <a:pt x="13609" y="4732"/>
                </a:moveTo>
                <a:lnTo>
                  <a:pt x="13683" y="4915"/>
                </a:lnTo>
                <a:lnTo>
                  <a:pt x="12986" y="5502"/>
                </a:lnTo>
                <a:lnTo>
                  <a:pt x="12105" y="6199"/>
                </a:lnTo>
                <a:lnTo>
                  <a:pt x="11225" y="6823"/>
                </a:lnTo>
                <a:lnTo>
                  <a:pt x="10308" y="7446"/>
                </a:lnTo>
                <a:lnTo>
                  <a:pt x="9354" y="8033"/>
                </a:lnTo>
                <a:lnTo>
                  <a:pt x="8401" y="8584"/>
                </a:lnTo>
                <a:lnTo>
                  <a:pt x="7447" y="9097"/>
                </a:lnTo>
                <a:lnTo>
                  <a:pt x="6456" y="9574"/>
                </a:lnTo>
                <a:lnTo>
                  <a:pt x="5429" y="10014"/>
                </a:lnTo>
                <a:lnTo>
                  <a:pt x="5246" y="9794"/>
                </a:lnTo>
                <a:lnTo>
                  <a:pt x="5466" y="9684"/>
                </a:lnTo>
                <a:lnTo>
                  <a:pt x="6603" y="9134"/>
                </a:lnTo>
                <a:lnTo>
                  <a:pt x="7740" y="8547"/>
                </a:lnTo>
                <a:lnTo>
                  <a:pt x="8877" y="7923"/>
                </a:lnTo>
                <a:lnTo>
                  <a:pt x="9978" y="7263"/>
                </a:lnTo>
                <a:lnTo>
                  <a:pt x="10895" y="6676"/>
                </a:lnTo>
                <a:lnTo>
                  <a:pt x="11812" y="6053"/>
                </a:lnTo>
                <a:lnTo>
                  <a:pt x="12729" y="5392"/>
                </a:lnTo>
                <a:lnTo>
                  <a:pt x="13609" y="4732"/>
                </a:lnTo>
                <a:close/>
                <a:moveTo>
                  <a:pt x="11995" y="9721"/>
                </a:moveTo>
                <a:lnTo>
                  <a:pt x="12472" y="9831"/>
                </a:lnTo>
                <a:lnTo>
                  <a:pt x="12436" y="9867"/>
                </a:lnTo>
                <a:lnTo>
                  <a:pt x="12032" y="10271"/>
                </a:lnTo>
                <a:lnTo>
                  <a:pt x="12032" y="10198"/>
                </a:lnTo>
                <a:lnTo>
                  <a:pt x="11995" y="9721"/>
                </a:lnTo>
                <a:close/>
                <a:moveTo>
                  <a:pt x="2715" y="8804"/>
                </a:moveTo>
                <a:lnTo>
                  <a:pt x="2422" y="9317"/>
                </a:lnTo>
                <a:lnTo>
                  <a:pt x="2165" y="9867"/>
                </a:lnTo>
                <a:lnTo>
                  <a:pt x="2165" y="9941"/>
                </a:lnTo>
                <a:lnTo>
                  <a:pt x="2201" y="10051"/>
                </a:lnTo>
                <a:lnTo>
                  <a:pt x="2275" y="10088"/>
                </a:lnTo>
                <a:lnTo>
                  <a:pt x="2348" y="10124"/>
                </a:lnTo>
                <a:lnTo>
                  <a:pt x="2898" y="10014"/>
                </a:lnTo>
                <a:lnTo>
                  <a:pt x="3449" y="9867"/>
                </a:lnTo>
                <a:lnTo>
                  <a:pt x="3925" y="9684"/>
                </a:lnTo>
                <a:lnTo>
                  <a:pt x="4439" y="9464"/>
                </a:lnTo>
                <a:lnTo>
                  <a:pt x="4549" y="9684"/>
                </a:lnTo>
                <a:lnTo>
                  <a:pt x="3559" y="10124"/>
                </a:lnTo>
                <a:lnTo>
                  <a:pt x="3082" y="10308"/>
                </a:lnTo>
                <a:lnTo>
                  <a:pt x="2568" y="10528"/>
                </a:lnTo>
                <a:lnTo>
                  <a:pt x="2275" y="10638"/>
                </a:lnTo>
                <a:lnTo>
                  <a:pt x="2018" y="10674"/>
                </a:lnTo>
                <a:lnTo>
                  <a:pt x="1761" y="10711"/>
                </a:lnTo>
                <a:lnTo>
                  <a:pt x="1468" y="10711"/>
                </a:lnTo>
                <a:lnTo>
                  <a:pt x="2091" y="9794"/>
                </a:lnTo>
                <a:lnTo>
                  <a:pt x="2348" y="9317"/>
                </a:lnTo>
                <a:lnTo>
                  <a:pt x="2642" y="8877"/>
                </a:lnTo>
                <a:lnTo>
                  <a:pt x="2715" y="8804"/>
                </a:lnTo>
                <a:close/>
                <a:moveTo>
                  <a:pt x="13829" y="5429"/>
                </a:moveTo>
                <a:lnTo>
                  <a:pt x="13940" y="5943"/>
                </a:lnTo>
                <a:lnTo>
                  <a:pt x="13940" y="6456"/>
                </a:lnTo>
                <a:lnTo>
                  <a:pt x="13940" y="6896"/>
                </a:lnTo>
                <a:lnTo>
                  <a:pt x="13866" y="7336"/>
                </a:lnTo>
                <a:lnTo>
                  <a:pt x="13756" y="7740"/>
                </a:lnTo>
                <a:lnTo>
                  <a:pt x="13609" y="8143"/>
                </a:lnTo>
                <a:lnTo>
                  <a:pt x="13426" y="8547"/>
                </a:lnTo>
                <a:lnTo>
                  <a:pt x="13206" y="8914"/>
                </a:lnTo>
                <a:lnTo>
                  <a:pt x="12949" y="9281"/>
                </a:lnTo>
                <a:lnTo>
                  <a:pt x="12656" y="9647"/>
                </a:lnTo>
                <a:lnTo>
                  <a:pt x="12289" y="9611"/>
                </a:lnTo>
                <a:lnTo>
                  <a:pt x="11922" y="9537"/>
                </a:lnTo>
                <a:lnTo>
                  <a:pt x="11849" y="9574"/>
                </a:lnTo>
                <a:lnTo>
                  <a:pt x="11812" y="9574"/>
                </a:lnTo>
                <a:lnTo>
                  <a:pt x="11775" y="9647"/>
                </a:lnTo>
                <a:lnTo>
                  <a:pt x="11702" y="10418"/>
                </a:lnTo>
                <a:lnTo>
                  <a:pt x="11702" y="10491"/>
                </a:lnTo>
                <a:lnTo>
                  <a:pt x="11409" y="10711"/>
                </a:lnTo>
                <a:lnTo>
                  <a:pt x="11188" y="10821"/>
                </a:lnTo>
                <a:lnTo>
                  <a:pt x="11152" y="10858"/>
                </a:lnTo>
                <a:lnTo>
                  <a:pt x="11042" y="10931"/>
                </a:lnTo>
                <a:lnTo>
                  <a:pt x="11042" y="10564"/>
                </a:lnTo>
                <a:lnTo>
                  <a:pt x="11115" y="10198"/>
                </a:lnTo>
                <a:lnTo>
                  <a:pt x="11188" y="9867"/>
                </a:lnTo>
                <a:lnTo>
                  <a:pt x="11298" y="9501"/>
                </a:lnTo>
                <a:lnTo>
                  <a:pt x="11298" y="9464"/>
                </a:lnTo>
                <a:lnTo>
                  <a:pt x="11262" y="9427"/>
                </a:lnTo>
                <a:lnTo>
                  <a:pt x="11225" y="9427"/>
                </a:lnTo>
                <a:lnTo>
                  <a:pt x="11188" y="9464"/>
                </a:lnTo>
                <a:lnTo>
                  <a:pt x="11078" y="9647"/>
                </a:lnTo>
                <a:lnTo>
                  <a:pt x="10968" y="9831"/>
                </a:lnTo>
                <a:lnTo>
                  <a:pt x="10785" y="10234"/>
                </a:lnTo>
                <a:lnTo>
                  <a:pt x="10712" y="10638"/>
                </a:lnTo>
                <a:lnTo>
                  <a:pt x="10712" y="11078"/>
                </a:lnTo>
                <a:lnTo>
                  <a:pt x="10271" y="11261"/>
                </a:lnTo>
                <a:lnTo>
                  <a:pt x="9831" y="11371"/>
                </a:lnTo>
                <a:lnTo>
                  <a:pt x="9868" y="11005"/>
                </a:lnTo>
                <a:lnTo>
                  <a:pt x="9978" y="10638"/>
                </a:lnTo>
                <a:lnTo>
                  <a:pt x="10051" y="10344"/>
                </a:lnTo>
                <a:lnTo>
                  <a:pt x="10161" y="10088"/>
                </a:lnTo>
                <a:lnTo>
                  <a:pt x="10418" y="9574"/>
                </a:lnTo>
                <a:lnTo>
                  <a:pt x="10418" y="9537"/>
                </a:lnTo>
                <a:lnTo>
                  <a:pt x="10381" y="9501"/>
                </a:lnTo>
                <a:lnTo>
                  <a:pt x="10345" y="9501"/>
                </a:lnTo>
                <a:lnTo>
                  <a:pt x="10345" y="9537"/>
                </a:lnTo>
                <a:lnTo>
                  <a:pt x="10015" y="9941"/>
                </a:lnTo>
                <a:lnTo>
                  <a:pt x="9758" y="10418"/>
                </a:lnTo>
                <a:lnTo>
                  <a:pt x="9538" y="10895"/>
                </a:lnTo>
                <a:lnTo>
                  <a:pt x="9501" y="11151"/>
                </a:lnTo>
                <a:lnTo>
                  <a:pt x="9428" y="11408"/>
                </a:lnTo>
                <a:lnTo>
                  <a:pt x="8951" y="11408"/>
                </a:lnTo>
                <a:lnTo>
                  <a:pt x="8951" y="11261"/>
                </a:lnTo>
                <a:lnTo>
                  <a:pt x="8914" y="11225"/>
                </a:lnTo>
                <a:lnTo>
                  <a:pt x="8877" y="11188"/>
                </a:lnTo>
                <a:lnTo>
                  <a:pt x="8841" y="11188"/>
                </a:lnTo>
                <a:lnTo>
                  <a:pt x="8804" y="11225"/>
                </a:lnTo>
                <a:lnTo>
                  <a:pt x="8731" y="11298"/>
                </a:lnTo>
                <a:lnTo>
                  <a:pt x="9171" y="10454"/>
                </a:lnTo>
                <a:lnTo>
                  <a:pt x="9391" y="10051"/>
                </a:lnTo>
                <a:lnTo>
                  <a:pt x="9684" y="9647"/>
                </a:lnTo>
                <a:lnTo>
                  <a:pt x="9684" y="9611"/>
                </a:lnTo>
                <a:lnTo>
                  <a:pt x="9648" y="9611"/>
                </a:lnTo>
                <a:lnTo>
                  <a:pt x="9648" y="9574"/>
                </a:lnTo>
                <a:lnTo>
                  <a:pt x="9611" y="9611"/>
                </a:lnTo>
                <a:lnTo>
                  <a:pt x="9244" y="10014"/>
                </a:lnTo>
                <a:lnTo>
                  <a:pt x="8914" y="10418"/>
                </a:lnTo>
                <a:lnTo>
                  <a:pt x="8621" y="10858"/>
                </a:lnTo>
                <a:lnTo>
                  <a:pt x="8327" y="11335"/>
                </a:lnTo>
                <a:lnTo>
                  <a:pt x="7960" y="11225"/>
                </a:lnTo>
                <a:lnTo>
                  <a:pt x="7997" y="11188"/>
                </a:lnTo>
                <a:lnTo>
                  <a:pt x="7997" y="11151"/>
                </a:lnTo>
                <a:lnTo>
                  <a:pt x="7960" y="11115"/>
                </a:lnTo>
                <a:lnTo>
                  <a:pt x="7960" y="11078"/>
                </a:lnTo>
                <a:lnTo>
                  <a:pt x="7924" y="10968"/>
                </a:lnTo>
                <a:lnTo>
                  <a:pt x="7960" y="10858"/>
                </a:lnTo>
                <a:lnTo>
                  <a:pt x="8034" y="10601"/>
                </a:lnTo>
                <a:lnTo>
                  <a:pt x="8181" y="10308"/>
                </a:lnTo>
                <a:lnTo>
                  <a:pt x="8474" y="9831"/>
                </a:lnTo>
                <a:lnTo>
                  <a:pt x="8767" y="9427"/>
                </a:lnTo>
                <a:lnTo>
                  <a:pt x="8804" y="9391"/>
                </a:lnTo>
                <a:lnTo>
                  <a:pt x="8767" y="9317"/>
                </a:lnTo>
                <a:lnTo>
                  <a:pt x="8694" y="9317"/>
                </a:lnTo>
                <a:lnTo>
                  <a:pt x="8364" y="9537"/>
                </a:lnTo>
                <a:lnTo>
                  <a:pt x="8107" y="9831"/>
                </a:lnTo>
                <a:lnTo>
                  <a:pt x="7887" y="10124"/>
                </a:lnTo>
                <a:lnTo>
                  <a:pt x="7704" y="10454"/>
                </a:lnTo>
                <a:lnTo>
                  <a:pt x="7594" y="10784"/>
                </a:lnTo>
                <a:lnTo>
                  <a:pt x="7557" y="10968"/>
                </a:lnTo>
                <a:lnTo>
                  <a:pt x="7594" y="11115"/>
                </a:lnTo>
                <a:lnTo>
                  <a:pt x="7153" y="10968"/>
                </a:lnTo>
                <a:lnTo>
                  <a:pt x="6713" y="10784"/>
                </a:lnTo>
                <a:lnTo>
                  <a:pt x="6933" y="10564"/>
                </a:lnTo>
                <a:lnTo>
                  <a:pt x="7080" y="10344"/>
                </a:lnTo>
                <a:lnTo>
                  <a:pt x="7153" y="10234"/>
                </a:lnTo>
                <a:lnTo>
                  <a:pt x="7190" y="10124"/>
                </a:lnTo>
                <a:lnTo>
                  <a:pt x="7190" y="10088"/>
                </a:lnTo>
                <a:lnTo>
                  <a:pt x="7153" y="10088"/>
                </a:lnTo>
                <a:lnTo>
                  <a:pt x="7080" y="10124"/>
                </a:lnTo>
                <a:lnTo>
                  <a:pt x="7007" y="10161"/>
                </a:lnTo>
                <a:lnTo>
                  <a:pt x="6823" y="10308"/>
                </a:lnTo>
                <a:lnTo>
                  <a:pt x="6493" y="10564"/>
                </a:lnTo>
                <a:lnTo>
                  <a:pt x="6420" y="10638"/>
                </a:lnTo>
                <a:lnTo>
                  <a:pt x="5906" y="10344"/>
                </a:lnTo>
                <a:lnTo>
                  <a:pt x="6897" y="9904"/>
                </a:lnTo>
                <a:lnTo>
                  <a:pt x="7887" y="9391"/>
                </a:lnTo>
                <a:lnTo>
                  <a:pt x="8877" y="8877"/>
                </a:lnTo>
                <a:lnTo>
                  <a:pt x="9795" y="8327"/>
                </a:lnTo>
                <a:lnTo>
                  <a:pt x="10748" y="7740"/>
                </a:lnTo>
                <a:lnTo>
                  <a:pt x="11665" y="7116"/>
                </a:lnTo>
                <a:lnTo>
                  <a:pt x="12546" y="6456"/>
                </a:lnTo>
                <a:lnTo>
                  <a:pt x="13426" y="5796"/>
                </a:lnTo>
                <a:lnTo>
                  <a:pt x="13829" y="5429"/>
                </a:lnTo>
                <a:close/>
                <a:moveTo>
                  <a:pt x="1651" y="9757"/>
                </a:moveTo>
                <a:lnTo>
                  <a:pt x="1028" y="10711"/>
                </a:lnTo>
                <a:lnTo>
                  <a:pt x="991" y="10784"/>
                </a:lnTo>
                <a:lnTo>
                  <a:pt x="1028" y="10858"/>
                </a:lnTo>
                <a:lnTo>
                  <a:pt x="1028" y="10931"/>
                </a:lnTo>
                <a:lnTo>
                  <a:pt x="1101" y="10968"/>
                </a:lnTo>
                <a:lnTo>
                  <a:pt x="1358" y="11041"/>
                </a:lnTo>
                <a:lnTo>
                  <a:pt x="1651" y="11078"/>
                </a:lnTo>
                <a:lnTo>
                  <a:pt x="1908" y="11078"/>
                </a:lnTo>
                <a:lnTo>
                  <a:pt x="2165" y="11041"/>
                </a:lnTo>
                <a:lnTo>
                  <a:pt x="2715" y="10858"/>
                </a:lnTo>
                <a:lnTo>
                  <a:pt x="3229" y="10638"/>
                </a:lnTo>
                <a:lnTo>
                  <a:pt x="4769" y="10014"/>
                </a:lnTo>
                <a:lnTo>
                  <a:pt x="4953" y="10198"/>
                </a:lnTo>
                <a:lnTo>
                  <a:pt x="4072" y="10564"/>
                </a:lnTo>
                <a:lnTo>
                  <a:pt x="3192" y="10895"/>
                </a:lnTo>
                <a:lnTo>
                  <a:pt x="2238" y="11188"/>
                </a:lnTo>
                <a:lnTo>
                  <a:pt x="1248" y="11445"/>
                </a:lnTo>
                <a:lnTo>
                  <a:pt x="1101" y="11518"/>
                </a:lnTo>
                <a:lnTo>
                  <a:pt x="844" y="11555"/>
                </a:lnTo>
                <a:lnTo>
                  <a:pt x="624" y="11555"/>
                </a:lnTo>
                <a:lnTo>
                  <a:pt x="551" y="11518"/>
                </a:lnTo>
                <a:lnTo>
                  <a:pt x="477" y="11481"/>
                </a:lnTo>
                <a:lnTo>
                  <a:pt x="477" y="11408"/>
                </a:lnTo>
                <a:lnTo>
                  <a:pt x="514" y="11298"/>
                </a:lnTo>
                <a:lnTo>
                  <a:pt x="661" y="11005"/>
                </a:lnTo>
                <a:lnTo>
                  <a:pt x="991" y="10601"/>
                </a:lnTo>
                <a:lnTo>
                  <a:pt x="1321" y="10161"/>
                </a:lnTo>
                <a:lnTo>
                  <a:pt x="1651" y="9757"/>
                </a:lnTo>
                <a:close/>
                <a:moveTo>
                  <a:pt x="16324" y="0"/>
                </a:moveTo>
                <a:lnTo>
                  <a:pt x="16140" y="37"/>
                </a:lnTo>
                <a:lnTo>
                  <a:pt x="15774" y="147"/>
                </a:lnTo>
                <a:lnTo>
                  <a:pt x="15480" y="330"/>
                </a:lnTo>
                <a:lnTo>
                  <a:pt x="14636" y="807"/>
                </a:lnTo>
                <a:lnTo>
                  <a:pt x="13866" y="1357"/>
                </a:lnTo>
                <a:lnTo>
                  <a:pt x="13059" y="1908"/>
                </a:lnTo>
                <a:lnTo>
                  <a:pt x="12289" y="2458"/>
                </a:lnTo>
                <a:lnTo>
                  <a:pt x="12032" y="2311"/>
                </a:lnTo>
                <a:lnTo>
                  <a:pt x="11812" y="2238"/>
                </a:lnTo>
                <a:lnTo>
                  <a:pt x="11629" y="2238"/>
                </a:lnTo>
                <a:lnTo>
                  <a:pt x="11372" y="2091"/>
                </a:lnTo>
                <a:lnTo>
                  <a:pt x="11115" y="1981"/>
                </a:lnTo>
                <a:lnTo>
                  <a:pt x="10858" y="1908"/>
                </a:lnTo>
                <a:lnTo>
                  <a:pt x="10565" y="1834"/>
                </a:lnTo>
                <a:lnTo>
                  <a:pt x="10015" y="1761"/>
                </a:lnTo>
                <a:lnTo>
                  <a:pt x="9464" y="1761"/>
                </a:lnTo>
                <a:lnTo>
                  <a:pt x="8914" y="1834"/>
                </a:lnTo>
                <a:lnTo>
                  <a:pt x="8364" y="1981"/>
                </a:lnTo>
                <a:lnTo>
                  <a:pt x="7814" y="2164"/>
                </a:lnTo>
                <a:lnTo>
                  <a:pt x="7300" y="2384"/>
                </a:lnTo>
                <a:lnTo>
                  <a:pt x="6677" y="2715"/>
                </a:lnTo>
                <a:lnTo>
                  <a:pt x="6090" y="3081"/>
                </a:lnTo>
                <a:lnTo>
                  <a:pt x="5503" y="3522"/>
                </a:lnTo>
                <a:lnTo>
                  <a:pt x="4989" y="3962"/>
                </a:lnTo>
                <a:lnTo>
                  <a:pt x="4769" y="4219"/>
                </a:lnTo>
                <a:lnTo>
                  <a:pt x="4549" y="4475"/>
                </a:lnTo>
                <a:lnTo>
                  <a:pt x="4402" y="4769"/>
                </a:lnTo>
                <a:lnTo>
                  <a:pt x="4256" y="5062"/>
                </a:lnTo>
                <a:lnTo>
                  <a:pt x="4146" y="5356"/>
                </a:lnTo>
                <a:lnTo>
                  <a:pt x="4035" y="5686"/>
                </a:lnTo>
                <a:lnTo>
                  <a:pt x="3999" y="6016"/>
                </a:lnTo>
                <a:lnTo>
                  <a:pt x="3925" y="6346"/>
                </a:lnTo>
                <a:lnTo>
                  <a:pt x="3889" y="6970"/>
                </a:lnTo>
                <a:lnTo>
                  <a:pt x="3925" y="7630"/>
                </a:lnTo>
                <a:lnTo>
                  <a:pt x="3339" y="7960"/>
                </a:lnTo>
                <a:lnTo>
                  <a:pt x="2752" y="8290"/>
                </a:lnTo>
                <a:lnTo>
                  <a:pt x="2238" y="8657"/>
                </a:lnTo>
                <a:lnTo>
                  <a:pt x="1725" y="9097"/>
                </a:lnTo>
                <a:lnTo>
                  <a:pt x="1248" y="9574"/>
                </a:lnTo>
                <a:lnTo>
                  <a:pt x="808" y="10051"/>
                </a:lnTo>
                <a:lnTo>
                  <a:pt x="404" y="10601"/>
                </a:lnTo>
                <a:lnTo>
                  <a:pt x="221" y="10858"/>
                </a:lnTo>
                <a:lnTo>
                  <a:pt x="74" y="11151"/>
                </a:lnTo>
                <a:lnTo>
                  <a:pt x="1" y="11371"/>
                </a:lnTo>
                <a:lnTo>
                  <a:pt x="37" y="11555"/>
                </a:lnTo>
                <a:lnTo>
                  <a:pt x="111" y="11738"/>
                </a:lnTo>
                <a:lnTo>
                  <a:pt x="184" y="11812"/>
                </a:lnTo>
                <a:lnTo>
                  <a:pt x="257" y="11885"/>
                </a:lnTo>
                <a:lnTo>
                  <a:pt x="477" y="11958"/>
                </a:lnTo>
                <a:lnTo>
                  <a:pt x="697" y="11995"/>
                </a:lnTo>
                <a:lnTo>
                  <a:pt x="918" y="11995"/>
                </a:lnTo>
                <a:lnTo>
                  <a:pt x="1174" y="11958"/>
                </a:lnTo>
                <a:lnTo>
                  <a:pt x="1835" y="11812"/>
                </a:lnTo>
                <a:lnTo>
                  <a:pt x="2495" y="11591"/>
                </a:lnTo>
                <a:lnTo>
                  <a:pt x="3815" y="11151"/>
                </a:lnTo>
                <a:lnTo>
                  <a:pt x="4586" y="10858"/>
                </a:lnTo>
                <a:lnTo>
                  <a:pt x="5356" y="10564"/>
                </a:lnTo>
                <a:lnTo>
                  <a:pt x="5760" y="10858"/>
                </a:lnTo>
                <a:lnTo>
                  <a:pt x="6200" y="11078"/>
                </a:lnTo>
                <a:lnTo>
                  <a:pt x="6236" y="11261"/>
                </a:lnTo>
                <a:lnTo>
                  <a:pt x="6273" y="11335"/>
                </a:lnTo>
                <a:lnTo>
                  <a:pt x="6346" y="11371"/>
                </a:lnTo>
                <a:lnTo>
                  <a:pt x="6493" y="11371"/>
                </a:lnTo>
                <a:lnTo>
                  <a:pt x="6603" y="11261"/>
                </a:lnTo>
                <a:lnTo>
                  <a:pt x="7410" y="11591"/>
                </a:lnTo>
                <a:lnTo>
                  <a:pt x="7814" y="11702"/>
                </a:lnTo>
                <a:lnTo>
                  <a:pt x="8217" y="11812"/>
                </a:lnTo>
                <a:lnTo>
                  <a:pt x="8291" y="11848"/>
                </a:lnTo>
                <a:lnTo>
                  <a:pt x="8364" y="11885"/>
                </a:lnTo>
                <a:lnTo>
                  <a:pt x="8474" y="11848"/>
                </a:lnTo>
                <a:lnTo>
                  <a:pt x="8547" y="11885"/>
                </a:lnTo>
                <a:lnTo>
                  <a:pt x="8877" y="11922"/>
                </a:lnTo>
                <a:lnTo>
                  <a:pt x="9574" y="11922"/>
                </a:lnTo>
                <a:lnTo>
                  <a:pt x="9905" y="11885"/>
                </a:lnTo>
                <a:lnTo>
                  <a:pt x="10235" y="11812"/>
                </a:lnTo>
                <a:lnTo>
                  <a:pt x="10565" y="11702"/>
                </a:lnTo>
                <a:lnTo>
                  <a:pt x="10895" y="11555"/>
                </a:lnTo>
                <a:lnTo>
                  <a:pt x="11225" y="11408"/>
                </a:lnTo>
                <a:lnTo>
                  <a:pt x="11555" y="11225"/>
                </a:lnTo>
                <a:lnTo>
                  <a:pt x="11885" y="11041"/>
                </a:lnTo>
                <a:lnTo>
                  <a:pt x="12179" y="10784"/>
                </a:lnTo>
                <a:lnTo>
                  <a:pt x="12472" y="10564"/>
                </a:lnTo>
                <a:lnTo>
                  <a:pt x="12766" y="10308"/>
                </a:lnTo>
                <a:lnTo>
                  <a:pt x="13022" y="10014"/>
                </a:lnTo>
                <a:lnTo>
                  <a:pt x="13279" y="9721"/>
                </a:lnTo>
                <a:lnTo>
                  <a:pt x="13499" y="9391"/>
                </a:lnTo>
                <a:lnTo>
                  <a:pt x="13719" y="9097"/>
                </a:lnTo>
                <a:lnTo>
                  <a:pt x="13903" y="8730"/>
                </a:lnTo>
                <a:lnTo>
                  <a:pt x="14050" y="8400"/>
                </a:lnTo>
                <a:lnTo>
                  <a:pt x="14196" y="8033"/>
                </a:lnTo>
                <a:lnTo>
                  <a:pt x="14306" y="7667"/>
                </a:lnTo>
                <a:lnTo>
                  <a:pt x="14380" y="7300"/>
                </a:lnTo>
                <a:lnTo>
                  <a:pt x="14453" y="6933"/>
                </a:lnTo>
                <a:lnTo>
                  <a:pt x="14490" y="6529"/>
                </a:lnTo>
                <a:lnTo>
                  <a:pt x="14490" y="6163"/>
                </a:lnTo>
                <a:lnTo>
                  <a:pt x="14453" y="5796"/>
                </a:lnTo>
                <a:lnTo>
                  <a:pt x="14380" y="5429"/>
                </a:lnTo>
                <a:lnTo>
                  <a:pt x="14270" y="5062"/>
                </a:lnTo>
                <a:lnTo>
                  <a:pt x="15113" y="4329"/>
                </a:lnTo>
                <a:lnTo>
                  <a:pt x="15920" y="3558"/>
                </a:lnTo>
                <a:lnTo>
                  <a:pt x="16434" y="3045"/>
                </a:lnTo>
                <a:lnTo>
                  <a:pt x="16691" y="2751"/>
                </a:lnTo>
                <a:lnTo>
                  <a:pt x="16947" y="2458"/>
                </a:lnTo>
                <a:lnTo>
                  <a:pt x="17168" y="2128"/>
                </a:lnTo>
                <a:lnTo>
                  <a:pt x="17351" y="1798"/>
                </a:lnTo>
                <a:lnTo>
                  <a:pt x="17461" y="1431"/>
                </a:lnTo>
                <a:lnTo>
                  <a:pt x="17461" y="1247"/>
                </a:lnTo>
                <a:lnTo>
                  <a:pt x="17461" y="1064"/>
                </a:lnTo>
                <a:lnTo>
                  <a:pt x="17388" y="770"/>
                </a:lnTo>
                <a:lnTo>
                  <a:pt x="17278" y="514"/>
                </a:lnTo>
                <a:lnTo>
                  <a:pt x="17094" y="257"/>
                </a:lnTo>
                <a:lnTo>
                  <a:pt x="16837" y="74"/>
                </a:lnTo>
                <a:lnTo>
                  <a:pt x="16691" y="37"/>
                </a:lnTo>
                <a:lnTo>
                  <a:pt x="16507"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81" name="Google Shape;481;p10"/>
          <p:cNvSpPr/>
          <p:nvPr/>
        </p:nvSpPr>
        <p:spPr>
          <a:xfrm>
            <a:off x="8360955" y="4506916"/>
            <a:ext cx="372518" cy="384998"/>
          </a:xfrm>
          <a:custGeom>
            <a:avLst/>
            <a:gdLst/>
            <a:ahLst/>
            <a:cxnLst/>
            <a:rect l="l" t="t" r="r" b="b"/>
            <a:pathLst>
              <a:path w="13133" h="13573" extrusionOk="0">
                <a:moveTo>
                  <a:pt x="2714" y="1798"/>
                </a:moveTo>
                <a:lnTo>
                  <a:pt x="2971" y="1908"/>
                </a:lnTo>
                <a:lnTo>
                  <a:pt x="3118" y="2018"/>
                </a:lnTo>
                <a:lnTo>
                  <a:pt x="3265" y="2128"/>
                </a:lnTo>
                <a:lnTo>
                  <a:pt x="3411" y="2311"/>
                </a:lnTo>
                <a:lnTo>
                  <a:pt x="3485" y="2458"/>
                </a:lnTo>
                <a:lnTo>
                  <a:pt x="3375" y="2458"/>
                </a:lnTo>
                <a:lnTo>
                  <a:pt x="3301" y="2495"/>
                </a:lnTo>
                <a:lnTo>
                  <a:pt x="3265" y="2568"/>
                </a:lnTo>
                <a:lnTo>
                  <a:pt x="3228" y="2605"/>
                </a:lnTo>
                <a:lnTo>
                  <a:pt x="3155" y="2568"/>
                </a:lnTo>
                <a:lnTo>
                  <a:pt x="3008" y="2348"/>
                </a:lnTo>
                <a:lnTo>
                  <a:pt x="2825" y="1981"/>
                </a:lnTo>
                <a:lnTo>
                  <a:pt x="2714" y="1798"/>
                </a:lnTo>
                <a:close/>
                <a:moveTo>
                  <a:pt x="1908" y="2825"/>
                </a:moveTo>
                <a:lnTo>
                  <a:pt x="1797" y="2861"/>
                </a:lnTo>
                <a:lnTo>
                  <a:pt x="1761" y="2898"/>
                </a:lnTo>
                <a:lnTo>
                  <a:pt x="1687" y="2971"/>
                </a:lnTo>
                <a:lnTo>
                  <a:pt x="1687" y="3045"/>
                </a:lnTo>
                <a:lnTo>
                  <a:pt x="1687" y="3118"/>
                </a:lnTo>
                <a:lnTo>
                  <a:pt x="1724" y="3191"/>
                </a:lnTo>
                <a:lnTo>
                  <a:pt x="1797" y="3228"/>
                </a:lnTo>
                <a:lnTo>
                  <a:pt x="1944" y="3301"/>
                </a:lnTo>
                <a:lnTo>
                  <a:pt x="2054" y="3412"/>
                </a:lnTo>
                <a:lnTo>
                  <a:pt x="2164" y="3522"/>
                </a:lnTo>
                <a:lnTo>
                  <a:pt x="2201" y="3595"/>
                </a:lnTo>
                <a:lnTo>
                  <a:pt x="2274" y="3632"/>
                </a:lnTo>
                <a:lnTo>
                  <a:pt x="2384" y="3632"/>
                </a:lnTo>
                <a:lnTo>
                  <a:pt x="2458" y="3558"/>
                </a:lnTo>
                <a:lnTo>
                  <a:pt x="2494" y="3448"/>
                </a:lnTo>
                <a:lnTo>
                  <a:pt x="2494" y="3338"/>
                </a:lnTo>
                <a:lnTo>
                  <a:pt x="2421" y="3228"/>
                </a:lnTo>
                <a:lnTo>
                  <a:pt x="2348" y="3155"/>
                </a:lnTo>
                <a:lnTo>
                  <a:pt x="2164" y="2971"/>
                </a:lnTo>
                <a:lnTo>
                  <a:pt x="1981" y="2861"/>
                </a:lnTo>
                <a:lnTo>
                  <a:pt x="1908" y="2825"/>
                </a:lnTo>
                <a:close/>
                <a:moveTo>
                  <a:pt x="1137" y="2311"/>
                </a:moveTo>
                <a:lnTo>
                  <a:pt x="1614" y="2458"/>
                </a:lnTo>
                <a:lnTo>
                  <a:pt x="2054" y="2678"/>
                </a:lnTo>
                <a:lnTo>
                  <a:pt x="2201" y="2751"/>
                </a:lnTo>
                <a:lnTo>
                  <a:pt x="2348" y="2898"/>
                </a:lnTo>
                <a:lnTo>
                  <a:pt x="2458" y="3008"/>
                </a:lnTo>
                <a:lnTo>
                  <a:pt x="2531" y="3191"/>
                </a:lnTo>
                <a:lnTo>
                  <a:pt x="2568" y="3265"/>
                </a:lnTo>
                <a:lnTo>
                  <a:pt x="2568" y="3338"/>
                </a:lnTo>
                <a:lnTo>
                  <a:pt x="2531" y="3485"/>
                </a:lnTo>
                <a:lnTo>
                  <a:pt x="2384" y="3742"/>
                </a:lnTo>
                <a:lnTo>
                  <a:pt x="2274" y="3852"/>
                </a:lnTo>
                <a:lnTo>
                  <a:pt x="2164" y="3962"/>
                </a:lnTo>
                <a:lnTo>
                  <a:pt x="1834" y="3632"/>
                </a:lnTo>
                <a:lnTo>
                  <a:pt x="1541" y="3228"/>
                </a:lnTo>
                <a:lnTo>
                  <a:pt x="1321" y="2788"/>
                </a:lnTo>
                <a:lnTo>
                  <a:pt x="1137" y="2311"/>
                </a:lnTo>
                <a:close/>
                <a:moveTo>
                  <a:pt x="8804" y="514"/>
                </a:moveTo>
                <a:lnTo>
                  <a:pt x="8694" y="2531"/>
                </a:lnTo>
                <a:lnTo>
                  <a:pt x="8657" y="3632"/>
                </a:lnTo>
                <a:lnTo>
                  <a:pt x="8657" y="4549"/>
                </a:lnTo>
                <a:lnTo>
                  <a:pt x="7556" y="3778"/>
                </a:lnTo>
                <a:lnTo>
                  <a:pt x="7043" y="3375"/>
                </a:lnTo>
                <a:lnTo>
                  <a:pt x="6529" y="2971"/>
                </a:lnTo>
                <a:lnTo>
                  <a:pt x="6639" y="2788"/>
                </a:lnTo>
                <a:lnTo>
                  <a:pt x="6713" y="2678"/>
                </a:lnTo>
                <a:lnTo>
                  <a:pt x="7556" y="1798"/>
                </a:lnTo>
                <a:lnTo>
                  <a:pt x="8290" y="991"/>
                </a:lnTo>
                <a:lnTo>
                  <a:pt x="8510" y="734"/>
                </a:lnTo>
                <a:lnTo>
                  <a:pt x="8657" y="624"/>
                </a:lnTo>
                <a:lnTo>
                  <a:pt x="8804" y="514"/>
                </a:lnTo>
                <a:close/>
                <a:moveTo>
                  <a:pt x="660" y="4145"/>
                </a:moveTo>
                <a:lnTo>
                  <a:pt x="880" y="4219"/>
                </a:lnTo>
                <a:lnTo>
                  <a:pt x="1064" y="4255"/>
                </a:lnTo>
                <a:lnTo>
                  <a:pt x="1247" y="4329"/>
                </a:lnTo>
                <a:lnTo>
                  <a:pt x="1357" y="4439"/>
                </a:lnTo>
                <a:lnTo>
                  <a:pt x="1431" y="4585"/>
                </a:lnTo>
                <a:lnTo>
                  <a:pt x="1467" y="4659"/>
                </a:lnTo>
                <a:lnTo>
                  <a:pt x="1467" y="4732"/>
                </a:lnTo>
                <a:lnTo>
                  <a:pt x="1467" y="4805"/>
                </a:lnTo>
                <a:lnTo>
                  <a:pt x="1394" y="4842"/>
                </a:lnTo>
                <a:lnTo>
                  <a:pt x="1284" y="4805"/>
                </a:lnTo>
                <a:lnTo>
                  <a:pt x="1211" y="4769"/>
                </a:lnTo>
                <a:lnTo>
                  <a:pt x="990" y="4585"/>
                </a:lnTo>
                <a:lnTo>
                  <a:pt x="844" y="4402"/>
                </a:lnTo>
                <a:lnTo>
                  <a:pt x="660" y="4145"/>
                </a:lnTo>
                <a:close/>
                <a:moveTo>
                  <a:pt x="3962" y="2935"/>
                </a:moveTo>
                <a:lnTo>
                  <a:pt x="4218" y="3155"/>
                </a:lnTo>
                <a:lnTo>
                  <a:pt x="4035" y="3338"/>
                </a:lnTo>
                <a:lnTo>
                  <a:pt x="2641" y="4659"/>
                </a:lnTo>
                <a:lnTo>
                  <a:pt x="2311" y="5026"/>
                </a:lnTo>
                <a:lnTo>
                  <a:pt x="2054" y="5392"/>
                </a:lnTo>
                <a:lnTo>
                  <a:pt x="1797" y="5172"/>
                </a:lnTo>
                <a:lnTo>
                  <a:pt x="2971" y="4072"/>
                </a:lnTo>
                <a:lnTo>
                  <a:pt x="3485" y="3522"/>
                </a:lnTo>
                <a:lnTo>
                  <a:pt x="3742" y="3265"/>
                </a:lnTo>
                <a:lnTo>
                  <a:pt x="3962" y="2935"/>
                </a:lnTo>
                <a:close/>
                <a:moveTo>
                  <a:pt x="4989" y="5209"/>
                </a:moveTo>
                <a:lnTo>
                  <a:pt x="5356" y="5686"/>
                </a:lnTo>
                <a:lnTo>
                  <a:pt x="5686" y="6199"/>
                </a:lnTo>
                <a:lnTo>
                  <a:pt x="6199" y="7080"/>
                </a:lnTo>
                <a:lnTo>
                  <a:pt x="6199" y="7080"/>
                </a:lnTo>
                <a:lnTo>
                  <a:pt x="5282" y="6640"/>
                </a:lnTo>
                <a:lnTo>
                  <a:pt x="4365" y="6199"/>
                </a:lnTo>
                <a:lnTo>
                  <a:pt x="4512" y="5943"/>
                </a:lnTo>
                <a:lnTo>
                  <a:pt x="4989" y="5209"/>
                </a:lnTo>
                <a:close/>
                <a:moveTo>
                  <a:pt x="4879" y="4695"/>
                </a:moveTo>
                <a:lnTo>
                  <a:pt x="4805" y="4805"/>
                </a:lnTo>
                <a:lnTo>
                  <a:pt x="4218" y="5649"/>
                </a:lnTo>
                <a:lnTo>
                  <a:pt x="3962" y="6053"/>
                </a:lnTo>
                <a:lnTo>
                  <a:pt x="3852" y="6053"/>
                </a:lnTo>
                <a:lnTo>
                  <a:pt x="3778" y="6126"/>
                </a:lnTo>
                <a:lnTo>
                  <a:pt x="3742" y="6199"/>
                </a:lnTo>
                <a:lnTo>
                  <a:pt x="3705" y="6273"/>
                </a:lnTo>
                <a:lnTo>
                  <a:pt x="3742" y="6346"/>
                </a:lnTo>
                <a:lnTo>
                  <a:pt x="3778" y="6493"/>
                </a:lnTo>
                <a:lnTo>
                  <a:pt x="3852" y="6529"/>
                </a:lnTo>
                <a:lnTo>
                  <a:pt x="3925" y="6566"/>
                </a:lnTo>
                <a:lnTo>
                  <a:pt x="3998" y="6566"/>
                </a:lnTo>
                <a:lnTo>
                  <a:pt x="5172" y="7080"/>
                </a:lnTo>
                <a:lnTo>
                  <a:pt x="5722" y="7336"/>
                </a:lnTo>
                <a:lnTo>
                  <a:pt x="6053" y="7447"/>
                </a:lnTo>
                <a:lnTo>
                  <a:pt x="6346" y="7483"/>
                </a:lnTo>
                <a:lnTo>
                  <a:pt x="6419" y="7483"/>
                </a:lnTo>
                <a:lnTo>
                  <a:pt x="6493" y="7447"/>
                </a:lnTo>
                <a:lnTo>
                  <a:pt x="6529" y="7483"/>
                </a:lnTo>
                <a:lnTo>
                  <a:pt x="6603" y="7483"/>
                </a:lnTo>
                <a:lnTo>
                  <a:pt x="6639" y="7447"/>
                </a:lnTo>
                <a:lnTo>
                  <a:pt x="6639" y="7410"/>
                </a:lnTo>
                <a:lnTo>
                  <a:pt x="6566" y="7080"/>
                </a:lnTo>
                <a:lnTo>
                  <a:pt x="6456" y="6750"/>
                </a:lnTo>
                <a:lnTo>
                  <a:pt x="6273" y="6419"/>
                </a:lnTo>
                <a:lnTo>
                  <a:pt x="6089" y="6089"/>
                </a:lnTo>
                <a:lnTo>
                  <a:pt x="5649" y="5429"/>
                </a:lnTo>
                <a:lnTo>
                  <a:pt x="5135" y="4769"/>
                </a:lnTo>
                <a:lnTo>
                  <a:pt x="5062" y="4695"/>
                </a:lnTo>
                <a:close/>
                <a:moveTo>
                  <a:pt x="9757" y="9537"/>
                </a:moveTo>
                <a:lnTo>
                  <a:pt x="9794" y="9647"/>
                </a:lnTo>
                <a:lnTo>
                  <a:pt x="9831" y="9757"/>
                </a:lnTo>
                <a:lnTo>
                  <a:pt x="9867" y="9867"/>
                </a:lnTo>
                <a:lnTo>
                  <a:pt x="9867" y="9978"/>
                </a:lnTo>
                <a:lnTo>
                  <a:pt x="9831" y="10088"/>
                </a:lnTo>
                <a:lnTo>
                  <a:pt x="9794" y="9757"/>
                </a:lnTo>
                <a:lnTo>
                  <a:pt x="9757" y="9537"/>
                </a:lnTo>
                <a:close/>
                <a:moveTo>
                  <a:pt x="8950" y="8877"/>
                </a:moveTo>
                <a:lnTo>
                  <a:pt x="9207" y="9024"/>
                </a:lnTo>
                <a:lnTo>
                  <a:pt x="9207" y="9207"/>
                </a:lnTo>
                <a:lnTo>
                  <a:pt x="9281" y="9391"/>
                </a:lnTo>
                <a:lnTo>
                  <a:pt x="9391" y="9757"/>
                </a:lnTo>
                <a:lnTo>
                  <a:pt x="9574" y="10418"/>
                </a:lnTo>
                <a:lnTo>
                  <a:pt x="9464" y="10491"/>
                </a:lnTo>
                <a:lnTo>
                  <a:pt x="9391" y="10271"/>
                </a:lnTo>
                <a:lnTo>
                  <a:pt x="9281" y="10088"/>
                </a:lnTo>
                <a:lnTo>
                  <a:pt x="8914" y="9281"/>
                </a:lnTo>
                <a:lnTo>
                  <a:pt x="8840" y="9134"/>
                </a:lnTo>
                <a:lnTo>
                  <a:pt x="8767" y="9024"/>
                </a:lnTo>
                <a:lnTo>
                  <a:pt x="8950" y="8877"/>
                </a:lnTo>
                <a:close/>
                <a:moveTo>
                  <a:pt x="8547" y="9244"/>
                </a:moveTo>
                <a:lnTo>
                  <a:pt x="8547" y="9281"/>
                </a:lnTo>
                <a:lnTo>
                  <a:pt x="8657" y="9281"/>
                </a:lnTo>
                <a:lnTo>
                  <a:pt x="8694" y="9244"/>
                </a:lnTo>
                <a:lnTo>
                  <a:pt x="8657" y="9354"/>
                </a:lnTo>
                <a:lnTo>
                  <a:pt x="8657" y="9464"/>
                </a:lnTo>
                <a:lnTo>
                  <a:pt x="8767" y="9721"/>
                </a:lnTo>
                <a:lnTo>
                  <a:pt x="9024" y="10198"/>
                </a:lnTo>
                <a:lnTo>
                  <a:pt x="9170" y="10528"/>
                </a:lnTo>
                <a:lnTo>
                  <a:pt x="8804" y="10234"/>
                </a:lnTo>
                <a:lnTo>
                  <a:pt x="8804" y="10198"/>
                </a:lnTo>
                <a:lnTo>
                  <a:pt x="8767" y="9904"/>
                </a:lnTo>
                <a:lnTo>
                  <a:pt x="8657" y="9611"/>
                </a:lnTo>
                <a:lnTo>
                  <a:pt x="8584" y="9464"/>
                </a:lnTo>
                <a:lnTo>
                  <a:pt x="8474" y="9317"/>
                </a:lnTo>
                <a:lnTo>
                  <a:pt x="8547" y="9244"/>
                </a:lnTo>
                <a:close/>
                <a:moveTo>
                  <a:pt x="9464" y="10601"/>
                </a:moveTo>
                <a:lnTo>
                  <a:pt x="9574" y="10638"/>
                </a:lnTo>
                <a:lnTo>
                  <a:pt x="9464" y="10638"/>
                </a:lnTo>
                <a:lnTo>
                  <a:pt x="9464" y="10601"/>
                </a:lnTo>
                <a:close/>
                <a:moveTo>
                  <a:pt x="8877" y="8510"/>
                </a:moveTo>
                <a:lnTo>
                  <a:pt x="8584" y="8730"/>
                </a:lnTo>
                <a:lnTo>
                  <a:pt x="8327" y="8914"/>
                </a:lnTo>
                <a:lnTo>
                  <a:pt x="8143" y="9171"/>
                </a:lnTo>
                <a:lnTo>
                  <a:pt x="8070" y="9354"/>
                </a:lnTo>
                <a:lnTo>
                  <a:pt x="7997" y="9501"/>
                </a:lnTo>
                <a:lnTo>
                  <a:pt x="7997" y="9647"/>
                </a:lnTo>
                <a:lnTo>
                  <a:pt x="8033" y="9831"/>
                </a:lnTo>
                <a:lnTo>
                  <a:pt x="8070" y="9978"/>
                </a:lnTo>
                <a:lnTo>
                  <a:pt x="8143" y="10088"/>
                </a:lnTo>
                <a:lnTo>
                  <a:pt x="8363" y="10344"/>
                </a:lnTo>
                <a:lnTo>
                  <a:pt x="8584" y="10564"/>
                </a:lnTo>
                <a:lnTo>
                  <a:pt x="8914" y="10785"/>
                </a:lnTo>
                <a:lnTo>
                  <a:pt x="9244" y="10968"/>
                </a:lnTo>
                <a:lnTo>
                  <a:pt x="9391" y="11041"/>
                </a:lnTo>
                <a:lnTo>
                  <a:pt x="9537" y="11078"/>
                </a:lnTo>
                <a:lnTo>
                  <a:pt x="9684" y="11041"/>
                </a:lnTo>
                <a:lnTo>
                  <a:pt x="9867" y="10968"/>
                </a:lnTo>
                <a:lnTo>
                  <a:pt x="10051" y="10821"/>
                </a:lnTo>
                <a:lnTo>
                  <a:pt x="10234" y="10601"/>
                </a:lnTo>
                <a:lnTo>
                  <a:pt x="10271" y="10491"/>
                </a:lnTo>
                <a:lnTo>
                  <a:pt x="10271" y="10381"/>
                </a:lnTo>
                <a:lnTo>
                  <a:pt x="10271" y="10271"/>
                </a:lnTo>
                <a:lnTo>
                  <a:pt x="10198" y="10161"/>
                </a:lnTo>
                <a:lnTo>
                  <a:pt x="10198" y="9904"/>
                </a:lnTo>
                <a:lnTo>
                  <a:pt x="10161" y="9684"/>
                </a:lnTo>
                <a:lnTo>
                  <a:pt x="10088" y="9464"/>
                </a:lnTo>
                <a:lnTo>
                  <a:pt x="9977" y="9244"/>
                </a:lnTo>
                <a:lnTo>
                  <a:pt x="9831" y="9060"/>
                </a:lnTo>
                <a:lnTo>
                  <a:pt x="9647" y="8914"/>
                </a:lnTo>
                <a:lnTo>
                  <a:pt x="9464" y="8767"/>
                </a:lnTo>
                <a:lnTo>
                  <a:pt x="9060" y="8510"/>
                </a:lnTo>
                <a:close/>
                <a:moveTo>
                  <a:pt x="2604" y="8510"/>
                </a:moveTo>
                <a:lnTo>
                  <a:pt x="3815" y="9757"/>
                </a:lnTo>
                <a:lnTo>
                  <a:pt x="4292" y="10271"/>
                </a:lnTo>
                <a:lnTo>
                  <a:pt x="3852" y="10344"/>
                </a:lnTo>
                <a:lnTo>
                  <a:pt x="2678" y="10674"/>
                </a:lnTo>
                <a:lnTo>
                  <a:pt x="1577" y="10968"/>
                </a:lnTo>
                <a:lnTo>
                  <a:pt x="1064" y="11115"/>
                </a:lnTo>
                <a:lnTo>
                  <a:pt x="697" y="11188"/>
                </a:lnTo>
                <a:lnTo>
                  <a:pt x="587" y="11188"/>
                </a:lnTo>
                <a:lnTo>
                  <a:pt x="477" y="11151"/>
                </a:lnTo>
                <a:lnTo>
                  <a:pt x="1577" y="9721"/>
                </a:lnTo>
                <a:lnTo>
                  <a:pt x="1908" y="9317"/>
                </a:lnTo>
                <a:lnTo>
                  <a:pt x="2201" y="8914"/>
                </a:lnTo>
                <a:lnTo>
                  <a:pt x="2421" y="8730"/>
                </a:lnTo>
                <a:lnTo>
                  <a:pt x="2604" y="8510"/>
                </a:lnTo>
                <a:close/>
                <a:moveTo>
                  <a:pt x="8914" y="8180"/>
                </a:moveTo>
                <a:lnTo>
                  <a:pt x="9097" y="8217"/>
                </a:lnTo>
                <a:lnTo>
                  <a:pt x="9244" y="8253"/>
                </a:lnTo>
                <a:lnTo>
                  <a:pt x="9574" y="8400"/>
                </a:lnTo>
                <a:lnTo>
                  <a:pt x="9867" y="8584"/>
                </a:lnTo>
                <a:lnTo>
                  <a:pt x="10124" y="8840"/>
                </a:lnTo>
                <a:lnTo>
                  <a:pt x="10308" y="9171"/>
                </a:lnTo>
                <a:lnTo>
                  <a:pt x="10454" y="9464"/>
                </a:lnTo>
                <a:lnTo>
                  <a:pt x="10564" y="9794"/>
                </a:lnTo>
                <a:lnTo>
                  <a:pt x="10601" y="10161"/>
                </a:lnTo>
                <a:lnTo>
                  <a:pt x="10601" y="10528"/>
                </a:lnTo>
                <a:lnTo>
                  <a:pt x="10491" y="10858"/>
                </a:lnTo>
                <a:lnTo>
                  <a:pt x="10491" y="10895"/>
                </a:lnTo>
                <a:lnTo>
                  <a:pt x="10454" y="10858"/>
                </a:lnTo>
                <a:lnTo>
                  <a:pt x="10344" y="10785"/>
                </a:lnTo>
                <a:lnTo>
                  <a:pt x="10271" y="10785"/>
                </a:lnTo>
                <a:lnTo>
                  <a:pt x="10161" y="10821"/>
                </a:lnTo>
                <a:lnTo>
                  <a:pt x="10124" y="10931"/>
                </a:lnTo>
                <a:lnTo>
                  <a:pt x="10088" y="11078"/>
                </a:lnTo>
                <a:lnTo>
                  <a:pt x="10051" y="11188"/>
                </a:lnTo>
                <a:lnTo>
                  <a:pt x="9867" y="11298"/>
                </a:lnTo>
                <a:lnTo>
                  <a:pt x="9794" y="11371"/>
                </a:lnTo>
                <a:lnTo>
                  <a:pt x="9757" y="11445"/>
                </a:lnTo>
                <a:lnTo>
                  <a:pt x="9611" y="11481"/>
                </a:lnTo>
                <a:lnTo>
                  <a:pt x="9464" y="11481"/>
                </a:lnTo>
                <a:lnTo>
                  <a:pt x="9354" y="11445"/>
                </a:lnTo>
                <a:lnTo>
                  <a:pt x="9207" y="11408"/>
                </a:lnTo>
                <a:lnTo>
                  <a:pt x="8620" y="11078"/>
                </a:lnTo>
                <a:lnTo>
                  <a:pt x="8327" y="10895"/>
                </a:lnTo>
                <a:lnTo>
                  <a:pt x="8070" y="10674"/>
                </a:lnTo>
                <a:lnTo>
                  <a:pt x="7850" y="10418"/>
                </a:lnTo>
                <a:lnTo>
                  <a:pt x="7703" y="10124"/>
                </a:lnTo>
                <a:lnTo>
                  <a:pt x="7593" y="9794"/>
                </a:lnTo>
                <a:lnTo>
                  <a:pt x="7593" y="9501"/>
                </a:lnTo>
                <a:lnTo>
                  <a:pt x="7630" y="9171"/>
                </a:lnTo>
                <a:lnTo>
                  <a:pt x="7777" y="8877"/>
                </a:lnTo>
                <a:lnTo>
                  <a:pt x="7960" y="8620"/>
                </a:lnTo>
                <a:lnTo>
                  <a:pt x="8217" y="8400"/>
                </a:lnTo>
                <a:lnTo>
                  <a:pt x="8400" y="8290"/>
                </a:lnTo>
                <a:lnTo>
                  <a:pt x="8584" y="8217"/>
                </a:lnTo>
                <a:lnTo>
                  <a:pt x="8730" y="8180"/>
                </a:lnTo>
                <a:close/>
                <a:moveTo>
                  <a:pt x="8767" y="7777"/>
                </a:moveTo>
                <a:lnTo>
                  <a:pt x="8547" y="7813"/>
                </a:lnTo>
                <a:lnTo>
                  <a:pt x="8363" y="7850"/>
                </a:lnTo>
                <a:lnTo>
                  <a:pt x="8143" y="7960"/>
                </a:lnTo>
                <a:lnTo>
                  <a:pt x="7960" y="8033"/>
                </a:lnTo>
                <a:lnTo>
                  <a:pt x="7777" y="8180"/>
                </a:lnTo>
                <a:lnTo>
                  <a:pt x="7593" y="8364"/>
                </a:lnTo>
                <a:lnTo>
                  <a:pt x="7446" y="8510"/>
                </a:lnTo>
                <a:lnTo>
                  <a:pt x="7336" y="8657"/>
                </a:lnTo>
                <a:lnTo>
                  <a:pt x="7190" y="9024"/>
                </a:lnTo>
                <a:lnTo>
                  <a:pt x="7116" y="9427"/>
                </a:lnTo>
                <a:lnTo>
                  <a:pt x="7116" y="9831"/>
                </a:lnTo>
                <a:lnTo>
                  <a:pt x="7153" y="10051"/>
                </a:lnTo>
                <a:lnTo>
                  <a:pt x="7226" y="10271"/>
                </a:lnTo>
                <a:lnTo>
                  <a:pt x="7336" y="10454"/>
                </a:lnTo>
                <a:lnTo>
                  <a:pt x="7446" y="10638"/>
                </a:lnTo>
                <a:lnTo>
                  <a:pt x="7740" y="11005"/>
                </a:lnTo>
                <a:lnTo>
                  <a:pt x="8107" y="11298"/>
                </a:lnTo>
                <a:lnTo>
                  <a:pt x="8510" y="11555"/>
                </a:lnTo>
                <a:lnTo>
                  <a:pt x="8914" y="11775"/>
                </a:lnTo>
                <a:lnTo>
                  <a:pt x="9134" y="11885"/>
                </a:lnTo>
                <a:lnTo>
                  <a:pt x="9354" y="11958"/>
                </a:lnTo>
                <a:lnTo>
                  <a:pt x="9574" y="11958"/>
                </a:lnTo>
                <a:lnTo>
                  <a:pt x="9757" y="11922"/>
                </a:lnTo>
                <a:lnTo>
                  <a:pt x="9977" y="11848"/>
                </a:lnTo>
                <a:lnTo>
                  <a:pt x="10198" y="11702"/>
                </a:lnTo>
                <a:lnTo>
                  <a:pt x="10381" y="11555"/>
                </a:lnTo>
                <a:lnTo>
                  <a:pt x="10491" y="11371"/>
                </a:lnTo>
                <a:lnTo>
                  <a:pt x="10674" y="11298"/>
                </a:lnTo>
                <a:lnTo>
                  <a:pt x="10784" y="11151"/>
                </a:lnTo>
                <a:lnTo>
                  <a:pt x="10895" y="10968"/>
                </a:lnTo>
                <a:lnTo>
                  <a:pt x="10968" y="10785"/>
                </a:lnTo>
                <a:lnTo>
                  <a:pt x="11005" y="10601"/>
                </a:lnTo>
                <a:lnTo>
                  <a:pt x="11005" y="10381"/>
                </a:lnTo>
                <a:lnTo>
                  <a:pt x="11005" y="10124"/>
                </a:lnTo>
                <a:lnTo>
                  <a:pt x="10968" y="9684"/>
                </a:lnTo>
                <a:lnTo>
                  <a:pt x="10821" y="9207"/>
                </a:lnTo>
                <a:lnTo>
                  <a:pt x="10638" y="8804"/>
                </a:lnTo>
                <a:lnTo>
                  <a:pt x="10491" y="8620"/>
                </a:lnTo>
                <a:lnTo>
                  <a:pt x="10344" y="8437"/>
                </a:lnTo>
                <a:lnTo>
                  <a:pt x="10198" y="8290"/>
                </a:lnTo>
                <a:lnTo>
                  <a:pt x="10014" y="8143"/>
                </a:lnTo>
                <a:lnTo>
                  <a:pt x="9831" y="8033"/>
                </a:lnTo>
                <a:lnTo>
                  <a:pt x="9611" y="7923"/>
                </a:lnTo>
                <a:lnTo>
                  <a:pt x="9427" y="7850"/>
                </a:lnTo>
                <a:lnTo>
                  <a:pt x="9207" y="7813"/>
                </a:lnTo>
                <a:lnTo>
                  <a:pt x="8987" y="7777"/>
                </a:lnTo>
                <a:close/>
                <a:moveTo>
                  <a:pt x="9024" y="0"/>
                </a:moveTo>
                <a:lnTo>
                  <a:pt x="8767" y="37"/>
                </a:lnTo>
                <a:lnTo>
                  <a:pt x="8547" y="110"/>
                </a:lnTo>
                <a:lnTo>
                  <a:pt x="8363" y="257"/>
                </a:lnTo>
                <a:lnTo>
                  <a:pt x="8180" y="440"/>
                </a:lnTo>
                <a:lnTo>
                  <a:pt x="7593" y="1027"/>
                </a:lnTo>
                <a:lnTo>
                  <a:pt x="7006" y="1651"/>
                </a:lnTo>
                <a:lnTo>
                  <a:pt x="6639" y="2054"/>
                </a:lnTo>
                <a:lnTo>
                  <a:pt x="6383" y="2311"/>
                </a:lnTo>
                <a:lnTo>
                  <a:pt x="6199" y="2605"/>
                </a:lnTo>
                <a:lnTo>
                  <a:pt x="5796" y="2201"/>
                </a:lnTo>
                <a:lnTo>
                  <a:pt x="5722" y="2128"/>
                </a:lnTo>
                <a:lnTo>
                  <a:pt x="5502" y="2128"/>
                </a:lnTo>
                <a:lnTo>
                  <a:pt x="5392" y="2201"/>
                </a:lnTo>
                <a:lnTo>
                  <a:pt x="5356" y="2238"/>
                </a:lnTo>
                <a:lnTo>
                  <a:pt x="4915" y="2531"/>
                </a:lnTo>
                <a:lnTo>
                  <a:pt x="4512" y="2898"/>
                </a:lnTo>
                <a:lnTo>
                  <a:pt x="4292" y="2715"/>
                </a:lnTo>
                <a:lnTo>
                  <a:pt x="4072" y="2495"/>
                </a:lnTo>
                <a:lnTo>
                  <a:pt x="3998" y="2458"/>
                </a:lnTo>
                <a:lnTo>
                  <a:pt x="3888" y="2458"/>
                </a:lnTo>
                <a:lnTo>
                  <a:pt x="3815" y="2495"/>
                </a:lnTo>
                <a:lnTo>
                  <a:pt x="3778" y="2568"/>
                </a:lnTo>
                <a:lnTo>
                  <a:pt x="3778" y="2421"/>
                </a:lnTo>
                <a:lnTo>
                  <a:pt x="3778" y="2311"/>
                </a:lnTo>
                <a:lnTo>
                  <a:pt x="3668" y="2128"/>
                </a:lnTo>
                <a:lnTo>
                  <a:pt x="3521" y="1908"/>
                </a:lnTo>
                <a:lnTo>
                  <a:pt x="3338" y="1761"/>
                </a:lnTo>
                <a:lnTo>
                  <a:pt x="3118" y="1614"/>
                </a:lnTo>
                <a:lnTo>
                  <a:pt x="2861" y="1504"/>
                </a:lnTo>
                <a:lnTo>
                  <a:pt x="2458" y="1321"/>
                </a:lnTo>
                <a:lnTo>
                  <a:pt x="2348" y="1321"/>
                </a:lnTo>
                <a:lnTo>
                  <a:pt x="2238" y="1357"/>
                </a:lnTo>
                <a:lnTo>
                  <a:pt x="2201" y="1431"/>
                </a:lnTo>
                <a:lnTo>
                  <a:pt x="2201" y="1504"/>
                </a:lnTo>
                <a:lnTo>
                  <a:pt x="2531" y="2238"/>
                </a:lnTo>
                <a:lnTo>
                  <a:pt x="2678" y="2531"/>
                </a:lnTo>
                <a:lnTo>
                  <a:pt x="2751" y="2678"/>
                </a:lnTo>
                <a:lnTo>
                  <a:pt x="2861" y="2825"/>
                </a:lnTo>
                <a:lnTo>
                  <a:pt x="3008" y="2898"/>
                </a:lnTo>
                <a:lnTo>
                  <a:pt x="3191" y="2935"/>
                </a:lnTo>
                <a:lnTo>
                  <a:pt x="3338" y="2935"/>
                </a:lnTo>
                <a:lnTo>
                  <a:pt x="3485" y="2861"/>
                </a:lnTo>
                <a:lnTo>
                  <a:pt x="3632" y="2788"/>
                </a:lnTo>
                <a:lnTo>
                  <a:pt x="3301" y="3155"/>
                </a:lnTo>
                <a:lnTo>
                  <a:pt x="2971" y="3485"/>
                </a:lnTo>
                <a:lnTo>
                  <a:pt x="2935" y="3412"/>
                </a:lnTo>
                <a:lnTo>
                  <a:pt x="2935" y="3265"/>
                </a:lnTo>
                <a:lnTo>
                  <a:pt x="2898" y="3081"/>
                </a:lnTo>
                <a:lnTo>
                  <a:pt x="2825" y="2825"/>
                </a:lnTo>
                <a:lnTo>
                  <a:pt x="2678" y="2605"/>
                </a:lnTo>
                <a:lnTo>
                  <a:pt x="2458" y="2384"/>
                </a:lnTo>
                <a:lnTo>
                  <a:pt x="2238" y="2238"/>
                </a:lnTo>
                <a:lnTo>
                  <a:pt x="1981" y="2091"/>
                </a:lnTo>
                <a:lnTo>
                  <a:pt x="1687" y="1981"/>
                </a:lnTo>
                <a:lnTo>
                  <a:pt x="1431" y="1908"/>
                </a:lnTo>
                <a:lnTo>
                  <a:pt x="880" y="1834"/>
                </a:lnTo>
                <a:lnTo>
                  <a:pt x="770" y="1834"/>
                </a:lnTo>
                <a:lnTo>
                  <a:pt x="697" y="1871"/>
                </a:lnTo>
                <a:lnTo>
                  <a:pt x="624" y="1944"/>
                </a:lnTo>
                <a:lnTo>
                  <a:pt x="624" y="2054"/>
                </a:lnTo>
                <a:lnTo>
                  <a:pt x="697" y="2384"/>
                </a:lnTo>
                <a:lnTo>
                  <a:pt x="807" y="2751"/>
                </a:lnTo>
                <a:lnTo>
                  <a:pt x="917" y="3045"/>
                </a:lnTo>
                <a:lnTo>
                  <a:pt x="1101" y="3375"/>
                </a:lnTo>
                <a:lnTo>
                  <a:pt x="1284" y="3668"/>
                </a:lnTo>
                <a:lnTo>
                  <a:pt x="1504" y="3925"/>
                </a:lnTo>
                <a:lnTo>
                  <a:pt x="1724" y="4182"/>
                </a:lnTo>
                <a:lnTo>
                  <a:pt x="1981" y="4439"/>
                </a:lnTo>
                <a:lnTo>
                  <a:pt x="2018" y="4439"/>
                </a:lnTo>
                <a:lnTo>
                  <a:pt x="1761" y="4695"/>
                </a:lnTo>
                <a:lnTo>
                  <a:pt x="1761" y="4549"/>
                </a:lnTo>
                <a:lnTo>
                  <a:pt x="1724" y="4402"/>
                </a:lnTo>
                <a:lnTo>
                  <a:pt x="1614" y="4255"/>
                </a:lnTo>
                <a:lnTo>
                  <a:pt x="1467" y="4108"/>
                </a:lnTo>
                <a:lnTo>
                  <a:pt x="1321" y="3998"/>
                </a:lnTo>
                <a:lnTo>
                  <a:pt x="1101" y="3925"/>
                </a:lnTo>
                <a:lnTo>
                  <a:pt x="697" y="3815"/>
                </a:lnTo>
                <a:lnTo>
                  <a:pt x="330" y="3742"/>
                </a:lnTo>
                <a:lnTo>
                  <a:pt x="220" y="3742"/>
                </a:lnTo>
                <a:lnTo>
                  <a:pt x="147" y="3815"/>
                </a:lnTo>
                <a:lnTo>
                  <a:pt x="110" y="3925"/>
                </a:lnTo>
                <a:lnTo>
                  <a:pt x="147" y="3998"/>
                </a:lnTo>
                <a:lnTo>
                  <a:pt x="367" y="4329"/>
                </a:lnTo>
                <a:lnTo>
                  <a:pt x="624" y="4732"/>
                </a:lnTo>
                <a:lnTo>
                  <a:pt x="807" y="4915"/>
                </a:lnTo>
                <a:lnTo>
                  <a:pt x="954" y="5062"/>
                </a:lnTo>
                <a:lnTo>
                  <a:pt x="1137" y="5172"/>
                </a:lnTo>
                <a:lnTo>
                  <a:pt x="1321" y="5246"/>
                </a:lnTo>
                <a:lnTo>
                  <a:pt x="1321" y="5282"/>
                </a:lnTo>
                <a:lnTo>
                  <a:pt x="1394" y="5356"/>
                </a:lnTo>
                <a:lnTo>
                  <a:pt x="1834" y="5759"/>
                </a:lnTo>
                <a:lnTo>
                  <a:pt x="1651" y="6126"/>
                </a:lnTo>
                <a:lnTo>
                  <a:pt x="1504" y="6493"/>
                </a:lnTo>
                <a:lnTo>
                  <a:pt x="1394" y="6896"/>
                </a:lnTo>
                <a:lnTo>
                  <a:pt x="1321" y="6933"/>
                </a:lnTo>
                <a:lnTo>
                  <a:pt x="1321" y="7043"/>
                </a:lnTo>
                <a:lnTo>
                  <a:pt x="1321" y="7153"/>
                </a:lnTo>
                <a:lnTo>
                  <a:pt x="1357" y="7263"/>
                </a:lnTo>
                <a:lnTo>
                  <a:pt x="1431" y="7373"/>
                </a:lnTo>
                <a:lnTo>
                  <a:pt x="1467" y="7410"/>
                </a:lnTo>
                <a:lnTo>
                  <a:pt x="1541" y="7447"/>
                </a:lnTo>
                <a:lnTo>
                  <a:pt x="1651" y="7593"/>
                </a:lnTo>
                <a:lnTo>
                  <a:pt x="2311" y="8217"/>
                </a:lnTo>
                <a:lnTo>
                  <a:pt x="2164" y="8327"/>
                </a:lnTo>
                <a:lnTo>
                  <a:pt x="2018" y="8437"/>
                </a:lnTo>
                <a:lnTo>
                  <a:pt x="1761" y="8694"/>
                </a:lnTo>
                <a:lnTo>
                  <a:pt x="1394" y="9207"/>
                </a:lnTo>
                <a:lnTo>
                  <a:pt x="990" y="9721"/>
                </a:lnTo>
                <a:lnTo>
                  <a:pt x="220" y="10748"/>
                </a:lnTo>
                <a:lnTo>
                  <a:pt x="73" y="10968"/>
                </a:lnTo>
                <a:lnTo>
                  <a:pt x="0" y="11151"/>
                </a:lnTo>
                <a:lnTo>
                  <a:pt x="0" y="11225"/>
                </a:lnTo>
                <a:lnTo>
                  <a:pt x="37" y="11335"/>
                </a:lnTo>
                <a:lnTo>
                  <a:pt x="183" y="11518"/>
                </a:lnTo>
                <a:lnTo>
                  <a:pt x="257" y="11592"/>
                </a:lnTo>
                <a:lnTo>
                  <a:pt x="367" y="11628"/>
                </a:lnTo>
                <a:lnTo>
                  <a:pt x="550" y="11665"/>
                </a:lnTo>
                <a:lnTo>
                  <a:pt x="770" y="11628"/>
                </a:lnTo>
                <a:lnTo>
                  <a:pt x="990" y="11592"/>
                </a:lnTo>
                <a:lnTo>
                  <a:pt x="2348" y="11188"/>
                </a:lnTo>
                <a:lnTo>
                  <a:pt x="3595" y="10821"/>
                </a:lnTo>
                <a:lnTo>
                  <a:pt x="4072" y="10711"/>
                </a:lnTo>
                <a:lnTo>
                  <a:pt x="4292" y="10638"/>
                </a:lnTo>
                <a:lnTo>
                  <a:pt x="4512" y="10491"/>
                </a:lnTo>
                <a:lnTo>
                  <a:pt x="5025" y="11005"/>
                </a:lnTo>
                <a:lnTo>
                  <a:pt x="5539" y="11518"/>
                </a:lnTo>
                <a:lnTo>
                  <a:pt x="6089" y="11995"/>
                </a:lnTo>
                <a:lnTo>
                  <a:pt x="6676" y="12398"/>
                </a:lnTo>
                <a:lnTo>
                  <a:pt x="7006" y="12619"/>
                </a:lnTo>
                <a:lnTo>
                  <a:pt x="7373" y="12802"/>
                </a:lnTo>
                <a:lnTo>
                  <a:pt x="7740" y="12985"/>
                </a:lnTo>
                <a:lnTo>
                  <a:pt x="8070" y="13132"/>
                </a:lnTo>
                <a:lnTo>
                  <a:pt x="8474" y="13242"/>
                </a:lnTo>
                <a:lnTo>
                  <a:pt x="8840" y="13352"/>
                </a:lnTo>
                <a:lnTo>
                  <a:pt x="9207" y="13426"/>
                </a:lnTo>
                <a:lnTo>
                  <a:pt x="9611" y="13499"/>
                </a:lnTo>
                <a:lnTo>
                  <a:pt x="9977" y="13536"/>
                </a:lnTo>
                <a:lnTo>
                  <a:pt x="10381" y="13572"/>
                </a:lnTo>
                <a:lnTo>
                  <a:pt x="11115" y="13536"/>
                </a:lnTo>
                <a:lnTo>
                  <a:pt x="11812" y="13426"/>
                </a:lnTo>
                <a:lnTo>
                  <a:pt x="12215" y="13316"/>
                </a:lnTo>
                <a:lnTo>
                  <a:pt x="12362" y="13279"/>
                </a:lnTo>
                <a:lnTo>
                  <a:pt x="12435" y="13279"/>
                </a:lnTo>
                <a:lnTo>
                  <a:pt x="12435" y="13316"/>
                </a:lnTo>
                <a:lnTo>
                  <a:pt x="12509" y="13352"/>
                </a:lnTo>
                <a:lnTo>
                  <a:pt x="12545" y="13352"/>
                </a:lnTo>
                <a:lnTo>
                  <a:pt x="12582" y="13316"/>
                </a:lnTo>
                <a:lnTo>
                  <a:pt x="12619" y="13279"/>
                </a:lnTo>
                <a:lnTo>
                  <a:pt x="12655" y="13169"/>
                </a:lnTo>
                <a:lnTo>
                  <a:pt x="12655" y="13022"/>
                </a:lnTo>
                <a:lnTo>
                  <a:pt x="12545" y="12949"/>
                </a:lnTo>
                <a:lnTo>
                  <a:pt x="12435" y="12912"/>
                </a:lnTo>
                <a:lnTo>
                  <a:pt x="12178" y="12912"/>
                </a:lnTo>
                <a:lnTo>
                  <a:pt x="11702" y="13022"/>
                </a:lnTo>
                <a:lnTo>
                  <a:pt x="11188" y="13095"/>
                </a:lnTo>
                <a:lnTo>
                  <a:pt x="10748" y="13132"/>
                </a:lnTo>
                <a:lnTo>
                  <a:pt x="10308" y="13095"/>
                </a:lnTo>
                <a:lnTo>
                  <a:pt x="9867" y="13095"/>
                </a:lnTo>
                <a:lnTo>
                  <a:pt x="9464" y="13022"/>
                </a:lnTo>
                <a:lnTo>
                  <a:pt x="9024" y="12949"/>
                </a:lnTo>
                <a:lnTo>
                  <a:pt x="8584" y="12802"/>
                </a:lnTo>
                <a:lnTo>
                  <a:pt x="8180" y="12655"/>
                </a:lnTo>
                <a:lnTo>
                  <a:pt x="7777" y="12509"/>
                </a:lnTo>
                <a:lnTo>
                  <a:pt x="7300" y="12252"/>
                </a:lnTo>
                <a:lnTo>
                  <a:pt x="6860" y="11958"/>
                </a:lnTo>
                <a:lnTo>
                  <a:pt x="6419" y="11628"/>
                </a:lnTo>
                <a:lnTo>
                  <a:pt x="6016" y="11298"/>
                </a:lnTo>
                <a:lnTo>
                  <a:pt x="5246" y="10564"/>
                </a:lnTo>
                <a:lnTo>
                  <a:pt x="4512" y="9794"/>
                </a:lnTo>
                <a:lnTo>
                  <a:pt x="3008" y="8290"/>
                </a:lnTo>
                <a:lnTo>
                  <a:pt x="2274" y="7520"/>
                </a:lnTo>
                <a:lnTo>
                  <a:pt x="2091" y="7300"/>
                </a:lnTo>
                <a:lnTo>
                  <a:pt x="1871" y="7080"/>
                </a:lnTo>
                <a:lnTo>
                  <a:pt x="1944" y="6713"/>
                </a:lnTo>
                <a:lnTo>
                  <a:pt x="2054" y="6383"/>
                </a:lnTo>
                <a:lnTo>
                  <a:pt x="2238" y="6053"/>
                </a:lnTo>
                <a:lnTo>
                  <a:pt x="2421" y="5722"/>
                </a:lnTo>
                <a:lnTo>
                  <a:pt x="2641" y="5429"/>
                </a:lnTo>
                <a:lnTo>
                  <a:pt x="2898" y="5172"/>
                </a:lnTo>
                <a:lnTo>
                  <a:pt x="3411" y="4622"/>
                </a:lnTo>
                <a:lnTo>
                  <a:pt x="4475" y="3558"/>
                </a:lnTo>
                <a:lnTo>
                  <a:pt x="5025" y="3045"/>
                </a:lnTo>
                <a:lnTo>
                  <a:pt x="5246" y="2825"/>
                </a:lnTo>
                <a:lnTo>
                  <a:pt x="5392" y="2678"/>
                </a:lnTo>
                <a:lnTo>
                  <a:pt x="5502" y="2605"/>
                </a:lnTo>
                <a:lnTo>
                  <a:pt x="5612" y="2715"/>
                </a:lnTo>
                <a:lnTo>
                  <a:pt x="5392" y="2825"/>
                </a:lnTo>
                <a:lnTo>
                  <a:pt x="5246" y="2971"/>
                </a:lnTo>
                <a:lnTo>
                  <a:pt x="4952" y="3301"/>
                </a:lnTo>
                <a:lnTo>
                  <a:pt x="4805" y="3485"/>
                </a:lnTo>
                <a:lnTo>
                  <a:pt x="4695" y="3668"/>
                </a:lnTo>
                <a:lnTo>
                  <a:pt x="4585" y="3888"/>
                </a:lnTo>
                <a:lnTo>
                  <a:pt x="4585" y="3962"/>
                </a:lnTo>
                <a:lnTo>
                  <a:pt x="4622" y="4072"/>
                </a:lnTo>
                <a:lnTo>
                  <a:pt x="4659" y="4145"/>
                </a:lnTo>
                <a:lnTo>
                  <a:pt x="4732" y="4145"/>
                </a:lnTo>
                <a:lnTo>
                  <a:pt x="4915" y="4035"/>
                </a:lnTo>
                <a:lnTo>
                  <a:pt x="5025" y="3888"/>
                </a:lnTo>
                <a:lnTo>
                  <a:pt x="5209" y="3558"/>
                </a:lnTo>
                <a:lnTo>
                  <a:pt x="5502" y="3228"/>
                </a:lnTo>
                <a:lnTo>
                  <a:pt x="5759" y="2898"/>
                </a:lnTo>
                <a:lnTo>
                  <a:pt x="6016" y="3118"/>
                </a:lnTo>
                <a:lnTo>
                  <a:pt x="5832" y="3301"/>
                </a:lnTo>
                <a:lnTo>
                  <a:pt x="5612" y="3522"/>
                </a:lnTo>
                <a:lnTo>
                  <a:pt x="5466" y="3742"/>
                </a:lnTo>
                <a:lnTo>
                  <a:pt x="5356" y="3962"/>
                </a:lnTo>
                <a:lnTo>
                  <a:pt x="5319" y="4072"/>
                </a:lnTo>
                <a:lnTo>
                  <a:pt x="5392" y="4182"/>
                </a:lnTo>
                <a:lnTo>
                  <a:pt x="5502" y="4219"/>
                </a:lnTo>
                <a:lnTo>
                  <a:pt x="5539" y="4219"/>
                </a:lnTo>
                <a:lnTo>
                  <a:pt x="5612" y="4182"/>
                </a:lnTo>
                <a:lnTo>
                  <a:pt x="5796" y="3998"/>
                </a:lnTo>
                <a:lnTo>
                  <a:pt x="5942" y="3778"/>
                </a:lnTo>
                <a:lnTo>
                  <a:pt x="6089" y="3558"/>
                </a:lnTo>
                <a:lnTo>
                  <a:pt x="6199" y="3301"/>
                </a:lnTo>
                <a:lnTo>
                  <a:pt x="6309" y="3375"/>
                </a:lnTo>
                <a:lnTo>
                  <a:pt x="6456" y="3485"/>
                </a:lnTo>
                <a:lnTo>
                  <a:pt x="6346" y="3595"/>
                </a:lnTo>
                <a:lnTo>
                  <a:pt x="6236" y="3705"/>
                </a:lnTo>
                <a:lnTo>
                  <a:pt x="6089" y="3962"/>
                </a:lnTo>
                <a:lnTo>
                  <a:pt x="5869" y="4255"/>
                </a:lnTo>
                <a:lnTo>
                  <a:pt x="5796" y="4402"/>
                </a:lnTo>
                <a:lnTo>
                  <a:pt x="5722" y="4585"/>
                </a:lnTo>
                <a:lnTo>
                  <a:pt x="5722" y="4622"/>
                </a:lnTo>
                <a:lnTo>
                  <a:pt x="5722" y="4695"/>
                </a:lnTo>
                <a:lnTo>
                  <a:pt x="5796" y="4732"/>
                </a:lnTo>
                <a:lnTo>
                  <a:pt x="5906" y="4769"/>
                </a:lnTo>
                <a:lnTo>
                  <a:pt x="6016" y="4695"/>
                </a:lnTo>
                <a:lnTo>
                  <a:pt x="6126" y="4585"/>
                </a:lnTo>
                <a:lnTo>
                  <a:pt x="6199" y="4439"/>
                </a:lnTo>
                <a:lnTo>
                  <a:pt x="6383" y="4145"/>
                </a:lnTo>
                <a:lnTo>
                  <a:pt x="6456" y="3962"/>
                </a:lnTo>
                <a:lnTo>
                  <a:pt x="6603" y="3632"/>
                </a:lnTo>
                <a:lnTo>
                  <a:pt x="7300" y="4145"/>
                </a:lnTo>
                <a:lnTo>
                  <a:pt x="7116" y="4292"/>
                </a:lnTo>
                <a:lnTo>
                  <a:pt x="6933" y="4439"/>
                </a:lnTo>
                <a:lnTo>
                  <a:pt x="6713" y="4695"/>
                </a:lnTo>
                <a:lnTo>
                  <a:pt x="6529" y="5026"/>
                </a:lnTo>
                <a:lnTo>
                  <a:pt x="6529" y="5099"/>
                </a:lnTo>
                <a:lnTo>
                  <a:pt x="6529" y="5172"/>
                </a:lnTo>
                <a:lnTo>
                  <a:pt x="6566" y="5209"/>
                </a:lnTo>
                <a:lnTo>
                  <a:pt x="6639" y="5246"/>
                </a:lnTo>
                <a:lnTo>
                  <a:pt x="6676" y="5282"/>
                </a:lnTo>
                <a:lnTo>
                  <a:pt x="6749" y="5282"/>
                </a:lnTo>
                <a:lnTo>
                  <a:pt x="6823" y="5246"/>
                </a:lnTo>
                <a:lnTo>
                  <a:pt x="6860" y="5172"/>
                </a:lnTo>
                <a:lnTo>
                  <a:pt x="7153" y="4695"/>
                </a:lnTo>
                <a:lnTo>
                  <a:pt x="7410" y="4255"/>
                </a:lnTo>
                <a:lnTo>
                  <a:pt x="7740" y="4475"/>
                </a:lnTo>
                <a:lnTo>
                  <a:pt x="7483" y="4732"/>
                </a:lnTo>
                <a:lnTo>
                  <a:pt x="7116" y="5136"/>
                </a:lnTo>
                <a:lnTo>
                  <a:pt x="7080" y="5209"/>
                </a:lnTo>
                <a:lnTo>
                  <a:pt x="7043" y="5246"/>
                </a:lnTo>
                <a:lnTo>
                  <a:pt x="7080" y="5319"/>
                </a:lnTo>
                <a:lnTo>
                  <a:pt x="7116" y="5356"/>
                </a:lnTo>
                <a:lnTo>
                  <a:pt x="7190" y="5392"/>
                </a:lnTo>
                <a:lnTo>
                  <a:pt x="7263" y="5429"/>
                </a:lnTo>
                <a:lnTo>
                  <a:pt x="7336" y="5429"/>
                </a:lnTo>
                <a:lnTo>
                  <a:pt x="7373" y="5356"/>
                </a:lnTo>
                <a:lnTo>
                  <a:pt x="7556" y="5172"/>
                </a:lnTo>
                <a:lnTo>
                  <a:pt x="7740" y="4989"/>
                </a:lnTo>
                <a:lnTo>
                  <a:pt x="7813" y="4805"/>
                </a:lnTo>
                <a:lnTo>
                  <a:pt x="7850" y="4695"/>
                </a:lnTo>
                <a:lnTo>
                  <a:pt x="7887" y="4585"/>
                </a:lnTo>
                <a:lnTo>
                  <a:pt x="8474" y="4989"/>
                </a:lnTo>
                <a:lnTo>
                  <a:pt x="8107" y="5319"/>
                </a:lnTo>
                <a:lnTo>
                  <a:pt x="7813" y="5722"/>
                </a:lnTo>
                <a:lnTo>
                  <a:pt x="7777" y="5796"/>
                </a:lnTo>
                <a:lnTo>
                  <a:pt x="7777" y="5833"/>
                </a:lnTo>
                <a:lnTo>
                  <a:pt x="7813" y="5943"/>
                </a:lnTo>
                <a:lnTo>
                  <a:pt x="7887" y="5979"/>
                </a:lnTo>
                <a:lnTo>
                  <a:pt x="7997" y="5979"/>
                </a:lnTo>
                <a:lnTo>
                  <a:pt x="8033" y="5943"/>
                </a:lnTo>
                <a:lnTo>
                  <a:pt x="8327" y="5502"/>
                </a:lnTo>
                <a:lnTo>
                  <a:pt x="8584" y="5062"/>
                </a:lnTo>
                <a:lnTo>
                  <a:pt x="9024" y="5356"/>
                </a:lnTo>
                <a:lnTo>
                  <a:pt x="8767" y="5612"/>
                </a:lnTo>
                <a:lnTo>
                  <a:pt x="8584" y="5796"/>
                </a:lnTo>
                <a:lnTo>
                  <a:pt x="8510" y="5906"/>
                </a:lnTo>
                <a:lnTo>
                  <a:pt x="8474" y="6053"/>
                </a:lnTo>
                <a:lnTo>
                  <a:pt x="8253" y="6383"/>
                </a:lnTo>
                <a:lnTo>
                  <a:pt x="8217" y="6456"/>
                </a:lnTo>
                <a:lnTo>
                  <a:pt x="8253" y="6566"/>
                </a:lnTo>
                <a:lnTo>
                  <a:pt x="8290" y="6603"/>
                </a:lnTo>
                <a:lnTo>
                  <a:pt x="8363" y="6640"/>
                </a:lnTo>
                <a:lnTo>
                  <a:pt x="8474" y="6640"/>
                </a:lnTo>
                <a:lnTo>
                  <a:pt x="8547" y="6566"/>
                </a:lnTo>
                <a:lnTo>
                  <a:pt x="8804" y="6199"/>
                </a:lnTo>
                <a:lnTo>
                  <a:pt x="8877" y="6126"/>
                </a:lnTo>
                <a:lnTo>
                  <a:pt x="8950" y="6016"/>
                </a:lnTo>
                <a:lnTo>
                  <a:pt x="9097" y="5796"/>
                </a:lnTo>
                <a:lnTo>
                  <a:pt x="9244" y="5539"/>
                </a:lnTo>
                <a:lnTo>
                  <a:pt x="9537" y="5722"/>
                </a:lnTo>
                <a:lnTo>
                  <a:pt x="9354" y="5906"/>
                </a:lnTo>
                <a:lnTo>
                  <a:pt x="9207" y="6126"/>
                </a:lnTo>
                <a:lnTo>
                  <a:pt x="8950" y="6419"/>
                </a:lnTo>
                <a:lnTo>
                  <a:pt x="8877" y="6566"/>
                </a:lnTo>
                <a:lnTo>
                  <a:pt x="8840" y="6750"/>
                </a:lnTo>
                <a:lnTo>
                  <a:pt x="8914" y="6823"/>
                </a:lnTo>
                <a:lnTo>
                  <a:pt x="8950" y="6860"/>
                </a:lnTo>
                <a:lnTo>
                  <a:pt x="8987" y="6860"/>
                </a:lnTo>
                <a:lnTo>
                  <a:pt x="9134" y="6786"/>
                </a:lnTo>
                <a:lnTo>
                  <a:pt x="9244" y="6640"/>
                </a:lnTo>
                <a:lnTo>
                  <a:pt x="9391" y="6383"/>
                </a:lnTo>
                <a:lnTo>
                  <a:pt x="9537" y="6126"/>
                </a:lnTo>
                <a:lnTo>
                  <a:pt x="9721" y="5869"/>
                </a:lnTo>
                <a:lnTo>
                  <a:pt x="10198" y="6236"/>
                </a:lnTo>
                <a:lnTo>
                  <a:pt x="10051" y="6419"/>
                </a:lnTo>
                <a:lnTo>
                  <a:pt x="9867" y="6640"/>
                </a:lnTo>
                <a:lnTo>
                  <a:pt x="9684" y="6860"/>
                </a:lnTo>
                <a:lnTo>
                  <a:pt x="9611" y="7006"/>
                </a:lnTo>
                <a:lnTo>
                  <a:pt x="9574" y="7116"/>
                </a:lnTo>
                <a:lnTo>
                  <a:pt x="9574" y="7190"/>
                </a:lnTo>
                <a:lnTo>
                  <a:pt x="9611" y="7263"/>
                </a:lnTo>
                <a:lnTo>
                  <a:pt x="9757" y="7263"/>
                </a:lnTo>
                <a:lnTo>
                  <a:pt x="9867" y="7190"/>
                </a:lnTo>
                <a:lnTo>
                  <a:pt x="9941" y="7080"/>
                </a:lnTo>
                <a:lnTo>
                  <a:pt x="10124" y="6823"/>
                </a:lnTo>
                <a:lnTo>
                  <a:pt x="10271" y="6603"/>
                </a:lnTo>
                <a:lnTo>
                  <a:pt x="10381" y="6383"/>
                </a:lnTo>
                <a:lnTo>
                  <a:pt x="10895" y="6823"/>
                </a:lnTo>
                <a:lnTo>
                  <a:pt x="10931" y="6860"/>
                </a:lnTo>
                <a:lnTo>
                  <a:pt x="10638" y="7226"/>
                </a:lnTo>
                <a:lnTo>
                  <a:pt x="10381" y="7593"/>
                </a:lnTo>
                <a:lnTo>
                  <a:pt x="10271" y="7703"/>
                </a:lnTo>
                <a:lnTo>
                  <a:pt x="10271" y="7777"/>
                </a:lnTo>
                <a:lnTo>
                  <a:pt x="10271" y="7813"/>
                </a:lnTo>
                <a:lnTo>
                  <a:pt x="10344" y="7923"/>
                </a:lnTo>
                <a:lnTo>
                  <a:pt x="10418" y="7960"/>
                </a:lnTo>
                <a:lnTo>
                  <a:pt x="10491" y="7923"/>
                </a:lnTo>
                <a:lnTo>
                  <a:pt x="10528" y="7887"/>
                </a:lnTo>
                <a:lnTo>
                  <a:pt x="10821" y="7483"/>
                </a:lnTo>
                <a:lnTo>
                  <a:pt x="11115" y="7043"/>
                </a:lnTo>
                <a:lnTo>
                  <a:pt x="11445" y="7447"/>
                </a:lnTo>
                <a:lnTo>
                  <a:pt x="11298" y="7703"/>
                </a:lnTo>
                <a:lnTo>
                  <a:pt x="11151" y="7960"/>
                </a:lnTo>
                <a:lnTo>
                  <a:pt x="10968" y="8253"/>
                </a:lnTo>
                <a:lnTo>
                  <a:pt x="10931" y="8437"/>
                </a:lnTo>
                <a:lnTo>
                  <a:pt x="10931" y="8510"/>
                </a:lnTo>
                <a:lnTo>
                  <a:pt x="10931" y="8584"/>
                </a:lnTo>
                <a:lnTo>
                  <a:pt x="10968" y="8657"/>
                </a:lnTo>
                <a:lnTo>
                  <a:pt x="11041" y="8657"/>
                </a:lnTo>
                <a:lnTo>
                  <a:pt x="11188" y="8584"/>
                </a:lnTo>
                <a:lnTo>
                  <a:pt x="11261" y="8474"/>
                </a:lnTo>
                <a:lnTo>
                  <a:pt x="11408" y="8180"/>
                </a:lnTo>
                <a:lnTo>
                  <a:pt x="11628" y="7703"/>
                </a:lnTo>
                <a:lnTo>
                  <a:pt x="11812" y="7997"/>
                </a:lnTo>
                <a:lnTo>
                  <a:pt x="11995" y="8290"/>
                </a:lnTo>
                <a:lnTo>
                  <a:pt x="11812" y="8694"/>
                </a:lnTo>
                <a:lnTo>
                  <a:pt x="11628" y="9097"/>
                </a:lnTo>
                <a:lnTo>
                  <a:pt x="11518" y="9097"/>
                </a:lnTo>
                <a:lnTo>
                  <a:pt x="11408" y="9317"/>
                </a:lnTo>
                <a:lnTo>
                  <a:pt x="11335" y="9501"/>
                </a:lnTo>
                <a:lnTo>
                  <a:pt x="11335" y="9574"/>
                </a:lnTo>
                <a:lnTo>
                  <a:pt x="11335" y="9647"/>
                </a:lnTo>
                <a:lnTo>
                  <a:pt x="11408" y="9721"/>
                </a:lnTo>
                <a:lnTo>
                  <a:pt x="11591" y="9721"/>
                </a:lnTo>
                <a:lnTo>
                  <a:pt x="11628" y="9684"/>
                </a:lnTo>
                <a:lnTo>
                  <a:pt x="11812" y="9427"/>
                </a:lnTo>
                <a:lnTo>
                  <a:pt x="11958" y="9171"/>
                </a:lnTo>
                <a:lnTo>
                  <a:pt x="12105" y="8914"/>
                </a:lnTo>
                <a:lnTo>
                  <a:pt x="12178" y="8657"/>
                </a:lnTo>
                <a:lnTo>
                  <a:pt x="12325" y="9024"/>
                </a:lnTo>
                <a:lnTo>
                  <a:pt x="12472" y="9427"/>
                </a:lnTo>
                <a:lnTo>
                  <a:pt x="12068" y="10088"/>
                </a:lnTo>
                <a:lnTo>
                  <a:pt x="11995" y="10088"/>
                </a:lnTo>
                <a:lnTo>
                  <a:pt x="11922" y="10271"/>
                </a:lnTo>
                <a:lnTo>
                  <a:pt x="11848" y="10418"/>
                </a:lnTo>
                <a:lnTo>
                  <a:pt x="11848" y="10491"/>
                </a:lnTo>
                <a:lnTo>
                  <a:pt x="11848" y="10528"/>
                </a:lnTo>
                <a:lnTo>
                  <a:pt x="11922" y="10601"/>
                </a:lnTo>
                <a:lnTo>
                  <a:pt x="12068" y="10601"/>
                </a:lnTo>
                <a:lnTo>
                  <a:pt x="12142" y="10564"/>
                </a:lnTo>
                <a:lnTo>
                  <a:pt x="12362" y="10198"/>
                </a:lnTo>
                <a:lnTo>
                  <a:pt x="12582" y="9831"/>
                </a:lnTo>
                <a:lnTo>
                  <a:pt x="12692" y="10454"/>
                </a:lnTo>
                <a:lnTo>
                  <a:pt x="12509" y="10638"/>
                </a:lnTo>
                <a:lnTo>
                  <a:pt x="12362" y="10858"/>
                </a:lnTo>
                <a:lnTo>
                  <a:pt x="12215" y="11078"/>
                </a:lnTo>
                <a:lnTo>
                  <a:pt x="12178" y="11225"/>
                </a:lnTo>
                <a:lnTo>
                  <a:pt x="12178" y="11371"/>
                </a:lnTo>
                <a:lnTo>
                  <a:pt x="12215" y="11408"/>
                </a:lnTo>
                <a:lnTo>
                  <a:pt x="12252" y="11408"/>
                </a:lnTo>
                <a:lnTo>
                  <a:pt x="12362" y="11371"/>
                </a:lnTo>
                <a:lnTo>
                  <a:pt x="12472" y="11298"/>
                </a:lnTo>
                <a:lnTo>
                  <a:pt x="12582" y="11078"/>
                </a:lnTo>
                <a:lnTo>
                  <a:pt x="12692" y="10858"/>
                </a:lnTo>
                <a:lnTo>
                  <a:pt x="12729" y="11188"/>
                </a:lnTo>
                <a:lnTo>
                  <a:pt x="12655" y="11775"/>
                </a:lnTo>
                <a:lnTo>
                  <a:pt x="12509" y="11922"/>
                </a:lnTo>
                <a:lnTo>
                  <a:pt x="12362" y="12068"/>
                </a:lnTo>
                <a:lnTo>
                  <a:pt x="12325" y="12215"/>
                </a:lnTo>
                <a:lnTo>
                  <a:pt x="12325" y="12288"/>
                </a:lnTo>
                <a:lnTo>
                  <a:pt x="12362" y="12362"/>
                </a:lnTo>
                <a:lnTo>
                  <a:pt x="12435" y="12398"/>
                </a:lnTo>
                <a:lnTo>
                  <a:pt x="12472" y="12398"/>
                </a:lnTo>
                <a:lnTo>
                  <a:pt x="12619" y="12288"/>
                </a:lnTo>
                <a:lnTo>
                  <a:pt x="12655" y="12655"/>
                </a:lnTo>
                <a:lnTo>
                  <a:pt x="12692" y="12692"/>
                </a:lnTo>
                <a:lnTo>
                  <a:pt x="12729" y="12655"/>
                </a:lnTo>
                <a:lnTo>
                  <a:pt x="12802" y="12545"/>
                </a:lnTo>
                <a:lnTo>
                  <a:pt x="12912" y="12398"/>
                </a:lnTo>
                <a:lnTo>
                  <a:pt x="13022" y="12068"/>
                </a:lnTo>
                <a:lnTo>
                  <a:pt x="13095" y="11738"/>
                </a:lnTo>
                <a:lnTo>
                  <a:pt x="13132" y="11408"/>
                </a:lnTo>
                <a:lnTo>
                  <a:pt x="13132" y="11005"/>
                </a:lnTo>
                <a:lnTo>
                  <a:pt x="13132" y="10638"/>
                </a:lnTo>
                <a:lnTo>
                  <a:pt x="13095" y="10234"/>
                </a:lnTo>
                <a:lnTo>
                  <a:pt x="13022" y="9867"/>
                </a:lnTo>
                <a:lnTo>
                  <a:pt x="12949" y="9464"/>
                </a:lnTo>
                <a:lnTo>
                  <a:pt x="12839" y="9060"/>
                </a:lnTo>
                <a:lnTo>
                  <a:pt x="12692" y="8694"/>
                </a:lnTo>
                <a:lnTo>
                  <a:pt x="12545" y="8327"/>
                </a:lnTo>
                <a:lnTo>
                  <a:pt x="12325" y="7960"/>
                </a:lnTo>
                <a:lnTo>
                  <a:pt x="12142" y="7630"/>
                </a:lnTo>
                <a:lnTo>
                  <a:pt x="11885" y="7300"/>
                </a:lnTo>
                <a:lnTo>
                  <a:pt x="11628" y="6970"/>
                </a:lnTo>
                <a:lnTo>
                  <a:pt x="11335" y="6640"/>
                </a:lnTo>
                <a:lnTo>
                  <a:pt x="11041" y="6346"/>
                </a:lnTo>
                <a:lnTo>
                  <a:pt x="10344" y="5759"/>
                </a:lnTo>
                <a:lnTo>
                  <a:pt x="9647" y="5246"/>
                </a:lnTo>
                <a:lnTo>
                  <a:pt x="8914" y="4732"/>
                </a:lnTo>
                <a:lnTo>
                  <a:pt x="8987" y="4439"/>
                </a:lnTo>
                <a:lnTo>
                  <a:pt x="9024" y="4182"/>
                </a:lnTo>
                <a:lnTo>
                  <a:pt x="9060" y="3558"/>
                </a:lnTo>
                <a:lnTo>
                  <a:pt x="9097" y="2898"/>
                </a:lnTo>
                <a:lnTo>
                  <a:pt x="9281" y="220"/>
                </a:lnTo>
                <a:lnTo>
                  <a:pt x="9244" y="110"/>
                </a:lnTo>
                <a:lnTo>
                  <a:pt x="9207" y="37"/>
                </a:lnTo>
                <a:lnTo>
                  <a:pt x="9097"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82" name="Google Shape;482;p10"/>
          <p:cNvSpPr/>
          <p:nvPr/>
        </p:nvSpPr>
        <p:spPr>
          <a:xfrm>
            <a:off x="-77078" y="1488018"/>
            <a:ext cx="339602" cy="400617"/>
          </a:xfrm>
          <a:custGeom>
            <a:avLst/>
            <a:gdLst/>
            <a:ahLst/>
            <a:cxnLst/>
            <a:rect l="l" t="t" r="r" b="b"/>
            <a:pathLst>
              <a:path w="9391" h="11079" extrusionOk="0">
                <a:moveTo>
                  <a:pt x="4916" y="441"/>
                </a:moveTo>
                <a:lnTo>
                  <a:pt x="5026" y="477"/>
                </a:lnTo>
                <a:lnTo>
                  <a:pt x="5099" y="551"/>
                </a:lnTo>
                <a:lnTo>
                  <a:pt x="5099" y="771"/>
                </a:lnTo>
                <a:lnTo>
                  <a:pt x="5026" y="954"/>
                </a:lnTo>
                <a:lnTo>
                  <a:pt x="4953" y="1064"/>
                </a:lnTo>
                <a:lnTo>
                  <a:pt x="4842" y="1138"/>
                </a:lnTo>
                <a:lnTo>
                  <a:pt x="4732" y="1174"/>
                </a:lnTo>
                <a:lnTo>
                  <a:pt x="4622" y="1138"/>
                </a:lnTo>
                <a:lnTo>
                  <a:pt x="4366" y="1028"/>
                </a:lnTo>
                <a:lnTo>
                  <a:pt x="4439" y="917"/>
                </a:lnTo>
                <a:lnTo>
                  <a:pt x="4439" y="771"/>
                </a:lnTo>
                <a:lnTo>
                  <a:pt x="4402" y="697"/>
                </a:lnTo>
                <a:lnTo>
                  <a:pt x="4366" y="661"/>
                </a:lnTo>
                <a:lnTo>
                  <a:pt x="4476" y="551"/>
                </a:lnTo>
                <a:lnTo>
                  <a:pt x="4622" y="477"/>
                </a:lnTo>
                <a:lnTo>
                  <a:pt x="4769" y="441"/>
                </a:lnTo>
                <a:close/>
                <a:moveTo>
                  <a:pt x="3375" y="6493"/>
                </a:moveTo>
                <a:lnTo>
                  <a:pt x="3375" y="6530"/>
                </a:lnTo>
                <a:lnTo>
                  <a:pt x="3339" y="6530"/>
                </a:lnTo>
                <a:lnTo>
                  <a:pt x="3375" y="6493"/>
                </a:lnTo>
                <a:close/>
                <a:moveTo>
                  <a:pt x="4292" y="6933"/>
                </a:moveTo>
                <a:lnTo>
                  <a:pt x="4256" y="7007"/>
                </a:lnTo>
                <a:lnTo>
                  <a:pt x="4219" y="6970"/>
                </a:lnTo>
                <a:lnTo>
                  <a:pt x="4292" y="6933"/>
                </a:lnTo>
                <a:close/>
                <a:moveTo>
                  <a:pt x="5209" y="4219"/>
                </a:moveTo>
                <a:lnTo>
                  <a:pt x="5429" y="4329"/>
                </a:lnTo>
                <a:lnTo>
                  <a:pt x="5649" y="4439"/>
                </a:lnTo>
                <a:lnTo>
                  <a:pt x="5686" y="4549"/>
                </a:lnTo>
                <a:lnTo>
                  <a:pt x="5723" y="4586"/>
                </a:lnTo>
                <a:lnTo>
                  <a:pt x="5796" y="4586"/>
                </a:lnTo>
                <a:lnTo>
                  <a:pt x="6016" y="4879"/>
                </a:lnTo>
                <a:lnTo>
                  <a:pt x="6163" y="5173"/>
                </a:lnTo>
                <a:lnTo>
                  <a:pt x="6200" y="5503"/>
                </a:lnTo>
                <a:lnTo>
                  <a:pt x="6200" y="5833"/>
                </a:lnTo>
                <a:lnTo>
                  <a:pt x="6090" y="6126"/>
                </a:lnTo>
                <a:lnTo>
                  <a:pt x="5943" y="6420"/>
                </a:lnTo>
                <a:lnTo>
                  <a:pt x="5796" y="6603"/>
                </a:lnTo>
                <a:lnTo>
                  <a:pt x="5649" y="6750"/>
                </a:lnTo>
                <a:lnTo>
                  <a:pt x="5649" y="6713"/>
                </a:lnTo>
                <a:lnTo>
                  <a:pt x="5649" y="6566"/>
                </a:lnTo>
                <a:lnTo>
                  <a:pt x="5649" y="6383"/>
                </a:lnTo>
                <a:lnTo>
                  <a:pt x="5613" y="6346"/>
                </a:lnTo>
                <a:lnTo>
                  <a:pt x="5576" y="6310"/>
                </a:lnTo>
                <a:lnTo>
                  <a:pt x="5539" y="6310"/>
                </a:lnTo>
                <a:lnTo>
                  <a:pt x="5503" y="6346"/>
                </a:lnTo>
                <a:lnTo>
                  <a:pt x="5393" y="6493"/>
                </a:lnTo>
                <a:lnTo>
                  <a:pt x="5356" y="6676"/>
                </a:lnTo>
                <a:lnTo>
                  <a:pt x="5319" y="6933"/>
                </a:lnTo>
                <a:lnTo>
                  <a:pt x="5099" y="7007"/>
                </a:lnTo>
                <a:lnTo>
                  <a:pt x="5099" y="6860"/>
                </a:lnTo>
                <a:lnTo>
                  <a:pt x="5099" y="6713"/>
                </a:lnTo>
                <a:lnTo>
                  <a:pt x="5136" y="6566"/>
                </a:lnTo>
                <a:lnTo>
                  <a:pt x="5209" y="6456"/>
                </a:lnTo>
                <a:lnTo>
                  <a:pt x="5246" y="6420"/>
                </a:lnTo>
                <a:lnTo>
                  <a:pt x="5209" y="6383"/>
                </a:lnTo>
                <a:lnTo>
                  <a:pt x="5173" y="6346"/>
                </a:lnTo>
                <a:lnTo>
                  <a:pt x="5136" y="6346"/>
                </a:lnTo>
                <a:lnTo>
                  <a:pt x="4953" y="6456"/>
                </a:lnTo>
                <a:lnTo>
                  <a:pt x="4842" y="6640"/>
                </a:lnTo>
                <a:lnTo>
                  <a:pt x="4769" y="6823"/>
                </a:lnTo>
                <a:lnTo>
                  <a:pt x="4769" y="7043"/>
                </a:lnTo>
                <a:lnTo>
                  <a:pt x="4696" y="7043"/>
                </a:lnTo>
                <a:lnTo>
                  <a:pt x="4659" y="7007"/>
                </a:lnTo>
                <a:lnTo>
                  <a:pt x="4622" y="6970"/>
                </a:lnTo>
                <a:lnTo>
                  <a:pt x="4586" y="6970"/>
                </a:lnTo>
                <a:lnTo>
                  <a:pt x="5026" y="6016"/>
                </a:lnTo>
                <a:lnTo>
                  <a:pt x="5026" y="5943"/>
                </a:lnTo>
                <a:lnTo>
                  <a:pt x="4989" y="5906"/>
                </a:lnTo>
                <a:lnTo>
                  <a:pt x="4953" y="5906"/>
                </a:lnTo>
                <a:lnTo>
                  <a:pt x="4916" y="5943"/>
                </a:lnTo>
                <a:lnTo>
                  <a:pt x="4402" y="6750"/>
                </a:lnTo>
                <a:lnTo>
                  <a:pt x="4366" y="6676"/>
                </a:lnTo>
                <a:lnTo>
                  <a:pt x="4329" y="6640"/>
                </a:lnTo>
                <a:lnTo>
                  <a:pt x="4256" y="6640"/>
                </a:lnTo>
                <a:lnTo>
                  <a:pt x="4439" y="6236"/>
                </a:lnTo>
                <a:lnTo>
                  <a:pt x="4659" y="5796"/>
                </a:lnTo>
                <a:lnTo>
                  <a:pt x="4696" y="5759"/>
                </a:lnTo>
                <a:lnTo>
                  <a:pt x="4659" y="5723"/>
                </a:lnTo>
                <a:lnTo>
                  <a:pt x="4586" y="5723"/>
                </a:lnTo>
                <a:lnTo>
                  <a:pt x="4182" y="6273"/>
                </a:lnTo>
                <a:lnTo>
                  <a:pt x="3999" y="6566"/>
                </a:lnTo>
                <a:lnTo>
                  <a:pt x="3852" y="6860"/>
                </a:lnTo>
                <a:lnTo>
                  <a:pt x="3669" y="6786"/>
                </a:lnTo>
                <a:lnTo>
                  <a:pt x="3779" y="6750"/>
                </a:lnTo>
                <a:lnTo>
                  <a:pt x="3852" y="6640"/>
                </a:lnTo>
                <a:lnTo>
                  <a:pt x="3889" y="6566"/>
                </a:lnTo>
                <a:lnTo>
                  <a:pt x="3889" y="6420"/>
                </a:lnTo>
                <a:lnTo>
                  <a:pt x="3889" y="6383"/>
                </a:lnTo>
                <a:lnTo>
                  <a:pt x="3815" y="6383"/>
                </a:lnTo>
                <a:lnTo>
                  <a:pt x="3999" y="6163"/>
                </a:lnTo>
                <a:lnTo>
                  <a:pt x="4512" y="5539"/>
                </a:lnTo>
                <a:lnTo>
                  <a:pt x="4512" y="5466"/>
                </a:lnTo>
                <a:lnTo>
                  <a:pt x="4476" y="5429"/>
                </a:lnTo>
                <a:lnTo>
                  <a:pt x="4402" y="5429"/>
                </a:lnTo>
                <a:lnTo>
                  <a:pt x="3779" y="6016"/>
                </a:lnTo>
                <a:lnTo>
                  <a:pt x="3632" y="6126"/>
                </a:lnTo>
                <a:lnTo>
                  <a:pt x="3595" y="6090"/>
                </a:lnTo>
                <a:lnTo>
                  <a:pt x="3559" y="6090"/>
                </a:lnTo>
                <a:lnTo>
                  <a:pt x="3485" y="6126"/>
                </a:lnTo>
                <a:lnTo>
                  <a:pt x="3669" y="5869"/>
                </a:lnTo>
                <a:lnTo>
                  <a:pt x="3889" y="5649"/>
                </a:lnTo>
                <a:lnTo>
                  <a:pt x="4146" y="5466"/>
                </a:lnTo>
                <a:lnTo>
                  <a:pt x="4402" y="5283"/>
                </a:lnTo>
                <a:lnTo>
                  <a:pt x="4439" y="5246"/>
                </a:lnTo>
                <a:lnTo>
                  <a:pt x="4402" y="5209"/>
                </a:lnTo>
                <a:lnTo>
                  <a:pt x="4402" y="5173"/>
                </a:lnTo>
                <a:lnTo>
                  <a:pt x="4329" y="5136"/>
                </a:lnTo>
                <a:lnTo>
                  <a:pt x="3962" y="5319"/>
                </a:lnTo>
                <a:lnTo>
                  <a:pt x="3632" y="5539"/>
                </a:lnTo>
                <a:lnTo>
                  <a:pt x="3339" y="5796"/>
                </a:lnTo>
                <a:lnTo>
                  <a:pt x="3082" y="6126"/>
                </a:lnTo>
                <a:lnTo>
                  <a:pt x="3045" y="6016"/>
                </a:lnTo>
                <a:lnTo>
                  <a:pt x="3082" y="5980"/>
                </a:lnTo>
                <a:lnTo>
                  <a:pt x="3339" y="5613"/>
                </a:lnTo>
                <a:lnTo>
                  <a:pt x="3632" y="5283"/>
                </a:lnTo>
                <a:lnTo>
                  <a:pt x="3962" y="4952"/>
                </a:lnTo>
                <a:lnTo>
                  <a:pt x="4292" y="4659"/>
                </a:lnTo>
                <a:lnTo>
                  <a:pt x="4292" y="4622"/>
                </a:lnTo>
                <a:lnTo>
                  <a:pt x="4256" y="4586"/>
                </a:lnTo>
                <a:lnTo>
                  <a:pt x="4219" y="4586"/>
                </a:lnTo>
                <a:lnTo>
                  <a:pt x="3925" y="4732"/>
                </a:lnTo>
                <a:lnTo>
                  <a:pt x="3632" y="4879"/>
                </a:lnTo>
                <a:lnTo>
                  <a:pt x="3375" y="5099"/>
                </a:lnTo>
                <a:lnTo>
                  <a:pt x="3155" y="5356"/>
                </a:lnTo>
                <a:lnTo>
                  <a:pt x="3228" y="5209"/>
                </a:lnTo>
                <a:lnTo>
                  <a:pt x="3339" y="5062"/>
                </a:lnTo>
                <a:lnTo>
                  <a:pt x="3559" y="4842"/>
                </a:lnTo>
                <a:lnTo>
                  <a:pt x="3852" y="4622"/>
                </a:lnTo>
                <a:lnTo>
                  <a:pt x="4146" y="4476"/>
                </a:lnTo>
                <a:lnTo>
                  <a:pt x="4402" y="4366"/>
                </a:lnTo>
                <a:lnTo>
                  <a:pt x="4659" y="4292"/>
                </a:lnTo>
                <a:lnTo>
                  <a:pt x="4953" y="4219"/>
                </a:lnTo>
                <a:close/>
                <a:moveTo>
                  <a:pt x="807" y="8767"/>
                </a:moveTo>
                <a:lnTo>
                  <a:pt x="807" y="8841"/>
                </a:lnTo>
                <a:lnTo>
                  <a:pt x="844" y="8914"/>
                </a:lnTo>
                <a:lnTo>
                  <a:pt x="918" y="8951"/>
                </a:lnTo>
                <a:lnTo>
                  <a:pt x="1138" y="8951"/>
                </a:lnTo>
                <a:lnTo>
                  <a:pt x="1211" y="8987"/>
                </a:lnTo>
                <a:lnTo>
                  <a:pt x="1321" y="8987"/>
                </a:lnTo>
                <a:lnTo>
                  <a:pt x="1321" y="9061"/>
                </a:lnTo>
                <a:lnTo>
                  <a:pt x="1321" y="9097"/>
                </a:lnTo>
                <a:lnTo>
                  <a:pt x="1248" y="9171"/>
                </a:lnTo>
                <a:lnTo>
                  <a:pt x="1174" y="9207"/>
                </a:lnTo>
                <a:lnTo>
                  <a:pt x="954" y="9244"/>
                </a:lnTo>
                <a:lnTo>
                  <a:pt x="844" y="9207"/>
                </a:lnTo>
                <a:lnTo>
                  <a:pt x="697" y="9134"/>
                </a:lnTo>
                <a:lnTo>
                  <a:pt x="587" y="9061"/>
                </a:lnTo>
                <a:lnTo>
                  <a:pt x="551" y="8951"/>
                </a:lnTo>
                <a:lnTo>
                  <a:pt x="661" y="8841"/>
                </a:lnTo>
                <a:lnTo>
                  <a:pt x="807" y="8767"/>
                </a:lnTo>
                <a:close/>
                <a:moveTo>
                  <a:pt x="8511" y="8657"/>
                </a:moveTo>
                <a:lnTo>
                  <a:pt x="8621" y="8694"/>
                </a:lnTo>
                <a:lnTo>
                  <a:pt x="8731" y="8731"/>
                </a:lnTo>
                <a:lnTo>
                  <a:pt x="8841" y="8804"/>
                </a:lnTo>
                <a:lnTo>
                  <a:pt x="8951" y="8877"/>
                </a:lnTo>
                <a:lnTo>
                  <a:pt x="8987" y="8987"/>
                </a:lnTo>
                <a:lnTo>
                  <a:pt x="9024" y="9097"/>
                </a:lnTo>
                <a:lnTo>
                  <a:pt x="9024" y="9134"/>
                </a:lnTo>
                <a:lnTo>
                  <a:pt x="8987" y="9134"/>
                </a:lnTo>
                <a:lnTo>
                  <a:pt x="8877" y="9097"/>
                </a:lnTo>
                <a:lnTo>
                  <a:pt x="8804" y="9134"/>
                </a:lnTo>
                <a:lnTo>
                  <a:pt x="8731" y="9171"/>
                </a:lnTo>
                <a:lnTo>
                  <a:pt x="8621" y="9281"/>
                </a:lnTo>
                <a:lnTo>
                  <a:pt x="8474" y="9354"/>
                </a:lnTo>
                <a:lnTo>
                  <a:pt x="8327" y="9318"/>
                </a:lnTo>
                <a:lnTo>
                  <a:pt x="8254" y="9244"/>
                </a:lnTo>
                <a:lnTo>
                  <a:pt x="8217" y="9171"/>
                </a:lnTo>
                <a:lnTo>
                  <a:pt x="8217" y="9024"/>
                </a:lnTo>
                <a:lnTo>
                  <a:pt x="8254" y="8841"/>
                </a:lnTo>
                <a:lnTo>
                  <a:pt x="8254" y="8694"/>
                </a:lnTo>
                <a:lnTo>
                  <a:pt x="8511" y="8657"/>
                </a:lnTo>
                <a:close/>
                <a:moveTo>
                  <a:pt x="5026" y="9501"/>
                </a:moveTo>
                <a:lnTo>
                  <a:pt x="5063" y="9574"/>
                </a:lnTo>
                <a:lnTo>
                  <a:pt x="4989" y="9538"/>
                </a:lnTo>
                <a:lnTo>
                  <a:pt x="5026" y="9501"/>
                </a:lnTo>
                <a:close/>
                <a:moveTo>
                  <a:pt x="4696" y="9868"/>
                </a:moveTo>
                <a:lnTo>
                  <a:pt x="4953" y="9941"/>
                </a:lnTo>
                <a:lnTo>
                  <a:pt x="4916" y="10014"/>
                </a:lnTo>
                <a:lnTo>
                  <a:pt x="4879" y="10271"/>
                </a:lnTo>
                <a:lnTo>
                  <a:pt x="4842" y="10308"/>
                </a:lnTo>
                <a:lnTo>
                  <a:pt x="4549" y="10308"/>
                </a:lnTo>
                <a:lnTo>
                  <a:pt x="4439" y="10235"/>
                </a:lnTo>
                <a:lnTo>
                  <a:pt x="4329" y="10125"/>
                </a:lnTo>
                <a:lnTo>
                  <a:pt x="4292" y="10051"/>
                </a:lnTo>
                <a:lnTo>
                  <a:pt x="4256" y="9941"/>
                </a:lnTo>
                <a:lnTo>
                  <a:pt x="4329" y="9904"/>
                </a:lnTo>
                <a:lnTo>
                  <a:pt x="4439" y="9868"/>
                </a:lnTo>
                <a:close/>
                <a:moveTo>
                  <a:pt x="4806" y="0"/>
                </a:moveTo>
                <a:lnTo>
                  <a:pt x="4622" y="37"/>
                </a:lnTo>
                <a:lnTo>
                  <a:pt x="4476" y="110"/>
                </a:lnTo>
                <a:lnTo>
                  <a:pt x="4292" y="147"/>
                </a:lnTo>
                <a:lnTo>
                  <a:pt x="4146" y="257"/>
                </a:lnTo>
                <a:lnTo>
                  <a:pt x="3999" y="367"/>
                </a:lnTo>
                <a:lnTo>
                  <a:pt x="3889" y="477"/>
                </a:lnTo>
                <a:lnTo>
                  <a:pt x="3779" y="624"/>
                </a:lnTo>
                <a:lnTo>
                  <a:pt x="3705" y="807"/>
                </a:lnTo>
                <a:lnTo>
                  <a:pt x="3669" y="954"/>
                </a:lnTo>
                <a:lnTo>
                  <a:pt x="3669" y="1138"/>
                </a:lnTo>
                <a:lnTo>
                  <a:pt x="3705" y="1321"/>
                </a:lnTo>
                <a:lnTo>
                  <a:pt x="3815" y="1578"/>
                </a:lnTo>
                <a:lnTo>
                  <a:pt x="3999" y="1761"/>
                </a:lnTo>
                <a:lnTo>
                  <a:pt x="4182" y="1871"/>
                </a:lnTo>
                <a:lnTo>
                  <a:pt x="4402" y="1945"/>
                </a:lnTo>
                <a:lnTo>
                  <a:pt x="4366" y="2055"/>
                </a:lnTo>
                <a:lnTo>
                  <a:pt x="4329" y="2165"/>
                </a:lnTo>
                <a:lnTo>
                  <a:pt x="4329" y="2531"/>
                </a:lnTo>
                <a:lnTo>
                  <a:pt x="4329" y="2898"/>
                </a:lnTo>
                <a:lnTo>
                  <a:pt x="4329" y="3522"/>
                </a:lnTo>
                <a:lnTo>
                  <a:pt x="4329" y="3669"/>
                </a:lnTo>
                <a:lnTo>
                  <a:pt x="4366" y="3779"/>
                </a:lnTo>
                <a:lnTo>
                  <a:pt x="4072" y="3925"/>
                </a:lnTo>
                <a:lnTo>
                  <a:pt x="3815" y="4109"/>
                </a:lnTo>
                <a:lnTo>
                  <a:pt x="3742" y="4182"/>
                </a:lnTo>
                <a:lnTo>
                  <a:pt x="3742" y="4255"/>
                </a:lnTo>
                <a:lnTo>
                  <a:pt x="3522" y="4402"/>
                </a:lnTo>
                <a:lnTo>
                  <a:pt x="3339" y="4549"/>
                </a:lnTo>
                <a:lnTo>
                  <a:pt x="3155" y="4696"/>
                </a:lnTo>
                <a:lnTo>
                  <a:pt x="3008" y="4879"/>
                </a:lnTo>
                <a:lnTo>
                  <a:pt x="2862" y="5062"/>
                </a:lnTo>
                <a:lnTo>
                  <a:pt x="2752" y="5283"/>
                </a:lnTo>
                <a:lnTo>
                  <a:pt x="2678" y="5503"/>
                </a:lnTo>
                <a:lnTo>
                  <a:pt x="2642" y="5686"/>
                </a:lnTo>
                <a:lnTo>
                  <a:pt x="2642" y="5906"/>
                </a:lnTo>
                <a:lnTo>
                  <a:pt x="2678" y="6126"/>
                </a:lnTo>
                <a:lnTo>
                  <a:pt x="2752" y="6346"/>
                </a:lnTo>
                <a:lnTo>
                  <a:pt x="2825" y="6566"/>
                </a:lnTo>
                <a:lnTo>
                  <a:pt x="2898" y="6676"/>
                </a:lnTo>
                <a:lnTo>
                  <a:pt x="2421" y="7080"/>
                </a:lnTo>
                <a:lnTo>
                  <a:pt x="1908" y="7447"/>
                </a:lnTo>
                <a:lnTo>
                  <a:pt x="1431" y="7850"/>
                </a:lnTo>
                <a:lnTo>
                  <a:pt x="1211" y="8070"/>
                </a:lnTo>
                <a:lnTo>
                  <a:pt x="991" y="8327"/>
                </a:lnTo>
                <a:lnTo>
                  <a:pt x="771" y="8364"/>
                </a:lnTo>
                <a:lnTo>
                  <a:pt x="624" y="8327"/>
                </a:lnTo>
                <a:lnTo>
                  <a:pt x="477" y="8327"/>
                </a:lnTo>
                <a:lnTo>
                  <a:pt x="367" y="8364"/>
                </a:lnTo>
                <a:lnTo>
                  <a:pt x="257" y="8437"/>
                </a:lnTo>
                <a:lnTo>
                  <a:pt x="184" y="8511"/>
                </a:lnTo>
                <a:lnTo>
                  <a:pt x="111" y="8584"/>
                </a:lnTo>
                <a:lnTo>
                  <a:pt x="37" y="8804"/>
                </a:lnTo>
                <a:lnTo>
                  <a:pt x="0" y="9061"/>
                </a:lnTo>
                <a:lnTo>
                  <a:pt x="0" y="9318"/>
                </a:lnTo>
                <a:lnTo>
                  <a:pt x="74" y="9538"/>
                </a:lnTo>
                <a:lnTo>
                  <a:pt x="257" y="9684"/>
                </a:lnTo>
                <a:lnTo>
                  <a:pt x="477" y="9831"/>
                </a:lnTo>
                <a:lnTo>
                  <a:pt x="697" y="9904"/>
                </a:lnTo>
                <a:lnTo>
                  <a:pt x="954" y="9941"/>
                </a:lnTo>
                <a:lnTo>
                  <a:pt x="1174" y="9904"/>
                </a:lnTo>
                <a:lnTo>
                  <a:pt x="1431" y="9868"/>
                </a:lnTo>
                <a:lnTo>
                  <a:pt x="1651" y="9794"/>
                </a:lnTo>
                <a:lnTo>
                  <a:pt x="1798" y="9648"/>
                </a:lnTo>
                <a:lnTo>
                  <a:pt x="1908" y="9574"/>
                </a:lnTo>
                <a:lnTo>
                  <a:pt x="1945" y="9464"/>
                </a:lnTo>
                <a:lnTo>
                  <a:pt x="1981" y="9354"/>
                </a:lnTo>
                <a:lnTo>
                  <a:pt x="1981" y="9207"/>
                </a:lnTo>
                <a:lnTo>
                  <a:pt x="1908" y="8987"/>
                </a:lnTo>
                <a:lnTo>
                  <a:pt x="1798" y="8767"/>
                </a:lnTo>
                <a:lnTo>
                  <a:pt x="1651" y="8584"/>
                </a:lnTo>
                <a:lnTo>
                  <a:pt x="1431" y="8437"/>
                </a:lnTo>
                <a:lnTo>
                  <a:pt x="1394" y="8437"/>
                </a:lnTo>
                <a:lnTo>
                  <a:pt x="1578" y="8254"/>
                </a:lnTo>
                <a:lnTo>
                  <a:pt x="1761" y="8070"/>
                </a:lnTo>
                <a:lnTo>
                  <a:pt x="2165" y="7777"/>
                </a:lnTo>
                <a:lnTo>
                  <a:pt x="2421" y="7557"/>
                </a:lnTo>
                <a:lnTo>
                  <a:pt x="2642" y="7337"/>
                </a:lnTo>
                <a:lnTo>
                  <a:pt x="2862" y="7080"/>
                </a:lnTo>
                <a:lnTo>
                  <a:pt x="3008" y="6786"/>
                </a:lnTo>
                <a:lnTo>
                  <a:pt x="3118" y="6897"/>
                </a:lnTo>
                <a:lnTo>
                  <a:pt x="3302" y="7043"/>
                </a:lnTo>
                <a:lnTo>
                  <a:pt x="3632" y="7227"/>
                </a:lnTo>
                <a:lnTo>
                  <a:pt x="3999" y="7337"/>
                </a:lnTo>
                <a:lnTo>
                  <a:pt x="4366" y="7410"/>
                </a:lnTo>
                <a:lnTo>
                  <a:pt x="4439" y="7410"/>
                </a:lnTo>
                <a:lnTo>
                  <a:pt x="4402" y="7887"/>
                </a:lnTo>
                <a:lnTo>
                  <a:pt x="4402" y="8364"/>
                </a:lnTo>
                <a:lnTo>
                  <a:pt x="4439" y="9318"/>
                </a:lnTo>
                <a:lnTo>
                  <a:pt x="4256" y="9391"/>
                </a:lnTo>
                <a:lnTo>
                  <a:pt x="4109" y="9464"/>
                </a:lnTo>
                <a:lnTo>
                  <a:pt x="3999" y="9574"/>
                </a:lnTo>
                <a:lnTo>
                  <a:pt x="3925" y="9684"/>
                </a:lnTo>
                <a:lnTo>
                  <a:pt x="3889" y="9794"/>
                </a:lnTo>
                <a:lnTo>
                  <a:pt x="3852" y="9941"/>
                </a:lnTo>
                <a:lnTo>
                  <a:pt x="3815" y="10125"/>
                </a:lnTo>
                <a:lnTo>
                  <a:pt x="3852" y="10271"/>
                </a:lnTo>
                <a:lnTo>
                  <a:pt x="3925" y="10565"/>
                </a:lnTo>
                <a:lnTo>
                  <a:pt x="4072" y="10821"/>
                </a:lnTo>
                <a:lnTo>
                  <a:pt x="4182" y="10895"/>
                </a:lnTo>
                <a:lnTo>
                  <a:pt x="4329" y="10968"/>
                </a:lnTo>
                <a:lnTo>
                  <a:pt x="4439" y="11042"/>
                </a:lnTo>
                <a:lnTo>
                  <a:pt x="4586" y="11078"/>
                </a:lnTo>
                <a:lnTo>
                  <a:pt x="4879" y="11078"/>
                </a:lnTo>
                <a:lnTo>
                  <a:pt x="5173" y="11005"/>
                </a:lnTo>
                <a:lnTo>
                  <a:pt x="5283" y="10932"/>
                </a:lnTo>
                <a:lnTo>
                  <a:pt x="5393" y="10821"/>
                </a:lnTo>
                <a:lnTo>
                  <a:pt x="5466" y="10711"/>
                </a:lnTo>
                <a:lnTo>
                  <a:pt x="5503" y="10601"/>
                </a:lnTo>
                <a:lnTo>
                  <a:pt x="5576" y="10308"/>
                </a:lnTo>
                <a:lnTo>
                  <a:pt x="5539" y="10051"/>
                </a:lnTo>
                <a:lnTo>
                  <a:pt x="5503" y="9904"/>
                </a:lnTo>
                <a:lnTo>
                  <a:pt x="5393" y="9794"/>
                </a:lnTo>
                <a:lnTo>
                  <a:pt x="5319" y="9684"/>
                </a:lnTo>
                <a:lnTo>
                  <a:pt x="5173" y="9611"/>
                </a:lnTo>
                <a:lnTo>
                  <a:pt x="5136" y="9428"/>
                </a:lnTo>
                <a:lnTo>
                  <a:pt x="5099" y="9354"/>
                </a:lnTo>
                <a:lnTo>
                  <a:pt x="4842" y="9354"/>
                </a:lnTo>
                <a:lnTo>
                  <a:pt x="4806" y="8474"/>
                </a:lnTo>
                <a:lnTo>
                  <a:pt x="4806" y="7960"/>
                </a:lnTo>
                <a:lnTo>
                  <a:pt x="4769" y="7447"/>
                </a:lnTo>
                <a:lnTo>
                  <a:pt x="5136" y="7410"/>
                </a:lnTo>
                <a:lnTo>
                  <a:pt x="5503" y="7300"/>
                </a:lnTo>
                <a:lnTo>
                  <a:pt x="5833" y="7117"/>
                </a:lnTo>
                <a:lnTo>
                  <a:pt x="6126" y="6860"/>
                </a:lnTo>
                <a:lnTo>
                  <a:pt x="6200" y="6786"/>
                </a:lnTo>
                <a:lnTo>
                  <a:pt x="6310" y="6933"/>
                </a:lnTo>
                <a:lnTo>
                  <a:pt x="6493" y="7080"/>
                </a:lnTo>
                <a:lnTo>
                  <a:pt x="6677" y="7190"/>
                </a:lnTo>
                <a:lnTo>
                  <a:pt x="6860" y="7300"/>
                </a:lnTo>
                <a:lnTo>
                  <a:pt x="7043" y="7630"/>
                </a:lnTo>
                <a:lnTo>
                  <a:pt x="7263" y="7997"/>
                </a:lnTo>
                <a:lnTo>
                  <a:pt x="7557" y="8437"/>
                </a:lnTo>
                <a:lnTo>
                  <a:pt x="7667" y="8584"/>
                </a:lnTo>
                <a:lnTo>
                  <a:pt x="7557" y="8767"/>
                </a:lnTo>
                <a:lnTo>
                  <a:pt x="7484" y="8951"/>
                </a:lnTo>
                <a:lnTo>
                  <a:pt x="7447" y="9097"/>
                </a:lnTo>
                <a:lnTo>
                  <a:pt x="7447" y="9281"/>
                </a:lnTo>
                <a:lnTo>
                  <a:pt x="7484" y="9428"/>
                </a:lnTo>
                <a:lnTo>
                  <a:pt x="7520" y="9611"/>
                </a:lnTo>
                <a:lnTo>
                  <a:pt x="7594" y="9758"/>
                </a:lnTo>
                <a:lnTo>
                  <a:pt x="7704" y="9904"/>
                </a:lnTo>
                <a:lnTo>
                  <a:pt x="7850" y="10014"/>
                </a:lnTo>
                <a:lnTo>
                  <a:pt x="7960" y="10125"/>
                </a:lnTo>
                <a:lnTo>
                  <a:pt x="8107" y="10161"/>
                </a:lnTo>
                <a:lnTo>
                  <a:pt x="8254" y="10198"/>
                </a:lnTo>
                <a:lnTo>
                  <a:pt x="8547" y="10198"/>
                </a:lnTo>
                <a:lnTo>
                  <a:pt x="8694" y="10125"/>
                </a:lnTo>
                <a:lnTo>
                  <a:pt x="8877" y="10051"/>
                </a:lnTo>
                <a:lnTo>
                  <a:pt x="9098" y="9831"/>
                </a:lnTo>
                <a:lnTo>
                  <a:pt x="9281" y="9538"/>
                </a:lnTo>
                <a:lnTo>
                  <a:pt x="9354" y="9391"/>
                </a:lnTo>
                <a:lnTo>
                  <a:pt x="9391" y="9244"/>
                </a:lnTo>
                <a:lnTo>
                  <a:pt x="9391" y="9061"/>
                </a:lnTo>
                <a:lnTo>
                  <a:pt x="9391" y="8914"/>
                </a:lnTo>
                <a:lnTo>
                  <a:pt x="9318" y="8767"/>
                </a:lnTo>
                <a:lnTo>
                  <a:pt x="9244" y="8621"/>
                </a:lnTo>
                <a:lnTo>
                  <a:pt x="9134" y="8511"/>
                </a:lnTo>
                <a:lnTo>
                  <a:pt x="8987" y="8437"/>
                </a:lnTo>
                <a:lnTo>
                  <a:pt x="8841" y="8364"/>
                </a:lnTo>
                <a:lnTo>
                  <a:pt x="8694" y="8327"/>
                </a:lnTo>
                <a:lnTo>
                  <a:pt x="8364" y="8290"/>
                </a:lnTo>
                <a:lnTo>
                  <a:pt x="8180" y="8290"/>
                </a:lnTo>
                <a:lnTo>
                  <a:pt x="7997" y="8364"/>
                </a:lnTo>
                <a:lnTo>
                  <a:pt x="7924" y="8217"/>
                </a:lnTo>
                <a:lnTo>
                  <a:pt x="7814" y="8070"/>
                </a:lnTo>
                <a:lnTo>
                  <a:pt x="7557" y="7667"/>
                </a:lnTo>
                <a:lnTo>
                  <a:pt x="7300" y="7300"/>
                </a:lnTo>
                <a:lnTo>
                  <a:pt x="7227" y="7153"/>
                </a:lnTo>
                <a:lnTo>
                  <a:pt x="7153" y="7007"/>
                </a:lnTo>
                <a:lnTo>
                  <a:pt x="7043" y="6933"/>
                </a:lnTo>
                <a:lnTo>
                  <a:pt x="6897" y="6897"/>
                </a:lnTo>
                <a:lnTo>
                  <a:pt x="6640" y="6750"/>
                </a:lnTo>
                <a:lnTo>
                  <a:pt x="6346" y="6530"/>
                </a:lnTo>
                <a:lnTo>
                  <a:pt x="6530" y="6236"/>
                </a:lnTo>
                <a:lnTo>
                  <a:pt x="6603" y="5869"/>
                </a:lnTo>
                <a:lnTo>
                  <a:pt x="6603" y="5503"/>
                </a:lnTo>
                <a:lnTo>
                  <a:pt x="6567" y="5173"/>
                </a:lnTo>
                <a:lnTo>
                  <a:pt x="6456" y="4842"/>
                </a:lnTo>
                <a:lnTo>
                  <a:pt x="6310" y="4586"/>
                </a:lnTo>
                <a:lnTo>
                  <a:pt x="6126" y="4329"/>
                </a:lnTo>
                <a:lnTo>
                  <a:pt x="5870" y="4109"/>
                </a:lnTo>
                <a:lnTo>
                  <a:pt x="5613" y="3962"/>
                </a:lnTo>
                <a:lnTo>
                  <a:pt x="5356" y="3815"/>
                </a:lnTo>
                <a:lnTo>
                  <a:pt x="5026" y="3742"/>
                </a:lnTo>
                <a:lnTo>
                  <a:pt x="4732" y="3742"/>
                </a:lnTo>
                <a:lnTo>
                  <a:pt x="4732" y="3522"/>
                </a:lnTo>
                <a:lnTo>
                  <a:pt x="4696" y="2678"/>
                </a:lnTo>
                <a:lnTo>
                  <a:pt x="4732" y="2385"/>
                </a:lnTo>
                <a:lnTo>
                  <a:pt x="4696" y="2165"/>
                </a:lnTo>
                <a:lnTo>
                  <a:pt x="4659" y="1981"/>
                </a:lnTo>
                <a:lnTo>
                  <a:pt x="4842" y="1945"/>
                </a:lnTo>
                <a:lnTo>
                  <a:pt x="5063" y="1871"/>
                </a:lnTo>
                <a:lnTo>
                  <a:pt x="5246" y="1761"/>
                </a:lnTo>
                <a:lnTo>
                  <a:pt x="5393" y="1651"/>
                </a:lnTo>
                <a:lnTo>
                  <a:pt x="5539" y="1468"/>
                </a:lnTo>
                <a:lnTo>
                  <a:pt x="5613" y="1284"/>
                </a:lnTo>
                <a:lnTo>
                  <a:pt x="5686" y="1101"/>
                </a:lnTo>
                <a:lnTo>
                  <a:pt x="5686" y="844"/>
                </a:lnTo>
                <a:lnTo>
                  <a:pt x="5613" y="624"/>
                </a:lnTo>
                <a:lnTo>
                  <a:pt x="5503" y="404"/>
                </a:lnTo>
                <a:lnTo>
                  <a:pt x="5466" y="257"/>
                </a:lnTo>
                <a:lnTo>
                  <a:pt x="5429" y="184"/>
                </a:lnTo>
                <a:lnTo>
                  <a:pt x="5356" y="147"/>
                </a:lnTo>
                <a:lnTo>
                  <a:pt x="5209" y="147"/>
                </a:lnTo>
                <a:lnTo>
                  <a:pt x="5063" y="110"/>
                </a:lnTo>
                <a:lnTo>
                  <a:pt x="4989" y="37"/>
                </a:lnTo>
                <a:lnTo>
                  <a:pt x="4806"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83" name="Google Shape;483;p10"/>
          <p:cNvSpPr/>
          <p:nvPr/>
        </p:nvSpPr>
        <p:spPr>
          <a:xfrm>
            <a:off x="8052572" y="4825260"/>
            <a:ext cx="589992" cy="414129"/>
          </a:xfrm>
          <a:custGeom>
            <a:avLst/>
            <a:gdLst/>
            <a:ahLst/>
            <a:cxnLst/>
            <a:rect l="l" t="t" r="r" b="b"/>
            <a:pathLst>
              <a:path w="20800" h="14600" extrusionOk="0">
                <a:moveTo>
                  <a:pt x="5466" y="441"/>
                </a:moveTo>
                <a:lnTo>
                  <a:pt x="5650" y="478"/>
                </a:lnTo>
                <a:lnTo>
                  <a:pt x="5577" y="478"/>
                </a:lnTo>
                <a:lnTo>
                  <a:pt x="5466" y="441"/>
                </a:lnTo>
                <a:close/>
                <a:moveTo>
                  <a:pt x="4843" y="478"/>
                </a:moveTo>
                <a:lnTo>
                  <a:pt x="4806" y="514"/>
                </a:lnTo>
                <a:lnTo>
                  <a:pt x="4586" y="551"/>
                </a:lnTo>
                <a:lnTo>
                  <a:pt x="4843" y="478"/>
                </a:lnTo>
                <a:close/>
                <a:moveTo>
                  <a:pt x="5173" y="808"/>
                </a:moveTo>
                <a:lnTo>
                  <a:pt x="5210" y="844"/>
                </a:lnTo>
                <a:lnTo>
                  <a:pt x="5246" y="918"/>
                </a:lnTo>
                <a:lnTo>
                  <a:pt x="5356" y="991"/>
                </a:lnTo>
                <a:lnTo>
                  <a:pt x="5503" y="1028"/>
                </a:lnTo>
                <a:lnTo>
                  <a:pt x="5760" y="1028"/>
                </a:lnTo>
                <a:lnTo>
                  <a:pt x="5870" y="991"/>
                </a:lnTo>
                <a:lnTo>
                  <a:pt x="5980" y="991"/>
                </a:lnTo>
                <a:lnTo>
                  <a:pt x="6017" y="1028"/>
                </a:lnTo>
                <a:lnTo>
                  <a:pt x="6053" y="1101"/>
                </a:lnTo>
                <a:lnTo>
                  <a:pt x="6163" y="1431"/>
                </a:lnTo>
                <a:lnTo>
                  <a:pt x="6163" y="1725"/>
                </a:lnTo>
                <a:lnTo>
                  <a:pt x="6127" y="2055"/>
                </a:lnTo>
                <a:lnTo>
                  <a:pt x="6053" y="2348"/>
                </a:lnTo>
                <a:lnTo>
                  <a:pt x="5980" y="2532"/>
                </a:lnTo>
                <a:lnTo>
                  <a:pt x="5907" y="2715"/>
                </a:lnTo>
                <a:lnTo>
                  <a:pt x="5650" y="3009"/>
                </a:lnTo>
                <a:lnTo>
                  <a:pt x="5393" y="3229"/>
                </a:lnTo>
                <a:lnTo>
                  <a:pt x="5063" y="3412"/>
                </a:lnTo>
                <a:lnTo>
                  <a:pt x="5063" y="3375"/>
                </a:lnTo>
                <a:lnTo>
                  <a:pt x="5063" y="3302"/>
                </a:lnTo>
                <a:lnTo>
                  <a:pt x="5026" y="3265"/>
                </a:lnTo>
                <a:lnTo>
                  <a:pt x="4953" y="3229"/>
                </a:lnTo>
                <a:lnTo>
                  <a:pt x="4880" y="3229"/>
                </a:lnTo>
                <a:lnTo>
                  <a:pt x="5063" y="2789"/>
                </a:lnTo>
                <a:lnTo>
                  <a:pt x="5063" y="2715"/>
                </a:lnTo>
                <a:lnTo>
                  <a:pt x="4990" y="2679"/>
                </a:lnTo>
                <a:lnTo>
                  <a:pt x="4953" y="2679"/>
                </a:lnTo>
                <a:lnTo>
                  <a:pt x="4880" y="2715"/>
                </a:lnTo>
                <a:lnTo>
                  <a:pt x="4549" y="3229"/>
                </a:lnTo>
                <a:lnTo>
                  <a:pt x="4329" y="3559"/>
                </a:lnTo>
                <a:lnTo>
                  <a:pt x="4109" y="3522"/>
                </a:lnTo>
                <a:lnTo>
                  <a:pt x="3853" y="3486"/>
                </a:lnTo>
                <a:lnTo>
                  <a:pt x="3706" y="3449"/>
                </a:lnTo>
                <a:lnTo>
                  <a:pt x="3999" y="3192"/>
                </a:lnTo>
                <a:lnTo>
                  <a:pt x="4586" y="2642"/>
                </a:lnTo>
                <a:lnTo>
                  <a:pt x="4586" y="2568"/>
                </a:lnTo>
                <a:lnTo>
                  <a:pt x="4586" y="2495"/>
                </a:lnTo>
                <a:lnTo>
                  <a:pt x="4513" y="2458"/>
                </a:lnTo>
                <a:lnTo>
                  <a:pt x="4439" y="2458"/>
                </a:lnTo>
                <a:lnTo>
                  <a:pt x="3486" y="3119"/>
                </a:lnTo>
                <a:lnTo>
                  <a:pt x="3302" y="3265"/>
                </a:lnTo>
                <a:lnTo>
                  <a:pt x="3229" y="3192"/>
                </a:lnTo>
                <a:lnTo>
                  <a:pt x="3266" y="3082"/>
                </a:lnTo>
                <a:lnTo>
                  <a:pt x="3302" y="3009"/>
                </a:lnTo>
                <a:lnTo>
                  <a:pt x="3266" y="2935"/>
                </a:lnTo>
                <a:lnTo>
                  <a:pt x="3229" y="2899"/>
                </a:lnTo>
                <a:lnTo>
                  <a:pt x="3339" y="2935"/>
                </a:lnTo>
                <a:lnTo>
                  <a:pt x="3669" y="2752"/>
                </a:lnTo>
                <a:lnTo>
                  <a:pt x="4733" y="2055"/>
                </a:lnTo>
                <a:lnTo>
                  <a:pt x="4770" y="1982"/>
                </a:lnTo>
                <a:lnTo>
                  <a:pt x="4770" y="1945"/>
                </a:lnTo>
                <a:lnTo>
                  <a:pt x="4733" y="1872"/>
                </a:lnTo>
                <a:lnTo>
                  <a:pt x="4660" y="1872"/>
                </a:lnTo>
                <a:lnTo>
                  <a:pt x="4329" y="1982"/>
                </a:lnTo>
                <a:lnTo>
                  <a:pt x="3816" y="2202"/>
                </a:lnTo>
                <a:lnTo>
                  <a:pt x="3302" y="2458"/>
                </a:lnTo>
                <a:lnTo>
                  <a:pt x="3082" y="2642"/>
                </a:lnTo>
                <a:lnTo>
                  <a:pt x="2935" y="2789"/>
                </a:lnTo>
                <a:lnTo>
                  <a:pt x="2899" y="2605"/>
                </a:lnTo>
                <a:lnTo>
                  <a:pt x="2899" y="2458"/>
                </a:lnTo>
                <a:lnTo>
                  <a:pt x="3082" y="2385"/>
                </a:lnTo>
                <a:lnTo>
                  <a:pt x="3266" y="2238"/>
                </a:lnTo>
                <a:lnTo>
                  <a:pt x="3632" y="2018"/>
                </a:lnTo>
                <a:lnTo>
                  <a:pt x="4109" y="1725"/>
                </a:lnTo>
                <a:lnTo>
                  <a:pt x="4586" y="1505"/>
                </a:lnTo>
                <a:lnTo>
                  <a:pt x="4660" y="1431"/>
                </a:lnTo>
                <a:lnTo>
                  <a:pt x="4660" y="1358"/>
                </a:lnTo>
                <a:lnTo>
                  <a:pt x="4586" y="1321"/>
                </a:lnTo>
                <a:lnTo>
                  <a:pt x="4513" y="1285"/>
                </a:lnTo>
                <a:lnTo>
                  <a:pt x="4256" y="1358"/>
                </a:lnTo>
                <a:lnTo>
                  <a:pt x="3963" y="1431"/>
                </a:lnTo>
                <a:lnTo>
                  <a:pt x="3706" y="1505"/>
                </a:lnTo>
                <a:lnTo>
                  <a:pt x="3449" y="1651"/>
                </a:lnTo>
                <a:lnTo>
                  <a:pt x="3156" y="1798"/>
                </a:lnTo>
                <a:lnTo>
                  <a:pt x="3302" y="1578"/>
                </a:lnTo>
                <a:lnTo>
                  <a:pt x="3486" y="1358"/>
                </a:lnTo>
                <a:lnTo>
                  <a:pt x="3779" y="1211"/>
                </a:lnTo>
                <a:lnTo>
                  <a:pt x="4109" y="1065"/>
                </a:lnTo>
                <a:lnTo>
                  <a:pt x="4733" y="844"/>
                </a:lnTo>
                <a:lnTo>
                  <a:pt x="4770" y="918"/>
                </a:lnTo>
                <a:lnTo>
                  <a:pt x="4843" y="991"/>
                </a:lnTo>
                <a:lnTo>
                  <a:pt x="4916" y="991"/>
                </a:lnTo>
                <a:lnTo>
                  <a:pt x="4990" y="1028"/>
                </a:lnTo>
                <a:lnTo>
                  <a:pt x="5063" y="991"/>
                </a:lnTo>
                <a:lnTo>
                  <a:pt x="5100" y="955"/>
                </a:lnTo>
                <a:lnTo>
                  <a:pt x="5173" y="881"/>
                </a:lnTo>
                <a:lnTo>
                  <a:pt x="5173" y="808"/>
                </a:lnTo>
                <a:close/>
                <a:moveTo>
                  <a:pt x="9648" y="3302"/>
                </a:moveTo>
                <a:lnTo>
                  <a:pt x="9905" y="3375"/>
                </a:lnTo>
                <a:lnTo>
                  <a:pt x="9905" y="3412"/>
                </a:lnTo>
                <a:lnTo>
                  <a:pt x="10125" y="3632"/>
                </a:lnTo>
                <a:lnTo>
                  <a:pt x="10308" y="3889"/>
                </a:lnTo>
                <a:lnTo>
                  <a:pt x="10162" y="4036"/>
                </a:lnTo>
                <a:lnTo>
                  <a:pt x="9978" y="4182"/>
                </a:lnTo>
                <a:lnTo>
                  <a:pt x="9795" y="4293"/>
                </a:lnTo>
                <a:lnTo>
                  <a:pt x="9612" y="4329"/>
                </a:lnTo>
                <a:lnTo>
                  <a:pt x="9501" y="4293"/>
                </a:lnTo>
                <a:lnTo>
                  <a:pt x="9428" y="4256"/>
                </a:lnTo>
                <a:lnTo>
                  <a:pt x="9501" y="4146"/>
                </a:lnTo>
                <a:lnTo>
                  <a:pt x="9501" y="4072"/>
                </a:lnTo>
                <a:lnTo>
                  <a:pt x="9465" y="3999"/>
                </a:lnTo>
                <a:lnTo>
                  <a:pt x="9391" y="3926"/>
                </a:lnTo>
                <a:lnTo>
                  <a:pt x="9245" y="3926"/>
                </a:lnTo>
                <a:lnTo>
                  <a:pt x="9465" y="3816"/>
                </a:lnTo>
                <a:lnTo>
                  <a:pt x="9501" y="3779"/>
                </a:lnTo>
                <a:lnTo>
                  <a:pt x="9538" y="3742"/>
                </a:lnTo>
                <a:lnTo>
                  <a:pt x="9538" y="3632"/>
                </a:lnTo>
                <a:lnTo>
                  <a:pt x="9465" y="3559"/>
                </a:lnTo>
                <a:lnTo>
                  <a:pt x="9391" y="3522"/>
                </a:lnTo>
                <a:lnTo>
                  <a:pt x="9355" y="3522"/>
                </a:lnTo>
                <a:lnTo>
                  <a:pt x="9061" y="3632"/>
                </a:lnTo>
                <a:lnTo>
                  <a:pt x="9208" y="3375"/>
                </a:lnTo>
                <a:lnTo>
                  <a:pt x="9281" y="3412"/>
                </a:lnTo>
                <a:lnTo>
                  <a:pt x="9355" y="3412"/>
                </a:lnTo>
                <a:lnTo>
                  <a:pt x="9501" y="3375"/>
                </a:lnTo>
                <a:lnTo>
                  <a:pt x="9648" y="3302"/>
                </a:lnTo>
                <a:close/>
                <a:moveTo>
                  <a:pt x="1505" y="4329"/>
                </a:moveTo>
                <a:lnTo>
                  <a:pt x="1615" y="4366"/>
                </a:lnTo>
                <a:lnTo>
                  <a:pt x="1725" y="4439"/>
                </a:lnTo>
                <a:lnTo>
                  <a:pt x="1872" y="4586"/>
                </a:lnTo>
                <a:lnTo>
                  <a:pt x="1908" y="4769"/>
                </a:lnTo>
                <a:lnTo>
                  <a:pt x="1945" y="4916"/>
                </a:lnTo>
                <a:lnTo>
                  <a:pt x="1908" y="5100"/>
                </a:lnTo>
                <a:lnTo>
                  <a:pt x="1872" y="5246"/>
                </a:lnTo>
                <a:lnTo>
                  <a:pt x="1762" y="5393"/>
                </a:lnTo>
                <a:lnTo>
                  <a:pt x="1615" y="5503"/>
                </a:lnTo>
                <a:lnTo>
                  <a:pt x="1468" y="5576"/>
                </a:lnTo>
                <a:lnTo>
                  <a:pt x="1432" y="5430"/>
                </a:lnTo>
                <a:lnTo>
                  <a:pt x="1432" y="5283"/>
                </a:lnTo>
                <a:lnTo>
                  <a:pt x="1432" y="5210"/>
                </a:lnTo>
                <a:lnTo>
                  <a:pt x="1395" y="5136"/>
                </a:lnTo>
                <a:lnTo>
                  <a:pt x="1395" y="5063"/>
                </a:lnTo>
                <a:lnTo>
                  <a:pt x="1321" y="4989"/>
                </a:lnTo>
                <a:lnTo>
                  <a:pt x="1285" y="4953"/>
                </a:lnTo>
                <a:lnTo>
                  <a:pt x="1175" y="4989"/>
                </a:lnTo>
                <a:lnTo>
                  <a:pt x="1028" y="5063"/>
                </a:lnTo>
                <a:lnTo>
                  <a:pt x="1138" y="4989"/>
                </a:lnTo>
                <a:lnTo>
                  <a:pt x="1321" y="4879"/>
                </a:lnTo>
                <a:lnTo>
                  <a:pt x="1468" y="4769"/>
                </a:lnTo>
                <a:lnTo>
                  <a:pt x="1542" y="4696"/>
                </a:lnTo>
                <a:lnTo>
                  <a:pt x="1505" y="4623"/>
                </a:lnTo>
                <a:lnTo>
                  <a:pt x="1468" y="4549"/>
                </a:lnTo>
                <a:lnTo>
                  <a:pt x="1395" y="4513"/>
                </a:lnTo>
                <a:lnTo>
                  <a:pt x="1432" y="4476"/>
                </a:lnTo>
                <a:lnTo>
                  <a:pt x="1468" y="4439"/>
                </a:lnTo>
                <a:lnTo>
                  <a:pt x="1468" y="4403"/>
                </a:lnTo>
                <a:lnTo>
                  <a:pt x="1432" y="4329"/>
                </a:lnTo>
                <a:close/>
                <a:moveTo>
                  <a:pt x="1138" y="5576"/>
                </a:moveTo>
                <a:lnTo>
                  <a:pt x="1138" y="5650"/>
                </a:lnTo>
                <a:lnTo>
                  <a:pt x="1028" y="5613"/>
                </a:lnTo>
                <a:lnTo>
                  <a:pt x="1138" y="5576"/>
                </a:lnTo>
                <a:close/>
                <a:moveTo>
                  <a:pt x="7887" y="5907"/>
                </a:moveTo>
                <a:lnTo>
                  <a:pt x="8218" y="5980"/>
                </a:lnTo>
                <a:lnTo>
                  <a:pt x="8291" y="6090"/>
                </a:lnTo>
                <a:lnTo>
                  <a:pt x="8401" y="6163"/>
                </a:lnTo>
                <a:lnTo>
                  <a:pt x="8511" y="6273"/>
                </a:lnTo>
                <a:lnTo>
                  <a:pt x="8621" y="6383"/>
                </a:lnTo>
                <a:lnTo>
                  <a:pt x="8694" y="6530"/>
                </a:lnTo>
                <a:lnTo>
                  <a:pt x="8768" y="6677"/>
                </a:lnTo>
                <a:lnTo>
                  <a:pt x="8805" y="6934"/>
                </a:lnTo>
                <a:lnTo>
                  <a:pt x="8768" y="7154"/>
                </a:lnTo>
                <a:lnTo>
                  <a:pt x="8658" y="7374"/>
                </a:lnTo>
                <a:lnTo>
                  <a:pt x="8548" y="7557"/>
                </a:lnTo>
                <a:lnTo>
                  <a:pt x="8438" y="7704"/>
                </a:lnTo>
                <a:lnTo>
                  <a:pt x="8291" y="7814"/>
                </a:lnTo>
                <a:lnTo>
                  <a:pt x="8144" y="7887"/>
                </a:lnTo>
                <a:lnTo>
                  <a:pt x="7998" y="7961"/>
                </a:lnTo>
                <a:lnTo>
                  <a:pt x="8071" y="7594"/>
                </a:lnTo>
                <a:lnTo>
                  <a:pt x="8071" y="7520"/>
                </a:lnTo>
                <a:lnTo>
                  <a:pt x="8034" y="7484"/>
                </a:lnTo>
                <a:lnTo>
                  <a:pt x="7961" y="7484"/>
                </a:lnTo>
                <a:lnTo>
                  <a:pt x="7924" y="7520"/>
                </a:lnTo>
                <a:lnTo>
                  <a:pt x="7741" y="7741"/>
                </a:lnTo>
                <a:lnTo>
                  <a:pt x="7557" y="7997"/>
                </a:lnTo>
                <a:lnTo>
                  <a:pt x="7264" y="7924"/>
                </a:lnTo>
                <a:lnTo>
                  <a:pt x="7484" y="7594"/>
                </a:lnTo>
                <a:lnTo>
                  <a:pt x="7741" y="7337"/>
                </a:lnTo>
                <a:lnTo>
                  <a:pt x="7741" y="7264"/>
                </a:lnTo>
                <a:lnTo>
                  <a:pt x="7741" y="7227"/>
                </a:lnTo>
                <a:lnTo>
                  <a:pt x="7631" y="7227"/>
                </a:lnTo>
                <a:lnTo>
                  <a:pt x="7447" y="7337"/>
                </a:lnTo>
                <a:lnTo>
                  <a:pt x="7264" y="7447"/>
                </a:lnTo>
                <a:lnTo>
                  <a:pt x="7080" y="7594"/>
                </a:lnTo>
                <a:lnTo>
                  <a:pt x="6934" y="7777"/>
                </a:lnTo>
                <a:lnTo>
                  <a:pt x="6860" y="7704"/>
                </a:lnTo>
                <a:lnTo>
                  <a:pt x="6714" y="7557"/>
                </a:lnTo>
                <a:lnTo>
                  <a:pt x="7227" y="7264"/>
                </a:lnTo>
                <a:lnTo>
                  <a:pt x="7741" y="6934"/>
                </a:lnTo>
                <a:lnTo>
                  <a:pt x="7741" y="6897"/>
                </a:lnTo>
                <a:lnTo>
                  <a:pt x="7704" y="6860"/>
                </a:lnTo>
                <a:lnTo>
                  <a:pt x="7411" y="6860"/>
                </a:lnTo>
                <a:lnTo>
                  <a:pt x="7080" y="6934"/>
                </a:lnTo>
                <a:lnTo>
                  <a:pt x="6787" y="7044"/>
                </a:lnTo>
                <a:lnTo>
                  <a:pt x="6530" y="7227"/>
                </a:lnTo>
                <a:lnTo>
                  <a:pt x="6494" y="7007"/>
                </a:lnTo>
                <a:lnTo>
                  <a:pt x="6494" y="6750"/>
                </a:lnTo>
                <a:lnTo>
                  <a:pt x="6604" y="6713"/>
                </a:lnTo>
                <a:lnTo>
                  <a:pt x="6970" y="6603"/>
                </a:lnTo>
                <a:lnTo>
                  <a:pt x="7117" y="6530"/>
                </a:lnTo>
                <a:lnTo>
                  <a:pt x="7301" y="6420"/>
                </a:lnTo>
                <a:lnTo>
                  <a:pt x="7337" y="6347"/>
                </a:lnTo>
                <a:lnTo>
                  <a:pt x="7337" y="6310"/>
                </a:lnTo>
                <a:lnTo>
                  <a:pt x="7301" y="6310"/>
                </a:lnTo>
                <a:lnTo>
                  <a:pt x="7007" y="6273"/>
                </a:lnTo>
                <a:lnTo>
                  <a:pt x="6750" y="6310"/>
                </a:lnTo>
                <a:lnTo>
                  <a:pt x="6750" y="6310"/>
                </a:lnTo>
                <a:lnTo>
                  <a:pt x="6860" y="6200"/>
                </a:lnTo>
                <a:lnTo>
                  <a:pt x="6970" y="6090"/>
                </a:lnTo>
                <a:lnTo>
                  <a:pt x="7117" y="6017"/>
                </a:lnTo>
                <a:lnTo>
                  <a:pt x="7264" y="5943"/>
                </a:lnTo>
                <a:lnTo>
                  <a:pt x="7557" y="5907"/>
                </a:lnTo>
                <a:close/>
                <a:moveTo>
                  <a:pt x="4953" y="1"/>
                </a:moveTo>
                <a:lnTo>
                  <a:pt x="4733" y="37"/>
                </a:lnTo>
                <a:lnTo>
                  <a:pt x="4476" y="111"/>
                </a:lnTo>
                <a:lnTo>
                  <a:pt x="4256" y="184"/>
                </a:lnTo>
                <a:lnTo>
                  <a:pt x="4036" y="294"/>
                </a:lnTo>
                <a:lnTo>
                  <a:pt x="3632" y="551"/>
                </a:lnTo>
                <a:lnTo>
                  <a:pt x="3302" y="881"/>
                </a:lnTo>
                <a:lnTo>
                  <a:pt x="2972" y="1248"/>
                </a:lnTo>
                <a:lnTo>
                  <a:pt x="2679" y="1651"/>
                </a:lnTo>
                <a:lnTo>
                  <a:pt x="2569" y="1872"/>
                </a:lnTo>
                <a:lnTo>
                  <a:pt x="2495" y="2092"/>
                </a:lnTo>
                <a:lnTo>
                  <a:pt x="2422" y="2348"/>
                </a:lnTo>
                <a:lnTo>
                  <a:pt x="2385" y="2568"/>
                </a:lnTo>
                <a:lnTo>
                  <a:pt x="2422" y="2789"/>
                </a:lnTo>
                <a:lnTo>
                  <a:pt x="2459" y="2935"/>
                </a:lnTo>
                <a:lnTo>
                  <a:pt x="2532" y="3119"/>
                </a:lnTo>
                <a:lnTo>
                  <a:pt x="2605" y="3265"/>
                </a:lnTo>
                <a:lnTo>
                  <a:pt x="2495" y="3339"/>
                </a:lnTo>
                <a:lnTo>
                  <a:pt x="2018" y="3559"/>
                </a:lnTo>
                <a:lnTo>
                  <a:pt x="1798" y="3706"/>
                </a:lnTo>
                <a:lnTo>
                  <a:pt x="1688" y="3779"/>
                </a:lnTo>
                <a:lnTo>
                  <a:pt x="1578" y="3852"/>
                </a:lnTo>
                <a:lnTo>
                  <a:pt x="1065" y="3852"/>
                </a:lnTo>
                <a:lnTo>
                  <a:pt x="881" y="3926"/>
                </a:lnTo>
                <a:lnTo>
                  <a:pt x="735" y="3999"/>
                </a:lnTo>
                <a:lnTo>
                  <a:pt x="588" y="4109"/>
                </a:lnTo>
                <a:lnTo>
                  <a:pt x="478" y="4256"/>
                </a:lnTo>
                <a:lnTo>
                  <a:pt x="368" y="4403"/>
                </a:lnTo>
                <a:lnTo>
                  <a:pt x="184" y="4623"/>
                </a:lnTo>
                <a:lnTo>
                  <a:pt x="74" y="4879"/>
                </a:lnTo>
                <a:lnTo>
                  <a:pt x="38" y="4989"/>
                </a:lnTo>
                <a:lnTo>
                  <a:pt x="1" y="5136"/>
                </a:lnTo>
                <a:lnTo>
                  <a:pt x="38" y="5283"/>
                </a:lnTo>
                <a:lnTo>
                  <a:pt x="74" y="5430"/>
                </a:lnTo>
                <a:lnTo>
                  <a:pt x="184" y="5576"/>
                </a:lnTo>
                <a:lnTo>
                  <a:pt x="258" y="5723"/>
                </a:lnTo>
                <a:lnTo>
                  <a:pt x="404" y="5833"/>
                </a:lnTo>
                <a:lnTo>
                  <a:pt x="514" y="5943"/>
                </a:lnTo>
                <a:lnTo>
                  <a:pt x="661" y="6017"/>
                </a:lnTo>
                <a:lnTo>
                  <a:pt x="845" y="6053"/>
                </a:lnTo>
                <a:lnTo>
                  <a:pt x="1175" y="6127"/>
                </a:lnTo>
                <a:lnTo>
                  <a:pt x="1358" y="6127"/>
                </a:lnTo>
                <a:lnTo>
                  <a:pt x="1505" y="6090"/>
                </a:lnTo>
                <a:lnTo>
                  <a:pt x="1688" y="6053"/>
                </a:lnTo>
                <a:lnTo>
                  <a:pt x="1835" y="5980"/>
                </a:lnTo>
                <a:lnTo>
                  <a:pt x="2055" y="5760"/>
                </a:lnTo>
                <a:lnTo>
                  <a:pt x="2275" y="5503"/>
                </a:lnTo>
                <a:lnTo>
                  <a:pt x="2385" y="5210"/>
                </a:lnTo>
                <a:lnTo>
                  <a:pt x="2422" y="5063"/>
                </a:lnTo>
                <a:lnTo>
                  <a:pt x="2422" y="4879"/>
                </a:lnTo>
                <a:lnTo>
                  <a:pt x="2385" y="4733"/>
                </a:lnTo>
                <a:lnTo>
                  <a:pt x="2349" y="4586"/>
                </a:lnTo>
                <a:lnTo>
                  <a:pt x="2275" y="4403"/>
                </a:lnTo>
                <a:lnTo>
                  <a:pt x="2202" y="4256"/>
                </a:lnTo>
                <a:lnTo>
                  <a:pt x="2092" y="4146"/>
                </a:lnTo>
                <a:lnTo>
                  <a:pt x="2055" y="4109"/>
                </a:lnTo>
                <a:lnTo>
                  <a:pt x="2165" y="4036"/>
                </a:lnTo>
                <a:lnTo>
                  <a:pt x="2495" y="3816"/>
                </a:lnTo>
                <a:lnTo>
                  <a:pt x="2679" y="3669"/>
                </a:lnTo>
                <a:lnTo>
                  <a:pt x="2862" y="3522"/>
                </a:lnTo>
                <a:lnTo>
                  <a:pt x="3119" y="3706"/>
                </a:lnTo>
                <a:lnTo>
                  <a:pt x="3156" y="3779"/>
                </a:lnTo>
                <a:lnTo>
                  <a:pt x="3229" y="3816"/>
                </a:lnTo>
                <a:lnTo>
                  <a:pt x="3339" y="3816"/>
                </a:lnTo>
                <a:lnTo>
                  <a:pt x="3706" y="3962"/>
                </a:lnTo>
                <a:lnTo>
                  <a:pt x="4109" y="4036"/>
                </a:lnTo>
                <a:lnTo>
                  <a:pt x="4513" y="4072"/>
                </a:lnTo>
                <a:lnTo>
                  <a:pt x="4880" y="3999"/>
                </a:lnTo>
                <a:lnTo>
                  <a:pt x="5246" y="3889"/>
                </a:lnTo>
                <a:lnTo>
                  <a:pt x="5283" y="3962"/>
                </a:lnTo>
                <a:lnTo>
                  <a:pt x="5320" y="4036"/>
                </a:lnTo>
                <a:lnTo>
                  <a:pt x="5540" y="4219"/>
                </a:lnTo>
                <a:lnTo>
                  <a:pt x="5723" y="4439"/>
                </a:lnTo>
                <a:lnTo>
                  <a:pt x="5980" y="4916"/>
                </a:lnTo>
                <a:lnTo>
                  <a:pt x="6200" y="5430"/>
                </a:lnTo>
                <a:lnTo>
                  <a:pt x="6347" y="5650"/>
                </a:lnTo>
                <a:lnTo>
                  <a:pt x="6530" y="5870"/>
                </a:lnTo>
                <a:lnTo>
                  <a:pt x="6347" y="6017"/>
                </a:lnTo>
                <a:lnTo>
                  <a:pt x="6237" y="6200"/>
                </a:lnTo>
                <a:lnTo>
                  <a:pt x="6127" y="6383"/>
                </a:lnTo>
                <a:lnTo>
                  <a:pt x="6053" y="6567"/>
                </a:lnTo>
                <a:lnTo>
                  <a:pt x="5797" y="6713"/>
                </a:lnTo>
                <a:lnTo>
                  <a:pt x="5723" y="6824"/>
                </a:lnTo>
                <a:lnTo>
                  <a:pt x="5723" y="6934"/>
                </a:lnTo>
                <a:lnTo>
                  <a:pt x="5760" y="7044"/>
                </a:lnTo>
                <a:lnTo>
                  <a:pt x="5833" y="7080"/>
                </a:lnTo>
                <a:lnTo>
                  <a:pt x="6017" y="7080"/>
                </a:lnTo>
                <a:lnTo>
                  <a:pt x="6053" y="7300"/>
                </a:lnTo>
                <a:lnTo>
                  <a:pt x="6127" y="7520"/>
                </a:lnTo>
                <a:lnTo>
                  <a:pt x="6127" y="7631"/>
                </a:lnTo>
                <a:lnTo>
                  <a:pt x="6127" y="7741"/>
                </a:lnTo>
                <a:lnTo>
                  <a:pt x="6200" y="7814"/>
                </a:lnTo>
                <a:lnTo>
                  <a:pt x="6310" y="7851"/>
                </a:lnTo>
                <a:lnTo>
                  <a:pt x="6347" y="7851"/>
                </a:lnTo>
                <a:lnTo>
                  <a:pt x="6494" y="8034"/>
                </a:lnTo>
                <a:lnTo>
                  <a:pt x="6640" y="8144"/>
                </a:lnTo>
                <a:lnTo>
                  <a:pt x="6787" y="8254"/>
                </a:lnTo>
                <a:lnTo>
                  <a:pt x="6860" y="8291"/>
                </a:lnTo>
                <a:lnTo>
                  <a:pt x="6934" y="8327"/>
                </a:lnTo>
                <a:lnTo>
                  <a:pt x="7191" y="8438"/>
                </a:lnTo>
                <a:lnTo>
                  <a:pt x="7447" y="8474"/>
                </a:lnTo>
                <a:lnTo>
                  <a:pt x="7741" y="8474"/>
                </a:lnTo>
                <a:lnTo>
                  <a:pt x="7998" y="8438"/>
                </a:lnTo>
                <a:lnTo>
                  <a:pt x="8254" y="8364"/>
                </a:lnTo>
                <a:lnTo>
                  <a:pt x="8511" y="8254"/>
                </a:lnTo>
                <a:lnTo>
                  <a:pt x="8731" y="8071"/>
                </a:lnTo>
                <a:lnTo>
                  <a:pt x="8915" y="7887"/>
                </a:lnTo>
                <a:lnTo>
                  <a:pt x="9098" y="7631"/>
                </a:lnTo>
                <a:lnTo>
                  <a:pt x="9245" y="7300"/>
                </a:lnTo>
                <a:lnTo>
                  <a:pt x="9281" y="7007"/>
                </a:lnTo>
                <a:lnTo>
                  <a:pt x="9318" y="6824"/>
                </a:lnTo>
                <a:lnTo>
                  <a:pt x="9281" y="6677"/>
                </a:lnTo>
                <a:lnTo>
                  <a:pt x="9208" y="6457"/>
                </a:lnTo>
                <a:lnTo>
                  <a:pt x="9135" y="6200"/>
                </a:lnTo>
                <a:lnTo>
                  <a:pt x="8951" y="5980"/>
                </a:lnTo>
                <a:lnTo>
                  <a:pt x="8878" y="5907"/>
                </a:lnTo>
                <a:lnTo>
                  <a:pt x="8768" y="5833"/>
                </a:lnTo>
                <a:lnTo>
                  <a:pt x="8805" y="5686"/>
                </a:lnTo>
                <a:lnTo>
                  <a:pt x="9025" y="5246"/>
                </a:lnTo>
                <a:lnTo>
                  <a:pt x="9208" y="4769"/>
                </a:lnTo>
                <a:lnTo>
                  <a:pt x="9428" y="4806"/>
                </a:lnTo>
                <a:lnTo>
                  <a:pt x="9648" y="4806"/>
                </a:lnTo>
                <a:lnTo>
                  <a:pt x="9832" y="4733"/>
                </a:lnTo>
                <a:lnTo>
                  <a:pt x="10052" y="4659"/>
                </a:lnTo>
                <a:lnTo>
                  <a:pt x="10235" y="4549"/>
                </a:lnTo>
                <a:lnTo>
                  <a:pt x="10419" y="4403"/>
                </a:lnTo>
                <a:lnTo>
                  <a:pt x="10712" y="4109"/>
                </a:lnTo>
                <a:lnTo>
                  <a:pt x="10785" y="3962"/>
                </a:lnTo>
                <a:lnTo>
                  <a:pt x="10785" y="3816"/>
                </a:lnTo>
                <a:lnTo>
                  <a:pt x="10639" y="3559"/>
                </a:lnTo>
                <a:lnTo>
                  <a:pt x="10492" y="3339"/>
                </a:lnTo>
                <a:lnTo>
                  <a:pt x="10345" y="3155"/>
                </a:lnTo>
                <a:lnTo>
                  <a:pt x="10125" y="2972"/>
                </a:lnTo>
                <a:lnTo>
                  <a:pt x="9905" y="2825"/>
                </a:lnTo>
                <a:lnTo>
                  <a:pt x="9795" y="2789"/>
                </a:lnTo>
                <a:lnTo>
                  <a:pt x="9685" y="2752"/>
                </a:lnTo>
                <a:lnTo>
                  <a:pt x="9501" y="2862"/>
                </a:lnTo>
                <a:lnTo>
                  <a:pt x="9391" y="2825"/>
                </a:lnTo>
                <a:lnTo>
                  <a:pt x="9318" y="2862"/>
                </a:lnTo>
                <a:lnTo>
                  <a:pt x="9025" y="3009"/>
                </a:lnTo>
                <a:lnTo>
                  <a:pt x="8768" y="3192"/>
                </a:lnTo>
                <a:lnTo>
                  <a:pt x="8658" y="3302"/>
                </a:lnTo>
                <a:lnTo>
                  <a:pt x="8548" y="3449"/>
                </a:lnTo>
                <a:lnTo>
                  <a:pt x="8474" y="3559"/>
                </a:lnTo>
                <a:lnTo>
                  <a:pt x="8438" y="3742"/>
                </a:lnTo>
                <a:lnTo>
                  <a:pt x="8438" y="3852"/>
                </a:lnTo>
                <a:lnTo>
                  <a:pt x="8438" y="3962"/>
                </a:lnTo>
                <a:lnTo>
                  <a:pt x="8474" y="4182"/>
                </a:lnTo>
                <a:lnTo>
                  <a:pt x="8621" y="4403"/>
                </a:lnTo>
                <a:lnTo>
                  <a:pt x="8768" y="4549"/>
                </a:lnTo>
                <a:lnTo>
                  <a:pt x="8878" y="4623"/>
                </a:lnTo>
                <a:lnTo>
                  <a:pt x="8694" y="4879"/>
                </a:lnTo>
                <a:lnTo>
                  <a:pt x="8548" y="5136"/>
                </a:lnTo>
                <a:lnTo>
                  <a:pt x="8291" y="5613"/>
                </a:lnTo>
                <a:lnTo>
                  <a:pt x="8144" y="5540"/>
                </a:lnTo>
                <a:lnTo>
                  <a:pt x="7961" y="5503"/>
                </a:lnTo>
                <a:lnTo>
                  <a:pt x="7777" y="5466"/>
                </a:lnTo>
                <a:lnTo>
                  <a:pt x="7411" y="5466"/>
                </a:lnTo>
                <a:lnTo>
                  <a:pt x="7227" y="5503"/>
                </a:lnTo>
                <a:lnTo>
                  <a:pt x="7044" y="5540"/>
                </a:lnTo>
                <a:lnTo>
                  <a:pt x="6860" y="5650"/>
                </a:lnTo>
                <a:lnTo>
                  <a:pt x="6750" y="5320"/>
                </a:lnTo>
                <a:lnTo>
                  <a:pt x="6604" y="5026"/>
                </a:lnTo>
                <a:lnTo>
                  <a:pt x="6273" y="4476"/>
                </a:lnTo>
                <a:lnTo>
                  <a:pt x="6163" y="4256"/>
                </a:lnTo>
                <a:lnTo>
                  <a:pt x="6053" y="4072"/>
                </a:lnTo>
                <a:lnTo>
                  <a:pt x="5870" y="3889"/>
                </a:lnTo>
                <a:lnTo>
                  <a:pt x="5687" y="3779"/>
                </a:lnTo>
                <a:lnTo>
                  <a:pt x="5723" y="3706"/>
                </a:lnTo>
                <a:lnTo>
                  <a:pt x="5723" y="3632"/>
                </a:lnTo>
                <a:lnTo>
                  <a:pt x="5907" y="3486"/>
                </a:lnTo>
                <a:lnTo>
                  <a:pt x="6053" y="3339"/>
                </a:lnTo>
                <a:lnTo>
                  <a:pt x="6200" y="3155"/>
                </a:lnTo>
                <a:lnTo>
                  <a:pt x="6347" y="2972"/>
                </a:lnTo>
                <a:lnTo>
                  <a:pt x="6457" y="2752"/>
                </a:lnTo>
                <a:lnTo>
                  <a:pt x="6530" y="2532"/>
                </a:lnTo>
                <a:lnTo>
                  <a:pt x="6604" y="2312"/>
                </a:lnTo>
                <a:lnTo>
                  <a:pt x="6677" y="2055"/>
                </a:lnTo>
                <a:lnTo>
                  <a:pt x="6677" y="1615"/>
                </a:lnTo>
                <a:lnTo>
                  <a:pt x="6677" y="1358"/>
                </a:lnTo>
                <a:lnTo>
                  <a:pt x="6640" y="1138"/>
                </a:lnTo>
                <a:lnTo>
                  <a:pt x="6567" y="881"/>
                </a:lnTo>
                <a:lnTo>
                  <a:pt x="6457" y="698"/>
                </a:lnTo>
                <a:lnTo>
                  <a:pt x="6273" y="551"/>
                </a:lnTo>
                <a:lnTo>
                  <a:pt x="6200" y="478"/>
                </a:lnTo>
                <a:lnTo>
                  <a:pt x="6090" y="478"/>
                </a:lnTo>
                <a:lnTo>
                  <a:pt x="6017" y="331"/>
                </a:lnTo>
                <a:lnTo>
                  <a:pt x="5907" y="221"/>
                </a:lnTo>
                <a:lnTo>
                  <a:pt x="5760" y="148"/>
                </a:lnTo>
                <a:lnTo>
                  <a:pt x="5613" y="74"/>
                </a:lnTo>
                <a:lnTo>
                  <a:pt x="5283" y="1"/>
                </a:lnTo>
                <a:close/>
                <a:moveTo>
                  <a:pt x="15114" y="6750"/>
                </a:moveTo>
                <a:lnTo>
                  <a:pt x="15187" y="6787"/>
                </a:lnTo>
                <a:lnTo>
                  <a:pt x="15481" y="6897"/>
                </a:lnTo>
                <a:lnTo>
                  <a:pt x="15591" y="6970"/>
                </a:lnTo>
                <a:lnTo>
                  <a:pt x="15737" y="7044"/>
                </a:lnTo>
                <a:lnTo>
                  <a:pt x="15847" y="7190"/>
                </a:lnTo>
                <a:lnTo>
                  <a:pt x="15921" y="7337"/>
                </a:lnTo>
                <a:lnTo>
                  <a:pt x="16068" y="7667"/>
                </a:lnTo>
                <a:lnTo>
                  <a:pt x="16141" y="8034"/>
                </a:lnTo>
                <a:lnTo>
                  <a:pt x="16178" y="8438"/>
                </a:lnTo>
                <a:lnTo>
                  <a:pt x="16178" y="8621"/>
                </a:lnTo>
                <a:lnTo>
                  <a:pt x="16141" y="8804"/>
                </a:lnTo>
                <a:lnTo>
                  <a:pt x="16068" y="8988"/>
                </a:lnTo>
                <a:lnTo>
                  <a:pt x="15957" y="9134"/>
                </a:lnTo>
                <a:lnTo>
                  <a:pt x="15701" y="9355"/>
                </a:lnTo>
                <a:lnTo>
                  <a:pt x="15407" y="9575"/>
                </a:lnTo>
                <a:lnTo>
                  <a:pt x="15077" y="9758"/>
                </a:lnTo>
                <a:lnTo>
                  <a:pt x="14710" y="9905"/>
                </a:lnTo>
                <a:lnTo>
                  <a:pt x="14710" y="9905"/>
                </a:lnTo>
                <a:lnTo>
                  <a:pt x="15187" y="9208"/>
                </a:lnTo>
                <a:lnTo>
                  <a:pt x="15187" y="9134"/>
                </a:lnTo>
                <a:lnTo>
                  <a:pt x="15150" y="9098"/>
                </a:lnTo>
                <a:lnTo>
                  <a:pt x="15114" y="9061"/>
                </a:lnTo>
                <a:lnTo>
                  <a:pt x="15040" y="9098"/>
                </a:lnTo>
                <a:lnTo>
                  <a:pt x="14564" y="9538"/>
                </a:lnTo>
                <a:lnTo>
                  <a:pt x="14123" y="9978"/>
                </a:lnTo>
                <a:lnTo>
                  <a:pt x="13940" y="9978"/>
                </a:lnTo>
                <a:lnTo>
                  <a:pt x="13757" y="9905"/>
                </a:lnTo>
                <a:lnTo>
                  <a:pt x="13940" y="9648"/>
                </a:lnTo>
                <a:lnTo>
                  <a:pt x="14160" y="9391"/>
                </a:lnTo>
                <a:lnTo>
                  <a:pt x="14380" y="9134"/>
                </a:lnTo>
                <a:lnTo>
                  <a:pt x="14637" y="8914"/>
                </a:lnTo>
                <a:lnTo>
                  <a:pt x="14674" y="8841"/>
                </a:lnTo>
                <a:lnTo>
                  <a:pt x="14674" y="8804"/>
                </a:lnTo>
                <a:lnTo>
                  <a:pt x="14637" y="8731"/>
                </a:lnTo>
                <a:lnTo>
                  <a:pt x="14564" y="8731"/>
                </a:lnTo>
                <a:lnTo>
                  <a:pt x="14784" y="8584"/>
                </a:lnTo>
                <a:lnTo>
                  <a:pt x="14820" y="8511"/>
                </a:lnTo>
                <a:lnTo>
                  <a:pt x="14784" y="8438"/>
                </a:lnTo>
                <a:lnTo>
                  <a:pt x="14710" y="8401"/>
                </a:lnTo>
                <a:lnTo>
                  <a:pt x="14637" y="8401"/>
                </a:lnTo>
                <a:lnTo>
                  <a:pt x="14233" y="8621"/>
                </a:lnTo>
                <a:lnTo>
                  <a:pt x="13867" y="8841"/>
                </a:lnTo>
                <a:lnTo>
                  <a:pt x="13500" y="9061"/>
                </a:lnTo>
                <a:lnTo>
                  <a:pt x="13170" y="9318"/>
                </a:lnTo>
                <a:lnTo>
                  <a:pt x="13060" y="9098"/>
                </a:lnTo>
                <a:lnTo>
                  <a:pt x="13720" y="8658"/>
                </a:lnTo>
                <a:lnTo>
                  <a:pt x="14417" y="8291"/>
                </a:lnTo>
                <a:lnTo>
                  <a:pt x="14454" y="8217"/>
                </a:lnTo>
                <a:lnTo>
                  <a:pt x="14454" y="8144"/>
                </a:lnTo>
                <a:lnTo>
                  <a:pt x="14417" y="8107"/>
                </a:lnTo>
                <a:lnTo>
                  <a:pt x="14343" y="8107"/>
                </a:lnTo>
                <a:lnTo>
                  <a:pt x="13647" y="8364"/>
                </a:lnTo>
                <a:lnTo>
                  <a:pt x="12986" y="8658"/>
                </a:lnTo>
                <a:lnTo>
                  <a:pt x="12986" y="8474"/>
                </a:lnTo>
                <a:lnTo>
                  <a:pt x="13133" y="8401"/>
                </a:lnTo>
                <a:lnTo>
                  <a:pt x="13243" y="8327"/>
                </a:lnTo>
                <a:lnTo>
                  <a:pt x="13500" y="8144"/>
                </a:lnTo>
                <a:lnTo>
                  <a:pt x="14013" y="7924"/>
                </a:lnTo>
                <a:lnTo>
                  <a:pt x="14307" y="7814"/>
                </a:lnTo>
                <a:lnTo>
                  <a:pt x="14564" y="7777"/>
                </a:lnTo>
                <a:lnTo>
                  <a:pt x="14600" y="7741"/>
                </a:lnTo>
                <a:lnTo>
                  <a:pt x="14600" y="7704"/>
                </a:lnTo>
                <a:lnTo>
                  <a:pt x="14564" y="7667"/>
                </a:lnTo>
                <a:lnTo>
                  <a:pt x="14233" y="7667"/>
                </a:lnTo>
                <a:lnTo>
                  <a:pt x="13903" y="7704"/>
                </a:lnTo>
                <a:lnTo>
                  <a:pt x="13573" y="7777"/>
                </a:lnTo>
                <a:lnTo>
                  <a:pt x="13280" y="7851"/>
                </a:lnTo>
                <a:lnTo>
                  <a:pt x="13500" y="7594"/>
                </a:lnTo>
                <a:lnTo>
                  <a:pt x="14087" y="7484"/>
                </a:lnTo>
                <a:lnTo>
                  <a:pt x="14380" y="7410"/>
                </a:lnTo>
                <a:lnTo>
                  <a:pt x="14674" y="7264"/>
                </a:lnTo>
                <a:lnTo>
                  <a:pt x="14710" y="7227"/>
                </a:lnTo>
                <a:lnTo>
                  <a:pt x="14710" y="7190"/>
                </a:lnTo>
                <a:lnTo>
                  <a:pt x="14710" y="7154"/>
                </a:lnTo>
                <a:lnTo>
                  <a:pt x="14637" y="7117"/>
                </a:lnTo>
                <a:lnTo>
                  <a:pt x="14343" y="7080"/>
                </a:lnTo>
                <a:lnTo>
                  <a:pt x="14013" y="7080"/>
                </a:lnTo>
                <a:lnTo>
                  <a:pt x="14270" y="6934"/>
                </a:lnTo>
                <a:lnTo>
                  <a:pt x="14527" y="6824"/>
                </a:lnTo>
                <a:lnTo>
                  <a:pt x="14820" y="6750"/>
                </a:lnTo>
                <a:close/>
                <a:moveTo>
                  <a:pt x="5246" y="9098"/>
                </a:moveTo>
                <a:lnTo>
                  <a:pt x="5320" y="9208"/>
                </a:lnTo>
                <a:lnTo>
                  <a:pt x="5393" y="9245"/>
                </a:lnTo>
                <a:lnTo>
                  <a:pt x="5577" y="9245"/>
                </a:lnTo>
                <a:lnTo>
                  <a:pt x="5650" y="9281"/>
                </a:lnTo>
                <a:lnTo>
                  <a:pt x="5760" y="9318"/>
                </a:lnTo>
                <a:lnTo>
                  <a:pt x="5833" y="9391"/>
                </a:lnTo>
                <a:lnTo>
                  <a:pt x="5870" y="9465"/>
                </a:lnTo>
                <a:lnTo>
                  <a:pt x="5907" y="9538"/>
                </a:lnTo>
                <a:lnTo>
                  <a:pt x="5907" y="9648"/>
                </a:lnTo>
                <a:lnTo>
                  <a:pt x="5870" y="9758"/>
                </a:lnTo>
                <a:lnTo>
                  <a:pt x="5797" y="9831"/>
                </a:lnTo>
                <a:lnTo>
                  <a:pt x="5723" y="9905"/>
                </a:lnTo>
                <a:lnTo>
                  <a:pt x="5650" y="9978"/>
                </a:lnTo>
                <a:lnTo>
                  <a:pt x="5540" y="10015"/>
                </a:lnTo>
                <a:lnTo>
                  <a:pt x="5466" y="9868"/>
                </a:lnTo>
                <a:lnTo>
                  <a:pt x="5356" y="9758"/>
                </a:lnTo>
                <a:lnTo>
                  <a:pt x="5210" y="9685"/>
                </a:lnTo>
                <a:lnTo>
                  <a:pt x="5026" y="9648"/>
                </a:lnTo>
                <a:lnTo>
                  <a:pt x="5063" y="9648"/>
                </a:lnTo>
                <a:lnTo>
                  <a:pt x="5210" y="9575"/>
                </a:lnTo>
                <a:lnTo>
                  <a:pt x="5283" y="9538"/>
                </a:lnTo>
                <a:lnTo>
                  <a:pt x="5283" y="9501"/>
                </a:lnTo>
                <a:lnTo>
                  <a:pt x="5283" y="9355"/>
                </a:lnTo>
                <a:lnTo>
                  <a:pt x="5210" y="9245"/>
                </a:lnTo>
                <a:lnTo>
                  <a:pt x="5100" y="9245"/>
                </a:lnTo>
                <a:lnTo>
                  <a:pt x="4953" y="9281"/>
                </a:lnTo>
                <a:lnTo>
                  <a:pt x="4806" y="9355"/>
                </a:lnTo>
                <a:lnTo>
                  <a:pt x="4806" y="9355"/>
                </a:lnTo>
                <a:lnTo>
                  <a:pt x="4843" y="9281"/>
                </a:lnTo>
                <a:lnTo>
                  <a:pt x="4880" y="9208"/>
                </a:lnTo>
                <a:lnTo>
                  <a:pt x="4843" y="9171"/>
                </a:lnTo>
                <a:lnTo>
                  <a:pt x="5026" y="9134"/>
                </a:lnTo>
                <a:lnTo>
                  <a:pt x="5246" y="9098"/>
                </a:lnTo>
                <a:close/>
                <a:moveTo>
                  <a:pt x="6347" y="8034"/>
                </a:moveTo>
                <a:lnTo>
                  <a:pt x="6347" y="8071"/>
                </a:lnTo>
                <a:lnTo>
                  <a:pt x="6310" y="8181"/>
                </a:lnTo>
                <a:lnTo>
                  <a:pt x="6127" y="8254"/>
                </a:lnTo>
                <a:lnTo>
                  <a:pt x="5980" y="8364"/>
                </a:lnTo>
                <a:lnTo>
                  <a:pt x="5687" y="8621"/>
                </a:lnTo>
                <a:lnTo>
                  <a:pt x="5577" y="8621"/>
                </a:lnTo>
                <a:lnTo>
                  <a:pt x="5466" y="8694"/>
                </a:lnTo>
                <a:lnTo>
                  <a:pt x="5393" y="8768"/>
                </a:lnTo>
                <a:lnTo>
                  <a:pt x="5246" y="8731"/>
                </a:lnTo>
                <a:lnTo>
                  <a:pt x="4806" y="8731"/>
                </a:lnTo>
                <a:lnTo>
                  <a:pt x="4549" y="8841"/>
                </a:lnTo>
                <a:lnTo>
                  <a:pt x="4293" y="9024"/>
                </a:lnTo>
                <a:lnTo>
                  <a:pt x="4183" y="9171"/>
                </a:lnTo>
                <a:lnTo>
                  <a:pt x="4073" y="9355"/>
                </a:lnTo>
                <a:lnTo>
                  <a:pt x="4073" y="9501"/>
                </a:lnTo>
                <a:lnTo>
                  <a:pt x="4073" y="9648"/>
                </a:lnTo>
                <a:lnTo>
                  <a:pt x="4073" y="9721"/>
                </a:lnTo>
                <a:lnTo>
                  <a:pt x="4146" y="9831"/>
                </a:lnTo>
                <a:lnTo>
                  <a:pt x="4256" y="9978"/>
                </a:lnTo>
                <a:lnTo>
                  <a:pt x="4439" y="10162"/>
                </a:lnTo>
                <a:lnTo>
                  <a:pt x="4623" y="10308"/>
                </a:lnTo>
                <a:lnTo>
                  <a:pt x="4843" y="10382"/>
                </a:lnTo>
                <a:lnTo>
                  <a:pt x="5026" y="10455"/>
                </a:lnTo>
                <a:lnTo>
                  <a:pt x="5246" y="10492"/>
                </a:lnTo>
                <a:lnTo>
                  <a:pt x="5466" y="10492"/>
                </a:lnTo>
                <a:lnTo>
                  <a:pt x="5723" y="10455"/>
                </a:lnTo>
                <a:lnTo>
                  <a:pt x="5907" y="10345"/>
                </a:lnTo>
                <a:lnTo>
                  <a:pt x="6090" y="10235"/>
                </a:lnTo>
                <a:lnTo>
                  <a:pt x="6237" y="10052"/>
                </a:lnTo>
                <a:lnTo>
                  <a:pt x="6347" y="9868"/>
                </a:lnTo>
                <a:lnTo>
                  <a:pt x="6384" y="9575"/>
                </a:lnTo>
                <a:lnTo>
                  <a:pt x="6310" y="9355"/>
                </a:lnTo>
                <a:lnTo>
                  <a:pt x="6200" y="9134"/>
                </a:lnTo>
                <a:lnTo>
                  <a:pt x="6017" y="8951"/>
                </a:lnTo>
                <a:lnTo>
                  <a:pt x="6310" y="8658"/>
                </a:lnTo>
                <a:lnTo>
                  <a:pt x="6420" y="8548"/>
                </a:lnTo>
                <a:lnTo>
                  <a:pt x="6567" y="8401"/>
                </a:lnTo>
                <a:lnTo>
                  <a:pt x="6567" y="8327"/>
                </a:lnTo>
                <a:lnTo>
                  <a:pt x="6567" y="8254"/>
                </a:lnTo>
                <a:lnTo>
                  <a:pt x="6530" y="8217"/>
                </a:lnTo>
                <a:lnTo>
                  <a:pt x="6494" y="8181"/>
                </a:lnTo>
                <a:lnTo>
                  <a:pt x="6384" y="8071"/>
                </a:lnTo>
                <a:lnTo>
                  <a:pt x="6347" y="8034"/>
                </a:lnTo>
                <a:close/>
                <a:moveTo>
                  <a:pt x="19992" y="10418"/>
                </a:moveTo>
                <a:lnTo>
                  <a:pt x="20139" y="10492"/>
                </a:lnTo>
                <a:lnTo>
                  <a:pt x="20139" y="10602"/>
                </a:lnTo>
                <a:lnTo>
                  <a:pt x="20176" y="10638"/>
                </a:lnTo>
                <a:lnTo>
                  <a:pt x="20213" y="10638"/>
                </a:lnTo>
                <a:lnTo>
                  <a:pt x="20249" y="10602"/>
                </a:lnTo>
                <a:lnTo>
                  <a:pt x="20286" y="10785"/>
                </a:lnTo>
                <a:lnTo>
                  <a:pt x="20286" y="11042"/>
                </a:lnTo>
                <a:lnTo>
                  <a:pt x="20286" y="11189"/>
                </a:lnTo>
                <a:lnTo>
                  <a:pt x="20213" y="11372"/>
                </a:lnTo>
                <a:lnTo>
                  <a:pt x="20139" y="11519"/>
                </a:lnTo>
                <a:lnTo>
                  <a:pt x="20066" y="11665"/>
                </a:lnTo>
                <a:lnTo>
                  <a:pt x="19956" y="11812"/>
                </a:lnTo>
                <a:lnTo>
                  <a:pt x="19809" y="11886"/>
                </a:lnTo>
                <a:lnTo>
                  <a:pt x="19662" y="11959"/>
                </a:lnTo>
                <a:lnTo>
                  <a:pt x="19479" y="11959"/>
                </a:lnTo>
                <a:lnTo>
                  <a:pt x="19442" y="11886"/>
                </a:lnTo>
                <a:lnTo>
                  <a:pt x="19222" y="11776"/>
                </a:lnTo>
                <a:lnTo>
                  <a:pt x="19626" y="11702"/>
                </a:lnTo>
                <a:lnTo>
                  <a:pt x="19662" y="11665"/>
                </a:lnTo>
                <a:lnTo>
                  <a:pt x="19736" y="11629"/>
                </a:lnTo>
                <a:lnTo>
                  <a:pt x="19736" y="11482"/>
                </a:lnTo>
                <a:lnTo>
                  <a:pt x="19699" y="11372"/>
                </a:lnTo>
                <a:lnTo>
                  <a:pt x="19626" y="11335"/>
                </a:lnTo>
                <a:lnTo>
                  <a:pt x="19406" y="11335"/>
                </a:lnTo>
                <a:lnTo>
                  <a:pt x="19662" y="11152"/>
                </a:lnTo>
                <a:lnTo>
                  <a:pt x="19736" y="11115"/>
                </a:lnTo>
                <a:lnTo>
                  <a:pt x="19736" y="11042"/>
                </a:lnTo>
                <a:lnTo>
                  <a:pt x="19736" y="10969"/>
                </a:lnTo>
                <a:lnTo>
                  <a:pt x="19736" y="10932"/>
                </a:lnTo>
                <a:lnTo>
                  <a:pt x="19699" y="10858"/>
                </a:lnTo>
                <a:lnTo>
                  <a:pt x="19626" y="10822"/>
                </a:lnTo>
                <a:lnTo>
                  <a:pt x="19552" y="10822"/>
                </a:lnTo>
                <a:lnTo>
                  <a:pt x="19479" y="10858"/>
                </a:lnTo>
                <a:lnTo>
                  <a:pt x="19332" y="10895"/>
                </a:lnTo>
                <a:lnTo>
                  <a:pt x="19185" y="10932"/>
                </a:lnTo>
                <a:lnTo>
                  <a:pt x="19185" y="10932"/>
                </a:lnTo>
                <a:lnTo>
                  <a:pt x="19626" y="10748"/>
                </a:lnTo>
                <a:lnTo>
                  <a:pt x="19662" y="10712"/>
                </a:lnTo>
                <a:lnTo>
                  <a:pt x="19662" y="10675"/>
                </a:lnTo>
                <a:lnTo>
                  <a:pt x="19626" y="10638"/>
                </a:lnTo>
                <a:lnTo>
                  <a:pt x="19479" y="10602"/>
                </a:lnTo>
                <a:lnTo>
                  <a:pt x="19295" y="10602"/>
                </a:lnTo>
                <a:lnTo>
                  <a:pt x="19369" y="10565"/>
                </a:lnTo>
                <a:lnTo>
                  <a:pt x="19589" y="10455"/>
                </a:lnTo>
                <a:lnTo>
                  <a:pt x="19772" y="10418"/>
                </a:lnTo>
                <a:close/>
                <a:moveTo>
                  <a:pt x="16691" y="13390"/>
                </a:moveTo>
                <a:lnTo>
                  <a:pt x="16801" y="13463"/>
                </a:lnTo>
                <a:lnTo>
                  <a:pt x="16874" y="13536"/>
                </a:lnTo>
                <a:lnTo>
                  <a:pt x="16728" y="13646"/>
                </a:lnTo>
                <a:lnTo>
                  <a:pt x="16581" y="13756"/>
                </a:lnTo>
                <a:lnTo>
                  <a:pt x="16434" y="13903"/>
                </a:lnTo>
                <a:lnTo>
                  <a:pt x="16361" y="14050"/>
                </a:lnTo>
                <a:lnTo>
                  <a:pt x="16104" y="14013"/>
                </a:lnTo>
                <a:lnTo>
                  <a:pt x="16068" y="13976"/>
                </a:lnTo>
                <a:lnTo>
                  <a:pt x="16691" y="13390"/>
                </a:lnTo>
                <a:close/>
                <a:moveTo>
                  <a:pt x="16654" y="11959"/>
                </a:moveTo>
                <a:lnTo>
                  <a:pt x="17058" y="12326"/>
                </a:lnTo>
                <a:lnTo>
                  <a:pt x="17278" y="12546"/>
                </a:lnTo>
                <a:lnTo>
                  <a:pt x="17498" y="12803"/>
                </a:lnTo>
                <a:lnTo>
                  <a:pt x="17681" y="13059"/>
                </a:lnTo>
                <a:lnTo>
                  <a:pt x="17755" y="13169"/>
                </a:lnTo>
                <a:lnTo>
                  <a:pt x="17792" y="13279"/>
                </a:lnTo>
                <a:lnTo>
                  <a:pt x="17792" y="13426"/>
                </a:lnTo>
                <a:lnTo>
                  <a:pt x="17755" y="13536"/>
                </a:lnTo>
                <a:lnTo>
                  <a:pt x="17718" y="13646"/>
                </a:lnTo>
                <a:lnTo>
                  <a:pt x="17608" y="13756"/>
                </a:lnTo>
                <a:lnTo>
                  <a:pt x="17498" y="13866"/>
                </a:lnTo>
                <a:lnTo>
                  <a:pt x="17351" y="13940"/>
                </a:lnTo>
                <a:lnTo>
                  <a:pt x="17278" y="13866"/>
                </a:lnTo>
                <a:lnTo>
                  <a:pt x="17168" y="13866"/>
                </a:lnTo>
                <a:lnTo>
                  <a:pt x="17095" y="13903"/>
                </a:lnTo>
                <a:lnTo>
                  <a:pt x="17058" y="13940"/>
                </a:lnTo>
                <a:lnTo>
                  <a:pt x="17021" y="13940"/>
                </a:lnTo>
                <a:lnTo>
                  <a:pt x="16948" y="13976"/>
                </a:lnTo>
                <a:lnTo>
                  <a:pt x="16911" y="14050"/>
                </a:lnTo>
                <a:lnTo>
                  <a:pt x="16874" y="14050"/>
                </a:lnTo>
                <a:lnTo>
                  <a:pt x="16948" y="13940"/>
                </a:lnTo>
                <a:lnTo>
                  <a:pt x="17095" y="13793"/>
                </a:lnTo>
                <a:lnTo>
                  <a:pt x="17168" y="13683"/>
                </a:lnTo>
                <a:lnTo>
                  <a:pt x="17205" y="13573"/>
                </a:lnTo>
                <a:lnTo>
                  <a:pt x="17168" y="13500"/>
                </a:lnTo>
                <a:lnTo>
                  <a:pt x="17131" y="13426"/>
                </a:lnTo>
                <a:lnTo>
                  <a:pt x="17021" y="13316"/>
                </a:lnTo>
                <a:lnTo>
                  <a:pt x="16874" y="13206"/>
                </a:lnTo>
                <a:lnTo>
                  <a:pt x="16691" y="13169"/>
                </a:lnTo>
                <a:lnTo>
                  <a:pt x="16618" y="13169"/>
                </a:lnTo>
                <a:lnTo>
                  <a:pt x="16581" y="13206"/>
                </a:lnTo>
                <a:lnTo>
                  <a:pt x="15627" y="13793"/>
                </a:lnTo>
                <a:lnTo>
                  <a:pt x="15517" y="13756"/>
                </a:lnTo>
                <a:lnTo>
                  <a:pt x="15407" y="13646"/>
                </a:lnTo>
                <a:lnTo>
                  <a:pt x="15884" y="13353"/>
                </a:lnTo>
                <a:lnTo>
                  <a:pt x="16361" y="13096"/>
                </a:lnTo>
                <a:lnTo>
                  <a:pt x="16398" y="13023"/>
                </a:lnTo>
                <a:lnTo>
                  <a:pt x="16398" y="12986"/>
                </a:lnTo>
                <a:lnTo>
                  <a:pt x="16361" y="12913"/>
                </a:lnTo>
                <a:lnTo>
                  <a:pt x="16288" y="12913"/>
                </a:lnTo>
                <a:lnTo>
                  <a:pt x="15994" y="12949"/>
                </a:lnTo>
                <a:lnTo>
                  <a:pt x="15701" y="13059"/>
                </a:lnTo>
                <a:lnTo>
                  <a:pt x="15407" y="13169"/>
                </a:lnTo>
                <a:lnTo>
                  <a:pt x="15150" y="13279"/>
                </a:lnTo>
                <a:lnTo>
                  <a:pt x="15040" y="13023"/>
                </a:lnTo>
                <a:lnTo>
                  <a:pt x="15077" y="12986"/>
                </a:lnTo>
                <a:lnTo>
                  <a:pt x="16068" y="12399"/>
                </a:lnTo>
                <a:lnTo>
                  <a:pt x="16104" y="12362"/>
                </a:lnTo>
                <a:lnTo>
                  <a:pt x="16104" y="12326"/>
                </a:lnTo>
                <a:lnTo>
                  <a:pt x="16068" y="12289"/>
                </a:lnTo>
                <a:lnTo>
                  <a:pt x="15994" y="12252"/>
                </a:lnTo>
                <a:lnTo>
                  <a:pt x="15554" y="12362"/>
                </a:lnTo>
                <a:lnTo>
                  <a:pt x="15150" y="12472"/>
                </a:lnTo>
                <a:lnTo>
                  <a:pt x="15150" y="12472"/>
                </a:lnTo>
                <a:lnTo>
                  <a:pt x="15297" y="12326"/>
                </a:lnTo>
                <a:lnTo>
                  <a:pt x="15517" y="12179"/>
                </a:lnTo>
                <a:lnTo>
                  <a:pt x="15737" y="12069"/>
                </a:lnTo>
                <a:lnTo>
                  <a:pt x="15994" y="11996"/>
                </a:lnTo>
                <a:lnTo>
                  <a:pt x="16324" y="11959"/>
                </a:lnTo>
                <a:close/>
                <a:moveTo>
                  <a:pt x="14857" y="6310"/>
                </a:moveTo>
                <a:lnTo>
                  <a:pt x="14600" y="6347"/>
                </a:lnTo>
                <a:lnTo>
                  <a:pt x="14380" y="6383"/>
                </a:lnTo>
                <a:lnTo>
                  <a:pt x="14197" y="6457"/>
                </a:lnTo>
                <a:lnTo>
                  <a:pt x="13793" y="6677"/>
                </a:lnTo>
                <a:lnTo>
                  <a:pt x="13426" y="6970"/>
                </a:lnTo>
                <a:lnTo>
                  <a:pt x="13243" y="7154"/>
                </a:lnTo>
                <a:lnTo>
                  <a:pt x="12950" y="7190"/>
                </a:lnTo>
                <a:lnTo>
                  <a:pt x="12840" y="7227"/>
                </a:lnTo>
                <a:lnTo>
                  <a:pt x="12803" y="7300"/>
                </a:lnTo>
                <a:lnTo>
                  <a:pt x="12766" y="7374"/>
                </a:lnTo>
                <a:lnTo>
                  <a:pt x="12766" y="7447"/>
                </a:lnTo>
                <a:lnTo>
                  <a:pt x="11042" y="7631"/>
                </a:lnTo>
                <a:lnTo>
                  <a:pt x="10052" y="7667"/>
                </a:lnTo>
                <a:lnTo>
                  <a:pt x="9575" y="7704"/>
                </a:lnTo>
                <a:lnTo>
                  <a:pt x="9098" y="7741"/>
                </a:lnTo>
                <a:lnTo>
                  <a:pt x="9025" y="7777"/>
                </a:lnTo>
                <a:lnTo>
                  <a:pt x="8988" y="7814"/>
                </a:lnTo>
                <a:lnTo>
                  <a:pt x="8951" y="7924"/>
                </a:lnTo>
                <a:lnTo>
                  <a:pt x="9025" y="8034"/>
                </a:lnTo>
                <a:lnTo>
                  <a:pt x="9061" y="8071"/>
                </a:lnTo>
                <a:lnTo>
                  <a:pt x="9135" y="8107"/>
                </a:lnTo>
                <a:lnTo>
                  <a:pt x="9612" y="8144"/>
                </a:lnTo>
                <a:lnTo>
                  <a:pt x="10125" y="8144"/>
                </a:lnTo>
                <a:lnTo>
                  <a:pt x="11152" y="8071"/>
                </a:lnTo>
                <a:lnTo>
                  <a:pt x="11922" y="8034"/>
                </a:lnTo>
                <a:lnTo>
                  <a:pt x="12693" y="7961"/>
                </a:lnTo>
                <a:lnTo>
                  <a:pt x="12546" y="8254"/>
                </a:lnTo>
                <a:lnTo>
                  <a:pt x="12473" y="8438"/>
                </a:lnTo>
                <a:lnTo>
                  <a:pt x="12473" y="8584"/>
                </a:lnTo>
                <a:lnTo>
                  <a:pt x="12509" y="8914"/>
                </a:lnTo>
                <a:lnTo>
                  <a:pt x="12363" y="9024"/>
                </a:lnTo>
                <a:lnTo>
                  <a:pt x="12253" y="9134"/>
                </a:lnTo>
                <a:lnTo>
                  <a:pt x="12253" y="9245"/>
                </a:lnTo>
                <a:lnTo>
                  <a:pt x="12289" y="9355"/>
                </a:lnTo>
                <a:lnTo>
                  <a:pt x="12399" y="9428"/>
                </a:lnTo>
                <a:lnTo>
                  <a:pt x="12546" y="9465"/>
                </a:lnTo>
                <a:lnTo>
                  <a:pt x="12693" y="9465"/>
                </a:lnTo>
                <a:lnTo>
                  <a:pt x="12803" y="9685"/>
                </a:lnTo>
                <a:lnTo>
                  <a:pt x="12950" y="9868"/>
                </a:lnTo>
                <a:lnTo>
                  <a:pt x="13096" y="10052"/>
                </a:lnTo>
                <a:lnTo>
                  <a:pt x="13243" y="10198"/>
                </a:lnTo>
                <a:lnTo>
                  <a:pt x="13426" y="10308"/>
                </a:lnTo>
                <a:lnTo>
                  <a:pt x="13647" y="10418"/>
                </a:lnTo>
                <a:lnTo>
                  <a:pt x="13867" y="10455"/>
                </a:lnTo>
                <a:lnTo>
                  <a:pt x="14087" y="10492"/>
                </a:lnTo>
                <a:lnTo>
                  <a:pt x="14233" y="10492"/>
                </a:lnTo>
                <a:lnTo>
                  <a:pt x="14600" y="10418"/>
                </a:lnTo>
                <a:lnTo>
                  <a:pt x="14967" y="10345"/>
                </a:lnTo>
                <a:lnTo>
                  <a:pt x="14930" y="10455"/>
                </a:lnTo>
                <a:lnTo>
                  <a:pt x="14930" y="10602"/>
                </a:lnTo>
                <a:lnTo>
                  <a:pt x="15004" y="10895"/>
                </a:lnTo>
                <a:lnTo>
                  <a:pt x="15077" y="11079"/>
                </a:lnTo>
                <a:lnTo>
                  <a:pt x="15150" y="11299"/>
                </a:lnTo>
                <a:lnTo>
                  <a:pt x="15297" y="11482"/>
                </a:lnTo>
                <a:lnTo>
                  <a:pt x="15481" y="11629"/>
                </a:lnTo>
                <a:lnTo>
                  <a:pt x="15481" y="11665"/>
                </a:lnTo>
                <a:lnTo>
                  <a:pt x="15261" y="11739"/>
                </a:lnTo>
                <a:lnTo>
                  <a:pt x="15077" y="11886"/>
                </a:lnTo>
                <a:lnTo>
                  <a:pt x="14894" y="11996"/>
                </a:lnTo>
                <a:lnTo>
                  <a:pt x="14784" y="12142"/>
                </a:lnTo>
                <a:lnTo>
                  <a:pt x="14674" y="12326"/>
                </a:lnTo>
                <a:lnTo>
                  <a:pt x="14600" y="12509"/>
                </a:lnTo>
                <a:lnTo>
                  <a:pt x="14564" y="12693"/>
                </a:lnTo>
                <a:lnTo>
                  <a:pt x="14527" y="12876"/>
                </a:lnTo>
                <a:lnTo>
                  <a:pt x="14527" y="12986"/>
                </a:lnTo>
                <a:lnTo>
                  <a:pt x="14527" y="13059"/>
                </a:lnTo>
                <a:lnTo>
                  <a:pt x="14600" y="13353"/>
                </a:lnTo>
                <a:lnTo>
                  <a:pt x="14747" y="13610"/>
                </a:lnTo>
                <a:lnTo>
                  <a:pt x="14747" y="13720"/>
                </a:lnTo>
                <a:lnTo>
                  <a:pt x="14784" y="13830"/>
                </a:lnTo>
                <a:lnTo>
                  <a:pt x="14930" y="13903"/>
                </a:lnTo>
                <a:lnTo>
                  <a:pt x="15004" y="13976"/>
                </a:lnTo>
                <a:lnTo>
                  <a:pt x="15297" y="14197"/>
                </a:lnTo>
                <a:lnTo>
                  <a:pt x="15627" y="14380"/>
                </a:lnTo>
                <a:lnTo>
                  <a:pt x="15994" y="14527"/>
                </a:lnTo>
                <a:lnTo>
                  <a:pt x="16398" y="14600"/>
                </a:lnTo>
                <a:lnTo>
                  <a:pt x="16801" y="14600"/>
                </a:lnTo>
                <a:lnTo>
                  <a:pt x="17205" y="14527"/>
                </a:lnTo>
                <a:lnTo>
                  <a:pt x="17571" y="14417"/>
                </a:lnTo>
                <a:lnTo>
                  <a:pt x="17902" y="14233"/>
                </a:lnTo>
                <a:lnTo>
                  <a:pt x="18122" y="14013"/>
                </a:lnTo>
                <a:lnTo>
                  <a:pt x="18268" y="13793"/>
                </a:lnTo>
                <a:lnTo>
                  <a:pt x="18305" y="13536"/>
                </a:lnTo>
                <a:lnTo>
                  <a:pt x="18305" y="13316"/>
                </a:lnTo>
                <a:lnTo>
                  <a:pt x="18232" y="13059"/>
                </a:lnTo>
                <a:lnTo>
                  <a:pt x="18122" y="12803"/>
                </a:lnTo>
                <a:lnTo>
                  <a:pt x="17975" y="12546"/>
                </a:lnTo>
                <a:lnTo>
                  <a:pt x="17792" y="12326"/>
                </a:lnTo>
                <a:lnTo>
                  <a:pt x="17902" y="12289"/>
                </a:lnTo>
                <a:lnTo>
                  <a:pt x="18232" y="12106"/>
                </a:lnTo>
                <a:lnTo>
                  <a:pt x="18599" y="11849"/>
                </a:lnTo>
                <a:lnTo>
                  <a:pt x="18709" y="12032"/>
                </a:lnTo>
                <a:lnTo>
                  <a:pt x="18855" y="12179"/>
                </a:lnTo>
                <a:lnTo>
                  <a:pt x="19002" y="12289"/>
                </a:lnTo>
                <a:lnTo>
                  <a:pt x="19149" y="12362"/>
                </a:lnTo>
                <a:lnTo>
                  <a:pt x="19406" y="12436"/>
                </a:lnTo>
                <a:lnTo>
                  <a:pt x="19662" y="12399"/>
                </a:lnTo>
                <a:lnTo>
                  <a:pt x="19919" y="12326"/>
                </a:lnTo>
                <a:lnTo>
                  <a:pt x="20139" y="12179"/>
                </a:lnTo>
                <a:lnTo>
                  <a:pt x="20359" y="11996"/>
                </a:lnTo>
                <a:lnTo>
                  <a:pt x="20543" y="11776"/>
                </a:lnTo>
                <a:lnTo>
                  <a:pt x="20653" y="11519"/>
                </a:lnTo>
                <a:lnTo>
                  <a:pt x="20726" y="11225"/>
                </a:lnTo>
                <a:lnTo>
                  <a:pt x="20799" y="10858"/>
                </a:lnTo>
                <a:lnTo>
                  <a:pt x="20763" y="10675"/>
                </a:lnTo>
                <a:lnTo>
                  <a:pt x="20726" y="10528"/>
                </a:lnTo>
                <a:lnTo>
                  <a:pt x="20689" y="10382"/>
                </a:lnTo>
                <a:lnTo>
                  <a:pt x="20579" y="10272"/>
                </a:lnTo>
                <a:lnTo>
                  <a:pt x="20359" y="10088"/>
                </a:lnTo>
                <a:lnTo>
                  <a:pt x="20066" y="9978"/>
                </a:lnTo>
                <a:lnTo>
                  <a:pt x="19919" y="9941"/>
                </a:lnTo>
                <a:lnTo>
                  <a:pt x="19626" y="9941"/>
                </a:lnTo>
                <a:lnTo>
                  <a:pt x="19516" y="10015"/>
                </a:lnTo>
                <a:lnTo>
                  <a:pt x="19479" y="10088"/>
                </a:lnTo>
                <a:lnTo>
                  <a:pt x="19185" y="10198"/>
                </a:lnTo>
                <a:lnTo>
                  <a:pt x="18929" y="10308"/>
                </a:lnTo>
                <a:lnTo>
                  <a:pt x="18819" y="10418"/>
                </a:lnTo>
                <a:lnTo>
                  <a:pt x="18672" y="10528"/>
                </a:lnTo>
                <a:lnTo>
                  <a:pt x="18599" y="10675"/>
                </a:lnTo>
                <a:lnTo>
                  <a:pt x="18525" y="10822"/>
                </a:lnTo>
                <a:lnTo>
                  <a:pt x="18452" y="11115"/>
                </a:lnTo>
                <a:lnTo>
                  <a:pt x="18452" y="11409"/>
                </a:lnTo>
                <a:lnTo>
                  <a:pt x="18048" y="11702"/>
                </a:lnTo>
                <a:lnTo>
                  <a:pt x="17645" y="11996"/>
                </a:lnTo>
                <a:lnTo>
                  <a:pt x="17608" y="12032"/>
                </a:lnTo>
                <a:lnTo>
                  <a:pt x="17608" y="12106"/>
                </a:lnTo>
                <a:lnTo>
                  <a:pt x="17241" y="11776"/>
                </a:lnTo>
                <a:lnTo>
                  <a:pt x="16911" y="11519"/>
                </a:lnTo>
                <a:lnTo>
                  <a:pt x="16838" y="11482"/>
                </a:lnTo>
                <a:lnTo>
                  <a:pt x="16691" y="11482"/>
                </a:lnTo>
                <a:lnTo>
                  <a:pt x="16654" y="11555"/>
                </a:lnTo>
                <a:lnTo>
                  <a:pt x="16434" y="11519"/>
                </a:lnTo>
                <a:lnTo>
                  <a:pt x="16214" y="11519"/>
                </a:lnTo>
                <a:lnTo>
                  <a:pt x="15774" y="11555"/>
                </a:lnTo>
                <a:lnTo>
                  <a:pt x="15811" y="11445"/>
                </a:lnTo>
                <a:lnTo>
                  <a:pt x="15774" y="11335"/>
                </a:lnTo>
                <a:lnTo>
                  <a:pt x="15664" y="11152"/>
                </a:lnTo>
                <a:lnTo>
                  <a:pt x="15554" y="11005"/>
                </a:lnTo>
                <a:lnTo>
                  <a:pt x="15444" y="10822"/>
                </a:lnTo>
                <a:lnTo>
                  <a:pt x="15371" y="10602"/>
                </a:lnTo>
                <a:lnTo>
                  <a:pt x="15334" y="10418"/>
                </a:lnTo>
                <a:lnTo>
                  <a:pt x="15297" y="10308"/>
                </a:lnTo>
                <a:lnTo>
                  <a:pt x="15224" y="10235"/>
                </a:lnTo>
                <a:lnTo>
                  <a:pt x="15627" y="10015"/>
                </a:lnTo>
                <a:lnTo>
                  <a:pt x="16031" y="9758"/>
                </a:lnTo>
                <a:lnTo>
                  <a:pt x="16361" y="9428"/>
                </a:lnTo>
                <a:lnTo>
                  <a:pt x="16471" y="9281"/>
                </a:lnTo>
                <a:lnTo>
                  <a:pt x="16581" y="9098"/>
                </a:lnTo>
                <a:lnTo>
                  <a:pt x="16654" y="8878"/>
                </a:lnTo>
                <a:lnTo>
                  <a:pt x="16691" y="8621"/>
                </a:lnTo>
                <a:lnTo>
                  <a:pt x="16691" y="8364"/>
                </a:lnTo>
                <a:lnTo>
                  <a:pt x="16691" y="8107"/>
                </a:lnTo>
                <a:lnTo>
                  <a:pt x="16581" y="7631"/>
                </a:lnTo>
                <a:lnTo>
                  <a:pt x="16398" y="7190"/>
                </a:lnTo>
                <a:lnTo>
                  <a:pt x="16251" y="6897"/>
                </a:lnTo>
                <a:lnTo>
                  <a:pt x="16031" y="6640"/>
                </a:lnTo>
                <a:lnTo>
                  <a:pt x="15884" y="6530"/>
                </a:lnTo>
                <a:lnTo>
                  <a:pt x="15737" y="6457"/>
                </a:lnTo>
                <a:lnTo>
                  <a:pt x="15591" y="6420"/>
                </a:lnTo>
                <a:lnTo>
                  <a:pt x="15407" y="6383"/>
                </a:lnTo>
                <a:lnTo>
                  <a:pt x="15077" y="631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84" name="Google Shape;484;p10"/>
          <p:cNvSpPr/>
          <p:nvPr/>
        </p:nvSpPr>
        <p:spPr>
          <a:xfrm>
            <a:off x="8052577" y="4132327"/>
            <a:ext cx="388118" cy="408938"/>
          </a:xfrm>
          <a:custGeom>
            <a:avLst/>
            <a:gdLst/>
            <a:ahLst/>
            <a:cxnLst/>
            <a:rect l="l" t="t" r="r" b="b"/>
            <a:pathLst>
              <a:path w="13683" h="14417" extrusionOk="0">
                <a:moveTo>
                  <a:pt x="9281" y="2311"/>
                </a:moveTo>
                <a:lnTo>
                  <a:pt x="9170" y="2385"/>
                </a:lnTo>
                <a:lnTo>
                  <a:pt x="9134" y="2495"/>
                </a:lnTo>
                <a:lnTo>
                  <a:pt x="9097" y="2568"/>
                </a:lnTo>
                <a:lnTo>
                  <a:pt x="9097" y="2678"/>
                </a:lnTo>
                <a:lnTo>
                  <a:pt x="9134" y="2862"/>
                </a:lnTo>
                <a:lnTo>
                  <a:pt x="9207" y="3082"/>
                </a:lnTo>
                <a:lnTo>
                  <a:pt x="9464" y="3742"/>
                </a:lnTo>
                <a:lnTo>
                  <a:pt x="9721" y="4402"/>
                </a:lnTo>
                <a:lnTo>
                  <a:pt x="9647" y="4439"/>
                </a:lnTo>
                <a:lnTo>
                  <a:pt x="9060" y="5283"/>
                </a:lnTo>
                <a:lnTo>
                  <a:pt x="8804" y="5649"/>
                </a:lnTo>
                <a:lnTo>
                  <a:pt x="8694" y="5833"/>
                </a:lnTo>
                <a:lnTo>
                  <a:pt x="8657" y="5943"/>
                </a:lnTo>
                <a:lnTo>
                  <a:pt x="8694" y="6053"/>
                </a:lnTo>
                <a:lnTo>
                  <a:pt x="8804" y="6016"/>
                </a:lnTo>
                <a:lnTo>
                  <a:pt x="8877" y="5980"/>
                </a:lnTo>
                <a:lnTo>
                  <a:pt x="9024" y="5833"/>
                </a:lnTo>
                <a:lnTo>
                  <a:pt x="9281" y="5503"/>
                </a:lnTo>
                <a:lnTo>
                  <a:pt x="9941" y="4659"/>
                </a:lnTo>
                <a:lnTo>
                  <a:pt x="10014" y="4659"/>
                </a:lnTo>
                <a:lnTo>
                  <a:pt x="10124" y="4622"/>
                </a:lnTo>
                <a:lnTo>
                  <a:pt x="10161" y="4549"/>
                </a:lnTo>
                <a:lnTo>
                  <a:pt x="10161" y="4439"/>
                </a:lnTo>
                <a:lnTo>
                  <a:pt x="9684" y="3229"/>
                </a:lnTo>
                <a:lnTo>
                  <a:pt x="9427" y="2715"/>
                </a:lnTo>
                <a:lnTo>
                  <a:pt x="9354" y="2532"/>
                </a:lnTo>
                <a:lnTo>
                  <a:pt x="9317" y="2422"/>
                </a:lnTo>
                <a:lnTo>
                  <a:pt x="9317" y="2348"/>
                </a:lnTo>
                <a:lnTo>
                  <a:pt x="9317" y="2311"/>
                </a:lnTo>
                <a:close/>
                <a:moveTo>
                  <a:pt x="8694" y="1615"/>
                </a:moveTo>
                <a:lnTo>
                  <a:pt x="8767" y="1798"/>
                </a:lnTo>
                <a:lnTo>
                  <a:pt x="8804" y="1908"/>
                </a:lnTo>
                <a:lnTo>
                  <a:pt x="8914" y="1981"/>
                </a:lnTo>
                <a:lnTo>
                  <a:pt x="9024" y="2055"/>
                </a:lnTo>
                <a:lnTo>
                  <a:pt x="9170" y="2018"/>
                </a:lnTo>
                <a:lnTo>
                  <a:pt x="9391" y="1908"/>
                </a:lnTo>
                <a:lnTo>
                  <a:pt x="9611" y="1725"/>
                </a:lnTo>
                <a:lnTo>
                  <a:pt x="9867" y="2275"/>
                </a:lnTo>
                <a:lnTo>
                  <a:pt x="10161" y="2752"/>
                </a:lnTo>
                <a:lnTo>
                  <a:pt x="10454" y="3265"/>
                </a:lnTo>
                <a:lnTo>
                  <a:pt x="10674" y="3779"/>
                </a:lnTo>
                <a:lnTo>
                  <a:pt x="10528" y="3925"/>
                </a:lnTo>
                <a:lnTo>
                  <a:pt x="10381" y="4072"/>
                </a:lnTo>
                <a:lnTo>
                  <a:pt x="10271" y="4256"/>
                </a:lnTo>
                <a:lnTo>
                  <a:pt x="10234" y="4476"/>
                </a:lnTo>
                <a:lnTo>
                  <a:pt x="10271" y="4586"/>
                </a:lnTo>
                <a:lnTo>
                  <a:pt x="10344" y="4659"/>
                </a:lnTo>
                <a:lnTo>
                  <a:pt x="10344" y="4806"/>
                </a:lnTo>
                <a:lnTo>
                  <a:pt x="10381" y="4879"/>
                </a:lnTo>
                <a:lnTo>
                  <a:pt x="10491" y="4916"/>
                </a:lnTo>
                <a:lnTo>
                  <a:pt x="10491" y="4953"/>
                </a:lnTo>
                <a:lnTo>
                  <a:pt x="10344" y="5173"/>
                </a:lnTo>
                <a:lnTo>
                  <a:pt x="9977" y="5649"/>
                </a:lnTo>
                <a:lnTo>
                  <a:pt x="9647" y="6163"/>
                </a:lnTo>
                <a:lnTo>
                  <a:pt x="9501" y="6090"/>
                </a:lnTo>
                <a:lnTo>
                  <a:pt x="9317" y="6053"/>
                </a:lnTo>
                <a:lnTo>
                  <a:pt x="9134" y="6126"/>
                </a:lnTo>
                <a:lnTo>
                  <a:pt x="8950" y="6200"/>
                </a:lnTo>
                <a:lnTo>
                  <a:pt x="8840" y="6346"/>
                </a:lnTo>
                <a:lnTo>
                  <a:pt x="8730" y="6493"/>
                </a:lnTo>
                <a:lnTo>
                  <a:pt x="8327" y="6493"/>
                </a:lnTo>
                <a:lnTo>
                  <a:pt x="7556" y="6530"/>
                </a:lnTo>
                <a:lnTo>
                  <a:pt x="7520" y="6456"/>
                </a:lnTo>
                <a:lnTo>
                  <a:pt x="7410" y="6383"/>
                </a:lnTo>
                <a:lnTo>
                  <a:pt x="7080" y="6273"/>
                </a:lnTo>
                <a:lnTo>
                  <a:pt x="7043" y="6273"/>
                </a:lnTo>
                <a:lnTo>
                  <a:pt x="6970" y="6236"/>
                </a:lnTo>
                <a:lnTo>
                  <a:pt x="6786" y="6236"/>
                </a:lnTo>
                <a:lnTo>
                  <a:pt x="6639" y="6200"/>
                </a:lnTo>
                <a:lnTo>
                  <a:pt x="5832" y="5429"/>
                </a:lnTo>
                <a:lnTo>
                  <a:pt x="5246" y="4879"/>
                </a:lnTo>
                <a:lnTo>
                  <a:pt x="5319" y="4696"/>
                </a:lnTo>
                <a:lnTo>
                  <a:pt x="5319" y="4512"/>
                </a:lnTo>
                <a:lnTo>
                  <a:pt x="5282" y="4439"/>
                </a:lnTo>
                <a:lnTo>
                  <a:pt x="5246" y="4366"/>
                </a:lnTo>
                <a:lnTo>
                  <a:pt x="5099" y="4256"/>
                </a:lnTo>
                <a:lnTo>
                  <a:pt x="5282" y="3815"/>
                </a:lnTo>
                <a:lnTo>
                  <a:pt x="5796" y="2715"/>
                </a:lnTo>
                <a:lnTo>
                  <a:pt x="6126" y="2018"/>
                </a:lnTo>
                <a:lnTo>
                  <a:pt x="6273" y="2018"/>
                </a:lnTo>
                <a:lnTo>
                  <a:pt x="6419" y="1981"/>
                </a:lnTo>
                <a:lnTo>
                  <a:pt x="6566" y="1908"/>
                </a:lnTo>
                <a:lnTo>
                  <a:pt x="6713" y="1798"/>
                </a:lnTo>
                <a:lnTo>
                  <a:pt x="6823" y="1688"/>
                </a:lnTo>
                <a:lnTo>
                  <a:pt x="7483" y="1651"/>
                </a:lnTo>
                <a:lnTo>
                  <a:pt x="8694" y="1615"/>
                </a:lnTo>
                <a:close/>
                <a:moveTo>
                  <a:pt x="6823" y="6823"/>
                </a:moveTo>
                <a:lnTo>
                  <a:pt x="6933" y="6897"/>
                </a:lnTo>
                <a:lnTo>
                  <a:pt x="6749" y="6897"/>
                </a:lnTo>
                <a:lnTo>
                  <a:pt x="6713" y="6860"/>
                </a:lnTo>
                <a:lnTo>
                  <a:pt x="6823" y="6823"/>
                </a:lnTo>
                <a:close/>
                <a:moveTo>
                  <a:pt x="2714" y="5393"/>
                </a:moveTo>
                <a:lnTo>
                  <a:pt x="2641" y="5429"/>
                </a:lnTo>
                <a:lnTo>
                  <a:pt x="2531" y="5503"/>
                </a:lnTo>
                <a:lnTo>
                  <a:pt x="2458" y="5576"/>
                </a:lnTo>
                <a:lnTo>
                  <a:pt x="2274" y="5796"/>
                </a:lnTo>
                <a:lnTo>
                  <a:pt x="1981" y="6310"/>
                </a:lnTo>
                <a:lnTo>
                  <a:pt x="1651" y="6860"/>
                </a:lnTo>
                <a:lnTo>
                  <a:pt x="1504" y="7080"/>
                </a:lnTo>
                <a:lnTo>
                  <a:pt x="1431" y="7190"/>
                </a:lnTo>
                <a:lnTo>
                  <a:pt x="1394" y="7263"/>
                </a:lnTo>
                <a:lnTo>
                  <a:pt x="1394" y="7337"/>
                </a:lnTo>
                <a:lnTo>
                  <a:pt x="1321" y="7374"/>
                </a:lnTo>
                <a:lnTo>
                  <a:pt x="1321" y="7410"/>
                </a:lnTo>
                <a:lnTo>
                  <a:pt x="1321" y="7520"/>
                </a:lnTo>
                <a:lnTo>
                  <a:pt x="1394" y="7557"/>
                </a:lnTo>
                <a:lnTo>
                  <a:pt x="1504" y="7594"/>
                </a:lnTo>
                <a:lnTo>
                  <a:pt x="1614" y="7520"/>
                </a:lnTo>
                <a:lnTo>
                  <a:pt x="1724" y="7447"/>
                </a:lnTo>
                <a:lnTo>
                  <a:pt x="1834" y="7337"/>
                </a:lnTo>
                <a:lnTo>
                  <a:pt x="2018" y="7043"/>
                </a:lnTo>
                <a:lnTo>
                  <a:pt x="2128" y="6823"/>
                </a:lnTo>
                <a:lnTo>
                  <a:pt x="2568" y="6200"/>
                </a:lnTo>
                <a:lnTo>
                  <a:pt x="2751" y="5870"/>
                </a:lnTo>
                <a:lnTo>
                  <a:pt x="2861" y="5723"/>
                </a:lnTo>
                <a:lnTo>
                  <a:pt x="2861" y="5539"/>
                </a:lnTo>
                <a:lnTo>
                  <a:pt x="2861" y="5466"/>
                </a:lnTo>
                <a:lnTo>
                  <a:pt x="2788" y="5429"/>
                </a:lnTo>
                <a:lnTo>
                  <a:pt x="2714" y="5393"/>
                </a:lnTo>
                <a:close/>
                <a:moveTo>
                  <a:pt x="4072" y="4843"/>
                </a:moveTo>
                <a:lnTo>
                  <a:pt x="4182" y="5026"/>
                </a:lnTo>
                <a:lnTo>
                  <a:pt x="4328" y="5173"/>
                </a:lnTo>
                <a:lnTo>
                  <a:pt x="4475" y="5209"/>
                </a:lnTo>
                <a:lnTo>
                  <a:pt x="4622" y="5246"/>
                </a:lnTo>
                <a:lnTo>
                  <a:pt x="4769" y="5246"/>
                </a:lnTo>
                <a:lnTo>
                  <a:pt x="4915" y="5209"/>
                </a:lnTo>
                <a:lnTo>
                  <a:pt x="5319" y="5576"/>
                </a:lnTo>
                <a:lnTo>
                  <a:pt x="6163" y="6456"/>
                </a:lnTo>
                <a:lnTo>
                  <a:pt x="6126" y="6530"/>
                </a:lnTo>
                <a:lnTo>
                  <a:pt x="6089" y="6640"/>
                </a:lnTo>
                <a:lnTo>
                  <a:pt x="6126" y="6787"/>
                </a:lnTo>
                <a:lnTo>
                  <a:pt x="6163" y="6897"/>
                </a:lnTo>
                <a:lnTo>
                  <a:pt x="6236" y="7007"/>
                </a:lnTo>
                <a:lnTo>
                  <a:pt x="6236" y="7080"/>
                </a:lnTo>
                <a:lnTo>
                  <a:pt x="5942" y="7410"/>
                </a:lnTo>
                <a:lnTo>
                  <a:pt x="5686" y="7777"/>
                </a:lnTo>
                <a:lnTo>
                  <a:pt x="5172" y="8511"/>
                </a:lnTo>
                <a:lnTo>
                  <a:pt x="4695" y="9134"/>
                </a:lnTo>
                <a:lnTo>
                  <a:pt x="4585" y="9061"/>
                </a:lnTo>
                <a:lnTo>
                  <a:pt x="4439" y="9061"/>
                </a:lnTo>
                <a:lnTo>
                  <a:pt x="4255" y="9098"/>
                </a:lnTo>
                <a:lnTo>
                  <a:pt x="4108" y="9208"/>
                </a:lnTo>
                <a:lnTo>
                  <a:pt x="3998" y="9354"/>
                </a:lnTo>
                <a:lnTo>
                  <a:pt x="3925" y="9538"/>
                </a:lnTo>
                <a:lnTo>
                  <a:pt x="3595" y="9501"/>
                </a:lnTo>
                <a:lnTo>
                  <a:pt x="2825" y="9538"/>
                </a:lnTo>
                <a:lnTo>
                  <a:pt x="2788" y="9354"/>
                </a:lnTo>
                <a:lnTo>
                  <a:pt x="2678" y="9208"/>
                </a:lnTo>
                <a:lnTo>
                  <a:pt x="2531" y="9098"/>
                </a:lnTo>
                <a:lnTo>
                  <a:pt x="2384" y="9061"/>
                </a:lnTo>
                <a:lnTo>
                  <a:pt x="2238" y="9061"/>
                </a:lnTo>
                <a:lnTo>
                  <a:pt x="2054" y="9098"/>
                </a:lnTo>
                <a:lnTo>
                  <a:pt x="1577" y="8437"/>
                </a:lnTo>
                <a:lnTo>
                  <a:pt x="1394" y="8107"/>
                </a:lnTo>
                <a:lnTo>
                  <a:pt x="1137" y="7777"/>
                </a:lnTo>
                <a:lnTo>
                  <a:pt x="1211" y="7594"/>
                </a:lnTo>
                <a:lnTo>
                  <a:pt x="1247" y="7447"/>
                </a:lnTo>
                <a:lnTo>
                  <a:pt x="1211" y="7263"/>
                </a:lnTo>
                <a:lnTo>
                  <a:pt x="1174" y="7117"/>
                </a:lnTo>
                <a:lnTo>
                  <a:pt x="1064" y="7007"/>
                </a:lnTo>
                <a:lnTo>
                  <a:pt x="1101" y="6933"/>
                </a:lnTo>
                <a:lnTo>
                  <a:pt x="1174" y="6823"/>
                </a:lnTo>
                <a:lnTo>
                  <a:pt x="1247" y="6640"/>
                </a:lnTo>
                <a:lnTo>
                  <a:pt x="1614" y="5980"/>
                </a:lnTo>
                <a:lnTo>
                  <a:pt x="1944" y="5356"/>
                </a:lnTo>
                <a:lnTo>
                  <a:pt x="2164" y="5356"/>
                </a:lnTo>
                <a:lnTo>
                  <a:pt x="2384" y="5283"/>
                </a:lnTo>
                <a:lnTo>
                  <a:pt x="2531" y="5136"/>
                </a:lnTo>
                <a:lnTo>
                  <a:pt x="2604" y="5063"/>
                </a:lnTo>
                <a:lnTo>
                  <a:pt x="2641" y="4953"/>
                </a:lnTo>
                <a:lnTo>
                  <a:pt x="2678" y="4916"/>
                </a:lnTo>
                <a:lnTo>
                  <a:pt x="3118" y="4953"/>
                </a:lnTo>
                <a:lnTo>
                  <a:pt x="3705" y="4916"/>
                </a:lnTo>
                <a:lnTo>
                  <a:pt x="4072" y="4843"/>
                </a:lnTo>
                <a:close/>
                <a:moveTo>
                  <a:pt x="8877" y="7740"/>
                </a:moveTo>
                <a:lnTo>
                  <a:pt x="8877" y="7777"/>
                </a:lnTo>
                <a:lnTo>
                  <a:pt x="8877" y="7814"/>
                </a:lnTo>
                <a:lnTo>
                  <a:pt x="8914" y="7997"/>
                </a:lnTo>
                <a:lnTo>
                  <a:pt x="8914" y="8070"/>
                </a:lnTo>
                <a:lnTo>
                  <a:pt x="8950" y="8181"/>
                </a:lnTo>
                <a:lnTo>
                  <a:pt x="9391" y="8731"/>
                </a:lnTo>
                <a:lnTo>
                  <a:pt x="9794" y="9281"/>
                </a:lnTo>
                <a:lnTo>
                  <a:pt x="9941" y="9464"/>
                </a:lnTo>
                <a:lnTo>
                  <a:pt x="10014" y="9538"/>
                </a:lnTo>
                <a:lnTo>
                  <a:pt x="10124" y="9574"/>
                </a:lnTo>
                <a:lnTo>
                  <a:pt x="10234" y="9574"/>
                </a:lnTo>
                <a:lnTo>
                  <a:pt x="10308" y="9538"/>
                </a:lnTo>
                <a:lnTo>
                  <a:pt x="10381" y="9501"/>
                </a:lnTo>
                <a:lnTo>
                  <a:pt x="10418" y="9391"/>
                </a:lnTo>
                <a:lnTo>
                  <a:pt x="10418" y="9354"/>
                </a:lnTo>
                <a:lnTo>
                  <a:pt x="10418" y="9244"/>
                </a:lnTo>
                <a:lnTo>
                  <a:pt x="10381" y="9171"/>
                </a:lnTo>
                <a:lnTo>
                  <a:pt x="10308" y="9134"/>
                </a:lnTo>
                <a:lnTo>
                  <a:pt x="10198" y="9098"/>
                </a:lnTo>
                <a:lnTo>
                  <a:pt x="10088" y="8951"/>
                </a:lnTo>
                <a:lnTo>
                  <a:pt x="10014" y="8841"/>
                </a:lnTo>
                <a:lnTo>
                  <a:pt x="9647" y="8401"/>
                </a:lnTo>
                <a:lnTo>
                  <a:pt x="9281" y="7924"/>
                </a:lnTo>
                <a:lnTo>
                  <a:pt x="9207" y="7850"/>
                </a:lnTo>
                <a:lnTo>
                  <a:pt x="9134" y="7814"/>
                </a:lnTo>
                <a:lnTo>
                  <a:pt x="8950" y="7740"/>
                </a:lnTo>
                <a:close/>
                <a:moveTo>
                  <a:pt x="2128" y="9721"/>
                </a:moveTo>
                <a:lnTo>
                  <a:pt x="2054" y="9758"/>
                </a:lnTo>
                <a:lnTo>
                  <a:pt x="2054" y="9721"/>
                </a:lnTo>
                <a:close/>
                <a:moveTo>
                  <a:pt x="5612" y="9281"/>
                </a:moveTo>
                <a:lnTo>
                  <a:pt x="5576" y="9318"/>
                </a:lnTo>
                <a:lnTo>
                  <a:pt x="5576" y="9354"/>
                </a:lnTo>
                <a:lnTo>
                  <a:pt x="5576" y="9538"/>
                </a:lnTo>
                <a:lnTo>
                  <a:pt x="5649" y="9684"/>
                </a:lnTo>
                <a:lnTo>
                  <a:pt x="5796" y="9941"/>
                </a:lnTo>
                <a:lnTo>
                  <a:pt x="6163" y="10455"/>
                </a:lnTo>
                <a:lnTo>
                  <a:pt x="6456" y="10895"/>
                </a:lnTo>
                <a:lnTo>
                  <a:pt x="6603" y="11115"/>
                </a:lnTo>
                <a:lnTo>
                  <a:pt x="6823" y="11298"/>
                </a:lnTo>
                <a:lnTo>
                  <a:pt x="6860" y="11372"/>
                </a:lnTo>
                <a:lnTo>
                  <a:pt x="6970" y="11482"/>
                </a:lnTo>
                <a:lnTo>
                  <a:pt x="7043" y="11519"/>
                </a:lnTo>
                <a:lnTo>
                  <a:pt x="7116" y="11519"/>
                </a:lnTo>
                <a:lnTo>
                  <a:pt x="7190" y="11482"/>
                </a:lnTo>
                <a:lnTo>
                  <a:pt x="7226" y="11408"/>
                </a:lnTo>
                <a:lnTo>
                  <a:pt x="7263" y="11188"/>
                </a:lnTo>
                <a:lnTo>
                  <a:pt x="7226" y="11078"/>
                </a:lnTo>
                <a:lnTo>
                  <a:pt x="7153" y="10968"/>
                </a:lnTo>
                <a:lnTo>
                  <a:pt x="7080" y="10932"/>
                </a:lnTo>
                <a:lnTo>
                  <a:pt x="7006" y="10895"/>
                </a:lnTo>
                <a:lnTo>
                  <a:pt x="6933" y="10785"/>
                </a:lnTo>
                <a:lnTo>
                  <a:pt x="6860" y="10675"/>
                </a:lnTo>
                <a:lnTo>
                  <a:pt x="6713" y="10455"/>
                </a:lnTo>
                <a:lnTo>
                  <a:pt x="6273" y="9831"/>
                </a:lnTo>
                <a:lnTo>
                  <a:pt x="6016" y="9501"/>
                </a:lnTo>
                <a:lnTo>
                  <a:pt x="5869" y="9391"/>
                </a:lnTo>
                <a:lnTo>
                  <a:pt x="5722" y="9281"/>
                </a:lnTo>
                <a:close/>
                <a:moveTo>
                  <a:pt x="8730" y="6970"/>
                </a:moveTo>
                <a:lnTo>
                  <a:pt x="8804" y="7080"/>
                </a:lnTo>
                <a:lnTo>
                  <a:pt x="8914" y="7153"/>
                </a:lnTo>
                <a:lnTo>
                  <a:pt x="8987" y="7227"/>
                </a:lnTo>
                <a:lnTo>
                  <a:pt x="9097" y="7263"/>
                </a:lnTo>
                <a:lnTo>
                  <a:pt x="9391" y="7227"/>
                </a:lnTo>
                <a:lnTo>
                  <a:pt x="9501" y="7263"/>
                </a:lnTo>
                <a:lnTo>
                  <a:pt x="9574" y="7300"/>
                </a:lnTo>
                <a:lnTo>
                  <a:pt x="9721" y="7557"/>
                </a:lnTo>
                <a:lnTo>
                  <a:pt x="9867" y="7814"/>
                </a:lnTo>
                <a:lnTo>
                  <a:pt x="10234" y="8364"/>
                </a:lnTo>
                <a:lnTo>
                  <a:pt x="10711" y="9098"/>
                </a:lnTo>
                <a:lnTo>
                  <a:pt x="10638" y="9281"/>
                </a:lnTo>
                <a:lnTo>
                  <a:pt x="10601" y="9428"/>
                </a:lnTo>
                <a:lnTo>
                  <a:pt x="10564" y="9758"/>
                </a:lnTo>
                <a:lnTo>
                  <a:pt x="10528" y="9941"/>
                </a:lnTo>
                <a:lnTo>
                  <a:pt x="10528" y="10125"/>
                </a:lnTo>
                <a:lnTo>
                  <a:pt x="10528" y="10235"/>
                </a:lnTo>
                <a:lnTo>
                  <a:pt x="10564" y="10271"/>
                </a:lnTo>
                <a:lnTo>
                  <a:pt x="10344" y="10638"/>
                </a:lnTo>
                <a:lnTo>
                  <a:pt x="9794" y="11555"/>
                </a:lnTo>
                <a:lnTo>
                  <a:pt x="9684" y="11519"/>
                </a:lnTo>
                <a:lnTo>
                  <a:pt x="9537" y="11519"/>
                </a:lnTo>
                <a:lnTo>
                  <a:pt x="9391" y="11555"/>
                </a:lnTo>
                <a:lnTo>
                  <a:pt x="9281" y="11629"/>
                </a:lnTo>
                <a:lnTo>
                  <a:pt x="9170" y="11702"/>
                </a:lnTo>
                <a:lnTo>
                  <a:pt x="9097" y="11812"/>
                </a:lnTo>
                <a:lnTo>
                  <a:pt x="9024" y="11922"/>
                </a:lnTo>
                <a:lnTo>
                  <a:pt x="8987" y="12032"/>
                </a:lnTo>
                <a:lnTo>
                  <a:pt x="8400" y="12069"/>
                </a:lnTo>
                <a:lnTo>
                  <a:pt x="7483" y="12142"/>
                </a:lnTo>
                <a:lnTo>
                  <a:pt x="7006" y="12142"/>
                </a:lnTo>
                <a:lnTo>
                  <a:pt x="6970" y="11959"/>
                </a:lnTo>
                <a:lnTo>
                  <a:pt x="6823" y="11775"/>
                </a:lnTo>
                <a:lnTo>
                  <a:pt x="6749" y="11739"/>
                </a:lnTo>
                <a:lnTo>
                  <a:pt x="6676" y="11702"/>
                </a:lnTo>
                <a:lnTo>
                  <a:pt x="6493" y="11665"/>
                </a:lnTo>
                <a:lnTo>
                  <a:pt x="6419" y="11629"/>
                </a:lnTo>
                <a:lnTo>
                  <a:pt x="6346" y="11665"/>
                </a:lnTo>
                <a:lnTo>
                  <a:pt x="6273" y="11739"/>
                </a:lnTo>
                <a:lnTo>
                  <a:pt x="6199" y="11739"/>
                </a:lnTo>
                <a:lnTo>
                  <a:pt x="5979" y="11225"/>
                </a:lnTo>
                <a:lnTo>
                  <a:pt x="5722" y="10712"/>
                </a:lnTo>
                <a:lnTo>
                  <a:pt x="5466" y="10308"/>
                </a:lnTo>
                <a:lnTo>
                  <a:pt x="5172" y="9868"/>
                </a:lnTo>
                <a:lnTo>
                  <a:pt x="5209" y="9758"/>
                </a:lnTo>
                <a:lnTo>
                  <a:pt x="5246" y="9648"/>
                </a:lnTo>
                <a:lnTo>
                  <a:pt x="5246" y="9501"/>
                </a:lnTo>
                <a:lnTo>
                  <a:pt x="5209" y="9391"/>
                </a:lnTo>
                <a:lnTo>
                  <a:pt x="5135" y="9318"/>
                </a:lnTo>
                <a:lnTo>
                  <a:pt x="5099" y="9318"/>
                </a:lnTo>
                <a:lnTo>
                  <a:pt x="5209" y="9171"/>
                </a:lnTo>
                <a:lnTo>
                  <a:pt x="5759" y="8401"/>
                </a:lnTo>
                <a:lnTo>
                  <a:pt x="6163" y="7850"/>
                </a:lnTo>
                <a:lnTo>
                  <a:pt x="6383" y="7594"/>
                </a:lnTo>
                <a:lnTo>
                  <a:pt x="6529" y="7300"/>
                </a:lnTo>
                <a:lnTo>
                  <a:pt x="6676" y="7337"/>
                </a:lnTo>
                <a:lnTo>
                  <a:pt x="6933" y="7337"/>
                </a:lnTo>
                <a:lnTo>
                  <a:pt x="7080" y="7300"/>
                </a:lnTo>
                <a:lnTo>
                  <a:pt x="7190" y="7263"/>
                </a:lnTo>
                <a:lnTo>
                  <a:pt x="7300" y="7153"/>
                </a:lnTo>
                <a:lnTo>
                  <a:pt x="7410" y="7080"/>
                </a:lnTo>
                <a:lnTo>
                  <a:pt x="7483" y="6970"/>
                </a:lnTo>
                <a:close/>
                <a:moveTo>
                  <a:pt x="4769" y="1"/>
                </a:moveTo>
                <a:lnTo>
                  <a:pt x="4769" y="37"/>
                </a:lnTo>
                <a:lnTo>
                  <a:pt x="4805" y="184"/>
                </a:lnTo>
                <a:lnTo>
                  <a:pt x="4879" y="294"/>
                </a:lnTo>
                <a:lnTo>
                  <a:pt x="4989" y="367"/>
                </a:lnTo>
                <a:lnTo>
                  <a:pt x="5099" y="404"/>
                </a:lnTo>
                <a:lnTo>
                  <a:pt x="5172" y="551"/>
                </a:lnTo>
                <a:lnTo>
                  <a:pt x="5282" y="697"/>
                </a:lnTo>
                <a:lnTo>
                  <a:pt x="5466" y="991"/>
                </a:lnTo>
                <a:lnTo>
                  <a:pt x="5539" y="1101"/>
                </a:lnTo>
                <a:lnTo>
                  <a:pt x="5466" y="1284"/>
                </a:lnTo>
                <a:lnTo>
                  <a:pt x="5466" y="1468"/>
                </a:lnTo>
                <a:lnTo>
                  <a:pt x="5539" y="1688"/>
                </a:lnTo>
                <a:lnTo>
                  <a:pt x="5649" y="1835"/>
                </a:lnTo>
                <a:lnTo>
                  <a:pt x="5722" y="1908"/>
                </a:lnTo>
                <a:lnTo>
                  <a:pt x="5356" y="2605"/>
                </a:lnTo>
                <a:lnTo>
                  <a:pt x="4879" y="3595"/>
                </a:lnTo>
                <a:lnTo>
                  <a:pt x="4769" y="3852"/>
                </a:lnTo>
                <a:lnTo>
                  <a:pt x="4622" y="4072"/>
                </a:lnTo>
                <a:lnTo>
                  <a:pt x="4402" y="4072"/>
                </a:lnTo>
                <a:lnTo>
                  <a:pt x="4292" y="4109"/>
                </a:lnTo>
                <a:lnTo>
                  <a:pt x="4182" y="4182"/>
                </a:lnTo>
                <a:lnTo>
                  <a:pt x="4108" y="4292"/>
                </a:lnTo>
                <a:lnTo>
                  <a:pt x="4072" y="4402"/>
                </a:lnTo>
                <a:lnTo>
                  <a:pt x="3485" y="4476"/>
                </a:lnTo>
                <a:lnTo>
                  <a:pt x="3045" y="4512"/>
                </a:lnTo>
                <a:lnTo>
                  <a:pt x="2678" y="4549"/>
                </a:lnTo>
                <a:lnTo>
                  <a:pt x="2568" y="4366"/>
                </a:lnTo>
                <a:lnTo>
                  <a:pt x="2458" y="4219"/>
                </a:lnTo>
                <a:lnTo>
                  <a:pt x="2274" y="4146"/>
                </a:lnTo>
                <a:lnTo>
                  <a:pt x="2091" y="4109"/>
                </a:lnTo>
                <a:lnTo>
                  <a:pt x="1907" y="4109"/>
                </a:lnTo>
                <a:lnTo>
                  <a:pt x="1797" y="4182"/>
                </a:lnTo>
                <a:lnTo>
                  <a:pt x="1651" y="4292"/>
                </a:lnTo>
                <a:lnTo>
                  <a:pt x="1577" y="4402"/>
                </a:lnTo>
                <a:lnTo>
                  <a:pt x="1504" y="4512"/>
                </a:lnTo>
                <a:lnTo>
                  <a:pt x="1504" y="4622"/>
                </a:lnTo>
                <a:lnTo>
                  <a:pt x="1431" y="4769"/>
                </a:lnTo>
                <a:lnTo>
                  <a:pt x="1431" y="4953"/>
                </a:lnTo>
                <a:lnTo>
                  <a:pt x="1467" y="5099"/>
                </a:lnTo>
                <a:lnTo>
                  <a:pt x="1504" y="5173"/>
                </a:lnTo>
                <a:lnTo>
                  <a:pt x="1504" y="5209"/>
                </a:lnTo>
                <a:lnTo>
                  <a:pt x="1247" y="5760"/>
                </a:lnTo>
                <a:lnTo>
                  <a:pt x="880" y="6420"/>
                </a:lnTo>
                <a:lnTo>
                  <a:pt x="770" y="6640"/>
                </a:lnTo>
                <a:lnTo>
                  <a:pt x="770" y="6713"/>
                </a:lnTo>
                <a:lnTo>
                  <a:pt x="734" y="6823"/>
                </a:lnTo>
                <a:lnTo>
                  <a:pt x="734" y="6787"/>
                </a:lnTo>
                <a:lnTo>
                  <a:pt x="624" y="6787"/>
                </a:lnTo>
                <a:lnTo>
                  <a:pt x="550" y="6823"/>
                </a:lnTo>
                <a:lnTo>
                  <a:pt x="404" y="6933"/>
                </a:lnTo>
                <a:lnTo>
                  <a:pt x="330" y="6970"/>
                </a:lnTo>
                <a:lnTo>
                  <a:pt x="257" y="7007"/>
                </a:lnTo>
                <a:lnTo>
                  <a:pt x="183" y="7117"/>
                </a:lnTo>
                <a:lnTo>
                  <a:pt x="110" y="7227"/>
                </a:lnTo>
                <a:lnTo>
                  <a:pt x="110" y="7447"/>
                </a:lnTo>
                <a:lnTo>
                  <a:pt x="0" y="7777"/>
                </a:lnTo>
                <a:lnTo>
                  <a:pt x="37" y="7850"/>
                </a:lnTo>
                <a:lnTo>
                  <a:pt x="73" y="7887"/>
                </a:lnTo>
                <a:lnTo>
                  <a:pt x="110" y="7960"/>
                </a:lnTo>
                <a:lnTo>
                  <a:pt x="183" y="7960"/>
                </a:lnTo>
                <a:lnTo>
                  <a:pt x="367" y="8034"/>
                </a:lnTo>
                <a:lnTo>
                  <a:pt x="660" y="8034"/>
                </a:lnTo>
                <a:lnTo>
                  <a:pt x="660" y="7997"/>
                </a:lnTo>
                <a:lnTo>
                  <a:pt x="770" y="7997"/>
                </a:lnTo>
                <a:lnTo>
                  <a:pt x="880" y="8181"/>
                </a:lnTo>
                <a:lnTo>
                  <a:pt x="990" y="8364"/>
                </a:lnTo>
                <a:lnTo>
                  <a:pt x="1211" y="8657"/>
                </a:lnTo>
                <a:lnTo>
                  <a:pt x="1651" y="9281"/>
                </a:lnTo>
                <a:lnTo>
                  <a:pt x="1687" y="9354"/>
                </a:lnTo>
                <a:lnTo>
                  <a:pt x="1651" y="9501"/>
                </a:lnTo>
                <a:lnTo>
                  <a:pt x="1614" y="9648"/>
                </a:lnTo>
                <a:lnTo>
                  <a:pt x="1577" y="9831"/>
                </a:lnTo>
                <a:lnTo>
                  <a:pt x="1577" y="9941"/>
                </a:lnTo>
                <a:lnTo>
                  <a:pt x="1614" y="10051"/>
                </a:lnTo>
                <a:lnTo>
                  <a:pt x="1541" y="10235"/>
                </a:lnTo>
                <a:lnTo>
                  <a:pt x="1431" y="10418"/>
                </a:lnTo>
                <a:lnTo>
                  <a:pt x="1357" y="10601"/>
                </a:lnTo>
                <a:lnTo>
                  <a:pt x="1211" y="10785"/>
                </a:lnTo>
                <a:lnTo>
                  <a:pt x="1137" y="10858"/>
                </a:lnTo>
                <a:lnTo>
                  <a:pt x="1137" y="10968"/>
                </a:lnTo>
                <a:lnTo>
                  <a:pt x="1174" y="11078"/>
                </a:lnTo>
                <a:lnTo>
                  <a:pt x="1247" y="11152"/>
                </a:lnTo>
                <a:lnTo>
                  <a:pt x="1357" y="11188"/>
                </a:lnTo>
                <a:lnTo>
                  <a:pt x="1467" y="11152"/>
                </a:lnTo>
                <a:lnTo>
                  <a:pt x="1541" y="11078"/>
                </a:lnTo>
                <a:lnTo>
                  <a:pt x="1577" y="10968"/>
                </a:lnTo>
                <a:lnTo>
                  <a:pt x="1614" y="10932"/>
                </a:lnTo>
                <a:lnTo>
                  <a:pt x="1687" y="10822"/>
                </a:lnTo>
                <a:lnTo>
                  <a:pt x="1761" y="10638"/>
                </a:lnTo>
                <a:lnTo>
                  <a:pt x="1834" y="10491"/>
                </a:lnTo>
                <a:lnTo>
                  <a:pt x="1907" y="10198"/>
                </a:lnTo>
                <a:lnTo>
                  <a:pt x="2164" y="10198"/>
                </a:lnTo>
                <a:lnTo>
                  <a:pt x="2348" y="10161"/>
                </a:lnTo>
                <a:lnTo>
                  <a:pt x="2494" y="10088"/>
                </a:lnTo>
                <a:lnTo>
                  <a:pt x="2641" y="10015"/>
                </a:lnTo>
                <a:lnTo>
                  <a:pt x="2714" y="9905"/>
                </a:lnTo>
                <a:lnTo>
                  <a:pt x="3338" y="9905"/>
                </a:lnTo>
                <a:lnTo>
                  <a:pt x="3998" y="9941"/>
                </a:lnTo>
                <a:lnTo>
                  <a:pt x="4035" y="10051"/>
                </a:lnTo>
                <a:lnTo>
                  <a:pt x="4072" y="10088"/>
                </a:lnTo>
                <a:lnTo>
                  <a:pt x="4145" y="10161"/>
                </a:lnTo>
                <a:lnTo>
                  <a:pt x="4292" y="10235"/>
                </a:lnTo>
                <a:lnTo>
                  <a:pt x="4439" y="10308"/>
                </a:lnTo>
                <a:lnTo>
                  <a:pt x="4622" y="10308"/>
                </a:lnTo>
                <a:lnTo>
                  <a:pt x="4805" y="10271"/>
                </a:lnTo>
                <a:lnTo>
                  <a:pt x="4879" y="10235"/>
                </a:lnTo>
                <a:lnTo>
                  <a:pt x="5282" y="10822"/>
                </a:lnTo>
                <a:lnTo>
                  <a:pt x="5429" y="11115"/>
                </a:lnTo>
                <a:lnTo>
                  <a:pt x="5576" y="11408"/>
                </a:lnTo>
                <a:lnTo>
                  <a:pt x="5796" y="11995"/>
                </a:lnTo>
                <a:lnTo>
                  <a:pt x="5759" y="12105"/>
                </a:lnTo>
                <a:lnTo>
                  <a:pt x="5759" y="12215"/>
                </a:lnTo>
                <a:lnTo>
                  <a:pt x="5759" y="12362"/>
                </a:lnTo>
                <a:lnTo>
                  <a:pt x="5759" y="12472"/>
                </a:lnTo>
                <a:lnTo>
                  <a:pt x="5759" y="12509"/>
                </a:lnTo>
                <a:lnTo>
                  <a:pt x="5722" y="12619"/>
                </a:lnTo>
                <a:lnTo>
                  <a:pt x="5722" y="12692"/>
                </a:lnTo>
                <a:lnTo>
                  <a:pt x="5759" y="12766"/>
                </a:lnTo>
                <a:lnTo>
                  <a:pt x="5979" y="12876"/>
                </a:lnTo>
                <a:lnTo>
                  <a:pt x="5759" y="13169"/>
                </a:lnTo>
                <a:lnTo>
                  <a:pt x="5612" y="13463"/>
                </a:lnTo>
                <a:lnTo>
                  <a:pt x="5502" y="13793"/>
                </a:lnTo>
                <a:lnTo>
                  <a:pt x="5429" y="14123"/>
                </a:lnTo>
                <a:lnTo>
                  <a:pt x="5392" y="14196"/>
                </a:lnTo>
                <a:lnTo>
                  <a:pt x="5429" y="14270"/>
                </a:lnTo>
                <a:lnTo>
                  <a:pt x="5502" y="14343"/>
                </a:lnTo>
                <a:lnTo>
                  <a:pt x="5576" y="14380"/>
                </a:lnTo>
                <a:lnTo>
                  <a:pt x="5649" y="14416"/>
                </a:lnTo>
                <a:lnTo>
                  <a:pt x="5722" y="14416"/>
                </a:lnTo>
                <a:lnTo>
                  <a:pt x="5759" y="14380"/>
                </a:lnTo>
                <a:lnTo>
                  <a:pt x="5832" y="14306"/>
                </a:lnTo>
                <a:lnTo>
                  <a:pt x="5832" y="14233"/>
                </a:lnTo>
                <a:lnTo>
                  <a:pt x="5869" y="14086"/>
                </a:lnTo>
                <a:lnTo>
                  <a:pt x="5979" y="13793"/>
                </a:lnTo>
                <a:lnTo>
                  <a:pt x="6089" y="13463"/>
                </a:lnTo>
                <a:lnTo>
                  <a:pt x="6309" y="13022"/>
                </a:lnTo>
                <a:lnTo>
                  <a:pt x="6566" y="13022"/>
                </a:lnTo>
                <a:lnTo>
                  <a:pt x="6713" y="12986"/>
                </a:lnTo>
                <a:lnTo>
                  <a:pt x="6786" y="12876"/>
                </a:lnTo>
                <a:lnTo>
                  <a:pt x="6860" y="12582"/>
                </a:lnTo>
                <a:lnTo>
                  <a:pt x="7593" y="12582"/>
                </a:lnTo>
                <a:lnTo>
                  <a:pt x="8253" y="12546"/>
                </a:lnTo>
                <a:lnTo>
                  <a:pt x="8914" y="12509"/>
                </a:lnTo>
                <a:lnTo>
                  <a:pt x="8950" y="12509"/>
                </a:lnTo>
                <a:lnTo>
                  <a:pt x="8950" y="12619"/>
                </a:lnTo>
                <a:lnTo>
                  <a:pt x="9024" y="12692"/>
                </a:lnTo>
                <a:lnTo>
                  <a:pt x="9170" y="12802"/>
                </a:lnTo>
                <a:lnTo>
                  <a:pt x="9354" y="12876"/>
                </a:lnTo>
                <a:lnTo>
                  <a:pt x="9537" y="12912"/>
                </a:lnTo>
                <a:lnTo>
                  <a:pt x="9647" y="13279"/>
                </a:lnTo>
                <a:lnTo>
                  <a:pt x="9794" y="13829"/>
                </a:lnTo>
                <a:lnTo>
                  <a:pt x="9904" y="14050"/>
                </a:lnTo>
                <a:lnTo>
                  <a:pt x="9977" y="14160"/>
                </a:lnTo>
                <a:lnTo>
                  <a:pt x="10051" y="14270"/>
                </a:lnTo>
                <a:lnTo>
                  <a:pt x="10198" y="14270"/>
                </a:lnTo>
                <a:lnTo>
                  <a:pt x="10271" y="14233"/>
                </a:lnTo>
                <a:lnTo>
                  <a:pt x="10308" y="14160"/>
                </a:lnTo>
                <a:lnTo>
                  <a:pt x="10308" y="14013"/>
                </a:lnTo>
                <a:lnTo>
                  <a:pt x="10308" y="13903"/>
                </a:lnTo>
                <a:lnTo>
                  <a:pt x="10198" y="13609"/>
                </a:lnTo>
                <a:lnTo>
                  <a:pt x="9977" y="12949"/>
                </a:lnTo>
                <a:lnTo>
                  <a:pt x="9904" y="12729"/>
                </a:lnTo>
                <a:lnTo>
                  <a:pt x="9977" y="12619"/>
                </a:lnTo>
                <a:lnTo>
                  <a:pt x="10088" y="12399"/>
                </a:lnTo>
                <a:lnTo>
                  <a:pt x="10124" y="12215"/>
                </a:lnTo>
                <a:lnTo>
                  <a:pt x="10161" y="12032"/>
                </a:lnTo>
                <a:lnTo>
                  <a:pt x="10161" y="11885"/>
                </a:lnTo>
                <a:lnTo>
                  <a:pt x="10124" y="11849"/>
                </a:lnTo>
                <a:lnTo>
                  <a:pt x="10601" y="11042"/>
                </a:lnTo>
                <a:lnTo>
                  <a:pt x="11115" y="10235"/>
                </a:lnTo>
                <a:lnTo>
                  <a:pt x="11371" y="10088"/>
                </a:lnTo>
                <a:lnTo>
                  <a:pt x="11518" y="9978"/>
                </a:lnTo>
                <a:lnTo>
                  <a:pt x="11628" y="9868"/>
                </a:lnTo>
                <a:lnTo>
                  <a:pt x="11665" y="9831"/>
                </a:lnTo>
                <a:lnTo>
                  <a:pt x="11738" y="9758"/>
                </a:lnTo>
                <a:lnTo>
                  <a:pt x="11812" y="9611"/>
                </a:lnTo>
                <a:lnTo>
                  <a:pt x="11885" y="9464"/>
                </a:lnTo>
                <a:lnTo>
                  <a:pt x="12068" y="9501"/>
                </a:lnTo>
                <a:lnTo>
                  <a:pt x="12288" y="9501"/>
                </a:lnTo>
                <a:lnTo>
                  <a:pt x="12875" y="9538"/>
                </a:lnTo>
                <a:lnTo>
                  <a:pt x="13426" y="9501"/>
                </a:lnTo>
                <a:lnTo>
                  <a:pt x="13499" y="9501"/>
                </a:lnTo>
                <a:lnTo>
                  <a:pt x="13572" y="9464"/>
                </a:lnTo>
                <a:lnTo>
                  <a:pt x="13646" y="9391"/>
                </a:lnTo>
                <a:lnTo>
                  <a:pt x="13646" y="9318"/>
                </a:lnTo>
                <a:lnTo>
                  <a:pt x="13682" y="9244"/>
                </a:lnTo>
                <a:lnTo>
                  <a:pt x="13646" y="9171"/>
                </a:lnTo>
                <a:lnTo>
                  <a:pt x="13609" y="9098"/>
                </a:lnTo>
                <a:lnTo>
                  <a:pt x="13536" y="9024"/>
                </a:lnTo>
                <a:lnTo>
                  <a:pt x="13426" y="9024"/>
                </a:lnTo>
                <a:lnTo>
                  <a:pt x="13059" y="8988"/>
                </a:lnTo>
                <a:lnTo>
                  <a:pt x="12655" y="8988"/>
                </a:lnTo>
                <a:lnTo>
                  <a:pt x="11885" y="9024"/>
                </a:lnTo>
                <a:lnTo>
                  <a:pt x="11812" y="8951"/>
                </a:lnTo>
                <a:lnTo>
                  <a:pt x="11738" y="8877"/>
                </a:lnTo>
                <a:lnTo>
                  <a:pt x="11518" y="8767"/>
                </a:lnTo>
                <a:lnTo>
                  <a:pt x="11445" y="8767"/>
                </a:lnTo>
                <a:lnTo>
                  <a:pt x="11335" y="8804"/>
                </a:lnTo>
                <a:lnTo>
                  <a:pt x="11225" y="8767"/>
                </a:lnTo>
                <a:lnTo>
                  <a:pt x="11078" y="8804"/>
                </a:lnTo>
                <a:lnTo>
                  <a:pt x="10638" y="8107"/>
                </a:lnTo>
                <a:lnTo>
                  <a:pt x="10271" y="7594"/>
                </a:lnTo>
                <a:lnTo>
                  <a:pt x="10088" y="7300"/>
                </a:lnTo>
                <a:lnTo>
                  <a:pt x="9904" y="7080"/>
                </a:lnTo>
                <a:lnTo>
                  <a:pt x="9977" y="6970"/>
                </a:lnTo>
                <a:lnTo>
                  <a:pt x="10051" y="6823"/>
                </a:lnTo>
                <a:lnTo>
                  <a:pt x="10088" y="6713"/>
                </a:lnTo>
                <a:lnTo>
                  <a:pt x="10124" y="6567"/>
                </a:lnTo>
                <a:lnTo>
                  <a:pt x="10088" y="6493"/>
                </a:lnTo>
                <a:lnTo>
                  <a:pt x="10051" y="6456"/>
                </a:lnTo>
                <a:lnTo>
                  <a:pt x="9941" y="6456"/>
                </a:lnTo>
                <a:lnTo>
                  <a:pt x="10124" y="6236"/>
                </a:lnTo>
                <a:lnTo>
                  <a:pt x="10308" y="5980"/>
                </a:lnTo>
                <a:lnTo>
                  <a:pt x="10638" y="5503"/>
                </a:lnTo>
                <a:lnTo>
                  <a:pt x="11005" y="4953"/>
                </a:lnTo>
                <a:lnTo>
                  <a:pt x="11078" y="4953"/>
                </a:lnTo>
                <a:lnTo>
                  <a:pt x="11151" y="4916"/>
                </a:lnTo>
                <a:lnTo>
                  <a:pt x="11225" y="4843"/>
                </a:lnTo>
                <a:lnTo>
                  <a:pt x="11298" y="4769"/>
                </a:lnTo>
                <a:lnTo>
                  <a:pt x="11518" y="4586"/>
                </a:lnTo>
                <a:lnTo>
                  <a:pt x="11591" y="4476"/>
                </a:lnTo>
                <a:lnTo>
                  <a:pt x="11665" y="4366"/>
                </a:lnTo>
                <a:lnTo>
                  <a:pt x="11702" y="4256"/>
                </a:lnTo>
                <a:lnTo>
                  <a:pt x="11702" y="4146"/>
                </a:lnTo>
                <a:lnTo>
                  <a:pt x="11665" y="3999"/>
                </a:lnTo>
                <a:lnTo>
                  <a:pt x="11591" y="3889"/>
                </a:lnTo>
                <a:lnTo>
                  <a:pt x="11518" y="3779"/>
                </a:lnTo>
                <a:lnTo>
                  <a:pt x="11408" y="3742"/>
                </a:lnTo>
                <a:lnTo>
                  <a:pt x="11298" y="3705"/>
                </a:lnTo>
                <a:lnTo>
                  <a:pt x="11151" y="3669"/>
                </a:lnTo>
                <a:lnTo>
                  <a:pt x="10931" y="3192"/>
                </a:lnTo>
                <a:lnTo>
                  <a:pt x="10674" y="2752"/>
                </a:lnTo>
                <a:lnTo>
                  <a:pt x="10344" y="2091"/>
                </a:lnTo>
                <a:lnTo>
                  <a:pt x="10124" y="1725"/>
                </a:lnTo>
                <a:lnTo>
                  <a:pt x="9904" y="1431"/>
                </a:lnTo>
                <a:lnTo>
                  <a:pt x="9941" y="1284"/>
                </a:lnTo>
                <a:lnTo>
                  <a:pt x="9941" y="1211"/>
                </a:lnTo>
                <a:lnTo>
                  <a:pt x="9977" y="1064"/>
                </a:lnTo>
                <a:lnTo>
                  <a:pt x="9941" y="954"/>
                </a:lnTo>
                <a:lnTo>
                  <a:pt x="9904" y="844"/>
                </a:lnTo>
                <a:lnTo>
                  <a:pt x="9831" y="697"/>
                </a:lnTo>
                <a:lnTo>
                  <a:pt x="9721" y="587"/>
                </a:lnTo>
                <a:lnTo>
                  <a:pt x="9574" y="514"/>
                </a:lnTo>
                <a:lnTo>
                  <a:pt x="9427" y="477"/>
                </a:lnTo>
                <a:lnTo>
                  <a:pt x="9244" y="514"/>
                </a:lnTo>
                <a:lnTo>
                  <a:pt x="9097" y="551"/>
                </a:lnTo>
                <a:lnTo>
                  <a:pt x="8987" y="661"/>
                </a:lnTo>
                <a:lnTo>
                  <a:pt x="8914" y="808"/>
                </a:lnTo>
                <a:lnTo>
                  <a:pt x="8877" y="954"/>
                </a:lnTo>
                <a:lnTo>
                  <a:pt x="8840" y="1028"/>
                </a:lnTo>
                <a:lnTo>
                  <a:pt x="7887" y="1101"/>
                </a:lnTo>
                <a:lnTo>
                  <a:pt x="7080" y="1174"/>
                </a:lnTo>
                <a:lnTo>
                  <a:pt x="6933" y="1174"/>
                </a:lnTo>
                <a:lnTo>
                  <a:pt x="6860" y="1064"/>
                </a:lnTo>
                <a:lnTo>
                  <a:pt x="6749" y="918"/>
                </a:lnTo>
                <a:lnTo>
                  <a:pt x="6713" y="881"/>
                </a:lnTo>
                <a:lnTo>
                  <a:pt x="6639" y="808"/>
                </a:lnTo>
                <a:lnTo>
                  <a:pt x="6529" y="771"/>
                </a:lnTo>
                <a:lnTo>
                  <a:pt x="6456" y="771"/>
                </a:lnTo>
                <a:lnTo>
                  <a:pt x="6383" y="808"/>
                </a:lnTo>
                <a:lnTo>
                  <a:pt x="5942" y="808"/>
                </a:lnTo>
                <a:lnTo>
                  <a:pt x="5686" y="477"/>
                </a:lnTo>
                <a:lnTo>
                  <a:pt x="5576" y="294"/>
                </a:lnTo>
                <a:lnTo>
                  <a:pt x="5466" y="111"/>
                </a:lnTo>
                <a:lnTo>
                  <a:pt x="5429" y="37"/>
                </a:lnTo>
                <a:lnTo>
                  <a:pt x="5356" y="1"/>
                </a:lnTo>
                <a:lnTo>
                  <a:pt x="5209" y="1"/>
                </a:lnTo>
                <a:lnTo>
                  <a:pt x="5025" y="37"/>
                </a:lnTo>
                <a:lnTo>
                  <a:pt x="4915" y="1"/>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85" name="Google Shape;485;p10"/>
          <p:cNvSpPr/>
          <p:nvPr/>
        </p:nvSpPr>
        <p:spPr>
          <a:xfrm>
            <a:off x="7430898" y="4873171"/>
            <a:ext cx="297606" cy="211234"/>
          </a:xfrm>
          <a:custGeom>
            <a:avLst/>
            <a:gdLst/>
            <a:ahLst/>
            <a:cxnLst/>
            <a:rect l="l" t="t" r="r" b="b"/>
            <a:pathLst>
              <a:path w="10492" h="7447" extrusionOk="0">
                <a:moveTo>
                  <a:pt x="7300" y="1761"/>
                </a:moveTo>
                <a:lnTo>
                  <a:pt x="7117" y="1797"/>
                </a:lnTo>
                <a:lnTo>
                  <a:pt x="6897" y="1834"/>
                </a:lnTo>
                <a:lnTo>
                  <a:pt x="6713" y="1907"/>
                </a:lnTo>
                <a:lnTo>
                  <a:pt x="6530" y="2017"/>
                </a:lnTo>
                <a:lnTo>
                  <a:pt x="6383" y="2128"/>
                </a:lnTo>
                <a:lnTo>
                  <a:pt x="6273" y="2274"/>
                </a:lnTo>
                <a:lnTo>
                  <a:pt x="6200" y="2458"/>
                </a:lnTo>
                <a:lnTo>
                  <a:pt x="6200" y="2531"/>
                </a:lnTo>
                <a:lnTo>
                  <a:pt x="6237" y="2604"/>
                </a:lnTo>
                <a:lnTo>
                  <a:pt x="6310" y="2641"/>
                </a:lnTo>
                <a:lnTo>
                  <a:pt x="6383" y="2641"/>
                </a:lnTo>
                <a:lnTo>
                  <a:pt x="6530" y="2604"/>
                </a:lnTo>
                <a:lnTo>
                  <a:pt x="6640" y="2531"/>
                </a:lnTo>
                <a:lnTo>
                  <a:pt x="6860" y="2384"/>
                </a:lnTo>
                <a:lnTo>
                  <a:pt x="7007" y="2348"/>
                </a:lnTo>
                <a:lnTo>
                  <a:pt x="7154" y="2274"/>
                </a:lnTo>
                <a:lnTo>
                  <a:pt x="7484" y="2274"/>
                </a:lnTo>
                <a:lnTo>
                  <a:pt x="7667" y="2311"/>
                </a:lnTo>
                <a:lnTo>
                  <a:pt x="7851" y="2384"/>
                </a:lnTo>
                <a:lnTo>
                  <a:pt x="7924" y="2458"/>
                </a:lnTo>
                <a:lnTo>
                  <a:pt x="7961" y="2531"/>
                </a:lnTo>
                <a:lnTo>
                  <a:pt x="7997" y="2641"/>
                </a:lnTo>
                <a:lnTo>
                  <a:pt x="7997" y="2751"/>
                </a:lnTo>
                <a:lnTo>
                  <a:pt x="7961" y="2898"/>
                </a:lnTo>
                <a:lnTo>
                  <a:pt x="7887" y="3045"/>
                </a:lnTo>
                <a:lnTo>
                  <a:pt x="7667" y="3338"/>
                </a:lnTo>
                <a:lnTo>
                  <a:pt x="7190" y="3998"/>
                </a:lnTo>
                <a:lnTo>
                  <a:pt x="6713" y="4622"/>
                </a:lnTo>
                <a:lnTo>
                  <a:pt x="5686" y="5869"/>
                </a:lnTo>
                <a:lnTo>
                  <a:pt x="5613" y="6016"/>
                </a:lnTo>
                <a:lnTo>
                  <a:pt x="5650" y="6162"/>
                </a:lnTo>
                <a:lnTo>
                  <a:pt x="5686" y="6236"/>
                </a:lnTo>
                <a:lnTo>
                  <a:pt x="5723" y="6273"/>
                </a:lnTo>
                <a:lnTo>
                  <a:pt x="5796" y="6309"/>
                </a:lnTo>
                <a:lnTo>
                  <a:pt x="5870" y="6309"/>
                </a:lnTo>
                <a:lnTo>
                  <a:pt x="6567" y="6273"/>
                </a:lnTo>
                <a:lnTo>
                  <a:pt x="7264" y="6309"/>
                </a:lnTo>
                <a:lnTo>
                  <a:pt x="8034" y="6346"/>
                </a:lnTo>
                <a:lnTo>
                  <a:pt x="8401" y="6419"/>
                </a:lnTo>
                <a:lnTo>
                  <a:pt x="8547" y="6419"/>
                </a:lnTo>
                <a:lnTo>
                  <a:pt x="8731" y="6383"/>
                </a:lnTo>
                <a:lnTo>
                  <a:pt x="8841" y="6309"/>
                </a:lnTo>
                <a:lnTo>
                  <a:pt x="8878" y="6199"/>
                </a:lnTo>
                <a:lnTo>
                  <a:pt x="8878" y="6089"/>
                </a:lnTo>
                <a:lnTo>
                  <a:pt x="8768" y="6016"/>
                </a:lnTo>
                <a:lnTo>
                  <a:pt x="8658" y="5942"/>
                </a:lnTo>
                <a:lnTo>
                  <a:pt x="8474" y="5869"/>
                </a:lnTo>
                <a:lnTo>
                  <a:pt x="8107" y="5796"/>
                </a:lnTo>
                <a:lnTo>
                  <a:pt x="7410" y="5759"/>
                </a:lnTo>
                <a:lnTo>
                  <a:pt x="6457" y="5759"/>
                </a:lnTo>
                <a:lnTo>
                  <a:pt x="7557" y="4365"/>
                </a:lnTo>
                <a:lnTo>
                  <a:pt x="7851" y="3998"/>
                </a:lnTo>
                <a:lnTo>
                  <a:pt x="8144" y="3595"/>
                </a:lnTo>
                <a:lnTo>
                  <a:pt x="8291" y="3375"/>
                </a:lnTo>
                <a:lnTo>
                  <a:pt x="8401" y="3191"/>
                </a:lnTo>
                <a:lnTo>
                  <a:pt x="8474" y="2935"/>
                </a:lnTo>
                <a:lnTo>
                  <a:pt x="8511" y="2714"/>
                </a:lnTo>
                <a:lnTo>
                  <a:pt x="8511" y="2494"/>
                </a:lnTo>
                <a:lnTo>
                  <a:pt x="8437" y="2311"/>
                </a:lnTo>
                <a:lnTo>
                  <a:pt x="8327" y="2164"/>
                </a:lnTo>
                <a:lnTo>
                  <a:pt x="8217" y="2017"/>
                </a:lnTo>
                <a:lnTo>
                  <a:pt x="8071" y="1907"/>
                </a:lnTo>
                <a:lnTo>
                  <a:pt x="7887" y="1834"/>
                </a:lnTo>
                <a:lnTo>
                  <a:pt x="7667" y="1797"/>
                </a:lnTo>
                <a:lnTo>
                  <a:pt x="7484" y="1761"/>
                </a:lnTo>
                <a:close/>
                <a:moveTo>
                  <a:pt x="954" y="0"/>
                </a:moveTo>
                <a:lnTo>
                  <a:pt x="771" y="37"/>
                </a:lnTo>
                <a:lnTo>
                  <a:pt x="624" y="110"/>
                </a:lnTo>
                <a:lnTo>
                  <a:pt x="441" y="183"/>
                </a:lnTo>
                <a:lnTo>
                  <a:pt x="294" y="257"/>
                </a:lnTo>
                <a:lnTo>
                  <a:pt x="147" y="404"/>
                </a:lnTo>
                <a:lnTo>
                  <a:pt x="37" y="514"/>
                </a:lnTo>
                <a:lnTo>
                  <a:pt x="1" y="587"/>
                </a:lnTo>
                <a:lnTo>
                  <a:pt x="1" y="660"/>
                </a:lnTo>
                <a:lnTo>
                  <a:pt x="74" y="770"/>
                </a:lnTo>
                <a:lnTo>
                  <a:pt x="184" y="844"/>
                </a:lnTo>
                <a:lnTo>
                  <a:pt x="257" y="844"/>
                </a:lnTo>
                <a:lnTo>
                  <a:pt x="331" y="807"/>
                </a:lnTo>
                <a:lnTo>
                  <a:pt x="661" y="660"/>
                </a:lnTo>
                <a:lnTo>
                  <a:pt x="844" y="624"/>
                </a:lnTo>
                <a:lnTo>
                  <a:pt x="1028" y="587"/>
                </a:lnTo>
                <a:lnTo>
                  <a:pt x="991" y="624"/>
                </a:lnTo>
                <a:lnTo>
                  <a:pt x="991" y="844"/>
                </a:lnTo>
                <a:lnTo>
                  <a:pt x="991" y="1064"/>
                </a:lnTo>
                <a:lnTo>
                  <a:pt x="1101" y="1467"/>
                </a:lnTo>
                <a:lnTo>
                  <a:pt x="1358" y="2641"/>
                </a:lnTo>
                <a:lnTo>
                  <a:pt x="2312" y="7263"/>
                </a:lnTo>
                <a:lnTo>
                  <a:pt x="2348" y="7336"/>
                </a:lnTo>
                <a:lnTo>
                  <a:pt x="2422" y="7410"/>
                </a:lnTo>
                <a:lnTo>
                  <a:pt x="2495" y="7446"/>
                </a:lnTo>
                <a:lnTo>
                  <a:pt x="2678" y="7446"/>
                </a:lnTo>
                <a:lnTo>
                  <a:pt x="2752" y="7410"/>
                </a:lnTo>
                <a:lnTo>
                  <a:pt x="2825" y="7336"/>
                </a:lnTo>
                <a:lnTo>
                  <a:pt x="2862" y="7263"/>
                </a:lnTo>
                <a:lnTo>
                  <a:pt x="4072" y="4108"/>
                </a:lnTo>
                <a:lnTo>
                  <a:pt x="5246" y="990"/>
                </a:lnTo>
                <a:lnTo>
                  <a:pt x="6457" y="917"/>
                </a:lnTo>
                <a:lnTo>
                  <a:pt x="7667" y="880"/>
                </a:lnTo>
                <a:lnTo>
                  <a:pt x="8988" y="917"/>
                </a:lnTo>
                <a:lnTo>
                  <a:pt x="9648" y="990"/>
                </a:lnTo>
                <a:lnTo>
                  <a:pt x="9978" y="990"/>
                </a:lnTo>
                <a:lnTo>
                  <a:pt x="10308" y="954"/>
                </a:lnTo>
                <a:lnTo>
                  <a:pt x="10382" y="917"/>
                </a:lnTo>
                <a:lnTo>
                  <a:pt x="10455" y="880"/>
                </a:lnTo>
                <a:lnTo>
                  <a:pt x="10492" y="807"/>
                </a:lnTo>
                <a:lnTo>
                  <a:pt x="10492" y="734"/>
                </a:lnTo>
                <a:lnTo>
                  <a:pt x="10418" y="587"/>
                </a:lnTo>
                <a:lnTo>
                  <a:pt x="10382" y="514"/>
                </a:lnTo>
                <a:lnTo>
                  <a:pt x="10308" y="477"/>
                </a:lnTo>
                <a:lnTo>
                  <a:pt x="10015" y="404"/>
                </a:lnTo>
                <a:lnTo>
                  <a:pt x="9721" y="367"/>
                </a:lnTo>
                <a:lnTo>
                  <a:pt x="9134" y="330"/>
                </a:lnTo>
                <a:lnTo>
                  <a:pt x="7814" y="293"/>
                </a:lnTo>
                <a:lnTo>
                  <a:pt x="6420" y="330"/>
                </a:lnTo>
                <a:lnTo>
                  <a:pt x="5026" y="404"/>
                </a:lnTo>
                <a:lnTo>
                  <a:pt x="4916" y="440"/>
                </a:lnTo>
                <a:lnTo>
                  <a:pt x="4843" y="477"/>
                </a:lnTo>
                <a:lnTo>
                  <a:pt x="4806" y="550"/>
                </a:lnTo>
                <a:lnTo>
                  <a:pt x="4733" y="624"/>
                </a:lnTo>
                <a:lnTo>
                  <a:pt x="2678" y="6162"/>
                </a:lnTo>
                <a:lnTo>
                  <a:pt x="2128" y="3705"/>
                </a:lnTo>
                <a:lnTo>
                  <a:pt x="1725" y="1981"/>
                </a:lnTo>
                <a:lnTo>
                  <a:pt x="1541" y="1210"/>
                </a:lnTo>
                <a:lnTo>
                  <a:pt x="1468" y="844"/>
                </a:lnTo>
                <a:lnTo>
                  <a:pt x="1431" y="660"/>
                </a:lnTo>
                <a:lnTo>
                  <a:pt x="1395" y="550"/>
                </a:lnTo>
                <a:lnTo>
                  <a:pt x="1431" y="550"/>
                </a:lnTo>
                <a:lnTo>
                  <a:pt x="1468" y="514"/>
                </a:lnTo>
                <a:lnTo>
                  <a:pt x="1468" y="477"/>
                </a:lnTo>
                <a:lnTo>
                  <a:pt x="1505" y="367"/>
                </a:lnTo>
                <a:lnTo>
                  <a:pt x="1505" y="220"/>
                </a:lnTo>
                <a:lnTo>
                  <a:pt x="1468" y="110"/>
                </a:lnTo>
                <a:lnTo>
                  <a:pt x="1395" y="73"/>
                </a:lnTo>
                <a:lnTo>
                  <a:pt x="1321" y="37"/>
                </a:lnTo>
                <a:lnTo>
                  <a:pt x="1138"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86" name="Google Shape;486;p10"/>
          <p:cNvSpPr/>
          <p:nvPr/>
        </p:nvSpPr>
        <p:spPr>
          <a:xfrm>
            <a:off x="8749725" y="4950125"/>
            <a:ext cx="288245" cy="184202"/>
          </a:xfrm>
          <a:custGeom>
            <a:avLst/>
            <a:gdLst/>
            <a:ahLst/>
            <a:cxnLst/>
            <a:rect l="l" t="t" r="r" b="b"/>
            <a:pathLst>
              <a:path w="10162" h="6494" extrusionOk="0">
                <a:moveTo>
                  <a:pt x="8291" y="587"/>
                </a:moveTo>
                <a:lnTo>
                  <a:pt x="8291" y="698"/>
                </a:lnTo>
                <a:lnTo>
                  <a:pt x="8327" y="771"/>
                </a:lnTo>
                <a:lnTo>
                  <a:pt x="8401" y="808"/>
                </a:lnTo>
                <a:lnTo>
                  <a:pt x="8474" y="808"/>
                </a:lnTo>
                <a:lnTo>
                  <a:pt x="8768" y="771"/>
                </a:lnTo>
                <a:lnTo>
                  <a:pt x="8914" y="771"/>
                </a:lnTo>
                <a:lnTo>
                  <a:pt x="8988" y="808"/>
                </a:lnTo>
                <a:lnTo>
                  <a:pt x="9024" y="844"/>
                </a:lnTo>
                <a:lnTo>
                  <a:pt x="9208" y="1101"/>
                </a:lnTo>
                <a:lnTo>
                  <a:pt x="9318" y="1321"/>
                </a:lnTo>
                <a:lnTo>
                  <a:pt x="9465" y="1615"/>
                </a:lnTo>
                <a:lnTo>
                  <a:pt x="9538" y="1871"/>
                </a:lnTo>
                <a:lnTo>
                  <a:pt x="9611" y="2165"/>
                </a:lnTo>
                <a:lnTo>
                  <a:pt x="9648" y="2458"/>
                </a:lnTo>
                <a:lnTo>
                  <a:pt x="9648" y="2715"/>
                </a:lnTo>
                <a:lnTo>
                  <a:pt x="9575" y="2972"/>
                </a:lnTo>
                <a:lnTo>
                  <a:pt x="9501" y="3229"/>
                </a:lnTo>
                <a:lnTo>
                  <a:pt x="9354" y="3485"/>
                </a:lnTo>
                <a:lnTo>
                  <a:pt x="9171" y="3669"/>
                </a:lnTo>
                <a:lnTo>
                  <a:pt x="8988" y="3852"/>
                </a:lnTo>
                <a:lnTo>
                  <a:pt x="8731" y="3962"/>
                </a:lnTo>
                <a:lnTo>
                  <a:pt x="8474" y="3999"/>
                </a:lnTo>
                <a:lnTo>
                  <a:pt x="8327" y="3999"/>
                </a:lnTo>
                <a:lnTo>
                  <a:pt x="8217" y="3925"/>
                </a:lnTo>
                <a:lnTo>
                  <a:pt x="8107" y="3852"/>
                </a:lnTo>
                <a:lnTo>
                  <a:pt x="7997" y="3742"/>
                </a:lnTo>
                <a:lnTo>
                  <a:pt x="7851" y="3485"/>
                </a:lnTo>
                <a:lnTo>
                  <a:pt x="7740" y="3229"/>
                </a:lnTo>
                <a:lnTo>
                  <a:pt x="7630" y="2935"/>
                </a:lnTo>
                <a:lnTo>
                  <a:pt x="7594" y="2605"/>
                </a:lnTo>
                <a:lnTo>
                  <a:pt x="7557" y="2311"/>
                </a:lnTo>
                <a:lnTo>
                  <a:pt x="7594" y="1981"/>
                </a:lnTo>
                <a:lnTo>
                  <a:pt x="7630" y="1578"/>
                </a:lnTo>
                <a:lnTo>
                  <a:pt x="7777" y="1211"/>
                </a:lnTo>
                <a:lnTo>
                  <a:pt x="7887" y="1028"/>
                </a:lnTo>
                <a:lnTo>
                  <a:pt x="7997" y="844"/>
                </a:lnTo>
                <a:lnTo>
                  <a:pt x="8107" y="698"/>
                </a:lnTo>
                <a:lnTo>
                  <a:pt x="8291" y="587"/>
                </a:lnTo>
                <a:close/>
                <a:moveTo>
                  <a:pt x="8401" y="147"/>
                </a:moveTo>
                <a:lnTo>
                  <a:pt x="8181" y="221"/>
                </a:lnTo>
                <a:lnTo>
                  <a:pt x="7961" y="294"/>
                </a:lnTo>
                <a:lnTo>
                  <a:pt x="7814" y="404"/>
                </a:lnTo>
                <a:lnTo>
                  <a:pt x="7667" y="551"/>
                </a:lnTo>
                <a:lnTo>
                  <a:pt x="7520" y="698"/>
                </a:lnTo>
                <a:lnTo>
                  <a:pt x="7410" y="881"/>
                </a:lnTo>
                <a:lnTo>
                  <a:pt x="7264" y="1284"/>
                </a:lnTo>
                <a:lnTo>
                  <a:pt x="7154" y="1688"/>
                </a:lnTo>
                <a:lnTo>
                  <a:pt x="7117" y="2055"/>
                </a:lnTo>
                <a:lnTo>
                  <a:pt x="7080" y="2458"/>
                </a:lnTo>
                <a:lnTo>
                  <a:pt x="7154" y="2935"/>
                </a:lnTo>
                <a:lnTo>
                  <a:pt x="7264" y="3375"/>
                </a:lnTo>
                <a:lnTo>
                  <a:pt x="7410" y="3779"/>
                </a:lnTo>
                <a:lnTo>
                  <a:pt x="7520" y="3962"/>
                </a:lnTo>
                <a:lnTo>
                  <a:pt x="7667" y="4146"/>
                </a:lnTo>
                <a:lnTo>
                  <a:pt x="7814" y="4292"/>
                </a:lnTo>
                <a:lnTo>
                  <a:pt x="7961" y="4402"/>
                </a:lnTo>
                <a:lnTo>
                  <a:pt x="8144" y="4476"/>
                </a:lnTo>
                <a:lnTo>
                  <a:pt x="8364" y="4512"/>
                </a:lnTo>
                <a:lnTo>
                  <a:pt x="8584" y="4512"/>
                </a:lnTo>
                <a:lnTo>
                  <a:pt x="8768" y="4476"/>
                </a:lnTo>
                <a:lnTo>
                  <a:pt x="8988" y="4439"/>
                </a:lnTo>
                <a:lnTo>
                  <a:pt x="9134" y="4366"/>
                </a:lnTo>
                <a:lnTo>
                  <a:pt x="9318" y="4256"/>
                </a:lnTo>
                <a:lnTo>
                  <a:pt x="9465" y="4146"/>
                </a:lnTo>
                <a:lnTo>
                  <a:pt x="9721" y="3852"/>
                </a:lnTo>
                <a:lnTo>
                  <a:pt x="9905" y="3522"/>
                </a:lnTo>
                <a:lnTo>
                  <a:pt x="10051" y="3118"/>
                </a:lnTo>
                <a:lnTo>
                  <a:pt x="10161" y="2752"/>
                </a:lnTo>
                <a:lnTo>
                  <a:pt x="10161" y="2348"/>
                </a:lnTo>
                <a:lnTo>
                  <a:pt x="10125" y="2091"/>
                </a:lnTo>
                <a:lnTo>
                  <a:pt x="10051" y="1761"/>
                </a:lnTo>
                <a:lnTo>
                  <a:pt x="9941" y="1394"/>
                </a:lnTo>
                <a:lnTo>
                  <a:pt x="9758" y="1064"/>
                </a:lnTo>
                <a:lnTo>
                  <a:pt x="9575" y="734"/>
                </a:lnTo>
                <a:lnTo>
                  <a:pt x="9354" y="441"/>
                </a:lnTo>
                <a:lnTo>
                  <a:pt x="9244" y="331"/>
                </a:lnTo>
                <a:lnTo>
                  <a:pt x="9098" y="257"/>
                </a:lnTo>
                <a:lnTo>
                  <a:pt x="8988" y="221"/>
                </a:lnTo>
                <a:lnTo>
                  <a:pt x="8841" y="184"/>
                </a:lnTo>
                <a:lnTo>
                  <a:pt x="8621" y="147"/>
                </a:lnTo>
                <a:close/>
                <a:moveTo>
                  <a:pt x="3999" y="1"/>
                </a:moveTo>
                <a:lnTo>
                  <a:pt x="3926" y="37"/>
                </a:lnTo>
                <a:lnTo>
                  <a:pt x="3852" y="111"/>
                </a:lnTo>
                <a:lnTo>
                  <a:pt x="3816" y="404"/>
                </a:lnTo>
                <a:lnTo>
                  <a:pt x="3779" y="734"/>
                </a:lnTo>
                <a:lnTo>
                  <a:pt x="3705" y="1321"/>
                </a:lnTo>
                <a:lnTo>
                  <a:pt x="3632" y="2458"/>
                </a:lnTo>
                <a:lnTo>
                  <a:pt x="2898" y="2385"/>
                </a:lnTo>
                <a:lnTo>
                  <a:pt x="2128" y="2385"/>
                </a:lnTo>
                <a:lnTo>
                  <a:pt x="1395" y="2422"/>
                </a:lnTo>
                <a:lnTo>
                  <a:pt x="1028" y="2495"/>
                </a:lnTo>
                <a:lnTo>
                  <a:pt x="661" y="2568"/>
                </a:lnTo>
                <a:lnTo>
                  <a:pt x="661" y="2495"/>
                </a:lnTo>
                <a:lnTo>
                  <a:pt x="588" y="2458"/>
                </a:lnTo>
                <a:lnTo>
                  <a:pt x="551" y="2495"/>
                </a:lnTo>
                <a:lnTo>
                  <a:pt x="478" y="1651"/>
                </a:lnTo>
                <a:lnTo>
                  <a:pt x="441" y="918"/>
                </a:lnTo>
                <a:lnTo>
                  <a:pt x="404" y="551"/>
                </a:lnTo>
                <a:lnTo>
                  <a:pt x="367" y="184"/>
                </a:lnTo>
                <a:lnTo>
                  <a:pt x="331" y="111"/>
                </a:lnTo>
                <a:lnTo>
                  <a:pt x="147" y="111"/>
                </a:lnTo>
                <a:lnTo>
                  <a:pt x="111" y="184"/>
                </a:lnTo>
                <a:lnTo>
                  <a:pt x="37" y="514"/>
                </a:lnTo>
                <a:lnTo>
                  <a:pt x="1" y="881"/>
                </a:lnTo>
                <a:lnTo>
                  <a:pt x="1" y="1578"/>
                </a:lnTo>
                <a:lnTo>
                  <a:pt x="37" y="2275"/>
                </a:lnTo>
                <a:lnTo>
                  <a:pt x="111" y="2972"/>
                </a:lnTo>
                <a:lnTo>
                  <a:pt x="184" y="3632"/>
                </a:lnTo>
                <a:lnTo>
                  <a:pt x="294" y="4329"/>
                </a:lnTo>
                <a:lnTo>
                  <a:pt x="404" y="4989"/>
                </a:lnTo>
                <a:lnTo>
                  <a:pt x="478" y="5356"/>
                </a:lnTo>
                <a:lnTo>
                  <a:pt x="551" y="5503"/>
                </a:lnTo>
                <a:lnTo>
                  <a:pt x="588" y="5650"/>
                </a:lnTo>
                <a:lnTo>
                  <a:pt x="551" y="5723"/>
                </a:lnTo>
                <a:lnTo>
                  <a:pt x="588" y="5833"/>
                </a:lnTo>
                <a:lnTo>
                  <a:pt x="661" y="5906"/>
                </a:lnTo>
                <a:lnTo>
                  <a:pt x="734" y="5943"/>
                </a:lnTo>
                <a:lnTo>
                  <a:pt x="881" y="5943"/>
                </a:lnTo>
                <a:lnTo>
                  <a:pt x="954" y="5906"/>
                </a:lnTo>
                <a:lnTo>
                  <a:pt x="1028" y="5833"/>
                </a:lnTo>
                <a:lnTo>
                  <a:pt x="1064" y="5760"/>
                </a:lnTo>
                <a:lnTo>
                  <a:pt x="1064" y="5650"/>
                </a:lnTo>
                <a:lnTo>
                  <a:pt x="1064" y="5466"/>
                </a:lnTo>
                <a:lnTo>
                  <a:pt x="881" y="4696"/>
                </a:lnTo>
                <a:lnTo>
                  <a:pt x="734" y="3889"/>
                </a:lnTo>
                <a:lnTo>
                  <a:pt x="624" y="3082"/>
                </a:lnTo>
                <a:lnTo>
                  <a:pt x="588" y="2935"/>
                </a:lnTo>
                <a:lnTo>
                  <a:pt x="991" y="2972"/>
                </a:lnTo>
                <a:lnTo>
                  <a:pt x="1358" y="2935"/>
                </a:lnTo>
                <a:lnTo>
                  <a:pt x="2128" y="2898"/>
                </a:lnTo>
                <a:lnTo>
                  <a:pt x="2862" y="2898"/>
                </a:lnTo>
                <a:lnTo>
                  <a:pt x="3632" y="2972"/>
                </a:lnTo>
                <a:lnTo>
                  <a:pt x="3559" y="4256"/>
                </a:lnTo>
                <a:lnTo>
                  <a:pt x="3485" y="4843"/>
                </a:lnTo>
                <a:lnTo>
                  <a:pt x="3485" y="4989"/>
                </a:lnTo>
                <a:lnTo>
                  <a:pt x="3522" y="5173"/>
                </a:lnTo>
                <a:lnTo>
                  <a:pt x="3559" y="5283"/>
                </a:lnTo>
                <a:lnTo>
                  <a:pt x="3632" y="5393"/>
                </a:lnTo>
                <a:lnTo>
                  <a:pt x="3669" y="5429"/>
                </a:lnTo>
                <a:lnTo>
                  <a:pt x="3742" y="5466"/>
                </a:lnTo>
                <a:lnTo>
                  <a:pt x="3852" y="5393"/>
                </a:lnTo>
                <a:lnTo>
                  <a:pt x="3926" y="5319"/>
                </a:lnTo>
                <a:lnTo>
                  <a:pt x="3999" y="5209"/>
                </a:lnTo>
                <a:lnTo>
                  <a:pt x="4036" y="4916"/>
                </a:lnTo>
                <a:lnTo>
                  <a:pt x="4036" y="4366"/>
                </a:lnTo>
                <a:lnTo>
                  <a:pt x="4109" y="2935"/>
                </a:lnTo>
                <a:lnTo>
                  <a:pt x="4146" y="1468"/>
                </a:lnTo>
                <a:lnTo>
                  <a:pt x="4182" y="771"/>
                </a:lnTo>
                <a:lnTo>
                  <a:pt x="4182" y="441"/>
                </a:lnTo>
                <a:lnTo>
                  <a:pt x="4146" y="111"/>
                </a:lnTo>
                <a:lnTo>
                  <a:pt x="4072" y="37"/>
                </a:lnTo>
                <a:lnTo>
                  <a:pt x="3999" y="1"/>
                </a:lnTo>
                <a:close/>
                <a:moveTo>
                  <a:pt x="5503" y="3779"/>
                </a:moveTo>
                <a:lnTo>
                  <a:pt x="5246" y="3815"/>
                </a:lnTo>
                <a:lnTo>
                  <a:pt x="5026" y="3925"/>
                </a:lnTo>
                <a:lnTo>
                  <a:pt x="4879" y="3999"/>
                </a:lnTo>
                <a:lnTo>
                  <a:pt x="4806" y="4109"/>
                </a:lnTo>
                <a:lnTo>
                  <a:pt x="4806" y="4146"/>
                </a:lnTo>
                <a:lnTo>
                  <a:pt x="4843" y="4182"/>
                </a:lnTo>
                <a:lnTo>
                  <a:pt x="4916" y="4256"/>
                </a:lnTo>
                <a:lnTo>
                  <a:pt x="5246" y="4256"/>
                </a:lnTo>
                <a:lnTo>
                  <a:pt x="5723" y="4219"/>
                </a:lnTo>
                <a:lnTo>
                  <a:pt x="5723" y="4219"/>
                </a:lnTo>
                <a:lnTo>
                  <a:pt x="5686" y="4329"/>
                </a:lnTo>
                <a:lnTo>
                  <a:pt x="5576" y="4439"/>
                </a:lnTo>
                <a:lnTo>
                  <a:pt x="5393" y="4622"/>
                </a:lnTo>
                <a:lnTo>
                  <a:pt x="5026" y="5099"/>
                </a:lnTo>
                <a:lnTo>
                  <a:pt x="4659" y="5613"/>
                </a:lnTo>
                <a:lnTo>
                  <a:pt x="4366" y="6126"/>
                </a:lnTo>
                <a:lnTo>
                  <a:pt x="4329" y="6273"/>
                </a:lnTo>
                <a:lnTo>
                  <a:pt x="4366" y="6420"/>
                </a:lnTo>
                <a:lnTo>
                  <a:pt x="4476" y="6493"/>
                </a:lnTo>
                <a:lnTo>
                  <a:pt x="4623" y="6493"/>
                </a:lnTo>
                <a:lnTo>
                  <a:pt x="6310" y="6126"/>
                </a:lnTo>
                <a:lnTo>
                  <a:pt x="6383" y="6090"/>
                </a:lnTo>
                <a:lnTo>
                  <a:pt x="6457" y="6016"/>
                </a:lnTo>
                <a:lnTo>
                  <a:pt x="6493" y="5943"/>
                </a:lnTo>
                <a:lnTo>
                  <a:pt x="6457" y="5833"/>
                </a:lnTo>
                <a:lnTo>
                  <a:pt x="6420" y="5760"/>
                </a:lnTo>
                <a:lnTo>
                  <a:pt x="6383" y="5686"/>
                </a:lnTo>
                <a:lnTo>
                  <a:pt x="6273" y="5650"/>
                </a:lnTo>
                <a:lnTo>
                  <a:pt x="6163" y="5650"/>
                </a:lnTo>
                <a:lnTo>
                  <a:pt x="5026" y="5906"/>
                </a:lnTo>
                <a:lnTo>
                  <a:pt x="5319" y="5466"/>
                </a:lnTo>
                <a:lnTo>
                  <a:pt x="5650" y="5063"/>
                </a:lnTo>
                <a:lnTo>
                  <a:pt x="5870" y="4806"/>
                </a:lnTo>
                <a:lnTo>
                  <a:pt x="6053" y="4549"/>
                </a:lnTo>
                <a:lnTo>
                  <a:pt x="6126" y="4402"/>
                </a:lnTo>
                <a:lnTo>
                  <a:pt x="6200" y="4256"/>
                </a:lnTo>
                <a:lnTo>
                  <a:pt x="6200" y="4109"/>
                </a:lnTo>
                <a:lnTo>
                  <a:pt x="6200" y="3925"/>
                </a:lnTo>
                <a:lnTo>
                  <a:pt x="6163" y="3889"/>
                </a:lnTo>
                <a:lnTo>
                  <a:pt x="6126" y="3815"/>
                </a:lnTo>
                <a:lnTo>
                  <a:pt x="5980" y="3779"/>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87" name="Google Shape;487;p10"/>
          <p:cNvSpPr/>
          <p:nvPr/>
        </p:nvSpPr>
        <p:spPr>
          <a:xfrm>
            <a:off x="8522444" y="4000279"/>
            <a:ext cx="306966" cy="385027"/>
          </a:xfrm>
          <a:custGeom>
            <a:avLst/>
            <a:gdLst/>
            <a:ahLst/>
            <a:cxnLst/>
            <a:rect l="l" t="t" r="r" b="b"/>
            <a:pathLst>
              <a:path w="10822" h="13574" extrusionOk="0">
                <a:moveTo>
                  <a:pt x="10235" y="1358"/>
                </a:moveTo>
                <a:lnTo>
                  <a:pt x="10345" y="1652"/>
                </a:lnTo>
                <a:lnTo>
                  <a:pt x="10345" y="1982"/>
                </a:lnTo>
                <a:lnTo>
                  <a:pt x="10345" y="2312"/>
                </a:lnTo>
                <a:lnTo>
                  <a:pt x="10235" y="2605"/>
                </a:lnTo>
                <a:lnTo>
                  <a:pt x="10235" y="2569"/>
                </a:lnTo>
                <a:lnTo>
                  <a:pt x="10198" y="1945"/>
                </a:lnTo>
                <a:lnTo>
                  <a:pt x="10235" y="1358"/>
                </a:lnTo>
                <a:close/>
                <a:moveTo>
                  <a:pt x="9538" y="2092"/>
                </a:moveTo>
                <a:lnTo>
                  <a:pt x="9538" y="2422"/>
                </a:lnTo>
                <a:lnTo>
                  <a:pt x="9538" y="2789"/>
                </a:lnTo>
                <a:lnTo>
                  <a:pt x="9465" y="2202"/>
                </a:lnTo>
                <a:lnTo>
                  <a:pt x="9538" y="2092"/>
                </a:lnTo>
                <a:close/>
                <a:moveTo>
                  <a:pt x="9941" y="1285"/>
                </a:moveTo>
                <a:lnTo>
                  <a:pt x="9868" y="1835"/>
                </a:lnTo>
                <a:lnTo>
                  <a:pt x="9831" y="2129"/>
                </a:lnTo>
                <a:lnTo>
                  <a:pt x="9831" y="2459"/>
                </a:lnTo>
                <a:lnTo>
                  <a:pt x="9831" y="2642"/>
                </a:lnTo>
                <a:lnTo>
                  <a:pt x="9868" y="2789"/>
                </a:lnTo>
                <a:lnTo>
                  <a:pt x="9941" y="2936"/>
                </a:lnTo>
                <a:lnTo>
                  <a:pt x="10015" y="3046"/>
                </a:lnTo>
                <a:lnTo>
                  <a:pt x="10051" y="3046"/>
                </a:lnTo>
                <a:lnTo>
                  <a:pt x="9941" y="3229"/>
                </a:lnTo>
                <a:lnTo>
                  <a:pt x="9648" y="3632"/>
                </a:lnTo>
                <a:lnTo>
                  <a:pt x="9575" y="3046"/>
                </a:lnTo>
                <a:lnTo>
                  <a:pt x="9611" y="3119"/>
                </a:lnTo>
                <a:lnTo>
                  <a:pt x="9648" y="3156"/>
                </a:lnTo>
                <a:lnTo>
                  <a:pt x="9721" y="3192"/>
                </a:lnTo>
                <a:lnTo>
                  <a:pt x="9795" y="3156"/>
                </a:lnTo>
                <a:lnTo>
                  <a:pt x="9868" y="3156"/>
                </a:lnTo>
                <a:lnTo>
                  <a:pt x="9905" y="3082"/>
                </a:lnTo>
                <a:lnTo>
                  <a:pt x="9905" y="3046"/>
                </a:lnTo>
                <a:lnTo>
                  <a:pt x="9905" y="2972"/>
                </a:lnTo>
                <a:lnTo>
                  <a:pt x="9868" y="2936"/>
                </a:lnTo>
                <a:lnTo>
                  <a:pt x="9831" y="2899"/>
                </a:lnTo>
                <a:lnTo>
                  <a:pt x="9758" y="2899"/>
                </a:lnTo>
                <a:lnTo>
                  <a:pt x="9758" y="2642"/>
                </a:lnTo>
                <a:lnTo>
                  <a:pt x="9721" y="2092"/>
                </a:lnTo>
                <a:lnTo>
                  <a:pt x="9685" y="2018"/>
                </a:lnTo>
                <a:lnTo>
                  <a:pt x="9587" y="2018"/>
                </a:lnTo>
                <a:lnTo>
                  <a:pt x="9611" y="1982"/>
                </a:lnTo>
                <a:lnTo>
                  <a:pt x="9721" y="1762"/>
                </a:lnTo>
                <a:lnTo>
                  <a:pt x="9831" y="1542"/>
                </a:lnTo>
                <a:lnTo>
                  <a:pt x="9941" y="1285"/>
                </a:lnTo>
                <a:close/>
                <a:moveTo>
                  <a:pt x="9318" y="2385"/>
                </a:moveTo>
                <a:lnTo>
                  <a:pt x="9281" y="3119"/>
                </a:lnTo>
                <a:lnTo>
                  <a:pt x="9318" y="3889"/>
                </a:lnTo>
                <a:lnTo>
                  <a:pt x="9354" y="3963"/>
                </a:lnTo>
                <a:lnTo>
                  <a:pt x="9098" y="4183"/>
                </a:lnTo>
                <a:lnTo>
                  <a:pt x="9098" y="3963"/>
                </a:lnTo>
                <a:lnTo>
                  <a:pt x="9098" y="3743"/>
                </a:lnTo>
                <a:lnTo>
                  <a:pt x="9024" y="3302"/>
                </a:lnTo>
                <a:lnTo>
                  <a:pt x="8988" y="2715"/>
                </a:lnTo>
                <a:lnTo>
                  <a:pt x="9134" y="2569"/>
                </a:lnTo>
                <a:lnTo>
                  <a:pt x="9318" y="2385"/>
                </a:lnTo>
                <a:close/>
                <a:moveTo>
                  <a:pt x="8107" y="3596"/>
                </a:moveTo>
                <a:lnTo>
                  <a:pt x="7997" y="3889"/>
                </a:lnTo>
                <a:lnTo>
                  <a:pt x="7924" y="4219"/>
                </a:lnTo>
                <a:lnTo>
                  <a:pt x="7887" y="3779"/>
                </a:lnTo>
                <a:lnTo>
                  <a:pt x="8107" y="3596"/>
                </a:lnTo>
                <a:close/>
                <a:moveTo>
                  <a:pt x="8731" y="2972"/>
                </a:moveTo>
                <a:lnTo>
                  <a:pt x="8731" y="3302"/>
                </a:lnTo>
                <a:lnTo>
                  <a:pt x="8731" y="3816"/>
                </a:lnTo>
                <a:lnTo>
                  <a:pt x="8768" y="4109"/>
                </a:lnTo>
                <a:lnTo>
                  <a:pt x="8841" y="4366"/>
                </a:lnTo>
                <a:lnTo>
                  <a:pt x="8841" y="4403"/>
                </a:lnTo>
                <a:lnTo>
                  <a:pt x="8621" y="4586"/>
                </a:lnTo>
                <a:lnTo>
                  <a:pt x="8621" y="4586"/>
                </a:lnTo>
                <a:lnTo>
                  <a:pt x="8658" y="4219"/>
                </a:lnTo>
                <a:lnTo>
                  <a:pt x="8694" y="3816"/>
                </a:lnTo>
                <a:lnTo>
                  <a:pt x="8694" y="3449"/>
                </a:lnTo>
                <a:lnTo>
                  <a:pt x="8658" y="3082"/>
                </a:lnTo>
                <a:lnTo>
                  <a:pt x="8731" y="2972"/>
                </a:lnTo>
                <a:close/>
                <a:moveTo>
                  <a:pt x="8364" y="3339"/>
                </a:moveTo>
                <a:lnTo>
                  <a:pt x="8254" y="4733"/>
                </a:lnTo>
                <a:lnTo>
                  <a:pt x="8291" y="4806"/>
                </a:lnTo>
                <a:lnTo>
                  <a:pt x="8291" y="4843"/>
                </a:lnTo>
                <a:lnTo>
                  <a:pt x="8217" y="4916"/>
                </a:lnTo>
                <a:lnTo>
                  <a:pt x="8181" y="4880"/>
                </a:lnTo>
                <a:lnTo>
                  <a:pt x="8327" y="3522"/>
                </a:lnTo>
                <a:lnTo>
                  <a:pt x="8291" y="3486"/>
                </a:lnTo>
                <a:lnTo>
                  <a:pt x="8254" y="3449"/>
                </a:lnTo>
                <a:lnTo>
                  <a:pt x="8364" y="3339"/>
                </a:lnTo>
                <a:close/>
                <a:moveTo>
                  <a:pt x="7704" y="3963"/>
                </a:moveTo>
                <a:lnTo>
                  <a:pt x="7667" y="4329"/>
                </a:lnTo>
                <a:lnTo>
                  <a:pt x="7594" y="4696"/>
                </a:lnTo>
                <a:lnTo>
                  <a:pt x="7520" y="5026"/>
                </a:lnTo>
                <a:lnTo>
                  <a:pt x="7410" y="5393"/>
                </a:lnTo>
                <a:lnTo>
                  <a:pt x="7410" y="5467"/>
                </a:lnTo>
                <a:lnTo>
                  <a:pt x="7337" y="5430"/>
                </a:lnTo>
                <a:lnTo>
                  <a:pt x="7300" y="5430"/>
                </a:lnTo>
                <a:lnTo>
                  <a:pt x="7300" y="4990"/>
                </a:lnTo>
                <a:lnTo>
                  <a:pt x="7264" y="4696"/>
                </a:lnTo>
                <a:lnTo>
                  <a:pt x="7227" y="4366"/>
                </a:lnTo>
                <a:lnTo>
                  <a:pt x="7704" y="3963"/>
                </a:lnTo>
                <a:close/>
                <a:moveTo>
                  <a:pt x="7044" y="4513"/>
                </a:moveTo>
                <a:lnTo>
                  <a:pt x="6970" y="5026"/>
                </a:lnTo>
                <a:lnTo>
                  <a:pt x="6970" y="5320"/>
                </a:lnTo>
                <a:lnTo>
                  <a:pt x="6970" y="5540"/>
                </a:lnTo>
                <a:lnTo>
                  <a:pt x="7007" y="5650"/>
                </a:lnTo>
                <a:lnTo>
                  <a:pt x="7080" y="5760"/>
                </a:lnTo>
                <a:lnTo>
                  <a:pt x="6677" y="6053"/>
                </a:lnTo>
                <a:lnTo>
                  <a:pt x="6677" y="6053"/>
                </a:lnTo>
                <a:lnTo>
                  <a:pt x="6713" y="5797"/>
                </a:lnTo>
                <a:lnTo>
                  <a:pt x="6750" y="5540"/>
                </a:lnTo>
                <a:lnTo>
                  <a:pt x="6750" y="5173"/>
                </a:lnTo>
                <a:lnTo>
                  <a:pt x="6677" y="4843"/>
                </a:lnTo>
                <a:lnTo>
                  <a:pt x="7044" y="4513"/>
                </a:lnTo>
                <a:close/>
                <a:moveTo>
                  <a:pt x="6603" y="4916"/>
                </a:moveTo>
                <a:lnTo>
                  <a:pt x="6567" y="5173"/>
                </a:lnTo>
                <a:lnTo>
                  <a:pt x="6530" y="5430"/>
                </a:lnTo>
                <a:lnTo>
                  <a:pt x="6457" y="5613"/>
                </a:lnTo>
                <a:lnTo>
                  <a:pt x="6383" y="5760"/>
                </a:lnTo>
                <a:lnTo>
                  <a:pt x="6310" y="5943"/>
                </a:lnTo>
                <a:lnTo>
                  <a:pt x="6310" y="6127"/>
                </a:lnTo>
                <a:lnTo>
                  <a:pt x="6310" y="6200"/>
                </a:lnTo>
                <a:lnTo>
                  <a:pt x="6383" y="6237"/>
                </a:lnTo>
                <a:lnTo>
                  <a:pt x="5980" y="6494"/>
                </a:lnTo>
                <a:lnTo>
                  <a:pt x="6053" y="6090"/>
                </a:lnTo>
                <a:lnTo>
                  <a:pt x="6053" y="5760"/>
                </a:lnTo>
                <a:lnTo>
                  <a:pt x="6016" y="5393"/>
                </a:lnTo>
                <a:lnTo>
                  <a:pt x="6603" y="4916"/>
                </a:lnTo>
                <a:close/>
                <a:moveTo>
                  <a:pt x="5870" y="5540"/>
                </a:moveTo>
                <a:lnTo>
                  <a:pt x="5796" y="5943"/>
                </a:lnTo>
                <a:lnTo>
                  <a:pt x="5686" y="6347"/>
                </a:lnTo>
                <a:lnTo>
                  <a:pt x="5613" y="6567"/>
                </a:lnTo>
                <a:lnTo>
                  <a:pt x="5613" y="6677"/>
                </a:lnTo>
                <a:lnTo>
                  <a:pt x="5613" y="6750"/>
                </a:lnTo>
                <a:lnTo>
                  <a:pt x="5173" y="7081"/>
                </a:lnTo>
                <a:lnTo>
                  <a:pt x="5393" y="5943"/>
                </a:lnTo>
                <a:lnTo>
                  <a:pt x="5870" y="5540"/>
                </a:lnTo>
                <a:close/>
                <a:moveTo>
                  <a:pt x="9134" y="478"/>
                </a:moveTo>
                <a:lnTo>
                  <a:pt x="9428" y="588"/>
                </a:lnTo>
                <a:lnTo>
                  <a:pt x="9318" y="735"/>
                </a:lnTo>
                <a:lnTo>
                  <a:pt x="9318" y="845"/>
                </a:lnTo>
                <a:lnTo>
                  <a:pt x="9354" y="918"/>
                </a:lnTo>
                <a:lnTo>
                  <a:pt x="9428" y="955"/>
                </a:lnTo>
                <a:lnTo>
                  <a:pt x="9538" y="955"/>
                </a:lnTo>
                <a:lnTo>
                  <a:pt x="9538" y="1101"/>
                </a:lnTo>
                <a:lnTo>
                  <a:pt x="9465" y="1285"/>
                </a:lnTo>
                <a:lnTo>
                  <a:pt x="9318" y="1615"/>
                </a:lnTo>
                <a:lnTo>
                  <a:pt x="9134" y="1908"/>
                </a:lnTo>
                <a:lnTo>
                  <a:pt x="8914" y="2202"/>
                </a:lnTo>
                <a:lnTo>
                  <a:pt x="8841" y="2165"/>
                </a:lnTo>
                <a:lnTo>
                  <a:pt x="8804" y="2202"/>
                </a:lnTo>
                <a:lnTo>
                  <a:pt x="8768" y="2202"/>
                </a:lnTo>
                <a:lnTo>
                  <a:pt x="8731" y="2275"/>
                </a:lnTo>
                <a:lnTo>
                  <a:pt x="8731" y="2349"/>
                </a:lnTo>
                <a:lnTo>
                  <a:pt x="8364" y="2715"/>
                </a:lnTo>
                <a:lnTo>
                  <a:pt x="7740" y="3339"/>
                </a:lnTo>
                <a:lnTo>
                  <a:pt x="7667" y="3339"/>
                </a:lnTo>
                <a:lnTo>
                  <a:pt x="7667" y="3412"/>
                </a:lnTo>
                <a:lnTo>
                  <a:pt x="6493" y="4439"/>
                </a:lnTo>
                <a:lnTo>
                  <a:pt x="5650" y="5173"/>
                </a:lnTo>
                <a:lnTo>
                  <a:pt x="4806" y="5870"/>
                </a:lnTo>
                <a:lnTo>
                  <a:pt x="4769" y="5870"/>
                </a:lnTo>
                <a:lnTo>
                  <a:pt x="4733" y="5907"/>
                </a:lnTo>
                <a:lnTo>
                  <a:pt x="4623" y="6017"/>
                </a:lnTo>
                <a:lnTo>
                  <a:pt x="3889" y="6567"/>
                </a:lnTo>
                <a:lnTo>
                  <a:pt x="3852" y="6567"/>
                </a:lnTo>
                <a:lnTo>
                  <a:pt x="3816" y="6604"/>
                </a:lnTo>
                <a:lnTo>
                  <a:pt x="3632" y="6714"/>
                </a:lnTo>
                <a:lnTo>
                  <a:pt x="3339" y="6897"/>
                </a:lnTo>
                <a:lnTo>
                  <a:pt x="3155" y="7007"/>
                </a:lnTo>
                <a:lnTo>
                  <a:pt x="3045" y="7154"/>
                </a:lnTo>
                <a:lnTo>
                  <a:pt x="2972" y="7117"/>
                </a:lnTo>
                <a:lnTo>
                  <a:pt x="2605" y="6824"/>
                </a:lnTo>
                <a:lnTo>
                  <a:pt x="2312" y="6457"/>
                </a:lnTo>
                <a:lnTo>
                  <a:pt x="2128" y="6274"/>
                </a:lnTo>
                <a:lnTo>
                  <a:pt x="1945" y="6090"/>
                </a:lnTo>
                <a:lnTo>
                  <a:pt x="2202" y="5943"/>
                </a:lnTo>
                <a:lnTo>
                  <a:pt x="2458" y="5723"/>
                </a:lnTo>
                <a:lnTo>
                  <a:pt x="2605" y="5943"/>
                </a:lnTo>
                <a:lnTo>
                  <a:pt x="2825" y="6127"/>
                </a:lnTo>
                <a:lnTo>
                  <a:pt x="2935" y="6200"/>
                </a:lnTo>
                <a:lnTo>
                  <a:pt x="3082" y="6237"/>
                </a:lnTo>
                <a:lnTo>
                  <a:pt x="3229" y="6237"/>
                </a:lnTo>
                <a:lnTo>
                  <a:pt x="3339" y="6127"/>
                </a:lnTo>
                <a:lnTo>
                  <a:pt x="3375" y="6090"/>
                </a:lnTo>
                <a:lnTo>
                  <a:pt x="3412" y="6017"/>
                </a:lnTo>
                <a:lnTo>
                  <a:pt x="3375" y="5870"/>
                </a:lnTo>
                <a:lnTo>
                  <a:pt x="3339" y="5797"/>
                </a:lnTo>
                <a:lnTo>
                  <a:pt x="3265" y="5760"/>
                </a:lnTo>
                <a:lnTo>
                  <a:pt x="3119" y="5760"/>
                </a:lnTo>
                <a:lnTo>
                  <a:pt x="3082" y="5797"/>
                </a:lnTo>
                <a:lnTo>
                  <a:pt x="3082" y="5760"/>
                </a:lnTo>
                <a:lnTo>
                  <a:pt x="2935" y="5650"/>
                </a:lnTo>
                <a:lnTo>
                  <a:pt x="2752" y="5503"/>
                </a:lnTo>
                <a:lnTo>
                  <a:pt x="2825" y="5430"/>
                </a:lnTo>
                <a:lnTo>
                  <a:pt x="3302" y="4990"/>
                </a:lnTo>
                <a:lnTo>
                  <a:pt x="3375" y="5173"/>
                </a:lnTo>
                <a:lnTo>
                  <a:pt x="3449" y="5283"/>
                </a:lnTo>
                <a:lnTo>
                  <a:pt x="3559" y="5393"/>
                </a:lnTo>
                <a:lnTo>
                  <a:pt x="3669" y="5503"/>
                </a:lnTo>
                <a:lnTo>
                  <a:pt x="3816" y="5540"/>
                </a:lnTo>
                <a:lnTo>
                  <a:pt x="3926" y="5540"/>
                </a:lnTo>
                <a:lnTo>
                  <a:pt x="3999" y="5467"/>
                </a:lnTo>
                <a:lnTo>
                  <a:pt x="4036" y="5393"/>
                </a:lnTo>
                <a:lnTo>
                  <a:pt x="4036" y="5283"/>
                </a:lnTo>
                <a:lnTo>
                  <a:pt x="3889" y="5136"/>
                </a:lnTo>
                <a:lnTo>
                  <a:pt x="3742" y="4990"/>
                </a:lnTo>
                <a:lnTo>
                  <a:pt x="3632" y="4843"/>
                </a:lnTo>
                <a:lnTo>
                  <a:pt x="3595" y="4770"/>
                </a:lnTo>
                <a:lnTo>
                  <a:pt x="3595" y="4733"/>
                </a:lnTo>
                <a:lnTo>
                  <a:pt x="3926" y="4439"/>
                </a:lnTo>
                <a:lnTo>
                  <a:pt x="4146" y="4256"/>
                </a:lnTo>
                <a:lnTo>
                  <a:pt x="4182" y="4403"/>
                </a:lnTo>
                <a:lnTo>
                  <a:pt x="4256" y="4513"/>
                </a:lnTo>
                <a:lnTo>
                  <a:pt x="4329" y="4623"/>
                </a:lnTo>
                <a:lnTo>
                  <a:pt x="4439" y="4770"/>
                </a:lnTo>
                <a:lnTo>
                  <a:pt x="4586" y="4843"/>
                </a:lnTo>
                <a:lnTo>
                  <a:pt x="4696" y="4880"/>
                </a:lnTo>
                <a:lnTo>
                  <a:pt x="4806" y="4843"/>
                </a:lnTo>
                <a:lnTo>
                  <a:pt x="4843" y="4770"/>
                </a:lnTo>
                <a:lnTo>
                  <a:pt x="4879" y="4733"/>
                </a:lnTo>
                <a:lnTo>
                  <a:pt x="4879" y="4623"/>
                </a:lnTo>
                <a:lnTo>
                  <a:pt x="4843" y="4549"/>
                </a:lnTo>
                <a:lnTo>
                  <a:pt x="4769" y="4476"/>
                </a:lnTo>
                <a:lnTo>
                  <a:pt x="4623" y="4329"/>
                </a:lnTo>
                <a:lnTo>
                  <a:pt x="4513" y="4219"/>
                </a:lnTo>
                <a:lnTo>
                  <a:pt x="4476" y="4073"/>
                </a:lnTo>
                <a:lnTo>
                  <a:pt x="4476" y="3999"/>
                </a:lnTo>
                <a:lnTo>
                  <a:pt x="4989" y="3522"/>
                </a:lnTo>
                <a:lnTo>
                  <a:pt x="5063" y="3632"/>
                </a:lnTo>
                <a:lnTo>
                  <a:pt x="5173" y="3853"/>
                </a:lnTo>
                <a:lnTo>
                  <a:pt x="5356" y="4036"/>
                </a:lnTo>
                <a:lnTo>
                  <a:pt x="5430" y="4073"/>
                </a:lnTo>
                <a:lnTo>
                  <a:pt x="5503" y="4109"/>
                </a:lnTo>
                <a:lnTo>
                  <a:pt x="5576" y="4073"/>
                </a:lnTo>
                <a:lnTo>
                  <a:pt x="5650" y="4036"/>
                </a:lnTo>
                <a:lnTo>
                  <a:pt x="5686" y="3963"/>
                </a:lnTo>
                <a:lnTo>
                  <a:pt x="5686" y="3926"/>
                </a:lnTo>
                <a:lnTo>
                  <a:pt x="5686" y="3853"/>
                </a:lnTo>
                <a:lnTo>
                  <a:pt x="5650" y="3779"/>
                </a:lnTo>
                <a:lnTo>
                  <a:pt x="5246" y="3302"/>
                </a:lnTo>
                <a:lnTo>
                  <a:pt x="5980" y="2642"/>
                </a:lnTo>
                <a:lnTo>
                  <a:pt x="6016" y="2715"/>
                </a:lnTo>
                <a:lnTo>
                  <a:pt x="6163" y="3082"/>
                </a:lnTo>
                <a:lnTo>
                  <a:pt x="6200" y="3156"/>
                </a:lnTo>
                <a:lnTo>
                  <a:pt x="6237" y="3192"/>
                </a:lnTo>
                <a:lnTo>
                  <a:pt x="6383" y="3192"/>
                </a:lnTo>
                <a:lnTo>
                  <a:pt x="6457" y="3156"/>
                </a:lnTo>
                <a:lnTo>
                  <a:pt x="6493" y="3082"/>
                </a:lnTo>
                <a:lnTo>
                  <a:pt x="6530" y="3009"/>
                </a:lnTo>
                <a:lnTo>
                  <a:pt x="6493" y="2936"/>
                </a:lnTo>
                <a:lnTo>
                  <a:pt x="6383" y="2605"/>
                </a:lnTo>
                <a:lnTo>
                  <a:pt x="6273" y="2422"/>
                </a:lnTo>
                <a:lnTo>
                  <a:pt x="7007" y="1725"/>
                </a:lnTo>
                <a:lnTo>
                  <a:pt x="7044" y="1945"/>
                </a:lnTo>
                <a:lnTo>
                  <a:pt x="7080" y="2129"/>
                </a:lnTo>
                <a:lnTo>
                  <a:pt x="7154" y="2349"/>
                </a:lnTo>
                <a:lnTo>
                  <a:pt x="7227" y="2532"/>
                </a:lnTo>
                <a:lnTo>
                  <a:pt x="7300" y="2605"/>
                </a:lnTo>
                <a:lnTo>
                  <a:pt x="7410" y="2642"/>
                </a:lnTo>
                <a:lnTo>
                  <a:pt x="7557" y="2569"/>
                </a:lnTo>
                <a:lnTo>
                  <a:pt x="7630" y="2495"/>
                </a:lnTo>
                <a:lnTo>
                  <a:pt x="7667" y="2385"/>
                </a:lnTo>
                <a:lnTo>
                  <a:pt x="7667" y="2312"/>
                </a:lnTo>
                <a:lnTo>
                  <a:pt x="7630" y="2239"/>
                </a:lnTo>
                <a:lnTo>
                  <a:pt x="7557" y="2165"/>
                </a:lnTo>
                <a:lnTo>
                  <a:pt x="7484" y="2165"/>
                </a:lnTo>
                <a:lnTo>
                  <a:pt x="7337" y="1835"/>
                </a:lnTo>
                <a:lnTo>
                  <a:pt x="7227" y="1542"/>
                </a:lnTo>
                <a:lnTo>
                  <a:pt x="7740" y="1101"/>
                </a:lnTo>
                <a:lnTo>
                  <a:pt x="8217" y="735"/>
                </a:lnTo>
                <a:lnTo>
                  <a:pt x="8364" y="625"/>
                </a:lnTo>
                <a:lnTo>
                  <a:pt x="8511" y="551"/>
                </a:lnTo>
                <a:lnTo>
                  <a:pt x="8841" y="478"/>
                </a:lnTo>
                <a:close/>
                <a:moveTo>
                  <a:pt x="3485" y="7264"/>
                </a:moveTo>
                <a:lnTo>
                  <a:pt x="3449" y="7447"/>
                </a:lnTo>
                <a:lnTo>
                  <a:pt x="3302" y="7337"/>
                </a:lnTo>
                <a:lnTo>
                  <a:pt x="3485" y="7264"/>
                </a:lnTo>
                <a:close/>
                <a:moveTo>
                  <a:pt x="5099" y="6163"/>
                </a:moveTo>
                <a:lnTo>
                  <a:pt x="4733" y="7264"/>
                </a:lnTo>
                <a:lnTo>
                  <a:pt x="4733" y="7337"/>
                </a:lnTo>
                <a:lnTo>
                  <a:pt x="4586" y="7447"/>
                </a:lnTo>
                <a:lnTo>
                  <a:pt x="4586" y="7337"/>
                </a:lnTo>
                <a:lnTo>
                  <a:pt x="4586" y="7301"/>
                </a:lnTo>
                <a:lnTo>
                  <a:pt x="4623" y="6860"/>
                </a:lnTo>
                <a:lnTo>
                  <a:pt x="4733" y="6457"/>
                </a:lnTo>
                <a:lnTo>
                  <a:pt x="5026" y="6237"/>
                </a:lnTo>
                <a:lnTo>
                  <a:pt x="5099" y="6163"/>
                </a:lnTo>
                <a:close/>
                <a:moveTo>
                  <a:pt x="4292" y="6750"/>
                </a:moveTo>
                <a:lnTo>
                  <a:pt x="4219" y="7117"/>
                </a:lnTo>
                <a:lnTo>
                  <a:pt x="4219" y="7484"/>
                </a:lnTo>
                <a:lnTo>
                  <a:pt x="4219" y="7594"/>
                </a:lnTo>
                <a:lnTo>
                  <a:pt x="4292" y="7631"/>
                </a:lnTo>
                <a:lnTo>
                  <a:pt x="3889" y="7924"/>
                </a:lnTo>
                <a:lnTo>
                  <a:pt x="3816" y="7851"/>
                </a:lnTo>
                <a:lnTo>
                  <a:pt x="3889" y="7777"/>
                </a:lnTo>
                <a:lnTo>
                  <a:pt x="3926" y="7667"/>
                </a:lnTo>
                <a:lnTo>
                  <a:pt x="3926" y="7594"/>
                </a:lnTo>
                <a:lnTo>
                  <a:pt x="3889" y="7521"/>
                </a:lnTo>
                <a:lnTo>
                  <a:pt x="3852" y="7484"/>
                </a:lnTo>
                <a:lnTo>
                  <a:pt x="3816" y="7484"/>
                </a:lnTo>
                <a:lnTo>
                  <a:pt x="3889" y="7227"/>
                </a:lnTo>
                <a:lnTo>
                  <a:pt x="3926" y="7007"/>
                </a:lnTo>
                <a:lnTo>
                  <a:pt x="3926" y="6970"/>
                </a:lnTo>
                <a:lnTo>
                  <a:pt x="4292" y="6750"/>
                </a:lnTo>
                <a:close/>
                <a:moveTo>
                  <a:pt x="1101" y="6127"/>
                </a:moveTo>
                <a:lnTo>
                  <a:pt x="1358" y="6200"/>
                </a:lnTo>
                <a:lnTo>
                  <a:pt x="1578" y="6310"/>
                </a:lnTo>
                <a:lnTo>
                  <a:pt x="1761" y="6457"/>
                </a:lnTo>
                <a:lnTo>
                  <a:pt x="1945" y="6677"/>
                </a:lnTo>
                <a:lnTo>
                  <a:pt x="2312" y="7081"/>
                </a:lnTo>
                <a:lnTo>
                  <a:pt x="2715" y="7447"/>
                </a:lnTo>
                <a:lnTo>
                  <a:pt x="3155" y="7777"/>
                </a:lnTo>
                <a:lnTo>
                  <a:pt x="3339" y="7961"/>
                </a:lnTo>
                <a:lnTo>
                  <a:pt x="3522" y="8144"/>
                </a:lnTo>
                <a:lnTo>
                  <a:pt x="3522" y="8181"/>
                </a:lnTo>
                <a:lnTo>
                  <a:pt x="3485" y="8291"/>
                </a:lnTo>
                <a:lnTo>
                  <a:pt x="3485" y="8401"/>
                </a:lnTo>
                <a:lnTo>
                  <a:pt x="3559" y="8474"/>
                </a:lnTo>
                <a:lnTo>
                  <a:pt x="3669" y="8511"/>
                </a:lnTo>
                <a:lnTo>
                  <a:pt x="3669" y="8621"/>
                </a:lnTo>
                <a:lnTo>
                  <a:pt x="3669" y="8658"/>
                </a:lnTo>
                <a:lnTo>
                  <a:pt x="3595" y="8695"/>
                </a:lnTo>
                <a:lnTo>
                  <a:pt x="3229" y="8731"/>
                </a:lnTo>
                <a:lnTo>
                  <a:pt x="3009" y="8474"/>
                </a:lnTo>
                <a:lnTo>
                  <a:pt x="2825" y="8254"/>
                </a:lnTo>
                <a:lnTo>
                  <a:pt x="2165" y="7484"/>
                </a:lnTo>
                <a:lnTo>
                  <a:pt x="1615" y="6897"/>
                </a:lnTo>
                <a:lnTo>
                  <a:pt x="1321" y="6604"/>
                </a:lnTo>
                <a:lnTo>
                  <a:pt x="1174" y="6494"/>
                </a:lnTo>
                <a:lnTo>
                  <a:pt x="991" y="6420"/>
                </a:lnTo>
                <a:lnTo>
                  <a:pt x="1101" y="6127"/>
                </a:lnTo>
                <a:close/>
                <a:moveTo>
                  <a:pt x="8731" y="1"/>
                </a:moveTo>
                <a:lnTo>
                  <a:pt x="8474" y="74"/>
                </a:lnTo>
                <a:lnTo>
                  <a:pt x="8217" y="184"/>
                </a:lnTo>
                <a:lnTo>
                  <a:pt x="7997" y="331"/>
                </a:lnTo>
                <a:lnTo>
                  <a:pt x="7777" y="478"/>
                </a:lnTo>
                <a:lnTo>
                  <a:pt x="7154" y="1028"/>
                </a:lnTo>
                <a:lnTo>
                  <a:pt x="6530" y="1578"/>
                </a:lnTo>
                <a:lnTo>
                  <a:pt x="4036" y="3779"/>
                </a:lnTo>
                <a:lnTo>
                  <a:pt x="2825" y="4843"/>
                </a:lnTo>
                <a:lnTo>
                  <a:pt x="2312" y="5283"/>
                </a:lnTo>
                <a:lnTo>
                  <a:pt x="2092" y="5540"/>
                </a:lnTo>
                <a:lnTo>
                  <a:pt x="1871" y="5797"/>
                </a:lnTo>
                <a:lnTo>
                  <a:pt x="1761" y="5833"/>
                </a:lnTo>
                <a:lnTo>
                  <a:pt x="1725" y="5943"/>
                </a:lnTo>
                <a:lnTo>
                  <a:pt x="1541" y="5833"/>
                </a:lnTo>
                <a:lnTo>
                  <a:pt x="1358" y="5797"/>
                </a:lnTo>
                <a:lnTo>
                  <a:pt x="1174" y="5760"/>
                </a:lnTo>
                <a:lnTo>
                  <a:pt x="954" y="5760"/>
                </a:lnTo>
                <a:lnTo>
                  <a:pt x="844" y="5797"/>
                </a:lnTo>
                <a:lnTo>
                  <a:pt x="771" y="5907"/>
                </a:lnTo>
                <a:lnTo>
                  <a:pt x="624" y="6420"/>
                </a:lnTo>
                <a:lnTo>
                  <a:pt x="624" y="6494"/>
                </a:lnTo>
                <a:lnTo>
                  <a:pt x="661" y="6567"/>
                </a:lnTo>
                <a:lnTo>
                  <a:pt x="698" y="6604"/>
                </a:lnTo>
                <a:lnTo>
                  <a:pt x="771" y="6640"/>
                </a:lnTo>
                <a:lnTo>
                  <a:pt x="918" y="6860"/>
                </a:lnTo>
                <a:lnTo>
                  <a:pt x="1101" y="7081"/>
                </a:lnTo>
                <a:lnTo>
                  <a:pt x="1505" y="7484"/>
                </a:lnTo>
                <a:lnTo>
                  <a:pt x="2385" y="8511"/>
                </a:lnTo>
                <a:lnTo>
                  <a:pt x="2715" y="8951"/>
                </a:lnTo>
                <a:lnTo>
                  <a:pt x="2935" y="9171"/>
                </a:lnTo>
                <a:lnTo>
                  <a:pt x="3155" y="9318"/>
                </a:lnTo>
                <a:lnTo>
                  <a:pt x="3302" y="9355"/>
                </a:lnTo>
                <a:lnTo>
                  <a:pt x="3412" y="9355"/>
                </a:lnTo>
                <a:lnTo>
                  <a:pt x="3522" y="9281"/>
                </a:lnTo>
                <a:lnTo>
                  <a:pt x="3595" y="9171"/>
                </a:lnTo>
                <a:lnTo>
                  <a:pt x="3816" y="9135"/>
                </a:lnTo>
                <a:lnTo>
                  <a:pt x="3962" y="9061"/>
                </a:lnTo>
                <a:lnTo>
                  <a:pt x="4072" y="8951"/>
                </a:lnTo>
                <a:lnTo>
                  <a:pt x="4146" y="8805"/>
                </a:lnTo>
                <a:lnTo>
                  <a:pt x="4146" y="8548"/>
                </a:lnTo>
                <a:lnTo>
                  <a:pt x="4109" y="8328"/>
                </a:lnTo>
                <a:lnTo>
                  <a:pt x="5320" y="7557"/>
                </a:lnTo>
                <a:lnTo>
                  <a:pt x="6530" y="6750"/>
                </a:lnTo>
                <a:lnTo>
                  <a:pt x="7667" y="5907"/>
                </a:lnTo>
                <a:lnTo>
                  <a:pt x="8804" y="5026"/>
                </a:lnTo>
                <a:lnTo>
                  <a:pt x="9281" y="4660"/>
                </a:lnTo>
                <a:lnTo>
                  <a:pt x="9721" y="4219"/>
                </a:lnTo>
                <a:lnTo>
                  <a:pt x="10125" y="3743"/>
                </a:lnTo>
                <a:lnTo>
                  <a:pt x="10308" y="3486"/>
                </a:lnTo>
                <a:lnTo>
                  <a:pt x="10455" y="3229"/>
                </a:lnTo>
                <a:lnTo>
                  <a:pt x="10602" y="2972"/>
                </a:lnTo>
                <a:lnTo>
                  <a:pt x="10712" y="2679"/>
                </a:lnTo>
                <a:lnTo>
                  <a:pt x="10785" y="2385"/>
                </a:lnTo>
                <a:lnTo>
                  <a:pt x="10822" y="2129"/>
                </a:lnTo>
                <a:lnTo>
                  <a:pt x="10822" y="1835"/>
                </a:lnTo>
                <a:lnTo>
                  <a:pt x="10785" y="1542"/>
                </a:lnTo>
                <a:lnTo>
                  <a:pt x="10675" y="1248"/>
                </a:lnTo>
                <a:lnTo>
                  <a:pt x="10528" y="955"/>
                </a:lnTo>
                <a:lnTo>
                  <a:pt x="10382" y="735"/>
                </a:lnTo>
                <a:lnTo>
                  <a:pt x="10198" y="515"/>
                </a:lnTo>
                <a:lnTo>
                  <a:pt x="9978" y="368"/>
                </a:lnTo>
                <a:lnTo>
                  <a:pt x="9758" y="221"/>
                </a:lnTo>
                <a:lnTo>
                  <a:pt x="9501" y="111"/>
                </a:lnTo>
                <a:lnTo>
                  <a:pt x="9281" y="38"/>
                </a:lnTo>
                <a:lnTo>
                  <a:pt x="8988" y="1"/>
                </a:lnTo>
                <a:close/>
                <a:moveTo>
                  <a:pt x="1981" y="12399"/>
                </a:moveTo>
                <a:lnTo>
                  <a:pt x="1981" y="12509"/>
                </a:lnTo>
                <a:lnTo>
                  <a:pt x="1981" y="12656"/>
                </a:lnTo>
                <a:lnTo>
                  <a:pt x="1908" y="12913"/>
                </a:lnTo>
                <a:lnTo>
                  <a:pt x="1798" y="12913"/>
                </a:lnTo>
                <a:lnTo>
                  <a:pt x="1871" y="12656"/>
                </a:lnTo>
                <a:lnTo>
                  <a:pt x="1981" y="12399"/>
                </a:lnTo>
                <a:close/>
                <a:moveTo>
                  <a:pt x="1651" y="9391"/>
                </a:moveTo>
                <a:lnTo>
                  <a:pt x="1688" y="9575"/>
                </a:lnTo>
                <a:lnTo>
                  <a:pt x="1908" y="10198"/>
                </a:lnTo>
                <a:lnTo>
                  <a:pt x="2348" y="11372"/>
                </a:lnTo>
                <a:lnTo>
                  <a:pt x="2422" y="11739"/>
                </a:lnTo>
                <a:lnTo>
                  <a:pt x="2458" y="12106"/>
                </a:lnTo>
                <a:lnTo>
                  <a:pt x="2422" y="12436"/>
                </a:lnTo>
                <a:lnTo>
                  <a:pt x="2348" y="12619"/>
                </a:lnTo>
                <a:lnTo>
                  <a:pt x="2275" y="12766"/>
                </a:lnTo>
                <a:lnTo>
                  <a:pt x="2312" y="12583"/>
                </a:lnTo>
                <a:lnTo>
                  <a:pt x="2275" y="12436"/>
                </a:lnTo>
                <a:lnTo>
                  <a:pt x="2202" y="12326"/>
                </a:lnTo>
                <a:lnTo>
                  <a:pt x="2128" y="12216"/>
                </a:lnTo>
                <a:lnTo>
                  <a:pt x="2018" y="12179"/>
                </a:lnTo>
                <a:lnTo>
                  <a:pt x="1871" y="12179"/>
                </a:lnTo>
                <a:lnTo>
                  <a:pt x="1835" y="12253"/>
                </a:lnTo>
                <a:lnTo>
                  <a:pt x="1835" y="12326"/>
                </a:lnTo>
                <a:lnTo>
                  <a:pt x="1578" y="12656"/>
                </a:lnTo>
                <a:lnTo>
                  <a:pt x="1505" y="12840"/>
                </a:lnTo>
                <a:lnTo>
                  <a:pt x="1431" y="13023"/>
                </a:lnTo>
                <a:lnTo>
                  <a:pt x="1358" y="13023"/>
                </a:lnTo>
                <a:lnTo>
                  <a:pt x="1578" y="12509"/>
                </a:lnTo>
                <a:lnTo>
                  <a:pt x="1761" y="11996"/>
                </a:lnTo>
                <a:lnTo>
                  <a:pt x="1761" y="11959"/>
                </a:lnTo>
                <a:lnTo>
                  <a:pt x="1725" y="11922"/>
                </a:lnTo>
                <a:lnTo>
                  <a:pt x="1688" y="11922"/>
                </a:lnTo>
                <a:lnTo>
                  <a:pt x="1651" y="11959"/>
                </a:lnTo>
                <a:lnTo>
                  <a:pt x="1321" y="12399"/>
                </a:lnTo>
                <a:lnTo>
                  <a:pt x="1028" y="12913"/>
                </a:lnTo>
                <a:lnTo>
                  <a:pt x="881" y="12840"/>
                </a:lnTo>
                <a:lnTo>
                  <a:pt x="881" y="12729"/>
                </a:lnTo>
                <a:lnTo>
                  <a:pt x="1028" y="12436"/>
                </a:lnTo>
                <a:lnTo>
                  <a:pt x="1174" y="12143"/>
                </a:lnTo>
                <a:lnTo>
                  <a:pt x="1358" y="11849"/>
                </a:lnTo>
                <a:lnTo>
                  <a:pt x="1541" y="11556"/>
                </a:lnTo>
                <a:lnTo>
                  <a:pt x="1541" y="11519"/>
                </a:lnTo>
                <a:lnTo>
                  <a:pt x="1505" y="11482"/>
                </a:lnTo>
                <a:lnTo>
                  <a:pt x="1468" y="11519"/>
                </a:lnTo>
                <a:lnTo>
                  <a:pt x="1138" y="11812"/>
                </a:lnTo>
                <a:lnTo>
                  <a:pt x="954" y="11996"/>
                </a:lnTo>
                <a:lnTo>
                  <a:pt x="808" y="12179"/>
                </a:lnTo>
                <a:lnTo>
                  <a:pt x="698" y="12399"/>
                </a:lnTo>
                <a:lnTo>
                  <a:pt x="588" y="12619"/>
                </a:lnTo>
                <a:lnTo>
                  <a:pt x="551" y="12583"/>
                </a:lnTo>
                <a:lnTo>
                  <a:pt x="624" y="12473"/>
                </a:lnTo>
                <a:lnTo>
                  <a:pt x="661" y="12363"/>
                </a:lnTo>
                <a:lnTo>
                  <a:pt x="1138" y="11629"/>
                </a:lnTo>
                <a:lnTo>
                  <a:pt x="1321" y="11262"/>
                </a:lnTo>
                <a:lnTo>
                  <a:pt x="1468" y="10859"/>
                </a:lnTo>
                <a:lnTo>
                  <a:pt x="1431" y="10822"/>
                </a:lnTo>
                <a:lnTo>
                  <a:pt x="1395" y="10822"/>
                </a:lnTo>
                <a:lnTo>
                  <a:pt x="1064" y="11189"/>
                </a:lnTo>
                <a:lnTo>
                  <a:pt x="734" y="11556"/>
                </a:lnTo>
                <a:lnTo>
                  <a:pt x="844" y="11372"/>
                </a:lnTo>
                <a:lnTo>
                  <a:pt x="1248" y="10749"/>
                </a:lnTo>
                <a:lnTo>
                  <a:pt x="1651" y="10125"/>
                </a:lnTo>
                <a:lnTo>
                  <a:pt x="1651" y="10052"/>
                </a:lnTo>
                <a:lnTo>
                  <a:pt x="1615" y="9978"/>
                </a:lnTo>
                <a:lnTo>
                  <a:pt x="1505" y="9978"/>
                </a:lnTo>
                <a:lnTo>
                  <a:pt x="1321" y="10162"/>
                </a:lnTo>
                <a:lnTo>
                  <a:pt x="1505" y="9795"/>
                </a:lnTo>
                <a:lnTo>
                  <a:pt x="1651" y="9391"/>
                </a:lnTo>
                <a:close/>
                <a:moveTo>
                  <a:pt x="1541" y="8768"/>
                </a:moveTo>
                <a:lnTo>
                  <a:pt x="1468" y="8805"/>
                </a:lnTo>
                <a:lnTo>
                  <a:pt x="1395" y="8915"/>
                </a:lnTo>
                <a:lnTo>
                  <a:pt x="1395" y="9025"/>
                </a:lnTo>
                <a:lnTo>
                  <a:pt x="1395" y="9061"/>
                </a:lnTo>
                <a:lnTo>
                  <a:pt x="1211" y="9355"/>
                </a:lnTo>
                <a:lnTo>
                  <a:pt x="1101" y="9648"/>
                </a:lnTo>
                <a:lnTo>
                  <a:pt x="661" y="10602"/>
                </a:lnTo>
                <a:lnTo>
                  <a:pt x="294" y="11409"/>
                </a:lnTo>
                <a:lnTo>
                  <a:pt x="147" y="11812"/>
                </a:lnTo>
                <a:lnTo>
                  <a:pt x="37" y="12253"/>
                </a:lnTo>
                <a:lnTo>
                  <a:pt x="1" y="12399"/>
                </a:lnTo>
                <a:lnTo>
                  <a:pt x="1" y="12509"/>
                </a:lnTo>
                <a:lnTo>
                  <a:pt x="74" y="12729"/>
                </a:lnTo>
                <a:lnTo>
                  <a:pt x="221" y="12913"/>
                </a:lnTo>
                <a:lnTo>
                  <a:pt x="404" y="13096"/>
                </a:lnTo>
                <a:lnTo>
                  <a:pt x="441" y="13170"/>
                </a:lnTo>
                <a:lnTo>
                  <a:pt x="514" y="13206"/>
                </a:lnTo>
                <a:lnTo>
                  <a:pt x="588" y="13243"/>
                </a:lnTo>
                <a:lnTo>
                  <a:pt x="661" y="13243"/>
                </a:lnTo>
                <a:lnTo>
                  <a:pt x="734" y="13280"/>
                </a:lnTo>
                <a:lnTo>
                  <a:pt x="881" y="13353"/>
                </a:lnTo>
                <a:lnTo>
                  <a:pt x="954" y="13426"/>
                </a:lnTo>
                <a:lnTo>
                  <a:pt x="1101" y="13426"/>
                </a:lnTo>
                <a:lnTo>
                  <a:pt x="1431" y="13536"/>
                </a:lnTo>
                <a:lnTo>
                  <a:pt x="1468" y="13573"/>
                </a:lnTo>
                <a:lnTo>
                  <a:pt x="1688" y="13573"/>
                </a:lnTo>
                <a:lnTo>
                  <a:pt x="1908" y="13536"/>
                </a:lnTo>
                <a:lnTo>
                  <a:pt x="2128" y="13463"/>
                </a:lnTo>
                <a:lnTo>
                  <a:pt x="2312" y="13390"/>
                </a:lnTo>
                <a:lnTo>
                  <a:pt x="2495" y="13280"/>
                </a:lnTo>
                <a:lnTo>
                  <a:pt x="2605" y="13133"/>
                </a:lnTo>
                <a:lnTo>
                  <a:pt x="2715" y="12986"/>
                </a:lnTo>
                <a:lnTo>
                  <a:pt x="2788" y="12840"/>
                </a:lnTo>
                <a:lnTo>
                  <a:pt x="2862" y="12693"/>
                </a:lnTo>
                <a:lnTo>
                  <a:pt x="2935" y="12326"/>
                </a:lnTo>
                <a:lnTo>
                  <a:pt x="2935" y="11959"/>
                </a:lnTo>
                <a:lnTo>
                  <a:pt x="2862" y="11592"/>
                </a:lnTo>
                <a:lnTo>
                  <a:pt x="2788" y="11226"/>
                </a:lnTo>
                <a:lnTo>
                  <a:pt x="2678" y="10895"/>
                </a:lnTo>
                <a:lnTo>
                  <a:pt x="2055" y="9061"/>
                </a:lnTo>
                <a:lnTo>
                  <a:pt x="1981" y="8951"/>
                </a:lnTo>
                <a:lnTo>
                  <a:pt x="1871" y="8878"/>
                </a:lnTo>
                <a:lnTo>
                  <a:pt x="1761" y="8805"/>
                </a:lnTo>
                <a:lnTo>
                  <a:pt x="1651" y="8768"/>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88" name="Google Shape;488;p10"/>
          <p:cNvSpPr/>
          <p:nvPr/>
        </p:nvSpPr>
        <p:spPr>
          <a:xfrm>
            <a:off x="8829403" y="4583868"/>
            <a:ext cx="391238" cy="289295"/>
          </a:xfrm>
          <a:custGeom>
            <a:avLst/>
            <a:gdLst/>
            <a:ahLst/>
            <a:cxnLst/>
            <a:rect l="l" t="t" r="r" b="b"/>
            <a:pathLst>
              <a:path w="13793" h="10199" extrusionOk="0">
                <a:moveTo>
                  <a:pt x="5649" y="2128"/>
                </a:moveTo>
                <a:lnTo>
                  <a:pt x="5503" y="2165"/>
                </a:lnTo>
                <a:lnTo>
                  <a:pt x="5356" y="2238"/>
                </a:lnTo>
                <a:lnTo>
                  <a:pt x="5209" y="2312"/>
                </a:lnTo>
                <a:lnTo>
                  <a:pt x="5099" y="2422"/>
                </a:lnTo>
                <a:lnTo>
                  <a:pt x="4989" y="2532"/>
                </a:lnTo>
                <a:lnTo>
                  <a:pt x="4916" y="2642"/>
                </a:lnTo>
                <a:lnTo>
                  <a:pt x="4879" y="2788"/>
                </a:lnTo>
                <a:lnTo>
                  <a:pt x="4842" y="2935"/>
                </a:lnTo>
                <a:lnTo>
                  <a:pt x="4842" y="3119"/>
                </a:lnTo>
                <a:lnTo>
                  <a:pt x="4879" y="3265"/>
                </a:lnTo>
                <a:lnTo>
                  <a:pt x="4916" y="3375"/>
                </a:lnTo>
                <a:lnTo>
                  <a:pt x="5026" y="3485"/>
                </a:lnTo>
                <a:lnTo>
                  <a:pt x="5136" y="3522"/>
                </a:lnTo>
                <a:lnTo>
                  <a:pt x="5209" y="3522"/>
                </a:lnTo>
                <a:lnTo>
                  <a:pt x="5319" y="3449"/>
                </a:lnTo>
                <a:lnTo>
                  <a:pt x="5356" y="3375"/>
                </a:lnTo>
                <a:lnTo>
                  <a:pt x="5393" y="3119"/>
                </a:lnTo>
                <a:lnTo>
                  <a:pt x="5393" y="2899"/>
                </a:lnTo>
                <a:lnTo>
                  <a:pt x="5429" y="3045"/>
                </a:lnTo>
                <a:lnTo>
                  <a:pt x="5466" y="3229"/>
                </a:lnTo>
                <a:lnTo>
                  <a:pt x="5503" y="3632"/>
                </a:lnTo>
                <a:lnTo>
                  <a:pt x="5576" y="3926"/>
                </a:lnTo>
                <a:lnTo>
                  <a:pt x="5613" y="4072"/>
                </a:lnTo>
                <a:lnTo>
                  <a:pt x="5723" y="4219"/>
                </a:lnTo>
                <a:lnTo>
                  <a:pt x="5796" y="4256"/>
                </a:lnTo>
                <a:lnTo>
                  <a:pt x="5833" y="4256"/>
                </a:lnTo>
                <a:lnTo>
                  <a:pt x="5906" y="4219"/>
                </a:lnTo>
                <a:lnTo>
                  <a:pt x="5943" y="4146"/>
                </a:lnTo>
                <a:lnTo>
                  <a:pt x="5980" y="4036"/>
                </a:lnTo>
                <a:lnTo>
                  <a:pt x="5980" y="3926"/>
                </a:lnTo>
                <a:lnTo>
                  <a:pt x="5943" y="3669"/>
                </a:lnTo>
                <a:lnTo>
                  <a:pt x="5833" y="3082"/>
                </a:lnTo>
                <a:lnTo>
                  <a:pt x="5759" y="2825"/>
                </a:lnTo>
                <a:lnTo>
                  <a:pt x="5686" y="2715"/>
                </a:lnTo>
                <a:lnTo>
                  <a:pt x="5613" y="2642"/>
                </a:lnTo>
                <a:lnTo>
                  <a:pt x="5723" y="2605"/>
                </a:lnTo>
                <a:lnTo>
                  <a:pt x="6016" y="2605"/>
                </a:lnTo>
                <a:lnTo>
                  <a:pt x="6163" y="2642"/>
                </a:lnTo>
                <a:lnTo>
                  <a:pt x="6310" y="3045"/>
                </a:lnTo>
                <a:lnTo>
                  <a:pt x="6456" y="3522"/>
                </a:lnTo>
                <a:lnTo>
                  <a:pt x="6603" y="3999"/>
                </a:lnTo>
                <a:lnTo>
                  <a:pt x="6640" y="4072"/>
                </a:lnTo>
                <a:lnTo>
                  <a:pt x="6677" y="4109"/>
                </a:lnTo>
                <a:lnTo>
                  <a:pt x="6750" y="4146"/>
                </a:lnTo>
                <a:lnTo>
                  <a:pt x="6823" y="4109"/>
                </a:lnTo>
                <a:lnTo>
                  <a:pt x="6897" y="4072"/>
                </a:lnTo>
                <a:lnTo>
                  <a:pt x="6970" y="4036"/>
                </a:lnTo>
                <a:lnTo>
                  <a:pt x="7007" y="3926"/>
                </a:lnTo>
                <a:lnTo>
                  <a:pt x="7007" y="3852"/>
                </a:lnTo>
                <a:lnTo>
                  <a:pt x="6860" y="3412"/>
                </a:lnTo>
                <a:lnTo>
                  <a:pt x="6750" y="3009"/>
                </a:lnTo>
                <a:lnTo>
                  <a:pt x="6677" y="2862"/>
                </a:lnTo>
                <a:lnTo>
                  <a:pt x="6970" y="3045"/>
                </a:lnTo>
                <a:lnTo>
                  <a:pt x="7227" y="3229"/>
                </a:lnTo>
                <a:lnTo>
                  <a:pt x="7227" y="3449"/>
                </a:lnTo>
                <a:lnTo>
                  <a:pt x="7263" y="3669"/>
                </a:lnTo>
                <a:lnTo>
                  <a:pt x="7410" y="4072"/>
                </a:lnTo>
                <a:lnTo>
                  <a:pt x="7484" y="4146"/>
                </a:lnTo>
                <a:lnTo>
                  <a:pt x="7520" y="4182"/>
                </a:lnTo>
                <a:lnTo>
                  <a:pt x="7667" y="4182"/>
                </a:lnTo>
                <a:lnTo>
                  <a:pt x="7740" y="4146"/>
                </a:lnTo>
                <a:lnTo>
                  <a:pt x="7777" y="4109"/>
                </a:lnTo>
                <a:lnTo>
                  <a:pt x="7814" y="4036"/>
                </a:lnTo>
                <a:lnTo>
                  <a:pt x="7777" y="3926"/>
                </a:lnTo>
                <a:lnTo>
                  <a:pt x="7704" y="3669"/>
                </a:lnTo>
                <a:lnTo>
                  <a:pt x="8034" y="3962"/>
                </a:lnTo>
                <a:lnTo>
                  <a:pt x="8070" y="3999"/>
                </a:lnTo>
                <a:lnTo>
                  <a:pt x="8107" y="3999"/>
                </a:lnTo>
                <a:lnTo>
                  <a:pt x="8144" y="3962"/>
                </a:lnTo>
                <a:lnTo>
                  <a:pt x="8144" y="3926"/>
                </a:lnTo>
                <a:lnTo>
                  <a:pt x="8144" y="3742"/>
                </a:lnTo>
                <a:lnTo>
                  <a:pt x="8107" y="3595"/>
                </a:lnTo>
                <a:lnTo>
                  <a:pt x="7960" y="3302"/>
                </a:lnTo>
                <a:lnTo>
                  <a:pt x="7740" y="3009"/>
                </a:lnTo>
                <a:lnTo>
                  <a:pt x="7484" y="2788"/>
                </a:lnTo>
                <a:lnTo>
                  <a:pt x="7190" y="2568"/>
                </a:lnTo>
                <a:lnTo>
                  <a:pt x="6897" y="2422"/>
                </a:lnTo>
                <a:lnTo>
                  <a:pt x="6566" y="2275"/>
                </a:lnTo>
                <a:lnTo>
                  <a:pt x="6273" y="2165"/>
                </a:lnTo>
                <a:lnTo>
                  <a:pt x="5943" y="2128"/>
                </a:lnTo>
                <a:close/>
                <a:moveTo>
                  <a:pt x="12215" y="3485"/>
                </a:moveTo>
                <a:lnTo>
                  <a:pt x="12142" y="3522"/>
                </a:lnTo>
                <a:lnTo>
                  <a:pt x="12142" y="3559"/>
                </a:lnTo>
                <a:lnTo>
                  <a:pt x="12142" y="3742"/>
                </a:lnTo>
                <a:lnTo>
                  <a:pt x="12142" y="3926"/>
                </a:lnTo>
                <a:lnTo>
                  <a:pt x="12252" y="4292"/>
                </a:lnTo>
                <a:lnTo>
                  <a:pt x="12436" y="4769"/>
                </a:lnTo>
                <a:lnTo>
                  <a:pt x="12582" y="5136"/>
                </a:lnTo>
                <a:lnTo>
                  <a:pt x="12546" y="5209"/>
                </a:lnTo>
                <a:lnTo>
                  <a:pt x="12546" y="5320"/>
                </a:lnTo>
                <a:lnTo>
                  <a:pt x="12582" y="5356"/>
                </a:lnTo>
                <a:lnTo>
                  <a:pt x="12582" y="5430"/>
                </a:lnTo>
                <a:lnTo>
                  <a:pt x="11885" y="5613"/>
                </a:lnTo>
                <a:lnTo>
                  <a:pt x="11885" y="5430"/>
                </a:lnTo>
                <a:lnTo>
                  <a:pt x="11849" y="5246"/>
                </a:lnTo>
                <a:lnTo>
                  <a:pt x="11702" y="4843"/>
                </a:lnTo>
                <a:lnTo>
                  <a:pt x="11629" y="4549"/>
                </a:lnTo>
                <a:lnTo>
                  <a:pt x="11482" y="4256"/>
                </a:lnTo>
                <a:lnTo>
                  <a:pt x="11335" y="3999"/>
                </a:lnTo>
                <a:lnTo>
                  <a:pt x="11115" y="3742"/>
                </a:lnTo>
                <a:lnTo>
                  <a:pt x="11005" y="3742"/>
                </a:lnTo>
                <a:lnTo>
                  <a:pt x="10968" y="3779"/>
                </a:lnTo>
                <a:lnTo>
                  <a:pt x="10932" y="3852"/>
                </a:lnTo>
                <a:lnTo>
                  <a:pt x="10968" y="4109"/>
                </a:lnTo>
                <a:lnTo>
                  <a:pt x="11078" y="4366"/>
                </a:lnTo>
                <a:lnTo>
                  <a:pt x="11262" y="4879"/>
                </a:lnTo>
                <a:lnTo>
                  <a:pt x="11372" y="5320"/>
                </a:lnTo>
                <a:lnTo>
                  <a:pt x="11445" y="5540"/>
                </a:lnTo>
                <a:lnTo>
                  <a:pt x="11555" y="5686"/>
                </a:lnTo>
                <a:lnTo>
                  <a:pt x="11482" y="5723"/>
                </a:lnTo>
                <a:lnTo>
                  <a:pt x="11372" y="5723"/>
                </a:lnTo>
                <a:lnTo>
                  <a:pt x="11262" y="5686"/>
                </a:lnTo>
                <a:lnTo>
                  <a:pt x="11152" y="5650"/>
                </a:lnTo>
                <a:lnTo>
                  <a:pt x="11078" y="5576"/>
                </a:lnTo>
                <a:lnTo>
                  <a:pt x="10895" y="5393"/>
                </a:lnTo>
                <a:lnTo>
                  <a:pt x="10785" y="5209"/>
                </a:lnTo>
                <a:lnTo>
                  <a:pt x="10712" y="5173"/>
                </a:lnTo>
                <a:lnTo>
                  <a:pt x="10675" y="4916"/>
                </a:lnTo>
                <a:lnTo>
                  <a:pt x="10601" y="4696"/>
                </a:lnTo>
                <a:lnTo>
                  <a:pt x="10418" y="4292"/>
                </a:lnTo>
                <a:lnTo>
                  <a:pt x="10381" y="4256"/>
                </a:lnTo>
                <a:lnTo>
                  <a:pt x="10345" y="4219"/>
                </a:lnTo>
                <a:lnTo>
                  <a:pt x="10198" y="4219"/>
                </a:lnTo>
                <a:lnTo>
                  <a:pt x="10125" y="4292"/>
                </a:lnTo>
                <a:lnTo>
                  <a:pt x="10088" y="4366"/>
                </a:lnTo>
                <a:lnTo>
                  <a:pt x="10088" y="4402"/>
                </a:lnTo>
                <a:lnTo>
                  <a:pt x="10125" y="4659"/>
                </a:lnTo>
                <a:lnTo>
                  <a:pt x="10051" y="4623"/>
                </a:lnTo>
                <a:lnTo>
                  <a:pt x="9941" y="4586"/>
                </a:lnTo>
                <a:lnTo>
                  <a:pt x="9868" y="4623"/>
                </a:lnTo>
                <a:lnTo>
                  <a:pt x="9794" y="4696"/>
                </a:lnTo>
                <a:lnTo>
                  <a:pt x="9721" y="4806"/>
                </a:lnTo>
                <a:lnTo>
                  <a:pt x="9684" y="4916"/>
                </a:lnTo>
                <a:lnTo>
                  <a:pt x="9721" y="5026"/>
                </a:lnTo>
                <a:lnTo>
                  <a:pt x="9758" y="5099"/>
                </a:lnTo>
                <a:lnTo>
                  <a:pt x="9905" y="5246"/>
                </a:lnTo>
                <a:lnTo>
                  <a:pt x="10125" y="5356"/>
                </a:lnTo>
                <a:lnTo>
                  <a:pt x="10271" y="5430"/>
                </a:lnTo>
                <a:lnTo>
                  <a:pt x="10345" y="5540"/>
                </a:lnTo>
                <a:lnTo>
                  <a:pt x="10528" y="5796"/>
                </a:lnTo>
                <a:lnTo>
                  <a:pt x="10712" y="5980"/>
                </a:lnTo>
                <a:lnTo>
                  <a:pt x="10932" y="6163"/>
                </a:lnTo>
                <a:lnTo>
                  <a:pt x="11078" y="6200"/>
                </a:lnTo>
                <a:lnTo>
                  <a:pt x="11225" y="6237"/>
                </a:lnTo>
                <a:lnTo>
                  <a:pt x="11519" y="6237"/>
                </a:lnTo>
                <a:lnTo>
                  <a:pt x="11849" y="6163"/>
                </a:lnTo>
                <a:lnTo>
                  <a:pt x="12142" y="6090"/>
                </a:lnTo>
                <a:lnTo>
                  <a:pt x="12986" y="5833"/>
                </a:lnTo>
                <a:lnTo>
                  <a:pt x="13353" y="5686"/>
                </a:lnTo>
                <a:lnTo>
                  <a:pt x="13536" y="5613"/>
                </a:lnTo>
                <a:lnTo>
                  <a:pt x="13719" y="5540"/>
                </a:lnTo>
                <a:lnTo>
                  <a:pt x="13793" y="5466"/>
                </a:lnTo>
                <a:lnTo>
                  <a:pt x="13793" y="5356"/>
                </a:lnTo>
                <a:lnTo>
                  <a:pt x="13756" y="5283"/>
                </a:lnTo>
                <a:lnTo>
                  <a:pt x="13646" y="5246"/>
                </a:lnTo>
                <a:lnTo>
                  <a:pt x="13353" y="5246"/>
                </a:lnTo>
                <a:lnTo>
                  <a:pt x="13059" y="5320"/>
                </a:lnTo>
                <a:lnTo>
                  <a:pt x="13059" y="5099"/>
                </a:lnTo>
                <a:lnTo>
                  <a:pt x="12986" y="4879"/>
                </a:lnTo>
                <a:lnTo>
                  <a:pt x="12839" y="4513"/>
                </a:lnTo>
                <a:lnTo>
                  <a:pt x="12619" y="3962"/>
                </a:lnTo>
                <a:lnTo>
                  <a:pt x="12509" y="3706"/>
                </a:lnTo>
                <a:lnTo>
                  <a:pt x="12326" y="3485"/>
                </a:lnTo>
                <a:close/>
                <a:moveTo>
                  <a:pt x="12069" y="1"/>
                </a:moveTo>
                <a:lnTo>
                  <a:pt x="11702" y="37"/>
                </a:lnTo>
                <a:lnTo>
                  <a:pt x="11335" y="147"/>
                </a:lnTo>
                <a:lnTo>
                  <a:pt x="10638" y="368"/>
                </a:lnTo>
                <a:lnTo>
                  <a:pt x="9905" y="588"/>
                </a:lnTo>
                <a:lnTo>
                  <a:pt x="9538" y="698"/>
                </a:lnTo>
                <a:lnTo>
                  <a:pt x="9171" y="844"/>
                </a:lnTo>
                <a:lnTo>
                  <a:pt x="8914" y="1028"/>
                </a:lnTo>
                <a:lnTo>
                  <a:pt x="8694" y="1211"/>
                </a:lnTo>
                <a:lnTo>
                  <a:pt x="8547" y="1431"/>
                </a:lnTo>
                <a:lnTo>
                  <a:pt x="8437" y="1688"/>
                </a:lnTo>
                <a:lnTo>
                  <a:pt x="8401" y="1945"/>
                </a:lnTo>
                <a:lnTo>
                  <a:pt x="8401" y="2238"/>
                </a:lnTo>
                <a:lnTo>
                  <a:pt x="8401" y="2532"/>
                </a:lnTo>
                <a:lnTo>
                  <a:pt x="8474" y="2825"/>
                </a:lnTo>
                <a:lnTo>
                  <a:pt x="8804" y="4402"/>
                </a:lnTo>
                <a:lnTo>
                  <a:pt x="8951" y="5173"/>
                </a:lnTo>
                <a:lnTo>
                  <a:pt x="9098" y="5980"/>
                </a:lnTo>
                <a:lnTo>
                  <a:pt x="9134" y="6347"/>
                </a:lnTo>
                <a:lnTo>
                  <a:pt x="9134" y="6713"/>
                </a:lnTo>
                <a:lnTo>
                  <a:pt x="8914" y="6126"/>
                </a:lnTo>
                <a:lnTo>
                  <a:pt x="8841" y="5796"/>
                </a:lnTo>
                <a:lnTo>
                  <a:pt x="8731" y="5430"/>
                </a:lnTo>
                <a:lnTo>
                  <a:pt x="8657" y="5246"/>
                </a:lnTo>
                <a:lnTo>
                  <a:pt x="8547" y="5099"/>
                </a:lnTo>
                <a:lnTo>
                  <a:pt x="8437" y="4953"/>
                </a:lnTo>
                <a:lnTo>
                  <a:pt x="8327" y="4879"/>
                </a:lnTo>
                <a:lnTo>
                  <a:pt x="8254" y="4879"/>
                </a:lnTo>
                <a:lnTo>
                  <a:pt x="8217" y="4916"/>
                </a:lnTo>
                <a:lnTo>
                  <a:pt x="8180" y="5026"/>
                </a:lnTo>
                <a:lnTo>
                  <a:pt x="8180" y="5136"/>
                </a:lnTo>
                <a:lnTo>
                  <a:pt x="8217" y="5393"/>
                </a:lnTo>
                <a:lnTo>
                  <a:pt x="8364" y="5906"/>
                </a:lnTo>
                <a:lnTo>
                  <a:pt x="8584" y="6567"/>
                </a:lnTo>
                <a:lnTo>
                  <a:pt x="8767" y="7227"/>
                </a:lnTo>
                <a:lnTo>
                  <a:pt x="8731" y="7374"/>
                </a:lnTo>
                <a:lnTo>
                  <a:pt x="8731" y="7447"/>
                </a:lnTo>
                <a:lnTo>
                  <a:pt x="8731" y="7520"/>
                </a:lnTo>
                <a:lnTo>
                  <a:pt x="8804" y="7594"/>
                </a:lnTo>
                <a:lnTo>
                  <a:pt x="8694" y="7740"/>
                </a:lnTo>
                <a:lnTo>
                  <a:pt x="8547" y="7887"/>
                </a:lnTo>
                <a:lnTo>
                  <a:pt x="8401" y="7997"/>
                </a:lnTo>
                <a:lnTo>
                  <a:pt x="8180" y="8107"/>
                </a:lnTo>
                <a:lnTo>
                  <a:pt x="8144" y="8034"/>
                </a:lnTo>
                <a:lnTo>
                  <a:pt x="8144" y="7997"/>
                </a:lnTo>
                <a:lnTo>
                  <a:pt x="8070" y="7961"/>
                </a:lnTo>
                <a:lnTo>
                  <a:pt x="7630" y="6530"/>
                </a:lnTo>
                <a:lnTo>
                  <a:pt x="7337" y="5650"/>
                </a:lnTo>
                <a:lnTo>
                  <a:pt x="7153" y="5283"/>
                </a:lnTo>
                <a:lnTo>
                  <a:pt x="7080" y="5026"/>
                </a:lnTo>
                <a:lnTo>
                  <a:pt x="7080" y="4953"/>
                </a:lnTo>
                <a:lnTo>
                  <a:pt x="7080" y="4879"/>
                </a:lnTo>
                <a:lnTo>
                  <a:pt x="7117" y="4806"/>
                </a:lnTo>
                <a:lnTo>
                  <a:pt x="7153" y="4733"/>
                </a:lnTo>
                <a:lnTo>
                  <a:pt x="7117" y="4659"/>
                </a:lnTo>
                <a:lnTo>
                  <a:pt x="7080" y="4623"/>
                </a:lnTo>
                <a:lnTo>
                  <a:pt x="6860" y="4476"/>
                </a:lnTo>
                <a:lnTo>
                  <a:pt x="6750" y="4439"/>
                </a:lnTo>
                <a:lnTo>
                  <a:pt x="6640" y="4476"/>
                </a:lnTo>
                <a:lnTo>
                  <a:pt x="6603" y="4549"/>
                </a:lnTo>
                <a:lnTo>
                  <a:pt x="6603" y="4623"/>
                </a:lnTo>
                <a:lnTo>
                  <a:pt x="6640" y="4659"/>
                </a:lnTo>
                <a:lnTo>
                  <a:pt x="6677" y="4769"/>
                </a:lnTo>
                <a:lnTo>
                  <a:pt x="6640" y="4879"/>
                </a:lnTo>
                <a:lnTo>
                  <a:pt x="6640" y="5063"/>
                </a:lnTo>
                <a:lnTo>
                  <a:pt x="6713" y="5320"/>
                </a:lnTo>
                <a:lnTo>
                  <a:pt x="6787" y="5576"/>
                </a:lnTo>
                <a:lnTo>
                  <a:pt x="6970" y="6090"/>
                </a:lnTo>
                <a:lnTo>
                  <a:pt x="7667" y="8254"/>
                </a:lnTo>
                <a:lnTo>
                  <a:pt x="7300" y="8254"/>
                </a:lnTo>
                <a:lnTo>
                  <a:pt x="6970" y="8181"/>
                </a:lnTo>
                <a:lnTo>
                  <a:pt x="6970" y="8107"/>
                </a:lnTo>
                <a:lnTo>
                  <a:pt x="6970" y="8034"/>
                </a:lnTo>
                <a:lnTo>
                  <a:pt x="6897" y="7997"/>
                </a:lnTo>
                <a:lnTo>
                  <a:pt x="6530" y="6383"/>
                </a:lnTo>
                <a:lnTo>
                  <a:pt x="6310" y="5503"/>
                </a:lnTo>
                <a:lnTo>
                  <a:pt x="6200" y="5099"/>
                </a:lnTo>
                <a:lnTo>
                  <a:pt x="6090" y="4916"/>
                </a:lnTo>
                <a:lnTo>
                  <a:pt x="5980" y="4733"/>
                </a:lnTo>
                <a:lnTo>
                  <a:pt x="5943" y="4696"/>
                </a:lnTo>
                <a:lnTo>
                  <a:pt x="5906" y="4696"/>
                </a:lnTo>
                <a:lnTo>
                  <a:pt x="5833" y="4733"/>
                </a:lnTo>
                <a:lnTo>
                  <a:pt x="5833" y="4769"/>
                </a:lnTo>
                <a:lnTo>
                  <a:pt x="5796" y="4989"/>
                </a:lnTo>
                <a:lnTo>
                  <a:pt x="5796" y="5173"/>
                </a:lnTo>
                <a:lnTo>
                  <a:pt x="5870" y="5576"/>
                </a:lnTo>
                <a:lnTo>
                  <a:pt x="6053" y="6383"/>
                </a:lnTo>
                <a:lnTo>
                  <a:pt x="6420" y="7887"/>
                </a:lnTo>
                <a:lnTo>
                  <a:pt x="6420" y="7887"/>
                </a:lnTo>
                <a:lnTo>
                  <a:pt x="6163" y="7740"/>
                </a:lnTo>
                <a:lnTo>
                  <a:pt x="5980" y="7520"/>
                </a:lnTo>
                <a:lnTo>
                  <a:pt x="5759" y="7227"/>
                </a:lnTo>
                <a:lnTo>
                  <a:pt x="5576" y="6897"/>
                </a:lnTo>
                <a:lnTo>
                  <a:pt x="5466" y="6567"/>
                </a:lnTo>
                <a:lnTo>
                  <a:pt x="5393" y="6237"/>
                </a:lnTo>
                <a:lnTo>
                  <a:pt x="5246" y="5540"/>
                </a:lnTo>
                <a:lnTo>
                  <a:pt x="5173" y="5209"/>
                </a:lnTo>
                <a:lnTo>
                  <a:pt x="5063" y="4879"/>
                </a:lnTo>
                <a:lnTo>
                  <a:pt x="4916" y="4586"/>
                </a:lnTo>
                <a:lnTo>
                  <a:pt x="4732" y="4366"/>
                </a:lnTo>
                <a:lnTo>
                  <a:pt x="4512" y="4146"/>
                </a:lnTo>
                <a:lnTo>
                  <a:pt x="4292" y="3962"/>
                </a:lnTo>
                <a:lnTo>
                  <a:pt x="4035" y="3816"/>
                </a:lnTo>
                <a:lnTo>
                  <a:pt x="3779" y="3706"/>
                </a:lnTo>
                <a:lnTo>
                  <a:pt x="3485" y="3595"/>
                </a:lnTo>
                <a:lnTo>
                  <a:pt x="3192" y="3522"/>
                </a:lnTo>
                <a:lnTo>
                  <a:pt x="2862" y="3449"/>
                </a:lnTo>
                <a:lnTo>
                  <a:pt x="2128" y="3449"/>
                </a:lnTo>
                <a:lnTo>
                  <a:pt x="1798" y="3522"/>
                </a:lnTo>
                <a:lnTo>
                  <a:pt x="1101" y="3669"/>
                </a:lnTo>
                <a:lnTo>
                  <a:pt x="404" y="3889"/>
                </a:lnTo>
                <a:lnTo>
                  <a:pt x="184" y="3962"/>
                </a:lnTo>
                <a:lnTo>
                  <a:pt x="74" y="4036"/>
                </a:lnTo>
                <a:lnTo>
                  <a:pt x="0" y="4109"/>
                </a:lnTo>
                <a:lnTo>
                  <a:pt x="0" y="4182"/>
                </a:lnTo>
                <a:lnTo>
                  <a:pt x="0" y="4219"/>
                </a:lnTo>
                <a:lnTo>
                  <a:pt x="0" y="4402"/>
                </a:lnTo>
                <a:lnTo>
                  <a:pt x="37" y="4439"/>
                </a:lnTo>
                <a:lnTo>
                  <a:pt x="74" y="4513"/>
                </a:lnTo>
                <a:lnTo>
                  <a:pt x="257" y="4586"/>
                </a:lnTo>
                <a:lnTo>
                  <a:pt x="404" y="4586"/>
                </a:lnTo>
                <a:lnTo>
                  <a:pt x="514" y="4513"/>
                </a:lnTo>
                <a:lnTo>
                  <a:pt x="624" y="4439"/>
                </a:lnTo>
                <a:lnTo>
                  <a:pt x="881" y="4329"/>
                </a:lnTo>
                <a:lnTo>
                  <a:pt x="881" y="4366"/>
                </a:lnTo>
                <a:lnTo>
                  <a:pt x="881" y="4549"/>
                </a:lnTo>
                <a:lnTo>
                  <a:pt x="881" y="4696"/>
                </a:lnTo>
                <a:lnTo>
                  <a:pt x="954" y="5026"/>
                </a:lnTo>
                <a:lnTo>
                  <a:pt x="1211" y="5686"/>
                </a:lnTo>
                <a:lnTo>
                  <a:pt x="1468" y="6493"/>
                </a:lnTo>
                <a:lnTo>
                  <a:pt x="1761" y="7300"/>
                </a:lnTo>
                <a:lnTo>
                  <a:pt x="1798" y="7374"/>
                </a:lnTo>
                <a:lnTo>
                  <a:pt x="1871" y="7447"/>
                </a:lnTo>
                <a:lnTo>
                  <a:pt x="2055" y="7447"/>
                </a:lnTo>
                <a:lnTo>
                  <a:pt x="2128" y="7410"/>
                </a:lnTo>
                <a:lnTo>
                  <a:pt x="2165" y="7337"/>
                </a:lnTo>
                <a:lnTo>
                  <a:pt x="2201" y="7227"/>
                </a:lnTo>
                <a:lnTo>
                  <a:pt x="2201" y="7154"/>
                </a:lnTo>
                <a:lnTo>
                  <a:pt x="1945" y="6383"/>
                </a:lnTo>
                <a:lnTo>
                  <a:pt x="1688" y="5650"/>
                </a:lnTo>
                <a:lnTo>
                  <a:pt x="1468" y="4989"/>
                </a:lnTo>
                <a:lnTo>
                  <a:pt x="1321" y="4696"/>
                </a:lnTo>
                <a:lnTo>
                  <a:pt x="1138" y="4402"/>
                </a:lnTo>
                <a:lnTo>
                  <a:pt x="1211" y="4329"/>
                </a:lnTo>
                <a:lnTo>
                  <a:pt x="1248" y="4329"/>
                </a:lnTo>
                <a:lnTo>
                  <a:pt x="1248" y="4292"/>
                </a:lnTo>
                <a:lnTo>
                  <a:pt x="1211" y="4292"/>
                </a:lnTo>
                <a:lnTo>
                  <a:pt x="1174" y="4256"/>
                </a:lnTo>
                <a:lnTo>
                  <a:pt x="1138" y="4256"/>
                </a:lnTo>
                <a:lnTo>
                  <a:pt x="1504" y="4182"/>
                </a:lnTo>
                <a:lnTo>
                  <a:pt x="1871" y="4109"/>
                </a:lnTo>
                <a:lnTo>
                  <a:pt x="1945" y="4256"/>
                </a:lnTo>
                <a:lnTo>
                  <a:pt x="2055" y="4439"/>
                </a:lnTo>
                <a:lnTo>
                  <a:pt x="2238" y="4879"/>
                </a:lnTo>
                <a:lnTo>
                  <a:pt x="2421" y="5320"/>
                </a:lnTo>
                <a:lnTo>
                  <a:pt x="2495" y="5760"/>
                </a:lnTo>
                <a:lnTo>
                  <a:pt x="2605" y="6200"/>
                </a:lnTo>
                <a:lnTo>
                  <a:pt x="2715" y="6420"/>
                </a:lnTo>
                <a:lnTo>
                  <a:pt x="2788" y="6603"/>
                </a:lnTo>
                <a:lnTo>
                  <a:pt x="2935" y="6787"/>
                </a:lnTo>
                <a:lnTo>
                  <a:pt x="3082" y="6933"/>
                </a:lnTo>
                <a:lnTo>
                  <a:pt x="3228" y="6970"/>
                </a:lnTo>
                <a:lnTo>
                  <a:pt x="3302" y="6933"/>
                </a:lnTo>
                <a:lnTo>
                  <a:pt x="3375" y="6860"/>
                </a:lnTo>
                <a:lnTo>
                  <a:pt x="3375" y="6750"/>
                </a:lnTo>
                <a:lnTo>
                  <a:pt x="3302" y="6530"/>
                </a:lnTo>
                <a:lnTo>
                  <a:pt x="3192" y="6347"/>
                </a:lnTo>
                <a:lnTo>
                  <a:pt x="3082" y="6126"/>
                </a:lnTo>
                <a:lnTo>
                  <a:pt x="3008" y="5943"/>
                </a:lnTo>
                <a:lnTo>
                  <a:pt x="2898" y="5503"/>
                </a:lnTo>
                <a:lnTo>
                  <a:pt x="2788" y="5063"/>
                </a:lnTo>
                <a:lnTo>
                  <a:pt x="2605" y="4549"/>
                </a:lnTo>
                <a:lnTo>
                  <a:pt x="2458" y="4292"/>
                </a:lnTo>
                <a:lnTo>
                  <a:pt x="2311" y="4036"/>
                </a:lnTo>
                <a:lnTo>
                  <a:pt x="2752" y="4036"/>
                </a:lnTo>
                <a:lnTo>
                  <a:pt x="3192" y="4109"/>
                </a:lnTo>
                <a:lnTo>
                  <a:pt x="3192" y="4219"/>
                </a:lnTo>
                <a:lnTo>
                  <a:pt x="3228" y="4366"/>
                </a:lnTo>
                <a:lnTo>
                  <a:pt x="3302" y="4623"/>
                </a:lnTo>
                <a:lnTo>
                  <a:pt x="3522" y="5063"/>
                </a:lnTo>
                <a:lnTo>
                  <a:pt x="3779" y="5833"/>
                </a:lnTo>
                <a:lnTo>
                  <a:pt x="3852" y="5943"/>
                </a:lnTo>
                <a:lnTo>
                  <a:pt x="3889" y="6016"/>
                </a:lnTo>
                <a:lnTo>
                  <a:pt x="3962" y="6090"/>
                </a:lnTo>
                <a:lnTo>
                  <a:pt x="4109" y="6126"/>
                </a:lnTo>
                <a:lnTo>
                  <a:pt x="4146" y="6090"/>
                </a:lnTo>
                <a:lnTo>
                  <a:pt x="4219" y="6053"/>
                </a:lnTo>
                <a:lnTo>
                  <a:pt x="4292" y="5943"/>
                </a:lnTo>
                <a:lnTo>
                  <a:pt x="4292" y="5796"/>
                </a:lnTo>
                <a:lnTo>
                  <a:pt x="4256" y="5686"/>
                </a:lnTo>
                <a:lnTo>
                  <a:pt x="4182" y="5540"/>
                </a:lnTo>
                <a:lnTo>
                  <a:pt x="3852" y="4659"/>
                </a:lnTo>
                <a:lnTo>
                  <a:pt x="3669" y="4292"/>
                </a:lnTo>
                <a:lnTo>
                  <a:pt x="4035" y="4513"/>
                </a:lnTo>
                <a:lnTo>
                  <a:pt x="4182" y="4623"/>
                </a:lnTo>
                <a:lnTo>
                  <a:pt x="4329" y="4769"/>
                </a:lnTo>
                <a:lnTo>
                  <a:pt x="4439" y="4953"/>
                </a:lnTo>
                <a:lnTo>
                  <a:pt x="4512" y="5136"/>
                </a:lnTo>
                <a:lnTo>
                  <a:pt x="4659" y="5540"/>
                </a:lnTo>
                <a:lnTo>
                  <a:pt x="4806" y="6347"/>
                </a:lnTo>
                <a:lnTo>
                  <a:pt x="4842" y="6640"/>
                </a:lnTo>
                <a:lnTo>
                  <a:pt x="4952" y="6933"/>
                </a:lnTo>
                <a:lnTo>
                  <a:pt x="5063" y="7190"/>
                </a:lnTo>
                <a:lnTo>
                  <a:pt x="5209" y="7447"/>
                </a:lnTo>
                <a:lnTo>
                  <a:pt x="5393" y="7704"/>
                </a:lnTo>
                <a:lnTo>
                  <a:pt x="5576" y="7924"/>
                </a:lnTo>
                <a:lnTo>
                  <a:pt x="5759" y="8144"/>
                </a:lnTo>
                <a:lnTo>
                  <a:pt x="5980" y="8327"/>
                </a:lnTo>
                <a:lnTo>
                  <a:pt x="6236" y="8474"/>
                </a:lnTo>
                <a:lnTo>
                  <a:pt x="6493" y="8621"/>
                </a:lnTo>
                <a:lnTo>
                  <a:pt x="6750" y="8694"/>
                </a:lnTo>
                <a:lnTo>
                  <a:pt x="7043" y="8768"/>
                </a:lnTo>
                <a:lnTo>
                  <a:pt x="7300" y="8804"/>
                </a:lnTo>
                <a:lnTo>
                  <a:pt x="7924" y="8804"/>
                </a:lnTo>
                <a:lnTo>
                  <a:pt x="8217" y="8694"/>
                </a:lnTo>
                <a:lnTo>
                  <a:pt x="8511" y="8621"/>
                </a:lnTo>
                <a:lnTo>
                  <a:pt x="8731" y="8474"/>
                </a:lnTo>
                <a:lnTo>
                  <a:pt x="8951" y="8291"/>
                </a:lnTo>
                <a:lnTo>
                  <a:pt x="9171" y="8107"/>
                </a:lnTo>
                <a:lnTo>
                  <a:pt x="9354" y="7887"/>
                </a:lnTo>
                <a:lnTo>
                  <a:pt x="9464" y="7667"/>
                </a:lnTo>
                <a:lnTo>
                  <a:pt x="9611" y="7410"/>
                </a:lnTo>
                <a:lnTo>
                  <a:pt x="9684" y="7117"/>
                </a:lnTo>
                <a:lnTo>
                  <a:pt x="9721" y="6787"/>
                </a:lnTo>
                <a:lnTo>
                  <a:pt x="9758" y="6457"/>
                </a:lnTo>
                <a:lnTo>
                  <a:pt x="9721" y="6090"/>
                </a:lnTo>
                <a:lnTo>
                  <a:pt x="9684" y="5760"/>
                </a:lnTo>
                <a:lnTo>
                  <a:pt x="9538" y="5063"/>
                </a:lnTo>
                <a:lnTo>
                  <a:pt x="9354" y="4366"/>
                </a:lnTo>
                <a:lnTo>
                  <a:pt x="9024" y="2788"/>
                </a:lnTo>
                <a:lnTo>
                  <a:pt x="8951" y="2422"/>
                </a:lnTo>
                <a:lnTo>
                  <a:pt x="8951" y="2238"/>
                </a:lnTo>
                <a:lnTo>
                  <a:pt x="8951" y="2055"/>
                </a:lnTo>
                <a:lnTo>
                  <a:pt x="9024" y="2348"/>
                </a:lnTo>
                <a:lnTo>
                  <a:pt x="9098" y="2568"/>
                </a:lnTo>
                <a:lnTo>
                  <a:pt x="9244" y="2788"/>
                </a:lnTo>
                <a:lnTo>
                  <a:pt x="9391" y="3009"/>
                </a:lnTo>
                <a:lnTo>
                  <a:pt x="9501" y="3082"/>
                </a:lnTo>
                <a:lnTo>
                  <a:pt x="9611" y="3119"/>
                </a:lnTo>
                <a:lnTo>
                  <a:pt x="9684" y="3119"/>
                </a:lnTo>
                <a:lnTo>
                  <a:pt x="9758" y="3082"/>
                </a:lnTo>
                <a:lnTo>
                  <a:pt x="9794" y="3045"/>
                </a:lnTo>
                <a:lnTo>
                  <a:pt x="9831" y="2972"/>
                </a:lnTo>
                <a:lnTo>
                  <a:pt x="9758" y="2788"/>
                </a:lnTo>
                <a:lnTo>
                  <a:pt x="9648" y="2605"/>
                </a:lnTo>
                <a:lnTo>
                  <a:pt x="9464" y="2275"/>
                </a:lnTo>
                <a:lnTo>
                  <a:pt x="9318" y="1908"/>
                </a:lnTo>
                <a:lnTo>
                  <a:pt x="9244" y="1725"/>
                </a:lnTo>
                <a:lnTo>
                  <a:pt x="9134" y="1541"/>
                </a:lnTo>
                <a:lnTo>
                  <a:pt x="9171" y="1505"/>
                </a:lnTo>
                <a:lnTo>
                  <a:pt x="9354" y="1358"/>
                </a:lnTo>
                <a:lnTo>
                  <a:pt x="9538" y="1248"/>
                </a:lnTo>
                <a:lnTo>
                  <a:pt x="9978" y="1101"/>
                </a:lnTo>
                <a:lnTo>
                  <a:pt x="10051" y="1395"/>
                </a:lnTo>
                <a:lnTo>
                  <a:pt x="10125" y="1688"/>
                </a:lnTo>
                <a:lnTo>
                  <a:pt x="10345" y="2238"/>
                </a:lnTo>
                <a:lnTo>
                  <a:pt x="10418" y="2495"/>
                </a:lnTo>
                <a:lnTo>
                  <a:pt x="10491" y="2825"/>
                </a:lnTo>
                <a:lnTo>
                  <a:pt x="10565" y="2972"/>
                </a:lnTo>
                <a:lnTo>
                  <a:pt x="10638" y="3082"/>
                </a:lnTo>
                <a:lnTo>
                  <a:pt x="10748" y="3192"/>
                </a:lnTo>
                <a:lnTo>
                  <a:pt x="10858" y="3229"/>
                </a:lnTo>
                <a:lnTo>
                  <a:pt x="10968" y="3229"/>
                </a:lnTo>
                <a:lnTo>
                  <a:pt x="11042" y="3192"/>
                </a:lnTo>
                <a:lnTo>
                  <a:pt x="11115" y="3119"/>
                </a:lnTo>
                <a:lnTo>
                  <a:pt x="11115" y="3009"/>
                </a:lnTo>
                <a:lnTo>
                  <a:pt x="11115" y="2972"/>
                </a:lnTo>
                <a:lnTo>
                  <a:pt x="11078" y="2899"/>
                </a:lnTo>
                <a:lnTo>
                  <a:pt x="11005" y="2825"/>
                </a:lnTo>
                <a:lnTo>
                  <a:pt x="10932" y="2642"/>
                </a:lnTo>
                <a:lnTo>
                  <a:pt x="10895" y="2458"/>
                </a:lnTo>
                <a:lnTo>
                  <a:pt x="10675" y="1835"/>
                </a:lnTo>
                <a:lnTo>
                  <a:pt x="10528" y="1395"/>
                </a:lnTo>
                <a:lnTo>
                  <a:pt x="10418" y="1174"/>
                </a:lnTo>
                <a:lnTo>
                  <a:pt x="10308" y="991"/>
                </a:lnTo>
                <a:lnTo>
                  <a:pt x="10455" y="918"/>
                </a:lnTo>
                <a:lnTo>
                  <a:pt x="11005" y="734"/>
                </a:lnTo>
                <a:lnTo>
                  <a:pt x="11152" y="1174"/>
                </a:lnTo>
                <a:lnTo>
                  <a:pt x="11298" y="1615"/>
                </a:lnTo>
                <a:lnTo>
                  <a:pt x="11555" y="2348"/>
                </a:lnTo>
                <a:lnTo>
                  <a:pt x="11702" y="2678"/>
                </a:lnTo>
                <a:lnTo>
                  <a:pt x="11775" y="2788"/>
                </a:lnTo>
                <a:lnTo>
                  <a:pt x="11922" y="2899"/>
                </a:lnTo>
                <a:lnTo>
                  <a:pt x="11959" y="2935"/>
                </a:lnTo>
                <a:lnTo>
                  <a:pt x="12032" y="2899"/>
                </a:lnTo>
                <a:lnTo>
                  <a:pt x="12069" y="2899"/>
                </a:lnTo>
                <a:lnTo>
                  <a:pt x="12105" y="2825"/>
                </a:lnTo>
                <a:lnTo>
                  <a:pt x="12142" y="2715"/>
                </a:lnTo>
                <a:lnTo>
                  <a:pt x="12142" y="2568"/>
                </a:lnTo>
                <a:lnTo>
                  <a:pt x="12069" y="2275"/>
                </a:lnTo>
                <a:lnTo>
                  <a:pt x="11812" y="1688"/>
                </a:lnTo>
                <a:lnTo>
                  <a:pt x="11592" y="1101"/>
                </a:lnTo>
                <a:lnTo>
                  <a:pt x="11445" y="698"/>
                </a:lnTo>
                <a:lnTo>
                  <a:pt x="11372" y="588"/>
                </a:lnTo>
                <a:lnTo>
                  <a:pt x="11665" y="441"/>
                </a:lnTo>
                <a:lnTo>
                  <a:pt x="11922" y="294"/>
                </a:lnTo>
                <a:lnTo>
                  <a:pt x="12105" y="147"/>
                </a:lnTo>
                <a:lnTo>
                  <a:pt x="12142" y="111"/>
                </a:lnTo>
                <a:lnTo>
                  <a:pt x="12142" y="74"/>
                </a:lnTo>
                <a:lnTo>
                  <a:pt x="12105" y="37"/>
                </a:lnTo>
                <a:lnTo>
                  <a:pt x="12069" y="1"/>
                </a:lnTo>
                <a:close/>
                <a:moveTo>
                  <a:pt x="4072" y="7080"/>
                </a:moveTo>
                <a:lnTo>
                  <a:pt x="4035" y="7117"/>
                </a:lnTo>
                <a:lnTo>
                  <a:pt x="3999" y="7154"/>
                </a:lnTo>
                <a:lnTo>
                  <a:pt x="3999" y="7337"/>
                </a:lnTo>
                <a:lnTo>
                  <a:pt x="3999" y="7557"/>
                </a:lnTo>
                <a:lnTo>
                  <a:pt x="4072" y="7961"/>
                </a:lnTo>
                <a:lnTo>
                  <a:pt x="4219" y="8327"/>
                </a:lnTo>
                <a:lnTo>
                  <a:pt x="4366" y="8731"/>
                </a:lnTo>
                <a:lnTo>
                  <a:pt x="4439" y="8804"/>
                </a:lnTo>
                <a:lnTo>
                  <a:pt x="4182" y="8988"/>
                </a:lnTo>
                <a:lnTo>
                  <a:pt x="3889" y="9098"/>
                </a:lnTo>
                <a:lnTo>
                  <a:pt x="3852" y="8951"/>
                </a:lnTo>
                <a:lnTo>
                  <a:pt x="3815" y="8804"/>
                </a:lnTo>
                <a:lnTo>
                  <a:pt x="3669" y="8511"/>
                </a:lnTo>
                <a:lnTo>
                  <a:pt x="3522" y="8071"/>
                </a:lnTo>
                <a:lnTo>
                  <a:pt x="3449" y="7887"/>
                </a:lnTo>
                <a:lnTo>
                  <a:pt x="3339" y="7667"/>
                </a:lnTo>
                <a:lnTo>
                  <a:pt x="3228" y="7630"/>
                </a:lnTo>
                <a:lnTo>
                  <a:pt x="3155" y="7630"/>
                </a:lnTo>
                <a:lnTo>
                  <a:pt x="3045" y="7704"/>
                </a:lnTo>
                <a:lnTo>
                  <a:pt x="3045" y="7777"/>
                </a:lnTo>
                <a:lnTo>
                  <a:pt x="3082" y="7997"/>
                </a:lnTo>
                <a:lnTo>
                  <a:pt x="3118" y="8217"/>
                </a:lnTo>
                <a:lnTo>
                  <a:pt x="3265" y="8658"/>
                </a:lnTo>
                <a:lnTo>
                  <a:pt x="3339" y="8951"/>
                </a:lnTo>
                <a:lnTo>
                  <a:pt x="3412" y="9098"/>
                </a:lnTo>
                <a:lnTo>
                  <a:pt x="3485" y="9244"/>
                </a:lnTo>
                <a:lnTo>
                  <a:pt x="2825" y="9428"/>
                </a:lnTo>
                <a:lnTo>
                  <a:pt x="2788" y="9281"/>
                </a:lnTo>
                <a:lnTo>
                  <a:pt x="2642" y="8768"/>
                </a:lnTo>
                <a:lnTo>
                  <a:pt x="2532" y="8547"/>
                </a:lnTo>
                <a:lnTo>
                  <a:pt x="2385" y="8327"/>
                </a:lnTo>
                <a:lnTo>
                  <a:pt x="2385" y="8254"/>
                </a:lnTo>
                <a:lnTo>
                  <a:pt x="2385" y="8217"/>
                </a:lnTo>
                <a:lnTo>
                  <a:pt x="2421" y="8181"/>
                </a:lnTo>
                <a:lnTo>
                  <a:pt x="2421" y="8144"/>
                </a:lnTo>
                <a:lnTo>
                  <a:pt x="2421" y="8107"/>
                </a:lnTo>
                <a:lnTo>
                  <a:pt x="2385" y="8107"/>
                </a:lnTo>
                <a:lnTo>
                  <a:pt x="2275" y="8144"/>
                </a:lnTo>
                <a:lnTo>
                  <a:pt x="2128" y="8144"/>
                </a:lnTo>
                <a:lnTo>
                  <a:pt x="2055" y="8181"/>
                </a:lnTo>
                <a:lnTo>
                  <a:pt x="2018" y="8254"/>
                </a:lnTo>
                <a:lnTo>
                  <a:pt x="1981" y="8327"/>
                </a:lnTo>
                <a:lnTo>
                  <a:pt x="1981" y="8401"/>
                </a:lnTo>
                <a:lnTo>
                  <a:pt x="2165" y="8841"/>
                </a:lnTo>
                <a:lnTo>
                  <a:pt x="2348" y="9318"/>
                </a:lnTo>
                <a:lnTo>
                  <a:pt x="2385" y="9575"/>
                </a:lnTo>
                <a:lnTo>
                  <a:pt x="1945" y="9685"/>
                </a:lnTo>
                <a:lnTo>
                  <a:pt x="1871" y="9721"/>
                </a:lnTo>
                <a:lnTo>
                  <a:pt x="1798" y="9795"/>
                </a:lnTo>
                <a:lnTo>
                  <a:pt x="1798" y="9868"/>
                </a:lnTo>
                <a:lnTo>
                  <a:pt x="1761" y="9941"/>
                </a:lnTo>
                <a:lnTo>
                  <a:pt x="1798" y="10015"/>
                </a:lnTo>
                <a:lnTo>
                  <a:pt x="1835" y="10088"/>
                </a:lnTo>
                <a:lnTo>
                  <a:pt x="1908" y="10161"/>
                </a:lnTo>
                <a:lnTo>
                  <a:pt x="1981" y="10198"/>
                </a:lnTo>
                <a:lnTo>
                  <a:pt x="2275" y="10198"/>
                </a:lnTo>
                <a:lnTo>
                  <a:pt x="2385" y="10125"/>
                </a:lnTo>
                <a:lnTo>
                  <a:pt x="2495" y="10088"/>
                </a:lnTo>
                <a:lnTo>
                  <a:pt x="2532" y="10051"/>
                </a:lnTo>
                <a:lnTo>
                  <a:pt x="2568" y="10088"/>
                </a:lnTo>
                <a:lnTo>
                  <a:pt x="2605" y="10125"/>
                </a:lnTo>
                <a:lnTo>
                  <a:pt x="2678" y="10125"/>
                </a:lnTo>
                <a:lnTo>
                  <a:pt x="2788" y="10088"/>
                </a:lnTo>
                <a:lnTo>
                  <a:pt x="2825" y="9978"/>
                </a:lnTo>
                <a:lnTo>
                  <a:pt x="3265" y="9868"/>
                </a:lnTo>
                <a:lnTo>
                  <a:pt x="3742" y="9721"/>
                </a:lnTo>
                <a:lnTo>
                  <a:pt x="4146" y="9575"/>
                </a:lnTo>
                <a:lnTo>
                  <a:pt x="4549" y="9354"/>
                </a:lnTo>
                <a:lnTo>
                  <a:pt x="4732" y="9208"/>
                </a:lnTo>
                <a:lnTo>
                  <a:pt x="4879" y="9061"/>
                </a:lnTo>
                <a:lnTo>
                  <a:pt x="5026" y="8841"/>
                </a:lnTo>
                <a:lnTo>
                  <a:pt x="5136" y="8621"/>
                </a:lnTo>
                <a:lnTo>
                  <a:pt x="5209" y="8401"/>
                </a:lnTo>
                <a:lnTo>
                  <a:pt x="5173" y="8181"/>
                </a:lnTo>
                <a:lnTo>
                  <a:pt x="5099" y="7997"/>
                </a:lnTo>
                <a:lnTo>
                  <a:pt x="5026" y="7887"/>
                </a:lnTo>
                <a:lnTo>
                  <a:pt x="4952" y="7814"/>
                </a:lnTo>
                <a:lnTo>
                  <a:pt x="4842" y="7814"/>
                </a:lnTo>
                <a:lnTo>
                  <a:pt x="4806" y="7851"/>
                </a:lnTo>
                <a:lnTo>
                  <a:pt x="4806" y="7887"/>
                </a:lnTo>
                <a:lnTo>
                  <a:pt x="4732" y="8327"/>
                </a:lnTo>
                <a:lnTo>
                  <a:pt x="4512" y="7667"/>
                </a:lnTo>
                <a:lnTo>
                  <a:pt x="4366" y="7374"/>
                </a:lnTo>
                <a:lnTo>
                  <a:pt x="4182" y="7117"/>
                </a:lnTo>
                <a:lnTo>
                  <a:pt x="4146" y="708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89" name="Google Shape;489;p10"/>
          <p:cNvSpPr/>
          <p:nvPr/>
        </p:nvSpPr>
        <p:spPr>
          <a:xfrm>
            <a:off x="8963979" y="1338718"/>
            <a:ext cx="180033" cy="373539"/>
          </a:xfrm>
          <a:custGeom>
            <a:avLst/>
            <a:gdLst/>
            <a:ahLst/>
            <a:cxnLst/>
            <a:rect l="l" t="t" r="r" b="b"/>
            <a:pathLst>
              <a:path w="6347" h="13169" extrusionOk="0">
                <a:moveTo>
                  <a:pt x="588" y="330"/>
                </a:moveTo>
                <a:lnTo>
                  <a:pt x="808" y="367"/>
                </a:lnTo>
                <a:lnTo>
                  <a:pt x="1028" y="440"/>
                </a:lnTo>
                <a:lnTo>
                  <a:pt x="1211" y="550"/>
                </a:lnTo>
                <a:lnTo>
                  <a:pt x="1395" y="734"/>
                </a:lnTo>
                <a:lnTo>
                  <a:pt x="1578" y="917"/>
                </a:lnTo>
                <a:lnTo>
                  <a:pt x="1688" y="1101"/>
                </a:lnTo>
                <a:lnTo>
                  <a:pt x="1798" y="1321"/>
                </a:lnTo>
                <a:lnTo>
                  <a:pt x="1908" y="1541"/>
                </a:lnTo>
                <a:lnTo>
                  <a:pt x="1982" y="1761"/>
                </a:lnTo>
                <a:lnTo>
                  <a:pt x="2018" y="2018"/>
                </a:lnTo>
                <a:lnTo>
                  <a:pt x="2018" y="2458"/>
                </a:lnTo>
                <a:lnTo>
                  <a:pt x="2018" y="2495"/>
                </a:lnTo>
                <a:lnTo>
                  <a:pt x="1982" y="2421"/>
                </a:lnTo>
                <a:lnTo>
                  <a:pt x="1762" y="1944"/>
                </a:lnTo>
                <a:lnTo>
                  <a:pt x="1615" y="1724"/>
                </a:lnTo>
                <a:lnTo>
                  <a:pt x="1432" y="1504"/>
                </a:lnTo>
                <a:lnTo>
                  <a:pt x="1395" y="1467"/>
                </a:lnTo>
                <a:lnTo>
                  <a:pt x="1322" y="1467"/>
                </a:lnTo>
                <a:lnTo>
                  <a:pt x="1285" y="1504"/>
                </a:lnTo>
                <a:lnTo>
                  <a:pt x="1285" y="1578"/>
                </a:lnTo>
                <a:lnTo>
                  <a:pt x="1322" y="1834"/>
                </a:lnTo>
                <a:lnTo>
                  <a:pt x="1395" y="2128"/>
                </a:lnTo>
                <a:lnTo>
                  <a:pt x="1615" y="2641"/>
                </a:lnTo>
                <a:lnTo>
                  <a:pt x="1725" y="2935"/>
                </a:lnTo>
                <a:lnTo>
                  <a:pt x="1615" y="2861"/>
                </a:lnTo>
                <a:lnTo>
                  <a:pt x="1468" y="2715"/>
                </a:lnTo>
                <a:lnTo>
                  <a:pt x="1248" y="2348"/>
                </a:lnTo>
                <a:lnTo>
                  <a:pt x="1065" y="1981"/>
                </a:lnTo>
                <a:lnTo>
                  <a:pt x="955" y="1724"/>
                </a:lnTo>
                <a:lnTo>
                  <a:pt x="845" y="1394"/>
                </a:lnTo>
                <a:lnTo>
                  <a:pt x="735" y="1027"/>
                </a:lnTo>
                <a:lnTo>
                  <a:pt x="661" y="697"/>
                </a:lnTo>
                <a:lnTo>
                  <a:pt x="588" y="330"/>
                </a:lnTo>
                <a:close/>
                <a:moveTo>
                  <a:pt x="3706" y="2825"/>
                </a:moveTo>
                <a:lnTo>
                  <a:pt x="3926" y="2861"/>
                </a:lnTo>
                <a:lnTo>
                  <a:pt x="4109" y="2935"/>
                </a:lnTo>
                <a:lnTo>
                  <a:pt x="4733" y="3118"/>
                </a:lnTo>
                <a:lnTo>
                  <a:pt x="4990" y="3228"/>
                </a:lnTo>
                <a:lnTo>
                  <a:pt x="5283" y="3375"/>
                </a:lnTo>
                <a:lnTo>
                  <a:pt x="5503" y="3522"/>
                </a:lnTo>
                <a:lnTo>
                  <a:pt x="5687" y="3668"/>
                </a:lnTo>
                <a:lnTo>
                  <a:pt x="5687" y="3668"/>
                </a:lnTo>
                <a:lnTo>
                  <a:pt x="5540" y="3632"/>
                </a:lnTo>
                <a:lnTo>
                  <a:pt x="5467" y="3632"/>
                </a:lnTo>
                <a:lnTo>
                  <a:pt x="5393" y="3705"/>
                </a:lnTo>
                <a:lnTo>
                  <a:pt x="5356" y="3778"/>
                </a:lnTo>
                <a:lnTo>
                  <a:pt x="5393" y="3888"/>
                </a:lnTo>
                <a:lnTo>
                  <a:pt x="5026" y="4035"/>
                </a:lnTo>
                <a:lnTo>
                  <a:pt x="4660" y="4109"/>
                </a:lnTo>
                <a:lnTo>
                  <a:pt x="4293" y="4182"/>
                </a:lnTo>
                <a:lnTo>
                  <a:pt x="3889" y="4182"/>
                </a:lnTo>
                <a:lnTo>
                  <a:pt x="3449" y="4109"/>
                </a:lnTo>
                <a:lnTo>
                  <a:pt x="3046" y="3999"/>
                </a:lnTo>
                <a:lnTo>
                  <a:pt x="2862" y="3925"/>
                </a:lnTo>
                <a:lnTo>
                  <a:pt x="2642" y="3815"/>
                </a:lnTo>
                <a:lnTo>
                  <a:pt x="2459" y="3668"/>
                </a:lnTo>
                <a:lnTo>
                  <a:pt x="2349" y="3595"/>
                </a:lnTo>
                <a:lnTo>
                  <a:pt x="2312" y="3522"/>
                </a:lnTo>
                <a:lnTo>
                  <a:pt x="2532" y="3668"/>
                </a:lnTo>
                <a:lnTo>
                  <a:pt x="2789" y="3815"/>
                </a:lnTo>
                <a:lnTo>
                  <a:pt x="3046" y="3888"/>
                </a:lnTo>
                <a:lnTo>
                  <a:pt x="3339" y="3999"/>
                </a:lnTo>
                <a:lnTo>
                  <a:pt x="3596" y="4035"/>
                </a:lnTo>
                <a:lnTo>
                  <a:pt x="3889" y="4109"/>
                </a:lnTo>
                <a:lnTo>
                  <a:pt x="4073" y="4109"/>
                </a:lnTo>
                <a:lnTo>
                  <a:pt x="4183" y="4072"/>
                </a:lnTo>
                <a:lnTo>
                  <a:pt x="4329" y="4035"/>
                </a:lnTo>
                <a:lnTo>
                  <a:pt x="4439" y="3962"/>
                </a:lnTo>
                <a:lnTo>
                  <a:pt x="4476" y="3888"/>
                </a:lnTo>
                <a:lnTo>
                  <a:pt x="4439" y="3778"/>
                </a:lnTo>
                <a:lnTo>
                  <a:pt x="4329" y="3705"/>
                </a:lnTo>
                <a:lnTo>
                  <a:pt x="4219" y="3632"/>
                </a:lnTo>
                <a:lnTo>
                  <a:pt x="3963" y="3595"/>
                </a:lnTo>
                <a:lnTo>
                  <a:pt x="3706" y="3558"/>
                </a:lnTo>
                <a:lnTo>
                  <a:pt x="3449" y="3522"/>
                </a:lnTo>
                <a:lnTo>
                  <a:pt x="2715" y="3338"/>
                </a:lnTo>
                <a:lnTo>
                  <a:pt x="2862" y="3228"/>
                </a:lnTo>
                <a:lnTo>
                  <a:pt x="3082" y="3081"/>
                </a:lnTo>
                <a:lnTo>
                  <a:pt x="3302" y="2935"/>
                </a:lnTo>
                <a:lnTo>
                  <a:pt x="3486" y="2861"/>
                </a:lnTo>
                <a:lnTo>
                  <a:pt x="3706" y="2825"/>
                </a:lnTo>
                <a:close/>
                <a:moveTo>
                  <a:pt x="1285" y="5686"/>
                </a:moveTo>
                <a:lnTo>
                  <a:pt x="1725" y="5723"/>
                </a:lnTo>
                <a:lnTo>
                  <a:pt x="1762" y="5723"/>
                </a:lnTo>
                <a:lnTo>
                  <a:pt x="1835" y="5869"/>
                </a:lnTo>
                <a:lnTo>
                  <a:pt x="1908" y="5943"/>
                </a:lnTo>
                <a:lnTo>
                  <a:pt x="2018" y="5943"/>
                </a:lnTo>
                <a:lnTo>
                  <a:pt x="2129" y="5869"/>
                </a:lnTo>
                <a:lnTo>
                  <a:pt x="2165" y="5759"/>
                </a:lnTo>
                <a:lnTo>
                  <a:pt x="2642" y="5796"/>
                </a:lnTo>
                <a:lnTo>
                  <a:pt x="3082" y="5796"/>
                </a:lnTo>
                <a:lnTo>
                  <a:pt x="3339" y="5833"/>
                </a:lnTo>
                <a:lnTo>
                  <a:pt x="3522" y="5869"/>
                </a:lnTo>
                <a:lnTo>
                  <a:pt x="3522" y="6016"/>
                </a:lnTo>
                <a:lnTo>
                  <a:pt x="3376" y="5979"/>
                </a:lnTo>
                <a:lnTo>
                  <a:pt x="3266" y="6016"/>
                </a:lnTo>
                <a:lnTo>
                  <a:pt x="3119" y="6089"/>
                </a:lnTo>
                <a:lnTo>
                  <a:pt x="3082" y="6163"/>
                </a:lnTo>
                <a:lnTo>
                  <a:pt x="3082" y="6236"/>
                </a:lnTo>
                <a:lnTo>
                  <a:pt x="2752" y="6236"/>
                </a:lnTo>
                <a:lnTo>
                  <a:pt x="1322" y="6163"/>
                </a:lnTo>
                <a:lnTo>
                  <a:pt x="808" y="6089"/>
                </a:lnTo>
                <a:lnTo>
                  <a:pt x="515" y="6053"/>
                </a:lnTo>
                <a:lnTo>
                  <a:pt x="258" y="6089"/>
                </a:lnTo>
                <a:lnTo>
                  <a:pt x="368" y="5943"/>
                </a:lnTo>
                <a:lnTo>
                  <a:pt x="515" y="5833"/>
                </a:lnTo>
                <a:lnTo>
                  <a:pt x="661" y="5723"/>
                </a:lnTo>
                <a:lnTo>
                  <a:pt x="808" y="5686"/>
                </a:lnTo>
                <a:close/>
                <a:moveTo>
                  <a:pt x="2239" y="6676"/>
                </a:moveTo>
                <a:lnTo>
                  <a:pt x="3009" y="6713"/>
                </a:lnTo>
                <a:lnTo>
                  <a:pt x="3156" y="6750"/>
                </a:lnTo>
                <a:lnTo>
                  <a:pt x="3156" y="7997"/>
                </a:lnTo>
                <a:lnTo>
                  <a:pt x="3119" y="9244"/>
                </a:lnTo>
                <a:lnTo>
                  <a:pt x="2422" y="9354"/>
                </a:lnTo>
                <a:lnTo>
                  <a:pt x="2422" y="8951"/>
                </a:lnTo>
                <a:lnTo>
                  <a:pt x="2312" y="7630"/>
                </a:lnTo>
                <a:lnTo>
                  <a:pt x="2275" y="6933"/>
                </a:lnTo>
                <a:lnTo>
                  <a:pt x="2239" y="6676"/>
                </a:lnTo>
                <a:close/>
                <a:moveTo>
                  <a:pt x="1065" y="6566"/>
                </a:moveTo>
                <a:lnTo>
                  <a:pt x="1872" y="6676"/>
                </a:lnTo>
                <a:lnTo>
                  <a:pt x="1835" y="6786"/>
                </a:lnTo>
                <a:lnTo>
                  <a:pt x="1835" y="6933"/>
                </a:lnTo>
                <a:lnTo>
                  <a:pt x="1872" y="7226"/>
                </a:lnTo>
                <a:lnTo>
                  <a:pt x="1945" y="8804"/>
                </a:lnTo>
                <a:lnTo>
                  <a:pt x="1982" y="9391"/>
                </a:lnTo>
                <a:lnTo>
                  <a:pt x="1542" y="9391"/>
                </a:lnTo>
                <a:lnTo>
                  <a:pt x="1101" y="9427"/>
                </a:lnTo>
                <a:lnTo>
                  <a:pt x="1028" y="8254"/>
                </a:lnTo>
                <a:lnTo>
                  <a:pt x="955" y="7410"/>
                </a:lnTo>
                <a:lnTo>
                  <a:pt x="918" y="6970"/>
                </a:lnTo>
                <a:lnTo>
                  <a:pt x="808" y="6566"/>
                </a:lnTo>
                <a:close/>
                <a:moveTo>
                  <a:pt x="3082" y="9721"/>
                </a:moveTo>
                <a:lnTo>
                  <a:pt x="3009" y="10454"/>
                </a:lnTo>
                <a:lnTo>
                  <a:pt x="2972" y="10454"/>
                </a:lnTo>
                <a:lnTo>
                  <a:pt x="2862" y="10418"/>
                </a:lnTo>
                <a:lnTo>
                  <a:pt x="2752" y="10418"/>
                </a:lnTo>
                <a:lnTo>
                  <a:pt x="2605" y="10454"/>
                </a:lnTo>
                <a:lnTo>
                  <a:pt x="2495" y="10528"/>
                </a:lnTo>
                <a:lnTo>
                  <a:pt x="2495" y="10418"/>
                </a:lnTo>
                <a:lnTo>
                  <a:pt x="2459" y="9831"/>
                </a:lnTo>
                <a:lnTo>
                  <a:pt x="2789" y="9794"/>
                </a:lnTo>
                <a:lnTo>
                  <a:pt x="3082" y="9721"/>
                </a:lnTo>
                <a:close/>
                <a:moveTo>
                  <a:pt x="1138" y="9758"/>
                </a:moveTo>
                <a:lnTo>
                  <a:pt x="1358" y="9831"/>
                </a:lnTo>
                <a:lnTo>
                  <a:pt x="1542" y="9831"/>
                </a:lnTo>
                <a:lnTo>
                  <a:pt x="1982" y="9868"/>
                </a:lnTo>
                <a:lnTo>
                  <a:pt x="2018" y="10088"/>
                </a:lnTo>
                <a:lnTo>
                  <a:pt x="1982" y="10124"/>
                </a:lnTo>
                <a:lnTo>
                  <a:pt x="1688" y="10088"/>
                </a:lnTo>
                <a:lnTo>
                  <a:pt x="1615" y="10124"/>
                </a:lnTo>
                <a:lnTo>
                  <a:pt x="1542" y="10161"/>
                </a:lnTo>
                <a:lnTo>
                  <a:pt x="1542" y="10234"/>
                </a:lnTo>
                <a:lnTo>
                  <a:pt x="1578" y="10308"/>
                </a:lnTo>
                <a:lnTo>
                  <a:pt x="1725" y="10454"/>
                </a:lnTo>
                <a:lnTo>
                  <a:pt x="1945" y="10491"/>
                </a:lnTo>
                <a:lnTo>
                  <a:pt x="2018" y="10491"/>
                </a:lnTo>
                <a:lnTo>
                  <a:pt x="2018" y="10748"/>
                </a:lnTo>
                <a:lnTo>
                  <a:pt x="1798" y="10785"/>
                </a:lnTo>
                <a:lnTo>
                  <a:pt x="1798" y="10748"/>
                </a:lnTo>
                <a:lnTo>
                  <a:pt x="1762" y="10748"/>
                </a:lnTo>
                <a:lnTo>
                  <a:pt x="1688" y="10785"/>
                </a:lnTo>
                <a:lnTo>
                  <a:pt x="1615" y="10821"/>
                </a:lnTo>
                <a:lnTo>
                  <a:pt x="1542" y="10895"/>
                </a:lnTo>
                <a:lnTo>
                  <a:pt x="1505" y="11005"/>
                </a:lnTo>
                <a:lnTo>
                  <a:pt x="1542" y="11078"/>
                </a:lnTo>
                <a:lnTo>
                  <a:pt x="1652" y="11151"/>
                </a:lnTo>
                <a:lnTo>
                  <a:pt x="2055" y="11151"/>
                </a:lnTo>
                <a:lnTo>
                  <a:pt x="2129" y="11408"/>
                </a:lnTo>
                <a:lnTo>
                  <a:pt x="2239" y="11592"/>
                </a:lnTo>
                <a:lnTo>
                  <a:pt x="2275" y="11628"/>
                </a:lnTo>
                <a:lnTo>
                  <a:pt x="2349" y="11628"/>
                </a:lnTo>
                <a:lnTo>
                  <a:pt x="2422" y="11592"/>
                </a:lnTo>
                <a:lnTo>
                  <a:pt x="2459" y="11555"/>
                </a:lnTo>
                <a:lnTo>
                  <a:pt x="2532" y="11371"/>
                </a:lnTo>
                <a:lnTo>
                  <a:pt x="2569" y="11188"/>
                </a:lnTo>
                <a:lnTo>
                  <a:pt x="2569" y="11005"/>
                </a:lnTo>
                <a:lnTo>
                  <a:pt x="2532" y="10785"/>
                </a:lnTo>
                <a:lnTo>
                  <a:pt x="2679" y="10821"/>
                </a:lnTo>
                <a:lnTo>
                  <a:pt x="3009" y="10821"/>
                </a:lnTo>
                <a:lnTo>
                  <a:pt x="2936" y="11408"/>
                </a:lnTo>
                <a:lnTo>
                  <a:pt x="2862" y="11812"/>
                </a:lnTo>
                <a:lnTo>
                  <a:pt x="2825" y="11995"/>
                </a:lnTo>
                <a:lnTo>
                  <a:pt x="2752" y="12178"/>
                </a:lnTo>
                <a:lnTo>
                  <a:pt x="2642" y="12362"/>
                </a:lnTo>
                <a:lnTo>
                  <a:pt x="2532" y="12472"/>
                </a:lnTo>
                <a:lnTo>
                  <a:pt x="2349" y="12582"/>
                </a:lnTo>
                <a:lnTo>
                  <a:pt x="2129" y="12619"/>
                </a:lnTo>
                <a:lnTo>
                  <a:pt x="1945" y="12619"/>
                </a:lnTo>
                <a:lnTo>
                  <a:pt x="1798" y="12582"/>
                </a:lnTo>
                <a:lnTo>
                  <a:pt x="1652" y="12472"/>
                </a:lnTo>
                <a:lnTo>
                  <a:pt x="1505" y="12362"/>
                </a:lnTo>
                <a:lnTo>
                  <a:pt x="1432" y="12215"/>
                </a:lnTo>
                <a:lnTo>
                  <a:pt x="1322" y="12068"/>
                </a:lnTo>
                <a:lnTo>
                  <a:pt x="1211" y="11738"/>
                </a:lnTo>
                <a:lnTo>
                  <a:pt x="1138" y="11335"/>
                </a:lnTo>
                <a:lnTo>
                  <a:pt x="1138" y="10858"/>
                </a:lnTo>
                <a:lnTo>
                  <a:pt x="1138" y="10014"/>
                </a:lnTo>
                <a:lnTo>
                  <a:pt x="1138" y="9758"/>
                </a:lnTo>
                <a:close/>
                <a:moveTo>
                  <a:pt x="625" y="0"/>
                </a:moveTo>
                <a:lnTo>
                  <a:pt x="478" y="37"/>
                </a:lnTo>
                <a:lnTo>
                  <a:pt x="331" y="110"/>
                </a:lnTo>
                <a:lnTo>
                  <a:pt x="294" y="184"/>
                </a:lnTo>
                <a:lnTo>
                  <a:pt x="294" y="220"/>
                </a:lnTo>
                <a:lnTo>
                  <a:pt x="294" y="294"/>
                </a:lnTo>
                <a:lnTo>
                  <a:pt x="331" y="330"/>
                </a:lnTo>
                <a:lnTo>
                  <a:pt x="294" y="587"/>
                </a:lnTo>
                <a:lnTo>
                  <a:pt x="294" y="844"/>
                </a:lnTo>
                <a:lnTo>
                  <a:pt x="331" y="1101"/>
                </a:lnTo>
                <a:lnTo>
                  <a:pt x="368" y="1321"/>
                </a:lnTo>
                <a:lnTo>
                  <a:pt x="551" y="1834"/>
                </a:lnTo>
                <a:lnTo>
                  <a:pt x="735" y="2274"/>
                </a:lnTo>
                <a:lnTo>
                  <a:pt x="918" y="2641"/>
                </a:lnTo>
                <a:lnTo>
                  <a:pt x="1175" y="3008"/>
                </a:lnTo>
                <a:lnTo>
                  <a:pt x="1322" y="3155"/>
                </a:lnTo>
                <a:lnTo>
                  <a:pt x="1505" y="3265"/>
                </a:lnTo>
                <a:lnTo>
                  <a:pt x="1652" y="3375"/>
                </a:lnTo>
                <a:lnTo>
                  <a:pt x="1872" y="3375"/>
                </a:lnTo>
                <a:lnTo>
                  <a:pt x="1798" y="3815"/>
                </a:lnTo>
                <a:lnTo>
                  <a:pt x="1725" y="4365"/>
                </a:lnTo>
                <a:lnTo>
                  <a:pt x="1725" y="4659"/>
                </a:lnTo>
                <a:lnTo>
                  <a:pt x="1762" y="4806"/>
                </a:lnTo>
                <a:lnTo>
                  <a:pt x="1798" y="4916"/>
                </a:lnTo>
                <a:lnTo>
                  <a:pt x="1762" y="5319"/>
                </a:lnTo>
                <a:lnTo>
                  <a:pt x="1615" y="5319"/>
                </a:lnTo>
                <a:lnTo>
                  <a:pt x="1138" y="5282"/>
                </a:lnTo>
                <a:lnTo>
                  <a:pt x="918" y="5246"/>
                </a:lnTo>
                <a:lnTo>
                  <a:pt x="698" y="5282"/>
                </a:lnTo>
                <a:lnTo>
                  <a:pt x="404" y="5392"/>
                </a:lnTo>
                <a:lnTo>
                  <a:pt x="294" y="5466"/>
                </a:lnTo>
                <a:lnTo>
                  <a:pt x="184" y="5576"/>
                </a:lnTo>
                <a:lnTo>
                  <a:pt x="111" y="5686"/>
                </a:lnTo>
                <a:lnTo>
                  <a:pt x="74" y="5796"/>
                </a:lnTo>
                <a:lnTo>
                  <a:pt x="38" y="5943"/>
                </a:lnTo>
                <a:lnTo>
                  <a:pt x="1" y="6089"/>
                </a:lnTo>
                <a:lnTo>
                  <a:pt x="38" y="6163"/>
                </a:lnTo>
                <a:lnTo>
                  <a:pt x="111" y="6199"/>
                </a:lnTo>
                <a:lnTo>
                  <a:pt x="38" y="6273"/>
                </a:lnTo>
                <a:lnTo>
                  <a:pt x="38" y="6346"/>
                </a:lnTo>
                <a:lnTo>
                  <a:pt x="38" y="6456"/>
                </a:lnTo>
                <a:lnTo>
                  <a:pt x="111" y="6530"/>
                </a:lnTo>
                <a:lnTo>
                  <a:pt x="184" y="6566"/>
                </a:lnTo>
                <a:lnTo>
                  <a:pt x="294" y="6566"/>
                </a:lnTo>
                <a:lnTo>
                  <a:pt x="368" y="6493"/>
                </a:lnTo>
                <a:lnTo>
                  <a:pt x="441" y="6493"/>
                </a:lnTo>
                <a:lnTo>
                  <a:pt x="441" y="6530"/>
                </a:lnTo>
                <a:lnTo>
                  <a:pt x="441" y="6786"/>
                </a:lnTo>
                <a:lnTo>
                  <a:pt x="441" y="7080"/>
                </a:lnTo>
                <a:lnTo>
                  <a:pt x="515" y="7593"/>
                </a:lnTo>
                <a:lnTo>
                  <a:pt x="588" y="8657"/>
                </a:lnTo>
                <a:lnTo>
                  <a:pt x="625" y="9721"/>
                </a:lnTo>
                <a:lnTo>
                  <a:pt x="625" y="10785"/>
                </a:lnTo>
                <a:lnTo>
                  <a:pt x="661" y="11225"/>
                </a:lnTo>
                <a:lnTo>
                  <a:pt x="698" y="11665"/>
                </a:lnTo>
                <a:lnTo>
                  <a:pt x="808" y="12105"/>
                </a:lnTo>
                <a:lnTo>
                  <a:pt x="881" y="12289"/>
                </a:lnTo>
                <a:lnTo>
                  <a:pt x="991" y="12509"/>
                </a:lnTo>
                <a:lnTo>
                  <a:pt x="1065" y="12655"/>
                </a:lnTo>
                <a:lnTo>
                  <a:pt x="1175" y="12765"/>
                </a:lnTo>
                <a:lnTo>
                  <a:pt x="1322" y="12912"/>
                </a:lnTo>
                <a:lnTo>
                  <a:pt x="1468" y="12985"/>
                </a:lnTo>
                <a:lnTo>
                  <a:pt x="1615" y="13059"/>
                </a:lnTo>
                <a:lnTo>
                  <a:pt x="1798" y="13096"/>
                </a:lnTo>
                <a:lnTo>
                  <a:pt x="1945" y="13132"/>
                </a:lnTo>
                <a:lnTo>
                  <a:pt x="2129" y="13169"/>
                </a:lnTo>
                <a:lnTo>
                  <a:pt x="2349" y="13132"/>
                </a:lnTo>
                <a:lnTo>
                  <a:pt x="2569" y="13096"/>
                </a:lnTo>
                <a:lnTo>
                  <a:pt x="2752" y="12985"/>
                </a:lnTo>
                <a:lnTo>
                  <a:pt x="2899" y="12875"/>
                </a:lnTo>
                <a:lnTo>
                  <a:pt x="3009" y="12765"/>
                </a:lnTo>
                <a:lnTo>
                  <a:pt x="3119" y="12582"/>
                </a:lnTo>
                <a:lnTo>
                  <a:pt x="3302" y="12215"/>
                </a:lnTo>
                <a:lnTo>
                  <a:pt x="3412" y="11812"/>
                </a:lnTo>
                <a:lnTo>
                  <a:pt x="3449" y="11408"/>
                </a:lnTo>
                <a:lnTo>
                  <a:pt x="3522" y="10601"/>
                </a:lnTo>
                <a:lnTo>
                  <a:pt x="3632" y="9647"/>
                </a:lnTo>
                <a:lnTo>
                  <a:pt x="3669" y="8657"/>
                </a:lnTo>
                <a:lnTo>
                  <a:pt x="3669" y="7667"/>
                </a:lnTo>
                <a:lnTo>
                  <a:pt x="3669" y="6676"/>
                </a:lnTo>
                <a:lnTo>
                  <a:pt x="3743" y="6603"/>
                </a:lnTo>
                <a:lnTo>
                  <a:pt x="3779" y="6530"/>
                </a:lnTo>
                <a:lnTo>
                  <a:pt x="3779" y="6456"/>
                </a:lnTo>
                <a:lnTo>
                  <a:pt x="3889" y="6273"/>
                </a:lnTo>
                <a:lnTo>
                  <a:pt x="3963" y="6053"/>
                </a:lnTo>
                <a:lnTo>
                  <a:pt x="3999" y="5833"/>
                </a:lnTo>
                <a:lnTo>
                  <a:pt x="3963" y="5723"/>
                </a:lnTo>
                <a:lnTo>
                  <a:pt x="3926" y="5612"/>
                </a:lnTo>
                <a:lnTo>
                  <a:pt x="3816" y="5502"/>
                </a:lnTo>
                <a:lnTo>
                  <a:pt x="3669" y="5429"/>
                </a:lnTo>
                <a:lnTo>
                  <a:pt x="3486" y="5392"/>
                </a:lnTo>
                <a:lnTo>
                  <a:pt x="3266" y="5356"/>
                </a:lnTo>
                <a:lnTo>
                  <a:pt x="2532" y="5356"/>
                </a:lnTo>
                <a:lnTo>
                  <a:pt x="2165" y="5319"/>
                </a:lnTo>
                <a:lnTo>
                  <a:pt x="2092" y="4806"/>
                </a:lnTo>
                <a:lnTo>
                  <a:pt x="2165" y="4585"/>
                </a:lnTo>
                <a:lnTo>
                  <a:pt x="2165" y="4365"/>
                </a:lnTo>
                <a:lnTo>
                  <a:pt x="2202" y="3962"/>
                </a:lnTo>
                <a:lnTo>
                  <a:pt x="2459" y="4145"/>
                </a:lnTo>
                <a:lnTo>
                  <a:pt x="2715" y="4292"/>
                </a:lnTo>
                <a:lnTo>
                  <a:pt x="2972" y="4402"/>
                </a:lnTo>
                <a:lnTo>
                  <a:pt x="3266" y="4475"/>
                </a:lnTo>
                <a:lnTo>
                  <a:pt x="3522" y="4549"/>
                </a:lnTo>
                <a:lnTo>
                  <a:pt x="3816" y="4585"/>
                </a:lnTo>
                <a:lnTo>
                  <a:pt x="4403" y="4585"/>
                </a:lnTo>
                <a:lnTo>
                  <a:pt x="4660" y="4549"/>
                </a:lnTo>
                <a:lnTo>
                  <a:pt x="4953" y="4475"/>
                </a:lnTo>
                <a:lnTo>
                  <a:pt x="5210" y="4402"/>
                </a:lnTo>
                <a:lnTo>
                  <a:pt x="5503" y="4292"/>
                </a:lnTo>
                <a:lnTo>
                  <a:pt x="5760" y="4182"/>
                </a:lnTo>
                <a:lnTo>
                  <a:pt x="5833" y="4109"/>
                </a:lnTo>
                <a:lnTo>
                  <a:pt x="5833" y="3999"/>
                </a:lnTo>
                <a:lnTo>
                  <a:pt x="5833" y="3888"/>
                </a:lnTo>
                <a:lnTo>
                  <a:pt x="5797" y="3778"/>
                </a:lnTo>
                <a:lnTo>
                  <a:pt x="5797" y="3778"/>
                </a:lnTo>
                <a:lnTo>
                  <a:pt x="5833" y="3815"/>
                </a:lnTo>
                <a:lnTo>
                  <a:pt x="5980" y="3962"/>
                </a:lnTo>
                <a:lnTo>
                  <a:pt x="6053" y="3999"/>
                </a:lnTo>
                <a:lnTo>
                  <a:pt x="6200" y="4035"/>
                </a:lnTo>
                <a:lnTo>
                  <a:pt x="6237" y="4035"/>
                </a:lnTo>
                <a:lnTo>
                  <a:pt x="6274" y="3999"/>
                </a:lnTo>
                <a:lnTo>
                  <a:pt x="6347" y="3888"/>
                </a:lnTo>
                <a:lnTo>
                  <a:pt x="6310" y="3742"/>
                </a:lnTo>
                <a:lnTo>
                  <a:pt x="6274" y="3632"/>
                </a:lnTo>
                <a:lnTo>
                  <a:pt x="6200" y="3522"/>
                </a:lnTo>
                <a:lnTo>
                  <a:pt x="6090" y="3375"/>
                </a:lnTo>
                <a:lnTo>
                  <a:pt x="5833" y="3192"/>
                </a:lnTo>
                <a:lnTo>
                  <a:pt x="5613" y="3045"/>
                </a:lnTo>
                <a:lnTo>
                  <a:pt x="5283" y="2861"/>
                </a:lnTo>
                <a:lnTo>
                  <a:pt x="4953" y="2715"/>
                </a:lnTo>
                <a:lnTo>
                  <a:pt x="4256" y="2495"/>
                </a:lnTo>
                <a:lnTo>
                  <a:pt x="3926" y="2421"/>
                </a:lnTo>
                <a:lnTo>
                  <a:pt x="3596" y="2385"/>
                </a:lnTo>
                <a:lnTo>
                  <a:pt x="3302" y="2458"/>
                </a:lnTo>
                <a:lnTo>
                  <a:pt x="2972" y="2605"/>
                </a:lnTo>
                <a:lnTo>
                  <a:pt x="2679" y="2788"/>
                </a:lnTo>
                <a:lnTo>
                  <a:pt x="2349" y="3081"/>
                </a:lnTo>
                <a:lnTo>
                  <a:pt x="2349" y="3045"/>
                </a:lnTo>
                <a:lnTo>
                  <a:pt x="2385" y="2788"/>
                </a:lnTo>
                <a:lnTo>
                  <a:pt x="2459" y="2568"/>
                </a:lnTo>
                <a:lnTo>
                  <a:pt x="2495" y="2458"/>
                </a:lnTo>
                <a:lnTo>
                  <a:pt x="2495" y="2311"/>
                </a:lnTo>
                <a:lnTo>
                  <a:pt x="2495" y="2201"/>
                </a:lnTo>
                <a:lnTo>
                  <a:pt x="2422" y="2128"/>
                </a:lnTo>
                <a:lnTo>
                  <a:pt x="2385" y="1871"/>
                </a:lnTo>
                <a:lnTo>
                  <a:pt x="2312" y="1614"/>
                </a:lnTo>
                <a:lnTo>
                  <a:pt x="2129" y="1137"/>
                </a:lnTo>
                <a:lnTo>
                  <a:pt x="2018" y="917"/>
                </a:lnTo>
                <a:lnTo>
                  <a:pt x="1835" y="661"/>
                </a:lnTo>
                <a:lnTo>
                  <a:pt x="1652" y="440"/>
                </a:lnTo>
                <a:lnTo>
                  <a:pt x="1395" y="220"/>
                </a:lnTo>
                <a:lnTo>
                  <a:pt x="1138" y="74"/>
                </a:lnTo>
                <a:lnTo>
                  <a:pt x="881"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90" name="Google Shape;490;p10"/>
          <p:cNvSpPr/>
          <p:nvPr/>
        </p:nvSpPr>
        <p:spPr>
          <a:xfrm rot="-2426120">
            <a:off x="7110132" y="4877011"/>
            <a:ext cx="279910" cy="357971"/>
          </a:xfrm>
          <a:custGeom>
            <a:avLst/>
            <a:gdLst/>
            <a:ahLst/>
            <a:cxnLst/>
            <a:rect l="l" t="t" r="r" b="b"/>
            <a:pathLst>
              <a:path w="9868" h="12620" extrusionOk="0">
                <a:moveTo>
                  <a:pt x="4182" y="661"/>
                </a:moveTo>
                <a:lnTo>
                  <a:pt x="4182" y="918"/>
                </a:lnTo>
                <a:lnTo>
                  <a:pt x="4182" y="1431"/>
                </a:lnTo>
                <a:lnTo>
                  <a:pt x="4145" y="2202"/>
                </a:lnTo>
                <a:lnTo>
                  <a:pt x="3925" y="2165"/>
                </a:lnTo>
                <a:lnTo>
                  <a:pt x="3962" y="2018"/>
                </a:lnTo>
                <a:lnTo>
                  <a:pt x="3962" y="1835"/>
                </a:lnTo>
                <a:lnTo>
                  <a:pt x="3889" y="1468"/>
                </a:lnTo>
                <a:lnTo>
                  <a:pt x="3852" y="1101"/>
                </a:lnTo>
                <a:lnTo>
                  <a:pt x="3889" y="918"/>
                </a:lnTo>
                <a:lnTo>
                  <a:pt x="3962" y="771"/>
                </a:lnTo>
                <a:lnTo>
                  <a:pt x="3999" y="698"/>
                </a:lnTo>
                <a:lnTo>
                  <a:pt x="4072" y="661"/>
                </a:lnTo>
                <a:close/>
                <a:moveTo>
                  <a:pt x="1541" y="404"/>
                </a:moveTo>
                <a:lnTo>
                  <a:pt x="1578" y="441"/>
                </a:lnTo>
                <a:lnTo>
                  <a:pt x="1614" y="514"/>
                </a:lnTo>
                <a:lnTo>
                  <a:pt x="1614" y="1138"/>
                </a:lnTo>
                <a:lnTo>
                  <a:pt x="1688" y="2202"/>
                </a:lnTo>
                <a:lnTo>
                  <a:pt x="1284" y="2238"/>
                </a:lnTo>
                <a:lnTo>
                  <a:pt x="1211" y="2238"/>
                </a:lnTo>
                <a:lnTo>
                  <a:pt x="1211" y="1871"/>
                </a:lnTo>
                <a:lnTo>
                  <a:pt x="1174" y="1505"/>
                </a:lnTo>
                <a:lnTo>
                  <a:pt x="1211" y="1211"/>
                </a:lnTo>
                <a:lnTo>
                  <a:pt x="1248" y="954"/>
                </a:lnTo>
                <a:lnTo>
                  <a:pt x="1358" y="404"/>
                </a:lnTo>
                <a:close/>
                <a:moveTo>
                  <a:pt x="3815" y="2678"/>
                </a:moveTo>
                <a:lnTo>
                  <a:pt x="4439" y="2715"/>
                </a:lnTo>
                <a:lnTo>
                  <a:pt x="5026" y="2789"/>
                </a:lnTo>
                <a:lnTo>
                  <a:pt x="5026" y="2825"/>
                </a:lnTo>
                <a:lnTo>
                  <a:pt x="5136" y="3485"/>
                </a:lnTo>
                <a:lnTo>
                  <a:pt x="3925" y="3559"/>
                </a:lnTo>
                <a:lnTo>
                  <a:pt x="2678" y="3632"/>
                </a:lnTo>
                <a:lnTo>
                  <a:pt x="1358" y="3669"/>
                </a:lnTo>
                <a:lnTo>
                  <a:pt x="917" y="3706"/>
                </a:lnTo>
                <a:lnTo>
                  <a:pt x="477" y="3742"/>
                </a:lnTo>
                <a:lnTo>
                  <a:pt x="441" y="3229"/>
                </a:lnTo>
                <a:lnTo>
                  <a:pt x="441" y="2972"/>
                </a:lnTo>
                <a:lnTo>
                  <a:pt x="404" y="2862"/>
                </a:lnTo>
                <a:lnTo>
                  <a:pt x="331" y="2752"/>
                </a:lnTo>
                <a:lnTo>
                  <a:pt x="587" y="2789"/>
                </a:lnTo>
                <a:lnTo>
                  <a:pt x="807" y="2789"/>
                </a:lnTo>
                <a:lnTo>
                  <a:pt x="1284" y="2752"/>
                </a:lnTo>
                <a:lnTo>
                  <a:pt x="1945" y="2678"/>
                </a:lnTo>
                <a:close/>
                <a:moveTo>
                  <a:pt x="4916" y="3999"/>
                </a:moveTo>
                <a:lnTo>
                  <a:pt x="4989" y="4072"/>
                </a:lnTo>
                <a:lnTo>
                  <a:pt x="5136" y="4109"/>
                </a:lnTo>
                <a:lnTo>
                  <a:pt x="5209" y="4072"/>
                </a:lnTo>
                <a:lnTo>
                  <a:pt x="5246" y="4623"/>
                </a:lnTo>
                <a:lnTo>
                  <a:pt x="5209" y="5173"/>
                </a:lnTo>
                <a:lnTo>
                  <a:pt x="5173" y="5430"/>
                </a:lnTo>
                <a:lnTo>
                  <a:pt x="5099" y="5723"/>
                </a:lnTo>
                <a:lnTo>
                  <a:pt x="4989" y="5980"/>
                </a:lnTo>
                <a:lnTo>
                  <a:pt x="4806" y="6200"/>
                </a:lnTo>
                <a:lnTo>
                  <a:pt x="4659" y="6310"/>
                </a:lnTo>
                <a:lnTo>
                  <a:pt x="4476" y="6420"/>
                </a:lnTo>
                <a:lnTo>
                  <a:pt x="4292" y="6457"/>
                </a:lnTo>
                <a:lnTo>
                  <a:pt x="4072" y="6493"/>
                </a:lnTo>
                <a:lnTo>
                  <a:pt x="3632" y="6530"/>
                </a:lnTo>
                <a:lnTo>
                  <a:pt x="3265" y="6567"/>
                </a:lnTo>
                <a:lnTo>
                  <a:pt x="2605" y="6567"/>
                </a:lnTo>
                <a:lnTo>
                  <a:pt x="2642" y="6493"/>
                </a:lnTo>
                <a:lnTo>
                  <a:pt x="2678" y="6383"/>
                </a:lnTo>
                <a:lnTo>
                  <a:pt x="2788" y="6310"/>
                </a:lnTo>
                <a:lnTo>
                  <a:pt x="2825" y="6273"/>
                </a:lnTo>
                <a:lnTo>
                  <a:pt x="2825" y="6237"/>
                </a:lnTo>
                <a:lnTo>
                  <a:pt x="2788" y="6200"/>
                </a:lnTo>
                <a:lnTo>
                  <a:pt x="2715" y="6200"/>
                </a:lnTo>
                <a:lnTo>
                  <a:pt x="2605" y="6237"/>
                </a:lnTo>
                <a:lnTo>
                  <a:pt x="2458" y="6310"/>
                </a:lnTo>
                <a:lnTo>
                  <a:pt x="2348" y="6420"/>
                </a:lnTo>
                <a:lnTo>
                  <a:pt x="2311" y="6567"/>
                </a:lnTo>
                <a:lnTo>
                  <a:pt x="1724" y="6493"/>
                </a:lnTo>
                <a:lnTo>
                  <a:pt x="1541" y="6457"/>
                </a:lnTo>
                <a:lnTo>
                  <a:pt x="1688" y="6420"/>
                </a:lnTo>
                <a:lnTo>
                  <a:pt x="2055" y="6383"/>
                </a:lnTo>
                <a:lnTo>
                  <a:pt x="2201" y="6310"/>
                </a:lnTo>
                <a:lnTo>
                  <a:pt x="2275" y="6237"/>
                </a:lnTo>
                <a:lnTo>
                  <a:pt x="2311" y="6163"/>
                </a:lnTo>
                <a:lnTo>
                  <a:pt x="2311" y="6090"/>
                </a:lnTo>
                <a:lnTo>
                  <a:pt x="2275" y="6016"/>
                </a:lnTo>
                <a:lnTo>
                  <a:pt x="2238" y="5980"/>
                </a:lnTo>
                <a:lnTo>
                  <a:pt x="2201" y="5943"/>
                </a:lnTo>
                <a:lnTo>
                  <a:pt x="2055" y="5943"/>
                </a:lnTo>
                <a:lnTo>
                  <a:pt x="1981" y="6016"/>
                </a:lnTo>
                <a:lnTo>
                  <a:pt x="1798" y="6053"/>
                </a:lnTo>
                <a:lnTo>
                  <a:pt x="1394" y="6127"/>
                </a:lnTo>
                <a:lnTo>
                  <a:pt x="1138" y="6200"/>
                </a:lnTo>
                <a:lnTo>
                  <a:pt x="917" y="6273"/>
                </a:lnTo>
                <a:lnTo>
                  <a:pt x="807" y="6200"/>
                </a:lnTo>
                <a:lnTo>
                  <a:pt x="697" y="6127"/>
                </a:lnTo>
                <a:lnTo>
                  <a:pt x="661" y="5980"/>
                </a:lnTo>
                <a:lnTo>
                  <a:pt x="624" y="5870"/>
                </a:lnTo>
                <a:lnTo>
                  <a:pt x="624" y="5870"/>
                </a:lnTo>
                <a:lnTo>
                  <a:pt x="844" y="5906"/>
                </a:lnTo>
                <a:lnTo>
                  <a:pt x="1504" y="5906"/>
                </a:lnTo>
                <a:lnTo>
                  <a:pt x="1724" y="5870"/>
                </a:lnTo>
                <a:lnTo>
                  <a:pt x="1945" y="5833"/>
                </a:lnTo>
                <a:lnTo>
                  <a:pt x="1981" y="5796"/>
                </a:lnTo>
                <a:lnTo>
                  <a:pt x="2018" y="5760"/>
                </a:lnTo>
                <a:lnTo>
                  <a:pt x="2055" y="5650"/>
                </a:lnTo>
                <a:lnTo>
                  <a:pt x="1981" y="5540"/>
                </a:lnTo>
                <a:lnTo>
                  <a:pt x="1945" y="5503"/>
                </a:lnTo>
                <a:lnTo>
                  <a:pt x="1504" y="5503"/>
                </a:lnTo>
                <a:lnTo>
                  <a:pt x="1101" y="5540"/>
                </a:lnTo>
                <a:lnTo>
                  <a:pt x="844" y="5576"/>
                </a:lnTo>
                <a:lnTo>
                  <a:pt x="587" y="5576"/>
                </a:lnTo>
                <a:lnTo>
                  <a:pt x="587" y="5356"/>
                </a:lnTo>
                <a:lnTo>
                  <a:pt x="734" y="5430"/>
                </a:lnTo>
                <a:lnTo>
                  <a:pt x="881" y="5466"/>
                </a:lnTo>
                <a:lnTo>
                  <a:pt x="1211" y="5466"/>
                </a:lnTo>
                <a:lnTo>
                  <a:pt x="1541" y="5393"/>
                </a:lnTo>
                <a:lnTo>
                  <a:pt x="1835" y="5246"/>
                </a:lnTo>
                <a:lnTo>
                  <a:pt x="1871" y="5173"/>
                </a:lnTo>
                <a:lnTo>
                  <a:pt x="1908" y="5099"/>
                </a:lnTo>
                <a:lnTo>
                  <a:pt x="1908" y="5026"/>
                </a:lnTo>
                <a:lnTo>
                  <a:pt x="1871" y="4953"/>
                </a:lnTo>
                <a:lnTo>
                  <a:pt x="1835" y="4916"/>
                </a:lnTo>
                <a:lnTo>
                  <a:pt x="1761" y="4879"/>
                </a:lnTo>
                <a:lnTo>
                  <a:pt x="1724" y="4879"/>
                </a:lnTo>
                <a:lnTo>
                  <a:pt x="1614" y="4916"/>
                </a:lnTo>
                <a:lnTo>
                  <a:pt x="1358" y="5026"/>
                </a:lnTo>
                <a:lnTo>
                  <a:pt x="1101" y="5099"/>
                </a:lnTo>
                <a:lnTo>
                  <a:pt x="844" y="5099"/>
                </a:lnTo>
                <a:lnTo>
                  <a:pt x="551" y="5063"/>
                </a:lnTo>
                <a:lnTo>
                  <a:pt x="551" y="4916"/>
                </a:lnTo>
                <a:lnTo>
                  <a:pt x="844" y="4879"/>
                </a:lnTo>
                <a:lnTo>
                  <a:pt x="1138" y="4879"/>
                </a:lnTo>
                <a:lnTo>
                  <a:pt x="1724" y="4769"/>
                </a:lnTo>
                <a:lnTo>
                  <a:pt x="1908" y="4696"/>
                </a:lnTo>
                <a:lnTo>
                  <a:pt x="2091" y="4586"/>
                </a:lnTo>
                <a:lnTo>
                  <a:pt x="2128" y="4513"/>
                </a:lnTo>
                <a:lnTo>
                  <a:pt x="2165" y="4439"/>
                </a:lnTo>
                <a:lnTo>
                  <a:pt x="2128" y="4329"/>
                </a:lnTo>
                <a:lnTo>
                  <a:pt x="2055" y="4256"/>
                </a:lnTo>
                <a:lnTo>
                  <a:pt x="1945" y="4182"/>
                </a:lnTo>
                <a:lnTo>
                  <a:pt x="1871" y="4182"/>
                </a:lnTo>
                <a:lnTo>
                  <a:pt x="1835" y="4219"/>
                </a:lnTo>
                <a:lnTo>
                  <a:pt x="1761" y="4256"/>
                </a:lnTo>
                <a:lnTo>
                  <a:pt x="1724" y="4329"/>
                </a:lnTo>
                <a:lnTo>
                  <a:pt x="1468" y="4403"/>
                </a:lnTo>
                <a:lnTo>
                  <a:pt x="991" y="4476"/>
                </a:lnTo>
                <a:lnTo>
                  <a:pt x="551" y="4586"/>
                </a:lnTo>
                <a:lnTo>
                  <a:pt x="514" y="4146"/>
                </a:lnTo>
                <a:lnTo>
                  <a:pt x="1358" y="4146"/>
                </a:lnTo>
                <a:lnTo>
                  <a:pt x="2678" y="4109"/>
                </a:lnTo>
                <a:lnTo>
                  <a:pt x="3815" y="4072"/>
                </a:lnTo>
                <a:lnTo>
                  <a:pt x="4916" y="3999"/>
                </a:lnTo>
                <a:close/>
                <a:moveTo>
                  <a:pt x="1211" y="1"/>
                </a:moveTo>
                <a:lnTo>
                  <a:pt x="1101" y="37"/>
                </a:lnTo>
                <a:lnTo>
                  <a:pt x="1028" y="147"/>
                </a:lnTo>
                <a:lnTo>
                  <a:pt x="881" y="771"/>
                </a:lnTo>
                <a:lnTo>
                  <a:pt x="807" y="1395"/>
                </a:lnTo>
                <a:lnTo>
                  <a:pt x="807" y="1835"/>
                </a:lnTo>
                <a:lnTo>
                  <a:pt x="807" y="2092"/>
                </a:lnTo>
                <a:lnTo>
                  <a:pt x="881" y="2312"/>
                </a:lnTo>
                <a:lnTo>
                  <a:pt x="551" y="2385"/>
                </a:lnTo>
                <a:lnTo>
                  <a:pt x="367" y="2458"/>
                </a:lnTo>
                <a:lnTo>
                  <a:pt x="221" y="2568"/>
                </a:lnTo>
                <a:lnTo>
                  <a:pt x="184" y="2605"/>
                </a:lnTo>
                <a:lnTo>
                  <a:pt x="147" y="2678"/>
                </a:lnTo>
                <a:lnTo>
                  <a:pt x="37" y="2825"/>
                </a:lnTo>
                <a:lnTo>
                  <a:pt x="37" y="3009"/>
                </a:lnTo>
                <a:lnTo>
                  <a:pt x="37" y="3375"/>
                </a:lnTo>
                <a:lnTo>
                  <a:pt x="37" y="3852"/>
                </a:lnTo>
                <a:lnTo>
                  <a:pt x="37" y="3889"/>
                </a:lnTo>
                <a:lnTo>
                  <a:pt x="0" y="3962"/>
                </a:lnTo>
                <a:lnTo>
                  <a:pt x="37" y="4072"/>
                </a:lnTo>
                <a:lnTo>
                  <a:pt x="74" y="4439"/>
                </a:lnTo>
                <a:lnTo>
                  <a:pt x="110" y="5540"/>
                </a:lnTo>
                <a:lnTo>
                  <a:pt x="110" y="5943"/>
                </a:lnTo>
                <a:lnTo>
                  <a:pt x="184" y="6127"/>
                </a:lnTo>
                <a:lnTo>
                  <a:pt x="257" y="6310"/>
                </a:lnTo>
                <a:lnTo>
                  <a:pt x="367" y="6457"/>
                </a:lnTo>
                <a:lnTo>
                  <a:pt x="477" y="6567"/>
                </a:lnTo>
                <a:lnTo>
                  <a:pt x="624" y="6677"/>
                </a:lnTo>
                <a:lnTo>
                  <a:pt x="771" y="6750"/>
                </a:lnTo>
                <a:lnTo>
                  <a:pt x="1101" y="6860"/>
                </a:lnTo>
                <a:lnTo>
                  <a:pt x="1468" y="6934"/>
                </a:lnTo>
                <a:lnTo>
                  <a:pt x="2091" y="7007"/>
                </a:lnTo>
                <a:lnTo>
                  <a:pt x="2678" y="7044"/>
                </a:lnTo>
                <a:lnTo>
                  <a:pt x="2605" y="7264"/>
                </a:lnTo>
                <a:lnTo>
                  <a:pt x="2605" y="7484"/>
                </a:lnTo>
                <a:lnTo>
                  <a:pt x="2605" y="7887"/>
                </a:lnTo>
                <a:lnTo>
                  <a:pt x="2605" y="8548"/>
                </a:lnTo>
                <a:lnTo>
                  <a:pt x="2678" y="9208"/>
                </a:lnTo>
                <a:lnTo>
                  <a:pt x="2825" y="10455"/>
                </a:lnTo>
                <a:lnTo>
                  <a:pt x="3045" y="11665"/>
                </a:lnTo>
                <a:lnTo>
                  <a:pt x="3118" y="11922"/>
                </a:lnTo>
                <a:lnTo>
                  <a:pt x="3228" y="12106"/>
                </a:lnTo>
                <a:lnTo>
                  <a:pt x="3375" y="12252"/>
                </a:lnTo>
                <a:lnTo>
                  <a:pt x="3595" y="12399"/>
                </a:lnTo>
                <a:lnTo>
                  <a:pt x="3779" y="12472"/>
                </a:lnTo>
                <a:lnTo>
                  <a:pt x="3999" y="12546"/>
                </a:lnTo>
                <a:lnTo>
                  <a:pt x="4476" y="12619"/>
                </a:lnTo>
                <a:lnTo>
                  <a:pt x="4732" y="12582"/>
                </a:lnTo>
                <a:lnTo>
                  <a:pt x="4952" y="12509"/>
                </a:lnTo>
                <a:lnTo>
                  <a:pt x="5136" y="12399"/>
                </a:lnTo>
                <a:lnTo>
                  <a:pt x="5283" y="12216"/>
                </a:lnTo>
                <a:lnTo>
                  <a:pt x="5429" y="12032"/>
                </a:lnTo>
                <a:lnTo>
                  <a:pt x="5503" y="11812"/>
                </a:lnTo>
                <a:lnTo>
                  <a:pt x="5576" y="11592"/>
                </a:lnTo>
                <a:lnTo>
                  <a:pt x="5613" y="11372"/>
                </a:lnTo>
                <a:lnTo>
                  <a:pt x="5613" y="11079"/>
                </a:lnTo>
                <a:lnTo>
                  <a:pt x="5613" y="10785"/>
                </a:lnTo>
                <a:lnTo>
                  <a:pt x="5539" y="10162"/>
                </a:lnTo>
                <a:lnTo>
                  <a:pt x="5539" y="9538"/>
                </a:lnTo>
                <a:lnTo>
                  <a:pt x="5649" y="8951"/>
                </a:lnTo>
                <a:lnTo>
                  <a:pt x="5723" y="8658"/>
                </a:lnTo>
                <a:lnTo>
                  <a:pt x="5833" y="8364"/>
                </a:lnTo>
                <a:lnTo>
                  <a:pt x="5980" y="8071"/>
                </a:lnTo>
                <a:lnTo>
                  <a:pt x="6090" y="7961"/>
                </a:lnTo>
                <a:lnTo>
                  <a:pt x="6200" y="7851"/>
                </a:lnTo>
                <a:lnTo>
                  <a:pt x="6273" y="7814"/>
                </a:lnTo>
                <a:lnTo>
                  <a:pt x="6310" y="7814"/>
                </a:lnTo>
                <a:lnTo>
                  <a:pt x="6456" y="7887"/>
                </a:lnTo>
                <a:lnTo>
                  <a:pt x="6530" y="7997"/>
                </a:lnTo>
                <a:lnTo>
                  <a:pt x="6603" y="8144"/>
                </a:lnTo>
                <a:lnTo>
                  <a:pt x="6640" y="8291"/>
                </a:lnTo>
                <a:lnTo>
                  <a:pt x="6603" y="8474"/>
                </a:lnTo>
                <a:lnTo>
                  <a:pt x="6566" y="8804"/>
                </a:lnTo>
                <a:lnTo>
                  <a:pt x="6530" y="9208"/>
                </a:lnTo>
                <a:lnTo>
                  <a:pt x="6566" y="9428"/>
                </a:lnTo>
                <a:lnTo>
                  <a:pt x="6603" y="9648"/>
                </a:lnTo>
                <a:lnTo>
                  <a:pt x="6676" y="9868"/>
                </a:lnTo>
                <a:lnTo>
                  <a:pt x="6787" y="10051"/>
                </a:lnTo>
                <a:lnTo>
                  <a:pt x="6970" y="10162"/>
                </a:lnTo>
                <a:lnTo>
                  <a:pt x="7153" y="10272"/>
                </a:lnTo>
                <a:lnTo>
                  <a:pt x="7447" y="10345"/>
                </a:lnTo>
                <a:lnTo>
                  <a:pt x="7777" y="10382"/>
                </a:lnTo>
                <a:lnTo>
                  <a:pt x="8437" y="10382"/>
                </a:lnTo>
                <a:lnTo>
                  <a:pt x="9061" y="10308"/>
                </a:lnTo>
                <a:lnTo>
                  <a:pt x="9684" y="10162"/>
                </a:lnTo>
                <a:lnTo>
                  <a:pt x="9758" y="10125"/>
                </a:lnTo>
                <a:lnTo>
                  <a:pt x="9831" y="10051"/>
                </a:lnTo>
                <a:lnTo>
                  <a:pt x="9868" y="9941"/>
                </a:lnTo>
                <a:lnTo>
                  <a:pt x="9831" y="9868"/>
                </a:lnTo>
                <a:lnTo>
                  <a:pt x="9794" y="9758"/>
                </a:lnTo>
                <a:lnTo>
                  <a:pt x="9721" y="9685"/>
                </a:lnTo>
                <a:lnTo>
                  <a:pt x="9648" y="9648"/>
                </a:lnTo>
                <a:lnTo>
                  <a:pt x="9538" y="9648"/>
                </a:lnTo>
                <a:lnTo>
                  <a:pt x="8951" y="9758"/>
                </a:lnTo>
                <a:lnTo>
                  <a:pt x="8327" y="9831"/>
                </a:lnTo>
                <a:lnTo>
                  <a:pt x="7740" y="9831"/>
                </a:lnTo>
                <a:lnTo>
                  <a:pt x="7447" y="9795"/>
                </a:lnTo>
                <a:lnTo>
                  <a:pt x="7300" y="9721"/>
                </a:lnTo>
                <a:lnTo>
                  <a:pt x="7190" y="9648"/>
                </a:lnTo>
                <a:lnTo>
                  <a:pt x="7117" y="9575"/>
                </a:lnTo>
                <a:lnTo>
                  <a:pt x="7080" y="9465"/>
                </a:lnTo>
                <a:lnTo>
                  <a:pt x="7080" y="9208"/>
                </a:lnTo>
                <a:lnTo>
                  <a:pt x="7080" y="8914"/>
                </a:lnTo>
                <a:lnTo>
                  <a:pt x="7117" y="8694"/>
                </a:lnTo>
                <a:lnTo>
                  <a:pt x="7153" y="8474"/>
                </a:lnTo>
                <a:lnTo>
                  <a:pt x="7153" y="8254"/>
                </a:lnTo>
                <a:lnTo>
                  <a:pt x="7117" y="8034"/>
                </a:lnTo>
                <a:lnTo>
                  <a:pt x="7043" y="7851"/>
                </a:lnTo>
                <a:lnTo>
                  <a:pt x="6970" y="7667"/>
                </a:lnTo>
                <a:lnTo>
                  <a:pt x="6823" y="7520"/>
                </a:lnTo>
                <a:lnTo>
                  <a:pt x="6676" y="7410"/>
                </a:lnTo>
                <a:lnTo>
                  <a:pt x="6530" y="7337"/>
                </a:lnTo>
                <a:lnTo>
                  <a:pt x="6383" y="7300"/>
                </a:lnTo>
                <a:lnTo>
                  <a:pt x="6200" y="7300"/>
                </a:lnTo>
                <a:lnTo>
                  <a:pt x="6016" y="7337"/>
                </a:lnTo>
                <a:lnTo>
                  <a:pt x="5833" y="7447"/>
                </a:lnTo>
                <a:lnTo>
                  <a:pt x="5649" y="7594"/>
                </a:lnTo>
                <a:lnTo>
                  <a:pt x="5503" y="7814"/>
                </a:lnTo>
                <a:lnTo>
                  <a:pt x="5393" y="8034"/>
                </a:lnTo>
                <a:lnTo>
                  <a:pt x="5283" y="8291"/>
                </a:lnTo>
                <a:lnTo>
                  <a:pt x="5136" y="8768"/>
                </a:lnTo>
                <a:lnTo>
                  <a:pt x="5026" y="9281"/>
                </a:lnTo>
                <a:lnTo>
                  <a:pt x="4989" y="9795"/>
                </a:lnTo>
                <a:lnTo>
                  <a:pt x="5026" y="10308"/>
                </a:lnTo>
                <a:lnTo>
                  <a:pt x="5062" y="10858"/>
                </a:lnTo>
                <a:lnTo>
                  <a:pt x="5062" y="11372"/>
                </a:lnTo>
                <a:lnTo>
                  <a:pt x="5062" y="11519"/>
                </a:lnTo>
                <a:lnTo>
                  <a:pt x="5026" y="11665"/>
                </a:lnTo>
                <a:lnTo>
                  <a:pt x="4952" y="11775"/>
                </a:lnTo>
                <a:lnTo>
                  <a:pt x="4879" y="11886"/>
                </a:lnTo>
                <a:lnTo>
                  <a:pt x="4769" y="11959"/>
                </a:lnTo>
                <a:lnTo>
                  <a:pt x="4659" y="12032"/>
                </a:lnTo>
                <a:lnTo>
                  <a:pt x="4512" y="12069"/>
                </a:lnTo>
                <a:lnTo>
                  <a:pt x="4366" y="12069"/>
                </a:lnTo>
                <a:lnTo>
                  <a:pt x="4109" y="11996"/>
                </a:lnTo>
                <a:lnTo>
                  <a:pt x="3815" y="11922"/>
                </a:lnTo>
                <a:lnTo>
                  <a:pt x="3705" y="11849"/>
                </a:lnTo>
                <a:lnTo>
                  <a:pt x="3595" y="11739"/>
                </a:lnTo>
                <a:lnTo>
                  <a:pt x="3559" y="11592"/>
                </a:lnTo>
                <a:lnTo>
                  <a:pt x="3522" y="11445"/>
                </a:lnTo>
                <a:lnTo>
                  <a:pt x="3302" y="10272"/>
                </a:lnTo>
                <a:lnTo>
                  <a:pt x="3155" y="9061"/>
                </a:lnTo>
                <a:lnTo>
                  <a:pt x="3045" y="7887"/>
                </a:lnTo>
                <a:lnTo>
                  <a:pt x="3045" y="7484"/>
                </a:lnTo>
                <a:lnTo>
                  <a:pt x="3008" y="7264"/>
                </a:lnTo>
                <a:lnTo>
                  <a:pt x="2935" y="7044"/>
                </a:lnTo>
                <a:lnTo>
                  <a:pt x="3375" y="7044"/>
                </a:lnTo>
                <a:lnTo>
                  <a:pt x="3779" y="7007"/>
                </a:lnTo>
                <a:lnTo>
                  <a:pt x="4219" y="6970"/>
                </a:lnTo>
                <a:lnTo>
                  <a:pt x="4622" y="6860"/>
                </a:lnTo>
                <a:lnTo>
                  <a:pt x="4806" y="6787"/>
                </a:lnTo>
                <a:lnTo>
                  <a:pt x="4952" y="6677"/>
                </a:lnTo>
                <a:lnTo>
                  <a:pt x="5099" y="6603"/>
                </a:lnTo>
                <a:lnTo>
                  <a:pt x="5209" y="6493"/>
                </a:lnTo>
                <a:lnTo>
                  <a:pt x="5429" y="6200"/>
                </a:lnTo>
                <a:lnTo>
                  <a:pt x="5539" y="5906"/>
                </a:lnTo>
                <a:lnTo>
                  <a:pt x="5649" y="5576"/>
                </a:lnTo>
                <a:lnTo>
                  <a:pt x="5723" y="5210"/>
                </a:lnTo>
                <a:lnTo>
                  <a:pt x="5723" y="4806"/>
                </a:lnTo>
                <a:lnTo>
                  <a:pt x="5686" y="4036"/>
                </a:lnTo>
                <a:lnTo>
                  <a:pt x="5649" y="3559"/>
                </a:lnTo>
                <a:lnTo>
                  <a:pt x="5576" y="3082"/>
                </a:lnTo>
                <a:lnTo>
                  <a:pt x="5539" y="2789"/>
                </a:lnTo>
                <a:lnTo>
                  <a:pt x="5503" y="2678"/>
                </a:lnTo>
                <a:lnTo>
                  <a:pt x="5466" y="2568"/>
                </a:lnTo>
                <a:lnTo>
                  <a:pt x="5429" y="2422"/>
                </a:lnTo>
                <a:lnTo>
                  <a:pt x="5356" y="2348"/>
                </a:lnTo>
                <a:lnTo>
                  <a:pt x="5173" y="2238"/>
                </a:lnTo>
                <a:lnTo>
                  <a:pt x="5026" y="2202"/>
                </a:lnTo>
                <a:lnTo>
                  <a:pt x="4916" y="2202"/>
                </a:lnTo>
                <a:lnTo>
                  <a:pt x="4879" y="2238"/>
                </a:lnTo>
                <a:lnTo>
                  <a:pt x="4586" y="2238"/>
                </a:lnTo>
                <a:lnTo>
                  <a:pt x="4622" y="808"/>
                </a:lnTo>
                <a:lnTo>
                  <a:pt x="4586" y="551"/>
                </a:lnTo>
                <a:lnTo>
                  <a:pt x="4549" y="441"/>
                </a:lnTo>
                <a:lnTo>
                  <a:pt x="4512" y="331"/>
                </a:lnTo>
                <a:lnTo>
                  <a:pt x="4439" y="258"/>
                </a:lnTo>
                <a:lnTo>
                  <a:pt x="4329" y="221"/>
                </a:lnTo>
                <a:lnTo>
                  <a:pt x="4219" y="184"/>
                </a:lnTo>
                <a:lnTo>
                  <a:pt x="4072" y="221"/>
                </a:lnTo>
                <a:lnTo>
                  <a:pt x="3815" y="331"/>
                </a:lnTo>
                <a:lnTo>
                  <a:pt x="3705" y="404"/>
                </a:lnTo>
                <a:lnTo>
                  <a:pt x="3632" y="514"/>
                </a:lnTo>
                <a:lnTo>
                  <a:pt x="3522" y="734"/>
                </a:lnTo>
                <a:lnTo>
                  <a:pt x="3449" y="991"/>
                </a:lnTo>
                <a:lnTo>
                  <a:pt x="3485" y="1321"/>
                </a:lnTo>
                <a:lnTo>
                  <a:pt x="3522" y="1651"/>
                </a:lnTo>
                <a:lnTo>
                  <a:pt x="3559" y="1908"/>
                </a:lnTo>
                <a:lnTo>
                  <a:pt x="3669" y="2165"/>
                </a:lnTo>
                <a:lnTo>
                  <a:pt x="2091" y="2165"/>
                </a:lnTo>
                <a:lnTo>
                  <a:pt x="2055" y="1358"/>
                </a:lnTo>
                <a:lnTo>
                  <a:pt x="2018" y="514"/>
                </a:lnTo>
                <a:lnTo>
                  <a:pt x="2018" y="368"/>
                </a:lnTo>
                <a:lnTo>
                  <a:pt x="1945" y="221"/>
                </a:lnTo>
                <a:lnTo>
                  <a:pt x="1871" y="147"/>
                </a:lnTo>
                <a:lnTo>
                  <a:pt x="1761" y="74"/>
                </a:lnTo>
                <a:lnTo>
                  <a:pt x="1651" y="37"/>
                </a:lnTo>
                <a:lnTo>
                  <a:pt x="1504" y="1"/>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91" name="Google Shape;491;p10"/>
          <p:cNvSpPr/>
          <p:nvPr/>
        </p:nvSpPr>
        <p:spPr>
          <a:xfrm>
            <a:off x="7659648" y="4370196"/>
            <a:ext cx="377708" cy="426638"/>
          </a:xfrm>
          <a:custGeom>
            <a:avLst/>
            <a:gdLst/>
            <a:ahLst/>
            <a:cxnLst/>
            <a:rect l="l" t="t" r="r" b="b"/>
            <a:pathLst>
              <a:path w="13316" h="15041" extrusionOk="0">
                <a:moveTo>
                  <a:pt x="5466" y="1"/>
                </a:moveTo>
                <a:lnTo>
                  <a:pt x="5466" y="38"/>
                </a:lnTo>
                <a:lnTo>
                  <a:pt x="5576" y="1248"/>
                </a:lnTo>
                <a:lnTo>
                  <a:pt x="5612" y="1321"/>
                </a:lnTo>
                <a:lnTo>
                  <a:pt x="5649" y="1395"/>
                </a:lnTo>
                <a:lnTo>
                  <a:pt x="5759" y="1431"/>
                </a:lnTo>
                <a:lnTo>
                  <a:pt x="5833" y="1395"/>
                </a:lnTo>
                <a:lnTo>
                  <a:pt x="6713" y="881"/>
                </a:lnTo>
                <a:lnTo>
                  <a:pt x="6713" y="881"/>
                </a:lnTo>
                <a:lnTo>
                  <a:pt x="6640" y="1285"/>
                </a:lnTo>
                <a:lnTo>
                  <a:pt x="6603" y="1652"/>
                </a:lnTo>
                <a:lnTo>
                  <a:pt x="6603" y="2055"/>
                </a:lnTo>
                <a:lnTo>
                  <a:pt x="6640" y="2459"/>
                </a:lnTo>
                <a:lnTo>
                  <a:pt x="6676" y="2569"/>
                </a:lnTo>
                <a:lnTo>
                  <a:pt x="6750" y="2605"/>
                </a:lnTo>
                <a:lnTo>
                  <a:pt x="6823" y="2642"/>
                </a:lnTo>
                <a:lnTo>
                  <a:pt x="6896" y="2679"/>
                </a:lnTo>
                <a:lnTo>
                  <a:pt x="6970" y="2642"/>
                </a:lnTo>
                <a:lnTo>
                  <a:pt x="7043" y="2605"/>
                </a:lnTo>
                <a:lnTo>
                  <a:pt x="7080" y="2532"/>
                </a:lnTo>
                <a:lnTo>
                  <a:pt x="7080" y="2459"/>
                </a:lnTo>
                <a:lnTo>
                  <a:pt x="7043" y="2275"/>
                </a:lnTo>
                <a:lnTo>
                  <a:pt x="7006" y="1835"/>
                </a:lnTo>
                <a:lnTo>
                  <a:pt x="7043" y="1395"/>
                </a:lnTo>
                <a:lnTo>
                  <a:pt x="7116" y="955"/>
                </a:lnTo>
                <a:lnTo>
                  <a:pt x="7226" y="514"/>
                </a:lnTo>
                <a:lnTo>
                  <a:pt x="7190" y="404"/>
                </a:lnTo>
                <a:lnTo>
                  <a:pt x="7153" y="294"/>
                </a:lnTo>
                <a:lnTo>
                  <a:pt x="7043" y="258"/>
                </a:lnTo>
                <a:lnTo>
                  <a:pt x="6933" y="294"/>
                </a:lnTo>
                <a:lnTo>
                  <a:pt x="5906" y="918"/>
                </a:lnTo>
                <a:lnTo>
                  <a:pt x="5869" y="698"/>
                </a:lnTo>
                <a:lnTo>
                  <a:pt x="5796" y="478"/>
                </a:lnTo>
                <a:lnTo>
                  <a:pt x="5686" y="221"/>
                </a:lnTo>
                <a:lnTo>
                  <a:pt x="5576" y="1"/>
                </a:lnTo>
                <a:close/>
                <a:moveTo>
                  <a:pt x="8840" y="3816"/>
                </a:moveTo>
                <a:lnTo>
                  <a:pt x="8730" y="3852"/>
                </a:lnTo>
                <a:lnTo>
                  <a:pt x="8657" y="3926"/>
                </a:lnTo>
                <a:lnTo>
                  <a:pt x="8510" y="4146"/>
                </a:lnTo>
                <a:lnTo>
                  <a:pt x="8364" y="4293"/>
                </a:lnTo>
                <a:lnTo>
                  <a:pt x="8143" y="4476"/>
                </a:lnTo>
                <a:lnTo>
                  <a:pt x="7997" y="4659"/>
                </a:lnTo>
                <a:lnTo>
                  <a:pt x="7997" y="4733"/>
                </a:lnTo>
                <a:lnTo>
                  <a:pt x="7997" y="4769"/>
                </a:lnTo>
                <a:lnTo>
                  <a:pt x="8033" y="4806"/>
                </a:lnTo>
                <a:lnTo>
                  <a:pt x="8070" y="4843"/>
                </a:lnTo>
                <a:lnTo>
                  <a:pt x="8253" y="4843"/>
                </a:lnTo>
                <a:lnTo>
                  <a:pt x="8400" y="4806"/>
                </a:lnTo>
                <a:lnTo>
                  <a:pt x="8547" y="4733"/>
                </a:lnTo>
                <a:lnTo>
                  <a:pt x="8694" y="4659"/>
                </a:lnTo>
                <a:lnTo>
                  <a:pt x="8914" y="4403"/>
                </a:lnTo>
                <a:lnTo>
                  <a:pt x="9097" y="4146"/>
                </a:lnTo>
                <a:lnTo>
                  <a:pt x="9134" y="4073"/>
                </a:lnTo>
                <a:lnTo>
                  <a:pt x="9134" y="3963"/>
                </a:lnTo>
                <a:lnTo>
                  <a:pt x="9097" y="3889"/>
                </a:lnTo>
                <a:lnTo>
                  <a:pt x="9024" y="3852"/>
                </a:lnTo>
                <a:lnTo>
                  <a:pt x="8914" y="3816"/>
                </a:lnTo>
                <a:close/>
                <a:moveTo>
                  <a:pt x="147" y="2972"/>
                </a:moveTo>
                <a:lnTo>
                  <a:pt x="73" y="3009"/>
                </a:lnTo>
                <a:lnTo>
                  <a:pt x="37" y="3082"/>
                </a:lnTo>
                <a:lnTo>
                  <a:pt x="0" y="3229"/>
                </a:lnTo>
                <a:lnTo>
                  <a:pt x="37" y="3559"/>
                </a:lnTo>
                <a:lnTo>
                  <a:pt x="110" y="4073"/>
                </a:lnTo>
                <a:lnTo>
                  <a:pt x="220" y="4549"/>
                </a:lnTo>
                <a:lnTo>
                  <a:pt x="257" y="4623"/>
                </a:lnTo>
                <a:lnTo>
                  <a:pt x="330" y="4696"/>
                </a:lnTo>
                <a:lnTo>
                  <a:pt x="514" y="4696"/>
                </a:lnTo>
                <a:lnTo>
                  <a:pt x="1174" y="4219"/>
                </a:lnTo>
                <a:lnTo>
                  <a:pt x="1247" y="4843"/>
                </a:lnTo>
                <a:lnTo>
                  <a:pt x="1284" y="4990"/>
                </a:lnTo>
                <a:lnTo>
                  <a:pt x="1321" y="5173"/>
                </a:lnTo>
                <a:lnTo>
                  <a:pt x="1394" y="5320"/>
                </a:lnTo>
                <a:lnTo>
                  <a:pt x="1431" y="5356"/>
                </a:lnTo>
                <a:lnTo>
                  <a:pt x="1541" y="5393"/>
                </a:lnTo>
                <a:lnTo>
                  <a:pt x="1614" y="5393"/>
                </a:lnTo>
                <a:lnTo>
                  <a:pt x="1687" y="5356"/>
                </a:lnTo>
                <a:lnTo>
                  <a:pt x="1724" y="5320"/>
                </a:lnTo>
                <a:lnTo>
                  <a:pt x="1761" y="5246"/>
                </a:lnTo>
                <a:lnTo>
                  <a:pt x="1761" y="5173"/>
                </a:lnTo>
                <a:lnTo>
                  <a:pt x="1724" y="5063"/>
                </a:lnTo>
                <a:lnTo>
                  <a:pt x="1724" y="5026"/>
                </a:lnTo>
                <a:lnTo>
                  <a:pt x="1687" y="4953"/>
                </a:lnTo>
                <a:lnTo>
                  <a:pt x="1651" y="4549"/>
                </a:lnTo>
                <a:lnTo>
                  <a:pt x="1614" y="4183"/>
                </a:lnTo>
                <a:lnTo>
                  <a:pt x="1577" y="3816"/>
                </a:lnTo>
                <a:lnTo>
                  <a:pt x="1577" y="3706"/>
                </a:lnTo>
                <a:lnTo>
                  <a:pt x="1467" y="3632"/>
                </a:lnTo>
                <a:lnTo>
                  <a:pt x="1357" y="3632"/>
                </a:lnTo>
                <a:lnTo>
                  <a:pt x="1247" y="3669"/>
                </a:lnTo>
                <a:lnTo>
                  <a:pt x="880" y="3889"/>
                </a:lnTo>
                <a:lnTo>
                  <a:pt x="550" y="4146"/>
                </a:lnTo>
                <a:lnTo>
                  <a:pt x="330" y="3302"/>
                </a:lnTo>
                <a:lnTo>
                  <a:pt x="294" y="3082"/>
                </a:lnTo>
                <a:lnTo>
                  <a:pt x="220" y="2972"/>
                </a:lnTo>
                <a:close/>
                <a:moveTo>
                  <a:pt x="8400" y="2679"/>
                </a:moveTo>
                <a:lnTo>
                  <a:pt x="10124" y="5173"/>
                </a:lnTo>
                <a:lnTo>
                  <a:pt x="10161" y="5210"/>
                </a:lnTo>
                <a:lnTo>
                  <a:pt x="10124" y="5246"/>
                </a:lnTo>
                <a:lnTo>
                  <a:pt x="9684" y="5613"/>
                </a:lnTo>
                <a:lnTo>
                  <a:pt x="9207" y="6017"/>
                </a:lnTo>
                <a:lnTo>
                  <a:pt x="8804" y="6310"/>
                </a:lnTo>
                <a:lnTo>
                  <a:pt x="8584" y="6017"/>
                </a:lnTo>
                <a:lnTo>
                  <a:pt x="6970" y="3852"/>
                </a:lnTo>
                <a:lnTo>
                  <a:pt x="7703" y="3339"/>
                </a:lnTo>
                <a:lnTo>
                  <a:pt x="8033" y="3045"/>
                </a:lnTo>
                <a:lnTo>
                  <a:pt x="8364" y="2752"/>
                </a:lnTo>
                <a:lnTo>
                  <a:pt x="8400" y="2679"/>
                </a:lnTo>
                <a:close/>
                <a:moveTo>
                  <a:pt x="2494" y="7227"/>
                </a:moveTo>
                <a:lnTo>
                  <a:pt x="2421" y="7301"/>
                </a:lnTo>
                <a:lnTo>
                  <a:pt x="2421" y="7411"/>
                </a:lnTo>
                <a:lnTo>
                  <a:pt x="2678" y="7887"/>
                </a:lnTo>
                <a:lnTo>
                  <a:pt x="2494" y="8034"/>
                </a:lnTo>
                <a:lnTo>
                  <a:pt x="2458" y="8108"/>
                </a:lnTo>
                <a:lnTo>
                  <a:pt x="2421" y="8218"/>
                </a:lnTo>
                <a:lnTo>
                  <a:pt x="2421" y="8291"/>
                </a:lnTo>
                <a:lnTo>
                  <a:pt x="2494" y="8328"/>
                </a:lnTo>
                <a:lnTo>
                  <a:pt x="2605" y="8364"/>
                </a:lnTo>
                <a:lnTo>
                  <a:pt x="2678" y="8328"/>
                </a:lnTo>
                <a:lnTo>
                  <a:pt x="2861" y="8254"/>
                </a:lnTo>
                <a:lnTo>
                  <a:pt x="2935" y="8364"/>
                </a:lnTo>
                <a:lnTo>
                  <a:pt x="3155" y="8694"/>
                </a:lnTo>
                <a:lnTo>
                  <a:pt x="3301" y="8841"/>
                </a:lnTo>
                <a:lnTo>
                  <a:pt x="3375" y="8878"/>
                </a:lnTo>
                <a:lnTo>
                  <a:pt x="3485" y="8915"/>
                </a:lnTo>
                <a:lnTo>
                  <a:pt x="3558" y="8878"/>
                </a:lnTo>
                <a:lnTo>
                  <a:pt x="3595" y="8804"/>
                </a:lnTo>
                <a:lnTo>
                  <a:pt x="3632" y="8731"/>
                </a:lnTo>
                <a:lnTo>
                  <a:pt x="3595" y="8621"/>
                </a:lnTo>
                <a:lnTo>
                  <a:pt x="3558" y="8438"/>
                </a:lnTo>
                <a:lnTo>
                  <a:pt x="3301" y="8108"/>
                </a:lnTo>
                <a:lnTo>
                  <a:pt x="3228" y="7997"/>
                </a:lnTo>
                <a:lnTo>
                  <a:pt x="3558" y="7704"/>
                </a:lnTo>
                <a:lnTo>
                  <a:pt x="3595" y="7594"/>
                </a:lnTo>
                <a:lnTo>
                  <a:pt x="3595" y="7484"/>
                </a:lnTo>
                <a:lnTo>
                  <a:pt x="3558" y="7411"/>
                </a:lnTo>
                <a:lnTo>
                  <a:pt x="3485" y="7374"/>
                </a:lnTo>
                <a:lnTo>
                  <a:pt x="3412" y="7337"/>
                </a:lnTo>
                <a:lnTo>
                  <a:pt x="3338" y="7337"/>
                </a:lnTo>
                <a:lnTo>
                  <a:pt x="3228" y="7411"/>
                </a:lnTo>
                <a:lnTo>
                  <a:pt x="2971" y="7631"/>
                </a:lnTo>
                <a:lnTo>
                  <a:pt x="2641" y="7264"/>
                </a:lnTo>
                <a:lnTo>
                  <a:pt x="2568" y="7227"/>
                </a:lnTo>
                <a:close/>
                <a:moveTo>
                  <a:pt x="3191" y="6090"/>
                </a:moveTo>
                <a:lnTo>
                  <a:pt x="3595" y="6860"/>
                </a:lnTo>
                <a:lnTo>
                  <a:pt x="3998" y="7594"/>
                </a:lnTo>
                <a:lnTo>
                  <a:pt x="4439" y="8328"/>
                </a:lnTo>
                <a:lnTo>
                  <a:pt x="4915" y="9025"/>
                </a:lnTo>
                <a:lnTo>
                  <a:pt x="4769" y="9098"/>
                </a:lnTo>
                <a:lnTo>
                  <a:pt x="4622" y="9171"/>
                </a:lnTo>
                <a:lnTo>
                  <a:pt x="4365" y="9355"/>
                </a:lnTo>
                <a:lnTo>
                  <a:pt x="3778" y="9721"/>
                </a:lnTo>
                <a:lnTo>
                  <a:pt x="3522" y="9905"/>
                </a:lnTo>
                <a:lnTo>
                  <a:pt x="3412" y="10015"/>
                </a:lnTo>
                <a:lnTo>
                  <a:pt x="3265" y="10052"/>
                </a:lnTo>
                <a:lnTo>
                  <a:pt x="3228" y="10052"/>
                </a:lnTo>
                <a:lnTo>
                  <a:pt x="3191" y="10088"/>
                </a:lnTo>
                <a:lnTo>
                  <a:pt x="3191" y="10162"/>
                </a:lnTo>
                <a:lnTo>
                  <a:pt x="2421" y="9025"/>
                </a:lnTo>
                <a:lnTo>
                  <a:pt x="1761" y="7997"/>
                </a:lnTo>
                <a:lnTo>
                  <a:pt x="1064" y="7007"/>
                </a:lnTo>
                <a:lnTo>
                  <a:pt x="1394" y="6897"/>
                </a:lnTo>
                <a:lnTo>
                  <a:pt x="1724" y="6714"/>
                </a:lnTo>
                <a:lnTo>
                  <a:pt x="2348" y="6383"/>
                </a:lnTo>
                <a:lnTo>
                  <a:pt x="2494" y="6310"/>
                </a:lnTo>
                <a:lnTo>
                  <a:pt x="2641" y="6273"/>
                </a:lnTo>
                <a:lnTo>
                  <a:pt x="2935" y="6237"/>
                </a:lnTo>
                <a:lnTo>
                  <a:pt x="3081" y="6200"/>
                </a:lnTo>
                <a:lnTo>
                  <a:pt x="3191" y="6090"/>
                </a:lnTo>
                <a:close/>
                <a:moveTo>
                  <a:pt x="12729" y="11005"/>
                </a:moveTo>
                <a:lnTo>
                  <a:pt x="12655" y="11225"/>
                </a:lnTo>
                <a:lnTo>
                  <a:pt x="12582" y="11115"/>
                </a:lnTo>
                <a:lnTo>
                  <a:pt x="12729" y="11005"/>
                </a:lnTo>
                <a:close/>
                <a:moveTo>
                  <a:pt x="9647" y="12949"/>
                </a:moveTo>
                <a:lnTo>
                  <a:pt x="9721" y="13096"/>
                </a:lnTo>
                <a:lnTo>
                  <a:pt x="9831" y="13280"/>
                </a:lnTo>
                <a:lnTo>
                  <a:pt x="9941" y="13463"/>
                </a:lnTo>
                <a:lnTo>
                  <a:pt x="10088" y="13573"/>
                </a:lnTo>
                <a:lnTo>
                  <a:pt x="10051" y="13573"/>
                </a:lnTo>
                <a:lnTo>
                  <a:pt x="9647" y="13756"/>
                </a:lnTo>
                <a:lnTo>
                  <a:pt x="9647" y="13646"/>
                </a:lnTo>
                <a:lnTo>
                  <a:pt x="9574" y="13536"/>
                </a:lnTo>
                <a:lnTo>
                  <a:pt x="9427" y="13426"/>
                </a:lnTo>
                <a:lnTo>
                  <a:pt x="9354" y="13280"/>
                </a:lnTo>
                <a:lnTo>
                  <a:pt x="9281" y="13133"/>
                </a:lnTo>
                <a:lnTo>
                  <a:pt x="9244" y="12986"/>
                </a:lnTo>
                <a:lnTo>
                  <a:pt x="9647" y="12949"/>
                </a:lnTo>
                <a:close/>
                <a:moveTo>
                  <a:pt x="6640" y="12839"/>
                </a:moveTo>
                <a:lnTo>
                  <a:pt x="6493" y="13426"/>
                </a:lnTo>
                <a:lnTo>
                  <a:pt x="6419" y="14013"/>
                </a:lnTo>
                <a:lnTo>
                  <a:pt x="6419" y="14160"/>
                </a:lnTo>
                <a:lnTo>
                  <a:pt x="6163" y="13940"/>
                </a:lnTo>
                <a:lnTo>
                  <a:pt x="6126" y="13940"/>
                </a:lnTo>
                <a:lnTo>
                  <a:pt x="6126" y="13903"/>
                </a:lnTo>
                <a:lnTo>
                  <a:pt x="6126" y="13646"/>
                </a:lnTo>
                <a:lnTo>
                  <a:pt x="6163" y="13353"/>
                </a:lnTo>
                <a:lnTo>
                  <a:pt x="6236" y="13096"/>
                </a:lnTo>
                <a:lnTo>
                  <a:pt x="6346" y="12876"/>
                </a:lnTo>
                <a:lnTo>
                  <a:pt x="6640" y="12839"/>
                </a:lnTo>
                <a:close/>
                <a:moveTo>
                  <a:pt x="7336" y="13170"/>
                </a:moveTo>
                <a:lnTo>
                  <a:pt x="7263" y="13206"/>
                </a:lnTo>
                <a:lnTo>
                  <a:pt x="7226" y="13243"/>
                </a:lnTo>
                <a:lnTo>
                  <a:pt x="7080" y="13720"/>
                </a:lnTo>
                <a:lnTo>
                  <a:pt x="7006" y="13977"/>
                </a:lnTo>
                <a:lnTo>
                  <a:pt x="7006" y="14233"/>
                </a:lnTo>
                <a:lnTo>
                  <a:pt x="7006" y="14307"/>
                </a:lnTo>
                <a:lnTo>
                  <a:pt x="7043" y="14380"/>
                </a:lnTo>
                <a:lnTo>
                  <a:pt x="7116" y="14453"/>
                </a:lnTo>
                <a:lnTo>
                  <a:pt x="7190" y="14490"/>
                </a:lnTo>
                <a:lnTo>
                  <a:pt x="7263" y="14527"/>
                </a:lnTo>
                <a:lnTo>
                  <a:pt x="7336" y="14527"/>
                </a:lnTo>
                <a:lnTo>
                  <a:pt x="7410" y="14453"/>
                </a:lnTo>
                <a:lnTo>
                  <a:pt x="7483" y="14380"/>
                </a:lnTo>
                <a:lnTo>
                  <a:pt x="7483" y="14270"/>
                </a:lnTo>
                <a:lnTo>
                  <a:pt x="7446" y="14160"/>
                </a:lnTo>
                <a:lnTo>
                  <a:pt x="7373" y="14123"/>
                </a:lnTo>
                <a:lnTo>
                  <a:pt x="7373" y="13830"/>
                </a:lnTo>
                <a:lnTo>
                  <a:pt x="7410" y="13280"/>
                </a:lnTo>
                <a:lnTo>
                  <a:pt x="7373" y="13206"/>
                </a:lnTo>
                <a:lnTo>
                  <a:pt x="7336" y="13170"/>
                </a:lnTo>
                <a:close/>
                <a:moveTo>
                  <a:pt x="10418" y="5613"/>
                </a:moveTo>
                <a:lnTo>
                  <a:pt x="11188" y="6714"/>
                </a:lnTo>
                <a:lnTo>
                  <a:pt x="11555" y="7264"/>
                </a:lnTo>
                <a:lnTo>
                  <a:pt x="11922" y="7814"/>
                </a:lnTo>
                <a:lnTo>
                  <a:pt x="12252" y="8474"/>
                </a:lnTo>
                <a:lnTo>
                  <a:pt x="12399" y="8841"/>
                </a:lnTo>
                <a:lnTo>
                  <a:pt x="12545" y="9208"/>
                </a:lnTo>
                <a:lnTo>
                  <a:pt x="12619" y="9575"/>
                </a:lnTo>
                <a:lnTo>
                  <a:pt x="12692" y="9942"/>
                </a:lnTo>
                <a:lnTo>
                  <a:pt x="12729" y="10308"/>
                </a:lnTo>
                <a:lnTo>
                  <a:pt x="12729" y="10675"/>
                </a:lnTo>
                <a:lnTo>
                  <a:pt x="12325" y="10932"/>
                </a:lnTo>
                <a:lnTo>
                  <a:pt x="12288" y="10969"/>
                </a:lnTo>
                <a:lnTo>
                  <a:pt x="12252" y="11042"/>
                </a:lnTo>
                <a:lnTo>
                  <a:pt x="12288" y="11079"/>
                </a:lnTo>
                <a:lnTo>
                  <a:pt x="12325" y="11152"/>
                </a:lnTo>
                <a:lnTo>
                  <a:pt x="12435" y="11372"/>
                </a:lnTo>
                <a:lnTo>
                  <a:pt x="12509" y="11446"/>
                </a:lnTo>
                <a:lnTo>
                  <a:pt x="12582" y="11519"/>
                </a:lnTo>
                <a:lnTo>
                  <a:pt x="12472" y="11776"/>
                </a:lnTo>
                <a:lnTo>
                  <a:pt x="12325" y="12032"/>
                </a:lnTo>
                <a:lnTo>
                  <a:pt x="11848" y="11666"/>
                </a:lnTo>
                <a:lnTo>
                  <a:pt x="11775" y="11629"/>
                </a:lnTo>
                <a:lnTo>
                  <a:pt x="11702" y="11666"/>
                </a:lnTo>
                <a:lnTo>
                  <a:pt x="11665" y="11739"/>
                </a:lnTo>
                <a:lnTo>
                  <a:pt x="11702" y="11812"/>
                </a:lnTo>
                <a:lnTo>
                  <a:pt x="12142" y="12326"/>
                </a:lnTo>
                <a:lnTo>
                  <a:pt x="11848" y="12619"/>
                </a:lnTo>
                <a:lnTo>
                  <a:pt x="11812" y="12546"/>
                </a:lnTo>
                <a:lnTo>
                  <a:pt x="11665" y="12399"/>
                </a:lnTo>
                <a:lnTo>
                  <a:pt x="11518" y="12253"/>
                </a:lnTo>
                <a:lnTo>
                  <a:pt x="11371" y="12069"/>
                </a:lnTo>
                <a:lnTo>
                  <a:pt x="11298" y="11886"/>
                </a:lnTo>
                <a:lnTo>
                  <a:pt x="11225" y="11849"/>
                </a:lnTo>
                <a:lnTo>
                  <a:pt x="11188" y="11812"/>
                </a:lnTo>
                <a:lnTo>
                  <a:pt x="11115" y="11849"/>
                </a:lnTo>
                <a:lnTo>
                  <a:pt x="11078" y="11922"/>
                </a:lnTo>
                <a:lnTo>
                  <a:pt x="11078" y="12106"/>
                </a:lnTo>
                <a:lnTo>
                  <a:pt x="11115" y="12253"/>
                </a:lnTo>
                <a:lnTo>
                  <a:pt x="11188" y="12436"/>
                </a:lnTo>
                <a:lnTo>
                  <a:pt x="11261" y="12583"/>
                </a:lnTo>
                <a:lnTo>
                  <a:pt x="11371" y="12729"/>
                </a:lnTo>
                <a:lnTo>
                  <a:pt x="11518" y="12876"/>
                </a:lnTo>
                <a:lnTo>
                  <a:pt x="11115" y="13096"/>
                </a:lnTo>
                <a:lnTo>
                  <a:pt x="11151" y="12986"/>
                </a:lnTo>
                <a:lnTo>
                  <a:pt x="11151" y="12839"/>
                </a:lnTo>
                <a:lnTo>
                  <a:pt x="11078" y="12766"/>
                </a:lnTo>
                <a:lnTo>
                  <a:pt x="10968" y="12656"/>
                </a:lnTo>
                <a:lnTo>
                  <a:pt x="10931" y="12656"/>
                </a:lnTo>
                <a:lnTo>
                  <a:pt x="10858" y="12693"/>
                </a:lnTo>
                <a:lnTo>
                  <a:pt x="10858" y="12766"/>
                </a:lnTo>
                <a:lnTo>
                  <a:pt x="10821" y="12729"/>
                </a:lnTo>
                <a:lnTo>
                  <a:pt x="10491" y="12436"/>
                </a:lnTo>
                <a:lnTo>
                  <a:pt x="10418" y="12363"/>
                </a:lnTo>
                <a:lnTo>
                  <a:pt x="10344" y="12399"/>
                </a:lnTo>
                <a:lnTo>
                  <a:pt x="10308" y="12473"/>
                </a:lnTo>
                <a:lnTo>
                  <a:pt x="10308" y="12546"/>
                </a:lnTo>
                <a:lnTo>
                  <a:pt x="10491" y="12839"/>
                </a:lnTo>
                <a:lnTo>
                  <a:pt x="10711" y="13206"/>
                </a:lnTo>
                <a:lnTo>
                  <a:pt x="10785" y="13280"/>
                </a:lnTo>
                <a:lnTo>
                  <a:pt x="10381" y="13426"/>
                </a:lnTo>
                <a:lnTo>
                  <a:pt x="10381" y="13353"/>
                </a:lnTo>
                <a:lnTo>
                  <a:pt x="10344" y="13280"/>
                </a:lnTo>
                <a:lnTo>
                  <a:pt x="10234" y="13133"/>
                </a:lnTo>
                <a:lnTo>
                  <a:pt x="10051" y="12913"/>
                </a:lnTo>
                <a:lnTo>
                  <a:pt x="9904" y="12693"/>
                </a:lnTo>
                <a:lnTo>
                  <a:pt x="9831" y="12619"/>
                </a:lnTo>
                <a:lnTo>
                  <a:pt x="9721" y="12619"/>
                </a:lnTo>
                <a:lnTo>
                  <a:pt x="9391" y="12693"/>
                </a:lnTo>
                <a:lnTo>
                  <a:pt x="9097" y="12729"/>
                </a:lnTo>
                <a:lnTo>
                  <a:pt x="9024" y="12766"/>
                </a:lnTo>
                <a:lnTo>
                  <a:pt x="8987" y="12839"/>
                </a:lnTo>
                <a:lnTo>
                  <a:pt x="8987" y="12913"/>
                </a:lnTo>
                <a:lnTo>
                  <a:pt x="9024" y="12986"/>
                </a:lnTo>
                <a:lnTo>
                  <a:pt x="9024" y="13243"/>
                </a:lnTo>
                <a:lnTo>
                  <a:pt x="9097" y="13500"/>
                </a:lnTo>
                <a:lnTo>
                  <a:pt x="9134" y="13646"/>
                </a:lnTo>
                <a:lnTo>
                  <a:pt x="9207" y="13756"/>
                </a:lnTo>
                <a:lnTo>
                  <a:pt x="9317" y="13830"/>
                </a:lnTo>
                <a:lnTo>
                  <a:pt x="9427" y="13867"/>
                </a:lnTo>
                <a:lnTo>
                  <a:pt x="8987" y="14050"/>
                </a:lnTo>
                <a:lnTo>
                  <a:pt x="8950" y="13977"/>
                </a:lnTo>
                <a:lnTo>
                  <a:pt x="8804" y="13903"/>
                </a:lnTo>
                <a:lnTo>
                  <a:pt x="8767" y="13903"/>
                </a:lnTo>
                <a:lnTo>
                  <a:pt x="8620" y="13536"/>
                </a:lnTo>
                <a:lnTo>
                  <a:pt x="8510" y="13390"/>
                </a:lnTo>
                <a:lnTo>
                  <a:pt x="8364" y="13206"/>
                </a:lnTo>
                <a:lnTo>
                  <a:pt x="8327" y="13206"/>
                </a:lnTo>
                <a:lnTo>
                  <a:pt x="8327" y="13243"/>
                </a:lnTo>
                <a:lnTo>
                  <a:pt x="8327" y="13500"/>
                </a:lnTo>
                <a:lnTo>
                  <a:pt x="8364" y="13756"/>
                </a:lnTo>
                <a:lnTo>
                  <a:pt x="8510" y="14270"/>
                </a:lnTo>
                <a:lnTo>
                  <a:pt x="8070" y="14453"/>
                </a:lnTo>
                <a:lnTo>
                  <a:pt x="8033" y="14160"/>
                </a:lnTo>
                <a:lnTo>
                  <a:pt x="7960" y="13903"/>
                </a:lnTo>
                <a:lnTo>
                  <a:pt x="7923" y="13536"/>
                </a:lnTo>
                <a:lnTo>
                  <a:pt x="7923" y="13206"/>
                </a:lnTo>
                <a:lnTo>
                  <a:pt x="7887" y="13133"/>
                </a:lnTo>
                <a:lnTo>
                  <a:pt x="7813" y="13096"/>
                </a:lnTo>
                <a:lnTo>
                  <a:pt x="7777" y="13096"/>
                </a:lnTo>
                <a:lnTo>
                  <a:pt x="7703" y="13170"/>
                </a:lnTo>
                <a:lnTo>
                  <a:pt x="7667" y="13536"/>
                </a:lnTo>
                <a:lnTo>
                  <a:pt x="7630" y="13903"/>
                </a:lnTo>
                <a:lnTo>
                  <a:pt x="7667" y="14233"/>
                </a:lnTo>
                <a:lnTo>
                  <a:pt x="7667" y="14380"/>
                </a:lnTo>
                <a:lnTo>
                  <a:pt x="7740" y="14527"/>
                </a:lnTo>
                <a:lnTo>
                  <a:pt x="7483" y="14563"/>
                </a:lnTo>
                <a:lnTo>
                  <a:pt x="7190" y="14527"/>
                </a:lnTo>
                <a:lnTo>
                  <a:pt x="7006" y="14453"/>
                </a:lnTo>
                <a:lnTo>
                  <a:pt x="6786" y="14380"/>
                </a:lnTo>
                <a:lnTo>
                  <a:pt x="6823" y="14160"/>
                </a:lnTo>
                <a:lnTo>
                  <a:pt x="6860" y="13646"/>
                </a:lnTo>
                <a:lnTo>
                  <a:pt x="6860" y="13206"/>
                </a:lnTo>
                <a:lnTo>
                  <a:pt x="6860" y="12766"/>
                </a:lnTo>
                <a:lnTo>
                  <a:pt x="6823" y="12693"/>
                </a:lnTo>
                <a:lnTo>
                  <a:pt x="6713" y="12656"/>
                </a:lnTo>
                <a:lnTo>
                  <a:pt x="6346" y="12693"/>
                </a:lnTo>
                <a:lnTo>
                  <a:pt x="6309" y="12656"/>
                </a:lnTo>
                <a:lnTo>
                  <a:pt x="6236" y="12693"/>
                </a:lnTo>
                <a:lnTo>
                  <a:pt x="6089" y="12913"/>
                </a:lnTo>
                <a:lnTo>
                  <a:pt x="5943" y="13133"/>
                </a:lnTo>
                <a:lnTo>
                  <a:pt x="5869" y="13390"/>
                </a:lnTo>
                <a:lnTo>
                  <a:pt x="5796" y="13610"/>
                </a:lnTo>
                <a:lnTo>
                  <a:pt x="5392" y="13206"/>
                </a:lnTo>
                <a:lnTo>
                  <a:pt x="5686" y="12839"/>
                </a:lnTo>
                <a:lnTo>
                  <a:pt x="5943" y="12473"/>
                </a:lnTo>
                <a:lnTo>
                  <a:pt x="5943" y="12363"/>
                </a:lnTo>
                <a:lnTo>
                  <a:pt x="5943" y="12289"/>
                </a:lnTo>
                <a:lnTo>
                  <a:pt x="5869" y="12216"/>
                </a:lnTo>
                <a:lnTo>
                  <a:pt x="5686" y="12216"/>
                </a:lnTo>
                <a:lnTo>
                  <a:pt x="5612" y="12289"/>
                </a:lnTo>
                <a:lnTo>
                  <a:pt x="5209" y="12949"/>
                </a:lnTo>
                <a:lnTo>
                  <a:pt x="4952" y="12619"/>
                </a:lnTo>
                <a:lnTo>
                  <a:pt x="5136" y="12473"/>
                </a:lnTo>
                <a:lnTo>
                  <a:pt x="5319" y="12289"/>
                </a:lnTo>
                <a:lnTo>
                  <a:pt x="5466" y="12069"/>
                </a:lnTo>
                <a:lnTo>
                  <a:pt x="5576" y="11849"/>
                </a:lnTo>
                <a:lnTo>
                  <a:pt x="5576" y="11776"/>
                </a:lnTo>
                <a:lnTo>
                  <a:pt x="5576" y="11739"/>
                </a:lnTo>
                <a:lnTo>
                  <a:pt x="5539" y="11666"/>
                </a:lnTo>
                <a:lnTo>
                  <a:pt x="5502" y="11629"/>
                </a:lnTo>
                <a:lnTo>
                  <a:pt x="5319" y="11629"/>
                </a:lnTo>
                <a:lnTo>
                  <a:pt x="5282" y="11702"/>
                </a:lnTo>
                <a:lnTo>
                  <a:pt x="4805" y="12399"/>
                </a:lnTo>
                <a:lnTo>
                  <a:pt x="4439" y="11922"/>
                </a:lnTo>
                <a:lnTo>
                  <a:pt x="4549" y="11812"/>
                </a:lnTo>
                <a:lnTo>
                  <a:pt x="4879" y="11409"/>
                </a:lnTo>
                <a:lnTo>
                  <a:pt x="5209" y="10969"/>
                </a:lnTo>
                <a:lnTo>
                  <a:pt x="5209" y="10895"/>
                </a:lnTo>
                <a:lnTo>
                  <a:pt x="5246" y="10859"/>
                </a:lnTo>
                <a:lnTo>
                  <a:pt x="5282" y="10785"/>
                </a:lnTo>
                <a:lnTo>
                  <a:pt x="5282" y="10712"/>
                </a:lnTo>
                <a:lnTo>
                  <a:pt x="5209" y="10639"/>
                </a:lnTo>
                <a:lnTo>
                  <a:pt x="5099" y="10602"/>
                </a:lnTo>
                <a:lnTo>
                  <a:pt x="5026" y="10602"/>
                </a:lnTo>
                <a:lnTo>
                  <a:pt x="4952" y="10639"/>
                </a:lnTo>
                <a:lnTo>
                  <a:pt x="4549" y="11225"/>
                </a:lnTo>
                <a:lnTo>
                  <a:pt x="4329" y="11556"/>
                </a:lnTo>
                <a:lnTo>
                  <a:pt x="4292" y="11482"/>
                </a:lnTo>
                <a:lnTo>
                  <a:pt x="4145" y="11482"/>
                </a:lnTo>
                <a:lnTo>
                  <a:pt x="3888" y="11152"/>
                </a:lnTo>
                <a:lnTo>
                  <a:pt x="4329" y="10822"/>
                </a:lnTo>
                <a:lnTo>
                  <a:pt x="4549" y="10675"/>
                </a:lnTo>
                <a:lnTo>
                  <a:pt x="4732" y="10455"/>
                </a:lnTo>
                <a:lnTo>
                  <a:pt x="4769" y="10418"/>
                </a:lnTo>
                <a:lnTo>
                  <a:pt x="4805" y="10345"/>
                </a:lnTo>
                <a:lnTo>
                  <a:pt x="4732" y="10235"/>
                </a:lnTo>
                <a:lnTo>
                  <a:pt x="4659" y="10162"/>
                </a:lnTo>
                <a:lnTo>
                  <a:pt x="4585" y="10162"/>
                </a:lnTo>
                <a:lnTo>
                  <a:pt x="4512" y="10198"/>
                </a:lnTo>
                <a:lnTo>
                  <a:pt x="4292" y="10345"/>
                </a:lnTo>
                <a:lnTo>
                  <a:pt x="4072" y="10528"/>
                </a:lnTo>
                <a:lnTo>
                  <a:pt x="3705" y="10895"/>
                </a:lnTo>
                <a:lnTo>
                  <a:pt x="3256" y="10239"/>
                </a:lnTo>
                <a:lnTo>
                  <a:pt x="3256" y="10239"/>
                </a:lnTo>
                <a:lnTo>
                  <a:pt x="3485" y="10272"/>
                </a:lnTo>
                <a:lnTo>
                  <a:pt x="3742" y="10235"/>
                </a:lnTo>
                <a:lnTo>
                  <a:pt x="3888" y="10162"/>
                </a:lnTo>
                <a:lnTo>
                  <a:pt x="4072" y="10052"/>
                </a:lnTo>
                <a:lnTo>
                  <a:pt x="4365" y="9868"/>
                </a:lnTo>
                <a:lnTo>
                  <a:pt x="4769" y="9648"/>
                </a:lnTo>
                <a:lnTo>
                  <a:pt x="4989" y="9538"/>
                </a:lnTo>
                <a:lnTo>
                  <a:pt x="5172" y="9391"/>
                </a:lnTo>
                <a:lnTo>
                  <a:pt x="6053" y="10675"/>
                </a:lnTo>
                <a:lnTo>
                  <a:pt x="6383" y="11115"/>
                </a:lnTo>
                <a:lnTo>
                  <a:pt x="6713" y="11556"/>
                </a:lnTo>
                <a:lnTo>
                  <a:pt x="6896" y="11739"/>
                </a:lnTo>
                <a:lnTo>
                  <a:pt x="7116" y="11922"/>
                </a:lnTo>
                <a:lnTo>
                  <a:pt x="7336" y="12069"/>
                </a:lnTo>
                <a:lnTo>
                  <a:pt x="7593" y="12179"/>
                </a:lnTo>
                <a:lnTo>
                  <a:pt x="7813" y="12253"/>
                </a:lnTo>
                <a:lnTo>
                  <a:pt x="8070" y="12289"/>
                </a:lnTo>
                <a:lnTo>
                  <a:pt x="8547" y="12289"/>
                </a:lnTo>
                <a:lnTo>
                  <a:pt x="8767" y="12253"/>
                </a:lnTo>
                <a:lnTo>
                  <a:pt x="8987" y="12179"/>
                </a:lnTo>
                <a:lnTo>
                  <a:pt x="9207" y="12106"/>
                </a:lnTo>
                <a:lnTo>
                  <a:pt x="9427" y="11996"/>
                </a:lnTo>
                <a:lnTo>
                  <a:pt x="9684" y="11849"/>
                </a:lnTo>
                <a:lnTo>
                  <a:pt x="9867" y="11666"/>
                </a:lnTo>
                <a:lnTo>
                  <a:pt x="10051" y="11482"/>
                </a:lnTo>
                <a:lnTo>
                  <a:pt x="10198" y="11262"/>
                </a:lnTo>
                <a:lnTo>
                  <a:pt x="10308" y="11042"/>
                </a:lnTo>
                <a:lnTo>
                  <a:pt x="10418" y="10822"/>
                </a:lnTo>
                <a:lnTo>
                  <a:pt x="10491" y="10565"/>
                </a:lnTo>
                <a:lnTo>
                  <a:pt x="10528" y="10345"/>
                </a:lnTo>
                <a:lnTo>
                  <a:pt x="10564" y="9832"/>
                </a:lnTo>
                <a:lnTo>
                  <a:pt x="10528" y="9318"/>
                </a:lnTo>
                <a:lnTo>
                  <a:pt x="10418" y="8804"/>
                </a:lnTo>
                <a:lnTo>
                  <a:pt x="10234" y="8328"/>
                </a:lnTo>
                <a:lnTo>
                  <a:pt x="9978" y="7887"/>
                </a:lnTo>
                <a:lnTo>
                  <a:pt x="9684" y="7484"/>
                </a:lnTo>
                <a:lnTo>
                  <a:pt x="9097" y="6640"/>
                </a:lnTo>
                <a:lnTo>
                  <a:pt x="9354" y="6494"/>
                </a:lnTo>
                <a:lnTo>
                  <a:pt x="9574" y="6347"/>
                </a:lnTo>
                <a:lnTo>
                  <a:pt x="10014" y="5980"/>
                </a:lnTo>
                <a:lnTo>
                  <a:pt x="10418" y="5613"/>
                </a:lnTo>
                <a:close/>
                <a:moveTo>
                  <a:pt x="8400" y="2055"/>
                </a:moveTo>
                <a:lnTo>
                  <a:pt x="8290" y="2092"/>
                </a:lnTo>
                <a:lnTo>
                  <a:pt x="8217" y="2165"/>
                </a:lnTo>
                <a:lnTo>
                  <a:pt x="8180" y="2202"/>
                </a:lnTo>
                <a:lnTo>
                  <a:pt x="8180" y="2312"/>
                </a:lnTo>
                <a:lnTo>
                  <a:pt x="8180" y="2385"/>
                </a:lnTo>
                <a:lnTo>
                  <a:pt x="8107" y="2422"/>
                </a:lnTo>
                <a:lnTo>
                  <a:pt x="8033" y="2459"/>
                </a:lnTo>
                <a:lnTo>
                  <a:pt x="7300" y="3045"/>
                </a:lnTo>
                <a:lnTo>
                  <a:pt x="6896" y="3339"/>
                </a:lnTo>
                <a:lnTo>
                  <a:pt x="6529" y="3596"/>
                </a:lnTo>
                <a:lnTo>
                  <a:pt x="6456" y="3669"/>
                </a:lnTo>
                <a:lnTo>
                  <a:pt x="6419" y="3742"/>
                </a:lnTo>
                <a:lnTo>
                  <a:pt x="6419" y="3852"/>
                </a:lnTo>
                <a:lnTo>
                  <a:pt x="6419" y="3926"/>
                </a:lnTo>
                <a:lnTo>
                  <a:pt x="8547" y="6677"/>
                </a:lnTo>
                <a:lnTo>
                  <a:pt x="8547" y="6750"/>
                </a:lnTo>
                <a:lnTo>
                  <a:pt x="8620" y="6787"/>
                </a:lnTo>
                <a:lnTo>
                  <a:pt x="9391" y="7851"/>
                </a:lnTo>
                <a:lnTo>
                  <a:pt x="9684" y="8291"/>
                </a:lnTo>
                <a:lnTo>
                  <a:pt x="9904" y="8768"/>
                </a:lnTo>
                <a:lnTo>
                  <a:pt x="10014" y="9025"/>
                </a:lnTo>
                <a:lnTo>
                  <a:pt x="10088" y="9281"/>
                </a:lnTo>
                <a:lnTo>
                  <a:pt x="10124" y="9538"/>
                </a:lnTo>
                <a:lnTo>
                  <a:pt x="10124" y="9832"/>
                </a:lnTo>
                <a:lnTo>
                  <a:pt x="10124" y="10088"/>
                </a:lnTo>
                <a:lnTo>
                  <a:pt x="10088" y="10308"/>
                </a:lnTo>
                <a:lnTo>
                  <a:pt x="10014" y="10565"/>
                </a:lnTo>
                <a:lnTo>
                  <a:pt x="9904" y="10785"/>
                </a:lnTo>
                <a:lnTo>
                  <a:pt x="9794" y="11005"/>
                </a:lnTo>
                <a:lnTo>
                  <a:pt x="9647" y="11189"/>
                </a:lnTo>
                <a:lnTo>
                  <a:pt x="9464" y="11372"/>
                </a:lnTo>
                <a:lnTo>
                  <a:pt x="9281" y="11556"/>
                </a:lnTo>
                <a:lnTo>
                  <a:pt x="9097" y="11666"/>
                </a:lnTo>
                <a:lnTo>
                  <a:pt x="8877" y="11739"/>
                </a:lnTo>
                <a:lnTo>
                  <a:pt x="8657" y="11776"/>
                </a:lnTo>
                <a:lnTo>
                  <a:pt x="8437" y="11812"/>
                </a:lnTo>
                <a:lnTo>
                  <a:pt x="7997" y="11812"/>
                </a:lnTo>
                <a:lnTo>
                  <a:pt x="7813" y="11739"/>
                </a:lnTo>
                <a:lnTo>
                  <a:pt x="7593" y="11666"/>
                </a:lnTo>
                <a:lnTo>
                  <a:pt x="7373" y="11519"/>
                </a:lnTo>
                <a:lnTo>
                  <a:pt x="7153" y="11372"/>
                </a:lnTo>
                <a:lnTo>
                  <a:pt x="6970" y="11152"/>
                </a:lnTo>
                <a:lnTo>
                  <a:pt x="6823" y="10932"/>
                </a:lnTo>
                <a:lnTo>
                  <a:pt x="6053" y="9905"/>
                </a:lnTo>
                <a:lnTo>
                  <a:pt x="5356" y="8878"/>
                </a:lnTo>
                <a:lnTo>
                  <a:pt x="4659" y="7814"/>
                </a:lnTo>
                <a:lnTo>
                  <a:pt x="4035" y="6714"/>
                </a:lnTo>
                <a:lnTo>
                  <a:pt x="3742" y="6163"/>
                </a:lnTo>
                <a:lnTo>
                  <a:pt x="3485" y="5613"/>
                </a:lnTo>
                <a:lnTo>
                  <a:pt x="3412" y="5540"/>
                </a:lnTo>
                <a:lnTo>
                  <a:pt x="3301" y="5503"/>
                </a:lnTo>
                <a:lnTo>
                  <a:pt x="3191" y="5503"/>
                </a:lnTo>
                <a:lnTo>
                  <a:pt x="3118" y="5576"/>
                </a:lnTo>
                <a:lnTo>
                  <a:pt x="3008" y="5687"/>
                </a:lnTo>
                <a:lnTo>
                  <a:pt x="2861" y="5760"/>
                </a:lnTo>
                <a:lnTo>
                  <a:pt x="2715" y="5833"/>
                </a:lnTo>
                <a:lnTo>
                  <a:pt x="2568" y="5833"/>
                </a:lnTo>
                <a:lnTo>
                  <a:pt x="2421" y="5870"/>
                </a:lnTo>
                <a:lnTo>
                  <a:pt x="2274" y="5907"/>
                </a:lnTo>
                <a:lnTo>
                  <a:pt x="2018" y="6053"/>
                </a:lnTo>
                <a:lnTo>
                  <a:pt x="1431" y="6420"/>
                </a:lnTo>
                <a:lnTo>
                  <a:pt x="1137" y="6604"/>
                </a:lnTo>
                <a:lnTo>
                  <a:pt x="880" y="6824"/>
                </a:lnTo>
                <a:lnTo>
                  <a:pt x="770" y="6824"/>
                </a:lnTo>
                <a:lnTo>
                  <a:pt x="697" y="6897"/>
                </a:lnTo>
                <a:lnTo>
                  <a:pt x="660" y="6970"/>
                </a:lnTo>
                <a:lnTo>
                  <a:pt x="697" y="7080"/>
                </a:lnTo>
                <a:lnTo>
                  <a:pt x="1101" y="7814"/>
                </a:lnTo>
                <a:lnTo>
                  <a:pt x="1541" y="8548"/>
                </a:lnTo>
                <a:lnTo>
                  <a:pt x="2458" y="9942"/>
                </a:lnTo>
                <a:lnTo>
                  <a:pt x="3412" y="11335"/>
                </a:lnTo>
                <a:lnTo>
                  <a:pt x="4402" y="12693"/>
                </a:lnTo>
                <a:lnTo>
                  <a:pt x="4989" y="13426"/>
                </a:lnTo>
                <a:lnTo>
                  <a:pt x="4952" y="13426"/>
                </a:lnTo>
                <a:lnTo>
                  <a:pt x="4952" y="13500"/>
                </a:lnTo>
                <a:lnTo>
                  <a:pt x="4989" y="13536"/>
                </a:lnTo>
                <a:lnTo>
                  <a:pt x="5026" y="13573"/>
                </a:lnTo>
                <a:lnTo>
                  <a:pt x="5099" y="13536"/>
                </a:lnTo>
                <a:lnTo>
                  <a:pt x="5429" y="13940"/>
                </a:lnTo>
                <a:lnTo>
                  <a:pt x="5796" y="14307"/>
                </a:lnTo>
                <a:lnTo>
                  <a:pt x="5833" y="14343"/>
                </a:lnTo>
                <a:lnTo>
                  <a:pt x="5906" y="14380"/>
                </a:lnTo>
                <a:lnTo>
                  <a:pt x="6126" y="14563"/>
                </a:lnTo>
                <a:lnTo>
                  <a:pt x="6383" y="14710"/>
                </a:lnTo>
                <a:lnTo>
                  <a:pt x="6640" y="14857"/>
                </a:lnTo>
                <a:lnTo>
                  <a:pt x="6933" y="14967"/>
                </a:lnTo>
                <a:lnTo>
                  <a:pt x="7226" y="15040"/>
                </a:lnTo>
                <a:lnTo>
                  <a:pt x="7850" y="15040"/>
                </a:lnTo>
                <a:lnTo>
                  <a:pt x="8180" y="14967"/>
                </a:lnTo>
                <a:lnTo>
                  <a:pt x="8510" y="14820"/>
                </a:lnTo>
                <a:lnTo>
                  <a:pt x="8877" y="14673"/>
                </a:lnTo>
                <a:lnTo>
                  <a:pt x="9574" y="14343"/>
                </a:lnTo>
                <a:lnTo>
                  <a:pt x="11115" y="13683"/>
                </a:lnTo>
                <a:lnTo>
                  <a:pt x="11592" y="13426"/>
                </a:lnTo>
                <a:lnTo>
                  <a:pt x="11995" y="13170"/>
                </a:lnTo>
                <a:lnTo>
                  <a:pt x="12399" y="12839"/>
                </a:lnTo>
                <a:lnTo>
                  <a:pt x="12729" y="12436"/>
                </a:lnTo>
                <a:lnTo>
                  <a:pt x="12912" y="12142"/>
                </a:lnTo>
                <a:lnTo>
                  <a:pt x="13059" y="11849"/>
                </a:lnTo>
                <a:lnTo>
                  <a:pt x="13169" y="11519"/>
                </a:lnTo>
                <a:lnTo>
                  <a:pt x="13242" y="11189"/>
                </a:lnTo>
                <a:lnTo>
                  <a:pt x="13279" y="10859"/>
                </a:lnTo>
                <a:lnTo>
                  <a:pt x="13316" y="10528"/>
                </a:lnTo>
                <a:lnTo>
                  <a:pt x="13279" y="10198"/>
                </a:lnTo>
                <a:lnTo>
                  <a:pt x="13242" y="9868"/>
                </a:lnTo>
                <a:lnTo>
                  <a:pt x="13169" y="9538"/>
                </a:lnTo>
                <a:lnTo>
                  <a:pt x="13095" y="9208"/>
                </a:lnTo>
                <a:lnTo>
                  <a:pt x="12875" y="8584"/>
                </a:lnTo>
                <a:lnTo>
                  <a:pt x="12582" y="7961"/>
                </a:lnTo>
                <a:lnTo>
                  <a:pt x="12252" y="7374"/>
                </a:lnTo>
                <a:lnTo>
                  <a:pt x="11885" y="6824"/>
                </a:lnTo>
                <a:lnTo>
                  <a:pt x="10271" y="4476"/>
                </a:lnTo>
                <a:lnTo>
                  <a:pt x="8657" y="2165"/>
                </a:lnTo>
                <a:lnTo>
                  <a:pt x="8584" y="2092"/>
                </a:lnTo>
                <a:lnTo>
                  <a:pt x="8474" y="2055"/>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92" name="Google Shape;492;p10"/>
          <p:cNvSpPr/>
          <p:nvPr/>
        </p:nvSpPr>
        <p:spPr>
          <a:xfrm>
            <a:off x="8797588" y="3078732"/>
            <a:ext cx="386048" cy="258065"/>
          </a:xfrm>
          <a:custGeom>
            <a:avLst/>
            <a:gdLst/>
            <a:ahLst/>
            <a:cxnLst/>
            <a:rect l="l" t="t" r="r" b="b"/>
            <a:pathLst>
              <a:path w="13610" h="9098" extrusionOk="0">
                <a:moveTo>
                  <a:pt x="4696" y="0"/>
                </a:moveTo>
                <a:lnTo>
                  <a:pt x="4586" y="74"/>
                </a:lnTo>
                <a:lnTo>
                  <a:pt x="4256" y="440"/>
                </a:lnTo>
                <a:lnTo>
                  <a:pt x="3999" y="844"/>
                </a:lnTo>
                <a:lnTo>
                  <a:pt x="3742" y="1247"/>
                </a:lnTo>
                <a:lnTo>
                  <a:pt x="3522" y="1688"/>
                </a:lnTo>
                <a:lnTo>
                  <a:pt x="3339" y="2128"/>
                </a:lnTo>
                <a:lnTo>
                  <a:pt x="3228" y="2605"/>
                </a:lnTo>
                <a:lnTo>
                  <a:pt x="3118" y="3081"/>
                </a:lnTo>
                <a:lnTo>
                  <a:pt x="3045" y="3595"/>
                </a:lnTo>
                <a:lnTo>
                  <a:pt x="3008" y="3852"/>
                </a:lnTo>
                <a:lnTo>
                  <a:pt x="2935" y="4072"/>
                </a:lnTo>
                <a:lnTo>
                  <a:pt x="2825" y="4329"/>
                </a:lnTo>
                <a:lnTo>
                  <a:pt x="2678" y="4512"/>
                </a:lnTo>
                <a:lnTo>
                  <a:pt x="2605" y="4622"/>
                </a:lnTo>
                <a:lnTo>
                  <a:pt x="2495" y="4659"/>
                </a:lnTo>
                <a:lnTo>
                  <a:pt x="2275" y="4732"/>
                </a:lnTo>
                <a:lnTo>
                  <a:pt x="1835" y="4732"/>
                </a:lnTo>
                <a:lnTo>
                  <a:pt x="1541" y="4659"/>
                </a:lnTo>
                <a:lnTo>
                  <a:pt x="991" y="4659"/>
                </a:lnTo>
                <a:lnTo>
                  <a:pt x="881" y="4732"/>
                </a:lnTo>
                <a:lnTo>
                  <a:pt x="771" y="4769"/>
                </a:lnTo>
                <a:lnTo>
                  <a:pt x="587" y="4732"/>
                </a:lnTo>
                <a:lnTo>
                  <a:pt x="404" y="4732"/>
                </a:lnTo>
                <a:lnTo>
                  <a:pt x="257" y="4805"/>
                </a:lnTo>
                <a:lnTo>
                  <a:pt x="74" y="4879"/>
                </a:lnTo>
                <a:lnTo>
                  <a:pt x="37" y="4952"/>
                </a:lnTo>
                <a:lnTo>
                  <a:pt x="0" y="5026"/>
                </a:lnTo>
                <a:lnTo>
                  <a:pt x="0" y="5172"/>
                </a:lnTo>
                <a:lnTo>
                  <a:pt x="37" y="5209"/>
                </a:lnTo>
                <a:lnTo>
                  <a:pt x="74" y="5246"/>
                </a:lnTo>
                <a:lnTo>
                  <a:pt x="147" y="5282"/>
                </a:lnTo>
                <a:lnTo>
                  <a:pt x="221" y="5246"/>
                </a:lnTo>
                <a:lnTo>
                  <a:pt x="514" y="5172"/>
                </a:lnTo>
                <a:lnTo>
                  <a:pt x="587" y="5282"/>
                </a:lnTo>
                <a:lnTo>
                  <a:pt x="697" y="5356"/>
                </a:lnTo>
                <a:lnTo>
                  <a:pt x="807" y="5356"/>
                </a:lnTo>
                <a:lnTo>
                  <a:pt x="881" y="5319"/>
                </a:lnTo>
                <a:lnTo>
                  <a:pt x="918" y="5282"/>
                </a:lnTo>
                <a:lnTo>
                  <a:pt x="991" y="5209"/>
                </a:lnTo>
                <a:lnTo>
                  <a:pt x="1064" y="5172"/>
                </a:lnTo>
                <a:lnTo>
                  <a:pt x="1248" y="5136"/>
                </a:lnTo>
                <a:lnTo>
                  <a:pt x="1431" y="5172"/>
                </a:lnTo>
                <a:lnTo>
                  <a:pt x="1614" y="5209"/>
                </a:lnTo>
                <a:lnTo>
                  <a:pt x="1981" y="5282"/>
                </a:lnTo>
                <a:lnTo>
                  <a:pt x="2201" y="5282"/>
                </a:lnTo>
                <a:lnTo>
                  <a:pt x="2385" y="5246"/>
                </a:lnTo>
                <a:lnTo>
                  <a:pt x="2605" y="5209"/>
                </a:lnTo>
                <a:lnTo>
                  <a:pt x="2752" y="5136"/>
                </a:lnTo>
                <a:lnTo>
                  <a:pt x="2935" y="5026"/>
                </a:lnTo>
                <a:lnTo>
                  <a:pt x="3082" y="4879"/>
                </a:lnTo>
                <a:lnTo>
                  <a:pt x="3192" y="4732"/>
                </a:lnTo>
                <a:lnTo>
                  <a:pt x="3302" y="4549"/>
                </a:lnTo>
                <a:lnTo>
                  <a:pt x="3449" y="4182"/>
                </a:lnTo>
                <a:lnTo>
                  <a:pt x="3522" y="3925"/>
                </a:lnTo>
                <a:lnTo>
                  <a:pt x="3559" y="3668"/>
                </a:lnTo>
                <a:lnTo>
                  <a:pt x="3632" y="3118"/>
                </a:lnTo>
                <a:lnTo>
                  <a:pt x="3742" y="2641"/>
                </a:lnTo>
                <a:lnTo>
                  <a:pt x="3889" y="2201"/>
                </a:lnTo>
                <a:lnTo>
                  <a:pt x="4035" y="1834"/>
                </a:lnTo>
                <a:lnTo>
                  <a:pt x="4219" y="1467"/>
                </a:lnTo>
                <a:lnTo>
                  <a:pt x="4402" y="1137"/>
                </a:lnTo>
                <a:lnTo>
                  <a:pt x="4659" y="844"/>
                </a:lnTo>
                <a:lnTo>
                  <a:pt x="5173" y="2861"/>
                </a:lnTo>
                <a:lnTo>
                  <a:pt x="5649" y="4842"/>
                </a:lnTo>
                <a:lnTo>
                  <a:pt x="6126" y="6860"/>
                </a:lnTo>
                <a:lnTo>
                  <a:pt x="6567" y="8914"/>
                </a:lnTo>
                <a:lnTo>
                  <a:pt x="6603" y="8987"/>
                </a:lnTo>
                <a:lnTo>
                  <a:pt x="6713" y="9061"/>
                </a:lnTo>
                <a:lnTo>
                  <a:pt x="6787" y="9097"/>
                </a:lnTo>
                <a:lnTo>
                  <a:pt x="6897" y="9097"/>
                </a:lnTo>
                <a:lnTo>
                  <a:pt x="7153" y="8987"/>
                </a:lnTo>
                <a:lnTo>
                  <a:pt x="7374" y="8804"/>
                </a:lnTo>
                <a:lnTo>
                  <a:pt x="7520" y="8620"/>
                </a:lnTo>
                <a:lnTo>
                  <a:pt x="7667" y="8364"/>
                </a:lnTo>
                <a:lnTo>
                  <a:pt x="7814" y="7997"/>
                </a:lnTo>
                <a:lnTo>
                  <a:pt x="7924" y="7593"/>
                </a:lnTo>
                <a:lnTo>
                  <a:pt x="8181" y="6823"/>
                </a:lnTo>
                <a:lnTo>
                  <a:pt x="9061" y="3962"/>
                </a:lnTo>
                <a:lnTo>
                  <a:pt x="9208" y="4439"/>
                </a:lnTo>
                <a:lnTo>
                  <a:pt x="9318" y="4952"/>
                </a:lnTo>
                <a:lnTo>
                  <a:pt x="9318" y="5062"/>
                </a:lnTo>
                <a:lnTo>
                  <a:pt x="9391" y="5136"/>
                </a:lnTo>
                <a:lnTo>
                  <a:pt x="9464" y="5209"/>
                </a:lnTo>
                <a:lnTo>
                  <a:pt x="9574" y="5209"/>
                </a:lnTo>
                <a:lnTo>
                  <a:pt x="12032" y="5062"/>
                </a:lnTo>
                <a:lnTo>
                  <a:pt x="12069" y="5136"/>
                </a:lnTo>
                <a:lnTo>
                  <a:pt x="12105" y="5209"/>
                </a:lnTo>
                <a:lnTo>
                  <a:pt x="12326" y="5356"/>
                </a:lnTo>
                <a:lnTo>
                  <a:pt x="12582" y="5429"/>
                </a:lnTo>
                <a:lnTo>
                  <a:pt x="12619" y="5466"/>
                </a:lnTo>
                <a:lnTo>
                  <a:pt x="12912" y="5466"/>
                </a:lnTo>
                <a:lnTo>
                  <a:pt x="13059" y="5429"/>
                </a:lnTo>
                <a:lnTo>
                  <a:pt x="13206" y="5319"/>
                </a:lnTo>
                <a:lnTo>
                  <a:pt x="13316" y="5209"/>
                </a:lnTo>
                <a:lnTo>
                  <a:pt x="13426" y="5062"/>
                </a:lnTo>
                <a:lnTo>
                  <a:pt x="13536" y="4915"/>
                </a:lnTo>
                <a:lnTo>
                  <a:pt x="13609" y="4732"/>
                </a:lnTo>
                <a:lnTo>
                  <a:pt x="13609" y="4659"/>
                </a:lnTo>
                <a:lnTo>
                  <a:pt x="13609" y="4549"/>
                </a:lnTo>
                <a:lnTo>
                  <a:pt x="13536" y="4439"/>
                </a:lnTo>
                <a:lnTo>
                  <a:pt x="13426" y="4292"/>
                </a:lnTo>
                <a:lnTo>
                  <a:pt x="13279" y="4219"/>
                </a:lnTo>
                <a:lnTo>
                  <a:pt x="13133" y="4145"/>
                </a:lnTo>
                <a:lnTo>
                  <a:pt x="12949" y="4072"/>
                </a:lnTo>
                <a:lnTo>
                  <a:pt x="12802" y="4072"/>
                </a:lnTo>
                <a:lnTo>
                  <a:pt x="12619" y="4108"/>
                </a:lnTo>
                <a:lnTo>
                  <a:pt x="12436" y="4182"/>
                </a:lnTo>
                <a:lnTo>
                  <a:pt x="12326" y="4255"/>
                </a:lnTo>
                <a:lnTo>
                  <a:pt x="12252" y="4329"/>
                </a:lnTo>
                <a:lnTo>
                  <a:pt x="12142" y="4512"/>
                </a:lnTo>
                <a:lnTo>
                  <a:pt x="9794" y="4659"/>
                </a:lnTo>
                <a:lnTo>
                  <a:pt x="9721" y="4255"/>
                </a:lnTo>
                <a:lnTo>
                  <a:pt x="9611" y="3852"/>
                </a:lnTo>
                <a:lnTo>
                  <a:pt x="9464" y="3448"/>
                </a:lnTo>
                <a:lnTo>
                  <a:pt x="9281" y="3045"/>
                </a:lnTo>
                <a:lnTo>
                  <a:pt x="9208" y="2971"/>
                </a:lnTo>
                <a:lnTo>
                  <a:pt x="9134" y="2935"/>
                </a:lnTo>
                <a:lnTo>
                  <a:pt x="8987" y="2935"/>
                </a:lnTo>
                <a:lnTo>
                  <a:pt x="8841" y="2971"/>
                </a:lnTo>
                <a:lnTo>
                  <a:pt x="8804" y="3045"/>
                </a:lnTo>
                <a:lnTo>
                  <a:pt x="8767" y="3118"/>
                </a:lnTo>
                <a:lnTo>
                  <a:pt x="7850" y="6016"/>
                </a:lnTo>
                <a:lnTo>
                  <a:pt x="7374" y="7557"/>
                </a:lnTo>
                <a:lnTo>
                  <a:pt x="7227" y="7997"/>
                </a:lnTo>
                <a:lnTo>
                  <a:pt x="7153" y="8217"/>
                </a:lnTo>
                <a:lnTo>
                  <a:pt x="7007" y="8400"/>
                </a:lnTo>
                <a:lnTo>
                  <a:pt x="6567" y="6346"/>
                </a:lnTo>
                <a:lnTo>
                  <a:pt x="6090" y="4292"/>
                </a:lnTo>
                <a:lnTo>
                  <a:pt x="5576" y="2238"/>
                </a:lnTo>
                <a:lnTo>
                  <a:pt x="5026" y="220"/>
                </a:lnTo>
                <a:lnTo>
                  <a:pt x="4953" y="74"/>
                </a:lnTo>
                <a:lnTo>
                  <a:pt x="4842" y="37"/>
                </a:lnTo>
                <a:lnTo>
                  <a:pt x="4696"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93" name="Google Shape;493;p10"/>
          <p:cNvSpPr/>
          <p:nvPr/>
        </p:nvSpPr>
        <p:spPr>
          <a:xfrm>
            <a:off x="7782420" y="4885132"/>
            <a:ext cx="174842" cy="187322"/>
          </a:xfrm>
          <a:custGeom>
            <a:avLst/>
            <a:gdLst/>
            <a:ahLst/>
            <a:cxnLst/>
            <a:rect l="l" t="t" r="r" b="b"/>
            <a:pathLst>
              <a:path w="6164" h="6604" extrusionOk="0">
                <a:moveTo>
                  <a:pt x="3962" y="0"/>
                </a:moveTo>
                <a:lnTo>
                  <a:pt x="3926" y="37"/>
                </a:lnTo>
                <a:lnTo>
                  <a:pt x="3889" y="74"/>
                </a:lnTo>
                <a:lnTo>
                  <a:pt x="3889" y="147"/>
                </a:lnTo>
                <a:lnTo>
                  <a:pt x="3522" y="477"/>
                </a:lnTo>
                <a:lnTo>
                  <a:pt x="3229" y="807"/>
                </a:lnTo>
                <a:lnTo>
                  <a:pt x="2788" y="1284"/>
                </a:lnTo>
                <a:lnTo>
                  <a:pt x="2458" y="1651"/>
                </a:lnTo>
                <a:lnTo>
                  <a:pt x="2201" y="1578"/>
                </a:lnTo>
                <a:lnTo>
                  <a:pt x="1321" y="1321"/>
                </a:lnTo>
                <a:lnTo>
                  <a:pt x="1138" y="1284"/>
                </a:lnTo>
                <a:lnTo>
                  <a:pt x="808" y="1211"/>
                </a:lnTo>
                <a:lnTo>
                  <a:pt x="661" y="1174"/>
                </a:lnTo>
                <a:lnTo>
                  <a:pt x="514" y="1211"/>
                </a:lnTo>
                <a:lnTo>
                  <a:pt x="441" y="1248"/>
                </a:lnTo>
                <a:lnTo>
                  <a:pt x="441" y="1284"/>
                </a:lnTo>
                <a:lnTo>
                  <a:pt x="441" y="1358"/>
                </a:lnTo>
                <a:lnTo>
                  <a:pt x="477" y="1468"/>
                </a:lnTo>
                <a:lnTo>
                  <a:pt x="551" y="1541"/>
                </a:lnTo>
                <a:lnTo>
                  <a:pt x="661" y="1614"/>
                </a:lnTo>
                <a:lnTo>
                  <a:pt x="771" y="1651"/>
                </a:lnTo>
                <a:lnTo>
                  <a:pt x="1064" y="1761"/>
                </a:lnTo>
                <a:lnTo>
                  <a:pt x="1284" y="1798"/>
                </a:lnTo>
                <a:lnTo>
                  <a:pt x="2055" y="2018"/>
                </a:lnTo>
                <a:lnTo>
                  <a:pt x="2055" y="2091"/>
                </a:lnTo>
                <a:lnTo>
                  <a:pt x="2091" y="2165"/>
                </a:lnTo>
                <a:lnTo>
                  <a:pt x="2165" y="2238"/>
                </a:lnTo>
                <a:lnTo>
                  <a:pt x="2201" y="2238"/>
                </a:lnTo>
                <a:lnTo>
                  <a:pt x="2275" y="2275"/>
                </a:lnTo>
                <a:lnTo>
                  <a:pt x="2385" y="2238"/>
                </a:lnTo>
                <a:lnTo>
                  <a:pt x="2532" y="2165"/>
                </a:lnTo>
                <a:lnTo>
                  <a:pt x="2678" y="2128"/>
                </a:lnTo>
                <a:lnTo>
                  <a:pt x="2752" y="2091"/>
                </a:lnTo>
                <a:lnTo>
                  <a:pt x="2788" y="2055"/>
                </a:lnTo>
                <a:lnTo>
                  <a:pt x="2788" y="1981"/>
                </a:lnTo>
                <a:lnTo>
                  <a:pt x="2788" y="1908"/>
                </a:lnTo>
                <a:lnTo>
                  <a:pt x="2935" y="1761"/>
                </a:lnTo>
                <a:lnTo>
                  <a:pt x="3375" y="1284"/>
                </a:lnTo>
                <a:lnTo>
                  <a:pt x="3815" y="771"/>
                </a:lnTo>
                <a:lnTo>
                  <a:pt x="3852" y="1394"/>
                </a:lnTo>
                <a:lnTo>
                  <a:pt x="3852" y="2091"/>
                </a:lnTo>
                <a:lnTo>
                  <a:pt x="3889" y="2421"/>
                </a:lnTo>
                <a:lnTo>
                  <a:pt x="3962" y="2605"/>
                </a:lnTo>
                <a:lnTo>
                  <a:pt x="4036" y="2751"/>
                </a:lnTo>
                <a:lnTo>
                  <a:pt x="4109" y="2825"/>
                </a:lnTo>
                <a:lnTo>
                  <a:pt x="4219" y="2825"/>
                </a:lnTo>
                <a:lnTo>
                  <a:pt x="4476" y="3008"/>
                </a:lnTo>
                <a:lnTo>
                  <a:pt x="4732" y="3155"/>
                </a:lnTo>
                <a:lnTo>
                  <a:pt x="5063" y="3265"/>
                </a:lnTo>
                <a:lnTo>
                  <a:pt x="5356" y="3338"/>
                </a:lnTo>
                <a:lnTo>
                  <a:pt x="5246" y="3412"/>
                </a:lnTo>
                <a:lnTo>
                  <a:pt x="4732" y="3669"/>
                </a:lnTo>
                <a:lnTo>
                  <a:pt x="4512" y="3779"/>
                </a:lnTo>
                <a:lnTo>
                  <a:pt x="4292" y="3925"/>
                </a:lnTo>
                <a:lnTo>
                  <a:pt x="4219" y="3925"/>
                </a:lnTo>
                <a:lnTo>
                  <a:pt x="4182" y="3962"/>
                </a:lnTo>
                <a:lnTo>
                  <a:pt x="4072" y="4072"/>
                </a:lnTo>
                <a:lnTo>
                  <a:pt x="3962" y="4292"/>
                </a:lnTo>
                <a:lnTo>
                  <a:pt x="3889" y="4549"/>
                </a:lnTo>
                <a:lnTo>
                  <a:pt x="3852" y="5283"/>
                </a:lnTo>
                <a:lnTo>
                  <a:pt x="3852" y="5649"/>
                </a:lnTo>
                <a:lnTo>
                  <a:pt x="3852" y="6053"/>
                </a:lnTo>
                <a:lnTo>
                  <a:pt x="3559" y="5723"/>
                </a:lnTo>
                <a:lnTo>
                  <a:pt x="3229" y="5393"/>
                </a:lnTo>
                <a:lnTo>
                  <a:pt x="2642" y="4769"/>
                </a:lnTo>
                <a:lnTo>
                  <a:pt x="2568" y="4659"/>
                </a:lnTo>
                <a:lnTo>
                  <a:pt x="2495" y="4586"/>
                </a:lnTo>
                <a:lnTo>
                  <a:pt x="2385" y="4586"/>
                </a:lnTo>
                <a:lnTo>
                  <a:pt x="2385" y="4622"/>
                </a:lnTo>
                <a:lnTo>
                  <a:pt x="2312" y="4622"/>
                </a:lnTo>
                <a:lnTo>
                  <a:pt x="1908" y="4769"/>
                </a:lnTo>
                <a:lnTo>
                  <a:pt x="1468" y="4842"/>
                </a:lnTo>
                <a:lnTo>
                  <a:pt x="1064" y="4916"/>
                </a:lnTo>
                <a:lnTo>
                  <a:pt x="624" y="4952"/>
                </a:lnTo>
                <a:lnTo>
                  <a:pt x="1138" y="4329"/>
                </a:lnTo>
                <a:lnTo>
                  <a:pt x="1358" y="3999"/>
                </a:lnTo>
                <a:lnTo>
                  <a:pt x="1541" y="3632"/>
                </a:lnTo>
                <a:lnTo>
                  <a:pt x="1688" y="3595"/>
                </a:lnTo>
                <a:lnTo>
                  <a:pt x="1725" y="3558"/>
                </a:lnTo>
                <a:lnTo>
                  <a:pt x="1761" y="3485"/>
                </a:lnTo>
                <a:lnTo>
                  <a:pt x="1798" y="3448"/>
                </a:lnTo>
                <a:lnTo>
                  <a:pt x="1798" y="3375"/>
                </a:lnTo>
                <a:lnTo>
                  <a:pt x="1761" y="3302"/>
                </a:lnTo>
                <a:lnTo>
                  <a:pt x="1725" y="3265"/>
                </a:lnTo>
                <a:lnTo>
                  <a:pt x="1651" y="3228"/>
                </a:lnTo>
                <a:lnTo>
                  <a:pt x="1541" y="3045"/>
                </a:lnTo>
                <a:lnTo>
                  <a:pt x="1211" y="2458"/>
                </a:lnTo>
                <a:lnTo>
                  <a:pt x="844" y="1908"/>
                </a:lnTo>
                <a:lnTo>
                  <a:pt x="624" y="1651"/>
                </a:lnTo>
                <a:lnTo>
                  <a:pt x="367" y="1431"/>
                </a:lnTo>
                <a:lnTo>
                  <a:pt x="257" y="1394"/>
                </a:lnTo>
                <a:lnTo>
                  <a:pt x="184" y="1431"/>
                </a:lnTo>
                <a:lnTo>
                  <a:pt x="111" y="1504"/>
                </a:lnTo>
                <a:lnTo>
                  <a:pt x="111" y="1578"/>
                </a:lnTo>
                <a:lnTo>
                  <a:pt x="111" y="1614"/>
                </a:lnTo>
                <a:lnTo>
                  <a:pt x="331" y="1945"/>
                </a:lnTo>
                <a:lnTo>
                  <a:pt x="551" y="2238"/>
                </a:lnTo>
                <a:lnTo>
                  <a:pt x="771" y="2531"/>
                </a:lnTo>
                <a:lnTo>
                  <a:pt x="954" y="2825"/>
                </a:lnTo>
                <a:lnTo>
                  <a:pt x="1101" y="3155"/>
                </a:lnTo>
                <a:lnTo>
                  <a:pt x="1174" y="3338"/>
                </a:lnTo>
                <a:lnTo>
                  <a:pt x="1284" y="3522"/>
                </a:lnTo>
                <a:lnTo>
                  <a:pt x="1101" y="3669"/>
                </a:lnTo>
                <a:lnTo>
                  <a:pt x="918" y="3815"/>
                </a:lnTo>
                <a:lnTo>
                  <a:pt x="587" y="4219"/>
                </a:lnTo>
                <a:lnTo>
                  <a:pt x="294" y="4622"/>
                </a:lnTo>
                <a:lnTo>
                  <a:pt x="37" y="5062"/>
                </a:lnTo>
                <a:lnTo>
                  <a:pt x="1" y="5172"/>
                </a:lnTo>
                <a:lnTo>
                  <a:pt x="1" y="5283"/>
                </a:lnTo>
                <a:lnTo>
                  <a:pt x="74" y="5356"/>
                </a:lnTo>
                <a:lnTo>
                  <a:pt x="184" y="5393"/>
                </a:lnTo>
                <a:lnTo>
                  <a:pt x="734" y="5393"/>
                </a:lnTo>
                <a:lnTo>
                  <a:pt x="1284" y="5356"/>
                </a:lnTo>
                <a:lnTo>
                  <a:pt x="1835" y="5246"/>
                </a:lnTo>
                <a:lnTo>
                  <a:pt x="2348" y="5062"/>
                </a:lnTo>
                <a:lnTo>
                  <a:pt x="2568" y="5356"/>
                </a:lnTo>
                <a:lnTo>
                  <a:pt x="2788" y="5576"/>
                </a:lnTo>
                <a:lnTo>
                  <a:pt x="3229" y="6163"/>
                </a:lnTo>
                <a:lnTo>
                  <a:pt x="3485" y="6383"/>
                </a:lnTo>
                <a:lnTo>
                  <a:pt x="3632" y="6493"/>
                </a:lnTo>
                <a:lnTo>
                  <a:pt x="3779" y="6566"/>
                </a:lnTo>
                <a:lnTo>
                  <a:pt x="3889" y="6566"/>
                </a:lnTo>
                <a:lnTo>
                  <a:pt x="4036" y="6530"/>
                </a:lnTo>
                <a:lnTo>
                  <a:pt x="4146" y="6603"/>
                </a:lnTo>
                <a:lnTo>
                  <a:pt x="4292" y="6603"/>
                </a:lnTo>
                <a:lnTo>
                  <a:pt x="4366" y="6530"/>
                </a:lnTo>
                <a:lnTo>
                  <a:pt x="4402" y="6456"/>
                </a:lnTo>
                <a:lnTo>
                  <a:pt x="4439" y="6383"/>
                </a:lnTo>
                <a:lnTo>
                  <a:pt x="4402" y="6310"/>
                </a:lnTo>
                <a:lnTo>
                  <a:pt x="4366" y="6273"/>
                </a:lnTo>
                <a:lnTo>
                  <a:pt x="4329" y="6236"/>
                </a:lnTo>
                <a:lnTo>
                  <a:pt x="4292" y="6053"/>
                </a:lnTo>
                <a:lnTo>
                  <a:pt x="4292" y="5833"/>
                </a:lnTo>
                <a:lnTo>
                  <a:pt x="4256" y="5172"/>
                </a:lnTo>
                <a:lnTo>
                  <a:pt x="4256" y="4769"/>
                </a:lnTo>
                <a:lnTo>
                  <a:pt x="4256" y="4402"/>
                </a:lnTo>
                <a:lnTo>
                  <a:pt x="4402" y="4402"/>
                </a:lnTo>
                <a:lnTo>
                  <a:pt x="4476" y="4365"/>
                </a:lnTo>
                <a:lnTo>
                  <a:pt x="4549" y="4292"/>
                </a:lnTo>
                <a:lnTo>
                  <a:pt x="4549" y="4255"/>
                </a:lnTo>
                <a:lnTo>
                  <a:pt x="4622" y="4219"/>
                </a:lnTo>
                <a:lnTo>
                  <a:pt x="5209" y="3889"/>
                </a:lnTo>
                <a:lnTo>
                  <a:pt x="5539" y="3705"/>
                </a:lnTo>
                <a:lnTo>
                  <a:pt x="5686" y="3595"/>
                </a:lnTo>
                <a:lnTo>
                  <a:pt x="5833" y="3485"/>
                </a:lnTo>
                <a:lnTo>
                  <a:pt x="5980" y="3485"/>
                </a:lnTo>
                <a:lnTo>
                  <a:pt x="6090" y="3448"/>
                </a:lnTo>
                <a:lnTo>
                  <a:pt x="6126" y="3375"/>
                </a:lnTo>
                <a:lnTo>
                  <a:pt x="6163" y="3302"/>
                </a:lnTo>
                <a:lnTo>
                  <a:pt x="6163" y="3228"/>
                </a:lnTo>
                <a:lnTo>
                  <a:pt x="6126" y="3118"/>
                </a:lnTo>
                <a:lnTo>
                  <a:pt x="6090" y="3045"/>
                </a:lnTo>
                <a:lnTo>
                  <a:pt x="5980" y="3008"/>
                </a:lnTo>
                <a:lnTo>
                  <a:pt x="5576" y="2935"/>
                </a:lnTo>
                <a:lnTo>
                  <a:pt x="5173" y="2788"/>
                </a:lnTo>
                <a:lnTo>
                  <a:pt x="4769" y="2678"/>
                </a:lnTo>
                <a:lnTo>
                  <a:pt x="4366" y="2568"/>
                </a:lnTo>
                <a:lnTo>
                  <a:pt x="4366" y="2275"/>
                </a:lnTo>
                <a:lnTo>
                  <a:pt x="4329" y="2018"/>
                </a:lnTo>
                <a:lnTo>
                  <a:pt x="4256" y="1468"/>
                </a:lnTo>
                <a:lnTo>
                  <a:pt x="4256" y="881"/>
                </a:lnTo>
                <a:lnTo>
                  <a:pt x="4219" y="551"/>
                </a:lnTo>
                <a:lnTo>
                  <a:pt x="4182" y="257"/>
                </a:lnTo>
                <a:lnTo>
                  <a:pt x="4219" y="184"/>
                </a:lnTo>
                <a:lnTo>
                  <a:pt x="4256" y="110"/>
                </a:lnTo>
                <a:lnTo>
                  <a:pt x="4219" y="37"/>
                </a:lnTo>
                <a:lnTo>
                  <a:pt x="4182"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94" name="Google Shape;494;p10"/>
          <p:cNvSpPr/>
          <p:nvPr/>
        </p:nvSpPr>
        <p:spPr>
          <a:xfrm>
            <a:off x="346877" y="608615"/>
            <a:ext cx="210213" cy="458889"/>
          </a:xfrm>
          <a:custGeom>
            <a:avLst/>
            <a:gdLst/>
            <a:ahLst/>
            <a:cxnLst/>
            <a:rect l="l" t="t" r="r" b="b"/>
            <a:pathLst>
              <a:path w="7411" h="16178" extrusionOk="0">
                <a:moveTo>
                  <a:pt x="3339" y="147"/>
                </a:moveTo>
                <a:lnTo>
                  <a:pt x="3229" y="441"/>
                </a:lnTo>
                <a:lnTo>
                  <a:pt x="3155" y="734"/>
                </a:lnTo>
                <a:lnTo>
                  <a:pt x="3119" y="1358"/>
                </a:lnTo>
                <a:lnTo>
                  <a:pt x="3082" y="2972"/>
                </a:lnTo>
                <a:lnTo>
                  <a:pt x="3119" y="4476"/>
                </a:lnTo>
                <a:lnTo>
                  <a:pt x="3119" y="5283"/>
                </a:lnTo>
                <a:lnTo>
                  <a:pt x="3119" y="5576"/>
                </a:lnTo>
                <a:lnTo>
                  <a:pt x="3155" y="5723"/>
                </a:lnTo>
                <a:lnTo>
                  <a:pt x="3229" y="5870"/>
                </a:lnTo>
                <a:lnTo>
                  <a:pt x="3265" y="5906"/>
                </a:lnTo>
                <a:lnTo>
                  <a:pt x="3339" y="5943"/>
                </a:lnTo>
                <a:lnTo>
                  <a:pt x="3375" y="5943"/>
                </a:lnTo>
                <a:lnTo>
                  <a:pt x="3449" y="5870"/>
                </a:lnTo>
                <a:lnTo>
                  <a:pt x="3486" y="5760"/>
                </a:lnTo>
                <a:lnTo>
                  <a:pt x="3522" y="5649"/>
                </a:lnTo>
                <a:lnTo>
                  <a:pt x="3522" y="5393"/>
                </a:lnTo>
                <a:lnTo>
                  <a:pt x="3522" y="4586"/>
                </a:lnTo>
                <a:lnTo>
                  <a:pt x="3486" y="2972"/>
                </a:lnTo>
                <a:lnTo>
                  <a:pt x="3522" y="1504"/>
                </a:lnTo>
                <a:lnTo>
                  <a:pt x="3522" y="808"/>
                </a:lnTo>
                <a:lnTo>
                  <a:pt x="3486" y="477"/>
                </a:lnTo>
                <a:lnTo>
                  <a:pt x="3412" y="294"/>
                </a:lnTo>
                <a:lnTo>
                  <a:pt x="3375" y="147"/>
                </a:lnTo>
                <a:close/>
                <a:moveTo>
                  <a:pt x="1725" y="1"/>
                </a:moveTo>
                <a:lnTo>
                  <a:pt x="1688" y="37"/>
                </a:lnTo>
                <a:lnTo>
                  <a:pt x="1615" y="147"/>
                </a:lnTo>
                <a:lnTo>
                  <a:pt x="1578" y="294"/>
                </a:lnTo>
                <a:lnTo>
                  <a:pt x="1541" y="624"/>
                </a:lnTo>
                <a:lnTo>
                  <a:pt x="1578" y="1284"/>
                </a:lnTo>
                <a:lnTo>
                  <a:pt x="1615" y="2898"/>
                </a:lnTo>
                <a:lnTo>
                  <a:pt x="1725" y="6236"/>
                </a:lnTo>
                <a:lnTo>
                  <a:pt x="1761" y="6346"/>
                </a:lnTo>
                <a:lnTo>
                  <a:pt x="1798" y="6383"/>
                </a:lnTo>
                <a:lnTo>
                  <a:pt x="1872" y="6420"/>
                </a:lnTo>
                <a:lnTo>
                  <a:pt x="1945" y="6456"/>
                </a:lnTo>
                <a:lnTo>
                  <a:pt x="2018" y="6420"/>
                </a:lnTo>
                <a:lnTo>
                  <a:pt x="2092" y="6383"/>
                </a:lnTo>
                <a:lnTo>
                  <a:pt x="2165" y="6346"/>
                </a:lnTo>
                <a:lnTo>
                  <a:pt x="2165" y="6236"/>
                </a:lnTo>
                <a:lnTo>
                  <a:pt x="2165" y="5980"/>
                </a:lnTo>
                <a:lnTo>
                  <a:pt x="2165" y="5943"/>
                </a:lnTo>
                <a:lnTo>
                  <a:pt x="2055" y="3008"/>
                </a:lnTo>
                <a:lnTo>
                  <a:pt x="1982" y="1394"/>
                </a:lnTo>
                <a:lnTo>
                  <a:pt x="1945" y="587"/>
                </a:lnTo>
                <a:lnTo>
                  <a:pt x="1908" y="294"/>
                </a:lnTo>
                <a:lnTo>
                  <a:pt x="1872" y="147"/>
                </a:lnTo>
                <a:lnTo>
                  <a:pt x="1761" y="37"/>
                </a:lnTo>
                <a:lnTo>
                  <a:pt x="1725" y="1"/>
                </a:lnTo>
                <a:close/>
                <a:moveTo>
                  <a:pt x="4953" y="184"/>
                </a:moveTo>
                <a:lnTo>
                  <a:pt x="4879" y="221"/>
                </a:lnTo>
                <a:lnTo>
                  <a:pt x="4843" y="257"/>
                </a:lnTo>
                <a:lnTo>
                  <a:pt x="4843" y="331"/>
                </a:lnTo>
                <a:lnTo>
                  <a:pt x="4769" y="1101"/>
                </a:lnTo>
                <a:lnTo>
                  <a:pt x="4733" y="1908"/>
                </a:lnTo>
                <a:lnTo>
                  <a:pt x="4733" y="3522"/>
                </a:lnTo>
                <a:lnTo>
                  <a:pt x="4733" y="5136"/>
                </a:lnTo>
                <a:lnTo>
                  <a:pt x="4696" y="5870"/>
                </a:lnTo>
                <a:lnTo>
                  <a:pt x="4696" y="6273"/>
                </a:lnTo>
                <a:lnTo>
                  <a:pt x="4769" y="6640"/>
                </a:lnTo>
                <a:lnTo>
                  <a:pt x="4806" y="6713"/>
                </a:lnTo>
                <a:lnTo>
                  <a:pt x="4916" y="6750"/>
                </a:lnTo>
                <a:lnTo>
                  <a:pt x="5026" y="6713"/>
                </a:lnTo>
                <a:lnTo>
                  <a:pt x="5100" y="6640"/>
                </a:lnTo>
                <a:lnTo>
                  <a:pt x="5173" y="6273"/>
                </a:lnTo>
                <a:lnTo>
                  <a:pt x="5173" y="5870"/>
                </a:lnTo>
                <a:lnTo>
                  <a:pt x="5136" y="5136"/>
                </a:lnTo>
                <a:lnTo>
                  <a:pt x="5136" y="3522"/>
                </a:lnTo>
                <a:lnTo>
                  <a:pt x="5173" y="1908"/>
                </a:lnTo>
                <a:lnTo>
                  <a:pt x="5136" y="1138"/>
                </a:lnTo>
                <a:lnTo>
                  <a:pt x="5100" y="331"/>
                </a:lnTo>
                <a:lnTo>
                  <a:pt x="5100" y="257"/>
                </a:lnTo>
                <a:lnTo>
                  <a:pt x="5063" y="221"/>
                </a:lnTo>
                <a:lnTo>
                  <a:pt x="4953" y="184"/>
                </a:lnTo>
                <a:close/>
                <a:moveTo>
                  <a:pt x="6273" y="2678"/>
                </a:moveTo>
                <a:lnTo>
                  <a:pt x="6273" y="2715"/>
                </a:lnTo>
                <a:lnTo>
                  <a:pt x="6200" y="3008"/>
                </a:lnTo>
                <a:lnTo>
                  <a:pt x="6163" y="3302"/>
                </a:lnTo>
                <a:lnTo>
                  <a:pt x="6127" y="3925"/>
                </a:lnTo>
                <a:lnTo>
                  <a:pt x="6127" y="5173"/>
                </a:lnTo>
                <a:lnTo>
                  <a:pt x="6090" y="7667"/>
                </a:lnTo>
                <a:lnTo>
                  <a:pt x="6090" y="7887"/>
                </a:lnTo>
                <a:lnTo>
                  <a:pt x="6127" y="7960"/>
                </a:lnTo>
                <a:lnTo>
                  <a:pt x="6163" y="8034"/>
                </a:lnTo>
                <a:lnTo>
                  <a:pt x="6237" y="8070"/>
                </a:lnTo>
                <a:lnTo>
                  <a:pt x="6383" y="8070"/>
                </a:lnTo>
                <a:lnTo>
                  <a:pt x="6457" y="8034"/>
                </a:lnTo>
                <a:lnTo>
                  <a:pt x="6493" y="7960"/>
                </a:lnTo>
                <a:lnTo>
                  <a:pt x="6530" y="7887"/>
                </a:lnTo>
                <a:lnTo>
                  <a:pt x="6530" y="5283"/>
                </a:lnTo>
                <a:lnTo>
                  <a:pt x="6530" y="3962"/>
                </a:lnTo>
                <a:lnTo>
                  <a:pt x="6493" y="3339"/>
                </a:lnTo>
                <a:lnTo>
                  <a:pt x="6457" y="3008"/>
                </a:lnTo>
                <a:lnTo>
                  <a:pt x="6383" y="2715"/>
                </a:lnTo>
                <a:lnTo>
                  <a:pt x="6347" y="2678"/>
                </a:lnTo>
                <a:close/>
                <a:moveTo>
                  <a:pt x="3265" y="7887"/>
                </a:moveTo>
                <a:lnTo>
                  <a:pt x="3082" y="8107"/>
                </a:lnTo>
                <a:lnTo>
                  <a:pt x="2862" y="8291"/>
                </a:lnTo>
                <a:lnTo>
                  <a:pt x="2679" y="8401"/>
                </a:lnTo>
                <a:lnTo>
                  <a:pt x="2458" y="8474"/>
                </a:lnTo>
                <a:lnTo>
                  <a:pt x="2458" y="8474"/>
                </a:lnTo>
                <a:lnTo>
                  <a:pt x="2605" y="8291"/>
                </a:lnTo>
                <a:lnTo>
                  <a:pt x="2752" y="8144"/>
                </a:lnTo>
                <a:lnTo>
                  <a:pt x="2972" y="7997"/>
                </a:lnTo>
                <a:lnTo>
                  <a:pt x="3192" y="7924"/>
                </a:lnTo>
                <a:lnTo>
                  <a:pt x="3265" y="7887"/>
                </a:lnTo>
                <a:close/>
                <a:moveTo>
                  <a:pt x="4806" y="9501"/>
                </a:moveTo>
                <a:lnTo>
                  <a:pt x="4513" y="9538"/>
                </a:lnTo>
                <a:lnTo>
                  <a:pt x="4329" y="9574"/>
                </a:lnTo>
                <a:lnTo>
                  <a:pt x="4072" y="9574"/>
                </a:lnTo>
                <a:lnTo>
                  <a:pt x="4072" y="9611"/>
                </a:lnTo>
                <a:lnTo>
                  <a:pt x="4072" y="9684"/>
                </a:lnTo>
                <a:lnTo>
                  <a:pt x="4109" y="9758"/>
                </a:lnTo>
                <a:lnTo>
                  <a:pt x="4146" y="9831"/>
                </a:lnTo>
                <a:lnTo>
                  <a:pt x="4219" y="9868"/>
                </a:lnTo>
                <a:lnTo>
                  <a:pt x="4293" y="9905"/>
                </a:lnTo>
                <a:lnTo>
                  <a:pt x="4476" y="9941"/>
                </a:lnTo>
                <a:lnTo>
                  <a:pt x="4659" y="9905"/>
                </a:lnTo>
                <a:lnTo>
                  <a:pt x="4806" y="9941"/>
                </a:lnTo>
                <a:lnTo>
                  <a:pt x="4953" y="9978"/>
                </a:lnTo>
                <a:lnTo>
                  <a:pt x="5100" y="10015"/>
                </a:lnTo>
                <a:lnTo>
                  <a:pt x="5246" y="10125"/>
                </a:lnTo>
                <a:lnTo>
                  <a:pt x="5320" y="10235"/>
                </a:lnTo>
                <a:lnTo>
                  <a:pt x="5430" y="10381"/>
                </a:lnTo>
                <a:lnTo>
                  <a:pt x="5466" y="10528"/>
                </a:lnTo>
                <a:lnTo>
                  <a:pt x="5503" y="10675"/>
                </a:lnTo>
                <a:lnTo>
                  <a:pt x="5540" y="10748"/>
                </a:lnTo>
                <a:lnTo>
                  <a:pt x="5613" y="10822"/>
                </a:lnTo>
                <a:lnTo>
                  <a:pt x="5833" y="10822"/>
                </a:lnTo>
                <a:lnTo>
                  <a:pt x="5907" y="10748"/>
                </a:lnTo>
                <a:lnTo>
                  <a:pt x="5943" y="10711"/>
                </a:lnTo>
                <a:lnTo>
                  <a:pt x="5980" y="10601"/>
                </a:lnTo>
                <a:lnTo>
                  <a:pt x="5907" y="10308"/>
                </a:lnTo>
                <a:lnTo>
                  <a:pt x="5760" y="10051"/>
                </a:lnTo>
                <a:lnTo>
                  <a:pt x="5576" y="9831"/>
                </a:lnTo>
                <a:lnTo>
                  <a:pt x="5356" y="9648"/>
                </a:lnTo>
                <a:lnTo>
                  <a:pt x="5100" y="9538"/>
                </a:lnTo>
                <a:lnTo>
                  <a:pt x="4806" y="9501"/>
                </a:lnTo>
                <a:close/>
                <a:moveTo>
                  <a:pt x="4879" y="8547"/>
                </a:moveTo>
                <a:lnTo>
                  <a:pt x="5136" y="8621"/>
                </a:lnTo>
                <a:lnTo>
                  <a:pt x="5393" y="8731"/>
                </a:lnTo>
                <a:lnTo>
                  <a:pt x="5650" y="8877"/>
                </a:lnTo>
                <a:lnTo>
                  <a:pt x="5907" y="9061"/>
                </a:lnTo>
                <a:lnTo>
                  <a:pt x="6090" y="9244"/>
                </a:lnTo>
                <a:lnTo>
                  <a:pt x="6310" y="9464"/>
                </a:lnTo>
                <a:lnTo>
                  <a:pt x="6457" y="9684"/>
                </a:lnTo>
                <a:lnTo>
                  <a:pt x="6603" y="9941"/>
                </a:lnTo>
                <a:lnTo>
                  <a:pt x="6714" y="10198"/>
                </a:lnTo>
                <a:lnTo>
                  <a:pt x="6787" y="10491"/>
                </a:lnTo>
                <a:lnTo>
                  <a:pt x="6860" y="10748"/>
                </a:lnTo>
                <a:lnTo>
                  <a:pt x="6934" y="11078"/>
                </a:lnTo>
                <a:lnTo>
                  <a:pt x="6934" y="11372"/>
                </a:lnTo>
                <a:lnTo>
                  <a:pt x="6934" y="11665"/>
                </a:lnTo>
                <a:lnTo>
                  <a:pt x="6934" y="11995"/>
                </a:lnTo>
                <a:lnTo>
                  <a:pt x="6824" y="12619"/>
                </a:lnTo>
                <a:lnTo>
                  <a:pt x="6677" y="13206"/>
                </a:lnTo>
                <a:lnTo>
                  <a:pt x="6530" y="13499"/>
                </a:lnTo>
                <a:lnTo>
                  <a:pt x="6383" y="13793"/>
                </a:lnTo>
                <a:lnTo>
                  <a:pt x="6310" y="13939"/>
                </a:lnTo>
                <a:lnTo>
                  <a:pt x="6163" y="14050"/>
                </a:lnTo>
                <a:lnTo>
                  <a:pt x="5907" y="14270"/>
                </a:lnTo>
                <a:lnTo>
                  <a:pt x="5540" y="14526"/>
                </a:lnTo>
                <a:lnTo>
                  <a:pt x="5173" y="14857"/>
                </a:lnTo>
                <a:lnTo>
                  <a:pt x="5026" y="14967"/>
                </a:lnTo>
                <a:lnTo>
                  <a:pt x="4659" y="15187"/>
                </a:lnTo>
                <a:lnTo>
                  <a:pt x="4659" y="15187"/>
                </a:lnTo>
                <a:lnTo>
                  <a:pt x="4806" y="14857"/>
                </a:lnTo>
                <a:lnTo>
                  <a:pt x="4916" y="14636"/>
                </a:lnTo>
                <a:lnTo>
                  <a:pt x="4953" y="14490"/>
                </a:lnTo>
                <a:lnTo>
                  <a:pt x="4989" y="14380"/>
                </a:lnTo>
                <a:lnTo>
                  <a:pt x="4953" y="14270"/>
                </a:lnTo>
                <a:lnTo>
                  <a:pt x="4916" y="14160"/>
                </a:lnTo>
                <a:lnTo>
                  <a:pt x="4843" y="14123"/>
                </a:lnTo>
                <a:lnTo>
                  <a:pt x="4659" y="14123"/>
                </a:lnTo>
                <a:lnTo>
                  <a:pt x="4586" y="14160"/>
                </a:lnTo>
                <a:lnTo>
                  <a:pt x="4549" y="14233"/>
                </a:lnTo>
                <a:lnTo>
                  <a:pt x="4513" y="14343"/>
                </a:lnTo>
                <a:lnTo>
                  <a:pt x="4549" y="14453"/>
                </a:lnTo>
                <a:lnTo>
                  <a:pt x="4513" y="14526"/>
                </a:lnTo>
                <a:lnTo>
                  <a:pt x="4439" y="14783"/>
                </a:lnTo>
                <a:lnTo>
                  <a:pt x="4366" y="15003"/>
                </a:lnTo>
                <a:lnTo>
                  <a:pt x="4329" y="15260"/>
                </a:lnTo>
                <a:lnTo>
                  <a:pt x="4366" y="15333"/>
                </a:lnTo>
                <a:lnTo>
                  <a:pt x="4293" y="15370"/>
                </a:lnTo>
                <a:lnTo>
                  <a:pt x="3999" y="15480"/>
                </a:lnTo>
                <a:lnTo>
                  <a:pt x="3632" y="15590"/>
                </a:lnTo>
                <a:lnTo>
                  <a:pt x="3816" y="15333"/>
                </a:lnTo>
                <a:lnTo>
                  <a:pt x="4109" y="14746"/>
                </a:lnTo>
                <a:lnTo>
                  <a:pt x="4109" y="14673"/>
                </a:lnTo>
                <a:lnTo>
                  <a:pt x="4109" y="14600"/>
                </a:lnTo>
                <a:lnTo>
                  <a:pt x="4072" y="14526"/>
                </a:lnTo>
                <a:lnTo>
                  <a:pt x="4036" y="14490"/>
                </a:lnTo>
                <a:lnTo>
                  <a:pt x="3962" y="14453"/>
                </a:lnTo>
                <a:lnTo>
                  <a:pt x="3889" y="14453"/>
                </a:lnTo>
                <a:lnTo>
                  <a:pt x="3816" y="14490"/>
                </a:lnTo>
                <a:lnTo>
                  <a:pt x="3779" y="14563"/>
                </a:lnTo>
                <a:lnTo>
                  <a:pt x="3486" y="15150"/>
                </a:lnTo>
                <a:lnTo>
                  <a:pt x="3339" y="15407"/>
                </a:lnTo>
                <a:lnTo>
                  <a:pt x="3229" y="15663"/>
                </a:lnTo>
                <a:lnTo>
                  <a:pt x="2899" y="15700"/>
                </a:lnTo>
                <a:lnTo>
                  <a:pt x="2532" y="15627"/>
                </a:lnTo>
                <a:lnTo>
                  <a:pt x="2752" y="15407"/>
                </a:lnTo>
                <a:lnTo>
                  <a:pt x="2935" y="15187"/>
                </a:lnTo>
                <a:lnTo>
                  <a:pt x="3119" y="14893"/>
                </a:lnTo>
                <a:lnTo>
                  <a:pt x="3265" y="14600"/>
                </a:lnTo>
                <a:lnTo>
                  <a:pt x="3339" y="14600"/>
                </a:lnTo>
                <a:lnTo>
                  <a:pt x="3375" y="14526"/>
                </a:lnTo>
                <a:lnTo>
                  <a:pt x="3412" y="14490"/>
                </a:lnTo>
                <a:lnTo>
                  <a:pt x="3449" y="14380"/>
                </a:lnTo>
                <a:lnTo>
                  <a:pt x="3412" y="14343"/>
                </a:lnTo>
                <a:lnTo>
                  <a:pt x="3412" y="14270"/>
                </a:lnTo>
                <a:lnTo>
                  <a:pt x="3339" y="14233"/>
                </a:lnTo>
                <a:lnTo>
                  <a:pt x="3229" y="14196"/>
                </a:lnTo>
                <a:lnTo>
                  <a:pt x="3155" y="14196"/>
                </a:lnTo>
                <a:lnTo>
                  <a:pt x="3045" y="14233"/>
                </a:lnTo>
                <a:lnTo>
                  <a:pt x="2935" y="14380"/>
                </a:lnTo>
                <a:lnTo>
                  <a:pt x="2752" y="14673"/>
                </a:lnTo>
                <a:lnTo>
                  <a:pt x="2495" y="15077"/>
                </a:lnTo>
                <a:lnTo>
                  <a:pt x="2238" y="15443"/>
                </a:lnTo>
                <a:lnTo>
                  <a:pt x="2202" y="15553"/>
                </a:lnTo>
                <a:lnTo>
                  <a:pt x="1908" y="15370"/>
                </a:lnTo>
                <a:lnTo>
                  <a:pt x="1615" y="15187"/>
                </a:lnTo>
                <a:lnTo>
                  <a:pt x="1761" y="15077"/>
                </a:lnTo>
                <a:lnTo>
                  <a:pt x="1872" y="14967"/>
                </a:lnTo>
                <a:lnTo>
                  <a:pt x="2238" y="14563"/>
                </a:lnTo>
                <a:lnTo>
                  <a:pt x="2568" y="14196"/>
                </a:lnTo>
                <a:lnTo>
                  <a:pt x="2715" y="13976"/>
                </a:lnTo>
                <a:lnTo>
                  <a:pt x="2789" y="13756"/>
                </a:lnTo>
                <a:lnTo>
                  <a:pt x="2789" y="13683"/>
                </a:lnTo>
                <a:lnTo>
                  <a:pt x="2752" y="13609"/>
                </a:lnTo>
                <a:lnTo>
                  <a:pt x="2642" y="13609"/>
                </a:lnTo>
                <a:lnTo>
                  <a:pt x="2422" y="13719"/>
                </a:lnTo>
                <a:lnTo>
                  <a:pt x="2238" y="13866"/>
                </a:lnTo>
                <a:lnTo>
                  <a:pt x="1945" y="14233"/>
                </a:lnTo>
                <a:lnTo>
                  <a:pt x="1578" y="14673"/>
                </a:lnTo>
                <a:lnTo>
                  <a:pt x="1505" y="14820"/>
                </a:lnTo>
                <a:lnTo>
                  <a:pt x="1431" y="15003"/>
                </a:lnTo>
                <a:lnTo>
                  <a:pt x="1138" y="14636"/>
                </a:lnTo>
                <a:lnTo>
                  <a:pt x="1468" y="14306"/>
                </a:lnTo>
                <a:lnTo>
                  <a:pt x="1761" y="13939"/>
                </a:lnTo>
                <a:lnTo>
                  <a:pt x="2312" y="13206"/>
                </a:lnTo>
                <a:lnTo>
                  <a:pt x="2312" y="13132"/>
                </a:lnTo>
                <a:lnTo>
                  <a:pt x="2312" y="13059"/>
                </a:lnTo>
                <a:lnTo>
                  <a:pt x="2238" y="12949"/>
                </a:lnTo>
                <a:lnTo>
                  <a:pt x="2202" y="12912"/>
                </a:lnTo>
                <a:lnTo>
                  <a:pt x="2055" y="12912"/>
                </a:lnTo>
                <a:lnTo>
                  <a:pt x="1982" y="12949"/>
                </a:lnTo>
                <a:lnTo>
                  <a:pt x="1431" y="13646"/>
                </a:lnTo>
                <a:lnTo>
                  <a:pt x="1211" y="14013"/>
                </a:lnTo>
                <a:lnTo>
                  <a:pt x="991" y="14380"/>
                </a:lnTo>
                <a:lnTo>
                  <a:pt x="844" y="14050"/>
                </a:lnTo>
                <a:lnTo>
                  <a:pt x="698" y="13719"/>
                </a:lnTo>
                <a:lnTo>
                  <a:pt x="1028" y="13426"/>
                </a:lnTo>
                <a:lnTo>
                  <a:pt x="1358" y="13096"/>
                </a:lnTo>
                <a:lnTo>
                  <a:pt x="1872" y="12436"/>
                </a:lnTo>
                <a:lnTo>
                  <a:pt x="1908" y="12362"/>
                </a:lnTo>
                <a:lnTo>
                  <a:pt x="1908" y="12289"/>
                </a:lnTo>
                <a:lnTo>
                  <a:pt x="1872" y="12215"/>
                </a:lnTo>
                <a:lnTo>
                  <a:pt x="1835" y="12179"/>
                </a:lnTo>
                <a:lnTo>
                  <a:pt x="1761" y="12142"/>
                </a:lnTo>
                <a:lnTo>
                  <a:pt x="1688" y="12105"/>
                </a:lnTo>
                <a:lnTo>
                  <a:pt x="1615" y="12105"/>
                </a:lnTo>
                <a:lnTo>
                  <a:pt x="1541" y="12179"/>
                </a:lnTo>
                <a:lnTo>
                  <a:pt x="1065" y="12729"/>
                </a:lnTo>
                <a:lnTo>
                  <a:pt x="808" y="13022"/>
                </a:lnTo>
                <a:lnTo>
                  <a:pt x="624" y="13353"/>
                </a:lnTo>
                <a:lnTo>
                  <a:pt x="588" y="13206"/>
                </a:lnTo>
                <a:lnTo>
                  <a:pt x="551" y="12876"/>
                </a:lnTo>
                <a:lnTo>
                  <a:pt x="771" y="12656"/>
                </a:lnTo>
                <a:lnTo>
                  <a:pt x="1028" y="12399"/>
                </a:lnTo>
                <a:lnTo>
                  <a:pt x="1321" y="12069"/>
                </a:lnTo>
                <a:lnTo>
                  <a:pt x="1468" y="11885"/>
                </a:lnTo>
                <a:lnTo>
                  <a:pt x="1505" y="11775"/>
                </a:lnTo>
                <a:lnTo>
                  <a:pt x="1505" y="11665"/>
                </a:lnTo>
                <a:lnTo>
                  <a:pt x="1505" y="11592"/>
                </a:lnTo>
                <a:lnTo>
                  <a:pt x="1468" y="11555"/>
                </a:lnTo>
                <a:lnTo>
                  <a:pt x="1395" y="11518"/>
                </a:lnTo>
                <a:lnTo>
                  <a:pt x="1358" y="11555"/>
                </a:lnTo>
                <a:lnTo>
                  <a:pt x="1175" y="11629"/>
                </a:lnTo>
                <a:lnTo>
                  <a:pt x="1028" y="11775"/>
                </a:lnTo>
                <a:lnTo>
                  <a:pt x="771" y="12105"/>
                </a:lnTo>
                <a:lnTo>
                  <a:pt x="514" y="12436"/>
                </a:lnTo>
                <a:lnTo>
                  <a:pt x="514" y="11922"/>
                </a:lnTo>
                <a:lnTo>
                  <a:pt x="624" y="11812"/>
                </a:lnTo>
                <a:lnTo>
                  <a:pt x="734" y="11702"/>
                </a:lnTo>
                <a:lnTo>
                  <a:pt x="808" y="11482"/>
                </a:lnTo>
                <a:lnTo>
                  <a:pt x="991" y="11445"/>
                </a:lnTo>
                <a:lnTo>
                  <a:pt x="1138" y="11408"/>
                </a:lnTo>
                <a:lnTo>
                  <a:pt x="1248" y="11298"/>
                </a:lnTo>
                <a:lnTo>
                  <a:pt x="1358" y="11188"/>
                </a:lnTo>
                <a:lnTo>
                  <a:pt x="1468" y="11078"/>
                </a:lnTo>
                <a:lnTo>
                  <a:pt x="1505" y="10932"/>
                </a:lnTo>
                <a:lnTo>
                  <a:pt x="1505" y="10858"/>
                </a:lnTo>
                <a:lnTo>
                  <a:pt x="1505" y="10785"/>
                </a:lnTo>
                <a:lnTo>
                  <a:pt x="1468" y="10711"/>
                </a:lnTo>
                <a:lnTo>
                  <a:pt x="1395" y="10675"/>
                </a:lnTo>
                <a:lnTo>
                  <a:pt x="1175" y="10675"/>
                </a:lnTo>
                <a:lnTo>
                  <a:pt x="1101" y="10748"/>
                </a:lnTo>
                <a:lnTo>
                  <a:pt x="1065" y="10822"/>
                </a:lnTo>
                <a:lnTo>
                  <a:pt x="1028" y="10932"/>
                </a:lnTo>
                <a:lnTo>
                  <a:pt x="954" y="11005"/>
                </a:lnTo>
                <a:lnTo>
                  <a:pt x="844" y="11042"/>
                </a:lnTo>
                <a:lnTo>
                  <a:pt x="698" y="11078"/>
                </a:lnTo>
                <a:lnTo>
                  <a:pt x="881" y="10785"/>
                </a:lnTo>
                <a:lnTo>
                  <a:pt x="954" y="10675"/>
                </a:lnTo>
                <a:lnTo>
                  <a:pt x="1101" y="10565"/>
                </a:lnTo>
                <a:lnTo>
                  <a:pt x="1211" y="10455"/>
                </a:lnTo>
                <a:lnTo>
                  <a:pt x="1395" y="10418"/>
                </a:lnTo>
                <a:lnTo>
                  <a:pt x="1541" y="10345"/>
                </a:lnTo>
                <a:lnTo>
                  <a:pt x="1725" y="10345"/>
                </a:lnTo>
                <a:lnTo>
                  <a:pt x="2092" y="10308"/>
                </a:lnTo>
                <a:lnTo>
                  <a:pt x="2422" y="10271"/>
                </a:lnTo>
                <a:lnTo>
                  <a:pt x="2715" y="10161"/>
                </a:lnTo>
                <a:lnTo>
                  <a:pt x="3009" y="9978"/>
                </a:lnTo>
                <a:lnTo>
                  <a:pt x="3229" y="9721"/>
                </a:lnTo>
                <a:lnTo>
                  <a:pt x="3412" y="9464"/>
                </a:lnTo>
                <a:lnTo>
                  <a:pt x="3559" y="9171"/>
                </a:lnTo>
                <a:lnTo>
                  <a:pt x="3706" y="8841"/>
                </a:lnTo>
                <a:lnTo>
                  <a:pt x="3706" y="8804"/>
                </a:lnTo>
                <a:lnTo>
                  <a:pt x="3706" y="8767"/>
                </a:lnTo>
                <a:lnTo>
                  <a:pt x="3926" y="8731"/>
                </a:lnTo>
                <a:lnTo>
                  <a:pt x="4146" y="8657"/>
                </a:lnTo>
                <a:lnTo>
                  <a:pt x="4366" y="8584"/>
                </a:lnTo>
                <a:lnTo>
                  <a:pt x="4586" y="8547"/>
                </a:lnTo>
                <a:close/>
                <a:moveTo>
                  <a:pt x="3265" y="7484"/>
                </a:moveTo>
                <a:lnTo>
                  <a:pt x="3009" y="7557"/>
                </a:lnTo>
                <a:lnTo>
                  <a:pt x="2789" y="7704"/>
                </a:lnTo>
                <a:lnTo>
                  <a:pt x="2568" y="7850"/>
                </a:lnTo>
                <a:lnTo>
                  <a:pt x="2422" y="7997"/>
                </a:lnTo>
                <a:lnTo>
                  <a:pt x="2275" y="8180"/>
                </a:lnTo>
                <a:lnTo>
                  <a:pt x="2165" y="8364"/>
                </a:lnTo>
                <a:lnTo>
                  <a:pt x="2092" y="8584"/>
                </a:lnTo>
                <a:lnTo>
                  <a:pt x="2018" y="8254"/>
                </a:lnTo>
                <a:lnTo>
                  <a:pt x="1945" y="7924"/>
                </a:lnTo>
                <a:lnTo>
                  <a:pt x="1872" y="7850"/>
                </a:lnTo>
                <a:lnTo>
                  <a:pt x="1835" y="7850"/>
                </a:lnTo>
                <a:lnTo>
                  <a:pt x="1761" y="7887"/>
                </a:lnTo>
                <a:lnTo>
                  <a:pt x="1688" y="7997"/>
                </a:lnTo>
                <a:lnTo>
                  <a:pt x="1651" y="8107"/>
                </a:lnTo>
                <a:lnTo>
                  <a:pt x="1615" y="8364"/>
                </a:lnTo>
                <a:lnTo>
                  <a:pt x="1651" y="8657"/>
                </a:lnTo>
                <a:lnTo>
                  <a:pt x="1725" y="8914"/>
                </a:lnTo>
                <a:lnTo>
                  <a:pt x="1872" y="9208"/>
                </a:lnTo>
                <a:lnTo>
                  <a:pt x="2055" y="9428"/>
                </a:lnTo>
                <a:lnTo>
                  <a:pt x="2275" y="9611"/>
                </a:lnTo>
                <a:lnTo>
                  <a:pt x="2495" y="9758"/>
                </a:lnTo>
                <a:lnTo>
                  <a:pt x="2312" y="9831"/>
                </a:lnTo>
                <a:lnTo>
                  <a:pt x="2128" y="9868"/>
                </a:lnTo>
                <a:lnTo>
                  <a:pt x="1688" y="9868"/>
                </a:lnTo>
                <a:lnTo>
                  <a:pt x="1468" y="9905"/>
                </a:lnTo>
                <a:lnTo>
                  <a:pt x="1248" y="9941"/>
                </a:lnTo>
                <a:lnTo>
                  <a:pt x="1065" y="10015"/>
                </a:lnTo>
                <a:lnTo>
                  <a:pt x="881" y="10125"/>
                </a:lnTo>
                <a:lnTo>
                  <a:pt x="588" y="10381"/>
                </a:lnTo>
                <a:lnTo>
                  <a:pt x="441" y="10528"/>
                </a:lnTo>
                <a:lnTo>
                  <a:pt x="331" y="10711"/>
                </a:lnTo>
                <a:lnTo>
                  <a:pt x="221" y="10932"/>
                </a:lnTo>
                <a:lnTo>
                  <a:pt x="147" y="11115"/>
                </a:lnTo>
                <a:lnTo>
                  <a:pt x="37" y="11592"/>
                </a:lnTo>
                <a:lnTo>
                  <a:pt x="1" y="12069"/>
                </a:lnTo>
                <a:lnTo>
                  <a:pt x="1" y="12546"/>
                </a:lnTo>
                <a:lnTo>
                  <a:pt x="74" y="13022"/>
                </a:lnTo>
                <a:lnTo>
                  <a:pt x="147" y="13463"/>
                </a:lnTo>
                <a:lnTo>
                  <a:pt x="258" y="13903"/>
                </a:lnTo>
                <a:lnTo>
                  <a:pt x="404" y="14270"/>
                </a:lnTo>
                <a:lnTo>
                  <a:pt x="588" y="14673"/>
                </a:lnTo>
                <a:lnTo>
                  <a:pt x="844" y="15040"/>
                </a:lnTo>
                <a:lnTo>
                  <a:pt x="1101" y="15333"/>
                </a:lnTo>
                <a:lnTo>
                  <a:pt x="1431" y="15627"/>
                </a:lnTo>
                <a:lnTo>
                  <a:pt x="1761" y="15847"/>
                </a:lnTo>
                <a:lnTo>
                  <a:pt x="2165" y="16030"/>
                </a:lnTo>
                <a:lnTo>
                  <a:pt x="2568" y="16140"/>
                </a:lnTo>
                <a:lnTo>
                  <a:pt x="2789" y="16177"/>
                </a:lnTo>
                <a:lnTo>
                  <a:pt x="3009" y="16177"/>
                </a:lnTo>
                <a:lnTo>
                  <a:pt x="3486" y="16140"/>
                </a:lnTo>
                <a:lnTo>
                  <a:pt x="3926" y="16030"/>
                </a:lnTo>
                <a:lnTo>
                  <a:pt x="4329" y="15884"/>
                </a:lnTo>
                <a:lnTo>
                  <a:pt x="4696" y="15700"/>
                </a:lnTo>
                <a:lnTo>
                  <a:pt x="5100" y="15517"/>
                </a:lnTo>
                <a:lnTo>
                  <a:pt x="5430" y="15297"/>
                </a:lnTo>
                <a:lnTo>
                  <a:pt x="5613" y="15150"/>
                </a:lnTo>
                <a:lnTo>
                  <a:pt x="5723" y="15003"/>
                </a:lnTo>
                <a:lnTo>
                  <a:pt x="6310" y="14490"/>
                </a:lnTo>
                <a:lnTo>
                  <a:pt x="6567" y="14270"/>
                </a:lnTo>
                <a:lnTo>
                  <a:pt x="6714" y="14160"/>
                </a:lnTo>
                <a:lnTo>
                  <a:pt x="6787" y="14013"/>
                </a:lnTo>
                <a:lnTo>
                  <a:pt x="6970" y="13683"/>
                </a:lnTo>
                <a:lnTo>
                  <a:pt x="7117" y="13316"/>
                </a:lnTo>
                <a:lnTo>
                  <a:pt x="7227" y="12949"/>
                </a:lnTo>
                <a:lnTo>
                  <a:pt x="7300" y="12619"/>
                </a:lnTo>
                <a:lnTo>
                  <a:pt x="7374" y="12252"/>
                </a:lnTo>
                <a:lnTo>
                  <a:pt x="7410" y="11885"/>
                </a:lnTo>
                <a:lnTo>
                  <a:pt x="7410" y="11518"/>
                </a:lnTo>
                <a:lnTo>
                  <a:pt x="7374" y="11152"/>
                </a:lnTo>
                <a:lnTo>
                  <a:pt x="7337" y="10785"/>
                </a:lnTo>
                <a:lnTo>
                  <a:pt x="7264" y="10418"/>
                </a:lnTo>
                <a:lnTo>
                  <a:pt x="7154" y="10125"/>
                </a:lnTo>
                <a:lnTo>
                  <a:pt x="7007" y="9794"/>
                </a:lnTo>
                <a:lnTo>
                  <a:pt x="6860" y="9538"/>
                </a:lnTo>
                <a:lnTo>
                  <a:pt x="6677" y="9244"/>
                </a:lnTo>
                <a:lnTo>
                  <a:pt x="6457" y="8987"/>
                </a:lnTo>
                <a:lnTo>
                  <a:pt x="6237" y="8767"/>
                </a:lnTo>
                <a:lnTo>
                  <a:pt x="5980" y="8584"/>
                </a:lnTo>
                <a:lnTo>
                  <a:pt x="5686" y="8401"/>
                </a:lnTo>
                <a:lnTo>
                  <a:pt x="5393" y="8291"/>
                </a:lnTo>
                <a:lnTo>
                  <a:pt x="5100" y="8180"/>
                </a:lnTo>
                <a:lnTo>
                  <a:pt x="4769" y="8144"/>
                </a:lnTo>
                <a:lnTo>
                  <a:pt x="4476" y="8144"/>
                </a:lnTo>
                <a:lnTo>
                  <a:pt x="4219" y="8180"/>
                </a:lnTo>
                <a:lnTo>
                  <a:pt x="3926" y="8291"/>
                </a:lnTo>
                <a:lnTo>
                  <a:pt x="3816" y="8364"/>
                </a:lnTo>
                <a:lnTo>
                  <a:pt x="3706" y="8437"/>
                </a:lnTo>
                <a:lnTo>
                  <a:pt x="3632" y="8547"/>
                </a:lnTo>
                <a:lnTo>
                  <a:pt x="3559" y="8657"/>
                </a:lnTo>
                <a:lnTo>
                  <a:pt x="3559" y="8694"/>
                </a:lnTo>
                <a:lnTo>
                  <a:pt x="3522" y="8731"/>
                </a:lnTo>
                <a:lnTo>
                  <a:pt x="3486" y="8767"/>
                </a:lnTo>
                <a:lnTo>
                  <a:pt x="3192" y="9171"/>
                </a:lnTo>
                <a:lnTo>
                  <a:pt x="3009" y="9354"/>
                </a:lnTo>
                <a:lnTo>
                  <a:pt x="2825" y="9538"/>
                </a:lnTo>
                <a:lnTo>
                  <a:pt x="2789" y="9464"/>
                </a:lnTo>
                <a:lnTo>
                  <a:pt x="2458" y="9171"/>
                </a:lnTo>
                <a:lnTo>
                  <a:pt x="2348" y="9024"/>
                </a:lnTo>
                <a:lnTo>
                  <a:pt x="2202" y="8877"/>
                </a:lnTo>
                <a:lnTo>
                  <a:pt x="2275" y="8877"/>
                </a:lnTo>
                <a:lnTo>
                  <a:pt x="2312" y="8841"/>
                </a:lnTo>
                <a:lnTo>
                  <a:pt x="2532" y="8841"/>
                </a:lnTo>
                <a:lnTo>
                  <a:pt x="2715" y="8804"/>
                </a:lnTo>
                <a:lnTo>
                  <a:pt x="2899" y="8731"/>
                </a:lnTo>
                <a:lnTo>
                  <a:pt x="3045" y="8621"/>
                </a:lnTo>
                <a:lnTo>
                  <a:pt x="3265" y="8474"/>
                </a:lnTo>
                <a:lnTo>
                  <a:pt x="3486" y="8254"/>
                </a:lnTo>
                <a:lnTo>
                  <a:pt x="3669" y="8034"/>
                </a:lnTo>
                <a:lnTo>
                  <a:pt x="3816" y="7814"/>
                </a:lnTo>
                <a:lnTo>
                  <a:pt x="3852" y="7740"/>
                </a:lnTo>
                <a:lnTo>
                  <a:pt x="3852" y="7667"/>
                </a:lnTo>
                <a:lnTo>
                  <a:pt x="3779" y="7557"/>
                </a:lnTo>
                <a:lnTo>
                  <a:pt x="3669" y="7484"/>
                </a:lnTo>
                <a:lnTo>
                  <a:pt x="3596" y="7484"/>
                </a:lnTo>
                <a:lnTo>
                  <a:pt x="3522" y="7520"/>
                </a:lnTo>
                <a:lnTo>
                  <a:pt x="3412" y="7484"/>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95" name="Google Shape;495;p10"/>
          <p:cNvSpPr/>
          <p:nvPr/>
        </p:nvSpPr>
        <p:spPr>
          <a:xfrm>
            <a:off x="645010" y="355961"/>
            <a:ext cx="414157" cy="507762"/>
          </a:xfrm>
          <a:custGeom>
            <a:avLst/>
            <a:gdLst/>
            <a:ahLst/>
            <a:cxnLst/>
            <a:rect l="l" t="t" r="r" b="b"/>
            <a:pathLst>
              <a:path w="14601" h="17901" extrusionOk="0">
                <a:moveTo>
                  <a:pt x="10492" y="4329"/>
                </a:moveTo>
                <a:lnTo>
                  <a:pt x="10859" y="4769"/>
                </a:lnTo>
                <a:lnTo>
                  <a:pt x="10712" y="4769"/>
                </a:lnTo>
                <a:lnTo>
                  <a:pt x="10712" y="4696"/>
                </a:lnTo>
                <a:lnTo>
                  <a:pt x="10675" y="4622"/>
                </a:lnTo>
                <a:lnTo>
                  <a:pt x="10639" y="4622"/>
                </a:lnTo>
                <a:lnTo>
                  <a:pt x="10602" y="4549"/>
                </a:lnTo>
                <a:lnTo>
                  <a:pt x="10565" y="4512"/>
                </a:lnTo>
                <a:lnTo>
                  <a:pt x="10455" y="4475"/>
                </a:lnTo>
                <a:lnTo>
                  <a:pt x="10345" y="4512"/>
                </a:lnTo>
                <a:lnTo>
                  <a:pt x="10308" y="4549"/>
                </a:lnTo>
                <a:lnTo>
                  <a:pt x="10272" y="4622"/>
                </a:lnTo>
                <a:lnTo>
                  <a:pt x="10272" y="4696"/>
                </a:lnTo>
                <a:lnTo>
                  <a:pt x="10052" y="4622"/>
                </a:lnTo>
                <a:lnTo>
                  <a:pt x="10492" y="4329"/>
                </a:lnTo>
                <a:close/>
                <a:moveTo>
                  <a:pt x="6897" y="3448"/>
                </a:moveTo>
                <a:lnTo>
                  <a:pt x="7044" y="3485"/>
                </a:lnTo>
                <a:lnTo>
                  <a:pt x="7227" y="3522"/>
                </a:lnTo>
                <a:lnTo>
                  <a:pt x="7374" y="3595"/>
                </a:lnTo>
                <a:lnTo>
                  <a:pt x="7484" y="3705"/>
                </a:lnTo>
                <a:lnTo>
                  <a:pt x="7521" y="3815"/>
                </a:lnTo>
                <a:lnTo>
                  <a:pt x="7521" y="3889"/>
                </a:lnTo>
                <a:lnTo>
                  <a:pt x="7484" y="3999"/>
                </a:lnTo>
                <a:lnTo>
                  <a:pt x="7447" y="4109"/>
                </a:lnTo>
                <a:lnTo>
                  <a:pt x="7264" y="4292"/>
                </a:lnTo>
                <a:lnTo>
                  <a:pt x="7154" y="4439"/>
                </a:lnTo>
                <a:lnTo>
                  <a:pt x="6934" y="4732"/>
                </a:lnTo>
                <a:lnTo>
                  <a:pt x="6714" y="4952"/>
                </a:lnTo>
                <a:lnTo>
                  <a:pt x="6494" y="5099"/>
                </a:lnTo>
                <a:lnTo>
                  <a:pt x="6384" y="5136"/>
                </a:lnTo>
                <a:lnTo>
                  <a:pt x="6310" y="5136"/>
                </a:lnTo>
                <a:lnTo>
                  <a:pt x="6237" y="5062"/>
                </a:lnTo>
                <a:lnTo>
                  <a:pt x="6200" y="4989"/>
                </a:lnTo>
                <a:lnTo>
                  <a:pt x="6163" y="4806"/>
                </a:lnTo>
                <a:lnTo>
                  <a:pt x="6163" y="4659"/>
                </a:lnTo>
                <a:lnTo>
                  <a:pt x="6163" y="4145"/>
                </a:lnTo>
                <a:lnTo>
                  <a:pt x="6127" y="3595"/>
                </a:lnTo>
                <a:lnTo>
                  <a:pt x="6273" y="3522"/>
                </a:lnTo>
                <a:lnTo>
                  <a:pt x="6420" y="3485"/>
                </a:lnTo>
                <a:lnTo>
                  <a:pt x="6567" y="3448"/>
                </a:lnTo>
                <a:close/>
                <a:moveTo>
                  <a:pt x="6457" y="3118"/>
                </a:moveTo>
                <a:lnTo>
                  <a:pt x="6237" y="3192"/>
                </a:lnTo>
                <a:lnTo>
                  <a:pt x="6017" y="3265"/>
                </a:lnTo>
                <a:lnTo>
                  <a:pt x="5833" y="3375"/>
                </a:lnTo>
                <a:lnTo>
                  <a:pt x="5723" y="3558"/>
                </a:lnTo>
                <a:lnTo>
                  <a:pt x="5723" y="3632"/>
                </a:lnTo>
                <a:lnTo>
                  <a:pt x="5760" y="3668"/>
                </a:lnTo>
                <a:lnTo>
                  <a:pt x="5797" y="3705"/>
                </a:lnTo>
                <a:lnTo>
                  <a:pt x="5870" y="3705"/>
                </a:lnTo>
                <a:lnTo>
                  <a:pt x="5980" y="3668"/>
                </a:lnTo>
                <a:lnTo>
                  <a:pt x="5943" y="4219"/>
                </a:lnTo>
                <a:lnTo>
                  <a:pt x="5943" y="4769"/>
                </a:lnTo>
                <a:lnTo>
                  <a:pt x="5943" y="4952"/>
                </a:lnTo>
                <a:lnTo>
                  <a:pt x="5980" y="5099"/>
                </a:lnTo>
                <a:lnTo>
                  <a:pt x="6053" y="5209"/>
                </a:lnTo>
                <a:lnTo>
                  <a:pt x="6163" y="5319"/>
                </a:lnTo>
                <a:lnTo>
                  <a:pt x="6237" y="5393"/>
                </a:lnTo>
                <a:lnTo>
                  <a:pt x="6530" y="5393"/>
                </a:lnTo>
                <a:lnTo>
                  <a:pt x="6714" y="5282"/>
                </a:lnTo>
                <a:lnTo>
                  <a:pt x="6897" y="5136"/>
                </a:lnTo>
                <a:lnTo>
                  <a:pt x="7227" y="4806"/>
                </a:lnTo>
                <a:lnTo>
                  <a:pt x="7447" y="4512"/>
                </a:lnTo>
                <a:lnTo>
                  <a:pt x="7594" y="4329"/>
                </a:lnTo>
                <a:lnTo>
                  <a:pt x="7741" y="4182"/>
                </a:lnTo>
                <a:lnTo>
                  <a:pt x="7814" y="3962"/>
                </a:lnTo>
                <a:lnTo>
                  <a:pt x="7851" y="3852"/>
                </a:lnTo>
                <a:lnTo>
                  <a:pt x="7851" y="3742"/>
                </a:lnTo>
                <a:lnTo>
                  <a:pt x="7777" y="3595"/>
                </a:lnTo>
                <a:lnTo>
                  <a:pt x="7667" y="3448"/>
                </a:lnTo>
                <a:lnTo>
                  <a:pt x="7521" y="3302"/>
                </a:lnTo>
                <a:lnTo>
                  <a:pt x="7374" y="3228"/>
                </a:lnTo>
                <a:lnTo>
                  <a:pt x="7190" y="3155"/>
                </a:lnTo>
                <a:lnTo>
                  <a:pt x="6970" y="3118"/>
                </a:lnTo>
                <a:close/>
                <a:moveTo>
                  <a:pt x="2789" y="3522"/>
                </a:moveTo>
                <a:lnTo>
                  <a:pt x="2935" y="3668"/>
                </a:lnTo>
                <a:lnTo>
                  <a:pt x="3082" y="3779"/>
                </a:lnTo>
                <a:lnTo>
                  <a:pt x="3449" y="3925"/>
                </a:lnTo>
                <a:lnTo>
                  <a:pt x="3632" y="3999"/>
                </a:lnTo>
                <a:lnTo>
                  <a:pt x="3669" y="4072"/>
                </a:lnTo>
                <a:lnTo>
                  <a:pt x="3706" y="4145"/>
                </a:lnTo>
                <a:lnTo>
                  <a:pt x="3706" y="4219"/>
                </a:lnTo>
                <a:lnTo>
                  <a:pt x="3742" y="4255"/>
                </a:lnTo>
                <a:lnTo>
                  <a:pt x="3779" y="4292"/>
                </a:lnTo>
                <a:lnTo>
                  <a:pt x="3852" y="4329"/>
                </a:lnTo>
                <a:lnTo>
                  <a:pt x="4036" y="4402"/>
                </a:lnTo>
                <a:lnTo>
                  <a:pt x="4219" y="4475"/>
                </a:lnTo>
                <a:lnTo>
                  <a:pt x="4403" y="4586"/>
                </a:lnTo>
                <a:lnTo>
                  <a:pt x="4549" y="4696"/>
                </a:lnTo>
                <a:lnTo>
                  <a:pt x="4843" y="5026"/>
                </a:lnTo>
                <a:lnTo>
                  <a:pt x="5100" y="5319"/>
                </a:lnTo>
                <a:lnTo>
                  <a:pt x="4770" y="5356"/>
                </a:lnTo>
                <a:lnTo>
                  <a:pt x="4476" y="5356"/>
                </a:lnTo>
                <a:lnTo>
                  <a:pt x="3816" y="5319"/>
                </a:lnTo>
                <a:lnTo>
                  <a:pt x="3486" y="5319"/>
                </a:lnTo>
                <a:lnTo>
                  <a:pt x="3156" y="5393"/>
                </a:lnTo>
                <a:lnTo>
                  <a:pt x="2972" y="5466"/>
                </a:lnTo>
                <a:lnTo>
                  <a:pt x="2789" y="5576"/>
                </a:lnTo>
                <a:lnTo>
                  <a:pt x="2605" y="5649"/>
                </a:lnTo>
                <a:lnTo>
                  <a:pt x="2495" y="5686"/>
                </a:lnTo>
                <a:lnTo>
                  <a:pt x="2349" y="5686"/>
                </a:lnTo>
                <a:lnTo>
                  <a:pt x="2312" y="5723"/>
                </a:lnTo>
                <a:lnTo>
                  <a:pt x="2275" y="5796"/>
                </a:lnTo>
                <a:lnTo>
                  <a:pt x="2275" y="5833"/>
                </a:lnTo>
                <a:lnTo>
                  <a:pt x="2349" y="6676"/>
                </a:lnTo>
                <a:lnTo>
                  <a:pt x="2128" y="6493"/>
                </a:lnTo>
                <a:lnTo>
                  <a:pt x="1908" y="6383"/>
                </a:lnTo>
                <a:lnTo>
                  <a:pt x="1908" y="6126"/>
                </a:lnTo>
                <a:lnTo>
                  <a:pt x="1835" y="5906"/>
                </a:lnTo>
                <a:lnTo>
                  <a:pt x="1725" y="5796"/>
                </a:lnTo>
                <a:lnTo>
                  <a:pt x="1578" y="5723"/>
                </a:lnTo>
                <a:lnTo>
                  <a:pt x="1285" y="5649"/>
                </a:lnTo>
                <a:lnTo>
                  <a:pt x="1101" y="5649"/>
                </a:lnTo>
                <a:lnTo>
                  <a:pt x="918" y="5686"/>
                </a:lnTo>
                <a:lnTo>
                  <a:pt x="918" y="5686"/>
                </a:lnTo>
                <a:lnTo>
                  <a:pt x="1101" y="5356"/>
                </a:lnTo>
                <a:lnTo>
                  <a:pt x="1285" y="5026"/>
                </a:lnTo>
                <a:lnTo>
                  <a:pt x="1468" y="4732"/>
                </a:lnTo>
                <a:lnTo>
                  <a:pt x="1688" y="4439"/>
                </a:lnTo>
                <a:lnTo>
                  <a:pt x="1945" y="4182"/>
                </a:lnTo>
                <a:lnTo>
                  <a:pt x="2202" y="3962"/>
                </a:lnTo>
                <a:lnTo>
                  <a:pt x="2495" y="3742"/>
                </a:lnTo>
                <a:lnTo>
                  <a:pt x="2789" y="3522"/>
                </a:lnTo>
                <a:close/>
                <a:moveTo>
                  <a:pt x="10639" y="7520"/>
                </a:moveTo>
                <a:lnTo>
                  <a:pt x="11042" y="7703"/>
                </a:lnTo>
                <a:lnTo>
                  <a:pt x="11336" y="7850"/>
                </a:lnTo>
                <a:lnTo>
                  <a:pt x="11482" y="7924"/>
                </a:lnTo>
                <a:lnTo>
                  <a:pt x="11629" y="7960"/>
                </a:lnTo>
                <a:lnTo>
                  <a:pt x="11556" y="8254"/>
                </a:lnTo>
                <a:lnTo>
                  <a:pt x="11225" y="8107"/>
                </a:lnTo>
                <a:lnTo>
                  <a:pt x="10895" y="7960"/>
                </a:lnTo>
                <a:lnTo>
                  <a:pt x="10785" y="7887"/>
                </a:lnTo>
                <a:lnTo>
                  <a:pt x="10639" y="7520"/>
                </a:lnTo>
                <a:close/>
                <a:moveTo>
                  <a:pt x="10272" y="8070"/>
                </a:moveTo>
                <a:lnTo>
                  <a:pt x="10382" y="8144"/>
                </a:lnTo>
                <a:lnTo>
                  <a:pt x="10529" y="8217"/>
                </a:lnTo>
                <a:lnTo>
                  <a:pt x="10565" y="8327"/>
                </a:lnTo>
                <a:lnTo>
                  <a:pt x="10602" y="8400"/>
                </a:lnTo>
                <a:lnTo>
                  <a:pt x="10712" y="8437"/>
                </a:lnTo>
                <a:lnTo>
                  <a:pt x="10932" y="8510"/>
                </a:lnTo>
                <a:lnTo>
                  <a:pt x="11042" y="8547"/>
                </a:lnTo>
                <a:lnTo>
                  <a:pt x="11042" y="8584"/>
                </a:lnTo>
                <a:lnTo>
                  <a:pt x="11042" y="8657"/>
                </a:lnTo>
                <a:lnTo>
                  <a:pt x="11079" y="8731"/>
                </a:lnTo>
                <a:lnTo>
                  <a:pt x="11152" y="8804"/>
                </a:lnTo>
                <a:lnTo>
                  <a:pt x="11336" y="8841"/>
                </a:lnTo>
                <a:lnTo>
                  <a:pt x="11152" y="9244"/>
                </a:lnTo>
                <a:lnTo>
                  <a:pt x="11079" y="9171"/>
                </a:lnTo>
                <a:lnTo>
                  <a:pt x="10602" y="8767"/>
                </a:lnTo>
                <a:lnTo>
                  <a:pt x="10602" y="8547"/>
                </a:lnTo>
                <a:lnTo>
                  <a:pt x="10565" y="8364"/>
                </a:lnTo>
                <a:lnTo>
                  <a:pt x="10492" y="8254"/>
                </a:lnTo>
                <a:lnTo>
                  <a:pt x="10345" y="8180"/>
                </a:lnTo>
                <a:lnTo>
                  <a:pt x="10272" y="8070"/>
                </a:lnTo>
                <a:close/>
                <a:moveTo>
                  <a:pt x="9135" y="4806"/>
                </a:moveTo>
                <a:lnTo>
                  <a:pt x="9501" y="4842"/>
                </a:lnTo>
                <a:lnTo>
                  <a:pt x="9575" y="4879"/>
                </a:lnTo>
                <a:lnTo>
                  <a:pt x="9611" y="4842"/>
                </a:lnTo>
                <a:lnTo>
                  <a:pt x="9905" y="4916"/>
                </a:lnTo>
                <a:lnTo>
                  <a:pt x="10198" y="5026"/>
                </a:lnTo>
                <a:lnTo>
                  <a:pt x="10015" y="5246"/>
                </a:lnTo>
                <a:lnTo>
                  <a:pt x="10015" y="5319"/>
                </a:lnTo>
                <a:lnTo>
                  <a:pt x="10052" y="5393"/>
                </a:lnTo>
                <a:lnTo>
                  <a:pt x="10125" y="5429"/>
                </a:lnTo>
                <a:lnTo>
                  <a:pt x="10198" y="5429"/>
                </a:lnTo>
                <a:lnTo>
                  <a:pt x="10418" y="5319"/>
                </a:lnTo>
                <a:lnTo>
                  <a:pt x="10639" y="5246"/>
                </a:lnTo>
                <a:lnTo>
                  <a:pt x="10859" y="5209"/>
                </a:lnTo>
                <a:lnTo>
                  <a:pt x="11115" y="5172"/>
                </a:lnTo>
                <a:lnTo>
                  <a:pt x="11336" y="5613"/>
                </a:lnTo>
                <a:lnTo>
                  <a:pt x="10859" y="5723"/>
                </a:lnTo>
                <a:lnTo>
                  <a:pt x="10602" y="5796"/>
                </a:lnTo>
                <a:lnTo>
                  <a:pt x="10382" y="5906"/>
                </a:lnTo>
                <a:lnTo>
                  <a:pt x="10345" y="5943"/>
                </a:lnTo>
                <a:lnTo>
                  <a:pt x="10345" y="5979"/>
                </a:lnTo>
                <a:lnTo>
                  <a:pt x="10345" y="6016"/>
                </a:lnTo>
                <a:lnTo>
                  <a:pt x="10382" y="6053"/>
                </a:lnTo>
                <a:lnTo>
                  <a:pt x="10639" y="6126"/>
                </a:lnTo>
                <a:lnTo>
                  <a:pt x="10932" y="6126"/>
                </a:lnTo>
                <a:lnTo>
                  <a:pt x="11225" y="6089"/>
                </a:lnTo>
                <a:lnTo>
                  <a:pt x="11482" y="6016"/>
                </a:lnTo>
                <a:lnTo>
                  <a:pt x="11629" y="6566"/>
                </a:lnTo>
                <a:lnTo>
                  <a:pt x="11666" y="6640"/>
                </a:lnTo>
                <a:lnTo>
                  <a:pt x="11666" y="6640"/>
                </a:lnTo>
                <a:lnTo>
                  <a:pt x="11262" y="6530"/>
                </a:lnTo>
                <a:lnTo>
                  <a:pt x="10932" y="6456"/>
                </a:lnTo>
                <a:lnTo>
                  <a:pt x="10749" y="6420"/>
                </a:lnTo>
                <a:lnTo>
                  <a:pt x="10565" y="6456"/>
                </a:lnTo>
                <a:lnTo>
                  <a:pt x="10529" y="6456"/>
                </a:lnTo>
                <a:lnTo>
                  <a:pt x="10565" y="6530"/>
                </a:lnTo>
                <a:lnTo>
                  <a:pt x="10712" y="6640"/>
                </a:lnTo>
                <a:lnTo>
                  <a:pt x="10895" y="6750"/>
                </a:lnTo>
                <a:lnTo>
                  <a:pt x="11336" y="6933"/>
                </a:lnTo>
                <a:lnTo>
                  <a:pt x="11702" y="7043"/>
                </a:lnTo>
                <a:lnTo>
                  <a:pt x="11666" y="7593"/>
                </a:lnTo>
                <a:lnTo>
                  <a:pt x="11482" y="7520"/>
                </a:lnTo>
                <a:lnTo>
                  <a:pt x="11299" y="7447"/>
                </a:lnTo>
                <a:lnTo>
                  <a:pt x="10785" y="7227"/>
                </a:lnTo>
                <a:lnTo>
                  <a:pt x="10529" y="7153"/>
                </a:lnTo>
                <a:lnTo>
                  <a:pt x="10235" y="7117"/>
                </a:lnTo>
                <a:lnTo>
                  <a:pt x="10198" y="7117"/>
                </a:lnTo>
                <a:lnTo>
                  <a:pt x="10198" y="7153"/>
                </a:lnTo>
                <a:lnTo>
                  <a:pt x="10198" y="7190"/>
                </a:lnTo>
                <a:lnTo>
                  <a:pt x="10198" y="7227"/>
                </a:lnTo>
                <a:lnTo>
                  <a:pt x="10492" y="7410"/>
                </a:lnTo>
                <a:lnTo>
                  <a:pt x="10418" y="7447"/>
                </a:lnTo>
                <a:lnTo>
                  <a:pt x="10015" y="7593"/>
                </a:lnTo>
                <a:lnTo>
                  <a:pt x="9905" y="7483"/>
                </a:lnTo>
                <a:lnTo>
                  <a:pt x="9832" y="7447"/>
                </a:lnTo>
                <a:lnTo>
                  <a:pt x="9795" y="7483"/>
                </a:lnTo>
                <a:lnTo>
                  <a:pt x="9758" y="7520"/>
                </a:lnTo>
                <a:lnTo>
                  <a:pt x="9722" y="7557"/>
                </a:lnTo>
                <a:lnTo>
                  <a:pt x="9722" y="7703"/>
                </a:lnTo>
                <a:lnTo>
                  <a:pt x="9685" y="7740"/>
                </a:lnTo>
                <a:lnTo>
                  <a:pt x="9685" y="7813"/>
                </a:lnTo>
                <a:lnTo>
                  <a:pt x="9722" y="7924"/>
                </a:lnTo>
                <a:lnTo>
                  <a:pt x="9942" y="8180"/>
                </a:lnTo>
                <a:lnTo>
                  <a:pt x="9611" y="7960"/>
                </a:lnTo>
                <a:lnTo>
                  <a:pt x="9281" y="7777"/>
                </a:lnTo>
                <a:lnTo>
                  <a:pt x="9245" y="7777"/>
                </a:lnTo>
                <a:lnTo>
                  <a:pt x="9208" y="7813"/>
                </a:lnTo>
                <a:lnTo>
                  <a:pt x="9171" y="7850"/>
                </a:lnTo>
                <a:lnTo>
                  <a:pt x="9171" y="7924"/>
                </a:lnTo>
                <a:lnTo>
                  <a:pt x="9391" y="8180"/>
                </a:lnTo>
                <a:lnTo>
                  <a:pt x="9648" y="8437"/>
                </a:lnTo>
                <a:lnTo>
                  <a:pt x="10162" y="8877"/>
                </a:lnTo>
                <a:lnTo>
                  <a:pt x="10235" y="8951"/>
                </a:lnTo>
                <a:lnTo>
                  <a:pt x="10162" y="9134"/>
                </a:lnTo>
                <a:lnTo>
                  <a:pt x="10052" y="9317"/>
                </a:lnTo>
                <a:lnTo>
                  <a:pt x="9905" y="9391"/>
                </a:lnTo>
                <a:lnTo>
                  <a:pt x="9832" y="9354"/>
                </a:lnTo>
                <a:lnTo>
                  <a:pt x="9428" y="9097"/>
                </a:lnTo>
                <a:lnTo>
                  <a:pt x="9318" y="8914"/>
                </a:lnTo>
                <a:lnTo>
                  <a:pt x="9171" y="8694"/>
                </a:lnTo>
                <a:lnTo>
                  <a:pt x="8951" y="8547"/>
                </a:lnTo>
                <a:lnTo>
                  <a:pt x="8768" y="8400"/>
                </a:lnTo>
                <a:lnTo>
                  <a:pt x="8658" y="8290"/>
                </a:lnTo>
                <a:lnTo>
                  <a:pt x="8548" y="8107"/>
                </a:lnTo>
                <a:lnTo>
                  <a:pt x="8511" y="7887"/>
                </a:lnTo>
                <a:lnTo>
                  <a:pt x="8474" y="7887"/>
                </a:lnTo>
                <a:lnTo>
                  <a:pt x="8474" y="7777"/>
                </a:lnTo>
                <a:lnTo>
                  <a:pt x="8438" y="7740"/>
                </a:lnTo>
                <a:lnTo>
                  <a:pt x="8364" y="7740"/>
                </a:lnTo>
                <a:lnTo>
                  <a:pt x="7887" y="7667"/>
                </a:lnTo>
                <a:lnTo>
                  <a:pt x="7374" y="7630"/>
                </a:lnTo>
                <a:lnTo>
                  <a:pt x="7117" y="7630"/>
                </a:lnTo>
                <a:lnTo>
                  <a:pt x="6860" y="7667"/>
                </a:lnTo>
                <a:lnTo>
                  <a:pt x="6640" y="7740"/>
                </a:lnTo>
                <a:lnTo>
                  <a:pt x="6457" y="7887"/>
                </a:lnTo>
                <a:lnTo>
                  <a:pt x="6384" y="7777"/>
                </a:lnTo>
                <a:lnTo>
                  <a:pt x="6347" y="7703"/>
                </a:lnTo>
                <a:lnTo>
                  <a:pt x="6384" y="7630"/>
                </a:lnTo>
                <a:lnTo>
                  <a:pt x="6420" y="7557"/>
                </a:lnTo>
                <a:lnTo>
                  <a:pt x="6604" y="7410"/>
                </a:lnTo>
                <a:lnTo>
                  <a:pt x="6787" y="7337"/>
                </a:lnTo>
                <a:lnTo>
                  <a:pt x="7080" y="7300"/>
                </a:lnTo>
                <a:lnTo>
                  <a:pt x="7374" y="7227"/>
                </a:lnTo>
                <a:lnTo>
                  <a:pt x="7521" y="7153"/>
                </a:lnTo>
                <a:lnTo>
                  <a:pt x="7704" y="7006"/>
                </a:lnTo>
                <a:lnTo>
                  <a:pt x="7741" y="6896"/>
                </a:lnTo>
                <a:lnTo>
                  <a:pt x="7777" y="6823"/>
                </a:lnTo>
                <a:lnTo>
                  <a:pt x="7741" y="6750"/>
                </a:lnTo>
                <a:lnTo>
                  <a:pt x="7667" y="6676"/>
                </a:lnTo>
                <a:lnTo>
                  <a:pt x="7594" y="6603"/>
                </a:lnTo>
                <a:lnTo>
                  <a:pt x="7484" y="6603"/>
                </a:lnTo>
                <a:lnTo>
                  <a:pt x="7227" y="6640"/>
                </a:lnTo>
                <a:lnTo>
                  <a:pt x="7007" y="6713"/>
                </a:lnTo>
                <a:lnTo>
                  <a:pt x="6787" y="6786"/>
                </a:lnTo>
                <a:lnTo>
                  <a:pt x="6714" y="6786"/>
                </a:lnTo>
                <a:lnTo>
                  <a:pt x="6640" y="6750"/>
                </a:lnTo>
                <a:lnTo>
                  <a:pt x="6640" y="6676"/>
                </a:lnTo>
                <a:lnTo>
                  <a:pt x="6677" y="6603"/>
                </a:lnTo>
                <a:lnTo>
                  <a:pt x="6750" y="6456"/>
                </a:lnTo>
                <a:lnTo>
                  <a:pt x="6824" y="6346"/>
                </a:lnTo>
                <a:lnTo>
                  <a:pt x="7080" y="6199"/>
                </a:lnTo>
                <a:lnTo>
                  <a:pt x="7337" y="6016"/>
                </a:lnTo>
                <a:lnTo>
                  <a:pt x="7704" y="5759"/>
                </a:lnTo>
                <a:lnTo>
                  <a:pt x="8108" y="5466"/>
                </a:lnTo>
                <a:lnTo>
                  <a:pt x="8181" y="5539"/>
                </a:lnTo>
                <a:lnTo>
                  <a:pt x="8218" y="5539"/>
                </a:lnTo>
                <a:lnTo>
                  <a:pt x="8254" y="5503"/>
                </a:lnTo>
                <a:lnTo>
                  <a:pt x="8511" y="5172"/>
                </a:lnTo>
                <a:lnTo>
                  <a:pt x="8731" y="4806"/>
                </a:lnTo>
                <a:close/>
                <a:moveTo>
                  <a:pt x="10492" y="9171"/>
                </a:moveTo>
                <a:lnTo>
                  <a:pt x="10749" y="9391"/>
                </a:lnTo>
                <a:lnTo>
                  <a:pt x="10969" y="9611"/>
                </a:lnTo>
                <a:lnTo>
                  <a:pt x="10675" y="10124"/>
                </a:lnTo>
                <a:lnTo>
                  <a:pt x="10602" y="10198"/>
                </a:lnTo>
                <a:lnTo>
                  <a:pt x="10565" y="10161"/>
                </a:lnTo>
                <a:lnTo>
                  <a:pt x="10529" y="10088"/>
                </a:lnTo>
                <a:lnTo>
                  <a:pt x="10418" y="9941"/>
                </a:lnTo>
                <a:lnTo>
                  <a:pt x="10308" y="9758"/>
                </a:lnTo>
                <a:lnTo>
                  <a:pt x="10162" y="9611"/>
                </a:lnTo>
                <a:lnTo>
                  <a:pt x="10272" y="9501"/>
                </a:lnTo>
                <a:lnTo>
                  <a:pt x="10345" y="9427"/>
                </a:lnTo>
                <a:lnTo>
                  <a:pt x="10492" y="9171"/>
                </a:lnTo>
                <a:close/>
                <a:moveTo>
                  <a:pt x="551" y="7300"/>
                </a:moveTo>
                <a:lnTo>
                  <a:pt x="808" y="7483"/>
                </a:lnTo>
                <a:lnTo>
                  <a:pt x="991" y="7703"/>
                </a:lnTo>
                <a:lnTo>
                  <a:pt x="1211" y="7924"/>
                </a:lnTo>
                <a:lnTo>
                  <a:pt x="1431" y="8144"/>
                </a:lnTo>
                <a:lnTo>
                  <a:pt x="1982" y="8584"/>
                </a:lnTo>
                <a:lnTo>
                  <a:pt x="2238" y="8841"/>
                </a:lnTo>
                <a:lnTo>
                  <a:pt x="2349" y="8987"/>
                </a:lnTo>
                <a:lnTo>
                  <a:pt x="2422" y="9134"/>
                </a:lnTo>
                <a:lnTo>
                  <a:pt x="2202" y="9281"/>
                </a:lnTo>
                <a:lnTo>
                  <a:pt x="2018" y="9464"/>
                </a:lnTo>
                <a:lnTo>
                  <a:pt x="1872" y="9684"/>
                </a:lnTo>
                <a:lnTo>
                  <a:pt x="1762" y="9978"/>
                </a:lnTo>
                <a:lnTo>
                  <a:pt x="1725" y="10344"/>
                </a:lnTo>
                <a:lnTo>
                  <a:pt x="1762" y="10675"/>
                </a:lnTo>
                <a:lnTo>
                  <a:pt x="1908" y="11408"/>
                </a:lnTo>
                <a:lnTo>
                  <a:pt x="1542" y="10968"/>
                </a:lnTo>
                <a:lnTo>
                  <a:pt x="1248" y="10528"/>
                </a:lnTo>
                <a:lnTo>
                  <a:pt x="991" y="10014"/>
                </a:lnTo>
                <a:lnTo>
                  <a:pt x="808" y="9501"/>
                </a:lnTo>
                <a:lnTo>
                  <a:pt x="661" y="8951"/>
                </a:lnTo>
                <a:lnTo>
                  <a:pt x="551" y="8400"/>
                </a:lnTo>
                <a:lnTo>
                  <a:pt x="514" y="7850"/>
                </a:lnTo>
                <a:lnTo>
                  <a:pt x="551" y="7300"/>
                </a:lnTo>
                <a:close/>
                <a:moveTo>
                  <a:pt x="6897" y="8620"/>
                </a:moveTo>
                <a:lnTo>
                  <a:pt x="6934" y="8694"/>
                </a:lnTo>
                <a:lnTo>
                  <a:pt x="7007" y="8731"/>
                </a:lnTo>
                <a:lnTo>
                  <a:pt x="7264" y="8877"/>
                </a:lnTo>
                <a:lnTo>
                  <a:pt x="7484" y="9024"/>
                </a:lnTo>
                <a:lnTo>
                  <a:pt x="7704" y="9207"/>
                </a:lnTo>
                <a:lnTo>
                  <a:pt x="7887" y="9427"/>
                </a:lnTo>
                <a:lnTo>
                  <a:pt x="8034" y="9648"/>
                </a:lnTo>
                <a:lnTo>
                  <a:pt x="8181" y="9904"/>
                </a:lnTo>
                <a:lnTo>
                  <a:pt x="8254" y="10161"/>
                </a:lnTo>
                <a:lnTo>
                  <a:pt x="8254" y="10418"/>
                </a:lnTo>
                <a:lnTo>
                  <a:pt x="8218" y="10638"/>
                </a:lnTo>
                <a:lnTo>
                  <a:pt x="7704" y="10088"/>
                </a:lnTo>
                <a:lnTo>
                  <a:pt x="7154" y="9611"/>
                </a:lnTo>
                <a:lnTo>
                  <a:pt x="7080" y="9611"/>
                </a:lnTo>
                <a:lnTo>
                  <a:pt x="7044" y="9648"/>
                </a:lnTo>
                <a:lnTo>
                  <a:pt x="7080" y="9684"/>
                </a:lnTo>
                <a:lnTo>
                  <a:pt x="7557" y="10344"/>
                </a:lnTo>
                <a:lnTo>
                  <a:pt x="8071" y="10968"/>
                </a:lnTo>
                <a:lnTo>
                  <a:pt x="7887" y="11188"/>
                </a:lnTo>
                <a:lnTo>
                  <a:pt x="7741" y="11408"/>
                </a:lnTo>
                <a:lnTo>
                  <a:pt x="7521" y="11628"/>
                </a:lnTo>
                <a:lnTo>
                  <a:pt x="7227" y="11372"/>
                </a:lnTo>
                <a:lnTo>
                  <a:pt x="6860" y="11005"/>
                </a:lnTo>
                <a:lnTo>
                  <a:pt x="6787" y="10748"/>
                </a:lnTo>
                <a:lnTo>
                  <a:pt x="6750" y="10491"/>
                </a:lnTo>
                <a:lnTo>
                  <a:pt x="6640" y="10234"/>
                </a:lnTo>
                <a:lnTo>
                  <a:pt x="6530" y="9978"/>
                </a:lnTo>
                <a:lnTo>
                  <a:pt x="6457" y="9868"/>
                </a:lnTo>
                <a:lnTo>
                  <a:pt x="6310" y="9868"/>
                </a:lnTo>
                <a:lnTo>
                  <a:pt x="5870" y="10014"/>
                </a:lnTo>
                <a:lnTo>
                  <a:pt x="5650" y="10088"/>
                </a:lnTo>
                <a:lnTo>
                  <a:pt x="5577" y="10088"/>
                </a:lnTo>
                <a:lnTo>
                  <a:pt x="5466" y="10014"/>
                </a:lnTo>
                <a:lnTo>
                  <a:pt x="5210" y="9904"/>
                </a:lnTo>
                <a:lnTo>
                  <a:pt x="5026" y="9758"/>
                </a:lnTo>
                <a:lnTo>
                  <a:pt x="4953" y="9648"/>
                </a:lnTo>
                <a:lnTo>
                  <a:pt x="4880" y="9538"/>
                </a:lnTo>
                <a:lnTo>
                  <a:pt x="4843" y="9427"/>
                </a:lnTo>
                <a:lnTo>
                  <a:pt x="4843" y="9281"/>
                </a:lnTo>
                <a:lnTo>
                  <a:pt x="4880" y="9134"/>
                </a:lnTo>
                <a:lnTo>
                  <a:pt x="4953" y="8987"/>
                </a:lnTo>
                <a:lnTo>
                  <a:pt x="5063" y="8877"/>
                </a:lnTo>
                <a:lnTo>
                  <a:pt x="5210" y="8804"/>
                </a:lnTo>
                <a:lnTo>
                  <a:pt x="5577" y="8694"/>
                </a:lnTo>
                <a:lnTo>
                  <a:pt x="5870" y="8657"/>
                </a:lnTo>
                <a:lnTo>
                  <a:pt x="6384" y="8657"/>
                </a:lnTo>
                <a:lnTo>
                  <a:pt x="6897" y="8620"/>
                </a:lnTo>
                <a:close/>
                <a:moveTo>
                  <a:pt x="8621" y="10088"/>
                </a:moveTo>
                <a:lnTo>
                  <a:pt x="9355" y="10565"/>
                </a:lnTo>
                <a:lnTo>
                  <a:pt x="9501" y="10711"/>
                </a:lnTo>
                <a:lnTo>
                  <a:pt x="9648" y="10858"/>
                </a:lnTo>
                <a:lnTo>
                  <a:pt x="9758" y="11005"/>
                </a:lnTo>
                <a:lnTo>
                  <a:pt x="9868" y="11151"/>
                </a:lnTo>
                <a:lnTo>
                  <a:pt x="9355" y="11628"/>
                </a:lnTo>
                <a:lnTo>
                  <a:pt x="9318" y="11592"/>
                </a:lnTo>
                <a:lnTo>
                  <a:pt x="9208" y="11482"/>
                </a:lnTo>
                <a:lnTo>
                  <a:pt x="9061" y="11408"/>
                </a:lnTo>
                <a:lnTo>
                  <a:pt x="8878" y="11298"/>
                </a:lnTo>
                <a:lnTo>
                  <a:pt x="8768" y="11188"/>
                </a:lnTo>
                <a:lnTo>
                  <a:pt x="8511" y="10931"/>
                </a:lnTo>
                <a:lnTo>
                  <a:pt x="8548" y="10821"/>
                </a:lnTo>
                <a:lnTo>
                  <a:pt x="8621" y="10638"/>
                </a:lnTo>
                <a:lnTo>
                  <a:pt x="8658" y="10455"/>
                </a:lnTo>
                <a:lnTo>
                  <a:pt x="8658" y="10271"/>
                </a:lnTo>
                <a:lnTo>
                  <a:pt x="8621" y="10088"/>
                </a:lnTo>
                <a:close/>
                <a:moveTo>
                  <a:pt x="6860" y="11555"/>
                </a:moveTo>
                <a:lnTo>
                  <a:pt x="7190" y="11885"/>
                </a:lnTo>
                <a:lnTo>
                  <a:pt x="7007" y="11958"/>
                </a:lnTo>
                <a:lnTo>
                  <a:pt x="6897" y="11958"/>
                </a:lnTo>
                <a:lnTo>
                  <a:pt x="6787" y="11922"/>
                </a:lnTo>
                <a:lnTo>
                  <a:pt x="6860" y="11555"/>
                </a:lnTo>
                <a:close/>
                <a:moveTo>
                  <a:pt x="8328" y="11262"/>
                </a:moveTo>
                <a:lnTo>
                  <a:pt x="8474" y="11445"/>
                </a:lnTo>
                <a:lnTo>
                  <a:pt x="8658" y="11628"/>
                </a:lnTo>
                <a:lnTo>
                  <a:pt x="8878" y="11775"/>
                </a:lnTo>
                <a:lnTo>
                  <a:pt x="8988" y="11812"/>
                </a:lnTo>
                <a:lnTo>
                  <a:pt x="9098" y="11848"/>
                </a:lnTo>
                <a:lnTo>
                  <a:pt x="8731" y="12105"/>
                </a:lnTo>
                <a:lnTo>
                  <a:pt x="8328" y="12325"/>
                </a:lnTo>
                <a:lnTo>
                  <a:pt x="8291" y="12289"/>
                </a:lnTo>
                <a:lnTo>
                  <a:pt x="7814" y="11885"/>
                </a:lnTo>
                <a:lnTo>
                  <a:pt x="8071" y="11592"/>
                </a:lnTo>
                <a:lnTo>
                  <a:pt x="8328" y="11262"/>
                </a:lnTo>
                <a:close/>
                <a:moveTo>
                  <a:pt x="6970" y="2678"/>
                </a:moveTo>
                <a:lnTo>
                  <a:pt x="7374" y="2715"/>
                </a:lnTo>
                <a:lnTo>
                  <a:pt x="7777" y="2788"/>
                </a:lnTo>
                <a:lnTo>
                  <a:pt x="8181" y="2898"/>
                </a:lnTo>
                <a:lnTo>
                  <a:pt x="8548" y="3008"/>
                </a:lnTo>
                <a:lnTo>
                  <a:pt x="8915" y="3192"/>
                </a:lnTo>
                <a:lnTo>
                  <a:pt x="9281" y="3375"/>
                </a:lnTo>
                <a:lnTo>
                  <a:pt x="9611" y="3595"/>
                </a:lnTo>
                <a:lnTo>
                  <a:pt x="9501" y="3632"/>
                </a:lnTo>
                <a:lnTo>
                  <a:pt x="9281" y="3815"/>
                </a:lnTo>
                <a:lnTo>
                  <a:pt x="9171" y="3925"/>
                </a:lnTo>
                <a:lnTo>
                  <a:pt x="9061" y="4035"/>
                </a:lnTo>
                <a:lnTo>
                  <a:pt x="9061" y="4072"/>
                </a:lnTo>
                <a:lnTo>
                  <a:pt x="9061" y="4109"/>
                </a:lnTo>
                <a:lnTo>
                  <a:pt x="9135" y="4109"/>
                </a:lnTo>
                <a:lnTo>
                  <a:pt x="9245" y="4072"/>
                </a:lnTo>
                <a:lnTo>
                  <a:pt x="9355" y="4072"/>
                </a:lnTo>
                <a:lnTo>
                  <a:pt x="9685" y="3925"/>
                </a:lnTo>
                <a:lnTo>
                  <a:pt x="9905" y="3815"/>
                </a:lnTo>
                <a:lnTo>
                  <a:pt x="10198" y="4035"/>
                </a:lnTo>
                <a:lnTo>
                  <a:pt x="9905" y="4255"/>
                </a:lnTo>
                <a:lnTo>
                  <a:pt x="9611" y="4512"/>
                </a:lnTo>
                <a:lnTo>
                  <a:pt x="9281" y="4475"/>
                </a:lnTo>
                <a:lnTo>
                  <a:pt x="8731" y="4475"/>
                </a:lnTo>
                <a:lnTo>
                  <a:pt x="8584" y="4512"/>
                </a:lnTo>
                <a:lnTo>
                  <a:pt x="8548" y="4549"/>
                </a:lnTo>
                <a:lnTo>
                  <a:pt x="8511" y="4622"/>
                </a:lnTo>
                <a:lnTo>
                  <a:pt x="8328" y="4989"/>
                </a:lnTo>
                <a:lnTo>
                  <a:pt x="8108" y="5356"/>
                </a:lnTo>
                <a:lnTo>
                  <a:pt x="7851" y="5466"/>
                </a:lnTo>
                <a:lnTo>
                  <a:pt x="7594" y="5613"/>
                </a:lnTo>
                <a:lnTo>
                  <a:pt x="7117" y="5906"/>
                </a:lnTo>
                <a:lnTo>
                  <a:pt x="6714" y="6163"/>
                </a:lnTo>
                <a:lnTo>
                  <a:pt x="6530" y="6310"/>
                </a:lnTo>
                <a:lnTo>
                  <a:pt x="6457" y="6383"/>
                </a:lnTo>
                <a:lnTo>
                  <a:pt x="6420" y="6493"/>
                </a:lnTo>
                <a:lnTo>
                  <a:pt x="6384" y="6676"/>
                </a:lnTo>
                <a:lnTo>
                  <a:pt x="6420" y="6786"/>
                </a:lnTo>
                <a:lnTo>
                  <a:pt x="6457" y="6896"/>
                </a:lnTo>
                <a:lnTo>
                  <a:pt x="6567" y="6970"/>
                </a:lnTo>
                <a:lnTo>
                  <a:pt x="6677" y="6970"/>
                </a:lnTo>
                <a:lnTo>
                  <a:pt x="6824" y="7006"/>
                </a:lnTo>
                <a:lnTo>
                  <a:pt x="7117" y="6933"/>
                </a:lnTo>
                <a:lnTo>
                  <a:pt x="7301" y="6860"/>
                </a:lnTo>
                <a:lnTo>
                  <a:pt x="7447" y="6823"/>
                </a:lnTo>
                <a:lnTo>
                  <a:pt x="7484" y="6860"/>
                </a:lnTo>
                <a:lnTo>
                  <a:pt x="7411" y="6896"/>
                </a:lnTo>
                <a:lnTo>
                  <a:pt x="7227" y="7006"/>
                </a:lnTo>
                <a:lnTo>
                  <a:pt x="6860" y="7080"/>
                </a:lnTo>
                <a:lnTo>
                  <a:pt x="6530" y="7153"/>
                </a:lnTo>
                <a:lnTo>
                  <a:pt x="6347" y="7227"/>
                </a:lnTo>
                <a:lnTo>
                  <a:pt x="6237" y="7337"/>
                </a:lnTo>
                <a:lnTo>
                  <a:pt x="6163" y="7483"/>
                </a:lnTo>
                <a:lnTo>
                  <a:pt x="6127" y="7630"/>
                </a:lnTo>
                <a:lnTo>
                  <a:pt x="6127" y="7777"/>
                </a:lnTo>
                <a:lnTo>
                  <a:pt x="6163" y="7924"/>
                </a:lnTo>
                <a:lnTo>
                  <a:pt x="6237" y="8070"/>
                </a:lnTo>
                <a:lnTo>
                  <a:pt x="6384" y="8180"/>
                </a:lnTo>
                <a:lnTo>
                  <a:pt x="6494" y="8180"/>
                </a:lnTo>
                <a:lnTo>
                  <a:pt x="6567" y="8144"/>
                </a:lnTo>
                <a:lnTo>
                  <a:pt x="6640" y="8070"/>
                </a:lnTo>
                <a:lnTo>
                  <a:pt x="6714" y="7997"/>
                </a:lnTo>
                <a:lnTo>
                  <a:pt x="6897" y="7924"/>
                </a:lnTo>
                <a:lnTo>
                  <a:pt x="7337" y="7924"/>
                </a:lnTo>
                <a:lnTo>
                  <a:pt x="8328" y="7997"/>
                </a:lnTo>
                <a:lnTo>
                  <a:pt x="8328" y="8144"/>
                </a:lnTo>
                <a:lnTo>
                  <a:pt x="8364" y="8327"/>
                </a:lnTo>
                <a:lnTo>
                  <a:pt x="8438" y="8474"/>
                </a:lnTo>
                <a:lnTo>
                  <a:pt x="8548" y="8584"/>
                </a:lnTo>
                <a:lnTo>
                  <a:pt x="8768" y="8767"/>
                </a:lnTo>
                <a:lnTo>
                  <a:pt x="8548" y="8694"/>
                </a:lnTo>
                <a:lnTo>
                  <a:pt x="8328" y="8657"/>
                </a:lnTo>
                <a:lnTo>
                  <a:pt x="8291" y="8657"/>
                </a:lnTo>
                <a:lnTo>
                  <a:pt x="8291" y="8731"/>
                </a:lnTo>
                <a:lnTo>
                  <a:pt x="8511" y="8951"/>
                </a:lnTo>
                <a:lnTo>
                  <a:pt x="8768" y="9171"/>
                </a:lnTo>
                <a:lnTo>
                  <a:pt x="9355" y="9501"/>
                </a:lnTo>
                <a:lnTo>
                  <a:pt x="9428" y="9574"/>
                </a:lnTo>
                <a:lnTo>
                  <a:pt x="9538" y="9648"/>
                </a:lnTo>
                <a:lnTo>
                  <a:pt x="9648" y="9684"/>
                </a:lnTo>
                <a:lnTo>
                  <a:pt x="9795" y="9794"/>
                </a:lnTo>
                <a:lnTo>
                  <a:pt x="9942" y="9941"/>
                </a:lnTo>
                <a:lnTo>
                  <a:pt x="10125" y="10198"/>
                </a:lnTo>
                <a:lnTo>
                  <a:pt x="10272" y="10344"/>
                </a:lnTo>
                <a:lnTo>
                  <a:pt x="10418" y="10491"/>
                </a:lnTo>
                <a:lnTo>
                  <a:pt x="10125" y="10858"/>
                </a:lnTo>
                <a:lnTo>
                  <a:pt x="9978" y="10638"/>
                </a:lnTo>
                <a:lnTo>
                  <a:pt x="9795" y="10455"/>
                </a:lnTo>
                <a:lnTo>
                  <a:pt x="9428" y="10161"/>
                </a:lnTo>
                <a:lnTo>
                  <a:pt x="8988" y="9904"/>
                </a:lnTo>
                <a:lnTo>
                  <a:pt x="8401" y="9501"/>
                </a:lnTo>
                <a:lnTo>
                  <a:pt x="8144" y="9171"/>
                </a:lnTo>
                <a:lnTo>
                  <a:pt x="7851" y="8877"/>
                </a:lnTo>
                <a:lnTo>
                  <a:pt x="7557" y="8657"/>
                </a:lnTo>
                <a:lnTo>
                  <a:pt x="7227" y="8437"/>
                </a:lnTo>
                <a:lnTo>
                  <a:pt x="7190" y="8437"/>
                </a:lnTo>
                <a:lnTo>
                  <a:pt x="7190" y="8400"/>
                </a:lnTo>
                <a:lnTo>
                  <a:pt x="7154" y="8400"/>
                </a:lnTo>
                <a:lnTo>
                  <a:pt x="7044" y="8364"/>
                </a:lnTo>
                <a:lnTo>
                  <a:pt x="6677" y="8327"/>
                </a:lnTo>
                <a:lnTo>
                  <a:pt x="6273" y="8290"/>
                </a:lnTo>
                <a:lnTo>
                  <a:pt x="5870" y="8327"/>
                </a:lnTo>
                <a:lnTo>
                  <a:pt x="5466" y="8364"/>
                </a:lnTo>
                <a:lnTo>
                  <a:pt x="5173" y="8437"/>
                </a:lnTo>
                <a:lnTo>
                  <a:pt x="4990" y="8510"/>
                </a:lnTo>
                <a:lnTo>
                  <a:pt x="4843" y="8620"/>
                </a:lnTo>
                <a:lnTo>
                  <a:pt x="4733" y="8731"/>
                </a:lnTo>
                <a:lnTo>
                  <a:pt x="4623" y="8841"/>
                </a:lnTo>
                <a:lnTo>
                  <a:pt x="4549" y="8987"/>
                </a:lnTo>
                <a:lnTo>
                  <a:pt x="4476" y="9171"/>
                </a:lnTo>
                <a:lnTo>
                  <a:pt x="4476" y="9317"/>
                </a:lnTo>
                <a:lnTo>
                  <a:pt x="4476" y="9464"/>
                </a:lnTo>
                <a:lnTo>
                  <a:pt x="4513" y="9611"/>
                </a:lnTo>
                <a:lnTo>
                  <a:pt x="4549" y="9721"/>
                </a:lnTo>
                <a:lnTo>
                  <a:pt x="4733" y="9978"/>
                </a:lnTo>
                <a:lnTo>
                  <a:pt x="4953" y="10161"/>
                </a:lnTo>
                <a:lnTo>
                  <a:pt x="5246" y="10344"/>
                </a:lnTo>
                <a:lnTo>
                  <a:pt x="5577" y="10491"/>
                </a:lnTo>
                <a:lnTo>
                  <a:pt x="5687" y="10491"/>
                </a:lnTo>
                <a:lnTo>
                  <a:pt x="5797" y="10418"/>
                </a:lnTo>
                <a:lnTo>
                  <a:pt x="6090" y="10308"/>
                </a:lnTo>
                <a:lnTo>
                  <a:pt x="6090" y="10418"/>
                </a:lnTo>
                <a:lnTo>
                  <a:pt x="6090" y="10528"/>
                </a:lnTo>
                <a:lnTo>
                  <a:pt x="6163" y="10785"/>
                </a:lnTo>
                <a:lnTo>
                  <a:pt x="6310" y="10968"/>
                </a:lnTo>
                <a:lnTo>
                  <a:pt x="6494" y="11188"/>
                </a:lnTo>
                <a:lnTo>
                  <a:pt x="6494" y="11592"/>
                </a:lnTo>
                <a:lnTo>
                  <a:pt x="6420" y="11958"/>
                </a:lnTo>
                <a:lnTo>
                  <a:pt x="6384" y="12105"/>
                </a:lnTo>
                <a:lnTo>
                  <a:pt x="6420" y="12142"/>
                </a:lnTo>
                <a:lnTo>
                  <a:pt x="6457" y="12179"/>
                </a:lnTo>
                <a:lnTo>
                  <a:pt x="6714" y="12289"/>
                </a:lnTo>
                <a:lnTo>
                  <a:pt x="6970" y="12325"/>
                </a:lnTo>
                <a:lnTo>
                  <a:pt x="7227" y="12252"/>
                </a:lnTo>
                <a:lnTo>
                  <a:pt x="7447" y="12142"/>
                </a:lnTo>
                <a:lnTo>
                  <a:pt x="7924" y="12509"/>
                </a:lnTo>
                <a:lnTo>
                  <a:pt x="7484" y="12655"/>
                </a:lnTo>
                <a:lnTo>
                  <a:pt x="7044" y="12802"/>
                </a:lnTo>
                <a:lnTo>
                  <a:pt x="6714" y="12876"/>
                </a:lnTo>
                <a:lnTo>
                  <a:pt x="6604" y="12765"/>
                </a:lnTo>
                <a:lnTo>
                  <a:pt x="6494" y="12582"/>
                </a:lnTo>
                <a:lnTo>
                  <a:pt x="6310" y="12289"/>
                </a:lnTo>
                <a:lnTo>
                  <a:pt x="6090" y="12032"/>
                </a:lnTo>
                <a:lnTo>
                  <a:pt x="5870" y="11812"/>
                </a:lnTo>
                <a:lnTo>
                  <a:pt x="5466" y="11372"/>
                </a:lnTo>
                <a:lnTo>
                  <a:pt x="5100" y="10895"/>
                </a:lnTo>
                <a:lnTo>
                  <a:pt x="5063" y="10858"/>
                </a:lnTo>
                <a:lnTo>
                  <a:pt x="4990" y="10858"/>
                </a:lnTo>
                <a:lnTo>
                  <a:pt x="4953" y="10895"/>
                </a:lnTo>
                <a:lnTo>
                  <a:pt x="4953" y="10931"/>
                </a:lnTo>
                <a:lnTo>
                  <a:pt x="4953" y="11151"/>
                </a:lnTo>
                <a:lnTo>
                  <a:pt x="5026" y="11335"/>
                </a:lnTo>
                <a:lnTo>
                  <a:pt x="5100" y="11518"/>
                </a:lnTo>
                <a:lnTo>
                  <a:pt x="5246" y="11702"/>
                </a:lnTo>
                <a:lnTo>
                  <a:pt x="5540" y="12032"/>
                </a:lnTo>
                <a:lnTo>
                  <a:pt x="5833" y="12325"/>
                </a:lnTo>
                <a:lnTo>
                  <a:pt x="6017" y="12582"/>
                </a:lnTo>
                <a:lnTo>
                  <a:pt x="6200" y="12912"/>
                </a:lnTo>
                <a:lnTo>
                  <a:pt x="5650" y="12949"/>
                </a:lnTo>
                <a:lnTo>
                  <a:pt x="5026" y="12362"/>
                </a:lnTo>
                <a:lnTo>
                  <a:pt x="4659" y="11995"/>
                </a:lnTo>
                <a:lnTo>
                  <a:pt x="4513" y="11812"/>
                </a:lnTo>
                <a:lnTo>
                  <a:pt x="4439" y="11555"/>
                </a:lnTo>
                <a:lnTo>
                  <a:pt x="4403" y="11518"/>
                </a:lnTo>
                <a:lnTo>
                  <a:pt x="4329" y="11482"/>
                </a:lnTo>
                <a:lnTo>
                  <a:pt x="4256" y="11482"/>
                </a:lnTo>
                <a:lnTo>
                  <a:pt x="4219" y="11555"/>
                </a:lnTo>
                <a:lnTo>
                  <a:pt x="4219" y="11665"/>
                </a:lnTo>
                <a:lnTo>
                  <a:pt x="4219" y="11812"/>
                </a:lnTo>
                <a:lnTo>
                  <a:pt x="4293" y="12032"/>
                </a:lnTo>
                <a:lnTo>
                  <a:pt x="4403" y="12252"/>
                </a:lnTo>
                <a:lnTo>
                  <a:pt x="4586" y="12435"/>
                </a:lnTo>
                <a:lnTo>
                  <a:pt x="4953" y="12876"/>
                </a:lnTo>
                <a:lnTo>
                  <a:pt x="4880" y="12876"/>
                </a:lnTo>
                <a:lnTo>
                  <a:pt x="4880" y="12839"/>
                </a:lnTo>
                <a:lnTo>
                  <a:pt x="4880" y="12802"/>
                </a:lnTo>
                <a:lnTo>
                  <a:pt x="4843" y="12765"/>
                </a:lnTo>
                <a:lnTo>
                  <a:pt x="4549" y="12692"/>
                </a:lnTo>
                <a:lnTo>
                  <a:pt x="4439" y="12655"/>
                </a:lnTo>
                <a:lnTo>
                  <a:pt x="4366" y="12545"/>
                </a:lnTo>
                <a:lnTo>
                  <a:pt x="4293" y="12362"/>
                </a:lnTo>
                <a:lnTo>
                  <a:pt x="4073" y="11995"/>
                </a:lnTo>
                <a:lnTo>
                  <a:pt x="3926" y="11848"/>
                </a:lnTo>
                <a:lnTo>
                  <a:pt x="3816" y="11738"/>
                </a:lnTo>
                <a:lnTo>
                  <a:pt x="3816" y="11665"/>
                </a:lnTo>
                <a:lnTo>
                  <a:pt x="3816" y="11592"/>
                </a:lnTo>
                <a:lnTo>
                  <a:pt x="3779" y="11555"/>
                </a:lnTo>
                <a:lnTo>
                  <a:pt x="3742" y="11518"/>
                </a:lnTo>
                <a:lnTo>
                  <a:pt x="3669" y="11555"/>
                </a:lnTo>
                <a:lnTo>
                  <a:pt x="3559" y="11628"/>
                </a:lnTo>
                <a:lnTo>
                  <a:pt x="3522" y="11702"/>
                </a:lnTo>
                <a:lnTo>
                  <a:pt x="3522" y="11848"/>
                </a:lnTo>
                <a:lnTo>
                  <a:pt x="3559" y="11958"/>
                </a:lnTo>
                <a:lnTo>
                  <a:pt x="3669" y="12105"/>
                </a:lnTo>
                <a:lnTo>
                  <a:pt x="3779" y="12252"/>
                </a:lnTo>
                <a:lnTo>
                  <a:pt x="3889" y="12435"/>
                </a:lnTo>
                <a:lnTo>
                  <a:pt x="3963" y="12655"/>
                </a:lnTo>
                <a:lnTo>
                  <a:pt x="3963" y="12655"/>
                </a:lnTo>
                <a:lnTo>
                  <a:pt x="3376" y="12435"/>
                </a:lnTo>
                <a:lnTo>
                  <a:pt x="2825" y="12105"/>
                </a:lnTo>
                <a:lnTo>
                  <a:pt x="2789" y="12069"/>
                </a:lnTo>
                <a:lnTo>
                  <a:pt x="2715" y="11958"/>
                </a:lnTo>
                <a:lnTo>
                  <a:pt x="2605" y="11885"/>
                </a:lnTo>
                <a:lnTo>
                  <a:pt x="2349" y="11812"/>
                </a:lnTo>
                <a:lnTo>
                  <a:pt x="2312" y="11738"/>
                </a:lnTo>
                <a:lnTo>
                  <a:pt x="2165" y="11115"/>
                </a:lnTo>
                <a:lnTo>
                  <a:pt x="2092" y="10748"/>
                </a:lnTo>
                <a:lnTo>
                  <a:pt x="2055" y="10381"/>
                </a:lnTo>
                <a:lnTo>
                  <a:pt x="2055" y="10051"/>
                </a:lnTo>
                <a:lnTo>
                  <a:pt x="2092" y="9868"/>
                </a:lnTo>
                <a:lnTo>
                  <a:pt x="2165" y="9758"/>
                </a:lnTo>
                <a:lnTo>
                  <a:pt x="2238" y="9611"/>
                </a:lnTo>
                <a:lnTo>
                  <a:pt x="2349" y="9538"/>
                </a:lnTo>
                <a:lnTo>
                  <a:pt x="2495" y="9464"/>
                </a:lnTo>
                <a:lnTo>
                  <a:pt x="2679" y="9391"/>
                </a:lnTo>
                <a:lnTo>
                  <a:pt x="2715" y="9391"/>
                </a:lnTo>
                <a:lnTo>
                  <a:pt x="2752" y="9354"/>
                </a:lnTo>
                <a:lnTo>
                  <a:pt x="2789" y="9281"/>
                </a:lnTo>
                <a:lnTo>
                  <a:pt x="2789" y="9207"/>
                </a:lnTo>
                <a:lnTo>
                  <a:pt x="2715" y="9024"/>
                </a:lnTo>
                <a:lnTo>
                  <a:pt x="2605" y="8841"/>
                </a:lnTo>
                <a:lnTo>
                  <a:pt x="2495" y="8694"/>
                </a:lnTo>
                <a:lnTo>
                  <a:pt x="2349" y="8510"/>
                </a:lnTo>
                <a:lnTo>
                  <a:pt x="2055" y="8254"/>
                </a:lnTo>
                <a:lnTo>
                  <a:pt x="1725" y="7960"/>
                </a:lnTo>
                <a:lnTo>
                  <a:pt x="1505" y="7813"/>
                </a:lnTo>
                <a:lnTo>
                  <a:pt x="1285" y="7630"/>
                </a:lnTo>
                <a:lnTo>
                  <a:pt x="1175" y="7447"/>
                </a:lnTo>
                <a:lnTo>
                  <a:pt x="991" y="7300"/>
                </a:lnTo>
                <a:lnTo>
                  <a:pt x="771" y="7153"/>
                </a:lnTo>
                <a:lnTo>
                  <a:pt x="551" y="7117"/>
                </a:lnTo>
                <a:lnTo>
                  <a:pt x="661" y="6566"/>
                </a:lnTo>
                <a:lnTo>
                  <a:pt x="771" y="6089"/>
                </a:lnTo>
                <a:lnTo>
                  <a:pt x="808" y="6016"/>
                </a:lnTo>
                <a:lnTo>
                  <a:pt x="955" y="5943"/>
                </a:lnTo>
                <a:lnTo>
                  <a:pt x="1101" y="5906"/>
                </a:lnTo>
                <a:lnTo>
                  <a:pt x="1248" y="5906"/>
                </a:lnTo>
                <a:lnTo>
                  <a:pt x="1395" y="5943"/>
                </a:lnTo>
                <a:lnTo>
                  <a:pt x="1505" y="6016"/>
                </a:lnTo>
                <a:lnTo>
                  <a:pt x="1615" y="6126"/>
                </a:lnTo>
                <a:lnTo>
                  <a:pt x="1652" y="6236"/>
                </a:lnTo>
                <a:lnTo>
                  <a:pt x="1652" y="6420"/>
                </a:lnTo>
                <a:lnTo>
                  <a:pt x="1652" y="6530"/>
                </a:lnTo>
                <a:lnTo>
                  <a:pt x="1688" y="6566"/>
                </a:lnTo>
                <a:lnTo>
                  <a:pt x="1725" y="6566"/>
                </a:lnTo>
                <a:lnTo>
                  <a:pt x="1945" y="6676"/>
                </a:lnTo>
                <a:lnTo>
                  <a:pt x="2128" y="6786"/>
                </a:lnTo>
                <a:lnTo>
                  <a:pt x="2275" y="6970"/>
                </a:lnTo>
                <a:lnTo>
                  <a:pt x="2385" y="7153"/>
                </a:lnTo>
                <a:lnTo>
                  <a:pt x="2459" y="7227"/>
                </a:lnTo>
                <a:lnTo>
                  <a:pt x="2532" y="7227"/>
                </a:lnTo>
                <a:lnTo>
                  <a:pt x="2605" y="7190"/>
                </a:lnTo>
                <a:lnTo>
                  <a:pt x="2642" y="7080"/>
                </a:lnTo>
                <a:lnTo>
                  <a:pt x="2532" y="5943"/>
                </a:lnTo>
                <a:lnTo>
                  <a:pt x="2752" y="5906"/>
                </a:lnTo>
                <a:lnTo>
                  <a:pt x="3009" y="5796"/>
                </a:lnTo>
                <a:lnTo>
                  <a:pt x="3229" y="5723"/>
                </a:lnTo>
                <a:lnTo>
                  <a:pt x="3449" y="5686"/>
                </a:lnTo>
                <a:lnTo>
                  <a:pt x="3669" y="5649"/>
                </a:lnTo>
                <a:lnTo>
                  <a:pt x="3889" y="5686"/>
                </a:lnTo>
                <a:lnTo>
                  <a:pt x="4293" y="5723"/>
                </a:lnTo>
                <a:lnTo>
                  <a:pt x="5100" y="5723"/>
                </a:lnTo>
                <a:lnTo>
                  <a:pt x="5283" y="5649"/>
                </a:lnTo>
                <a:lnTo>
                  <a:pt x="5503" y="5576"/>
                </a:lnTo>
                <a:lnTo>
                  <a:pt x="5577" y="5539"/>
                </a:lnTo>
                <a:lnTo>
                  <a:pt x="5613" y="5466"/>
                </a:lnTo>
                <a:lnTo>
                  <a:pt x="5613" y="5356"/>
                </a:lnTo>
                <a:lnTo>
                  <a:pt x="5577" y="5282"/>
                </a:lnTo>
                <a:lnTo>
                  <a:pt x="5246" y="4916"/>
                </a:lnTo>
                <a:lnTo>
                  <a:pt x="4880" y="4549"/>
                </a:lnTo>
                <a:lnTo>
                  <a:pt x="4696" y="4365"/>
                </a:lnTo>
                <a:lnTo>
                  <a:pt x="4513" y="4219"/>
                </a:lnTo>
                <a:lnTo>
                  <a:pt x="4293" y="4109"/>
                </a:lnTo>
                <a:lnTo>
                  <a:pt x="4036" y="3999"/>
                </a:lnTo>
                <a:lnTo>
                  <a:pt x="3999" y="3889"/>
                </a:lnTo>
                <a:lnTo>
                  <a:pt x="3963" y="3815"/>
                </a:lnTo>
                <a:lnTo>
                  <a:pt x="3852" y="3742"/>
                </a:lnTo>
                <a:lnTo>
                  <a:pt x="3742" y="3668"/>
                </a:lnTo>
                <a:lnTo>
                  <a:pt x="3376" y="3522"/>
                </a:lnTo>
                <a:lnTo>
                  <a:pt x="3192" y="3448"/>
                </a:lnTo>
                <a:lnTo>
                  <a:pt x="2972" y="3412"/>
                </a:lnTo>
                <a:lnTo>
                  <a:pt x="3412" y="3228"/>
                </a:lnTo>
                <a:lnTo>
                  <a:pt x="3816" y="3045"/>
                </a:lnTo>
                <a:lnTo>
                  <a:pt x="4256" y="2935"/>
                </a:lnTo>
                <a:lnTo>
                  <a:pt x="4696" y="2861"/>
                </a:lnTo>
                <a:lnTo>
                  <a:pt x="5136" y="2788"/>
                </a:lnTo>
                <a:lnTo>
                  <a:pt x="6494" y="2788"/>
                </a:lnTo>
                <a:lnTo>
                  <a:pt x="6567" y="2751"/>
                </a:lnTo>
                <a:lnTo>
                  <a:pt x="6567" y="2678"/>
                </a:lnTo>
                <a:close/>
                <a:moveTo>
                  <a:pt x="5100" y="15590"/>
                </a:moveTo>
                <a:lnTo>
                  <a:pt x="5246" y="15627"/>
                </a:lnTo>
                <a:lnTo>
                  <a:pt x="5503" y="15700"/>
                </a:lnTo>
                <a:lnTo>
                  <a:pt x="5393" y="15737"/>
                </a:lnTo>
                <a:lnTo>
                  <a:pt x="5320" y="15810"/>
                </a:lnTo>
                <a:lnTo>
                  <a:pt x="5246" y="15920"/>
                </a:lnTo>
                <a:lnTo>
                  <a:pt x="5246" y="16030"/>
                </a:lnTo>
                <a:lnTo>
                  <a:pt x="5210" y="16177"/>
                </a:lnTo>
                <a:lnTo>
                  <a:pt x="5246" y="16360"/>
                </a:lnTo>
                <a:lnTo>
                  <a:pt x="5246" y="16434"/>
                </a:lnTo>
                <a:lnTo>
                  <a:pt x="5283" y="16507"/>
                </a:lnTo>
                <a:lnTo>
                  <a:pt x="5356" y="16580"/>
                </a:lnTo>
                <a:lnTo>
                  <a:pt x="5430" y="16617"/>
                </a:lnTo>
                <a:lnTo>
                  <a:pt x="5540" y="16617"/>
                </a:lnTo>
                <a:lnTo>
                  <a:pt x="5870" y="16947"/>
                </a:lnTo>
                <a:lnTo>
                  <a:pt x="6237" y="17167"/>
                </a:lnTo>
                <a:lnTo>
                  <a:pt x="6567" y="17351"/>
                </a:lnTo>
                <a:lnTo>
                  <a:pt x="6750" y="17424"/>
                </a:lnTo>
                <a:lnTo>
                  <a:pt x="3449" y="17387"/>
                </a:lnTo>
                <a:lnTo>
                  <a:pt x="3596" y="17314"/>
                </a:lnTo>
                <a:lnTo>
                  <a:pt x="3926" y="17167"/>
                </a:lnTo>
                <a:lnTo>
                  <a:pt x="4256" y="16984"/>
                </a:lnTo>
                <a:lnTo>
                  <a:pt x="4476" y="16837"/>
                </a:lnTo>
                <a:lnTo>
                  <a:pt x="4696" y="16654"/>
                </a:lnTo>
                <a:lnTo>
                  <a:pt x="4770" y="16690"/>
                </a:lnTo>
                <a:lnTo>
                  <a:pt x="4880" y="16690"/>
                </a:lnTo>
                <a:lnTo>
                  <a:pt x="4953" y="16654"/>
                </a:lnTo>
                <a:lnTo>
                  <a:pt x="5026" y="16580"/>
                </a:lnTo>
                <a:lnTo>
                  <a:pt x="5136" y="16397"/>
                </a:lnTo>
                <a:lnTo>
                  <a:pt x="5210" y="16214"/>
                </a:lnTo>
                <a:lnTo>
                  <a:pt x="5173" y="16103"/>
                </a:lnTo>
                <a:lnTo>
                  <a:pt x="5100" y="16030"/>
                </a:lnTo>
                <a:lnTo>
                  <a:pt x="5063" y="15993"/>
                </a:lnTo>
                <a:lnTo>
                  <a:pt x="5100" y="15773"/>
                </a:lnTo>
                <a:lnTo>
                  <a:pt x="5100" y="15590"/>
                </a:lnTo>
                <a:close/>
                <a:moveTo>
                  <a:pt x="9795" y="0"/>
                </a:moveTo>
                <a:lnTo>
                  <a:pt x="9648" y="74"/>
                </a:lnTo>
                <a:lnTo>
                  <a:pt x="9391" y="110"/>
                </a:lnTo>
                <a:lnTo>
                  <a:pt x="9171" y="220"/>
                </a:lnTo>
                <a:lnTo>
                  <a:pt x="9061" y="294"/>
                </a:lnTo>
                <a:lnTo>
                  <a:pt x="8988" y="404"/>
                </a:lnTo>
                <a:lnTo>
                  <a:pt x="8951" y="514"/>
                </a:lnTo>
                <a:lnTo>
                  <a:pt x="8915" y="661"/>
                </a:lnTo>
                <a:lnTo>
                  <a:pt x="8915" y="771"/>
                </a:lnTo>
                <a:lnTo>
                  <a:pt x="8915" y="881"/>
                </a:lnTo>
                <a:lnTo>
                  <a:pt x="8988" y="1027"/>
                </a:lnTo>
                <a:lnTo>
                  <a:pt x="9025" y="1137"/>
                </a:lnTo>
                <a:lnTo>
                  <a:pt x="8254" y="2348"/>
                </a:lnTo>
                <a:lnTo>
                  <a:pt x="7631" y="2201"/>
                </a:lnTo>
                <a:lnTo>
                  <a:pt x="7007" y="2165"/>
                </a:lnTo>
                <a:lnTo>
                  <a:pt x="6384" y="2165"/>
                </a:lnTo>
                <a:lnTo>
                  <a:pt x="5797" y="2238"/>
                </a:lnTo>
                <a:lnTo>
                  <a:pt x="5650" y="2275"/>
                </a:lnTo>
                <a:lnTo>
                  <a:pt x="5577" y="2385"/>
                </a:lnTo>
                <a:lnTo>
                  <a:pt x="5100" y="2348"/>
                </a:lnTo>
                <a:lnTo>
                  <a:pt x="4623" y="2421"/>
                </a:lnTo>
                <a:lnTo>
                  <a:pt x="4109" y="2495"/>
                </a:lnTo>
                <a:lnTo>
                  <a:pt x="3632" y="2641"/>
                </a:lnTo>
                <a:lnTo>
                  <a:pt x="3192" y="2825"/>
                </a:lnTo>
                <a:lnTo>
                  <a:pt x="2715" y="3045"/>
                </a:lnTo>
                <a:lnTo>
                  <a:pt x="2312" y="3302"/>
                </a:lnTo>
                <a:lnTo>
                  <a:pt x="1945" y="3558"/>
                </a:lnTo>
                <a:lnTo>
                  <a:pt x="1505" y="3925"/>
                </a:lnTo>
                <a:lnTo>
                  <a:pt x="1138" y="4365"/>
                </a:lnTo>
                <a:lnTo>
                  <a:pt x="808" y="4806"/>
                </a:lnTo>
                <a:lnTo>
                  <a:pt x="551" y="5282"/>
                </a:lnTo>
                <a:lnTo>
                  <a:pt x="331" y="5796"/>
                </a:lnTo>
                <a:lnTo>
                  <a:pt x="184" y="6346"/>
                </a:lnTo>
                <a:lnTo>
                  <a:pt x="74" y="6896"/>
                </a:lnTo>
                <a:lnTo>
                  <a:pt x="1" y="7447"/>
                </a:lnTo>
                <a:lnTo>
                  <a:pt x="1" y="7997"/>
                </a:lnTo>
                <a:lnTo>
                  <a:pt x="38" y="8547"/>
                </a:lnTo>
                <a:lnTo>
                  <a:pt x="148" y="9097"/>
                </a:lnTo>
                <a:lnTo>
                  <a:pt x="294" y="9648"/>
                </a:lnTo>
                <a:lnTo>
                  <a:pt x="478" y="10161"/>
                </a:lnTo>
                <a:lnTo>
                  <a:pt x="698" y="10638"/>
                </a:lnTo>
                <a:lnTo>
                  <a:pt x="991" y="11115"/>
                </a:lnTo>
                <a:lnTo>
                  <a:pt x="1358" y="11555"/>
                </a:lnTo>
                <a:lnTo>
                  <a:pt x="1725" y="11958"/>
                </a:lnTo>
                <a:lnTo>
                  <a:pt x="2165" y="12325"/>
                </a:lnTo>
                <a:lnTo>
                  <a:pt x="2679" y="12655"/>
                </a:lnTo>
                <a:lnTo>
                  <a:pt x="3156" y="12912"/>
                </a:lnTo>
                <a:lnTo>
                  <a:pt x="3706" y="13132"/>
                </a:lnTo>
                <a:lnTo>
                  <a:pt x="4256" y="13279"/>
                </a:lnTo>
                <a:lnTo>
                  <a:pt x="4806" y="13389"/>
                </a:lnTo>
                <a:lnTo>
                  <a:pt x="5393" y="13462"/>
                </a:lnTo>
                <a:lnTo>
                  <a:pt x="5943" y="13462"/>
                </a:lnTo>
                <a:lnTo>
                  <a:pt x="6494" y="13426"/>
                </a:lnTo>
                <a:lnTo>
                  <a:pt x="7044" y="13352"/>
                </a:lnTo>
                <a:lnTo>
                  <a:pt x="7594" y="13206"/>
                </a:lnTo>
                <a:lnTo>
                  <a:pt x="8108" y="13022"/>
                </a:lnTo>
                <a:lnTo>
                  <a:pt x="8621" y="12802"/>
                </a:lnTo>
                <a:lnTo>
                  <a:pt x="9098" y="12509"/>
                </a:lnTo>
                <a:lnTo>
                  <a:pt x="9538" y="12215"/>
                </a:lnTo>
                <a:lnTo>
                  <a:pt x="10052" y="11775"/>
                </a:lnTo>
                <a:lnTo>
                  <a:pt x="10492" y="11262"/>
                </a:lnTo>
                <a:lnTo>
                  <a:pt x="10932" y="10711"/>
                </a:lnTo>
                <a:lnTo>
                  <a:pt x="11299" y="10161"/>
                </a:lnTo>
                <a:lnTo>
                  <a:pt x="11629" y="9538"/>
                </a:lnTo>
                <a:lnTo>
                  <a:pt x="11886" y="8914"/>
                </a:lnTo>
                <a:lnTo>
                  <a:pt x="12106" y="8290"/>
                </a:lnTo>
                <a:lnTo>
                  <a:pt x="12179" y="7924"/>
                </a:lnTo>
                <a:lnTo>
                  <a:pt x="12216" y="7593"/>
                </a:lnTo>
                <a:lnTo>
                  <a:pt x="12253" y="7080"/>
                </a:lnTo>
                <a:lnTo>
                  <a:pt x="12216" y="6603"/>
                </a:lnTo>
                <a:lnTo>
                  <a:pt x="12106" y="6126"/>
                </a:lnTo>
                <a:lnTo>
                  <a:pt x="11922" y="5649"/>
                </a:lnTo>
                <a:lnTo>
                  <a:pt x="11739" y="5172"/>
                </a:lnTo>
                <a:lnTo>
                  <a:pt x="11482" y="4732"/>
                </a:lnTo>
                <a:lnTo>
                  <a:pt x="11189" y="4329"/>
                </a:lnTo>
                <a:lnTo>
                  <a:pt x="10859" y="3962"/>
                </a:lnTo>
                <a:lnTo>
                  <a:pt x="10822" y="3852"/>
                </a:lnTo>
                <a:lnTo>
                  <a:pt x="10712" y="3815"/>
                </a:lnTo>
                <a:lnTo>
                  <a:pt x="10272" y="3375"/>
                </a:lnTo>
                <a:lnTo>
                  <a:pt x="10162" y="3302"/>
                </a:lnTo>
                <a:lnTo>
                  <a:pt x="9832" y="3082"/>
                </a:lnTo>
                <a:lnTo>
                  <a:pt x="9501" y="2861"/>
                </a:lnTo>
                <a:lnTo>
                  <a:pt x="9135" y="2678"/>
                </a:lnTo>
                <a:lnTo>
                  <a:pt x="8768" y="2531"/>
                </a:lnTo>
                <a:lnTo>
                  <a:pt x="8804" y="2458"/>
                </a:lnTo>
                <a:lnTo>
                  <a:pt x="8841" y="2421"/>
                </a:lnTo>
                <a:lnTo>
                  <a:pt x="8804" y="2348"/>
                </a:lnTo>
                <a:lnTo>
                  <a:pt x="9171" y="1871"/>
                </a:lnTo>
                <a:lnTo>
                  <a:pt x="9501" y="1394"/>
                </a:lnTo>
                <a:lnTo>
                  <a:pt x="9758" y="1394"/>
                </a:lnTo>
                <a:lnTo>
                  <a:pt x="9868" y="1358"/>
                </a:lnTo>
                <a:lnTo>
                  <a:pt x="9978" y="1284"/>
                </a:lnTo>
                <a:lnTo>
                  <a:pt x="10052" y="1211"/>
                </a:lnTo>
                <a:lnTo>
                  <a:pt x="10602" y="1468"/>
                </a:lnTo>
                <a:lnTo>
                  <a:pt x="11079" y="1798"/>
                </a:lnTo>
                <a:lnTo>
                  <a:pt x="11556" y="2128"/>
                </a:lnTo>
                <a:lnTo>
                  <a:pt x="11996" y="2531"/>
                </a:lnTo>
                <a:lnTo>
                  <a:pt x="12399" y="2972"/>
                </a:lnTo>
                <a:lnTo>
                  <a:pt x="12766" y="3412"/>
                </a:lnTo>
                <a:lnTo>
                  <a:pt x="13060" y="3925"/>
                </a:lnTo>
                <a:lnTo>
                  <a:pt x="13353" y="4439"/>
                </a:lnTo>
                <a:lnTo>
                  <a:pt x="13573" y="4989"/>
                </a:lnTo>
                <a:lnTo>
                  <a:pt x="13757" y="5539"/>
                </a:lnTo>
                <a:lnTo>
                  <a:pt x="13903" y="6126"/>
                </a:lnTo>
                <a:lnTo>
                  <a:pt x="14013" y="6713"/>
                </a:lnTo>
                <a:lnTo>
                  <a:pt x="14087" y="7300"/>
                </a:lnTo>
                <a:lnTo>
                  <a:pt x="14087" y="7887"/>
                </a:lnTo>
                <a:lnTo>
                  <a:pt x="14087" y="8510"/>
                </a:lnTo>
                <a:lnTo>
                  <a:pt x="14013" y="9097"/>
                </a:lnTo>
                <a:lnTo>
                  <a:pt x="13867" y="9758"/>
                </a:lnTo>
                <a:lnTo>
                  <a:pt x="13720" y="10381"/>
                </a:lnTo>
                <a:lnTo>
                  <a:pt x="13463" y="11005"/>
                </a:lnTo>
                <a:lnTo>
                  <a:pt x="13206" y="11592"/>
                </a:lnTo>
                <a:lnTo>
                  <a:pt x="12876" y="12179"/>
                </a:lnTo>
                <a:lnTo>
                  <a:pt x="12473" y="12692"/>
                </a:lnTo>
                <a:lnTo>
                  <a:pt x="12069" y="13206"/>
                </a:lnTo>
                <a:lnTo>
                  <a:pt x="11592" y="13683"/>
                </a:lnTo>
                <a:lnTo>
                  <a:pt x="11079" y="14049"/>
                </a:lnTo>
                <a:lnTo>
                  <a:pt x="10565" y="14416"/>
                </a:lnTo>
                <a:lnTo>
                  <a:pt x="9978" y="14710"/>
                </a:lnTo>
                <a:lnTo>
                  <a:pt x="9391" y="14966"/>
                </a:lnTo>
                <a:lnTo>
                  <a:pt x="8804" y="15150"/>
                </a:lnTo>
                <a:lnTo>
                  <a:pt x="8181" y="15260"/>
                </a:lnTo>
                <a:lnTo>
                  <a:pt x="7557" y="15333"/>
                </a:lnTo>
                <a:lnTo>
                  <a:pt x="6897" y="15370"/>
                </a:lnTo>
                <a:lnTo>
                  <a:pt x="6420" y="15333"/>
                </a:lnTo>
                <a:lnTo>
                  <a:pt x="5943" y="15296"/>
                </a:lnTo>
                <a:lnTo>
                  <a:pt x="5466" y="15186"/>
                </a:lnTo>
                <a:lnTo>
                  <a:pt x="5026" y="15076"/>
                </a:lnTo>
                <a:lnTo>
                  <a:pt x="4549" y="14893"/>
                </a:lnTo>
                <a:lnTo>
                  <a:pt x="4109" y="14673"/>
                </a:lnTo>
                <a:lnTo>
                  <a:pt x="3632" y="14453"/>
                </a:lnTo>
                <a:lnTo>
                  <a:pt x="3669" y="14416"/>
                </a:lnTo>
                <a:lnTo>
                  <a:pt x="3706" y="14343"/>
                </a:lnTo>
                <a:lnTo>
                  <a:pt x="3706" y="14269"/>
                </a:lnTo>
                <a:lnTo>
                  <a:pt x="3706" y="14196"/>
                </a:lnTo>
                <a:lnTo>
                  <a:pt x="3669" y="14123"/>
                </a:lnTo>
                <a:lnTo>
                  <a:pt x="3522" y="14013"/>
                </a:lnTo>
                <a:lnTo>
                  <a:pt x="3376" y="13939"/>
                </a:lnTo>
                <a:lnTo>
                  <a:pt x="3229" y="13903"/>
                </a:lnTo>
                <a:lnTo>
                  <a:pt x="3009" y="13903"/>
                </a:lnTo>
                <a:lnTo>
                  <a:pt x="2899" y="13939"/>
                </a:lnTo>
                <a:lnTo>
                  <a:pt x="2752" y="14013"/>
                </a:lnTo>
                <a:lnTo>
                  <a:pt x="2642" y="14123"/>
                </a:lnTo>
                <a:lnTo>
                  <a:pt x="2605" y="14269"/>
                </a:lnTo>
                <a:lnTo>
                  <a:pt x="2605" y="14416"/>
                </a:lnTo>
                <a:lnTo>
                  <a:pt x="2642" y="14563"/>
                </a:lnTo>
                <a:lnTo>
                  <a:pt x="2715" y="14710"/>
                </a:lnTo>
                <a:lnTo>
                  <a:pt x="2825" y="14820"/>
                </a:lnTo>
                <a:lnTo>
                  <a:pt x="2972" y="14856"/>
                </a:lnTo>
                <a:lnTo>
                  <a:pt x="3119" y="14893"/>
                </a:lnTo>
                <a:lnTo>
                  <a:pt x="3266" y="14856"/>
                </a:lnTo>
                <a:lnTo>
                  <a:pt x="3376" y="14746"/>
                </a:lnTo>
                <a:lnTo>
                  <a:pt x="3522" y="14856"/>
                </a:lnTo>
                <a:lnTo>
                  <a:pt x="4036" y="15150"/>
                </a:lnTo>
                <a:lnTo>
                  <a:pt x="4439" y="15333"/>
                </a:lnTo>
                <a:lnTo>
                  <a:pt x="4806" y="15480"/>
                </a:lnTo>
                <a:lnTo>
                  <a:pt x="4770" y="15553"/>
                </a:lnTo>
                <a:lnTo>
                  <a:pt x="4733" y="15590"/>
                </a:lnTo>
                <a:lnTo>
                  <a:pt x="4659" y="15810"/>
                </a:lnTo>
                <a:lnTo>
                  <a:pt x="4623" y="16030"/>
                </a:lnTo>
                <a:lnTo>
                  <a:pt x="4586" y="16470"/>
                </a:lnTo>
                <a:lnTo>
                  <a:pt x="3963" y="16654"/>
                </a:lnTo>
                <a:lnTo>
                  <a:pt x="3376" y="16910"/>
                </a:lnTo>
                <a:lnTo>
                  <a:pt x="2752" y="17167"/>
                </a:lnTo>
                <a:lnTo>
                  <a:pt x="2128" y="17387"/>
                </a:lnTo>
                <a:lnTo>
                  <a:pt x="2055" y="17424"/>
                </a:lnTo>
                <a:lnTo>
                  <a:pt x="2018" y="17497"/>
                </a:lnTo>
                <a:lnTo>
                  <a:pt x="1982" y="17571"/>
                </a:lnTo>
                <a:lnTo>
                  <a:pt x="1982" y="17644"/>
                </a:lnTo>
                <a:lnTo>
                  <a:pt x="2018" y="17717"/>
                </a:lnTo>
                <a:lnTo>
                  <a:pt x="2055" y="17791"/>
                </a:lnTo>
                <a:lnTo>
                  <a:pt x="2128" y="17828"/>
                </a:lnTo>
                <a:lnTo>
                  <a:pt x="2202" y="17864"/>
                </a:lnTo>
                <a:lnTo>
                  <a:pt x="8401" y="17901"/>
                </a:lnTo>
                <a:lnTo>
                  <a:pt x="8474" y="17901"/>
                </a:lnTo>
                <a:lnTo>
                  <a:pt x="8548" y="17864"/>
                </a:lnTo>
                <a:lnTo>
                  <a:pt x="8621" y="17791"/>
                </a:lnTo>
                <a:lnTo>
                  <a:pt x="8621" y="17717"/>
                </a:lnTo>
                <a:lnTo>
                  <a:pt x="8621" y="17644"/>
                </a:lnTo>
                <a:lnTo>
                  <a:pt x="8621" y="17571"/>
                </a:lnTo>
                <a:lnTo>
                  <a:pt x="8584" y="17497"/>
                </a:lnTo>
                <a:lnTo>
                  <a:pt x="8474" y="17424"/>
                </a:lnTo>
                <a:lnTo>
                  <a:pt x="8108" y="17277"/>
                </a:lnTo>
                <a:lnTo>
                  <a:pt x="7667" y="17167"/>
                </a:lnTo>
                <a:lnTo>
                  <a:pt x="7264" y="17057"/>
                </a:lnTo>
                <a:lnTo>
                  <a:pt x="6860" y="16947"/>
                </a:lnTo>
                <a:lnTo>
                  <a:pt x="6494" y="16764"/>
                </a:lnTo>
                <a:lnTo>
                  <a:pt x="6163" y="16544"/>
                </a:lnTo>
                <a:lnTo>
                  <a:pt x="5907" y="16324"/>
                </a:lnTo>
                <a:lnTo>
                  <a:pt x="5797" y="16214"/>
                </a:lnTo>
                <a:lnTo>
                  <a:pt x="5650" y="16140"/>
                </a:lnTo>
                <a:lnTo>
                  <a:pt x="5650" y="16103"/>
                </a:lnTo>
                <a:lnTo>
                  <a:pt x="5687" y="15920"/>
                </a:lnTo>
                <a:lnTo>
                  <a:pt x="5650" y="15737"/>
                </a:lnTo>
                <a:lnTo>
                  <a:pt x="6127" y="15810"/>
                </a:lnTo>
                <a:lnTo>
                  <a:pt x="6640" y="15847"/>
                </a:lnTo>
                <a:lnTo>
                  <a:pt x="7631" y="15847"/>
                </a:lnTo>
                <a:lnTo>
                  <a:pt x="8218" y="15773"/>
                </a:lnTo>
                <a:lnTo>
                  <a:pt x="8841" y="15627"/>
                </a:lnTo>
                <a:lnTo>
                  <a:pt x="9428" y="15480"/>
                </a:lnTo>
                <a:lnTo>
                  <a:pt x="10015" y="15260"/>
                </a:lnTo>
                <a:lnTo>
                  <a:pt x="10565" y="14966"/>
                </a:lnTo>
                <a:lnTo>
                  <a:pt x="11079" y="14673"/>
                </a:lnTo>
                <a:lnTo>
                  <a:pt x="11592" y="14306"/>
                </a:lnTo>
                <a:lnTo>
                  <a:pt x="12069" y="13903"/>
                </a:lnTo>
                <a:lnTo>
                  <a:pt x="12509" y="13462"/>
                </a:lnTo>
                <a:lnTo>
                  <a:pt x="12913" y="12986"/>
                </a:lnTo>
                <a:lnTo>
                  <a:pt x="13280" y="12472"/>
                </a:lnTo>
                <a:lnTo>
                  <a:pt x="13573" y="11922"/>
                </a:lnTo>
                <a:lnTo>
                  <a:pt x="13867" y="11372"/>
                </a:lnTo>
                <a:lnTo>
                  <a:pt x="14087" y="10785"/>
                </a:lnTo>
                <a:lnTo>
                  <a:pt x="14307" y="10198"/>
                </a:lnTo>
                <a:lnTo>
                  <a:pt x="14417" y="9574"/>
                </a:lnTo>
                <a:lnTo>
                  <a:pt x="14527" y="8951"/>
                </a:lnTo>
                <a:lnTo>
                  <a:pt x="14600" y="8327"/>
                </a:lnTo>
                <a:lnTo>
                  <a:pt x="14600" y="7703"/>
                </a:lnTo>
                <a:lnTo>
                  <a:pt x="14564" y="7080"/>
                </a:lnTo>
                <a:lnTo>
                  <a:pt x="14490" y="6456"/>
                </a:lnTo>
                <a:lnTo>
                  <a:pt x="14380" y="5833"/>
                </a:lnTo>
                <a:lnTo>
                  <a:pt x="14197" y="5209"/>
                </a:lnTo>
                <a:lnTo>
                  <a:pt x="13977" y="4622"/>
                </a:lnTo>
                <a:lnTo>
                  <a:pt x="13720" y="3999"/>
                </a:lnTo>
                <a:lnTo>
                  <a:pt x="13353" y="3412"/>
                </a:lnTo>
                <a:lnTo>
                  <a:pt x="12986" y="2861"/>
                </a:lnTo>
                <a:lnTo>
                  <a:pt x="12509" y="2311"/>
                </a:lnTo>
                <a:lnTo>
                  <a:pt x="12032" y="1834"/>
                </a:lnTo>
                <a:lnTo>
                  <a:pt x="11482" y="1394"/>
                </a:lnTo>
                <a:lnTo>
                  <a:pt x="10895" y="1027"/>
                </a:lnTo>
                <a:lnTo>
                  <a:pt x="10602" y="881"/>
                </a:lnTo>
                <a:lnTo>
                  <a:pt x="10272" y="734"/>
                </a:lnTo>
                <a:lnTo>
                  <a:pt x="10308" y="587"/>
                </a:lnTo>
                <a:lnTo>
                  <a:pt x="10308" y="441"/>
                </a:lnTo>
                <a:lnTo>
                  <a:pt x="10272" y="294"/>
                </a:lnTo>
                <a:lnTo>
                  <a:pt x="10198" y="147"/>
                </a:lnTo>
                <a:lnTo>
                  <a:pt x="10088" y="74"/>
                </a:lnTo>
                <a:lnTo>
                  <a:pt x="9942"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96" name="Google Shape;496;p10"/>
          <p:cNvSpPr/>
          <p:nvPr/>
        </p:nvSpPr>
        <p:spPr>
          <a:xfrm>
            <a:off x="8318810" y="-29822"/>
            <a:ext cx="456818" cy="425588"/>
          </a:xfrm>
          <a:custGeom>
            <a:avLst/>
            <a:gdLst/>
            <a:ahLst/>
            <a:cxnLst/>
            <a:rect l="l" t="t" r="r" b="b"/>
            <a:pathLst>
              <a:path w="16105" h="15004" extrusionOk="0">
                <a:moveTo>
                  <a:pt x="13170" y="587"/>
                </a:moveTo>
                <a:lnTo>
                  <a:pt x="13206" y="624"/>
                </a:lnTo>
                <a:lnTo>
                  <a:pt x="13280" y="661"/>
                </a:lnTo>
                <a:lnTo>
                  <a:pt x="13353" y="697"/>
                </a:lnTo>
                <a:lnTo>
                  <a:pt x="13610" y="771"/>
                </a:lnTo>
                <a:lnTo>
                  <a:pt x="13830" y="844"/>
                </a:lnTo>
                <a:lnTo>
                  <a:pt x="14013" y="954"/>
                </a:lnTo>
                <a:lnTo>
                  <a:pt x="14160" y="1174"/>
                </a:lnTo>
                <a:lnTo>
                  <a:pt x="14307" y="1394"/>
                </a:lnTo>
                <a:lnTo>
                  <a:pt x="14343" y="1651"/>
                </a:lnTo>
                <a:lnTo>
                  <a:pt x="14307" y="1908"/>
                </a:lnTo>
                <a:lnTo>
                  <a:pt x="14233" y="2128"/>
                </a:lnTo>
                <a:lnTo>
                  <a:pt x="14087" y="2348"/>
                </a:lnTo>
                <a:lnTo>
                  <a:pt x="13903" y="2531"/>
                </a:lnTo>
                <a:lnTo>
                  <a:pt x="13683" y="2678"/>
                </a:lnTo>
                <a:lnTo>
                  <a:pt x="13463" y="2788"/>
                </a:lnTo>
                <a:lnTo>
                  <a:pt x="13170" y="2825"/>
                </a:lnTo>
                <a:lnTo>
                  <a:pt x="12840" y="2788"/>
                </a:lnTo>
                <a:lnTo>
                  <a:pt x="12656" y="2751"/>
                </a:lnTo>
                <a:lnTo>
                  <a:pt x="12546" y="2715"/>
                </a:lnTo>
                <a:lnTo>
                  <a:pt x="12436" y="2641"/>
                </a:lnTo>
                <a:lnTo>
                  <a:pt x="12363" y="2495"/>
                </a:lnTo>
                <a:lnTo>
                  <a:pt x="12289" y="2495"/>
                </a:lnTo>
                <a:lnTo>
                  <a:pt x="12253" y="2275"/>
                </a:lnTo>
                <a:lnTo>
                  <a:pt x="12253" y="2054"/>
                </a:lnTo>
                <a:lnTo>
                  <a:pt x="12253" y="1871"/>
                </a:lnTo>
                <a:lnTo>
                  <a:pt x="12289" y="1724"/>
                </a:lnTo>
                <a:lnTo>
                  <a:pt x="12399" y="1394"/>
                </a:lnTo>
                <a:lnTo>
                  <a:pt x="12583" y="1064"/>
                </a:lnTo>
                <a:lnTo>
                  <a:pt x="12840" y="807"/>
                </a:lnTo>
                <a:lnTo>
                  <a:pt x="12986" y="697"/>
                </a:lnTo>
                <a:lnTo>
                  <a:pt x="13170" y="587"/>
                </a:lnTo>
                <a:close/>
                <a:moveTo>
                  <a:pt x="9061" y="3338"/>
                </a:moveTo>
                <a:lnTo>
                  <a:pt x="9245" y="3412"/>
                </a:lnTo>
                <a:lnTo>
                  <a:pt x="9245" y="3448"/>
                </a:lnTo>
                <a:lnTo>
                  <a:pt x="9171" y="3632"/>
                </a:lnTo>
                <a:lnTo>
                  <a:pt x="9171" y="3668"/>
                </a:lnTo>
                <a:lnTo>
                  <a:pt x="9135" y="3632"/>
                </a:lnTo>
                <a:lnTo>
                  <a:pt x="9061" y="3522"/>
                </a:lnTo>
                <a:lnTo>
                  <a:pt x="8988" y="3448"/>
                </a:lnTo>
                <a:lnTo>
                  <a:pt x="8988" y="3412"/>
                </a:lnTo>
                <a:lnTo>
                  <a:pt x="8988" y="3375"/>
                </a:lnTo>
                <a:lnTo>
                  <a:pt x="9061" y="3338"/>
                </a:lnTo>
                <a:close/>
                <a:moveTo>
                  <a:pt x="14123" y="440"/>
                </a:moveTo>
                <a:lnTo>
                  <a:pt x="14233" y="477"/>
                </a:lnTo>
                <a:lnTo>
                  <a:pt x="14307" y="587"/>
                </a:lnTo>
                <a:lnTo>
                  <a:pt x="14417" y="661"/>
                </a:lnTo>
                <a:lnTo>
                  <a:pt x="14454" y="807"/>
                </a:lnTo>
                <a:lnTo>
                  <a:pt x="14527" y="807"/>
                </a:lnTo>
                <a:lnTo>
                  <a:pt x="14490" y="624"/>
                </a:lnTo>
                <a:lnTo>
                  <a:pt x="14454" y="477"/>
                </a:lnTo>
                <a:lnTo>
                  <a:pt x="14600" y="551"/>
                </a:lnTo>
                <a:lnTo>
                  <a:pt x="14784" y="624"/>
                </a:lnTo>
                <a:lnTo>
                  <a:pt x="14967" y="771"/>
                </a:lnTo>
                <a:lnTo>
                  <a:pt x="15114" y="881"/>
                </a:lnTo>
                <a:lnTo>
                  <a:pt x="15224" y="1064"/>
                </a:lnTo>
                <a:lnTo>
                  <a:pt x="15334" y="1211"/>
                </a:lnTo>
                <a:lnTo>
                  <a:pt x="15444" y="1578"/>
                </a:lnTo>
                <a:lnTo>
                  <a:pt x="15554" y="1944"/>
                </a:lnTo>
                <a:lnTo>
                  <a:pt x="15627" y="2385"/>
                </a:lnTo>
                <a:lnTo>
                  <a:pt x="15664" y="2568"/>
                </a:lnTo>
                <a:lnTo>
                  <a:pt x="15627" y="2788"/>
                </a:lnTo>
                <a:lnTo>
                  <a:pt x="15591" y="2972"/>
                </a:lnTo>
                <a:lnTo>
                  <a:pt x="15481" y="3118"/>
                </a:lnTo>
                <a:lnTo>
                  <a:pt x="15187" y="3412"/>
                </a:lnTo>
                <a:lnTo>
                  <a:pt x="14930" y="3595"/>
                </a:lnTo>
                <a:lnTo>
                  <a:pt x="14600" y="3705"/>
                </a:lnTo>
                <a:lnTo>
                  <a:pt x="14270" y="3779"/>
                </a:lnTo>
                <a:lnTo>
                  <a:pt x="13940" y="3815"/>
                </a:lnTo>
                <a:lnTo>
                  <a:pt x="13720" y="3779"/>
                </a:lnTo>
                <a:lnTo>
                  <a:pt x="13500" y="3742"/>
                </a:lnTo>
                <a:lnTo>
                  <a:pt x="13316" y="3668"/>
                </a:lnTo>
                <a:lnTo>
                  <a:pt x="13133" y="3595"/>
                </a:lnTo>
                <a:lnTo>
                  <a:pt x="12950" y="3485"/>
                </a:lnTo>
                <a:lnTo>
                  <a:pt x="12803" y="3338"/>
                </a:lnTo>
                <a:lnTo>
                  <a:pt x="12656" y="3192"/>
                </a:lnTo>
                <a:lnTo>
                  <a:pt x="12546" y="3045"/>
                </a:lnTo>
                <a:lnTo>
                  <a:pt x="12840" y="3118"/>
                </a:lnTo>
                <a:lnTo>
                  <a:pt x="13133" y="3155"/>
                </a:lnTo>
                <a:lnTo>
                  <a:pt x="13426" y="3118"/>
                </a:lnTo>
                <a:lnTo>
                  <a:pt x="13720" y="3045"/>
                </a:lnTo>
                <a:lnTo>
                  <a:pt x="13977" y="2935"/>
                </a:lnTo>
                <a:lnTo>
                  <a:pt x="14233" y="2751"/>
                </a:lnTo>
                <a:lnTo>
                  <a:pt x="14417" y="2495"/>
                </a:lnTo>
                <a:lnTo>
                  <a:pt x="14600" y="2238"/>
                </a:lnTo>
                <a:lnTo>
                  <a:pt x="14674" y="1981"/>
                </a:lnTo>
                <a:lnTo>
                  <a:pt x="14710" y="1724"/>
                </a:lnTo>
                <a:lnTo>
                  <a:pt x="14674" y="1468"/>
                </a:lnTo>
                <a:lnTo>
                  <a:pt x="14600" y="1211"/>
                </a:lnTo>
                <a:lnTo>
                  <a:pt x="14490" y="991"/>
                </a:lnTo>
                <a:lnTo>
                  <a:pt x="14343" y="771"/>
                </a:lnTo>
                <a:lnTo>
                  <a:pt x="14160" y="587"/>
                </a:lnTo>
                <a:lnTo>
                  <a:pt x="13940" y="440"/>
                </a:lnTo>
                <a:close/>
                <a:moveTo>
                  <a:pt x="13757" y="0"/>
                </a:moveTo>
                <a:lnTo>
                  <a:pt x="13610" y="74"/>
                </a:lnTo>
                <a:lnTo>
                  <a:pt x="13353" y="110"/>
                </a:lnTo>
                <a:lnTo>
                  <a:pt x="13133" y="147"/>
                </a:lnTo>
                <a:lnTo>
                  <a:pt x="12913" y="257"/>
                </a:lnTo>
                <a:lnTo>
                  <a:pt x="12729" y="404"/>
                </a:lnTo>
                <a:lnTo>
                  <a:pt x="12509" y="551"/>
                </a:lnTo>
                <a:lnTo>
                  <a:pt x="12363" y="734"/>
                </a:lnTo>
                <a:lnTo>
                  <a:pt x="12216" y="917"/>
                </a:lnTo>
                <a:lnTo>
                  <a:pt x="12069" y="1137"/>
                </a:lnTo>
                <a:lnTo>
                  <a:pt x="11996" y="1321"/>
                </a:lnTo>
                <a:lnTo>
                  <a:pt x="11922" y="1578"/>
                </a:lnTo>
                <a:lnTo>
                  <a:pt x="11849" y="1798"/>
                </a:lnTo>
                <a:lnTo>
                  <a:pt x="11849" y="2054"/>
                </a:lnTo>
                <a:lnTo>
                  <a:pt x="11849" y="2275"/>
                </a:lnTo>
                <a:lnTo>
                  <a:pt x="11886" y="2531"/>
                </a:lnTo>
                <a:lnTo>
                  <a:pt x="11959" y="2751"/>
                </a:lnTo>
                <a:lnTo>
                  <a:pt x="12033" y="2972"/>
                </a:lnTo>
                <a:lnTo>
                  <a:pt x="12143" y="3192"/>
                </a:lnTo>
                <a:lnTo>
                  <a:pt x="12253" y="3375"/>
                </a:lnTo>
                <a:lnTo>
                  <a:pt x="12399" y="3558"/>
                </a:lnTo>
                <a:lnTo>
                  <a:pt x="12583" y="3705"/>
                </a:lnTo>
                <a:lnTo>
                  <a:pt x="12766" y="3852"/>
                </a:lnTo>
                <a:lnTo>
                  <a:pt x="12986" y="3999"/>
                </a:lnTo>
                <a:lnTo>
                  <a:pt x="13206" y="4072"/>
                </a:lnTo>
                <a:lnTo>
                  <a:pt x="13426" y="4145"/>
                </a:lnTo>
                <a:lnTo>
                  <a:pt x="13683" y="4219"/>
                </a:lnTo>
                <a:lnTo>
                  <a:pt x="14123" y="4219"/>
                </a:lnTo>
                <a:lnTo>
                  <a:pt x="14564" y="4145"/>
                </a:lnTo>
                <a:lnTo>
                  <a:pt x="15004" y="3999"/>
                </a:lnTo>
                <a:lnTo>
                  <a:pt x="15371" y="3779"/>
                </a:lnTo>
                <a:lnTo>
                  <a:pt x="15591" y="3632"/>
                </a:lnTo>
                <a:lnTo>
                  <a:pt x="15737" y="3448"/>
                </a:lnTo>
                <a:lnTo>
                  <a:pt x="15884" y="3265"/>
                </a:lnTo>
                <a:lnTo>
                  <a:pt x="15994" y="3045"/>
                </a:lnTo>
                <a:lnTo>
                  <a:pt x="16067" y="2788"/>
                </a:lnTo>
                <a:lnTo>
                  <a:pt x="16104" y="2495"/>
                </a:lnTo>
                <a:lnTo>
                  <a:pt x="16067" y="2238"/>
                </a:lnTo>
                <a:lnTo>
                  <a:pt x="15994" y="1981"/>
                </a:lnTo>
                <a:lnTo>
                  <a:pt x="15884" y="1431"/>
                </a:lnTo>
                <a:lnTo>
                  <a:pt x="15774" y="1174"/>
                </a:lnTo>
                <a:lnTo>
                  <a:pt x="15664" y="954"/>
                </a:lnTo>
                <a:lnTo>
                  <a:pt x="15517" y="734"/>
                </a:lnTo>
                <a:lnTo>
                  <a:pt x="15371" y="551"/>
                </a:lnTo>
                <a:lnTo>
                  <a:pt x="15150" y="367"/>
                </a:lnTo>
                <a:lnTo>
                  <a:pt x="14930" y="220"/>
                </a:lnTo>
                <a:lnTo>
                  <a:pt x="14637" y="74"/>
                </a:lnTo>
                <a:lnTo>
                  <a:pt x="14270" y="0"/>
                </a:lnTo>
                <a:close/>
                <a:moveTo>
                  <a:pt x="11115" y="4549"/>
                </a:moveTo>
                <a:lnTo>
                  <a:pt x="11446" y="4842"/>
                </a:lnTo>
                <a:lnTo>
                  <a:pt x="11299" y="4952"/>
                </a:lnTo>
                <a:lnTo>
                  <a:pt x="11115" y="4916"/>
                </a:lnTo>
                <a:lnTo>
                  <a:pt x="10932" y="4916"/>
                </a:lnTo>
                <a:lnTo>
                  <a:pt x="10639" y="4952"/>
                </a:lnTo>
                <a:lnTo>
                  <a:pt x="10859" y="4732"/>
                </a:lnTo>
                <a:lnTo>
                  <a:pt x="11115" y="4549"/>
                </a:lnTo>
                <a:close/>
                <a:moveTo>
                  <a:pt x="6860" y="3632"/>
                </a:moveTo>
                <a:lnTo>
                  <a:pt x="7007" y="3668"/>
                </a:lnTo>
                <a:lnTo>
                  <a:pt x="7044" y="3705"/>
                </a:lnTo>
                <a:lnTo>
                  <a:pt x="7044" y="3742"/>
                </a:lnTo>
                <a:lnTo>
                  <a:pt x="7044" y="3779"/>
                </a:lnTo>
                <a:lnTo>
                  <a:pt x="7080" y="3852"/>
                </a:lnTo>
                <a:lnTo>
                  <a:pt x="7191" y="3889"/>
                </a:lnTo>
                <a:lnTo>
                  <a:pt x="7374" y="3889"/>
                </a:lnTo>
                <a:lnTo>
                  <a:pt x="7411" y="3925"/>
                </a:lnTo>
                <a:lnTo>
                  <a:pt x="7447" y="4035"/>
                </a:lnTo>
                <a:lnTo>
                  <a:pt x="7484" y="4145"/>
                </a:lnTo>
                <a:lnTo>
                  <a:pt x="7484" y="4255"/>
                </a:lnTo>
                <a:lnTo>
                  <a:pt x="7447" y="4512"/>
                </a:lnTo>
                <a:lnTo>
                  <a:pt x="7374" y="4769"/>
                </a:lnTo>
                <a:lnTo>
                  <a:pt x="7227" y="5026"/>
                </a:lnTo>
                <a:lnTo>
                  <a:pt x="7154" y="5136"/>
                </a:lnTo>
                <a:lnTo>
                  <a:pt x="7044" y="5209"/>
                </a:lnTo>
                <a:lnTo>
                  <a:pt x="6934" y="5246"/>
                </a:lnTo>
                <a:lnTo>
                  <a:pt x="6787" y="5246"/>
                </a:lnTo>
                <a:lnTo>
                  <a:pt x="6787" y="4989"/>
                </a:lnTo>
                <a:lnTo>
                  <a:pt x="6750" y="4769"/>
                </a:lnTo>
                <a:lnTo>
                  <a:pt x="6640" y="4549"/>
                </a:lnTo>
                <a:lnTo>
                  <a:pt x="6494" y="4329"/>
                </a:lnTo>
                <a:lnTo>
                  <a:pt x="6310" y="4145"/>
                </a:lnTo>
                <a:lnTo>
                  <a:pt x="6090" y="4035"/>
                </a:lnTo>
                <a:lnTo>
                  <a:pt x="6090" y="3925"/>
                </a:lnTo>
                <a:lnTo>
                  <a:pt x="6163" y="3852"/>
                </a:lnTo>
                <a:lnTo>
                  <a:pt x="6237" y="3779"/>
                </a:lnTo>
                <a:lnTo>
                  <a:pt x="6347" y="3742"/>
                </a:lnTo>
                <a:lnTo>
                  <a:pt x="6567" y="3705"/>
                </a:lnTo>
                <a:lnTo>
                  <a:pt x="6860" y="3632"/>
                </a:lnTo>
                <a:close/>
                <a:moveTo>
                  <a:pt x="6530" y="3192"/>
                </a:moveTo>
                <a:lnTo>
                  <a:pt x="6494" y="3228"/>
                </a:lnTo>
                <a:lnTo>
                  <a:pt x="6457" y="3302"/>
                </a:lnTo>
                <a:lnTo>
                  <a:pt x="6457" y="3338"/>
                </a:lnTo>
                <a:lnTo>
                  <a:pt x="6457" y="3412"/>
                </a:lnTo>
                <a:lnTo>
                  <a:pt x="6200" y="3485"/>
                </a:lnTo>
                <a:lnTo>
                  <a:pt x="5980" y="3558"/>
                </a:lnTo>
                <a:lnTo>
                  <a:pt x="5797" y="3742"/>
                </a:lnTo>
                <a:lnTo>
                  <a:pt x="5760" y="3815"/>
                </a:lnTo>
                <a:lnTo>
                  <a:pt x="5687" y="3925"/>
                </a:lnTo>
                <a:lnTo>
                  <a:pt x="5687" y="4035"/>
                </a:lnTo>
                <a:lnTo>
                  <a:pt x="5687" y="4072"/>
                </a:lnTo>
                <a:lnTo>
                  <a:pt x="5797" y="4219"/>
                </a:lnTo>
                <a:lnTo>
                  <a:pt x="5907" y="4292"/>
                </a:lnTo>
                <a:lnTo>
                  <a:pt x="6053" y="4365"/>
                </a:lnTo>
                <a:lnTo>
                  <a:pt x="6163" y="4439"/>
                </a:lnTo>
                <a:lnTo>
                  <a:pt x="6274" y="4512"/>
                </a:lnTo>
                <a:lnTo>
                  <a:pt x="6347" y="4622"/>
                </a:lnTo>
                <a:lnTo>
                  <a:pt x="6420" y="4769"/>
                </a:lnTo>
                <a:lnTo>
                  <a:pt x="6494" y="5026"/>
                </a:lnTo>
                <a:lnTo>
                  <a:pt x="6457" y="5282"/>
                </a:lnTo>
                <a:lnTo>
                  <a:pt x="6494" y="5392"/>
                </a:lnTo>
                <a:lnTo>
                  <a:pt x="6530" y="5466"/>
                </a:lnTo>
                <a:lnTo>
                  <a:pt x="6750" y="5539"/>
                </a:lnTo>
                <a:lnTo>
                  <a:pt x="6934" y="5539"/>
                </a:lnTo>
                <a:lnTo>
                  <a:pt x="7117" y="5503"/>
                </a:lnTo>
                <a:lnTo>
                  <a:pt x="7264" y="5429"/>
                </a:lnTo>
                <a:lnTo>
                  <a:pt x="7411" y="5282"/>
                </a:lnTo>
                <a:lnTo>
                  <a:pt x="7521" y="5136"/>
                </a:lnTo>
                <a:lnTo>
                  <a:pt x="7631" y="4952"/>
                </a:lnTo>
                <a:lnTo>
                  <a:pt x="7704" y="4769"/>
                </a:lnTo>
                <a:lnTo>
                  <a:pt x="7741" y="4585"/>
                </a:lnTo>
                <a:lnTo>
                  <a:pt x="7777" y="4365"/>
                </a:lnTo>
                <a:lnTo>
                  <a:pt x="7777" y="4145"/>
                </a:lnTo>
                <a:lnTo>
                  <a:pt x="7777" y="3925"/>
                </a:lnTo>
                <a:lnTo>
                  <a:pt x="7704" y="3779"/>
                </a:lnTo>
                <a:lnTo>
                  <a:pt x="7631" y="3668"/>
                </a:lnTo>
                <a:lnTo>
                  <a:pt x="7484" y="3595"/>
                </a:lnTo>
                <a:lnTo>
                  <a:pt x="7337" y="3595"/>
                </a:lnTo>
                <a:lnTo>
                  <a:pt x="7301" y="3485"/>
                </a:lnTo>
                <a:lnTo>
                  <a:pt x="7227" y="3448"/>
                </a:lnTo>
                <a:lnTo>
                  <a:pt x="7044" y="3375"/>
                </a:lnTo>
                <a:lnTo>
                  <a:pt x="6824" y="3302"/>
                </a:lnTo>
                <a:lnTo>
                  <a:pt x="6677" y="3228"/>
                </a:lnTo>
                <a:lnTo>
                  <a:pt x="6567" y="3192"/>
                </a:lnTo>
                <a:close/>
                <a:moveTo>
                  <a:pt x="11739" y="5136"/>
                </a:moveTo>
                <a:lnTo>
                  <a:pt x="12179" y="5686"/>
                </a:lnTo>
                <a:lnTo>
                  <a:pt x="11776" y="5796"/>
                </a:lnTo>
                <a:lnTo>
                  <a:pt x="11409" y="6016"/>
                </a:lnTo>
                <a:lnTo>
                  <a:pt x="11042" y="6236"/>
                </a:lnTo>
                <a:lnTo>
                  <a:pt x="10895" y="6383"/>
                </a:lnTo>
                <a:lnTo>
                  <a:pt x="10785" y="6566"/>
                </a:lnTo>
                <a:lnTo>
                  <a:pt x="10749" y="6640"/>
                </a:lnTo>
                <a:lnTo>
                  <a:pt x="10785" y="6676"/>
                </a:lnTo>
                <a:lnTo>
                  <a:pt x="10859" y="6713"/>
                </a:lnTo>
                <a:lnTo>
                  <a:pt x="10932" y="6713"/>
                </a:lnTo>
                <a:lnTo>
                  <a:pt x="11262" y="6493"/>
                </a:lnTo>
                <a:lnTo>
                  <a:pt x="11556" y="6310"/>
                </a:lnTo>
                <a:lnTo>
                  <a:pt x="11849" y="6199"/>
                </a:lnTo>
                <a:lnTo>
                  <a:pt x="12143" y="6089"/>
                </a:lnTo>
                <a:lnTo>
                  <a:pt x="12253" y="6053"/>
                </a:lnTo>
                <a:lnTo>
                  <a:pt x="12363" y="6016"/>
                </a:lnTo>
                <a:lnTo>
                  <a:pt x="12399" y="5979"/>
                </a:lnTo>
                <a:lnTo>
                  <a:pt x="12619" y="6456"/>
                </a:lnTo>
                <a:lnTo>
                  <a:pt x="12840" y="6896"/>
                </a:lnTo>
                <a:lnTo>
                  <a:pt x="12803" y="6933"/>
                </a:lnTo>
                <a:lnTo>
                  <a:pt x="12326" y="7043"/>
                </a:lnTo>
                <a:lnTo>
                  <a:pt x="11812" y="7117"/>
                </a:lnTo>
                <a:lnTo>
                  <a:pt x="11299" y="7117"/>
                </a:lnTo>
                <a:lnTo>
                  <a:pt x="10749" y="7080"/>
                </a:lnTo>
                <a:lnTo>
                  <a:pt x="10675" y="7117"/>
                </a:lnTo>
                <a:lnTo>
                  <a:pt x="10639" y="7153"/>
                </a:lnTo>
                <a:lnTo>
                  <a:pt x="10639" y="7227"/>
                </a:lnTo>
                <a:lnTo>
                  <a:pt x="10712" y="7300"/>
                </a:lnTo>
                <a:lnTo>
                  <a:pt x="10932" y="7373"/>
                </a:lnTo>
                <a:lnTo>
                  <a:pt x="11189" y="7447"/>
                </a:lnTo>
                <a:lnTo>
                  <a:pt x="11702" y="7483"/>
                </a:lnTo>
                <a:lnTo>
                  <a:pt x="11959" y="7483"/>
                </a:lnTo>
                <a:lnTo>
                  <a:pt x="12216" y="7447"/>
                </a:lnTo>
                <a:lnTo>
                  <a:pt x="12583" y="7373"/>
                </a:lnTo>
                <a:lnTo>
                  <a:pt x="12693" y="7373"/>
                </a:lnTo>
                <a:lnTo>
                  <a:pt x="12766" y="7337"/>
                </a:lnTo>
                <a:lnTo>
                  <a:pt x="12803" y="7410"/>
                </a:lnTo>
                <a:lnTo>
                  <a:pt x="12840" y="7447"/>
                </a:lnTo>
                <a:lnTo>
                  <a:pt x="12876" y="7483"/>
                </a:lnTo>
                <a:lnTo>
                  <a:pt x="12986" y="7520"/>
                </a:lnTo>
                <a:lnTo>
                  <a:pt x="13023" y="7777"/>
                </a:lnTo>
                <a:lnTo>
                  <a:pt x="13060" y="8070"/>
                </a:lnTo>
                <a:lnTo>
                  <a:pt x="12986" y="8107"/>
                </a:lnTo>
                <a:lnTo>
                  <a:pt x="12693" y="7997"/>
                </a:lnTo>
                <a:lnTo>
                  <a:pt x="12473" y="7887"/>
                </a:lnTo>
                <a:lnTo>
                  <a:pt x="12253" y="7777"/>
                </a:lnTo>
                <a:lnTo>
                  <a:pt x="11886" y="7777"/>
                </a:lnTo>
                <a:lnTo>
                  <a:pt x="11776" y="7813"/>
                </a:lnTo>
                <a:lnTo>
                  <a:pt x="11226" y="7777"/>
                </a:lnTo>
                <a:lnTo>
                  <a:pt x="10895" y="7740"/>
                </a:lnTo>
                <a:lnTo>
                  <a:pt x="10749" y="7740"/>
                </a:lnTo>
                <a:lnTo>
                  <a:pt x="10675" y="7703"/>
                </a:lnTo>
                <a:lnTo>
                  <a:pt x="10565" y="7483"/>
                </a:lnTo>
                <a:lnTo>
                  <a:pt x="10529" y="7483"/>
                </a:lnTo>
                <a:lnTo>
                  <a:pt x="10529" y="7520"/>
                </a:lnTo>
                <a:lnTo>
                  <a:pt x="10529" y="7887"/>
                </a:lnTo>
                <a:lnTo>
                  <a:pt x="10529" y="7960"/>
                </a:lnTo>
                <a:lnTo>
                  <a:pt x="10602" y="7997"/>
                </a:lnTo>
                <a:lnTo>
                  <a:pt x="11042" y="8107"/>
                </a:lnTo>
                <a:lnTo>
                  <a:pt x="11482" y="8144"/>
                </a:lnTo>
                <a:lnTo>
                  <a:pt x="11482" y="8327"/>
                </a:lnTo>
                <a:lnTo>
                  <a:pt x="11519" y="8474"/>
                </a:lnTo>
                <a:lnTo>
                  <a:pt x="11592" y="8547"/>
                </a:lnTo>
                <a:lnTo>
                  <a:pt x="11629" y="8584"/>
                </a:lnTo>
                <a:lnTo>
                  <a:pt x="11776" y="8657"/>
                </a:lnTo>
                <a:lnTo>
                  <a:pt x="11959" y="8767"/>
                </a:lnTo>
                <a:lnTo>
                  <a:pt x="11409" y="8657"/>
                </a:lnTo>
                <a:lnTo>
                  <a:pt x="10969" y="8474"/>
                </a:lnTo>
                <a:lnTo>
                  <a:pt x="10712" y="8437"/>
                </a:lnTo>
                <a:lnTo>
                  <a:pt x="10455" y="8400"/>
                </a:lnTo>
                <a:lnTo>
                  <a:pt x="10198" y="8217"/>
                </a:lnTo>
                <a:lnTo>
                  <a:pt x="10052" y="8180"/>
                </a:lnTo>
                <a:lnTo>
                  <a:pt x="9942" y="8144"/>
                </a:lnTo>
                <a:lnTo>
                  <a:pt x="9722" y="8180"/>
                </a:lnTo>
                <a:lnTo>
                  <a:pt x="9575" y="8254"/>
                </a:lnTo>
                <a:lnTo>
                  <a:pt x="9465" y="8364"/>
                </a:lnTo>
                <a:lnTo>
                  <a:pt x="9355" y="8510"/>
                </a:lnTo>
                <a:lnTo>
                  <a:pt x="9245" y="8584"/>
                </a:lnTo>
                <a:lnTo>
                  <a:pt x="9098" y="8620"/>
                </a:lnTo>
                <a:lnTo>
                  <a:pt x="8841" y="8584"/>
                </a:lnTo>
                <a:lnTo>
                  <a:pt x="8621" y="8620"/>
                </a:lnTo>
                <a:lnTo>
                  <a:pt x="8401" y="8694"/>
                </a:lnTo>
                <a:lnTo>
                  <a:pt x="8181" y="8804"/>
                </a:lnTo>
                <a:lnTo>
                  <a:pt x="7924" y="8804"/>
                </a:lnTo>
                <a:lnTo>
                  <a:pt x="7851" y="8767"/>
                </a:lnTo>
                <a:lnTo>
                  <a:pt x="7814" y="8730"/>
                </a:lnTo>
                <a:lnTo>
                  <a:pt x="7814" y="8694"/>
                </a:lnTo>
                <a:lnTo>
                  <a:pt x="7887" y="8620"/>
                </a:lnTo>
                <a:lnTo>
                  <a:pt x="7998" y="8510"/>
                </a:lnTo>
                <a:lnTo>
                  <a:pt x="8144" y="8437"/>
                </a:lnTo>
                <a:lnTo>
                  <a:pt x="8401" y="8327"/>
                </a:lnTo>
                <a:lnTo>
                  <a:pt x="8731" y="8180"/>
                </a:lnTo>
                <a:lnTo>
                  <a:pt x="8915" y="8070"/>
                </a:lnTo>
                <a:lnTo>
                  <a:pt x="9025" y="7924"/>
                </a:lnTo>
                <a:lnTo>
                  <a:pt x="9135" y="7777"/>
                </a:lnTo>
                <a:lnTo>
                  <a:pt x="9208" y="7630"/>
                </a:lnTo>
                <a:lnTo>
                  <a:pt x="9208" y="7447"/>
                </a:lnTo>
                <a:lnTo>
                  <a:pt x="9171" y="7227"/>
                </a:lnTo>
                <a:lnTo>
                  <a:pt x="9098" y="7117"/>
                </a:lnTo>
                <a:lnTo>
                  <a:pt x="8988" y="7006"/>
                </a:lnTo>
                <a:lnTo>
                  <a:pt x="8841" y="6896"/>
                </a:lnTo>
                <a:lnTo>
                  <a:pt x="8694" y="6860"/>
                </a:lnTo>
                <a:lnTo>
                  <a:pt x="8548" y="6823"/>
                </a:lnTo>
                <a:lnTo>
                  <a:pt x="8401" y="6823"/>
                </a:lnTo>
                <a:lnTo>
                  <a:pt x="8254" y="6860"/>
                </a:lnTo>
                <a:lnTo>
                  <a:pt x="8108" y="6933"/>
                </a:lnTo>
                <a:lnTo>
                  <a:pt x="7924" y="7117"/>
                </a:lnTo>
                <a:lnTo>
                  <a:pt x="7924" y="7117"/>
                </a:lnTo>
                <a:lnTo>
                  <a:pt x="7998" y="6970"/>
                </a:lnTo>
                <a:lnTo>
                  <a:pt x="8108" y="6860"/>
                </a:lnTo>
                <a:lnTo>
                  <a:pt x="8291" y="6603"/>
                </a:lnTo>
                <a:lnTo>
                  <a:pt x="8511" y="6383"/>
                </a:lnTo>
                <a:lnTo>
                  <a:pt x="8768" y="6126"/>
                </a:lnTo>
                <a:lnTo>
                  <a:pt x="8951" y="5943"/>
                </a:lnTo>
                <a:lnTo>
                  <a:pt x="9135" y="5796"/>
                </a:lnTo>
                <a:lnTo>
                  <a:pt x="9171" y="5796"/>
                </a:lnTo>
                <a:lnTo>
                  <a:pt x="9391" y="5759"/>
                </a:lnTo>
                <a:lnTo>
                  <a:pt x="9612" y="5686"/>
                </a:lnTo>
                <a:lnTo>
                  <a:pt x="10052" y="5539"/>
                </a:lnTo>
                <a:lnTo>
                  <a:pt x="10455" y="5356"/>
                </a:lnTo>
                <a:lnTo>
                  <a:pt x="10639" y="5282"/>
                </a:lnTo>
                <a:lnTo>
                  <a:pt x="10895" y="5246"/>
                </a:lnTo>
                <a:lnTo>
                  <a:pt x="10895" y="5246"/>
                </a:lnTo>
                <a:lnTo>
                  <a:pt x="10602" y="5503"/>
                </a:lnTo>
                <a:lnTo>
                  <a:pt x="10492" y="5649"/>
                </a:lnTo>
                <a:lnTo>
                  <a:pt x="10419" y="5833"/>
                </a:lnTo>
                <a:lnTo>
                  <a:pt x="10455" y="5869"/>
                </a:lnTo>
                <a:lnTo>
                  <a:pt x="10639" y="5796"/>
                </a:lnTo>
                <a:lnTo>
                  <a:pt x="10822" y="5723"/>
                </a:lnTo>
                <a:lnTo>
                  <a:pt x="11152" y="5503"/>
                </a:lnTo>
                <a:lnTo>
                  <a:pt x="11739" y="5136"/>
                </a:lnTo>
                <a:close/>
                <a:moveTo>
                  <a:pt x="11996" y="8254"/>
                </a:moveTo>
                <a:lnTo>
                  <a:pt x="12546" y="8400"/>
                </a:lnTo>
                <a:lnTo>
                  <a:pt x="12729" y="8584"/>
                </a:lnTo>
                <a:lnTo>
                  <a:pt x="12803" y="8620"/>
                </a:lnTo>
                <a:lnTo>
                  <a:pt x="12876" y="8657"/>
                </a:lnTo>
                <a:lnTo>
                  <a:pt x="12950" y="8620"/>
                </a:lnTo>
                <a:lnTo>
                  <a:pt x="13023" y="8584"/>
                </a:lnTo>
                <a:lnTo>
                  <a:pt x="12950" y="9024"/>
                </a:lnTo>
                <a:lnTo>
                  <a:pt x="12509" y="8914"/>
                </a:lnTo>
                <a:lnTo>
                  <a:pt x="12399" y="8657"/>
                </a:lnTo>
                <a:lnTo>
                  <a:pt x="12216" y="8474"/>
                </a:lnTo>
                <a:lnTo>
                  <a:pt x="12033" y="8327"/>
                </a:lnTo>
                <a:lnTo>
                  <a:pt x="11959" y="8290"/>
                </a:lnTo>
                <a:lnTo>
                  <a:pt x="11996" y="8254"/>
                </a:lnTo>
                <a:close/>
                <a:moveTo>
                  <a:pt x="10932" y="8841"/>
                </a:moveTo>
                <a:lnTo>
                  <a:pt x="11519" y="9097"/>
                </a:lnTo>
                <a:lnTo>
                  <a:pt x="12106" y="9244"/>
                </a:lnTo>
                <a:lnTo>
                  <a:pt x="12033" y="9391"/>
                </a:lnTo>
                <a:lnTo>
                  <a:pt x="11922" y="9537"/>
                </a:lnTo>
                <a:lnTo>
                  <a:pt x="11776" y="9611"/>
                </a:lnTo>
                <a:lnTo>
                  <a:pt x="11702" y="9611"/>
                </a:lnTo>
                <a:lnTo>
                  <a:pt x="11629" y="9574"/>
                </a:lnTo>
                <a:lnTo>
                  <a:pt x="11519" y="9537"/>
                </a:lnTo>
                <a:lnTo>
                  <a:pt x="11409" y="9427"/>
                </a:lnTo>
                <a:lnTo>
                  <a:pt x="11226" y="9244"/>
                </a:lnTo>
                <a:lnTo>
                  <a:pt x="10932" y="8841"/>
                </a:lnTo>
                <a:close/>
                <a:moveTo>
                  <a:pt x="12509" y="9354"/>
                </a:moveTo>
                <a:lnTo>
                  <a:pt x="12876" y="9391"/>
                </a:lnTo>
                <a:lnTo>
                  <a:pt x="12656" y="10161"/>
                </a:lnTo>
                <a:lnTo>
                  <a:pt x="12583" y="10088"/>
                </a:lnTo>
                <a:lnTo>
                  <a:pt x="12363" y="10088"/>
                </a:lnTo>
                <a:lnTo>
                  <a:pt x="12216" y="10051"/>
                </a:lnTo>
                <a:lnTo>
                  <a:pt x="11886" y="9978"/>
                </a:lnTo>
                <a:lnTo>
                  <a:pt x="12106" y="9868"/>
                </a:lnTo>
                <a:lnTo>
                  <a:pt x="12289" y="9758"/>
                </a:lnTo>
                <a:lnTo>
                  <a:pt x="12399" y="9574"/>
                </a:lnTo>
                <a:lnTo>
                  <a:pt x="12509" y="9354"/>
                </a:lnTo>
                <a:close/>
                <a:moveTo>
                  <a:pt x="10382" y="9721"/>
                </a:moveTo>
                <a:lnTo>
                  <a:pt x="11409" y="10161"/>
                </a:lnTo>
                <a:lnTo>
                  <a:pt x="11922" y="10381"/>
                </a:lnTo>
                <a:lnTo>
                  <a:pt x="12253" y="10491"/>
                </a:lnTo>
                <a:lnTo>
                  <a:pt x="12399" y="10491"/>
                </a:lnTo>
                <a:lnTo>
                  <a:pt x="12509" y="10455"/>
                </a:lnTo>
                <a:lnTo>
                  <a:pt x="12326" y="10968"/>
                </a:lnTo>
                <a:lnTo>
                  <a:pt x="12033" y="10858"/>
                </a:lnTo>
                <a:lnTo>
                  <a:pt x="11886" y="10785"/>
                </a:lnTo>
                <a:lnTo>
                  <a:pt x="11776" y="10711"/>
                </a:lnTo>
                <a:lnTo>
                  <a:pt x="11519" y="10528"/>
                </a:lnTo>
                <a:lnTo>
                  <a:pt x="11409" y="10418"/>
                </a:lnTo>
                <a:lnTo>
                  <a:pt x="11262" y="10344"/>
                </a:lnTo>
                <a:lnTo>
                  <a:pt x="11079" y="10308"/>
                </a:lnTo>
                <a:lnTo>
                  <a:pt x="10895" y="10271"/>
                </a:lnTo>
                <a:lnTo>
                  <a:pt x="10492" y="10234"/>
                </a:lnTo>
                <a:lnTo>
                  <a:pt x="10455" y="9978"/>
                </a:lnTo>
                <a:lnTo>
                  <a:pt x="10382" y="9721"/>
                </a:lnTo>
                <a:close/>
                <a:moveTo>
                  <a:pt x="10455" y="10528"/>
                </a:moveTo>
                <a:lnTo>
                  <a:pt x="10785" y="10601"/>
                </a:lnTo>
                <a:lnTo>
                  <a:pt x="10969" y="10638"/>
                </a:lnTo>
                <a:lnTo>
                  <a:pt x="11115" y="10711"/>
                </a:lnTo>
                <a:lnTo>
                  <a:pt x="11336" y="10821"/>
                </a:lnTo>
                <a:lnTo>
                  <a:pt x="11519" y="10968"/>
                </a:lnTo>
                <a:lnTo>
                  <a:pt x="11702" y="11115"/>
                </a:lnTo>
                <a:lnTo>
                  <a:pt x="11886" y="11262"/>
                </a:lnTo>
                <a:lnTo>
                  <a:pt x="12106" y="11335"/>
                </a:lnTo>
                <a:lnTo>
                  <a:pt x="11739" y="11922"/>
                </a:lnTo>
                <a:lnTo>
                  <a:pt x="11629" y="11922"/>
                </a:lnTo>
                <a:lnTo>
                  <a:pt x="11482" y="11885"/>
                </a:lnTo>
                <a:lnTo>
                  <a:pt x="11226" y="11738"/>
                </a:lnTo>
                <a:lnTo>
                  <a:pt x="10565" y="11482"/>
                </a:lnTo>
                <a:lnTo>
                  <a:pt x="10272" y="11335"/>
                </a:lnTo>
                <a:lnTo>
                  <a:pt x="10382" y="10968"/>
                </a:lnTo>
                <a:lnTo>
                  <a:pt x="10455" y="10601"/>
                </a:lnTo>
                <a:lnTo>
                  <a:pt x="10455" y="10528"/>
                </a:lnTo>
                <a:close/>
                <a:moveTo>
                  <a:pt x="10125" y="11665"/>
                </a:moveTo>
                <a:lnTo>
                  <a:pt x="10785" y="11958"/>
                </a:lnTo>
                <a:lnTo>
                  <a:pt x="11115" y="12142"/>
                </a:lnTo>
                <a:lnTo>
                  <a:pt x="11299" y="12215"/>
                </a:lnTo>
                <a:lnTo>
                  <a:pt x="11482" y="12289"/>
                </a:lnTo>
                <a:lnTo>
                  <a:pt x="11226" y="12655"/>
                </a:lnTo>
                <a:lnTo>
                  <a:pt x="10895" y="12545"/>
                </a:lnTo>
                <a:lnTo>
                  <a:pt x="10455" y="12399"/>
                </a:lnTo>
                <a:lnTo>
                  <a:pt x="10052" y="12252"/>
                </a:lnTo>
                <a:lnTo>
                  <a:pt x="9868" y="12142"/>
                </a:lnTo>
                <a:lnTo>
                  <a:pt x="10125" y="11665"/>
                </a:lnTo>
                <a:close/>
                <a:moveTo>
                  <a:pt x="9355" y="9574"/>
                </a:moveTo>
                <a:lnTo>
                  <a:pt x="9575" y="9611"/>
                </a:lnTo>
                <a:lnTo>
                  <a:pt x="9795" y="9648"/>
                </a:lnTo>
                <a:lnTo>
                  <a:pt x="9978" y="9758"/>
                </a:lnTo>
                <a:lnTo>
                  <a:pt x="10052" y="9868"/>
                </a:lnTo>
                <a:lnTo>
                  <a:pt x="10088" y="9941"/>
                </a:lnTo>
                <a:lnTo>
                  <a:pt x="10125" y="10088"/>
                </a:lnTo>
                <a:lnTo>
                  <a:pt x="10125" y="10198"/>
                </a:lnTo>
                <a:lnTo>
                  <a:pt x="9832" y="10161"/>
                </a:lnTo>
                <a:lnTo>
                  <a:pt x="9795" y="10198"/>
                </a:lnTo>
                <a:lnTo>
                  <a:pt x="9795" y="10234"/>
                </a:lnTo>
                <a:lnTo>
                  <a:pt x="9942" y="10344"/>
                </a:lnTo>
                <a:lnTo>
                  <a:pt x="10088" y="10455"/>
                </a:lnTo>
                <a:lnTo>
                  <a:pt x="10015" y="10785"/>
                </a:lnTo>
                <a:lnTo>
                  <a:pt x="9942" y="11078"/>
                </a:lnTo>
                <a:lnTo>
                  <a:pt x="9905" y="11188"/>
                </a:lnTo>
                <a:lnTo>
                  <a:pt x="9648" y="11115"/>
                </a:lnTo>
                <a:lnTo>
                  <a:pt x="9391" y="11078"/>
                </a:lnTo>
                <a:lnTo>
                  <a:pt x="9355" y="11078"/>
                </a:lnTo>
                <a:lnTo>
                  <a:pt x="9318" y="11115"/>
                </a:lnTo>
                <a:lnTo>
                  <a:pt x="9318" y="11151"/>
                </a:lnTo>
                <a:lnTo>
                  <a:pt x="9355" y="11188"/>
                </a:lnTo>
                <a:lnTo>
                  <a:pt x="9538" y="11372"/>
                </a:lnTo>
                <a:lnTo>
                  <a:pt x="9795" y="11518"/>
                </a:lnTo>
                <a:lnTo>
                  <a:pt x="9501" y="11995"/>
                </a:lnTo>
                <a:lnTo>
                  <a:pt x="9061" y="11812"/>
                </a:lnTo>
                <a:lnTo>
                  <a:pt x="8584" y="11628"/>
                </a:lnTo>
                <a:lnTo>
                  <a:pt x="8548" y="11628"/>
                </a:lnTo>
                <a:lnTo>
                  <a:pt x="8548" y="11702"/>
                </a:lnTo>
                <a:lnTo>
                  <a:pt x="8731" y="11848"/>
                </a:lnTo>
                <a:lnTo>
                  <a:pt x="8915" y="12032"/>
                </a:lnTo>
                <a:lnTo>
                  <a:pt x="9318" y="12289"/>
                </a:lnTo>
                <a:lnTo>
                  <a:pt x="9061" y="12582"/>
                </a:lnTo>
                <a:lnTo>
                  <a:pt x="8805" y="12802"/>
                </a:lnTo>
                <a:lnTo>
                  <a:pt x="8548" y="12692"/>
                </a:lnTo>
                <a:lnTo>
                  <a:pt x="8401" y="12069"/>
                </a:lnTo>
                <a:lnTo>
                  <a:pt x="8291" y="11445"/>
                </a:lnTo>
                <a:lnTo>
                  <a:pt x="8218" y="11298"/>
                </a:lnTo>
                <a:lnTo>
                  <a:pt x="8144" y="11188"/>
                </a:lnTo>
                <a:lnTo>
                  <a:pt x="8034" y="11115"/>
                </a:lnTo>
                <a:lnTo>
                  <a:pt x="7374" y="11115"/>
                </a:lnTo>
                <a:lnTo>
                  <a:pt x="7264" y="11078"/>
                </a:lnTo>
                <a:lnTo>
                  <a:pt x="7154" y="11041"/>
                </a:lnTo>
                <a:lnTo>
                  <a:pt x="7007" y="10895"/>
                </a:lnTo>
                <a:lnTo>
                  <a:pt x="6897" y="10675"/>
                </a:lnTo>
                <a:lnTo>
                  <a:pt x="6860" y="10455"/>
                </a:lnTo>
                <a:lnTo>
                  <a:pt x="6860" y="10344"/>
                </a:lnTo>
                <a:lnTo>
                  <a:pt x="6897" y="10234"/>
                </a:lnTo>
                <a:lnTo>
                  <a:pt x="6934" y="10124"/>
                </a:lnTo>
                <a:lnTo>
                  <a:pt x="7007" y="10051"/>
                </a:lnTo>
                <a:lnTo>
                  <a:pt x="7227" y="9978"/>
                </a:lnTo>
                <a:lnTo>
                  <a:pt x="7447" y="9904"/>
                </a:lnTo>
                <a:lnTo>
                  <a:pt x="8328" y="9721"/>
                </a:lnTo>
                <a:lnTo>
                  <a:pt x="8401" y="9758"/>
                </a:lnTo>
                <a:lnTo>
                  <a:pt x="8548" y="9758"/>
                </a:lnTo>
                <a:lnTo>
                  <a:pt x="8841" y="9648"/>
                </a:lnTo>
                <a:lnTo>
                  <a:pt x="9135" y="9574"/>
                </a:lnTo>
                <a:close/>
                <a:moveTo>
                  <a:pt x="1028" y="7373"/>
                </a:moveTo>
                <a:lnTo>
                  <a:pt x="1028" y="7887"/>
                </a:lnTo>
                <a:lnTo>
                  <a:pt x="1101" y="8437"/>
                </a:lnTo>
                <a:lnTo>
                  <a:pt x="1138" y="8474"/>
                </a:lnTo>
                <a:lnTo>
                  <a:pt x="1211" y="8510"/>
                </a:lnTo>
                <a:lnTo>
                  <a:pt x="1285" y="8510"/>
                </a:lnTo>
                <a:lnTo>
                  <a:pt x="1358" y="8474"/>
                </a:lnTo>
                <a:lnTo>
                  <a:pt x="1872" y="8070"/>
                </a:lnTo>
                <a:lnTo>
                  <a:pt x="1945" y="8951"/>
                </a:lnTo>
                <a:lnTo>
                  <a:pt x="1982" y="9611"/>
                </a:lnTo>
                <a:lnTo>
                  <a:pt x="1982" y="9758"/>
                </a:lnTo>
                <a:lnTo>
                  <a:pt x="1982" y="9904"/>
                </a:lnTo>
                <a:lnTo>
                  <a:pt x="1872" y="10014"/>
                </a:lnTo>
                <a:lnTo>
                  <a:pt x="1762" y="10088"/>
                </a:lnTo>
                <a:lnTo>
                  <a:pt x="1615" y="10271"/>
                </a:lnTo>
                <a:lnTo>
                  <a:pt x="1505" y="10455"/>
                </a:lnTo>
                <a:lnTo>
                  <a:pt x="1468" y="10638"/>
                </a:lnTo>
                <a:lnTo>
                  <a:pt x="1468" y="10858"/>
                </a:lnTo>
                <a:lnTo>
                  <a:pt x="1505" y="11078"/>
                </a:lnTo>
                <a:lnTo>
                  <a:pt x="1578" y="11298"/>
                </a:lnTo>
                <a:lnTo>
                  <a:pt x="1688" y="11702"/>
                </a:lnTo>
                <a:lnTo>
                  <a:pt x="2165" y="12876"/>
                </a:lnTo>
                <a:lnTo>
                  <a:pt x="1835" y="12509"/>
                </a:lnTo>
                <a:lnTo>
                  <a:pt x="1505" y="12142"/>
                </a:lnTo>
                <a:lnTo>
                  <a:pt x="1211" y="11665"/>
                </a:lnTo>
                <a:lnTo>
                  <a:pt x="918" y="11188"/>
                </a:lnTo>
                <a:lnTo>
                  <a:pt x="735" y="10675"/>
                </a:lnTo>
                <a:lnTo>
                  <a:pt x="588" y="10161"/>
                </a:lnTo>
                <a:lnTo>
                  <a:pt x="551" y="9831"/>
                </a:lnTo>
                <a:lnTo>
                  <a:pt x="514" y="9501"/>
                </a:lnTo>
                <a:lnTo>
                  <a:pt x="551" y="9171"/>
                </a:lnTo>
                <a:lnTo>
                  <a:pt x="588" y="8841"/>
                </a:lnTo>
                <a:lnTo>
                  <a:pt x="771" y="8180"/>
                </a:lnTo>
                <a:lnTo>
                  <a:pt x="955" y="7557"/>
                </a:lnTo>
                <a:lnTo>
                  <a:pt x="1028" y="7373"/>
                </a:lnTo>
                <a:close/>
                <a:moveTo>
                  <a:pt x="9612" y="12472"/>
                </a:moveTo>
                <a:lnTo>
                  <a:pt x="9942" y="12619"/>
                </a:lnTo>
                <a:lnTo>
                  <a:pt x="10675" y="12912"/>
                </a:lnTo>
                <a:lnTo>
                  <a:pt x="10895" y="12986"/>
                </a:lnTo>
                <a:lnTo>
                  <a:pt x="10529" y="13316"/>
                </a:lnTo>
                <a:lnTo>
                  <a:pt x="10162" y="13609"/>
                </a:lnTo>
                <a:lnTo>
                  <a:pt x="9685" y="13279"/>
                </a:lnTo>
                <a:lnTo>
                  <a:pt x="9171" y="12986"/>
                </a:lnTo>
                <a:lnTo>
                  <a:pt x="9391" y="12729"/>
                </a:lnTo>
                <a:lnTo>
                  <a:pt x="9612" y="12472"/>
                </a:lnTo>
                <a:close/>
                <a:moveTo>
                  <a:pt x="2569" y="5209"/>
                </a:moveTo>
                <a:lnTo>
                  <a:pt x="2899" y="5319"/>
                </a:lnTo>
                <a:lnTo>
                  <a:pt x="3266" y="5356"/>
                </a:lnTo>
                <a:lnTo>
                  <a:pt x="3999" y="5356"/>
                </a:lnTo>
                <a:lnTo>
                  <a:pt x="4733" y="5429"/>
                </a:lnTo>
                <a:lnTo>
                  <a:pt x="5467" y="5539"/>
                </a:lnTo>
                <a:lnTo>
                  <a:pt x="5320" y="5649"/>
                </a:lnTo>
                <a:lnTo>
                  <a:pt x="5173" y="5723"/>
                </a:lnTo>
                <a:lnTo>
                  <a:pt x="4880" y="5833"/>
                </a:lnTo>
                <a:lnTo>
                  <a:pt x="4696" y="5943"/>
                </a:lnTo>
                <a:lnTo>
                  <a:pt x="4513" y="6053"/>
                </a:lnTo>
                <a:lnTo>
                  <a:pt x="4366" y="6236"/>
                </a:lnTo>
                <a:lnTo>
                  <a:pt x="4293" y="6420"/>
                </a:lnTo>
                <a:lnTo>
                  <a:pt x="4256" y="6493"/>
                </a:lnTo>
                <a:lnTo>
                  <a:pt x="4293" y="6603"/>
                </a:lnTo>
                <a:lnTo>
                  <a:pt x="4329" y="6676"/>
                </a:lnTo>
                <a:lnTo>
                  <a:pt x="4366" y="6750"/>
                </a:lnTo>
                <a:lnTo>
                  <a:pt x="4439" y="6823"/>
                </a:lnTo>
                <a:lnTo>
                  <a:pt x="4549" y="6823"/>
                </a:lnTo>
                <a:lnTo>
                  <a:pt x="4660" y="6860"/>
                </a:lnTo>
                <a:lnTo>
                  <a:pt x="4696" y="6933"/>
                </a:lnTo>
                <a:lnTo>
                  <a:pt x="4733" y="7117"/>
                </a:lnTo>
                <a:lnTo>
                  <a:pt x="4770" y="7300"/>
                </a:lnTo>
                <a:lnTo>
                  <a:pt x="4770" y="7667"/>
                </a:lnTo>
                <a:lnTo>
                  <a:pt x="4806" y="7813"/>
                </a:lnTo>
                <a:lnTo>
                  <a:pt x="4586" y="7520"/>
                </a:lnTo>
                <a:lnTo>
                  <a:pt x="4366" y="7263"/>
                </a:lnTo>
                <a:lnTo>
                  <a:pt x="4256" y="7190"/>
                </a:lnTo>
                <a:lnTo>
                  <a:pt x="4146" y="7153"/>
                </a:lnTo>
                <a:lnTo>
                  <a:pt x="3999" y="7117"/>
                </a:lnTo>
                <a:lnTo>
                  <a:pt x="3889" y="7153"/>
                </a:lnTo>
                <a:lnTo>
                  <a:pt x="3632" y="7227"/>
                </a:lnTo>
                <a:lnTo>
                  <a:pt x="3412" y="7373"/>
                </a:lnTo>
                <a:lnTo>
                  <a:pt x="3192" y="7593"/>
                </a:lnTo>
                <a:lnTo>
                  <a:pt x="2972" y="7813"/>
                </a:lnTo>
                <a:lnTo>
                  <a:pt x="2825" y="8070"/>
                </a:lnTo>
                <a:lnTo>
                  <a:pt x="2715" y="8364"/>
                </a:lnTo>
                <a:lnTo>
                  <a:pt x="2642" y="8657"/>
                </a:lnTo>
                <a:lnTo>
                  <a:pt x="2605" y="8951"/>
                </a:lnTo>
                <a:lnTo>
                  <a:pt x="2605" y="9244"/>
                </a:lnTo>
                <a:lnTo>
                  <a:pt x="2679" y="9537"/>
                </a:lnTo>
                <a:lnTo>
                  <a:pt x="2679" y="9611"/>
                </a:lnTo>
                <a:lnTo>
                  <a:pt x="2752" y="9648"/>
                </a:lnTo>
                <a:lnTo>
                  <a:pt x="2789" y="9684"/>
                </a:lnTo>
                <a:lnTo>
                  <a:pt x="3156" y="9684"/>
                </a:lnTo>
                <a:lnTo>
                  <a:pt x="3449" y="9758"/>
                </a:lnTo>
                <a:lnTo>
                  <a:pt x="3706" y="9868"/>
                </a:lnTo>
                <a:lnTo>
                  <a:pt x="3963" y="10014"/>
                </a:lnTo>
                <a:lnTo>
                  <a:pt x="4183" y="10198"/>
                </a:lnTo>
                <a:lnTo>
                  <a:pt x="4403" y="10418"/>
                </a:lnTo>
                <a:lnTo>
                  <a:pt x="4770" y="10858"/>
                </a:lnTo>
                <a:lnTo>
                  <a:pt x="4403" y="11151"/>
                </a:lnTo>
                <a:lnTo>
                  <a:pt x="4109" y="11445"/>
                </a:lnTo>
                <a:lnTo>
                  <a:pt x="3816" y="11775"/>
                </a:lnTo>
                <a:lnTo>
                  <a:pt x="3596" y="12142"/>
                </a:lnTo>
                <a:lnTo>
                  <a:pt x="3412" y="12545"/>
                </a:lnTo>
                <a:lnTo>
                  <a:pt x="3266" y="12986"/>
                </a:lnTo>
                <a:lnTo>
                  <a:pt x="3192" y="13426"/>
                </a:lnTo>
                <a:lnTo>
                  <a:pt x="3156" y="13866"/>
                </a:lnTo>
                <a:lnTo>
                  <a:pt x="3082" y="13829"/>
                </a:lnTo>
                <a:lnTo>
                  <a:pt x="2972" y="13719"/>
                </a:lnTo>
                <a:lnTo>
                  <a:pt x="2899" y="13572"/>
                </a:lnTo>
                <a:lnTo>
                  <a:pt x="2459" y="12582"/>
                </a:lnTo>
                <a:lnTo>
                  <a:pt x="2092" y="11702"/>
                </a:lnTo>
                <a:lnTo>
                  <a:pt x="1945" y="11262"/>
                </a:lnTo>
                <a:lnTo>
                  <a:pt x="1872" y="10821"/>
                </a:lnTo>
                <a:lnTo>
                  <a:pt x="1872" y="10638"/>
                </a:lnTo>
                <a:lnTo>
                  <a:pt x="1945" y="10491"/>
                </a:lnTo>
                <a:lnTo>
                  <a:pt x="2055" y="10381"/>
                </a:lnTo>
                <a:lnTo>
                  <a:pt x="2202" y="10271"/>
                </a:lnTo>
                <a:lnTo>
                  <a:pt x="2312" y="10161"/>
                </a:lnTo>
                <a:lnTo>
                  <a:pt x="2385" y="10051"/>
                </a:lnTo>
                <a:lnTo>
                  <a:pt x="2385" y="9904"/>
                </a:lnTo>
                <a:lnTo>
                  <a:pt x="2385" y="9721"/>
                </a:lnTo>
                <a:lnTo>
                  <a:pt x="2312" y="8730"/>
                </a:lnTo>
                <a:lnTo>
                  <a:pt x="2165" y="7740"/>
                </a:lnTo>
                <a:lnTo>
                  <a:pt x="2165" y="7667"/>
                </a:lnTo>
                <a:lnTo>
                  <a:pt x="2092" y="7593"/>
                </a:lnTo>
                <a:lnTo>
                  <a:pt x="1945" y="7593"/>
                </a:lnTo>
                <a:lnTo>
                  <a:pt x="1358" y="8070"/>
                </a:lnTo>
                <a:lnTo>
                  <a:pt x="1321" y="7667"/>
                </a:lnTo>
                <a:lnTo>
                  <a:pt x="1358" y="7263"/>
                </a:lnTo>
                <a:lnTo>
                  <a:pt x="1395" y="6860"/>
                </a:lnTo>
                <a:lnTo>
                  <a:pt x="1505" y="6456"/>
                </a:lnTo>
                <a:lnTo>
                  <a:pt x="1505" y="6383"/>
                </a:lnTo>
                <a:lnTo>
                  <a:pt x="1468" y="6310"/>
                </a:lnTo>
                <a:lnTo>
                  <a:pt x="1725" y="5796"/>
                </a:lnTo>
                <a:lnTo>
                  <a:pt x="1982" y="5319"/>
                </a:lnTo>
                <a:lnTo>
                  <a:pt x="2239" y="5356"/>
                </a:lnTo>
                <a:lnTo>
                  <a:pt x="2495" y="5392"/>
                </a:lnTo>
                <a:lnTo>
                  <a:pt x="2569" y="5356"/>
                </a:lnTo>
                <a:lnTo>
                  <a:pt x="2605" y="5319"/>
                </a:lnTo>
                <a:lnTo>
                  <a:pt x="2605" y="5282"/>
                </a:lnTo>
                <a:lnTo>
                  <a:pt x="2569" y="5209"/>
                </a:lnTo>
                <a:close/>
                <a:moveTo>
                  <a:pt x="8805" y="13939"/>
                </a:moveTo>
                <a:lnTo>
                  <a:pt x="9098" y="13976"/>
                </a:lnTo>
                <a:lnTo>
                  <a:pt x="9391" y="14049"/>
                </a:lnTo>
                <a:lnTo>
                  <a:pt x="9208" y="14086"/>
                </a:lnTo>
                <a:lnTo>
                  <a:pt x="9171" y="14049"/>
                </a:lnTo>
                <a:lnTo>
                  <a:pt x="9061" y="14049"/>
                </a:lnTo>
                <a:lnTo>
                  <a:pt x="8988" y="13976"/>
                </a:lnTo>
                <a:lnTo>
                  <a:pt x="8805" y="13939"/>
                </a:lnTo>
                <a:close/>
                <a:moveTo>
                  <a:pt x="5815" y="14178"/>
                </a:moveTo>
                <a:lnTo>
                  <a:pt x="5797" y="14196"/>
                </a:lnTo>
                <a:lnTo>
                  <a:pt x="5760" y="14196"/>
                </a:lnTo>
                <a:lnTo>
                  <a:pt x="5815" y="14178"/>
                </a:lnTo>
                <a:close/>
                <a:moveTo>
                  <a:pt x="7154" y="2935"/>
                </a:moveTo>
                <a:lnTo>
                  <a:pt x="7594" y="3008"/>
                </a:lnTo>
                <a:lnTo>
                  <a:pt x="8034" y="3082"/>
                </a:lnTo>
                <a:lnTo>
                  <a:pt x="8438" y="3155"/>
                </a:lnTo>
                <a:lnTo>
                  <a:pt x="8401" y="3192"/>
                </a:lnTo>
                <a:lnTo>
                  <a:pt x="8401" y="3228"/>
                </a:lnTo>
                <a:lnTo>
                  <a:pt x="8401" y="3265"/>
                </a:lnTo>
                <a:lnTo>
                  <a:pt x="8438" y="3265"/>
                </a:lnTo>
                <a:lnTo>
                  <a:pt x="8621" y="3228"/>
                </a:lnTo>
                <a:lnTo>
                  <a:pt x="8768" y="3265"/>
                </a:lnTo>
                <a:lnTo>
                  <a:pt x="8805" y="3265"/>
                </a:lnTo>
                <a:lnTo>
                  <a:pt x="8768" y="3338"/>
                </a:lnTo>
                <a:lnTo>
                  <a:pt x="8768" y="3412"/>
                </a:lnTo>
                <a:lnTo>
                  <a:pt x="8768" y="3448"/>
                </a:lnTo>
                <a:lnTo>
                  <a:pt x="8805" y="3485"/>
                </a:lnTo>
                <a:lnTo>
                  <a:pt x="8841" y="3485"/>
                </a:lnTo>
                <a:lnTo>
                  <a:pt x="8915" y="3522"/>
                </a:lnTo>
                <a:lnTo>
                  <a:pt x="8988" y="3558"/>
                </a:lnTo>
                <a:lnTo>
                  <a:pt x="9098" y="3668"/>
                </a:lnTo>
                <a:lnTo>
                  <a:pt x="9208" y="3815"/>
                </a:lnTo>
                <a:lnTo>
                  <a:pt x="9245" y="3852"/>
                </a:lnTo>
                <a:lnTo>
                  <a:pt x="9281" y="3889"/>
                </a:lnTo>
                <a:lnTo>
                  <a:pt x="9318" y="3852"/>
                </a:lnTo>
                <a:lnTo>
                  <a:pt x="9391" y="3742"/>
                </a:lnTo>
                <a:lnTo>
                  <a:pt x="9465" y="3632"/>
                </a:lnTo>
                <a:lnTo>
                  <a:pt x="9538" y="3558"/>
                </a:lnTo>
                <a:lnTo>
                  <a:pt x="9758" y="3632"/>
                </a:lnTo>
                <a:lnTo>
                  <a:pt x="9612" y="3815"/>
                </a:lnTo>
                <a:lnTo>
                  <a:pt x="9501" y="3999"/>
                </a:lnTo>
                <a:lnTo>
                  <a:pt x="9465" y="4072"/>
                </a:lnTo>
                <a:lnTo>
                  <a:pt x="9465" y="4182"/>
                </a:lnTo>
                <a:lnTo>
                  <a:pt x="9575" y="4182"/>
                </a:lnTo>
                <a:lnTo>
                  <a:pt x="9648" y="4145"/>
                </a:lnTo>
                <a:lnTo>
                  <a:pt x="9795" y="4035"/>
                </a:lnTo>
                <a:lnTo>
                  <a:pt x="10052" y="3815"/>
                </a:lnTo>
                <a:lnTo>
                  <a:pt x="10308" y="3962"/>
                </a:lnTo>
                <a:lnTo>
                  <a:pt x="10235" y="4035"/>
                </a:lnTo>
                <a:lnTo>
                  <a:pt x="9978" y="4365"/>
                </a:lnTo>
                <a:lnTo>
                  <a:pt x="9868" y="4512"/>
                </a:lnTo>
                <a:lnTo>
                  <a:pt x="9795" y="4696"/>
                </a:lnTo>
                <a:lnTo>
                  <a:pt x="9795" y="4732"/>
                </a:lnTo>
                <a:lnTo>
                  <a:pt x="9832" y="4732"/>
                </a:lnTo>
                <a:lnTo>
                  <a:pt x="10015" y="4659"/>
                </a:lnTo>
                <a:lnTo>
                  <a:pt x="10198" y="4549"/>
                </a:lnTo>
                <a:lnTo>
                  <a:pt x="10492" y="4329"/>
                </a:lnTo>
                <a:lnTo>
                  <a:pt x="10639" y="4182"/>
                </a:lnTo>
                <a:lnTo>
                  <a:pt x="10822" y="4292"/>
                </a:lnTo>
                <a:lnTo>
                  <a:pt x="10565" y="4549"/>
                </a:lnTo>
                <a:lnTo>
                  <a:pt x="10272" y="4879"/>
                </a:lnTo>
                <a:lnTo>
                  <a:pt x="10052" y="5209"/>
                </a:lnTo>
                <a:lnTo>
                  <a:pt x="9942" y="5246"/>
                </a:lnTo>
                <a:lnTo>
                  <a:pt x="9648" y="5392"/>
                </a:lnTo>
                <a:lnTo>
                  <a:pt x="9391" y="5539"/>
                </a:lnTo>
                <a:lnTo>
                  <a:pt x="9281" y="5539"/>
                </a:lnTo>
                <a:lnTo>
                  <a:pt x="9135" y="5576"/>
                </a:lnTo>
                <a:lnTo>
                  <a:pt x="8805" y="5759"/>
                </a:lnTo>
                <a:lnTo>
                  <a:pt x="8548" y="5979"/>
                </a:lnTo>
                <a:lnTo>
                  <a:pt x="8364" y="6089"/>
                </a:lnTo>
                <a:lnTo>
                  <a:pt x="8071" y="6346"/>
                </a:lnTo>
                <a:lnTo>
                  <a:pt x="7924" y="6566"/>
                </a:lnTo>
                <a:lnTo>
                  <a:pt x="7741" y="6750"/>
                </a:lnTo>
                <a:lnTo>
                  <a:pt x="7631" y="6970"/>
                </a:lnTo>
                <a:lnTo>
                  <a:pt x="7594" y="7153"/>
                </a:lnTo>
                <a:lnTo>
                  <a:pt x="7631" y="7227"/>
                </a:lnTo>
                <a:lnTo>
                  <a:pt x="7667" y="7300"/>
                </a:lnTo>
                <a:lnTo>
                  <a:pt x="7741" y="7373"/>
                </a:lnTo>
                <a:lnTo>
                  <a:pt x="7851" y="7410"/>
                </a:lnTo>
                <a:lnTo>
                  <a:pt x="7998" y="7410"/>
                </a:lnTo>
                <a:lnTo>
                  <a:pt x="8144" y="7337"/>
                </a:lnTo>
                <a:lnTo>
                  <a:pt x="8401" y="7190"/>
                </a:lnTo>
                <a:lnTo>
                  <a:pt x="8548" y="7153"/>
                </a:lnTo>
                <a:lnTo>
                  <a:pt x="8731" y="7227"/>
                </a:lnTo>
                <a:lnTo>
                  <a:pt x="8805" y="7263"/>
                </a:lnTo>
                <a:lnTo>
                  <a:pt x="8878" y="7337"/>
                </a:lnTo>
                <a:lnTo>
                  <a:pt x="8915" y="7410"/>
                </a:lnTo>
                <a:lnTo>
                  <a:pt x="8915" y="7483"/>
                </a:lnTo>
                <a:lnTo>
                  <a:pt x="8841" y="7593"/>
                </a:lnTo>
                <a:lnTo>
                  <a:pt x="8731" y="7740"/>
                </a:lnTo>
                <a:lnTo>
                  <a:pt x="8584" y="7850"/>
                </a:lnTo>
                <a:lnTo>
                  <a:pt x="8401" y="7960"/>
                </a:lnTo>
                <a:lnTo>
                  <a:pt x="8144" y="8070"/>
                </a:lnTo>
                <a:lnTo>
                  <a:pt x="7961" y="8144"/>
                </a:lnTo>
                <a:lnTo>
                  <a:pt x="7741" y="8254"/>
                </a:lnTo>
                <a:lnTo>
                  <a:pt x="7557" y="8400"/>
                </a:lnTo>
                <a:lnTo>
                  <a:pt x="7521" y="8474"/>
                </a:lnTo>
                <a:lnTo>
                  <a:pt x="7484" y="8584"/>
                </a:lnTo>
                <a:lnTo>
                  <a:pt x="7447" y="8767"/>
                </a:lnTo>
                <a:lnTo>
                  <a:pt x="7521" y="8914"/>
                </a:lnTo>
                <a:lnTo>
                  <a:pt x="7631" y="9061"/>
                </a:lnTo>
                <a:lnTo>
                  <a:pt x="7777" y="9134"/>
                </a:lnTo>
                <a:lnTo>
                  <a:pt x="7887" y="9171"/>
                </a:lnTo>
                <a:lnTo>
                  <a:pt x="8034" y="9207"/>
                </a:lnTo>
                <a:lnTo>
                  <a:pt x="8254" y="9134"/>
                </a:lnTo>
                <a:lnTo>
                  <a:pt x="8694" y="8951"/>
                </a:lnTo>
                <a:lnTo>
                  <a:pt x="9208" y="8951"/>
                </a:lnTo>
                <a:lnTo>
                  <a:pt x="9391" y="8877"/>
                </a:lnTo>
                <a:lnTo>
                  <a:pt x="9575" y="8767"/>
                </a:lnTo>
                <a:lnTo>
                  <a:pt x="9685" y="8657"/>
                </a:lnTo>
                <a:lnTo>
                  <a:pt x="9795" y="8547"/>
                </a:lnTo>
                <a:lnTo>
                  <a:pt x="9905" y="8547"/>
                </a:lnTo>
                <a:lnTo>
                  <a:pt x="10052" y="8584"/>
                </a:lnTo>
                <a:lnTo>
                  <a:pt x="10088" y="8620"/>
                </a:lnTo>
                <a:lnTo>
                  <a:pt x="10125" y="8620"/>
                </a:lnTo>
                <a:lnTo>
                  <a:pt x="10198" y="8657"/>
                </a:lnTo>
                <a:lnTo>
                  <a:pt x="10382" y="8804"/>
                </a:lnTo>
                <a:lnTo>
                  <a:pt x="10565" y="8987"/>
                </a:lnTo>
                <a:lnTo>
                  <a:pt x="11115" y="9648"/>
                </a:lnTo>
                <a:lnTo>
                  <a:pt x="10382" y="9391"/>
                </a:lnTo>
                <a:lnTo>
                  <a:pt x="10015" y="9281"/>
                </a:lnTo>
                <a:lnTo>
                  <a:pt x="9648" y="9171"/>
                </a:lnTo>
                <a:lnTo>
                  <a:pt x="9612" y="9207"/>
                </a:lnTo>
                <a:lnTo>
                  <a:pt x="9281" y="9171"/>
                </a:lnTo>
                <a:lnTo>
                  <a:pt x="8951" y="9207"/>
                </a:lnTo>
                <a:lnTo>
                  <a:pt x="8621" y="9281"/>
                </a:lnTo>
                <a:lnTo>
                  <a:pt x="8328" y="9391"/>
                </a:lnTo>
                <a:lnTo>
                  <a:pt x="8291" y="9427"/>
                </a:lnTo>
                <a:lnTo>
                  <a:pt x="8144" y="9427"/>
                </a:lnTo>
                <a:lnTo>
                  <a:pt x="7631" y="9537"/>
                </a:lnTo>
                <a:lnTo>
                  <a:pt x="7117" y="9648"/>
                </a:lnTo>
                <a:lnTo>
                  <a:pt x="6934" y="9684"/>
                </a:lnTo>
                <a:lnTo>
                  <a:pt x="6787" y="9794"/>
                </a:lnTo>
                <a:lnTo>
                  <a:pt x="6677" y="9904"/>
                </a:lnTo>
                <a:lnTo>
                  <a:pt x="6567" y="10088"/>
                </a:lnTo>
                <a:lnTo>
                  <a:pt x="6494" y="10271"/>
                </a:lnTo>
                <a:lnTo>
                  <a:pt x="6494" y="10455"/>
                </a:lnTo>
                <a:lnTo>
                  <a:pt x="6494" y="10601"/>
                </a:lnTo>
                <a:lnTo>
                  <a:pt x="6530" y="10785"/>
                </a:lnTo>
                <a:lnTo>
                  <a:pt x="6604" y="10968"/>
                </a:lnTo>
                <a:lnTo>
                  <a:pt x="6714" y="11115"/>
                </a:lnTo>
                <a:lnTo>
                  <a:pt x="6824" y="11225"/>
                </a:lnTo>
                <a:lnTo>
                  <a:pt x="6970" y="11335"/>
                </a:lnTo>
                <a:lnTo>
                  <a:pt x="7117" y="11408"/>
                </a:lnTo>
                <a:lnTo>
                  <a:pt x="7301" y="11445"/>
                </a:lnTo>
                <a:lnTo>
                  <a:pt x="7484" y="11482"/>
                </a:lnTo>
                <a:lnTo>
                  <a:pt x="7777" y="11482"/>
                </a:lnTo>
                <a:lnTo>
                  <a:pt x="7851" y="11555"/>
                </a:lnTo>
                <a:lnTo>
                  <a:pt x="7924" y="11665"/>
                </a:lnTo>
                <a:lnTo>
                  <a:pt x="7961" y="11812"/>
                </a:lnTo>
                <a:lnTo>
                  <a:pt x="8034" y="12105"/>
                </a:lnTo>
                <a:lnTo>
                  <a:pt x="8071" y="12362"/>
                </a:lnTo>
                <a:lnTo>
                  <a:pt x="8108" y="12509"/>
                </a:lnTo>
                <a:lnTo>
                  <a:pt x="7851" y="12435"/>
                </a:lnTo>
                <a:lnTo>
                  <a:pt x="7631" y="12399"/>
                </a:lnTo>
                <a:lnTo>
                  <a:pt x="7557" y="12362"/>
                </a:lnTo>
                <a:lnTo>
                  <a:pt x="7521" y="12215"/>
                </a:lnTo>
                <a:lnTo>
                  <a:pt x="7521" y="12179"/>
                </a:lnTo>
                <a:lnTo>
                  <a:pt x="7447" y="12179"/>
                </a:lnTo>
                <a:lnTo>
                  <a:pt x="7447" y="12215"/>
                </a:lnTo>
                <a:lnTo>
                  <a:pt x="7411" y="12472"/>
                </a:lnTo>
                <a:lnTo>
                  <a:pt x="7411" y="12509"/>
                </a:lnTo>
                <a:lnTo>
                  <a:pt x="7447" y="12545"/>
                </a:lnTo>
                <a:lnTo>
                  <a:pt x="7851" y="12729"/>
                </a:lnTo>
                <a:lnTo>
                  <a:pt x="8254" y="12949"/>
                </a:lnTo>
                <a:lnTo>
                  <a:pt x="8438" y="13316"/>
                </a:lnTo>
                <a:lnTo>
                  <a:pt x="8474" y="13389"/>
                </a:lnTo>
                <a:lnTo>
                  <a:pt x="8548" y="13426"/>
                </a:lnTo>
                <a:lnTo>
                  <a:pt x="8621" y="13426"/>
                </a:lnTo>
                <a:lnTo>
                  <a:pt x="8694" y="13389"/>
                </a:lnTo>
                <a:lnTo>
                  <a:pt x="8841" y="13279"/>
                </a:lnTo>
                <a:lnTo>
                  <a:pt x="9428" y="13609"/>
                </a:lnTo>
                <a:lnTo>
                  <a:pt x="9281" y="13609"/>
                </a:lnTo>
                <a:lnTo>
                  <a:pt x="8548" y="13536"/>
                </a:lnTo>
                <a:lnTo>
                  <a:pt x="7851" y="13536"/>
                </a:lnTo>
                <a:lnTo>
                  <a:pt x="7374" y="13206"/>
                </a:lnTo>
                <a:lnTo>
                  <a:pt x="6860" y="12912"/>
                </a:lnTo>
                <a:lnTo>
                  <a:pt x="6824" y="12876"/>
                </a:lnTo>
                <a:lnTo>
                  <a:pt x="6750" y="12912"/>
                </a:lnTo>
                <a:lnTo>
                  <a:pt x="6750" y="12949"/>
                </a:lnTo>
                <a:lnTo>
                  <a:pt x="6750" y="13022"/>
                </a:lnTo>
                <a:lnTo>
                  <a:pt x="6970" y="13316"/>
                </a:lnTo>
                <a:lnTo>
                  <a:pt x="7227" y="13572"/>
                </a:lnTo>
                <a:lnTo>
                  <a:pt x="6897" y="13609"/>
                </a:lnTo>
                <a:lnTo>
                  <a:pt x="6567" y="13646"/>
                </a:lnTo>
                <a:lnTo>
                  <a:pt x="6310" y="13426"/>
                </a:lnTo>
                <a:lnTo>
                  <a:pt x="6090" y="13169"/>
                </a:lnTo>
                <a:lnTo>
                  <a:pt x="6017" y="13169"/>
                </a:lnTo>
                <a:lnTo>
                  <a:pt x="5943" y="13242"/>
                </a:lnTo>
                <a:lnTo>
                  <a:pt x="5907" y="13389"/>
                </a:lnTo>
                <a:lnTo>
                  <a:pt x="5943" y="13499"/>
                </a:lnTo>
                <a:lnTo>
                  <a:pt x="5980" y="13646"/>
                </a:lnTo>
                <a:lnTo>
                  <a:pt x="6090" y="13756"/>
                </a:lnTo>
                <a:lnTo>
                  <a:pt x="5760" y="13829"/>
                </a:lnTo>
                <a:lnTo>
                  <a:pt x="5430" y="13939"/>
                </a:lnTo>
                <a:lnTo>
                  <a:pt x="5393" y="13903"/>
                </a:lnTo>
                <a:lnTo>
                  <a:pt x="5173" y="13682"/>
                </a:lnTo>
                <a:lnTo>
                  <a:pt x="5026" y="13609"/>
                </a:lnTo>
                <a:lnTo>
                  <a:pt x="4916" y="13572"/>
                </a:lnTo>
                <a:lnTo>
                  <a:pt x="4880" y="13572"/>
                </a:lnTo>
                <a:lnTo>
                  <a:pt x="4880" y="13609"/>
                </a:lnTo>
                <a:lnTo>
                  <a:pt x="4880" y="13682"/>
                </a:lnTo>
                <a:lnTo>
                  <a:pt x="4916" y="13793"/>
                </a:lnTo>
                <a:lnTo>
                  <a:pt x="4990" y="13939"/>
                </a:lnTo>
                <a:lnTo>
                  <a:pt x="5100" y="14086"/>
                </a:lnTo>
                <a:lnTo>
                  <a:pt x="5136" y="14086"/>
                </a:lnTo>
                <a:lnTo>
                  <a:pt x="4843" y="14306"/>
                </a:lnTo>
                <a:lnTo>
                  <a:pt x="4623" y="14269"/>
                </a:lnTo>
                <a:lnTo>
                  <a:pt x="4109" y="14196"/>
                </a:lnTo>
                <a:lnTo>
                  <a:pt x="3853" y="14159"/>
                </a:lnTo>
                <a:lnTo>
                  <a:pt x="3596" y="14086"/>
                </a:lnTo>
                <a:lnTo>
                  <a:pt x="3669" y="14013"/>
                </a:lnTo>
                <a:lnTo>
                  <a:pt x="3706" y="13903"/>
                </a:lnTo>
                <a:lnTo>
                  <a:pt x="3706" y="13829"/>
                </a:lnTo>
                <a:lnTo>
                  <a:pt x="3669" y="13719"/>
                </a:lnTo>
                <a:lnTo>
                  <a:pt x="3632" y="13646"/>
                </a:lnTo>
                <a:lnTo>
                  <a:pt x="3559" y="13609"/>
                </a:lnTo>
                <a:lnTo>
                  <a:pt x="3632" y="13242"/>
                </a:lnTo>
                <a:lnTo>
                  <a:pt x="3742" y="12876"/>
                </a:lnTo>
                <a:lnTo>
                  <a:pt x="3889" y="12509"/>
                </a:lnTo>
                <a:lnTo>
                  <a:pt x="4073" y="12179"/>
                </a:lnTo>
                <a:lnTo>
                  <a:pt x="4293" y="11848"/>
                </a:lnTo>
                <a:lnTo>
                  <a:pt x="4549" y="11555"/>
                </a:lnTo>
                <a:lnTo>
                  <a:pt x="4843" y="11298"/>
                </a:lnTo>
                <a:lnTo>
                  <a:pt x="5173" y="11115"/>
                </a:lnTo>
                <a:lnTo>
                  <a:pt x="5246" y="11041"/>
                </a:lnTo>
                <a:lnTo>
                  <a:pt x="5283" y="10931"/>
                </a:lnTo>
                <a:lnTo>
                  <a:pt x="5283" y="10858"/>
                </a:lnTo>
                <a:lnTo>
                  <a:pt x="5210" y="10785"/>
                </a:lnTo>
                <a:lnTo>
                  <a:pt x="4770" y="10234"/>
                </a:lnTo>
                <a:lnTo>
                  <a:pt x="4549" y="9978"/>
                </a:lnTo>
                <a:lnTo>
                  <a:pt x="4293" y="9758"/>
                </a:lnTo>
                <a:lnTo>
                  <a:pt x="3999" y="9574"/>
                </a:lnTo>
                <a:lnTo>
                  <a:pt x="3706" y="9427"/>
                </a:lnTo>
                <a:lnTo>
                  <a:pt x="3376" y="9317"/>
                </a:lnTo>
                <a:lnTo>
                  <a:pt x="3046" y="9281"/>
                </a:lnTo>
                <a:lnTo>
                  <a:pt x="3046" y="8877"/>
                </a:lnTo>
                <a:lnTo>
                  <a:pt x="3119" y="8510"/>
                </a:lnTo>
                <a:lnTo>
                  <a:pt x="3266" y="8180"/>
                </a:lnTo>
                <a:lnTo>
                  <a:pt x="3486" y="7887"/>
                </a:lnTo>
                <a:lnTo>
                  <a:pt x="3632" y="7740"/>
                </a:lnTo>
                <a:lnTo>
                  <a:pt x="3816" y="7593"/>
                </a:lnTo>
                <a:lnTo>
                  <a:pt x="3889" y="7557"/>
                </a:lnTo>
                <a:lnTo>
                  <a:pt x="3963" y="7557"/>
                </a:lnTo>
                <a:lnTo>
                  <a:pt x="4036" y="7593"/>
                </a:lnTo>
                <a:lnTo>
                  <a:pt x="4109" y="7630"/>
                </a:lnTo>
                <a:lnTo>
                  <a:pt x="4219" y="7740"/>
                </a:lnTo>
                <a:lnTo>
                  <a:pt x="4329" y="7887"/>
                </a:lnTo>
                <a:lnTo>
                  <a:pt x="4916" y="8657"/>
                </a:lnTo>
                <a:lnTo>
                  <a:pt x="5026" y="8730"/>
                </a:lnTo>
                <a:lnTo>
                  <a:pt x="5136" y="8767"/>
                </a:lnTo>
                <a:lnTo>
                  <a:pt x="5210" y="8730"/>
                </a:lnTo>
                <a:lnTo>
                  <a:pt x="5246" y="8694"/>
                </a:lnTo>
                <a:lnTo>
                  <a:pt x="5283" y="8620"/>
                </a:lnTo>
                <a:lnTo>
                  <a:pt x="5283" y="8547"/>
                </a:lnTo>
                <a:lnTo>
                  <a:pt x="5136" y="7006"/>
                </a:lnTo>
                <a:lnTo>
                  <a:pt x="5100" y="6823"/>
                </a:lnTo>
                <a:lnTo>
                  <a:pt x="4990" y="6640"/>
                </a:lnTo>
                <a:lnTo>
                  <a:pt x="4880" y="6493"/>
                </a:lnTo>
                <a:lnTo>
                  <a:pt x="4660" y="6456"/>
                </a:lnTo>
                <a:lnTo>
                  <a:pt x="4733" y="6420"/>
                </a:lnTo>
                <a:lnTo>
                  <a:pt x="4843" y="6346"/>
                </a:lnTo>
                <a:lnTo>
                  <a:pt x="5026" y="6199"/>
                </a:lnTo>
                <a:lnTo>
                  <a:pt x="5430" y="6016"/>
                </a:lnTo>
                <a:lnTo>
                  <a:pt x="5613" y="5943"/>
                </a:lnTo>
                <a:lnTo>
                  <a:pt x="5760" y="5796"/>
                </a:lnTo>
                <a:lnTo>
                  <a:pt x="5870" y="5649"/>
                </a:lnTo>
                <a:lnTo>
                  <a:pt x="5980" y="5466"/>
                </a:lnTo>
                <a:lnTo>
                  <a:pt x="5980" y="5392"/>
                </a:lnTo>
                <a:lnTo>
                  <a:pt x="5943" y="5319"/>
                </a:lnTo>
                <a:lnTo>
                  <a:pt x="5907" y="5246"/>
                </a:lnTo>
                <a:lnTo>
                  <a:pt x="5833" y="5209"/>
                </a:lnTo>
                <a:lnTo>
                  <a:pt x="4990" y="5099"/>
                </a:lnTo>
                <a:lnTo>
                  <a:pt x="4109" y="4989"/>
                </a:lnTo>
                <a:lnTo>
                  <a:pt x="3742" y="4989"/>
                </a:lnTo>
                <a:lnTo>
                  <a:pt x="3302" y="4952"/>
                </a:lnTo>
                <a:lnTo>
                  <a:pt x="2899" y="4989"/>
                </a:lnTo>
                <a:lnTo>
                  <a:pt x="2715" y="5026"/>
                </a:lnTo>
                <a:lnTo>
                  <a:pt x="2532" y="5099"/>
                </a:lnTo>
                <a:lnTo>
                  <a:pt x="2495" y="5136"/>
                </a:lnTo>
                <a:lnTo>
                  <a:pt x="2532" y="5209"/>
                </a:lnTo>
                <a:lnTo>
                  <a:pt x="2165" y="5062"/>
                </a:lnTo>
                <a:lnTo>
                  <a:pt x="2459" y="4732"/>
                </a:lnTo>
                <a:lnTo>
                  <a:pt x="2752" y="4402"/>
                </a:lnTo>
                <a:lnTo>
                  <a:pt x="3082" y="4145"/>
                </a:lnTo>
                <a:lnTo>
                  <a:pt x="3449" y="3889"/>
                </a:lnTo>
                <a:lnTo>
                  <a:pt x="3816" y="3668"/>
                </a:lnTo>
                <a:lnTo>
                  <a:pt x="4219" y="3448"/>
                </a:lnTo>
                <a:lnTo>
                  <a:pt x="4623" y="3302"/>
                </a:lnTo>
                <a:lnTo>
                  <a:pt x="5026" y="3155"/>
                </a:lnTo>
                <a:lnTo>
                  <a:pt x="5467" y="3045"/>
                </a:lnTo>
                <a:lnTo>
                  <a:pt x="5907" y="2972"/>
                </a:lnTo>
                <a:lnTo>
                  <a:pt x="6310" y="2935"/>
                </a:lnTo>
                <a:close/>
                <a:moveTo>
                  <a:pt x="5393" y="14343"/>
                </a:moveTo>
                <a:lnTo>
                  <a:pt x="5430" y="14379"/>
                </a:lnTo>
                <a:lnTo>
                  <a:pt x="5356" y="14379"/>
                </a:lnTo>
                <a:lnTo>
                  <a:pt x="5393" y="14343"/>
                </a:lnTo>
                <a:close/>
                <a:moveTo>
                  <a:pt x="7704" y="13903"/>
                </a:moveTo>
                <a:lnTo>
                  <a:pt x="7961" y="14049"/>
                </a:lnTo>
                <a:lnTo>
                  <a:pt x="8291" y="14196"/>
                </a:lnTo>
                <a:lnTo>
                  <a:pt x="8584" y="14306"/>
                </a:lnTo>
                <a:lnTo>
                  <a:pt x="8181" y="14379"/>
                </a:lnTo>
                <a:lnTo>
                  <a:pt x="7741" y="14416"/>
                </a:lnTo>
                <a:lnTo>
                  <a:pt x="7704" y="14306"/>
                </a:lnTo>
                <a:lnTo>
                  <a:pt x="7631" y="14233"/>
                </a:lnTo>
                <a:lnTo>
                  <a:pt x="7264" y="14123"/>
                </a:lnTo>
                <a:lnTo>
                  <a:pt x="6970" y="13939"/>
                </a:lnTo>
                <a:lnTo>
                  <a:pt x="7521" y="13903"/>
                </a:lnTo>
                <a:close/>
                <a:moveTo>
                  <a:pt x="6420" y="14013"/>
                </a:moveTo>
                <a:lnTo>
                  <a:pt x="6567" y="14123"/>
                </a:lnTo>
                <a:lnTo>
                  <a:pt x="6787" y="14306"/>
                </a:lnTo>
                <a:lnTo>
                  <a:pt x="7007" y="14453"/>
                </a:lnTo>
                <a:lnTo>
                  <a:pt x="6053" y="14416"/>
                </a:lnTo>
                <a:lnTo>
                  <a:pt x="6053" y="14343"/>
                </a:lnTo>
                <a:lnTo>
                  <a:pt x="6053" y="14269"/>
                </a:lnTo>
                <a:lnTo>
                  <a:pt x="5980" y="14196"/>
                </a:lnTo>
                <a:lnTo>
                  <a:pt x="5907" y="14159"/>
                </a:lnTo>
                <a:lnTo>
                  <a:pt x="5870" y="14159"/>
                </a:lnTo>
                <a:lnTo>
                  <a:pt x="5980" y="14123"/>
                </a:lnTo>
                <a:lnTo>
                  <a:pt x="6420" y="14013"/>
                </a:lnTo>
                <a:close/>
                <a:moveTo>
                  <a:pt x="6824" y="2385"/>
                </a:moveTo>
                <a:lnTo>
                  <a:pt x="6750" y="2421"/>
                </a:lnTo>
                <a:lnTo>
                  <a:pt x="6677" y="2495"/>
                </a:lnTo>
                <a:lnTo>
                  <a:pt x="6127" y="2531"/>
                </a:lnTo>
                <a:lnTo>
                  <a:pt x="5540" y="2605"/>
                </a:lnTo>
                <a:lnTo>
                  <a:pt x="5026" y="2715"/>
                </a:lnTo>
                <a:lnTo>
                  <a:pt x="4476" y="2861"/>
                </a:lnTo>
                <a:lnTo>
                  <a:pt x="3926" y="3082"/>
                </a:lnTo>
                <a:lnTo>
                  <a:pt x="3376" y="3375"/>
                </a:lnTo>
                <a:lnTo>
                  <a:pt x="2899" y="3705"/>
                </a:lnTo>
                <a:lnTo>
                  <a:pt x="2459" y="4109"/>
                </a:lnTo>
                <a:lnTo>
                  <a:pt x="2018" y="4512"/>
                </a:lnTo>
                <a:lnTo>
                  <a:pt x="1652" y="4989"/>
                </a:lnTo>
                <a:lnTo>
                  <a:pt x="1321" y="5466"/>
                </a:lnTo>
                <a:lnTo>
                  <a:pt x="1065" y="6016"/>
                </a:lnTo>
                <a:lnTo>
                  <a:pt x="735" y="6713"/>
                </a:lnTo>
                <a:lnTo>
                  <a:pt x="478" y="7447"/>
                </a:lnTo>
                <a:lnTo>
                  <a:pt x="221" y="8180"/>
                </a:lnTo>
                <a:lnTo>
                  <a:pt x="74" y="8914"/>
                </a:lnTo>
                <a:lnTo>
                  <a:pt x="38" y="9244"/>
                </a:lnTo>
                <a:lnTo>
                  <a:pt x="1" y="9611"/>
                </a:lnTo>
                <a:lnTo>
                  <a:pt x="38" y="9941"/>
                </a:lnTo>
                <a:lnTo>
                  <a:pt x="74" y="10271"/>
                </a:lnTo>
                <a:lnTo>
                  <a:pt x="148" y="10601"/>
                </a:lnTo>
                <a:lnTo>
                  <a:pt x="258" y="10931"/>
                </a:lnTo>
                <a:lnTo>
                  <a:pt x="368" y="11262"/>
                </a:lnTo>
                <a:lnTo>
                  <a:pt x="514" y="11555"/>
                </a:lnTo>
                <a:lnTo>
                  <a:pt x="881" y="12142"/>
                </a:lnTo>
                <a:lnTo>
                  <a:pt x="1285" y="12692"/>
                </a:lnTo>
                <a:lnTo>
                  <a:pt x="1725" y="13206"/>
                </a:lnTo>
                <a:lnTo>
                  <a:pt x="2202" y="13719"/>
                </a:lnTo>
                <a:lnTo>
                  <a:pt x="2459" y="13976"/>
                </a:lnTo>
                <a:lnTo>
                  <a:pt x="2752" y="14233"/>
                </a:lnTo>
                <a:lnTo>
                  <a:pt x="2825" y="14343"/>
                </a:lnTo>
                <a:lnTo>
                  <a:pt x="2899" y="14416"/>
                </a:lnTo>
                <a:lnTo>
                  <a:pt x="3009" y="14453"/>
                </a:lnTo>
                <a:lnTo>
                  <a:pt x="3119" y="14453"/>
                </a:lnTo>
                <a:lnTo>
                  <a:pt x="3192" y="14526"/>
                </a:lnTo>
                <a:lnTo>
                  <a:pt x="3559" y="14636"/>
                </a:lnTo>
                <a:lnTo>
                  <a:pt x="3889" y="14746"/>
                </a:lnTo>
                <a:lnTo>
                  <a:pt x="4623" y="14820"/>
                </a:lnTo>
                <a:lnTo>
                  <a:pt x="6017" y="14966"/>
                </a:lnTo>
                <a:lnTo>
                  <a:pt x="6714" y="15003"/>
                </a:lnTo>
                <a:lnTo>
                  <a:pt x="7411" y="15003"/>
                </a:lnTo>
                <a:lnTo>
                  <a:pt x="8108" y="14930"/>
                </a:lnTo>
                <a:lnTo>
                  <a:pt x="8768" y="14783"/>
                </a:lnTo>
                <a:lnTo>
                  <a:pt x="9465" y="14600"/>
                </a:lnTo>
                <a:lnTo>
                  <a:pt x="9758" y="14453"/>
                </a:lnTo>
                <a:lnTo>
                  <a:pt x="10088" y="14306"/>
                </a:lnTo>
                <a:lnTo>
                  <a:pt x="10382" y="14159"/>
                </a:lnTo>
                <a:lnTo>
                  <a:pt x="10675" y="13976"/>
                </a:lnTo>
                <a:lnTo>
                  <a:pt x="11152" y="13536"/>
                </a:lnTo>
                <a:lnTo>
                  <a:pt x="11629" y="13059"/>
                </a:lnTo>
                <a:lnTo>
                  <a:pt x="12033" y="12509"/>
                </a:lnTo>
                <a:lnTo>
                  <a:pt x="12399" y="11958"/>
                </a:lnTo>
                <a:lnTo>
                  <a:pt x="12729" y="11372"/>
                </a:lnTo>
                <a:lnTo>
                  <a:pt x="12986" y="10748"/>
                </a:lnTo>
                <a:lnTo>
                  <a:pt x="13243" y="10161"/>
                </a:lnTo>
                <a:lnTo>
                  <a:pt x="13426" y="9464"/>
                </a:lnTo>
                <a:lnTo>
                  <a:pt x="13500" y="9097"/>
                </a:lnTo>
                <a:lnTo>
                  <a:pt x="13573" y="8730"/>
                </a:lnTo>
                <a:lnTo>
                  <a:pt x="13573" y="8400"/>
                </a:lnTo>
                <a:lnTo>
                  <a:pt x="13573" y="8034"/>
                </a:lnTo>
                <a:lnTo>
                  <a:pt x="13573" y="7667"/>
                </a:lnTo>
                <a:lnTo>
                  <a:pt x="13500" y="7300"/>
                </a:lnTo>
                <a:lnTo>
                  <a:pt x="13426" y="6970"/>
                </a:lnTo>
                <a:lnTo>
                  <a:pt x="13353" y="6640"/>
                </a:lnTo>
                <a:lnTo>
                  <a:pt x="13206" y="6346"/>
                </a:lnTo>
                <a:lnTo>
                  <a:pt x="13060" y="6053"/>
                </a:lnTo>
                <a:lnTo>
                  <a:pt x="12693" y="5466"/>
                </a:lnTo>
                <a:lnTo>
                  <a:pt x="12289" y="4916"/>
                </a:lnTo>
                <a:lnTo>
                  <a:pt x="11849" y="4475"/>
                </a:lnTo>
                <a:lnTo>
                  <a:pt x="11372" y="4035"/>
                </a:lnTo>
                <a:lnTo>
                  <a:pt x="10895" y="3668"/>
                </a:lnTo>
                <a:lnTo>
                  <a:pt x="10345" y="3338"/>
                </a:lnTo>
                <a:lnTo>
                  <a:pt x="9795" y="3045"/>
                </a:lnTo>
                <a:lnTo>
                  <a:pt x="9208" y="2788"/>
                </a:lnTo>
                <a:lnTo>
                  <a:pt x="8584" y="2605"/>
                </a:lnTo>
                <a:lnTo>
                  <a:pt x="7998" y="2458"/>
                </a:lnTo>
                <a:lnTo>
                  <a:pt x="7447" y="2385"/>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97" name="Google Shape;497;p10"/>
          <p:cNvSpPr/>
          <p:nvPr/>
        </p:nvSpPr>
        <p:spPr>
          <a:xfrm>
            <a:off x="-8" y="1013366"/>
            <a:ext cx="372518" cy="384998"/>
          </a:xfrm>
          <a:custGeom>
            <a:avLst/>
            <a:gdLst/>
            <a:ahLst/>
            <a:cxnLst/>
            <a:rect l="l" t="t" r="r" b="b"/>
            <a:pathLst>
              <a:path w="13133" h="13573" extrusionOk="0">
                <a:moveTo>
                  <a:pt x="2714" y="1798"/>
                </a:moveTo>
                <a:lnTo>
                  <a:pt x="2971" y="1908"/>
                </a:lnTo>
                <a:lnTo>
                  <a:pt x="3118" y="2018"/>
                </a:lnTo>
                <a:lnTo>
                  <a:pt x="3265" y="2128"/>
                </a:lnTo>
                <a:lnTo>
                  <a:pt x="3411" y="2311"/>
                </a:lnTo>
                <a:lnTo>
                  <a:pt x="3485" y="2458"/>
                </a:lnTo>
                <a:lnTo>
                  <a:pt x="3375" y="2458"/>
                </a:lnTo>
                <a:lnTo>
                  <a:pt x="3301" y="2495"/>
                </a:lnTo>
                <a:lnTo>
                  <a:pt x="3265" y="2568"/>
                </a:lnTo>
                <a:lnTo>
                  <a:pt x="3228" y="2605"/>
                </a:lnTo>
                <a:lnTo>
                  <a:pt x="3155" y="2568"/>
                </a:lnTo>
                <a:lnTo>
                  <a:pt x="3008" y="2348"/>
                </a:lnTo>
                <a:lnTo>
                  <a:pt x="2825" y="1981"/>
                </a:lnTo>
                <a:lnTo>
                  <a:pt x="2714" y="1798"/>
                </a:lnTo>
                <a:close/>
                <a:moveTo>
                  <a:pt x="1908" y="2825"/>
                </a:moveTo>
                <a:lnTo>
                  <a:pt x="1797" y="2861"/>
                </a:lnTo>
                <a:lnTo>
                  <a:pt x="1761" y="2898"/>
                </a:lnTo>
                <a:lnTo>
                  <a:pt x="1687" y="2971"/>
                </a:lnTo>
                <a:lnTo>
                  <a:pt x="1687" y="3045"/>
                </a:lnTo>
                <a:lnTo>
                  <a:pt x="1687" y="3118"/>
                </a:lnTo>
                <a:lnTo>
                  <a:pt x="1724" y="3191"/>
                </a:lnTo>
                <a:lnTo>
                  <a:pt x="1797" y="3228"/>
                </a:lnTo>
                <a:lnTo>
                  <a:pt x="1944" y="3301"/>
                </a:lnTo>
                <a:lnTo>
                  <a:pt x="2054" y="3412"/>
                </a:lnTo>
                <a:lnTo>
                  <a:pt x="2164" y="3522"/>
                </a:lnTo>
                <a:lnTo>
                  <a:pt x="2201" y="3595"/>
                </a:lnTo>
                <a:lnTo>
                  <a:pt x="2274" y="3632"/>
                </a:lnTo>
                <a:lnTo>
                  <a:pt x="2384" y="3632"/>
                </a:lnTo>
                <a:lnTo>
                  <a:pt x="2458" y="3558"/>
                </a:lnTo>
                <a:lnTo>
                  <a:pt x="2494" y="3448"/>
                </a:lnTo>
                <a:lnTo>
                  <a:pt x="2494" y="3338"/>
                </a:lnTo>
                <a:lnTo>
                  <a:pt x="2421" y="3228"/>
                </a:lnTo>
                <a:lnTo>
                  <a:pt x="2348" y="3155"/>
                </a:lnTo>
                <a:lnTo>
                  <a:pt x="2164" y="2971"/>
                </a:lnTo>
                <a:lnTo>
                  <a:pt x="1981" y="2861"/>
                </a:lnTo>
                <a:lnTo>
                  <a:pt x="1908" y="2825"/>
                </a:lnTo>
                <a:close/>
                <a:moveTo>
                  <a:pt x="1137" y="2311"/>
                </a:moveTo>
                <a:lnTo>
                  <a:pt x="1614" y="2458"/>
                </a:lnTo>
                <a:lnTo>
                  <a:pt x="2054" y="2678"/>
                </a:lnTo>
                <a:lnTo>
                  <a:pt x="2201" y="2751"/>
                </a:lnTo>
                <a:lnTo>
                  <a:pt x="2348" y="2898"/>
                </a:lnTo>
                <a:lnTo>
                  <a:pt x="2458" y="3008"/>
                </a:lnTo>
                <a:lnTo>
                  <a:pt x="2531" y="3191"/>
                </a:lnTo>
                <a:lnTo>
                  <a:pt x="2568" y="3265"/>
                </a:lnTo>
                <a:lnTo>
                  <a:pt x="2568" y="3338"/>
                </a:lnTo>
                <a:lnTo>
                  <a:pt x="2531" y="3485"/>
                </a:lnTo>
                <a:lnTo>
                  <a:pt x="2384" y="3742"/>
                </a:lnTo>
                <a:lnTo>
                  <a:pt x="2274" y="3852"/>
                </a:lnTo>
                <a:lnTo>
                  <a:pt x="2164" y="3962"/>
                </a:lnTo>
                <a:lnTo>
                  <a:pt x="1834" y="3632"/>
                </a:lnTo>
                <a:lnTo>
                  <a:pt x="1541" y="3228"/>
                </a:lnTo>
                <a:lnTo>
                  <a:pt x="1321" y="2788"/>
                </a:lnTo>
                <a:lnTo>
                  <a:pt x="1137" y="2311"/>
                </a:lnTo>
                <a:close/>
                <a:moveTo>
                  <a:pt x="8804" y="514"/>
                </a:moveTo>
                <a:lnTo>
                  <a:pt x="8694" y="2531"/>
                </a:lnTo>
                <a:lnTo>
                  <a:pt x="8657" y="3632"/>
                </a:lnTo>
                <a:lnTo>
                  <a:pt x="8657" y="4549"/>
                </a:lnTo>
                <a:lnTo>
                  <a:pt x="7556" y="3778"/>
                </a:lnTo>
                <a:lnTo>
                  <a:pt x="7043" y="3375"/>
                </a:lnTo>
                <a:lnTo>
                  <a:pt x="6529" y="2971"/>
                </a:lnTo>
                <a:lnTo>
                  <a:pt x="6639" y="2788"/>
                </a:lnTo>
                <a:lnTo>
                  <a:pt x="6713" y="2678"/>
                </a:lnTo>
                <a:lnTo>
                  <a:pt x="7556" y="1798"/>
                </a:lnTo>
                <a:lnTo>
                  <a:pt x="8290" y="991"/>
                </a:lnTo>
                <a:lnTo>
                  <a:pt x="8510" y="734"/>
                </a:lnTo>
                <a:lnTo>
                  <a:pt x="8657" y="624"/>
                </a:lnTo>
                <a:lnTo>
                  <a:pt x="8804" y="514"/>
                </a:lnTo>
                <a:close/>
                <a:moveTo>
                  <a:pt x="660" y="4145"/>
                </a:moveTo>
                <a:lnTo>
                  <a:pt x="880" y="4219"/>
                </a:lnTo>
                <a:lnTo>
                  <a:pt x="1064" y="4255"/>
                </a:lnTo>
                <a:lnTo>
                  <a:pt x="1247" y="4329"/>
                </a:lnTo>
                <a:lnTo>
                  <a:pt x="1357" y="4439"/>
                </a:lnTo>
                <a:lnTo>
                  <a:pt x="1431" y="4585"/>
                </a:lnTo>
                <a:lnTo>
                  <a:pt x="1467" y="4659"/>
                </a:lnTo>
                <a:lnTo>
                  <a:pt x="1467" y="4732"/>
                </a:lnTo>
                <a:lnTo>
                  <a:pt x="1467" y="4805"/>
                </a:lnTo>
                <a:lnTo>
                  <a:pt x="1394" y="4842"/>
                </a:lnTo>
                <a:lnTo>
                  <a:pt x="1284" y="4805"/>
                </a:lnTo>
                <a:lnTo>
                  <a:pt x="1211" y="4769"/>
                </a:lnTo>
                <a:lnTo>
                  <a:pt x="990" y="4585"/>
                </a:lnTo>
                <a:lnTo>
                  <a:pt x="844" y="4402"/>
                </a:lnTo>
                <a:lnTo>
                  <a:pt x="660" y="4145"/>
                </a:lnTo>
                <a:close/>
                <a:moveTo>
                  <a:pt x="3962" y="2935"/>
                </a:moveTo>
                <a:lnTo>
                  <a:pt x="4218" y="3155"/>
                </a:lnTo>
                <a:lnTo>
                  <a:pt x="4035" y="3338"/>
                </a:lnTo>
                <a:lnTo>
                  <a:pt x="2641" y="4659"/>
                </a:lnTo>
                <a:lnTo>
                  <a:pt x="2311" y="5026"/>
                </a:lnTo>
                <a:lnTo>
                  <a:pt x="2054" y="5392"/>
                </a:lnTo>
                <a:lnTo>
                  <a:pt x="1797" y="5172"/>
                </a:lnTo>
                <a:lnTo>
                  <a:pt x="2971" y="4072"/>
                </a:lnTo>
                <a:lnTo>
                  <a:pt x="3485" y="3522"/>
                </a:lnTo>
                <a:lnTo>
                  <a:pt x="3742" y="3265"/>
                </a:lnTo>
                <a:lnTo>
                  <a:pt x="3962" y="2935"/>
                </a:lnTo>
                <a:close/>
                <a:moveTo>
                  <a:pt x="4989" y="5209"/>
                </a:moveTo>
                <a:lnTo>
                  <a:pt x="5356" y="5686"/>
                </a:lnTo>
                <a:lnTo>
                  <a:pt x="5686" y="6199"/>
                </a:lnTo>
                <a:lnTo>
                  <a:pt x="6199" y="7080"/>
                </a:lnTo>
                <a:lnTo>
                  <a:pt x="6199" y="7080"/>
                </a:lnTo>
                <a:lnTo>
                  <a:pt x="5282" y="6640"/>
                </a:lnTo>
                <a:lnTo>
                  <a:pt x="4365" y="6199"/>
                </a:lnTo>
                <a:lnTo>
                  <a:pt x="4512" y="5943"/>
                </a:lnTo>
                <a:lnTo>
                  <a:pt x="4989" y="5209"/>
                </a:lnTo>
                <a:close/>
                <a:moveTo>
                  <a:pt x="4879" y="4695"/>
                </a:moveTo>
                <a:lnTo>
                  <a:pt x="4805" y="4805"/>
                </a:lnTo>
                <a:lnTo>
                  <a:pt x="4218" y="5649"/>
                </a:lnTo>
                <a:lnTo>
                  <a:pt x="3962" y="6053"/>
                </a:lnTo>
                <a:lnTo>
                  <a:pt x="3852" y="6053"/>
                </a:lnTo>
                <a:lnTo>
                  <a:pt x="3778" y="6126"/>
                </a:lnTo>
                <a:lnTo>
                  <a:pt x="3742" y="6199"/>
                </a:lnTo>
                <a:lnTo>
                  <a:pt x="3705" y="6273"/>
                </a:lnTo>
                <a:lnTo>
                  <a:pt x="3742" y="6346"/>
                </a:lnTo>
                <a:lnTo>
                  <a:pt x="3778" y="6493"/>
                </a:lnTo>
                <a:lnTo>
                  <a:pt x="3852" y="6529"/>
                </a:lnTo>
                <a:lnTo>
                  <a:pt x="3925" y="6566"/>
                </a:lnTo>
                <a:lnTo>
                  <a:pt x="3998" y="6566"/>
                </a:lnTo>
                <a:lnTo>
                  <a:pt x="5172" y="7080"/>
                </a:lnTo>
                <a:lnTo>
                  <a:pt x="5722" y="7336"/>
                </a:lnTo>
                <a:lnTo>
                  <a:pt x="6053" y="7447"/>
                </a:lnTo>
                <a:lnTo>
                  <a:pt x="6346" y="7483"/>
                </a:lnTo>
                <a:lnTo>
                  <a:pt x="6419" y="7483"/>
                </a:lnTo>
                <a:lnTo>
                  <a:pt x="6493" y="7447"/>
                </a:lnTo>
                <a:lnTo>
                  <a:pt x="6529" y="7483"/>
                </a:lnTo>
                <a:lnTo>
                  <a:pt x="6603" y="7483"/>
                </a:lnTo>
                <a:lnTo>
                  <a:pt x="6639" y="7447"/>
                </a:lnTo>
                <a:lnTo>
                  <a:pt x="6639" y="7410"/>
                </a:lnTo>
                <a:lnTo>
                  <a:pt x="6566" y="7080"/>
                </a:lnTo>
                <a:lnTo>
                  <a:pt x="6456" y="6750"/>
                </a:lnTo>
                <a:lnTo>
                  <a:pt x="6273" y="6419"/>
                </a:lnTo>
                <a:lnTo>
                  <a:pt x="6089" y="6089"/>
                </a:lnTo>
                <a:lnTo>
                  <a:pt x="5649" y="5429"/>
                </a:lnTo>
                <a:lnTo>
                  <a:pt x="5135" y="4769"/>
                </a:lnTo>
                <a:lnTo>
                  <a:pt x="5062" y="4695"/>
                </a:lnTo>
                <a:close/>
                <a:moveTo>
                  <a:pt x="9757" y="9537"/>
                </a:moveTo>
                <a:lnTo>
                  <a:pt x="9794" y="9647"/>
                </a:lnTo>
                <a:lnTo>
                  <a:pt x="9831" y="9757"/>
                </a:lnTo>
                <a:lnTo>
                  <a:pt x="9867" y="9867"/>
                </a:lnTo>
                <a:lnTo>
                  <a:pt x="9867" y="9978"/>
                </a:lnTo>
                <a:lnTo>
                  <a:pt x="9831" y="10088"/>
                </a:lnTo>
                <a:lnTo>
                  <a:pt x="9794" y="9757"/>
                </a:lnTo>
                <a:lnTo>
                  <a:pt x="9757" y="9537"/>
                </a:lnTo>
                <a:close/>
                <a:moveTo>
                  <a:pt x="8950" y="8877"/>
                </a:moveTo>
                <a:lnTo>
                  <a:pt x="9207" y="9024"/>
                </a:lnTo>
                <a:lnTo>
                  <a:pt x="9207" y="9207"/>
                </a:lnTo>
                <a:lnTo>
                  <a:pt x="9281" y="9391"/>
                </a:lnTo>
                <a:lnTo>
                  <a:pt x="9391" y="9757"/>
                </a:lnTo>
                <a:lnTo>
                  <a:pt x="9574" y="10418"/>
                </a:lnTo>
                <a:lnTo>
                  <a:pt x="9464" y="10491"/>
                </a:lnTo>
                <a:lnTo>
                  <a:pt x="9391" y="10271"/>
                </a:lnTo>
                <a:lnTo>
                  <a:pt x="9281" y="10088"/>
                </a:lnTo>
                <a:lnTo>
                  <a:pt x="8914" y="9281"/>
                </a:lnTo>
                <a:lnTo>
                  <a:pt x="8840" y="9134"/>
                </a:lnTo>
                <a:lnTo>
                  <a:pt x="8767" y="9024"/>
                </a:lnTo>
                <a:lnTo>
                  <a:pt x="8950" y="8877"/>
                </a:lnTo>
                <a:close/>
                <a:moveTo>
                  <a:pt x="8547" y="9244"/>
                </a:moveTo>
                <a:lnTo>
                  <a:pt x="8547" y="9281"/>
                </a:lnTo>
                <a:lnTo>
                  <a:pt x="8657" y="9281"/>
                </a:lnTo>
                <a:lnTo>
                  <a:pt x="8694" y="9244"/>
                </a:lnTo>
                <a:lnTo>
                  <a:pt x="8657" y="9354"/>
                </a:lnTo>
                <a:lnTo>
                  <a:pt x="8657" y="9464"/>
                </a:lnTo>
                <a:lnTo>
                  <a:pt x="8767" y="9721"/>
                </a:lnTo>
                <a:lnTo>
                  <a:pt x="9024" y="10198"/>
                </a:lnTo>
                <a:lnTo>
                  <a:pt x="9170" y="10528"/>
                </a:lnTo>
                <a:lnTo>
                  <a:pt x="8804" y="10234"/>
                </a:lnTo>
                <a:lnTo>
                  <a:pt x="8804" y="10198"/>
                </a:lnTo>
                <a:lnTo>
                  <a:pt x="8767" y="9904"/>
                </a:lnTo>
                <a:lnTo>
                  <a:pt x="8657" y="9611"/>
                </a:lnTo>
                <a:lnTo>
                  <a:pt x="8584" y="9464"/>
                </a:lnTo>
                <a:lnTo>
                  <a:pt x="8474" y="9317"/>
                </a:lnTo>
                <a:lnTo>
                  <a:pt x="8547" y="9244"/>
                </a:lnTo>
                <a:close/>
                <a:moveTo>
                  <a:pt x="9464" y="10601"/>
                </a:moveTo>
                <a:lnTo>
                  <a:pt x="9574" y="10638"/>
                </a:lnTo>
                <a:lnTo>
                  <a:pt x="9464" y="10638"/>
                </a:lnTo>
                <a:lnTo>
                  <a:pt x="9464" y="10601"/>
                </a:lnTo>
                <a:close/>
                <a:moveTo>
                  <a:pt x="8877" y="8510"/>
                </a:moveTo>
                <a:lnTo>
                  <a:pt x="8584" y="8730"/>
                </a:lnTo>
                <a:lnTo>
                  <a:pt x="8327" y="8914"/>
                </a:lnTo>
                <a:lnTo>
                  <a:pt x="8143" y="9171"/>
                </a:lnTo>
                <a:lnTo>
                  <a:pt x="8070" y="9354"/>
                </a:lnTo>
                <a:lnTo>
                  <a:pt x="7997" y="9501"/>
                </a:lnTo>
                <a:lnTo>
                  <a:pt x="7997" y="9647"/>
                </a:lnTo>
                <a:lnTo>
                  <a:pt x="8033" y="9831"/>
                </a:lnTo>
                <a:lnTo>
                  <a:pt x="8070" y="9978"/>
                </a:lnTo>
                <a:lnTo>
                  <a:pt x="8143" y="10088"/>
                </a:lnTo>
                <a:lnTo>
                  <a:pt x="8363" y="10344"/>
                </a:lnTo>
                <a:lnTo>
                  <a:pt x="8584" y="10564"/>
                </a:lnTo>
                <a:lnTo>
                  <a:pt x="8914" y="10785"/>
                </a:lnTo>
                <a:lnTo>
                  <a:pt x="9244" y="10968"/>
                </a:lnTo>
                <a:lnTo>
                  <a:pt x="9391" y="11041"/>
                </a:lnTo>
                <a:lnTo>
                  <a:pt x="9537" y="11078"/>
                </a:lnTo>
                <a:lnTo>
                  <a:pt x="9684" y="11041"/>
                </a:lnTo>
                <a:lnTo>
                  <a:pt x="9867" y="10968"/>
                </a:lnTo>
                <a:lnTo>
                  <a:pt x="10051" y="10821"/>
                </a:lnTo>
                <a:lnTo>
                  <a:pt x="10234" y="10601"/>
                </a:lnTo>
                <a:lnTo>
                  <a:pt x="10271" y="10491"/>
                </a:lnTo>
                <a:lnTo>
                  <a:pt x="10271" y="10381"/>
                </a:lnTo>
                <a:lnTo>
                  <a:pt x="10271" y="10271"/>
                </a:lnTo>
                <a:lnTo>
                  <a:pt x="10198" y="10161"/>
                </a:lnTo>
                <a:lnTo>
                  <a:pt x="10198" y="9904"/>
                </a:lnTo>
                <a:lnTo>
                  <a:pt x="10161" y="9684"/>
                </a:lnTo>
                <a:lnTo>
                  <a:pt x="10088" y="9464"/>
                </a:lnTo>
                <a:lnTo>
                  <a:pt x="9977" y="9244"/>
                </a:lnTo>
                <a:lnTo>
                  <a:pt x="9831" y="9060"/>
                </a:lnTo>
                <a:lnTo>
                  <a:pt x="9647" y="8914"/>
                </a:lnTo>
                <a:lnTo>
                  <a:pt x="9464" y="8767"/>
                </a:lnTo>
                <a:lnTo>
                  <a:pt x="9060" y="8510"/>
                </a:lnTo>
                <a:close/>
                <a:moveTo>
                  <a:pt x="2604" y="8510"/>
                </a:moveTo>
                <a:lnTo>
                  <a:pt x="3815" y="9757"/>
                </a:lnTo>
                <a:lnTo>
                  <a:pt x="4292" y="10271"/>
                </a:lnTo>
                <a:lnTo>
                  <a:pt x="3852" y="10344"/>
                </a:lnTo>
                <a:lnTo>
                  <a:pt x="2678" y="10674"/>
                </a:lnTo>
                <a:lnTo>
                  <a:pt x="1577" y="10968"/>
                </a:lnTo>
                <a:lnTo>
                  <a:pt x="1064" y="11115"/>
                </a:lnTo>
                <a:lnTo>
                  <a:pt x="697" y="11188"/>
                </a:lnTo>
                <a:lnTo>
                  <a:pt x="587" y="11188"/>
                </a:lnTo>
                <a:lnTo>
                  <a:pt x="477" y="11151"/>
                </a:lnTo>
                <a:lnTo>
                  <a:pt x="1577" y="9721"/>
                </a:lnTo>
                <a:lnTo>
                  <a:pt x="1908" y="9317"/>
                </a:lnTo>
                <a:lnTo>
                  <a:pt x="2201" y="8914"/>
                </a:lnTo>
                <a:lnTo>
                  <a:pt x="2421" y="8730"/>
                </a:lnTo>
                <a:lnTo>
                  <a:pt x="2604" y="8510"/>
                </a:lnTo>
                <a:close/>
                <a:moveTo>
                  <a:pt x="8914" y="8180"/>
                </a:moveTo>
                <a:lnTo>
                  <a:pt x="9097" y="8217"/>
                </a:lnTo>
                <a:lnTo>
                  <a:pt x="9244" y="8253"/>
                </a:lnTo>
                <a:lnTo>
                  <a:pt x="9574" y="8400"/>
                </a:lnTo>
                <a:lnTo>
                  <a:pt x="9867" y="8584"/>
                </a:lnTo>
                <a:lnTo>
                  <a:pt x="10124" y="8840"/>
                </a:lnTo>
                <a:lnTo>
                  <a:pt x="10308" y="9171"/>
                </a:lnTo>
                <a:lnTo>
                  <a:pt x="10454" y="9464"/>
                </a:lnTo>
                <a:lnTo>
                  <a:pt x="10564" y="9794"/>
                </a:lnTo>
                <a:lnTo>
                  <a:pt x="10601" y="10161"/>
                </a:lnTo>
                <a:lnTo>
                  <a:pt x="10601" y="10528"/>
                </a:lnTo>
                <a:lnTo>
                  <a:pt x="10491" y="10858"/>
                </a:lnTo>
                <a:lnTo>
                  <a:pt x="10491" y="10895"/>
                </a:lnTo>
                <a:lnTo>
                  <a:pt x="10454" y="10858"/>
                </a:lnTo>
                <a:lnTo>
                  <a:pt x="10344" y="10785"/>
                </a:lnTo>
                <a:lnTo>
                  <a:pt x="10271" y="10785"/>
                </a:lnTo>
                <a:lnTo>
                  <a:pt x="10161" y="10821"/>
                </a:lnTo>
                <a:lnTo>
                  <a:pt x="10124" y="10931"/>
                </a:lnTo>
                <a:lnTo>
                  <a:pt x="10088" y="11078"/>
                </a:lnTo>
                <a:lnTo>
                  <a:pt x="10051" y="11188"/>
                </a:lnTo>
                <a:lnTo>
                  <a:pt x="9867" y="11298"/>
                </a:lnTo>
                <a:lnTo>
                  <a:pt x="9794" y="11371"/>
                </a:lnTo>
                <a:lnTo>
                  <a:pt x="9757" y="11445"/>
                </a:lnTo>
                <a:lnTo>
                  <a:pt x="9611" y="11481"/>
                </a:lnTo>
                <a:lnTo>
                  <a:pt x="9464" y="11481"/>
                </a:lnTo>
                <a:lnTo>
                  <a:pt x="9354" y="11445"/>
                </a:lnTo>
                <a:lnTo>
                  <a:pt x="9207" y="11408"/>
                </a:lnTo>
                <a:lnTo>
                  <a:pt x="8620" y="11078"/>
                </a:lnTo>
                <a:lnTo>
                  <a:pt x="8327" y="10895"/>
                </a:lnTo>
                <a:lnTo>
                  <a:pt x="8070" y="10674"/>
                </a:lnTo>
                <a:lnTo>
                  <a:pt x="7850" y="10418"/>
                </a:lnTo>
                <a:lnTo>
                  <a:pt x="7703" y="10124"/>
                </a:lnTo>
                <a:lnTo>
                  <a:pt x="7593" y="9794"/>
                </a:lnTo>
                <a:lnTo>
                  <a:pt x="7593" y="9501"/>
                </a:lnTo>
                <a:lnTo>
                  <a:pt x="7630" y="9171"/>
                </a:lnTo>
                <a:lnTo>
                  <a:pt x="7777" y="8877"/>
                </a:lnTo>
                <a:lnTo>
                  <a:pt x="7960" y="8620"/>
                </a:lnTo>
                <a:lnTo>
                  <a:pt x="8217" y="8400"/>
                </a:lnTo>
                <a:lnTo>
                  <a:pt x="8400" y="8290"/>
                </a:lnTo>
                <a:lnTo>
                  <a:pt x="8584" y="8217"/>
                </a:lnTo>
                <a:lnTo>
                  <a:pt x="8730" y="8180"/>
                </a:lnTo>
                <a:close/>
                <a:moveTo>
                  <a:pt x="8767" y="7777"/>
                </a:moveTo>
                <a:lnTo>
                  <a:pt x="8547" y="7813"/>
                </a:lnTo>
                <a:lnTo>
                  <a:pt x="8363" y="7850"/>
                </a:lnTo>
                <a:lnTo>
                  <a:pt x="8143" y="7960"/>
                </a:lnTo>
                <a:lnTo>
                  <a:pt x="7960" y="8033"/>
                </a:lnTo>
                <a:lnTo>
                  <a:pt x="7777" y="8180"/>
                </a:lnTo>
                <a:lnTo>
                  <a:pt x="7593" y="8364"/>
                </a:lnTo>
                <a:lnTo>
                  <a:pt x="7446" y="8510"/>
                </a:lnTo>
                <a:lnTo>
                  <a:pt x="7336" y="8657"/>
                </a:lnTo>
                <a:lnTo>
                  <a:pt x="7190" y="9024"/>
                </a:lnTo>
                <a:lnTo>
                  <a:pt x="7116" y="9427"/>
                </a:lnTo>
                <a:lnTo>
                  <a:pt x="7116" y="9831"/>
                </a:lnTo>
                <a:lnTo>
                  <a:pt x="7153" y="10051"/>
                </a:lnTo>
                <a:lnTo>
                  <a:pt x="7226" y="10271"/>
                </a:lnTo>
                <a:lnTo>
                  <a:pt x="7336" y="10454"/>
                </a:lnTo>
                <a:lnTo>
                  <a:pt x="7446" y="10638"/>
                </a:lnTo>
                <a:lnTo>
                  <a:pt x="7740" y="11005"/>
                </a:lnTo>
                <a:lnTo>
                  <a:pt x="8107" y="11298"/>
                </a:lnTo>
                <a:lnTo>
                  <a:pt x="8510" y="11555"/>
                </a:lnTo>
                <a:lnTo>
                  <a:pt x="8914" y="11775"/>
                </a:lnTo>
                <a:lnTo>
                  <a:pt x="9134" y="11885"/>
                </a:lnTo>
                <a:lnTo>
                  <a:pt x="9354" y="11958"/>
                </a:lnTo>
                <a:lnTo>
                  <a:pt x="9574" y="11958"/>
                </a:lnTo>
                <a:lnTo>
                  <a:pt x="9757" y="11922"/>
                </a:lnTo>
                <a:lnTo>
                  <a:pt x="9977" y="11848"/>
                </a:lnTo>
                <a:lnTo>
                  <a:pt x="10198" y="11702"/>
                </a:lnTo>
                <a:lnTo>
                  <a:pt x="10381" y="11555"/>
                </a:lnTo>
                <a:lnTo>
                  <a:pt x="10491" y="11371"/>
                </a:lnTo>
                <a:lnTo>
                  <a:pt x="10674" y="11298"/>
                </a:lnTo>
                <a:lnTo>
                  <a:pt x="10784" y="11151"/>
                </a:lnTo>
                <a:lnTo>
                  <a:pt x="10895" y="10968"/>
                </a:lnTo>
                <a:lnTo>
                  <a:pt x="10968" y="10785"/>
                </a:lnTo>
                <a:lnTo>
                  <a:pt x="11005" y="10601"/>
                </a:lnTo>
                <a:lnTo>
                  <a:pt x="11005" y="10381"/>
                </a:lnTo>
                <a:lnTo>
                  <a:pt x="11005" y="10124"/>
                </a:lnTo>
                <a:lnTo>
                  <a:pt x="10968" y="9684"/>
                </a:lnTo>
                <a:lnTo>
                  <a:pt x="10821" y="9207"/>
                </a:lnTo>
                <a:lnTo>
                  <a:pt x="10638" y="8804"/>
                </a:lnTo>
                <a:lnTo>
                  <a:pt x="10491" y="8620"/>
                </a:lnTo>
                <a:lnTo>
                  <a:pt x="10344" y="8437"/>
                </a:lnTo>
                <a:lnTo>
                  <a:pt x="10198" y="8290"/>
                </a:lnTo>
                <a:lnTo>
                  <a:pt x="10014" y="8143"/>
                </a:lnTo>
                <a:lnTo>
                  <a:pt x="9831" y="8033"/>
                </a:lnTo>
                <a:lnTo>
                  <a:pt x="9611" y="7923"/>
                </a:lnTo>
                <a:lnTo>
                  <a:pt x="9427" y="7850"/>
                </a:lnTo>
                <a:lnTo>
                  <a:pt x="9207" y="7813"/>
                </a:lnTo>
                <a:lnTo>
                  <a:pt x="8987" y="7777"/>
                </a:lnTo>
                <a:close/>
                <a:moveTo>
                  <a:pt x="9024" y="0"/>
                </a:moveTo>
                <a:lnTo>
                  <a:pt x="8767" y="37"/>
                </a:lnTo>
                <a:lnTo>
                  <a:pt x="8547" y="110"/>
                </a:lnTo>
                <a:lnTo>
                  <a:pt x="8363" y="257"/>
                </a:lnTo>
                <a:lnTo>
                  <a:pt x="8180" y="440"/>
                </a:lnTo>
                <a:lnTo>
                  <a:pt x="7593" y="1027"/>
                </a:lnTo>
                <a:lnTo>
                  <a:pt x="7006" y="1651"/>
                </a:lnTo>
                <a:lnTo>
                  <a:pt x="6639" y="2054"/>
                </a:lnTo>
                <a:lnTo>
                  <a:pt x="6383" y="2311"/>
                </a:lnTo>
                <a:lnTo>
                  <a:pt x="6199" y="2605"/>
                </a:lnTo>
                <a:lnTo>
                  <a:pt x="5796" y="2201"/>
                </a:lnTo>
                <a:lnTo>
                  <a:pt x="5722" y="2128"/>
                </a:lnTo>
                <a:lnTo>
                  <a:pt x="5502" y="2128"/>
                </a:lnTo>
                <a:lnTo>
                  <a:pt x="5392" y="2201"/>
                </a:lnTo>
                <a:lnTo>
                  <a:pt x="5356" y="2238"/>
                </a:lnTo>
                <a:lnTo>
                  <a:pt x="4915" y="2531"/>
                </a:lnTo>
                <a:lnTo>
                  <a:pt x="4512" y="2898"/>
                </a:lnTo>
                <a:lnTo>
                  <a:pt x="4292" y="2715"/>
                </a:lnTo>
                <a:lnTo>
                  <a:pt x="4072" y="2495"/>
                </a:lnTo>
                <a:lnTo>
                  <a:pt x="3998" y="2458"/>
                </a:lnTo>
                <a:lnTo>
                  <a:pt x="3888" y="2458"/>
                </a:lnTo>
                <a:lnTo>
                  <a:pt x="3815" y="2495"/>
                </a:lnTo>
                <a:lnTo>
                  <a:pt x="3778" y="2568"/>
                </a:lnTo>
                <a:lnTo>
                  <a:pt x="3778" y="2421"/>
                </a:lnTo>
                <a:lnTo>
                  <a:pt x="3778" y="2311"/>
                </a:lnTo>
                <a:lnTo>
                  <a:pt x="3668" y="2128"/>
                </a:lnTo>
                <a:lnTo>
                  <a:pt x="3521" y="1908"/>
                </a:lnTo>
                <a:lnTo>
                  <a:pt x="3338" y="1761"/>
                </a:lnTo>
                <a:lnTo>
                  <a:pt x="3118" y="1614"/>
                </a:lnTo>
                <a:lnTo>
                  <a:pt x="2861" y="1504"/>
                </a:lnTo>
                <a:lnTo>
                  <a:pt x="2458" y="1321"/>
                </a:lnTo>
                <a:lnTo>
                  <a:pt x="2348" y="1321"/>
                </a:lnTo>
                <a:lnTo>
                  <a:pt x="2238" y="1357"/>
                </a:lnTo>
                <a:lnTo>
                  <a:pt x="2201" y="1431"/>
                </a:lnTo>
                <a:lnTo>
                  <a:pt x="2201" y="1504"/>
                </a:lnTo>
                <a:lnTo>
                  <a:pt x="2531" y="2238"/>
                </a:lnTo>
                <a:lnTo>
                  <a:pt x="2678" y="2531"/>
                </a:lnTo>
                <a:lnTo>
                  <a:pt x="2751" y="2678"/>
                </a:lnTo>
                <a:lnTo>
                  <a:pt x="2861" y="2825"/>
                </a:lnTo>
                <a:lnTo>
                  <a:pt x="3008" y="2898"/>
                </a:lnTo>
                <a:lnTo>
                  <a:pt x="3191" y="2935"/>
                </a:lnTo>
                <a:lnTo>
                  <a:pt x="3338" y="2935"/>
                </a:lnTo>
                <a:lnTo>
                  <a:pt x="3485" y="2861"/>
                </a:lnTo>
                <a:lnTo>
                  <a:pt x="3632" y="2788"/>
                </a:lnTo>
                <a:lnTo>
                  <a:pt x="3301" y="3155"/>
                </a:lnTo>
                <a:lnTo>
                  <a:pt x="2971" y="3485"/>
                </a:lnTo>
                <a:lnTo>
                  <a:pt x="2935" y="3412"/>
                </a:lnTo>
                <a:lnTo>
                  <a:pt x="2935" y="3265"/>
                </a:lnTo>
                <a:lnTo>
                  <a:pt x="2898" y="3081"/>
                </a:lnTo>
                <a:lnTo>
                  <a:pt x="2825" y="2825"/>
                </a:lnTo>
                <a:lnTo>
                  <a:pt x="2678" y="2605"/>
                </a:lnTo>
                <a:lnTo>
                  <a:pt x="2458" y="2384"/>
                </a:lnTo>
                <a:lnTo>
                  <a:pt x="2238" y="2238"/>
                </a:lnTo>
                <a:lnTo>
                  <a:pt x="1981" y="2091"/>
                </a:lnTo>
                <a:lnTo>
                  <a:pt x="1687" y="1981"/>
                </a:lnTo>
                <a:lnTo>
                  <a:pt x="1431" y="1908"/>
                </a:lnTo>
                <a:lnTo>
                  <a:pt x="880" y="1834"/>
                </a:lnTo>
                <a:lnTo>
                  <a:pt x="770" y="1834"/>
                </a:lnTo>
                <a:lnTo>
                  <a:pt x="697" y="1871"/>
                </a:lnTo>
                <a:lnTo>
                  <a:pt x="624" y="1944"/>
                </a:lnTo>
                <a:lnTo>
                  <a:pt x="624" y="2054"/>
                </a:lnTo>
                <a:lnTo>
                  <a:pt x="697" y="2384"/>
                </a:lnTo>
                <a:lnTo>
                  <a:pt x="807" y="2751"/>
                </a:lnTo>
                <a:lnTo>
                  <a:pt x="917" y="3045"/>
                </a:lnTo>
                <a:lnTo>
                  <a:pt x="1101" y="3375"/>
                </a:lnTo>
                <a:lnTo>
                  <a:pt x="1284" y="3668"/>
                </a:lnTo>
                <a:lnTo>
                  <a:pt x="1504" y="3925"/>
                </a:lnTo>
                <a:lnTo>
                  <a:pt x="1724" y="4182"/>
                </a:lnTo>
                <a:lnTo>
                  <a:pt x="1981" y="4439"/>
                </a:lnTo>
                <a:lnTo>
                  <a:pt x="2018" y="4439"/>
                </a:lnTo>
                <a:lnTo>
                  <a:pt x="1761" y="4695"/>
                </a:lnTo>
                <a:lnTo>
                  <a:pt x="1761" y="4549"/>
                </a:lnTo>
                <a:lnTo>
                  <a:pt x="1724" y="4402"/>
                </a:lnTo>
                <a:lnTo>
                  <a:pt x="1614" y="4255"/>
                </a:lnTo>
                <a:lnTo>
                  <a:pt x="1467" y="4108"/>
                </a:lnTo>
                <a:lnTo>
                  <a:pt x="1321" y="3998"/>
                </a:lnTo>
                <a:lnTo>
                  <a:pt x="1101" y="3925"/>
                </a:lnTo>
                <a:lnTo>
                  <a:pt x="697" y="3815"/>
                </a:lnTo>
                <a:lnTo>
                  <a:pt x="330" y="3742"/>
                </a:lnTo>
                <a:lnTo>
                  <a:pt x="220" y="3742"/>
                </a:lnTo>
                <a:lnTo>
                  <a:pt x="147" y="3815"/>
                </a:lnTo>
                <a:lnTo>
                  <a:pt x="110" y="3925"/>
                </a:lnTo>
                <a:lnTo>
                  <a:pt x="147" y="3998"/>
                </a:lnTo>
                <a:lnTo>
                  <a:pt x="367" y="4329"/>
                </a:lnTo>
                <a:lnTo>
                  <a:pt x="624" y="4732"/>
                </a:lnTo>
                <a:lnTo>
                  <a:pt x="807" y="4915"/>
                </a:lnTo>
                <a:lnTo>
                  <a:pt x="954" y="5062"/>
                </a:lnTo>
                <a:lnTo>
                  <a:pt x="1137" y="5172"/>
                </a:lnTo>
                <a:lnTo>
                  <a:pt x="1321" y="5246"/>
                </a:lnTo>
                <a:lnTo>
                  <a:pt x="1321" y="5282"/>
                </a:lnTo>
                <a:lnTo>
                  <a:pt x="1394" y="5356"/>
                </a:lnTo>
                <a:lnTo>
                  <a:pt x="1834" y="5759"/>
                </a:lnTo>
                <a:lnTo>
                  <a:pt x="1651" y="6126"/>
                </a:lnTo>
                <a:lnTo>
                  <a:pt x="1504" y="6493"/>
                </a:lnTo>
                <a:lnTo>
                  <a:pt x="1394" y="6896"/>
                </a:lnTo>
                <a:lnTo>
                  <a:pt x="1321" y="6933"/>
                </a:lnTo>
                <a:lnTo>
                  <a:pt x="1321" y="7043"/>
                </a:lnTo>
                <a:lnTo>
                  <a:pt x="1321" y="7153"/>
                </a:lnTo>
                <a:lnTo>
                  <a:pt x="1357" y="7263"/>
                </a:lnTo>
                <a:lnTo>
                  <a:pt x="1431" y="7373"/>
                </a:lnTo>
                <a:lnTo>
                  <a:pt x="1467" y="7410"/>
                </a:lnTo>
                <a:lnTo>
                  <a:pt x="1541" y="7447"/>
                </a:lnTo>
                <a:lnTo>
                  <a:pt x="1651" y="7593"/>
                </a:lnTo>
                <a:lnTo>
                  <a:pt x="2311" y="8217"/>
                </a:lnTo>
                <a:lnTo>
                  <a:pt x="2164" y="8327"/>
                </a:lnTo>
                <a:lnTo>
                  <a:pt x="2018" y="8437"/>
                </a:lnTo>
                <a:lnTo>
                  <a:pt x="1761" y="8694"/>
                </a:lnTo>
                <a:lnTo>
                  <a:pt x="1394" y="9207"/>
                </a:lnTo>
                <a:lnTo>
                  <a:pt x="990" y="9721"/>
                </a:lnTo>
                <a:lnTo>
                  <a:pt x="220" y="10748"/>
                </a:lnTo>
                <a:lnTo>
                  <a:pt x="73" y="10968"/>
                </a:lnTo>
                <a:lnTo>
                  <a:pt x="0" y="11151"/>
                </a:lnTo>
                <a:lnTo>
                  <a:pt x="0" y="11225"/>
                </a:lnTo>
                <a:lnTo>
                  <a:pt x="37" y="11335"/>
                </a:lnTo>
                <a:lnTo>
                  <a:pt x="183" y="11518"/>
                </a:lnTo>
                <a:lnTo>
                  <a:pt x="257" y="11592"/>
                </a:lnTo>
                <a:lnTo>
                  <a:pt x="367" y="11628"/>
                </a:lnTo>
                <a:lnTo>
                  <a:pt x="550" y="11665"/>
                </a:lnTo>
                <a:lnTo>
                  <a:pt x="770" y="11628"/>
                </a:lnTo>
                <a:lnTo>
                  <a:pt x="990" y="11592"/>
                </a:lnTo>
                <a:lnTo>
                  <a:pt x="2348" y="11188"/>
                </a:lnTo>
                <a:lnTo>
                  <a:pt x="3595" y="10821"/>
                </a:lnTo>
                <a:lnTo>
                  <a:pt x="4072" y="10711"/>
                </a:lnTo>
                <a:lnTo>
                  <a:pt x="4292" y="10638"/>
                </a:lnTo>
                <a:lnTo>
                  <a:pt x="4512" y="10491"/>
                </a:lnTo>
                <a:lnTo>
                  <a:pt x="5025" y="11005"/>
                </a:lnTo>
                <a:lnTo>
                  <a:pt x="5539" y="11518"/>
                </a:lnTo>
                <a:lnTo>
                  <a:pt x="6089" y="11995"/>
                </a:lnTo>
                <a:lnTo>
                  <a:pt x="6676" y="12398"/>
                </a:lnTo>
                <a:lnTo>
                  <a:pt x="7006" y="12619"/>
                </a:lnTo>
                <a:lnTo>
                  <a:pt x="7373" y="12802"/>
                </a:lnTo>
                <a:lnTo>
                  <a:pt x="7740" y="12985"/>
                </a:lnTo>
                <a:lnTo>
                  <a:pt x="8070" y="13132"/>
                </a:lnTo>
                <a:lnTo>
                  <a:pt x="8474" y="13242"/>
                </a:lnTo>
                <a:lnTo>
                  <a:pt x="8840" y="13352"/>
                </a:lnTo>
                <a:lnTo>
                  <a:pt x="9207" y="13426"/>
                </a:lnTo>
                <a:lnTo>
                  <a:pt x="9611" y="13499"/>
                </a:lnTo>
                <a:lnTo>
                  <a:pt x="9977" y="13536"/>
                </a:lnTo>
                <a:lnTo>
                  <a:pt x="10381" y="13572"/>
                </a:lnTo>
                <a:lnTo>
                  <a:pt x="11115" y="13536"/>
                </a:lnTo>
                <a:lnTo>
                  <a:pt x="11812" y="13426"/>
                </a:lnTo>
                <a:lnTo>
                  <a:pt x="12215" y="13316"/>
                </a:lnTo>
                <a:lnTo>
                  <a:pt x="12362" y="13279"/>
                </a:lnTo>
                <a:lnTo>
                  <a:pt x="12435" y="13279"/>
                </a:lnTo>
                <a:lnTo>
                  <a:pt x="12435" y="13316"/>
                </a:lnTo>
                <a:lnTo>
                  <a:pt x="12509" y="13352"/>
                </a:lnTo>
                <a:lnTo>
                  <a:pt x="12545" y="13352"/>
                </a:lnTo>
                <a:lnTo>
                  <a:pt x="12582" y="13316"/>
                </a:lnTo>
                <a:lnTo>
                  <a:pt x="12619" y="13279"/>
                </a:lnTo>
                <a:lnTo>
                  <a:pt x="12655" y="13169"/>
                </a:lnTo>
                <a:lnTo>
                  <a:pt x="12655" y="13022"/>
                </a:lnTo>
                <a:lnTo>
                  <a:pt x="12545" y="12949"/>
                </a:lnTo>
                <a:lnTo>
                  <a:pt x="12435" y="12912"/>
                </a:lnTo>
                <a:lnTo>
                  <a:pt x="12178" y="12912"/>
                </a:lnTo>
                <a:lnTo>
                  <a:pt x="11702" y="13022"/>
                </a:lnTo>
                <a:lnTo>
                  <a:pt x="11188" y="13095"/>
                </a:lnTo>
                <a:lnTo>
                  <a:pt x="10748" y="13132"/>
                </a:lnTo>
                <a:lnTo>
                  <a:pt x="10308" y="13095"/>
                </a:lnTo>
                <a:lnTo>
                  <a:pt x="9867" y="13095"/>
                </a:lnTo>
                <a:lnTo>
                  <a:pt x="9464" y="13022"/>
                </a:lnTo>
                <a:lnTo>
                  <a:pt x="9024" y="12949"/>
                </a:lnTo>
                <a:lnTo>
                  <a:pt x="8584" y="12802"/>
                </a:lnTo>
                <a:lnTo>
                  <a:pt x="8180" y="12655"/>
                </a:lnTo>
                <a:lnTo>
                  <a:pt x="7777" y="12509"/>
                </a:lnTo>
                <a:lnTo>
                  <a:pt x="7300" y="12252"/>
                </a:lnTo>
                <a:lnTo>
                  <a:pt x="6860" y="11958"/>
                </a:lnTo>
                <a:lnTo>
                  <a:pt x="6419" y="11628"/>
                </a:lnTo>
                <a:lnTo>
                  <a:pt x="6016" y="11298"/>
                </a:lnTo>
                <a:lnTo>
                  <a:pt x="5246" y="10564"/>
                </a:lnTo>
                <a:lnTo>
                  <a:pt x="4512" y="9794"/>
                </a:lnTo>
                <a:lnTo>
                  <a:pt x="3008" y="8290"/>
                </a:lnTo>
                <a:lnTo>
                  <a:pt x="2274" y="7520"/>
                </a:lnTo>
                <a:lnTo>
                  <a:pt x="2091" y="7300"/>
                </a:lnTo>
                <a:lnTo>
                  <a:pt x="1871" y="7080"/>
                </a:lnTo>
                <a:lnTo>
                  <a:pt x="1944" y="6713"/>
                </a:lnTo>
                <a:lnTo>
                  <a:pt x="2054" y="6383"/>
                </a:lnTo>
                <a:lnTo>
                  <a:pt x="2238" y="6053"/>
                </a:lnTo>
                <a:lnTo>
                  <a:pt x="2421" y="5722"/>
                </a:lnTo>
                <a:lnTo>
                  <a:pt x="2641" y="5429"/>
                </a:lnTo>
                <a:lnTo>
                  <a:pt x="2898" y="5172"/>
                </a:lnTo>
                <a:lnTo>
                  <a:pt x="3411" y="4622"/>
                </a:lnTo>
                <a:lnTo>
                  <a:pt x="4475" y="3558"/>
                </a:lnTo>
                <a:lnTo>
                  <a:pt x="5025" y="3045"/>
                </a:lnTo>
                <a:lnTo>
                  <a:pt x="5246" y="2825"/>
                </a:lnTo>
                <a:lnTo>
                  <a:pt x="5392" y="2678"/>
                </a:lnTo>
                <a:lnTo>
                  <a:pt x="5502" y="2605"/>
                </a:lnTo>
                <a:lnTo>
                  <a:pt x="5612" y="2715"/>
                </a:lnTo>
                <a:lnTo>
                  <a:pt x="5392" y="2825"/>
                </a:lnTo>
                <a:lnTo>
                  <a:pt x="5246" y="2971"/>
                </a:lnTo>
                <a:lnTo>
                  <a:pt x="4952" y="3301"/>
                </a:lnTo>
                <a:lnTo>
                  <a:pt x="4805" y="3485"/>
                </a:lnTo>
                <a:lnTo>
                  <a:pt x="4695" y="3668"/>
                </a:lnTo>
                <a:lnTo>
                  <a:pt x="4585" y="3888"/>
                </a:lnTo>
                <a:lnTo>
                  <a:pt x="4585" y="3962"/>
                </a:lnTo>
                <a:lnTo>
                  <a:pt x="4622" y="4072"/>
                </a:lnTo>
                <a:lnTo>
                  <a:pt x="4659" y="4145"/>
                </a:lnTo>
                <a:lnTo>
                  <a:pt x="4732" y="4145"/>
                </a:lnTo>
                <a:lnTo>
                  <a:pt x="4915" y="4035"/>
                </a:lnTo>
                <a:lnTo>
                  <a:pt x="5025" y="3888"/>
                </a:lnTo>
                <a:lnTo>
                  <a:pt x="5209" y="3558"/>
                </a:lnTo>
                <a:lnTo>
                  <a:pt x="5502" y="3228"/>
                </a:lnTo>
                <a:lnTo>
                  <a:pt x="5759" y="2898"/>
                </a:lnTo>
                <a:lnTo>
                  <a:pt x="6016" y="3118"/>
                </a:lnTo>
                <a:lnTo>
                  <a:pt x="5832" y="3301"/>
                </a:lnTo>
                <a:lnTo>
                  <a:pt x="5612" y="3522"/>
                </a:lnTo>
                <a:lnTo>
                  <a:pt x="5466" y="3742"/>
                </a:lnTo>
                <a:lnTo>
                  <a:pt x="5356" y="3962"/>
                </a:lnTo>
                <a:lnTo>
                  <a:pt x="5319" y="4072"/>
                </a:lnTo>
                <a:lnTo>
                  <a:pt x="5392" y="4182"/>
                </a:lnTo>
                <a:lnTo>
                  <a:pt x="5502" y="4219"/>
                </a:lnTo>
                <a:lnTo>
                  <a:pt x="5539" y="4219"/>
                </a:lnTo>
                <a:lnTo>
                  <a:pt x="5612" y="4182"/>
                </a:lnTo>
                <a:lnTo>
                  <a:pt x="5796" y="3998"/>
                </a:lnTo>
                <a:lnTo>
                  <a:pt x="5942" y="3778"/>
                </a:lnTo>
                <a:lnTo>
                  <a:pt x="6089" y="3558"/>
                </a:lnTo>
                <a:lnTo>
                  <a:pt x="6199" y="3301"/>
                </a:lnTo>
                <a:lnTo>
                  <a:pt x="6309" y="3375"/>
                </a:lnTo>
                <a:lnTo>
                  <a:pt x="6456" y="3485"/>
                </a:lnTo>
                <a:lnTo>
                  <a:pt x="6346" y="3595"/>
                </a:lnTo>
                <a:lnTo>
                  <a:pt x="6236" y="3705"/>
                </a:lnTo>
                <a:lnTo>
                  <a:pt x="6089" y="3962"/>
                </a:lnTo>
                <a:lnTo>
                  <a:pt x="5869" y="4255"/>
                </a:lnTo>
                <a:lnTo>
                  <a:pt x="5796" y="4402"/>
                </a:lnTo>
                <a:lnTo>
                  <a:pt x="5722" y="4585"/>
                </a:lnTo>
                <a:lnTo>
                  <a:pt x="5722" y="4622"/>
                </a:lnTo>
                <a:lnTo>
                  <a:pt x="5722" y="4695"/>
                </a:lnTo>
                <a:lnTo>
                  <a:pt x="5796" y="4732"/>
                </a:lnTo>
                <a:lnTo>
                  <a:pt x="5906" y="4769"/>
                </a:lnTo>
                <a:lnTo>
                  <a:pt x="6016" y="4695"/>
                </a:lnTo>
                <a:lnTo>
                  <a:pt x="6126" y="4585"/>
                </a:lnTo>
                <a:lnTo>
                  <a:pt x="6199" y="4439"/>
                </a:lnTo>
                <a:lnTo>
                  <a:pt x="6383" y="4145"/>
                </a:lnTo>
                <a:lnTo>
                  <a:pt x="6456" y="3962"/>
                </a:lnTo>
                <a:lnTo>
                  <a:pt x="6603" y="3632"/>
                </a:lnTo>
                <a:lnTo>
                  <a:pt x="7300" y="4145"/>
                </a:lnTo>
                <a:lnTo>
                  <a:pt x="7116" y="4292"/>
                </a:lnTo>
                <a:lnTo>
                  <a:pt x="6933" y="4439"/>
                </a:lnTo>
                <a:lnTo>
                  <a:pt x="6713" y="4695"/>
                </a:lnTo>
                <a:lnTo>
                  <a:pt x="6529" y="5026"/>
                </a:lnTo>
                <a:lnTo>
                  <a:pt x="6529" y="5099"/>
                </a:lnTo>
                <a:lnTo>
                  <a:pt x="6529" y="5172"/>
                </a:lnTo>
                <a:lnTo>
                  <a:pt x="6566" y="5209"/>
                </a:lnTo>
                <a:lnTo>
                  <a:pt x="6639" y="5246"/>
                </a:lnTo>
                <a:lnTo>
                  <a:pt x="6676" y="5282"/>
                </a:lnTo>
                <a:lnTo>
                  <a:pt x="6749" y="5282"/>
                </a:lnTo>
                <a:lnTo>
                  <a:pt x="6823" y="5246"/>
                </a:lnTo>
                <a:lnTo>
                  <a:pt x="6860" y="5172"/>
                </a:lnTo>
                <a:lnTo>
                  <a:pt x="7153" y="4695"/>
                </a:lnTo>
                <a:lnTo>
                  <a:pt x="7410" y="4255"/>
                </a:lnTo>
                <a:lnTo>
                  <a:pt x="7740" y="4475"/>
                </a:lnTo>
                <a:lnTo>
                  <a:pt x="7483" y="4732"/>
                </a:lnTo>
                <a:lnTo>
                  <a:pt x="7116" y="5136"/>
                </a:lnTo>
                <a:lnTo>
                  <a:pt x="7080" y="5209"/>
                </a:lnTo>
                <a:lnTo>
                  <a:pt x="7043" y="5246"/>
                </a:lnTo>
                <a:lnTo>
                  <a:pt x="7080" y="5319"/>
                </a:lnTo>
                <a:lnTo>
                  <a:pt x="7116" y="5356"/>
                </a:lnTo>
                <a:lnTo>
                  <a:pt x="7190" y="5392"/>
                </a:lnTo>
                <a:lnTo>
                  <a:pt x="7263" y="5429"/>
                </a:lnTo>
                <a:lnTo>
                  <a:pt x="7336" y="5429"/>
                </a:lnTo>
                <a:lnTo>
                  <a:pt x="7373" y="5356"/>
                </a:lnTo>
                <a:lnTo>
                  <a:pt x="7556" y="5172"/>
                </a:lnTo>
                <a:lnTo>
                  <a:pt x="7740" y="4989"/>
                </a:lnTo>
                <a:lnTo>
                  <a:pt x="7813" y="4805"/>
                </a:lnTo>
                <a:lnTo>
                  <a:pt x="7850" y="4695"/>
                </a:lnTo>
                <a:lnTo>
                  <a:pt x="7887" y="4585"/>
                </a:lnTo>
                <a:lnTo>
                  <a:pt x="8474" y="4989"/>
                </a:lnTo>
                <a:lnTo>
                  <a:pt x="8107" y="5319"/>
                </a:lnTo>
                <a:lnTo>
                  <a:pt x="7813" y="5722"/>
                </a:lnTo>
                <a:lnTo>
                  <a:pt x="7777" y="5796"/>
                </a:lnTo>
                <a:lnTo>
                  <a:pt x="7777" y="5833"/>
                </a:lnTo>
                <a:lnTo>
                  <a:pt x="7813" y="5943"/>
                </a:lnTo>
                <a:lnTo>
                  <a:pt x="7887" y="5979"/>
                </a:lnTo>
                <a:lnTo>
                  <a:pt x="7997" y="5979"/>
                </a:lnTo>
                <a:lnTo>
                  <a:pt x="8033" y="5943"/>
                </a:lnTo>
                <a:lnTo>
                  <a:pt x="8327" y="5502"/>
                </a:lnTo>
                <a:lnTo>
                  <a:pt x="8584" y="5062"/>
                </a:lnTo>
                <a:lnTo>
                  <a:pt x="9024" y="5356"/>
                </a:lnTo>
                <a:lnTo>
                  <a:pt x="8767" y="5612"/>
                </a:lnTo>
                <a:lnTo>
                  <a:pt x="8584" y="5796"/>
                </a:lnTo>
                <a:lnTo>
                  <a:pt x="8510" y="5906"/>
                </a:lnTo>
                <a:lnTo>
                  <a:pt x="8474" y="6053"/>
                </a:lnTo>
                <a:lnTo>
                  <a:pt x="8253" y="6383"/>
                </a:lnTo>
                <a:lnTo>
                  <a:pt x="8217" y="6456"/>
                </a:lnTo>
                <a:lnTo>
                  <a:pt x="8253" y="6566"/>
                </a:lnTo>
                <a:lnTo>
                  <a:pt x="8290" y="6603"/>
                </a:lnTo>
                <a:lnTo>
                  <a:pt x="8363" y="6640"/>
                </a:lnTo>
                <a:lnTo>
                  <a:pt x="8474" y="6640"/>
                </a:lnTo>
                <a:lnTo>
                  <a:pt x="8547" y="6566"/>
                </a:lnTo>
                <a:lnTo>
                  <a:pt x="8804" y="6199"/>
                </a:lnTo>
                <a:lnTo>
                  <a:pt x="8877" y="6126"/>
                </a:lnTo>
                <a:lnTo>
                  <a:pt x="8950" y="6016"/>
                </a:lnTo>
                <a:lnTo>
                  <a:pt x="9097" y="5796"/>
                </a:lnTo>
                <a:lnTo>
                  <a:pt x="9244" y="5539"/>
                </a:lnTo>
                <a:lnTo>
                  <a:pt x="9537" y="5722"/>
                </a:lnTo>
                <a:lnTo>
                  <a:pt x="9354" y="5906"/>
                </a:lnTo>
                <a:lnTo>
                  <a:pt x="9207" y="6126"/>
                </a:lnTo>
                <a:lnTo>
                  <a:pt x="8950" y="6419"/>
                </a:lnTo>
                <a:lnTo>
                  <a:pt x="8877" y="6566"/>
                </a:lnTo>
                <a:lnTo>
                  <a:pt x="8840" y="6750"/>
                </a:lnTo>
                <a:lnTo>
                  <a:pt x="8914" y="6823"/>
                </a:lnTo>
                <a:lnTo>
                  <a:pt x="8950" y="6860"/>
                </a:lnTo>
                <a:lnTo>
                  <a:pt x="8987" y="6860"/>
                </a:lnTo>
                <a:lnTo>
                  <a:pt x="9134" y="6786"/>
                </a:lnTo>
                <a:lnTo>
                  <a:pt x="9244" y="6640"/>
                </a:lnTo>
                <a:lnTo>
                  <a:pt x="9391" y="6383"/>
                </a:lnTo>
                <a:lnTo>
                  <a:pt x="9537" y="6126"/>
                </a:lnTo>
                <a:lnTo>
                  <a:pt x="9721" y="5869"/>
                </a:lnTo>
                <a:lnTo>
                  <a:pt x="10198" y="6236"/>
                </a:lnTo>
                <a:lnTo>
                  <a:pt x="10051" y="6419"/>
                </a:lnTo>
                <a:lnTo>
                  <a:pt x="9867" y="6640"/>
                </a:lnTo>
                <a:lnTo>
                  <a:pt x="9684" y="6860"/>
                </a:lnTo>
                <a:lnTo>
                  <a:pt x="9611" y="7006"/>
                </a:lnTo>
                <a:lnTo>
                  <a:pt x="9574" y="7116"/>
                </a:lnTo>
                <a:lnTo>
                  <a:pt x="9574" y="7190"/>
                </a:lnTo>
                <a:lnTo>
                  <a:pt x="9611" y="7263"/>
                </a:lnTo>
                <a:lnTo>
                  <a:pt x="9757" y="7263"/>
                </a:lnTo>
                <a:lnTo>
                  <a:pt x="9867" y="7190"/>
                </a:lnTo>
                <a:lnTo>
                  <a:pt x="9941" y="7080"/>
                </a:lnTo>
                <a:lnTo>
                  <a:pt x="10124" y="6823"/>
                </a:lnTo>
                <a:lnTo>
                  <a:pt x="10271" y="6603"/>
                </a:lnTo>
                <a:lnTo>
                  <a:pt x="10381" y="6383"/>
                </a:lnTo>
                <a:lnTo>
                  <a:pt x="10895" y="6823"/>
                </a:lnTo>
                <a:lnTo>
                  <a:pt x="10931" y="6860"/>
                </a:lnTo>
                <a:lnTo>
                  <a:pt x="10638" y="7226"/>
                </a:lnTo>
                <a:lnTo>
                  <a:pt x="10381" y="7593"/>
                </a:lnTo>
                <a:lnTo>
                  <a:pt x="10271" y="7703"/>
                </a:lnTo>
                <a:lnTo>
                  <a:pt x="10271" y="7777"/>
                </a:lnTo>
                <a:lnTo>
                  <a:pt x="10271" y="7813"/>
                </a:lnTo>
                <a:lnTo>
                  <a:pt x="10344" y="7923"/>
                </a:lnTo>
                <a:lnTo>
                  <a:pt x="10418" y="7960"/>
                </a:lnTo>
                <a:lnTo>
                  <a:pt x="10491" y="7923"/>
                </a:lnTo>
                <a:lnTo>
                  <a:pt x="10528" y="7887"/>
                </a:lnTo>
                <a:lnTo>
                  <a:pt x="10821" y="7483"/>
                </a:lnTo>
                <a:lnTo>
                  <a:pt x="11115" y="7043"/>
                </a:lnTo>
                <a:lnTo>
                  <a:pt x="11445" y="7447"/>
                </a:lnTo>
                <a:lnTo>
                  <a:pt x="11298" y="7703"/>
                </a:lnTo>
                <a:lnTo>
                  <a:pt x="11151" y="7960"/>
                </a:lnTo>
                <a:lnTo>
                  <a:pt x="10968" y="8253"/>
                </a:lnTo>
                <a:lnTo>
                  <a:pt x="10931" y="8437"/>
                </a:lnTo>
                <a:lnTo>
                  <a:pt x="10931" y="8510"/>
                </a:lnTo>
                <a:lnTo>
                  <a:pt x="10931" y="8584"/>
                </a:lnTo>
                <a:lnTo>
                  <a:pt x="10968" y="8657"/>
                </a:lnTo>
                <a:lnTo>
                  <a:pt x="11041" y="8657"/>
                </a:lnTo>
                <a:lnTo>
                  <a:pt x="11188" y="8584"/>
                </a:lnTo>
                <a:lnTo>
                  <a:pt x="11261" y="8474"/>
                </a:lnTo>
                <a:lnTo>
                  <a:pt x="11408" y="8180"/>
                </a:lnTo>
                <a:lnTo>
                  <a:pt x="11628" y="7703"/>
                </a:lnTo>
                <a:lnTo>
                  <a:pt x="11812" y="7997"/>
                </a:lnTo>
                <a:lnTo>
                  <a:pt x="11995" y="8290"/>
                </a:lnTo>
                <a:lnTo>
                  <a:pt x="11812" y="8694"/>
                </a:lnTo>
                <a:lnTo>
                  <a:pt x="11628" y="9097"/>
                </a:lnTo>
                <a:lnTo>
                  <a:pt x="11518" y="9097"/>
                </a:lnTo>
                <a:lnTo>
                  <a:pt x="11408" y="9317"/>
                </a:lnTo>
                <a:lnTo>
                  <a:pt x="11335" y="9501"/>
                </a:lnTo>
                <a:lnTo>
                  <a:pt x="11335" y="9574"/>
                </a:lnTo>
                <a:lnTo>
                  <a:pt x="11335" y="9647"/>
                </a:lnTo>
                <a:lnTo>
                  <a:pt x="11408" y="9721"/>
                </a:lnTo>
                <a:lnTo>
                  <a:pt x="11591" y="9721"/>
                </a:lnTo>
                <a:lnTo>
                  <a:pt x="11628" y="9684"/>
                </a:lnTo>
                <a:lnTo>
                  <a:pt x="11812" y="9427"/>
                </a:lnTo>
                <a:lnTo>
                  <a:pt x="11958" y="9171"/>
                </a:lnTo>
                <a:lnTo>
                  <a:pt x="12105" y="8914"/>
                </a:lnTo>
                <a:lnTo>
                  <a:pt x="12178" y="8657"/>
                </a:lnTo>
                <a:lnTo>
                  <a:pt x="12325" y="9024"/>
                </a:lnTo>
                <a:lnTo>
                  <a:pt x="12472" y="9427"/>
                </a:lnTo>
                <a:lnTo>
                  <a:pt x="12068" y="10088"/>
                </a:lnTo>
                <a:lnTo>
                  <a:pt x="11995" y="10088"/>
                </a:lnTo>
                <a:lnTo>
                  <a:pt x="11922" y="10271"/>
                </a:lnTo>
                <a:lnTo>
                  <a:pt x="11848" y="10418"/>
                </a:lnTo>
                <a:lnTo>
                  <a:pt x="11848" y="10491"/>
                </a:lnTo>
                <a:lnTo>
                  <a:pt x="11848" y="10528"/>
                </a:lnTo>
                <a:lnTo>
                  <a:pt x="11922" y="10601"/>
                </a:lnTo>
                <a:lnTo>
                  <a:pt x="12068" y="10601"/>
                </a:lnTo>
                <a:lnTo>
                  <a:pt x="12142" y="10564"/>
                </a:lnTo>
                <a:lnTo>
                  <a:pt x="12362" y="10198"/>
                </a:lnTo>
                <a:lnTo>
                  <a:pt x="12582" y="9831"/>
                </a:lnTo>
                <a:lnTo>
                  <a:pt x="12692" y="10454"/>
                </a:lnTo>
                <a:lnTo>
                  <a:pt x="12509" y="10638"/>
                </a:lnTo>
                <a:lnTo>
                  <a:pt x="12362" y="10858"/>
                </a:lnTo>
                <a:lnTo>
                  <a:pt x="12215" y="11078"/>
                </a:lnTo>
                <a:lnTo>
                  <a:pt x="12178" y="11225"/>
                </a:lnTo>
                <a:lnTo>
                  <a:pt x="12178" y="11371"/>
                </a:lnTo>
                <a:lnTo>
                  <a:pt x="12215" y="11408"/>
                </a:lnTo>
                <a:lnTo>
                  <a:pt x="12252" y="11408"/>
                </a:lnTo>
                <a:lnTo>
                  <a:pt x="12362" y="11371"/>
                </a:lnTo>
                <a:lnTo>
                  <a:pt x="12472" y="11298"/>
                </a:lnTo>
                <a:lnTo>
                  <a:pt x="12582" y="11078"/>
                </a:lnTo>
                <a:lnTo>
                  <a:pt x="12692" y="10858"/>
                </a:lnTo>
                <a:lnTo>
                  <a:pt x="12729" y="11188"/>
                </a:lnTo>
                <a:lnTo>
                  <a:pt x="12655" y="11775"/>
                </a:lnTo>
                <a:lnTo>
                  <a:pt x="12509" y="11922"/>
                </a:lnTo>
                <a:lnTo>
                  <a:pt x="12362" y="12068"/>
                </a:lnTo>
                <a:lnTo>
                  <a:pt x="12325" y="12215"/>
                </a:lnTo>
                <a:lnTo>
                  <a:pt x="12325" y="12288"/>
                </a:lnTo>
                <a:lnTo>
                  <a:pt x="12362" y="12362"/>
                </a:lnTo>
                <a:lnTo>
                  <a:pt x="12435" y="12398"/>
                </a:lnTo>
                <a:lnTo>
                  <a:pt x="12472" y="12398"/>
                </a:lnTo>
                <a:lnTo>
                  <a:pt x="12619" y="12288"/>
                </a:lnTo>
                <a:lnTo>
                  <a:pt x="12655" y="12655"/>
                </a:lnTo>
                <a:lnTo>
                  <a:pt x="12692" y="12692"/>
                </a:lnTo>
                <a:lnTo>
                  <a:pt x="12729" y="12655"/>
                </a:lnTo>
                <a:lnTo>
                  <a:pt x="12802" y="12545"/>
                </a:lnTo>
                <a:lnTo>
                  <a:pt x="12912" y="12398"/>
                </a:lnTo>
                <a:lnTo>
                  <a:pt x="13022" y="12068"/>
                </a:lnTo>
                <a:lnTo>
                  <a:pt x="13095" y="11738"/>
                </a:lnTo>
                <a:lnTo>
                  <a:pt x="13132" y="11408"/>
                </a:lnTo>
                <a:lnTo>
                  <a:pt x="13132" y="11005"/>
                </a:lnTo>
                <a:lnTo>
                  <a:pt x="13132" y="10638"/>
                </a:lnTo>
                <a:lnTo>
                  <a:pt x="13095" y="10234"/>
                </a:lnTo>
                <a:lnTo>
                  <a:pt x="13022" y="9867"/>
                </a:lnTo>
                <a:lnTo>
                  <a:pt x="12949" y="9464"/>
                </a:lnTo>
                <a:lnTo>
                  <a:pt x="12839" y="9060"/>
                </a:lnTo>
                <a:lnTo>
                  <a:pt x="12692" y="8694"/>
                </a:lnTo>
                <a:lnTo>
                  <a:pt x="12545" y="8327"/>
                </a:lnTo>
                <a:lnTo>
                  <a:pt x="12325" y="7960"/>
                </a:lnTo>
                <a:lnTo>
                  <a:pt x="12142" y="7630"/>
                </a:lnTo>
                <a:lnTo>
                  <a:pt x="11885" y="7300"/>
                </a:lnTo>
                <a:lnTo>
                  <a:pt x="11628" y="6970"/>
                </a:lnTo>
                <a:lnTo>
                  <a:pt x="11335" y="6640"/>
                </a:lnTo>
                <a:lnTo>
                  <a:pt x="11041" y="6346"/>
                </a:lnTo>
                <a:lnTo>
                  <a:pt x="10344" y="5759"/>
                </a:lnTo>
                <a:lnTo>
                  <a:pt x="9647" y="5246"/>
                </a:lnTo>
                <a:lnTo>
                  <a:pt x="8914" y="4732"/>
                </a:lnTo>
                <a:lnTo>
                  <a:pt x="8987" y="4439"/>
                </a:lnTo>
                <a:lnTo>
                  <a:pt x="9024" y="4182"/>
                </a:lnTo>
                <a:lnTo>
                  <a:pt x="9060" y="3558"/>
                </a:lnTo>
                <a:lnTo>
                  <a:pt x="9097" y="2898"/>
                </a:lnTo>
                <a:lnTo>
                  <a:pt x="9281" y="220"/>
                </a:lnTo>
                <a:lnTo>
                  <a:pt x="9244" y="110"/>
                </a:lnTo>
                <a:lnTo>
                  <a:pt x="9207" y="37"/>
                </a:lnTo>
                <a:lnTo>
                  <a:pt x="9097"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98" name="Google Shape;498;p10"/>
          <p:cNvSpPr/>
          <p:nvPr/>
        </p:nvSpPr>
        <p:spPr>
          <a:xfrm>
            <a:off x="8699356" y="179112"/>
            <a:ext cx="521292" cy="538992"/>
          </a:xfrm>
          <a:custGeom>
            <a:avLst/>
            <a:gdLst/>
            <a:ahLst/>
            <a:cxnLst/>
            <a:rect l="l" t="t" r="r" b="b"/>
            <a:pathLst>
              <a:path w="18378" h="19002" extrusionOk="0">
                <a:moveTo>
                  <a:pt x="13793" y="5429"/>
                </a:moveTo>
                <a:lnTo>
                  <a:pt x="13682" y="5466"/>
                </a:lnTo>
                <a:lnTo>
                  <a:pt x="13572" y="5502"/>
                </a:lnTo>
                <a:lnTo>
                  <a:pt x="13499" y="5576"/>
                </a:lnTo>
                <a:lnTo>
                  <a:pt x="13352" y="5759"/>
                </a:lnTo>
                <a:lnTo>
                  <a:pt x="13352" y="5869"/>
                </a:lnTo>
                <a:lnTo>
                  <a:pt x="13352" y="5979"/>
                </a:lnTo>
                <a:lnTo>
                  <a:pt x="13389" y="6016"/>
                </a:lnTo>
                <a:lnTo>
                  <a:pt x="13426" y="6053"/>
                </a:lnTo>
                <a:lnTo>
                  <a:pt x="13499" y="6053"/>
                </a:lnTo>
                <a:lnTo>
                  <a:pt x="13572" y="5979"/>
                </a:lnTo>
                <a:lnTo>
                  <a:pt x="13646" y="5943"/>
                </a:lnTo>
                <a:lnTo>
                  <a:pt x="13719" y="5796"/>
                </a:lnTo>
                <a:lnTo>
                  <a:pt x="13829" y="5649"/>
                </a:lnTo>
                <a:lnTo>
                  <a:pt x="13903" y="5502"/>
                </a:lnTo>
                <a:lnTo>
                  <a:pt x="13903" y="5466"/>
                </a:lnTo>
                <a:lnTo>
                  <a:pt x="13903" y="5429"/>
                </a:lnTo>
                <a:close/>
                <a:moveTo>
                  <a:pt x="13242" y="6089"/>
                </a:moveTo>
                <a:lnTo>
                  <a:pt x="13169" y="6126"/>
                </a:lnTo>
                <a:lnTo>
                  <a:pt x="13022" y="6309"/>
                </a:lnTo>
                <a:lnTo>
                  <a:pt x="12912" y="6493"/>
                </a:lnTo>
                <a:lnTo>
                  <a:pt x="12875" y="6529"/>
                </a:lnTo>
                <a:lnTo>
                  <a:pt x="12875" y="6603"/>
                </a:lnTo>
                <a:lnTo>
                  <a:pt x="12949" y="6676"/>
                </a:lnTo>
                <a:lnTo>
                  <a:pt x="13022" y="6713"/>
                </a:lnTo>
                <a:lnTo>
                  <a:pt x="13096" y="6676"/>
                </a:lnTo>
                <a:lnTo>
                  <a:pt x="13132" y="6639"/>
                </a:lnTo>
                <a:lnTo>
                  <a:pt x="13242" y="6456"/>
                </a:lnTo>
                <a:lnTo>
                  <a:pt x="13352" y="6273"/>
                </a:lnTo>
                <a:lnTo>
                  <a:pt x="13389" y="6199"/>
                </a:lnTo>
                <a:lnTo>
                  <a:pt x="13316" y="6126"/>
                </a:lnTo>
                <a:lnTo>
                  <a:pt x="13242" y="6089"/>
                </a:lnTo>
                <a:close/>
                <a:moveTo>
                  <a:pt x="17241" y="6419"/>
                </a:moveTo>
                <a:lnTo>
                  <a:pt x="17534" y="6713"/>
                </a:lnTo>
                <a:lnTo>
                  <a:pt x="17497" y="6713"/>
                </a:lnTo>
                <a:lnTo>
                  <a:pt x="17387" y="6823"/>
                </a:lnTo>
                <a:lnTo>
                  <a:pt x="17351" y="6676"/>
                </a:lnTo>
                <a:lnTo>
                  <a:pt x="17241" y="6419"/>
                </a:lnTo>
                <a:close/>
                <a:moveTo>
                  <a:pt x="12692" y="6786"/>
                </a:moveTo>
                <a:lnTo>
                  <a:pt x="12582" y="6860"/>
                </a:lnTo>
                <a:lnTo>
                  <a:pt x="12435" y="6970"/>
                </a:lnTo>
                <a:lnTo>
                  <a:pt x="12399" y="7116"/>
                </a:lnTo>
                <a:lnTo>
                  <a:pt x="12362" y="7190"/>
                </a:lnTo>
                <a:lnTo>
                  <a:pt x="12399" y="7226"/>
                </a:lnTo>
                <a:lnTo>
                  <a:pt x="12472" y="7300"/>
                </a:lnTo>
                <a:lnTo>
                  <a:pt x="12582" y="7300"/>
                </a:lnTo>
                <a:lnTo>
                  <a:pt x="12619" y="7263"/>
                </a:lnTo>
                <a:lnTo>
                  <a:pt x="12655" y="7190"/>
                </a:lnTo>
                <a:lnTo>
                  <a:pt x="12729" y="7043"/>
                </a:lnTo>
                <a:lnTo>
                  <a:pt x="12802" y="7006"/>
                </a:lnTo>
                <a:lnTo>
                  <a:pt x="12839" y="6933"/>
                </a:lnTo>
                <a:lnTo>
                  <a:pt x="12875" y="6860"/>
                </a:lnTo>
                <a:lnTo>
                  <a:pt x="12875" y="6823"/>
                </a:lnTo>
                <a:lnTo>
                  <a:pt x="12839" y="6823"/>
                </a:lnTo>
                <a:lnTo>
                  <a:pt x="12765" y="6786"/>
                </a:lnTo>
                <a:close/>
                <a:moveTo>
                  <a:pt x="17571" y="6750"/>
                </a:moveTo>
                <a:lnTo>
                  <a:pt x="17828" y="7043"/>
                </a:lnTo>
                <a:lnTo>
                  <a:pt x="18048" y="7373"/>
                </a:lnTo>
                <a:lnTo>
                  <a:pt x="17828" y="7593"/>
                </a:lnTo>
                <a:lnTo>
                  <a:pt x="17828" y="7520"/>
                </a:lnTo>
                <a:lnTo>
                  <a:pt x="17864" y="7336"/>
                </a:lnTo>
                <a:lnTo>
                  <a:pt x="17828" y="7116"/>
                </a:lnTo>
                <a:lnTo>
                  <a:pt x="17828" y="7080"/>
                </a:lnTo>
                <a:lnTo>
                  <a:pt x="17754" y="7006"/>
                </a:lnTo>
                <a:lnTo>
                  <a:pt x="17681" y="7006"/>
                </a:lnTo>
                <a:lnTo>
                  <a:pt x="17644" y="7043"/>
                </a:lnTo>
                <a:lnTo>
                  <a:pt x="17681" y="7080"/>
                </a:lnTo>
                <a:lnTo>
                  <a:pt x="17644" y="7226"/>
                </a:lnTo>
                <a:lnTo>
                  <a:pt x="17607" y="7446"/>
                </a:lnTo>
                <a:lnTo>
                  <a:pt x="17534" y="7667"/>
                </a:lnTo>
                <a:lnTo>
                  <a:pt x="17534" y="7887"/>
                </a:lnTo>
                <a:lnTo>
                  <a:pt x="17534" y="7960"/>
                </a:lnTo>
                <a:lnTo>
                  <a:pt x="17131" y="8584"/>
                </a:lnTo>
                <a:lnTo>
                  <a:pt x="17167" y="8217"/>
                </a:lnTo>
                <a:lnTo>
                  <a:pt x="17241" y="7850"/>
                </a:lnTo>
                <a:lnTo>
                  <a:pt x="17387" y="7630"/>
                </a:lnTo>
                <a:lnTo>
                  <a:pt x="17387" y="7593"/>
                </a:lnTo>
                <a:lnTo>
                  <a:pt x="17387" y="7520"/>
                </a:lnTo>
                <a:lnTo>
                  <a:pt x="17461" y="7483"/>
                </a:lnTo>
                <a:lnTo>
                  <a:pt x="17497" y="7446"/>
                </a:lnTo>
                <a:lnTo>
                  <a:pt x="17534" y="7373"/>
                </a:lnTo>
                <a:lnTo>
                  <a:pt x="17534" y="7263"/>
                </a:lnTo>
                <a:lnTo>
                  <a:pt x="17497" y="7080"/>
                </a:lnTo>
                <a:lnTo>
                  <a:pt x="17571" y="6750"/>
                </a:lnTo>
                <a:close/>
                <a:moveTo>
                  <a:pt x="16874" y="8840"/>
                </a:moveTo>
                <a:lnTo>
                  <a:pt x="16947" y="8877"/>
                </a:lnTo>
                <a:lnTo>
                  <a:pt x="16874" y="8950"/>
                </a:lnTo>
                <a:lnTo>
                  <a:pt x="16874" y="8877"/>
                </a:lnTo>
                <a:lnTo>
                  <a:pt x="16874" y="8840"/>
                </a:lnTo>
                <a:close/>
                <a:moveTo>
                  <a:pt x="11445" y="8584"/>
                </a:moveTo>
                <a:lnTo>
                  <a:pt x="11408" y="8620"/>
                </a:lnTo>
                <a:lnTo>
                  <a:pt x="11298" y="8657"/>
                </a:lnTo>
                <a:lnTo>
                  <a:pt x="11188" y="8804"/>
                </a:lnTo>
                <a:lnTo>
                  <a:pt x="11188" y="8840"/>
                </a:lnTo>
                <a:lnTo>
                  <a:pt x="11188" y="8914"/>
                </a:lnTo>
                <a:lnTo>
                  <a:pt x="11188" y="8987"/>
                </a:lnTo>
                <a:lnTo>
                  <a:pt x="11225" y="9024"/>
                </a:lnTo>
                <a:lnTo>
                  <a:pt x="11408" y="9024"/>
                </a:lnTo>
                <a:lnTo>
                  <a:pt x="11445" y="8987"/>
                </a:lnTo>
                <a:lnTo>
                  <a:pt x="11555" y="8804"/>
                </a:lnTo>
                <a:lnTo>
                  <a:pt x="11555" y="8730"/>
                </a:lnTo>
                <a:lnTo>
                  <a:pt x="11555" y="8657"/>
                </a:lnTo>
                <a:lnTo>
                  <a:pt x="11518" y="8620"/>
                </a:lnTo>
                <a:lnTo>
                  <a:pt x="11445" y="8584"/>
                </a:lnTo>
                <a:close/>
                <a:moveTo>
                  <a:pt x="16580" y="8804"/>
                </a:moveTo>
                <a:lnTo>
                  <a:pt x="16580" y="8877"/>
                </a:lnTo>
                <a:lnTo>
                  <a:pt x="16580" y="9060"/>
                </a:lnTo>
                <a:lnTo>
                  <a:pt x="16617" y="9170"/>
                </a:lnTo>
                <a:lnTo>
                  <a:pt x="16654" y="9244"/>
                </a:lnTo>
                <a:lnTo>
                  <a:pt x="16397" y="9611"/>
                </a:lnTo>
                <a:lnTo>
                  <a:pt x="16360" y="9391"/>
                </a:lnTo>
                <a:lnTo>
                  <a:pt x="16324" y="9170"/>
                </a:lnTo>
                <a:lnTo>
                  <a:pt x="16324" y="9097"/>
                </a:lnTo>
                <a:lnTo>
                  <a:pt x="16580" y="8804"/>
                </a:lnTo>
                <a:close/>
                <a:moveTo>
                  <a:pt x="16067" y="9391"/>
                </a:moveTo>
                <a:lnTo>
                  <a:pt x="16067" y="9684"/>
                </a:lnTo>
                <a:lnTo>
                  <a:pt x="16103" y="9794"/>
                </a:lnTo>
                <a:lnTo>
                  <a:pt x="16177" y="9941"/>
                </a:lnTo>
                <a:lnTo>
                  <a:pt x="15993" y="10161"/>
                </a:lnTo>
                <a:lnTo>
                  <a:pt x="15920" y="10308"/>
                </a:lnTo>
                <a:lnTo>
                  <a:pt x="15957" y="9867"/>
                </a:lnTo>
                <a:lnTo>
                  <a:pt x="15920" y="9794"/>
                </a:lnTo>
                <a:lnTo>
                  <a:pt x="15847" y="9757"/>
                </a:lnTo>
                <a:lnTo>
                  <a:pt x="15810" y="9721"/>
                </a:lnTo>
                <a:lnTo>
                  <a:pt x="16067" y="9391"/>
                </a:lnTo>
                <a:close/>
                <a:moveTo>
                  <a:pt x="9611" y="2348"/>
                </a:moveTo>
                <a:lnTo>
                  <a:pt x="9574" y="2421"/>
                </a:lnTo>
                <a:lnTo>
                  <a:pt x="9134" y="2861"/>
                </a:lnTo>
                <a:lnTo>
                  <a:pt x="8767" y="3375"/>
                </a:lnTo>
                <a:lnTo>
                  <a:pt x="7997" y="4365"/>
                </a:lnTo>
                <a:lnTo>
                  <a:pt x="7630" y="4879"/>
                </a:lnTo>
                <a:lnTo>
                  <a:pt x="7227" y="5356"/>
                </a:lnTo>
                <a:lnTo>
                  <a:pt x="6823" y="5832"/>
                </a:lnTo>
                <a:lnTo>
                  <a:pt x="6346" y="6273"/>
                </a:lnTo>
                <a:lnTo>
                  <a:pt x="6273" y="6346"/>
                </a:lnTo>
                <a:lnTo>
                  <a:pt x="6273" y="6456"/>
                </a:lnTo>
                <a:lnTo>
                  <a:pt x="6236" y="6456"/>
                </a:lnTo>
                <a:lnTo>
                  <a:pt x="6163" y="6493"/>
                </a:lnTo>
                <a:lnTo>
                  <a:pt x="6163" y="6566"/>
                </a:lnTo>
                <a:lnTo>
                  <a:pt x="6199" y="6603"/>
                </a:lnTo>
                <a:lnTo>
                  <a:pt x="6309" y="6786"/>
                </a:lnTo>
                <a:lnTo>
                  <a:pt x="6493" y="6970"/>
                </a:lnTo>
                <a:lnTo>
                  <a:pt x="6823" y="7263"/>
                </a:lnTo>
                <a:lnTo>
                  <a:pt x="7593" y="7813"/>
                </a:lnTo>
                <a:lnTo>
                  <a:pt x="8437" y="8363"/>
                </a:lnTo>
                <a:lnTo>
                  <a:pt x="8620" y="8510"/>
                </a:lnTo>
                <a:lnTo>
                  <a:pt x="8767" y="8694"/>
                </a:lnTo>
                <a:lnTo>
                  <a:pt x="9061" y="9060"/>
                </a:lnTo>
                <a:lnTo>
                  <a:pt x="9207" y="9207"/>
                </a:lnTo>
                <a:lnTo>
                  <a:pt x="9391" y="9354"/>
                </a:lnTo>
                <a:lnTo>
                  <a:pt x="9758" y="9574"/>
                </a:lnTo>
                <a:lnTo>
                  <a:pt x="10638" y="10161"/>
                </a:lnTo>
                <a:lnTo>
                  <a:pt x="11482" y="10784"/>
                </a:lnTo>
                <a:lnTo>
                  <a:pt x="12289" y="11408"/>
                </a:lnTo>
                <a:lnTo>
                  <a:pt x="12362" y="11445"/>
                </a:lnTo>
                <a:lnTo>
                  <a:pt x="12472" y="11445"/>
                </a:lnTo>
                <a:lnTo>
                  <a:pt x="12545" y="11408"/>
                </a:lnTo>
                <a:lnTo>
                  <a:pt x="12582" y="11371"/>
                </a:lnTo>
                <a:lnTo>
                  <a:pt x="12619" y="11298"/>
                </a:lnTo>
                <a:lnTo>
                  <a:pt x="12655" y="11188"/>
                </a:lnTo>
                <a:lnTo>
                  <a:pt x="12619" y="11115"/>
                </a:lnTo>
                <a:lnTo>
                  <a:pt x="12545" y="11041"/>
                </a:lnTo>
                <a:lnTo>
                  <a:pt x="11775" y="10418"/>
                </a:lnTo>
                <a:lnTo>
                  <a:pt x="11812" y="10381"/>
                </a:lnTo>
                <a:lnTo>
                  <a:pt x="11922" y="10198"/>
                </a:lnTo>
                <a:lnTo>
                  <a:pt x="11995" y="10014"/>
                </a:lnTo>
                <a:lnTo>
                  <a:pt x="11995" y="9941"/>
                </a:lnTo>
                <a:lnTo>
                  <a:pt x="11958" y="9904"/>
                </a:lnTo>
                <a:lnTo>
                  <a:pt x="11885" y="9904"/>
                </a:lnTo>
                <a:lnTo>
                  <a:pt x="11738" y="10051"/>
                </a:lnTo>
                <a:lnTo>
                  <a:pt x="11592" y="10234"/>
                </a:lnTo>
                <a:lnTo>
                  <a:pt x="11555" y="10271"/>
                </a:lnTo>
                <a:lnTo>
                  <a:pt x="11005" y="9867"/>
                </a:lnTo>
                <a:lnTo>
                  <a:pt x="10821" y="9757"/>
                </a:lnTo>
                <a:lnTo>
                  <a:pt x="10858" y="9684"/>
                </a:lnTo>
                <a:lnTo>
                  <a:pt x="10895" y="9611"/>
                </a:lnTo>
                <a:lnTo>
                  <a:pt x="11041" y="9464"/>
                </a:lnTo>
                <a:lnTo>
                  <a:pt x="11078" y="9427"/>
                </a:lnTo>
                <a:lnTo>
                  <a:pt x="11078" y="9354"/>
                </a:lnTo>
                <a:lnTo>
                  <a:pt x="11078" y="9317"/>
                </a:lnTo>
                <a:lnTo>
                  <a:pt x="11005" y="9281"/>
                </a:lnTo>
                <a:lnTo>
                  <a:pt x="10968" y="9317"/>
                </a:lnTo>
                <a:lnTo>
                  <a:pt x="10895" y="9281"/>
                </a:lnTo>
                <a:lnTo>
                  <a:pt x="10821" y="9317"/>
                </a:lnTo>
                <a:lnTo>
                  <a:pt x="10711" y="9427"/>
                </a:lnTo>
                <a:lnTo>
                  <a:pt x="10601" y="9574"/>
                </a:lnTo>
                <a:lnTo>
                  <a:pt x="10124" y="9281"/>
                </a:lnTo>
                <a:lnTo>
                  <a:pt x="10051" y="9207"/>
                </a:lnTo>
                <a:lnTo>
                  <a:pt x="10234" y="8914"/>
                </a:lnTo>
                <a:lnTo>
                  <a:pt x="10234" y="8840"/>
                </a:lnTo>
                <a:lnTo>
                  <a:pt x="10234" y="8804"/>
                </a:lnTo>
                <a:lnTo>
                  <a:pt x="10198" y="8730"/>
                </a:lnTo>
                <a:lnTo>
                  <a:pt x="10088" y="8694"/>
                </a:lnTo>
                <a:lnTo>
                  <a:pt x="10051" y="8730"/>
                </a:lnTo>
                <a:lnTo>
                  <a:pt x="10014" y="8767"/>
                </a:lnTo>
                <a:lnTo>
                  <a:pt x="9758" y="9060"/>
                </a:lnTo>
                <a:lnTo>
                  <a:pt x="9537" y="8877"/>
                </a:lnTo>
                <a:lnTo>
                  <a:pt x="9354" y="8694"/>
                </a:lnTo>
                <a:lnTo>
                  <a:pt x="9134" y="8437"/>
                </a:lnTo>
                <a:lnTo>
                  <a:pt x="9207" y="8327"/>
                </a:lnTo>
                <a:lnTo>
                  <a:pt x="9281" y="8217"/>
                </a:lnTo>
                <a:lnTo>
                  <a:pt x="9354" y="7960"/>
                </a:lnTo>
                <a:lnTo>
                  <a:pt x="9354" y="7887"/>
                </a:lnTo>
                <a:lnTo>
                  <a:pt x="9317" y="7850"/>
                </a:lnTo>
                <a:lnTo>
                  <a:pt x="9244" y="7850"/>
                </a:lnTo>
                <a:lnTo>
                  <a:pt x="9171" y="7887"/>
                </a:lnTo>
                <a:lnTo>
                  <a:pt x="8987" y="8107"/>
                </a:lnTo>
                <a:lnTo>
                  <a:pt x="8951" y="8180"/>
                </a:lnTo>
                <a:lnTo>
                  <a:pt x="8767" y="8033"/>
                </a:lnTo>
                <a:lnTo>
                  <a:pt x="8327" y="7740"/>
                </a:lnTo>
                <a:lnTo>
                  <a:pt x="8364" y="7446"/>
                </a:lnTo>
                <a:lnTo>
                  <a:pt x="8364" y="7410"/>
                </a:lnTo>
                <a:lnTo>
                  <a:pt x="8327" y="7336"/>
                </a:lnTo>
                <a:lnTo>
                  <a:pt x="8290" y="7300"/>
                </a:lnTo>
                <a:lnTo>
                  <a:pt x="8180" y="7300"/>
                </a:lnTo>
                <a:lnTo>
                  <a:pt x="8107" y="7336"/>
                </a:lnTo>
                <a:lnTo>
                  <a:pt x="8070" y="7446"/>
                </a:lnTo>
                <a:lnTo>
                  <a:pt x="8034" y="7556"/>
                </a:lnTo>
                <a:lnTo>
                  <a:pt x="7960" y="7520"/>
                </a:lnTo>
                <a:lnTo>
                  <a:pt x="7410" y="7116"/>
                </a:lnTo>
                <a:lnTo>
                  <a:pt x="7447" y="7080"/>
                </a:lnTo>
                <a:lnTo>
                  <a:pt x="7520" y="6970"/>
                </a:lnTo>
                <a:lnTo>
                  <a:pt x="7520" y="6896"/>
                </a:lnTo>
                <a:lnTo>
                  <a:pt x="7520" y="6860"/>
                </a:lnTo>
                <a:lnTo>
                  <a:pt x="7557" y="6750"/>
                </a:lnTo>
                <a:lnTo>
                  <a:pt x="7520" y="6713"/>
                </a:lnTo>
                <a:lnTo>
                  <a:pt x="7483" y="6713"/>
                </a:lnTo>
                <a:lnTo>
                  <a:pt x="7410" y="6750"/>
                </a:lnTo>
                <a:lnTo>
                  <a:pt x="7337" y="6750"/>
                </a:lnTo>
                <a:lnTo>
                  <a:pt x="7227" y="6823"/>
                </a:lnTo>
                <a:lnTo>
                  <a:pt x="7116" y="6896"/>
                </a:lnTo>
                <a:lnTo>
                  <a:pt x="6640" y="6639"/>
                </a:lnTo>
                <a:lnTo>
                  <a:pt x="6640" y="6603"/>
                </a:lnTo>
                <a:lnTo>
                  <a:pt x="7116" y="6163"/>
                </a:lnTo>
                <a:lnTo>
                  <a:pt x="7557" y="5649"/>
                </a:lnTo>
                <a:lnTo>
                  <a:pt x="7593" y="5722"/>
                </a:lnTo>
                <a:lnTo>
                  <a:pt x="7630" y="5759"/>
                </a:lnTo>
                <a:lnTo>
                  <a:pt x="7740" y="5759"/>
                </a:lnTo>
                <a:lnTo>
                  <a:pt x="8034" y="5576"/>
                </a:lnTo>
                <a:lnTo>
                  <a:pt x="8327" y="5392"/>
                </a:lnTo>
                <a:lnTo>
                  <a:pt x="8620" y="5209"/>
                </a:lnTo>
                <a:lnTo>
                  <a:pt x="8914" y="5025"/>
                </a:lnTo>
                <a:lnTo>
                  <a:pt x="9244" y="4879"/>
                </a:lnTo>
                <a:lnTo>
                  <a:pt x="9574" y="4732"/>
                </a:lnTo>
                <a:lnTo>
                  <a:pt x="9941" y="4659"/>
                </a:lnTo>
                <a:lnTo>
                  <a:pt x="10308" y="4622"/>
                </a:lnTo>
                <a:lnTo>
                  <a:pt x="10491" y="4622"/>
                </a:lnTo>
                <a:lnTo>
                  <a:pt x="10675" y="4659"/>
                </a:lnTo>
                <a:lnTo>
                  <a:pt x="10821" y="4732"/>
                </a:lnTo>
                <a:lnTo>
                  <a:pt x="10931" y="4842"/>
                </a:lnTo>
                <a:lnTo>
                  <a:pt x="11041" y="4989"/>
                </a:lnTo>
                <a:lnTo>
                  <a:pt x="11078" y="5136"/>
                </a:lnTo>
                <a:lnTo>
                  <a:pt x="11151" y="5502"/>
                </a:lnTo>
                <a:lnTo>
                  <a:pt x="11151" y="5906"/>
                </a:lnTo>
                <a:lnTo>
                  <a:pt x="11151" y="6309"/>
                </a:lnTo>
                <a:lnTo>
                  <a:pt x="11151" y="6676"/>
                </a:lnTo>
                <a:lnTo>
                  <a:pt x="11188" y="7006"/>
                </a:lnTo>
                <a:lnTo>
                  <a:pt x="11261" y="7373"/>
                </a:lnTo>
                <a:lnTo>
                  <a:pt x="11445" y="7703"/>
                </a:lnTo>
                <a:lnTo>
                  <a:pt x="11408" y="7813"/>
                </a:lnTo>
                <a:lnTo>
                  <a:pt x="11372" y="7923"/>
                </a:lnTo>
                <a:lnTo>
                  <a:pt x="11372" y="8033"/>
                </a:lnTo>
                <a:lnTo>
                  <a:pt x="11372" y="8143"/>
                </a:lnTo>
                <a:lnTo>
                  <a:pt x="11445" y="8253"/>
                </a:lnTo>
                <a:lnTo>
                  <a:pt x="11482" y="8327"/>
                </a:lnTo>
                <a:lnTo>
                  <a:pt x="11592" y="8400"/>
                </a:lnTo>
                <a:lnTo>
                  <a:pt x="11665" y="8474"/>
                </a:lnTo>
                <a:lnTo>
                  <a:pt x="11775" y="8510"/>
                </a:lnTo>
                <a:lnTo>
                  <a:pt x="12105" y="8510"/>
                </a:lnTo>
                <a:lnTo>
                  <a:pt x="12435" y="8694"/>
                </a:lnTo>
                <a:lnTo>
                  <a:pt x="12765" y="8840"/>
                </a:lnTo>
                <a:lnTo>
                  <a:pt x="13022" y="8877"/>
                </a:lnTo>
                <a:lnTo>
                  <a:pt x="13316" y="8877"/>
                </a:lnTo>
                <a:lnTo>
                  <a:pt x="13646" y="8804"/>
                </a:lnTo>
                <a:lnTo>
                  <a:pt x="13939" y="8694"/>
                </a:lnTo>
                <a:lnTo>
                  <a:pt x="14233" y="8584"/>
                </a:lnTo>
                <a:lnTo>
                  <a:pt x="14489" y="8400"/>
                </a:lnTo>
                <a:lnTo>
                  <a:pt x="14746" y="8217"/>
                </a:lnTo>
                <a:lnTo>
                  <a:pt x="14930" y="8033"/>
                </a:lnTo>
                <a:lnTo>
                  <a:pt x="14966" y="7997"/>
                </a:lnTo>
                <a:lnTo>
                  <a:pt x="14966" y="7923"/>
                </a:lnTo>
                <a:lnTo>
                  <a:pt x="14930" y="7813"/>
                </a:lnTo>
                <a:lnTo>
                  <a:pt x="14820" y="7777"/>
                </a:lnTo>
                <a:lnTo>
                  <a:pt x="14710" y="7777"/>
                </a:lnTo>
                <a:lnTo>
                  <a:pt x="14123" y="8143"/>
                </a:lnTo>
                <a:lnTo>
                  <a:pt x="13829" y="8290"/>
                </a:lnTo>
                <a:lnTo>
                  <a:pt x="13462" y="8400"/>
                </a:lnTo>
                <a:lnTo>
                  <a:pt x="13206" y="8474"/>
                </a:lnTo>
                <a:lnTo>
                  <a:pt x="12912" y="8437"/>
                </a:lnTo>
                <a:lnTo>
                  <a:pt x="12692" y="8363"/>
                </a:lnTo>
                <a:lnTo>
                  <a:pt x="12472" y="8217"/>
                </a:lnTo>
                <a:lnTo>
                  <a:pt x="12545" y="8107"/>
                </a:lnTo>
                <a:lnTo>
                  <a:pt x="12582" y="7960"/>
                </a:lnTo>
                <a:lnTo>
                  <a:pt x="12582" y="7850"/>
                </a:lnTo>
                <a:lnTo>
                  <a:pt x="12545" y="7777"/>
                </a:lnTo>
                <a:lnTo>
                  <a:pt x="12509" y="7740"/>
                </a:lnTo>
                <a:lnTo>
                  <a:pt x="12325" y="7630"/>
                </a:lnTo>
                <a:lnTo>
                  <a:pt x="12142" y="7520"/>
                </a:lnTo>
                <a:lnTo>
                  <a:pt x="11812" y="7520"/>
                </a:lnTo>
                <a:lnTo>
                  <a:pt x="11628" y="7116"/>
                </a:lnTo>
                <a:lnTo>
                  <a:pt x="11518" y="6713"/>
                </a:lnTo>
                <a:lnTo>
                  <a:pt x="11518" y="6346"/>
                </a:lnTo>
                <a:lnTo>
                  <a:pt x="11518" y="6016"/>
                </a:lnTo>
                <a:lnTo>
                  <a:pt x="11555" y="5649"/>
                </a:lnTo>
                <a:lnTo>
                  <a:pt x="11518" y="5282"/>
                </a:lnTo>
                <a:lnTo>
                  <a:pt x="11445" y="4989"/>
                </a:lnTo>
                <a:lnTo>
                  <a:pt x="11335" y="4732"/>
                </a:lnTo>
                <a:lnTo>
                  <a:pt x="11188" y="4549"/>
                </a:lnTo>
                <a:lnTo>
                  <a:pt x="11005" y="4402"/>
                </a:lnTo>
                <a:lnTo>
                  <a:pt x="10785" y="4329"/>
                </a:lnTo>
                <a:lnTo>
                  <a:pt x="10565" y="4255"/>
                </a:lnTo>
                <a:lnTo>
                  <a:pt x="10051" y="4255"/>
                </a:lnTo>
                <a:lnTo>
                  <a:pt x="9758" y="4292"/>
                </a:lnTo>
                <a:lnTo>
                  <a:pt x="9464" y="4365"/>
                </a:lnTo>
                <a:lnTo>
                  <a:pt x="8914" y="4585"/>
                </a:lnTo>
                <a:lnTo>
                  <a:pt x="8400" y="4879"/>
                </a:lnTo>
                <a:lnTo>
                  <a:pt x="7960" y="5209"/>
                </a:lnTo>
                <a:lnTo>
                  <a:pt x="8290" y="4769"/>
                </a:lnTo>
                <a:lnTo>
                  <a:pt x="9061" y="3742"/>
                </a:lnTo>
                <a:lnTo>
                  <a:pt x="9464" y="3191"/>
                </a:lnTo>
                <a:lnTo>
                  <a:pt x="9831" y="2641"/>
                </a:lnTo>
                <a:lnTo>
                  <a:pt x="9868" y="2568"/>
                </a:lnTo>
                <a:lnTo>
                  <a:pt x="9868" y="2531"/>
                </a:lnTo>
                <a:lnTo>
                  <a:pt x="9794" y="2421"/>
                </a:lnTo>
                <a:lnTo>
                  <a:pt x="9721" y="2384"/>
                </a:lnTo>
                <a:lnTo>
                  <a:pt x="9684" y="2348"/>
                </a:lnTo>
                <a:close/>
                <a:moveTo>
                  <a:pt x="15663" y="9867"/>
                </a:moveTo>
                <a:lnTo>
                  <a:pt x="15700" y="9904"/>
                </a:lnTo>
                <a:lnTo>
                  <a:pt x="15627" y="10381"/>
                </a:lnTo>
                <a:lnTo>
                  <a:pt x="15663" y="10418"/>
                </a:lnTo>
                <a:lnTo>
                  <a:pt x="15663" y="10454"/>
                </a:lnTo>
                <a:lnTo>
                  <a:pt x="15773" y="10491"/>
                </a:lnTo>
                <a:lnTo>
                  <a:pt x="15443" y="10895"/>
                </a:lnTo>
                <a:lnTo>
                  <a:pt x="15443" y="10821"/>
                </a:lnTo>
                <a:lnTo>
                  <a:pt x="15333" y="10491"/>
                </a:lnTo>
                <a:lnTo>
                  <a:pt x="15296" y="10454"/>
                </a:lnTo>
                <a:lnTo>
                  <a:pt x="15260" y="10454"/>
                </a:lnTo>
                <a:lnTo>
                  <a:pt x="15223" y="10491"/>
                </a:lnTo>
                <a:lnTo>
                  <a:pt x="15223" y="10528"/>
                </a:lnTo>
                <a:lnTo>
                  <a:pt x="15186" y="10821"/>
                </a:lnTo>
                <a:lnTo>
                  <a:pt x="15186" y="11188"/>
                </a:lnTo>
                <a:lnTo>
                  <a:pt x="15223" y="11225"/>
                </a:lnTo>
                <a:lnTo>
                  <a:pt x="14746" y="11848"/>
                </a:lnTo>
                <a:lnTo>
                  <a:pt x="14746" y="11591"/>
                </a:lnTo>
                <a:lnTo>
                  <a:pt x="14746" y="11371"/>
                </a:lnTo>
                <a:lnTo>
                  <a:pt x="14746" y="11115"/>
                </a:lnTo>
                <a:lnTo>
                  <a:pt x="14710" y="11078"/>
                </a:lnTo>
                <a:lnTo>
                  <a:pt x="15333" y="10308"/>
                </a:lnTo>
                <a:lnTo>
                  <a:pt x="15663" y="9867"/>
                </a:lnTo>
                <a:close/>
                <a:moveTo>
                  <a:pt x="14526" y="11298"/>
                </a:moveTo>
                <a:lnTo>
                  <a:pt x="14453" y="11555"/>
                </a:lnTo>
                <a:lnTo>
                  <a:pt x="14416" y="11775"/>
                </a:lnTo>
                <a:lnTo>
                  <a:pt x="14453" y="11885"/>
                </a:lnTo>
                <a:lnTo>
                  <a:pt x="14489" y="11958"/>
                </a:lnTo>
                <a:lnTo>
                  <a:pt x="14563" y="11995"/>
                </a:lnTo>
                <a:lnTo>
                  <a:pt x="14600" y="11995"/>
                </a:lnTo>
                <a:lnTo>
                  <a:pt x="14123" y="12619"/>
                </a:lnTo>
                <a:lnTo>
                  <a:pt x="14049" y="12655"/>
                </a:lnTo>
                <a:lnTo>
                  <a:pt x="14049" y="12362"/>
                </a:lnTo>
                <a:lnTo>
                  <a:pt x="14049" y="12142"/>
                </a:lnTo>
                <a:lnTo>
                  <a:pt x="14049" y="12032"/>
                </a:lnTo>
                <a:lnTo>
                  <a:pt x="14013" y="11922"/>
                </a:lnTo>
                <a:lnTo>
                  <a:pt x="14526" y="11298"/>
                </a:lnTo>
                <a:close/>
                <a:moveTo>
                  <a:pt x="4806" y="7997"/>
                </a:moveTo>
                <a:lnTo>
                  <a:pt x="4769" y="8033"/>
                </a:lnTo>
                <a:lnTo>
                  <a:pt x="4769" y="8070"/>
                </a:lnTo>
                <a:lnTo>
                  <a:pt x="4952" y="8217"/>
                </a:lnTo>
                <a:lnTo>
                  <a:pt x="5099" y="8327"/>
                </a:lnTo>
                <a:lnTo>
                  <a:pt x="5576" y="8584"/>
                </a:lnTo>
                <a:lnTo>
                  <a:pt x="6126" y="8840"/>
                </a:lnTo>
                <a:lnTo>
                  <a:pt x="6640" y="9134"/>
                </a:lnTo>
                <a:lnTo>
                  <a:pt x="7116" y="9501"/>
                </a:lnTo>
                <a:lnTo>
                  <a:pt x="7557" y="9831"/>
                </a:lnTo>
                <a:lnTo>
                  <a:pt x="8437" y="10638"/>
                </a:lnTo>
                <a:lnTo>
                  <a:pt x="9244" y="11371"/>
                </a:lnTo>
                <a:lnTo>
                  <a:pt x="10088" y="12105"/>
                </a:lnTo>
                <a:lnTo>
                  <a:pt x="10344" y="12325"/>
                </a:lnTo>
                <a:lnTo>
                  <a:pt x="10748" y="12655"/>
                </a:lnTo>
                <a:lnTo>
                  <a:pt x="10931" y="12765"/>
                </a:lnTo>
                <a:lnTo>
                  <a:pt x="11115" y="12839"/>
                </a:lnTo>
                <a:lnTo>
                  <a:pt x="11225" y="12839"/>
                </a:lnTo>
                <a:lnTo>
                  <a:pt x="11298" y="12802"/>
                </a:lnTo>
                <a:lnTo>
                  <a:pt x="11335" y="12765"/>
                </a:lnTo>
                <a:lnTo>
                  <a:pt x="11372" y="12692"/>
                </a:lnTo>
                <a:lnTo>
                  <a:pt x="11372" y="12582"/>
                </a:lnTo>
                <a:lnTo>
                  <a:pt x="11335" y="12472"/>
                </a:lnTo>
                <a:lnTo>
                  <a:pt x="11151" y="12325"/>
                </a:lnTo>
                <a:lnTo>
                  <a:pt x="10711" y="11995"/>
                </a:lnTo>
                <a:lnTo>
                  <a:pt x="10271" y="11628"/>
                </a:lnTo>
                <a:lnTo>
                  <a:pt x="9391" y="10858"/>
                </a:lnTo>
                <a:lnTo>
                  <a:pt x="8547" y="10051"/>
                </a:lnTo>
                <a:lnTo>
                  <a:pt x="8107" y="9684"/>
                </a:lnTo>
                <a:lnTo>
                  <a:pt x="7703" y="9354"/>
                </a:lnTo>
                <a:lnTo>
                  <a:pt x="7227" y="9024"/>
                </a:lnTo>
                <a:lnTo>
                  <a:pt x="6786" y="8694"/>
                </a:lnTo>
                <a:lnTo>
                  <a:pt x="6309" y="8437"/>
                </a:lnTo>
                <a:lnTo>
                  <a:pt x="5833" y="8217"/>
                </a:lnTo>
                <a:lnTo>
                  <a:pt x="5356" y="8033"/>
                </a:lnTo>
                <a:lnTo>
                  <a:pt x="5209" y="7997"/>
                </a:lnTo>
                <a:close/>
                <a:moveTo>
                  <a:pt x="954" y="12582"/>
                </a:moveTo>
                <a:lnTo>
                  <a:pt x="1101" y="12692"/>
                </a:lnTo>
                <a:lnTo>
                  <a:pt x="1064" y="12765"/>
                </a:lnTo>
                <a:lnTo>
                  <a:pt x="1064" y="12839"/>
                </a:lnTo>
                <a:lnTo>
                  <a:pt x="1064" y="12875"/>
                </a:lnTo>
                <a:lnTo>
                  <a:pt x="1101" y="12839"/>
                </a:lnTo>
                <a:lnTo>
                  <a:pt x="1211" y="12912"/>
                </a:lnTo>
                <a:lnTo>
                  <a:pt x="1247" y="12985"/>
                </a:lnTo>
                <a:lnTo>
                  <a:pt x="1247" y="13059"/>
                </a:lnTo>
                <a:lnTo>
                  <a:pt x="1284" y="13242"/>
                </a:lnTo>
                <a:lnTo>
                  <a:pt x="991" y="13095"/>
                </a:lnTo>
                <a:lnTo>
                  <a:pt x="844" y="13059"/>
                </a:lnTo>
                <a:lnTo>
                  <a:pt x="697" y="13022"/>
                </a:lnTo>
                <a:lnTo>
                  <a:pt x="844" y="12765"/>
                </a:lnTo>
                <a:lnTo>
                  <a:pt x="954" y="12582"/>
                </a:lnTo>
                <a:close/>
                <a:moveTo>
                  <a:pt x="2715" y="10858"/>
                </a:moveTo>
                <a:lnTo>
                  <a:pt x="2641" y="10931"/>
                </a:lnTo>
                <a:lnTo>
                  <a:pt x="2641" y="10968"/>
                </a:lnTo>
                <a:lnTo>
                  <a:pt x="2788" y="11151"/>
                </a:lnTo>
                <a:lnTo>
                  <a:pt x="2935" y="11261"/>
                </a:lnTo>
                <a:lnTo>
                  <a:pt x="3302" y="11445"/>
                </a:lnTo>
                <a:lnTo>
                  <a:pt x="3778" y="11775"/>
                </a:lnTo>
                <a:lnTo>
                  <a:pt x="4255" y="12105"/>
                </a:lnTo>
                <a:lnTo>
                  <a:pt x="5099" y="12765"/>
                </a:lnTo>
                <a:lnTo>
                  <a:pt x="5539" y="13095"/>
                </a:lnTo>
                <a:lnTo>
                  <a:pt x="5759" y="13242"/>
                </a:lnTo>
                <a:lnTo>
                  <a:pt x="5869" y="13279"/>
                </a:lnTo>
                <a:lnTo>
                  <a:pt x="6053" y="13279"/>
                </a:lnTo>
                <a:lnTo>
                  <a:pt x="6126" y="13242"/>
                </a:lnTo>
                <a:lnTo>
                  <a:pt x="6163" y="13169"/>
                </a:lnTo>
                <a:lnTo>
                  <a:pt x="6126" y="13059"/>
                </a:lnTo>
                <a:lnTo>
                  <a:pt x="6089" y="12985"/>
                </a:lnTo>
                <a:lnTo>
                  <a:pt x="6016" y="12875"/>
                </a:lnTo>
                <a:lnTo>
                  <a:pt x="5869" y="12729"/>
                </a:lnTo>
                <a:lnTo>
                  <a:pt x="5502" y="12472"/>
                </a:lnTo>
                <a:lnTo>
                  <a:pt x="4512" y="11738"/>
                </a:lnTo>
                <a:lnTo>
                  <a:pt x="4035" y="11408"/>
                </a:lnTo>
                <a:lnTo>
                  <a:pt x="3522" y="11078"/>
                </a:lnTo>
                <a:lnTo>
                  <a:pt x="3338" y="11005"/>
                </a:lnTo>
                <a:lnTo>
                  <a:pt x="3118" y="10895"/>
                </a:lnTo>
                <a:lnTo>
                  <a:pt x="2935" y="10858"/>
                </a:lnTo>
                <a:close/>
                <a:moveTo>
                  <a:pt x="13756" y="12252"/>
                </a:moveTo>
                <a:lnTo>
                  <a:pt x="13719" y="12362"/>
                </a:lnTo>
                <a:lnTo>
                  <a:pt x="13719" y="12619"/>
                </a:lnTo>
                <a:lnTo>
                  <a:pt x="13719" y="12912"/>
                </a:lnTo>
                <a:lnTo>
                  <a:pt x="13756" y="12985"/>
                </a:lnTo>
                <a:lnTo>
                  <a:pt x="13793" y="13022"/>
                </a:lnTo>
                <a:lnTo>
                  <a:pt x="13719" y="13095"/>
                </a:lnTo>
                <a:lnTo>
                  <a:pt x="13389" y="13536"/>
                </a:lnTo>
                <a:lnTo>
                  <a:pt x="13426" y="13132"/>
                </a:lnTo>
                <a:lnTo>
                  <a:pt x="13462" y="12912"/>
                </a:lnTo>
                <a:lnTo>
                  <a:pt x="13462" y="12765"/>
                </a:lnTo>
                <a:lnTo>
                  <a:pt x="13426" y="12655"/>
                </a:lnTo>
                <a:lnTo>
                  <a:pt x="13756" y="12252"/>
                </a:lnTo>
                <a:close/>
                <a:moveTo>
                  <a:pt x="4402" y="8694"/>
                </a:moveTo>
                <a:lnTo>
                  <a:pt x="4329" y="8730"/>
                </a:lnTo>
                <a:lnTo>
                  <a:pt x="4255" y="8804"/>
                </a:lnTo>
                <a:lnTo>
                  <a:pt x="4255" y="8877"/>
                </a:lnTo>
                <a:lnTo>
                  <a:pt x="4255" y="8987"/>
                </a:lnTo>
                <a:lnTo>
                  <a:pt x="4292" y="9060"/>
                </a:lnTo>
                <a:lnTo>
                  <a:pt x="4365" y="9134"/>
                </a:lnTo>
                <a:lnTo>
                  <a:pt x="4512" y="9207"/>
                </a:lnTo>
                <a:lnTo>
                  <a:pt x="4842" y="9354"/>
                </a:lnTo>
                <a:lnTo>
                  <a:pt x="5136" y="9501"/>
                </a:lnTo>
                <a:lnTo>
                  <a:pt x="5392" y="9647"/>
                </a:lnTo>
                <a:lnTo>
                  <a:pt x="5869" y="10014"/>
                </a:lnTo>
                <a:lnTo>
                  <a:pt x="6346" y="10418"/>
                </a:lnTo>
                <a:lnTo>
                  <a:pt x="6786" y="10858"/>
                </a:lnTo>
                <a:lnTo>
                  <a:pt x="8584" y="12398"/>
                </a:lnTo>
                <a:lnTo>
                  <a:pt x="9501" y="13169"/>
                </a:lnTo>
                <a:lnTo>
                  <a:pt x="9721" y="13315"/>
                </a:lnTo>
                <a:lnTo>
                  <a:pt x="9941" y="13462"/>
                </a:lnTo>
                <a:lnTo>
                  <a:pt x="10161" y="13572"/>
                </a:lnTo>
                <a:lnTo>
                  <a:pt x="10271" y="13609"/>
                </a:lnTo>
                <a:lnTo>
                  <a:pt x="10381" y="13609"/>
                </a:lnTo>
                <a:lnTo>
                  <a:pt x="10454" y="13572"/>
                </a:lnTo>
                <a:lnTo>
                  <a:pt x="10491" y="13536"/>
                </a:lnTo>
                <a:lnTo>
                  <a:pt x="10528" y="13462"/>
                </a:lnTo>
                <a:lnTo>
                  <a:pt x="10491" y="13389"/>
                </a:lnTo>
                <a:lnTo>
                  <a:pt x="10418" y="13242"/>
                </a:lnTo>
                <a:lnTo>
                  <a:pt x="10271" y="13132"/>
                </a:lnTo>
                <a:lnTo>
                  <a:pt x="9978" y="12949"/>
                </a:lnTo>
                <a:lnTo>
                  <a:pt x="9537" y="12619"/>
                </a:lnTo>
                <a:lnTo>
                  <a:pt x="9134" y="12288"/>
                </a:lnTo>
                <a:lnTo>
                  <a:pt x="7557" y="10931"/>
                </a:lnTo>
                <a:lnTo>
                  <a:pt x="6823" y="10271"/>
                </a:lnTo>
                <a:lnTo>
                  <a:pt x="6089" y="9647"/>
                </a:lnTo>
                <a:lnTo>
                  <a:pt x="5686" y="9354"/>
                </a:lnTo>
                <a:lnTo>
                  <a:pt x="5246" y="9097"/>
                </a:lnTo>
                <a:lnTo>
                  <a:pt x="4769" y="8950"/>
                </a:lnTo>
                <a:lnTo>
                  <a:pt x="4549" y="8840"/>
                </a:lnTo>
                <a:lnTo>
                  <a:pt x="4475" y="8767"/>
                </a:lnTo>
                <a:lnTo>
                  <a:pt x="4439" y="8694"/>
                </a:lnTo>
                <a:close/>
                <a:moveTo>
                  <a:pt x="1541" y="13022"/>
                </a:moveTo>
                <a:lnTo>
                  <a:pt x="2091" y="13389"/>
                </a:lnTo>
                <a:lnTo>
                  <a:pt x="2091" y="13572"/>
                </a:lnTo>
                <a:lnTo>
                  <a:pt x="2126" y="13749"/>
                </a:lnTo>
                <a:lnTo>
                  <a:pt x="1504" y="13389"/>
                </a:lnTo>
                <a:lnTo>
                  <a:pt x="1578" y="13352"/>
                </a:lnTo>
                <a:lnTo>
                  <a:pt x="1614" y="13315"/>
                </a:lnTo>
                <a:lnTo>
                  <a:pt x="1614" y="13279"/>
                </a:lnTo>
                <a:lnTo>
                  <a:pt x="1614" y="13205"/>
                </a:lnTo>
                <a:lnTo>
                  <a:pt x="1541" y="13095"/>
                </a:lnTo>
                <a:lnTo>
                  <a:pt x="1541" y="13022"/>
                </a:lnTo>
                <a:close/>
                <a:moveTo>
                  <a:pt x="13206" y="12949"/>
                </a:moveTo>
                <a:lnTo>
                  <a:pt x="13169" y="13022"/>
                </a:lnTo>
                <a:lnTo>
                  <a:pt x="13059" y="13756"/>
                </a:lnTo>
                <a:lnTo>
                  <a:pt x="13059" y="13829"/>
                </a:lnTo>
                <a:lnTo>
                  <a:pt x="13096" y="13866"/>
                </a:lnTo>
                <a:lnTo>
                  <a:pt x="12912" y="14086"/>
                </a:lnTo>
                <a:lnTo>
                  <a:pt x="12912" y="13719"/>
                </a:lnTo>
                <a:lnTo>
                  <a:pt x="12875" y="13352"/>
                </a:lnTo>
                <a:lnTo>
                  <a:pt x="13206" y="12949"/>
                </a:lnTo>
                <a:close/>
                <a:moveTo>
                  <a:pt x="2458" y="13646"/>
                </a:moveTo>
                <a:lnTo>
                  <a:pt x="2641" y="13792"/>
                </a:lnTo>
                <a:lnTo>
                  <a:pt x="2788" y="13902"/>
                </a:lnTo>
                <a:lnTo>
                  <a:pt x="2788" y="14086"/>
                </a:lnTo>
                <a:lnTo>
                  <a:pt x="2825" y="14233"/>
                </a:lnTo>
                <a:lnTo>
                  <a:pt x="2605" y="14086"/>
                </a:lnTo>
                <a:lnTo>
                  <a:pt x="2385" y="13939"/>
                </a:lnTo>
                <a:lnTo>
                  <a:pt x="2495" y="13939"/>
                </a:lnTo>
                <a:lnTo>
                  <a:pt x="2568" y="13866"/>
                </a:lnTo>
                <a:lnTo>
                  <a:pt x="2568" y="13829"/>
                </a:lnTo>
                <a:lnTo>
                  <a:pt x="2568" y="13756"/>
                </a:lnTo>
                <a:lnTo>
                  <a:pt x="2458" y="13646"/>
                </a:lnTo>
                <a:close/>
                <a:moveTo>
                  <a:pt x="3595" y="9794"/>
                </a:moveTo>
                <a:lnTo>
                  <a:pt x="3558" y="9831"/>
                </a:lnTo>
                <a:lnTo>
                  <a:pt x="3522" y="9867"/>
                </a:lnTo>
                <a:lnTo>
                  <a:pt x="3558" y="9977"/>
                </a:lnTo>
                <a:lnTo>
                  <a:pt x="3595" y="10088"/>
                </a:lnTo>
                <a:lnTo>
                  <a:pt x="3815" y="10234"/>
                </a:lnTo>
                <a:lnTo>
                  <a:pt x="4659" y="10821"/>
                </a:lnTo>
                <a:lnTo>
                  <a:pt x="5466" y="11518"/>
                </a:lnTo>
                <a:lnTo>
                  <a:pt x="6236" y="12178"/>
                </a:lnTo>
                <a:lnTo>
                  <a:pt x="7080" y="12839"/>
                </a:lnTo>
                <a:lnTo>
                  <a:pt x="7923" y="13462"/>
                </a:lnTo>
                <a:lnTo>
                  <a:pt x="8730" y="14049"/>
                </a:lnTo>
                <a:lnTo>
                  <a:pt x="9134" y="14343"/>
                </a:lnTo>
                <a:lnTo>
                  <a:pt x="9574" y="14563"/>
                </a:lnTo>
                <a:lnTo>
                  <a:pt x="9684" y="14563"/>
                </a:lnTo>
                <a:lnTo>
                  <a:pt x="9794" y="14526"/>
                </a:lnTo>
                <a:lnTo>
                  <a:pt x="9868" y="14453"/>
                </a:lnTo>
                <a:lnTo>
                  <a:pt x="9904" y="14416"/>
                </a:lnTo>
                <a:lnTo>
                  <a:pt x="9904" y="14379"/>
                </a:lnTo>
                <a:lnTo>
                  <a:pt x="9904" y="14306"/>
                </a:lnTo>
                <a:lnTo>
                  <a:pt x="9868" y="14269"/>
                </a:lnTo>
                <a:lnTo>
                  <a:pt x="9794" y="14196"/>
                </a:lnTo>
                <a:lnTo>
                  <a:pt x="9721" y="14159"/>
                </a:lnTo>
                <a:lnTo>
                  <a:pt x="9501" y="14012"/>
                </a:lnTo>
                <a:lnTo>
                  <a:pt x="9281" y="13866"/>
                </a:lnTo>
                <a:lnTo>
                  <a:pt x="8290" y="13205"/>
                </a:lnTo>
                <a:lnTo>
                  <a:pt x="7373" y="12508"/>
                </a:lnTo>
                <a:lnTo>
                  <a:pt x="6493" y="11812"/>
                </a:lnTo>
                <a:lnTo>
                  <a:pt x="5649" y="11115"/>
                </a:lnTo>
                <a:lnTo>
                  <a:pt x="4769" y="10418"/>
                </a:lnTo>
                <a:lnTo>
                  <a:pt x="4549" y="10234"/>
                </a:lnTo>
                <a:lnTo>
                  <a:pt x="4145" y="9977"/>
                </a:lnTo>
                <a:lnTo>
                  <a:pt x="3925" y="9867"/>
                </a:lnTo>
                <a:lnTo>
                  <a:pt x="3742" y="9794"/>
                </a:lnTo>
                <a:close/>
                <a:moveTo>
                  <a:pt x="3155" y="14122"/>
                </a:moveTo>
                <a:lnTo>
                  <a:pt x="3778" y="14563"/>
                </a:lnTo>
                <a:lnTo>
                  <a:pt x="3742" y="14746"/>
                </a:lnTo>
                <a:lnTo>
                  <a:pt x="3742" y="14856"/>
                </a:lnTo>
                <a:lnTo>
                  <a:pt x="3338" y="14563"/>
                </a:lnTo>
                <a:lnTo>
                  <a:pt x="3338" y="14489"/>
                </a:lnTo>
                <a:lnTo>
                  <a:pt x="3302" y="14416"/>
                </a:lnTo>
                <a:lnTo>
                  <a:pt x="3192" y="14269"/>
                </a:lnTo>
                <a:lnTo>
                  <a:pt x="3155" y="14122"/>
                </a:lnTo>
                <a:close/>
                <a:moveTo>
                  <a:pt x="12692" y="13536"/>
                </a:moveTo>
                <a:lnTo>
                  <a:pt x="12619" y="13976"/>
                </a:lnTo>
                <a:lnTo>
                  <a:pt x="12582" y="14416"/>
                </a:lnTo>
                <a:lnTo>
                  <a:pt x="12582" y="14489"/>
                </a:lnTo>
                <a:lnTo>
                  <a:pt x="12142" y="15040"/>
                </a:lnTo>
                <a:lnTo>
                  <a:pt x="12142" y="14893"/>
                </a:lnTo>
                <a:lnTo>
                  <a:pt x="12142" y="14563"/>
                </a:lnTo>
                <a:lnTo>
                  <a:pt x="12105" y="14269"/>
                </a:lnTo>
                <a:lnTo>
                  <a:pt x="12692" y="13536"/>
                </a:lnTo>
                <a:close/>
                <a:moveTo>
                  <a:pt x="4035" y="14746"/>
                </a:moveTo>
                <a:lnTo>
                  <a:pt x="4402" y="15003"/>
                </a:lnTo>
                <a:lnTo>
                  <a:pt x="4402" y="15040"/>
                </a:lnTo>
                <a:lnTo>
                  <a:pt x="4402" y="15150"/>
                </a:lnTo>
                <a:lnTo>
                  <a:pt x="4439" y="15223"/>
                </a:lnTo>
                <a:lnTo>
                  <a:pt x="4549" y="15370"/>
                </a:lnTo>
                <a:lnTo>
                  <a:pt x="4659" y="15553"/>
                </a:lnTo>
                <a:lnTo>
                  <a:pt x="4255" y="15223"/>
                </a:lnTo>
                <a:lnTo>
                  <a:pt x="4255" y="15150"/>
                </a:lnTo>
                <a:lnTo>
                  <a:pt x="4219" y="15076"/>
                </a:lnTo>
                <a:lnTo>
                  <a:pt x="4109" y="14966"/>
                </a:lnTo>
                <a:lnTo>
                  <a:pt x="4035" y="14856"/>
                </a:lnTo>
                <a:lnTo>
                  <a:pt x="4035" y="14746"/>
                </a:lnTo>
                <a:close/>
                <a:moveTo>
                  <a:pt x="11922" y="14489"/>
                </a:moveTo>
                <a:lnTo>
                  <a:pt x="11885" y="14856"/>
                </a:lnTo>
                <a:lnTo>
                  <a:pt x="11848" y="15113"/>
                </a:lnTo>
                <a:lnTo>
                  <a:pt x="11848" y="15260"/>
                </a:lnTo>
                <a:lnTo>
                  <a:pt x="11848" y="15370"/>
                </a:lnTo>
                <a:lnTo>
                  <a:pt x="11555" y="15700"/>
                </a:lnTo>
                <a:lnTo>
                  <a:pt x="11592" y="15480"/>
                </a:lnTo>
                <a:lnTo>
                  <a:pt x="11555" y="15223"/>
                </a:lnTo>
                <a:lnTo>
                  <a:pt x="11555" y="15150"/>
                </a:lnTo>
                <a:lnTo>
                  <a:pt x="11482" y="15113"/>
                </a:lnTo>
                <a:lnTo>
                  <a:pt x="11445" y="15113"/>
                </a:lnTo>
                <a:lnTo>
                  <a:pt x="11922" y="14489"/>
                </a:lnTo>
                <a:close/>
                <a:moveTo>
                  <a:pt x="4769" y="15223"/>
                </a:moveTo>
                <a:lnTo>
                  <a:pt x="5026" y="15406"/>
                </a:lnTo>
                <a:lnTo>
                  <a:pt x="5576" y="15810"/>
                </a:lnTo>
                <a:lnTo>
                  <a:pt x="5576" y="15883"/>
                </a:lnTo>
                <a:lnTo>
                  <a:pt x="5576" y="16177"/>
                </a:lnTo>
                <a:lnTo>
                  <a:pt x="5576" y="16287"/>
                </a:lnTo>
                <a:lnTo>
                  <a:pt x="4916" y="15773"/>
                </a:lnTo>
                <a:lnTo>
                  <a:pt x="4952" y="15663"/>
                </a:lnTo>
                <a:lnTo>
                  <a:pt x="4952" y="15553"/>
                </a:lnTo>
                <a:lnTo>
                  <a:pt x="4916" y="15480"/>
                </a:lnTo>
                <a:lnTo>
                  <a:pt x="4879" y="15370"/>
                </a:lnTo>
                <a:lnTo>
                  <a:pt x="4769" y="15223"/>
                </a:lnTo>
                <a:close/>
                <a:moveTo>
                  <a:pt x="5833" y="15993"/>
                </a:moveTo>
                <a:lnTo>
                  <a:pt x="6456" y="16507"/>
                </a:lnTo>
                <a:lnTo>
                  <a:pt x="6420" y="16580"/>
                </a:lnTo>
                <a:lnTo>
                  <a:pt x="6383" y="16690"/>
                </a:lnTo>
                <a:lnTo>
                  <a:pt x="6346" y="16874"/>
                </a:lnTo>
                <a:lnTo>
                  <a:pt x="5869" y="16507"/>
                </a:lnTo>
                <a:lnTo>
                  <a:pt x="5869" y="16323"/>
                </a:lnTo>
                <a:lnTo>
                  <a:pt x="5869" y="16140"/>
                </a:lnTo>
                <a:lnTo>
                  <a:pt x="5833" y="15993"/>
                </a:lnTo>
                <a:close/>
                <a:moveTo>
                  <a:pt x="11298" y="15260"/>
                </a:moveTo>
                <a:lnTo>
                  <a:pt x="11298" y="15443"/>
                </a:lnTo>
                <a:lnTo>
                  <a:pt x="11225" y="15957"/>
                </a:lnTo>
                <a:lnTo>
                  <a:pt x="11225" y="16030"/>
                </a:lnTo>
                <a:lnTo>
                  <a:pt x="11261" y="16067"/>
                </a:lnTo>
                <a:lnTo>
                  <a:pt x="10088" y="17387"/>
                </a:lnTo>
                <a:lnTo>
                  <a:pt x="10088" y="17130"/>
                </a:lnTo>
                <a:lnTo>
                  <a:pt x="10088" y="16984"/>
                </a:lnTo>
                <a:lnTo>
                  <a:pt x="10308" y="16653"/>
                </a:lnTo>
                <a:lnTo>
                  <a:pt x="10821" y="15920"/>
                </a:lnTo>
                <a:lnTo>
                  <a:pt x="10785" y="16067"/>
                </a:lnTo>
                <a:lnTo>
                  <a:pt x="10711" y="16287"/>
                </a:lnTo>
                <a:lnTo>
                  <a:pt x="10711" y="16397"/>
                </a:lnTo>
                <a:lnTo>
                  <a:pt x="10711" y="16507"/>
                </a:lnTo>
                <a:lnTo>
                  <a:pt x="10748" y="16543"/>
                </a:lnTo>
                <a:lnTo>
                  <a:pt x="10785" y="16543"/>
                </a:lnTo>
                <a:lnTo>
                  <a:pt x="10895" y="16470"/>
                </a:lnTo>
                <a:lnTo>
                  <a:pt x="10968" y="16360"/>
                </a:lnTo>
                <a:lnTo>
                  <a:pt x="11005" y="16103"/>
                </a:lnTo>
                <a:lnTo>
                  <a:pt x="11005" y="15663"/>
                </a:lnTo>
                <a:lnTo>
                  <a:pt x="11225" y="15370"/>
                </a:lnTo>
                <a:lnTo>
                  <a:pt x="11298" y="15260"/>
                </a:lnTo>
                <a:close/>
                <a:moveTo>
                  <a:pt x="6566" y="16580"/>
                </a:moveTo>
                <a:lnTo>
                  <a:pt x="7006" y="17020"/>
                </a:lnTo>
                <a:lnTo>
                  <a:pt x="7006" y="17240"/>
                </a:lnTo>
                <a:lnTo>
                  <a:pt x="7006" y="17460"/>
                </a:lnTo>
                <a:lnTo>
                  <a:pt x="6896" y="17350"/>
                </a:lnTo>
                <a:lnTo>
                  <a:pt x="6640" y="17130"/>
                </a:lnTo>
                <a:lnTo>
                  <a:pt x="6640" y="17020"/>
                </a:lnTo>
                <a:lnTo>
                  <a:pt x="6603" y="16800"/>
                </a:lnTo>
                <a:lnTo>
                  <a:pt x="6566" y="16580"/>
                </a:lnTo>
                <a:close/>
                <a:moveTo>
                  <a:pt x="9464" y="404"/>
                </a:moveTo>
                <a:lnTo>
                  <a:pt x="9684" y="440"/>
                </a:lnTo>
                <a:lnTo>
                  <a:pt x="9868" y="477"/>
                </a:lnTo>
                <a:lnTo>
                  <a:pt x="10051" y="587"/>
                </a:lnTo>
                <a:lnTo>
                  <a:pt x="10418" y="844"/>
                </a:lnTo>
                <a:lnTo>
                  <a:pt x="10711" y="1064"/>
                </a:lnTo>
                <a:lnTo>
                  <a:pt x="12582" y="2421"/>
                </a:lnTo>
                <a:lnTo>
                  <a:pt x="14489" y="3815"/>
                </a:lnTo>
                <a:lnTo>
                  <a:pt x="15443" y="4512"/>
                </a:lnTo>
                <a:lnTo>
                  <a:pt x="15700" y="4732"/>
                </a:lnTo>
                <a:lnTo>
                  <a:pt x="15847" y="4805"/>
                </a:lnTo>
                <a:lnTo>
                  <a:pt x="15993" y="4879"/>
                </a:lnTo>
                <a:lnTo>
                  <a:pt x="15590" y="5356"/>
                </a:lnTo>
                <a:lnTo>
                  <a:pt x="15223" y="5869"/>
                </a:lnTo>
                <a:lnTo>
                  <a:pt x="15040" y="6089"/>
                </a:lnTo>
                <a:lnTo>
                  <a:pt x="14856" y="6383"/>
                </a:lnTo>
                <a:lnTo>
                  <a:pt x="14783" y="6529"/>
                </a:lnTo>
                <a:lnTo>
                  <a:pt x="14746" y="6639"/>
                </a:lnTo>
                <a:lnTo>
                  <a:pt x="14746" y="6786"/>
                </a:lnTo>
                <a:lnTo>
                  <a:pt x="14856" y="6896"/>
                </a:lnTo>
                <a:lnTo>
                  <a:pt x="14966" y="7006"/>
                </a:lnTo>
                <a:lnTo>
                  <a:pt x="15076" y="7080"/>
                </a:lnTo>
                <a:lnTo>
                  <a:pt x="15370" y="7190"/>
                </a:lnTo>
                <a:lnTo>
                  <a:pt x="15957" y="7300"/>
                </a:lnTo>
                <a:lnTo>
                  <a:pt x="16727" y="7446"/>
                </a:lnTo>
                <a:lnTo>
                  <a:pt x="17021" y="7520"/>
                </a:lnTo>
                <a:lnTo>
                  <a:pt x="16984" y="7593"/>
                </a:lnTo>
                <a:lnTo>
                  <a:pt x="16470" y="8143"/>
                </a:lnTo>
                <a:lnTo>
                  <a:pt x="15993" y="8730"/>
                </a:lnTo>
                <a:lnTo>
                  <a:pt x="15040" y="9904"/>
                </a:lnTo>
                <a:lnTo>
                  <a:pt x="12912" y="12508"/>
                </a:lnTo>
                <a:lnTo>
                  <a:pt x="11848" y="13792"/>
                </a:lnTo>
                <a:lnTo>
                  <a:pt x="10821" y="15113"/>
                </a:lnTo>
                <a:lnTo>
                  <a:pt x="10344" y="15736"/>
                </a:lnTo>
                <a:lnTo>
                  <a:pt x="9904" y="16397"/>
                </a:lnTo>
                <a:lnTo>
                  <a:pt x="9464" y="17057"/>
                </a:lnTo>
                <a:lnTo>
                  <a:pt x="9317" y="17277"/>
                </a:lnTo>
                <a:lnTo>
                  <a:pt x="9207" y="17497"/>
                </a:lnTo>
                <a:lnTo>
                  <a:pt x="8987" y="17387"/>
                </a:lnTo>
                <a:lnTo>
                  <a:pt x="8767" y="17350"/>
                </a:lnTo>
                <a:lnTo>
                  <a:pt x="8290" y="17204"/>
                </a:lnTo>
                <a:lnTo>
                  <a:pt x="7997" y="17094"/>
                </a:lnTo>
                <a:lnTo>
                  <a:pt x="7740" y="16910"/>
                </a:lnTo>
                <a:lnTo>
                  <a:pt x="7483" y="16727"/>
                </a:lnTo>
                <a:lnTo>
                  <a:pt x="7227" y="16507"/>
                </a:lnTo>
                <a:lnTo>
                  <a:pt x="6750" y="16067"/>
                </a:lnTo>
                <a:lnTo>
                  <a:pt x="6273" y="15663"/>
                </a:lnTo>
                <a:lnTo>
                  <a:pt x="5723" y="15296"/>
                </a:lnTo>
                <a:lnTo>
                  <a:pt x="5209" y="14929"/>
                </a:lnTo>
                <a:lnTo>
                  <a:pt x="3045" y="13462"/>
                </a:lnTo>
                <a:lnTo>
                  <a:pt x="1908" y="12619"/>
                </a:lnTo>
                <a:lnTo>
                  <a:pt x="1321" y="12215"/>
                </a:lnTo>
                <a:lnTo>
                  <a:pt x="697" y="11848"/>
                </a:lnTo>
                <a:lnTo>
                  <a:pt x="624" y="11812"/>
                </a:lnTo>
                <a:lnTo>
                  <a:pt x="1614" y="10381"/>
                </a:lnTo>
                <a:lnTo>
                  <a:pt x="2641" y="8950"/>
                </a:lnTo>
                <a:lnTo>
                  <a:pt x="3668" y="7556"/>
                </a:lnTo>
                <a:lnTo>
                  <a:pt x="4732" y="6163"/>
                </a:lnTo>
                <a:lnTo>
                  <a:pt x="6970" y="3338"/>
                </a:lnTo>
                <a:lnTo>
                  <a:pt x="8144" y="1944"/>
                </a:lnTo>
                <a:lnTo>
                  <a:pt x="8730" y="1284"/>
                </a:lnTo>
                <a:lnTo>
                  <a:pt x="9244" y="550"/>
                </a:lnTo>
                <a:lnTo>
                  <a:pt x="9281" y="477"/>
                </a:lnTo>
                <a:lnTo>
                  <a:pt x="9281" y="404"/>
                </a:lnTo>
                <a:close/>
                <a:moveTo>
                  <a:pt x="7227" y="17204"/>
                </a:moveTo>
                <a:lnTo>
                  <a:pt x="7667" y="17460"/>
                </a:lnTo>
                <a:lnTo>
                  <a:pt x="8107" y="17681"/>
                </a:lnTo>
                <a:lnTo>
                  <a:pt x="8070" y="17937"/>
                </a:lnTo>
                <a:lnTo>
                  <a:pt x="8107" y="18194"/>
                </a:lnTo>
                <a:lnTo>
                  <a:pt x="7850" y="18084"/>
                </a:lnTo>
                <a:lnTo>
                  <a:pt x="7447" y="17791"/>
                </a:lnTo>
                <a:lnTo>
                  <a:pt x="7410" y="17644"/>
                </a:lnTo>
                <a:lnTo>
                  <a:pt x="7337" y="17497"/>
                </a:lnTo>
                <a:lnTo>
                  <a:pt x="7227" y="17204"/>
                </a:lnTo>
                <a:close/>
                <a:moveTo>
                  <a:pt x="9831" y="17460"/>
                </a:moveTo>
                <a:lnTo>
                  <a:pt x="9868" y="17534"/>
                </a:lnTo>
                <a:lnTo>
                  <a:pt x="9904" y="17571"/>
                </a:lnTo>
                <a:lnTo>
                  <a:pt x="9464" y="18084"/>
                </a:lnTo>
                <a:lnTo>
                  <a:pt x="9207" y="18341"/>
                </a:lnTo>
                <a:lnTo>
                  <a:pt x="9171" y="18231"/>
                </a:lnTo>
                <a:lnTo>
                  <a:pt x="9134" y="18121"/>
                </a:lnTo>
                <a:lnTo>
                  <a:pt x="9134" y="17974"/>
                </a:lnTo>
                <a:lnTo>
                  <a:pt x="9317" y="17974"/>
                </a:lnTo>
                <a:lnTo>
                  <a:pt x="9317" y="17937"/>
                </a:lnTo>
                <a:lnTo>
                  <a:pt x="9391" y="17937"/>
                </a:lnTo>
                <a:lnTo>
                  <a:pt x="9464" y="17901"/>
                </a:lnTo>
                <a:lnTo>
                  <a:pt x="9574" y="17827"/>
                </a:lnTo>
                <a:lnTo>
                  <a:pt x="9647" y="17681"/>
                </a:lnTo>
                <a:lnTo>
                  <a:pt x="9794" y="17460"/>
                </a:lnTo>
                <a:close/>
                <a:moveTo>
                  <a:pt x="9464" y="0"/>
                </a:moveTo>
                <a:lnTo>
                  <a:pt x="9281" y="37"/>
                </a:lnTo>
                <a:lnTo>
                  <a:pt x="9134" y="110"/>
                </a:lnTo>
                <a:lnTo>
                  <a:pt x="9024" y="147"/>
                </a:lnTo>
                <a:lnTo>
                  <a:pt x="8951" y="257"/>
                </a:lnTo>
                <a:lnTo>
                  <a:pt x="8914" y="294"/>
                </a:lnTo>
                <a:lnTo>
                  <a:pt x="8914" y="330"/>
                </a:lnTo>
                <a:lnTo>
                  <a:pt x="8327" y="954"/>
                </a:lnTo>
                <a:lnTo>
                  <a:pt x="7740" y="1614"/>
                </a:lnTo>
                <a:lnTo>
                  <a:pt x="6640" y="2971"/>
                </a:lnTo>
                <a:lnTo>
                  <a:pt x="5502" y="4365"/>
                </a:lnTo>
                <a:lnTo>
                  <a:pt x="4402" y="5759"/>
                </a:lnTo>
                <a:lnTo>
                  <a:pt x="2421" y="8400"/>
                </a:lnTo>
                <a:lnTo>
                  <a:pt x="477" y="11041"/>
                </a:lnTo>
                <a:lnTo>
                  <a:pt x="330" y="11261"/>
                </a:lnTo>
                <a:lnTo>
                  <a:pt x="37" y="11701"/>
                </a:lnTo>
                <a:lnTo>
                  <a:pt x="0" y="11775"/>
                </a:lnTo>
                <a:lnTo>
                  <a:pt x="0" y="11885"/>
                </a:lnTo>
                <a:lnTo>
                  <a:pt x="37" y="11958"/>
                </a:lnTo>
                <a:lnTo>
                  <a:pt x="74" y="12032"/>
                </a:lnTo>
                <a:lnTo>
                  <a:pt x="147" y="12068"/>
                </a:lnTo>
                <a:lnTo>
                  <a:pt x="220" y="12105"/>
                </a:lnTo>
                <a:lnTo>
                  <a:pt x="294" y="12105"/>
                </a:lnTo>
                <a:lnTo>
                  <a:pt x="404" y="12068"/>
                </a:lnTo>
                <a:lnTo>
                  <a:pt x="440" y="12142"/>
                </a:lnTo>
                <a:lnTo>
                  <a:pt x="697" y="12398"/>
                </a:lnTo>
                <a:lnTo>
                  <a:pt x="587" y="12508"/>
                </a:lnTo>
                <a:lnTo>
                  <a:pt x="514" y="12655"/>
                </a:lnTo>
                <a:lnTo>
                  <a:pt x="440" y="12802"/>
                </a:lnTo>
                <a:lnTo>
                  <a:pt x="404" y="12949"/>
                </a:lnTo>
                <a:lnTo>
                  <a:pt x="404" y="13022"/>
                </a:lnTo>
                <a:lnTo>
                  <a:pt x="440" y="13059"/>
                </a:lnTo>
                <a:lnTo>
                  <a:pt x="514" y="13095"/>
                </a:lnTo>
                <a:lnTo>
                  <a:pt x="550" y="13095"/>
                </a:lnTo>
                <a:lnTo>
                  <a:pt x="624" y="13205"/>
                </a:lnTo>
                <a:lnTo>
                  <a:pt x="697" y="13315"/>
                </a:lnTo>
                <a:lnTo>
                  <a:pt x="881" y="13462"/>
                </a:lnTo>
                <a:lnTo>
                  <a:pt x="1284" y="13719"/>
                </a:lnTo>
                <a:lnTo>
                  <a:pt x="2385" y="14416"/>
                </a:lnTo>
                <a:lnTo>
                  <a:pt x="3558" y="15223"/>
                </a:lnTo>
                <a:lnTo>
                  <a:pt x="4659" y="16103"/>
                </a:lnTo>
                <a:lnTo>
                  <a:pt x="6420" y="17534"/>
                </a:lnTo>
                <a:lnTo>
                  <a:pt x="6420" y="17571"/>
                </a:lnTo>
                <a:lnTo>
                  <a:pt x="6493" y="17644"/>
                </a:lnTo>
                <a:lnTo>
                  <a:pt x="6566" y="17644"/>
                </a:lnTo>
                <a:lnTo>
                  <a:pt x="6823" y="17864"/>
                </a:lnTo>
                <a:lnTo>
                  <a:pt x="7300" y="18231"/>
                </a:lnTo>
                <a:lnTo>
                  <a:pt x="7777" y="18561"/>
                </a:lnTo>
                <a:lnTo>
                  <a:pt x="8034" y="18671"/>
                </a:lnTo>
                <a:lnTo>
                  <a:pt x="8254" y="18781"/>
                </a:lnTo>
                <a:lnTo>
                  <a:pt x="8510" y="18854"/>
                </a:lnTo>
                <a:lnTo>
                  <a:pt x="8620" y="18854"/>
                </a:lnTo>
                <a:lnTo>
                  <a:pt x="8767" y="18818"/>
                </a:lnTo>
                <a:lnTo>
                  <a:pt x="8804" y="18744"/>
                </a:lnTo>
                <a:lnTo>
                  <a:pt x="8840" y="18708"/>
                </a:lnTo>
                <a:lnTo>
                  <a:pt x="8840" y="18634"/>
                </a:lnTo>
                <a:lnTo>
                  <a:pt x="8804" y="18561"/>
                </a:lnTo>
                <a:lnTo>
                  <a:pt x="8730" y="18488"/>
                </a:lnTo>
                <a:lnTo>
                  <a:pt x="8620" y="18414"/>
                </a:lnTo>
                <a:lnTo>
                  <a:pt x="8437" y="18341"/>
                </a:lnTo>
                <a:lnTo>
                  <a:pt x="8400" y="18341"/>
                </a:lnTo>
                <a:lnTo>
                  <a:pt x="8400" y="18157"/>
                </a:lnTo>
                <a:lnTo>
                  <a:pt x="8400" y="17974"/>
                </a:lnTo>
                <a:lnTo>
                  <a:pt x="8364" y="17791"/>
                </a:lnTo>
                <a:lnTo>
                  <a:pt x="8620" y="17864"/>
                </a:lnTo>
                <a:lnTo>
                  <a:pt x="8951" y="17937"/>
                </a:lnTo>
                <a:lnTo>
                  <a:pt x="8877" y="18121"/>
                </a:lnTo>
                <a:lnTo>
                  <a:pt x="8877" y="18267"/>
                </a:lnTo>
                <a:lnTo>
                  <a:pt x="8914" y="18451"/>
                </a:lnTo>
                <a:lnTo>
                  <a:pt x="8987" y="18598"/>
                </a:lnTo>
                <a:lnTo>
                  <a:pt x="8877" y="18781"/>
                </a:lnTo>
                <a:lnTo>
                  <a:pt x="8877" y="18854"/>
                </a:lnTo>
                <a:lnTo>
                  <a:pt x="8914" y="18964"/>
                </a:lnTo>
                <a:lnTo>
                  <a:pt x="9024" y="19001"/>
                </a:lnTo>
                <a:lnTo>
                  <a:pt x="9097" y="18964"/>
                </a:lnTo>
                <a:lnTo>
                  <a:pt x="9281" y="18854"/>
                </a:lnTo>
                <a:lnTo>
                  <a:pt x="9427" y="18708"/>
                </a:lnTo>
                <a:lnTo>
                  <a:pt x="9721" y="18414"/>
                </a:lnTo>
                <a:lnTo>
                  <a:pt x="10344" y="17717"/>
                </a:lnTo>
                <a:lnTo>
                  <a:pt x="11555" y="16397"/>
                </a:lnTo>
                <a:lnTo>
                  <a:pt x="12802" y="14929"/>
                </a:lnTo>
                <a:lnTo>
                  <a:pt x="14013" y="13462"/>
                </a:lnTo>
                <a:lnTo>
                  <a:pt x="15150" y="11958"/>
                </a:lnTo>
                <a:lnTo>
                  <a:pt x="16214" y="10454"/>
                </a:lnTo>
                <a:lnTo>
                  <a:pt x="17314" y="8950"/>
                </a:lnTo>
                <a:lnTo>
                  <a:pt x="17791" y="8253"/>
                </a:lnTo>
                <a:lnTo>
                  <a:pt x="18011" y="7887"/>
                </a:lnTo>
                <a:lnTo>
                  <a:pt x="18231" y="7483"/>
                </a:lnTo>
                <a:lnTo>
                  <a:pt x="18304" y="7483"/>
                </a:lnTo>
                <a:lnTo>
                  <a:pt x="18341" y="7446"/>
                </a:lnTo>
                <a:lnTo>
                  <a:pt x="18378" y="7373"/>
                </a:lnTo>
                <a:lnTo>
                  <a:pt x="18378" y="7300"/>
                </a:lnTo>
                <a:lnTo>
                  <a:pt x="18268" y="7080"/>
                </a:lnTo>
                <a:lnTo>
                  <a:pt x="18158" y="6860"/>
                </a:lnTo>
                <a:lnTo>
                  <a:pt x="17828" y="6493"/>
                </a:lnTo>
                <a:lnTo>
                  <a:pt x="17644" y="6346"/>
                </a:lnTo>
                <a:lnTo>
                  <a:pt x="17424" y="6199"/>
                </a:lnTo>
                <a:lnTo>
                  <a:pt x="17277" y="6126"/>
                </a:lnTo>
                <a:lnTo>
                  <a:pt x="17131" y="6089"/>
                </a:lnTo>
                <a:lnTo>
                  <a:pt x="16910" y="5576"/>
                </a:lnTo>
                <a:lnTo>
                  <a:pt x="16837" y="5319"/>
                </a:lnTo>
                <a:lnTo>
                  <a:pt x="16800" y="5062"/>
                </a:lnTo>
                <a:lnTo>
                  <a:pt x="16800" y="4915"/>
                </a:lnTo>
                <a:lnTo>
                  <a:pt x="16727" y="4769"/>
                </a:lnTo>
                <a:lnTo>
                  <a:pt x="16654" y="4695"/>
                </a:lnTo>
                <a:lnTo>
                  <a:pt x="16470" y="4695"/>
                </a:lnTo>
                <a:lnTo>
                  <a:pt x="16397" y="4732"/>
                </a:lnTo>
                <a:lnTo>
                  <a:pt x="16360" y="4769"/>
                </a:lnTo>
                <a:lnTo>
                  <a:pt x="16397" y="4842"/>
                </a:lnTo>
                <a:lnTo>
                  <a:pt x="16434" y="4879"/>
                </a:lnTo>
                <a:lnTo>
                  <a:pt x="16434" y="4915"/>
                </a:lnTo>
                <a:lnTo>
                  <a:pt x="16434" y="5099"/>
                </a:lnTo>
                <a:lnTo>
                  <a:pt x="16434" y="5356"/>
                </a:lnTo>
                <a:lnTo>
                  <a:pt x="16470" y="5539"/>
                </a:lnTo>
                <a:lnTo>
                  <a:pt x="16544" y="5759"/>
                </a:lnTo>
                <a:lnTo>
                  <a:pt x="16690" y="6126"/>
                </a:lnTo>
                <a:lnTo>
                  <a:pt x="16984" y="7006"/>
                </a:lnTo>
                <a:lnTo>
                  <a:pt x="17021" y="7080"/>
                </a:lnTo>
                <a:lnTo>
                  <a:pt x="16544" y="6970"/>
                </a:lnTo>
                <a:lnTo>
                  <a:pt x="15920" y="6860"/>
                </a:lnTo>
                <a:lnTo>
                  <a:pt x="15296" y="6713"/>
                </a:lnTo>
                <a:lnTo>
                  <a:pt x="15186" y="6639"/>
                </a:lnTo>
                <a:lnTo>
                  <a:pt x="15223" y="6603"/>
                </a:lnTo>
                <a:lnTo>
                  <a:pt x="15333" y="6419"/>
                </a:lnTo>
                <a:lnTo>
                  <a:pt x="15700" y="5906"/>
                </a:lnTo>
                <a:lnTo>
                  <a:pt x="16030" y="5392"/>
                </a:lnTo>
                <a:lnTo>
                  <a:pt x="16287" y="4915"/>
                </a:lnTo>
                <a:lnTo>
                  <a:pt x="16360" y="4842"/>
                </a:lnTo>
                <a:lnTo>
                  <a:pt x="16360" y="4732"/>
                </a:lnTo>
                <a:lnTo>
                  <a:pt x="16324" y="4622"/>
                </a:lnTo>
                <a:lnTo>
                  <a:pt x="16250" y="4512"/>
                </a:lnTo>
                <a:lnTo>
                  <a:pt x="16067" y="4329"/>
                </a:lnTo>
                <a:lnTo>
                  <a:pt x="15590" y="4035"/>
                </a:lnTo>
                <a:lnTo>
                  <a:pt x="14526" y="3265"/>
                </a:lnTo>
                <a:lnTo>
                  <a:pt x="12435" y="1724"/>
                </a:lnTo>
                <a:lnTo>
                  <a:pt x="11445" y="1027"/>
                </a:lnTo>
                <a:lnTo>
                  <a:pt x="10454" y="330"/>
                </a:lnTo>
                <a:lnTo>
                  <a:pt x="10124" y="147"/>
                </a:lnTo>
                <a:lnTo>
                  <a:pt x="9794" y="37"/>
                </a:lnTo>
                <a:lnTo>
                  <a:pt x="9611"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499" name="Google Shape;499;p10"/>
          <p:cNvSpPr/>
          <p:nvPr/>
        </p:nvSpPr>
        <p:spPr>
          <a:xfrm>
            <a:off x="700454" y="4557600"/>
            <a:ext cx="504670" cy="400627"/>
          </a:xfrm>
          <a:custGeom>
            <a:avLst/>
            <a:gdLst/>
            <a:ahLst/>
            <a:cxnLst/>
            <a:rect l="l" t="t" r="r" b="b"/>
            <a:pathLst>
              <a:path w="17792" h="14124" extrusionOk="0">
                <a:moveTo>
                  <a:pt x="10565" y="2275"/>
                </a:moveTo>
                <a:lnTo>
                  <a:pt x="10785" y="2312"/>
                </a:lnTo>
                <a:lnTo>
                  <a:pt x="11189" y="2422"/>
                </a:lnTo>
                <a:lnTo>
                  <a:pt x="11555" y="2605"/>
                </a:lnTo>
                <a:lnTo>
                  <a:pt x="11445" y="2605"/>
                </a:lnTo>
                <a:lnTo>
                  <a:pt x="10638" y="2899"/>
                </a:lnTo>
                <a:lnTo>
                  <a:pt x="9868" y="3192"/>
                </a:lnTo>
                <a:lnTo>
                  <a:pt x="9245" y="3449"/>
                </a:lnTo>
                <a:lnTo>
                  <a:pt x="8584" y="3706"/>
                </a:lnTo>
                <a:lnTo>
                  <a:pt x="7961" y="4036"/>
                </a:lnTo>
                <a:lnTo>
                  <a:pt x="7667" y="4219"/>
                </a:lnTo>
                <a:lnTo>
                  <a:pt x="7410" y="4439"/>
                </a:lnTo>
                <a:lnTo>
                  <a:pt x="7631" y="4073"/>
                </a:lnTo>
                <a:lnTo>
                  <a:pt x="7887" y="3743"/>
                </a:lnTo>
                <a:lnTo>
                  <a:pt x="8144" y="3412"/>
                </a:lnTo>
                <a:lnTo>
                  <a:pt x="8438" y="3156"/>
                </a:lnTo>
                <a:lnTo>
                  <a:pt x="8768" y="2899"/>
                </a:lnTo>
                <a:lnTo>
                  <a:pt x="9098" y="2679"/>
                </a:lnTo>
                <a:lnTo>
                  <a:pt x="9501" y="2495"/>
                </a:lnTo>
                <a:lnTo>
                  <a:pt x="9905" y="2349"/>
                </a:lnTo>
                <a:lnTo>
                  <a:pt x="10125" y="2312"/>
                </a:lnTo>
                <a:lnTo>
                  <a:pt x="10345" y="2275"/>
                </a:lnTo>
                <a:close/>
                <a:moveTo>
                  <a:pt x="1285" y="2129"/>
                </a:moveTo>
                <a:lnTo>
                  <a:pt x="1248" y="2165"/>
                </a:lnTo>
                <a:lnTo>
                  <a:pt x="1101" y="2275"/>
                </a:lnTo>
                <a:lnTo>
                  <a:pt x="991" y="2422"/>
                </a:lnTo>
                <a:lnTo>
                  <a:pt x="808" y="2715"/>
                </a:lnTo>
                <a:lnTo>
                  <a:pt x="588" y="2605"/>
                </a:lnTo>
                <a:lnTo>
                  <a:pt x="441" y="2422"/>
                </a:lnTo>
                <a:lnTo>
                  <a:pt x="258" y="2239"/>
                </a:lnTo>
                <a:lnTo>
                  <a:pt x="184" y="2202"/>
                </a:lnTo>
                <a:lnTo>
                  <a:pt x="111" y="2202"/>
                </a:lnTo>
                <a:lnTo>
                  <a:pt x="37" y="2239"/>
                </a:lnTo>
                <a:lnTo>
                  <a:pt x="1" y="2312"/>
                </a:lnTo>
                <a:lnTo>
                  <a:pt x="1" y="2495"/>
                </a:lnTo>
                <a:lnTo>
                  <a:pt x="74" y="2642"/>
                </a:lnTo>
                <a:lnTo>
                  <a:pt x="147" y="2789"/>
                </a:lnTo>
                <a:lnTo>
                  <a:pt x="258" y="2936"/>
                </a:lnTo>
                <a:lnTo>
                  <a:pt x="404" y="3046"/>
                </a:lnTo>
                <a:lnTo>
                  <a:pt x="588" y="3119"/>
                </a:lnTo>
                <a:lnTo>
                  <a:pt x="294" y="3706"/>
                </a:lnTo>
                <a:lnTo>
                  <a:pt x="74" y="4293"/>
                </a:lnTo>
                <a:lnTo>
                  <a:pt x="74" y="4403"/>
                </a:lnTo>
                <a:lnTo>
                  <a:pt x="74" y="4476"/>
                </a:lnTo>
                <a:lnTo>
                  <a:pt x="147" y="4549"/>
                </a:lnTo>
                <a:lnTo>
                  <a:pt x="221" y="4586"/>
                </a:lnTo>
                <a:lnTo>
                  <a:pt x="294" y="4623"/>
                </a:lnTo>
                <a:lnTo>
                  <a:pt x="368" y="4586"/>
                </a:lnTo>
                <a:lnTo>
                  <a:pt x="441" y="4549"/>
                </a:lnTo>
                <a:lnTo>
                  <a:pt x="514" y="4476"/>
                </a:lnTo>
                <a:lnTo>
                  <a:pt x="991" y="3339"/>
                </a:lnTo>
                <a:lnTo>
                  <a:pt x="1248" y="2789"/>
                </a:lnTo>
                <a:lnTo>
                  <a:pt x="1321" y="2495"/>
                </a:lnTo>
                <a:lnTo>
                  <a:pt x="1395" y="2202"/>
                </a:lnTo>
                <a:lnTo>
                  <a:pt x="1358" y="2165"/>
                </a:lnTo>
                <a:lnTo>
                  <a:pt x="1321" y="2129"/>
                </a:lnTo>
                <a:close/>
                <a:moveTo>
                  <a:pt x="11702" y="2715"/>
                </a:moveTo>
                <a:lnTo>
                  <a:pt x="11959" y="2936"/>
                </a:lnTo>
                <a:lnTo>
                  <a:pt x="12142" y="3156"/>
                </a:lnTo>
                <a:lnTo>
                  <a:pt x="12216" y="3266"/>
                </a:lnTo>
                <a:lnTo>
                  <a:pt x="11812" y="3412"/>
                </a:lnTo>
                <a:lnTo>
                  <a:pt x="11445" y="3559"/>
                </a:lnTo>
                <a:lnTo>
                  <a:pt x="9758" y="4183"/>
                </a:lnTo>
                <a:lnTo>
                  <a:pt x="8254" y="4770"/>
                </a:lnTo>
                <a:lnTo>
                  <a:pt x="7484" y="5100"/>
                </a:lnTo>
                <a:lnTo>
                  <a:pt x="7117" y="5283"/>
                </a:lnTo>
                <a:lnTo>
                  <a:pt x="6787" y="5503"/>
                </a:lnTo>
                <a:lnTo>
                  <a:pt x="7337" y="4549"/>
                </a:lnTo>
                <a:lnTo>
                  <a:pt x="7374" y="4549"/>
                </a:lnTo>
                <a:lnTo>
                  <a:pt x="8364" y="4073"/>
                </a:lnTo>
                <a:lnTo>
                  <a:pt x="9355" y="3632"/>
                </a:lnTo>
                <a:lnTo>
                  <a:pt x="11409" y="2862"/>
                </a:lnTo>
                <a:lnTo>
                  <a:pt x="11445" y="2936"/>
                </a:lnTo>
                <a:lnTo>
                  <a:pt x="11519" y="2972"/>
                </a:lnTo>
                <a:lnTo>
                  <a:pt x="11592" y="3009"/>
                </a:lnTo>
                <a:lnTo>
                  <a:pt x="11666" y="2972"/>
                </a:lnTo>
                <a:lnTo>
                  <a:pt x="11739" y="2899"/>
                </a:lnTo>
                <a:lnTo>
                  <a:pt x="11739" y="2789"/>
                </a:lnTo>
                <a:lnTo>
                  <a:pt x="11702" y="2715"/>
                </a:lnTo>
                <a:close/>
                <a:moveTo>
                  <a:pt x="12326" y="3522"/>
                </a:moveTo>
                <a:lnTo>
                  <a:pt x="12399" y="3596"/>
                </a:lnTo>
                <a:lnTo>
                  <a:pt x="12436" y="3596"/>
                </a:lnTo>
                <a:lnTo>
                  <a:pt x="12583" y="3926"/>
                </a:lnTo>
                <a:lnTo>
                  <a:pt x="12546" y="3926"/>
                </a:lnTo>
                <a:lnTo>
                  <a:pt x="12473" y="3963"/>
                </a:lnTo>
                <a:lnTo>
                  <a:pt x="12289" y="4109"/>
                </a:lnTo>
                <a:lnTo>
                  <a:pt x="12106" y="4219"/>
                </a:lnTo>
                <a:lnTo>
                  <a:pt x="11702" y="4403"/>
                </a:lnTo>
                <a:lnTo>
                  <a:pt x="11262" y="4586"/>
                </a:lnTo>
                <a:lnTo>
                  <a:pt x="10822" y="4733"/>
                </a:lnTo>
                <a:lnTo>
                  <a:pt x="9941" y="5026"/>
                </a:lnTo>
                <a:lnTo>
                  <a:pt x="9061" y="5393"/>
                </a:lnTo>
                <a:lnTo>
                  <a:pt x="8217" y="5723"/>
                </a:lnTo>
                <a:lnTo>
                  <a:pt x="7374" y="6127"/>
                </a:lnTo>
                <a:lnTo>
                  <a:pt x="6750" y="6384"/>
                </a:lnTo>
                <a:lnTo>
                  <a:pt x="6420" y="6567"/>
                </a:lnTo>
                <a:lnTo>
                  <a:pt x="6090" y="6750"/>
                </a:lnTo>
                <a:lnTo>
                  <a:pt x="6310" y="6384"/>
                </a:lnTo>
                <a:lnTo>
                  <a:pt x="6677" y="5650"/>
                </a:lnTo>
                <a:lnTo>
                  <a:pt x="7410" y="5467"/>
                </a:lnTo>
                <a:lnTo>
                  <a:pt x="8107" y="5173"/>
                </a:lnTo>
                <a:lnTo>
                  <a:pt x="9465" y="4623"/>
                </a:lnTo>
                <a:lnTo>
                  <a:pt x="10932" y="4073"/>
                </a:lnTo>
                <a:lnTo>
                  <a:pt x="11629" y="3816"/>
                </a:lnTo>
                <a:lnTo>
                  <a:pt x="12326" y="3522"/>
                </a:lnTo>
                <a:close/>
                <a:moveTo>
                  <a:pt x="5100" y="8401"/>
                </a:moveTo>
                <a:lnTo>
                  <a:pt x="4989" y="8438"/>
                </a:lnTo>
                <a:lnTo>
                  <a:pt x="4953" y="8474"/>
                </a:lnTo>
                <a:lnTo>
                  <a:pt x="4953" y="8511"/>
                </a:lnTo>
                <a:lnTo>
                  <a:pt x="4916" y="8768"/>
                </a:lnTo>
                <a:lnTo>
                  <a:pt x="4879" y="8988"/>
                </a:lnTo>
                <a:lnTo>
                  <a:pt x="4879" y="9245"/>
                </a:lnTo>
                <a:lnTo>
                  <a:pt x="4916" y="9355"/>
                </a:lnTo>
                <a:lnTo>
                  <a:pt x="4989" y="9465"/>
                </a:lnTo>
                <a:lnTo>
                  <a:pt x="5026" y="9501"/>
                </a:lnTo>
                <a:lnTo>
                  <a:pt x="5173" y="9501"/>
                </a:lnTo>
                <a:lnTo>
                  <a:pt x="5210" y="9465"/>
                </a:lnTo>
                <a:lnTo>
                  <a:pt x="5283" y="9391"/>
                </a:lnTo>
                <a:lnTo>
                  <a:pt x="5320" y="9281"/>
                </a:lnTo>
                <a:lnTo>
                  <a:pt x="5320" y="9061"/>
                </a:lnTo>
                <a:lnTo>
                  <a:pt x="5320" y="8768"/>
                </a:lnTo>
                <a:lnTo>
                  <a:pt x="5283" y="8511"/>
                </a:lnTo>
                <a:lnTo>
                  <a:pt x="5246" y="8474"/>
                </a:lnTo>
                <a:lnTo>
                  <a:pt x="5210" y="8438"/>
                </a:lnTo>
                <a:lnTo>
                  <a:pt x="5100" y="8401"/>
                </a:lnTo>
                <a:close/>
                <a:moveTo>
                  <a:pt x="5210" y="9685"/>
                </a:moveTo>
                <a:lnTo>
                  <a:pt x="5136" y="9722"/>
                </a:lnTo>
                <a:lnTo>
                  <a:pt x="5063" y="9758"/>
                </a:lnTo>
                <a:lnTo>
                  <a:pt x="5026" y="9795"/>
                </a:lnTo>
                <a:lnTo>
                  <a:pt x="4989" y="9905"/>
                </a:lnTo>
                <a:lnTo>
                  <a:pt x="4989" y="9978"/>
                </a:lnTo>
                <a:lnTo>
                  <a:pt x="4916" y="10308"/>
                </a:lnTo>
                <a:lnTo>
                  <a:pt x="4916" y="10639"/>
                </a:lnTo>
                <a:lnTo>
                  <a:pt x="4953" y="10749"/>
                </a:lnTo>
                <a:lnTo>
                  <a:pt x="4989" y="10785"/>
                </a:lnTo>
                <a:lnTo>
                  <a:pt x="5063" y="10822"/>
                </a:lnTo>
                <a:lnTo>
                  <a:pt x="5173" y="10822"/>
                </a:lnTo>
                <a:lnTo>
                  <a:pt x="5246" y="10785"/>
                </a:lnTo>
                <a:lnTo>
                  <a:pt x="5283" y="10749"/>
                </a:lnTo>
                <a:lnTo>
                  <a:pt x="5283" y="10639"/>
                </a:lnTo>
                <a:lnTo>
                  <a:pt x="5283" y="10272"/>
                </a:lnTo>
                <a:lnTo>
                  <a:pt x="5356" y="9905"/>
                </a:lnTo>
                <a:lnTo>
                  <a:pt x="5356" y="9832"/>
                </a:lnTo>
                <a:lnTo>
                  <a:pt x="5320" y="9758"/>
                </a:lnTo>
                <a:lnTo>
                  <a:pt x="5283" y="9722"/>
                </a:lnTo>
                <a:lnTo>
                  <a:pt x="5210" y="9685"/>
                </a:lnTo>
                <a:close/>
                <a:moveTo>
                  <a:pt x="14600" y="9501"/>
                </a:moveTo>
                <a:lnTo>
                  <a:pt x="14563" y="9575"/>
                </a:lnTo>
                <a:lnTo>
                  <a:pt x="14490" y="9868"/>
                </a:lnTo>
                <a:lnTo>
                  <a:pt x="14417" y="10125"/>
                </a:lnTo>
                <a:lnTo>
                  <a:pt x="14380" y="10712"/>
                </a:lnTo>
                <a:lnTo>
                  <a:pt x="14417" y="10785"/>
                </a:lnTo>
                <a:lnTo>
                  <a:pt x="14453" y="10859"/>
                </a:lnTo>
                <a:lnTo>
                  <a:pt x="14527" y="10895"/>
                </a:lnTo>
                <a:lnTo>
                  <a:pt x="14600" y="10932"/>
                </a:lnTo>
                <a:lnTo>
                  <a:pt x="14673" y="10932"/>
                </a:lnTo>
                <a:lnTo>
                  <a:pt x="14747" y="10895"/>
                </a:lnTo>
                <a:lnTo>
                  <a:pt x="14783" y="10859"/>
                </a:lnTo>
                <a:lnTo>
                  <a:pt x="14820" y="10785"/>
                </a:lnTo>
                <a:lnTo>
                  <a:pt x="14820" y="10639"/>
                </a:lnTo>
                <a:lnTo>
                  <a:pt x="14820" y="10088"/>
                </a:lnTo>
                <a:lnTo>
                  <a:pt x="14820" y="9832"/>
                </a:lnTo>
                <a:lnTo>
                  <a:pt x="14747" y="9575"/>
                </a:lnTo>
                <a:lnTo>
                  <a:pt x="14710" y="9501"/>
                </a:lnTo>
                <a:close/>
                <a:moveTo>
                  <a:pt x="12729" y="4183"/>
                </a:moveTo>
                <a:lnTo>
                  <a:pt x="12986" y="4880"/>
                </a:lnTo>
                <a:lnTo>
                  <a:pt x="12766" y="4990"/>
                </a:lnTo>
                <a:lnTo>
                  <a:pt x="12509" y="5100"/>
                </a:lnTo>
                <a:lnTo>
                  <a:pt x="12032" y="5320"/>
                </a:lnTo>
                <a:lnTo>
                  <a:pt x="10969" y="5833"/>
                </a:lnTo>
                <a:lnTo>
                  <a:pt x="9978" y="6310"/>
                </a:lnTo>
                <a:lnTo>
                  <a:pt x="8988" y="6714"/>
                </a:lnTo>
                <a:lnTo>
                  <a:pt x="8071" y="7007"/>
                </a:lnTo>
                <a:lnTo>
                  <a:pt x="7117" y="7301"/>
                </a:lnTo>
                <a:lnTo>
                  <a:pt x="6677" y="7484"/>
                </a:lnTo>
                <a:lnTo>
                  <a:pt x="6237" y="7704"/>
                </a:lnTo>
                <a:lnTo>
                  <a:pt x="5796" y="7924"/>
                </a:lnTo>
                <a:lnTo>
                  <a:pt x="5430" y="8218"/>
                </a:lnTo>
                <a:lnTo>
                  <a:pt x="5393" y="8254"/>
                </a:lnTo>
                <a:lnTo>
                  <a:pt x="5393" y="8291"/>
                </a:lnTo>
                <a:lnTo>
                  <a:pt x="5430" y="8328"/>
                </a:lnTo>
                <a:lnTo>
                  <a:pt x="5466" y="8328"/>
                </a:lnTo>
                <a:lnTo>
                  <a:pt x="6420" y="7961"/>
                </a:lnTo>
                <a:lnTo>
                  <a:pt x="7337" y="7594"/>
                </a:lnTo>
                <a:lnTo>
                  <a:pt x="8364" y="7264"/>
                </a:lnTo>
                <a:lnTo>
                  <a:pt x="9391" y="6897"/>
                </a:lnTo>
                <a:lnTo>
                  <a:pt x="10345" y="6530"/>
                </a:lnTo>
                <a:lnTo>
                  <a:pt x="11262" y="6090"/>
                </a:lnTo>
                <a:lnTo>
                  <a:pt x="12326" y="5577"/>
                </a:lnTo>
                <a:lnTo>
                  <a:pt x="12729" y="5393"/>
                </a:lnTo>
                <a:lnTo>
                  <a:pt x="12913" y="5283"/>
                </a:lnTo>
                <a:lnTo>
                  <a:pt x="13133" y="5210"/>
                </a:lnTo>
                <a:lnTo>
                  <a:pt x="13169" y="5356"/>
                </a:lnTo>
                <a:lnTo>
                  <a:pt x="13426" y="5870"/>
                </a:lnTo>
                <a:lnTo>
                  <a:pt x="13390" y="5870"/>
                </a:lnTo>
                <a:lnTo>
                  <a:pt x="13353" y="5797"/>
                </a:lnTo>
                <a:lnTo>
                  <a:pt x="13280" y="5760"/>
                </a:lnTo>
                <a:lnTo>
                  <a:pt x="13206" y="5723"/>
                </a:lnTo>
                <a:lnTo>
                  <a:pt x="13133" y="5760"/>
                </a:lnTo>
                <a:lnTo>
                  <a:pt x="12216" y="6237"/>
                </a:lnTo>
                <a:lnTo>
                  <a:pt x="11299" y="6677"/>
                </a:lnTo>
                <a:lnTo>
                  <a:pt x="10345" y="7081"/>
                </a:lnTo>
                <a:lnTo>
                  <a:pt x="9428" y="7484"/>
                </a:lnTo>
                <a:lnTo>
                  <a:pt x="8474" y="7851"/>
                </a:lnTo>
                <a:lnTo>
                  <a:pt x="7520" y="8181"/>
                </a:lnTo>
                <a:lnTo>
                  <a:pt x="6640" y="8474"/>
                </a:lnTo>
                <a:lnTo>
                  <a:pt x="6163" y="8658"/>
                </a:lnTo>
                <a:lnTo>
                  <a:pt x="5980" y="8768"/>
                </a:lnTo>
                <a:lnTo>
                  <a:pt x="5760" y="8878"/>
                </a:lnTo>
                <a:lnTo>
                  <a:pt x="5760" y="8915"/>
                </a:lnTo>
                <a:lnTo>
                  <a:pt x="5760" y="8951"/>
                </a:lnTo>
                <a:lnTo>
                  <a:pt x="6273" y="8951"/>
                </a:lnTo>
                <a:lnTo>
                  <a:pt x="6713" y="8805"/>
                </a:lnTo>
                <a:lnTo>
                  <a:pt x="7631" y="8511"/>
                </a:lnTo>
                <a:lnTo>
                  <a:pt x="8621" y="8144"/>
                </a:lnTo>
                <a:lnTo>
                  <a:pt x="9611" y="7777"/>
                </a:lnTo>
                <a:lnTo>
                  <a:pt x="10528" y="7411"/>
                </a:lnTo>
                <a:lnTo>
                  <a:pt x="11409" y="7007"/>
                </a:lnTo>
                <a:lnTo>
                  <a:pt x="12289" y="6604"/>
                </a:lnTo>
                <a:lnTo>
                  <a:pt x="13133" y="6163"/>
                </a:lnTo>
                <a:lnTo>
                  <a:pt x="13206" y="6200"/>
                </a:lnTo>
                <a:lnTo>
                  <a:pt x="13316" y="6200"/>
                </a:lnTo>
                <a:lnTo>
                  <a:pt x="13390" y="6163"/>
                </a:lnTo>
                <a:lnTo>
                  <a:pt x="13463" y="6090"/>
                </a:lnTo>
                <a:lnTo>
                  <a:pt x="13500" y="6053"/>
                </a:lnTo>
                <a:lnTo>
                  <a:pt x="13866" y="6714"/>
                </a:lnTo>
                <a:lnTo>
                  <a:pt x="13646" y="6787"/>
                </a:lnTo>
                <a:lnTo>
                  <a:pt x="13463" y="6860"/>
                </a:lnTo>
                <a:lnTo>
                  <a:pt x="12913" y="7081"/>
                </a:lnTo>
                <a:lnTo>
                  <a:pt x="12399" y="7337"/>
                </a:lnTo>
                <a:lnTo>
                  <a:pt x="11225" y="7961"/>
                </a:lnTo>
                <a:lnTo>
                  <a:pt x="10675" y="8254"/>
                </a:lnTo>
                <a:lnTo>
                  <a:pt x="10052" y="8548"/>
                </a:lnTo>
                <a:lnTo>
                  <a:pt x="9428" y="8768"/>
                </a:lnTo>
                <a:lnTo>
                  <a:pt x="8804" y="8951"/>
                </a:lnTo>
                <a:lnTo>
                  <a:pt x="7520" y="9318"/>
                </a:lnTo>
                <a:lnTo>
                  <a:pt x="6200" y="9722"/>
                </a:lnTo>
                <a:lnTo>
                  <a:pt x="5796" y="9868"/>
                </a:lnTo>
                <a:lnTo>
                  <a:pt x="5650" y="10015"/>
                </a:lnTo>
                <a:lnTo>
                  <a:pt x="5576" y="10052"/>
                </a:lnTo>
                <a:lnTo>
                  <a:pt x="5576" y="10015"/>
                </a:lnTo>
                <a:lnTo>
                  <a:pt x="5540" y="9978"/>
                </a:lnTo>
                <a:lnTo>
                  <a:pt x="5540" y="10015"/>
                </a:lnTo>
                <a:lnTo>
                  <a:pt x="5503" y="10088"/>
                </a:lnTo>
                <a:lnTo>
                  <a:pt x="5503" y="10198"/>
                </a:lnTo>
                <a:lnTo>
                  <a:pt x="5540" y="10235"/>
                </a:lnTo>
                <a:lnTo>
                  <a:pt x="5576" y="10235"/>
                </a:lnTo>
                <a:lnTo>
                  <a:pt x="5796" y="10125"/>
                </a:lnTo>
                <a:lnTo>
                  <a:pt x="6017" y="10052"/>
                </a:lnTo>
                <a:lnTo>
                  <a:pt x="6530" y="9942"/>
                </a:lnTo>
                <a:lnTo>
                  <a:pt x="7704" y="9575"/>
                </a:lnTo>
                <a:lnTo>
                  <a:pt x="8878" y="9281"/>
                </a:lnTo>
                <a:lnTo>
                  <a:pt x="9465" y="9098"/>
                </a:lnTo>
                <a:lnTo>
                  <a:pt x="10015" y="8878"/>
                </a:lnTo>
                <a:lnTo>
                  <a:pt x="10528" y="8695"/>
                </a:lnTo>
                <a:lnTo>
                  <a:pt x="11005" y="8438"/>
                </a:lnTo>
                <a:lnTo>
                  <a:pt x="11959" y="7924"/>
                </a:lnTo>
                <a:lnTo>
                  <a:pt x="12473" y="7667"/>
                </a:lnTo>
                <a:lnTo>
                  <a:pt x="12986" y="7411"/>
                </a:lnTo>
                <a:lnTo>
                  <a:pt x="13573" y="7191"/>
                </a:lnTo>
                <a:lnTo>
                  <a:pt x="13756" y="7117"/>
                </a:lnTo>
                <a:lnTo>
                  <a:pt x="14013" y="7044"/>
                </a:lnTo>
                <a:lnTo>
                  <a:pt x="14050" y="7081"/>
                </a:lnTo>
                <a:lnTo>
                  <a:pt x="14160" y="7081"/>
                </a:lnTo>
                <a:lnTo>
                  <a:pt x="14197" y="7191"/>
                </a:lnTo>
                <a:lnTo>
                  <a:pt x="13830" y="7374"/>
                </a:lnTo>
                <a:lnTo>
                  <a:pt x="13500" y="7594"/>
                </a:lnTo>
                <a:lnTo>
                  <a:pt x="12436" y="8218"/>
                </a:lnTo>
                <a:lnTo>
                  <a:pt x="11335" y="8768"/>
                </a:lnTo>
                <a:lnTo>
                  <a:pt x="10198" y="9245"/>
                </a:lnTo>
                <a:lnTo>
                  <a:pt x="9061" y="9685"/>
                </a:lnTo>
                <a:lnTo>
                  <a:pt x="7887" y="10088"/>
                </a:lnTo>
                <a:lnTo>
                  <a:pt x="6750" y="10455"/>
                </a:lnTo>
                <a:lnTo>
                  <a:pt x="6200" y="10639"/>
                </a:lnTo>
                <a:lnTo>
                  <a:pt x="5906" y="10749"/>
                </a:lnTo>
                <a:lnTo>
                  <a:pt x="5650" y="10895"/>
                </a:lnTo>
                <a:lnTo>
                  <a:pt x="5613" y="10932"/>
                </a:lnTo>
                <a:lnTo>
                  <a:pt x="5613" y="10969"/>
                </a:lnTo>
                <a:lnTo>
                  <a:pt x="5613" y="11005"/>
                </a:lnTo>
                <a:lnTo>
                  <a:pt x="5686" y="11042"/>
                </a:lnTo>
                <a:lnTo>
                  <a:pt x="5943" y="11005"/>
                </a:lnTo>
                <a:lnTo>
                  <a:pt x="6200" y="10969"/>
                </a:lnTo>
                <a:lnTo>
                  <a:pt x="6713" y="10822"/>
                </a:lnTo>
                <a:lnTo>
                  <a:pt x="7337" y="10602"/>
                </a:lnTo>
                <a:lnTo>
                  <a:pt x="7961" y="10419"/>
                </a:lnTo>
                <a:lnTo>
                  <a:pt x="9208" y="10015"/>
                </a:lnTo>
                <a:lnTo>
                  <a:pt x="10418" y="9538"/>
                </a:lnTo>
                <a:lnTo>
                  <a:pt x="11445" y="9061"/>
                </a:lnTo>
                <a:lnTo>
                  <a:pt x="12473" y="8584"/>
                </a:lnTo>
                <a:lnTo>
                  <a:pt x="13573" y="7961"/>
                </a:lnTo>
                <a:lnTo>
                  <a:pt x="14013" y="7741"/>
                </a:lnTo>
                <a:lnTo>
                  <a:pt x="14233" y="7594"/>
                </a:lnTo>
                <a:lnTo>
                  <a:pt x="14417" y="7447"/>
                </a:lnTo>
                <a:lnTo>
                  <a:pt x="14527" y="7594"/>
                </a:lnTo>
                <a:lnTo>
                  <a:pt x="14527" y="7631"/>
                </a:lnTo>
                <a:lnTo>
                  <a:pt x="14417" y="7961"/>
                </a:lnTo>
                <a:lnTo>
                  <a:pt x="14417" y="8328"/>
                </a:lnTo>
                <a:lnTo>
                  <a:pt x="14343" y="8254"/>
                </a:lnTo>
                <a:lnTo>
                  <a:pt x="14233" y="8254"/>
                </a:lnTo>
                <a:lnTo>
                  <a:pt x="13830" y="8438"/>
                </a:lnTo>
                <a:lnTo>
                  <a:pt x="13426" y="8658"/>
                </a:lnTo>
                <a:lnTo>
                  <a:pt x="12693" y="9135"/>
                </a:lnTo>
                <a:lnTo>
                  <a:pt x="12252" y="9428"/>
                </a:lnTo>
                <a:lnTo>
                  <a:pt x="11776" y="9685"/>
                </a:lnTo>
                <a:lnTo>
                  <a:pt x="11299" y="9942"/>
                </a:lnTo>
                <a:lnTo>
                  <a:pt x="10822" y="10125"/>
                </a:lnTo>
                <a:lnTo>
                  <a:pt x="8658" y="10822"/>
                </a:lnTo>
                <a:lnTo>
                  <a:pt x="7741" y="11115"/>
                </a:lnTo>
                <a:lnTo>
                  <a:pt x="7300" y="11262"/>
                </a:lnTo>
                <a:lnTo>
                  <a:pt x="6860" y="11446"/>
                </a:lnTo>
                <a:lnTo>
                  <a:pt x="5283" y="11409"/>
                </a:lnTo>
                <a:lnTo>
                  <a:pt x="5246" y="11189"/>
                </a:lnTo>
                <a:lnTo>
                  <a:pt x="5173" y="11115"/>
                </a:lnTo>
                <a:lnTo>
                  <a:pt x="5026" y="11115"/>
                </a:lnTo>
                <a:lnTo>
                  <a:pt x="4989" y="11189"/>
                </a:lnTo>
                <a:lnTo>
                  <a:pt x="4953" y="11409"/>
                </a:lnTo>
                <a:lnTo>
                  <a:pt x="4182" y="11336"/>
                </a:lnTo>
                <a:lnTo>
                  <a:pt x="3816" y="11336"/>
                </a:lnTo>
                <a:lnTo>
                  <a:pt x="3412" y="11372"/>
                </a:lnTo>
                <a:lnTo>
                  <a:pt x="3119" y="11409"/>
                </a:lnTo>
                <a:lnTo>
                  <a:pt x="2862" y="11556"/>
                </a:lnTo>
                <a:lnTo>
                  <a:pt x="2825" y="11005"/>
                </a:lnTo>
                <a:lnTo>
                  <a:pt x="2715" y="9428"/>
                </a:lnTo>
                <a:lnTo>
                  <a:pt x="2715" y="9171"/>
                </a:lnTo>
                <a:lnTo>
                  <a:pt x="2972" y="9171"/>
                </a:lnTo>
                <a:lnTo>
                  <a:pt x="3265" y="9135"/>
                </a:lnTo>
                <a:lnTo>
                  <a:pt x="3522" y="9061"/>
                </a:lnTo>
                <a:lnTo>
                  <a:pt x="3779" y="8988"/>
                </a:lnTo>
                <a:lnTo>
                  <a:pt x="4036" y="8841"/>
                </a:lnTo>
                <a:lnTo>
                  <a:pt x="4293" y="8695"/>
                </a:lnTo>
                <a:lnTo>
                  <a:pt x="4733" y="8401"/>
                </a:lnTo>
                <a:lnTo>
                  <a:pt x="5063" y="8108"/>
                </a:lnTo>
                <a:lnTo>
                  <a:pt x="5356" y="7777"/>
                </a:lnTo>
                <a:lnTo>
                  <a:pt x="5613" y="7447"/>
                </a:lnTo>
                <a:lnTo>
                  <a:pt x="5870" y="7117"/>
                </a:lnTo>
                <a:lnTo>
                  <a:pt x="6273" y="7007"/>
                </a:lnTo>
                <a:lnTo>
                  <a:pt x="6640" y="6824"/>
                </a:lnTo>
                <a:lnTo>
                  <a:pt x="7410" y="6420"/>
                </a:lnTo>
                <a:lnTo>
                  <a:pt x="8401" y="5980"/>
                </a:lnTo>
                <a:lnTo>
                  <a:pt x="9355" y="5577"/>
                </a:lnTo>
                <a:lnTo>
                  <a:pt x="10308" y="5246"/>
                </a:lnTo>
                <a:lnTo>
                  <a:pt x="11262" y="4880"/>
                </a:lnTo>
                <a:lnTo>
                  <a:pt x="12032" y="4623"/>
                </a:lnTo>
                <a:lnTo>
                  <a:pt x="12436" y="4403"/>
                </a:lnTo>
                <a:lnTo>
                  <a:pt x="12619" y="4219"/>
                </a:lnTo>
                <a:lnTo>
                  <a:pt x="12729" y="4183"/>
                </a:lnTo>
                <a:close/>
                <a:moveTo>
                  <a:pt x="2385" y="1"/>
                </a:moveTo>
                <a:lnTo>
                  <a:pt x="2238" y="38"/>
                </a:lnTo>
                <a:lnTo>
                  <a:pt x="2202" y="74"/>
                </a:lnTo>
                <a:lnTo>
                  <a:pt x="2165" y="111"/>
                </a:lnTo>
                <a:lnTo>
                  <a:pt x="2055" y="368"/>
                </a:lnTo>
                <a:lnTo>
                  <a:pt x="1982" y="515"/>
                </a:lnTo>
                <a:lnTo>
                  <a:pt x="1578" y="1432"/>
                </a:lnTo>
                <a:lnTo>
                  <a:pt x="1541" y="1542"/>
                </a:lnTo>
                <a:lnTo>
                  <a:pt x="1578" y="1615"/>
                </a:lnTo>
                <a:lnTo>
                  <a:pt x="1615" y="1688"/>
                </a:lnTo>
                <a:lnTo>
                  <a:pt x="1688" y="1762"/>
                </a:lnTo>
                <a:lnTo>
                  <a:pt x="1761" y="1798"/>
                </a:lnTo>
                <a:lnTo>
                  <a:pt x="1835" y="1798"/>
                </a:lnTo>
                <a:lnTo>
                  <a:pt x="1908" y="1762"/>
                </a:lnTo>
                <a:lnTo>
                  <a:pt x="1982" y="1652"/>
                </a:lnTo>
                <a:lnTo>
                  <a:pt x="2128" y="1358"/>
                </a:lnTo>
                <a:lnTo>
                  <a:pt x="2092" y="2165"/>
                </a:lnTo>
                <a:lnTo>
                  <a:pt x="2092" y="2972"/>
                </a:lnTo>
                <a:lnTo>
                  <a:pt x="2055" y="4073"/>
                </a:lnTo>
                <a:lnTo>
                  <a:pt x="1982" y="4109"/>
                </a:lnTo>
                <a:lnTo>
                  <a:pt x="1835" y="4073"/>
                </a:lnTo>
                <a:lnTo>
                  <a:pt x="1725" y="3999"/>
                </a:lnTo>
                <a:lnTo>
                  <a:pt x="1615" y="3999"/>
                </a:lnTo>
                <a:lnTo>
                  <a:pt x="1541" y="4036"/>
                </a:lnTo>
                <a:lnTo>
                  <a:pt x="1505" y="4109"/>
                </a:lnTo>
                <a:lnTo>
                  <a:pt x="1541" y="4219"/>
                </a:lnTo>
                <a:lnTo>
                  <a:pt x="1651" y="4293"/>
                </a:lnTo>
                <a:lnTo>
                  <a:pt x="1761" y="4366"/>
                </a:lnTo>
                <a:lnTo>
                  <a:pt x="1908" y="4403"/>
                </a:lnTo>
                <a:lnTo>
                  <a:pt x="2055" y="4439"/>
                </a:lnTo>
                <a:lnTo>
                  <a:pt x="2055" y="5540"/>
                </a:lnTo>
                <a:lnTo>
                  <a:pt x="1908" y="5577"/>
                </a:lnTo>
                <a:lnTo>
                  <a:pt x="1651" y="5613"/>
                </a:lnTo>
                <a:lnTo>
                  <a:pt x="1615" y="5687"/>
                </a:lnTo>
                <a:lnTo>
                  <a:pt x="1541" y="5723"/>
                </a:lnTo>
                <a:lnTo>
                  <a:pt x="1541" y="5760"/>
                </a:lnTo>
                <a:lnTo>
                  <a:pt x="1505" y="5797"/>
                </a:lnTo>
                <a:lnTo>
                  <a:pt x="1541" y="5833"/>
                </a:lnTo>
                <a:lnTo>
                  <a:pt x="1578" y="5833"/>
                </a:lnTo>
                <a:lnTo>
                  <a:pt x="1651" y="5907"/>
                </a:lnTo>
                <a:lnTo>
                  <a:pt x="2055" y="5907"/>
                </a:lnTo>
                <a:lnTo>
                  <a:pt x="2092" y="6200"/>
                </a:lnTo>
                <a:lnTo>
                  <a:pt x="2092" y="7154"/>
                </a:lnTo>
                <a:lnTo>
                  <a:pt x="1835" y="7227"/>
                </a:lnTo>
                <a:lnTo>
                  <a:pt x="1541" y="7374"/>
                </a:lnTo>
                <a:lnTo>
                  <a:pt x="1505" y="7411"/>
                </a:lnTo>
                <a:lnTo>
                  <a:pt x="1505" y="7447"/>
                </a:lnTo>
                <a:lnTo>
                  <a:pt x="1541" y="7484"/>
                </a:lnTo>
                <a:lnTo>
                  <a:pt x="1578" y="7521"/>
                </a:lnTo>
                <a:lnTo>
                  <a:pt x="2092" y="7521"/>
                </a:lnTo>
                <a:lnTo>
                  <a:pt x="2165" y="8951"/>
                </a:lnTo>
                <a:lnTo>
                  <a:pt x="2165" y="8988"/>
                </a:lnTo>
                <a:lnTo>
                  <a:pt x="1982" y="8951"/>
                </a:lnTo>
                <a:lnTo>
                  <a:pt x="1578" y="8951"/>
                </a:lnTo>
                <a:lnTo>
                  <a:pt x="1505" y="8988"/>
                </a:lnTo>
                <a:lnTo>
                  <a:pt x="1468" y="9061"/>
                </a:lnTo>
                <a:lnTo>
                  <a:pt x="1468" y="9135"/>
                </a:lnTo>
                <a:lnTo>
                  <a:pt x="1541" y="9208"/>
                </a:lnTo>
                <a:lnTo>
                  <a:pt x="1688" y="9245"/>
                </a:lnTo>
                <a:lnTo>
                  <a:pt x="1835" y="9318"/>
                </a:lnTo>
                <a:lnTo>
                  <a:pt x="2202" y="9391"/>
                </a:lnTo>
                <a:lnTo>
                  <a:pt x="2238" y="10419"/>
                </a:lnTo>
                <a:lnTo>
                  <a:pt x="2018" y="10419"/>
                </a:lnTo>
                <a:lnTo>
                  <a:pt x="1798" y="10455"/>
                </a:lnTo>
                <a:lnTo>
                  <a:pt x="1725" y="10529"/>
                </a:lnTo>
                <a:lnTo>
                  <a:pt x="1651" y="10602"/>
                </a:lnTo>
                <a:lnTo>
                  <a:pt x="1578" y="10675"/>
                </a:lnTo>
                <a:lnTo>
                  <a:pt x="1615" y="10749"/>
                </a:lnTo>
                <a:lnTo>
                  <a:pt x="1688" y="10822"/>
                </a:lnTo>
                <a:lnTo>
                  <a:pt x="2128" y="10822"/>
                </a:lnTo>
                <a:lnTo>
                  <a:pt x="2275" y="10859"/>
                </a:lnTo>
                <a:lnTo>
                  <a:pt x="2275" y="10895"/>
                </a:lnTo>
                <a:lnTo>
                  <a:pt x="2312" y="11702"/>
                </a:lnTo>
                <a:lnTo>
                  <a:pt x="2348" y="11959"/>
                </a:lnTo>
                <a:lnTo>
                  <a:pt x="2385" y="12106"/>
                </a:lnTo>
                <a:lnTo>
                  <a:pt x="2495" y="12216"/>
                </a:lnTo>
                <a:lnTo>
                  <a:pt x="2568" y="12253"/>
                </a:lnTo>
                <a:lnTo>
                  <a:pt x="2679" y="12253"/>
                </a:lnTo>
                <a:lnTo>
                  <a:pt x="2752" y="12216"/>
                </a:lnTo>
                <a:lnTo>
                  <a:pt x="2789" y="12143"/>
                </a:lnTo>
                <a:lnTo>
                  <a:pt x="2825" y="12106"/>
                </a:lnTo>
                <a:lnTo>
                  <a:pt x="3009" y="11959"/>
                </a:lnTo>
                <a:lnTo>
                  <a:pt x="3265" y="11886"/>
                </a:lnTo>
                <a:lnTo>
                  <a:pt x="3486" y="11849"/>
                </a:lnTo>
                <a:lnTo>
                  <a:pt x="3742" y="11849"/>
                </a:lnTo>
                <a:lnTo>
                  <a:pt x="3742" y="12033"/>
                </a:lnTo>
                <a:lnTo>
                  <a:pt x="3742" y="12216"/>
                </a:lnTo>
                <a:lnTo>
                  <a:pt x="3816" y="12363"/>
                </a:lnTo>
                <a:lnTo>
                  <a:pt x="3889" y="12509"/>
                </a:lnTo>
                <a:lnTo>
                  <a:pt x="3962" y="12583"/>
                </a:lnTo>
                <a:lnTo>
                  <a:pt x="4036" y="12546"/>
                </a:lnTo>
                <a:lnTo>
                  <a:pt x="4109" y="12509"/>
                </a:lnTo>
                <a:lnTo>
                  <a:pt x="4146" y="12436"/>
                </a:lnTo>
                <a:lnTo>
                  <a:pt x="4072" y="12216"/>
                </a:lnTo>
                <a:lnTo>
                  <a:pt x="4036" y="12069"/>
                </a:lnTo>
                <a:lnTo>
                  <a:pt x="4036" y="11886"/>
                </a:lnTo>
                <a:lnTo>
                  <a:pt x="5063" y="11922"/>
                </a:lnTo>
                <a:lnTo>
                  <a:pt x="5063" y="12143"/>
                </a:lnTo>
                <a:lnTo>
                  <a:pt x="5100" y="12619"/>
                </a:lnTo>
                <a:lnTo>
                  <a:pt x="5136" y="12693"/>
                </a:lnTo>
                <a:lnTo>
                  <a:pt x="5173" y="12766"/>
                </a:lnTo>
                <a:lnTo>
                  <a:pt x="5320" y="12766"/>
                </a:lnTo>
                <a:lnTo>
                  <a:pt x="5466" y="12729"/>
                </a:lnTo>
                <a:lnTo>
                  <a:pt x="5503" y="12619"/>
                </a:lnTo>
                <a:lnTo>
                  <a:pt x="5540" y="12473"/>
                </a:lnTo>
                <a:lnTo>
                  <a:pt x="5466" y="12363"/>
                </a:lnTo>
                <a:lnTo>
                  <a:pt x="5393" y="12326"/>
                </a:lnTo>
                <a:lnTo>
                  <a:pt x="5356" y="12106"/>
                </a:lnTo>
                <a:lnTo>
                  <a:pt x="5283" y="11922"/>
                </a:lnTo>
                <a:lnTo>
                  <a:pt x="5906" y="11959"/>
                </a:lnTo>
                <a:lnTo>
                  <a:pt x="6493" y="11959"/>
                </a:lnTo>
                <a:lnTo>
                  <a:pt x="6493" y="11996"/>
                </a:lnTo>
                <a:lnTo>
                  <a:pt x="6457" y="12179"/>
                </a:lnTo>
                <a:lnTo>
                  <a:pt x="6420" y="12399"/>
                </a:lnTo>
                <a:lnTo>
                  <a:pt x="6457" y="12583"/>
                </a:lnTo>
                <a:lnTo>
                  <a:pt x="6567" y="12766"/>
                </a:lnTo>
                <a:lnTo>
                  <a:pt x="6603" y="12840"/>
                </a:lnTo>
                <a:lnTo>
                  <a:pt x="6677" y="12876"/>
                </a:lnTo>
                <a:lnTo>
                  <a:pt x="6750" y="12876"/>
                </a:lnTo>
                <a:lnTo>
                  <a:pt x="6824" y="12840"/>
                </a:lnTo>
                <a:lnTo>
                  <a:pt x="6897" y="12766"/>
                </a:lnTo>
                <a:lnTo>
                  <a:pt x="6897" y="12729"/>
                </a:lnTo>
                <a:lnTo>
                  <a:pt x="6897" y="12656"/>
                </a:lnTo>
                <a:lnTo>
                  <a:pt x="6824" y="12619"/>
                </a:lnTo>
                <a:lnTo>
                  <a:pt x="6787" y="12583"/>
                </a:lnTo>
                <a:lnTo>
                  <a:pt x="6713" y="12399"/>
                </a:lnTo>
                <a:lnTo>
                  <a:pt x="6677" y="12216"/>
                </a:lnTo>
                <a:lnTo>
                  <a:pt x="6640" y="11996"/>
                </a:lnTo>
                <a:lnTo>
                  <a:pt x="6640" y="11959"/>
                </a:lnTo>
                <a:lnTo>
                  <a:pt x="7924" y="11996"/>
                </a:lnTo>
                <a:lnTo>
                  <a:pt x="7851" y="12033"/>
                </a:lnTo>
                <a:lnTo>
                  <a:pt x="7814" y="12106"/>
                </a:lnTo>
                <a:lnTo>
                  <a:pt x="7777" y="12253"/>
                </a:lnTo>
                <a:lnTo>
                  <a:pt x="7777" y="12399"/>
                </a:lnTo>
                <a:lnTo>
                  <a:pt x="7777" y="12509"/>
                </a:lnTo>
                <a:lnTo>
                  <a:pt x="7814" y="12619"/>
                </a:lnTo>
                <a:lnTo>
                  <a:pt x="7887" y="12729"/>
                </a:lnTo>
                <a:lnTo>
                  <a:pt x="7961" y="12766"/>
                </a:lnTo>
                <a:lnTo>
                  <a:pt x="8034" y="12729"/>
                </a:lnTo>
                <a:lnTo>
                  <a:pt x="8107" y="12693"/>
                </a:lnTo>
                <a:lnTo>
                  <a:pt x="8144" y="12619"/>
                </a:lnTo>
                <a:lnTo>
                  <a:pt x="8107" y="12473"/>
                </a:lnTo>
                <a:lnTo>
                  <a:pt x="8071" y="12289"/>
                </a:lnTo>
                <a:lnTo>
                  <a:pt x="8071" y="12179"/>
                </a:lnTo>
                <a:lnTo>
                  <a:pt x="8034" y="12106"/>
                </a:lnTo>
                <a:lnTo>
                  <a:pt x="8034" y="12033"/>
                </a:lnTo>
                <a:lnTo>
                  <a:pt x="8034" y="11996"/>
                </a:lnTo>
                <a:lnTo>
                  <a:pt x="9391" y="11996"/>
                </a:lnTo>
                <a:lnTo>
                  <a:pt x="9318" y="12216"/>
                </a:lnTo>
                <a:lnTo>
                  <a:pt x="9318" y="12473"/>
                </a:lnTo>
                <a:lnTo>
                  <a:pt x="9355" y="12546"/>
                </a:lnTo>
                <a:lnTo>
                  <a:pt x="9428" y="12583"/>
                </a:lnTo>
                <a:lnTo>
                  <a:pt x="9611" y="12583"/>
                </a:lnTo>
                <a:lnTo>
                  <a:pt x="9685" y="12546"/>
                </a:lnTo>
                <a:lnTo>
                  <a:pt x="9721" y="12473"/>
                </a:lnTo>
                <a:lnTo>
                  <a:pt x="9721" y="12436"/>
                </a:lnTo>
                <a:lnTo>
                  <a:pt x="9721" y="12363"/>
                </a:lnTo>
                <a:lnTo>
                  <a:pt x="9611" y="12326"/>
                </a:lnTo>
                <a:lnTo>
                  <a:pt x="9611" y="11996"/>
                </a:lnTo>
                <a:lnTo>
                  <a:pt x="10638" y="11996"/>
                </a:lnTo>
                <a:lnTo>
                  <a:pt x="10675" y="12253"/>
                </a:lnTo>
                <a:lnTo>
                  <a:pt x="10748" y="12509"/>
                </a:lnTo>
                <a:lnTo>
                  <a:pt x="10822" y="12583"/>
                </a:lnTo>
                <a:lnTo>
                  <a:pt x="10969" y="12583"/>
                </a:lnTo>
                <a:lnTo>
                  <a:pt x="11005" y="12509"/>
                </a:lnTo>
                <a:lnTo>
                  <a:pt x="11042" y="12399"/>
                </a:lnTo>
                <a:lnTo>
                  <a:pt x="10969" y="12179"/>
                </a:lnTo>
                <a:lnTo>
                  <a:pt x="10895" y="11996"/>
                </a:lnTo>
                <a:lnTo>
                  <a:pt x="12106" y="11996"/>
                </a:lnTo>
                <a:lnTo>
                  <a:pt x="12069" y="12069"/>
                </a:lnTo>
                <a:lnTo>
                  <a:pt x="12032" y="12143"/>
                </a:lnTo>
                <a:lnTo>
                  <a:pt x="11996" y="12363"/>
                </a:lnTo>
                <a:lnTo>
                  <a:pt x="12032" y="12473"/>
                </a:lnTo>
                <a:lnTo>
                  <a:pt x="12069" y="12619"/>
                </a:lnTo>
                <a:lnTo>
                  <a:pt x="12142" y="12729"/>
                </a:lnTo>
                <a:lnTo>
                  <a:pt x="12216" y="12803"/>
                </a:lnTo>
                <a:lnTo>
                  <a:pt x="12289" y="12840"/>
                </a:lnTo>
                <a:lnTo>
                  <a:pt x="12362" y="12803"/>
                </a:lnTo>
                <a:lnTo>
                  <a:pt x="12399" y="12766"/>
                </a:lnTo>
                <a:lnTo>
                  <a:pt x="12399" y="12693"/>
                </a:lnTo>
                <a:lnTo>
                  <a:pt x="12362" y="12546"/>
                </a:lnTo>
                <a:lnTo>
                  <a:pt x="12289" y="12363"/>
                </a:lnTo>
                <a:lnTo>
                  <a:pt x="12252" y="12179"/>
                </a:lnTo>
                <a:lnTo>
                  <a:pt x="12252" y="11959"/>
                </a:lnTo>
                <a:lnTo>
                  <a:pt x="13353" y="11959"/>
                </a:lnTo>
                <a:lnTo>
                  <a:pt x="13280" y="12106"/>
                </a:lnTo>
                <a:lnTo>
                  <a:pt x="13243" y="12253"/>
                </a:lnTo>
                <a:lnTo>
                  <a:pt x="13243" y="12436"/>
                </a:lnTo>
                <a:lnTo>
                  <a:pt x="13316" y="12583"/>
                </a:lnTo>
                <a:lnTo>
                  <a:pt x="13353" y="12619"/>
                </a:lnTo>
                <a:lnTo>
                  <a:pt x="13426" y="12656"/>
                </a:lnTo>
                <a:lnTo>
                  <a:pt x="13500" y="12656"/>
                </a:lnTo>
                <a:lnTo>
                  <a:pt x="13573" y="12583"/>
                </a:lnTo>
                <a:lnTo>
                  <a:pt x="13610" y="12436"/>
                </a:lnTo>
                <a:lnTo>
                  <a:pt x="13536" y="12216"/>
                </a:lnTo>
                <a:lnTo>
                  <a:pt x="13536" y="12069"/>
                </a:lnTo>
                <a:lnTo>
                  <a:pt x="13573" y="11922"/>
                </a:lnTo>
                <a:lnTo>
                  <a:pt x="14563" y="11886"/>
                </a:lnTo>
                <a:lnTo>
                  <a:pt x="14563" y="11886"/>
                </a:lnTo>
                <a:lnTo>
                  <a:pt x="14527" y="12363"/>
                </a:lnTo>
                <a:lnTo>
                  <a:pt x="14563" y="12436"/>
                </a:lnTo>
                <a:lnTo>
                  <a:pt x="14637" y="12509"/>
                </a:lnTo>
                <a:lnTo>
                  <a:pt x="14747" y="12509"/>
                </a:lnTo>
                <a:lnTo>
                  <a:pt x="14820" y="12473"/>
                </a:lnTo>
                <a:lnTo>
                  <a:pt x="14893" y="12399"/>
                </a:lnTo>
                <a:lnTo>
                  <a:pt x="14967" y="12289"/>
                </a:lnTo>
                <a:lnTo>
                  <a:pt x="14967" y="12179"/>
                </a:lnTo>
                <a:lnTo>
                  <a:pt x="14967" y="12069"/>
                </a:lnTo>
                <a:lnTo>
                  <a:pt x="14930" y="11996"/>
                </a:lnTo>
                <a:lnTo>
                  <a:pt x="14857" y="11959"/>
                </a:lnTo>
                <a:lnTo>
                  <a:pt x="14857" y="11886"/>
                </a:lnTo>
                <a:lnTo>
                  <a:pt x="16618" y="11776"/>
                </a:lnTo>
                <a:lnTo>
                  <a:pt x="16654" y="11812"/>
                </a:lnTo>
                <a:lnTo>
                  <a:pt x="16544" y="11996"/>
                </a:lnTo>
                <a:lnTo>
                  <a:pt x="16361" y="12179"/>
                </a:lnTo>
                <a:lnTo>
                  <a:pt x="16287" y="12289"/>
                </a:lnTo>
                <a:lnTo>
                  <a:pt x="16251" y="12363"/>
                </a:lnTo>
                <a:lnTo>
                  <a:pt x="16287" y="12436"/>
                </a:lnTo>
                <a:lnTo>
                  <a:pt x="16324" y="12509"/>
                </a:lnTo>
                <a:lnTo>
                  <a:pt x="16397" y="12546"/>
                </a:lnTo>
                <a:lnTo>
                  <a:pt x="16471" y="12583"/>
                </a:lnTo>
                <a:lnTo>
                  <a:pt x="16544" y="12583"/>
                </a:lnTo>
                <a:lnTo>
                  <a:pt x="16581" y="12546"/>
                </a:lnTo>
                <a:lnTo>
                  <a:pt x="16728" y="12473"/>
                </a:lnTo>
                <a:lnTo>
                  <a:pt x="16801" y="12363"/>
                </a:lnTo>
                <a:lnTo>
                  <a:pt x="16984" y="12106"/>
                </a:lnTo>
                <a:lnTo>
                  <a:pt x="17461" y="11482"/>
                </a:lnTo>
                <a:lnTo>
                  <a:pt x="17461" y="11409"/>
                </a:lnTo>
                <a:lnTo>
                  <a:pt x="17461" y="11336"/>
                </a:lnTo>
                <a:lnTo>
                  <a:pt x="17461" y="11262"/>
                </a:lnTo>
                <a:lnTo>
                  <a:pt x="17425" y="11189"/>
                </a:lnTo>
                <a:lnTo>
                  <a:pt x="17058" y="10895"/>
                </a:lnTo>
                <a:lnTo>
                  <a:pt x="16728" y="10639"/>
                </a:lnTo>
                <a:lnTo>
                  <a:pt x="16654" y="10602"/>
                </a:lnTo>
                <a:lnTo>
                  <a:pt x="16581" y="10602"/>
                </a:lnTo>
                <a:lnTo>
                  <a:pt x="16544" y="10639"/>
                </a:lnTo>
                <a:lnTo>
                  <a:pt x="16471" y="10675"/>
                </a:lnTo>
                <a:lnTo>
                  <a:pt x="16434" y="10785"/>
                </a:lnTo>
                <a:lnTo>
                  <a:pt x="16434" y="10859"/>
                </a:lnTo>
                <a:lnTo>
                  <a:pt x="16471" y="10932"/>
                </a:lnTo>
                <a:lnTo>
                  <a:pt x="16801" y="11226"/>
                </a:lnTo>
                <a:lnTo>
                  <a:pt x="13940" y="11372"/>
                </a:lnTo>
                <a:lnTo>
                  <a:pt x="14050" y="11336"/>
                </a:lnTo>
                <a:lnTo>
                  <a:pt x="14270" y="11189"/>
                </a:lnTo>
                <a:lnTo>
                  <a:pt x="14343" y="11115"/>
                </a:lnTo>
                <a:lnTo>
                  <a:pt x="14417" y="11005"/>
                </a:lnTo>
                <a:lnTo>
                  <a:pt x="14417" y="10932"/>
                </a:lnTo>
                <a:lnTo>
                  <a:pt x="14380" y="10895"/>
                </a:lnTo>
                <a:lnTo>
                  <a:pt x="14233" y="10895"/>
                </a:lnTo>
                <a:lnTo>
                  <a:pt x="14123" y="10932"/>
                </a:lnTo>
                <a:lnTo>
                  <a:pt x="13903" y="11079"/>
                </a:lnTo>
                <a:lnTo>
                  <a:pt x="13720" y="11226"/>
                </a:lnTo>
                <a:lnTo>
                  <a:pt x="13573" y="11409"/>
                </a:lnTo>
                <a:lnTo>
                  <a:pt x="12289" y="11446"/>
                </a:lnTo>
                <a:lnTo>
                  <a:pt x="12546" y="11336"/>
                </a:lnTo>
                <a:lnTo>
                  <a:pt x="12839" y="11226"/>
                </a:lnTo>
                <a:lnTo>
                  <a:pt x="13169" y="11079"/>
                </a:lnTo>
                <a:lnTo>
                  <a:pt x="13500" y="10895"/>
                </a:lnTo>
                <a:lnTo>
                  <a:pt x="13793" y="10675"/>
                </a:lnTo>
                <a:lnTo>
                  <a:pt x="14050" y="10419"/>
                </a:lnTo>
                <a:lnTo>
                  <a:pt x="14087" y="10308"/>
                </a:lnTo>
                <a:lnTo>
                  <a:pt x="14050" y="10235"/>
                </a:lnTo>
                <a:lnTo>
                  <a:pt x="13976" y="10198"/>
                </a:lnTo>
                <a:lnTo>
                  <a:pt x="13903" y="10235"/>
                </a:lnTo>
                <a:lnTo>
                  <a:pt x="13646" y="10382"/>
                </a:lnTo>
                <a:lnTo>
                  <a:pt x="13390" y="10565"/>
                </a:lnTo>
                <a:lnTo>
                  <a:pt x="13133" y="10749"/>
                </a:lnTo>
                <a:lnTo>
                  <a:pt x="12876" y="10895"/>
                </a:lnTo>
                <a:lnTo>
                  <a:pt x="12583" y="11042"/>
                </a:lnTo>
                <a:lnTo>
                  <a:pt x="12289" y="11152"/>
                </a:lnTo>
                <a:lnTo>
                  <a:pt x="11996" y="11299"/>
                </a:lnTo>
                <a:lnTo>
                  <a:pt x="11702" y="11446"/>
                </a:lnTo>
                <a:lnTo>
                  <a:pt x="10162" y="11482"/>
                </a:lnTo>
                <a:lnTo>
                  <a:pt x="10602" y="11299"/>
                </a:lnTo>
                <a:lnTo>
                  <a:pt x="12216" y="10639"/>
                </a:lnTo>
                <a:lnTo>
                  <a:pt x="12766" y="10455"/>
                </a:lnTo>
                <a:lnTo>
                  <a:pt x="13316" y="10162"/>
                </a:lnTo>
                <a:lnTo>
                  <a:pt x="13573" y="10015"/>
                </a:lnTo>
                <a:lnTo>
                  <a:pt x="13793" y="9832"/>
                </a:lnTo>
                <a:lnTo>
                  <a:pt x="13976" y="9612"/>
                </a:lnTo>
                <a:lnTo>
                  <a:pt x="14087" y="9355"/>
                </a:lnTo>
                <a:lnTo>
                  <a:pt x="14087" y="9245"/>
                </a:lnTo>
                <a:lnTo>
                  <a:pt x="14050" y="9208"/>
                </a:lnTo>
                <a:lnTo>
                  <a:pt x="13940" y="9171"/>
                </a:lnTo>
                <a:lnTo>
                  <a:pt x="13866" y="9208"/>
                </a:lnTo>
                <a:lnTo>
                  <a:pt x="13463" y="9612"/>
                </a:lnTo>
                <a:lnTo>
                  <a:pt x="13243" y="9795"/>
                </a:lnTo>
                <a:lnTo>
                  <a:pt x="12986" y="9978"/>
                </a:lnTo>
                <a:lnTo>
                  <a:pt x="12693" y="10125"/>
                </a:lnTo>
                <a:lnTo>
                  <a:pt x="12399" y="10235"/>
                </a:lnTo>
                <a:lnTo>
                  <a:pt x="11776" y="10492"/>
                </a:lnTo>
                <a:lnTo>
                  <a:pt x="10418" y="11042"/>
                </a:lnTo>
                <a:lnTo>
                  <a:pt x="9905" y="11262"/>
                </a:lnTo>
                <a:lnTo>
                  <a:pt x="9428" y="11482"/>
                </a:lnTo>
                <a:lnTo>
                  <a:pt x="7667" y="11482"/>
                </a:lnTo>
                <a:lnTo>
                  <a:pt x="8621" y="11152"/>
                </a:lnTo>
                <a:lnTo>
                  <a:pt x="10895" y="10419"/>
                </a:lnTo>
                <a:lnTo>
                  <a:pt x="11335" y="10235"/>
                </a:lnTo>
                <a:lnTo>
                  <a:pt x="11776" y="10052"/>
                </a:lnTo>
                <a:lnTo>
                  <a:pt x="12179" y="9832"/>
                </a:lnTo>
                <a:lnTo>
                  <a:pt x="12583" y="9575"/>
                </a:lnTo>
                <a:lnTo>
                  <a:pt x="13426" y="9025"/>
                </a:lnTo>
                <a:lnTo>
                  <a:pt x="13866" y="8768"/>
                </a:lnTo>
                <a:lnTo>
                  <a:pt x="14307" y="8548"/>
                </a:lnTo>
                <a:lnTo>
                  <a:pt x="14380" y="8511"/>
                </a:lnTo>
                <a:lnTo>
                  <a:pt x="14417" y="8474"/>
                </a:lnTo>
                <a:lnTo>
                  <a:pt x="14417" y="8841"/>
                </a:lnTo>
                <a:lnTo>
                  <a:pt x="14453" y="8915"/>
                </a:lnTo>
                <a:lnTo>
                  <a:pt x="14490" y="8951"/>
                </a:lnTo>
                <a:lnTo>
                  <a:pt x="14527" y="8988"/>
                </a:lnTo>
                <a:lnTo>
                  <a:pt x="14600" y="9025"/>
                </a:lnTo>
                <a:lnTo>
                  <a:pt x="14673" y="8988"/>
                </a:lnTo>
                <a:lnTo>
                  <a:pt x="14747" y="8951"/>
                </a:lnTo>
                <a:lnTo>
                  <a:pt x="14783" y="8915"/>
                </a:lnTo>
                <a:lnTo>
                  <a:pt x="14783" y="8841"/>
                </a:lnTo>
                <a:lnTo>
                  <a:pt x="14783" y="8291"/>
                </a:lnTo>
                <a:lnTo>
                  <a:pt x="14747" y="8034"/>
                </a:lnTo>
                <a:lnTo>
                  <a:pt x="14673" y="7777"/>
                </a:lnTo>
                <a:lnTo>
                  <a:pt x="15077" y="8181"/>
                </a:lnTo>
                <a:lnTo>
                  <a:pt x="15517" y="8584"/>
                </a:lnTo>
                <a:lnTo>
                  <a:pt x="15737" y="8768"/>
                </a:lnTo>
                <a:lnTo>
                  <a:pt x="15847" y="8841"/>
                </a:lnTo>
                <a:lnTo>
                  <a:pt x="15994" y="8878"/>
                </a:lnTo>
                <a:lnTo>
                  <a:pt x="16361" y="8915"/>
                </a:lnTo>
                <a:lnTo>
                  <a:pt x="16764" y="8915"/>
                </a:lnTo>
                <a:lnTo>
                  <a:pt x="17204" y="8878"/>
                </a:lnTo>
                <a:lnTo>
                  <a:pt x="17608" y="8731"/>
                </a:lnTo>
                <a:lnTo>
                  <a:pt x="17681" y="8695"/>
                </a:lnTo>
                <a:lnTo>
                  <a:pt x="17755" y="8584"/>
                </a:lnTo>
                <a:lnTo>
                  <a:pt x="17791" y="8511"/>
                </a:lnTo>
                <a:lnTo>
                  <a:pt x="17755" y="8438"/>
                </a:lnTo>
                <a:lnTo>
                  <a:pt x="17718" y="8328"/>
                </a:lnTo>
                <a:lnTo>
                  <a:pt x="17681" y="8291"/>
                </a:lnTo>
                <a:lnTo>
                  <a:pt x="17571" y="8254"/>
                </a:lnTo>
                <a:lnTo>
                  <a:pt x="17461" y="8254"/>
                </a:lnTo>
                <a:lnTo>
                  <a:pt x="17131" y="8364"/>
                </a:lnTo>
                <a:lnTo>
                  <a:pt x="16764" y="8401"/>
                </a:lnTo>
                <a:lnTo>
                  <a:pt x="16397" y="8438"/>
                </a:lnTo>
                <a:lnTo>
                  <a:pt x="16177" y="8401"/>
                </a:lnTo>
                <a:lnTo>
                  <a:pt x="16031" y="8364"/>
                </a:lnTo>
                <a:lnTo>
                  <a:pt x="15480" y="7888"/>
                </a:lnTo>
                <a:lnTo>
                  <a:pt x="15004" y="7374"/>
                </a:lnTo>
                <a:lnTo>
                  <a:pt x="14563" y="6824"/>
                </a:lnTo>
                <a:lnTo>
                  <a:pt x="14160" y="6237"/>
                </a:lnTo>
                <a:lnTo>
                  <a:pt x="13830" y="5613"/>
                </a:lnTo>
                <a:lnTo>
                  <a:pt x="13536" y="4990"/>
                </a:lnTo>
                <a:lnTo>
                  <a:pt x="13096" y="3926"/>
                </a:lnTo>
                <a:lnTo>
                  <a:pt x="12803" y="3412"/>
                </a:lnTo>
                <a:lnTo>
                  <a:pt x="12509" y="2936"/>
                </a:lnTo>
                <a:lnTo>
                  <a:pt x="12326" y="2752"/>
                </a:lnTo>
                <a:lnTo>
                  <a:pt x="12142" y="2532"/>
                </a:lnTo>
                <a:lnTo>
                  <a:pt x="11959" y="2349"/>
                </a:lnTo>
                <a:lnTo>
                  <a:pt x="11739" y="2202"/>
                </a:lnTo>
                <a:lnTo>
                  <a:pt x="11482" y="2092"/>
                </a:lnTo>
                <a:lnTo>
                  <a:pt x="11225" y="1982"/>
                </a:lnTo>
                <a:lnTo>
                  <a:pt x="10932" y="1908"/>
                </a:lnTo>
                <a:lnTo>
                  <a:pt x="10602" y="1872"/>
                </a:lnTo>
                <a:lnTo>
                  <a:pt x="10308" y="1872"/>
                </a:lnTo>
                <a:lnTo>
                  <a:pt x="9978" y="1908"/>
                </a:lnTo>
                <a:lnTo>
                  <a:pt x="9685" y="1982"/>
                </a:lnTo>
                <a:lnTo>
                  <a:pt x="9391" y="2055"/>
                </a:lnTo>
                <a:lnTo>
                  <a:pt x="9098" y="2202"/>
                </a:lnTo>
                <a:lnTo>
                  <a:pt x="8841" y="2349"/>
                </a:lnTo>
                <a:lnTo>
                  <a:pt x="8584" y="2495"/>
                </a:lnTo>
                <a:lnTo>
                  <a:pt x="8327" y="2715"/>
                </a:lnTo>
                <a:lnTo>
                  <a:pt x="7887" y="3119"/>
                </a:lnTo>
                <a:lnTo>
                  <a:pt x="7484" y="3632"/>
                </a:lnTo>
                <a:lnTo>
                  <a:pt x="7117" y="4146"/>
                </a:lnTo>
                <a:lnTo>
                  <a:pt x="6787" y="4660"/>
                </a:lnTo>
                <a:lnTo>
                  <a:pt x="6127" y="5833"/>
                </a:lnTo>
                <a:lnTo>
                  <a:pt x="5796" y="6457"/>
                </a:lnTo>
                <a:lnTo>
                  <a:pt x="5430" y="7044"/>
                </a:lnTo>
                <a:lnTo>
                  <a:pt x="4989" y="7594"/>
                </a:lnTo>
                <a:lnTo>
                  <a:pt x="4769" y="7851"/>
                </a:lnTo>
                <a:lnTo>
                  <a:pt x="4513" y="8071"/>
                </a:lnTo>
                <a:lnTo>
                  <a:pt x="4256" y="8291"/>
                </a:lnTo>
                <a:lnTo>
                  <a:pt x="3962" y="8474"/>
                </a:lnTo>
                <a:lnTo>
                  <a:pt x="3669" y="8621"/>
                </a:lnTo>
                <a:lnTo>
                  <a:pt x="3339" y="8731"/>
                </a:lnTo>
                <a:lnTo>
                  <a:pt x="3009" y="8841"/>
                </a:lnTo>
                <a:lnTo>
                  <a:pt x="2715" y="8915"/>
                </a:lnTo>
                <a:lnTo>
                  <a:pt x="2605" y="6200"/>
                </a:lnTo>
                <a:lnTo>
                  <a:pt x="2568" y="3119"/>
                </a:lnTo>
                <a:lnTo>
                  <a:pt x="2605" y="1505"/>
                </a:lnTo>
                <a:lnTo>
                  <a:pt x="2568" y="1138"/>
                </a:lnTo>
                <a:lnTo>
                  <a:pt x="2715" y="1395"/>
                </a:lnTo>
                <a:lnTo>
                  <a:pt x="2862" y="1652"/>
                </a:lnTo>
                <a:lnTo>
                  <a:pt x="2899" y="1725"/>
                </a:lnTo>
                <a:lnTo>
                  <a:pt x="2972" y="1762"/>
                </a:lnTo>
                <a:lnTo>
                  <a:pt x="3119" y="1762"/>
                </a:lnTo>
                <a:lnTo>
                  <a:pt x="3192" y="1688"/>
                </a:lnTo>
                <a:lnTo>
                  <a:pt x="3229" y="1652"/>
                </a:lnTo>
                <a:lnTo>
                  <a:pt x="3265" y="1578"/>
                </a:lnTo>
                <a:lnTo>
                  <a:pt x="3265" y="1505"/>
                </a:lnTo>
                <a:lnTo>
                  <a:pt x="3155" y="1138"/>
                </a:lnTo>
                <a:lnTo>
                  <a:pt x="2972" y="771"/>
                </a:lnTo>
                <a:lnTo>
                  <a:pt x="2568" y="111"/>
                </a:lnTo>
                <a:lnTo>
                  <a:pt x="2495" y="38"/>
                </a:lnTo>
                <a:lnTo>
                  <a:pt x="2385" y="1"/>
                </a:lnTo>
                <a:close/>
                <a:moveTo>
                  <a:pt x="15554" y="12546"/>
                </a:moveTo>
                <a:lnTo>
                  <a:pt x="15480" y="12583"/>
                </a:lnTo>
                <a:lnTo>
                  <a:pt x="15370" y="12619"/>
                </a:lnTo>
                <a:lnTo>
                  <a:pt x="15224" y="12766"/>
                </a:lnTo>
                <a:lnTo>
                  <a:pt x="15077" y="12913"/>
                </a:lnTo>
                <a:lnTo>
                  <a:pt x="15077" y="12950"/>
                </a:lnTo>
                <a:lnTo>
                  <a:pt x="14820" y="12803"/>
                </a:lnTo>
                <a:lnTo>
                  <a:pt x="14527" y="12693"/>
                </a:lnTo>
                <a:lnTo>
                  <a:pt x="14453" y="12693"/>
                </a:lnTo>
                <a:lnTo>
                  <a:pt x="14417" y="12729"/>
                </a:lnTo>
                <a:lnTo>
                  <a:pt x="14380" y="12803"/>
                </a:lnTo>
                <a:lnTo>
                  <a:pt x="14380" y="12876"/>
                </a:lnTo>
                <a:lnTo>
                  <a:pt x="14563" y="13096"/>
                </a:lnTo>
                <a:lnTo>
                  <a:pt x="14783" y="13316"/>
                </a:lnTo>
                <a:lnTo>
                  <a:pt x="14673" y="13463"/>
                </a:lnTo>
                <a:lnTo>
                  <a:pt x="14490" y="13720"/>
                </a:lnTo>
                <a:lnTo>
                  <a:pt x="14417" y="13867"/>
                </a:lnTo>
                <a:lnTo>
                  <a:pt x="14417" y="14013"/>
                </a:lnTo>
                <a:lnTo>
                  <a:pt x="14453" y="14087"/>
                </a:lnTo>
                <a:lnTo>
                  <a:pt x="14490" y="14123"/>
                </a:lnTo>
                <a:lnTo>
                  <a:pt x="14600" y="14123"/>
                </a:lnTo>
                <a:lnTo>
                  <a:pt x="14673" y="14087"/>
                </a:lnTo>
                <a:lnTo>
                  <a:pt x="14783" y="14050"/>
                </a:lnTo>
                <a:lnTo>
                  <a:pt x="14893" y="13903"/>
                </a:lnTo>
                <a:lnTo>
                  <a:pt x="15150" y="13573"/>
                </a:lnTo>
                <a:lnTo>
                  <a:pt x="15590" y="13903"/>
                </a:lnTo>
                <a:lnTo>
                  <a:pt x="15700" y="13940"/>
                </a:lnTo>
                <a:lnTo>
                  <a:pt x="15774" y="13940"/>
                </a:lnTo>
                <a:lnTo>
                  <a:pt x="15847" y="13903"/>
                </a:lnTo>
                <a:lnTo>
                  <a:pt x="15884" y="13830"/>
                </a:lnTo>
                <a:lnTo>
                  <a:pt x="15921" y="13757"/>
                </a:lnTo>
                <a:lnTo>
                  <a:pt x="15921" y="13647"/>
                </a:lnTo>
                <a:lnTo>
                  <a:pt x="15921" y="13573"/>
                </a:lnTo>
                <a:lnTo>
                  <a:pt x="15847" y="13500"/>
                </a:lnTo>
                <a:lnTo>
                  <a:pt x="15407" y="13170"/>
                </a:lnTo>
                <a:lnTo>
                  <a:pt x="15480" y="13096"/>
                </a:lnTo>
                <a:lnTo>
                  <a:pt x="15590" y="12876"/>
                </a:lnTo>
                <a:lnTo>
                  <a:pt x="15664" y="12803"/>
                </a:lnTo>
                <a:lnTo>
                  <a:pt x="15737" y="12766"/>
                </a:lnTo>
                <a:lnTo>
                  <a:pt x="15774" y="12729"/>
                </a:lnTo>
                <a:lnTo>
                  <a:pt x="15811" y="12693"/>
                </a:lnTo>
                <a:lnTo>
                  <a:pt x="15811" y="12656"/>
                </a:lnTo>
                <a:lnTo>
                  <a:pt x="15774" y="12656"/>
                </a:lnTo>
                <a:lnTo>
                  <a:pt x="15664" y="12583"/>
                </a:lnTo>
                <a:lnTo>
                  <a:pt x="15554" y="12546"/>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500" name="Google Shape;500;p10"/>
          <p:cNvSpPr/>
          <p:nvPr/>
        </p:nvSpPr>
        <p:spPr>
          <a:xfrm>
            <a:off x="258967" y="-86251"/>
            <a:ext cx="470320" cy="442210"/>
          </a:xfrm>
          <a:custGeom>
            <a:avLst/>
            <a:gdLst/>
            <a:ahLst/>
            <a:cxnLst/>
            <a:rect l="l" t="t" r="r" b="b"/>
            <a:pathLst>
              <a:path w="16581" h="15590" extrusionOk="0">
                <a:moveTo>
                  <a:pt x="13793" y="2568"/>
                </a:moveTo>
                <a:lnTo>
                  <a:pt x="14123" y="2641"/>
                </a:lnTo>
                <a:lnTo>
                  <a:pt x="14123" y="2678"/>
                </a:lnTo>
                <a:lnTo>
                  <a:pt x="14086" y="2825"/>
                </a:lnTo>
                <a:lnTo>
                  <a:pt x="14013" y="2935"/>
                </a:lnTo>
                <a:lnTo>
                  <a:pt x="13866" y="3045"/>
                </a:lnTo>
                <a:lnTo>
                  <a:pt x="13756" y="3081"/>
                </a:lnTo>
                <a:lnTo>
                  <a:pt x="13573" y="2971"/>
                </a:lnTo>
                <a:lnTo>
                  <a:pt x="13609" y="2788"/>
                </a:lnTo>
                <a:lnTo>
                  <a:pt x="13683" y="2678"/>
                </a:lnTo>
                <a:lnTo>
                  <a:pt x="13720" y="2605"/>
                </a:lnTo>
                <a:lnTo>
                  <a:pt x="13793" y="2568"/>
                </a:lnTo>
                <a:close/>
                <a:moveTo>
                  <a:pt x="9428" y="3705"/>
                </a:moveTo>
                <a:lnTo>
                  <a:pt x="9831" y="4475"/>
                </a:lnTo>
                <a:lnTo>
                  <a:pt x="10161" y="5246"/>
                </a:lnTo>
                <a:lnTo>
                  <a:pt x="8327" y="4402"/>
                </a:lnTo>
                <a:lnTo>
                  <a:pt x="8878" y="4035"/>
                </a:lnTo>
                <a:lnTo>
                  <a:pt x="9428" y="3705"/>
                </a:lnTo>
                <a:close/>
                <a:moveTo>
                  <a:pt x="5283" y="3668"/>
                </a:moveTo>
                <a:lnTo>
                  <a:pt x="6383" y="4072"/>
                </a:lnTo>
                <a:lnTo>
                  <a:pt x="7410" y="4512"/>
                </a:lnTo>
                <a:lnTo>
                  <a:pt x="6383" y="5319"/>
                </a:lnTo>
                <a:lnTo>
                  <a:pt x="5393" y="6163"/>
                </a:lnTo>
                <a:lnTo>
                  <a:pt x="5319" y="5282"/>
                </a:lnTo>
                <a:lnTo>
                  <a:pt x="5283" y="4365"/>
                </a:lnTo>
                <a:lnTo>
                  <a:pt x="5283" y="3668"/>
                </a:lnTo>
                <a:close/>
                <a:moveTo>
                  <a:pt x="13096" y="2494"/>
                </a:moveTo>
                <a:lnTo>
                  <a:pt x="13023" y="2641"/>
                </a:lnTo>
                <a:lnTo>
                  <a:pt x="12986" y="2825"/>
                </a:lnTo>
                <a:lnTo>
                  <a:pt x="12949" y="3008"/>
                </a:lnTo>
                <a:lnTo>
                  <a:pt x="12986" y="3191"/>
                </a:lnTo>
                <a:lnTo>
                  <a:pt x="13096" y="3412"/>
                </a:lnTo>
                <a:lnTo>
                  <a:pt x="13243" y="3595"/>
                </a:lnTo>
                <a:lnTo>
                  <a:pt x="13426" y="3705"/>
                </a:lnTo>
                <a:lnTo>
                  <a:pt x="13646" y="3778"/>
                </a:lnTo>
                <a:lnTo>
                  <a:pt x="13793" y="3815"/>
                </a:lnTo>
                <a:lnTo>
                  <a:pt x="13536" y="4512"/>
                </a:lnTo>
                <a:lnTo>
                  <a:pt x="13243" y="5209"/>
                </a:lnTo>
                <a:lnTo>
                  <a:pt x="12913" y="5869"/>
                </a:lnTo>
                <a:lnTo>
                  <a:pt x="12546" y="6529"/>
                </a:lnTo>
                <a:lnTo>
                  <a:pt x="11665" y="6016"/>
                </a:lnTo>
                <a:lnTo>
                  <a:pt x="10785" y="5576"/>
                </a:lnTo>
                <a:lnTo>
                  <a:pt x="10602" y="5026"/>
                </a:lnTo>
                <a:lnTo>
                  <a:pt x="10345" y="4475"/>
                </a:lnTo>
                <a:lnTo>
                  <a:pt x="10125" y="3962"/>
                </a:lnTo>
                <a:lnTo>
                  <a:pt x="9831" y="3448"/>
                </a:lnTo>
                <a:lnTo>
                  <a:pt x="10602" y="3045"/>
                </a:lnTo>
                <a:lnTo>
                  <a:pt x="11005" y="2898"/>
                </a:lnTo>
                <a:lnTo>
                  <a:pt x="11409" y="2751"/>
                </a:lnTo>
                <a:lnTo>
                  <a:pt x="11849" y="2641"/>
                </a:lnTo>
                <a:lnTo>
                  <a:pt x="12252" y="2568"/>
                </a:lnTo>
                <a:lnTo>
                  <a:pt x="12692" y="2494"/>
                </a:lnTo>
                <a:close/>
                <a:moveTo>
                  <a:pt x="2605" y="6713"/>
                </a:moveTo>
                <a:lnTo>
                  <a:pt x="2678" y="6750"/>
                </a:lnTo>
                <a:lnTo>
                  <a:pt x="2752" y="6823"/>
                </a:lnTo>
                <a:lnTo>
                  <a:pt x="2788" y="6970"/>
                </a:lnTo>
                <a:lnTo>
                  <a:pt x="2752" y="7116"/>
                </a:lnTo>
                <a:lnTo>
                  <a:pt x="2715" y="7153"/>
                </a:lnTo>
                <a:lnTo>
                  <a:pt x="2605" y="7226"/>
                </a:lnTo>
                <a:lnTo>
                  <a:pt x="2458" y="7336"/>
                </a:lnTo>
                <a:lnTo>
                  <a:pt x="2165" y="7116"/>
                </a:lnTo>
                <a:lnTo>
                  <a:pt x="2275" y="6970"/>
                </a:lnTo>
                <a:lnTo>
                  <a:pt x="2275" y="6896"/>
                </a:lnTo>
                <a:lnTo>
                  <a:pt x="2458" y="6860"/>
                </a:lnTo>
                <a:lnTo>
                  <a:pt x="2715" y="6860"/>
                </a:lnTo>
                <a:lnTo>
                  <a:pt x="2715" y="6823"/>
                </a:lnTo>
                <a:lnTo>
                  <a:pt x="2678" y="6786"/>
                </a:lnTo>
                <a:lnTo>
                  <a:pt x="2605" y="6713"/>
                </a:lnTo>
                <a:close/>
                <a:moveTo>
                  <a:pt x="8364" y="6529"/>
                </a:moveTo>
                <a:lnTo>
                  <a:pt x="8547" y="6566"/>
                </a:lnTo>
                <a:lnTo>
                  <a:pt x="8657" y="6603"/>
                </a:lnTo>
                <a:lnTo>
                  <a:pt x="8657" y="6713"/>
                </a:lnTo>
                <a:lnTo>
                  <a:pt x="8694" y="6860"/>
                </a:lnTo>
                <a:lnTo>
                  <a:pt x="8694" y="6970"/>
                </a:lnTo>
                <a:lnTo>
                  <a:pt x="8694" y="7116"/>
                </a:lnTo>
                <a:lnTo>
                  <a:pt x="8657" y="7226"/>
                </a:lnTo>
                <a:lnTo>
                  <a:pt x="8621" y="7336"/>
                </a:lnTo>
                <a:lnTo>
                  <a:pt x="8547" y="7446"/>
                </a:lnTo>
                <a:lnTo>
                  <a:pt x="8364" y="7446"/>
                </a:lnTo>
                <a:lnTo>
                  <a:pt x="8107" y="7520"/>
                </a:lnTo>
                <a:lnTo>
                  <a:pt x="7850" y="7593"/>
                </a:lnTo>
                <a:lnTo>
                  <a:pt x="7704" y="7483"/>
                </a:lnTo>
                <a:lnTo>
                  <a:pt x="7630" y="7336"/>
                </a:lnTo>
                <a:lnTo>
                  <a:pt x="7557" y="7190"/>
                </a:lnTo>
                <a:lnTo>
                  <a:pt x="7594" y="7006"/>
                </a:lnTo>
                <a:lnTo>
                  <a:pt x="7667" y="6750"/>
                </a:lnTo>
                <a:lnTo>
                  <a:pt x="7777" y="6750"/>
                </a:lnTo>
                <a:lnTo>
                  <a:pt x="7850" y="6786"/>
                </a:lnTo>
                <a:lnTo>
                  <a:pt x="7924" y="6750"/>
                </a:lnTo>
                <a:lnTo>
                  <a:pt x="7960" y="6713"/>
                </a:lnTo>
                <a:lnTo>
                  <a:pt x="8071" y="6566"/>
                </a:lnTo>
                <a:lnTo>
                  <a:pt x="8364" y="6529"/>
                </a:lnTo>
                <a:close/>
                <a:moveTo>
                  <a:pt x="3155" y="3191"/>
                </a:moveTo>
                <a:lnTo>
                  <a:pt x="3595" y="3228"/>
                </a:lnTo>
                <a:lnTo>
                  <a:pt x="4036" y="3301"/>
                </a:lnTo>
                <a:lnTo>
                  <a:pt x="4439" y="3412"/>
                </a:lnTo>
                <a:lnTo>
                  <a:pt x="4879" y="3522"/>
                </a:lnTo>
                <a:lnTo>
                  <a:pt x="4843" y="4072"/>
                </a:lnTo>
                <a:lnTo>
                  <a:pt x="4843" y="4659"/>
                </a:lnTo>
                <a:lnTo>
                  <a:pt x="4879" y="5282"/>
                </a:lnTo>
                <a:lnTo>
                  <a:pt x="4989" y="6529"/>
                </a:lnTo>
                <a:lnTo>
                  <a:pt x="4182" y="7263"/>
                </a:lnTo>
                <a:lnTo>
                  <a:pt x="3779" y="7630"/>
                </a:lnTo>
                <a:lnTo>
                  <a:pt x="3375" y="8033"/>
                </a:lnTo>
                <a:lnTo>
                  <a:pt x="3265" y="7960"/>
                </a:lnTo>
                <a:lnTo>
                  <a:pt x="2898" y="7667"/>
                </a:lnTo>
                <a:lnTo>
                  <a:pt x="3008" y="7520"/>
                </a:lnTo>
                <a:lnTo>
                  <a:pt x="3119" y="7410"/>
                </a:lnTo>
                <a:lnTo>
                  <a:pt x="3155" y="7336"/>
                </a:lnTo>
                <a:lnTo>
                  <a:pt x="3192" y="7300"/>
                </a:lnTo>
                <a:lnTo>
                  <a:pt x="3192" y="7153"/>
                </a:lnTo>
                <a:lnTo>
                  <a:pt x="3229" y="6933"/>
                </a:lnTo>
                <a:lnTo>
                  <a:pt x="3192" y="6823"/>
                </a:lnTo>
                <a:lnTo>
                  <a:pt x="3155" y="6676"/>
                </a:lnTo>
                <a:lnTo>
                  <a:pt x="3119" y="6566"/>
                </a:lnTo>
                <a:lnTo>
                  <a:pt x="3045" y="6456"/>
                </a:lnTo>
                <a:lnTo>
                  <a:pt x="2972" y="6383"/>
                </a:lnTo>
                <a:lnTo>
                  <a:pt x="2862" y="6309"/>
                </a:lnTo>
                <a:lnTo>
                  <a:pt x="2752" y="6273"/>
                </a:lnTo>
                <a:lnTo>
                  <a:pt x="2605" y="6236"/>
                </a:lnTo>
                <a:lnTo>
                  <a:pt x="2495" y="6236"/>
                </a:lnTo>
                <a:lnTo>
                  <a:pt x="2348" y="6273"/>
                </a:lnTo>
                <a:lnTo>
                  <a:pt x="2128" y="6383"/>
                </a:lnTo>
                <a:lnTo>
                  <a:pt x="1908" y="6529"/>
                </a:lnTo>
                <a:lnTo>
                  <a:pt x="1761" y="6713"/>
                </a:lnTo>
                <a:lnTo>
                  <a:pt x="1321" y="6309"/>
                </a:lnTo>
                <a:lnTo>
                  <a:pt x="954" y="5833"/>
                </a:lnTo>
                <a:lnTo>
                  <a:pt x="734" y="5502"/>
                </a:lnTo>
                <a:lnTo>
                  <a:pt x="624" y="5172"/>
                </a:lnTo>
                <a:lnTo>
                  <a:pt x="551" y="4805"/>
                </a:lnTo>
                <a:lnTo>
                  <a:pt x="514" y="4439"/>
                </a:lnTo>
                <a:lnTo>
                  <a:pt x="551" y="4255"/>
                </a:lnTo>
                <a:lnTo>
                  <a:pt x="624" y="4072"/>
                </a:lnTo>
                <a:lnTo>
                  <a:pt x="734" y="3925"/>
                </a:lnTo>
                <a:lnTo>
                  <a:pt x="844" y="3778"/>
                </a:lnTo>
                <a:lnTo>
                  <a:pt x="991" y="3668"/>
                </a:lnTo>
                <a:lnTo>
                  <a:pt x="1174" y="3558"/>
                </a:lnTo>
                <a:lnTo>
                  <a:pt x="1541" y="3412"/>
                </a:lnTo>
                <a:lnTo>
                  <a:pt x="1908" y="3265"/>
                </a:lnTo>
                <a:lnTo>
                  <a:pt x="2312" y="3191"/>
                </a:lnTo>
                <a:close/>
                <a:moveTo>
                  <a:pt x="11005" y="6199"/>
                </a:moveTo>
                <a:lnTo>
                  <a:pt x="12289" y="6896"/>
                </a:lnTo>
                <a:lnTo>
                  <a:pt x="11885" y="7483"/>
                </a:lnTo>
                <a:lnTo>
                  <a:pt x="11482" y="8033"/>
                </a:lnTo>
                <a:lnTo>
                  <a:pt x="11335" y="7410"/>
                </a:lnTo>
                <a:lnTo>
                  <a:pt x="11188" y="6750"/>
                </a:lnTo>
                <a:lnTo>
                  <a:pt x="11005" y="6199"/>
                </a:lnTo>
                <a:close/>
                <a:moveTo>
                  <a:pt x="7264" y="8180"/>
                </a:moveTo>
                <a:lnTo>
                  <a:pt x="7410" y="8253"/>
                </a:lnTo>
                <a:lnTo>
                  <a:pt x="7594" y="8290"/>
                </a:lnTo>
                <a:lnTo>
                  <a:pt x="7960" y="8290"/>
                </a:lnTo>
                <a:lnTo>
                  <a:pt x="7704" y="8327"/>
                </a:lnTo>
                <a:lnTo>
                  <a:pt x="7557" y="8327"/>
                </a:lnTo>
                <a:lnTo>
                  <a:pt x="7447" y="8290"/>
                </a:lnTo>
                <a:lnTo>
                  <a:pt x="7337" y="8253"/>
                </a:lnTo>
                <a:lnTo>
                  <a:pt x="7264" y="8180"/>
                </a:lnTo>
                <a:close/>
                <a:moveTo>
                  <a:pt x="8181" y="5979"/>
                </a:moveTo>
                <a:lnTo>
                  <a:pt x="7997" y="6016"/>
                </a:lnTo>
                <a:lnTo>
                  <a:pt x="7814" y="6089"/>
                </a:lnTo>
                <a:lnTo>
                  <a:pt x="7667" y="6236"/>
                </a:lnTo>
                <a:lnTo>
                  <a:pt x="7410" y="6346"/>
                </a:lnTo>
                <a:lnTo>
                  <a:pt x="7190" y="6529"/>
                </a:lnTo>
                <a:lnTo>
                  <a:pt x="6970" y="6713"/>
                </a:lnTo>
                <a:lnTo>
                  <a:pt x="6787" y="6933"/>
                </a:lnTo>
                <a:lnTo>
                  <a:pt x="6677" y="7080"/>
                </a:lnTo>
                <a:lnTo>
                  <a:pt x="6640" y="7263"/>
                </a:lnTo>
                <a:lnTo>
                  <a:pt x="6567" y="7410"/>
                </a:lnTo>
                <a:lnTo>
                  <a:pt x="6567" y="7593"/>
                </a:lnTo>
                <a:lnTo>
                  <a:pt x="6567" y="7923"/>
                </a:lnTo>
                <a:lnTo>
                  <a:pt x="6677" y="8253"/>
                </a:lnTo>
                <a:lnTo>
                  <a:pt x="6787" y="8437"/>
                </a:lnTo>
                <a:lnTo>
                  <a:pt x="6897" y="8584"/>
                </a:lnTo>
                <a:lnTo>
                  <a:pt x="7043" y="8694"/>
                </a:lnTo>
                <a:lnTo>
                  <a:pt x="7190" y="8767"/>
                </a:lnTo>
                <a:lnTo>
                  <a:pt x="7374" y="8804"/>
                </a:lnTo>
                <a:lnTo>
                  <a:pt x="7557" y="8840"/>
                </a:lnTo>
                <a:lnTo>
                  <a:pt x="7924" y="8840"/>
                </a:lnTo>
                <a:lnTo>
                  <a:pt x="8254" y="8767"/>
                </a:lnTo>
                <a:lnTo>
                  <a:pt x="8584" y="8620"/>
                </a:lnTo>
                <a:lnTo>
                  <a:pt x="8914" y="8364"/>
                </a:lnTo>
                <a:lnTo>
                  <a:pt x="9208" y="8070"/>
                </a:lnTo>
                <a:lnTo>
                  <a:pt x="9464" y="7740"/>
                </a:lnTo>
                <a:lnTo>
                  <a:pt x="9538" y="7593"/>
                </a:lnTo>
                <a:lnTo>
                  <a:pt x="9611" y="7410"/>
                </a:lnTo>
                <a:lnTo>
                  <a:pt x="9648" y="7226"/>
                </a:lnTo>
                <a:lnTo>
                  <a:pt x="9648" y="7043"/>
                </a:lnTo>
                <a:lnTo>
                  <a:pt x="9648" y="6860"/>
                </a:lnTo>
                <a:lnTo>
                  <a:pt x="9574" y="6713"/>
                </a:lnTo>
                <a:lnTo>
                  <a:pt x="9464" y="6529"/>
                </a:lnTo>
                <a:lnTo>
                  <a:pt x="9354" y="6419"/>
                </a:lnTo>
                <a:lnTo>
                  <a:pt x="9208" y="6273"/>
                </a:lnTo>
                <a:lnTo>
                  <a:pt x="9061" y="6199"/>
                </a:lnTo>
                <a:lnTo>
                  <a:pt x="8731" y="6053"/>
                </a:lnTo>
                <a:lnTo>
                  <a:pt x="8364" y="5979"/>
                </a:lnTo>
                <a:close/>
                <a:moveTo>
                  <a:pt x="5063" y="7080"/>
                </a:moveTo>
                <a:lnTo>
                  <a:pt x="5246" y="8180"/>
                </a:lnTo>
                <a:lnTo>
                  <a:pt x="5466" y="9281"/>
                </a:lnTo>
                <a:lnTo>
                  <a:pt x="4622" y="8804"/>
                </a:lnTo>
                <a:lnTo>
                  <a:pt x="3779" y="8290"/>
                </a:lnTo>
                <a:lnTo>
                  <a:pt x="4439" y="7667"/>
                </a:lnTo>
                <a:lnTo>
                  <a:pt x="5063" y="7080"/>
                </a:lnTo>
                <a:close/>
                <a:moveTo>
                  <a:pt x="7887" y="4732"/>
                </a:moveTo>
                <a:lnTo>
                  <a:pt x="9171" y="5282"/>
                </a:lnTo>
                <a:lnTo>
                  <a:pt x="10381" y="5869"/>
                </a:lnTo>
                <a:lnTo>
                  <a:pt x="10602" y="6529"/>
                </a:lnTo>
                <a:lnTo>
                  <a:pt x="10785" y="7190"/>
                </a:lnTo>
                <a:lnTo>
                  <a:pt x="10932" y="7850"/>
                </a:lnTo>
                <a:lnTo>
                  <a:pt x="11078" y="8547"/>
                </a:lnTo>
                <a:lnTo>
                  <a:pt x="10565" y="9097"/>
                </a:lnTo>
                <a:lnTo>
                  <a:pt x="10015" y="9647"/>
                </a:lnTo>
                <a:lnTo>
                  <a:pt x="9428" y="10161"/>
                </a:lnTo>
                <a:lnTo>
                  <a:pt x="8841" y="10674"/>
                </a:lnTo>
                <a:lnTo>
                  <a:pt x="8107" y="10418"/>
                </a:lnTo>
                <a:lnTo>
                  <a:pt x="7374" y="10161"/>
                </a:lnTo>
                <a:lnTo>
                  <a:pt x="6677" y="9867"/>
                </a:lnTo>
                <a:lnTo>
                  <a:pt x="5980" y="9537"/>
                </a:lnTo>
                <a:lnTo>
                  <a:pt x="5723" y="8143"/>
                </a:lnTo>
                <a:lnTo>
                  <a:pt x="5466" y="6713"/>
                </a:lnTo>
                <a:lnTo>
                  <a:pt x="6677" y="5722"/>
                </a:lnTo>
                <a:lnTo>
                  <a:pt x="7887" y="4732"/>
                </a:lnTo>
                <a:close/>
                <a:moveTo>
                  <a:pt x="11152" y="9171"/>
                </a:moveTo>
                <a:lnTo>
                  <a:pt x="11225" y="10161"/>
                </a:lnTo>
                <a:lnTo>
                  <a:pt x="11225" y="11188"/>
                </a:lnTo>
                <a:lnTo>
                  <a:pt x="11225" y="11225"/>
                </a:lnTo>
                <a:lnTo>
                  <a:pt x="10308" y="11041"/>
                </a:lnTo>
                <a:lnTo>
                  <a:pt x="9391" y="10821"/>
                </a:lnTo>
                <a:lnTo>
                  <a:pt x="10015" y="10308"/>
                </a:lnTo>
                <a:lnTo>
                  <a:pt x="10565" y="9794"/>
                </a:lnTo>
                <a:lnTo>
                  <a:pt x="11152" y="9171"/>
                </a:lnTo>
                <a:close/>
                <a:moveTo>
                  <a:pt x="12729" y="7153"/>
                </a:moveTo>
                <a:lnTo>
                  <a:pt x="13243" y="7483"/>
                </a:lnTo>
                <a:lnTo>
                  <a:pt x="13756" y="7813"/>
                </a:lnTo>
                <a:lnTo>
                  <a:pt x="14233" y="8180"/>
                </a:lnTo>
                <a:lnTo>
                  <a:pt x="14673" y="8584"/>
                </a:lnTo>
                <a:lnTo>
                  <a:pt x="15113" y="9024"/>
                </a:lnTo>
                <a:lnTo>
                  <a:pt x="15480" y="9464"/>
                </a:lnTo>
                <a:lnTo>
                  <a:pt x="15810" y="9941"/>
                </a:lnTo>
                <a:lnTo>
                  <a:pt x="16067" y="10454"/>
                </a:lnTo>
                <a:lnTo>
                  <a:pt x="16251" y="11005"/>
                </a:lnTo>
                <a:lnTo>
                  <a:pt x="16177" y="11041"/>
                </a:lnTo>
                <a:lnTo>
                  <a:pt x="15957" y="11188"/>
                </a:lnTo>
                <a:lnTo>
                  <a:pt x="15700" y="11298"/>
                </a:lnTo>
                <a:lnTo>
                  <a:pt x="15444" y="11371"/>
                </a:lnTo>
                <a:lnTo>
                  <a:pt x="15187" y="11445"/>
                </a:lnTo>
                <a:lnTo>
                  <a:pt x="15113" y="11371"/>
                </a:lnTo>
                <a:lnTo>
                  <a:pt x="15077" y="11408"/>
                </a:lnTo>
                <a:lnTo>
                  <a:pt x="14233" y="11445"/>
                </a:lnTo>
                <a:lnTo>
                  <a:pt x="13389" y="11408"/>
                </a:lnTo>
                <a:lnTo>
                  <a:pt x="12582" y="11371"/>
                </a:lnTo>
                <a:lnTo>
                  <a:pt x="11739" y="11298"/>
                </a:lnTo>
                <a:lnTo>
                  <a:pt x="11702" y="10198"/>
                </a:lnTo>
                <a:lnTo>
                  <a:pt x="11665" y="9464"/>
                </a:lnTo>
                <a:lnTo>
                  <a:pt x="11592" y="8694"/>
                </a:lnTo>
                <a:lnTo>
                  <a:pt x="12179" y="7923"/>
                </a:lnTo>
                <a:lnTo>
                  <a:pt x="12729" y="7153"/>
                </a:lnTo>
                <a:close/>
                <a:moveTo>
                  <a:pt x="6126" y="10161"/>
                </a:moveTo>
                <a:lnTo>
                  <a:pt x="6787" y="10454"/>
                </a:lnTo>
                <a:lnTo>
                  <a:pt x="7447" y="10711"/>
                </a:lnTo>
                <a:lnTo>
                  <a:pt x="8327" y="11005"/>
                </a:lnTo>
                <a:lnTo>
                  <a:pt x="7557" y="11555"/>
                </a:lnTo>
                <a:lnTo>
                  <a:pt x="6713" y="11995"/>
                </a:lnTo>
                <a:lnTo>
                  <a:pt x="6603" y="12068"/>
                </a:lnTo>
                <a:lnTo>
                  <a:pt x="6346" y="11078"/>
                </a:lnTo>
                <a:lnTo>
                  <a:pt x="6126" y="10161"/>
                </a:lnTo>
                <a:close/>
                <a:moveTo>
                  <a:pt x="3449" y="8657"/>
                </a:moveTo>
                <a:lnTo>
                  <a:pt x="3889" y="8950"/>
                </a:lnTo>
                <a:lnTo>
                  <a:pt x="4733" y="9427"/>
                </a:lnTo>
                <a:lnTo>
                  <a:pt x="5613" y="9904"/>
                </a:lnTo>
                <a:lnTo>
                  <a:pt x="5870" y="11078"/>
                </a:lnTo>
                <a:lnTo>
                  <a:pt x="6016" y="11665"/>
                </a:lnTo>
                <a:lnTo>
                  <a:pt x="6200" y="12288"/>
                </a:lnTo>
                <a:lnTo>
                  <a:pt x="5686" y="12509"/>
                </a:lnTo>
                <a:lnTo>
                  <a:pt x="5136" y="12729"/>
                </a:lnTo>
                <a:lnTo>
                  <a:pt x="4622" y="12875"/>
                </a:lnTo>
                <a:lnTo>
                  <a:pt x="4072" y="12985"/>
                </a:lnTo>
                <a:lnTo>
                  <a:pt x="3705" y="12985"/>
                </a:lnTo>
                <a:lnTo>
                  <a:pt x="3375" y="12949"/>
                </a:lnTo>
                <a:lnTo>
                  <a:pt x="3045" y="12875"/>
                </a:lnTo>
                <a:lnTo>
                  <a:pt x="2715" y="12692"/>
                </a:lnTo>
                <a:lnTo>
                  <a:pt x="2568" y="12582"/>
                </a:lnTo>
                <a:lnTo>
                  <a:pt x="2458" y="12435"/>
                </a:lnTo>
                <a:lnTo>
                  <a:pt x="2348" y="12288"/>
                </a:lnTo>
                <a:lnTo>
                  <a:pt x="2275" y="12105"/>
                </a:lnTo>
                <a:lnTo>
                  <a:pt x="2165" y="11775"/>
                </a:lnTo>
                <a:lnTo>
                  <a:pt x="2165" y="11371"/>
                </a:lnTo>
                <a:lnTo>
                  <a:pt x="2201" y="11005"/>
                </a:lnTo>
                <a:lnTo>
                  <a:pt x="2275" y="10638"/>
                </a:lnTo>
                <a:lnTo>
                  <a:pt x="2385" y="10271"/>
                </a:lnTo>
                <a:lnTo>
                  <a:pt x="2532" y="9941"/>
                </a:lnTo>
                <a:lnTo>
                  <a:pt x="2715" y="9574"/>
                </a:lnTo>
                <a:lnTo>
                  <a:pt x="2935" y="9281"/>
                </a:lnTo>
                <a:lnTo>
                  <a:pt x="3192" y="8950"/>
                </a:lnTo>
                <a:lnTo>
                  <a:pt x="3449" y="8657"/>
                </a:lnTo>
                <a:close/>
                <a:moveTo>
                  <a:pt x="8291" y="14049"/>
                </a:moveTo>
                <a:lnTo>
                  <a:pt x="8401" y="14086"/>
                </a:lnTo>
                <a:lnTo>
                  <a:pt x="8401" y="14196"/>
                </a:lnTo>
                <a:lnTo>
                  <a:pt x="8401" y="14343"/>
                </a:lnTo>
                <a:lnTo>
                  <a:pt x="8364" y="14489"/>
                </a:lnTo>
                <a:lnTo>
                  <a:pt x="8291" y="14599"/>
                </a:lnTo>
                <a:lnTo>
                  <a:pt x="8181" y="14673"/>
                </a:lnTo>
                <a:lnTo>
                  <a:pt x="7960" y="14489"/>
                </a:lnTo>
                <a:lnTo>
                  <a:pt x="7777" y="14306"/>
                </a:lnTo>
                <a:lnTo>
                  <a:pt x="7850" y="14159"/>
                </a:lnTo>
                <a:lnTo>
                  <a:pt x="7997" y="14086"/>
                </a:lnTo>
                <a:lnTo>
                  <a:pt x="8144" y="14049"/>
                </a:lnTo>
                <a:close/>
                <a:moveTo>
                  <a:pt x="8914" y="11188"/>
                </a:moveTo>
                <a:lnTo>
                  <a:pt x="10051" y="11481"/>
                </a:lnTo>
                <a:lnTo>
                  <a:pt x="11225" y="11702"/>
                </a:lnTo>
                <a:lnTo>
                  <a:pt x="11188" y="12288"/>
                </a:lnTo>
                <a:lnTo>
                  <a:pt x="11115" y="12839"/>
                </a:lnTo>
                <a:lnTo>
                  <a:pt x="10968" y="13426"/>
                </a:lnTo>
                <a:lnTo>
                  <a:pt x="10822" y="13976"/>
                </a:lnTo>
                <a:lnTo>
                  <a:pt x="10638" y="14269"/>
                </a:lnTo>
                <a:lnTo>
                  <a:pt x="10455" y="14563"/>
                </a:lnTo>
                <a:lnTo>
                  <a:pt x="10198" y="14819"/>
                </a:lnTo>
                <a:lnTo>
                  <a:pt x="9905" y="15003"/>
                </a:lnTo>
                <a:lnTo>
                  <a:pt x="9648" y="15113"/>
                </a:lnTo>
                <a:lnTo>
                  <a:pt x="9391" y="15150"/>
                </a:lnTo>
                <a:lnTo>
                  <a:pt x="9098" y="15113"/>
                </a:lnTo>
                <a:lnTo>
                  <a:pt x="8841" y="15040"/>
                </a:lnTo>
                <a:lnTo>
                  <a:pt x="8951" y="14856"/>
                </a:lnTo>
                <a:lnTo>
                  <a:pt x="8988" y="14673"/>
                </a:lnTo>
                <a:lnTo>
                  <a:pt x="9061" y="14453"/>
                </a:lnTo>
                <a:lnTo>
                  <a:pt x="9061" y="14269"/>
                </a:lnTo>
                <a:lnTo>
                  <a:pt x="9024" y="14086"/>
                </a:lnTo>
                <a:lnTo>
                  <a:pt x="8951" y="13976"/>
                </a:lnTo>
                <a:lnTo>
                  <a:pt x="8841" y="13829"/>
                </a:lnTo>
                <a:lnTo>
                  <a:pt x="8731" y="13756"/>
                </a:lnTo>
                <a:lnTo>
                  <a:pt x="8547" y="13646"/>
                </a:lnTo>
                <a:lnTo>
                  <a:pt x="8401" y="13609"/>
                </a:lnTo>
                <a:lnTo>
                  <a:pt x="8254" y="13572"/>
                </a:lnTo>
                <a:lnTo>
                  <a:pt x="8071" y="13572"/>
                </a:lnTo>
                <a:lnTo>
                  <a:pt x="7887" y="13609"/>
                </a:lnTo>
                <a:lnTo>
                  <a:pt x="7740" y="13682"/>
                </a:lnTo>
                <a:lnTo>
                  <a:pt x="7594" y="13792"/>
                </a:lnTo>
                <a:lnTo>
                  <a:pt x="7447" y="13902"/>
                </a:lnTo>
                <a:lnTo>
                  <a:pt x="7264" y="13609"/>
                </a:lnTo>
                <a:lnTo>
                  <a:pt x="7080" y="13242"/>
                </a:lnTo>
                <a:lnTo>
                  <a:pt x="6897" y="12912"/>
                </a:lnTo>
                <a:lnTo>
                  <a:pt x="6750" y="12545"/>
                </a:lnTo>
                <a:lnTo>
                  <a:pt x="7814" y="11958"/>
                </a:lnTo>
                <a:lnTo>
                  <a:pt x="8364" y="11591"/>
                </a:lnTo>
                <a:lnTo>
                  <a:pt x="8914" y="11188"/>
                </a:lnTo>
                <a:close/>
                <a:moveTo>
                  <a:pt x="6493" y="0"/>
                </a:moveTo>
                <a:lnTo>
                  <a:pt x="6163" y="294"/>
                </a:lnTo>
                <a:lnTo>
                  <a:pt x="5870" y="624"/>
                </a:lnTo>
                <a:lnTo>
                  <a:pt x="5613" y="991"/>
                </a:lnTo>
                <a:lnTo>
                  <a:pt x="5429" y="1394"/>
                </a:lnTo>
                <a:lnTo>
                  <a:pt x="5246" y="1798"/>
                </a:lnTo>
                <a:lnTo>
                  <a:pt x="5099" y="2201"/>
                </a:lnTo>
                <a:lnTo>
                  <a:pt x="5026" y="2641"/>
                </a:lnTo>
                <a:lnTo>
                  <a:pt x="4953" y="3081"/>
                </a:lnTo>
                <a:lnTo>
                  <a:pt x="4219" y="2898"/>
                </a:lnTo>
                <a:lnTo>
                  <a:pt x="3485" y="2788"/>
                </a:lnTo>
                <a:lnTo>
                  <a:pt x="2752" y="2715"/>
                </a:lnTo>
                <a:lnTo>
                  <a:pt x="2385" y="2751"/>
                </a:lnTo>
                <a:lnTo>
                  <a:pt x="2055" y="2788"/>
                </a:lnTo>
                <a:lnTo>
                  <a:pt x="1725" y="2825"/>
                </a:lnTo>
                <a:lnTo>
                  <a:pt x="1394" y="2898"/>
                </a:lnTo>
                <a:lnTo>
                  <a:pt x="1101" y="3045"/>
                </a:lnTo>
                <a:lnTo>
                  <a:pt x="808" y="3191"/>
                </a:lnTo>
                <a:lnTo>
                  <a:pt x="551" y="3338"/>
                </a:lnTo>
                <a:lnTo>
                  <a:pt x="367" y="3558"/>
                </a:lnTo>
                <a:lnTo>
                  <a:pt x="184" y="3815"/>
                </a:lnTo>
                <a:lnTo>
                  <a:pt x="74" y="4108"/>
                </a:lnTo>
                <a:lnTo>
                  <a:pt x="1" y="4402"/>
                </a:lnTo>
                <a:lnTo>
                  <a:pt x="1" y="4732"/>
                </a:lnTo>
                <a:lnTo>
                  <a:pt x="37" y="5026"/>
                </a:lnTo>
                <a:lnTo>
                  <a:pt x="147" y="5356"/>
                </a:lnTo>
                <a:lnTo>
                  <a:pt x="257" y="5649"/>
                </a:lnTo>
                <a:lnTo>
                  <a:pt x="441" y="5943"/>
                </a:lnTo>
                <a:lnTo>
                  <a:pt x="624" y="6236"/>
                </a:lnTo>
                <a:lnTo>
                  <a:pt x="844" y="6493"/>
                </a:lnTo>
                <a:lnTo>
                  <a:pt x="1211" y="6860"/>
                </a:lnTo>
                <a:lnTo>
                  <a:pt x="1615" y="7263"/>
                </a:lnTo>
                <a:lnTo>
                  <a:pt x="1615" y="7300"/>
                </a:lnTo>
                <a:lnTo>
                  <a:pt x="1615" y="7520"/>
                </a:lnTo>
                <a:lnTo>
                  <a:pt x="1688" y="7777"/>
                </a:lnTo>
                <a:lnTo>
                  <a:pt x="1725" y="7887"/>
                </a:lnTo>
                <a:lnTo>
                  <a:pt x="1835" y="7960"/>
                </a:lnTo>
                <a:lnTo>
                  <a:pt x="1908" y="8033"/>
                </a:lnTo>
                <a:lnTo>
                  <a:pt x="2055" y="8070"/>
                </a:lnTo>
                <a:lnTo>
                  <a:pt x="2165" y="8107"/>
                </a:lnTo>
                <a:lnTo>
                  <a:pt x="2275" y="8070"/>
                </a:lnTo>
                <a:lnTo>
                  <a:pt x="2532" y="7997"/>
                </a:lnTo>
                <a:lnTo>
                  <a:pt x="3045" y="8400"/>
                </a:lnTo>
                <a:lnTo>
                  <a:pt x="2642" y="8914"/>
                </a:lnTo>
                <a:lnTo>
                  <a:pt x="2312" y="9464"/>
                </a:lnTo>
                <a:lnTo>
                  <a:pt x="2018" y="10051"/>
                </a:lnTo>
                <a:lnTo>
                  <a:pt x="1871" y="10344"/>
                </a:lnTo>
                <a:lnTo>
                  <a:pt x="1798" y="10674"/>
                </a:lnTo>
                <a:lnTo>
                  <a:pt x="1725" y="10968"/>
                </a:lnTo>
                <a:lnTo>
                  <a:pt x="1688" y="11261"/>
                </a:lnTo>
                <a:lnTo>
                  <a:pt x="1688" y="11555"/>
                </a:lnTo>
                <a:lnTo>
                  <a:pt x="1725" y="11885"/>
                </a:lnTo>
                <a:lnTo>
                  <a:pt x="1798" y="12142"/>
                </a:lnTo>
                <a:lnTo>
                  <a:pt x="1908" y="12435"/>
                </a:lnTo>
                <a:lnTo>
                  <a:pt x="2055" y="12692"/>
                </a:lnTo>
                <a:lnTo>
                  <a:pt x="2238" y="12912"/>
                </a:lnTo>
                <a:lnTo>
                  <a:pt x="2495" y="13132"/>
                </a:lnTo>
                <a:lnTo>
                  <a:pt x="2788" y="13279"/>
                </a:lnTo>
                <a:lnTo>
                  <a:pt x="3045" y="13389"/>
                </a:lnTo>
                <a:lnTo>
                  <a:pt x="3375" y="13426"/>
                </a:lnTo>
                <a:lnTo>
                  <a:pt x="3669" y="13462"/>
                </a:lnTo>
                <a:lnTo>
                  <a:pt x="3999" y="13462"/>
                </a:lnTo>
                <a:lnTo>
                  <a:pt x="4292" y="13426"/>
                </a:lnTo>
                <a:lnTo>
                  <a:pt x="4586" y="13389"/>
                </a:lnTo>
                <a:lnTo>
                  <a:pt x="5026" y="13242"/>
                </a:lnTo>
                <a:lnTo>
                  <a:pt x="5503" y="13095"/>
                </a:lnTo>
                <a:lnTo>
                  <a:pt x="5906" y="12949"/>
                </a:lnTo>
                <a:lnTo>
                  <a:pt x="6346" y="12729"/>
                </a:lnTo>
                <a:lnTo>
                  <a:pt x="6530" y="13169"/>
                </a:lnTo>
                <a:lnTo>
                  <a:pt x="6713" y="13572"/>
                </a:lnTo>
                <a:lnTo>
                  <a:pt x="6970" y="13976"/>
                </a:lnTo>
                <a:lnTo>
                  <a:pt x="7227" y="14343"/>
                </a:lnTo>
                <a:lnTo>
                  <a:pt x="7153" y="14526"/>
                </a:lnTo>
                <a:lnTo>
                  <a:pt x="7117" y="14709"/>
                </a:lnTo>
                <a:lnTo>
                  <a:pt x="7153" y="14893"/>
                </a:lnTo>
                <a:lnTo>
                  <a:pt x="7227" y="15076"/>
                </a:lnTo>
                <a:lnTo>
                  <a:pt x="7337" y="15223"/>
                </a:lnTo>
                <a:lnTo>
                  <a:pt x="7484" y="15333"/>
                </a:lnTo>
                <a:lnTo>
                  <a:pt x="7630" y="15406"/>
                </a:lnTo>
                <a:lnTo>
                  <a:pt x="7777" y="15480"/>
                </a:lnTo>
                <a:lnTo>
                  <a:pt x="7924" y="15516"/>
                </a:lnTo>
                <a:lnTo>
                  <a:pt x="8107" y="15516"/>
                </a:lnTo>
                <a:lnTo>
                  <a:pt x="8254" y="15480"/>
                </a:lnTo>
                <a:lnTo>
                  <a:pt x="8437" y="15406"/>
                </a:lnTo>
                <a:lnTo>
                  <a:pt x="8474" y="15406"/>
                </a:lnTo>
                <a:lnTo>
                  <a:pt x="8804" y="15516"/>
                </a:lnTo>
                <a:lnTo>
                  <a:pt x="9171" y="15590"/>
                </a:lnTo>
                <a:lnTo>
                  <a:pt x="9501" y="15590"/>
                </a:lnTo>
                <a:lnTo>
                  <a:pt x="9868" y="15516"/>
                </a:lnTo>
                <a:lnTo>
                  <a:pt x="10161" y="15406"/>
                </a:lnTo>
                <a:lnTo>
                  <a:pt x="10418" y="15260"/>
                </a:lnTo>
                <a:lnTo>
                  <a:pt x="10675" y="15040"/>
                </a:lnTo>
                <a:lnTo>
                  <a:pt x="10858" y="14819"/>
                </a:lnTo>
                <a:lnTo>
                  <a:pt x="11042" y="14563"/>
                </a:lnTo>
                <a:lnTo>
                  <a:pt x="11188" y="14269"/>
                </a:lnTo>
                <a:lnTo>
                  <a:pt x="11299" y="13976"/>
                </a:lnTo>
                <a:lnTo>
                  <a:pt x="11409" y="13682"/>
                </a:lnTo>
                <a:lnTo>
                  <a:pt x="11519" y="13242"/>
                </a:lnTo>
                <a:lnTo>
                  <a:pt x="11629" y="12765"/>
                </a:lnTo>
                <a:lnTo>
                  <a:pt x="11665" y="12252"/>
                </a:lnTo>
                <a:lnTo>
                  <a:pt x="11702" y="11775"/>
                </a:lnTo>
                <a:lnTo>
                  <a:pt x="12619" y="11848"/>
                </a:lnTo>
                <a:lnTo>
                  <a:pt x="13499" y="11922"/>
                </a:lnTo>
                <a:lnTo>
                  <a:pt x="14416" y="11922"/>
                </a:lnTo>
                <a:lnTo>
                  <a:pt x="15297" y="11885"/>
                </a:lnTo>
                <a:lnTo>
                  <a:pt x="15333" y="11848"/>
                </a:lnTo>
                <a:lnTo>
                  <a:pt x="15333" y="11775"/>
                </a:lnTo>
                <a:lnTo>
                  <a:pt x="15590" y="11702"/>
                </a:lnTo>
                <a:lnTo>
                  <a:pt x="15884" y="11628"/>
                </a:lnTo>
                <a:lnTo>
                  <a:pt x="16140" y="11481"/>
                </a:lnTo>
                <a:lnTo>
                  <a:pt x="16397" y="11335"/>
                </a:lnTo>
                <a:lnTo>
                  <a:pt x="16507" y="11335"/>
                </a:lnTo>
                <a:lnTo>
                  <a:pt x="16544" y="11298"/>
                </a:lnTo>
                <a:lnTo>
                  <a:pt x="16581" y="11225"/>
                </a:lnTo>
                <a:lnTo>
                  <a:pt x="16544" y="10931"/>
                </a:lnTo>
                <a:lnTo>
                  <a:pt x="16471" y="10638"/>
                </a:lnTo>
                <a:lnTo>
                  <a:pt x="16397" y="10344"/>
                </a:lnTo>
                <a:lnTo>
                  <a:pt x="16287" y="10088"/>
                </a:lnTo>
                <a:lnTo>
                  <a:pt x="15994" y="9537"/>
                </a:lnTo>
                <a:lnTo>
                  <a:pt x="15627" y="9060"/>
                </a:lnTo>
                <a:lnTo>
                  <a:pt x="15223" y="8584"/>
                </a:lnTo>
                <a:lnTo>
                  <a:pt x="14783" y="8143"/>
                </a:lnTo>
                <a:lnTo>
                  <a:pt x="14306" y="7740"/>
                </a:lnTo>
                <a:lnTo>
                  <a:pt x="13793" y="7336"/>
                </a:lnTo>
                <a:lnTo>
                  <a:pt x="12949" y="6786"/>
                </a:lnTo>
                <a:lnTo>
                  <a:pt x="13353" y="6053"/>
                </a:lnTo>
                <a:lnTo>
                  <a:pt x="13720" y="5319"/>
                </a:lnTo>
                <a:lnTo>
                  <a:pt x="14050" y="4549"/>
                </a:lnTo>
                <a:lnTo>
                  <a:pt x="14306" y="3778"/>
                </a:lnTo>
                <a:lnTo>
                  <a:pt x="14306" y="3632"/>
                </a:lnTo>
                <a:lnTo>
                  <a:pt x="14453" y="3522"/>
                </a:lnTo>
                <a:lnTo>
                  <a:pt x="14600" y="3375"/>
                </a:lnTo>
                <a:lnTo>
                  <a:pt x="14747" y="3155"/>
                </a:lnTo>
                <a:lnTo>
                  <a:pt x="14820" y="2935"/>
                </a:lnTo>
                <a:lnTo>
                  <a:pt x="14820" y="2678"/>
                </a:lnTo>
                <a:lnTo>
                  <a:pt x="14747" y="2421"/>
                </a:lnTo>
                <a:lnTo>
                  <a:pt x="14637" y="2238"/>
                </a:lnTo>
                <a:lnTo>
                  <a:pt x="14490" y="2054"/>
                </a:lnTo>
                <a:lnTo>
                  <a:pt x="14270" y="1944"/>
                </a:lnTo>
                <a:lnTo>
                  <a:pt x="14160" y="1908"/>
                </a:lnTo>
                <a:lnTo>
                  <a:pt x="14013" y="1908"/>
                </a:lnTo>
                <a:lnTo>
                  <a:pt x="13830" y="1944"/>
                </a:lnTo>
                <a:lnTo>
                  <a:pt x="13683" y="2018"/>
                </a:lnTo>
                <a:lnTo>
                  <a:pt x="13536" y="2091"/>
                </a:lnTo>
                <a:lnTo>
                  <a:pt x="13389" y="2201"/>
                </a:lnTo>
                <a:lnTo>
                  <a:pt x="12949" y="2128"/>
                </a:lnTo>
                <a:lnTo>
                  <a:pt x="12472" y="2164"/>
                </a:lnTo>
                <a:lnTo>
                  <a:pt x="12032" y="2201"/>
                </a:lnTo>
                <a:lnTo>
                  <a:pt x="11592" y="2274"/>
                </a:lnTo>
                <a:lnTo>
                  <a:pt x="11115" y="2421"/>
                </a:lnTo>
                <a:lnTo>
                  <a:pt x="10675" y="2568"/>
                </a:lnTo>
                <a:lnTo>
                  <a:pt x="10271" y="2751"/>
                </a:lnTo>
                <a:lnTo>
                  <a:pt x="9831" y="2971"/>
                </a:lnTo>
                <a:lnTo>
                  <a:pt x="9611" y="3081"/>
                </a:lnTo>
                <a:lnTo>
                  <a:pt x="9208" y="2421"/>
                </a:lnTo>
                <a:lnTo>
                  <a:pt x="8767" y="1761"/>
                </a:lnTo>
                <a:lnTo>
                  <a:pt x="8254" y="1137"/>
                </a:lnTo>
                <a:lnTo>
                  <a:pt x="7740" y="550"/>
                </a:lnTo>
                <a:lnTo>
                  <a:pt x="7630" y="477"/>
                </a:lnTo>
                <a:lnTo>
                  <a:pt x="7520" y="477"/>
                </a:lnTo>
                <a:lnTo>
                  <a:pt x="7117" y="624"/>
                </a:lnTo>
                <a:lnTo>
                  <a:pt x="6713" y="807"/>
                </a:lnTo>
                <a:lnTo>
                  <a:pt x="6640" y="844"/>
                </a:lnTo>
                <a:lnTo>
                  <a:pt x="6603" y="881"/>
                </a:lnTo>
                <a:lnTo>
                  <a:pt x="6640" y="991"/>
                </a:lnTo>
                <a:lnTo>
                  <a:pt x="6677" y="1064"/>
                </a:lnTo>
                <a:lnTo>
                  <a:pt x="6787" y="1064"/>
                </a:lnTo>
                <a:lnTo>
                  <a:pt x="7153" y="1027"/>
                </a:lnTo>
                <a:lnTo>
                  <a:pt x="7484" y="991"/>
                </a:lnTo>
                <a:lnTo>
                  <a:pt x="7960" y="1541"/>
                </a:lnTo>
                <a:lnTo>
                  <a:pt x="8401" y="2091"/>
                </a:lnTo>
                <a:lnTo>
                  <a:pt x="8841" y="2715"/>
                </a:lnTo>
                <a:lnTo>
                  <a:pt x="9208" y="3301"/>
                </a:lnTo>
                <a:lnTo>
                  <a:pt x="8511" y="3742"/>
                </a:lnTo>
                <a:lnTo>
                  <a:pt x="7850" y="4219"/>
                </a:lnTo>
                <a:lnTo>
                  <a:pt x="6603" y="3668"/>
                </a:lnTo>
                <a:lnTo>
                  <a:pt x="5980" y="3412"/>
                </a:lnTo>
                <a:lnTo>
                  <a:pt x="5319" y="3191"/>
                </a:lnTo>
                <a:lnTo>
                  <a:pt x="5393" y="2788"/>
                </a:lnTo>
                <a:lnTo>
                  <a:pt x="5466" y="2384"/>
                </a:lnTo>
                <a:lnTo>
                  <a:pt x="5576" y="1981"/>
                </a:lnTo>
                <a:lnTo>
                  <a:pt x="5723" y="1577"/>
                </a:lnTo>
                <a:lnTo>
                  <a:pt x="5906" y="1211"/>
                </a:lnTo>
                <a:lnTo>
                  <a:pt x="6126" y="844"/>
                </a:lnTo>
                <a:lnTo>
                  <a:pt x="6383" y="514"/>
                </a:lnTo>
                <a:lnTo>
                  <a:pt x="6640" y="184"/>
                </a:lnTo>
                <a:lnTo>
                  <a:pt x="6677" y="110"/>
                </a:lnTo>
                <a:lnTo>
                  <a:pt x="6677" y="37"/>
                </a:lnTo>
                <a:lnTo>
                  <a:pt x="6603"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501" name="Google Shape;501;p10"/>
          <p:cNvSpPr/>
          <p:nvPr/>
        </p:nvSpPr>
        <p:spPr>
          <a:xfrm>
            <a:off x="-35016" y="4075593"/>
            <a:ext cx="339602" cy="400617"/>
          </a:xfrm>
          <a:custGeom>
            <a:avLst/>
            <a:gdLst/>
            <a:ahLst/>
            <a:cxnLst/>
            <a:rect l="l" t="t" r="r" b="b"/>
            <a:pathLst>
              <a:path w="9391" h="11079" extrusionOk="0">
                <a:moveTo>
                  <a:pt x="4916" y="441"/>
                </a:moveTo>
                <a:lnTo>
                  <a:pt x="5026" y="477"/>
                </a:lnTo>
                <a:lnTo>
                  <a:pt x="5099" y="551"/>
                </a:lnTo>
                <a:lnTo>
                  <a:pt x="5099" y="771"/>
                </a:lnTo>
                <a:lnTo>
                  <a:pt x="5026" y="954"/>
                </a:lnTo>
                <a:lnTo>
                  <a:pt x="4953" y="1064"/>
                </a:lnTo>
                <a:lnTo>
                  <a:pt x="4842" y="1138"/>
                </a:lnTo>
                <a:lnTo>
                  <a:pt x="4732" y="1174"/>
                </a:lnTo>
                <a:lnTo>
                  <a:pt x="4622" y="1138"/>
                </a:lnTo>
                <a:lnTo>
                  <a:pt x="4366" y="1028"/>
                </a:lnTo>
                <a:lnTo>
                  <a:pt x="4439" y="917"/>
                </a:lnTo>
                <a:lnTo>
                  <a:pt x="4439" y="771"/>
                </a:lnTo>
                <a:lnTo>
                  <a:pt x="4402" y="697"/>
                </a:lnTo>
                <a:lnTo>
                  <a:pt x="4366" y="661"/>
                </a:lnTo>
                <a:lnTo>
                  <a:pt x="4476" y="551"/>
                </a:lnTo>
                <a:lnTo>
                  <a:pt x="4622" y="477"/>
                </a:lnTo>
                <a:lnTo>
                  <a:pt x="4769" y="441"/>
                </a:lnTo>
                <a:close/>
                <a:moveTo>
                  <a:pt x="3375" y="6493"/>
                </a:moveTo>
                <a:lnTo>
                  <a:pt x="3375" y="6530"/>
                </a:lnTo>
                <a:lnTo>
                  <a:pt x="3339" y="6530"/>
                </a:lnTo>
                <a:lnTo>
                  <a:pt x="3375" y="6493"/>
                </a:lnTo>
                <a:close/>
                <a:moveTo>
                  <a:pt x="4292" y="6933"/>
                </a:moveTo>
                <a:lnTo>
                  <a:pt x="4256" y="7007"/>
                </a:lnTo>
                <a:lnTo>
                  <a:pt x="4219" y="6970"/>
                </a:lnTo>
                <a:lnTo>
                  <a:pt x="4292" y="6933"/>
                </a:lnTo>
                <a:close/>
                <a:moveTo>
                  <a:pt x="5209" y="4219"/>
                </a:moveTo>
                <a:lnTo>
                  <a:pt x="5429" y="4329"/>
                </a:lnTo>
                <a:lnTo>
                  <a:pt x="5649" y="4439"/>
                </a:lnTo>
                <a:lnTo>
                  <a:pt x="5686" y="4549"/>
                </a:lnTo>
                <a:lnTo>
                  <a:pt x="5723" y="4586"/>
                </a:lnTo>
                <a:lnTo>
                  <a:pt x="5796" y="4586"/>
                </a:lnTo>
                <a:lnTo>
                  <a:pt x="6016" y="4879"/>
                </a:lnTo>
                <a:lnTo>
                  <a:pt x="6163" y="5173"/>
                </a:lnTo>
                <a:lnTo>
                  <a:pt x="6200" y="5503"/>
                </a:lnTo>
                <a:lnTo>
                  <a:pt x="6200" y="5833"/>
                </a:lnTo>
                <a:lnTo>
                  <a:pt x="6090" y="6126"/>
                </a:lnTo>
                <a:lnTo>
                  <a:pt x="5943" y="6420"/>
                </a:lnTo>
                <a:lnTo>
                  <a:pt x="5796" y="6603"/>
                </a:lnTo>
                <a:lnTo>
                  <a:pt x="5649" y="6750"/>
                </a:lnTo>
                <a:lnTo>
                  <a:pt x="5649" y="6713"/>
                </a:lnTo>
                <a:lnTo>
                  <a:pt x="5649" y="6566"/>
                </a:lnTo>
                <a:lnTo>
                  <a:pt x="5649" y="6383"/>
                </a:lnTo>
                <a:lnTo>
                  <a:pt x="5613" y="6346"/>
                </a:lnTo>
                <a:lnTo>
                  <a:pt x="5576" y="6310"/>
                </a:lnTo>
                <a:lnTo>
                  <a:pt x="5539" y="6310"/>
                </a:lnTo>
                <a:lnTo>
                  <a:pt x="5503" y="6346"/>
                </a:lnTo>
                <a:lnTo>
                  <a:pt x="5393" y="6493"/>
                </a:lnTo>
                <a:lnTo>
                  <a:pt x="5356" y="6676"/>
                </a:lnTo>
                <a:lnTo>
                  <a:pt x="5319" y="6933"/>
                </a:lnTo>
                <a:lnTo>
                  <a:pt x="5099" y="7007"/>
                </a:lnTo>
                <a:lnTo>
                  <a:pt x="5099" y="6860"/>
                </a:lnTo>
                <a:lnTo>
                  <a:pt x="5099" y="6713"/>
                </a:lnTo>
                <a:lnTo>
                  <a:pt x="5136" y="6566"/>
                </a:lnTo>
                <a:lnTo>
                  <a:pt x="5209" y="6456"/>
                </a:lnTo>
                <a:lnTo>
                  <a:pt x="5246" y="6420"/>
                </a:lnTo>
                <a:lnTo>
                  <a:pt x="5209" y="6383"/>
                </a:lnTo>
                <a:lnTo>
                  <a:pt x="5173" y="6346"/>
                </a:lnTo>
                <a:lnTo>
                  <a:pt x="5136" y="6346"/>
                </a:lnTo>
                <a:lnTo>
                  <a:pt x="4953" y="6456"/>
                </a:lnTo>
                <a:lnTo>
                  <a:pt x="4842" y="6640"/>
                </a:lnTo>
                <a:lnTo>
                  <a:pt x="4769" y="6823"/>
                </a:lnTo>
                <a:lnTo>
                  <a:pt x="4769" y="7043"/>
                </a:lnTo>
                <a:lnTo>
                  <a:pt x="4696" y="7043"/>
                </a:lnTo>
                <a:lnTo>
                  <a:pt x="4659" y="7007"/>
                </a:lnTo>
                <a:lnTo>
                  <a:pt x="4622" y="6970"/>
                </a:lnTo>
                <a:lnTo>
                  <a:pt x="4586" y="6970"/>
                </a:lnTo>
                <a:lnTo>
                  <a:pt x="5026" y="6016"/>
                </a:lnTo>
                <a:lnTo>
                  <a:pt x="5026" y="5943"/>
                </a:lnTo>
                <a:lnTo>
                  <a:pt x="4989" y="5906"/>
                </a:lnTo>
                <a:lnTo>
                  <a:pt x="4953" y="5906"/>
                </a:lnTo>
                <a:lnTo>
                  <a:pt x="4916" y="5943"/>
                </a:lnTo>
                <a:lnTo>
                  <a:pt x="4402" y="6750"/>
                </a:lnTo>
                <a:lnTo>
                  <a:pt x="4366" y="6676"/>
                </a:lnTo>
                <a:lnTo>
                  <a:pt x="4329" y="6640"/>
                </a:lnTo>
                <a:lnTo>
                  <a:pt x="4256" y="6640"/>
                </a:lnTo>
                <a:lnTo>
                  <a:pt x="4439" y="6236"/>
                </a:lnTo>
                <a:lnTo>
                  <a:pt x="4659" y="5796"/>
                </a:lnTo>
                <a:lnTo>
                  <a:pt x="4696" y="5759"/>
                </a:lnTo>
                <a:lnTo>
                  <a:pt x="4659" y="5723"/>
                </a:lnTo>
                <a:lnTo>
                  <a:pt x="4586" y="5723"/>
                </a:lnTo>
                <a:lnTo>
                  <a:pt x="4182" y="6273"/>
                </a:lnTo>
                <a:lnTo>
                  <a:pt x="3999" y="6566"/>
                </a:lnTo>
                <a:lnTo>
                  <a:pt x="3852" y="6860"/>
                </a:lnTo>
                <a:lnTo>
                  <a:pt x="3669" y="6786"/>
                </a:lnTo>
                <a:lnTo>
                  <a:pt x="3779" y="6750"/>
                </a:lnTo>
                <a:lnTo>
                  <a:pt x="3852" y="6640"/>
                </a:lnTo>
                <a:lnTo>
                  <a:pt x="3889" y="6566"/>
                </a:lnTo>
                <a:lnTo>
                  <a:pt x="3889" y="6420"/>
                </a:lnTo>
                <a:lnTo>
                  <a:pt x="3889" y="6383"/>
                </a:lnTo>
                <a:lnTo>
                  <a:pt x="3815" y="6383"/>
                </a:lnTo>
                <a:lnTo>
                  <a:pt x="3999" y="6163"/>
                </a:lnTo>
                <a:lnTo>
                  <a:pt x="4512" y="5539"/>
                </a:lnTo>
                <a:lnTo>
                  <a:pt x="4512" y="5466"/>
                </a:lnTo>
                <a:lnTo>
                  <a:pt x="4476" y="5429"/>
                </a:lnTo>
                <a:lnTo>
                  <a:pt x="4402" y="5429"/>
                </a:lnTo>
                <a:lnTo>
                  <a:pt x="3779" y="6016"/>
                </a:lnTo>
                <a:lnTo>
                  <a:pt x="3632" y="6126"/>
                </a:lnTo>
                <a:lnTo>
                  <a:pt x="3595" y="6090"/>
                </a:lnTo>
                <a:lnTo>
                  <a:pt x="3559" y="6090"/>
                </a:lnTo>
                <a:lnTo>
                  <a:pt x="3485" y="6126"/>
                </a:lnTo>
                <a:lnTo>
                  <a:pt x="3669" y="5869"/>
                </a:lnTo>
                <a:lnTo>
                  <a:pt x="3889" y="5649"/>
                </a:lnTo>
                <a:lnTo>
                  <a:pt x="4146" y="5466"/>
                </a:lnTo>
                <a:lnTo>
                  <a:pt x="4402" y="5283"/>
                </a:lnTo>
                <a:lnTo>
                  <a:pt x="4439" y="5246"/>
                </a:lnTo>
                <a:lnTo>
                  <a:pt x="4402" y="5209"/>
                </a:lnTo>
                <a:lnTo>
                  <a:pt x="4402" y="5173"/>
                </a:lnTo>
                <a:lnTo>
                  <a:pt x="4329" y="5136"/>
                </a:lnTo>
                <a:lnTo>
                  <a:pt x="3962" y="5319"/>
                </a:lnTo>
                <a:lnTo>
                  <a:pt x="3632" y="5539"/>
                </a:lnTo>
                <a:lnTo>
                  <a:pt x="3339" y="5796"/>
                </a:lnTo>
                <a:lnTo>
                  <a:pt x="3082" y="6126"/>
                </a:lnTo>
                <a:lnTo>
                  <a:pt x="3045" y="6016"/>
                </a:lnTo>
                <a:lnTo>
                  <a:pt x="3082" y="5980"/>
                </a:lnTo>
                <a:lnTo>
                  <a:pt x="3339" y="5613"/>
                </a:lnTo>
                <a:lnTo>
                  <a:pt x="3632" y="5283"/>
                </a:lnTo>
                <a:lnTo>
                  <a:pt x="3962" y="4952"/>
                </a:lnTo>
                <a:lnTo>
                  <a:pt x="4292" y="4659"/>
                </a:lnTo>
                <a:lnTo>
                  <a:pt x="4292" y="4622"/>
                </a:lnTo>
                <a:lnTo>
                  <a:pt x="4256" y="4586"/>
                </a:lnTo>
                <a:lnTo>
                  <a:pt x="4219" y="4586"/>
                </a:lnTo>
                <a:lnTo>
                  <a:pt x="3925" y="4732"/>
                </a:lnTo>
                <a:lnTo>
                  <a:pt x="3632" y="4879"/>
                </a:lnTo>
                <a:lnTo>
                  <a:pt x="3375" y="5099"/>
                </a:lnTo>
                <a:lnTo>
                  <a:pt x="3155" y="5356"/>
                </a:lnTo>
                <a:lnTo>
                  <a:pt x="3228" y="5209"/>
                </a:lnTo>
                <a:lnTo>
                  <a:pt x="3339" y="5062"/>
                </a:lnTo>
                <a:lnTo>
                  <a:pt x="3559" y="4842"/>
                </a:lnTo>
                <a:lnTo>
                  <a:pt x="3852" y="4622"/>
                </a:lnTo>
                <a:lnTo>
                  <a:pt x="4146" y="4476"/>
                </a:lnTo>
                <a:lnTo>
                  <a:pt x="4402" y="4366"/>
                </a:lnTo>
                <a:lnTo>
                  <a:pt x="4659" y="4292"/>
                </a:lnTo>
                <a:lnTo>
                  <a:pt x="4953" y="4219"/>
                </a:lnTo>
                <a:close/>
                <a:moveTo>
                  <a:pt x="807" y="8767"/>
                </a:moveTo>
                <a:lnTo>
                  <a:pt x="807" y="8841"/>
                </a:lnTo>
                <a:lnTo>
                  <a:pt x="844" y="8914"/>
                </a:lnTo>
                <a:lnTo>
                  <a:pt x="918" y="8951"/>
                </a:lnTo>
                <a:lnTo>
                  <a:pt x="1138" y="8951"/>
                </a:lnTo>
                <a:lnTo>
                  <a:pt x="1211" y="8987"/>
                </a:lnTo>
                <a:lnTo>
                  <a:pt x="1321" y="8987"/>
                </a:lnTo>
                <a:lnTo>
                  <a:pt x="1321" y="9061"/>
                </a:lnTo>
                <a:lnTo>
                  <a:pt x="1321" y="9097"/>
                </a:lnTo>
                <a:lnTo>
                  <a:pt x="1248" y="9171"/>
                </a:lnTo>
                <a:lnTo>
                  <a:pt x="1174" y="9207"/>
                </a:lnTo>
                <a:lnTo>
                  <a:pt x="954" y="9244"/>
                </a:lnTo>
                <a:lnTo>
                  <a:pt x="844" y="9207"/>
                </a:lnTo>
                <a:lnTo>
                  <a:pt x="697" y="9134"/>
                </a:lnTo>
                <a:lnTo>
                  <a:pt x="587" y="9061"/>
                </a:lnTo>
                <a:lnTo>
                  <a:pt x="551" y="8951"/>
                </a:lnTo>
                <a:lnTo>
                  <a:pt x="661" y="8841"/>
                </a:lnTo>
                <a:lnTo>
                  <a:pt x="807" y="8767"/>
                </a:lnTo>
                <a:close/>
                <a:moveTo>
                  <a:pt x="8511" y="8657"/>
                </a:moveTo>
                <a:lnTo>
                  <a:pt x="8621" y="8694"/>
                </a:lnTo>
                <a:lnTo>
                  <a:pt x="8731" y="8731"/>
                </a:lnTo>
                <a:lnTo>
                  <a:pt x="8841" y="8804"/>
                </a:lnTo>
                <a:lnTo>
                  <a:pt x="8951" y="8877"/>
                </a:lnTo>
                <a:lnTo>
                  <a:pt x="8987" y="8987"/>
                </a:lnTo>
                <a:lnTo>
                  <a:pt x="9024" y="9097"/>
                </a:lnTo>
                <a:lnTo>
                  <a:pt x="9024" y="9134"/>
                </a:lnTo>
                <a:lnTo>
                  <a:pt x="8987" y="9134"/>
                </a:lnTo>
                <a:lnTo>
                  <a:pt x="8877" y="9097"/>
                </a:lnTo>
                <a:lnTo>
                  <a:pt x="8804" y="9134"/>
                </a:lnTo>
                <a:lnTo>
                  <a:pt x="8731" y="9171"/>
                </a:lnTo>
                <a:lnTo>
                  <a:pt x="8621" y="9281"/>
                </a:lnTo>
                <a:lnTo>
                  <a:pt x="8474" y="9354"/>
                </a:lnTo>
                <a:lnTo>
                  <a:pt x="8327" y="9318"/>
                </a:lnTo>
                <a:lnTo>
                  <a:pt x="8254" y="9244"/>
                </a:lnTo>
                <a:lnTo>
                  <a:pt x="8217" y="9171"/>
                </a:lnTo>
                <a:lnTo>
                  <a:pt x="8217" y="9024"/>
                </a:lnTo>
                <a:lnTo>
                  <a:pt x="8254" y="8841"/>
                </a:lnTo>
                <a:lnTo>
                  <a:pt x="8254" y="8694"/>
                </a:lnTo>
                <a:lnTo>
                  <a:pt x="8511" y="8657"/>
                </a:lnTo>
                <a:close/>
                <a:moveTo>
                  <a:pt x="5026" y="9501"/>
                </a:moveTo>
                <a:lnTo>
                  <a:pt x="5063" y="9574"/>
                </a:lnTo>
                <a:lnTo>
                  <a:pt x="4989" y="9538"/>
                </a:lnTo>
                <a:lnTo>
                  <a:pt x="5026" y="9501"/>
                </a:lnTo>
                <a:close/>
                <a:moveTo>
                  <a:pt x="4696" y="9868"/>
                </a:moveTo>
                <a:lnTo>
                  <a:pt x="4953" y="9941"/>
                </a:lnTo>
                <a:lnTo>
                  <a:pt x="4916" y="10014"/>
                </a:lnTo>
                <a:lnTo>
                  <a:pt x="4879" y="10271"/>
                </a:lnTo>
                <a:lnTo>
                  <a:pt x="4842" y="10308"/>
                </a:lnTo>
                <a:lnTo>
                  <a:pt x="4549" y="10308"/>
                </a:lnTo>
                <a:lnTo>
                  <a:pt x="4439" y="10235"/>
                </a:lnTo>
                <a:lnTo>
                  <a:pt x="4329" y="10125"/>
                </a:lnTo>
                <a:lnTo>
                  <a:pt x="4292" y="10051"/>
                </a:lnTo>
                <a:lnTo>
                  <a:pt x="4256" y="9941"/>
                </a:lnTo>
                <a:lnTo>
                  <a:pt x="4329" y="9904"/>
                </a:lnTo>
                <a:lnTo>
                  <a:pt x="4439" y="9868"/>
                </a:lnTo>
                <a:close/>
                <a:moveTo>
                  <a:pt x="4806" y="0"/>
                </a:moveTo>
                <a:lnTo>
                  <a:pt x="4622" y="37"/>
                </a:lnTo>
                <a:lnTo>
                  <a:pt x="4476" y="110"/>
                </a:lnTo>
                <a:lnTo>
                  <a:pt x="4292" y="147"/>
                </a:lnTo>
                <a:lnTo>
                  <a:pt x="4146" y="257"/>
                </a:lnTo>
                <a:lnTo>
                  <a:pt x="3999" y="367"/>
                </a:lnTo>
                <a:lnTo>
                  <a:pt x="3889" y="477"/>
                </a:lnTo>
                <a:lnTo>
                  <a:pt x="3779" y="624"/>
                </a:lnTo>
                <a:lnTo>
                  <a:pt x="3705" y="807"/>
                </a:lnTo>
                <a:lnTo>
                  <a:pt x="3669" y="954"/>
                </a:lnTo>
                <a:lnTo>
                  <a:pt x="3669" y="1138"/>
                </a:lnTo>
                <a:lnTo>
                  <a:pt x="3705" y="1321"/>
                </a:lnTo>
                <a:lnTo>
                  <a:pt x="3815" y="1578"/>
                </a:lnTo>
                <a:lnTo>
                  <a:pt x="3999" y="1761"/>
                </a:lnTo>
                <a:lnTo>
                  <a:pt x="4182" y="1871"/>
                </a:lnTo>
                <a:lnTo>
                  <a:pt x="4402" y="1945"/>
                </a:lnTo>
                <a:lnTo>
                  <a:pt x="4366" y="2055"/>
                </a:lnTo>
                <a:lnTo>
                  <a:pt x="4329" y="2165"/>
                </a:lnTo>
                <a:lnTo>
                  <a:pt x="4329" y="2531"/>
                </a:lnTo>
                <a:lnTo>
                  <a:pt x="4329" y="2898"/>
                </a:lnTo>
                <a:lnTo>
                  <a:pt x="4329" y="3522"/>
                </a:lnTo>
                <a:lnTo>
                  <a:pt x="4329" y="3669"/>
                </a:lnTo>
                <a:lnTo>
                  <a:pt x="4366" y="3779"/>
                </a:lnTo>
                <a:lnTo>
                  <a:pt x="4072" y="3925"/>
                </a:lnTo>
                <a:lnTo>
                  <a:pt x="3815" y="4109"/>
                </a:lnTo>
                <a:lnTo>
                  <a:pt x="3742" y="4182"/>
                </a:lnTo>
                <a:lnTo>
                  <a:pt x="3742" y="4255"/>
                </a:lnTo>
                <a:lnTo>
                  <a:pt x="3522" y="4402"/>
                </a:lnTo>
                <a:lnTo>
                  <a:pt x="3339" y="4549"/>
                </a:lnTo>
                <a:lnTo>
                  <a:pt x="3155" y="4696"/>
                </a:lnTo>
                <a:lnTo>
                  <a:pt x="3008" y="4879"/>
                </a:lnTo>
                <a:lnTo>
                  <a:pt x="2862" y="5062"/>
                </a:lnTo>
                <a:lnTo>
                  <a:pt x="2752" y="5283"/>
                </a:lnTo>
                <a:lnTo>
                  <a:pt x="2678" y="5503"/>
                </a:lnTo>
                <a:lnTo>
                  <a:pt x="2642" y="5686"/>
                </a:lnTo>
                <a:lnTo>
                  <a:pt x="2642" y="5906"/>
                </a:lnTo>
                <a:lnTo>
                  <a:pt x="2678" y="6126"/>
                </a:lnTo>
                <a:lnTo>
                  <a:pt x="2752" y="6346"/>
                </a:lnTo>
                <a:lnTo>
                  <a:pt x="2825" y="6566"/>
                </a:lnTo>
                <a:lnTo>
                  <a:pt x="2898" y="6676"/>
                </a:lnTo>
                <a:lnTo>
                  <a:pt x="2421" y="7080"/>
                </a:lnTo>
                <a:lnTo>
                  <a:pt x="1908" y="7447"/>
                </a:lnTo>
                <a:lnTo>
                  <a:pt x="1431" y="7850"/>
                </a:lnTo>
                <a:lnTo>
                  <a:pt x="1211" y="8070"/>
                </a:lnTo>
                <a:lnTo>
                  <a:pt x="991" y="8327"/>
                </a:lnTo>
                <a:lnTo>
                  <a:pt x="771" y="8364"/>
                </a:lnTo>
                <a:lnTo>
                  <a:pt x="624" y="8327"/>
                </a:lnTo>
                <a:lnTo>
                  <a:pt x="477" y="8327"/>
                </a:lnTo>
                <a:lnTo>
                  <a:pt x="367" y="8364"/>
                </a:lnTo>
                <a:lnTo>
                  <a:pt x="257" y="8437"/>
                </a:lnTo>
                <a:lnTo>
                  <a:pt x="184" y="8511"/>
                </a:lnTo>
                <a:lnTo>
                  <a:pt x="111" y="8584"/>
                </a:lnTo>
                <a:lnTo>
                  <a:pt x="37" y="8804"/>
                </a:lnTo>
                <a:lnTo>
                  <a:pt x="0" y="9061"/>
                </a:lnTo>
                <a:lnTo>
                  <a:pt x="0" y="9318"/>
                </a:lnTo>
                <a:lnTo>
                  <a:pt x="74" y="9538"/>
                </a:lnTo>
                <a:lnTo>
                  <a:pt x="257" y="9684"/>
                </a:lnTo>
                <a:lnTo>
                  <a:pt x="477" y="9831"/>
                </a:lnTo>
                <a:lnTo>
                  <a:pt x="697" y="9904"/>
                </a:lnTo>
                <a:lnTo>
                  <a:pt x="954" y="9941"/>
                </a:lnTo>
                <a:lnTo>
                  <a:pt x="1174" y="9904"/>
                </a:lnTo>
                <a:lnTo>
                  <a:pt x="1431" y="9868"/>
                </a:lnTo>
                <a:lnTo>
                  <a:pt x="1651" y="9794"/>
                </a:lnTo>
                <a:lnTo>
                  <a:pt x="1798" y="9648"/>
                </a:lnTo>
                <a:lnTo>
                  <a:pt x="1908" y="9574"/>
                </a:lnTo>
                <a:lnTo>
                  <a:pt x="1945" y="9464"/>
                </a:lnTo>
                <a:lnTo>
                  <a:pt x="1981" y="9354"/>
                </a:lnTo>
                <a:lnTo>
                  <a:pt x="1981" y="9207"/>
                </a:lnTo>
                <a:lnTo>
                  <a:pt x="1908" y="8987"/>
                </a:lnTo>
                <a:lnTo>
                  <a:pt x="1798" y="8767"/>
                </a:lnTo>
                <a:lnTo>
                  <a:pt x="1651" y="8584"/>
                </a:lnTo>
                <a:lnTo>
                  <a:pt x="1431" y="8437"/>
                </a:lnTo>
                <a:lnTo>
                  <a:pt x="1394" y="8437"/>
                </a:lnTo>
                <a:lnTo>
                  <a:pt x="1578" y="8254"/>
                </a:lnTo>
                <a:lnTo>
                  <a:pt x="1761" y="8070"/>
                </a:lnTo>
                <a:lnTo>
                  <a:pt x="2165" y="7777"/>
                </a:lnTo>
                <a:lnTo>
                  <a:pt x="2421" y="7557"/>
                </a:lnTo>
                <a:lnTo>
                  <a:pt x="2642" y="7337"/>
                </a:lnTo>
                <a:lnTo>
                  <a:pt x="2862" y="7080"/>
                </a:lnTo>
                <a:lnTo>
                  <a:pt x="3008" y="6786"/>
                </a:lnTo>
                <a:lnTo>
                  <a:pt x="3118" y="6897"/>
                </a:lnTo>
                <a:lnTo>
                  <a:pt x="3302" y="7043"/>
                </a:lnTo>
                <a:lnTo>
                  <a:pt x="3632" y="7227"/>
                </a:lnTo>
                <a:lnTo>
                  <a:pt x="3999" y="7337"/>
                </a:lnTo>
                <a:lnTo>
                  <a:pt x="4366" y="7410"/>
                </a:lnTo>
                <a:lnTo>
                  <a:pt x="4439" y="7410"/>
                </a:lnTo>
                <a:lnTo>
                  <a:pt x="4402" y="7887"/>
                </a:lnTo>
                <a:lnTo>
                  <a:pt x="4402" y="8364"/>
                </a:lnTo>
                <a:lnTo>
                  <a:pt x="4439" y="9318"/>
                </a:lnTo>
                <a:lnTo>
                  <a:pt x="4256" y="9391"/>
                </a:lnTo>
                <a:lnTo>
                  <a:pt x="4109" y="9464"/>
                </a:lnTo>
                <a:lnTo>
                  <a:pt x="3999" y="9574"/>
                </a:lnTo>
                <a:lnTo>
                  <a:pt x="3925" y="9684"/>
                </a:lnTo>
                <a:lnTo>
                  <a:pt x="3889" y="9794"/>
                </a:lnTo>
                <a:lnTo>
                  <a:pt x="3852" y="9941"/>
                </a:lnTo>
                <a:lnTo>
                  <a:pt x="3815" y="10125"/>
                </a:lnTo>
                <a:lnTo>
                  <a:pt x="3852" y="10271"/>
                </a:lnTo>
                <a:lnTo>
                  <a:pt x="3925" y="10565"/>
                </a:lnTo>
                <a:lnTo>
                  <a:pt x="4072" y="10821"/>
                </a:lnTo>
                <a:lnTo>
                  <a:pt x="4182" y="10895"/>
                </a:lnTo>
                <a:lnTo>
                  <a:pt x="4329" y="10968"/>
                </a:lnTo>
                <a:lnTo>
                  <a:pt x="4439" y="11042"/>
                </a:lnTo>
                <a:lnTo>
                  <a:pt x="4586" y="11078"/>
                </a:lnTo>
                <a:lnTo>
                  <a:pt x="4879" y="11078"/>
                </a:lnTo>
                <a:lnTo>
                  <a:pt x="5173" y="11005"/>
                </a:lnTo>
                <a:lnTo>
                  <a:pt x="5283" y="10932"/>
                </a:lnTo>
                <a:lnTo>
                  <a:pt x="5393" y="10821"/>
                </a:lnTo>
                <a:lnTo>
                  <a:pt x="5466" y="10711"/>
                </a:lnTo>
                <a:lnTo>
                  <a:pt x="5503" y="10601"/>
                </a:lnTo>
                <a:lnTo>
                  <a:pt x="5576" y="10308"/>
                </a:lnTo>
                <a:lnTo>
                  <a:pt x="5539" y="10051"/>
                </a:lnTo>
                <a:lnTo>
                  <a:pt x="5503" y="9904"/>
                </a:lnTo>
                <a:lnTo>
                  <a:pt x="5393" y="9794"/>
                </a:lnTo>
                <a:lnTo>
                  <a:pt x="5319" y="9684"/>
                </a:lnTo>
                <a:lnTo>
                  <a:pt x="5173" y="9611"/>
                </a:lnTo>
                <a:lnTo>
                  <a:pt x="5136" y="9428"/>
                </a:lnTo>
                <a:lnTo>
                  <a:pt x="5099" y="9354"/>
                </a:lnTo>
                <a:lnTo>
                  <a:pt x="4842" y="9354"/>
                </a:lnTo>
                <a:lnTo>
                  <a:pt x="4806" y="8474"/>
                </a:lnTo>
                <a:lnTo>
                  <a:pt x="4806" y="7960"/>
                </a:lnTo>
                <a:lnTo>
                  <a:pt x="4769" y="7447"/>
                </a:lnTo>
                <a:lnTo>
                  <a:pt x="5136" y="7410"/>
                </a:lnTo>
                <a:lnTo>
                  <a:pt x="5503" y="7300"/>
                </a:lnTo>
                <a:lnTo>
                  <a:pt x="5833" y="7117"/>
                </a:lnTo>
                <a:lnTo>
                  <a:pt x="6126" y="6860"/>
                </a:lnTo>
                <a:lnTo>
                  <a:pt x="6200" y="6786"/>
                </a:lnTo>
                <a:lnTo>
                  <a:pt x="6310" y="6933"/>
                </a:lnTo>
                <a:lnTo>
                  <a:pt x="6493" y="7080"/>
                </a:lnTo>
                <a:lnTo>
                  <a:pt x="6677" y="7190"/>
                </a:lnTo>
                <a:lnTo>
                  <a:pt x="6860" y="7300"/>
                </a:lnTo>
                <a:lnTo>
                  <a:pt x="7043" y="7630"/>
                </a:lnTo>
                <a:lnTo>
                  <a:pt x="7263" y="7997"/>
                </a:lnTo>
                <a:lnTo>
                  <a:pt x="7557" y="8437"/>
                </a:lnTo>
                <a:lnTo>
                  <a:pt x="7667" y="8584"/>
                </a:lnTo>
                <a:lnTo>
                  <a:pt x="7557" y="8767"/>
                </a:lnTo>
                <a:lnTo>
                  <a:pt x="7484" y="8951"/>
                </a:lnTo>
                <a:lnTo>
                  <a:pt x="7447" y="9097"/>
                </a:lnTo>
                <a:lnTo>
                  <a:pt x="7447" y="9281"/>
                </a:lnTo>
                <a:lnTo>
                  <a:pt x="7484" y="9428"/>
                </a:lnTo>
                <a:lnTo>
                  <a:pt x="7520" y="9611"/>
                </a:lnTo>
                <a:lnTo>
                  <a:pt x="7594" y="9758"/>
                </a:lnTo>
                <a:lnTo>
                  <a:pt x="7704" y="9904"/>
                </a:lnTo>
                <a:lnTo>
                  <a:pt x="7850" y="10014"/>
                </a:lnTo>
                <a:lnTo>
                  <a:pt x="7960" y="10125"/>
                </a:lnTo>
                <a:lnTo>
                  <a:pt x="8107" y="10161"/>
                </a:lnTo>
                <a:lnTo>
                  <a:pt x="8254" y="10198"/>
                </a:lnTo>
                <a:lnTo>
                  <a:pt x="8547" y="10198"/>
                </a:lnTo>
                <a:lnTo>
                  <a:pt x="8694" y="10125"/>
                </a:lnTo>
                <a:lnTo>
                  <a:pt x="8877" y="10051"/>
                </a:lnTo>
                <a:lnTo>
                  <a:pt x="9098" y="9831"/>
                </a:lnTo>
                <a:lnTo>
                  <a:pt x="9281" y="9538"/>
                </a:lnTo>
                <a:lnTo>
                  <a:pt x="9354" y="9391"/>
                </a:lnTo>
                <a:lnTo>
                  <a:pt x="9391" y="9244"/>
                </a:lnTo>
                <a:lnTo>
                  <a:pt x="9391" y="9061"/>
                </a:lnTo>
                <a:lnTo>
                  <a:pt x="9391" y="8914"/>
                </a:lnTo>
                <a:lnTo>
                  <a:pt x="9318" y="8767"/>
                </a:lnTo>
                <a:lnTo>
                  <a:pt x="9244" y="8621"/>
                </a:lnTo>
                <a:lnTo>
                  <a:pt x="9134" y="8511"/>
                </a:lnTo>
                <a:lnTo>
                  <a:pt x="8987" y="8437"/>
                </a:lnTo>
                <a:lnTo>
                  <a:pt x="8841" y="8364"/>
                </a:lnTo>
                <a:lnTo>
                  <a:pt x="8694" y="8327"/>
                </a:lnTo>
                <a:lnTo>
                  <a:pt x="8364" y="8290"/>
                </a:lnTo>
                <a:lnTo>
                  <a:pt x="8180" y="8290"/>
                </a:lnTo>
                <a:lnTo>
                  <a:pt x="7997" y="8364"/>
                </a:lnTo>
                <a:lnTo>
                  <a:pt x="7924" y="8217"/>
                </a:lnTo>
                <a:lnTo>
                  <a:pt x="7814" y="8070"/>
                </a:lnTo>
                <a:lnTo>
                  <a:pt x="7557" y="7667"/>
                </a:lnTo>
                <a:lnTo>
                  <a:pt x="7300" y="7300"/>
                </a:lnTo>
                <a:lnTo>
                  <a:pt x="7227" y="7153"/>
                </a:lnTo>
                <a:lnTo>
                  <a:pt x="7153" y="7007"/>
                </a:lnTo>
                <a:lnTo>
                  <a:pt x="7043" y="6933"/>
                </a:lnTo>
                <a:lnTo>
                  <a:pt x="6897" y="6897"/>
                </a:lnTo>
                <a:lnTo>
                  <a:pt x="6640" y="6750"/>
                </a:lnTo>
                <a:lnTo>
                  <a:pt x="6346" y="6530"/>
                </a:lnTo>
                <a:lnTo>
                  <a:pt x="6530" y="6236"/>
                </a:lnTo>
                <a:lnTo>
                  <a:pt x="6603" y="5869"/>
                </a:lnTo>
                <a:lnTo>
                  <a:pt x="6603" y="5503"/>
                </a:lnTo>
                <a:lnTo>
                  <a:pt x="6567" y="5173"/>
                </a:lnTo>
                <a:lnTo>
                  <a:pt x="6456" y="4842"/>
                </a:lnTo>
                <a:lnTo>
                  <a:pt x="6310" y="4586"/>
                </a:lnTo>
                <a:lnTo>
                  <a:pt x="6126" y="4329"/>
                </a:lnTo>
                <a:lnTo>
                  <a:pt x="5870" y="4109"/>
                </a:lnTo>
                <a:lnTo>
                  <a:pt x="5613" y="3962"/>
                </a:lnTo>
                <a:lnTo>
                  <a:pt x="5356" y="3815"/>
                </a:lnTo>
                <a:lnTo>
                  <a:pt x="5026" y="3742"/>
                </a:lnTo>
                <a:lnTo>
                  <a:pt x="4732" y="3742"/>
                </a:lnTo>
                <a:lnTo>
                  <a:pt x="4732" y="3522"/>
                </a:lnTo>
                <a:lnTo>
                  <a:pt x="4696" y="2678"/>
                </a:lnTo>
                <a:lnTo>
                  <a:pt x="4732" y="2385"/>
                </a:lnTo>
                <a:lnTo>
                  <a:pt x="4696" y="2165"/>
                </a:lnTo>
                <a:lnTo>
                  <a:pt x="4659" y="1981"/>
                </a:lnTo>
                <a:lnTo>
                  <a:pt x="4842" y="1945"/>
                </a:lnTo>
                <a:lnTo>
                  <a:pt x="5063" y="1871"/>
                </a:lnTo>
                <a:lnTo>
                  <a:pt x="5246" y="1761"/>
                </a:lnTo>
                <a:lnTo>
                  <a:pt x="5393" y="1651"/>
                </a:lnTo>
                <a:lnTo>
                  <a:pt x="5539" y="1468"/>
                </a:lnTo>
                <a:lnTo>
                  <a:pt x="5613" y="1284"/>
                </a:lnTo>
                <a:lnTo>
                  <a:pt x="5686" y="1101"/>
                </a:lnTo>
                <a:lnTo>
                  <a:pt x="5686" y="844"/>
                </a:lnTo>
                <a:lnTo>
                  <a:pt x="5613" y="624"/>
                </a:lnTo>
                <a:lnTo>
                  <a:pt x="5503" y="404"/>
                </a:lnTo>
                <a:lnTo>
                  <a:pt x="5466" y="257"/>
                </a:lnTo>
                <a:lnTo>
                  <a:pt x="5429" y="184"/>
                </a:lnTo>
                <a:lnTo>
                  <a:pt x="5356" y="147"/>
                </a:lnTo>
                <a:lnTo>
                  <a:pt x="5209" y="147"/>
                </a:lnTo>
                <a:lnTo>
                  <a:pt x="5063" y="110"/>
                </a:lnTo>
                <a:lnTo>
                  <a:pt x="4989" y="37"/>
                </a:lnTo>
                <a:lnTo>
                  <a:pt x="4806"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502" name="Google Shape;502;p10"/>
          <p:cNvSpPr/>
          <p:nvPr/>
        </p:nvSpPr>
        <p:spPr>
          <a:xfrm>
            <a:off x="721258" y="4998019"/>
            <a:ext cx="463059" cy="177962"/>
          </a:xfrm>
          <a:custGeom>
            <a:avLst/>
            <a:gdLst/>
            <a:ahLst/>
            <a:cxnLst/>
            <a:rect l="l" t="t" r="r" b="b"/>
            <a:pathLst>
              <a:path w="16325" h="6274" extrusionOk="0">
                <a:moveTo>
                  <a:pt x="14710" y="1"/>
                </a:moveTo>
                <a:lnTo>
                  <a:pt x="14527" y="74"/>
                </a:lnTo>
                <a:lnTo>
                  <a:pt x="14380" y="147"/>
                </a:lnTo>
                <a:lnTo>
                  <a:pt x="14270" y="221"/>
                </a:lnTo>
                <a:lnTo>
                  <a:pt x="14270" y="257"/>
                </a:lnTo>
                <a:lnTo>
                  <a:pt x="14197" y="221"/>
                </a:lnTo>
                <a:lnTo>
                  <a:pt x="14087" y="221"/>
                </a:lnTo>
                <a:lnTo>
                  <a:pt x="14013" y="294"/>
                </a:lnTo>
                <a:lnTo>
                  <a:pt x="13977" y="331"/>
                </a:lnTo>
                <a:lnTo>
                  <a:pt x="13977" y="441"/>
                </a:lnTo>
                <a:lnTo>
                  <a:pt x="14013" y="551"/>
                </a:lnTo>
                <a:lnTo>
                  <a:pt x="14050" y="587"/>
                </a:lnTo>
                <a:lnTo>
                  <a:pt x="14123" y="624"/>
                </a:lnTo>
                <a:lnTo>
                  <a:pt x="14343" y="624"/>
                </a:lnTo>
                <a:lnTo>
                  <a:pt x="14527" y="551"/>
                </a:lnTo>
                <a:lnTo>
                  <a:pt x="14710" y="477"/>
                </a:lnTo>
                <a:lnTo>
                  <a:pt x="14894" y="441"/>
                </a:lnTo>
                <a:lnTo>
                  <a:pt x="14967" y="477"/>
                </a:lnTo>
                <a:lnTo>
                  <a:pt x="15004" y="514"/>
                </a:lnTo>
                <a:lnTo>
                  <a:pt x="14967" y="587"/>
                </a:lnTo>
                <a:lnTo>
                  <a:pt x="14930" y="661"/>
                </a:lnTo>
                <a:lnTo>
                  <a:pt x="14747" y="881"/>
                </a:lnTo>
                <a:lnTo>
                  <a:pt x="14123" y="1725"/>
                </a:lnTo>
                <a:lnTo>
                  <a:pt x="14123" y="1798"/>
                </a:lnTo>
                <a:lnTo>
                  <a:pt x="14087" y="1871"/>
                </a:lnTo>
                <a:lnTo>
                  <a:pt x="14123" y="1981"/>
                </a:lnTo>
                <a:lnTo>
                  <a:pt x="14233" y="2055"/>
                </a:lnTo>
                <a:lnTo>
                  <a:pt x="14343" y="2091"/>
                </a:lnTo>
                <a:lnTo>
                  <a:pt x="14820" y="2091"/>
                </a:lnTo>
                <a:lnTo>
                  <a:pt x="15260" y="2055"/>
                </a:lnTo>
                <a:lnTo>
                  <a:pt x="15774" y="1945"/>
                </a:lnTo>
                <a:lnTo>
                  <a:pt x="16031" y="1871"/>
                </a:lnTo>
                <a:lnTo>
                  <a:pt x="16251" y="1761"/>
                </a:lnTo>
                <a:lnTo>
                  <a:pt x="16324" y="1651"/>
                </a:lnTo>
                <a:lnTo>
                  <a:pt x="16324" y="1541"/>
                </a:lnTo>
                <a:lnTo>
                  <a:pt x="16288" y="1468"/>
                </a:lnTo>
                <a:lnTo>
                  <a:pt x="16214" y="1431"/>
                </a:lnTo>
                <a:lnTo>
                  <a:pt x="16141" y="1394"/>
                </a:lnTo>
                <a:lnTo>
                  <a:pt x="15957" y="1431"/>
                </a:lnTo>
                <a:lnTo>
                  <a:pt x="15774" y="1468"/>
                </a:lnTo>
                <a:lnTo>
                  <a:pt x="15370" y="1541"/>
                </a:lnTo>
                <a:lnTo>
                  <a:pt x="14820" y="1615"/>
                </a:lnTo>
                <a:lnTo>
                  <a:pt x="14820" y="1615"/>
                </a:lnTo>
                <a:lnTo>
                  <a:pt x="15260" y="1028"/>
                </a:lnTo>
                <a:lnTo>
                  <a:pt x="15370" y="844"/>
                </a:lnTo>
                <a:lnTo>
                  <a:pt x="15481" y="698"/>
                </a:lnTo>
                <a:lnTo>
                  <a:pt x="15517" y="477"/>
                </a:lnTo>
                <a:lnTo>
                  <a:pt x="15517" y="404"/>
                </a:lnTo>
                <a:lnTo>
                  <a:pt x="15481" y="294"/>
                </a:lnTo>
                <a:lnTo>
                  <a:pt x="15370" y="184"/>
                </a:lnTo>
                <a:lnTo>
                  <a:pt x="15224" y="74"/>
                </a:lnTo>
                <a:lnTo>
                  <a:pt x="15077" y="37"/>
                </a:lnTo>
                <a:lnTo>
                  <a:pt x="14894" y="1"/>
                </a:lnTo>
                <a:close/>
                <a:moveTo>
                  <a:pt x="6604" y="2788"/>
                </a:moveTo>
                <a:lnTo>
                  <a:pt x="6163" y="2898"/>
                </a:lnTo>
                <a:lnTo>
                  <a:pt x="5576" y="2972"/>
                </a:lnTo>
                <a:lnTo>
                  <a:pt x="5283" y="3045"/>
                </a:lnTo>
                <a:lnTo>
                  <a:pt x="4990" y="3118"/>
                </a:lnTo>
                <a:lnTo>
                  <a:pt x="4953" y="3155"/>
                </a:lnTo>
                <a:lnTo>
                  <a:pt x="4880" y="3229"/>
                </a:lnTo>
                <a:lnTo>
                  <a:pt x="4880" y="3302"/>
                </a:lnTo>
                <a:lnTo>
                  <a:pt x="4880" y="3339"/>
                </a:lnTo>
                <a:lnTo>
                  <a:pt x="4880" y="3412"/>
                </a:lnTo>
                <a:lnTo>
                  <a:pt x="4916" y="3485"/>
                </a:lnTo>
                <a:lnTo>
                  <a:pt x="4990" y="3522"/>
                </a:lnTo>
                <a:lnTo>
                  <a:pt x="5063" y="3522"/>
                </a:lnTo>
                <a:lnTo>
                  <a:pt x="5613" y="3485"/>
                </a:lnTo>
                <a:lnTo>
                  <a:pt x="6163" y="3412"/>
                </a:lnTo>
                <a:lnTo>
                  <a:pt x="6640" y="3339"/>
                </a:lnTo>
                <a:lnTo>
                  <a:pt x="6860" y="3265"/>
                </a:lnTo>
                <a:lnTo>
                  <a:pt x="6970" y="3192"/>
                </a:lnTo>
                <a:lnTo>
                  <a:pt x="7044" y="3118"/>
                </a:lnTo>
                <a:lnTo>
                  <a:pt x="7044" y="3008"/>
                </a:lnTo>
                <a:lnTo>
                  <a:pt x="7044" y="2972"/>
                </a:lnTo>
                <a:lnTo>
                  <a:pt x="7007" y="2898"/>
                </a:lnTo>
                <a:lnTo>
                  <a:pt x="6897" y="2862"/>
                </a:lnTo>
                <a:lnTo>
                  <a:pt x="6824" y="2825"/>
                </a:lnTo>
                <a:lnTo>
                  <a:pt x="6604" y="2788"/>
                </a:lnTo>
                <a:close/>
                <a:moveTo>
                  <a:pt x="13500" y="1945"/>
                </a:moveTo>
                <a:lnTo>
                  <a:pt x="13280" y="1981"/>
                </a:lnTo>
                <a:lnTo>
                  <a:pt x="13060" y="2018"/>
                </a:lnTo>
                <a:lnTo>
                  <a:pt x="12876" y="2055"/>
                </a:lnTo>
                <a:lnTo>
                  <a:pt x="12693" y="2201"/>
                </a:lnTo>
                <a:lnTo>
                  <a:pt x="12546" y="2275"/>
                </a:lnTo>
                <a:lnTo>
                  <a:pt x="12436" y="2422"/>
                </a:lnTo>
                <a:lnTo>
                  <a:pt x="12289" y="2678"/>
                </a:lnTo>
                <a:lnTo>
                  <a:pt x="12179" y="3008"/>
                </a:lnTo>
                <a:lnTo>
                  <a:pt x="12179" y="3339"/>
                </a:lnTo>
                <a:lnTo>
                  <a:pt x="12179" y="3522"/>
                </a:lnTo>
                <a:lnTo>
                  <a:pt x="12216" y="3669"/>
                </a:lnTo>
                <a:lnTo>
                  <a:pt x="12289" y="3815"/>
                </a:lnTo>
                <a:lnTo>
                  <a:pt x="12363" y="3962"/>
                </a:lnTo>
                <a:lnTo>
                  <a:pt x="12473" y="4109"/>
                </a:lnTo>
                <a:lnTo>
                  <a:pt x="12583" y="4219"/>
                </a:lnTo>
                <a:lnTo>
                  <a:pt x="12729" y="4292"/>
                </a:lnTo>
                <a:lnTo>
                  <a:pt x="12876" y="4366"/>
                </a:lnTo>
                <a:lnTo>
                  <a:pt x="12986" y="4402"/>
                </a:lnTo>
                <a:lnTo>
                  <a:pt x="13096" y="4402"/>
                </a:lnTo>
                <a:lnTo>
                  <a:pt x="13353" y="4329"/>
                </a:lnTo>
                <a:lnTo>
                  <a:pt x="13757" y="4146"/>
                </a:lnTo>
                <a:lnTo>
                  <a:pt x="14197" y="3999"/>
                </a:lnTo>
                <a:lnTo>
                  <a:pt x="14417" y="3852"/>
                </a:lnTo>
                <a:lnTo>
                  <a:pt x="14564" y="3705"/>
                </a:lnTo>
                <a:lnTo>
                  <a:pt x="14600" y="3632"/>
                </a:lnTo>
                <a:lnTo>
                  <a:pt x="14564" y="3559"/>
                </a:lnTo>
                <a:lnTo>
                  <a:pt x="14527" y="3485"/>
                </a:lnTo>
                <a:lnTo>
                  <a:pt x="14453" y="3449"/>
                </a:lnTo>
                <a:lnTo>
                  <a:pt x="14343" y="3412"/>
                </a:lnTo>
                <a:lnTo>
                  <a:pt x="14197" y="3449"/>
                </a:lnTo>
                <a:lnTo>
                  <a:pt x="13940" y="3522"/>
                </a:lnTo>
                <a:lnTo>
                  <a:pt x="13426" y="3742"/>
                </a:lnTo>
                <a:lnTo>
                  <a:pt x="13280" y="3815"/>
                </a:lnTo>
                <a:lnTo>
                  <a:pt x="13133" y="3852"/>
                </a:lnTo>
                <a:lnTo>
                  <a:pt x="12986" y="3852"/>
                </a:lnTo>
                <a:lnTo>
                  <a:pt x="12839" y="3779"/>
                </a:lnTo>
                <a:lnTo>
                  <a:pt x="12766" y="3669"/>
                </a:lnTo>
                <a:lnTo>
                  <a:pt x="12729" y="3559"/>
                </a:lnTo>
                <a:lnTo>
                  <a:pt x="12656" y="3339"/>
                </a:lnTo>
                <a:lnTo>
                  <a:pt x="12656" y="3118"/>
                </a:lnTo>
                <a:lnTo>
                  <a:pt x="12729" y="2898"/>
                </a:lnTo>
                <a:lnTo>
                  <a:pt x="12839" y="2715"/>
                </a:lnTo>
                <a:lnTo>
                  <a:pt x="12986" y="2532"/>
                </a:lnTo>
                <a:lnTo>
                  <a:pt x="13133" y="2458"/>
                </a:lnTo>
                <a:lnTo>
                  <a:pt x="13280" y="2422"/>
                </a:lnTo>
                <a:lnTo>
                  <a:pt x="13610" y="2385"/>
                </a:lnTo>
                <a:lnTo>
                  <a:pt x="13940" y="2348"/>
                </a:lnTo>
                <a:lnTo>
                  <a:pt x="14307" y="2348"/>
                </a:lnTo>
                <a:lnTo>
                  <a:pt x="14307" y="2311"/>
                </a:lnTo>
                <a:lnTo>
                  <a:pt x="14307" y="2275"/>
                </a:lnTo>
                <a:lnTo>
                  <a:pt x="14307" y="2238"/>
                </a:lnTo>
                <a:lnTo>
                  <a:pt x="14123" y="2128"/>
                </a:lnTo>
                <a:lnTo>
                  <a:pt x="13903" y="2055"/>
                </a:lnTo>
                <a:lnTo>
                  <a:pt x="13720" y="1981"/>
                </a:lnTo>
                <a:lnTo>
                  <a:pt x="13500" y="1945"/>
                </a:lnTo>
                <a:close/>
                <a:moveTo>
                  <a:pt x="6787" y="4182"/>
                </a:moveTo>
                <a:lnTo>
                  <a:pt x="6347" y="4292"/>
                </a:lnTo>
                <a:lnTo>
                  <a:pt x="5907" y="4366"/>
                </a:lnTo>
                <a:lnTo>
                  <a:pt x="5466" y="4439"/>
                </a:lnTo>
                <a:lnTo>
                  <a:pt x="5063" y="4549"/>
                </a:lnTo>
                <a:lnTo>
                  <a:pt x="4990" y="4622"/>
                </a:lnTo>
                <a:lnTo>
                  <a:pt x="4953" y="4696"/>
                </a:lnTo>
                <a:lnTo>
                  <a:pt x="4953" y="4806"/>
                </a:lnTo>
                <a:lnTo>
                  <a:pt x="5063" y="4843"/>
                </a:lnTo>
                <a:lnTo>
                  <a:pt x="5283" y="4879"/>
                </a:lnTo>
                <a:lnTo>
                  <a:pt x="5980" y="4879"/>
                </a:lnTo>
                <a:lnTo>
                  <a:pt x="6457" y="4769"/>
                </a:lnTo>
                <a:lnTo>
                  <a:pt x="6897" y="4659"/>
                </a:lnTo>
                <a:lnTo>
                  <a:pt x="6970" y="4622"/>
                </a:lnTo>
                <a:lnTo>
                  <a:pt x="7044" y="4586"/>
                </a:lnTo>
                <a:lnTo>
                  <a:pt x="7080" y="4512"/>
                </a:lnTo>
                <a:lnTo>
                  <a:pt x="7117" y="4439"/>
                </a:lnTo>
                <a:lnTo>
                  <a:pt x="7080" y="4292"/>
                </a:lnTo>
                <a:lnTo>
                  <a:pt x="7007" y="4219"/>
                </a:lnTo>
                <a:lnTo>
                  <a:pt x="6934" y="4182"/>
                </a:lnTo>
                <a:close/>
                <a:moveTo>
                  <a:pt x="11079" y="2055"/>
                </a:moveTo>
                <a:lnTo>
                  <a:pt x="10785" y="2091"/>
                </a:lnTo>
                <a:lnTo>
                  <a:pt x="10565" y="2165"/>
                </a:lnTo>
                <a:lnTo>
                  <a:pt x="10382" y="2311"/>
                </a:lnTo>
                <a:lnTo>
                  <a:pt x="10235" y="2495"/>
                </a:lnTo>
                <a:lnTo>
                  <a:pt x="10198" y="2385"/>
                </a:lnTo>
                <a:lnTo>
                  <a:pt x="10088" y="2348"/>
                </a:lnTo>
                <a:lnTo>
                  <a:pt x="9942" y="2311"/>
                </a:lnTo>
                <a:lnTo>
                  <a:pt x="9611" y="2311"/>
                </a:lnTo>
                <a:lnTo>
                  <a:pt x="9501" y="2348"/>
                </a:lnTo>
                <a:lnTo>
                  <a:pt x="9208" y="2495"/>
                </a:lnTo>
                <a:lnTo>
                  <a:pt x="8988" y="2678"/>
                </a:lnTo>
                <a:lnTo>
                  <a:pt x="8951" y="2568"/>
                </a:lnTo>
                <a:lnTo>
                  <a:pt x="8915" y="2532"/>
                </a:lnTo>
                <a:lnTo>
                  <a:pt x="8878" y="2532"/>
                </a:lnTo>
                <a:lnTo>
                  <a:pt x="8804" y="2568"/>
                </a:lnTo>
                <a:lnTo>
                  <a:pt x="8731" y="2752"/>
                </a:lnTo>
                <a:lnTo>
                  <a:pt x="8658" y="2935"/>
                </a:lnTo>
                <a:lnTo>
                  <a:pt x="8621" y="3339"/>
                </a:lnTo>
                <a:lnTo>
                  <a:pt x="8584" y="3705"/>
                </a:lnTo>
                <a:lnTo>
                  <a:pt x="8621" y="4072"/>
                </a:lnTo>
                <a:lnTo>
                  <a:pt x="8694" y="4439"/>
                </a:lnTo>
                <a:lnTo>
                  <a:pt x="8768" y="4806"/>
                </a:lnTo>
                <a:lnTo>
                  <a:pt x="8804" y="4879"/>
                </a:lnTo>
                <a:lnTo>
                  <a:pt x="8878" y="4953"/>
                </a:lnTo>
                <a:lnTo>
                  <a:pt x="8951" y="4989"/>
                </a:lnTo>
                <a:lnTo>
                  <a:pt x="9061" y="4953"/>
                </a:lnTo>
                <a:lnTo>
                  <a:pt x="9135" y="4916"/>
                </a:lnTo>
                <a:lnTo>
                  <a:pt x="9208" y="4879"/>
                </a:lnTo>
                <a:lnTo>
                  <a:pt x="9245" y="4769"/>
                </a:lnTo>
                <a:lnTo>
                  <a:pt x="9208" y="4659"/>
                </a:lnTo>
                <a:lnTo>
                  <a:pt x="9135" y="4182"/>
                </a:lnTo>
                <a:lnTo>
                  <a:pt x="9098" y="3669"/>
                </a:lnTo>
                <a:lnTo>
                  <a:pt x="9135" y="3339"/>
                </a:lnTo>
                <a:lnTo>
                  <a:pt x="9208" y="3118"/>
                </a:lnTo>
                <a:lnTo>
                  <a:pt x="9391" y="2972"/>
                </a:lnTo>
                <a:lnTo>
                  <a:pt x="9575" y="2825"/>
                </a:lnTo>
                <a:lnTo>
                  <a:pt x="9795" y="2788"/>
                </a:lnTo>
                <a:lnTo>
                  <a:pt x="9868" y="4072"/>
                </a:lnTo>
                <a:lnTo>
                  <a:pt x="9905" y="4146"/>
                </a:lnTo>
                <a:lnTo>
                  <a:pt x="9942" y="4219"/>
                </a:lnTo>
                <a:lnTo>
                  <a:pt x="10015" y="4292"/>
                </a:lnTo>
                <a:lnTo>
                  <a:pt x="10125" y="4292"/>
                </a:lnTo>
                <a:lnTo>
                  <a:pt x="10198" y="4329"/>
                </a:lnTo>
                <a:lnTo>
                  <a:pt x="10272" y="4292"/>
                </a:lnTo>
                <a:lnTo>
                  <a:pt x="10308" y="4219"/>
                </a:lnTo>
                <a:lnTo>
                  <a:pt x="10345" y="4146"/>
                </a:lnTo>
                <a:lnTo>
                  <a:pt x="10455" y="3559"/>
                </a:lnTo>
                <a:lnTo>
                  <a:pt x="10565" y="3008"/>
                </a:lnTo>
                <a:lnTo>
                  <a:pt x="10602" y="2862"/>
                </a:lnTo>
                <a:lnTo>
                  <a:pt x="10675" y="2752"/>
                </a:lnTo>
                <a:lnTo>
                  <a:pt x="10785" y="2642"/>
                </a:lnTo>
                <a:lnTo>
                  <a:pt x="10895" y="2568"/>
                </a:lnTo>
                <a:lnTo>
                  <a:pt x="11079" y="2568"/>
                </a:lnTo>
                <a:lnTo>
                  <a:pt x="11115" y="2642"/>
                </a:lnTo>
                <a:lnTo>
                  <a:pt x="11115" y="2752"/>
                </a:lnTo>
                <a:lnTo>
                  <a:pt x="11115" y="2862"/>
                </a:lnTo>
                <a:lnTo>
                  <a:pt x="11189" y="3449"/>
                </a:lnTo>
                <a:lnTo>
                  <a:pt x="11299" y="4036"/>
                </a:lnTo>
                <a:lnTo>
                  <a:pt x="11372" y="4256"/>
                </a:lnTo>
                <a:lnTo>
                  <a:pt x="11446" y="4512"/>
                </a:lnTo>
                <a:lnTo>
                  <a:pt x="11556" y="4732"/>
                </a:lnTo>
                <a:lnTo>
                  <a:pt x="11629" y="4806"/>
                </a:lnTo>
                <a:lnTo>
                  <a:pt x="11739" y="4843"/>
                </a:lnTo>
                <a:lnTo>
                  <a:pt x="11849" y="4843"/>
                </a:lnTo>
                <a:lnTo>
                  <a:pt x="11922" y="4806"/>
                </a:lnTo>
                <a:lnTo>
                  <a:pt x="11996" y="4769"/>
                </a:lnTo>
                <a:lnTo>
                  <a:pt x="12032" y="4696"/>
                </a:lnTo>
                <a:lnTo>
                  <a:pt x="12069" y="4586"/>
                </a:lnTo>
                <a:lnTo>
                  <a:pt x="11996" y="4476"/>
                </a:lnTo>
                <a:lnTo>
                  <a:pt x="11922" y="4402"/>
                </a:lnTo>
                <a:lnTo>
                  <a:pt x="11886" y="4256"/>
                </a:lnTo>
                <a:lnTo>
                  <a:pt x="11812" y="4072"/>
                </a:lnTo>
                <a:lnTo>
                  <a:pt x="11776" y="3779"/>
                </a:lnTo>
                <a:lnTo>
                  <a:pt x="11666" y="3339"/>
                </a:lnTo>
                <a:lnTo>
                  <a:pt x="11629" y="2862"/>
                </a:lnTo>
                <a:lnTo>
                  <a:pt x="11629" y="2532"/>
                </a:lnTo>
                <a:lnTo>
                  <a:pt x="11592" y="2385"/>
                </a:lnTo>
                <a:lnTo>
                  <a:pt x="11482" y="2275"/>
                </a:lnTo>
                <a:lnTo>
                  <a:pt x="11299" y="2128"/>
                </a:lnTo>
                <a:lnTo>
                  <a:pt x="11189" y="2091"/>
                </a:lnTo>
                <a:lnTo>
                  <a:pt x="11079" y="2055"/>
                </a:lnTo>
                <a:close/>
                <a:moveTo>
                  <a:pt x="2715" y="1138"/>
                </a:moveTo>
                <a:lnTo>
                  <a:pt x="2569" y="1174"/>
                </a:lnTo>
                <a:lnTo>
                  <a:pt x="2422" y="1284"/>
                </a:lnTo>
                <a:lnTo>
                  <a:pt x="2385" y="1358"/>
                </a:lnTo>
                <a:lnTo>
                  <a:pt x="2165" y="1284"/>
                </a:lnTo>
                <a:lnTo>
                  <a:pt x="1762" y="1284"/>
                </a:lnTo>
                <a:lnTo>
                  <a:pt x="1542" y="1358"/>
                </a:lnTo>
                <a:lnTo>
                  <a:pt x="771" y="1504"/>
                </a:lnTo>
                <a:lnTo>
                  <a:pt x="368" y="1651"/>
                </a:lnTo>
                <a:lnTo>
                  <a:pt x="184" y="1725"/>
                </a:lnTo>
                <a:lnTo>
                  <a:pt x="38" y="1835"/>
                </a:lnTo>
                <a:lnTo>
                  <a:pt x="1" y="1908"/>
                </a:lnTo>
                <a:lnTo>
                  <a:pt x="1" y="1981"/>
                </a:lnTo>
                <a:lnTo>
                  <a:pt x="38" y="2018"/>
                </a:lnTo>
                <a:lnTo>
                  <a:pt x="111" y="2055"/>
                </a:lnTo>
                <a:lnTo>
                  <a:pt x="74" y="2348"/>
                </a:lnTo>
                <a:lnTo>
                  <a:pt x="74" y="2642"/>
                </a:lnTo>
                <a:lnTo>
                  <a:pt x="74" y="3705"/>
                </a:lnTo>
                <a:lnTo>
                  <a:pt x="111" y="4843"/>
                </a:lnTo>
                <a:lnTo>
                  <a:pt x="148" y="5980"/>
                </a:lnTo>
                <a:lnTo>
                  <a:pt x="184" y="6090"/>
                </a:lnTo>
                <a:lnTo>
                  <a:pt x="294" y="6200"/>
                </a:lnTo>
                <a:lnTo>
                  <a:pt x="404" y="6236"/>
                </a:lnTo>
                <a:lnTo>
                  <a:pt x="514" y="6200"/>
                </a:lnTo>
                <a:lnTo>
                  <a:pt x="624" y="6236"/>
                </a:lnTo>
                <a:lnTo>
                  <a:pt x="845" y="6273"/>
                </a:lnTo>
                <a:lnTo>
                  <a:pt x="1028" y="6236"/>
                </a:lnTo>
                <a:lnTo>
                  <a:pt x="1395" y="6163"/>
                </a:lnTo>
                <a:lnTo>
                  <a:pt x="2385" y="5980"/>
                </a:lnTo>
                <a:lnTo>
                  <a:pt x="2605" y="5943"/>
                </a:lnTo>
                <a:lnTo>
                  <a:pt x="2752" y="5906"/>
                </a:lnTo>
                <a:lnTo>
                  <a:pt x="2899" y="5833"/>
                </a:lnTo>
                <a:lnTo>
                  <a:pt x="2972" y="5686"/>
                </a:lnTo>
                <a:lnTo>
                  <a:pt x="2972" y="5576"/>
                </a:lnTo>
                <a:lnTo>
                  <a:pt x="2935" y="5503"/>
                </a:lnTo>
                <a:lnTo>
                  <a:pt x="2825" y="5429"/>
                </a:lnTo>
                <a:lnTo>
                  <a:pt x="2679" y="5393"/>
                </a:lnTo>
                <a:lnTo>
                  <a:pt x="2532" y="5393"/>
                </a:lnTo>
                <a:lnTo>
                  <a:pt x="2385" y="5429"/>
                </a:lnTo>
                <a:lnTo>
                  <a:pt x="2055" y="5503"/>
                </a:lnTo>
                <a:lnTo>
                  <a:pt x="1762" y="5576"/>
                </a:lnTo>
                <a:lnTo>
                  <a:pt x="1028" y="5723"/>
                </a:lnTo>
                <a:lnTo>
                  <a:pt x="698" y="5796"/>
                </a:lnTo>
                <a:lnTo>
                  <a:pt x="661" y="4953"/>
                </a:lnTo>
                <a:lnTo>
                  <a:pt x="624" y="4109"/>
                </a:lnTo>
                <a:lnTo>
                  <a:pt x="845" y="4109"/>
                </a:lnTo>
                <a:lnTo>
                  <a:pt x="1028" y="4072"/>
                </a:lnTo>
                <a:lnTo>
                  <a:pt x="1431" y="3962"/>
                </a:lnTo>
                <a:lnTo>
                  <a:pt x="2459" y="3742"/>
                </a:lnTo>
                <a:lnTo>
                  <a:pt x="2495" y="3779"/>
                </a:lnTo>
                <a:lnTo>
                  <a:pt x="2605" y="3779"/>
                </a:lnTo>
                <a:lnTo>
                  <a:pt x="2679" y="3742"/>
                </a:lnTo>
                <a:lnTo>
                  <a:pt x="2752" y="3705"/>
                </a:lnTo>
                <a:lnTo>
                  <a:pt x="2789" y="3669"/>
                </a:lnTo>
                <a:lnTo>
                  <a:pt x="2862" y="3559"/>
                </a:lnTo>
                <a:lnTo>
                  <a:pt x="2899" y="3485"/>
                </a:lnTo>
                <a:lnTo>
                  <a:pt x="2899" y="3412"/>
                </a:lnTo>
                <a:lnTo>
                  <a:pt x="2862" y="3339"/>
                </a:lnTo>
                <a:lnTo>
                  <a:pt x="2825" y="3265"/>
                </a:lnTo>
                <a:lnTo>
                  <a:pt x="2715" y="3155"/>
                </a:lnTo>
                <a:lnTo>
                  <a:pt x="2532" y="3155"/>
                </a:lnTo>
                <a:lnTo>
                  <a:pt x="1431" y="3449"/>
                </a:lnTo>
                <a:lnTo>
                  <a:pt x="1028" y="3522"/>
                </a:lnTo>
                <a:lnTo>
                  <a:pt x="808" y="3595"/>
                </a:lnTo>
                <a:lnTo>
                  <a:pt x="624" y="3632"/>
                </a:lnTo>
                <a:lnTo>
                  <a:pt x="588" y="2788"/>
                </a:lnTo>
                <a:lnTo>
                  <a:pt x="588" y="2458"/>
                </a:lnTo>
                <a:lnTo>
                  <a:pt x="551" y="2091"/>
                </a:lnTo>
                <a:lnTo>
                  <a:pt x="1065" y="1981"/>
                </a:lnTo>
                <a:lnTo>
                  <a:pt x="1615" y="1835"/>
                </a:lnTo>
                <a:lnTo>
                  <a:pt x="1798" y="1798"/>
                </a:lnTo>
                <a:lnTo>
                  <a:pt x="2055" y="1798"/>
                </a:lnTo>
                <a:lnTo>
                  <a:pt x="2165" y="1871"/>
                </a:lnTo>
                <a:lnTo>
                  <a:pt x="2238" y="1908"/>
                </a:lnTo>
                <a:lnTo>
                  <a:pt x="2312" y="1945"/>
                </a:lnTo>
                <a:lnTo>
                  <a:pt x="2422" y="1945"/>
                </a:lnTo>
                <a:lnTo>
                  <a:pt x="2495" y="1908"/>
                </a:lnTo>
                <a:lnTo>
                  <a:pt x="3009" y="1651"/>
                </a:lnTo>
                <a:lnTo>
                  <a:pt x="3082" y="1615"/>
                </a:lnTo>
                <a:lnTo>
                  <a:pt x="3119" y="1578"/>
                </a:lnTo>
                <a:lnTo>
                  <a:pt x="3156" y="1431"/>
                </a:lnTo>
                <a:lnTo>
                  <a:pt x="3119" y="1284"/>
                </a:lnTo>
                <a:lnTo>
                  <a:pt x="3082" y="1248"/>
                </a:lnTo>
                <a:lnTo>
                  <a:pt x="3009" y="1174"/>
                </a:lnTo>
                <a:lnTo>
                  <a:pt x="2862" y="1138"/>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503" name="Google Shape;503;p10"/>
          <p:cNvSpPr/>
          <p:nvPr/>
        </p:nvSpPr>
        <p:spPr>
          <a:xfrm>
            <a:off x="-243128" y="54210"/>
            <a:ext cx="589992" cy="414129"/>
          </a:xfrm>
          <a:custGeom>
            <a:avLst/>
            <a:gdLst/>
            <a:ahLst/>
            <a:cxnLst/>
            <a:rect l="l" t="t" r="r" b="b"/>
            <a:pathLst>
              <a:path w="20800" h="14600" extrusionOk="0">
                <a:moveTo>
                  <a:pt x="5466" y="441"/>
                </a:moveTo>
                <a:lnTo>
                  <a:pt x="5650" y="478"/>
                </a:lnTo>
                <a:lnTo>
                  <a:pt x="5577" y="478"/>
                </a:lnTo>
                <a:lnTo>
                  <a:pt x="5466" y="441"/>
                </a:lnTo>
                <a:close/>
                <a:moveTo>
                  <a:pt x="4843" y="478"/>
                </a:moveTo>
                <a:lnTo>
                  <a:pt x="4806" y="514"/>
                </a:lnTo>
                <a:lnTo>
                  <a:pt x="4586" y="551"/>
                </a:lnTo>
                <a:lnTo>
                  <a:pt x="4843" y="478"/>
                </a:lnTo>
                <a:close/>
                <a:moveTo>
                  <a:pt x="5173" y="808"/>
                </a:moveTo>
                <a:lnTo>
                  <a:pt x="5210" y="844"/>
                </a:lnTo>
                <a:lnTo>
                  <a:pt x="5246" y="918"/>
                </a:lnTo>
                <a:lnTo>
                  <a:pt x="5356" y="991"/>
                </a:lnTo>
                <a:lnTo>
                  <a:pt x="5503" y="1028"/>
                </a:lnTo>
                <a:lnTo>
                  <a:pt x="5760" y="1028"/>
                </a:lnTo>
                <a:lnTo>
                  <a:pt x="5870" y="991"/>
                </a:lnTo>
                <a:lnTo>
                  <a:pt x="5980" y="991"/>
                </a:lnTo>
                <a:lnTo>
                  <a:pt x="6017" y="1028"/>
                </a:lnTo>
                <a:lnTo>
                  <a:pt x="6053" y="1101"/>
                </a:lnTo>
                <a:lnTo>
                  <a:pt x="6163" y="1431"/>
                </a:lnTo>
                <a:lnTo>
                  <a:pt x="6163" y="1725"/>
                </a:lnTo>
                <a:lnTo>
                  <a:pt x="6127" y="2055"/>
                </a:lnTo>
                <a:lnTo>
                  <a:pt x="6053" y="2348"/>
                </a:lnTo>
                <a:lnTo>
                  <a:pt x="5980" y="2532"/>
                </a:lnTo>
                <a:lnTo>
                  <a:pt x="5907" y="2715"/>
                </a:lnTo>
                <a:lnTo>
                  <a:pt x="5650" y="3009"/>
                </a:lnTo>
                <a:lnTo>
                  <a:pt x="5393" y="3229"/>
                </a:lnTo>
                <a:lnTo>
                  <a:pt x="5063" y="3412"/>
                </a:lnTo>
                <a:lnTo>
                  <a:pt x="5063" y="3375"/>
                </a:lnTo>
                <a:lnTo>
                  <a:pt x="5063" y="3302"/>
                </a:lnTo>
                <a:lnTo>
                  <a:pt x="5026" y="3265"/>
                </a:lnTo>
                <a:lnTo>
                  <a:pt x="4953" y="3229"/>
                </a:lnTo>
                <a:lnTo>
                  <a:pt x="4880" y="3229"/>
                </a:lnTo>
                <a:lnTo>
                  <a:pt x="5063" y="2789"/>
                </a:lnTo>
                <a:lnTo>
                  <a:pt x="5063" y="2715"/>
                </a:lnTo>
                <a:lnTo>
                  <a:pt x="4990" y="2679"/>
                </a:lnTo>
                <a:lnTo>
                  <a:pt x="4953" y="2679"/>
                </a:lnTo>
                <a:lnTo>
                  <a:pt x="4880" y="2715"/>
                </a:lnTo>
                <a:lnTo>
                  <a:pt x="4549" y="3229"/>
                </a:lnTo>
                <a:lnTo>
                  <a:pt x="4329" y="3559"/>
                </a:lnTo>
                <a:lnTo>
                  <a:pt x="4109" y="3522"/>
                </a:lnTo>
                <a:lnTo>
                  <a:pt x="3853" y="3486"/>
                </a:lnTo>
                <a:lnTo>
                  <a:pt x="3706" y="3449"/>
                </a:lnTo>
                <a:lnTo>
                  <a:pt x="3999" y="3192"/>
                </a:lnTo>
                <a:lnTo>
                  <a:pt x="4586" y="2642"/>
                </a:lnTo>
                <a:lnTo>
                  <a:pt x="4586" y="2568"/>
                </a:lnTo>
                <a:lnTo>
                  <a:pt x="4586" y="2495"/>
                </a:lnTo>
                <a:lnTo>
                  <a:pt x="4513" y="2458"/>
                </a:lnTo>
                <a:lnTo>
                  <a:pt x="4439" y="2458"/>
                </a:lnTo>
                <a:lnTo>
                  <a:pt x="3486" y="3119"/>
                </a:lnTo>
                <a:lnTo>
                  <a:pt x="3302" y="3265"/>
                </a:lnTo>
                <a:lnTo>
                  <a:pt x="3229" y="3192"/>
                </a:lnTo>
                <a:lnTo>
                  <a:pt x="3266" y="3082"/>
                </a:lnTo>
                <a:lnTo>
                  <a:pt x="3302" y="3009"/>
                </a:lnTo>
                <a:lnTo>
                  <a:pt x="3266" y="2935"/>
                </a:lnTo>
                <a:lnTo>
                  <a:pt x="3229" y="2899"/>
                </a:lnTo>
                <a:lnTo>
                  <a:pt x="3339" y="2935"/>
                </a:lnTo>
                <a:lnTo>
                  <a:pt x="3669" y="2752"/>
                </a:lnTo>
                <a:lnTo>
                  <a:pt x="4733" y="2055"/>
                </a:lnTo>
                <a:lnTo>
                  <a:pt x="4770" y="1982"/>
                </a:lnTo>
                <a:lnTo>
                  <a:pt x="4770" y="1945"/>
                </a:lnTo>
                <a:lnTo>
                  <a:pt x="4733" y="1872"/>
                </a:lnTo>
                <a:lnTo>
                  <a:pt x="4660" y="1872"/>
                </a:lnTo>
                <a:lnTo>
                  <a:pt x="4329" y="1982"/>
                </a:lnTo>
                <a:lnTo>
                  <a:pt x="3816" y="2202"/>
                </a:lnTo>
                <a:lnTo>
                  <a:pt x="3302" y="2458"/>
                </a:lnTo>
                <a:lnTo>
                  <a:pt x="3082" y="2642"/>
                </a:lnTo>
                <a:lnTo>
                  <a:pt x="2935" y="2789"/>
                </a:lnTo>
                <a:lnTo>
                  <a:pt x="2899" y="2605"/>
                </a:lnTo>
                <a:lnTo>
                  <a:pt x="2899" y="2458"/>
                </a:lnTo>
                <a:lnTo>
                  <a:pt x="3082" y="2385"/>
                </a:lnTo>
                <a:lnTo>
                  <a:pt x="3266" y="2238"/>
                </a:lnTo>
                <a:lnTo>
                  <a:pt x="3632" y="2018"/>
                </a:lnTo>
                <a:lnTo>
                  <a:pt x="4109" y="1725"/>
                </a:lnTo>
                <a:lnTo>
                  <a:pt x="4586" y="1505"/>
                </a:lnTo>
                <a:lnTo>
                  <a:pt x="4660" y="1431"/>
                </a:lnTo>
                <a:lnTo>
                  <a:pt x="4660" y="1358"/>
                </a:lnTo>
                <a:lnTo>
                  <a:pt x="4586" y="1321"/>
                </a:lnTo>
                <a:lnTo>
                  <a:pt x="4513" y="1285"/>
                </a:lnTo>
                <a:lnTo>
                  <a:pt x="4256" y="1358"/>
                </a:lnTo>
                <a:lnTo>
                  <a:pt x="3963" y="1431"/>
                </a:lnTo>
                <a:lnTo>
                  <a:pt x="3706" y="1505"/>
                </a:lnTo>
                <a:lnTo>
                  <a:pt x="3449" y="1651"/>
                </a:lnTo>
                <a:lnTo>
                  <a:pt x="3156" y="1798"/>
                </a:lnTo>
                <a:lnTo>
                  <a:pt x="3302" y="1578"/>
                </a:lnTo>
                <a:lnTo>
                  <a:pt x="3486" y="1358"/>
                </a:lnTo>
                <a:lnTo>
                  <a:pt x="3779" y="1211"/>
                </a:lnTo>
                <a:lnTo>
                  <a:pt x="4109" y="1065"/>
                </a:lnTo>
                <a:lnTo>
                  <a:pt x="4733" y="844"/>
                </a:lnTo>
                <a:lnTo>
                  <a:pt x="4770" y="918"/>
                </a:lnTo>
                <a:lnTo>
                  <a:pt x="4843" y="991"/>
                </a:lnTo>
                <a:lnTo>
                  <a:pt x="4916" y="991"/>
                </a:lnTo>
                <a:lnTo>
                  <a:pt x="4990" y="1028"/>
                </a:lnTo>
                <a:lnTo>
                  <a:pt x="5063" y="991"/>
                </a:lnTo>
                <a:lnTo>
                  <a:pt x="5100" y="955"/>
                </a:lnTo>
                <a:lnTo>
                  <a:pt x="5173" y="881"/>
                </a:lnTo>
                <a:lnTo>
                  <a:pt x="5173" y="808"/>
                </a:lnTo>
                <a:close/>
                <a:moveTo>
                  <a:pt x="9648" y="3302"/>
                </a:moveTo>
                <a:lnTo>
                  <a:pt x="9905" y="3375"/>
                </a:lnTo>
                <a:lnTo>
                  <a:pt x="9905" y="3412"/>
                </a:lnTo>
                <a:lnTo>
                  <a:pt x="10125" y="3632"/>
                </a:lnTo>
                <a:lnTo>
                  <a:pt x="10308" y="3889"/>
                </a:lnTo>
                <a:lnTo>
                  <a:pt x="10162" y="4036"/>
                </a:lnTo>
                <a:lnTo>
                  <a:pt x="9978" y="4182"/>
                </a:lnTo>
                <a:lnTo>
                  <a:pt x="9795" y="4293"/>
                </a:lnTo>
                <a:lnTo>
                  <a:pt x="9612" y="4329"/>
                </a:lnTo>
                <a:lnTo>
                  <a:pt x="9501" y="4293"/>
                </a:lnTo>
                <a:lnTo>
                  <a:pt x="9428" y="4256"/>
                </a:lnTo>
                <a:lnTo>
                  <a:pt x="9501" y="4146"/>
                </a:lnTo>
                <a:lnTo>
                  <a:pt x="9501" y="4072"/>
                </a:lnTo>
                <a:lnTo>
                  <a:pt x="9465" y="3999"/>
                </a:lnTo>
                <a:lnTo>
                  <a:pt x="9391" y="3926"/>
                </a:lnTo>
                <a:lnTo>
                  <a:pt x="9245" y="3926"/>
                </a:lnTo>
                <a:lnTo>
                  <a:pt x="9465" y="3816"/>
                </a:lnTo>
                <a:lnTo>
                  <a:pt x="9501" y="3779"/>
                </a:lnTo>
                <a:lnTo>
                  <a:pt x="9538" y="3742"/>
                </a:lnTo>
                <a:lnTo>
                  <a:pt x="9538" y="3632"/>
                </a:lnTo>
                <a:lnTo>
                  <a:pt x="9465" y="3559"/>
                </a:lnTo>
                <a:lnTo>
                  <a:pt x="9391" y="3522"/>
                </a:lnTo>
                <a:lnTo>
                  <a:pt x="9355" y="3522"/>
                </a:lnTo>
                <a:lnTo>
                  <a:pt x="9061" y="3632"/>
                </a:lnTo>
                <a:lnTo>
                  <a:pt x="9208" y="3375"/>
                </a:lnTo>
                <a:lnTo>
                  <a:pt x="9281" y="3412"/>
                </a:lnTo>
                <a:lnTo>
                  <a:pt x="9355" y="3412"/>
                </a:lnTo>
                <a:lnTo>
                  <a:pt x="9501" y="3375"/>
                </a:lnTo>
                <a:lnTo>
                  <a:pt x="9648" y="3302"/>
                </a:lnTo>
                <a:close/>
                <a:moveTo>
                  <a:pt x="1505" y="4329"/>
                </a:moveTo>
                <a:lnTo>
                  <a:pt x="1615" y="4366"/>
                </a:lnTo>
                <a:lnTo>
                  <a:pt x="1725" y="4439"/>
                </a:lnTo>
                <a:lnTo>
                  <a:pt x="1872" y="4586"/>
                </a:lnTo>
                <a:lnTo>
                  <a:pt x="1908" y="4769"/>
                </a:lnTo>
                <a:lnTo>
                  <a:pt x="1945" y="4916"/>
                </a:lnTo>
                <a:lnTo>
                  <a:pt x="1908" y="5100"/>
                </a:lnTo>
                <a:lnTo>
                  <a:pt x="1872" y="5246"/>
                </a:lnTo>
                <a:lnTo>
                  <a:pt x="1762" y="5393"/>
                </a:lnTo>
                <a:lnTo>
                  <a:pt x="1615" y="5503"/>
                </a:lnTo>
                <a:lnTo>
                  <a:pt x="1468" y="5576"/>
                </a:lnTo>
                <a:lnTo>
                  <a:pt x="1432" y="5430"/>
                </a:lnTo>
                <a:lnTo>
                  <a:pt x="1432" y="5283"/>
                </a:lnTo>
                <a:lnTo>
                  <a:pt x="1432" y="5210"/>
                </a:lnTo>
                <a:lnTo>
                  <a:pt x="1395" y="5136"/>
                </a:lnTo>
                <a:lnTo>
                  <a:pt x="1395" y="5063"/>
                </a:lnTo>
                <a:lnTo>
                  <a:pt x="1321" y="4989"/>
                </a:lnTo>
                <a:lnTo>
                  <a:pt x="1285" y="4953"/>
                </a:lnTo>
                <a:lnTo>
                  <a:pt x="1175" y="4989"/>
                </a:lnTo>
                <a:lnTo>
                  <a:pt x="1028" y="5063"/>
                </a:lnTo>
                <a:lnTo>
                  <a:pt x="1138" y="4989"/>
                </a:lnTo>
                <a:lnTo>
                  <a:pt x="1321" y="4879"/>
                </a:lnTo>
                <a:lnTo>
                  <a:pt x="1468" y="4769"/>
                </a:lnTo>
                <a:lnTo>
                  <a:pt x="1542" y="4696"/>
                </a:lnTo>
                <a:lnTo>
                  <a:pt x="1505" y="4623"/>
                </a:lnTo>
                <a:lnTo>
                  <a:pt x="1468" y="4549"/>
                </a:lnTo>
                <a:lnTo>
                  <a:pt x="1395" y="4513"/>
                </a:lnTo>
                <a:lnTo>
                  <a:pt x="1432" y="4476"/>
                </a:lnTo>
                <a:lnTo>
                  <a:pt x="1468" y="4439"/>
                </a:lnTo>
                <a:lnTo>
                  <a:pt x="1468" y="4403"/>
                </a:lnTo>
                <a:lnTo>
                  <a:pt x="1432" y="4329"/>
                </a:lnTo>
                <a:close/>
                <a:moveTo>
                  <a:pt x="1138" y="5576"/>
                </a:moveTo>
                <a:lnTo>
                  <a:pt x="1138" y="5650"/>
                </a:lnTo>
                <a:lnTo>
                  <a:pt x="1028" y="5613"/>
                </a:lnTo>
                <a:lnTo>
                  <a:pt x="1138" y="5576"/>
                </a:lnTo>
                <a:close/>
                <a:moveTo>
                  <a:pt x="7887" y="5907"/>
                </a:moveTo>
                <a:lnTo>
                  <a:pt x="8218" y="5980"/>
                </a:lnTo>
                <a:lnTo>
                  <a:pt x="8291" y="6090"/>
                </a:lnTo>
                <a:lnTo>
                  <a:pt x="8401" y="6163"/>
                </a:lnTo>
                <a:lnTo>
                  <a:pt x="8511" y="6273"/>
                </a:lnTo>
                <a:lnTo>
                  <a:pt x="8621" y="6383"/>
                </a:lnTo>
                <a:lnTo>
                  <a:pt x="8694" y="6530"/>
                </a:lnTo>
                <a:lnTo>
                  <a:pt x="8768" y="6677"/>
                </a:lnTo>
                <a:lnTo>
                  <a:pt x="8805" y="6934"/>
                </a:lnTo>
                <a:lnTo>
                  <a:pt x="8768" y="7154"/>
                </a:lnTo>
                <a:lnTo>
                  <a:pt x="8658" y="7374"/>
                </a:lnTo>
                <a:lnTo>
                  <a:pt x="8548" y="7557"/>
                </a:lnTo>
                <a:lnTo>
                  <a:pt x="8438" y="7704"/>
                </a:lnTo>
                <a:lnTo>
                  <a:pt x="8291" y="7814"/>
                </a:lnTo>
                <a:lnTo>
                  <a:pt x="8144" y="7887"/>
                </a:lnTo>
                <a:lnTo>
                  <a:pt x="7998" y="7961"/>
                </a:lnTo>
                <a:lnTo>
                  <a:pt x="8071" y="7594"/>
                </a:lnTo>
                <a:lnTo>
                  <a:pt x="8071" y="7520"/>
                </a:lnTo>
                <a:lnTo>
                  <a:pt x="8034" y="7484"/>
                </a:lnTo>
                <a:lnTo>
                  <a:pt x="7961" y="7484"/>
                </a:lnTo>
                <a:lnTo>
                  <a:pt x="7924" y="7520"/>
                </a:lnTo>
                <a:lnTo>
                  <a:pt x="7741" y="7741"/>
                </a:lnTo>
                <a:lnTo>
                  <a:pt x="7557" y="7997"/>
                </a:lnTo>
                <a:lnTo>
                  <a:pt x="7264" y="7924"/>
                </a:lnTo>
                <a:lnTo>
                  <a:pt x="7484" y="7594"/>
                </a:lnTo>
                <a:lnTo>
                  <a:pt x="7741" y="7337"/>
                </a:lnTo>
                <a:lnTo>
                  <a:pt x="7741" y="7264"/>
                </a:lnTo>
                <a:lnTo>
                  <a:pt x="7741" y="7227"/>
                </a:lnTo>
                <a:lnTo>
                  <a:pt x="7631" y="7227"/>
                </a:lnTo>
                <a:lnTo>
                  <a:pt x="7447" y="7337"/>
                </a:lnTo>
                <a:lnTo>
                  <a:pt x="7264" y="7447"/>
                </a:lnTo>
                <a:lnTo>
                  <a:pt x="7080" y="7594"/>
                </a:lnTo>
                <a:lnTo>
                  <a:pt x="6934" y="7777"/>
                </a:lnTo>
                <a:lnTo>
                  <a:pt x="6860" y="7704"/>
                </a:lnTo>
                <a:lnTo>
                  <a:pt x="6714" y="7557"/>
                </a:lnTo>
                <a:lnTo>
                  <a:pt x="7227" y="7264"/>
                </a:lnTo>
                <a:lnTo>
                  <a:pt x="7741" y="6934"/>
                </a:lnTo>
                <a:lnTo>
                  <a:pt x="7741" y="6897"/>
                </a:lnTo>
                <a:lnTo>
                  <a:pt x="7704" y="6860"/>
                </a:lnTo>
                <a:lnTo>
                  <a:pt x="7411" y="6860"/>
                </a:lnTo>
                <a:lnTo>
                  <a:pt x="7080" y="6934"/>
                </a:lnTo>
                <a:lnTo>
                  <a:pt x="6787" y="7044"/>
                </a:lnTo>
                <a:lnTo>
                  <a:pt x="6530" y="7227"/>
                </a:lnTo>
                <a:lnTo>
                  <a:pt x="6494" y="7007"/>
                </a:lnTo>
                <a:lnTo>
                  <a:pt x="6494" y="6750"/>
                </a:lnTo>
                <a:lnTo>
                  <a:pt x="6604" y="6713"/>
                </a:lnTo>
                <a:lnTo>
                  <a:pt x="6970" y="6603"/>
                </a:lnTo>
                <a:lnTo>
                  <a:pt x="7117" y="6530"/>
                </a:lnTo>
                <a:lnTo>
                  <a:pt x="7301" y="6420"/>
                </a:lnTo>
                <a:lnTo>
                  <a:pt x="7337" y="6347"/>
                </a:lnTo>
                <a:lnTo>
                  <a:pt x="7337" y="6310"/>
                </a:lnTo>
                <a:lnTo>
                  <a:pt x="7301" y="6310"/>
                </a:lnTo>
                <a:lnTo>
                  <a:pt x="7007" y="6273"/>
                </a:lnTo>
                <a:lnTo>
                  <a:pt x="6750" y="6310"/>
                </a:lnTo>
                <a:lnTo>
                  <a:pt x="6750" y="6310"/>
                </a:lnTo>
                <a:lnTo>
                  <a:pt x="6860" y="6200"/>
                </a:lnTo>
                <a:lnTo>
                  <a:pt x="6970" y="6090"/>
                </a:lnTo>
                <a:lnTo>
                  <a:pt x="7117" y="6017"/>
                </a:lnTo>
                <a:lnTo>
                  <a:pt x="7264" y="5943"/>
                </a:lnTo>
                <a:lnTo>
                  <a:pt x="7557" y="5907"/>
                </a:lnTo>
                <a:close/>
                <a:moveTo>
                  <a:pt x="4953" y="1"/>
                </a:moveTo>
                <a:lnTo>
                  <a:pt x="4733" y="37"/>
                </a:lnTo>
                <a:lnTo>
                  <a:pt x="4476" y="111"/>
                </a:lnTo>
                <a:lnTo>
                  <a:pt x="4256" y="184"/>
                </a:lnTo>
                <a:lnTo>
                  <a:pt x="4036" y="294"/>
                </a:lnTo>
                <a:lnTo>
                  <a:pt x="3632" y="551"/>
                </a:lnTo>
                <a:lnTo>
                  <a:pt x="3302" y="881"/>
                </a:lnTo>
                <a:lnTo>
                  <a:pt x="2972" y="1248"/>
                </a:lnTo>
                <a:lnTo>
                  <a:pt x="2679" y="1651"/>
                </a:lnTo>
                <a:lnTo>
                  <a:pt x="2569" y="1872"/>
                </a:lnTo>
                <a:lnTo>
                  <a:pt x="2495" y="2092"/>
                </a:lnTo>
                <a:lnTo>
                  <a:pt x="2422" y="2348"/>
                </a:lnTo>
                <a:lnTo>
                  <a:pt x="2385" y="2568"/>
                </a:lnTo>
                <a:lnTo>
                  <a:pt x="2422" y="2789"/>
                </a:lnTo>
                <a:lnTo>
                  <a:pt x="2459" y="2935"/>
                </a:lnTo>
                <a:lnTo>
                  <a:pt x="2532" y="3119"/>
                </a:lnTo>
                <a:lnTo>
                  <a:pt x="2605" y="3265"/>
                </a:lnTo>
                <a:lnTo>
                  <a:pt x="2495" y="3339"/>
                </a:lnTo>
                <a:lnTo>
                  <a:pt x="2018" y="3559"/>
                </a:lnTo>
                <a:lnTo>
                  <a:pt x="1798" y="3706"/>
                </a:lnTo>
                <a:lnTo>
                  <a:pt x="1688" y="3779"/>
                </a:lnTo>
                <a:lnTo>
                  <a:pt x="1578" y="3852"/>
                </a:lnTo>
                <a:lnTo>
                  <a:pt x="1065" y="3852"/>
                </a:lnTo>
                <a:lnTo>
                  <a:pt x="881" y="3926"/>
                </a:lnTo>
                <a:lnTo>
                  <a:pt x="735" y="3999"/>
                </a:lnTo>
                <a:lnTo>
                  <a:pt x="588" y="4109"/>
                </a:lnTo>
                <a:lnTo>
                  <a:pt x="478" y="4256"/>
                </a:lnTo>
                <a:lnTo>
                  <a:pt x="368" y="4403"/>
                </a:lnTo>
                <a:lnTo>
                  <a:pt x="184" y="4623"/>
                </a:lnTo>
                <a:lnTo>
                  <a:pt x="74" y="4879"/>
                </a:lnTo>
                <a:lnTo>
                  <a:pt x="38" y="4989"/>
                </a:lnTo>
                <a:lnTo>
                  <a:pt x="1" y="5136"/>
                </a:lnTo>
                <a:lnTo>
                  <a:pt x="38" y="5283"/>
                </a:lnTo>
                <a:lnTo>
                  <a:pt x="74" y="5430"/>
                </a:lnTo>
                <a:lnTo>
                  <a:pt x="184" y="5576"/>
                </a:lnTo>
                <a:lnTo>
                  <a:pt x="258" y="5723"/>
                </a:lnTo>
                <a:lnTo>
                  <a:pt x="404" y="5833"/>
                </a:lnTo>
                <a:lnTo>
                  <a:pt x="514" y="5943"/>
                </a:lnTo>
                <a:lnTo>
                  <a:pt x="661" y="6017"/>
                </a:lnTo>
                <a:lnTo>
                  <a:pt x="845" y="6053"/>
                </a:lnTo>
                <a:lnTo>
                  <a:pt x="1175" y="6127"/>
                </a:lnTo>
                <a:lnTo>
                  <a:pt x="1358" y="6127"/>
                </a:lnTo>
                <a:lnTo>
                  <a:pt x="1505" y="6090"/>
                </a:lnTo>
                <a:lnTo>
                  <a:pt x="1688" y="6053"/>
                </a:lnTo>
                <a:lnTo>
                  <a:pt x="1835" y="5980"/>
                </a:lnTo>
                <a:lnTo>
                  <a:pt x="2055" y="5760"/>
                </a:lnTo>
                <a:lnTo>
                  <a:pt x="2275" y="5503"/>
                </a:lnTo>
                <a:lnTo>
                  <a:pt x="2385" y="5210"/>
                </a:lnTo>
                <a:lnTo>
                  <a:pt x="2422" y="5063"/>
                </a:lnTo>
                <a:lnTo>
                  <a:pt x="2422" y="4879"/>
                </a:lnTo>
                <a:lnTo>
                  <a:pt x="2385" y="4733"/>
                </a:lnTo>
                <a:lnTo>
                  <a:pt x="2349" y="4586"/>
                </a:lnTo>
                <a:lnTo>
                  <a:pt x="2275" y="4403"/>
                </a:lnTo>
                <a:lnTo>
                  <a:pt x="2202" y="4256"/>
                </a:lnTo>
                <a:lnTo>
                  <a:pt x="2092" y="4146"/>
                </a:lnTo>
                <a:lnTo>
                  <a:pt x="2055" y="4109"/>
                </a:lnTo>
                <a:lnTo>
                  <a:pt x="2165" y="4036"/>
                </a:lnTo>
                <a:lnTo>
                  <a:pt x="2495" y="3816"/>
                </a:lnTo>
                <a:lnTo>
                  <a:pt x="2679" y="3669"/>
                </a:lnTo>
                <a:lnTo>
                  <a:pt x="2862" y="3522"/>
                </a:lnTo>
                <a:lnTo>
                  <a:pt x="3119" y="3706"/>
                </a:lnTo>
                <a:lnTo>
                  <a:pt x="3156" y="3779"/>
                </a:lnTo>
                <a:lnTo>
                  <a:pt x="3229" y="3816"/>
                </a:lnTo>
                <a:lnTo>
                  <a:pt x="3339" y="3816"/>
                </a:lnTo>
                <a:lnTo>
                  <a:pt x="3706" y="3962"/>
                </a:lnTo>
                <a:lnTo>
                  <a:pt x="4109" y="4036"/>
                </a:lnTo>
                <a:lnTo>
                  <a:pt x="4513" y="4072"/>
                </a:lnTo>
                <a:lnTo>
                  <a:pt x="4880" y="3999"/>
                </a:lnTo>
                <a:lnTo>
                  <a:pt x="5246" y="3889"/>
                </a:lnTo>
                <a:lnTo>
                  <a:pt x="5283" y="3962"/>
                </a:lnTo>
                <a:lnTo>
                  <a:pt x="5320" y="4036"/>
                </a:lnTo>
                <a:lnTo>
                  <a:pt x="5540" y="4219"/>
                </a:lnTo>
                <a:lnTo>
                  <a:pt x="5723" y="4439"/>
                </a:lnTo>
                <a:lnTo>
                  <a:pt x="5980" y="4916"/>
                </a:lnTo>
                <a:lnTo>
                  <a:pt x="6200" y="5430"/>
                </a:lnTo>
                <a:lnTo>
                  <a:pt x="6347" y="5650"/>
                </a:lnTo>
                <a:lnTo>
                  <a:pt x="6530" y="5870"/>
                </a:lnTo>
                <a:lnTo>
                  <a:pt x="6347" y="6017"/>
                </a:lnTo>
                <a:lnTo>
                  <a:pt x="6237" y="6200"/>
                </a:lnTo>
                <a:lnTo>
                  <a:pt x="6127" y="6383"/>
                </a:lnTo>
                <a:lnTo>
                  <a:pt x="6053" y="6567"/>
                </a:lnTo>
                <a:lnTo>
                  <a:pt x="5797" y="6713"/>
                </a:lnTo>
                <a:lnTo>
                  <a:pt x="5723" y="6824"/>
                </a:lnTo>
                <a:lnTo>
                  <a:pt x="5723" y="6934"/>
                </a:lnTo>
                <a:lnTo>
                  <a:pt x="5760" y="7044"/>
                </a:lnTo>
                <a:lnTo>
                  <a:pt x="5833" y="7080"/>
                </a:lnTo>
                <a:lnTo>
                  <a:pt x="6017" y="7080"/>
                </a:lnTo>
                <a:lnTo>
                  <a:pt x="6053" y="7300"/>
                </a:lnTo>
                <a:lnTo>
                  <a:pt x="6127" y="7520"/>
                </a:lnTo>
                <a:lnTo>
                  <a:pt x="6127" y="7631"/>
                </a:lnTo>
                <a:lnTo>
                  <a:pt x="6127" y="7741"/>
                </a:lnTo>
                <a:lnTo>
                  <a:pt x="6200" y="7814"/>
                </a:lnTo>
                <a:lnTo>
                  <a:pt x="6310" y="7851"/>
                </a:lnTo>
                <a:lnTo>
                  <a:pt x="6347" y="7851"/>
                </a:lnTo>
                <a:lnTo>
                  <a:pt x="6494" y="8034"/>
                </a:lnTo>
                <a:lnTo>
                  <a:pt x="6640" y="8144"/>
                </a:lnTo>
                <a:lnTo>
                  <a:pt x="6787" y="8254"/>
                </a:lnTo>
                <a:lnTo>
                  <a:pt x="6860" y="8291"/>
                </a:lnTo>
                <a:lnTo>
                  <a:pt x="6934" y="8327"/>
                </a:lnTo>
                <a:lnTo>
                  <a:pt x="7191" y="8438"/>
                </a:lnTo>
                <a:lnTo>
                  <a:pt x="7447" y="8474"/>
                </a:lnTo>
                <a:lnTo>
                  <a:pt x="7741" y="8474"/>
                </a:lnTo>
                <a:lnTo>
                  <a:pt x="7998" y="8438"/>
                </a:lnTo>
                <a:lnTo>
                  <a:pt x="8254" y="8364"/>
                </a:lnTo>
                <a:lnTo>
                  <a:pt x="8511" y="8254"/>
                </a:lnTo>
                <a:lnTo>
                  <a:pt x="8731" y="8071"/>
                </a:lnTo>
                <a:lnTo>
                  <a:pt x="8915" y="7887"/>
                </a:lnTo>
                <a:lnTo>
                  <a:pt x="9098" y="7631"/>
                </a:lnTo>
                <a:lnTo>
                  <a:pt x="9245" y="7300"/>
                </a:lnTo>
                <a:lnTo>
                  <a:pt x="9281" y="7007"/>
                </a:lnTo>
                <a:lnTo>
                  <a:pt x="9318" y="6824"/>
                </a:lnTo>
                <a:lnTo>
                  <a:pt x="9281" y="6677"/>
                </a:lnTo>
                <a:lnTo>
                  <a:pt x="9208" y="6457"/>
                </a:lnTo>
                <a:lnTo>
                  <a:pt x="9135" y="6200"/>
                </a:lnTo>
                <a:lnTo>
                  <a:pt x="8951" y="5980"/>
                </a:lnTo>
                <a:lnTo>
                  <a:pt x="8878" y="5907"/>
                </a:lnTo>
                <a:lnTo>
                  <a:pt x="8768" y="5833"/>
                </a:lnTo>
                <a:lnTo>
                  <a:pt x="8805" y="5686"/>
                </a:lnTo>
                <a:lnTo>
                  <a:pt x="9025" y="5246"/>
                </a:lnTo>
                <a:lnTo>
                  <a:pt x="9208" y="4769"/>
                </a:lnTo>
                <a:lnTo>
                  <a:pt x="9428" y="4806"/>
                </a:lnTo>
                <a:lnTo>
                  <a:pt x="9648" y="4806"/>
                </a:lnTo>
                <a:lnTo>
                  <a:pt x="9832" y="4733"/>
                </a:lnTo>
                <a:lnTo>
                  <a:pt x="10052" y="4659"/>
                </a:lnTo>
                <a:lnTo>
                  <a:pt x="10235" y="4549"/>
                </a:lnTo>
                <a:lnTo>
                  <a:pt x="10419" y="4403"/>
                </a:lnTo>
                <a:lnTo>
                  <a:pt x="10712" y="4109"/>
                </a:lnTo>
                <a:lnTo>
                  <a:pt x="10785" y="3962"/>
                </a:lnTo>
                <a:lnTo>
                  <a:pt x="10785" y="3816"/>
                </a:lnTo>
                <a:lnTo>
                  <a:pt x="10639" y="3559"/>
                </a:lnTo>
                <a:lnTo>
                  <a:pt x="10492" y="3339"/>
                </a:lnTo>
                <a:lnTo>
                  <a:pt x="10345" y="3155"/>
                </a:lnTo>
                <a:lnTo>
                  <a:pt x="10125" y="2972"/>
                </a:lnTo>
                <a:lnTo>
                  <a:pt x="9905" y="2825"/>
                </a:lnTo>
                <a:lnTo>
                  <a:pt x="9795" y="2789"/>
                </a:lnTo>
                <a:lnTo>
                  <a:pt x="9685" y="2752"/>
                </a:lnTo>
                <a:lnTo>
                  <a:pt x="9501" y="2862"/>
                </a:lnTo>
                <a:lnTo>
                  <a:pt x="9391" y="2825"/>
                </a:lnTo>
                <a:lnTo>
                  <a:pt x="9318" y="2862"/>
                </a:lnTo>
                <a:lnTo>
                  <a:pt x="9025" y="3009"/>
                </a:lnTo>
                <a:lnTo>
                  <a:pt x="8768" y="3192"/>
                </a:lnTo>
                <a:lnTo>
                  <a:pt x="8658" y="3302"/>
                </a:lnTo>
                <a:lnTo>
                  <a:pt x="8548" y="3449"/>
                </a:lnTo>
                <a:lnTo>
                  <a:pt x="8474" y="3559"/>
                </a:lnTo>
                <a:lnTo>
                  <a:pt x="8438" y="3742"/>
                </a:lnTo>
                <a:lnTo>
                  <a:pt x="8438" y="3852"/>
                </a:lnTo>
                <a:lnTo>
                  <a:pt x="8438" y="3962"/>
                </a:lnTo>
                <a:lnTo>
                  <a:pt x="8474" y="4182"/>
                </a:lnTo>
                <a:lnTo>
                  <a:pt x="8621" y="4403"/>
                </a:lnTo>
                <a:lnTo>
                  <a:pt x="8768" y="4549"/>
                </a:lnTo>
                <a:lnTo>
                  <a:pt x="8878" y="4623"/>
                </a:lnTo>
                <a:lnTo>
                  <a:pt x="8694" y="4879"/>
                </a:lnTo>
                <a:lnTo>
                  <a:pt x="8548" y="5136"/>
                </a:lnTo>
                <a:lnTo>
                  <a:pt x="8291" y="5613"/>
                </a:lnTo>
                <a:lnTo>
                  <a:pt x="8144" y="5540"/>
                </a:lnTo>
                <a:lnTo>
                  <a:pt x="7961" y="5503"/>
                </a:lnTo>
                <a:lnTo>
                  <a:pt x="7777" y="5466"/>
                </a:lnTo>
                <a:lnTo>
                  <a:pt x="7411" y="5466"/>
                </a:lnTo>
                <a:lnTo>
                  <a:pt x="7227" y="5503"/>
                </a:lnTo>
                <a:lnTo>
                  <a:pt x="7044" y="5540"/>
                </a:lnTo>
                <a:lnTo>
                  <a:pt x="6860" y="5650"/>
                </a:lnTo>
                <a:lnTo>
                  <a:pt x="6750" y="5320"/>
                </a:lnTo>
                <a:lnTo>
                  <a:pt x="6604" y="5026"/>
                </a:lnTo>
                <a:lnTo>
                  <a:pt x="6273" y="4476"/>
                </a:lnTo>
                <a:lnTo>
                  <a:pt x="6163" y="4256"/>
                </a:lnTo>
                <a:lnTo>
                  <a:pt x="6053" y="4072"/>
                </a:lnTo>
                <a:lnTo>
                  <a:pt x="5870" y="3889"/>
                </a:lnTo>
                <a:lnTo>
                  <a:pt x="5687" y="3779"/>
                </a:lnTo>
                <a:lnTo>
                  <a:pt x="5723" y="3706"/>
                </a:lnTo>
                <a:lnTo>
                  <a:pt x="5723" y="3632"/>
                </a:lnTo>
                <a:lnTo>
                  <a:pt x="5907" y="3486"/>
                </a:lnTo>
                <a:lnTo>
                  <a:pt x="6053" y="3339"/>
                </a:lnTo>
                <a:lnTo>
                  <a:pt x="6200" y="3155"/>
                </a:lnTo>
                <a:lnTo>
                  <a:pt x="6347" y="2972"/>
                </a:lnTo>
                <a:lnTo>
                  <a:pt x="6457" y="2752"/>
                </a:lnTo>
                <a:lnTo>
                  <a:pt x="6530" y="2532"/>
                </a:lnTo>
                <a:lnTo>
                  <a:pt x="6604" y="2312"/>
                </a:lnTo>
                <a:lnTo>
                  <a:pt x="6677" y="2055"/>
                </a:lnTo>
                <a:lnTo>
                  <a:pt x="6677" y="1615"/>
                </a:lnTo>
                <a:lnTo>
                  <a:pt x="6677" y="1358"/>
                </a:lnTo>
                <a:lnTo>
                  <a:pt x="6640" y="1138"/>
                </a:lnTo>
                <a:lnTo>
                  <a:pt x="6567" y="881"/>
                </a:lnTo>
                <a:lnTo>
                  <a:pt x="6457" y="698"/>
                </a:lnTo>
                <a:lnTo>
                  <a:pt x="6273" y="551"/>
                </a:lnTo>
                <a:lnTo>
                  <a:pt x="6200" y="478"/>
                </a:lnTo>
                <a:lnTo>
                  <a:pt x="6090" y="478"/>
                </a:lnTo>
                <a:lnTo>
                  <a:pt x="6017" y="331"/>
                </a:lnTo>
                <a:lnTo>
                  <a:pt x="5907" y="221"/>
                </a:lnTo>
                <a:lnTo>
                  <a:pt x="5760" y="148"/>
                </a:lnTo>
                <a:lnTo>
                  <a:pt x="5613" y="74"/>
                </a:lnTo>
                <a:lnTo>
                  <a:pt x="5283" y="1"/>
                </a:lnTo>
                <a:close/>
                <a:moveTo>
                  <a:pt x="15114" y="6750"/>
                </a:moveTo>
                <a:lnTo>
                  <a:pt x="15187" y="6787"/>
                </a:lnTo>
                <a:lnTo>
                  <a:pt x="15481" y="6897"/>
                </a:lnTo>
                <a:lnTo>
                  <a:pt x="15591" y="6970"/>
                </a:lnTo>
                <a:lnTo>
                  <a:pt x="15737" y="7044"/>
                </a:lnTo>
                <a:lnTo>
                  <a:pt x="15847" y="7190"/>
                </a:lnTo>
                <a:lnTo>
                  <a:pt x="15921" y="7337"/>
                </a:lnTo>
                <a:lnTo>
                  <a:pt x="16068" y="7667"/>
                </a:lnTo>
                <a:lnTo>
                  <a:pt x="16141" y="8034"/>
                </a:lnTo>
                <a:lnTo>
                  <a:pt x="16178" y="8438"/>
                </a:lnTo>
                <a:lnTo>
                  <a:pt x="16178" y="8621"/>
                </a:lnTo>
                <a:lnTo>
                  <a:pt x="16141" y="8804"/>
                </a:lnTo>
                <a:lnTo>
                  <a:pt x="16068" y="8988"/>
                </a:lnTo>
                <a:lnTo>
                  <a:pt x="15957" y="9134"/>
                </a:lnTo>
                <a:lnTo>
                  <a:pt x="15701" y="9355"/>
                </a:lnTo>
                <a:lnTo>
                  <a:pt x="15407" y="9575"/>
                </a:lnTo>
                <a:lnTo>
                  <a:pt x="15077" y="9758"/>
                </a:lnTo>
                <a:lnTo>
                  <a:pt x="14710" y="9905"/>
                </a:lnTo>
                <a:lnTo>
                  <a:pt x="14710" y="9905"/>
                </a:lnTo>
                <a:lnTo>
                  <a:pt x="15187" y="9208"/>
                </a:lnTo>
                <a:lnTo>
                  <a:pt x="15187" y="9134"/>
                </a:lnTo>
                <a:lnTo>
                  <a:pt x="15150" y="9098"/>
                </a:lnTo>
                <a:lnTo>
                  <a:pt x="15114" y="9061"/>
                </a:lnTo>
                <a:lnTo>
                  <a:pt x="15040" y="9098"/>
                </a:lnTo>
                <a:lnTo>
                  <a:pt x="14564" y="9538"/>
                </a:lnTo>
                <a:lnTo>
                  <a:pt x="14123" y="9978"/>
                </a:lnTo>
                <a:lnTo>
                  <a:pt x="13940" y="9978"/>
                </a:lnTo>
                <a:lnTo>
                  <a:pt x="13757" y="9905"/>
                </a:lnTo>
                <a:lnTo>
                  <a:pt x="13940" y="9648"/>
                </a:lnTo>
                <a:lnTo>
                  <a:pt x="14160" y="9391"/>
                </a:lnTo>
                <a:lnTo>
                  <a:pt x="14380" y="9134"/>
                </a:lnTo>
                <a:lnTo>
                  <a:pt x="14637" y="8914"/>
                </a:lnTo>
                <a:lnTo>
                  <a:pt x="14674" y="8841"/>
                </a:lnTo>
                <a:lnTo>
                  <a:pt x="14674" y="8804"/>
                </a:lnTo>
                <a:lnTo>
                  <a:pt x="14637" y="8731"/>
                </a:lnTo>
                <a:lnTo>
                  <a:pt x="14564" y="8731"/>
                </a:lnTo>
                <a:lnTo>
                  <a:pt x="14784" y="8584"/>
                </a:lnTo>
                <a:lnTo>
                  <a:pt x="14820" y="8511"/>
                </a:lnTo>
                <a:lnTo>
                  <a:pt x="14784" y="8438"/>
                </a:lnTo>
                <a:lnTo>
                  <a:pt x="14710" y="8401"/>
                </a:lnTo>
                <a:lnTo>
                  <a:pt x="14637" y="8401"/>
                </a:lnTo>
                <a:lnTo>
                  <a:pt x="14233" y="8621"/>
                </a:lnTo>
                <a:lnTo>
                  <a:pt x="13867" y="8841"/>
                </a:lnTo>
                <a:lnTo>
                  <a:pt x="13500" y="9061"/>
                </a:lnTo>
                <a:lnTo>
                  <a:pt x="13170" y="9318"/>
                </a:lnTo>
                <a:lnTo>
                  <a:pt x="13060" y="9098"/>
                </a:lnTo>
                <a:lnTo>
                  <a:pt x="13720" y="8658"/>
                </a:lnTo>
                <a:lnTo>
                  <a:pt x="14417" y="8291"/>
                </a:lnTo>
                <a:lnTo>
                  <a:pt x="14454" y="8217"/>
                </a:lnTo>
                <a:lnTo>
                  <a:pt x="14454" y="8144"/>
                </a:lnTo>
                <a:lnTo>
                  <a:pt x="14417" y="8107"/>
                </a:lnTo>
                <a:lnTo>
                  <a:pt x="14343" y="8107"/>
                </a:lnTo>
                <a:lnTo>
                  <a:pt x="13647" y="8364"/>
                </a:lnTo>
                <a:lnTo>
                  <a:pt x="12986" y="8658"/>
                </a:lnTo>
                <a:lnTo>
                  <a:pt x="12986" y="8474"/>
                </a:lnTo>
                <a:lnTo>
                  <a:pt x="13133" y="8401"/>
                </a:lnTo>
                <a:lnTo>
                  <a:pt x="13243" y="8327"/>
                </a:lnTo>
                <a:lnTo>
                  <a:pt x="13500" y="8144"/>
                </a:lnTo>
                <a:lnTo>
                  <a:pt x="14013" y="7924"/>
                </a:lnTo>
                <a:lnTo>
                  <a:pt x="14307" y="7814"/>
                </a:lnTo>
                <a:lnTo>
                  <a:pt x="14564" y="7777"/>
                </a:lnTo>
                <a:lnTo>
                  <a:pt x="14600" y="7741"/>
                </a:lnTo>
                <a:lnTo>
                  <a:pt x="14600" y="7704"/>
                </a:lnTo>
                <a:lnTo>
                  <a:pt x="14564" y="7667"/>
                </a:lnTo>
                <a:lnTo>
                  <a:pt x="14233" y="7667"/>
                </a:lnTo>
                <a:lnTo>
                  <a:pt x="13903" y="7704"/>
                </a:lnTo>
                <a:lnTo>
                  <a:pt x="13573" y="7777"/>
                </a:lnTo>
                <a:lnTo>
                  <a:pt x="13280" y="7851"/>
                </a:lnTo>
                <a:lnTo>
                  <a:pt x="13500" y="7594"/>
                </a:lnTo>
                <a:lnTo>
                  <a:pt x="14087" y="7484"/>
                </a:lnTo>
                <a:lnTo>
                  <a:pt x="14380" y="7410"/>
                </a:lnTo>
                <a:lnTo>
                  <a:pt x="14674" y="7264"/>
                </a:lnTo>
                <a:lnTo>
                  <a:pt x="14710" y="7227"/>
                </a:lnTo>
                <a:lnTo>
                  <a:pt x="14710" y="7190"/>
                </a:lnTo>
                <a:lnTo>
                  <a:pt x="14710" y="7154"/>
                </a:lnTo>
                <a:lnTo>
                  <a:pt x="14637" y="7117"/>
                </a:lnTo>
                <a:lnTo>
                  <a:pt x="14343" y="7080"/>
                </a:lnTo>
                <a:lnTo>
                  <a:pt x="14013" y="7080"/>
                </a:lnTo>
                <a:lnTo>
                  <a:pt x="14270" y="6934"/>
                </a:lnTo>
                <a:lnTo>
                  <a:pt x="14527" y="6824"/>
                </a:lnTo>
                <a:lnTo>
                  <a:pt x="14820" y="6750"/>
                </a:lnTo>
                <a:close/>
                <a:moveTo>
                  <a:pt x="5246" y="9098"/>
                </a:moveTo>
                <a:lnTo>
                  <a:pt x="5320" y="9208"/>
                </a:lnTo>
                <a:lnTo>
                  <a:pt x="5393" y="9245"/>
                </a:lnTo>
                <a:lnTo>
                  <a:pt x="5577" y="9245"/>
                </a:lnTo>
                <a:lnTo>
                  <a:pt x="5650" y="9281"/>
                </a:lnTo>
                <a:lnTo>
                  <a:pt x="5760" y="9318"/>
                </a:lnTo>
                <a:lnTo>
                  <a:pt x="5833" y="9391"/>
                </a:lnTo>
                <a:lnTo>
                  <a:pt x="5870" y="9465"/>
                </a:lnTo>
                <a:lnTo>
                  <a:pt x="5907" y="9538"/>
                </a:lnTo>
                <a:lnTo>
                  <a:pt x="5907" y="9648"/>
                </a:lnTo>
                <a:lnTo>
                  <a:pt x="5870" y="9758"/>
                </a:lnTo>
                <a:lnTo>
                  <a:pt x="5797" y="9831"/>
                </a:lnTo>
                <a:lnTo>
                  <a:pt x="5723" y="9905"/>
                </a:lnTo>
                <a:lnTo>
                  <a:pt x="5650" y="9978"/>
                </a:lnTo>
                <a:lnTo>
                  <a:pt x="5540" y="10015"/>
                </a:lnTo>
                <a:lnTo>
                  <a:pt x="5466" y="9868"/>
                </a:lnTo>
                <a:lnTo>
                  <a:pt x="5356" y="9758"/>
                </a:lnTo>
                <a:lnTo>
                  <a:pt x="5210" y="9685"/>
                </a:lnTo>
                <a:lnTo>
                  <a:pt x="5026" y="9648"/>
                </a:lnTo>
                <a:lnTo>
                  <a:pt x="5063" y="9648"/>
                </a:lnTo>
                <a:lnTo>
                  <a:pt x="5210" y="9575"/>
                </a:lnTo>
                <a:lnTo>
                  <a:pt x="5283" y="9538"/>
                </a:lnTo>
                <a:lnTo>
                  <a:pt x="5283" y="9501"/>
                </a:lnTo>
                <a:lnTo>
                  <a:pt x="5283" y="9355"/>
                </a:lnTo>
                <a:lnTo>
                  <a:pt x="5210" y="9245"/>
                </a:lnTo>
                <a:lnTo>
                  <a:pt x="5100" y="9245"/>
                </a:lnTo>
                <a:lnTo>
                  <a:pt x="4953" y="9281"/>
                </a:lnTo>
                <a:lnTo>
                  <a:pt x="4806" y="9355"/>
                </a:lnTo>
                <a:lnTo>
                  <a:pt x="4806" y="9355"/>
                </a:lnTo>
                <a:lnTo>
                  <a:pt x="4843" y="9281"/>
                </a:lnTo>
                <a:lnTo>
                  <a:pt x="4880" y="9208"/>
                </a:lnTo>
                <a:lnTo>
                  <a:pt x="4843" y="9171"/>
                </a:lnTo>
                <a:lnTo>
                  <a:pt x="5026" y="9134"/>
                </a:lnTo>
                <a:lnTo>
                  <a:pt x="5246" y="9098"/>
                </a:lnTo>
                <a:close/>
                <a:moveTo>
                  <a:pt x="6347" y="8034"/>
                </a:moveTo>
                <a:lnTo>
                  <a:pt x="6347" y="8071"/>
                </a:lnTo>
                <a:lnTo>
                  <a:pt x="6310" y="8181"/>
                </a:lnTo>
                <a:lnTo>
                  <a:pt x="6127" y="8254"/>
                </a:lnTo>
                <a:lnTo>
                  <a:pt x="5980" y="8364"/>
                </a:lnTo>
                <a:lnTo>
                  <a:pt x="5687" y="8621"/>
                </a:lnTo>
                <a:lnTo>
                  <a:pt x="5577" y="8621"/>
                </a:lnTo>
                <a:lnTo>
                  <a:pt x="5466" y="8694"/>
                </a:lnTo>
                <a:lnTo>
                  <a:pt x="5393" y="8768"/>
                </a:lnTo>
                <a:lnTo>
                  <a:pt x="5246" y="8731"/>
                </a:lnTo>
                <a:lnTo>
                  <a:pt x="4806" y="8731"/>
                </a:lnTo>
                <a:lnTo>
                  <a:pt x="4549" y="8841"/>
                </a:lnTo>
                <a:lnTo>
                  <a:pt x="4293" y="9024"/>
                </a:lnTo>
                <a:lnTo>
                  <a:pt x="4183" y="9171"/>
                </a:lnTo>
                <a:lnTo>
                  <a:pt x="4073" y="9355"/>
                </a:lnTo>
                <a:lnTo>
                  <a:pt x="4073" y="9501"/>
                </a:lnTo>
                <a:lnTo>
                  <a:pt x="4073" y="9648"/>
                </a:lnTo>
                <a:lnTo>
                  <a:pt x="4073" y="9721"/>
                </a:lnTo>
                <a:lnTo>
                  <a:pt x="4146" y="9831"/>
                </a:lnTo>
                <a:lnTo>
                  <a:pt x="4256" y="9978"/>
                </a:lnTo>
                <a:lnTo>
                  <a:pt x="4439" y="10162"/>
                </a:lnTo>
                <a:lnTo>
                  <a:pt x="4623" y="10308"/>
                </a:lnTo>
                <a:lnTo>
                  <a:pt x="4843" y="10382"/>
                </a:lnTo>
                <a:lnTo>
                  <a:pt x="5026" y="10455"/>
                </a:lnTo>
                <a:lnTo>
                  <a:pt x="5246" y="10492"/>
                </a:lnTo>
                <a:lnTo>
                  <a:pt x="5466" y="10492"/>
                </a:lnTo>
                <a:lnTo>
                  <a:pt x="5723" y="10455"/>
                </a:lnTo>
                <a:lnTo>
                  <a:pt x="5907" y="10345"/>
                </a:lnTo>
                <a:lnTo>
                  <a:pt x="6090" y="10235"/>
                </a:lnTo>
                <a:lnTo>
                  <a:pt x="6237" y="10052"/>
                </a:lnTo>
                <a:lnTo>
                  <a:pt x="6347" y="9868"/>
                </a:lnTo>
                <a:lnTo>
                  <a:pt x="6384" y="9575"/>
                </a:lnTo>
                <a:lnTo>
                  <a:pt x="6310" y="9355"/>
                </a:lnTo>
                <a:lnTo>
                  <a:pt x="6200" y="9134"/>
                </a:lnTo>
                <a:lnTo>
                  <a:pt x="6017" y="8951"/>
                </a:lnTo>
                <a:lnTo>
                  <a:pt x="6310" y="8658"/>
                </a:lnTo>
                <a:lnTo>
                  <a:pt x="6420" y="8548"/>
                </a:lnTo>
                <a:lnTo>
                  <a:pt x="6567" y="8401"/>
                </a:lnTo>
                <a:lnTo>
                  <a:pt x="6567" y="8327"/>
                </a:lnTo>
                <a:lnTo>
                  <a:pt x="6567" y="8254"/>
                </a:lnTo>
                <a:lnTo>
                  <a:pt x="6530" y="8217"/>
                </a:lnTo>
                <a:lnTo>
                  <a:pt x="6494" y="8181"/>
                </a:lnTo>
                <a:lnTo>
                  <a:pt x="6384" y="8071"/>
                </a:lnTo>
                <a:lnTo>
                  <a:pt x="6347" y="8034"/>
                </a:lnTo>
                <a:close/>
                <a:moveTo>
                  <a:pt x="19992" y="10418"/>
                </a:moveTo>
                <a:lnTo>
                  <a:pt x="20139" y="10492"/>
                </a:lnTo>
                <a:lnTo>
                  <a:pt x="20139" y="10602"/>
                </a:lnTo>
                <a:lnTo>
                  <a:pt x="20176" y="10638"/>
                </a:lnTo>
                <a:lnTo>
                  <a:pt x="20213" y="10638"/>
                </a:lnTo>
                <a:lnTo>
                  <a:pt x="20249" y="10602"/>
                </a:lnTo>
                <a:lnTo>
                  <a:pt x="20286" y="10785"/>
                </a:lnTo>
                <a:lnTo>
                  <a:pt x="20286" y="11042"/>
                </a:lnTo>
                <a:lnTo>
                  <a:pt x="20286" y="11189"/>
                </a:lnTo>
                <a:lnTo>
                  <a:pt x="20213" y="11372"/>
                </a:lnTo>
                <a:lnTo>
                  <a:pt x="20139" y="11519"/>
                </a:lnTo>
                <a:lnTo>
                  <a:pt x="20066" y="11665"/>
                </a:lnTo>
                <a:lnTo>
                  <a:pt x="19956" y="11812"/>
                </a:lnTo>
                <a:lnTo>
                  <a:pt x="19809" y="11886"/>
                </a:lnTo>
                <a:lnTo>
                  <a:pt x="19662" y="11959"/>
                </a:lnTo>
                <a:lnTo>
                  <a:pt x="19479" y="11959"/>
                </a:lnTo>
                <a:lnTo>
                  <a:pt x="19442" y="11886"/>
                </a:lnTo>
                <a:lnTo>
                  <a:pt x="19222" y="11776"/>
                </a:lnTo>
                <a:lnTo>
                  <a:pt x="19626" y="11702"/>
                </a:lnTo>
                <a:lnTo>
                  <a:pt x="19662" y="11665"/>
                </a:lnTo>
                <a:lnTo>
                  <a:pt x="19736" y="11629"/>
                </a:lnTo>
                <a:lnTo>
                  <a:pt x="19736" y="11482"/>
                </a:lnTo>
                <a:lnTo>
                  <a:pt x="19699" y="11372"/>
                </a:lnTo>
                <a:lnTo>
                  <a:pt x="19626" y="11335"/>
                </a:lnTo>
                <a:lnTo>
                  <a:pt x="19406" y="11335"/>
                </a:lnTo>
                <a:lnTo>
                  <a:pt x="19662" y="11152"/>
                </a:lnTo>
                <a:lnTo>
                  <a:pt x="19736" y="11115"/>
                </a:lnTo>
                <a:lnTo>
                  <a:pt x="19736" y="11042"/>
                </a:lnTo>
                <a:lnTo>
                  <a:pt x="19736" y="10969"/>
                </a:lnTo>
                <a:lnTo>
                  <a:pt x="19736" y="10932"/>
                </a:lnTo>
                <a:lnTo>
                  <a:pt x="19699" y="10858"/>
                </a:lnTo>
                <a:lnTo>
                  <a:pt x="19626" y="10822"/>
                </a:lnTo>
                <a:lnTo>
                  <a:pt x="19552" y="10822"/>
                </a:lnTo>
                <a:lnTo>
                  <a:pt x="19479" y="10858"/>
                </a:lnTo>
                <a:lnTo>
                  <a:pt x="19332" y="10895"/>
                </a:lnTo>
                <a:lnTo>
                  <a:pt x="19185" y="10932"/>
                </a:lnTo>
                <a:lnTo>
                  <a:pt x="19185" y="10932"/>
                </a:lnTo>
                <a:lnTo>
                  <a:pt x="19626" y="10748"/>
                </a:lnTo>
                <a:lnTo>
                  <a:pt x="19662" y="10712"/>
                </a:lnTo>
                <a:lnTo>
                  <a:pt x="19662" y="10675"/>
                </a:lnTo>
                <a:lnTo>
                  <a:pt x="19626" y="10638"/>
                </a:lnTo>
                <a:lnTo>
                  <a:pt x="19479" y="10602"/>
                </a:lnTo>
                <a:lnTo>
                  <a:pt x="19295" y="10602"/>
                </a:lnTo>
                <a:lnTo>
                  <a:pt x="19369" y="10565"/>
                </a:lnTo>
                <a:lnTo>
                  <a:pt x="19589" y="10455"/>
                </a:lnTo>
                <a:lnTo>
                  <a:pt x="19772" y="10418"/>
                </a:lnTo>
                <a:close/>
                <a:moveTo>
                  <a:pt x="16691" y="13390"/>
                </a:moveTo>
                <a:lnTo>
                  <a:pt x="16801" y="13463"/>
                </a:lnTo>
                <a:lnTo>
                  <a:pt x="16874" y="13536"/>
                </a:lnTo>
                <a:lnTo>
                  <a:pt x="16728" y="13646"/>
                </a:lnTo>
                <a:lnTo>
                  <a:pt x="16581" y="13756"/>
                </a:lnTo>
                <a:lnTo>
                  <a:pt x="16434" y="13903"/>
                </a:lnTo>
                <a:lnTo>
                  <a:pt x="16361" y="14050"/>
                </a:lnTo>
                <a:lnTo>
                  <a:pt x="16104" y="14013"/>
                </a:lnTo>
                <a:lnTo>
                  <a:pt x="16068" y="13976"/>
                </a:lnTo>
                <a:lnTo>
                  <a:pt x="16691" y="13390"/>
                </a:lnTo>
                <a:close/>
                <a:moveTo>
                  <a:pt x="16654" y="11959"/>
                </a:moveTo>
                <a:lnTo>
                  <a:pt x="17058" y="12326"/>
                </a:lnTo>
                <a:lnTo>
                  <a:pt x="17278" y="12546"/>
                </a:lnTo>
                <a:lnTo>
                  <a:pt x="17498" y="12803"/>
                </a:lnTo>
                <a:lnTo>
                  <a:pt x="17681" y="13059"/>
                </a:lnTo>
                <a:lnTo>
                  <a:pt x="17755" y="13169"/>
                </a:lnTo>
                <a:lnTo>
                  <a:pt x="17792" y="13279"/>
                </a:lnTo>
                <a:lnTo>
                  <a:pt x="17792" y="13426"/>
                </a:lnTo>
                <a:lnTo>
                  <a:pt x="17755" y="13536"/>
                </a:lnTo>
                <a:lnTo>
                  <a:pt x="17718" y="13646"/>
                </a:lnTo>
                <a:lnTo>
                  <a:pt x="17608" y="13756"/>
                </a:lnTo>
                <a:lnTo>
                  <a:pt x="17498" y="13866"/>
                </a:lnTo>
                <a:lnTo>
                  <a:pt x="17351" y="13940"/>
                </a:lnTo>
                <a:lnTo>
                  <a:pt x="17278" y="13866"/>
                </a:lnTo>
                <a:lnTo>
                  <a:pt x="17168" y="13866"/>
                </a:lnTo>
                <a:lnTo>
                  <a:pt x="17095" y="13903"/>
                </a:lnTo>
                <a:lnTo>
                  <a:pt x="17058" y="13940"/>
                </a:lnTo>
                <a:lnTo>
                  <a:pt x="17021" y="13940"/>
                </a:lnTo>
                <a:lnTo>
                  <a:pt x="16948" y="13976"/>
                </a:lnTo>
                <a:lnTo>
                  <a:pt x="16911" y="14050"/>
                </a:lnTo>
                <a:lnTo>
                  <a:pt x="16874" y="14050"/>
                </a:lnTo>
                <a:lnTo>
                  <a:pt x="16948" y="13940"/>
                </a:lnTo>
                <a:lnTo>
                  <a:pt x="17095" y="13793"/>
                </a:lnTo>
                <a:lnTo>
                  <a:pt x="17168" y="13683"/>
                </a:lnTo>
                <a:lnTo>
                  <a:pt x="17205" y="13573"/>
                </a:lnTo>
                <a:lnTo>
                  <a:pt x="17168" y="13500"/>
                </a:lnTo>
                <a:lnTo>
                  <a:pt x="17131" y="13426"/>
                </a:lnTo>
                <a:lnTo>
                  <a:pt x="17021" y="13316"/>
                </a:lnTo>
                <a:lnTo>
                  <a:pt x="16874" y="13206"/>
                </a:lnTo>
                <a:lnTo>
                  <a:pt x="16691" y="13169"/>
                </a:lnTo>
                <a:lnTo>
                  <a:pt x="16618" y="13169"/>
                </a:lnTo>
                <a:lnTo>
                  <a:pt x="16581" y="13206"/>
                </a:lnTo>
                <a:lnTo>
                  <a:pt x="15627" y="13793"/>
                </a:lnTo>
                <a:lnTo>
                  <a:pt x="15517" y="13756"/>
                </a:lnTo>
                <a:lnTo>
                  <a:pt x="15407" y="13646"/>
                </a:lnTo>
                <a:lnTo>
                  <a:pt x="15884" y="13353"/>
                </a:lnTo>
                <a:lnTo>
                  <a:pt x="16361" y="13096"/>
                </a:lnTo>
                <a:lnTo>
                  <a:pt x="16398" y="13023"/>
                </a:lnTo>
                <a:lnTo>
                  <a:pt x="16398" y="12986"/>
                </a:lnTo>
                <a:lnTo>
                  <a:pt x="16361" y="12913"/>
                </a:lnTo>
                <a:lnTo>
                  <a:pt x="16288" y="12913"/>
                </a:lnTo>
                <a:lnTo>
                  <a:pt x="15994" y="12949"/>
                </a:lnTo>
                <a:lnTo>
                  <a:pt x="15701" y="13059"/>
                </a:lnTo>
                <a:lnTo>
                  <a:pt x="15407" y="13169"/>
                </a:lnTo>
                <a:lnTo>
                  <a:pt x="15150" y="13279"/>
                </a:lnTo>
                <a:lnTo>
                  <a:pt x="15040" y="13023"/>
                </a:lnTo>
                <a:lnTo>
                  <a:pt x="15077" y="12986"/>
                </a:lnTo>
                <a:lnTo>
                  <a:pt x="16068" y="12399"/>
                </a:lnTo>
                <a:lnTo>
                  <a:pt x="16104" y="12362"/>
                </a:lnTo>
                <a:lnTo>
                  <a:pt x="16104" y="12326"/>
                </a:lnTo>
                <a:lnTo>
                  <a:pt x="16068" y="12289"/>
                </a:lnTo>
                <a:lnTo>
                  <a:pt x="15994" y="12252"/>
                </a:lnTo>
                <a:lnTo>
                  <a:pt x="15554" y="12362"/>
                </a:lnTo>
                <a:lnTo>
                  <a:pt x="15150" y="12472"/>
                </a:lnTo>
                <a:lnTo>
                  <a:pt x="15150" y="12472"/>
                </a:lnTo>
                <a:lnTo>
                  <a:pt x="15297" y="12326"/>
                </a:lnTo>
                <a:lnTo>
                  <a:pt x="15517" y="12179"/>
                </a:lnTo>
                <a:lnTo>
                  <a:pt x="15737" y="12069"/>
                </a:lnTo>
                <a:lnTo>
                  <a:pt x="15994" y="11996"/>
                </a:lnTo>
                <a:lnTo>
                  <a:pt x="16324" y="11959"/>
                </a:lnTo>
                <a:close/>
                <a:moveTo>
                  <a:pt x="14857" y="6310"/>
                </a:moveTo>
                <a:lnTo>
                  <a:pt x="14600" y="6347"/>
                </a:lnTo>
                <a:lnTo>
                  <a:pt x="14380" y="6383"/>
                </a:lnTo>
                <a:lnTo>
                  <a:pt x="14197" y="6457"/>
                </a:lnTo>
                <a:lnTo>
                  <a:pt x="13793" y="6677"/>
                </a:lnTo>
                <a:lnTo>
                  <a:pt x="13426" y="6970"/>
                </a:lnTo>
                <a:lnTo>
                  <a:pt x="13243" y="7154"/>
                </a:lnTo>
                <a:lnTo>
                  <a:pt x="12950" y="7190"/>
                </a:lnTo>
                <a:lnTo>
                  <a:pt x="12840" y="7227"/>
                </a:lnTo>
                <a:lnTo>
                  <a:pt x="12803" y="7300"/>
                </a:lnTo>
                <a:lnTo>
                  <a:pt x="12766" y="7374"/>
                </a:lnTo>
                <a:lnTo>
                  <a:pt x="12766" y="7447"/>
                </a:lnTo>
                <a:lnTo>
                  <a:pt x="11042" y="7631"/>
                </a:lnTo>
                <a:lnTo>
                  <a:pt x="10052" y="7667"/>
                </a:lnTo>
                <a:lnTo>
                  <a:pt x="9575" y="7704"/>
                </a:lnTo>
                <a:lnTo>
                  <a:pt x="9098" y="7741"/>
                </a:lnTo>
                <a:lnTo>
                  <a:pt x="9025" y="7777"/>
                </a:lnTo>
                <a:lnTo>
                  <a:pt x="8988" y="7814"/>
                </a:lnTo>
                <a:lnTo>
                  <a:pt x="8951" y="7924"/>
                </a:lnTo>
                <a:lnTo>
                  <a:pt x="9025" y="8034"/>
                </a:lnTo>
                <a:lnTo>
                  <a:pt x="9061" y="8071"/>
                </a:lnTo>
                <a:lnTo>
                  <a:pt x="9135" y="8107"/>
                </a:lnTo>
                <a:lnTo>
                  <a:pt x="9612" y="8144"/>
                </a:lnTo>
                <a:lnTo>
                  <a:pt x="10125" y="8144"/>
                </a:lnTo>
                <a:lnTo>
                  <a:pt x="11152" y="8071"/>
                </a:lnTo>
                <a:lnTo>
                  <a:pt x="11922" y="8034"/>
                </a:lnTo>
                <a:lnTo>
                  <a:pt x="12693" y="7961"/>
                </a:lnTo>
                <a:lnTo>
                  <a:pt x="12546" y="8254"/>
                </a:lnTo>
                <a:lnTo>
                  <a:pt x="12473" y="8438"/>
                </a:lnTo>
                <a:lnTo>
                  <a:pt x="12473" y="8584"/>
                </a:lnTo>
                <a:lnTo>
                  <a:pt x="12509" y="8914"/>
                </a:lnTo>
                <a:lnTo>
                  <a:pt x="12363" y="9024"/>
                </a:lnTo>
                <a:lnTo>
                  <a:pt x="12253" y="9134"/>
                </a:lnTo>
                <a:lnTo>
                  <a:pt x="12253" y="9245"/>
                </a:lnTo>
                <a:lnTo>
                  <a:pt x="12289" y="9355"/>
                </a:lnTo>
                <a:lnTo>
                  <a:pt x="12399" y="9428"/>
                </a:lnTo>
                <a:lnTo>
                  <a:pt x="12546" y="9465"/>
                </a:lnTo>
                <a:lnTo>
                  <a:pt x="12693" y="9465"/>
                </a:lnTo>
                <a:lnTo>
                  <a:pt x="12803" y="9685"/>
                </a:lnTo>
                <a:lnTo>
                  <a:pt x="12950" y="9868"/>
                </a:lnTo>
                <a:lnTo>
                  <a:pt x="13096" y="10052"/>
                </a:lnTo>
                <a:lnTo>
                  <a:pt x="13243" y="10198"/>
                </a:lnTo>
                <a:lnTo>
                  <a:pt x="13426" y="10308"/>
                </a:lnTo>
                <a:lnTo>
                  <a:pt x="13647" y="10418"/>
                </a:lnTo>
                <a:lnTo>
                  <a:pt x="13867" y="10455"/>
                </a:lnTo>
                <a:lnTo>
                  <a:pt x="14087" y="10492"/>
                </a:lnTo>
                <a:lnTo>
                  <a:pt x="14233" y="10492"/>
                </a:lnTo>
                <a:lnTo>
                  <a:pt x="14600" y="10418"/>
                </a:lnTo>
                <a:lnTo>
                  <a:pt x="14967" y="10345"/>
                </a:lnTo>
                <a:lnTo>
                  <a:pt x="14930" y="10455"/>
                </a:lnTo>
                <a:lnTo>
                  <a:pt x="14930" y="10602"/>
                </a:lnTo>
                <a:lnTo>
                  <a:pt x="15004" y="10895"/>
                </a:lnTo>
                <a:lnTo>
                  <a:pt x="15077" y="11079"/>
                </a:lnTo>
                <a:lnTo>
                  <a:pt x="15150" y="11299"/>
                </a:lnTo>
                <a:lnTo>
                  <a:pt x="15297" y="11482"/>
                </a:lnTo>
                <a:lnTo>
                  <a:pt x="15481" y="11629"/>
                </a:lnTo>
                <a:lnTo>
                  <a:pt x="15481" y="11665"/>
                </a:lnTo>
                <a:lnTo>
                  <a:pt x="15261" y="11739"/>
                </a:lnTo>
                <a:lnTo>
                  <a:pt x="15077" y="11886"/>
                </a:lnTo>
                <a:lnTo>
                  <a:pt x="14894" y="11996"/>
                </a:lnTo>
                <a:lnTo>
                  <a:pt x="14784" y="12142"/>
                </a:lnTo>
                <a:lnTo>
                  <a:pt x="14674" y="12326"/>
                </a:lnTo>
                <a:lnTo>
                  <a:pt x="14600" y="12509"/>
                </a:lnTo>
                <a:lnTo>
                  <a:pt x="14564" y="12693"/>
                </a:lnTo>
                <a:lnTo>
                  <a:pt x="14527" y="12876"/>
                </a:lnTo>
                <a:lnTo>
                  <a:pt x="14527" y="12986"/>
                </a:lnTo>
                <a:lnTo>
                  <a:pt x="14527" y="13059"/>
                </a:lnTo>
                <a:lnTo>
                  <a:pt x="14600" y="13353"/>
                </a:lnTo>
                <a:lnTo>
                  <a:pt x="14747" y="13610"/>
                </a:lnTo>
                <a:lnTo>
                  <a:pt x="14747" y="13720"/>
                </a:lnTo>
                <a:lnTo>
                  <a:pt x="14784" y="13830"/>
                </a:lnTo>
                <a:lnTo>
                  <a:pt x="14930" y="13903"/>
                </a:lnTo>
                <a:lnTo>
                  <a:pt x="15004" y="13976"/>
                </a:lnTo>
                <a:lnTo>
                  <a:pt x="15297" y="14197"/>
                </a:lnTo>
                <a:lnTo>
                  <a:pt x="15627" y="14380"/>
                </a:lnTo>
                <a:lnTo>
                  <a:pt x="15994" y="14527"/>
                </a:lnTo>
                <a:lnTo>
                  <a:pt x="16398" y="14600"/>
                </a:lnTo>
                <a:lnTo>
                  <a:pt x="16801" y="14600"/>
                </a:lnTo>
                <a:lnTo>
                  <a:pt x="17205" y="14527"/>
                </a:lnTo>
                <a:lnTo>
                  <a:pt x="17571" y="14417"/>
                </a:lnTo>
                <a:lnTo>
                  <a:pt x="17902" y="14233"/>
                </a:lnTo>
                <a:lnTo>
                  <a:pt x="18122" y="14013"/>
                </a:lnTo>
                <a:lnTo>
                  <a:pt x="18268" y="13793"/>
                </a:lnTo>
                <a:lnTo>
                  <a:pt x="18305" y="13536"/>
                </a:lnTo>
                <a:lnTo>
                  <a:pt x="18305" y="13316"/>
                </a:lnTo>
                <a:lnTo>
                  <a:pt x="18232" y="13059"/>
                </a:lnTo>
                <a:lnTo>
                  <a:pt x="18122" y="12803"/>
                </a:lnTo>
                <a:lnTo>
                  <a:pt x="17975" y="12546"/>
                </a:lnTo>
                <a:lnTo>
                  <a:pt x="17792" y="12326"/>
                </a:lnTo>
                <a:lnTo>
                  <a:pt x="17902" y="12289"/>
                </a:lnTo>
                <a:lnTo>
                  <a:pt x="18232" y="12106"/>
                </a:lnTo>
                <a:lnTo>
                  <a:pt x="18599" y="11849"/>
                </a:lnTo>
                <a:lnTo>
                  <a:pt x="18709" y="12032"/>
                </a:lnTo>
                <a:lnTo>
                  <a:pt x="18855" y="12179"/>
                </a:lnTo>
                <a:lnTo>
                  <a:pt x="19002" y="12289"/>
                </a:lnTo>
                <a:lnTo>
                  <a:pt x="19149" y="12362"/>
                </a:lnTo>
                <a:lnTo>
                  <a:pt x="19406" y="12436"/>
                </a:lnTo>
                <a:lnTo>
                  <a:pt x="19662" y="12399"/>
                </a:lnTo>
                <a:lnTo>
                  <a:pt x="19919" y="12326"/>
                </a:lnTo>
                <a:lnTo>
                  <a:pt x="20139" y="12179"/>
                </a:lnTo>
                <a:lnTo>
                  <a:pt x="20359" y="11996"/>
                </a:lnTo>
                <a:lnTo>
                  <a:pt x="20543" y="11776"/>
                </a:lnTo>
                <a:lnTo>
                  <a:pt x="20653" y="11519"/>
                </a:lnTo>
                <a:lnTo>
                  <a:pt x="20726" y="11225"/>
                </a:lnTo>
                <a:lnTo>
                  <a:pt x="20799" y="10858"/>
                </a:lnTo>
                <a:lnTo>
                  <a:pt x="20763" y="10675"/>
                </a:lnTo>
                <a:lnTo>
                  <a:pt x="20726" y="10528"/>
                </a:lnTo>
                <a:lnTo>
                  <a:pt x="20689" y="10382"/>
                </a:lnTo>
                <a:lnTo>
                  <a:pt x="20579" y="10272"/>
                </a:lnTo>
                <a:lnTo>
                  <a:pt x="20359" y="10088"/>
                </a:lnTo>
                <a:lnTo>
                  <a:pt x="20066" y="9978"/>
                </a:lnTo>
                <a:lnTo>
                  <a:pt x="19919" y="9941"/>
                </a:lnTo>
                <a:lnTo>
                  <a:pt x="19626" y="9941"/>
                </a:lnTo>
                <a:lnTo>
                  <a:pt x="19516" y="10015"/>
                </a:lnTo>
                <a:lnTo>
                  <a:pt x="19479" y="10088"/>
                </a:lnTo>
                <a:lnTo>
                  <a:pt x="19185" y="10198"/>
                </a:lnTo>
                <a:lnTo>
                  <a:pt x="18929" y="10308"/>
                </a:lnTo>
                <a:lnTo>
                  <a:pt x="18819" y="10418"/>
                </a:lnTo>
                <a:lnTo>
                  <a:pt x="18672" y="10528"/>
                </a:lnTo>
                <a:lnTo>
                  <a:pt x="18599" y="10675"/>
                </a:lnTo>
                <a:lnTo>
                  <a:pt x="18525" y="10822"/>
                </a:lnTo>
                <a:lnTo>
                  <a:pt x="18452" y="11115"/>
                </a:lnTo>
                <a:lnTo>
                  <a:pt x="18452" y="11409"/>
                </a:lnTo>
                <a:lnTo>
                  <a:pt x="18048" y="11702"/>
                </a:lnTo>
                <a:lnTo>
                  <a:pt x="17645" y="11996"/>
                </a:lnTo>
                <a:lnTo>
                  <a:pt x="17608" y="12032"/>
                </a:lnTo>
                <a:lnTo>
                  <a:pt x="17608" y="12106"/>
                </a:lnTo>
                <a:lnTo>
                  <a:pt x="17241" y="11776"/>
                </a:lnTo>
                <a:lnTo>
                  <a:pt x="16911" y="11519"/>
                </a:lnTo>
                <a:lnTo>
                  <a:pt x="16838" y="11482"/>
                </a:lnTo>
                <a:lnTo>
                  <a:pt x="16691" y="11482"/>
                </a:lnTo>
                <a:lnTo>
                  <a:pt x="16654" y="11555"/>
                </a:lnTo>
                <a:lnTo>
                  <a:pt x="16434" y="11519"/>
                </a:lnTo>
                <a:lnTo>
                  <a:pt x="16214" y="11519"/>
                </a:lnTo>
                <a:lnTo>
                  <a:pt x="15774" y="11555"/>
                </a:lnTo>
                <a:lnTo>
                  <a:pt x="15811" y="11445"/>
                </a:lnTo>
                <a:lnTo>
                  <a:pt x="15774" y="11335"/>
                </a:lnTo>
                <a:lnTo>
                  <a:pt x="15664" y="11152"/>
                </a:lnTo>
                <a:lnTo>
                  <a:pt x="15554" y="11005"/>
                </a:lnTo>
                <a:lnTo>
                  <a:pt x="15444" y="10822"/>
                </a:lnTo>
                <a:lnTo>
                  <a:pt x="15371" y="10602"/>
                </a:lnTo>
                <a:lnTo>
                  <a:pt x="15334" y="10418"/>
                </a:lnTo>
                <a:lnTo>
                  <a:pt x="15297" y="10308"/>
                </a:lnTo>
                <a:lnTo>
                  <a:pt x="15224" y="10235"/>
                </a:lnTo>
                <a:lnTo>
                  <a:pt x="15627" y="10015"/>
                </a:lnTo>
                <a:lnTo>
                  <a:pt x="16031" y="9758"/>
                </a:lnTo>
                <a:lnTo>
                  <a:pt x="16361" y="9428"/>
                </a:lnTo>
                <a:lnTo>
                  <a:pt x="16471" y="9281"/>
                </a:lnTo>
                <a:lnTo>
                  <a:pt x="16581" y="9098"/>
                </a:lnTo>
                <a:lnTo>
                  <a:pt x="16654" y="8878"/>
                </a:lnTo>
                <a:lnTo>
                  <a:pt x="16691" y="8621"/>
                </a:lnTo>
                <a:lnTo>
                  <a:pt x="16691" y="8364"/>
                </a:lnTo>
                <a:lnTo>
                  <a:pt x="16691" y="8107"/>
                </a:lnTo>
                <a:lnTo>
                  <a:pt x="16581" y="7631"/>
                </a:lnTo>
                <a:lnTo>
                  <a:pt x="16398" y="7190"/>
                </a:lnTo>
                <a:lnTo>
                  <a:pt x="16251" y="6897"/>
                </a:lnTo>
                <a:lnTo>
                  <a:pt x="16031" y="6640"/>
                </a:lnTo>
                <a:lnTo>
                  <a:pt x="15884" y="6530"/>
                </a:lnTo>
                <a:lnTo>
                  <a:pt x="15737" y="6457"/>
                </a:lnTo>
                <a:lnTo>
                  <a:pt x="15591" y="6420"/>
                </a:lnTo>
                <a:lnTo>
                  <a:pt x="15407" y="6383"/>
                </a:lnTo>
                <a:lnTo>
                  <a:pt x="15077" y="631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504" name="Google Shape;504;p10"/>
          <p:cNvSpPr/>
          <p:nvPr/>
        </p:nvSpPr>
        <p:spPr>
          <a:xfrm>
            <a:off x="7842052" y="-100873"/>
            <a:ext cx="388118" cy="408938"/>
          </a:xfrm>
          <a:custGeom>
            <a:avLst/>
            <a:gdLst/>
            <a:ahLst/>
            <a:cxnLst/>
            <a:rect l="l" t="t" r="r" b="b"/>
            <a:pathLst>
              <a:path w="13683" h="14417" extrusionOk="0">
                <a:moveTo>
                  <a:pt x="9281" y="2311"/>
                </a:moveTo>
                <a:lnTo>
                  <a:pt x="9170" y="2385"/>
                </a:lnTo>
                <a:lnTo>
                  <a:pt x="9134" y="2495"/>
                </a:lnTo>
                <a:lnTo>
                  <a:pt x="9097" y="2568"/>
                </a:lnTo>
                <a:lnTo>
                  <a:pt x="9097" y="2678"/>
                </a:lnTo>
                <a:lnTo>
                  <a:pt x="9134" y="2862"/>
                </a:lnTo>
                <a:lnTo>
                  <a:pt x="9207" y="3082"/>
                </a:lnTo>
                <a:lnTo>
                  <a:pt x="9464" y="3742"/>
                </a:lnTo>
                <a:lnTo>
                  <a:pt x="9721" y="4402"/>
                </a:lnTo>
                <a:lnTo>
                  <a:pt x="9647" y="4439"/>
                </a:lnTo>
                <a:lnTo>
                  <a:pt x="9060" y="5283"/>
                </a:lnTo>
                <a:lnTo>
                  <a:pt x="8804" y="5649"/>
                </a:lnTo>
                <a:lnTo>
                  <a:pt x="8694" y="5833"/>
                </a:lnTo>
                <a:lnTo>
                  <a:pt x="8657" y="5943"/>
                </a:lnTo>
                <a:lnTo>
                  <a:pt x="8694" y="6053"/>
                </a:lnTo>
                <a:lnTo>
                  <a:pt x="8804" y="6016"/>
                </a:lnTo>
                <a:lnTo>
                  <a:pt x="8877" y="5980"/>
                </a:lnTo>
                <a:lnTo>
                  <a:pt x="9024" y="5833"/>
                </a:lnTo>
                <a:lnTo>
                  <a:pt x="9281" y="5503"/>
                </a:lnTo>
                <a:lnTo>
                  <a:pt x="9941" y="4659"/>
                </a:lnTo>
                <a:lnTo>
                  <a:pt x="10014" y="4659"/>
                </a:lnTo>
                <a:lnTo>
                  <a:pt x="10124" y="4622"/>
                </a:lnTo>
                <a:lnTo>
                  <a:pt x="10161" y="4549"/>
                </a:lnTo>
                <a:lnTo>
                  <a:pt x="10161" y="4439"/>
                </a:lnTo>
                <a:lnTo>
                  <a:pt x="9684" y="3229"/>
                </a:lnTo>
                <a:lnTo>
                  <a:pt x="9427" y="2715"/>
                </a:lnTo>
                <a:lnTo>
                  <a:pt x="9354" y="2532"/>
                </a:lnTo>
                <a:lnTo>
                  <a:pt x="9317" y="2422"/>
                </a:lnTo>
                <a:lnTo>
                  <a:pt x="9317" y="2348"/>
                </a:lnTo>
                <a:lnTo>
                  <a:pt x="9317" y="2311"/>
                </a:lnTo>
                <a:close/>
                <a:moveTo>
                  <a:pt x="8694" y="1615"/>
                </a:moveTo>
                <a:lnTo>
                  <a:pt x="8767" y="1798"/>
                </a:lnTo>
                <a:lnTo>
                  <a:pt x="8804" y="1908"/>
                </a:lnTo>
                <a:lnTo>
                  <a:pt x="8914" y="1981"/>
                </a:lnTo>
                <a:lnTo>
                  <a:pt x="9024" y="2055"/>
                </a:lnTo>
                <a:lnTo>
                  <a:pt x="9170" y="2018"/>
                </a:lnTo>
                <a:lnTo>
                  <a:pt x="9391" y="1908"/>
                </a:lnTo>
                <a:lnTo>
                  <a:pt x="9611" y="1725"/>
                </a:lnTo>
                <a:lnTo>
                  <a:pt x="9867" y="2275"/>
                </a:lnTo>
                <a:lnTo>
                  <a:pt x="10161" y="2752"/>
                </a:lnTo>
                <a:lnTo>
                  <a:pt x="10454" y="3265"/>
                </a:lnTo>
                <a:lnTo>
                  <a:pt x="10674" y="3779"/>
                </a:lnTo>
                <a:lnTo>
                  <a:pt x="10528" y="3925"/>
                </a:lnTo>
                <a:lnTo>
                  <a:pt x="10381" y="4072"/>
                </a:lnTo>
                <a:lnTo>
                  <a:pt x="10271" y="4256"/>
                </a:lnTo>
                <a:lnTo>
                  <a:pt x="10234" y="4476"/>
                </a:lnTo>
                <a:lnTo>
                  <a:pt x="10271" y="4586"/>
                </a:lnTo>
                <a:lnTo>
                  <a:pt x="10344" y="4659"/>
                </a:lnTo>
                <a:lnTo>
                  <a:pt x="10344" y="4806"/>
                </a:lnTo>
                <a:lnTo>
                  <a:pt x="10381" y="4879"/>
                </a:lnTo>
                <a:lnTo>
                  <a:pt x="10491" y="4916"/>
                </a:lnTo>
                <a:lnTo>
                  <a:pt x="10491" y="4953"/>
                </a:lnTo>
                <a:lnTo>
                  <a:pt x="10344" y="5173"/>
                </a:lnTo>
                <a:lnTo>
                  <a:pt x="9977" y="5649"/>
                </a:lnTo>
                <a:lnTo>
                  <a:pt x="9647" y="6163"/>
                </a:lnTo>
                <a:lnTo>
                  <a:pt x="9501" y="6090"/>
                </a:lnTo>
                <a:lnTo>
                  <a:pt x="9317" y="6053"/>
                </a:lnTo>
                <a:lnTo>
                  <a:pt x="9134" y="6126"/>
                </a:lnTo>
                <a:lnTo>
                  <a:pt x="8950" y="6200"/>
                </a:lnTo>
                <a:lnTo>
                  <a:pt x="8840" y="6346"/>
                </a:lnTo>
                <a:lnTo>
                  <a:pt x="8730" y="6493"/>
                </a:lnTo>
                <a:lnTo>
                  <a:pt x="8327" y="6493"/>
                </a:lnTo>
                <a:lnTo>
                  <a:pt x="7556" y="6530"/>
                </a:lnTo>
                <a:lnTo>
                  <a:pt x="7520" y="6456"/>
                </a:lnTo>
                <a:lnTo>
                  <a:pt x="7410" y="6383"/>
                </a:lnTo>
                <a:lnTo>
                  <a:pt x="7080" y="6273"/>
                </a:lnTo>
                <a:lnTo>
                  <a:pt x="7043" y="6273"/>
                </a:lnTo>
                <a:lnTo>
                  <a:pt x="6970" y="6236"/>
                </a:lnTo>
                <a:lnTo>
                  <a:pt x="6786" y="6236"/>
                </a:lnTo>
                <a:lnTo>
                  <a:pt x="6639" y="6200"/>
                </a:lnTo>
                <a:lnTo>
                  <a:pt x="5832" y="5429"/>
                </a:lnTo>
                <a:lnTo>
                  <a:pt x="5246" y="4879"/>
                </a:lnTo>
                <a:lnTo>
                  <a:pt x="5319" y="4696"/>
                </a:lnTo>
                <a:lnTo>
                  <a:pt x="5319" y="4512"/>
                </a:lnTo>
                <a:lnTo>
                  <a:pt x="5282" y="4439"/>
                </a:lnTo>
                <a:lnTo>
                  <a:pt x="5246" y="4366"/>
                </a:lnTo>
                <a:lnTo>
                  <a:pt x="5099" y="4256"/>
                </a:lnTo>
                <a:lnTo>
                  <a:pt x="5282" y="3815"/>
                </a:lnTo>
                <a:lnTo>
                  <a:pt x="5796" y="2715"/>
                </a:lnTo>
                <a:lnTo>
                  <a:pt x="6126" y="2018"/>
                </a:lnTo>
                <a:lnTo>
                  <a:pt x="6273" y="2018"/>
                </a:lnTo>
                <a:lnTo>
                  <a:pt x="6419" y="1981"/>
                </a:lnTo>
                <a:lnTo>
                  <a:pt x="6566" y="1908"/>
                </a:lnTo>
                <a:lnTo>
                  <a:pt x="6713" y="1798"/>
                </a:lnTo>
                <a:lnTo>
                  <a:pt x="6823" y="1688"/>
                </a:lnTo>
                <a:lnTo>
                  <a:pt x="7483" y="1651"/>
                </a:lnTo>
                <a:lnTo>
                  <a:pt x="8694" y="1615"/>
                </a:lnTo>
                <a:close/>
                <a:moveTo>
                  <a:pt x="6823" y="6823"/>
                </a:moveTo>
                <a:lnTo>
                  <a:pt x="6933" y="6897"/>
                </a:lnTo>
                <a:lnTo>
                  <a:pt x="6749" y="6897"/>
                </a:lnTo>
                <a:lnTo>
                  <a:pt x="6713" y="6860"/>
                </a:lnTo>
                <a:lnTo>
                  <a:pt x="6823" y="6823"/>
                </a:lnTo>
                <a:close/>
                <a:moveTo>
                  <a:pt x="2714" y="5393"/>
                </a:moveTo>
                <a:lnTo>
                  <a:pt x="2641" y="5429"/>
                </a:lnTo>
                <a:lnTo>
                  <a:pt x="2531" y="5503"/>
                </a:lnTo>
                <a:lnTo>
                  <a:pt x="2458" y="5576"/>
                </a:lnTo>
                <a:lnTo>
                  <a:pt x="2274" y="5796"/>
                </a:lnTo>
                <a:lnTo>
                  <a:pt x="1981" y="6310"/>
                </a:lnTo>
                <a:lnTo>
                  <a:pt x="1651" y="6860"/>
                </a:lnTo>
                <a:lnTo>
                  <a:pt x="1504" y="7080"/>
                </a:lnTo>
                <a:lnTo>
                  <a:pt x="1431" y="7190"/>
                </a:lnTo>
                <a:lnTo>
                  <a:pt x="1394" y="7263"/>
                </a:lnTo>
                <a:lnTo>
                  <a:pt x="1394" y="7337"/>
                </a:lnTo>
                <a:lnTo>
                  <a:pt x="1321" y="7374"/>
                </a:lnTo>
                <a:lnTo>
                  <a:pt x="1321" y="7410"/>
                </a:lnTo>
                <a:lnTo>
                  <a:pt x="1321" y="7520"/>
                </a:lnTo>
                <a:lnTo>
                  <a:pt x="1394" y="7557"/>
                </a:lnTo>
                <a:lnTo>
                  <a:pt x="1504" y="7594"/>
                </a:lnTo>
                <a:lnTo>
                  <a:pt x="1614" y="7520"/>
                </a:lnTo>
                <a:lnTo>
                  <a:pt x="1724" y="7447"/>
                </a:lnTo>
                <a:lnTo>
                  <a:pt x="1834" y="7337"/>
                </a:lnTo>
                <a:lnTo>
                  <a:pt x="2018" y="7043"/>
                </a:lnTo>
                <a:lnTo>
                  <a:pt x="2128" y="6823"/>
                </a:lnTo>
                <a:lnTo>
                  <a:pt x="2568" y="6200"/>
                </a:lnTo>
                <a:lnTo>
                  <a:pt x="2751" y="5870"/>
                </a:lnTo>
                <a:lnTo>
                  <a:pt x="2861" y="5723"/>
                </a:lnTo>
                <a:lnTo>
                  <a:pt x="2861" y="5539"/>
                </a:lnTo>
                <a:lnTo>
                  <a:pt x="2861" y="5466"/>
                </a:lnTo>
                <a:lnTo>
                  <a:pt x="2788" y="5429"/>
                </a:lnTo>
                <a:lnTo>
                  <a:pt x="2714" y="5393"/>
                </a:lnTo>
                <a:close/>
                <a:moveTo>
                  <a:pt x="4072" y="4843"/>
                </a:moveTo>
                <a:lnTo>
                  <a:pt x="4182" y="5026"/>
                </a:lnTo>
                <a:lnTo>
                  <a:pt x="4328" y="5173"/>
                </a:lnTo>
                <a:lnTo>
                  <a:pt x="4475" y="5209"/>
                </a:lnTo>
                <a:lnTo>
                  <a:pt x="4622" y="5246"/>
                </a:lnTo>
                <a:lnTo>
                  <a:pt x="4769" y="5246"/>
                </a:lnTo>
                <a:lnTo>
                  <a:pt x="4915" y="5209"/>
                </a:lnTo>
                <a:lnTo>
                  <a:pt x="5319" y="5576"/>
                </a:lnTo>
                <a:lnTo>
                  <a:pt x="6163" y="6456"/>
                </a:lnTo>
                <a:lnTo>
                  <a:pt x="6126" y="6530"/>
                </a:lnTo>
                <a:lnTo>
                  <a:pt x="6089" y="6640"/>
                </a:lnTo>
                <a:lnTo>
                  <a:pt x="6126" y="6787"/>
                </a:lnTo>
                <a:lnTo>
                  <a:pt x="6163" y="6897"/>
                </a:lnTo>
                <a:lnTo>
                  <a:pt x="6236" y="7007"/>
                </a:lnTo>
                <a:lnTo>
                  <a:pt x="6236" y="7080"/>
                </a:lnTo>
                <a:lnTo>
                  <a:pt x="5942" y="7410"/>
                </a:lnTo>
                <a:lnTo>
                  <a:pt x="5686" y="7777"/>
                </a:lnTo>
                <a:lnTo>
                  <a:pt x="5172" y="8511"/>
                </a:lnTo>
                <a:lnTo>
                  <a:pt x="4695" y="9134"/>
                </a:lnTo>
                <a:lnTo>
                  <a:pt x="4585" y="9061"/>
                </a:lnTo>
                <a:lnTo>
                  <a:pt x="4439" y="9061"/>
                </a:lnTo>
                <a:lnTo>
                  <a:pt x="4255" y="9098"/>
                </a:lnTo>
                <a:lnTo>
                  <a:pt x="4108" y="9208"/>
                </a:lnTo>
                <a:lnTo>
                  <a:pt x="3998" y="9354"/>
                </a:lnTo>
                <a:lnTo>
                  <a:pt x="3925" y="9538"/>
                </a:lnTo>
                <a:lnTo>
                  <a:pt x="3595" y="9501"/>
                </a:lnTo>
                <a:lnTo>
                  <a:pt x="2825" y="9538"/>
                </a:lnTo>
                <a:lnTo>
                  <a:pt x="2788" y="9354"/>
                </a:lnTo>
                <a:lnTo>
                  <a:pt x="2678" y="9208"/>
                </a:lnTo>
                <a:lnTo>
                  <a:pt x="2531" y="9098"/>
                </a:lnTo>
                <a:lnTo>
                  <a:pt x="2384" y="9061"/>
                </a:lnTo>
                <a:lnTo>
                  <a:pt x="2238" y="9061"/>
                </a:lnTo>
                <a:lnTo>
                  <a:pt x="2054" y="9098"/>
                </a:lnTo>
                <a:lnTo>
                  <a:pt x="1577" y="8437"/>
                </a:lnTo>
                <a:lnTo>
                  <a:pt x="1394" y="8107"/>
                </a:lnTo>
                <a:lnTo>
                  <a:pt x="1137" y="7777"/>
                </a:lnTo>
                <a:lnTo>
                  <a:pt x="1211" y="7594"/>
                </a:lnTo>
                <a:lnTo>
                  <a:pt x="1247" y="7447"/>
                </a:lnTo>
                <a:lnTo>
                  <a:pt x="1211" y="7263"/>
                </a:lnTo>
                <a:lnTo>
                  <a:pt x="1174" y="7117"/>
                </a:lnTo>
                <a:lnTo>
                  <a:pt x="1064" y="7007"/>
                </a:lnTo>
                <a:lnTo>
                  <a:pt x="1101" y="6933"/>
                </a:lnTo>
                <a:lnTo>
                  <a:pt x="1174" y="6823"/>
                </a:lnTo>
                <a:lnTo>
                  <a:pt x="1247" y="6640"/>
                </a:lnTo>
                <a:lnTo>
                  <a:pt x="1614" y="5980"/>
                </a:lnTo>
                <a:lnTo>
                  <a:pt x="1944" y="5356"/>
                </a:lnTo>
                <a:lnTo>
                  <a:pt x="2164" y="5356"/>
                </a:lnTo>
                <a:lnTo>
                  <a:pt x="2384" y="5283"/>
                </a:lnTo>
                <a:lnTo>
                  <a:pt x="2531" y="5136"/>
                </a:lnTo>
                <a:lnTo>
                  <a:pt x="2604" y="5063"/>
                </a:lnTo>
                <a:lnTo>
                  <a:pt x="2641" y="4953"/>
                </a:lnTo>
                <a:lnTo>
                  <a:pt x="2678" y="4916"/>
                </a:lnTo>
                <a:lnTo>
                  <a:pt x="3118" y="4953"/>
                </a:lnTo>
                <a:lnTo>
                  <a:pt x="3705" y="4916"/>
                </a:lnTo>
                <a:lnTo>
                  <a:pt x="4072" y="4843"/>
                </a:lnTo>
                <a:close/>
                <a:moveTo>
                  <a:pt x="8877" y="7740"/>
                </a:moveTo>
                <a:lnTo>
                  <a:pt x="8877" y="7777"/>
                </a:lnTo>
                <a:lnTo>
                  <a:pt x="8877" y="7814"/>
                </a:lnTo>
                <a:lnTo>
                  <a:pt x="8914" y="7997"/>
                </a:lnTo>
                <a:lnTo>
                  <a:pt x="8914" y="8070"/>
                </a:lnTo>
                <a:lnTo>
                  <a:pt x="8950" y="8181"/>
                </a:lnTo>
                <a:lnTo>
                  <a:pt x="9391" y="8731"/>
                </a:lnTo>
                <a:lnTo>
                  <a:pt x="9794" y="9281"/>
                </a:lnTo>
                <a:lnTo>
                  <a:pt x="9941" y="9464"/>
                </a:lnTo>
                <a:lnTo>
                  <a:pt x="10014" y="9538"/>
                </a:lnTo>
                <a:lnTo>
                  <a:pt x="10124" y="9574"/>
                </a:lnTo>
                <a:lnTo>
                  <a:pt x="10234" y="9574"/>
                </a:lnTo>
                <a:lnTo>
                  <a:pt x="10308" y="9538"/>
                </a:lnTo>
                <a:lnTo>
                  <a:pt x="10381" y="9501"/>
                </a:lnTo>
                <a:lnTo>
                  <a:pt x="10418" y="9391"/>
                </a:lnTo>
                <a:lnTo>
                  <a:pt x="10418" y="9354"/>
                </a:lnTo>
                <a:lnTo>
                  <a:pt x="10418" y="9244"/>
                </a:lnTo>
                <a:lnTo>
                  <a:pt x="10381" y="9171"/>
                </a:lnTo>
                <a:lnTo>
                  <a:pt x="10308" y="9134"/>
                </a:lnTo>
                <a:lnTo>
                  <a:pt x="10198" y="9098"/>
                </a:lnTo>
                <a:lnTo>
                  <a:pt x="10088" y="8951"/>
                </a:lnTo>
                <a:lnTo>
                  <a:pt x="10014" y="8841"/>
                </a:lnTo>
                <a:lnTo>
                  <a:pt x="9647" y="8401"/>
                </a:lnTo>
                <a:lnTo>
                  <a:pt x="9281" y="7924"/>
                </a:lnTo>
                <a:lnTo>
                  <a:pt x="9207" y="7850"/>
                </a:lnTo>
                <a:lnTo>
                  <a:pt x="9134" y="7814"/>
                </a:lnTo>
                <a:lnTo>
                  <a:pt x="8950" y="7740"/>
                </a:lnTo>
                <a:close/>
                <a:moveTo>
                  <a:pt x="2128" y="9721"/>
                </a:moveTo>
                <a:lnTo>
                  <a:pt x="2054" y="9758"/>
                </a:lnTo>
                <a:lnTo>
                  <a:pt x="2054" y="9721"/>
                </a:lnTo>
                <a:close/>
                <a:moveTo>
                  <a:pt x="5612" y="9281"/>
                </a:moveTo>
                <a:lnTo>
                  <a:pt x="5576" y="9318"/>
                </a:lnTo>
                <a:lnTo>
                  <a:pt x="5576" y="9354"/>
                </a:lnTo>
                <a:lnTo>
                  <a:pt x="5576" y="9538"/>
                </a:lnTo>
                <a:lnTo>
                  <a:pt x="5649" y="9684"/>
                </a:lnTo>
                <a:lnTo>
                  <a:pt x="5796" y="9941"/>
                </a:lnTo>
                <a:lnTo>
                  <a:pt x="6163" y="10455"/>
                </a:lnTo>
                <a:lnTo>
                  <a:pt x="6456" y="10895"/>
                </a:lnTo>
                <a:lnTo>
                  <a:pt x="6603" y="11115"/>
                </a:lnTo>
                <a:lnTo>
                  <a:pt x="6823" y="11298"/>
                </a:lnTo>
                <a:lnTo>
                  <a:pt x="6860" y="11372"/>
                </a:lnTo>
                <a:lnTo>
                  <a:pt x="6970" y="11482"/>
                </a:lnTo>
                <a:lnTo>
                  <a:pt x="7043" y="11519"/>
                </a:lnTo>
                <a:lnTo>
                  <a:pt x="7116" y="11519"/>
                </a:lnTo>
                <a:lnTo>
                  <a:pt x="7190" y="11482"/>
                </a:lnTo>
                <a:lnTo>
                  <a:pt x="7226" y="11408"/>
                </a:lnTo>
                <a:lnTo>
                  <a:pt x="7263" y="11188"/>
                </a:lnTo>
                <a:lnTo>
                  <a:pt x="7226" y="11078"/>
                </a:lnTo>
                <a:lnTo>
                  <a:pt x="7153" y="10968"/>
                </a:lnTo>
                <a:lnTo>
                  <a:pt x="7080" y="10932"/>
                </a:lnTo>
                <a:lnTo>
                  <a:pt x="7006" y="10895"/>
                </a:lnTo>
                <a:lnTo>
                  <a:pt x="6933" y="10785"/>
                </a:lnTo>
                <a:lnTo>
                  <a:pt x="6860" y="10675"/>
                </a:lnTo>
                <a:lnTo>
                  <a:pt x="6713" y="10455"/>
                </a:lnTo>
                <a:lnTo>
                  <a:pt x="6273" y="9831"/>
                </a:lnTo>
                <a:lnTo>
                  <a:pt x="6016" y="9501"/>
                </a:lnTo>
                <a:lnTo>
                  <a:pt x="5869" y="9391"/>
                </a:lnTo>
                <a:lnTo>
                  <a:pt x="5722" y="9281"/>
                </a:lnTo>
                <a:close/>
                <a:moveTo>
                  <a:pt x="8730" y="6970"/>
                </a:moveTo>
                <a:lnTo>
                  <a:pt x="8804" y="7080"/>
                </a:lnTo>
                <a:lnTo>
                  <a:pt x="8914" y="7153"/>
                </a:lnTo>
                <a:lnTo>
                  <a:pt x="8987" y="7227"/>
                </a:lnTo>
                <a:lnTo>
                  <a:pt x="9097" y="7263"/>
                </a:lnTo>
                <a:lnTo>
                  <a:pt x="9391" y="7227"/>
                </a:lnTo>
                <a:lnTo>
                  <a:pt x="9501" y="7263"/>
                </a:lnTo>
                <a:lnTo>
                  <a:pt x="9574" y="7300"/>
                </a:lnTo>
                <a:lnTo>
                  <a:pt x="9721" y="7557"/>
                </a:lnTo>
                <a:lnTo>
                  <a:pt x="9867" y="7814"/>
                </a:lnTo>
                <a:lnTo>
                  <a:pt x="10234" y="8364"/>
                </a:lnTo>
                <a:lnTo>
                  <a:pt x="10711" y="9098"/>
                </a:lnTo>
                <a:lnTo>
                  <a:pt x="10638" y="9281"/>
                </a:lnTo>
                <a:lnTo>
                  <a:pt x="10601" y="9428"/>
                </a:lnTo>
                <a:lnTo>
                  <a:pt x="10564" y="9758"/>
                </a:lnTo>
                <a:lnTo>
                  <a:pt x="10528" y="9941"/>
                </a:lnTo>
                <a:lnTo>
                  <a:pt x="10528" y="10125"/>
                </a:lnTo>
                <a:lnTo>
                  <a:pt x="10528" y="10235"/>
                </a:lnTo>
                <a:lnTo>
                  <a:pt x="10564" y="10271"/>
                </a:lnTo>
                <a:lnTo>
                  <a:pt x="10344" y="10638"/>
                </a:lnTo>
                <a:lnTo>
                  <a:pt x="9794" y="11555"/>
                </a:lnTo>
                <a:lnTo>
                  <a:pt x="9684" y="11519"/>
                </a:lnTo>
                <a:lnTo>
                  <a:pt x="9537" y="11519"/>
                </a:lnTo>
                <a:lnTo>
                  <a:pt x="9391" y="11555"/>
                </a:lnTo>
                <a:lnTo>
                  <a:pt x="9281" y="11629"/>
                </a:lnTo>
                <a:lnTo>
                  <a:pt x="9170" y="11702"/>
                </a:lnTo>
                <a:lnTo>
                  <a:pt x="9097" y="11812"/>
                </a:lnTo>
                <a:lnTo>
                  <a:pt x="9024" y="11922"/>
                </a:lnTo>
                <a:lnTo>
                  <a:pt x="8987" y="12032"/>
                </a:lnTo>
                <a:lnTo>
                  <a:pt x="8400" y="12069"/>
                </a:lnTo>
                <a:lnTo>
                  <a:pt x="7483" y="12142"/>
                </a:lnTo>
                <a:lnTo>
                  <a:pt x="7006" y="12142"/>
                </a:lnTo>
                <a:lnTo>
                  <a:pt x="6970" y="11959"/>
                </a:lnTo>
                <a:lnTo>
                  <a:pt x="6823" y="11775"/>
                </a:lnTo>
                <a:lnTo>
                  <a:pt x="6749" y="11739"/>
                </a:lnTo>
                <a:lnTo>
                  <a:pt x="6676" y="11702"/>
                </a:lnTo>
                <a:lnTo>
                  <a:pt x="6493" y="11665"/>
                </a:lnTo>
                <a:lnTo>
                  <a:pt x="6419" y="11629"/>
                </a:lnTo>
                <a:lnTo>
                  <a:pt x="6346" y="11665"/>
                </a:lnTo>
                <a:lnTo>
                  <a:pt x="6273" y="11739"/>
                </a:lnTo>
                <a:lnTo>
                  <a:pt x="6199" y="11739"/>
                </a:lnTo>
                <a:lnTo>
                  <a:pt x="5979" y="11225"/>
                </a:lnTo>
                <a:lnTo>
                  <a:pt x="5722" y="10712"/>
                </a:lnTo>
                <a:lnTo>
                  <a:pt x="5466" y="10308"/>
                </a:lnTo>
                <a:lnTo>
                  <a:pt x="5172" y="9868"/>
                </a:lnTo>
                <a:lnTo>
                  <a:pt x="5209" y="9758"/>
                </a:lnTo>
                <a:lnTo>
                  <a:pt x="5246" y="9648"/>
                </a:lnTo>
                <a:lnTo>
                  <a:pt x="5246" y="9501"/>
                </a:lnTo>
                <a:lnTo>
                  <a:pt x="5209" y="9391"/>
                </a:lnTo>
                <a:lnTo>
                  <a:pt x="5135" y="9318"/>
                </a:lnTo>
                <a:lnTo>
                  <a:pt x="5099" y="9318"/>
                </a:lnTo>
                <a:lnTo>
                  <a:pt x="5209" y="9171"/>
                </a:lnTo>
                <a:lnTo>
                  <a:pt x="5759" y="8401"/>
                </a:lnTo>
                <a:lnTo>
                  <a:pt x="6163" y="7850"/>
                </a:lnTo>
                <a:lnTo>
                  <a:pt x="6383" y="7594"/>
                </a:lnTo>
                <a:lnTo>
                  <a:pt x="6529" y="7300"/>
                </a:lnTo>
                <a:lnTo>
                  <a:pt x="6676" y="7337"/>
                </a:lnTo>
                <a:lnTo>
                  <a:pt x="6933" y="7337"/>
                </a:lnTo>
                <a:lnTo>
                  <a:pt x="7080" y="7300"/>
                </a:lnTo>
                <a:lnTo>
                  <a:pt x="7190" y="7263"/>
                </a:lnTo>
                <a:lnTo>
                  <a:pt x="7300" y="7153"/>
                </a:lnTo>
                <a:lnTo>
                  <a:pt x="7410" y="7080"/>
                </a:lnTo>
                <a:lnTo>
                  <a:pt x="7483" y="6970"/>
                </a:lnTo>
                <a:close/>
                <a:moveTo>
                  <a:pt x="4769" y="1"/>
                </a:moveTo>
                <a:lnTo>
                  <a:pt x="4769" y="37"/>
                </a:lnTo>
                <a:lnTo>
                  <a:pt x="4805" y="184"/>
                </a:lnTo>
                <a:lnTo>
                  <a:pt x="4879" y="294"/>
                </a:lnTo>
                <a:lnTo>
                  <a:pt x="4989" y="367"/>
                </a:lnTo>
                <a:lnTo>
                  <a:pt x="5099" y="404"/>
                </a:lnTo>
                <a:lnTo>
                  <a:pt x="5172" y="551"/>
                </a:lnTo>
                <a:lnTo>
                  <a:pt x="5282" y="697"/>
                </a:lnTo>
                <a:lnTo>
                  <a:pt x="5466" y="991"/>
                </a:lnTo>
                <a:lnTo>
                  <a:pt x="5539" y="1101"/>
                </a:lnTo>
                <a:lnTo>
                  <a:pt x="5466" y="1284"/>
                </a:lnTo>
                <a:lnTo>
                  <a:pt x="5466" y="1468"/>
                </a:lnTo>
                <a:lnTo>
                  <a:pt x="5539" y="1688"/>
                </a:lnTo>
                <a:lnTo>
                  <a:pt x="5649" y="1835"/>
                </a:lnTo>
                <a:lnTo>
                  <a:pt x="5722" y="1908"/>
                </a:lnTo>
                <a:lnTo>
                  <a:pt x="5356" y="2605"/>
                </a:lnTo>
                <a:lnTo>
                  <a:pt x="4879" y="3595"/>
                </a:lnTo>
                <a:lnTo>
                  <a:pt x="4769" y="3852"/>
                </a:lnTo>
                <a:lnTo>
                  <a:pt x="4622" y="4072"/>
                </a:lnTo>
                <a:lnTo>
                  <a:pt x="4402" y="4072"/>
                </a:lnTo>
                <a:lnTo>
                  <a:pt x="4292" y="4109"/>
                </a:lnTo>
                <a:lnTo>
                  <a:pt x="4182" y="4182"/>
                </a:lnTo>
                <a:lnTo>
                  <a:pt x="4108" y="4292"/>
                </a:lnTo>
                <a:lnTo>
                  <a:pt x="4072" y="4402"/>
                </a:lnTo>
                <a:lnTo>
                  <a:pt x="3485" y="4476"/>
                </a:lnTo>
                <a:lnTo>
                  <a:pt x="3045" y="4512"/>
                </a:lnTo>
                <a:lnTo>
                  <a:pt x="2678" y="4549"/>
                </a:lnTo>
                <a:lnTo>
                  <a:pt x="2568" y="4366"/>
                </a:lnTo>
                <a:lnTo>
                  <a:pt x="2458" y="4219"/>
                </a:lnTo>
                <a:lnTo>
                  <a:pt x="2274" y="4146"/>
                </a:lnTo>
                <a:lnTo>
                  <a:pt x="2091" y="4109"/>
                </a:lnTo>
                <a:lnTo>
                  <a:pt x="1907" y="4109"/>
                </a:lnTo>
                <a:lnTo>
                  <a:pt x="1797" y="4182"/>
                </a:lnTo>
                <a:lnTo>
                  <a:pt x="1651" y="4292"/>
                </a:lnTo>
                <a:lnTo>
                  <a:pt x="1577" y="4402"/>
                </a:lnTo>
                <a:lnTo>
                  <a:pt x="1504" y="4512"/>
                </a:lnTo>
                <a:lnTo>
                  <a:pt x="1504" y="4622"/>
                </a:lnTo>
                <a:lnTo>
                  <a:pt x="1431" y="4769"/>
                </a:lnTo>
                <a:lnTo>
                  <a:pt x="1431" y="4953"/>
                </a:lnTo>
                <a:lnTo>
                  <a:pt x="1467" y="5099"/>
                </a:lnTo>
                <a:lnTo>
                  <a:pt x="1504" y="5173"/>
                </a:lnTo>
                <a:lnTo>
                  <a:pt x="1504" y="5209"/>
                </a:lnTo>
                <a:lnTo>
                  <a:pt x="1247" y="5760"/>
                </a:lnTo>
                <a:lnTo>
                  <a:pt x="880" y="6420"/>
                </a:lnTo>
                <a:lnTo>
                  <a:pt x="770" y="6640"/>
                </a:lnTo>
                <a:lnTo>
                  <a:pt x="770" y="6713"/>
                </a:lnTo>
                <a:lnTo>
                  <a:pt x="734" y="6823"/>
                </a:lnTo>
                <a:lnTo>
                  <a:pt x="734" y="6787"/>
                </a:lnTo>
                <a:lnTo>
                  <a:pt x="624" y="6787"/>
                </a:lnTo>
                <a:lnTo>
                  <a:pt x="550" y="6823"/>
                </a:lnTo>
                <a:lnTo>
                  <a:pt x="404" y="6933"/>
                </a:lnTo>
                <a:lnTo>
                  <a:pt x="330" y="6970"/>
                </a:lnTo>
                <a:lnTo>
                  <a:pt x="257" y="7007"/>
                </a:lnTo>
                <a:lnTo>
                  <a:pt x="183" y="7117"/>
                </a:lnTo>
                <a:lnTo>
                  <a:pt x="110" y="7227"/>
                </a:lnTo>
                <a:lnTo>
                  <a:pt x="110" y="7447"/>
                </a:lnTo>
                <a:lnTo>
                  <a:pt x="0" y="7777"/>
                </a:lnTo>
                <a:lnTo>
                  <a:pt x="37" y="7850"/>
                </a:lnTo>
                <a:lnTo>
                  <a:pt x="73" y="7887"/>
                </a:lnTo>
                <a:lnTo>
                  <a:pt x="110" y="7960"/>
                </a:lnTo>
                <a:lnTo>
                  <a:pt x="183" y="7960"/>
                </a:lnTo>
                <a:lnTo>
                  <a:pt x="367" y="8034"/>
                </a:lnTo>
                <a:lnTo>
                  <a:pt x="660" y="8034"/>
                </a:lnTo>
                <a:lnTo>
                  <a:pt x="660" y="7997"/>
                </a:lnTo>
                <a:lnTo>
                  <a:pt x="770" y="7997"/>
                </a:lnTo>
                <a:lnTo>
                  <a:pt x="880" y="8181"/>
                </a:lnTo>
                <a:lnTo>
                  <a:pt x="990" y="8364"/>
                </a:lnTo>
                <a:lnTo>
                  <a:pt x="1211" y="8657"/>
                </a:lnTo>
                <a:lnTo>
                  <a:pt x="1651" y="9281"/>
                </a:lnTo>
                <a:lnTo>
                  <a:pt x="1687" y="9354"/>
                </a:lnTo>
                <a:lnTo>
                  <a:pt x="1651" y="9501"/>
                </a:lnTo>
                <a:lnTo>
                  <a:pt x="1614" y="9648"/>
                </a:lnTo>
                <a:lnTo>
                  <a:pt x="1577" y="9831"/>
                </a:lnTo>
                <a:lnTo>
                  <a:pt x="1577" y="9941"/>
                </a:lnTo>
                <a:lnTo>
                  <a:pt x="1614" y="10051"/>
                </a:lnTo>
                <a:lnTo>
                  <a:pt x="1541" y="10235"/>
                </a:lnTo>
                <a:lnTo>
                  <a:pt x="1431" y="10418"/>
                </a:lnTo>
                <a:lnTo>
                  <a:pt x="1357" y="10601"/>
                </a:lnTo>
                <a:lnTo>
                  <a:pt x="1211" y="10785"/>
                </a:lnTo>
                <a:lnTo>
                  <a:pt x="1137" y="10858"/>
                </a:lnTo>
                <a:lnTo>
                  <a:pt x="1137" y="10968"/>
                </a:lnTo>
                <a:lnTo>
                  <a:pt x="1174" y="11078"/>
                </a:lnTo>
                <a:lnTo>
                  <a:pt x="1247" y="11152"/>
                </a:lnTo>
                <a:lnTo>
                  <a:pt x="1357" y="11188"/>
                </a:lnTo>
                <a:lnTo>
                  <a:pt x="1467" y="11152"/>
                </a:lnTo>
                <a:lnTo>
                  <a:pt x="1541" y="11078"/>
                </a:lnTo>
                <a:lnTo>
                  <a:pt x="1577" y="10968"/>
                </a:lnTo>
                <a:lnTo>
                  <a:pt x="1614" y="10932"/>
                </a:lnTo>
                <a:lnTo>
                  <a:pt x="1687" y="10822"/>
                </a:lnTo>
                <a:lnTo>
                  <a:pt x="1761" y="10638"/>
                </a:lnTo>
                <a:lnTo>
                  <a:pt x="1834" y="10491"/>
                </a:lnTo>
                <a:lnTo>
                  <a:pt x="1907" y="10198"/>
                </a:lnTo>
                <a:lnTo>
                  <a:pt x="2164" y="10198"/>
                </a:lnTo>
                <a:lnTo>
                  <a:pt x="2348" y="10161"/>
                </a:lnTo>
                <a:lnTo>
                  <a:pt x="2494" y="10088"/>
                </a:lnTo>
                <a:lnTo>
                  <a:pt x="2641" y="10015"/>
                </a:lnTo>
                <a:lnTo>
                  <a:pt x="2714" y="9905"/>
                </a:lnTo>
                <a:lnTo>
                  <a:pt x="3338" y="9905"/>
                </a:lnTo>
                <a:lnTo>
                  <a:pt x="3998" y="9941"/>
                </a:lnTo>
                <a:lnTo>
                  <a:pt x="4035" y="10051"/>
                </a:lnTo>
                <a:lnTo>
                  <a:pt x="4072" y="10088"/>
                </a:lnTo>
                <a:lnTo>
                  <a:pt x="4145" y="10161"/>
                </a:lnTo>
                <a:lnTo>
                  <a:pt x="4292" y="10235"/>
                </a:lnTo>
                <a:lnTo>
                  <a:pt x="4439" y="10308"/>
                </a:lnTo>
                <a:lnTo>
                  <a:pt x="4622" y="10308"/>
                </a:lnTo>
                <a:lnTo>
                  <a:pt x="4805" y="10271"/>
                </a:lnTo>
                <a:lnTo>
                  <a:pt x="4879" y="10235"/>
                </a:lnTo>
                <a:lnTo>
                  <a:pt x="5282" y="10822"/>
                </a:lnTo>
                <a:lnTo>
                  <a:pt x="5429" y="11115"/>
                </a:lnTo>
                <a:lnTo>
                  <a:pt x="5576" y="11408"/>
                </a:lnTo>
                <a:lnTo>
                  <a:pt x="5796" y="11995"/>
                </a:lnTo>
                <a:lnTo>
                  <a:pt x="5759" y="12105"/>
                </a:lnTo>
                <a:lnTo>
                  <a:pt x="5759" y="12215"/>
                </a:lnTo>
                <a:lnTo>
                  <a:pt x="5759" y="12362"/>
                </a:lnTo>
                <a:lnTo>
                  <a:pt x="5759" y="12472"/>
                </a:lnTo>
                <a:lnTo>
                  <a:pt x="5759" y="12509"/>
                </a:lnTo>
                <a:lnTo>
                  <a:pt x="5722" y="12619"/>
                </a:lnTo>
                <a:lnTo>
                  <a:pt x="5722" y="12692"/>
                </a:lnTo>
                <a:lnTo>
                  <a:pt x="5759" y="12766"/>
                </a:lnTo>
                <a:lnTo>
                  <a:pt x="5979" y="12876"/>
                </a:lnTo>
                <a:lnTo>
                  <a:pt x="5759" y="13169"/>
                </a:lnTo>
                <a:lnTo>
                  <a:pt x="5612" y="13463"/>
                </a:lnTo>
                <a:lnTo>
                  <a:pt x="5502" y="13793"/>
                </a:lnTo>
                <a:lnTo>
                  <a:pt x="5429" y="14123"/>
                </a:lnTo>
                <a:lnTo>
                  <a:pt x="5392" y="14196"/>
                </a:lnTo>
                <a:lnTo>
                  <a:pt x="5429" y="14270"/>
                </a:lnTo>
                <a:lnTo>
                  <a:pt x="5502" y="14343"/>
                </a:lnTo>
                <a:lnTo>
                  <a:pt x="5576" y="14380"/>
                </a:lnTo>
                <a:lnTo>
                  <a:pt x="5649" y="14416"/>
                </a:lnTo>
                <a:lnTo>
                  <a:pt x="5722" y="14416"/>
                </a:lnTo>
                <a:lnTo>
                  <a:pt x="5759" y="14380"/>
                </a:lnTo>
                <a:lnTo>
                  <a:pt x="5832" y="14306"/>
                </a:lnTo>
                <a:lnTo>
                  <a:pt x="5832" y="14233"/>
                </a:lnTo>
                <a:lnTo>
                  <a:pt x="5869" y="14086"/>
                </a:lnTo>
                <a:lnTo>
                  <a:pt x="5979" y="13793"/>
                </a:lnTo>
                <a:lnTo>
                  <a:pt x="6089" y="13463"/>
                </a:lnTo>
                <a:lnTo>
                  <a:pt x="6309" y="13022"/>
                </a:lnTo>
                <a:lnTo>
                  <a:pt x="6566" y="13022"/>
                </a:lnTo>
                <a:lnTo>
                  <a:pt x="6713" y="12986"/>
                </a:lnTo>
                <a:lnTo>
                  <a:pt x="6786" y="12876"/>
                </a:lnTo>
                <a:lnTo>
                  <a:pt x="6860" y="12582"/>
                </a:lnTo>
                <a:lnTo>
                  <a:pt x="7593" y="12582"/>
                </a:lnTo>
                <a:lnTo>
                  <a:pt x="8253" y="12546"/>
                </a:lnTo>
                <a:lnTo>
                  <a:pt x="8914" y="12509"/>
                </a:lnTo>
                <a:lnTo>
                  <a:pt x="8950" y="12509"/>
                </a:lnTo>
                <a:lnTo>
                  <a:pt x="8950" y="12619"/>
                </a:lnTo>
                <a:lnTo>
                  <a:pt x="9024" y="12692"/>
                </a:lnTo>
                <a:lnTo>
                  <a:pt x="9170" y="12802"/>
                </a:lnTo>
                <a:lnTo>
                  <a:pt x="9354" y="12876"/>
                </a:lnTo>
                <a:lnTo>
                  <a:pt x="9537" y="12912"/>
                </a:lnTo>
                <a:lnTo>
                  <a:pt x="9647" y="13279"/>
                </a:lnTo>
                <a:lnTo>
                  <a:pt x="9794" y="13829"/>
                </a:lnTo>
                <a:lnTo>
                  <a:pt x="9904" y="14050"/>
                </a:lnTo>
                <a:lnTo>
                  <a:pt x="9977" y="14160"/>
                </a:lnTo>
                <a:lnTo>
                  <a:pt x="10051" y="14270"/>
                </a:lnTo>
                <a:lnTo>
                  <a:pt x="10198" y="14270"/>
                </a:lnTo>
                <a:lnTo>
                  <a:pt x="10271" y="14233"/>
                </a:lnTo>
                <a:lnTo>
                  <a:pt x="10308" y="14160"/>
                </a:lnTo>
                <a:lnTo>
                  <a:pt x="10308" y="14013"/>
                </a:lnTo>
                <a:lnTo>
                  <a:pt x="10308" y="13903"/>
                </a:lnTo>
                <a:lnTo>
                  <a:pt x="10198" y="13609"/>
                </a:lnTo>
                <a:lnTo>
                  <a:pt x="9977" y="12949"/>
                </a:lnTo>
                <a:lnTo>
                  <a:pt x="9904" y="12729"/>
                </a:lnTo>
                <a:lnTo>
                  <a:pt x="9977" y="12619"/>
                </a:lnTo>
                <a:lnTo>
                  <a:pt x="10088" y="12399"/>
                </a:lnTo>
                <a:lnTo>
                  <a:pt x="10124" y="12215"/>
                </a:lnTo>
                <a:lnTo>
                  <a:pt x="10161" y="12032"/>
                </a:lnTo>
                <a:lnTo>
                  <a:pt x="10161" y="11885"/>
                </a:lnTo>
                <a:lnTo>
                  <a:pt x="10124" y="11849"/>
                </a:lnTo>
                <a:lnTo>
                  <a:pt x="10601" y="11042"/>
                </a:lnTo>
                <a:lnTo>
                  <a:pt x="11115" y="10235"/>
                </a:lnTo>
                <a:lnTo>
                  <a:pt x="11371" y="10088"/>
                </a:lnTo>
                <a:lnTo>
                  <a:pt x="11518" y="9978"/>
                </a:lnTo>
                <a:lnTo>
                  <a:pt x="11628" y="9868"/>
                </a:lnTo>
                <a:lnTo>
                  <a:pt x="11665" y="9831"/>
                </a:lnTo>
                <a:lnTo>
                  <a:pt x="11738" y="9758"/>
                </a:lnTo>
                <a:lnTo>
                  <a:pt x="11812" y="9611"/>
                </a:lnTo>
                <a:lnTo>
                  <a:pt x="11885" y="9464"/>
                </a:lnTo>
                <a:lnTo>
                  <a:pt x="12068" y="9501"/>
                </a:lnTo>
                <a:lnTo>
                  <a:pt x="12288" y="9501"/>
                </a:lnTo>
                <a:lnTo>
                  <a:pt x="12875" y="9538"/>
                </a:lnTo>
                <a:lnTo>
                  <a:pt x="13426" y="9501"/>
                </a:lnTo>
                <a:lnTo>
                  <a:pt x="13499" y="9501"/>
                </a:lnTo>
                <a:lnTo>
                  <a:pt x="13572" y="9464"/>
                </a:lnTo>
                <a:lnTo>
                  <a:pt x="13646" y="9391"/>
                </a:lnTo>
                <a:lnTo>
                  <a:pt x="13646" y="9318"/>
                </a:lnTo>
                <a:lnTo>
                  <a:pt x="13682" y="9244"/>
                </a:lnTo>
                <a:lnTo>
                  <a:pt x="13646" y="9171"/>
                </a:lnTo>
                <a:lnTo>
                  <a:pt x="13609" y="9098"/>
                </a:lnTo>
                <a:lnTo>
                  <a:pt x="13536" y="9024"/>
                </a:lnTo>
                <a:lnTo>
                  <a:pt x="13426" y="9024"/>
                </a:lnTo>
                <a:lnTo>
                  <a:pt x="13059" y="8988"/>
                </a:lnTo>
                <a:lnTo>
                  <a:pt x="12655" y="8988"/>
                </a:lnTo>
                <a:lnTo>
                  <a:pt x="11885" y="9024"/>
                </a:lnTo>
                <a:lnTo>
                  <a:pt x="11812" y="8951"/>
                </a:lnTo>
                <a:lnTo>
                  <a:pt x="11738" y="8877"/>
                </a:lnTo>
                <a:lnTo>
                  <a:pt x="11518" y="8767"/>
                </a:lnTo>
                <a:lnTo>
                  <a:pt x="11445" y="8767"/>
                </a:lnTo>
                <a:lnTo>
                  <a:pt x="11335" y="8804"/>
                </a:lnTo>
                <a:lnTo>
                  <a:pt x="11225" y="8767"/>
                </a:lnTo>
                <a:lnTo>
                  <a:pt x="11078" y="8804"/>
                </a:lnTo>
                <a:lnTo>
                  <a:pt x="10638" y="8107"/>
                </a:lnTo>
                <a:lnTo>
                  <a:pt x="10271" y="7594"/>
                </a:lnTo>
                <a:lnTo>
                  <a:pt x="10088" y="7300"/>
                </a:lnTo>
                <a:lnTo>
                  <a:pt x="9904" y="7080"/>
                </a:lnTo>
                <a:lnTo>
                  <a:pt x="9977" y="6970"/>
                </a:lnTo>
                <a:lnTo>
                  <a:pt x="10051" y="6823"/>
                </a:lnTo>
                <a:lnTo>
                  <a:pt x="10088" y="6713"/>
                </a:lnTo>
                <a:lnTo>
                  <a:pt x="10124" y="6567"/>
                </a:lnTo>
                <a:lnTo>
                  <a:pt x="10088" y="6493"/>
                </a:lnTo>
                <a:lnTo>
                  <a:pt x="10051" y="6456"/>
                </a:lnTo>
                <a:lnTo>
                  <a:pt x="9941" y="6456"/>
                </a:lnTo>
                <a:lnTo>
                  <a:pt x="10124" y="6236"/>
                </a:lnTo>
                <a:lnTo>
                  <a:pt x="10308" y="5980"/>
                </a:lnTo>
                <a:lnTo>
                  <a:pt x="10638" y="5503"/>
                </a:lnTo>
                <a:lnTo>
                  <a:pt x="11005" y="4953"/>
                </a:lnTo>
                <a:lnTo>
                  <a:pt x="11078" y="4953"/>
                </a:lnTo>
                <a:lnTo>
                  <a:pt x="11151" y="4916"/>
                </a:lnTo>
                <a:lnTo>
                  <a:pt x="11225" y="4843"/>
                </a:lnTo>
                <a:lnTo>
                  <a:pt x="11298" y="4769"/>
                </a:lnTo>
                <a:lnTo>
                  <a:pt x="11518" y="4586"/>
                </a:lnTo>
                <a:lnTo>
                  <a:pt x="11591" y="4476"/>
                </a:lnTo>
                <a:lnTo>
                  <a:pt x="11665" y="4366"/>
                </a:lnTo>
                <a:lnTo>
                  <a:pt x="11702" y="4256"/>
                </a:lnTo>
                <a:lnTo>
                  <a:pt x="11702" y="4146"/>
                </a:lnTo>
                <a:lnTo>
                  <a:pt x="11665" y="3999"/>
                </a:lnTo>
                <a:lnTo>
                  <a:pt x="11591" y="3889"/>
                </a:lnTo>
                <a:lnTo>
                  <a:pt x="11518" y="3779"/>
                </a:lnTo>
                <a:lnTo>
                  <a:pt x="11408" y="3742"/>
                </a:lnTo>
                <a:lnTo>
                  <a:pt x="11298" y="3705"/>
                </a:lnTo>
                <a:lnTo>
                  <a:pt x="11151" y="3669"/>
                </a:lnTo>
                <a:lnTo>
                  <a:pt x="10931" y="3192"/>
                </a:lnTo>
                <a:lnTo>
                  <a:pt x="10674" y="2752"/>
                </a:lnTo>
                <a:lnTo>
                  <a:pt x="10344" y="2091"/>
                </a:lnTo>
                <a:lnTo>
                  <a:pt x="10124" y="1725"/>
                </a:lnTo>
                <a:lnTo>
                  <a:pt x="9904" y="1431"/>
                </a:lnTo>
                <a:lnTo>
                  <a:pt x="9941" y="1284"/>
                </a:lnTo>
                <a:lnTo>
                  <a:pt x="9941" y="1211"/>
                </a:lnTo>
                <a:lnTo>
                  <a:pt x="9977" y="1064"/>
                </a:lnTo>
                <a:lnTo>
                  <a:pt x="9941" y="954"/>
                </a:lnTo>
                <a:lnTo>
                  <a:pt x="9904" y="844"/>
                </a:lnTo>
                <a:lnTo>
                  <a:pt x="9831" y="697"/>
                </a:lnTo>
                <a:lnTo>
                  <a:pt x="9721" y="587"/>
                </a:lnTo>
                <a:lnTo>
                  <a:pt x="9574" y="514"/>
                </a:lnTo>
                <a:lnTo>
                  <a:pt x="9427" y="477"/>
                </a:lnTo>
                <a:lnTo>
                  <a:pt x="9244" y="514"/>
                </a:lnTo>
                <a:lnTo>
                  <a:pt x="9097" y="551"/>
                </a:lnTo>
                <a:lnTo>
                  <a:pt x="8987" y="661"/>
                </a:lnTo>
                <a:lnTo>
                  <a:pt x="8914" y="808"/>
                </a:lnTo>
                <a:lnTo>
                  <a:pt x="8877" y="954"/>
                </a:lnTo>
                <a:lnTo>
                  <a:pt x="8840" y="1028"/>
                </a:lnTo>
                <a:lnTo>
                  <a:pt x="7887" y="1101"/>
                </a:lnTo>
                <a:lnTo>
                  <a:pt x="7080" y="1174"/>
                </a:lnTo>
                <a:lnTo>
                  <a:pt x="6933" y="1174"/>
                </a:lnTo>
                <a:lnTo>
                  <a:pt x="6860" y="1064"/>
                </a:lnTo>
                <a:lnTo>
                  <a:pt x="6749" y="918"/>
                </a:lnTo>
                <a:lnTo>
                  <a:pt x="6713" y="881"/>
                </a:lnTo>
                <a:lnTo>
                  <a:pt x="6639" y="808"/>
                </a:lnTo>
                <a:lnTo>
                  <a:pt x="6529" y="771"/>
                </a:lnTo>
                <a:lnTo>
                  <a:pt x="6456" y="771"/>
                </a:lnTo>
                <a:lnTo>
                  <a:pt x="6383" y="808"/>
                </a:lnTo>
                <a:lnTo>
                  <a:pt x="5942" y="808"/>
                </a:lnTo>
                <a:lnTo>
                  <a:pt x="5686" y="477"/>
                </a:lnTo>
                <a:lnTo>
                  <a:pt x="5576" y="294"/>
                </a:lnTo>
                <a:lnTo>
                  <a:pt x="5466" y="111"/>
                </a:lnTo>
                <a:lnTo>
                  <a:pt x="5429" y="37"/>
                </a:lnTo>
                <a:lnTo>
                  <a:pt x="5356" y="1"/>
                </a:lnTo>
                <a:lnTo>
                  <a:pt x="5209" y="1"/>
                </a:lnTo>
                <a:lnTo>
                  <a:pt x="5025" y="37"/>
                </a:lnTo>
                <a:lnTo>
                  <a:pt x="4915" y="1"/>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505" name="Google Shape;505;p10"/>
          <p:cNvSpPr/>
          <p:nvPr/>
        </p:nvSpPr>
        <p:spPr>
          <a:xfrm>
            <a:off x="-38626" y="579046"/>
            <a:ext cx="297606" cy="211234"/>
          </a:xfrm>
          <a:custGeom>
            <a:avLst/>
            <a:gdLst/>
            <a:ahLst/>
            <a:cxnLst/>
            <a:rect l="l" t="t" r="r" b="b"/>
            <a:pathLst>
              <a:path w="10492" h="7447" extrusionOk="0">
                <a:moveTo>
                  <a:pt x="7300" y="1761"/>
                </a:moveTo>
                <a:lnTo>
                  <a:pt x="7117" y="1797"/>
                </a:lnTo>
                <a:lnTo>
                  <a:pt x="6897" y="1834"/>
                </a:lnTo>
                <a:lnTo>
                  <a:pt x="6713" y="1907"/>
                </a:lnTo>
                <a:lnTo>
                  <a:pt x="6530" y="2017"/>
                </a:lnTo>
                <a:lnTo>
                  <a:pt x="6383" y="2128"/>
                </a:lnTo>
                <a:lnTo>
                  <a:pt x="6273" y="2274"/>
                </a:lnTo>
                <a:lnTo>
                  <a:pt x="6200" y="2458"/>
                </a:lnTo>
                <a:lnTo>
                  <a:pt x="6200" y="2531"/>
                </a:lnTo>
                <a:lnTo>
                  <a:pt x="6237" y="2604"/>
                </a:lnTo>
                <a:lnTo>
                  <a:pt x="6310" y="2641"/>
                </a:lnTo>
                <a:lnTo>
                  <a:pt x="6383" y="2641"/>
                </a:lnTo>
                <a:lnTo>
                  <a:pt x="6530" y="2604"/>
                </a:lnTo>
                <a:lnTo>
                  <a:pt x="6640" y="2531"/>
                </a:lnTo>
                <a:lnTo>
                  <a:pt x="6860" y="2384"/>
                </a:lnTo>
                <a:lnTo>
                  <a:pt x="7007" y="2348"/>
                </a:lnTo>
                <a:lnTo>
                  <a:pt x="7154" y="2274"/>
                </a:lnTo>
                <a:lnTo>
                  <a:pt x="7484" y="2274"/>
                </a:lnTo>
                <a:lnTo>
                  <a:pt x="7667" y="2311"/>
                </a:lnTo>
                <a:lnTo>
                  <a:pt x="7851" y="2384"/>
                </a:lnTo>
                <a:lnTo>
                  <a:pt x="7924" y="2458"/>
                </a:lnTo>
                <a:lnTo>
                  <a:pt x="7961" y="2531"/>
                </a:lnTo>
                <a:lnTo>
                  <a:pt x="7997" y="2641"/>
                </a:lnTo>
                <a:lnTo>
                  <a:pt x="7997" y="2751"/>
                </a:lnTo>
                <a:lnTo>
                  <a:pt x="7961" y="2898"/>
                </a:lnTo>
                <a:lnTo>
                  <a:pt x="7887" y="3045"/>
                </a:lnTo>
                <a:lnTo>
                  <a:pt x="7667" y="3338"/>
                </a:lnTo>
                <a:lnTo>
                  <a:pt x="7190" y="3998"/>
                </a:lnTo>
                <a:lnTo>
                  <a:pt x="6713" y="4622"/>
                </a:lnTo>
                <a:lnTo>
                  <a:pt x="5686" y="5869"/>
                </a:lnTo>
                <a:lnTo>
                  <a:pt x="5613" y="6016"/>
                </a:lnTo>
                <a:lnTo>
                  <a:pt x="5650" y="6162"/>
                </a:lnTo>
                <a:lnTo>
                  <a:pt x="5686" y="6236"/>
                </a:lnTo>
                <a:lnTo>
                  <a:pt x="5723" y="6273"/>
                </a:lnTo>
                <a:lnTo>
                  <a:pt x="5796" y="6309"/>
                </a:lnTo>
                <a:lnTo>
                  <a:pt x="5870" y="6309"/>
                </a:lnTo>
                <a:lnTo>
                  <a:pt x="6567" y="6273"/>
                </a:lnTo>
                <a:lnTo>
                  <a:pt x="7264" y="6309"/>
                </a:lnTo>
                <a:lnTo>
                  <a:pt x="8034" y="6346"/>
                </a:lnTo>
                <a:lnTo>
                  <a:pt x="8401" y="6419"/>
                </a:lnTo>
                <a:lnTo>
                  <a:pt x="8547" y="6419"/>
                </a:lnTo>
                <a:lnTo>
                  <a:pt x="8731" y="6383"/>
                </a:lnTo>
                <a:lnTo>
                  <a:pt x="8841" y="6309"/>
                </a:lnTo>
                <a:lnTo>
                  <a:pt x="8878" y="6199"/>
                </a:lnTo>
                <a:lnTo>
                  <a:pt x="8878" y="6089"/>
                </a:lnTo>
                <a:lnTo>
                  <a:pt x="8768" y="6016"/>
                </a:lnTo>
                <a:lnTo>
                  <a:pt x="8658" y="5942"/>
                </a:lnTo>
                <a:lnTo>
                  <a:pt x="8474" y="5869"/>
                </a:lnTo>
                <a:lnTo>
                  <a:pt x="8107" y="5796"/>
                </a:lnTo>
                <a:lnTo>
                  <a:pt x="7410" y="5759"/>
                </a:lnTo>
                <a:lnTo>
                  <a:pt x="6457" y="5759"/>
                </a:lnTo>
                <a:lnTo>
                  <a:pt x="7557" y="4365"/>
                </a:lnTo>
                <a:lnTo>
                  <a:pt x="7851" y="3998"/>
                </a:lnTo>
                <a:lnTo>
                  <a:pt x="8144" y="3595"/>
                </a:lnTo>
                <a:lnTo>
                  <a:pt x="8291" y="3375"/>
                </a:lnTo>
                <a:lnTo>
                  <a:pt x="8401" y="3191"/>
                </a:lnTo>
                <a:lnTo>
                  <a:pt x="8474" y="2935"/>
                </a:lnTo>
                <a:lnTo>
                  <a:pt x="8511" y="2714"/>
                </a:lnTo>
                <a:lnTo>
                  <a:pt x="8511" y="2494"/>
                </a:lnTo>
                <a:lnTo>
                  <a:pt x="8437" y="2311"/>
                </a:lnTo>
                <a:lnTo>
                  <a:pt x="8327" y="2164"/>
                </a:lnTo>
                <a:lnTo>
                  <a:pt x="8217" y="2017"/>
                </a:lnTo>
                <a:lnTo>
                  <a:pt x="8071" y="1907"/>
                </a:lnTo>
                <a:lnTo>
                  <a:pt x="7887" y="1834"/>
                </a:lnTo>
                <a:lnTo>
                  <a:pt x="7667" y="1797"/>
                </a:lnTo>
                <a:lnTo>
                  <a:pt x="7484" y="1761"/>
                </a:lnTo>
                <a:close/>
                <a:moveTo>
                  <a:pt x="954" y="0"/>
                </a:moveTo>
                <a:lnTo>
                  <a:pt x="771" y="37"/>
                </a:lnTo>
                <a:lnTo>
                  <a:pt x="624" y="110"/>
                </a:lnTo>
                <a:lnTo>
                  <a:pt x="441" y="183"/>
                </a:lnTo>
                <a:lnTo>
                  <a:pt x="294" y="257"/>
                </a:lnTo>
                <a:lnTo>
                  <a:pt x="147" y="404"/>
                </a:lnTo>
                <a:lnTo>
                  <a:pt x="37" y="514"/>
                </a:lnTo>
                <a:lnTo>
                  <a:pt x="1" y="587"/>
                </a:lnTo>
                <a:lnTo>
                  <a:pt x="1" y="660"/>
                </a:lnTo>
                <a:lnTo>
                  <a:pt x="74" y="770"/>
                </a:lnTo>
                <a:lnTo>
                  <a:pt x="184" y="844"/>
                </a:lnTo>
                <a:lnTo>
                  <a:pt x="257" y="844"/>
                </a:lnTo>
                <a:lnTo>
                  <a:pt x="331" y="807"/>
                </a:lnTo>
                <a:lnTo>
                  <a:pt x="661" y="660"/>
                </a:lnTo>
                <a:lnTo>
                  <a:pt x="844" y="624"/>
                </a:lnTo>
                <a:lnTo>
                  <a:pt x="1028" y="587"/>
                </a:lnTo>
                <a:lnTo>
                  <a:pt x="991" y="624"/>
                </a:lnTo>
                <a:lnTo>
                  <a:pt x="991" y="844"/>
                </a:lnTo>
                <a:lnTo>
                  <a:pt x="991" y="1064"/>
                </a:lnTo>
                <a:lnTo>
                  <a:pt x="1101" y="1467"/>
                </a:lnTo>
                <a:lnTo>
                  <a:pt x="1358" y="2641"/>
                </a:lnTo>
                <a:lnTo>
                  <a:pt x="2312" y="7263"/>
                </a:lnTo>
                <a:lnTo>
                  <a:pt x="2348" y="7336"/>
                </a:lnTo>
                <a:lnTo>
                  <a:pt x="2422" y="7410"/>
                </a:lnTo>
                <a:lnTo>
                  <a:pt x="2495" y="7446"/>
                </a:lnTo>
                <a:lnTo>
                  <a:pt x="2678" y="7446"/>
                </a:lnTo>
                <a:lnTo>
                  <a:pt x="2752" y="7410"/>
                </a:lnTo>
                <a:lnTo>
                  <a:pt x="2825" y="7336"/>
                </a:lnTo>
                <a:lnTo>
                  <a:pt x="2862" y="7263"/>
                </a:lnTo>
                <a:lnTo>
                  <a:pt x="4072" y="4108"/>
                </a:lnTo>
                <a:lnTo>
                  <a:pt x="5246" y="990"/>
                </a:lnTo>
                <a:lnTo>
                  <a:pt x="6457" y="917"/>
                </a:lnTo>
                <a:lnTo>
                  <a:pt x="7667" y="880"/>
                </a:lnTo>
                <a:lnTo>
                  <a:pt x="8988" y="917"/>
                </a:lnTo>
                <a:lnTo>
                  <a:pt x="9648" y="990"/>
                </a:lnTo>
                <a:lnTo>
                  <a:pt x="9978" y="990"/>
                </a:lnTo>
                <a:lnTo>
                  <a:pt x="10308" y="954"/>
                </a:lnTo>
                <a:lnTo>
                  <a:pt x="10382" y="917"/>
                </a:lnTo>
                <a:lnTo>
                  <a:pt x="10455" y="880"/>
                </a:lnTo>
                <a:lnTo>
                  <a:pt x="10492" y="807"/>
                </a:lnTo>
                <a:lnTo>
                  <a:pt x="10492" y="734"/>
                </a:lnTo>
                <a:lnTo>
                  <a:pt x="10418" y="587"/>
                </a:lnTo>
                <a:lnTo>
                  <a:pt x="10382" y="514"/>
                </a:lnTo>
                <a:lnTo>
                  <a:pt x="10308" y="477"/>
                </a:lnTo>
                <a:lnTo>
                  <a:pt x="10015" y="404"/>
                </a:lnTo>
                <a:lnTo>
                  <a:pt x="9721" y="367"/>
                </a:lnTo>
                <a:lnTo>
                  <a:pt x="9134" y="330"/>
                </a:lnTo>
                <a:lnTo>
                  <a:pt x="7814" y="293"/>
                </a:lnTo>
                <a:lnTo>
                  <a:pt x="6420" y="330"/>
                </a:lnTo>
                <a:lnTo>
                  <a:pt x="5026" y="404"/>
                </a:lnTo>
                <a:lnTo>
                  <a:pt x="4916" y="440"/>
                </a:lnTo>
                <a:lnTo>
                  <a:pt x="4843" y="477"/>
                </a:lnTo>
                <a:lnTo>
                  <a:pt x="4806" y="550"/>
                </a:lnTo>
                <a:lnTo>
                  <a:pt x="4733" y="624"/>
                </a:lnTo>
                <a:lnTo>
                  <a:pt x="2678" y="6162"/>
                </a:lnTo>
                <a:lnTo>
                  <a:pt x="2128" y="3705"/>
                </a:lnTo>
                <a:lnTo>
                  <a:pt x="1725" y="1981"/>
                </a:lnTo>
                <a:lnTo>
                  <a:pt x="1541" y="1210"/>
                </a:lnTo>
                <a:lnTo>
                  <a:pt x="1468" y="844"/>
                </a:lnTo>
                <a:lnTo>
                  <a:pt x="1431" y="660"/>
                </a:lnTo>
                <a:lnTo>
                  <a:pt x="1395" y="550"/>
                </a:lnTo>
                <a:lnTo>
                  <a:pt x="1431" y="550"/>
                </a:lnTo>
                <a:lnTo>
                  <a:pt x="1468" y="514"/>
                </a:lnTo>
                <a:lnTo>
                  <a:pt x="1468" y="477"/>
                </a:lnTo>
                <a:lnTo>
                  <a:pt x="1505" y="367"/>
                </a:lnTo>
                <a:lnTo>
                  <a:pt x="1505" y="220"/>
                </a:lnTo>
                <a:lnTo>
                  <a:pt x="1468" y="110"/>
                </a:lnTo>
                <a:lnTo>
                  <a:pt x="1395" y="73"/>
                </a:lnTo>
                <a:lnTo>
                  <a:pt x="1321" y="37"/>
                </a:lnTo>
                <a:lnTo>
                  <a:pt x="1138"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506" name="Google Shape;506;p10"/>
          <p:cNvSpPr/>
          <p:nvPr/>
        </p:nvSpPr>
        <p:spPr>
          <a:xfrm>
            <a:off x="1403775" y="11500"/>
            <a:ext cx="288245" cy="184202"/>
          </a:xfrm>
          <a:custGeom>
            <a:avLst/>
            <a:gdLst/>
            <a:ahLst/>
            <a:cxnLst/>
            <a:rect l="l" t="t" r="r" b="b"/>
            <a:pathLst>
              <a:path w="10162" h="6494" extrusionOk="0">
                <a:moveTo>
                  <a:pt x="8291" y="587"/>
                </a:moveTo>
                <a:lnTo>
                  <a:pt x="8291" y="698"/>
                </a:lnTo>
                <a:lnTo>
                  <a:pt x="8327" y="771"/>
                </a:lnTo>
                <a:lnTo>
                  <a:pt x="8401" y="808"/>
                </a:lnTo>
                <a:lnTo>
                  <a:pt x="8474" y="808"/>
                </a:lnTo>
                <a:lnTo>
                  <a:pt x="8768" y="771"/>
                </a:lnTo>
                <a:lnTo>
                  <a:pt x="8914" y="771"/>
                </a:lnTo>
                <a:lnTo>
                  <a:pt x="8988" y="808"/>
                </a:lnTo>
                <a:lnTo>
                  <a:pt x="9024" y="844"/>
                </a:lnTo>
                <a:lnTo>
                  <a:pt x="9208" y="1101"/>
                </a:lnTo>
                <a:lnTo>
                  <a:pt x="9318" y="1321"/>
                </a:lnTo>
                <a:lnTo>
                  <a:pt x="9465" y="1615"/>
                </a:lnTo>
                <a:lnTo>
                  <a:pt x="9538" y="1871"/>
                </a:lnTo>
                <a:lnTo>
                  <a:pt x="9611" y="2165"/>
                </a:lnTo>
                <a:lnTo>
                  <a:pt x="9648" y="2458"/>
                </a:lnTo>
                <a:lnTo>
                  <a:pt x="9648" y="2715"/>
                </a:lnTo>
                <a:lnTo>
                  <a:pt x="9575" y="2972"/>
                </a:lnTo>
                <a:lnTo>
                  <a:pt x="9501" y="3229"/>
                </a:lnTo>
                <a:lnTo>
                  <a:pt x="9354" y="3485"/>
                </a:lnTo>
                <a:lnTo>
                  <a:pt x="9171" y="3669"/>
                </a:lnTo>
                <a:lnTo>
                  <a:pt x="8988" y="3852"/>
                </a:lnTo>
                <a:lnTo>
                  <a:pt x="8731" y="3962"/>
                </a:lnTo>
                <a:lnTo>
                  <a:pt x="8474" y="3999"/>
                </a:lnTo>
                <a:lnTo>
                  <a:pt x="8327" y="3999"/>
                </a:lnTo>
                <a:lnTo>
                  <a:pt x="8217" y="3925"/>
                </a:lnTo>
                <a:lnTo>
                  <a:pt x="8107" y="3852"/>
                </a:lnTo>
                <a:lnTo>
                  <a:pt x="7997" y="3742"/>
                </a:lnTo>
                <a:lnTo>
                  <a:pt x="7851" y="3485"/>
                </a:lnTo>
                <a:lnTo>
                  <a:pt x="7740" y="3229"/>
                </a:lnTo>
                <a:lnTo>
                  <a:pt x="7630" y="2935"/>
                </a:lnTo>
                <a:lnTo>
                  <a:pt x="7594" y="2605"/>
                </a:lnTo>
                <a:lnTo>
                  <a:pt x="7557" y="2311"/>
                </a:lnTo>
                <a:lnTo>
                  <a:pt x="7594" y="1981"/>
                </a:lnTo>
                <a:lnTo>
                  <a:pt x="7630" y="1578"/>
                </a:lnTo>
                <a:lnTo>
                  <a:pt x="7777" y="1211"/>
                </a:lnTo>
                <a:lnTo>
                  <a:pt x="7887" y="1028"/>
                </a:lnTo>
                <a:lnTo>
                  <a:pt x="7997" y="844"/>
                </a:lnTo>
                <a:lnTo>
                  <a:pt x="8107" y="698"/>
                </a:lnTo>
                <a:lnTo>
                  <a:pt x="8291" y="587"/>
                </a:lnTo>
                <a:close/>
                <a:moveTo>
                  <a:pt x="8401" y="147"/>
                </a:moveTo>
                <a:lnTo>
                  <a:pt x="8181" y="221"/>
                </a:lnTo>
                <a:lnTo>
                  <a:pt x="7961" y="294"/>
                </a:lnTo>
                <a:lnTo>
                  <a:pt x="7814" y="404"/>
                </a:lnTo>
                <a:lnTo>
                  <a:pt x="7667" y="551"/>
                </a:lnTo>
                <a:lnTo>
                  <a:pt x="7520" y="698"/>
                </a:lnTo>
                <a:lnTo>
                  <a:pt x="7410" y="881"/>
                </a:lnTo>
                <a:lnTo>
                  <a:pt x="7264" y="1284"/>
                </a:lnTo>
                <a:lnTo>
                  <a:pt x="7154" y="1688"/>
                </a:lnTo>
                <a:lnTo>
                  <a:pt x="7117" y="2055"/>
                </a:lnTo>
                <a:lnTo>
                  <a:pt x="7080" y="2458"/>
                </a:lnTo>
                <a:lnTo>
                  <a:pt x="7154" y="2935"/>
                </a:lnTo>
                <a:lnTo>
                  <a:pt x="7264" y="3375"/>
                </a:lnTo>
                <a:lnTo>
                  <a:pt x="7410" y="3779"/>
                </a:lnTo>
                <a:lnTo>
                  <a:pt x="7520" y="3962"/>
                </a:lnTo>
                <a:lnTo>
                  <a:pt x="7667" y="4146"/>
                </a:lnTo>
                <a:lnTo>
                  <a:pt x="7814" y="4292"/>
                </a:lnTo>
                <a:lnTo>
                  <a:pt x="7961" y="4402"/>
                </a:lnTo>
                <a:lnTo>
                  <a:pt x="8144" y="4476"/>
                </a:lnTo>
                <a:lnTo>
                  <a:pt x="8364" y="4512"/>
                </a:lnTo>
                <a:lnTo>
                  <a:pt x="8584" y="4512"/>
                </a:lnTo>
                <a:lnTo>
                  <a:pt x="8768" y="4476"/>
                </a:lnTo>
                <a:lnTo>
                  <a:pt x="8988" y="4439"/>
                </a:lnTo>
                <a:lnTo>
                  <a:pt x="9134" y="4366"/>
                </a:lnTo>
                <a:lnTo>
                  <a:pt x="9318" y="4256"/>
                </a:lnTo>
                <a:lnTo>
                  <a:pt x="9465" y="4146"/>
                </a:lnTo>
                <a:lnTo>
                  <a:pt x="9721" y="3852"/>
                </a:lnTo>
                <a:lnTo>
                  <a:pt x="9905" y="3522"/>
                </a:lnTo>
                <a:lnTo>
                  <a:pt x="10051" y="3118"/>
                </a:lnTo>
                <a:lnTo>
                  <a:pt x="10161" y="2752"/>
                </a:lnTo>
                <a:lnTo>
                  <a:pt x="10161" y="2348"/>
                </a:lnTo>
                <a:lnTo>
                  <a:pt x="10125" y="2091"/>
                </a:lnTo>
                <a:lnTo>
                  <a:pt x="10051" y="1761"/>
                </a:lnTo>
                <a:lnTo>
                  <a:pt x="9941" y="1394"/>
                </a:lnTo>
                <a:lnTo>
                  <a:pt x="9758" y="1064"/>
                </a:lnTo>
                <a:lnTo>
                  <a:pt x="9575" y="734"/>
                </a:lnTo>
                <a:lnTo>
                  <a:pt x="9354" y="441"/>
                </a:lnTo>
                <a:lnTo>
                  <a:pt x="9244" y="331"/>
                </a:lnTo>
                <a:lnTo>
                  <a:pt x="9098" y="257"/>
                </a:lnTo>
                <a:lnTo>
                  <a:pt x="8988" y="221"/>
                </a:lnTo>
                <a:lnTo>
                  <a:pt x="8841" y="184"/>
                </a:lnTo>
                <a:lnTo>
                  <a:pt x="8621" y="147"/>
                </a:lnTo>
                <a:close/>
                <a:moveTo>
                  <a:pt x="3999" y="1"/>
                </a:moveTo>
                <a:lnTo>
                  <a:pt x="3926" y="37"/>
                </a:lnTo>
                <a:lnTo>
                  <a:pt x="3852" y="111"/>
                </a:lnTo>
                <a:lnTo>
                  <a:pt x="3816" y="404"/>
                </a:lnTo>
                <a:lnTo>
                  <a:pt x="3779" y="734"/>
                </a:lnTo>
                <a:lnTo>
                  <a:pt x="3705" y="1321"/>
                </a:lnTo>
                <a:lnTo>
                  <a:pt x="3632" y="2458"/>
                </a:lnTo>
                <a:lnTo>
                  <a:pt x="2898" y="2385"/>
                </a:lnTo>
                <a:lnTo>
                  <a:pt x="2128" y="2385"/>
                </a:lnTo>
                <a:lnTo>
                  <a:pt x="1395" y="2422"/>
                </a:lnTo>
                <a:lnTo>
                  <a:pt x="1028" y="2495"/>
                </a:lnTo>
                <a:lnTo>
                  <a:pt x="661" y="2568"/>
                </a:lnTo>
                <a:lnTo>
                  <a:pt x="661" y="2495"/>
                </a:lnTo>
                <a:lnTo>
                  <a:pt x="588" y="2458"/>
                </a:lnTo>
                <a:lnTo>
                  <a:pt x="551" y="2495"/>
                </a:lnTo>
                <a:lnTo>
                  <a:pt x="478" y="1651"/>
                </a:lnTo>
                <a:lnTo>
                  <a:pt x="441" y="918"/>
                </a:lnTo>
                <a:lnTo>
                  <a:pt x="404" y="551"/>
                </a:lnTo>
                <a:lnTo>
                  <a:pt x="367" y="184"/>
                </a:lnTo>
                <a:lnTo>
                  <a:pt x="331" y="111"/>
                </a:lnTo>
                <a:lnTo>
                  <a:pt x="147" y="111"/>
                </a:lnTo>
                <a:lnTo>
                  <a:pt x="111" y="184"/>
                </a:lnTo>
                <a:lnTo>
                  <a:pt x="37" y="514"/>
                </a:lnTo>
                <a:lnTo>
                  <a:pt x="1" y="881"/>
                </a:lnTo>
                <a:lnTo>
                  <a:pt x="1" y="1578"/>
                </a:lnTo>
                <a:lnTo>
                  <a:pt x="37" y="2275"/>
                </a:lnTo>
                <a:lnTo>
                  <a:pt x="111" y="2972"/>
                </a:lnTo>
                <a:lnTo>
                  <a:pt x="184" y="3632"/>
                </a:lnTo>
                <a:lnTo>
                  <a:pt x="294" y="4329"/>
                </a:lnTo>
                <a:lnTo>
                  <a:pt x="404" y="4989"/>
                </a:lnTo>
                <a:lnTo>
                  <a:pt x="478" y="5356"/>
                </a:lnTo>
                <a:lnTo>
                  <a:pt x="551" y="5503"/>
                </a:lnTo>
                <a:lnTo>
                  <a:pt x="588" y="5650"/>
                </a:lnTo>
                <a:lnTo>
                  <a:pt x="551" y="5723"/>
                </a:lnTo>
                <a:lnTo>
                  <a:pt x="588" y="5833"/>
                </a:lnTo>
                <a:lnTo>
                  <a:pt x="661" y="5906"/>
                </a:lnTo>
                <a:lnTo>
                  <a:pt x="734" y="5943"/>
                </a:lnTo>
                <a:lnTo>
                  <a:pt x="881" y="5943"/>
                </a:lnTo>
                <a:lnTo>
                  <a:pt x="954" y="5906"/>
                </a:lnTo>
                <a:lnTo>
                  <a:pt x="1028" y="5833"/>
                </a:lnTo>
                <a:lnTo>
                  <a:pt x="1064" y="5760"/>
                </a:lnTo>
                <a:lnTo>
                  <a:pt x="1064" y="5650"/>
                </a:lnTo>
                <a:lnTo>
                  <a:pt x="1064" y="5466"/>
                </a:lnTo>
                <a:lnTo>
                  <a:pt x="881" y="4696"/>
                </a:lnTo>
                <a:lnTo>
                  <a:pt x="734" y="3889"/>
                </a:lnTo>
                <a:lnTo>
                  <a:pt x="624" y="3082"/>
                </a:lnTo>
                <a:lnTo>
                  <a:pt x="588" y="2935"/>
                </a:lnTo>
                <a:lnTo>
                  <a:pt x="991" y="2972"/>
                </a:lnTo>
                <a:lnTo>
                  <a:pt x="1358" y="2935"/>
                </a:lnTo>
                <a:lnTo>
                  <a:pt x="2128" y="2898"/>
                </a:lnTo>
                <a:lnTo>
                  <a:pt x="2862" y="2898"/>
                </a:lnTo>
                <a:lnTo>
                  <a:pt x="3632" y="2972"/>
                </a:lnTo>
                <a:lnTo>
                  <a:pt x="3559" y="4256"/>
                </a:lnTo>
                <a:lnTo>
                  <a:pt x="3485" y="4843"/>
                </a:lnTo>
                <a:lnTo>
                  <a:pt x="3485" y="4989"/>
                </a:lnTo>
                <a:lnTo>
                  <a:pt x="3522" y="5173"/>
                </a:lnTo>
                <a:lnTo>
                  <a:pt x="3559" y="5283"/>
                </a:lnTo>
                <a:lnTo>
                  <a:pt x="3632" y="5393"/>
                </a:lnTo>
                <a:lnTo>
                  <a:pt x="3669" y="5429"/>
                </a:lnTo>
                <a:lnTo>
                  <a:pt x="3742" y="5466"/>
                </a:lnTo>
                <a:lnTo>
                  <a:pt x="3852" y="5393"/>
                </a:lnTo>
                <a:lnTo>
                  <a:pt x="3926" y="5319"/>
                </a:lnTo>
                <a:lnTo>
                  <a:pt x="3999" y="5209"/>
                </a:lnTo>
                <a:lnTo>
                  <a:pt x="4036" y="4916"/>
                </a:lnTo>
                <a:lnTo>
                  <a:pt x="4036" y="4366"/>
                </a:lnTo>
                <a:lnTo>
                  <a:pt x="4109" y="2935"/>
                </a:lnTo>
                <a:lnTo>
                  <a:pt x="4146" y="1468"/>
                </a:lnTo>
                <a:lnTo>
                  <a:pt x="4182" y="771"/>
                </a:lnTo>
                <a:lnTo>
                  <a:pt x="4182" y="441"/>
                </a:lnTo>
                <a:lnTo>
                  <a:pt x="4146" y="111"/>
                </a:lnTo>
                <a:lnTo>
                  <a:pt x="4072" y="37"/>
                </a:lnTo>
                <a:lnTo>
                  <a:pt x="3999" y="1"/>
                </a:lnTo>
                <a:close/>
                <a:moveTo>
                  <a:pt x="5503" y="3779"/>
                </a:moveTo>
                <a:lnTo>
                  <a:pt x="5246" y="3815"/>
                </a:lnTo>
                <a:lnTo>
                  <a:pt x="5026" y="3925"/>
                </a:lnTo>
                <a:lnTo>
                  <a:pt x="4879" y="3999"/>
                </a:lnTo>
                <a:lnTo>
                  <a:pt x="4806" y="4109"/>
                </a:lnTo>
                <a:lnTo>
                  <a:pt x="4806" y="4146"/>
                </a:lnTo>
                <a:lnTo>
                  <a:pt x="4843" y="4182"/>
                </a:lnTo>
                <a:lnTo>
                  <a:pt x="4916" y="4256"/>
                </a:lnTo>
                <a:lnTo>
                  <a:pt x="5246" y="4256"/>
                </a:lnTo>
                <a:lnTo>
                  <a:pt x="5723" y="4219"/>
                </a:lnTo>
                <a:lnTo>
                  <a:pt x="5723" y="4219"/>
                </a:lnTo>
                <a:lnTo>
                  <a:pt x="5686" y="4329"/>
                </a:lnTo>
                <a:lnTo>
                  <a:pt x="5576" y="4439"/>
                </a:lnTo>
                <a:lnTo>
                  <a:pt x="5393" y="4622"/>
                </a:lnTo>
                <a:lnTo>
                  <a:pt x="5026" y="5099"/>
                </a:lnTo>
                <a:lnTo>
                  <a:pt x="4659" y="5613"/>
                </a:lnTo>
                <a:lnTo>
                  <a:pt x="4366" y="6126"/>
                </a:lnTo>
                <a:lnTo>
                  <a:pt x="4329" y="6273"/>
                </a:lnTo>
                <a:lnTo>
                  <a:pt x="4366" y="6420"/>
                </a:lnTo>
                <a:lnTo>
                  <a:pt x="4476" y="6493"/>
                </a:lnTo>
                <a:lnTo>
                  <a:pt x="4623" y="6493"/>
                </a:lnTo>
                <a:lnTo>
                  <a:pt x="6310" y="6126"/>
                </a:lnTo>
                <a:lnTo>
                  <a:pt x="6383" y="6090"/>
                </a:lnTo>
                <a:lnTo>
                  <a:pt x="6457" y="6016"/>
                </a:lnTo>
                <a:lnTo>
                  <a:pt x="6493" y="5943"/>
                </a:lnTo>
                <a:lnTo>
                  <a:pt x="6457" y="5833"/>
                </a:lnTo>
                <a:lnTo>
                  <a:pt x="6420" y="5760"/>
                </a:lnTo>
                <a:lnTo>
                  <a:pt x="6383" y="5686"/>
                </a:lnTo>
                <a:lnTo>
                  <a:pt x="6273" y="5650"/>
                </a:lnTo>
                <a:lnTo>
                  <a:pt x="6163" y="5650"/>
                </a:lnTo>
                <a:lnTo>
                  <a:pt x="5026" y="5906"/>
                </a:lnTo>
                <a:lnTo>
                  <a:pt x="5319" y="5466"/>
                </a:lnTo>
                <a:lnTo>
                  <a:pt x="5650" y="5063"/>
                </a:lnTo>
                <a:lnTo>
                  <a:pt x="5870" y="4806"/>
                </a:lnTo>
                <a:lnTo>
                  <a:pt x="6053" y="4549"/>
                </a:lnTo>
                <a:lnTo>
                  <a:pt x="6126" y="4402"/>
                </a:lnTo>
                <a:lnTo>
                  <a:pt x="6200" y="4256"/>
                </a:lnTo>
                <a:lnTo>
                  <a:pt x="6200" y="4109"/>
                </a:lnTo>
                <a:lnTo>
                  <a:pt x="6200" y="3925"/>
                </a:lnTo>
                <a:lnTo>
                  <a:pt x="6163" y="3889"/>
                </a:lnTo>
                <a:lnTo>
                  <a:pt x="6126" y="3815"/>
                </a:lnTo>
                <a:lnTo>
                  <a:pt x="5980" y="3779"/>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507" name="Google Shape;507;p10"/>
          <p:cNvSpPr/>
          <p:nvPr/>
        </p:nvSpPr>
        <p:spPr>
          <a:xfrm>
            <a:off x="955990" y="-57166"/>
            <a:ext cx="323616" cy="321546"/>
          </a:xfrm>
          <a:custGeom>
            <a:avLst/>
            <a:gdLst/>
            <a:ahLst/>
            <a:cxnLst/>
            <a:rect l="l" t="t" r="r" b="b"/>
            <a:pathLst>
              <a:path w="11409" h="11336" extrusionOk="0">
                <a:moveTo>
                  <a:pt x="5173" y="4219"/>
                </a:moveTo>
                <a:lnTo>
                  <a:pt x="5136" y="4256"/>
                </a:lnTo>
                <a:lnTo>
                  <a:pt x="5100" y="4292"/>
                </a:lnTo>
                <a:lnTo>
                  <a:pt x="4990" y="4366"/>
                </a:lnTo>
                <a:lnTo>
                  <a:pt x="4916" y="4476"/>
                </a:lnTo>
                <a:lnTo>
                  <a:pt x="4916" y="4512"/>
                </a:lnTo>
                <a:lnTo>
                  <a:pt x="4843" y="4659"/>
                </a:lnTo>
                <a:lnTo>
                  <a:pt x="4843" y="4769"/>
                </a:lnTo>
                <a:lnTo>
                  <a:pt x="4880" y="4843"/>
                </a:lnTo>
                <a:lnTo>
                  <a:pt x="4990" y="4916"/>
                </a:lnTo>
                <a:lnTo>
                  <a:pt x="5100" y="4989"/>
                </a:lnTo>
                <a:lnTo>
                  <a:pt x="5283" y="4989"/>
                </a:lnTo>
                <a:lnTo>
                  <a:pt x="5430" y="4916"/>
                </a:lnTo>
                <a:lnTo>
                  <a:pt x="5540" y="4769"/>
                </a:lnTo>
                <a:lnTo>
                  <a:pt x="5577" y="4696"/>
                </a:lnTo>
                <a:lnTo>
                  <a:pt x="5613" y="4623"/>
                </a:lnTo>
                <a:lnTo>
                  <a:pt x="5577" y="4549"/>
                </a:lnTo>
                <a:lnTo>
                  <a:pt x="5577" y="4476"/>
                </a:lnTo>
                <a:lnTo>
                  <a:pt x="5430" y="4402"/>
                </a:lnTo>
                <a:lnTo>
                  <a:pt x="5320" y="4366"/>
                </a:lnTo>
                <a:lnTo>
                  <a:pt x="5320" y="4292"/>
                </a:lnTo>
                <a:lnTo>
                  <a:pt x="5246" y="4256"/>
                </a:lnTo>
                <a:lnTo>
                  <a:pt x="5173" y="4219"/>
                </a:lnTo>
                <a:close/>
                <a:moveTo>
                  <a:pt x="5980" y="6016"/>
                </a:moveTo>
                <a:lnTo>
                  <a:pt x="6017" y="6053"/>
                </a:lnTo>
                <a:lnTo>
                  <a:pt x="6053" y="6126"/>
                </a:lnTo>
                <a:lnTo>
                  <a:pt x="6053" y="6200"/>
                </a:lnTo>
                <a:lnTo>
                  <a:pt x="5907" y="6237"/>
                </a:lnTo>
                <a:lnTo>
                  <a:pt x="5943" y="6090"/>
                </a:lnTo>
                <a:lnTo>
                  <a:pt x="5980" y="6016"/>
                </a:lnTo>
                <a:close/>
                <a:moveTo>
                  <a:pt x="5833" y="5613"/>
                </a:moveTo>
                <a:lnTo>
                  <a:pt x="5723" y="5650"/>
                </a:lnTo>
                <a:lnTo>
                  <a:pt x="5650" y="5723"/>
                </a:lnTo>
                <a:lnTo>
                  <a:pt x="5613" y="5796"/>
                </a:lnTo>
                <a:lnTo>
                  <a:pt x="5613" y="5870"/>
                </a:lnTo>
                <a:lnTo>
                  <a:pt x="5687" y="5943"/>
                </a:lnTo>
                <a:lnTo>
                  <a:pt x="5577" y="6163"/>
                </a:lnTo>
                <a:lnTo>
                  <a:pt x="5540" y="6420"/>
                </a:lnTo>
                <a:lnTo>
                  <a:pt x="5577" y="6530"/>
                </a:lnTo>
                <a:lnTo>
                  <a:pt x="5687" y="6567"/>
                </a:lnTo>
                <a:lnTo>
                  <a:pt x="5833" y="6603"/>
                </a:lnTo>
                <a:lnTo>
                  <a:pt x="5980" y="6603"/>
                </a:lnTo>
                <a:lnTo>
                  <a:pt x="6090" y="6567"/>
                </a:lnTo>
                <a:lnTo>
                  <a:pt x="6237" y="6530"/>
                </a:lnTo>
                <a:lnTo>
                  <a:pt x="6347" y="6457"/>
                </a:lnTo>
                <a:lnTo>
                  <a:pt x="6420" y="6347"/>
                </a:lnTo>
                <a:lnTo>
                  <a:pt x="6457" y="6200"/>
                </a:lnTo>
                <a:lnTo>
                  <a:pt x="6457" y="6053"/>
                </a:lnTo>
                <a:lnTo>
                  <a:pt x="6420" y="5943"/>
                </a:lnTo>
                <a:lnTo>
                  <a:pt x="6347" y="5833"/>
                </a:lnTo>
                <a:lnTo>
                  <a:pt x="6274" y="5760"/>
                </a:lnTo>
                <a:lnTo>
                  <a:pt x="6163" y="5686"/>
                </a:lnTo>
                <a:lnTo>
                  <a:pt x="6053" y="5650"/>
                </a:lnTo>
                <a:lnTo>
                  <a:pt x="5943" y="5613"/>
                </a:lnTo>
                <a:close/>
                <a:moveTo>
                  <a:pt x="3926" y="441"/>
                </a:moveTo>
                <a:lnTo>
                  <a:pt x="4623" y="478"/>
                </a:lnTo>
                <a:lnTo>
                  <a:pt x="5356" y="478"/>
                </a:lnTo>
                <a:lnTo>
                  <a:pt x="6824" y="551"/>
                </a:lnTo>
                <a:lnTo>
                  <a:pt x="7631" y="551"/>
                </a:lnTo>
                <a:lnTo>
                  <a:pt x="7704" y="734"/>
                </a:lnTo>
                <a:lnTo>
                  <a:pt x="7777" y="1064"/>
                </a:lnTo>
                <a:lnTo>
                  <a:pt x="7521" y="1174"/>
                </a:lnTo>
                <a:lnTo>
                  <a:pt x="7191" y="1211"/>
                </a:lnTo>
                <a:lnTo>
                  <a:pt x="7044" y="1211"/>
                </a:lnTo>
                <a:lnTo>
                  <a:pt x="6860" y="1174"/>
                </a:lnTo>
                <a:lnTo>
                  <a:pt x="6714" y="1174"/>
                </a:lnTo>
                <a:lnTo>
                  <a:pt x="6530" y="1211"/>
                </a:lnTo>
                <a:lnTo>
                  <a:pt x="6494" y="1248"/>
                </a:lnTo>
                <a:lnTo>
                  <a:pt x="6457" y="1321"/>
                </a:lnTo>
                <a:lnTo>
                  <a:pt x="6420" y="1395"/>
                </a:lnTo>
                <a:lnTo>
                  <a:pt x="6457" y="1468"/>
                </a:lnTo>
                <a:lnTo>
                  <a:pt x="6457" y="1505"/>
                </a:lnTo>
                <a:lnTo>
                  <a:pt x="6494" y="1578"/>
                </a:lnTo>
                <a:lnTo>
                  <a:pt x="6567" y="1651"/>
                </a:lnTo>
                <a:lnTo>
                  <a:pt x="6567" y="1871"/>
                </a:lnTo>
                <a:lnTo>
                  <a:pt x="6567" y="2092"/>
                </a:lnTo>
                <a:lnTo>
                  <a:pt x="6640" y="2642"/>
                </a:lnTo>
                <a:lnTo>
                  <a:pt x="6677" y="3192"/>
                </a:lnTo>
                <a:lnTo>
                  <a:pt x="6714" y="3632"/>
                </a:lnTo>
                <a:lnTo>
                  <a:pt x="6714" y="4072"/>
                </a:lnTo>
                <a:lnTo>
                  <a:pt x="6677" y="4586"/>
                </a:lnTo>
                <a:lnTo>
                  <a:pt x="6640" y="4843"/>
                </a:lnTo>
                <a:lnTo>
                  <a:pt x="6640" y="5099"/>
                </a:lnTo>
                <a:lnTo>
                  <a:pt x="6677" y="5246"/>
                </a:lnTo>
                <a:lnTo>
                  <a:pt x="6640" y="5319"/>
                </a:lnTo>
                <a:lnTo>
                  <a:pt x="6640" y="5393"/>
                </a:lnTo>
                <a:lnTo>
                  <a:pt x="6640" y="5466"/>
                </a:lnTo>
                <a:lnTo>
                  <a:pt x="6714" y="5540"/>
                </a:lnTo>
                <a:lnTo>
                  <a:pt x="7117" y="5796"/>
                </a:lnTo>
                <a:lnTo>
                  <a:pt x="7484" y="6016"/>
                </a:lnTo>
                <a:lnTo>
                  <a:pt x="7851" y="6310"/>
                </a:lnTo>
                <a:lnTo>
                  <a:pt x="8218" y="6640"/>
                </a:lnTo>
                <a:lnTo>
                  <a:pt x="8915" y="7300"/>
                </a:lnTo>
                <a:lnTo>
                  <a:pt x="8621" y="7337"/>
                </a:lnTo>
                <a:lnTo>
                  <a:pt x="8328" y="7300"/>
                </a:lnTo>
                <a:lnTo>
                  <a:pt x="8108" y="7227"/>
                </a:lnTo>
                <a:lnTo>
                  <a:pt x="7887" y="7154"/>
                </a:lnTo>
                <a:lnTo>
                  <a:pt x="7484" y="6933"/>
                </a:lnTo>
                <a:lnTo>
                  <a:pt x="7117" y="6823"/>
                </a:lnTo>
                <a:lnTo>
                  <a:pt x="6750" y="6787"/>
                </a:lnTo>
                <a:lnTo>
                  <a:pt x="6384" y="6823"/>
                </a:lnTo>
                <a:lnTo>
                  <a:pt x="5980" y="6933"/>
                </a:lnTo>
                <a:lnTo>
                  <a:pt x="5577" y="7044"/>
                </a:lnTo>
                <a:lnTo>
                  <a:pt x="5210" y="7227"/>
                </a:lnTo>
                <a:lnTo>
                  <a:pt x="4843" y="7374"/>
                </a:lnTo>
                <a:lnTo>
                  <a:pt x="4439" y="7520"/>
                </a:lnTo>
                <a:lnTo>
                  <a:pt x="4109" y="7557"/>
                </a:lnTo>
                <a:lnTo>
                  <a:pt x="3816" y="7594"/>
                </a:lnTo>
                <a:lnTo>
                  <a:pt x="3889" y="7557"/>
                </a:lnTo>
                <a:lnTo>
                  <a:pt x="3926" y="7484"/>
                </a:lnTo>
                <a:lnTo>
                  <a:pt x="3926" y="7374"/>
                </a:lnTo>
                <a:lnTo>
                  <a:pt x="3926" y="7300"/>
                </a:lnTo>
                <a:lnTo>
                  <a:pt x="3889" y="7227"/>
                </a:lnTo>
                <a:lnTo>
                  <a:pt x="3816" y="7190"/>
                </a:lnTo>
                <a:lnTo>
                  <a:pt x="2789" y="7190"/>
                </a:lnTo>
                <a:lnTo>
                  <a:pt x="2935" y="7044"/>
                </a:lnTo>
                <a:lnTo>
                  <a:pt x="3266" y="6677"/>
                </a:lnTo>
                <a:lnTo>
                  <a:pt x="3559" y="6713"/>
                </a:lnTo>
                <a:lnTo>
                  <a:pt x="3853" y="6713"/>
                </a:lnTo>
                <a:lnTo>
                  <a:pt x="4403" y="6677"/>
                </a:lnTo>
                <a:lnTo>
                  <a:pt x="4549" y="6640"/>
                </a:lnTo>
                <a:lnTo>
                  <a:pt x="4623" y="6530"/>
                </a:lnTo>
                <a:lnTo>
                  <a:pt x="4623" y="6457"/>
                </a:lnTo>
                <a:lnTo>
                  <a:pt x="4586" y="6383"/>
                </a:lnTo>
                <a:lnTo>
                  <a:pt x="4513" y="6310"/>
                </a:lnTo>
                <a:lnTo>
                  <a:pt x="4403" y="6273"/>
                </a:lnTo>
                <a:lnTo>
                  <a:pt x="3669" y="6273"/>
                </a:lnTo>
                <a:lnTo>
                  <a:pt x="3926" y="6016"/>
                </a:lnTo>
                <a:lnTo>
                  <a:pt x="4183" y="5723"/>
                </a:lnTo>
                <a:lnTo>
                  <a:pt x="4293" y="5723"/>
                </a:lnTo>
                <a:lnTo>
                  <a:pt x="4366" y="5686"/>
                </a:lnTo>
                <a:lnTo>
                  <a:pt x="4439" y="5576"/>
                </a:lnTo>
                <a:lnTo>
                  <a:pt x="4476" y="5466"/>
                </a:lnTo>
                <a:lnTo>
                  <a:pt x="4403" y="3449"/>
                </a:lnTo>
                <a:lnTo>
                  <a:pt x="4366" y="2495"/>
                </a:lnTo>
                <a:lnTo>
                  <a:pt x="4329" y="2018"/>
                </a:lnTo>
                <a:lnTo>
                  <a:pt x="4293" y="1541"/>
                </a:lnTo>
                <a:lnTo>
                  <a:pt x="4256" y="1431"/>
                </a:lnTo>
                <a:lnTo>
                  <a:pt x="4549" y="1505"/>
                </a:lnTo>
                <a:lnTo>
                  <a:pt x="4953" y="1578"/>
                </a:lnTo>
                <a:lnTo>
                  <a:pt x="5173" y="1578"/>
                </a:lnTo>
                <a:lnTo>
                  <a:pt x="5356" y="1505"/>
                </a:lnTo>
                <a:lnTo>
                  <a:pt x="5393" y="1468"/>
                </a:lnTo>
                <a:lnTo>
                  <a:pt x="5430" y="1431"/>
                </a:lnTo>
                <a:lnTo>
                  <a:pt x="5430" y="1358"/>
                </a:lnTo>
                <a:lnTo>
                  <a:pt x="5393" y="1321"/>
                </a:lnTo>
                <a:lnTo>
                  <a:pt x="5246" y="1211"/>
                </a:lnTo>
                <a:lnTo>
                  <a:pt x="5063" y="1174"/>
                </a:lnTo>
                <a:lnTo>
                  <a:pt x="4733" y="1138"/>
                </a:lnTo>
                <a:lnTo>
                  <a:pt x="4219" y="1064"/>
                </a:lnTo>
                <a:lnTo>
                  <a:pt x="4183" y="1028"/>
                </a:lnTo>
                <a:lnTo>
                  <a:pt x="4146" y="991"/>
                </a:lnTo>
                <a:lnTo>
                  <a:pt x="3999" y="991"/>
                </a:lnTo>
                <a:lnTo>
                  <a:pt x="3853" y="1028"/>
                </a:lnTo>
                <a:lnTo>
                  <a:pt x="3706" y="1064"/>
                </a:lnTo>
                <a:lnTo>
                  <a:pt x="3596" y="1064"/>
                </a:lnTo>
                <a:lnTo>
                  <a:pt x="3522" y="1028"/>
                </a:lnTo>
                <a:lnTo>
                  <a:pt x="3486" y="991"/>
                </a:lnTo>
                <a:lnTo>
                  <a:pt x="3412" y="881"/>
                </a:lnTo>
                <a:lnTo>
                  <a:pt x="3412" y="771"/>
                </a:lnTo>
                <a:lnTo>
                  <a:pt x="3412" y="698"/>
                </a:lnTo>
                <a:lnTo>
                  <a:pt x="3486" y="624"/>
                </a:lnTo>
                <a:lnTo>
                  <a:pt x="3559" y="551"/>
                </a:lnTo>
                <a:lnTo>
                  <a:pt x="3742" y="478"/>
                </a:lnTo>
                <a:lnTo>
                  <a:pt x="3926" y="441"/>
                </a:lnTo>
                <a:close/>
                <a:moveTo>
                  <a:pt x="6090" y="8071"/>
                </a:moveTo>
                <a:lnTo>
                  <a:pt x="6127" y="8144"/>
                </a:lnTo>
                <a:lnTo>
                  <a:pt x="6127" y="8217"/>
                </a:lnTo>
                <a:lnTo>
                  <a:pt x="6090" y="8291"/>
                </a:lnTo>
                <a:lnTo>
                  <a:pt x="6053" y="8364"/>
                </a:lnTo>
                <a:lnTo>
                  <a:pt x="5980" y="8401"/>
                </a:lnTo>
                <a:lnTo>
                  <a:pt x="5907" y="8401"/>
                </a:lnTo>
                <a:lnTo>
                  <a:pt x="5833" y="8364"/>
                </a:lnTo>
                <a:lnTo>
                  <a:pt x="5760" y="8291"/>
                </a:lnTo>
                <a:lnTo>
                  <a:pt x="5760" y="8181"/>
                </a:lnTo>
                <a:lnTo>
                  <a:pt x="5833" y="8144"/>
                </a:lnTo>
                <a:lnTo>
                  <a:pt x="5943" y="8071"/>
                </a:lnTo>
                <a:lnTo>
                  <a:pt x="6017" y="8107"/>
                </a:lnTo>
                <a:lnTo>
                  <a:pt x="6053" y="8107"/>
                </a:lnTo>
                <a:lnTo>
                  <a:pt x="6090" y="8071"/>
                </a:lnTo>
                <a:close/>
                <a:moveTo>
                  <a:pt x="5907" y="7630"/>
                </a:moveTo>
                <a:lnTo>
                  <a:pt x="5797" y="7667"/>
                </a:lnTo>
                <a:lnTo>
                  <a:pt x="5687" y="7704"/>
                </a:lnTo>
                <a:lnTo>
                  <a:pt x="5577" y="7777"/>
                </a:lnTo>
                <a:lnTo>
                  <a:pt x="5467" y="7887"/>
                </a:lnTo>
                <a:lnTo>
                  <a:pt x="5467" y="7924"/>
                </a:lnTo>
                <a:lnTo>
                  <a:pt x="5430" y="7997"/>
                </a:lnTo>
                <a:lnTo>
                  <a:pt x="5503" y="8071"/>
                </a:lnTo>
                <a:lnTo>
                  <a:pt x="5430" y="8217"/>
                </a:lnTo>
                <a:lnTo>
                  <a:pt x="5430" y="8364"/>
                </a:lnTo>
                <a:lnTo>
                  <a:pt x="5467" y="8474"/>
                </a:lnTo>
                <a:lnTo>
                  <a:pt x="5540" y="8584"/>
                </a:lnTo>
                <a:lnTo>
                  <a:pt x="5650" y="8694"/>
                </a:lnTo>
                <a:lnTo>
                  <a:pt x="5797" y="8731"/>
                </a:lnTo>
                <a:lnTo>
                  <a:pt x="5907" y="8768"/>
                </a:lnTo>
                <a:lnTo>
                  <a:pt x="6053" y="8768"/>
                </a:lnTo>
                <a:lnTo>
                  <a:pt x="6200" y="8731"/>
                </a:lnTo>
                <a:lnTo>
                  <a:pt x="6310" y="8658"/>
                </a:lnTo>
                <a:lnTo>
                  <a:pt x="6384" y="8584"/>
                </a:lnTo>
                <a:lnTo>
                  <a:pt x="6457" y="8474"/>
                </a:lnTo>
                <a:lnTo>
                  <a:pt x="6494" y="8327"/>
                </a:lnTo>
                <a:lnTo>
                  <a:pt x="6494" y="8217"/>
                </a:lnTo>
                <a:lnTo>
                  <a:pt x="6494" y="8071"/>
                </a:lnTo>
                <a:lnTo>
                  <a:pt x="6457" y="7961"/>
                </a:lnTo>
                <a:lnTo>
                  <a:pt x="6384" y="7851"/>
                </a:lnTo>
                <a:lnTo>
                  <a:pt x="6310" y="7777"/>
                </a:lnTo>
                <a:lnTo>
                  <a:pt x="6200" y="7704"/>
                </a:lnTo>
                <a:lnTo>
                  <a:pt x="6053" y="7667"/>
                </a:lnTo>
                <a:lnTo>
                  <a:pt x="5907" y="7630"/>
                </a:lnTo>
                <a:close/>
                <a:moveTo>
                  <a:pt x="4476" y="9134"/>
                </a:moveTo>
                <a:lnTo>
                  <a:pt x="4513" y="9281"/>
                </a:lnTo>
                <a:lnTo>
                  <a:pt x="4476" y="9391"/>
                </a:lnTo>
                <a:lnTo>
                  <a:pt x="4403" y="9538"/>
                </a:lnTo>
                <a:lnTo>
                  <a:pt x="4256" y="9648"/>
                </a:lnTo>
                <a:lnTo>
                  <a:pt x="4183" y="9685"/>
                </a:lnTo>
                <a:lnTo>
                  <a:pt x="4109" y="9685"/>
                </a:lnTo>
                <a:lnTo>
                  <a:pt x="4036" y="9648"/>
                </a:lnTo>
                <a:lnTo>
                  <a:pt x="3963" y="9575"/>
                </a:lnTo>
                <a:lnTo>
                  <a:pt x="3926" y="9501"/>
                </a:lnTo>
                <a:lnTo>
                  <a:pt x="3926" y="9428"/>
                </a:lnTo>
                <a:lnTo>
                  <a:pt x="3963" y="9354"/>
                </a:lnTo>
                <a:lnTo>
                  <a:pt x="4036" y="9281"/>
                </a:lnTo>
                <a:lnTo>
                  <a:pt x="4219" y="9208"/>
                </a:lnTo>
                <a:lnTo>
                  <a:pt x="4403" y="9171"/>
                </a:lnTo>
                <a:lnTo>
                  <a:pt x="4439" y="9171"/>
                </a:lnTo>
                <a:lnTo>
                  <a:pt x="4476" y="9134"/>
                </a:lnTo>
                <a:close/>
                <a:moveTo>
                  <a:pt x="7741" y="9391"/>
                </a:moveTo>
                <a:lnTo>
                  <a:pt x="7814" y="9464"/>
                </a:lnTo>
                <a:lnTo>
                  <a:pt x="7851" y="9575"/>
                </a:lnTo>
                <a:lnTo>
                  <a:pt x="7851" y="9685"/>
                </a:lnTo>
                <a:lnTo>
                  <a:pt x="7814" y="9795"/>
                </a:lnTo>
                <a:lnTo>
                  <a:pt x="7704" y="9868"/>
                </a:lnTo>
                <a:lnTo>
                  <a:pt x="7557" y="9905"/>
                </a:lnTo>
                <a:lnTo>
                  <a:pt x="7447" y="9905"/>
                </a:lnTo>
                <a:lnTo>
                  <a:pt x="7301" y="9868"/>
                </a:lnTo>
                <a:lnTo>
                  <a:pt x="7227" y="9795"/>
                </a:lnTo>
                <a:lnTo>
                  <a:pt x="7301" y="9648"/>
                </a:lnTo>
                <a:lnTo>
                  <a:pt x="7374" y="9538"/>
                </a:lnTo>
                <a:lnTo>
                  <a:pt x="7484" y="9464"/>
                </a:lnTo>
                <a:lnTo>
                  <a:pt x="7631" y="9428"/>
                </a:lnTo>
                <a:lnTo>
                  <a:pt x="7704" y="9391"/>
                </a:lnTo>
                <a:close/>
                <a:moveTo>
                  <a:pt x="4439" y="8658"/>
                </a:moveTo>
                <a:lnTo>
                  <a:pt x="4293" y="8694"/>
                </a:lnTo>
                <a:lnTo>
                  <a:pt x="4146" y="8694"/>
                </a:lnTo>
                <a:lnTo>
                  <a:pt x="4073" y="8731"/>
                </a:lnTo>
                <a:lnTo>
                  <a:pt x="3999" y="8804"/>
                </a:lnTo>
                <a:lnTo>
                  <a:pt x="3963" y="8951"/>
                </a:lnTo>
                <a:lnTo>
                  <a:pt x="3742" y="9061"/>
                </a:lnTo>
                <a:lnTo>
                  <a:pt x="3596" y="9244"/>
                </a:lnTo>
                <a:lnTo>
                  <a:pt x="3559" y="9354"/>
                </a:lnTo>
                <a:lnTo>
                  <a:pt x="3522" y="9501"/>
                </a:lnTo>
                <a:lnTo>
                  <a:pt x="3559" y="9611"/>
                </a:lnTo>
                <a:lnTo>
                  <a:pt x="3596" y="9758"/>
                </a:lnTo>
                <a:lnTo>
                  <a:pt x="3706" y="9868"/>
                </a:lnTo>
                <a:lnTo>
                  <a:pt x="3779" y="9978"/>
                </a:lnTo>
                <a:lnTo>
                  <a:pt x="3926" y="10051"/>
                </a:lnTo>
                <a:lnTo>
                  <a:pt x="4036" y="10088"/>
                </a:lnTo>
                <a:lnTo>
                  <a:pt x="4366" y="10088"/>
                </a:lnTo>
                <a:lnTo>
                  <a:pt x="4513" y="10015"/>
                </a:lnTo>
                <a:lnTo>
                  <a:pt x="4623" y="9905"/>
                </a:lnTo>
                <a:lnTo>
                  <a:pt x="4733" y="9795"/>
                </a:lnTo>
                <a:lnTo>
                  <a:pt x="4843" y="9648"/>
                </a:lnTo>
                <a:lnTo>
                  <a:pt x="4880" y="9501"/>
                </a:lnTo>
                <a:lnTo>
                  <a:pt x="4916" y="9354"/>
                </a:lnTo>
                <a:lnTo>
                  <a:pt x="4916" y="9171"/>
                </a:lnTo>
                <a:lnTo>
                  <a:pt x="4880" y="9024"/>
                </a:lnTo>
                <a:lnTo>
                  <a:pt x="4806" y="8878"/>
                </a:lnTo>
                <a:lnTo>
                  <a:pt x="4733" y="8768"/>
                </a:lnTo>
                <a:lnTo>
                  <a:pt x="4586" y="8694"/>
                </a:lnTo>
                <a:lnTo>
                  <a:pt x="4439" y="8658"/>
                </a:lnTo>
                <a:close/>
                <a:moveTo>
                  <a:pt x="7447" y="8951"/>
                </a:moveTo>
                <a:lnTo>
                  <a:pt x="7337" y="8988"/>
                </a:lnTo>
                <a:lnTo>
                  <a:pt x="7264" y="9061"/>
                </a:lnTo>
                <a:lnTo>
                  <a:pt x="7227" y="9134"/>
                </a:lnTo>
                <a:lnTo>
                  <a:pt x="7227" y="9208"/>
                </a:lnTo>
                <a:lnTo>
                  <a:pt x="7117" y="9318"/>
                </a:lnTo>
                <a:lnTo>
                  <a:pt x="7007" y="9391"/>
                </a:lnTo>
                <a:lnTo>
                  <a:pt x="6934" y="9501"/>
                </a:lnTo>
                <a:lnTo>
                  <a:pt x="6897" y="9611"/>
                </a:lnTo>
                <a:lnTo>
                  <a:pt x="6897" y="9575"/>
                </a:lnTo>
                <a:lnTo>
                  <a:pt x="6860" y="9611"/>
                </a:lnTo>
                <a:lnTo>
                  <a:pt x="6824" y="9758"/>
                </a:lnTo>
                <a:lnTo>
                  <a:pt x="6824" y="9905"/>
                </a:lnTo>
                <a:lnTo>
                  <a:pt x="6860" y="9978"/>
                </a:lnTo>
                <a:lnTo>
                  <a:pt x="6897" y="10051"/>
                </a:lnTo>
                <a:lnTo>
                  <a:pt x="7007" y="10125"/>
                </a:lnTo>
                <a:lnTo>
                  <a:pt x="7044" y="10161"/>
                </a:lnTo>
                <a:lnTo>
                  <a:pt x="7044" y="10198"/>
                </a:lnTo>
                <a:lnTo>
                  <a:pt x="7227" y="10271"/>
                </a:lnTo>
                <a:lnTo>
                  <a:pt x="7374" y="10345"/>
                </a:lnTo>
                <a:lnTo>
                  <a:pt x="7704" y="10345"/>
                </a:lnTo>
                <a:lnTo>
                  <a:pt x="7851" y="10271"/>
                </a:lnTo>
                <a:lnTo>
                  <a:pt x="7998" y="10198"/>
                </a:lnTo>
                <a:lnTo>
                  <a:pt x="8108" y="10088"/>
                </a:lnTo>
                <a:lnTo>
                  <a:pt x="8181" y="9941"/>
                </a:lnTo>
                <a:lnTo>
                  <a:pt x="8254" y="9795"/>
                </a:lnTo>
                <a:lnTo>
                  <a:pt x="8291" y="9611"/>
                </a:lnTo>
                <a:lnTo>
                  <a:pt x="8254" y="9464"/>
                </a:lnTo>
                <a:lnTo>
                  <a:pt x="8218" y="9318"/>
                </a:lnTo>
                <a:lnTo>
                  <a:pt x="8144" y="9171"/>
                </a:lnTo>
                <a:lnTo>
                  <a:pt x="7998" y="9024"/>
                </a:lnTo>
                <a:lnTo>
                  <a:pt x="7924" y="8988"/>
                </a:lnTo>
                <a:lnTo>
                  <a:pt x="7851" y="8951"/>
                </a:lnTo>
                <a:close/>
                <a:moveTo>
                  <a:pt x="6970" y="7227"/>
                </a:moveTo>
                <a:lnTo>
                  <a:pt x="7227" y="7300"/>
                </a:lnTo>
                <a:lnTo>
                  <a:pt x="7741" y="7520"/>
                </a:lnTo>
                <a:lnTo>
                  <a:pt x="8071" y="7667"/>
                </a:lnTo>
                <a:lnTo>
                  <a:pt x="8474" y="7740"/>
                </a:lnTo>
                <a:lnTo>
                  <a:pt x="8658" y="7777"/>
                </a:lnTo>
                <a:lnTo>
                  <a:pt x="8878" y="7777"/>
                </a:lnTo>
                <a:lnTo>
                  <a:pt x="9061" y="7740"/>
                </a:lnTo>
                <a:lnTo>
                  <a:pt x="9245" y="7667"/>
                </a:lnTo>
                <a:lnTo>
                  <a:pt x="9575" y="8071"/>
                </a:lnTo>
                <a:lnTo>
                  <a:pt x="10125" y="8841"/>
                </a:lnTo>
                <a:lnTo>
                  <a:pt x="10639" y="9648"/>
                </a:lnTo>
                <a:lnTo>
                  <a:pt x="10785" y="9868"/>
                </a:lnTo>
                <a:lnTo>
                  <a:pt x="10822" y="10015"/>
                </a:lnTo>
                <a:lnTo>
                  <a:pt x="10785" y="10161"/>
                </a:lnTo>
                <a:lnTo>
                  <a:pt x="10749" y="10235"/>
                </a:lnTo>
                <a:lnTo>
                  <a:pt x="10639" y="10345"/>
                </a:lnTo>
                <a:lnTo>
                  <a:pt x="10455" y="10455"/>
                </a:lnTo>
                <a:lnTo>
                  <a:pt x="10235" y="10602"/>
                </a:lnTo>
                <a:lnTo>
                  <a:pt x="9758" y="10565"/>
                </a:lnTo>
                <a:lnTo>
                  <a:pt x="9281" y="10492"/>
                </a:lnTo>
                <a:lnTo>
                  <a:pt x="8328" y="10455"/>
                </a:lnTo>
                <a:lnTo>
                  <a:pt x="7374" y="10492"/>
                </a:lnTo>
                <a:lnTo>
                  <a:pt x="6420" y="10528"/>
                </a:lnTo>
                <a:lnTo>
                  <a:pt x="2092" y="10675"/>
                </a:lnTo>
                <a:lnTo>
                  <a:pt x="1065" y="10712"/>
                </a:lnTo>
                <a:lnTo>
                  <a:pt x="735" y="10712"/>
                </a:lnTo>
                <a:lnTo>
                  <a:pt x="625" y="10638"/>
                </a:lnTo>
                <a:lnTo>
                  <a:pt x="588" y="10602"/>
                </a:lnTo>
                <a:lnTo>
                  <a:pt x="551" y="10565"/>
                </a:lnTo>
                <a:lnTo>
                  <a:pt x="588" y="10418"/>
                </a:lnTo>
                <a:lnTo>
                  <a:pt x="735" y="10198"/>
                </a:lnTo>
                <a:lnTo>
                  <a:pt x="1065" y="9685"/>
                </a:lnTo>
                <a:lnTo>
                  <a:pt x="1542" y="9575"/>
                </a:lnTo>
                <a:lnTo>
                  <a:pt x="1762" y="9538"/>
                </a:lnTo>
                <a:lnTo>
                  <a:pt x="2018" y="9501"/>
                </a:lnTo>
                <a:lnTo>
                  <a:pt x="2092" y="9464"/>
                </a:lnTo>
                <a:lnTo>
                  <a:pt x="2128" y="9428"/>
                </a:lnTo>
                <a:lnTo>
                  <a:pt x="2165" y="9281"/>
                </a:lnTo>
                <a:lnTo>
                  <a:pt x="2128" y="9171"/>
                </a:lnTo>
                <a:lnTo>
                  <a:pt x="2092" y="9134"/>
                </a:lnTo>
                <a:lnTo>
                  <a:pt x="2018" y="9098"/>
                </a:lnTo>
                <a:lnTo>
                  <a:pt x="1872" y="9061"/>
                </a:lnTo>
                <a:lnTo>
                  <a:pt x="1725" y="9061"/>
                </a:lnTo>
                <a:lnTo>
                  <a:pt x="1395" y="9134"/>
                </a:lnTo>
                <a:lnTo>
                  <a:pt x="1395" y="9134"/>
                </a:lnTo>
                <a:lnTo>
                  <a:pt x="1798" y="8547"/>
                </a:lnTo>
                <a:lnTo>
                  <a:pt x="1835" y="8511"/>
                </a:lnTo>
                <a:lnTo>
                  <a:pt x="1945" y="8547"/>
                </a:lnTo>
                <a:lnTo>
                  <a:pt x="2092" y="8584"/>
                </a:lnTo>
                <a:lnTo>
                  <a:pt x="2459" y="8621"/>
                </a:lnTo>
                <a:lnTo>
                  <a:pt x="2972" y="8621"/>
                </a:lnTo>
                <a:lnTo>
                  <a:pt x="3082" y="8584"/>
                </a:lnTo>
                <a:lnTo>
                  <a:pt x="3156" y="8511"/>
                </a:lnTo>
                <a:lnTo>
                  <a:pt x="3192" y="8401"/>
                </a:lnTo>
                <a:lnTo>
                  <a:pt x="3156" y="8291"/>
                </a:lnTo>
                <a:lnTo>
                  <a:pt x="3082" y="8217"/>
                </a:lnTo>
                <a:lnTo>
                  <a:pt x="2972" y="8181"/>
                </a:lnTo>
                <a:lnTo>
                  <a:pt x="2055" y="8181"/>
                </a:lnTo>
                <a:lnTo>
                  <a:pt x="2532" y="7520"/>
                </a:lnTo>
                <a:lnTo>
                  <a:pt x="2752" y="7557"/>
                </a:lnTo>
                <a:lnTo>
                  <a:pt x="2899" y="7704"/>
                </a:lnTo>
                <a:lnTo>
                  <a:pt x="3046" y="7777"/>
                </a:lnTo>
                <a:lnTo>
                  <a:pt x="3192" y="7851"/>
                </a:lnTo>
                <a:lnTo>
                  <a:pt x="3376" y="7924"/>
                </a:lnTo>
                <a:lnTo>
                  <a:pt x="3742" y="7961"/>
                </a:lnTo>
                <a:lnTo>
                  <a:pt x="4073" y="7961"/>
                </a:lnTo>
                <a:lnTo>
                  <a:pt x="4549" y="7887"/>
                </a:lnTo>
                <a:lnTo>
                  <a:pt x="4953" y="7777"/>
                </a:lnTo>
                <a:lnTo>
                  <a:pt x="5797" y="7410"/>
                </a:lnTo>
                <a:lnTo>
                  <a:pt x="6237" y="7264"/>
                </a:lnTo>
                <a:lnTo>
                  <a:pt x="6494" y="7227"/>
                </a:lnTo>
                <a:close/>
                <a:moveTo>
                  <a:pt x="4036" y="1"/>
                </a:moveTo>
                <a:lnTo>
                  <a:pt x="3816" y="37"/>
                </a:lnTo>
                <a:lnTo>
                  <a:pt x="3596" y="74"/>
                </a:lnTo>
                <a:lnTo>
                  <a:pt x="3412" y="147"/>
                </a:lnTo>
                <a:lnTo>
                  <a:pt x="3229" y="257"/>
                </a:lnTo>
                <a:lnTo>
                  <a:pt x="3119" y="404"/>
                </a:lnTo>
                <a:lnTo>
                  <a:pt x="3009" y="551"/>
                </a:lnTo>
                <a:lnTo>
                  <a:pt x="2972" y="771"/>
                </a:lnTo>
                <a:lnTo>
                  <a:pt x="3009" y="991"/>
                </a:lnTo>
                <a:lnTo>
                  <a:pt x="3082" y="1174"/>
                </a:lnTo>
                <a:lnTo>
                  <a:pt x="3156" y="1285"/>
                </a:lnTo>
                <a:lnTo>
                  <a:pt x="3266" y="1358"/>
                </a:lnTo>
                <a:lnTo>
                  <a:pt x="3412" y="1431"/>
                </a:lnTo>
                <a:lnTo>
                  <a:pt x="3559" y="1468"/>
                </a:lnTo>
                <a:lnTo>
                  <a:pt x="3706" y="1468"/>
                </a:lnTo>
                <a:lnTo>
                  <a:pt x="3853" y="1431"/>
                </a:lnTo>
                <a:lnTo>
                  <a:pt x="3999" y="1395"/>
                </a:lnTo>
                <a:lnTo>
                  <a:pt x="4073" y="1395"/>
                </a:lnTo>
                <a:lnTo>
                  <a:pt x="3963" y="1468"/>
                </a:lnTo>
                <a:lnTo>
                  <a:pt x="3926" y="1578"/>
                </a:lnTo>
                <a:lnTo>
                  <a:pt x="3889" y="2055"/>
                </a:lnTo>
                <a:lnTo>
                  <a:pt x="3889" y="2532"/>
                </a:lnTo>
                <a:lnTo>
                  <a:pt x="3926" y="3449"/>
                </a:lnTo>
                <a:lnTo>
                  <a:pt x="3926" y="5099"/>
                </a:lnTo>
                <a:lnTo>
                  <a:pt x="3926" y="5283"/>
                </a:lnTo>
                <a:lnTo>
                  <a:pt x="3963" y="5466"/>
                </a:lnTo>
                <a:lnTo>
                  <a:pt x="3963" y="5503"/>
                </a:lnTo>
                <a:lnTo>
                  <a:pt x="3742" y="5613"/>
                </a:lnTo>
                <a:lnTo>
                  <a:pt x="3559" y="5723"/>
                </a:lnTo>
                <a:lnTo>
                  <a:pt x="3229" y="6016"/>
                </a:lnTo>
                <a:lnTo>
                  <a:pt x="2899" y="6347"/>
                </a:lnTo>
                <a:lnTo>
                  <a:pt x="2605" y="6677"/>
                </a:lnTo>
                <a:lnTo>
                  <a:pt x="2239" y="7080"/>
                </a:lnTo>
                <a:lnTo>
                  <a:pt x="1908" y="7484"/>
                </a:lnTo>
                <a:lnTo>
                  <a:pt x="1285" y="8364"/>
                </a:lnTo>
                <a:lnTo>
                  <a:pt x="698" y="9244"/>
                </a:lnTo>
                <a:lnTo>
                  <a:pt x="148" y="10125"/>
                </a:lnTo>
                <a:lnTo>
                  <a:pt x="38" y="10308"/>
                </a:lnTo>
                <a:lnTo>
                  <a:pt x="1" y="10492"/>
                </a:lnTo>
                <a:lnTo>
                  <a:pt x="38" y="10675"/>
                </a:lnTo>
                <a:lnTo>
                  <a:pt x="111" y="10858"/>
                </a:lnTo>
                <a:lnTo>
                  <a:pt x="221" y="11005"/>
                </a:lnTo>
                <a:lnTo>
                  <a:pt x="368" y="11115"/>
                </a:lnTo>
                <a:lnTo>
                  <a:pt x="551" y="11225"/>
                </a:lnTo>
                <a:lnTo>
                  <a:pt x="771" y="11262"/>
                </a:lnTo>
                <a:lnTo>
                  <a:pt x="1321" y="11299"/>
                </a:lnTo>
                <a:lnTo>
                  <a:pt x="1872" y="11262"/>
                </a:lnTo>
                <a:lnTo>
                  <a:pt x="3009" y="11189"/>
                </a:lnTo>
                <a:lnTo>
                  <a:pt x="5503" y="11115"/>
                </a:lnTo>
                <a:lnTo>
                  <a:pt x="7447" y="11042"/>
                </a:lnTo>
                <a:lnTo>
                  <a:pt x="8401" y="11005"/>
                </a:lnTo>
                <a:lnTo>
                  <a:pt x="9355" y="11042"/>
                </a:lnTo>
                <a:lnTo>
                  <a:pt x="9391" y="11152"/>
                </a:lnTo>
                <a:lnTo>
                  <a:pt x="9465" y="11225"/>
                </a:lnTo>
                <a:lnTo>
                  <a:pt x="9612" y="11299"/>
                </a:lnTo>
                <a:lnTo>
                  <a:pt x="9795" y="11335"/>
                </a:lnTo>
                <a:lnTo>
                  <a:pt x="9978" y="11335"/>
                </a:lnTo>
                <a:lnTo>
                  <a:pt x="10125" y="11299"/>
                </a:lnTo>
                <a:lnTo>
                  <a:pt x="10272" y="11299"/>
                </a:lnTo>
                <a:lnTo>
                  <a:pt x="10382" y="11262"/>
                </a:lnTo>
                <a:lnTo>
                  <a:pt x="10455" y="11189"/>
                </a:lnTo>
                <a:lnTo>
                  <a:pt x="10565" y="11115"/>
                </a:lnTo>
                <a:lnTo>
                  <a:pt x="10785" y="10968"/>
                </a:lnTo>
                <a:lnTo>
                  <a:pt x="10969" y="10785"/>
                </a:lnTo>
                <a:lnTo>
                  <a:pt x="11152" y="10602"/>
                </a:lnTo>
                <a:lnTo>
                  <a:pt x="11299" y="10455"/>
                </a:lnTo>
                <a:lnTo>
                  <a:pt x="11336" y="10308"/>
                </a:lnTo>
                <a:lnTo>
                  <a:pt x="11372" y="10198"/>
                </a:lnTo>
                <a:lnTo>
                  <a:pt x="11409" y="10051"/>
                </a:lnTo>
                <a:lnTo>
                  <a:pt x="11372" y="9941"/>
                </a:lnTo>
                <a:lnTo>
                  <a:pt x="11299" y="9685"/>
                </a:lnTo>
                <a:lnTo>
                  <a:pt x="11189" y="9464"/>
                </a:lnTo>
                <a:lnTo>
                  <a:pt x="10859" y="8914"/>
                </a:lnTo>
                <a:lnTo>
                  <a:pt x="10492" y="8364"/>
                </a:lnTo>
                <a:lnTo>
                  <a:pt x="10125" y="7887"/>
                </a:lnTo>
                <a:lnTo>
                  <a:pt x="9722" y="7410"/>
                </a:lnTo>
                <a:lnTo>
                  <a:pt x="9318" y="6933"/>
                </a:lnTo>
                <a:lnTo>
                  <a:pt x="8878" y="6493"/>
                </a:lnTo>
                <a:lnTo>
                  <a:pt x="8474" y="6126"/>
                </a:lnTo>
                <a:lnTo>
                  <a:pt x="8071" y="5760"/>
                </a:lnTo>
                <a:lnTo>
                  <a:pt x="7851" y="5576"/>
                </a:lnTo>
                <a:lnTo>
                  <a:pt x="7594" y="5430"/>
                </a:lnTo>
                <a:lnTo>
                  <a:pt x="7374" y="5319"/>
                </a:lnTo>
                <a:lnTo>
                  <a:pt x="7117" y="5209"/>
                </a:lnTo>
                <a:lnTo>
                  <a:pt x="7117" y="5173"/>
                </a:lnTo>
                <a:lnTo>
                  <a:pt x="7191" y="4953"/>
                </a:lnTo>
                <a:lnTo>
                  <a:pt x="7227" y="4696"/>
                </a:lnTo>
                <a:lnTo>
                  <a:pt x="7227" y="4182"/>
                </a:lnTo>
                <a:lnTo>
                  <a:pt x="7227" y="3669"/>
                </a:lnTo>
                <a:lnTo>
                  <a:pt x="7191" y="3192"/>
                </a:lnTo>
                <a:lnTo>
                  <a:pt x="7154" y="2825"/>
                </a:lnTo>
                <a:lnTo>
                  <a:pt x="7117" y="2385"/>
                </a:lnTo>
                <a:lnTo>
                  <a:pt x="7044" y="2165"/>
                </a:lnTo>
                <a:lnTo>
                  <a:pt x="7007" y="1945"/>
                </a:lnTo>
                <a:lnTo>
                  <a:pt x="6934" y="1761"/>
                </a:lnTo>
                <a:lnTo>
                  <a:pt x="6824" y="1615"/>
                </a:lnTo>
                <a:lnTo>
                  <a:pt x="7191" y="1651"/>
                </a:lnTo>
                <a:lnTo>
                  <a:pt x="7521" y="1651"/>
                </a:lnTo>
                <a:lnTo>
                  <a:pt x="7851" y="1541"/>
                </a:lnTo>
                <a:lnTo>
                  <a:pt x="7998" y="1468"/>
                </a:lnTo>
                <a:lnTo>
                  <a:pt x="8144" y="1358"/>
                </a:lnTo>
                <a:lnTo>
                  <a:pt x="8254" y="1248"/>
                </a:lnTo>
                <a:lnTo>
                  <a:pt x="8254" y="1174"/>
                </a:lnTo>
                <a:lnTo>
                  <a:pt x="8254" y="1101"/>
                </a:lnTo>
                <a:lnTo>
                  <a:pt x="8144" y="624"/>
                </a:lnTo>
                <a:lnTo>
                  <a:pt x="8071" y="404"/>
                </a:lnTo>
                <a:lnTo>
                  <a:pt x="7998" y="294"/>
                </a:lnTo>
                <a:lnTo>
                  <a:pt x="7924" y="221"/>
                </a:lnTo>
                <a:lnTo>
                  <a:pt x="7851" y="147"/>
                </a:lnTo>
                <a:lnTo>
                  <a:pt x="7777" y="147"/>
                </a:lnTo>
                <a:lnTo>
                  <a:pt x="7631" y="111"/>
                </a:lnTo>
                <a:lnTo>
                  <a:pt x="6824" y="74"/>
                </a:lnTo>
                <a:lnTo>
                  <a:pt x="4036" y="1"/>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508" name="Google Shape;508;p10"/>
          <p:cNvSpPr/>
          <p:nvPr/>
        </p:nvSpPr>
        <p:spPr>
          <a:xfrm>
            <a:off x="1333294" y="4678454"/>
            <a:ext cx="306966" cy="385027"/>
          </a:xfrm>
          <a:custGeom>
            <a:avLst/>
            <a:gdLst/>
            <a:ahLst/>
            <a:cxnLst/>
            <a:rect l="l" t="t" r="r" b="b"/>
            <a:pathLst>
              <a:path w="10822" h="13574" extrusionOk="0">
                <a:moveTo>
                  <a:pt x="10235" y="1358"/>
                </a:moveTo>
                <a:lnTo>
                  <a:pt x="10345" y="1652"/>
                </a:lnTo>
                <a:lnTo>
                  <a:pt x="10345" y="1982"/>
                </a:lnTo>
                <a:lnTo>
                  <a:pt x="10345" y="2312"/>
                </a:lnTo>
                <a:lnTo>
                  <a:pt x="10235" y="2605"/>
                </a:lnTo>
                <a:lnTo>
                  <a:pt x="10235" y="2569"/>
                </a:lnTo>
                <a:lnTo>
                  <a:pt x="10198" y="1945"/>
                </a:lnTo>
                <a:lnTo>
                  <a:pt x="10235" y="1358"/>
                </a:lnTo>
                <a:close/>
                <a:moveTo>
                  <a:pt x="9538" y="2092"/>
                </a:moveTo>
                <a:lnTo>
                  <a:pt x="9538" y="2422"/>
                </a:lnTo>
                <a:lnTo>
                  <a:pt x="9538" y="2789"/>
                </a:lnTo>
                <a:lnTo>
                  <a:pt x="9465" y="2202"/>
                </a:lnTo>
                <a:lnTo>
                  <a:pt x="9538" y="2092"/>
                </a:lnTo>
                <a:close/>
                <a:moveTo>
                  <a:pt x="9941" y="1285"/>
                </a:moveTo>
                <a:lnTo>
                  <a:pt x="9868" y="1835"/>
                </a:lnTo>
                <a:lnTo>
                  <a:pt x="9831" y="2129"/>
                </a:lnTo>
                <a:lnTo>
                  <a:pt x="9831" y="2459"/>
                </a:lnTo>
                <a:lnTo>
                  <a:pt x="9831" y="2642"/>
                </a:lnTo>
                <a:lnTo>
                  <a:pt x="9868" y="2789"/>
                </a:lnTo>
                <a:lnTo>
                  <a:pt x="9941" y="2936"/>
                </a:lnTo>
                <a:lnTo>
                  <a:pt x="10015" y="3046"/>
                </a:lnTo>
                <a:lnTo>
                  <a:pt x="10051" y="3046"/>
                </a:lnTo>
                <a:lnTo>
                  <a:pt x="9941" y="3229"/>
                </a:lnTo>
                <a:lnTo>
                  <a:pt x="9648" y="3632"/>
                </a:lnTo>
                <a:lnTo>
                  <a:pt x="9575" y="3046"/>
                </a:lnTo>
                <a:lnTo>
                  <a:pt x="9611" y="3119"/>
                </a:lnTo>
                <a:lnTo>
                  <a:pt x="9648" y="3156"/>
                </a:lnTo>
                <a:lnTo>
                  <a:pt x="9721" y="3192"/>
                </a:lnTo>
                <a:lnTo>
                  <a:pt x="9795" y="3156"/>
                </a:lnTo>
                <a:lnTo>
                  <a:pt x="9868" y="3156"/>
                </a:lnTo>
                <a:lnTo>
                  <a:pt x="9905" y="3082"/>
                </a:lnTo>
                <a:lnTo>
                  <a:pt x="9905" y="3046"/>
                </a:lnTo>
                <a:lnTo>
                  <a:pt x="9905" y="2972"/>
                </a:lnTo>
                <a:lnTo>
                  <a:pt x="9868" y="2936"/>
                </a:lnTo>
                <a:lnTo>
                  <a:pt x="9831" y="2899"/>
                </a:lnTo>
                <a:lnTo>
                  <a:pt x="9758" y="2899"/>
                </a:lnTo>
                <a:lnTo>
                  <a:pt x="9758" y="2642"/>
                </a:lnTo>
                <a:lnTo>
                  <a:pt x="9721" y="2092"/>
                </a:lnTo>
                <a:lnTo>
                  <a:pt x="9685" y="2018"/>
                </a:lnTo>
                <a:lnTo>
                  <a:pt x="9587" y="2018"/>
                </a:lnTo>
                <a:lnTo>
                  <a:pt x="9611" y="1982"/>
                </a:lnTo>
                <a:lnTo>
                  <a:pt x="9721" y="1762"/>
                </a:lnTo>
                <a:lnTo>
                  <a:pt x="9831" y="1542"/>
                </a:lnTo>
                <a:lnTo>
                  <a:pt x="9941" y="1285"/>
                </a:lnTo>
                <a:close/>
                <a:moveTo>
                  <a:pt x="9318" y="2385"/>
                </a:moveTo>
                <a:lnTo>
                  <a:pt x="9281" y="3119"/>
                </a:lnTo>
                <a:lnTo>
                  <a:pt x="9318" y="3889"/>
                </a:lnTo>
                <a:lnTo>
                  <a:pt x="9354" y="3963"/>
                </a:lnTo>
                <a:lnTo>
                  <a:pt x="9098" y="4183"/>
                </a:lnTo>
                <a:lnTo>
                  <a:pt x="9098" y="3963"/>
                </a:lnTo>
                <a:lnTo>
                  <a:pt x="9098" y="3743"/>
                </a:lnTo>
                <a:lnTo>
                  <a:pt x="9024" y="3302"/>
                </a:lnTo>
                <a:lnTo>
                  <a:pt x="8988" y="2715"/>
                </a:lnTo>
                <a:lnTo>
                  <a:pt x="9134" y="2569"/>
                </a:lnTo>
                <a:lnTo>
                  <a:pt x="9318" y="2385"/>
                </a:lnTo>
                <a:close/>
                <a:moveTo>
                  <a:pt x="8107" y="3596"/>
                </a:moveTo>
                <a:lnTo>
                  <a:pt x="7997" y="3889"/>
                </a:lnTo>
                <a:lnTo>
                  <a:pt x="7924" y="4219"/>
                </a:lnTo>
                <a:lnTo>
                  <a:pt x="7887" y="3779"/>
                </a:lnTo>
                <a:lnTo>
                  <a:pt x="8107" y="3596"/>
                </a:lnTo>
                <a:close/>
                <a:moveTo>
                  <a:pt x="8731" y="2972"/>
                </a:moveTo>
                <a:lnTo>
                  <a:pt x="8731" y="3302"/>
                </a:lnTo>
                <a:lnTo>
                  <a:pt x="8731" y="3816"/>
                </a:lnTo>
                <a:lnTo>
                  <a:pt x="8768" y="4109"/>
                </a:lnTo>
                <a:lnTo>
                  <a:pt x="8841" y="4366"/>
                </a:lnTo>
                <a:lnTo>
                  <a:pt x="8841" y="4403"/>
                </a:lnTo>
                <a:lnTo>
                  <a:pt x="8621" y="4586"/>
                </a:lnTo>
                <a:lnTo>
                  <a:pt x="8621" y="4586"/>
                </a:lnTo>
                <a:lnTo>
                  <a:pt x="8658" y="4219"/>
                </a:lnTo>
                <a:lnTo>
                  <a:pt x="8694" y="3816"/>
                </a:lnTo>
                <a:lnTo>
                  <a:pt x="8694" y="3449"/>
                </a:lnTo>
                <a:lnTo>
                  <a:pt x="8658" y="3082"/>
                </a:lnTo>
                <a:lnTo>
                  <a:pt x="8731" y="2972"/>
                </a:lnTo>
                <a:close/>
                <a:moveTo>
                  <a:pt x="8364" y="3339"/>
                </a:moveTo>
                <a:lnTo>
                  <a:pt x="8254" y="4733"/>
                </a:lnTo>
                <a:lnTo>
                  <a:pt x="8291" y="4806"/>
                </a:lnTo>
                <a:lnTo>
                  <a:pt x="8291" y="4843"/>
                </a:lnTo>
                <a:lnTo>
                  <a:pt x="8217" y="4916"/>
                </a:lnTo>
                <a:lnTo>
                  <a:pt x="8181" y="4880"/>
                </a:lnTo>
                <a:lnTo>
                  <a:pt x="8327" y="3522"/>
                </a:lnTo>
                <a:lnTo>
                  <a:pt x="8291" y="3486"/>
                </a:lnTo>
                <a:lnTo>
                  <a:pt x="8254" y="3449"/>
                </a:lnTo>
                <a:lnTo>
                  <a:pt x="8364" y="3339"/>
                </a:lnTo>
                <a:close/>
                <a:moveTo>
                  <a:pt x="7704" y="3963"/>
                </a:moveTo>
                <a:lnTo>
                  <a:pt x="7667" y="4329"/>
                </a:lnTo>
                <a:lnTo>
                  <a:pt x="7594" y="4696"/>
                </a:lnTo>
                <a:lnTo>
                  <a:pt x="7520" y="5026"/>
                </a:lnTo>
                <a:lnTo>
                  <a:pt x="7410" y="5393"/>
                </a:lnTo>
                <a:lnTo>
                  <a:pt x="7410" y="5467"/>
                </a:lnTo>
                <a:lnTo>
                  <a:pt x="7337" y="5430"/>
                </a:lnTo>
                <a:lnTo>
                  <a:pt x="7300" y="5430"/>
                </a:lnTo>
                <a:lnTo>
                  <a:pt x="7300" y="4990"/>
                </a:lnTo>
                <a:lnTo>
                  <a:pt x="7264" y="4696"/>
                </a:lnTo>
                <a:lnTo>
                  <a:pt x="7227" y="4366"/>
                </a:lnTo>
                <a:lnTo>
                  <a:pt x="7704" y="3963"/>
                </a:lnTo>
                <a:close/>
                <a:moveTo>
                  <a:pt x="7044" y="4513"/>
                </a:moveTo>
                <a:lnTo>
                  <a:pt x="6970" y="5026"/>
                </a:lnTo>
                <a:lnTo>
                  <a:pt x="6970" y="5320"/>
                </a:lnTo>
                <a:lnTo>
                  <a:pt x="6970" y="5540"/>
                </a:lnTo>
                <a:lnTo>
                  <a:pt x="7007" y="5650"/>
                </a:lnTo>
                <a:lnTo>
                  <a:pt x="7080" y="5760"/>
                </a:lnTo>
                <a:lnTo>
                  <a:pt x="6677" y="6053"/>
                </a:lnTo>
                <a:lnTo>
                  <a:pt x="6677" y="6053"/>
                </a:lnTo>
                <a:lnTo>
                  <a:pt x="6713" y="5797"/>
                </a:lnTo>
                <a:lnTo>
                  <a:pt x="6750" y="5540"/>
                </a:lnTo>
                <a:lnTo>
                  <a:pt x="6750" y="5173"/>
                </a:lnTo>
                <a:lnTo>
                  <a:pt x="6677" y="4843"/>
                </a:lnTo>
                <a:lnTo>
                  <a:pt x="7044" y="4513"/>
                </a:lnTo>
                <a:close/>
                <a:moveTo>
                  <a:pt x="6603" y="4916"/>
                </a:moveTo>
                <a:lnTo>
                  <a:pt x="6567" y="5173"/>
                </a:lnTo>
                <a:lnTo>
                  <a:pt x="6530" y="5430"/>
                </a:lnTo>
                <a:lnTo>
                  <a:pt x="6457" y="5613"/>
                </a:lnTo>
                <a:lnTo>
                  <a:pt x="6383" y="5760"/>
                </a:lnTo>
                <a:lnTo>
                  <a:pt x="6310" y="5943"/>
                </a:lnTo>
                <a:lnTo>
                  <a:pt x="6310" y="6127"/>
                </a:lnTo>
                <a:lnTo>
                  <a:pt x="6310" y="6200"/>
                </a:lnTo>
                <a:lnTo>
                  <a:pt x="6383" y="6237"/>
                </a:lnTo>
                <a:lnTo>
                  <a:pt x="5980" y="6494"/>
                </a:lnTo>
                <a:lnTo>
                  <a:pt x="6053" y="6090"/>
                </a:lnTo>
                <a:lnTo>
                  <a:pt x="6053" y="5760"/>
                </a:lnTo>
                <a:lnTo>
                  <a:pt x="6016" y="5393"/>
                </a:lnTo>
                <a:lnTo>
                  <a:pt x="6603" y="4916"/>
                </a:lnTo>
                <a:close/>
                <a:moveTo>
                  <a:pt x="5870" y="5540"/>
                </a:moveTo>
                <a:lnTo>
                  <a:pt x="5796" y="5943"/>
                </a:lnTo>
                <a:lnTo>
                  <a:pt x="5686" y="6347"/>
                </a:lnTo>
                <a:lnTo>
                  <a:pt x="5613" y="6567"/>
                </a:lnTo>
                <a:lnTo>
                  <a:pt x="5613" y="6677"/>
                </a:lnTo>
                <a:lnTo>
                  <a:pt x="5613" y="6750"/>
                </a:lnTo>
                <a:lnTo>
                  <a:pt x="5173" y="7081"/>
                </a:lnTo>
                <a:lnTo>
                  <a:pt x="5393" y="5943"/>
                </a:lnTo>
                <a:lnTo>
                  <a:pt x="5870" y="5540"/>
                </a:lnTo>
                <a:close/>
                <a:moveTo>
                  <a:pt x="9134" y="478"/>
                </a:moveTo>
                <a:lnTo>
                  <a:pt x="9428" y="588"/>
                </a:lnTo>
                <a:lnTo>
                  <a:pt x="9318" y="735"/>
                </a:lnTo>
                <a:lnTo>
                  <a:pt x="9318" y="845"/>
                </a:lnTo>
                <a:lnTo>
                  <a:pt x="9354" y="918"/>
                </a:lnTo>
                <a:lnTo>
                  <a:pt x="9428" y="955"/>
                </a:lnTo>
                <a:lnTo>
                  <a:pt x="9538" y="955"/>
                </a:lnTo>
                <a:lnTo>
                  <a:pt x="9538" y="1101"/>
                </a:lnTo>
                <a:lnTo>
                  <a:pt x="9465" y="1285"/>
                </a:lnTo>
                <a:lnTo>
                  <a:pt x="9318" y="1615"/>
                </a:lnTo>
                <a:lnTo>
                  <a:pt x="9134" y="1908"/>
                </a:lnTo>
                <a:lnTo>
                  <a:pt x="8914" y="2202"/>
                </a:lnTo>
                <a:lnTo>
                  <a:pt x="8841" y="2165"/>
                </a:lnTo>
                <a:lnTo>
                  <a:pt x="8804" y="2202"/>
                </a:lnTo>
                <a:lnTo>
                  <a:pt x="8768" y="2202"/>
                </a:lnTo>
                <a:lnTo>
                  <a:pt x="8731" y="2275"/>
                </a:lnTo>
                <a:lnTo>
                  <a:pt x="8731" y="2349"/>
                </a:lnTo>
                <a:lnTo>
                  <a:pt x="8364" y="2715"/>
                </a:lnTo>
                <a:lnTo>
                  <a:pt x="7740" y="3339"/>
                </a:lnTo>
                <a:lnTo>
                  <a:pt x="7667" y="3339"/>
                </a:lnTo>
                <a:lnTo>
                  <a:pt x="7667" y="3412"/>
                </a:lnTo>
                <a:lnTo>
                  <a:pt x="6493" y="4439"/>
                </a:lnTo>
                <a:lnTo>
                  <a:pt x="5650" y="5173"/>
                </a:lnTo>
                <a:lnTo>
                  <a:pt x="4806" y="5870"/>
                </a:lnTo>
                <a:lnTo>
                  <a:pt x="4769" y="5870"/>
                </a:lnTo>
                <a:lnTo>
                  <a:pt x="4733" y="5907"/>
                </a:lnTo>
                <a:lnTo>
                  <a:pt x="4623" y="6017"/>
                </a:lnTo>
                <a:lnTo>
                  <a:pt x="3889" y="6567"/>
                </a:lnTo>
                <a:lnTo>
                  <a:pt x="3852" y="6567"/>
                </a:lnTo>
                <a:lnTo>
                  <a:pt x="3816" y="6604"/>
                </a:lnTo>
                <a:lnTo>
                  <a:pt x="3632" y="6714"/>
                </a:lnTo>
                <a:lnTo>
                  <a:pt x="3339" y="6897"/>
                </a:lnTo>
                <a:lnTo>
                  <a:pt x="3155" y="7007"/>
                </a:lnTo>
                <a:lnTo>
                  <a:pt x="3045" y="7154"/>
                </a:lnTo>
                <a:lnTo>
                  <a:pt x="2972" y="7117"/>
                </a:lnTo>
                <a:lnTo>
                  <a:pt x="2605" y="6824"/>
                </a:lnTo>
                <a:lnTo>
                  <a:pt x="2312" y="6457"/>
                </a:lnTo>
                <a:lnTo>
                  <a:pt x="2128" y="6274"/>
                </a:lnTo>
                <a:lnTo>
                  <a:pt x="1945" y="6090"/>
                </a:lnTo>
                <a:lnTo>
                  <a:pt x="2202" y="5943"/>
                </a:lnTo>
                <a:lnTo>
                  <a:pt x="2458" y="5723"/>
                </a:lnTo>
                <a:lnTo>
                  <a:pt x="2605" y="5943"/>
                </a:lnTo>
                <a:lnTo>
                  <a:pt x="2825" y="6127"/>
                </a:lnTo>
                <a:lnTo>
                  <a:pt x="2935" y="6200"/>
                </a:lnTo>
                <a:lnTo>
                  <a:pt x="3082" y="6237"/>
                </a:lnTo>
                <a:lnTo>
                  <a:pt x="3229" y="6237"/>
                </a:lnTo>
                <a:lnTo>
                  <a:pt x="3339" y="6127"/>
                </a:lnTo>
                <a:lnTo>
                  <a:pt x="3375" y="6090"/>
                </a:lnTo>
                <a:lnTo>
                  <a:pt x="3412" y="6017"/>
                </a:lnTo>
                <a:lnTo>
                  <a:pt x="3375" y="5870"/>
                </a:lnTo>
                <a:lnTo>
                  <a:pt x="3339" y="5797"/>
                </a:lnTo>
                <a:lnTo>
                  <a:pt x="3265" y="5760"/>
                </a:lnTo>
                <a:lnTo>
                  <a:pt x="3119" y="5760"/>
                </a:lnTo>
                <a:lnTo>
                  <a:pt x="3082" y="5797"/>
                </a:lnTo>
                <a:lnTo>
                  <a:pt x="3082" y="5760"/>
                </a:lnTo>
                <a:lnTo>
                  <a:pt x="2935" y="5650"/>
                </a:lnTo>
                <a:lnTo>
                  <a:pt x="2752" y="5503"/>
                </a:lnTo>
                <a:lnTo>
                  <a:pt x="2825" y="5430"/>
                </a:lnTo>
                <a:lnTo>
                  <a:pt x="3302" y="4990"/>
                </a:lnTo>
                <a:lnTo>
                  <a:pt x="3375" y="5173"/>
                </a:lnTo>
                <a:lnTo>
                  <a:pt x="3449" y="5283"/>
                </a:lnTo>
                <a:lnTo>
                  <a:pt x="3559" y="5393"/>
                </a:lnTo>
                <a:lnTo>
                  <a:pt x="3669" y="5503"/>
                </a:lnTo>
                <a:lnTo>
                  <a:pt x="3816" y="5540"/>
                </a:lnTo>
                <a:lnTo>
                  <a:pt x="3926" y="5540"/>
                </a:lnTo>
                <a:lnTo>
                  <a:pt x="3999" y="5467"/>
                </a:lnTo>
                <a:lnTo>
                  <a:pt x="4036" y="5393"/>
                </a:lnTo>
                <a:lnTo>
                  <a:pt x="4036" y="5283"/>
                </a:lnTo>
                <a:lnTo>
                  <a:pt x="3889" y="5136"/>
                </a:lnTo>
                <a:lnTo>
                  <a:pt x="3742" y="4990"/>
                </a:lnTo>
                <a:lnTo>
                  <a:pt x="3632" y="4843"/>
                </a:lnTo>
                <a:lnTo>
                  <a:pt x="3595" y="4770"/>
                </a:lnTo>
                <a:lnTo>
                  <a:pt x="3595" y="4733"/>
                </a:lnTo>
                <a:lnTo>
                  <a:pt x="3926" y="4439"/>
                </a:lnTo>
                <a:lnTo>
                  <a:pt x="4146" y="4256"/>
                </a:lnTo>
                <a:lnTo>
                  <a:pt x="4182" y="4403"/>
                </a:lnTo>
                <a:lnTo>
                  <a:pt x="4256" y="4513"/>
                </a:lnTo>
                <a:lnTo>
                  <a:pt x="4329" y="4623"/>
                </a:lnTo>
                <a:lnTo>
                  <a:pt x="4439" y="4770"/>
                </a:lnTo>
                <a:lnTo>
                  <a:pt x="4586" y="4843"/>
                </a:lnTo>
                <a:lnTo>
                  <a:pt x="4696" y="4880"/>
                </a:lnTo>
                <a:lnTo>
                  <a:pt x="4806" y="4843"/>
                </a:lnTo>
                <a:lnTo>
                  <a:pt x="4843" y="4770"/>
                </a:lnTo>
                <a:lnTo>
                  <a:pt x="4879" y="4733"/>
                </a:lnTo>
                <a:lnTo>
                  <a:pt x="4879" y="4623"/>
                </a:lnTo>
                <a:lnTo>
                  <a:pt x="4843" y="4549"/>
                </a:lnTo>
                <a:lnTo>
                  <a:pt x="4769" y="4476"/>
                </a:lnTo>
                <a:lnTo>
                  <a:pt x="4623" y="4329"/>
                </a:lnTo>
                <a:lnTo>
                  <a:pt x="4513" y="4219"/>
                </a:lnTo>
                <a:lnTo>
                  <a:pt x="4476" y="4073"/>
                </a:lnTo>
                <a:lnTo>
                  <a:pt x="4476" y="3999"/>
                </a:lnTo>
                <a:lnTo>
                  <a:pt x="4989" y="3522"/>
                </a:lnTo>
                <a:lnTo>
                  <a:pt x="5063" y="3632"/>
                </a:lnTo>
                <a:lnTo>
                  <a:pt x="5173" y="3853"/>
                </a:lnTo>
                <a:lnTo>
                  <a:pt x="5356" y="4036"/>
                </a:lnTo>
                <a:lnTo>
                  <a:pt x="5430" y="4073"/>
                </a:lnTo>
                <a:lnTo>
                  <a:pt x="5503" y="4109"/>
                </a:lnTo>
                <a:lnTo>
                  <a:pt x="5576" y="4073"/>
                </a:lnTo>
                <a:lnTo>
                  <a:pt x="5650" y="4036"/>
                </a:lnTo>
                <a:lnTo>
                  <a:pt x="5686" y="3963"/>
                </a:lnTo>
                <a:lnTo>
                  <a:pt x="5686" y="3926"/>
                </a:lnTo>
                <a:lnTo>
                  <a:pt x="5686" y="3853"/>
                </a:lnTo>
                <a:lnTo>
                  <a:pt x="5650" y="3779"/>
                </a:lnTo>
                <a:lnTo>
                  <a:pt x="5246" y="3302"/>
                </a:lnTo>
                <a:lnTo>
                  <a:pt x="5980" y="2642"/>
                </a:lnTo>
                <a:lnTo>
                  <a:pt x="6016" y="2715"/>
                </a:lnTo>
                <a:lnTo>
                  <a:pt x="6163" y="3082"/>
                </a:lnTo>
                <a:lnTo>
                  <a:pt x="6200" y="3156"/>
                </a:lnTo>
                <a:lnTo>
                  <a:pt x="6237" y="3192"/>
                </a:lnTo>
                <a:lnTo>
                  <a:pt x="6383" y="3192"/>
                </a:lnTo>
                <a:lnTo>
                  <a:pt x="6457" y="3156"/>
                </a:lnTo>
                <a:lnTo>
                  <a:pt x="6493" y="3082"/>
                </a:lnTo>
                <a:lnTo>
                  <a:pt x="6530" y="3009"/>
                </a:lnTo>
                <a:lnTo>
                  <a:pt x="6493" y="2936"/>
                </a:lnTo>
                <a:lnTo>
                  <a:pt x="6383" y="2605"/>
                </a:lnTo>
                <a:lnTo>
                  <a:pt x="6273" y="2422"/>
                </a:lnTo>
                <a:lnTo>
                  <a:pt x="7007" y="1725"/>
                </a:lnTo>
                <a:lnTo>
                  <a:pt x="7044" y="1945"/>
                </a:lnTo>
                <a:lnTo>
                  <a:pt x="7080" y="2129"/>
                </a:lnTo>
                <a:lnTo>
                  <a:pt x="7154" y="2349"/>
                </a:lnTo>
                <a:lnTo>
                  <a:pt x="7227" y="2532"/>
                </a:lnTo>
                <a:lnTo>
                  <a:pt x="7300" y="2605"/>
                </a:lnTo>
                <a:lnTo>
                  <a:pt x="7410" y="2642"/>
                </a:lnTo>
                <a:lnTo>
                  <a:pt x="7557" y="2569"/>
                </a:lnTo>
                <a:lnTo>
                  <a:pt x="7630" y="2495"/>
                </a:lnTo>
                <a:lnTo>
                  <a:pt x="7667" y="2385"/>
                </a:lnTo>
                <a:lnTo>
                  <a:pt x="7667" y="2312"/>
                </a:lnTo>
                <a:lnTo>
                  <a:pt x="7630" y="2239"/>
                </a:lnTo>
                <a:lnTo>
                  <a:pt x="7557" y="2165"/>
                </a:lnTo>
                <a:lnTo>
                  <a:pt x="7484" y="2165"/>
                </a:lnTo>
                <a:lnTo>
                  <a:pt x="7337" y="1835"/>
                </a:lnTo>
                <a:lnTo>
                  <a:pt x="7227" y="1542"/>
                </a:lnTo>
                <a:lnTo>
                  <a:pt x="7740" y="1101"/>
                </a:lnTo>
                <a:lnTo>
                  <a:pt x="8217" y="735"/>
                </a:lnTo>
                <a:lnTo>
                  <a:pt x="8364" y="625"/>
                </a:lnTo>
                <a:lnTo>
                  <a:pt x="8511" y="551"/>
                </a:lnTo>
                <a:lnTo>
                  <a:pt x="8841" y="478"/>
                </a:lnTo>
                <a:close/>
                <a:moveTo>
                  <a:pt x="3485" y="7264"/>
                </a:moveTo>
                <a:lnTo>
                  <a:pt x="3449" y="7447"/>
                </a:lnTo>
                <a:lnTo>
                  <a:pt x="3302" y="7337"/>
                </a:lnTo>
                <a:lnTo>
                  <a:pt x="3485" y="7264"/>
                </a:lnTo>
                <a:close/>
                <a:moveTo>
                  <a:pt x="5099" y="6163"/>
                </a:moveTo>
                <a:lnTo>
                  <a:pt x="4733" y="7264"/>
                </a:lnTo>
                <a:lnTo>
                  <a:pt x="4733" y="7337"/>
                </a:lnTo>
                <a:lnTo>
                  <a:pt x="4586" y="7447"/>
                </a:lnTo>
                <a:lnTo>
                  <a:pt x="4586" y="7337"/>
                </a:lnTo>
                <a:lnTo>
                  <a:pt x="4586" y="7301"/>
                </a:lnTo>
                <a:lnTo>
                  <a:pt x="4623" y="6860"/>
                </a:lnTo>
                <a:lnTo>
                  <a:pt x="4733" y="6457"/>
                </a:lnTo>
                <a:lnTo>
                  <a:pt x="5026" y="6237"/>
                </a:lnTo>
                <a:lnTo>
                  <a:pt x="5099" y="6163"/>
                </a:lnTo>
                <a:close/>
                <a:moveTo>
                  <a:pt x="4292" y="6750"/>
                </a:moveTo>
                <a:lnTo>
                  <a:pt x="4219" y="7117"/>
                </a:lnTo>
                <a:lnTo>
                  <a:pt x="4219" y="7484"/>
                </a:lnTo>
                <a:lnTo>
                  <a:pt x="4219" y="7594"/>
                </a:lnTo>
                <a:lnTo>
                  <a:pt x="4292" y="7631"/>
                </a:lnTo>
                <a:lnTo>
                  <a:pt x="3889" y="7924"/>
                </a:lnTo>
                <a:lnTo>
                  <a:pt x="3816" y="7851"/>
                </a:lnTo>
                <a:lnTo>
                  <a:pt x="3889" y="7777"/>
                </a:lnTo>
                <a:lnTo>
                  <a:pt x="3926" y="7667"/>
                </a:lnTo>
                <a:lnTo>
                  <a:pt x="3926" y="7594"/>
                </a:lnTo>
                <a:lnTo>
                  <a:pt x="3889" y="7521"/>
                </a:lnTo>
                <a:lnTo>
                  <a:pt x="3852" y="7484"/>
                </a:lnTo>
                <a:lnTo>
                  <a:pt x="3816" y="7484"/>
                </a:lnTo>
                <a:lnTo>
                  <a:pt x="3889" y="7227"/>
                </a:lnTo>
                <a:lnTo>
                  <a:pt x="3926" y="7007"/>
                </a:lnTo>
                <a:lnTo>
                  <a:pt x="3926" y="6970"/>
                </a:lnTo>
                <a:lnTo>
                  <a:pt x="4292" y="6750"/>
                </a:lnTo>
                <a:close/>
                <a:moveTo>
                  <a:pt x="1101" y="6127"/>
                </a:moveTo>
                <a:lnTo>
                  <a:pt x="1358" y="6200"/>
                </a:lnTo>
                <a:lnTo>
                  <a:pt x="1578" y="6310"/>
                </a:lnTo>
                <a:lnTo>
                  <a:pt x="1761" y="6457"/>
                </a:lnTo>
                <a:lnTo>
                  <a:pt x="1945" y="6677"/>
                </a:lnTo>
                <a:lnTo>
                  <a:pt x="2312" y="7081"/>
                </a:lnTo>
                <a:lnTo>
                  <a:pt x="2715" y="7447"/>
                </a:lnTo>
                <a:lnTo>
                  <a:pt x="3155" y="7777"/>
                </a:lnTo>
                <a:lnTo>
                  <a:pt x="3339" y="7961"/>
                </a:lnTo>
                <a:lnTo>
                  <a:pt x="3522" y="8144"/>
                </a:lnTo>
                <a:lnTo>
                  <a:pt x="3522" y="8181"/>
                </a:lnTo>
                <a:lnTo>
                  <a:pt x="3485" y="8291"/>
                </a:lnTo>
                <a:lnTo>
                  <a:pt x="3485" y="8401"/>
                </a:lnTo>
                <a:lnTo>
                  <a:pt x="3559" y="8474"/>
                </a:lnTo>
                <a:lnTo>
                  <a:pt x="3669" y="8511"/>
                </a:lnTo>
                <a:lnTo>
                  <a:pt x="3669" y="8621"/>
                </a:lnTo>
                <a:lnTo>
                  <a:pt x="3669" y="8658"/>
                </a:lnTo>
                <a:lnTo>
                  <a:pt x="3595" y="8695"/>
                </a:lnTo>
                <a:lnTo>
                  <a:pt x="3229" y="8731"/>
                </a:lnTo>
                <a:lnTo>
                  <a:pt x="3009" y="8474"/>
                </a:lnTo>
                <a:lnTo>
                  <a:pt x="2825" y="8254"/>
                </a:lnTo>
                <a:lnTo>
                  <a:pt x="2165" y="7484"/>
                </a:lnTo>
                <a:lnTo>
                  <a:pt x="1615" y="6897"/>
                </a:lnTo>
                <a:lnTo>
                  <a:pt x="1321" y="6604"/>
                </a:lnTo>
                <a:lnTo>
                  <a:pt x="1174" y="6494"/>
                </a:lnTo>
                <a:lnTo>
                  <a:pt x="991" y="6420"/>
                </a:lnTo>
                <a:lnTo>
                  <a:pt x="1101" y="6127"/>
                </a:lnTo>
                <a:close/>
                <a:moveTo>
                  <a:pt x="8731" y="1"/>
                </a:moveTo>
                <a:lnTo>
                  <a:pt x="8474" y="74"/>
                </a:lnTo>
                <a:lnTo>
                  <a:pt x="8217" y="184"/>
                </a:lnTo>
                <a:lnTo>
                  <a:pt x="7997" y="331"/>
                </a:lnTo>
                <a:lnTo>
                  <a:pt x="7777" y="478"/>
                </a:lnTo>
                <a:lnTo>
                  <a:pt x="7154" y="1028"/>
                </a:lnTo>
                <a:lnTo>
                  <a:pt x="6530" y="1578"/>
                </a:lnTo>
                <a:lnTo>
                  <a:pt x="4036" y="3779"/>
                </a:lnTo>
                <a:lnTo>
                  <a:pt x="2825" y="4843"/>
                </a:lnTo>
                <a:lnTo>
                  <a:pt x="2312" y="5283"/>
                </a:lnTo>
                <a:lnTo>
                  <a:pt x="2092" y="5540"/>
                </a:lnTo>
                <a:lnTo>
                  <a:pt x="1871" y="5797"/>
                </a:lnTo>
                <a:lnTo>
                  <a:pt x="1761" y="5833"/>
                </a:lnTo>
                <a:lnTo>
                  <a:pt x="1725" y="5943"/>
                </a:lnTo>
                <a:lnTo>
                  <a:pt x="1541" y="5833"/>
                </a:lnTo>
                <a:lnTo>
                  <a:pt x="1358" y="5797"/>
                </a:lnTo>
                <a:lnTo>
                  <a:pt x="1174" y="5760"/>
                </a:lnTo>
                <a:lnTo>
                  <a:pt x="954" y="5760"/>
                </a:lnTo>
                <a:lnTo>
                  <a:pt x="844" y="5797"/>
                </a:lnTo>
                <a:lnTo>
                  <a:pt x="771" y="5907"/>
                </a:lnTo>
                <a:lnTo>
                  <a:pt x="624" y="6420"/>
                </a:lnTo>
                <a:lnTo>
                  <a:pt x="624" y="6494"/>
                </a:lnTo>
                <a:lnTo>
                  <a:pt x="661" y="6567"/>
                </a:lnTo>
                <a:lnTo>
                  <a:pt x="698" y="6604"/>
                </a:lnTo>
                <a:lnTo>
                  <a:pt x="771" y="6640"/>
                </a:lnTo>
                <a:lnTo>
                  <a:pt x="918" y="6860"/>
                </a:lnTo>
                <a:lnTo>
                  <a:pt x="1101" y="7081"/>
                </a:lnTo>
                <a:lnTo>
                  <a:pt x="1505" y="7484"/>
                </a:lnTo>
                <a:lnTo>
                  <a:pt x="2385" y="8511"/>
                </a:lnTo>
                <a:lnTo>
                  <a:pt x="2715" y="8951"/>
                </a:lnTo>
                <a:lnTo>
                  <a:pt x="2935" y="9171"/>
                </a:lnTo>
                <a:lnTo>
                  <a:pt x="3155" y="9318"/>
                </a:lnTo>
                <a:lnTo>
                  <a:pt x="3302" y="9355"/>
                </a:lnTo>
                <a:lnTo>
                  <a:pt x="3412" y="9355"/>
                </a:lnTo>
                <a:lnTo>
                  <a:pt x="3522" y="9281"/>
                </a:lnTo>
                <a:lnTo>
                  <a:pt x="3595" y="9171"/>
                </a:lnTo>
                <a:lnTo>
                  <a:pt x="3816" y="9135"/>
                </a:lnTo>
                <a:lnTo>
                  <a:pt x="3962" y="9061"/>
                </a:lnTo>
                <a:lnTo>
                  <a:pt x="4072" y="8951"/>
                </a:lnTo>
                <a:lnTo>
                  <a:pt x="4146" y="8805"/>
                </a:lnTo>
                <a:lnTo>
                  <a:pt x="4146" y="8548"/>
                </a:lnTo>
                <a:lnTo>
                  <a:pt x="4109" y="8328"/>
                </a:lnTo>
                <a:lnTo>
                  <a:pt x="5320" y="7557"/>
                </a:lnTo>
                <a:lnTo>
                  <a:pt x="6530" y="6750"/>
                </a:lnTo>
                <a:lnTo>
                  <a:pt x="7667" y="5907"/>
                </a:lnTo>
                <a:lnTo>
                  <a:pt x="8804" y="5026"/>
                </a:lnTo>
                <a:lnTo>
                  <a:pt x="9281" y="4660"/>
                </a:lnTo>
                <a:lnTo>
                  <a:pt x="9721" y="4219"/>
                </a:lnTo>
                <a:lnTo>
                  <a:pt x="10125" y="3743"/>
                </a:lnTo>
                <a:lnTo>
                  <a:pt x="10308" y="3486"/>
                </a:lnTo>
                <a:lnTo>
                  <a:pt x="10455" y="3229"/>
                </a:lnTo>
                <a:lnTo>
                  <a:pt x="10602" y="2972"/>
                </a:lnTo>
                <a:lnTo>
                  <a:pt x="10712" y="2679"/>
                </a:lnTo>
                <a:lnTo>
                  <a:pt x="10785" y="2385"/>
                </a:lnTo>
                <a:lnTo>
                  <a:pt x="10822" y="2129"/>
                </a:lnTo>
                <a:lnTo>
                  <a:pt x="10822" y="1835"/>
                </a:lnTo>
                <a:lnTo>
                  <a:pt x="10785" y="1542"/>
                </a:lnTo>
                <a:lnTo>
                  <a:pt x="10675" y="1248"/>
                </a:lnTo>
                <a:lnTo>
                  <a:pt x="10528" y="955"/>
                </a:lnTo>
                <a:lnTo>
                  <a:pt x="10382" y="735"/>
                </a:lnTo>
                <a:lnTo>
                  <a:pt x="10198" y="515"/>
                </a:lnTo>
                <a:lnTo>
                  <a:pt x="9978" y="368"/>
                </a:lnTo>
                <a:lnTo>
                  <a:pt x="9758" y="221"/>
                </a:lnTo>
                <a:lnTo>
                  <a:pt x="9501" y="111"/>
                </a:lnTo>
                <a:lnTo>
                  <a:pt x="9281" y="38"/>
                </a:lnTo>
                <a:lnTo>
                  <a:pt x="8988" y="1"/>
                </a:lnTo>
                <a:close/>
                <a:moveTo>
                  <a:pt x="1981" y="12399"/>
                </a:moveTo>
                <a:lnTo>
                  <a:pt x="1981" y="12509"/>
                </a:lnTo>
                <a:lnTo>
                  <a:pt x="1981" y="12656"/>
                </a:lnTo>
                <a:lnTo>
                  <a:pt x="1908" y="12913"/>
                </a:lnTo>
                <a:lnTo>
                  <a:pt x="1798" y="12913"/>
                </a:lnTo>
                <a:lnTo>
                  <a:pt x="1871" y="12656"/>
                </a:lnTo>
                <a:lnTo>
                  <a:pt x="1981" y="12399"/>
                </a:lnTo>
                <a:close/>
                <a:moveTo>
                  <a:pt x="1651" y="9391"/>
                </a:moveTo>
                <a:lnTo>
                  <a:pt x="1688" y="9575"/>
                </a:lnTo>
                <a:lnTo>
                  <a:pt x="1908" y="10198"/>
                </a:lnTo>
                <a:lnTo>
                  <a:pt x="2348" y="11372"/>
                </a:lnTo>
                <a:lnTo>
                  <a:pt x="2422" y="11739"/>
                </a:lnTo>
                <a:lnTo>
                  <a:pt x="2458" y="12106"/>
                </a:lnTo>
                <a:lnTo>
                  <a:pt x="2422" y="12436"/>
                </a:lnTo>
                <a:lnTo>
                  <a:pt x="2348" y="12619"/>
                </a:lnTo>
                <a:lnTo>
                  <a:pt x="2275" y="12766"/>
                </a:lnTo>
                <a:lnTo>
                  <a:pt x="2312" y="12583"/>
                </a:lnTo>
                <a:lnTo>
                  <a:pt x="2275" y="12436"/>
                </a:lnTo>
                <a:lnTo>
                  <a:pt x="2202" y="12326"/>
                </a:lnTo>
                <a:lnTo>
                  <a:pt x="2128" y="12216"/>
                </a:lnTo>
                <a:lnTo>
                  <a:pt x="2018" y="12179"/>
                </a:lnTo>
                <a:lnTo>
                  <a:pt x="1871" y="12179"/>
                </a:lnTo>
                <a:lnTo>
                  <a:pt x="1835" y="12253"/>
                </a:lnTo>
                <a:lnTo>
                  <a:pt x="1835" y="12326"/>
                </a:lnTo>
                <a:lnTo>
                  <a:pt x="1578" y="12656"/>
                </a:lnTo>
                <a:lnTo>
                  <a:pt x="1505" y="12840"/>
                </a:lnTo>
                <a:lnTo>
                  <a:pt x="1431" y="13023"/>
                </a:lnTo>
                <a:lnTo>
                  <a:pt x="1358" y="13023"/>
                </a:lnTo>
                <a:lnTo>
                  <a:pt x="1578" y="12509"/>
                </a:lnTo>
                <a:lnTo>
                  <a:pt x="1761" y="11996"/>
                </a:lnTo>
                <a:lnTo>
                  <a:pt x="1761" y="11959"/>
                </a:lnTo>
                <a:lnTo>
                  <a:pt x="1725" y="11922"/>
                </a:lnTo>
                <a:lnTo>
                  <a:pt x="1688" y="11922"/>
                </a:lnTo>
                <a:lnTo>
                  <a:pt x="1651" y="11959"/>
                </a:lnTo>
                <a:lnTo>
                  <a:pt x="1321" y="12399"/>
                </a:lnTo>
                <a:lnTo>
                  <a:pt x="1028" y="12913"/>
                </a:lnTo>
                <a:lnTo>
                  <a:pt x="881" y="12840"/>
                </a:lnTo>
                <a:lnTo>
                  <a:pt x="881" y="12729"/>
                </a:lnTo>
                <a:lnTo>
                  <a:pt x="1028" y="12436"/>
                </a:lnTo>
                <a:lnTo>
                  <a:pt x="1174" y="12143"/>
                </a:lnTo>
                <a:lnTo>
                  <a:pt x="1358" y="11849"/>
                </a:lnTo>
                <a:lnTo>
                  <a:pt x="1541" y="11556"/>
                </a:lnTo>
                <a:lnTo>
                  <a:pt x="1541" y="11519"/>
                </a:lnTo>
                <a:lnTo>
                  <a:pt x="1505" y="11482"/>
                </a:lnTo>
                <a:lnTo>
                  <a:pt x="1468" y="11519"/>
                </a:lnTo>
                <a:lnTo>
                  <a:pt x="1138" y="11812"/>
                </a:lnTo>
                <a:lnTo>
                  <a:pt x="954" y="11996"/>
                </a:lnTo>
                <a:lnTo>
                  <a:pt x="808" y="12179"/>
                </a:lnTo>
                <a:lnTo>
                  <a:pt x="698" y="12399"/>
                </a:lnTo>
                <a:lnTo>
                  <a:pt x="588" y="12619"/>
                </a:lnTo>
                <a:lnTo>
                  <a:pt x="551" y="12583"/>
                </a:lnTo>
                <a:lnTo>
                  <a:pt x="624" y="12473"/>
                </a:lnTo>
                <a:lnTo>
                  <a:pt x="661" y="12363"/>
                </a:lnTo>
                <a:lnTo>
                  <a:pt x="1138" y="11629"/>
                </a:lnTo>
                <a:lnTo>
                  <a:pt x="1321" y="11262"/>
                </a:lnTo>
                <a:lnTo>
                  <a:pt x="1468" y="10859"/>
                </a:lnTo>
                <a:lnTo>
                  <a:pt x="1431" y="10822"/>
                </a:lnTo>
                <a:lnTo>
                  <a:pt x="1395" y="10822"/>
                </a:lnTo>
                <a:lnTo>
                  <a:pt x="1064" y="11189"/>
                </a:lnTo>
                <a:lnTo>
                  <a:pt x="734" y="11556"/>
                </a:lnTo>
                <a:lnTo>
                  <a:pt x="844" y="11372"/>
                </a:lnTo>
                <a:lnTo>
                  <a:pt x="1248" y="10749"/>
                </a:lnTo>
                <a:lnTo>
                  <a:pt x="1651" y="10125"/>
                </a:lnTo>
                <a:lnTo>
                  <a:pt x="1651" y="10052"/>
                </a:lnTo>
                <a:lnTo>
                  <a:pt x="1615" y="9978"/>
                </a:lnTo>
                <a:lnTo>
                  <a:pt x="1505" y="9978"/>
                </a:lnTo>
                <a:lnTo>
                  <a:pt x="1321" y="10162"/>
                </a:lnTo>
                <a:lnTo>
                  <a:pt x="1505" y="9795"/>
                </a:lnTo>
                <a:lnTo>
                  <a:pt x="1651" y="9391"/>
                </a:lnTo>
                <a:close/>
                <a:moveTo>
                  <a:pt x="1541" y="8768"/>
                </a:moveTo>
                <a:lnTo>
                  <a:pt x="1468" y="8805"/>
                </a:lnTo>
                <a:lnTo>
                  <a:pt x="1395" y="8915"/>
                </a:lnTo>
                <a:lnTo>
                  <a:pt x="1395" y="9025"/>
                </a:lnTo>
                <a:lnTo>
                  <a:pt x="1395" y="9061"/>
                </a:lnTo>
                <a:lnTo>
                  <a:pt x="1211" y="9355"/>
                </a:lnTo>
                <a:lnTo>
                  <a:pt x="1101" y="9648"/>
                </a:lnTo>
                <a:lnTo>
                  <a:pt x="661" y="10602"/>
                </a:lnTo>
                <a:lnTo>
                  <a:pt x="294" y="11409"/>
                </a:lnTo>
                <a:lnTo>
                  <a:pt x="147" y="11812"/>
                </a:lnTo>
                <a:lnTo>
                  <a:pt x="37" y="12253"/>
                </a:lnTo>
                <a:lnTo>
                  <a:pt x="1" y="12399"/>
                </a:lnTo>
                <a:lnTo>
                  <a:pt x="1" y="12509"/>
                </a:lnTo>
                <a:lnTo>
                  <a:pt x="74" y="12729"/>
                </a:lnTo>
                <a:lnTo>
                  <a:pt x="221" y="12913"/>
                </a:lnTo>
                <a:lnTo>
                  <a:pt x="404" y="13096"/>
                </a:lnTo>
                <a:lnTo>
                  <a:pt x="441" y="13170"/>
                </a:lnTo>
                <a:lnTo>
                  <a:pt x="514" y="13206"/>
                </a:lnTo>
                <a:lnTo>
                  <a:pt x="588" y="13243"/>
                </a:lnTo>
                <a:lnTo>
                  <a:pt x="661" y="13243"/>
                </a:lnTo>
                <a:lnTo>
                  <a:pt x="734" y="13280"/>
                </a:lnTo>
                <a:lnTo>
                  <a:pt x="881" y="13353"/>
                </a:lnTo>
                <a:lnTo>
                  <a:pt x="954" y="13426"/>
                </a:lnTo>
                <a:lnTo>
                  <a:pt x="1101" y="13426"/>
                </a:lnTo>
                <a:lnTo>
                  <a:pt x="1431" y="13536"/>
                </a:lnTo>
                <a:lnTo>
                  <a:pt x="1468" y="13573"/>
                </a:lnTo>
                <a:lnTo>
                  <a:pt x="1688" y="13573"/>
                </a:lnTo>
                <a:lnTo>
                  <a:pt x="1908" y="13536"/>
                </a:lnTo>
                <a:lnTo>
                  <a:pt x="2128" y="13463"/>
                </a:lnTo>
                <a:lnTo>
                  <a:pt x="2312" y="13390"/>
                </a:lnTo>
                <a:lnTo>
                  <a:pt x="2495" y="13280"/>
                </a:lnTo>
                <a:lnTo>
                  <a:pt x="2605" y="13133"/>
                </a:lnTo>
                <a:lnTo>
                  <a:pt x="2715" y="12986"/>
                </a:lnTo>
                <a:lnTo>
                  <a:pt x="2788" y="12840"/>
                </a:lnTo>
                <a:lnTo>
                  <a:pt x="2862" y="12693"/>
                </a:lnTo>
                <a:lnTo>
                  <a:pt x="2935" y="12326"/>
                </a:lnTo>
                <a:lnTo>
                  <a:pt x="2935" y="11959"/>
                </a:lnTo>
                <a:lnTo>
                  <a:pt x="2862" y="11592"/>
                </a:lnTo>
                <a:lnTo>
                  <a:pt x="2788" y="11226"/>
                </a:lnTo>
                <a:lnTo>
                  <a:pt x="2678" y="10895"/>
                </a:lnTo>
                <a:lnTo>
                  <a:pt x="2055" y="9061"/>
                </a:lnTo>
                <a:lnTo>
                  <a:pt x="1981" y="8951"/>
                </a:lnTo>
                <a:lnTo>
                  <a:pt x="1871" y="8878"/>
                </a:lnTo>
                <a:lnTo>
                  <a:pt x="1761" y="8805"/>
                </a:lnTo>
                <a:lnTo>
                  <a:pt x="1651" y="8768"/>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509" name="Google Shape;509;p10"/>
          <p:cNvSpPr/>
          <p:nvPr/>
        </p:nvSpPr>
        <p:spPr>
          <a:xfrm>
            <a:off x="91624" y="4552927"/>
            <a:ext cx="416228" cy="409988"/>
          </a:xfrm>
          <a:custGeom>
            <a:avLst/>
            <a:gdLst/>
            <a:ahLst/>
            <a:cxnLst/>
            <a:rect l="l" t="t" r="r" b="b"/>
            <a:pathLst>
              <a:path w="14674" h="14454" extrusionOk="0">
                <a:moveTo>
                  <a:pt x="7887" y="3779"/>
                </a:moveTo>
                <a:lnTo>
                  <a:pt x="7961" y="3816"/>
                </a:lnTo>
                <a:lnTo>
                  <a:pt x="8071" y="3889"/>
                </a:lnTo>
                <a:lnTo>
                  <a:pt x="8218" y="4072"/>
                </a:lnTo>
                <a:lnTo>
                  <a:pt x="8291" y="4292"/>
                </a:lnTo>
                <a:lnTo>
                  <a:pt x="8364" y="4513"/>
                </a:lnTo>
                <a:lnTo>
                  <a:pt x="8401" y="4696"/>
                </a:lnTo>
                <a:lnTo>
                  <a:pt x="8401" y="4916"/>
                </a:lnTo>
                <a:lnTo>
                  <a:pt x="8401" y="5099"/>
                </a:lnTo>
                <a:lnTo>
                  <a:pt x="8291" y="5283"/>
                </a:lnTo>
                <a:lnTo>
                  <a:pt x="8144" y="4659"/>
                </a:lnTo>
                <a:lnTo>
                  <a:pt x="8034" y="4219"/>
                </a:lnTo>
                <a:lnTo>
                  <a:pt x="7961" y="3999"/>
                </a:lnTo>
                <a:lnTo>
                  <a:pt x="7887" y="3779"/>
                </a:lnTo>
                <a:close/>
                <a:moveTo>
                  <a:pt x="4329" y="5063"/>
                </a:moveTo>
                <a:lnTo>
                  <a:pt x="4476" y="5209"/>
                </a:lnTo>
                <a:lnTo>
                  <a:pt x="4586" y="5356"/>
                </a:lnTo>
                <a:lnTo>
                  <a:pt x="4696" y="5503"/>
                </a:lnTo>
                <a:lnTo>
                  <a:pt x="4769" y="5686"/>
                </a:lnTo>
                <a:lnTo>
                  <a:pt x="4769" y="5870"/>
                </a:lnTo>
                <a:lnTo>
                  <a:pt x="4769" y="6053"/>
                </a:lnTo>
                <a:lnTo>
                  <a:pt x="4659" y="6126"/>
                </a:lnTo>
                <a:lnTo>
                  <a:pt x="4549" y="6237"/>
                </a:lnTo>
                <a:lnTo>
                  <a:pt x="4439" y="5980"/>
                </a:lnTo>
                <a:lnTo>
                  <a:pt x="4329" y="5686"/>
                </a:lnTo>
                <a:lnTo>
                  <a:pt x="4293" y="5393"/>
                </a:lnTo>
                <a:lnTo>
                  <a:pt x="4293" y="5209"/>
                </a:lnTo>
                <a:lnTo>
                  <a:pt x="4293" y="5136"/>
                </a:lnTo>
                <a:lnTo>
                  <a:pt x="4329" y="5063"/>
                </a:lnTo>
                <a:close/>
                <a:moveTo>
                  <a:pt x="6604" y="7594"/>
                </a:moveTo>
                <a:lnTo>
                  <a:pt x="6714" y="7667"/>
                </a:lnTo>
                <a:lnTo>
                  <a:pt x="6787" y="7814"/>
                </a:lnTo>
                <a:lnTo>
                  <a:pt x="6934" y="8071"/>
                </a:lnTo>
                <a:lnTo>
                  <a:pt x="7337" y="8694"/>
                </a:lnTo>
                <a:lnTo>
                  <a:pt x="7117" y="8878"/>
                </a:lnTo>
                <a:lnTo>
                  <a:pt x="7080" y="8768"/>
                </a:lnTo>
                <a:lnTo>
                  <a:pt x="6860" y="8474"/>
                </a:lnTo>
                <a:lnTo>
                  <a:pt x="6677" y="8144"/>
                </a:lnTo>
                <a:lnTo>
                  <a:pt x="6567" y="7887"/>
                </a:lnTo>
                <a:lnTo>
                  <a:pt x="6420" y="7667"/>
                </a:lnTo>
                <a:lnTo>
                  <a:pt x="6604" y="7594"/>
                </a:lnTo>
                <a:close/>
                <a:moveTo>
                  <a:pt x="5283" y="8107"/>
                </a:moveTo>
                <a:lnTo>
                  <a:pt x="5356" y="8144"/>
                </a:lnTo>
                <a:lnTo>
                  <a:pt x="5833" y="9428"/>
                </a:lnTo>
                <a:lnTo>
                  <a:pt x="5650" y="9501"/>
                </a:lnTo>
                <a:lnTo>
                  <a:pt x="5686" y="9318"/>
                </a:lnTo>
                <a:lnTo>
                  <a:pt x="5650" y="9208"/>
                </a:lnTo>
                <a:lnTo>
                  <a:pt x="5613" y="9061"/>
                </a:lnTo>
                <a:lnTo>
                  <a:pt x="5503" y="8768"/>
                </a:lnTo>
                <a:lnTo>
                  <a:pt x="5246" y="8107"/>
                </a:lnTo>
                <a:close/>
                <a:moveTo>
                  <a:pt x="7337" y="9905"/>
                </a:moveTo>
                <a:lnTo>
                  <a:pt x="7337" y="10235"/>
                </a:lnTo>
                <a:lnTo>
                  <a:pt x="7190" y="9978"/>
                </a:lnTo>
                <a:lnTo>
                  <a:pt x="7337" y="9905"/>
                </a:lnTo>
                <a:close/>
                <a:moveTo>
                  <a:pt x="9721" y="9061"/>
                </a:moveTo>
                <a:lnTo>
                  <a:pt x="9832" y="9281"/>
                </a:lnTo>
                <a:lnTo>
                  <a:pt x="9942" y="9501"/>
                </a:lnTo>
                <a:lnTo>
                  <a:pt x="10052" y="9685"/>
                </a:lnTo>
                <a:lnTo>
                  <a:pt x="10162" y="9868"/>
                </a:lnTo>
                <a:lnTo>
                  <a:pt x="10198" y="10015"/>
                </a:lnTo>
                <a:lnTo>
                  <a:pt x="10198" y="10161"/>
                </a:lnTo>
                <a:lnTo>
                  <a:pt x="10198" y="10308"/>
                </a:lnTo>
                <a:lnTo>
                  <a:pt x="10125" y="10455"/>
                </a:lnTo>
                <a:lnTo>
                  <a:pt x="10052" y="10345"/>
                </a:lnTo>
                <a:lnTo>
                  <a:pt x="9978" y="10308"/>
                </a:lnTo>
                <a:lnTo>
                  <a:pt x="9758" y="9758"/>
                </a:lnTo>
                <a:lnTo>
                  <a:pt x="9685" y="9464"/>
                </a:lnTo>
                <a:lnTo>
                  <a:pt x="9575" y="9171"/>
                </a:lnTo>
                <a:lnTo>
                  <a:pt x="9648" y="9134"/>
                </a:lnTo>
                <a:lnTo>
                  <a:pt x="9721" y="9061"/>
                </a:lnTo>
                <a:close/>
                <a:moveTo>
                  <a:pt x="7667" y="9758"/>
                </a:moveTo>
                <a:lnTo>
                  <a:pt x="7777" y="9795"/>
                </a:lnTo>
                <a:lnTo>
                  <a:pt x="7924" y="9868"/>
                </a:lnTo>
                <a:lnTo>
                  <a:pt x="8071" y="10015"/>
                </a:lnTo>
                <a:lnTo>
                  <a:pt x="8181" y="10235"/>
                </a:lnTo>
                <a:lnTo>
                  <a:pt x="8291" y="10638"/>
                </a:lnTo>
                <a:lnTo>
                  <a:pt x="8328" y="10822"/>
                </a:lnTo>
                <a:lnTo>
                  <a:pt x="8328" y="10968"/>
                </a:lnTo>
                <a:lnTo>
                  <a:pt x="8291" y="11115"/>
                </a:lnTo>
                <a:lnTo>
                  <a:pt x="8181" y="11189"/>
                </a:lnTo>
                <a:lnTo>
                  <a:pt x="8181" y="11115"/>
                </a:lnTo>
                <a:lnTo>
                  <a:pt x="8144" y="11005"/>
                </a:lnTo>
                <a:lnTo>
                  <a:pt x="8071" y="10968"/>
                </a:lnTo>
                <a:lnTo>
                  <a:pt x="7997" y="10895"/>
                </a:lnTo>
                <a:lnTo>
                  <a:pt x="7887" y="10675"/>
                </a:lnTo>
                <a:lnTo>
                  <a:pt x="7814" y="10382"/>
                </a:lnTo>
                <a:lnTo>
                  <a:pt x="7741" y="9831"/>
                </a:lnTo>
                <a:lnTo>
                  <a:pt x="7667" y="9758"/>
                </a:lnTo>
                <a:close/>
                <a:moveTo>
                  <a:pt x="10162" y="1321"/>
                </a:moveTo>
                <a:lnTo>
                  <a:pt x="10198" y="1541"/>
                </a:lnTo>
                <a:lnTo>
                  <a:pt x="10272" y="1725"/>
                </a:lnTo>
                <a:lnTo>
                  <a:pt x="10455" y="2092"/>
                </a:lnTo>
                <a:lnTo>
                  <a:pt x="10932" y="3229"/>
                </a:lnTo>
                <a:lnTo>
                  <a:pt x="10969" y="3302"/>
                </a:lnTo>
                <a:lnTo>
                  <a:pt x="10749" y="3375"/>
                </a:lnTo>
                <a:lnTo>
                  <a:pt x="10528" y="3449"/>
                </a:lnTo>
                <a:lnTo>
                  <a:pt x="9758" y="3742"/>
                </a:lnTo>
                <a:lnTo>
                  <a:pt x="8988" y="4146"/>
                </a:lnTo>
                <a:lnTo>
                  <a:pt x="8841" y="4219"/>
                </a:lnTo>
                <a:lnTo>
                  <a:pt x="8731" y="4329"/>
                </a:lnTo>
                <a:lnTo>
                  <a:pt x="8658" y="4072"/>
                </a:lnTo>
                <a:lnTo>
                  <a:pt x="8511" y="3816"/>
                </a:lnTo>
                <a:lnTo>
                  <a:pt x="8364" y="3595"/>
                </a:lnTo>
                <a:lnTo>
                  <a:pt x="8254" y="3522"/>
                </a:lnTo>
                <a:lnTo>
                  <a:pt x="8144" y="3449"/>
                </a:lnTo>
                <a:lnTo>
                  <a:pt x="7997" y="3412"/>
                </a:lnTo>
                <a:lnTo>
                  <a:pt x="7851" y="3375"/>
                </a:lnTo>
                <a:lnTo>
                  <a:pt x="7777" y="3375"/>
                </a:lnTo>
                <a:lnTo>
                  <a:pt x="7704" y="3412"/>
                </a:lnTo>
                <a:lnTo>
                  <a:pt x="7667" y="3485"/>
                </a:lnTo>
                <a:lnTo>
                  <a:pt x="7667" y="3559"/>
                </a:lnTo>
                <a:lnTo>
                  <a:pt x="7484" y="3595"/>
                </a:lnTo>
                <a:lnTo>
                  <a:pt x="7337" y="3706"/>
                </a:lnTo>
                <a:lnTo>
                  <a:pt x="7190" y="3852"/>
                </a:lnTo>
                <a:lnTo>
                  <a:pt x="7044" y="3999"/>
                </a:lnTo>
                <a:lnTo>
                  <a:pt x="7007" y="4109"/>
                </a:lnTo>
                <a:lnTo>
                  <a:pt x="7044" y="4219"/>
                </a:lnTo>
                <a:lnTo>
                  <a:pt x="7264" y="4696"/>
                </a:lnTo>
                <a:lnTo>
                  <a:pt x="7080" y="4769"/>
                </a:lnTo>
                <a:lnTo>
                  <a:pt x="6310" y="5026"/>
                </a:lnTo>
                <a:lnTo>
                  <a:pt x="5576" y="5283"/>
                </a:lnTo>
                <a:lnTo>
                  <a:pt x="5320" y="5356"/>
                </a:lnTo>
                <a:lnTo>
                  <a:pt x="5210" y="5393"/>
                </a:lnTo>
                <a:lnTo>
                  <a:pt x="5136" y="5466"/>
                </a:lnTo>
                <a:lnTo>
                  <a:pt x="5100" y="5356"/>
                </a:lnTo>
                <a:lnTo>
                  <a:pt x="4916" y="5063"/>
                </a:lnTo>
                <a:lnTo>
                  <a:pt x="4806" y="4879"/>
                </a:lnTo>
                <a:lnTo>
                  <a:pt x="4659" y="4733"/>
                </a:lnTo>
                <a:lnTo>
                  <a:pt x="4513" y="4623"/>
                </a:lnTo>
                <a:lnTo>
                  <a:pt x="4329" y="4549"/>
                </a:lnTo>
                <a:lnTo>
                  <a:pt x="4183" y="4513"/>
                </a:lnTo>
                <a:lnTo>
                  <a:pt x="4036" y="4586"/>
                </a:lnTo>
                <a:lnTo>
                  <a:pt x="3852" y="4586"/>
                </a:lnTo>
                <a:lnTo>
                  <a:pt x="3779" y="4623"/>
                </a:lnTo>
                <a:lnTo>
                  <a:pt x="3742" y="4696"/>
                </a:lnTo>
                <a:lnTo>
                  <a:pt x="3706" y="4989"/>
                </a:lnTo>
                <a:lnTo>
                  <a:pt x="3706" y="5283"/>
                </a:lnTo>
                <a:lnTo>
                  <a:pt x="3742" y="5576"/>
                </a:lnTo>
                <a:lnTo>
                  <a:pt x="3816" y="5870"/>
                </a:lnTo>
                <a:lnTo>
                  <a:pt x="3596" y="5833"/>
                </a:lnTo>
                <a:lnTo>
                  <a:pt x="3376" y="5870"/>
                </a:lnTo>
                <a:lnTo>
                  <a:pt x="2972" y="6016"/>
                </a:lnTo>
                <a:lnTo>
                  <a:pt x="2422" y="6163"/>
                </a:lnTo>
                <a:lnTo>
                  <a:pt x="2165" y="6273"/>
                </a:lnTo>
                <a:lnTo>
                  <a:pt x="2055" y="6347"/>
                </a:lnTo>
                <a:lnTo>
                  <a:pt x="1945" y="6457"/>
                </a:lnTo>
                <a:lnTo>
                  <a:pt x="1945" y="6530"/>
                </a:lnTo>
                <a:lnTo>
                  <a:pt x="1982" y="6567"/>
                </a:lnTo>
                <a:lnTo>
                  <a:pt x="2238" y="6603"/>
                </a:lnTo>
                <a:lnTo>
                  <a:pt x="2459" y="6567"/>
                </a:lnTo>
                <a:lnTo>
                  <a:pt x="2972" y="6457"/>
                </a:lnTo>
                <a:lnTo>
                  <a:pt x="3449" y="6347"/>
                </a:lnTo>
                <a:lnTo>
                  <a:pt x="3706" y="6237"/>
                </a:lnTo>
                <a:lnTo>
                  <a:pt x="3816" y="6163"/>
                </a:lnTo>
                <a:lnTo>
                  <a:pt x="3889" y="6090"/>
                </a:lnTo>
                <a:lnTo>
                  <a:pt x="4073" y="6383"/>
                </a:lnTo>
                <a:lnTo>
                  <a:pt x="4256" y="6677"/>
                </a:lnTo>
                <a:lnTo>
                  <a:pt x="4293" y="6713"/>
                </a:lnTo>
                <a:lnTo>
                  <a:pt x="4366" y="6823"/>
                </a:lnTo>
                <a:lnTo>
                  <a:pt x="4549" y="6970"/>
                </a:lnTo>
                <a:lnTo>
                  <a:pt x="4659" y="7007"/>
                </a:lnTo>
                <a:lnTo>
                  <a:pt x="4733" y="7044"/>
                </a:lnTo>
                <a:lnTo>
                  <a:pt x="4806" y="7007"/>
                </a:lnTo>
                <a:lnTo>
                  <a:pt x="4879" y="6933"/>
                </a:lnTo>
                <a:lnTo>
                  <a:pt x="5063" y="6640"/>
                </a:lnTo>
                <a:lnTo>
                  <a:pt x="5173" y="6347"/>
                </a:lnTo>
                <a:lnTo>
                  <a:pt x="5210" y="6053"/>
                </a:lnTo>
                <a:lnTo>
                  <a:pt x="5210" y="5760"/>
                </a:lnTo>
                <a:lnTo>
                  <a:pt x="5320" y="5760"/>
                </a:lnTo>
                <a:lnTo>
                  <a:pt x="5430" y="5723"/>
                </a:lnTo>
                <a:lnTo>
                  <a:pt x="5686" y="5650"/>
                </a:lnTo>
                <a:lnTo>
                  <a:pt x="6457" y="5430"/>
                </a:lnTo>
                <a:lnTo>
                  <a:pt x="7190" y="5173"/>
                </a:lnTo>
                <a:lnTo>
                  <a:pt x="7447" y="5063"/>
                </a:lnTo>
                <a:lnTo>
                  <a:pt x="7631" y="5430"/>
                </a:lnTo>
                <a:lnTo>
                  <a:pt x="7704" y="5613"/>
                </a:lnTo>
                <a:lnTo>
                  <a:pt x="7814" y="5760"/>
                </a:lnTo>
                <a:lnTo>
                  <a:pt x="7924" y="5833"/>
                </a:lnTo>
                <a:lnTo>
                  <a:pt x="8218" y="5833"/>
                </a:lnTo>
                <a:lnTo>
                  <a:pt x="8328" y="5760"/>
                </a:lnTo>
                <a:lnTo>
                  <a:pt x="8548" y="5576"/>
                </a:lnTo>
                <a:lnTo>
                  <a:pt x="8731" y="5356"/>
                </a:lnTo>
                <a:lnTo>
                  <a:pt x="8804" y="5173"/>
                </a:lnTo>
                <a:lnTo>
                  <a:pt x="8841" y="4989"/>
                </a:lnTo>
                <a:lnTo>
                  <a:pt x="8841" y="4806"/>
                </a:lnTo>
                <a:lnTo>
                  <a:pt x="8804" y="4586"/>
                </a:lnTo>
                <a:lnTo>
                  <a:pt x="8914" y="4586"/>
                </a:lnTo>
                <a:lnTo>
                  <a:pt x="9061" y="4513"/>
                </a:lnTo>
                <a:lnTo>
                  <a:pt x="9942" y="4109"/>
                </a:lnTo>
                <a:lnTo>
                  <a:pt x="10639" y="3852"/>
                </a:lnTo>
                <a:lnTo>
                  <a:pt x="10895" y="3742"/>
                </a:lnTo>
                <a:lnTo>
                  <a:pt x="11115" y="3669"/>
                </a:lnTo>
                <a:lnTo>
                  <a:pt x="11519" y="4586"/>
                </a:lnTo>
                <a:lnTo>
                  <a:pt x="11849" y="5540"/>
                </a:lnTo>
                <a:lnTo>
                  <a:pt x="12069" y="6237"/>
                </a:lnTo>
                <a:lnTo>
                  <a:pt x="12032" y="6347"/>
                </a:lnTo>
                <a:lnTo>
                  <a:pt x="11996" y="6457"/>
                </a:lnTo>
                <a:lnTo>
                  <a:pt x="11959" y="6457"/>
                </a:lnTo>
                <a:lnTo>
                  <a:pt x="11592" y="6603"/>
                </a:lnTo>
                <a:lnTo>
                  <a:pt x="10969" y="6787"/>
                </a:lnTo>
                <a:lnTo>
                  <a:pt x="9685" y="7227"/>
                </a:lnTo>
                <a:lnTo>
                  <a:pt x="8438" y="7630"/>
                </a:lnTo>
                <a:lnTo>
                  <a:pt x="7887" y="7777"/>
                </a:lnTo>
                <a:lnTo>
                  <a:pt x="7631" y="7924"/>
                </a:lnTo>
                <a:lnTo>
                  <a:pt x="7521" y="7997"/>
                </a:lnTo>
                <a:lnTo>
                  <a:pt x="7447" y="8107"/>
                </a:lnTo>
                <a:lnTo>
                  <a:pt x="7447" y="8144"/>
                </a:lnTo>
                <a:lnTo>
                  <a:pt x="7631" y="8181"/>
                </a:lnTo>
                <a:lnTo>
                  <a:pt x="7997" y="8181"/>
                </a:lnTo>
                <a:lnTo>
                  <a:pt x="8181" y="8107"/>
                </a:lnTo>
                <a:lnTo>
                  <a:pt x="8914" y="7887"/>
                </a:lnTo>
                <a:lnTo>
                  <a:pt x="10565" y="7374"/>
                </a:lnTo>
                <a:lnTo>
                  <a:pt x="12216" y="6860"/>
                </a:lnTo>
                <a:lnTo>
                  <a:pt x="12289" y="6823"/>
                </a:lnTo>
                <a:lnTo>
                  <a:pt x="12546" y="7777"/>
                </a:lnTo>
                <a:lnTo>
                  <a:pt x="12766" y="8474"/>
                </a:lnTo>
                <a:lnTo>
                  <a:pt x="12729" y="8511"/>
                </a:lnTo>
                <a:lnTo>
                  <a:pt x="12693" y="8584"/>
                </a:lnTo>
                <a:lnTo>
                  <a:pt x="11629" y="8988"/>
                </a:lnTo>
                <a:lnTo>
                  <a:pt x="11042" y="9208"/>
                </a:lnTo>
                <a:lnTo>
                  <a:pt x="10859" y="9281"/>
                </a:lnTo>
                <a:lnTo>
                  <a:pt x="10749" y="9391"/>
                </a:lnTo>
                <a:lnTo>
                  <a:pt x="10455" y="9575"/>
                </a:lnTo>
                <a:lnTo>
                  <a:pt x="10455" y="9611"/>
                </a:lnTo>
                <a:lnTo>
                  <a:pt x="10418" y="9501"/>
                </a:lnTo>
                <a:lnTo>
                  <a:pt x="10198" y="9024"/>
                </a:lnTo>
                <a:lnTo>
                  <a:pt x="10052" y="8804"/>
                </a:lnTo>
                <a:lnTo>
                  <a:pt x="9942" y="8731"/>
                </a:lnTo>
                <a:lnTo>
                  <a:pt x="9832" y="8694"/>
                </a:lnTo>
                <a:lnTo>
                  <a:pt x="9758" y="8694"/>
                </a:lnTo>
                <a:lnTo>
                  <a:pt x="9721" y="8768"/>
                </a:lnTo>
                <a:lnTo>
                  <a:pt x="9685" y="8841"/>
                </a:lnTo>
                <a:lnTo>
                  <a:pt x="9501" y="8841"/>
                </a:lnTo>
                <a:lnTo>
                  <a:pt x="9355" y="8804"/>
                </a:lnTo>
                <a:lnTo>
                  <a:pt x="9208" y="8841"/>
                </a:lnTo>
                <a:lnTo>
                  <a:pt x="9061" y="8878"/>
                </a:lnTo>
                <a:lnTo>
                  <a:pt x="8988" y="8988"/>
                </a:lnTo>
                <a:lnTo>
                  <a:pt x="8914" y="9098"/>
                </a:lnTo>
                <a:lnTo>
                  <a:pt x="8914" y="9208"/>
                </a:lnTo>
                <a:lnTo>
                  <a:pt x="9025" y="9611"/>
                </a:lnTo>
                <a:lnTo>
                  <a:pt x="9135" y="10051"/>
                </a:lnTo>
                <a:lnTo>
                  <a:pt x="8694" y="10161"/>
                </a:lnTo>
                <a:lnTo>
                  <a:pt x="8658" y="10198"/>
                </a:lnTo>
                <a:lnTo>
                  <a:pt x="8621" y="10235"/>
                </a:lnTo>
                <a:lnTo>
                  <a:pt x="8584" y="10345"/>
                </a:lnTo>
                <a:lnTo>
                  <a:pt x="8511" y="10125"/>
                </a:lnTo>
                <a:lnTo>
                  <a:pt x="8401" y="9905"/>
                </a:lnTo>
                <a:lnTo>
                  <a:pt x="8254" y="9685"/>
                </a:lnTo>
                <a:lnTo>
                  <a:pt x="8034" y="9501"/>
                </a:lnTo>
                <a:lnTo>
                  <a:pt x="7777" y="9391"/>
                </a:lnTo>
                <a:lnTo>
                  <a:pt x="7557" y="9391"/>
                </a:lnTo>
                <a:lnTo>
                  <a:pt x="7411" y="9428"/>
                </a:lnTo>
                <a:lnTo>
                  <a:pt x="7300" y="9464"/>
                </a:lnTo>
                <a:lnTo>
                  <a:pt x="7190" y="9538"/>
                </a:lnTo>
                <a:lnTo>
                  <a:pt x="7080" y="9611"/>
                </a:lnTo>
                <a:lnTo>
                  <a:pt x="7044" y="9721"/>
                </a:lnTo>
                <a:lnTo>
                  <a:pt x="7007" y="9868"/>
                </a:lnTo>
                <a:lnTo>
                  <a:pt x="7044" y="9941"/>
                </a:lnTo>
                <a:lnTo>
                  <a:pt x="7117" y="9978"/>
                </a:lnTo>
                <a:lnTo>
                  <a:pt x="7044" y="10235"/>
                </a:lnTo>
                <a:lnTo>
                  <a:pt x="7080" y="10492"/>
                </a:lnTo>
                <a:lnTo>
                  <a:pt x="4806" y="11152"/>
                </a:lnTo>
                <a:lnTo>
                  <a:pt x="4219" y="11335"/>
                </a:lnTo>
                <a:lnTo>
                  <a:pt x="3632" y="11519"/>
                </a:lnTo>
                <a:lnTo>
                  <a:pt x="3449" y="11629"/>
                </a:lnTo>
                <a:lnTo>
                  <a:pt x="3192" y="10602"/>
                </a:lnTo>
                <a:lnTo>
                  <a:pt x="2862" y="9611"/>
                </a:lnTo>
                <a:lnTo>
                  <a:pt x="3339" y="9538"/>
                </a:lnTo>
                <a:lnTo>
                  <a:pt x="3816" y="9428"/>
                </a:lnTo>
                <a:lnTo>
                  <a:pt x="4769" y="9134"/>
                </a:lnTo>
                <a:lnTo>
                  <a:pt x="4843" y="9318"/>
                </a:lnTo>
                <a:lnTo>
                  <a:pt x="4953" y="9501"/>
                </a:lnTo>
                <a:lnTo>
                  <a:pt x="5063" y="9685"/>
                </a:lnTo>
                <a:lnTo>
                  <a:pt x="5246" y="9831"/>
                </a:lnTo>
                <a:lnTo>
                  <a:pt x="5356" y="9868"/>
                </a:lnTo>
                <a:lnTo>
                  <a:pt x="5466" y="9905"/>
                </a:lnTo>
                <a:lnTo>
                  <a:pt x="5613" y="9905"/>
                </a:lnTo>
                <a:lnTo>
                  <a:pt x="5723" y="9868"/>
                </a:lnTo>
                <a:lnTo>
                  <a:pt x="5980" y="9758"/>
                </a:lnTo>
                <a:lnTo>
                  <a:pt x="6163" y="9648"/>
                </a:lnTo>
                <a:lnTo>
                  <a:pt x="6237" y="9538"/>
                </a:lnTo>
                <a:lnTo>
                  <a:pt x="6273" y="9501"/>
                </a:lnTo>
                <a:lnTo>
                  <a:pt x="6237" y="9428"/>
                </a:lnTo>
                <a:lnTo>
                  <a:pt x="5980" y="8731"/>
                </a:lnTo>
                <a:lnTo>
                  <a:pt x="6200" y="8731"/>
                </a:lnTo>
                <a:lnTo>
                  <a:pt x="6383" y="8658"/>
                </a:lnTo>
                <a:lnTo>
                  <a:pt x="6604" y="9244"/>
                </a:lnTo>
                <a:lnTo>
                  <a:pt x="6677" y="9318"/>
                </a:lnTo>
                <a:lnTo>
                  <a:pt x="6714" y="9354"/>
                </a:lnTo>
                <a:lnTo>
                  <a:pt x="6787" y="9354"/>
                </a:lnTo>
                <a:lnTo>
                  <a:pt x="7044" y="9318"/>
                </a:lnTo>
                <a:lnTo>
                  <a:pt x="7300" y="9208"/>
                </a:lnTo>
                <a:lnTo>
                  <a:pt x="7521" y="9061"/>
                </a:lnTo>
                <a:lnTo>
                  <a:pt x="7704" y="8878"/>
                </a:lnTo>
                <a:lnTo>
                  <a:pt x="7741" y="8841"/>
                </a:lnTo>
                <a:lnTo>
                  <a:pt x="7777" y="8768"/>
                </a:lnTo>
                <a:lnTo>
                  <a:pt x="7741" y="8658"/>
                </a:lnTo>
                <a:lnTo>
                  <a:pt x="7264" y="7887"/>
                </a:lnTo>
                <a:lnTo>
                  <a:pt x="7080" y="7520"/>
                </a:lnTo>
                <a:lnTo>
                  <a:pt x="6970" y="7337"/>
                </a:lnTo>
                <a:lnTo>
                  <a:pt x="6824" y="7227"/>
                </a:lnTo>
                <a:lnTo>
                  <a:pt x="6640" y="7154"/>
                </a:lnTo>
                <a:lnTo>
                  <a:pt x="6457" y="7190"/>
                </a:lnTo>
                <a:lnTo>
                  <a:pt x="6383" y="7227"/>
                </a:lnTo>
                <a:lnTo>
                  <a:pt x="6310" y="7264"/>
                </a:lnTo>
                <a:lnTo>
                  <a:pt x="6237" y="7337"/>
                </a:lnTo>
                <a:lnTo>
                  <a:pt x="6200" y="7410"/>
                </a:lnTo>
                <a:lnTo>
                  <a:pt x="6017" y="7447"/>
                </a:lnTo>
                <a:lnTo>
                  <a:pt x="5980" y="7484"/>
                </a:lnTo>
                <a:lnTo>
                  <a:pt x="5943" y="7520"/>
                </a:lnTo>
                <a:lnTo>
                  <a:pt x="5907" y="7594"/>
                </a:lnTo>
                <a:lnTo>
                  <a:pt x="5907" y="7667"/>
                </a:lnTo>
                <a:lnTo>
                  <a:pt x="6200" y="8291"/>
                </a:lnTo>
                <a:lnTo>
                  <a:pt x="6163" y="8364"/>
                </a:lnTo>
                <a:lnTo>
                  <a:pt x="6127" y="8401"/>
                </a:lnTo>
                <a:lnTo>
                  <a:pt x="6090" y="8401"/>
                </a:lnTo>
                <a:lnTo>
                  <a:pt x="6053" y="8437"/>
                </a:lnTo>
                <a:lnTo>
                  <a:pt x="5943" y="8474"/>
                </a:lnTo>
                <a:lnTo>
                  <a:pt x="5907" y="8511"/>
                </a:lnTo>
                <a:lnTo>
                  <a:pt x="5613" y="7814"/>
                </a:lnTo>
                <a:lnTo>
                  <a:pt x="5576" y="7777"/>
                </a:lnTo>
                <a:lnTo>
                  <a:pt x="5540" y="7704"/>
                </a:lnTo>
                <a:lnTo>
                  <a:pt x="5393" y="7704"/>
                </a:lnTo>
                <a:lnTo>
                  <a:pt x="5356" y="7667"/>
                </a:lnTo>
                <a:lnTo>
                  <a:pt x="5173" y="7667"/>
                </a:lnTo>
                <a:lnTo>
                  <a:pt x="4990" y="7704"/>
                </a:lnTo>
                <a:lnTo>
                  <a:pt x="4843" y="7814"/>
                </a:lnTo>
                <a:lnTo>
                  <a:pt x="4733" y="7961"/>
                </a:lnTo>
                <a:lnTo>
                  <a:pt x="4659" y="8144"/>
                </a:lnTo>
                <a:lnTo>
                  <a:pt x="4623" y="8327"/>
                </a:lnTo>
                <a:lnTo>
                  <a:pt x="4623" y="8511"/>
                </a:lnTo>
                <a:lnTo>
                  <a:pt x="4623" y="8694"/>
                </a:lnTo>
                <a:lnTo>
                  <a:pt x="3669" y="8951"/>
                </a:lnTo>
                <a:lnTo>
                  <a:pt x="3229" y="9134"/>
                </a:lnTo>
                <a:lnTo>
                  <a:pt x="2752" y="9318"/>
                </a:lnTo>
                <a:lnTo>
                  <a:pt x="2348" y="7997"/>
                </a:lnTo>
                <a:lnTo>
                  <a:pt x="1908" y="6677"/>
                </a:lnTo>
                <a:lnTo>
                  <a:pt x="1541" y="5356"/>
                </a:lnTo>
                <a:lnTo>
                  <a:pt x="1395" y="4696"/>
                </a:lnTo>
                <a:lnTo>
                  <a:pt x="1285" y="3999"/>
                </a:lnTo>
                <a:lnTo>
                  <a:pt x="1505" y="3962"/>
                </a:lnTo>
                <a:lnTo>
                  <a:pt x="1725" y="3926"/>
                </a:lnTo>
                <a:lnTo>
                  <a:pt x="2165" y="3816"/>
                </a:lnTo>
                <a:lnTo>
                  <a:pt x="3302" y="3485"/>
                </a:lnTo>
                <a:lnTo>
                  <a:pt x="5760" y="2825"/>
                </a:lnTo>
                <a:lnTo>
                  <a:pt x="6934" y="2495"/>
                </a:lnTo>
                <a:lnTo>
                  <a:pt x="8071" y="2092"/>
                </a:lnTo>
                <a:lnTo>
                  <a:pt x="9135" y="1725"/>
                </a:lnTo>
                <a:lnTo>
                  <a:pt x="9758" y="1505"/>
                </a:lnTo>
                <a:lnTo>
                  <a:pt x="9978" y="1395"/>
                </a:lnTo>
                <a:lnTo>
                  <a:pt x="10088" y="1358"/>
                </a:lnTo>
                <a:lnTo>
                  <a:pt x="10162" y="1321"/>
                </a:lnTo>
                <a:close/>
                <a:moveTo>
                  <a:pt x="12876" y="8988"/>
                </a:moveTo>
                <a:lnTo>
                  <a:pt x="13023" y="9575"/>
                </a:lnTo>
                <a:lnTo>
                  <a:pt x="13096" y="9905"/>
                </a:lnTo>
                <a:lnTo>
                  <a:pt x="13206" y="10198"/>
                </a:lnTo>
                <a:lnTo>
                  <a:pt x="12619" y="10271"/>
                </a:lnTo>
                <a:lnTo>
                  <a:pt x="12069" y="10418"/>
                </a:lnTo>
                <a:lnTo>
                  <a:pt x="11519" y="10565"/>
                </a:lnTo>
                <a:lnTo>
                  <a:pt x="10969" y="10748"/>
                </a:lnTo>
                <a:lnTo>
                  <a:pt x="9685" y="11225"/>
                </a:lnTo>
                <a:lnTo>
                  <a:pt x="8438" y="11702"/>
                </a:lnTo>
                <a:lnTo>
                  <a:pt x="5980" y="12619"/>
                </a:lnTo>
                <a:lnTo>
                  <a:pt x="4879" y="13023"/>
                </a:lnTo>
                <a:lnTo>
                  <a:pt x="4329" y="13243"/>
                </a:lnTo>
                <a:lnTo>
                  <a:pt x="3816" y="13499"/>
                </a:lnTo>
                <a:lnTo>
                  <a:pt x="3669" y="12692"/>
                </a:lnTo>
                <a:lnTo>
                  <a:pt x="3522" y="11885"/>
                </a:lnTo>
                <a:lnTo>
                  <a:pt x="3742" y="11885"/>
                </a:lnTo>
                <a:lnTo>
                  <a:pt x="3999" y="11812"/>
                </a:lnTo>
                <a:lnTo>
                  <a:pt x="5173" y="11482"/>
                </a:lnTo>
                <a:lnTo>
                  <a:pt x="7190" y="10932"/>
                </a:lnTo>
                <a:lnTo>
                  <a:pt x="7374" y="11335"/>
                </a:lnTo>
                <a:lnTo>
                  <a:pt x="7594" y="11702"/>
                </a:lnTo>
                <a:lnTo>
                  <a:pt x="7631" y="11775"/>
                </a:lnTo>
                <a:lnTo>
                  <a:pt x="7814" y="11775"/>
                </a:lnTo>
                <a:lnTo>
                  <a:pt x="7887" y="11702"/>
                </a:lnTo>
                <a:lnTo>
                  <a:pt x="7961" y="11629"/>
                </a:lnTo>
                <a:lnTo>
                  <a:pt x="8107" y="11592"/>
                </a:lnTo>
                <a:lnTo>
                  <a:pt x="8401" y="11519"/>
                </a:lnTo>
                <a:lnTo>
                  <a:pt x="8474" y="11445"/>
                </a:lnTo>
                <a:lnTo>
                  <a:pt x="8548" y="11372"/>
                </a:lnTo>
                <a:lnTo>
                  <a:pt x="8658" y="11189"/>
                </a:lnTo>
                <a:lnTo>
                  <a:pt x="8694" y="11005"/>
                </a:lnTo>
                <a:lnTo>
                  <a:pt x="8694" y="10785"/>
                </a:lnTo>
                <a:lnTo>
                  <a:pt x="8658" y="10602"/>
                </a:lnTo>
                <a:lnTo>
                  <a:pt x="8621" y="10418"/>
                </a:lnTo>
                <a:lnTo>
                  <a:pt x="8658" y="10492"/>
                </a:lnTo>
                <a:lnTo>
                  <a:pt x="8768" y="10528"/>
                </a:lnTo>
                <a:lnTo>
                  <a:pt x="9025" y="10492"/>
                </a:lnTo>
                <a:lnTo>
                  <a:pt x="9281" y="10418"/>
                </a:lnTo>
                <a:lnTo>
                  <a:pt x="9428" y="10638"/>
                </a:lnTo>
                <a:lnTo>
                  <a:pt x="9611" y="10822"/>
                </a:lnTo>
                <a:lnTo>
                  <a:pt x="9758" y="10895"/>
                </a:lnTo>
                <a:lnTo>
                  <a:pt x="9942" y="10932"/>
                </a:lnTo>
                <a:lnTo>
                  <a:pt x="10088" y="10932"/>
                </a:lnTo>
                <a:lnTo>
                  <a:pt x="10235" y="10858"/>
                </a:lnTo>
                <a:lnTo>
                  <a:pt x="10382" y="10785"/>
                </a:lnTo>
                <a:lnTo>
                  <a:pt x="10492" y="10638"/>
                </a:lnTo>
                <a:lnTo>
                  <a:pt x="10565" y="10492"/>
                </a:lnTo>
                <a:lnTo>
                  <a:pt x="10602" y="10345"/>
                </a:lnTo>
                <a:lnTo>
                  <a:pt x="10639" y="10161"/>
                </a:lnTo>
                <a:lnTo>
                  <a:pt x="10602" y="9978"/>
                </a:lnTo>
                <a:lnTo>
                  <a:pt x="10492" y="9648"/>
                </a:lnTo>
                <a:lnTo>
                  <a:pt x="10749" y="9648"/>
                </a:lnTo>
                <a:lnTo>
                  <a:pt x="11005" y="9611"/>
                </a:lnTo>
                <a:lnTo>
                  <a:pt x="11629" y="9428"/>
                </a:lnTo>
                <a:lnTo>
                  <a:pt x="12876" y="8988"/>
                </a:lnTo>
                <a:close/>
                <a:moveTo>
                  <a:pt x="13206" y="10675"/>
                </a:moveTo>
                <a:lnTo>
                  <a:pt x="13096" y="10712"/>
                </a:lnTo>
                <a:lnTo>
                  <a:pt x="11592" y="11262"/>
                </a:lnTo>
                <a:lnTo>
                  <a:pt x="8731" y="12362"/>
                </a:lnTo>
                <a:lnTo>
                  <a:pt x="7300" y="12876"/>
                </a:lnTo>
                <a:lnTo>
                  <a:pt x="6604" y="13133"/>
                </a:lnTo>
                <a:lnTo>
                  <a:pt x="5870" y="13316"/>
                </a:lnTo>
                <a:lnTo>
                  <a:pt x="4696" y="13573"/>
                </a:lnTo>
                <a:lnTo>
                  <a:pt x="5393" y="13279"/>
                </a:lnTo>
                <a:lnTo>
                  <a:pt x="6090" y="13023"/>
                </a:lnTo>
                <a:lnTo>
                  <a:pt x="8438" y="12179"/>
                </a:lnTo>
                <a:lnTo>
                  <a:pt x="9611" y="11702"/>
                </a:lnTo>
                <a:lnTo>
                  <a:pt x="10822" y="11299"/>
                </a:lnTo>
                <a:lnTo>
                  <a:pt x="11409" y="11078"/>
                </a:lnTo>
                <a:lnTo>
                  <a:pt x="11996" y="10895"/>
                </a:lnTo>
                <a:lnTo>
                  <a:pt x="12619" y="10748"/>
                </a:lnTo>
                <a:lnTo>
                  <a:pt x="13206" y="10675"/>
                </a:lnTo>
                <a:close/>
                <a:moveTo>
                  <a:pt x="10492" y="478"/>
                </a:moveTo>
                <a:lnTo>
                  <a:pt x="10712" y="1064"/>
                </a:lnTo>
                <a:lnTo>
                  <a:pt x="10969" y="1688"/>
                </a:lnTo>
                <a:lnTo>
                  <a:pt x="11482" y="2862"/>
                </a:lnTo>
                <a:lnTo>
                  <a:pt x="11996" y="4182"/>
                </a:lnTo>
                <a:lnTo>
                  <a:pt x="12473" y="5466"/>
                </a:lnTo>
                <a:lnTo>
                  <a:pt x="12876" y="6713"/>
                </a:lnTo>
                <a:lnTo>
                  <a:pt x="13280" y="7924"/>
                </a:lnTo>
                <a:lnTo>
                  <a:pt x="13683" y="9171"/>
                </a:lnTo>
                <a:lnTo>
                  <a:pt x="14013" y="10418"/>
                </a:lnTo>
                <a:lnTo>
                  <a:pt x="13793" y="10418"/>
                </a:lnTo>
                <a:lnTo>
                  <a:pt x="13573" y="10492"/>
                </a:lnTo>
                <a:lnTo>
                  <a:pt x="13573" y="10418"/>
                </a:lnTo>
                <a:lnTo>
                  <a:pt x="13573" y="10308"/>
                </a:lnTo>
                <a:lnTo>
                  <a:pt x="13646" y="10235"/>
                </a:lnTo>
                <a:lnTo>
                  <a:pt x="13646" y="10125"/>
                </a:lnTo>
                <a:lnTo>
                  <a:pt x="13610" y="9831"/>
                </a:lnTo>
                <a:lnTo>
                  <a:pt x="13610" y="9758"/>
                </a:lnTo>
                <a:lnTo>
                  <a:pt x="13610" y="9721"/>
                </a:lnTo>
                <a:lnTo>
                  <a:pt x="13426" y="9024"/>
                </a:lnTo>
                <a:lnTo>
                  <a:pt x="13096" y="7777"/>
                </a:lnTo>
                <a:lnTo>
                  <a:pt x="12693" y="6603"/>
                </a:lnTo>
                <a:lnTo>
                  <a:pt x="12289" y="5430"/>
                </a:lnTo>
                <a:lnTo>
                  <a:pt x="11849" y="4256"/>
                </a:lnTo>
                <a:lnTo>
                  <a:pt x="11372" y="3119"/>
                </a:lnTo>
                <a:lnTo>
                  <a:pt x="10859" y="1981"/>
                </a:lnTo>
                <a:lnTo>
                  <a:pt x="10675" y="1651"/>
                </a:lnTo>
                <a:lnTo>
                  <a:pt x="10492" y="1358"/>
                </a:lnTo>
                <a:lnTo>
                  <a:pt x="10602" y="1285"/>
                </a:lnTo>
                <a:lnTo>
                  <a:pt x="10639" y="1174"/>
                </a:lnTo>
                <a:lnTo>
                  <a:pt x="10602" y="1064"/>
                </a:lnTo>
                <a:lnTo>
                  <a:pt x="10565" y="991"/>
                </a:lnTo>
                <a:lnTo>
                  <a:pt x="10528" y="954"/>
                </a:lnTo>
                <a:lnTo>
                  <a:pt x="10455" y="918"/>
                </a:lnTo>
                <a:lnTo>
                  <a:pt x="10272" y="881"/>
                </a:lnTo>
                <a:lnTo>
                  <a:pt x="10088" y="918"/>
                </a:lnTo>
                <a:lnTo>
                  <a:pt x="9391" y="1138"/>
                </a:lnTo>
                <a:lnTo>
                  <a:pt x="8658" y="1431"/>
                </a:lnTo>
                <a:lnTo>
                  <a:pt x="7924" y="1688"/>
                </a:lnTo>
                <a:lnTo>
                  <a:pt x="7190" y="1945"/>
                </a:lnTo>
                <a:lnTo>
                  <a:pt x="5650" y="2422"/>
                </a:lnTo>
                <a:lnTo>
                  <a:pt x="4109" y="2862"/>
                </a:lnTo>
                <a:lnTo>
                  <a:pt x="2569" y="3265"/>
                </a:lnTo>
                <a:lnTo>
                  <a:pt x="1762" y="3485"/>
                </a:lnTo>
                <a:lnTo>
                  <a:pt x="1358" y="3632"/>
                </a:lnTo>
                <a:lnTo>
                  <a:pt x="1175" y="3706"/>
                </a:lnTo>
                <a:lnTo>
                  <a:pt x="1028" y="3816"/>
                </a:lnTo>
                <a:lnTo>
                  <a:pt x="991" y="3816"/>
                </a:lnTo>
                <a:lnTo>
                  <a:pt x="955" y="3889"/>
                </a:lnTo>
                <a:lnTo>
                  <a:pt x="918" y="3962"/>
                </a:lnTo>
                <a:lnTo>
                  <a:pt x="991" y="4586"/>
                </a:lnTo>
                <a:lnTo>
                  <a:pt x="1101" y="5209"/>
                </a:lnTo>
                <a:lnTo>
                  <a:pt x="1248" y="5796"/>
                </a:lnTo>
                <a:lnTo>
                  <a:pt x="1395" y="6420"/>
                </a:lnTo>
                <a:lnTo>
                  <a:pt x="1725" y="7594"/>
                </a:lnTo>
                <a:lnTo>
                  <a:pt x="2128" y="8768"/>
                </a:lnTo>
                <a:lnTo>
                  <a:pt x="2532" y="9978"/>
                </a:lnTo>
                <a:lnTo>
                  <a:pt x="2899" y="11152"/>
                </a:lnTo>
                <a:lnTo>
                  <a:pt x="3045" y="11739"/>
                </a:lnTo>
                <a:lnTo>
                  <a:pt x="3192" y="12362"/>
                </a:lnTo>
                <a:lnTo>
                  <a:pt x="3302" y="12949"/>
                </a:lnTo>
                <a:lnTo>
                  <a:pt x="3412" y="13573"/>
                </a:lnTo>
                <a:lnTo>
                  <a:pt x="3412" y="13683"/>
                </a:lnTo>
                <a:lnTo>
                  <a:pt x="3486" y="13720"/>
                </a:lnTo>
                <a:lnTo>
                  <a:pt x="3559" y="13756"/>
                </a:lnTo>
                <a:lnTo>
                  <a:pt x="3632" y="13793"/>
                </a:lnTo>
                <a:lnTo>
                  <a:pt x="3669" y="13830"/>
                </a:lnTo>
                <a:lnTo>
                  <a:pt x="3742" y="13830"/>
                </a:lnTo>
                <a:lnTo>
                  <a:pt x="4036" y="13756"/>
                </a:lnTo>
                <a:lnTo>
                  <a:pt x="3706" y="13903"/>
                </a:lnTo>
                <a:lnTo>
                  <a:pt x="3412" y="14086"/>
                </a:lnTo>
                <a:lnTo>
                  <a:pt x="2569" y="11115"/>
                </a:lnTo>
                <a:lnTo>
                  <a:pt x="2128" y="9611"/>
                </a:lnTo>
                <a:lnTo>
                  <a:pt x="1725" y="8144"/>
                </a:lnTo>
                <a:lnTo>
                  <a:pt x="955" y="5136"/>
                </a:lnTo>
                <a:lnTo>
                  <a:pt x="808" y="4439"/>
                </a:lnTo>
                <a:lnTo>
                  <a:pt x="661" y="3999"/>
                </a:lnTo>
                <a:lnTo>
                  <a:pt x="588" y="3779"/>
                </a:lnTo>
                <a:lnTo>
                  <a:pt x="478" y="3632"/>
                </a:lnTo>
                <a:lnTo>
                  <a:pt x="1065" y="3522"/>
                </a:lnTo>
                <a:lnTo>
                  <a:pt x="1652" y="3412"/>
                </a:lnTo>
                <a:lnTo>
                  <a:pt x="2825" y="3045"/>
                </a:lnTo>
                <a:lnTo>
                  <a:pt x="4183" y="2642"/>
                </a:lnTo>
                <a:lnTo>
                  <a:pt x="5503" y="2202"/>
                </a:lnTo>
                <a:lnTo>
                  <a:pt x="8034" y="1358"/>
                </a:lnTo>
                <a:lnTo>
                  <a:pt x="9281" y="918"/>
                </a:lnTo>
                <a:lnTo>
                  <a:pt x="9905" y="734"/>
                </a:lnTo>
                <a:lnTo>
                  <a:pt x="10198" y="624"/>
                </a:lnTo>
                <a:lnTo>
                  <a:pt x="10492" y="478"/>
                </a:lnTo>
                <a:close/>
                <a:moveTo>
                  <a:pt x="10455" y="1"/>
                </a:moveTo>
                <a:lnTo>
                  <a:pt x="10162" y="37"/>
                </a:lnTo>
                <a:lnTo>
                  <a:pt x="9832" y="147"/>
                </a:lnTo>
                <a:lnTo>
                  <a:pt x="9245" y="367"/>
                </a:lnTo>
                <a:lnTo>
                  <a:pt x="7997" y="808"/>
                </a:lnTo>
                <a:lnTo>
                  <a:pt x="5503" y="1651"/>
                </a:lnTo>
                <a:lnTo>
                  <a:pt x="2935" y="2495"/>
                </a:lnTo>
                <a:lnTo>
                  <a:pt x="1615" y="2899"/>
                </a:lnTo>
                <a:lnTo>
                  <a:pt x="918" y="3082"/>
                </a:lnTo>
                <a:lnTo>
                  <a:pt x="258" y="3339"/>
                </a:lnTo>
                <a:lnTo>
                  <a:pt x="184" y="3412"/>
                </a:lnTo>
                <a:lnTo>
                  <a:pt x="148" y="3522"/>
                </a:lnTo>
                <a:lnTo>
                  <a:pt x="38" y="3559"/>
                </a:lnTo>
                <a:lnTo>
                  <a:pt x="1" y="3595"/>
                </a:lnTo>
                <a:lnTo>
                  <a:pt x="1" y="3632"/>
                </a:lnTo>
                <a:lnTo>
                  <a:pt x="38" y="3779"/>
                </a:lnTo>
                <a:lnTo>
                  <a:pt x="111" y="3926"/>
                </a:lnTo>
                <a:lnTo>
                  <a:pt x="184" y="4036"/>
                </a:lnTo>
                <a:lnTo>
                  <a:pt x="221" y="4146"/>
                </a:lnTo>
                <a:lnTo>
                  <a:pt x="294" y="4366"/>
                </a:lnTo>
                <a:lnTo>
                  <a:pt x="588" y="5796"/>
                </a:lnTo>
                <a:lnTo>
                  <a:pt x="955" y="7227"/>
                </a:lnTo>
                <a:lnTo>
                  <a:pt x="1285" y="8658"/>
                </a:lnTo>
                <a:lnTo>
                  <a:pt x="2055" y="11482"/>
                </a:lnTo>
                <a:lnTo>
                  <a:pt x="2459" y="12876"/>
                </a:lnTo>
                <a:lnTo>
                  <a:pt x="2899" y="14233"/>
                </a:lnTo>
                <a:lnTo>
                  <a:pt x="2935" y="14380"/>
                </a:lnTo>
                <a:lnTo>
                  <a:pt x="3045" y="14416"/>
                </a:lnTo>
                <a:lnTo>
                  <a:pt x="3155" y="14453"/>
                </a:lnTo>
                <a:lnTo>
                  <a:pt x="3302" y="14416"/>
                </a:lnTo>
                <a:lnTo>
                  <a:pt x="3596" y="14343"/>
                </a:lnTo>
                <a:lnTo>
                  <a:pt x="3889" y="14270"/>
                </a:lnTo>
                <a:lnTo>
                  <a:pt x="4513" y="14086"/>
                </a:lnTo>
                <a:lnTo>
                  <a:pt x="5980" y="13793"/>
                </a:lnTo>
                <a:lnTo>
                  <a:pt x="6714" y="13610"/>
                </a:lnTo>
                <a:lnTo>
                  <a:pt x="7447" y="13353"/>
                </a:lnTo>
                <a:lnTo>
                  <a:pt x="8878" y="12839"/>
                </a:lnTo>
                <a:lnTo>
                  <a:pt x="11739" y="11775"/>
                </a:lnTo>
                <a:lnTo>
                  <a:pt x="13133" y="11225"/>
                </a:lnTo>
                <a:lnTo>
                  <a:pt x="13646" y="11078"/>
                </a:lnTo>
                <a:lnTo>
                  <a:pt x="13903" y="10968"/>
                </a:lnTo>
                <a:lnTo>
                  <a:pt x="14160" y="10822"/>
                </a:lnTo>
                <a:lnTo>
                  <a:pt x="14197" y="10932"/>
                </a:lnTo>
                <a:lnTo>
                  <a:pt x="14270" y="10968"/>
                </a:lnTo>
                <a:lnTo>
                  <a:pt x="14380" y="11005"/>
                </a:lnTo>
                <a:lnTo>
                  <a:pt x="14490" y="11005"/>
                </a:lnTo>
                <a:lnTo>
                  <a:pt x="14563" y="10932"/>
                </a:lnTo>
                <a:lnTo>
                  <a:pt x="14637" y="10895"/>
                </a:lnTo>
                <a:lnTo>
                  <a:pt x="14674" y="10785"/>
                </a:lnTo>
                <a:lnTo>
                  <a:pt x="14637" y="10675"/>
                </a:lnTo>
                <a:lnTo>
                  <a:pt x="14270" y="9318"/>
                </a:lnTo>
                <a:lnTo>
                  <a:pt x="13867" y="7997"/>
                </a:lnTo>
                <a:lnTo>
                  <a:pt x="13426" y="6640"/>
                </a:lnTo>
                <a:lnTo>
                  <a:pt x="12949" y="5356"/>
                </a:lnTo>
                <a:lnTo>
                  <a:pt x="12473" y="4036"/>
                </a:lnTo>
                <a:lnTo>
                  <a:pt x="11922" y="2752"/>
                </a:lnTo>
                <a:lnTo>
                  <a:pt x="11409" y="1468"/>
                </a:lnTo>
                <a:lnTo>
                  <a:pt x="11115" y="881"/>
                </a:lnTo>
                <a:lnTo>
                  <a:pt x="10785" y="257"/>
                </a:lnTo>
                <a:lnTo>
                  <a:pt x="10749" y="221"/>
                </a:lnTo>
                <a:lnTo>
                  <a:pt x="10675" y="184"/>
                </a:lnTo>
                <a:lnTo>
                  <a:pt x="10639" y="111"/>
                </a:lnTo>
                <a:lnTo>
                  <a:pt x="10602" y="74"/>
                </a:lnTo>
                <a:lnTo>
                  <a:pt x="10528" y="37"/>
                </a:lnTo>
                <a:lnTo>
                  <a:pt x="10455" y="1"/>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510" name="Google Shape;510;p10"/>
          <p:cNvSpPr/>
          <p:nvPr/>
        </p:nvSpPr>
        <p:spPr>
          <a:xfrm>
            <a:off x="1525678" y="4911343"/>
            <a:ext cx="391238" cy="289295"/>
          </a:xfrm>
          <a:custGeom>
            <a:avLst/>
            <a:gdLst/>
            <a:ahLst/>
            <a:cxnLst/>
            <a:rect l="l" t="t" r="r" b="b"/>
            <a:pathLst>
              <a:path w="13793" h="10199" extrusionOk="0">
                <a:moveTo>
                  <a:pt x="5649" y="2128"/>
                </a:moveTo>
                <a:lnTo>
                  <a:pt x="5503" y="2165"/>
                </a:lnTo>
                <a:lnTo>
                  <a:pt x="5356" y="2238"/>
                </a:lnTo>
                <a:lnTo>
                  <a:pt x="5209" y="2312"/>
                </a:lnTo>
                <a:lnTo>
                  <a:pt x="5099" y="2422"/>
                </a:lnTo>
                <a:lnTo>
                  <a:pt x="4989" y="2532"/>
                </a:lnTo>
                <a:lnTo>
                  <a:pt x="4916" y="2642"/>
                </a:lnTo>
                <a:lnTo>
                  <a:pt x="4879" y="2788"/>
                </a:lnTo>
                <a:lnTo>
                  <a:pt x="4842" y="2935"/>
                </a:lnTo>
                <a:lnTo>
                  <a:pt x="4842" y="3119"/>
                </a:lnTo>
                <a:lnTo>
                  <a:pt x="4879" y="3265"/>
                </a:lnTo>
                <a:lnTo>
                  <a:pt x="4916" y="3375"/>
                </a:lnTo>
                <a:lnTo>
                  <a:pt x="5026" y="3485"/>
                </a:lnTo>
                <a:lnTo>
                  <a:pt x="5136" y="3522"/>
                </a:lnTo>
                <a:lnTo>
                  <a:pt x="5209" y="3522"/>
                </a:lnTo>
                <a:lnTo>
                  <a:pt x="5319" y="3449"/>
                </a:lnTo>
                <a:lnTo>
                  <a:pt x="5356" y="3375"/>
                </a:lnTo>
                <a:lnTo>
                  <a:pt x="5393" y="3119"/>
                </a:lnTo>
                <a:lnTo>
                  <a:pt x="5393" y="2899"/>
                </a:lnTo>
                <a:lnTo>
                  <a:pt x="5429" y="3045"/>
                </a:lnTo>
                <a:lnTo>
                  <a:pt x="5466" y="3229"/>
                </a:lnTo>
                <a:lnTo>
                  <a:pt x="5503" y="3632"/>
                </a:lnTo>
                <a:lnTo>
                  <a:pt x="5576" y="3926"/>
                </a:lnTo>
                <a:lnTo>
                  <a:pt x="5613" y="4072"/>
                </a:lnTo>
                <a:lnTo>
                  <a:pt x="5723" y="4219"/>
                </a:lnTo>
                <a:lnTo>
                  <a:pt x="5796" y="4256"/>
                </a:lnTo>
                <a:lnTo>
                  <a:pt x="5833" y="4256"/>
                </a:lnTo>
                <a:lnTo>
                  <a:pt x="5906" y="4219"/>
                </a:lnTo>
                <a:lnTo>
                  <a:pt x="5943" y="4146"/>
                </a:lnTo>
                <a:lnTo>
                  <a:pt x="5980" y="4036"/>
                </a:lnTo>
                <a:lnTo>
                  <a:pt x="5980" y="3926"/>
                </a:lnTo>
                <a:lnTo>
                  <a:pt x="5943" y="3669"/>
                </a:lnTo>
                <a:lnTo>
                  <a:pt x="5833" y="3082"/>
                </a:lnTo>
                <a:lnTo>
                  <a:pt x="5759" y="2825"/>
                </a:lnTo>
                <a:lnTo>
                  <a:pt x="5686" y="2715"/>
                </a:lnTo>
                <a:lnTo>
                  <a:pt x="5613" y="2642"/>
                </a:lnTo>
                <a:lnTo>
                  <a:pt x="5723" y="2605"/>
                </a:lnTo>
                <a:lnTo>
                  <a:pt x="6016" y="2605"/>
                </a:lnTo>
                <a:lnTo>
                  <a:pt x="6163" y="2642"/>
                </a:lnTo>
                <a:lnTo>
                  <a:pt x="6310" y="3045"/>
                </a:lnTo>
                <a:lnTo>
                  <a:pt x="6456" y="3522"/>
                </a:lnTo>
                <a:lnTo>
                  <a:pt x="6603" y="3999"/>
                </a:lnTo>
                <a:lnTo>
                  <a:pt x="6640" y="4072"/>
                </a:lnTo>
                <a:lnTo>
                  <a:pt x="6677" y="4109"/>
                </a:lnTo>
                <a:lnTo>
                  <a:pt x="6750" y="4146"/>
                </a:lnTo>
                <a:lnTo>
                  <a:pt x="6823" y="4109"/>
                </a:lnTo>
                <a:lnTo>
                  <a:pt x="6897" y="4072"/>
                </a:lnTo>
                <a:lnTo>
                  <a:pt x="6970" y="4036"/>
                </a:lnTo>
                <a:lnTo>
                  <a:pt x="7007" y="3926"/>
                </a:lnTo>
                <a:lnTo>
                  <a:pt x="7007" y="3852"/>
                </a:lnTo>
                <a:lnTo>
                  <a:pt x="6860" y="3412"/>
                </a:lnTo>
                <a:lnTo>
                  <a:pt x="6750" y="3009"/>
                </a:lnTo>
                <a:lnTo>
                  <a:pt x="6677" y="2862"/>
                </a:lnTo>
                <a:lnTo>
                  <a:pt x="6970" y="3045"/>
                </a:lnTo>
                <a:lnTo>
                  <a:pt x="7227" y="3229"/>
                </a:lnTo>
                <a:lnTo>
                  <a:pt x="7227" y="3449"/>
                </a:lnTo>
                <a:lnTo>
                  <a:pt x="7263" y="3669"/>
                </a:lnTo>
                <a:lnTo>
                  <a:pt x="7410" y="4072"/>
                </a:lnTo>
                <a:lnTo>
                  <a:pt x="7484" y="4146"/>
                </a:lnTo>
                <a:lnTo>
                  <a:pt x="7520" y="4182"/>
                </a:lnTo>
                <a:lnTo>
                  <a:pt x="7667" y="4182"/>
                </a:lnTo>
                <a:lnTo>
                  <a:pt x="7740" y="4146"/>
                </a:lnTo>
                <a:lnTo>
                  <a:pt x="7777" y="4109"/>
                </a:lnTo>
                <a:lnTo>
                  <a:pt x="7814" y="4036"/>
                </a:lnTo>
                <a:lnTo>
                  <a:pt x="7777" y="3926"/>
                </a:lnTo>
                <a:lnTo>
                  <a:pt x="7704" y="3669"/>
                </a:lnTo>
                <a:lnTo>
                  <a:pt x="8034" y="3962"/>
                </a:lnTo>
                <a:lnTo>
                  <a:pt x="8070" y="3999"/>
                </a:lnTo>
                <a:lnTo>
                  <a:pt x="8107" y="3999"/>
                </a:lnTo>
                <a:lnTo>
                  <a:pt x="8144" y="3962"/>
                </a:lnTo>
                <a:lnTo>
                  <a:pt x="8144" y="3926"/>
                </a:lnTo>
                <a:lnTo>
                  <a:pt x="8144" y="3742"/>
                </a:lnTo>
                <a:lnTo>
                  <a:pt x="8107" y="3595"/>
                </a:lnTo>
                <a:lnTo>
                  <a:pt x="7960" y="3302"/>
                </a:lnTo>
                <a:lnTo>
                  <a:pt x="7740" y="3009"/>
                </a:lnTo>
                <a:lnTo>
                  <a:pt x="7484" y="2788"/>
                </a:lnTo>
                <a:lnTo>
                  <a:pt x="7190" y="2568"/>
                </a:lnTo>
                <a:lnTo>
                  <a:pt x="6897" y="2422"/>
                </a:lnTo>
                <a:lnTo>
                  <a:pt x="6566" y="2275"/>
                </a:lnTo>
                <a:lnTo>
                  <a:pt x="6273" y="2165"/>
                </a:lnTo>
                <a:lnTo>
                  <a:pt x="5943" y="2128"/>
                </a:lnTo>
                <a:close/>
                <a:moveTo>
                  <a:pt x="12215" y="3485"/>
                </a:moveTo>
                <a:lnTo>
                  <a:pt x="12142" y="3522"/>
                </a:lnTo>
                <a:lnTo>
                  <a:pt x="12142" y="3559"/>
                </a:lnTo>
                <a:lnTo>
                  <a:pt x="12142" y="3742"/>
                </a:lnTo>
                <a:lnTo>
                  <a:pt x="12142" y="3926"/>
                </a:lnTo>
                <a:lnTo>
                  <a:pt x="12252" y="4292"/>
                </a:lnTo>
                <a:lnTo>
                  <a:pt x="12436" y="4769"/>
                </a:lnTo>
                <a:lnTo>
                  <a:pt x="12582" y="5136"/>
                </a:lnTo>
                <a:lnTo>
                  <a:pt x="12546" y="5209"/>
                </a:lnTo>
                <a:lnTo>
                  <a:pt x="12546" y="5320"/>
                </a:lnTo>
                <a:lnTo>
                  <a:pt x="12582" y="5356"/>
                </a:lnTo>
                <a:lnTo>
                  <a:pt x="12582" y="5430"/>
                </a:lnTo>
                <a:lnTo>
                  <a:pt x="11885" y="5613"/>
                </a:lnTo>
                <a:lnTo>
                  <a:pt x="11885" y="5430"/>
                </a:lnTo>
                <a:lnTo>
                  <a:pt x="11849" y="5246"/>
                </a:lnTo>
                <a:lnTo>
                  <a:pt x="11702" y="4843"/>
                </a:lnTo>
                <a:lnTo>
                  <a:pt x="11629" y="4549"/>
                </a:lnTo>
                <a:lnTo>
                  <a:pt x="11482" y="4256"/>
                </a:lnTo>
                <a:lnTo>
                  <a:pt x="11335" y="3999"/>
                </a:lnTo>
                <a:lnTo>
                  <a:pt x="11115" y="3742"/>
                </a:lnTo>
                <a:lnTo>
                  <a:pt x="11005" y="3742"/>
                </a:lnTo>
                <a:lnTo>
                  <a:pt x="10968" y="3779"/>
                </a:lnTo>
                <a:lnTo>
                  <a:pt x="10932" y="3852"/>
                </a:lnTo>
                <a:lnTo>
                  <a:pt x="10968" y="4109"/>
                </a:lnTo>
                <a:lnTo>
                  <a:pt x="11078" y="4366"/>
                </a:lnTo>
                <a:lnTo>
                  <a:pt x="11262" y="4879"/>
                </a:lnTo>
                <a:lnTo>
                  <a:pt x="11372" y="5320"/>
                </a:lnTo>
                <a:lnTo>
                  <a:pt x="11445" y="5540"/>
                </a:lnTo>
                <a:lnTo>
                  <a:pt x="11555" y="5686"/>
                </a:lnTo>
                <a:lnTo>
                  <a:pt x="11482" y="5723"/>
                </a:lnTo>
                <a:lnTo>
                  <a:pt x="11372" y="5723"/>
                </a:lnTo>
                <a:lnTo>
                  <a:pt x="11262" y="5686"/>
                </a:lnTo>
                <a:lnTo>
                  <a:pt x="11152" y="5650"/>
                </a:lnTo>
                <a:lnTo>
                  <a:pt x="11078" y="5576"/>
                </a:lnTo>
                <a:lnTo>
                  <a:pt x="10895" y="5393"/>
                </a:lnTo>
                <a:lnTo>
                  <a:pt x="10785" y="5209"/>
                </a:lnTo>
                <a:lnTo>
                  <a:pt x="10712" y="5173"/>
                </a:lnTo>
                <a:lnTo>
                  <a:pt x="10675" y="4916"/>
                </a:lnTo>
                <a:lnTo>
                  <a:pt x="10601" y="4696"/>
                </a:lnTo>
                <a:lnTo>
                  <a:pt x="10418" y="4292"/>
                </a:lnTo>
                <a:lnTo>
                  <a:pt x="10381" y="4256"/>
                </a:lnTo>
                <a:lnTo>
                  <a:pt x="10345" y="4219"/>
                </a:lnTo>
                <a:lnTo>
                  <a:pt x="10198" y="4219"/>
                </a:lnTo>
                <a:lnTo>
                  <a:pt x="10125" y="4292"/>
                </a:lnTo>
                <a:lnTo>
                  <a:pt x="10088" y="4366"/>
                </a:lnTo>
                <a:lnTo>
                  <a:pt x="10088" y="4402"/>
                </a:lnTo>
                <a:lnTo>
                  <a:pt x="10125" y="4659"/>
                </a:lnTo>
                <a:lnTo>
                  <a:pt x="10051" y="4623"/>
                </a:lnTo>
                <a:lnTo>
                  <a:pt x="9941" y="4586"/>
                </a:lnTo>
                <a:lnTo>
                  <a:pt x="9868" y="4623"/>
                </a:lnTo>
                <a:lnTo>
                  <a:pt x="9794" y="4696"/>
                </a:lnTo>
                <a:lnTo>
                  <a:pt x="9721" y="4806"/>
                </a:lnTo>
                <a:lnTo>
                  <a:pt x="9684" y="4916"/>
                </a:lnTo>
                <a:lnTo>
                  <a:pt x="9721" y="5026"/>
                </a:lnTo>
                <a:lnTo>
                  <a:pt x="9758" y="5099"/>
                </a:lnTo>
                <a:lnTo>
                  <a:pt x="9905" y="5246"/>
                </a:lnTo>
                <a:lnTo>
                  <a:pt x="10125" y="5356"/>
                </a:lnTo>
                <a:lnTo>
                  <a:pt x="10271" y="5430"/>
                </a:lnTo>
                <a:lnTo>
                  <a:pt x="10345" y="5540"/>
                </a:lnTo>
                <a:lnTo>
                  <a:pt x="10528" y="5796"/>
                </a:lnTo>
                <a:lnTo>
                  <a:pt x="10712" y="5980"/>
                </a:lnTo>
                <a:lnTo>
                  <a:pt x="10932" y="6163"/>
                </a:lnTo>
                <a:lnTo>
                  <a:pt x="11078" y="6200"/>
                </a:lnTo>
                <a:lnTo>
                  <a:pt x="11225" y="6237"/>
                </a:lnTo>
                <a:lnTo>
                  <a:pt x="11519" y="6237"/>
                </a:lnTo>
                <a:lnTo>
                  <a:pt x="11849" y="6163"/>
                </a:lnTo>
                <a:lnTo>
                  <a:pt x="12142" y="6090"/>
                </a:lnTo>
                <a:lnTo>
                  <a:pt x="12986" y="5833"/>
                </a:lnTo>
                <a:lnTo>
                  <a:pt x="13353" y="5686"/>
                </a:lnTo>
                <a:lnTo>
                  <a:pt x="13536" y="5613"/>
                </a:lnTo>
                <a:lnTo>
                  <a:pt x="13719" y="5540"/>
                </a:lnTo>
                <a:lnTo>
                  <a:pt x="13793" y="5466"/>
                </a:lnTo>
                <a:lnTo>
                  <a:pt x="13793" y="5356"/>
                </a:lnTo>
                <a:lnTo>
                  <a:pt x="13756" y="5283"/>
                </a:lnTo>
                <a:lnTo>
                  <a:pt x="13646" y="5246"/>
                </a:lnTo>
                <a:lnTo>
                  <a:pt x="13353" y="5246"/>
                </a:lnTo>
                <a:lnTo>
                  <a:pt x="13059" y="5320"/>
                </a:lnTo>
                <a:lnTo>
                  <a:pt x="13059" y="5099"/>
                </a:lnTo>
                <a:lnTo>
                  <a:pt x="12986" y="4879"/>
                </a:lnTo>
                <a:lnTo>
                  <a:pt x="12839" y="4513"/>
                </a:lnTo>
                <a:lnTo>
                  <a:pt x="12619" y="3962"/>
                </a:lnTo>
                <a:lnTo>
                  <a:pt x="12509" y="3706"/>
                </a:lnTo>
                <a:lnTo>
                  <a:pt x="12326" y="3485"/>
                </a:lnTo>
                <a:close/>
                <a:moveTo>
                  <a:pt x="12069" y="1"/>
                </a:moveTo>
                <a:lnTo>
                  <a:pt x="11702" y="37"/>
                </a:lnTo>
                <a:lnTo>
                  <a:pt x="11335" y="147"/>
                </a:lnTo>
                <a:lnTo>
                  <a:pt x="10638" y="368"/>
                </a:lnTo>
                <a:lnTo>
                  <a:pt x="9905" y="588"/>
                </a:lnTo>
                <a:lnTo>
                  <a:pt x="9538" y="698"/>
                </a:lnTo>
                <a:lnTo>
                  <a:pt x="9171" y="844"/>
                </a:lnTo>
                <a:lnTo>
                  <a:pt x="8914" y="1028"/>
                </a:lnTo>
                <a:lnTo>
                  <a:pt x="8694" y="1211"/>
                </a:lnTo>
                <a:lnTo>
                  <a:pt x="8547" y="1431"/>
                </a:lnTo>
                <a:lnTo>
                  <a:pt x="8437" y="1688"/>
                </a:lnTo>
                <a:lnTo>
                  <a:pt x="8401" y="1945"/>
                </a:lnTo>
                <a:lnTo>
                  <a:pt x="8401" y="2238"/>
                </a:lnTo>
                <a:lnTo>
                  <a:pt x="8401" y="2532"/>
                </a:lnTo>
                <a:lnTo>
                  <a:pt x="8474" y="2825"/>
                </a:lnTo>
                <a:lnTo>
                  <a:pt x="8804" y="4402"/>
                </a:lnTo>
                <a:lnTo>
                  <a:pt x="8951" y="5173"/>
                </a:lnTo>
                <a:lnTo>
                  <a:pt x="9098" y="5980"/>
                </a:lnTo>
                <a:lnTo>
                  <a:pt x="9134" y="6347"/>
                </a:lnTo>
                <a:lnTo>
                  <a:pt x="9134" y="6713"/>
                </a:lnTo>
                <a:lnTo>
                  <a:pt x="8914" y="6126"/>
                </a:lnTo>
                <a:lnTo>
                  <a:pt x="8841" y="5796"/>
                </a:lnTo>
                <a:lnTo>
                  <a:pt x="8731" y="5430"/>
                </a:lnTo>
                <a:lnTo>
                  <a:pt x="8657" y="5246"/>
                </a:lnTo>
                <a:lnTo>
                  <a:pt x="8547" y="5099"/>
                </a:lnTo>
                <a:lnTo>
                  <a:pt x="8437" y="4953"/>
                </a:lnTo>
                <a:lnTo>
                  <a:pt x="8327" y="4879"/>
                </a:lnTo>
                <a:lnTo>
                  <a:pt x="8254" y="4879"/>
                </a:lnTo>
                <a:lnTo>
                  <a:pt x="8217" y="4916"/>
                </a:lnTo>
                <a:lnTo>
                  <a:pt x="8180" y="5026"/>
                </a:lnTo>
                <a:lnTo>
                  <a:pt x="8180" y="5136"/>
                </a:lnTo>
                <a:lnTo>
                  <a:pt x="8217" y="5393"/>
                </a:lnTo>
                <a:lnTo>
                  <a:pt x="8364" y="5906"/>
                </a:lnTo>
                <a:lnTo>
                  <a:pt x="8584" y="6567"/>
                </a:lnTo>
                <a:lnTo>
                  <a:pt x="8767" y="7227"/>
                </a:lnTo>
                <a:lnTo>
                  <a:pt x="8731" y="7374"/>
                </a:lnTo>
                <a:lnTo>
                  <a:pt x="8731" y="7447"/>
                </a:lnTo>
                <a:lnTo>
                  <a:pt x="8731" y="7520"/>
                </a:lnTo>
                <a:lnTo>
                  <a:pt x="8804" y="7594"/>
                </a:lnTo>
                <a:lnTo>
                  <a:pt x="8694" y="7740"/>
                </a:lnTo>
                <a:lnTo>
                  <a:pt x="8547" y="7887"/>
                </a:lnTo>
                <a:lnTo>
                  <a:pt x="8401" y="7997"/>
                </a:lnTo>
                <a:lnTo>
                  <a:pt x="8180" y="8107"/>
                </a:lnTo>
                <a:lnTo>
                  <a:pt x="8144" y="8034"/>
                </a:lnTo>
                <a:lnTo>
                  <a:pt x="8144" y="7997"/>
                </a:lnTo>
                <a:lnTo>
                  <a:pt x="8070" y="7961"/>
                </a:lnTo>
                <a:lnTo>
                  <a:pt x="7630" y="6530"/>
                </a:lnTo>
                <a:lnTo>
                  <a:pt x="7337" y="5650"/>
                </a:lnTo>
                <a:lnTo>
                  <a:pt x="7153" y="5283"/>
                </a:lnTo>
                <a:lnTo>
                  <a:pt x="7080" y="5026"/>
                </a:lnTo>
                <a:lnTo>
                  <a:pt x="7080" y="4953"/>
                </a:lnTo>
                <a:lnTo>
                  <a:pt x="7080" y="4879"/>
                </a:lnTo>
                <a:lnTo>
                  <a:pt x="7117" y="4806"/>
                </a:lnTo>
                <a:lnTo>
                  <a:pt x="7153" y="4733"/>
                </a:lnTo>
                <a:lnTo>
                  <a:pt x="7117" y="4659"/>
                </a:lnTo>
                <a:lnTo>
                  <a:pt x="7080" y="4623"/>
                </a:lnTo>
                <a:lnTo>
                  <a:pt x="6860" y="4476"/>
                </a:lnTo>
                <a:lnTo>
                  <a:pt x="6750" y="4439"/>
                </a:lnTo>
                <a:lnTo>
                  <a:pt x="6640" y="4476"/>
                </a:lnTo>
                <a:lnTo>
                  <a:pt x="6603" y="4549"/>
                </a:lnTo>
                <a:lnTo>
                  <a:pt x="6603" y="4623"/>
                </a:lnTo>
                <a:lnTo>
                  <a:pt x="6640" y="4659"/>
                </a:lnTo>
                <a:lnTo>
                  <a:pt x="6677" y="4769"/>
                </a:lnTo>
                <a:lnTo>
                  <a:pt x="6640" y="4879"/>
                </a:lnTo>
                <a:lnTo>
                  <a:pt x="6640" y="5063"/>
                </a:lnTo>
                <a:lnTo>
                  <a:pt x="6713" y="5320"/>
                </a:lnTo>
                <a:lnTo>
                  <a:pt x="6787" y="5576"/>
                </a:lnTo>
                <a:lnTo>
                  <a:pt x="6970" y="6090"/>
                </a:lnTo>
                <a:lnTo>
                  <a:pt x="7667" y="8254"/>
                </a:lnTo>
                <a:lnTo>
                  <a:pt x="7300" y="8254"/>
                </a:lnTo>
                <a:lnTo>
                  <a:pt x="6970" y="8181"/>
                </a:lnTo>
                <a:lnTo>
                  <a:pt x="6970" y="8107"/>
                </a:lnTo>
                <a:lnTo>
                  <a:pt x="6970" y="8034"/>
                </a:lnTo>
                <a:lnTo>
                  <a:pt x="6897" y="7997"/>
                </a:lnTo>
                <a:lnTo>
                  <a:pt x="6530" y="6383"/>
                </a:lnTo>
                <a:lnTo>
                  <a:pt x="6310" y="5503"/>
                </a:lnTo>
                <a:lnTo>
                  <a:pt x="6200" y="5099"/>
                </a:lnTo>
                <a:lnTo>
                  <a:pt x="6090" y="4916"/>
                </a:lnTo>
                <a:lnTo>
                  <a:pt x="5980" y="4733"/>
                </a:lnTo>
                <a:lnTo>
                  <a:pt x="5943" y="4696"/>
                </a:lnTo>
                <a:lnTo>
                  <a:pt x="5906" y="4696"/>
                </a:lnTo>
                <a:lnTo>
                  <a:pt x="5833" y="4733"/>
                </a:lnTo>
                <a:lnTo>
                  <a:pt x="5833" y="4769"/>
                </a:lnTo>
                <a:lnTo>
                  <a:pt x="5796" y="4989"/>
                </a:lnTo>
                <a:lnTo>
                  <a:pt x="5796" y="5173"/>
                </a:lnTo>
                <a:lnTo>
                  <a:pt x="5870" y="5576"/>
                </a:lnTo>
                <a:lnTo>
                  <a:pt x="6053" y="6383"/>
                </a:lnTo>
                <a:lnTo>
                  <a:pt x="6420" y="7887"/>
                </a:lnTo>
                <a:lnTo>
                  <a:pt x="6420" y="7887"/>
                </a:lnTo>
                <a:lnTo>
                  <a:pt x="6163" y="7740"/>
                </a:lnTo>
                <a:lnTo>
                  <a:pt x="5980" y="7520"/>
                </a:lnTo>
                <a:lnTo>
                  <a:pt x="5759" y="7227"/>
                </a:lnTo>
                <a:lnTo>
                  <a:pt x="5576" y="6897"/>
                </a:lnTo>
                <a:lnTo>
                  <a:pt x="5466" y="6567"/>
                </a:lnTo>
                <a:lnTo>
                  <a:pt x="5393" y="6237"/>
                </a:lnTo>
                <a:lnTo>
                  <a:pt x="5246" y="5540"/>
                </a:lnTo>
                <a:lnTo>
                  <a:pt x="5173" y="5209"/>
                </a:lnTo>
                <a:lnTo>
                  <a:pt x="5063" y="4879"/>
                </a:lnTo>
                <a:lnTo>
                  <a:pt x="4916" y="4586"/>
                </a:lnTo>
                <a:lnTo>
                  <a:pt x="4732" y="4366"/>
                </a:lnTo>
                <a:lnTo>
                  <a:pt x="4512" y="4146"/>
                </a:lnTo>
                <a:lnTo>
                  <a:pt x="4292" y="3962"/>
                </a:lnTo>
                <a:lnTo>
                  <a:pt x="4035" y="3816"/>
                </a:lnTo>
                <a:lnTo>
                  <a:pt x="3779" y="3706"/>
                </a:lnTo>
                <a:lnTo>
                  <a:pt x="3485" y="3595"/>
                </a:lnTo>
                <a:lnTo>
                  <a:pt x="3192" y="3522"/>
                </a:lnTo>
                <a:lnTo>
                  <a:pt x="2862" y="3449"/>
                </a:lnTo>
                <a:lnTo>
                  <a:pt x="2128" y="3449"/>
                </a:lnTo>
                <a:lnTo>
                  <a:pt x="1798" y="3522"/>
                </a:lnTo>
                <a:lnTo>
                  <a:pt x="1101" y="3669"/>
                </a:lnTo>
                <a:lnTo>
                  <a:pt x="404" y="3889"/>
                </a:lnTo>
                <a:lnTo>
                  <a:pt x="184" y="3962"/>
                </a:lnTo>
                <a:lnTo>
                  <a:pt x="74" y="4036"/>
                </a:lnTo>
                <a:lnTo>
                  <a:pt x="0" y="4109"/>
                </a:lnTo>
                <a:lnTo>
                  <a:pt x="0" y="4182"/>
                </a:lnTo>
                <a:lnTo>
                  <a:pt x="0" y="4219"/>
                </a:lnTo>
                <a:lnTo>
                  <a:pt x="0" y="4402"/>
                </a:lnTo>
                <a:lnTo>
                  <a:pt x="37" y="4439"/>
                </a:lnTo>
                <a:lnTo>
                  <a:pt x="74" y="4513"/>
                </a:lnTo>
                <a:lnTo>
                  <a:pt x="257" y="4586"/>
                </a:lnTo>
                <a:lnTo>
                  <a:pt x="404" y="4586"/>
                </a:lnTo>
                <a:lnTo>
                  <a:pt x="514" y="4513"/>
                </a:lnTo>
                <a:lnTo>
                  <a:pt x="624" y="4439"/>
                </a:lnTo>
                <a:lnTo>
                  <a:pt x="881" y="4329"/>
                </a:lnTo>
                <a:lnTo>
                  <a:pt x="881" y="4366"/>
                </a:lnTo>
                <a:lnTo>
                  <a:pt x="881" y="4549"/>
                </a:lnTo>
                <a:lnTo>
                  <a:pt x="881" y="4696"/>
                </a:lnTo>
                <a:lnTo>
                  <a:pt x="954" y="5026"/>
                </a:lnTo>
                <a:lnTo>
                  <a:pt x="1211" y="5686"/>
                </a:lnTo>
                <a:lnTo>
                  <a:pt x="1468" y="6493"/>
                </a:lnTo>
                <a:lnTo>
                  <a:pt x="1761" y="7300"/>
                </a:lnTo>
                <a:lnTo>
                  <a:pt x="1798" y="7374"/>
                </a:lnTo>
                <a:lnTo>
                  <a:pt x="1871" y="7447"/>
                </a:lnTo>
                <a:lnTo>
                  <a:pt x="2055" y="7447"/>
                </a:lnTo>
                <a:lnTo>
                  <a:pt x="2128" y="7410"/>
                </a:lnTo>
                <a:lnTo>
                  <a:pt x="2165" y="7337"/>
                </a:lnTo>
                <a:lnTo>
                  <a:pt x="2201" y="7227"/>
                </a:lnTo>
                <a:lnTo>
                  <a:pt x="2201" y="7154"/>
                </a:lnTo>
                <a:lnTo>
                  <a:pt x="1945" y="6383"/>
                </a:lnTo>
                <a:lnTo>
                  <a:pt x="1688" y="5650"/>
                </a:lnTo>
                <a:lnTo>
                  <a:pt x="1468" y="4989"/>
                </a:lnTo>
                <a:lnTo>
                  <a:pt x="1321" y="4696"/>
                </a:lnTo>
                <a:lnTo>
                  <a:pt x="1138" y="4402"/>
                </a:lnTo>
                <a:lnTo>
                  <a:pt x="1211" y="4329"/>
                </a:lnTo>
                <a:lnTo>
                  <a:pt x="1248" y="4329"/>
                </a:lnTo>
                <a:lnTo>
                  <a:pt x="1248" y="4292"/>
                </a:lnTo>
                <a:lnTo>
                  <a:pt x="1211" y="4292"/>
                </a:lnTo>
                <a:lnTo>
                  <a:pt x="1174" y="4256"/>
                </a:lnTo>
                <a:lnTo>
                  <a:pt x="1138" y="4256"/>
                </a:lnTo>
                <a:lnTo>
                  <a:pt x="1504" y="4182"/>
                </a:lnTo>
                <a:lnTo>
                  <a:pt x="1871" y="4109"/>
                </a:lnTo>
                <a:lnTo>
                  <a:pt x="1945" y="4256"/>
                </a:lnTo>
                <a:lnTo>
                  <a:pt x="2055" y="4439"/>
                </a:lnTo>
                <a:lnTo>
                  <a:pt x="2238" y="4879"/>
                </a:lnTo>
                <a:lnTo>
                  <a:pt x="2421" y="5320"/>
                </a:lnTo>
                <a:lnTo>
                  <a:pt x="2495" y="5760"/>
                </a:lnTo>
                <a:lnTo>
                  <a:pt x="2605" y="6200"/>
                </a:lnTo>
                <a:lnTo>
                  <a:pt x="2715" y="6420"/>
                </a:lnTo>
                <a:lnTo>
                  <a:pt x="2788" y="6603"/>
                </a:lnTo>
                <a:lnTo>
                  <a:pt x="2935" y="6787"/>
                </a:lnTo>
                <a:lnTo>
                  <a:pt x="3082" y="6933"/>
                </a:lnTo>
                <a:lnTo>
                  <a:pt x="3228" y="6970"/>
                </a:lnTo>
                <a:lnTo>
                  <a:pt x="3302" y="6933"/>
                </a:lnTo>
                <a:lnTo>
                  <a:pt x="3375" y="6860"/>
                </a:lnTo>
                <a:lnTo>
                  <a:pt x="3375" y="6750"/>
                </a:lnTo>
                <a:lnTo>
                  <a:pt x="3302" y="6530"/>
                </a:lnTo>
                <a:lnTo>
                  <a:pt x="3192" y="6347"/>
                </a:lnTo>
                <a:lnTo>
                  <a:pt x="3082" y="6126"/>
                </a:lnTo>
                <a:lnTo>
                  <a:pt x="3008" y="5943"/>
                </a:lnTo>
                <a:lnTo>
                  <a:pt x="2898" y="5503"/>
                </a:lnTo>
                <a:lnTo>
                  <a:pt x="2788" y="5063"/>
                </a:lnTo>
                <a:lnTo>
                  <a:pt x="2605" y="4549"/>
                </a:lnTo>
                <a:lnTo>
                  <a:pt x="2458" y="4292"/>
                </a:lnTo>
                <a:lnTo>
                  <a:pt x="2311" y="4036"/>
                </a:lnTo>
                <a:lnTo>
                  <a:pt x="2752" y="4036"/>
                </a:lnTo>
                <a:lnTo>
                  <a:pt x="3192" y="4109"/>
                </a:lnTo>
                <a:lnTo>
                  <a:pt x="3192" y="4219"/>
                </a:lnTo>
                <a:lnTo>
                  <a:pt x="3228" y="4366"/>
                </a:lnTo>
                <a:lnTo>
                  <a:pt x="3302" y="4623"/>
                </a:lnTo>
                <a:lnTo>
                  <a:pt x="3522" y="5063"/>
                </a:lnTo>
                <a:lnTo>
                  <a:pt x="3779" y="5833"/>
                </a:lnTo>
                <a:lnTo>
                  <a:pt x="3852" y="5943"/>
                </a:lnTo>
                <a:lnTo>
                  <a:pt x="3889" y="6016"/>
                </a:lnTo>
                <a:lnTo>
                  <a:pt x="3962" y="6090"/>
                </a:lnTo>
                <a:lnTo>
                  <a:pt x="4109" y="6126"/>
                </a:lnTo>
                <a:lnTo>
                  <a:pt x="4146" y="6090"/>
                </a:lnTo>
                <a:lnTo>
                  <a:pt x="4219" y="6053"/>
                </a:lnTo>
                <a:lnTo>
                  <a:pt x="4292" y="5943"/>
                </a:lnTo>
                <a:lnTo>
                  <a:pt x="4292" y="5796"/>
                </a:lnTo>
                <a:lnTo>
                  <a:pt x="4256" y="5686"/>
                </a:lnTo>
                <a:lnTo>
                  <a:pt x="4182" y="5540"/>
                </a:lnTo>
                <a:lnTo>
                  <a:pt x="3852" y="4659"/>
                </a:lnTo>
                <a:lnTo>
                  <a:pt x="3669" y="4292"/>
                </a:lnTo>
                <a:lnTo>
                  <a:pt x="4035" y="4513"/>
                </a:lnTo>
                <a:lnTo>
                  <a:pt x="4182" y="4623"/>
                </a:lnTo>
                <a:lnTo>
                  <a:pt x="4329" y="4769"/>
                </a:lnTo>
                <a:lnTo>
                  <a:pt x="4439" y="4953"/>
                </a:lnTo>
                <a:lnTo>
                  <a:pt x="4512" y="5136"/>
                </a:lnTo>
                <a:lnTo>
                  <a:pt x="4659" y="5540"/>
                </a:lnTo>
                <a:lnTo>
                  <a:pt x="4806" y="6347"/>
                </a:lnTo>
                <a:lnTo>
                  <a:pt x="4842" y="6640"/>
                </a:lnTo>
                <a:lnTo>
                  <a:pt x="4952" y="6933"/>
                </a:lnTo>
                <a:lnTo>
                  <a:pt x="5063" y="7190"/>
                </a:lnTo>
                <a:lnTo>
                  <a:pt x="5209" y="7447"/>
                </a:lnTo>
                <a:lnTo>
                  <a:pt x="5393" y="7704"/>
                </a:lnTo>
                <a:lnTo>
                  <a:pt x="5576" y="7924"/>
                </a:lnTo>
                <a:lnTo>
                  <a:pt x="5759" y="8144"/>
                </a:lnTo>
                <a:lnTo>
                  <a:pt x="5980" y="8327"/>
                </a:lnTo>
                <a:lnTo>
                  <a:pt x="6236" y="8474"/>
                </a:lnTo>
                <a:lnTo>
                  <a:pt x="6493" y="8621"/>
                </a:lnTo>
                <a:lnTo>
                  <a:pt x="6750" y="8694"/>
                </a:lnTo>
                <a:lnTo>
                  <a:pt x="7043" y="8768"/>
                </a:lnTo>
                <a:lnTo>
                  <a:pt x="7300" y="8804"/>
                </a:lnTo>
                <a:lnTo>
                  <a:pt x="7924" y="8804"/>
                </a:lnTo>
                <a:lnTo>
                  <a:pt x="8217" y="8694"/>
                </a:lnTo>
                <a:lnTo>
                  <a:pt x="8511" y="8621"/>
                </a:lnTo>
                <a:lnTo>
                  <a:pt x="8731" y="8474"/>
                </a:lnTo>
                <a:lnTo>
                  <a:pt x="8951" y="8291"/>
                </a:lnTo>
                <a:lnTo>
                  <a:pt x="9171" y="8107"/>
                </a:lnTo>
                <a:lnTo>
                  <a:pt x="9354" y="7887"/>
                </a:lnTo>
                <a:lnTo>
                  <a:pt x="9464" y="7667"/>
                </a:lnTo>
                <a:lnTo>
                  <a:pt x="9611" y="7410"/>
                </a:lnTo>
                <a:lnTo>
                  <a:pt x="9684" y="7117"/>
                </a:lnTo>
                <a:lnTo>
                  <a:pt x="9721" y="6787"/>
                </a:lnTo>
                <a:lnTo>
                  <a:pt x="9758" y="6457"/>
                </a:lnTo>
                <a:lnTo>
                  <a:pt x="9721" y="6090"/>
                </a:lnTo>
                <a:lnTo>
                  <a:pt x="9684" y="5760"/>
                </a:lnTo>
                <a:lnTo>
                  <a:pt x="9538" y="5063"/>
                </a:lnTo>
                <a:lnTo>
                  <a:pt x="9354" y="4366"/>
                </a:lnTo>
                <a:lnTo>
                  <a:pt x="9024" y="2788"/>
                </a:lnTo>
                <a:lnTo>
                  <a:pt x="8951" y="2422"/>
                </a:lnTo>
                <a:lnTo>
                  <a:pt x="8951" y="2238"/>
                </a:lnTo>
                <a:lnTo>
                  <a:pt x="8951" y="2055"/>
                </a:lnTo>
                <a:lnTo>
                  <a:pt x="9024" y="2348"/>
                </a:lnTo>
                <a:lnTo>
                  <a:pt x="9098" y="2568"/>
                </a:lnTo>
                <a:lnTo>
                  <a:pt x="9244" y="2788"/>
                </a:lnTo>
                <a:lnTo>
                  <a:pt x="9391" y="3009"/>
                </a:lnTo>
                <a:lnTo>
                  <a:pt x="9501" y="3082"/>
                </a:lnTo>
                <a:lnTo>
                  <a:pt x="9611" y="3119"/>
                </a:lnTo>
                <a:lnTo>
                  <a:pt x="9684" y="3119"/>
                </a:lnTo>
                <a:lnTo>
                  <a:pt x="9758" y="3082"/>
                </a:lnTo>
                <a:lnTo>
                  <a:pt x="9794" y="3045"/>
                </a:lnTo>
                <a:lnTo>
                  <a:pt x="9831" y="2972"/>
                </a:lnTo>
                <a:lnTo>
                  <a:pt x="9758" y="2788"/>
                </a:lnTo>
                <a:lnTo>
                  <a:pt x="9648" y="2605"/>
                </a:lnTo>
                <a:lnTo>
                  <a:pt x="9464" y="2275"/>
                </a:lnTo>
                <a:lnTo>
                  <a:pt x="9318" y="1908"/>
                </a:lnTo>
                <a:lnTo>
                  <a:pt x="9244" y="1725"/>
                </a:lnTo>
                <a:lnTo>
                  <a:pt x="9134" y="1541"/>
                </a:lnTo>
                <a:lnTo>
                  <a:pt x="9171" y="1505"/>
                </a:lnTo>
                <a:lnTo>
                  <a:pt x="9354" y="1358"/>
                </a:lnTo>
                <a:lnTo>
                  <a:pt x="9538" y="1248"/>
                </a:lnTo>
                <a:lnTo>
                  <a:pt x="9978" y="1101"/>
                </a:lnTo>
                <a:lnTo>
                  <a:pt x="10051" y="1395"/>
                </a:lnTo>
                <a:lnTo>
                  <a:pt x="10125" y="1688"/>
                </a:lnTo>
                <a:lnTo>
                  <a:pt x="10345" y="2238"/>
                </a:lnTo>
                <a:lnTo>
                  <a:pt x="10418" y="2495"/>
                </a:lnTo>
                <a:lnTo>
                  <a:pt x="10491" y="2825"/>
                </a:lnTo>
                <a:lnTo>
                  <a:pt x="10565" y="2972"/>
                </a:lnTo>
                <a:lnTo>
                  <a:pt x="10638" y="3082"/>
                </a:lnTo>
                <a:lnTo>
                  <a:pt x="10748" y="3192"/>
                </a:lnTo>
                <a:lnTo>
                  <a:pt x="10858" y="3229"/>
                </a:lnTo>
                <a:lnTo>
                  <a:pt x="10968" y="3229"/>
                </a:lnTo>
                <a:lnTo>
                  <a:pt x="11042" y="3192"/>
                </a:lnTo>
                <a:lnTo>
                  <a:pt x="11115" y="3119"/>
                </a:lnTo>
                <a:lnTo>
                  <a:pt x="11115" y="3009"/>
                </a:lnTo>
                <a:lnTo>
                  <a:pt x="11115" y="2972"/>
                </a:lnTo>
                <a:lnTo>
                  <a:pt x="11078" y="2899"/>
                </a:lnTo>
                <a:lnTo>
                  <a:pt x="11005" y="2825"/>
                </a:lnTo>
                <a:lnTo>
                  <a:pt x="10932" y="2642"/>
                </a:lnTo>
                <a:lnTo>
                  <a:pt x="10895" y="2458"/>
                </a:lnTo>
                <a:lnTo>
                  <a:pt x="10675" y="1835"/>
                </a:lnTo>
                <a:lnTo>
                  <a:pt x="10528" y="1395"/>
                </a:lnTo>
                <a:lnTo>
                  <a:pt x="10418" y="1174"/>
                </a:lnTo>
                <a:lnTo>
                  <a:pt x="10308" y="991"/>
                </a:lnTo>
                <a:lnTo>
                  <a:pt x="10455" y="918"/>
                </a:lnTo>
                <a:lnTo>
                  <a:pt x="11005" y="734"/>
                </a:lnTo>
                <a:lnTo>
                  <a:pt x="11152" y="1174"/>
                </a:lnTo>
                <a:lnTo>
                  <a:pt x="11298" y="1615"/>
                </a:lnTo>
                <a:lnTo>
                  <a:pt x="11555" y="2348"/>
                </a:lnTo>
                <a:lnTo>
                  <a:pt x="11702" y="2678"/>
                </a:lnTo>
                <a:lnTo>
                  <a:pt x="11775" y="2788"/>
                </a:lnTo>
                <a:lnTo>
                  <a:pt x="11922" y="2899"/>
                </a:lnTo>
                <a:lnTo>
                  <a:pt x="11959" y="2935"/>
                </a:lnTo>
                <a:lnTo>
                  <a:pt x="12032" y="2899"/>
                </a:lnTo>
                <a:lnTo>
                  <a:pt x="12069" y="2899"/>
                </a:lnTo>
                <a:lnTo>
                  <a:pt x="12105" y="2825"/>
                </a:lnTo>
                <a:lnTo>
                  <a:pt x="12142" y="2715"/>
                </a:lnTo>
                <a:lnTo>
                  <a:pt x="12142" y="2568"/>
                </a:lnTo>
                <a:lnTo>
                  <a:pt x="12069" y="2275"/>
                </a:lnTo>
                <a:lnTo>
                  <a:pt x="11812" y="1688"/>
                </a:lnTo>
                <a:lnTo>
                  <a:pt x="11592" y="1101"/>
                </a:lnTo>
                <a:lnTo>
                  <a:pt x="11445" y="698"/>
                </a:lnTo>
                <a:lnTo>
                  <a:pt x="11372" y="588"/>
                </a:lnTo>
                <a:lnTo>
                  <a:pt x="11665" y="441"/>
                </a:lnTo>
                <a:lnTo>
                  <a:pt x="11922" y="294"/>
                </a:lnTo>
                <a:lnTo>
                  <a:pt x="12105" y="147"/>
                </a:lnTo>
                <a:lnTo>
                  <a:pt x="12142" y="111"/>
                </a:lnTo>
                <a:lnTo>
                  <a:pt x="12142" y="74"/>
                </a:lnTo>
                <a:lnTo>
                  <a:pt x="12105" y="37"/>
                </a:lnTo>
                <a:lnTo>
                  <a:pt x="12069" y="1"/>
                </a:lnTo>
                <a:close/>
                <a:moveTo>
                  <a:pt x="4072" y="7080"/>
                </a:moveTo>
                <a:lnTo>
                  <a:pt x="4035" y="7117"/>
                </a:lnTo>
                <a:lnTo>
                  <a:pt x="3999" y="7154"/>
                </a:lnTo>
                <a:lnTo>
                  <a:pt x="3999" y="7337"/>
                </a:lnTo>
                <a:lnTo>
                  <a:pt x="3999" y="7557"/>
                </a:lnTo>
                <a:lnTo>
                  <a:pt x="4072" y="7961"/>
                </a:lnTo>
                <a:lnTo>
                  <a:pt x="4219" y="8327"/>
                </a:lnTo>
                <a:lnTo>
                  <a:pt x="4366" y="8731"/>
                </a:lnTo>
                <a:lnTo>
                  <a:pt x="4439" y="8804"/>
                </a:lnTo>
                <a:lnTo>
                  <a:pt x="4182" y="8988"/>
                </a:lnTo>
                <a:lnTo>
                  <a:pt x="3889" y="9098"/>
                </a:lnTo>
                <a:lnTo>
                  <a:pt x="3852" y="8951"/>
                </a:lnTo>
                <a:lnTo>
                  <a:pt x="3815" y="8804"/>
                </a:lnTo>
                <a:lnTo>
                  <a:pt x="3669" y="8511"/>
                </a:lnTo>
                <a:lnTo>
                  <a:pt x="3522" y="8071"/>
                </a:lnTo>
                <a:lnTo>
                  <a:pt x="3449" y="7887"/>
                </a:lnTo>
                <a:lnTo>
                  <a:pt x="3339" y="7667"/>
                </a:lnTo>
                <a:lnTo>
                  <a:pt x="3228" y="7630"/>
                </a:lnTo>
                <a:lnTo>
                  <a:pt x="3155" y="7630"/>
                </a:lnTo>
                <a:lnTo>
                  <a:pt x="3045" y="7704"/>
                </a:lnTo>
                <a:lnTo>
                  <a:pt x="3045" y="7777"/>
                </a:lnTo>
                <a:lnTo>
                  <a:pt x="3082" y="7997"/>
                </a:lnTo>
                <a:lnTo>
                  <a:pt x="3118" y="8217"/>
                </a:lnTo>
                <a:lnTo>
                  <a:pt x="3265" y="8658"/>
                </a:lnTo>
                <a:lnTo>
                  <a:pt x="3339" y="8951"/>
                </a:lnTo>
                <a:lnTo>
                  <a:pt x="3412" y="9098"/>
                </a:lnTo>
                <a:lnTo>
                  <a:pt x="3485" y="9244"/>
                </a:lnTo>
                <a:lnTo>
                  <a:pt x="2825" y="9428"/>
                </a:lnTo>
                <a:lnTo>
                  <a:pt x="2788" y="9281"/>
                </a:lnTo>
                <a:lnTo>
                  <a:pt x="2642" y="8768"/>
                </a:lnTo>
                <a:lnTo>
                  <a:pt x="2532" y="8547"/>
                </a:lnTo>
                <a:lnTo>
                  <a:pt x="2385" y="8327"/>
                </a:lnTo>
                <a:lnTo>
                  <a:pt x="2385" y="8254"/>
                </a:lnTo>
                <a:lnTo>
                  <a:pt x="2385" y="8217"/>
                </a:lnTo>
                <a:lnTo>
                  <a:pt x="2421" y="8181"/>
                </a:lnTo>
                <a:lnTo>
                  <a:pt x="2421" y="8144"/>
                </a:lnTo>
                <a:lnTo>
                  <a:pt x="2421" y="8107"/>
                </a:lnTo>
                <a:lnTo>
                  <a:pt x="2385" y="8107"/>
                </a:lnTo>
                <a:lnTo>
                  <a:pt x="2275" y="8144"/>
                </a:lnTo>
                <a:lnTo>
                  <a:pt x="2128" y="8144"/>
                </a:lnTo>
                <a:lnTo>
                  <a:pt x="2055" y="8181"/>
                </a:lnTo>
                <a:lnTo>
                  <a:pt x="2018" y="8254"/>
                </a:lnTo>
                <a:lnTo>
                  <a:pt x="1981" y="8327"/>
                </a:lnTo>
                <a:lnTo>
                  <a:pt x="1981" y="8401"/>
                </a:lnTo>
                <a:lnTo>
                  <a:pt x="2165" y="8841"/>
                </a:lnTo>
                <a:lnTo>
                  <a:pt x="2348" y="9318"/>
                </a:lnTo>
                <a:lnTo>
                  <a:pt x="2385" y="9575"/>
                </a:lnTo>
                <a:lnTo>
                  <a:pt x="1945" y="9685"/>
                </a:lnTo>
                <a:lnTo>
                  <a:pt x="1871" y="9721"/>
                </a:lnTo>
                <a:lnTo>
                  <a:pt x="1798" y="9795"/>
                </a:lnTo>
                <a:lnTo>
                  <a:pt x="1798" y="9868"/>
                </a:lnTo>
                <a:lnTo>
                  <a:pt x="1761" y="9941"/>
                </a:lnTo>
                <a:lnTo>
                  <a:pt x="1798" y="10015"/>
                </a:lnTo>
                <a:lnTo>
                  <a:pt x="1835" y="10088"/>
                </a:lnTo>
                <a:lnTo>
                  <a:pt x="1908" y="10161"/>
                </a:lnTo>
                <a:lnTo>
                  <a:pt x="1981" y="10198"/>
                </a:lnTo>
                <a:lnTo>
                  <a:pt x="2275" y="10198"/>
                </a:lnTo>
                <a:lnTo>
                  <a:pt x="2385" y="10125"/>
                </a:lnTo>
                <a:lnTo>
                  <a:pt x="2495" y="10088"/>
                </a:lnTo>
                <a:lnTo>
                  <a:pt x="2532" y="10051"/>
                </a:lnTo>
                <a:lnTo>
                  <a:pt x="2568" y="10088"/>
                </a:lnTo>
                <a:lnTo>
                  <a:pt x="2605" y="10125"/>
                </a:lnTo>
                <a:lnTo>
                  <a:pt x="2678" y="10125"/>
                </a:lnTo>
                <a:lnTo>
                  <a:pt x="2788" y="10088"/>
                </a:lnTo>
                <a:lnTo>
                  <a:pt x="2825" y="9978"/>
                </a:lnTo>
                <a:lnTo>
                  <a:pt x="3265" y="9868"/>
                </a:lnTo>
                <a:lnTo>
                  <a:pt x="3742" y="9721"/>
                </a:lnTo>
                <a:lnTo>
                  <a:pt x="4146" y="9575"/>
                </a:lnTo>
                <a:lnTo>
                  <a:pt x="4549" y="9354"/>
                </a:lnTo>
                <a:lnTo>
                  <a:pt x="4732" y="9208"/>
                </a:lnTo>
                <a:lnTo>
                  <a:pt x="4879" y="9061"/>
                </a:lnTo>
                <a:lnTo>
                  <a:pt x="5026" y="8841"/>
                </a:lnTo>
                <a:lnTo>
                  <a:pt x="5136" y="8621"/>
                </a:lnTo>
                <a:lnTo>
                  <a:pt x="5209" y="8401"/>
                </a:lnTo>
                <a:lnTo>
                  <a:pt x="5173" y="8181"/>
                </a:lnTo>
                <a:lnTo>
                  <a:pt x="5099" y="7997"/>
                </a:lnTo>
                <a:lnTo>
                  <a:pt x="5026" y="7887"/>
                </a:lnTo>
                <a:lnTo>
                  <a:pt x="4952" y="7814"/>
                </a:lnTo>
                <a:lnTo>
                  <a:pt x="4842" y="7814"/>
                </a:lnTo>
                <a:lnTo>
                  <a:pt x="4806" y="7851"/>
                </a:lnTo>
                <a:lnTo>
                  <a:pt x="4806" y="7887"/>
                </a:lnTo>
                <a:lnTo>
                  <a:pt x="4732" y="8327"/>
                </a:lnTo>
                <a:lnTo>
                  <a:pt x="4512" y="7667"/>
                </a:lnTo>
                <a:lnTo>
                  <a:pt x="4366" y="7374"/>
                </a:lnTo>
                <a:lnTo>
                  <a:pt x="4182" y="7117"/>
                </a:lnTo>
                <a:lnTo>
                  <a:pt x="4146" y="708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511" name="Google Shape;511;p10"/>
          <p:cNvSpPr/>
          <p:nvPr/>
        </p:nvSpPr>
        <p:spPr>
          <a:xfrm>
            <a:off x="2704" y="4900231"/>
            <a:ext cx="180033" cy="373539"/>
          </a:xfrm>
          <a:custGeom>
            <a:avLst/>
            <a:gdLst/>
            <a:ahLst/>
            <a:cxnLst/>
            <a:rect l="l" t="t" r="r" b="b"/>
            <a:pathLst>
              <a:path w="6347" h="13169" extrusionOk="0">
                <a:moveTo>
                  <a:pt x="588" y="330"/>
                </a:moveTo>
                <a:lnTo>
                  <a:pt x="808" y="367"/>
                </a:lnTo>
                <a:lnTo>
                  <a:pt x="1028" y="440"/>
                </a:lnTo>
                <a:lnTo>
                  <a:pt x="1211" y="550"/>
                </a:lnTo>
                <a:lnTo>
                  <a:pt x="1395" y="734"/>
                </a:lnTo>
                <a:lnTo>
                  <a:pt x="1578" y="917"/>
                </a:lnTo>
                <a:lnTo>
                  <a:pt x="1688" y="1101"/>
                </a:lnTo>
                <a:lnTo>
                  <a:pt x="1798" y="1321"/>
                </a:lnTo>
                <a:lnTo>
                  <a:pt x="1908" y="1541"/>
                </a:lnTo>
                <a:lnTo>
                  <a:pt x="1982" y="1761"/>
                </a:lnTo>
                <a:lnTo>
                  <a:pt x="2018" y="2018"/>
                </a:lnTo>
                <a:lnTo>
                  <a:pt x="2018" y="2458"/>
                </a:lnTo>
                <a:lnTo>
                  <a:pt x="2018" y="2495"/>
                </a:lnTo>
                <a:lnTo>
                  <a:pt x="1982" y="2421"/>
                </a:lnTo>
                <a:lnTo>
                  <a:pt x="1762" y="1944"/>
                </a:lnTo>
                <a:lnTo>
                  <a:pt x="1615" y="1724"/>
                </a:lnTo>
                <a:lnTo>
                  <a:pt x="1432" y="1504"/>
                </a:lnTo>
                <a:lnTo>
                  <a:pt x="1395" y="1467"/>
                </a:lnTo>
                <a:lnTo>
                  <a:pt x="1322" y="1467"/>
                </a:lnTo>
                <a:lnTo>
                  <a:pt x="1285" y="1504"/>
                </a:lnTo>
                <a:lnTo>
                  <a:pt x="1285" y="1578"/>
                </a:lnTo>
                <a:lnTo>
                  <a:pt x="1322" y="1834"/>
                </a:lnTo>
                <a:lnTo>
                  <a:pt x="1395" y="2128"/>
                </a:lnTo>
                <a:lnTo>
                  <a:pt x="1615" y="2641"/>
                </a:lnTo>
                <a:lnTo>
                  <a:pt x="1725" y="2935"/>
                </a:lnTo>
                <a:lnTo>
                  <a:pt x="1615" y="2861"/>
                </a:lnTo>
                <a:lnTo>
                  <a:pt x="1468" y="2715"/>
                </a:lnTo>
                <a:lnTo>
                  <a:pt x="1248" y="2348"/>
                </a:lnTo>
                <a:lnTo>
                  <a:pt x="1065" y="1981"/>
                </a:lnTo>
                <a:lnTo>
                  <a:pt x="955" y="1724"/>
                </a:lnTo>
                <a:lnTo>
                  <a:pt x="845" y="1394"/>
                </a:lnTo>
                <a:lnTo>
                  <a:pt x="735" y="1027"/>
                </a:lnTo>
                <a:lnTo>
                  <a:pt x="661" y="697"/>
                </a:lnTo>
                <a:lnTo>
                  <a:pt x="588" y="330"/>
                </a:lnTo>
                <a:close/>
                <a:moveTo>
                  <a:pt x="3706" y="2825"/>
                </a:moveTo>
                <a:lnTo>
                  <a:pt x="3926" y="2861"/>
                </a:lnTo>
                <a:lnTo>
                  <a:pt x="4109" y="2935"/>
                </a:lnTo>
                <a:lnTo>
                  <a:pt x="4733" y="3118"/>
                </a:lnTo>
                <a:lnTo>
                  <a:pt x="4990" y="3228"/>
                </a:lnTo>
                <a:lnTo>
                  <a:pt x="5283" y="3375"/>
                </a:lnTo>
                <a:lnTo>
                  <a:pt x="5503" y="3522"/>
                </a:lnTo>
                <a:lnTo>
                  <a:pt x="5687" y="3668"/>
                </a:lnTo>
                <a:lnTo>
                  <a:pt x="5687" y="3668"/>
                </a:lnTo>
                <a:lnTo>
                  <a:pt x="5540" y="3632"/>
                </a:lnTo>
                <a:lnTo>
                  <a:pt x="5467" y="3632"/>
                </a:lnTo>
                <a:lnTo>
                  <a:pt x="5393" y="3705"/>
                </a:lnTo>
                <a:lnTo>
                  <a:pt x="5356" y="3778"/>
                </a:lnTo>
                <a:lnTo>
                  <a:pt x="5393" y="3888"/>
                </a:lnTo>
                <a:lnTo>
                  <a:pt x="5026" y="4035"/>
                </a:lnTo>
                <a:lnTo>
                  <a:pt x="4660" y="4109"/>
                </a:lnTo>
                <a:lnTo>
                  <a:pt x="4293" y="4182"/>
                </a:lnTo>
                <a:lnTo>
                  <a:pt x="3889" y="4182"/>
                </a:lnTo>
                <a:lnTo>
                  <a:pt x="3449" y="4109"/>
                </a:lnTo>
                <a:lnTo>
                  <a:pt x="3046" y="3999"/>
                </a:lnTo>
                <a:lnTo>
                  <a:pt x="2862" y="3925"/>
                </a:lnTo>
                <a:lnTo>
                  <a:pt x="2642" y="3815"/>
                </a:lnTo>
                <a:lnTo>
                  <a:pt x="2459" y="3668"/>
                </a:lnTo>
                <a:lnTo>
                  <a:pt x="2349" y="3595"/>
                </a:lnTo>
                <a:lnTo>
                  <a:pt x="2312" y="3522"/>
                </a:lnTo>
                <a:lnTo>
                  <a:pt x="2532" y="3668"/>
                </a:lnTo>
                <a:lnTo>
                  <a:pt x="2789" y="3815"/>
                </a:lnTo>
                <a:lnTo>
                  <a:pt x="3046" y="3888"/>
                </a:lnTo>
                <a:lnTo>
                  <a:pt x="3339" y="3999"/>
                </a:lnTo>
                <a:lnTo>
                  <a:pt x="3596" y="4035"/>
                </a:lnTo>
                <a:lnTo>
                  <a:pt x="3889" y="4109"/>
                </a:lnTo>
                <a:lnTo>
                  <a:pt x="4073" y="4109"/>
                </a:lnTo>
                <a:lnTo>
                  <a:pt x="4183" y="4072"/>
                </a:lnTo>
                <a:lnTo>
                  <a:pt x="4329" y="4035"/>
                </a:lnTo>
                <a:lnTo>
                  <a:pt x="4439" y="3962"/>
                </a:lnTo>
                <a:lnTo>
                  <a:pt x="4476" y="3888"/>
                </a:lnTo>
                <a:lnTo>
                  <a:pt x="4439" y="3778"/>
                </a:lnTo>
                <a:lnTo>
                  <a:pt x="4329" y="3705"/>
                </a:lnTo>
                <a:lnTo>
                  <a:pt x="4219" y="3632"/>
                </a:lnTo>
                <a:lnTo>
                  <a:pt x="3963" y="3595"/>
                </a:lnTo>
                <a:lnTo>
                  <a:pt x="3706" y="3558"/>
                </a:lnTo>
                <a:lnTo>
                  <a:pt x="3449" y="3522"/>
                </a:lnTo>
                <a:lnTo>
                  <a:pt x="2715" y="3338"/>
                </a:lnTo>
                <a:lnTo>
                  <a:pt x="2862" y="3228"/>
                </a:lnTo>
                <a:lnTo>
                  <a:pt x="3082" y="3081"/>
                </a:lnTo>
                <a:lnTo>
                  <a:pt x="3302" y="2935"/>
                </a:lnTo>
                <a:lnTo>
                  <a:pt x="3486" y="2861"/>
                </a:lnTo>
                <a:lnTo>
                  <a:pt x="3706" y="2825"/>
                </a:lnTo>
                <a:close/>
                <a:moveTo>
                  <a:pt x="1285" y="5686"/>
                </a:moveTo>
                <a:lnTo>
                  <a:pt x="1725" y="5723"/>
                </a:lnTo>
                <a:lnTo>
                  <a:pt x="1762" y="5723"/>
                </a:lnTo>
                <a:lnTo>
                  <a:pt x="1835" y="5869"/>
                </a:lnTo>
                <a:lnTo>
                  <a:pt x="1908" y="5943"/>
                </a:lnTo>
                <a:lnTo>
                  <a:pt x="2018" y="5943"/>
                </a:lnTo>
                <a:lnTo>
                  <a:pt x="2129" y="5869"/>
                </a:lnTo>
                <a:lnTo>
                  <a:pt x="2165" y="5759"/>
                </a:lnTo>
                <a:lnTo>
                  <a:pt x="2642" y="5796"/>
                </a:lnTo>
                <a:lnTo>
                  <a:pt x="3082" y="5796"/>
                </a:lnTo>
                <a:lnTo>
                  <a:pt x="3339" y="5833"/>
                </a:lnTo>
                <a:lnTo>
                  <a:pt x="3522" y="5869"/>
                </a:lnTo>
                <a:lnTo>
                  <a:pt x="3522" y="6016"/>
                </a:lnTo>
                <a:lnTo>
                  <a:pt x="3376" y="5979"/>
                </a:lnTo>
                <a:lnTo>
                  <a:pt x="3266" y="6016"/>
                </a:lnTo>
                <a:lnTo>
                  <a:pt x="3119" y="6089"/>
                </a:lnTo>
                <a:lnTo>
                  <a:pt x="3082" y="6163"/>
                </a:lnTo>
                <a:lnTo>
                  <a:pt x="3082" y="6236"/>
                </a:lnTo>
                <a:lnTo>
                  <a:pt x="2752" y="6236"/>
                </a:lnTo>
                <a:lnTo>
                  <a:pt x="1322" y="6163"/>
                </a:lnTo>
                <a:lnTo>
                  <a:pt x="808" y="6089"/>
                </a:lnTo>
                <a:lnTo>
                  <a:pt x="515" y="6053"/>
                </a:lnTo>
                <a:lnTo>
                  <a:pt x="258" y="6089"/>
                </a:lnTo>
                <a:lnTo>
                  <a:pt x="368" y="5943"/>
                </a:lnTo>
                <a:lnTo>
                  <a:pt x="515" y="5833"/>
                </a:lnTo>
                <a:lnTo>
                  <a:pt x="661" y="5723"/>
                </a:lnTo>
                <a:lnTo>
                  <a:pt x="808" y="5686"/>
                </a:lnTo>
                <a:close/>
                <a:moveTo>
                  <a:pt x="2239" y="6676"/>
                </a:moveTo>
                <a:lnTo>
                  <a:pt x="3009" y="6713"/>
                </a:lnTo>
                <a:lnTo>
                  <a:pt x="3156" y="6750"/>
                </a:lnTo>
                <a:lnTo>
                  <a:pt x="3156" y="7997"/>
                </a:lnTo>
                <a:lnTo>
                  <a:pt x="3119" y="9244"/>
                </a:lnTo>
                <a:lnTo>
                  <a:pt x="2422" y="9354"/>
                </a:lnTo>
                <a:lnTo>
                  <a:pt x="2422" y="8951"/>
                </a:lnTo>
                <a:lnTo>
                  <a:pt x="2312" y="7630"/>
                </a:lnTo>
                <a:lnTo>
                  <a:pt x="2275" y="6933"/>
                </a:lnTo>
                <a:lnTo>
                  <a:pt x="2239" y="6676"/>
                </a:lnTo>
                <a:close/>
                <a:moveTo>
                  <a:pt x="1065" y="6566"/>
                </a:moveTo>
                <a:lnTo>
                  <a:pt x="1872" y="6676"/>
                </a:lnTo>
                <a:lnTo>
                  <a:pt x="1835" y="6786"/>
                </a:lnTo>
                <a:lnTo>
                  <a:pt x="1835" y="6933"/>
                </a:lnTo>
                <a:lnTo>
                  <a:pt x="1872" y="7226"/>
                </a:lnTo>
                <a:lnTo>
                  <a:pt x="1945" y="8804"/>
                </a:lnTo>
                <a:lnTo>
                  <a:pt x="1982" y="9391"/>
                </a:lnTo>
                <a:lnTo>
                  <a:pt x="1542" y="9391"/>
                </a:lnTo>
                <a:lnTo>
                  <a:pt x="1101" y="9427"/>
                </a:lnTo>
                <a:lnTo>
                  <a:pt x="1028" y="8254"/>
                </a:lnTo>
                <a:lnTo>
                  <a:pt x="955" y="7410"/>
                </a:lnTo>
                <a:lnTo>
                  <a:pt x="918" y="6970"/>
                </a:lnTo>
                <a:lnTo>
                  <a:pt x="808" y="6566"/>
                </a:lnTo>
                <a:close/>
                <a:moveTo>
                  <a:pt x="3082" y="9721"/>
                </a:moveTo>
                <a:lnTo>
                  <a:pt x="3009" y="10454"/>
                </a:lnTo>
                <a:lnTo>
                  <a:pt x="2972" y="10454"/>
                </a:lnTo>
                <a:lnTo>
                  <a:pt x="2862" y="10418"/>
                </a:lnTo>
                <a:lnTo>
                  <a:pt x="2752" y="10418"/>
                </a:lnTo>
                <a:lnTo>
                  <a:pt x="2605" y="10454"/>
                </a:lnTo>
                <a:lnTo>
                  <a:pt x="2495" y="10528"/>
                </a:lnTo>
                <a:lnTo>
                  <a:pt x="2495" y="10418"/>
                </a:lnTo>
                <a:lnTo>
                  <a:pt x="2459" y="9831"/>
                </a:lnTo>
                <a:lnTo>
                  <a:pt x="2789" y="9794"/>
                </a:lnTo>
                <a:lnTo>
                  <a:pt x="3082" y="9721"/>
                </a:lnTo>
                <a:close/>
                <a:moveTo>
                  <a:pt x="1138" y="9758"/>
                </a:moveTo>
                <a:lnTo>
                  <a:pt x="1358" y="9831"/>
                </a:lnTo>
                <a:lnTo>
                  <a:pt x="1542" y="9831"/>
                </a:lnTo>
                <a:lnTo>
                  <a:pt x="1982" y="9868"/>
                </a:lnTo>
                <a:lnTo>
                  <a:pt x="2018" y="10088"/>
                </a:lnTo>
                <a:lnTo>
                  <a:pt x="1982" y="10124"/>
                </a:lnTo>
                <a:lnTo>
                  <a:pt x="1688" y="10088"/>
                </a:lnTo>
                <a:lnTo>
                  <a:pt x="1615" y="10124"/>
                </a:lnTo>
                <a:lnTo>
                  <a:pt x="1542" y="10161"/>
                </a:lnTo>
                <a:lnTo>
                  <a:pt x="1542" y="10234"/>
                </a:lnTo>
                <a:lnTo>
                  <a:pt x="1578" y="10308"/>
                </a:lnTo>
                <a:lnTo>
                  <a:pt x="1725" y="10454"/>
                </a:lnTo>
                <a:lnTo>
                  <a:pt x="1945" y="10491"/>
                </a:lnTo>
                <a:lnTo>
                  <a:pt x="2018" y="10491"/>
                </a:lnTo>
                <a:lnTo>
                  <a:pt x="2018" y="10748"/>
                </a:lnTo>
                <a:lnTo>
                  <a:pt x="1798" y="10785"/>
                </a:lnTo>
                <a:lnTo>
                  <a:pt x="1798" y="10748"/>
                </a:lnTo>
                <a:lnTo>
                  <a:pt x="1762" y="10748"/>
                </a:lnTo>
                <a:lnTo>
                  <a:pt x="1688" y="10785"/>
                </a:lnTo>
                <a:lnTo>
                  <a:pt x="1615" y="10821"/>
                </a:lnTo>
                <a:lnTo>
                  <a:pt x="1542" y="10895"/>
                </a:lnTo>
                <a:lnTo>
                  <a:pt x="1505" y="11005"/>
                </a:lnTo>
                <a:lnTo>
                  <a:pt x="1542" y="11078"/>
                </a:lnTo>
                <a:lnTo>
                  <a:pt x="1652" y="11151"/>
                </a:lnTo>
                <a:lnTo>
                  <a:pt x="2055" y="11151"/>
                </a:lnTo>
                <a:lnTo>
                  <a:pt x="2129" y="11408"/>
                </a:lnTo>
                <a:lnTo>
                  <a:pt x="2239" y="11592"/>
                </a:lnTo>
                <a:lnTo>
                  <a:pt x="2275" y="11628"/>
                </a:lnTo>
                <a:lnTo>
                  <a:pt x="2349" y="11628"/>
                </a:lnTo>
                <a:lnTo>
                  <a:pt x="2422" y="11592"/>
                </a:lnTo>
                <a:lnTo>
                  <a:pt x="2459" y="11555"/>
                </a:lnTo>
                <a:lnTo>
                  <a:pt x="2532" y="11371"/>
                </a:lnTo>
                <a:lnTo>
                  <a:pt x="2569" y="11188"/>
                </a:lnTo>
                <a:lnTo>
                  <a:pt x="2569" y="11005"/>
                </a:lnTo>
                <a:lnTo>
                  <a:pt x="2532" y="10785"/>
                </a:lnTo>
                <a:lnTo>
                  <a:pt x="2679" y="10821"/>
                </a:lnTo>
                <a:lnTo>
                  <a:pt x="3009" y="10821"/>
                </a:lnTo>
                <a:lnTo>
                  <a:pt x="2936" y="11408"/>
                </a:lnTo>
                <a:lnTo>
                  <a:pt x="2862" y="11812"/>
                </a:lnTo>
                <a:lnTo>
                  <a:pt x="2825" y="11995"/>
                </a:lnTo>
                <a:lnTo>
                  <a:pt x="2752" y="12178"/>
                </a:lnTo>
                <a:lnTo>
                  <a:pt x="2642" y="12362"/>
                </a:lnTo>
                <a:lnTo>
                  <a:pt x="2532" y="12472"/>
                </a:lnTo>
                <a:lnTo>
                  <a:pt x="2349" y="12582"/>
                </a:lnTo>
                <a:lnTo>
                  <a:pt x="2129" y="12619"/>
                </a:lnTo>
                <a:lnTo>
                  <a:pt x="1945" y="12619"/>
                </a:lnTo>
                <a:lnTo>
                  <a:pt x="1798" y="12582"/>
                </a:lnTo>
                <a:lnTo>
                  <a:pt x="1652" y="12472"/>
                </a:lnTo>
                <a:lnTo>
                  <a:pt x="1505" y="12362"/>
                </a:lnTo>
                <a:lnTo>
                  <a:pt x="1432" y="12215"/>
                </a:lnTo>
                <a:lnTo>
                  <a:pt x="1322" y="12068"/>
                </a:lnTo>
                <a:lnTo>
                  <a:pt x="1211" y="11738"/>
                </a:lnTo>
                <a:lnTo>
                  <a:pt x="1138" y="11335"/>
                </a:lnTo>
                <a:lnTo>
                  <a:pt x="1138" y="10858"/>
                </a:lnTo>
                <a:lnTo>
                  <a:pt x="1138" y="10014"/>
                </a:lnTo>
                <a:lnTo>
                  <a:pt x="1138" y="9758"/>
                </a:lnTo>
                <a:close/>
                <a:moveTo>
                  <a:pt x="625" y="0"/>
                </a:moveTo>
                <a:lnTo>
                  <a:pt x="478" y="37"/>
                </a:lnTo>
                <a:lnTo>
                  <a:pt x="331" y="110"/>
                </a:lnTo>
                <a:lnTo>
                  <a:pt x="294" y="184"/>
                </a:lnTo>
                <a:lnTo>
                  <a:pt x="294" y="220"/>
                </a:lnTo>
                <a:lnTo>
                  <a:pt x="294" y="294"/>
                </a:lnTo>
                <a:lnTo>
                  <a:pt x="331" y="330"/>
                </a:lnTo>
                <a:lnTo>
                  <a:pt x="294" y="587"/>
                </a:lnTo>
                <a:lnTo>
                  <a:pt x="294" y="844"/>
                </a:lnTo>
                <a:lnTo>
                  <a:pt x="331" y="1101"/>
                </a:lnTo>
                <a:lnTo>
                  <a:pt x="368" y="1321"/>
                </a:lnTo>
                <a:lnTo>
                  <a:pt x="551" y="1834"/>
                </a:lnTo>
                <a:lnTo>
                  <a:pt x="735" y="2274"/>
                </a:lnTo>
                <a:lnTo>
                  <a:pt x="918" y="2641"/>
                </a:lnTo>
                <a:lnTo>
                  <a:pt x="1175" y="3008"/>
                </a:lnTo>
                <a:lnTo>
                  <a:pt x="1322" y="3155"/>
                </a:lnTo>
                <a:lnTo>
                  <a:pt x="1505" y="3265"/>
                </a:lnTo>
                <a:lnTo>
                  <a:pt x="1652" y="3375"/>
                </a:lnTo>
                <a:lnTo>
                  <a:pt x="1872" y="3375"/>
                </a:lnTo>
                <a:lnTo>
                  <a:pt x="1798" y="3815"/>
                </a:lnTo>
                <a:lnTo>
                  <a:pt x="1725" y="4365"/>
                </a:lnTo>
                <a:lnTo>
                  <a:pt x="1725" y="4659"/>
                </a:lnTo>
                <a:lnTo>
                  <a:pt x="1762" y="4806"/>
                </a:lnTo>
                <a:lnTo>
                  <a:pt x="1798" y="4916"/>
                </a:lnTo>
                <a:lnTo>
                  <a:pt x="1762" y="5319"/>
                </a:lnTo>
                <a:lnTo>
                  <a:pt x="1615" y="5319"/>
                </a:lnTo>
                <a:lnTo>
                  <a:pt x="1138" y="5282"/>
                </a:lnTo>
                <a:lnTo>
                  <a:pt x="918" y="5246"/>
                </a:lnTo>
                <a:lnTo>
                  <a:pt x="698" y="5282"/>
                </a:lnTo>
                <a:lnTo>
                  <a:pt x="404" y="5392"/>
                </a:lnTo>
                <a:lnTo>
                  <a:pt x="294" y="5466"/>
                </a:lnTo>
                <a:lnTo>
                  <a:pt x="184" y="5576"/>
                </a:lnTo>
                <a:lnTo>
                  <a:pt x="111" y="5686"/>
                </a:lnTo>
                <a:lnTo>
                  <a:pt x="74" y="5796"/>
                </a:lnTo>
                <a:lnTo>
                  <a:pt x="38" y="5943"/>
                </a:lnTo>
                <a:lnTo>
                  <a:pt x="1" y="6089"/>
                </a:lnTo>
                <a:lnTo>
                  <a:pt x="38" y="6163"/>
                </a:lnTo>
                <a:lnTo>
                  <a:pt x="111" y="6199"/>
                </a:lnTo>
                <a:lnTo>
                  <a:pt x="38" y="6273"/>
                </a:lnTo>
                <a:lnTo>
                  <a:pt x="38" y="6346"/>
                </a:lnTo>
                <a:lnTo>
                  <a:pt x="38" y="6456"/>
                </a:lnTo>
                <a:lnTo>
                  <a:pt x="111" y="6530"/>
                </a:lnTo>
                <a:lnTo>
                  <a:pt x="184" y="6566"/>
                </a:lnTo>
                <a:lnTo>
                  <a:pt x="294" y="6566"/>
                </a:lnTo>
                <a:lnTo>
                  <a:pt x="368" y="6493"/>
                </a:lnTo>
                <a:lnTo>
                  <a:pt x="441" y="6493"/>
                </a:lnTo>
                <a:lnTo>
                  <a:pt x="441" y="6530"/>
                </a:lnTo>
                <a:lnTo>
                  <a:pt x="441" y="6786"/>
                </a:lnTo>
                <a:lnTo>
                  <a:pt x="441" y="7080"/>
                </a:lnTo>
                <a:lnTo>
                  <a:pt x="515" y="7593"/>
                </a:lnTo>
                <a:lnTo>
                  <a:pt x="588" y="8657"/>
                </a:lnTo>
                <a:lnTo>
                  <a:pt x="625" y="9721"/>
                </a:lnTo>
                <a:lnTo>
                  <a:pt x="625" y="10785"/>
                </a:lnTo>
                <a:lnTo>
                  <a:pt x="661" y="11225"/>
                </a:lnTo>
                <a:lnTo>
                  <a:pt x="698" y="11665"/>
                </a:lnTo>
                <a:lnTo>
                  <a:pt x="808" y="12105"/>
                </a:lnTo>
                <a:lnTo>
                  <a:pt x="881" y="12289"/>
                </a:lnTo>
                <a:lnTo>
                  <a:pt x="991" y="12509"/>
                </a:lnTo>
                <a:lnTo>
                  <a:pt x="1065" y="12655"/>
                </a:lnTo>
                <a:lnTo>
                  <a:pt x="1175" y="12765"/>
                </a:lnTo>
                <a:lnTo>
                  <a:pt x="1322" y="12912"/>
                </a:lnTo>
                <a:lnTo>
                  <a:pt x="1468" y="12985"/>
                </a:lnTo>
                <a:lnTo>
                  <a:pt x="1615" y="13059"/>
                </a:lnTo>
                <a:lnTo>
                  <a:pt x="1798" y="13096"/>
                </a:lnTo>
                <a:lnTo>
                  <a:pt x="1945" y="13132"/>
                </a:lnTo>
                <a:lnTo>
                  <a:pt x="2129" y="13169"/>
                </a:lnTo>
                <a:lnTo>
                  <a:pt x="2349" y="13132"/>
                </a:lnTo>
                <a:lnTo>
                  <a:pt x="2569" y="13096"/>
                </a:lnTo>
                <a:lnTo>
                  <a:pt x="2752" y="12985"/>
                </a:lnTo>
                <a:lnTo>
                  <a:pt x="2899" y="12875"/>
                </a:lnTo>
                <a:lnTo>
                  <a:pt x="3009" y="12765"/>
                </a:lnTo>
                <a:lnTo>
                  <a:pt x="3119" y="12582"/>
                </a:lnTo>
                <a:lnTo>
                  <a:pt x="3302" y="12215"/>
                </a:lnTo>
                <a:lnTo>
                  <a:pt x="3412" y="11812"/>
                </a:lnTo>
                <a:lnTo>
                  <a:pt x="3449" y="11408"/>
                </a:lnTo>
                <a:lnTo>
                  <a:pt x="3522" y="10601"/>
                </a:lnTo>
                <a:lnTo>
                  <a:pt x="3632" y="9647"/>
                </a:lnTo>
                <a:lnTo>
                  <a:pt x="3669" y="8657"/>
                </a:lnTo>
                <a:lnTo>
                  <a:pt x="3669" y="7667"/>
                </a:lnTo>
                <a:lnTo>
                  <a:pt x="3669" y="6676"/>
                </a:lnTo>
                <a:lnTo>
                  <a:pt x="3743" y="6603"/>
                </a:lnTo>
                <a:lnTo>
                  <a:pt x="3779" y="6530"/>
                </a:lnTo>
                <a:lnTo>
                  <a:pt x="3779" y="6456"/>
                </a:lnTo>
                <a:lnTo>
                  <a:pt x="3889" y="6273"/>
                </a:lnTo>
                <a:lnTo>
                  <a:pt x="3963" y="6053"/>
                </a:lnTo>
                <a:lnTo>
                  <a:pt x="3999" y="5833"/>
                </a:lnTo>
                <a:lnTo>
                  <a:pt x="3963" y="5723"/>
                </a:lnTo>
                <a:lnTo>
                  <a:pt x="3926" y="5612"/>
                </a:lnTo>
                <a:lnTo>
                  <a:pt x="3816" y="5502"/>
                </a:lnTo>
                <a:lnTo>
                  <a:pt x="3669" y="5429"/>
                </a:lnTo>
                <a:lnTo>
                  <a:pt x="3486" y="5392"/>
                </a:lnTo>
                <a:lnTo>
                  <a:pt x="3266" y="5356"/>
                </a:lnTo>
                <a:lnTo>
                  <a:pt x="2532" y="5356"/>
                </a:lnTo>
                <a:lnTo>
                  <a:pt x="2165" y="5319"/>
                </a:lnTo>
                <a:lnTo>
                  <a:pt x="2092" y="4806"/>
                </a:lnTo>
                <a:lnTo>
                  <a:pt x="2165" y="4585"/>
                </a:lnTo>
                <a:lnTo>
                  <a:pt x="2165" y="4365"/>
                </a:lnTo>
                <a:lnTo>
                  <a:pt x="2202" y="3962"/>
                </a:lnTo>
                <a:lnTo>
                  <a:pt x="2459" y="4145"/>
                </a:lnTo>
                <a:lnTo>
                  <a:pt x="2715" y="4292"/>
                </a:lnTo>
                <a:lnTo>
                  <a:pt x="2972" y="4402"/>
                </a:lnTo>
                <a:lnTo>
                  <a:pt x="3266" y="4475"/>
                </a:lnTo>
                <a:lnTo>
                  <a:pt x="3522" y="4549"/>
                </a:lnTo>
                <a:lnTo>
                  <a:pt x="3816" y="4585"/>
                </a:lnTo>
                <a:lnTo>
                  <a:pt x="4403" y="4585"/>
                </a:lnTo>
                <a:lnTo>
                  <a:pt x="4660" y="4549"/>
                </a:lnTo>
                <a:lnTo>
                  <a:pt x="4953" y="4475"/>
                </a:lnTo>
                <a:lnTo>
                  <a:pt x="5210" y="4402"/>
                </a:lnTo>
                <a:lnTo>
                  <a:pt x="5503" y="4292"/>
                </a:lnTo>
                <a:lnTo>
                  <a:pt x="5760" y="4182"/>
                </a:lnTo>
                <a:lnTo>
                  <a:pt x="5833" y="4109"/>
                </a:lnTo>
                <a:lnTo>
                  <a:pt x="5833" y="3999"/>
                </a:lnTo>
                <a:lnTo>
                  <a:pt x="5833" y="3888"/>
                </a:lnTo>
                <a:lnTo>
                  <a:pt x="5797" y="3778"/>
                </a:lnTo>
                <a:lnTo>
                  <a:pt x="5797" y="3778"/>
                </a:lnTo>
                <a:lnTo>
                  <a:pt x="5833" y="3815"/>
                </a:lnTo>
                <a:lnTo>
                  <a:pt x="5980" y="3962"/>
                </a:lnTo>
                <a:lnTo>
                  <a:pt x="6053" y="3999"/>
                </a:lnTo>
                <a:lnTo>
                  <a:pt x="6200" y="4035"/>
                </a:lnTo>
                <a:lnTo>
                  <a:pt x="6237" y="4035"/>
                </a:lnTo>
                <a:lnTo>
                  <a:pt x="6274" y="3999"/>
                </a:lnTo>
                <a:lnTo>
                  <a:pt x="6347" y="3888"/>
                </a:lnTo>
                <a:lnTo>
                  <a:pt x="6310" y="3742"/>
                </a:lnTo>
                <a:lnTo>
                  <a:pt x="6274" y="3632"/>
                </a:lnTo>
                <a:lnTo>
                  <a:pt x="6200" y="3522"/>
                </a:lnTo>
                <a:lnTo>
                  <a:pt x="6090" y="3375"/>
                </a:lnTo>
                <a:lnTo>
                  <a:pt x="5833" y="3192"/>
                </a:lnTo>
                <a:lnTo>
                  <a:pt x="5613" y="3045"/>
                </a:lnTo>
                <a:lnTo>
                  <a:pt x="5283" y="2861"/>
                </a:lnTo>
                <a:lnTo>
                  <a:pt x="4953" y="2715"/>
                </a:lnTo>
                <a:lnTo>
                  <a:pt x="4256" y="2495"/>
                </a:lnTo>
                <a:lnTo>
                  <a:pt x="3926" y="2421"/>
                </a:lnTo>
                <a:lnTo>
                  <a:pt x="3596" y="2385"/>
                </a:lnTo>
                <a:lnTo>
                  <a:pt x="3302" y="2458"/>
                </a:lnTo>
                <a:lnTo>
                  <a:pt x="2972" y="2605"/>
                </a:lnTo>
                <a:lnTo>
                  <a:pt x="2679" y="2788"/>
                </a:lnTo>
                <a:lnTo>
                  <a:pt x="2349" y="3081"/>
                </a:lnTo>
                <a:lnTo>
                  <a:pt x="2349" y="3045"/>
                </a:lnTo>
                <a:lnTo>
                  <a:pt x="2385" y="2788"/>
                </a:lnTo>
                <a:lnTo>
                  <a:pt x="2459" y="2568"/>
                </a:lnTo>
                <a:lnTo>
                  <a:pt x="2495" y="2458"/>
                </a:lnTo>
                <a:lnTo>
                  <a:pt x="2495" y="2311"/>
                </a:lnTo>
                <a:lnTo>
                  <a:pt x="2495" y="2201"/>
                </a:lnTo>
                <a:lnTo>
                  <a:pt x="2422" y="2128"/>
                </a:lnTo>
                <a:lnTo>
                  <a:pt x="2385" y="1871"/>
                </a:lnTo>
                <a:lnTo>
                  <a:pt x="2312" y="1614"/>
                </a:lnTo>
                <a:lnTo>
                  <a:pt x="2129" y="1137"/>
                </a:lnTo>
                <a:lnTo>
                  <a:pt x="2018" y="917"/>
                </a:lnTo>
                <a:lnTo>
                  <a:pt x="1835" y="661"/>
                </a:lnTo>
                <a:lnTo>
                  <a:pt x="1652" y="440"/>
                </a:lnTo>
                <a:lnTo>
                  <a:pt x="1395" y="220"/>
                </a:lnTo>
                <a:lnTo>
                  <a:pt x="1138" y="74"/>
                </a:lnTo>
                <a:lnTo>
                  <a:pt x="881"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512" name="Google Shape;512;p10"/>
          <p:cNvSpPr/>
          <p:nvPr/>
        </p:nvSpPr>
        <p:spPr>
          <a:xfrm rot="1920548">
            <a:off x="8225551" y="625274"/>
            <a:ext cx="501522" cy="425557"/>
          </a:xfrm>
          <a:custGeom>
            <a:avLst/>
            <a:gdLst/>
            <a:ahLst/>
            <a:cxnLst/>
            <a:rect l="l" t="t" r="r" b="b"/>
            <a:pathLst>
              <a:path w="17681" h="15004" extrusionOk="0">
                <a:moveTo>
                  <a:pt x="6823" y="1981"/>
                </a:moveTo>
                <a:lnTo>
                  <a:pt x="6676" y="2018"/>
                </a:lnTo>
                <a:lnTo>
                  <a:pt x="6566" y="2055"/>
                </a:lnTo>
                <a:lnTo>
                  <a:pt x="6493" y="2201"/>
                </a:lnTo>
                <a:lnTo>
                  <a:pt x="6420" y="2385"/>
                </a:lnTo>
                <a:lnTo>
                  <a:pt x="6383" y="2531"/>
                </a:lnTo>
                <a:lnTo>
                  <a:pt x="6383" y="2641"/>
                </a:lnTo>
                <a:lnTo>
                  <a:pt x="6420" y="2752"/>
                </a:lnTo>
                <a:lnTo>
                  <a:pt x="6493" y="2825"/>
                </a:lnTo>
                <a:lnTo>
                  <a:pt x="6566" y="2862"/>
                </a:lnTo>
                <a:lnTo>
                  <a:pt x="6713" y="2862"/>
                </a:lnTo>
                <a:lnTo>
                  <a:pt x="6860" y="2825"/>
                </a:lnTo>
                <a:lnTo>
                  <a:pt x="6933" y="2752"/>
                </a:lnTo>
                <a:lnTo>
                  <a:pt x="7006" y="2641"/>
                </a:lnTo>
                <a:lnTo>
                  <a:pt x="7080" y="2531"/>
                </a:lnTo>
                <a:lnTo>
                  <a:pt x="7080" y="2421"/>
                </a:lnTo>
                <a:lnTo>
                  <a:pt x="7080" y="2275"/>
                </a:lnTo>
                <a:lnTo>
                  <a:pt x="7006" y="2165"/>
                </a:lnTo>
                <a:lnTo>
                  <a:pt x="6933" y="2055"/>
                </a:lnTo>
                <a:lnTo>
                  <a:pt x="6823" y="1981"/>
                </a:lnTo>
                <a:close/>
                <a:moveTo>
                  <a:pt x="5282" y="2641"/>
                </a:moveTo>
                <a:lnTo>
                  <a:pt x="5209" y="2678"/>
                </a:lnTo>
                <a:lnTo>
                  <a:pt x="5136" y="2715"/>
                </a:lnTo>
                <a:lnTo>
                  <a:pt x="5062" y="2788"/>
                </a:lnTo>
                <a:lnTo>
                  <a:pt x="5062" y="2898"/>
                </a:lnTo>
                <a:lnTo>
                  <a:pt x="5062" y="2935"/>
                </a:lnTo>
                <a:lnTo>
                  <a:pt x="4989" y="2972"/>
                </a:lnTo>
                <a:lnTo>
                  <a:pt x="4952" y="3045"/>
                </a:lnTo>
                <a:lnTo>
                  <a:pt x="4952" y="3118"/>
                </a:lnTo>
                <a:lnTo>
                  <a:pt x="4952" y="3228"/>
                </a:lnTo>
                <a:lnTo>
                  <a:pt x="5026" y="3338"/>
                </a:lnTo>
                <a:lnTo>
                  <a:pt x="5099" y="3412"/>
                </a:lnTo>
                <a:lnTo>
                  <a:pt x="5319" y="3412"/>
                </a:lnTo>
                <a:lnTo>
                  <a:pt x="5429" y="3338"/>
                </a:lnTo>
                <a:lnTo>
                  <a:pt x="5502" y="3265"/>
                </a:lnTo>
                <a:lnTo>
                  <a:pt x="5576" y="3155"/>
                </a:lnTo>
                <a:lnTo>
                  <a:pt x="5613" y="3008"/>
                </a:lnTo>
                <a:lnTo>
                  <a:pt x="5576" y="2862"/>
                </a:lnTo>
                <a:lnTo>
                  <a:pt x="5502" y="2752"/>
                </a:lnTo>
                <a:lnTo>
                  <a:pt x="5392" y="2678"/>
                </a:lnTo>
                <a:lnTo>
                  <a:pt x="5282" y="2641"/>
                </a:lnTo>
                <a:close/>
                <a:moveTo>
                  <a:pt x="6786" y="3559"/>
                </a:moveTo>
                <a:lnTo>
                  <a:pt x="6640" y="3595"/>
                </a:lnTo>
                <a:lnTo>
                  <a:pt x="6493" y="3705"/>
                </a:lnTo>
                <a:lnTo>
                  <a:pt x="6383" y="3815"/>
                </a:lnTo>
                <a:lnTo>
                  <a:pt x="6309" y="3962"/>
                </a:lnTo>
                <a:lnTo>
                  <a:pt x="6273" y="4109"/>
                </a:lnTo>
                <a:lnTo>
                  <a:pt x="6273" y="4255"/>
                </a:lnTo>
                <a:lnTo>
                  <a:pt x="6273" y="4366"/>
                </a:lnTo>
                <a:lnTo>
                  <a:pt x="6383" y="4439"/>
                </a:lnTo>
                <a:lnTo>
                  <a:pt x="6493" y="4476"/>
                </a:lnTo>
                <a:lnTo>
                  <a:pt x="6603" y="4439"/>
                </a:lnTo>
                <a:lnTo>
                  <a:pt x="6750" y="4329"/>
                </a:lnTo>
                <a:lnTo>
                  <a:pt x="6860" y="4329"/>
                </a:lnTo>
                <a:lnTo>
                  <a:pt x="6970" y="4292"/>
                </a:lnTo>
                <a:lnTo>
                  <a:pt x="7080" y="4182"/>
                </a:lnTo>
                <a:lnTo>
                  <a:pt x="7153" y="4035"/>
                </a:lnTo>
                <a:lnTo>
                  <a:pt x="7153" y="3852"/>
                </a:lnTo>
                <a:lnTo>
                  <a:pt x="7080" y="3705"/>
                </a:lnTo>
                <a:lnTo>
                  <a:pt x="7043" y="3632"/>
                </a:lnTo>
                <a:lnTo>
                  <a:pt x="6970" y="3595"/>
                </a:lnTo>
                <a:lnTo>
                  <a:pt x="6786" y="3559"/>
                </a:lnTo>
                <a:close/>
                <a:moveTo>
                  <a:pt x="4806" y="5979"/>
                </a:moveTo>
                <a:lnTo>
                  <a:pt x="4622" y="6090"/>
                </a:lnTo>
                <a:lnTo>
                  <a:pt x="4439" y="6200"/>
                </a:lnTo>
                <a:lnTo>
                  <a:pt x="4402" y="6236"/>
                </a:lnTo>
                <a:lnTo>
                  <a:pt x="4329" y="6310"/>
                </a:lnTo>
                <a:lnTo>
                  <a:pt x="4255" y="6383"/>
                </a:lnTo>
                <a:lnTo>
                  <a:pt x="4219" y="6493"/>
                </a:lnTo>
                <a:lnTo>
                  <a:pt x="4219" y="6566"/>
                </a:lnTo>
                <a:lnTo>
                  <a:pt x="4255" y="6713"/>
                </a:lnTo>
                <a:lnTo>
                  <a:pt x="4329" y="6860"/>
                </a:lnTo>
                <a:lnTo>
                  <a:pt x="4365" y="6897"/>
                </a:lnTo>
                <a:lnTo>
                  <a:pt x="4475" y="6970"/>
                </a:lnTo>
                <a:lnTo>
                  <a:pt x="4585" y="7007"/>
                </a:lnTo>
                <a:lnTo>
                  <a:pt x="4696" y="7043"/>
                </a:lnTo>
                <a:lnTo>
                  <a:pt x="4842" y="7007"/>
                </a:lnTo>
                <a:lnTo>
                  <a:pt x="4952" y="6970"/>
                </a:lnTo>
                <a:lnTo>
                  <a:pt x="5026" y="6897"/>
                </a:lnTo>
                <a:lnTo>
                  <a:pt x="5209" y="6750"/>
                </a:lnTo>
                <a:lnTo>
                  <a:pt x="5282" y="6640"/>
                </a:lnTo>
                <a:lnTo>
                  <a:pt x="5319" y="6493"/>
                </a:lnTo>
                <a:lnTo>
                  <a:pt x="5356" y="6346"/>
                </a:lnTo>
                <a:lnTo>
                  <a:pt x="5356" y="6236"/>
                </a:lnTo>
                <a:lnTo>
                  <a:pt x="5282" y="6126"/>
                </a:lnTo>
                <a:lnTo>
                  <a:pt x="5209" y="6053"/>
                </a:lnTo>
                <a:lnTo>
                  <a:pt x="5136" y="5979"/>
                </a:lnTo>
                <a:close/>
                <a:moveTo>
                  <a:pt x="4219" y="4916"/>
                </a:moveTo>
                <a:lnTo>
                  <a:pt x="4219" y="5062"/>
                </a:lnTo>
                <a:lnTo>
                  <a:pt x="4255" y="5136"/>
                </a:lnTo>
                <a:lnTo>
                  <a:pt x="4292" y="5173"/>
                </a:lnTo>
                <a:lnTo>
                  <a:pt x="4439" y="5209"/>
                </a:lnTo>
                <a:lnTo>
                  <a:pt x="4549" y="5173"/>
                </a:lnTo>
                <a:lnTo>
                  <a:pt x="4585" y="5136"/>
                </a:lnTo>
                <a:lnTo>
                  <a:pt x="4622" y="5062"/>
                </a:lnTo>
                <a:lnTo>
                  <a:pt x="4659" y="5026"/>
                </a:lnTo>
                <a:lnTo>
                  <a:pt x="4989" y="5136"/>
                </a:lnTo>
                <a:lnTo>
                  <a:pt x="5319" y="5209"/>
                </a:lnTo>
                <a:lnTo>
                  <a:pt x="5392" y="5319"/>
                </a:lnTo>
                <a:lnTo>
                  <a:pt x="5466" y="5429"/>
                </a:lnTo>
                <a:lnTo>
                  <a:pt x="5686" y="5613"/>
                </a:lnTo>
                <a:lnTo>
                  <a:pt x="5869" y="5833"/>
                </a:lnTo>
                <a:lnTo>
                  <a:pt x="5979" y="6053"/>
                </a:lnTo>
                <a:lnTo>
                  <a:pt x="6016" y="6273"/>
                </a:lnTo>
                <a:lnTo>
                  <a:pt x="5979" y="6530"/>
                </a:lnTo>
                <a:lnTo>
                  <a:pt x="5943" y="6676"/>
                </a:lnTo>
                <a:lnTo>
                  <a:pt x="5869" y="6823"/>
                </a:lnTo>
                <a:lnTo>
                  <a:pt x="5686" y="7080"/>
                </a:lnTo>
                <a:lnTo>
                  <a:pt x="5466" y="7227"/>
                </a:lnTo>
                <a:lnTo>
                  <a:pt x="5209" y="7373"/>
                </a:lnTo>
                <a:lnTo>
                  <a:pt x="4916" y="7447"/>
                </a:lnTo>
                <a:lnTo>
                  <a:pt x="4622" y="7483"/>
                </a:lnTo>
                <a:lnTo>
                  <a:pt x="4329" y="7520"/>
                </a:lnTo>
                <a:lnTo>
                  <a:pt x="4035" y="7483"/>
                </a:lnTo>
                <a:lnTo>
                  <a:pt x="3778" y="7447"/>
                </a:lnTo>
                <a:lnTo>
                  <a:pt x="3485" y="7337"/>
                </a:lnTo>
                <a:lnTo>
                  <a:pt x="3338" y="7227"/>
                </a:lnTo>
                <a:lnTo>
                  <a:pt x="3228" y="7080"/>
                </a:lnTo>
                <a:lnTo>
                  <a:pt x="3155" y="6897"/>
                </a:lnTo>
                <a:lnTo>
                  <a:pt x="3118" y="6713"/>
                </a:lnTo>
                <a:lnTo>
                  <a:pt x="3082" y="6383"/>
                </a:lnTo>
                <a:lnTo>
                  <a:pt x="3155" y="6090"/>
                </a:lnTo>
                <a:lnTo>
                  <a:pt x="3228" y="5796"/>
                </a:lnTo>
                <a:lnTo>
                  <a:pt x="3375" y="5539"/>
                </a:lnTo>
                <a:lnTo>
                  <a:pt x="3558" y="5319"/>
                </a:lnTo>
                <a:lnTo>
                  <a:pt x="3742" y="5173"/>
                </a:lnTo>
                <a:lnTo>
                  <a:pt x="3962" y="5026"/>
                </a:lnTo>
                <a:lnTo>
                  <a:pt x="4219" y="4916"/>
                </a:lnTo>
                <a:close/>
                <a:moveTo>
                  <a:pt x="11628" y="7190"/>
                </a:moveTo>
                <a:lnTo>
                  <a:pt x="11958" y="7263"/>
                </a:lnTo>
                <a:lnTo>
                  <a:pt x="12252" y="7263"/>
                </a:lnTo>
                <a:lnTo>
                  <a:pt x="12362" y="7227"/>
                </a:lnTo>
                <a:lnTo>
                  <a:pt x="12435" y="7447"/>
                </a:lnTo>
                <a:lnTo>
                  <a:pt x="12509" y="7704"/>
                </a:lnTo>
                <a:lnTo>
                  <a:pt x="12509" y="7814"/>
                </a:lnTo>
                <a:lnTo>
                  <a:pt x="12472" y="7814"/>
                </a:lnTo>
                <a:lnTo>
                  <a:pt x="12399" y="7850"/>
                </a:lnTo>
                <a:lnTo>
                  <a:pt x="12399" y="7887"/>
                </a:lnTo>
                <a:lnTo>
                  <a:pt x="12252" y="7814"/>
                </a:lnTo>
                <a:lnTo>
                  <a:pt x="11738" y="7557"/>
                </a:lnTo>
                <a:lnTo>
                  <a:pt x="11702" y="7483"/>
                </a:lnTo>
                <a:lnTo>
                  <a:pt x="11628" y="7373"/>
                </a:lnTo>
                <a:lnTo>
                  <a:pt x="11628" y="7190"/>
                </a:lnTo>
                <a:close/>
                <a:moveTo>
                  <a:pt x="4329" y="4402"/>
                </a:moveTo>
                <a:lnTo>
                  <a:pt x="4255" y="4476"/>
                </a:lnTo>
                <a:lnTo>
                  <a:pt x="4035" y="4512"/>
                </a:lnTo>
                <a:lnTo>
                  <a:pt x="3815" y="4622"/>
                </a:lnTo>
                <a:lnTo>
                  <a:pt x="3632" y="4732"/>
                </a:lnTo>
                <a:lnTo>
                  <a:pt x="3448" y="4842"/>
                </a:lnTo>
                <a:lnTo>
                  <a:pt x="3265" y="4989"/>
                </a:lnTo>
                <a:lnTo>
                  <a:pt x="3082" y="5173"/>
                </a:lnTo>
                <a:lnTo>
                  <a:pt x="2971" y="5356"/>
                </a:lnTo>
                <a:lnTo>
                  <a:pt x="2825" y="5576"/>
                </a:lnTo>
                <a:lnTo>
                  <a:pt x="2715" y="5906"/>
                </a:lnTo>
                <a:lnTo>
                  <a:pt x="2641" y="6236"/>
                </a:lnTo>
                <a:lnTo>
                  <a:pt x="2641" y="6603"/>
                </a:lnTo>
                <a:lnTo>
                  <a:pt x="2678" y="6933"/>
                </a:lnTo>
                <a:lnTo>
                  <a:pt x="2825" y="7263"/>
                </a:lnTo>
                <a:lnTo>
                  <a:pt x="3008" y="7520"/>
                </a:lnTo>
                <a:lnTo>
                  <a:pt x="3118" y="7667"/>
                </a:lnTo>
                <a:lnTo>
                  <a:pt x="3265" y="7740"/>
                </a:lnTo>
                <a:lnTo>
                  <a:pt x="3412" y="7850"/>
                </a:lnTo>
                <a:lnTo>
                  <a:pt x="3595" y="7887"/>
                </a:lnTo>
                <a:lnTo>
                  <a:pt x="3962" y="7997"/>
                </a:lnTo>
                <a:lnTo>
                  <a:pt x="4292" y="8034"/>
                </a:lnTo>
                <a:lnTo>
                  <a:pt x="4659" y="7997"/>
                </a:lnTo>
                <a:lnTo>
                  <a:pt x="5026" y="7960"/>
                </a:lnTo>
                <a:lnTo>
                  <a:pt x="5356" y="7850"/>
                </a:lnTo>
                <a:lnTo>
                  <a:pt x="5686" y="7704"/>
                </a:lnTo>
                <a:lnTo>
                  <a:pt x="5979" y="7483"/>
                </a:lnTo>
                <a:lnTo>
                  <a:pt x="6236" y="7227"/>
                </a:lnTo>
                <a:lnTo>
                  <a:pt x="6383" y="6933"/>
                </a:lnTo>
                <a:lnTo>
                  <a:pt x="6456" y="6640"/>
                </a:lnTo>
                <a:lnTo>
                  <a:pt x="6530" y="6346"/>
                </a:lnTo>
                <a:lnTo>
                  <a:pt x="6493" y="6016"/>
                </a:lnTo>
                <a:lnTo>
                  <a:pt x="6420" y="5759"/>
                </a:lnTo>
                <a:lnTo>
                  <a:pt x="6273" y="5503"/>
                </a:lnTo>
                <a:lnTo>
                  <a:pt x="6163" y="5393"/>
                </a:lnTo>
                <a:lnTo>
                  <a:pt x="5979" y="5246"/>
                </a:lnTo>
                <a:lnTo>
                  <a:pt x="5833" y="5099"/>
                </a:lnTo>
                <a:lnTo>
                  <a:pt x="5796" y="5026"/>
                </a:lnTo>
                <a:lnTo>
                  <a:pt x="5796" y="4952"/>
                </a:lnTo>
                <a:lnTo>
                  <a:pt x="5759" y="4879"/>
                </a:lnTo>
                <a:lnTo>
                  <a:pt x="5723" y="4806"/>
                </a:lnTo>
                <a:lnTo>
                  <a:pt x="5649" y="4732"/>
                </a:lnTo>
                <a:lnTo>
                  <a:pt x="5539" y="4696"/>
                </a:lnTo>
                <a:lnTo>
                  <a:pt x="5209" y="4659"/>
                </a:lnTo>
                <a:lnTo>
                  <a:pt x="5136" y="4586"/>
                </a:lnTo>
                <a:lnTo>
                  <a:pt x="5136" y="4512"/>
                </a:lnTo>
                <a:lnTo>
                  <a:pt x="5062" y="4439"/>
                </a:lnTo>
                <a:lnTo>
                  <a:pt x="4585" y="4439"/>
                </a:lnTo>
                <a:lnTo>
                  <a:pt x="4475" y="4402"/>
                </a:lnTo>
                <a:close/>
                <a:moveTo>
                  <a:pt x="1761" y="7447"/>
                </a:moveTo>
                <a:lnTo>
                  <a:pt x="1908" y="7483"/>
                </a:lnTo>
                <a:lnTo>
                  <a:pt x="2054" y="7520"/>
                </a:lnTo>
                <a:lnTo>
                  <a:pt x="2164" y="7630"/>
                </a:lnTo>
                <a:lnTo>
                  <a:pt x="2275" y="7740"/>
                </a:lnTo>
                <a:lnTo>
                  <a:pt x="2348" y="7887"/>
                </a:lnTo>
                <a:lnTo>
                  <a:pt x="2348" y="8070"/>
                </a:lnTo>
                <a:lnTo>
                  <a:pt x="2348" y="8107"/>
                </a:lnTo>
                <a:lnTo>
                  <a:pt x="2311" y="8144"/>
                </a:lnTo>
                <a:lnTo>
                  <a:pt x="2238" y="8144"/>
                </a:lnTo>
                <a:lnTo>
                  <a:pt x="2128" y="8070"/>
                </a:lnTo>
                <a:lnTo>
                  <a:pt x="2018" y="7960"/>
                </a:lnTo>
                <a:lnTo>
                  <a:pt x="1908" y="7814"/>
                </a:lnTo>
                <a:lnTo>
                  <a:pt x="1724" y="7520"/>
                </a:lnTo>
                <a:lnTo>
                  <a:pt x="1651" y="7447"/>
                </a:lnTo>
                <a:close/>
                <a:moveTo>
                  <a:pt x="14233" y="7630"/>
                </a:moveTo>
                <a:lnTo>
                  <a:pt x="14159" y="7667"/>
                </a:lnTo>
                <a:lnTo>
                  <a:pt x="14123" y="7740"/>
                </a:lnTo>
                <a:lnTo>
                  <a:pt x="14013" y="7960"/>
                </a:lnTo>
                <a:lnTo>
                  <a:pt x="14013" y="8070"/>
                </a:lnTo>
                <a:lnTo>
                  <a:pt x="14049" y="8180"/>
                </a:lnTo>
                <a:lnTo>
                  <a:pt x="14086" y="8254"/>
                </a:lnTo>
                <a:lnTo>
                  <a:pt x="14159" y="8290"/>
                </a:lnTo>
                <a:lnTo>
                  <a:pt x="14306" y="8290"/>
                </a:lnTo>
                <a:lnTo>
                  <a:pt x="14416" y="8254"/>
                </a:lnTo>
                <a:lnTo>
                  <a:pt x="14453" y="8180"/>
                </a:lnTo>
                <a:lnTo>
                  <a:pt x="14490" y="8107"/>
                </a:lnTo>
                <a:lnTo>
                  <a:pt x="14490" y="7997"/>
                </a:lnTo>
                <a:lnTo>
                  <a:pt x="14490" y="7924"/>
                </a:lnTo>
                <a:lnTo>
                  <a:pt x="14490" y="7777"/>
                </a:lnTo>
                <a:lnTo>
                  <a:pt x="14453" y="7704"/>
                </a:lnTo>
                <a:lnTo>
                  <a:pt x="14416" y="7667"/>
                </a:lnTo>
                <a:lnTo>
                  <a:pt x="14306" y="7630"/>
                </a:lnTo>
                <a:close/>
                <a:moveTo>
                  <a:pt x="7410" y="6236"/>
                </a:moveTo>
                <a:lnTo>
                  <a:pt x="7300" y="6310"/>
                </a:lnTo>
                <a:lnTo>
                  <a:pt x="7227" y="6346"/>
                </a:lnTo>
                <a:lnTo>
                  <a:pt x="7190" y="6420"/>
                </a:lnTo>
                <a:lnTo>
                  <a:pt x="7153" y="6566"/>
                </a:lnTo>
                <a:lnTo>
                  <a:pt x="7153" y="6750"/>
                </a:lnTo>
                <a:lnTo>
                  <a:pt x="7190" y="6933"/>
                </a:lnTo>
                <a:lnTo>
                  <a:pt x="7227" y="7007"/>
                </a:lnTo>
                <a:lnTo>
                  <a:pt x="7300" y="7080"/>
                </a:lnTo>
                <a:lnTo>
                  <a:pt x="7667" y="7153"/>
                </a:lnTo>
                <a:lnTo>
                  <a:pt x="7410" y="7373"/>
                </a:lnTo>
                <a:lnTo>
                  <a:pt x="7263" y="7520"/>
                </a:lnTo>
                <a:lnTo>
                  <a:pt x="7190" y="7593"/>
                </a:lnTo>
                <a:lnTo>
                  <a:pt x="7153" y="7704"/>
                </a:lnTo>
                <a:lnTo>
                  <a:pt x="7153" y="7887"/>
                </a:lnTo>
                <a:lnTo>
                  <a:pt x="7227" y="8070"/>
                </a:lnTo>
                <a:lnTo>
                  <a:pt x="7337" y="8180"/>
                </a:lnTo>
                <a:lnTo>
                  <a:pt x="7483" y="8290"/>
                </a:lnTo>
                <a:lnTo>
                  <a:pt x="7520" y="8400"/>
                </a:lnTo>
                <a:lnTo>
                  <a:pt x="7557" y="8474"/>
                </a:lnTo>
                <a:lnTo>
                  <a:pt x="7593" y="8511"/>
                </a:lnTo>
                <a:lnTo>
                  <a:pt x="7740" y="8511"/>
                </a:lnTo>
                <a:lnTo>
                  <a:pt x="7813" y="8437"/>
                </a:lnTo>
                <a:lnTo>
                  <a:pt x="7850" y="8364"/>
                </a:lnTo>
                <a:lnTo>
                  <a:pt x="7923" y="8217"/>
                </a:lnTo>
                <a:lnTo>
                  <a:pt x="7923" y="8144"/>
                </a:lnTo>
                <a:lnTo>
                  <a:pt x="7887" y="8070"/>
                </a:lnTo>
                <a:lnTo>
                  <a:pt x="7850" y="7997"/>
                </a:lnTo>
                <a:lnTo>
                  <a:pt x="7777" y="7960"/>
                </a:lnTo>
                <a:lnTo>
                  <a:pt x="7667" y="7924"/>
                </a:lnTo>
                <a:lnTo>
                  <a:pt x="7630" y="7887"/>
                </a:lnTo>
                <a:lnTo>
                  <a:pt x="7630" y="7814"/>
                </a:lnTo>
                <a:lnTo>
                  <a:pt x="7630" y="7777"/>
                </a:lnTo>
                <a:lnTo>
                  <a:pt x="7703" y="7667"/>
                </a:lnTo>
                <a:lnTo>
                  <a:pt x="7850" y="7593"/>
                </a:lnTo>
                <a:lnTo>
                  <a:pt x="7997" y="7410"/>
                </a:lnTo>
                <a:lnTo>
                  <a:pt x="8107" y="7190"/>
                </a:lnTo>
                <a:lnTo>
                  <a:pt x="8107" y="7080"/>
                </a:lnTo>
                <a:lnTo>
                  <a:pt x="8070" y="6970"/>
                </a:lnTo>
                <a:lnTo>
                  <a:pt x="8034" y="6897"/>
                </a:lnTo>
                <a:lnTo>
                  <a:pt x="7960" y="6823"/>
                </a:lnTo>
                <a:lnTo>
                  <a:pt x="7740" y="6750"/>
                </a:lnTo>
                <a:lnTo>
                  <a:pt x="7520" y="6713"/>
                </a:lnTo>
                <a:lnTo>
                  <a:pt x="7557" y="6566"/>
                </a:lnTo>
                <a:lnTo>
                  <a:pt x="7593" y="6493"/>
                </a:lnTo>
                <a:lnTo>
                  <a:pt x="7667" y="6456"/>
                </a:lnTo>
                <a:lnTo>
                  <a:pt x="7703" y="6383"/>
                </a:lnTo>
                <a:lnTo>
                  <a:pt x="7667" y="6310"/>
                </a:lnTo>
                <a:lnTo>
                  <a:pt x="7593" y="6236"/>
                </a:lnTo>
                <a:close/>
                <a:moveTo>
                  <a:pt x="1651" y="6897"/>
                </a:moveTo>
                <a:lnTo>
                  <a:pt x="1578" y="6933"/>
                </a:lnTo>
                <a:lnTo>
                  <a:pt x="1541" y="7007"/>
                </a:lnTo>
                <a:lnTo>
                  <a:pt x="1504" y="7080"/>
                </a:lnTo>
                <a:lnTo>
                  <a:pt x="1504" y="7227"/>
                </a:lnTo>
                <a:lnTo>
                  <a:pt x="1541" y="7300"/>
                </a:lnTo>
                <a:lnTo>
                  <a:pt x="1578" y="7373"/>
                </a:lnTo>
                <a:lnTo>
                  <a:pt x="1541" y="7410"/>
                </a:lnTo>
                <a:lnTo>
                  <a:pt x="1504" y="7410"/>
                </a:lnTo>
                <a:lnTo>
                  <a:pt x="1468" y="7483"/>
                </a:lnTo>
                <a:lnTo>
                  <a:pt x="1431" y="7557"/>
                </a:lnTo>
                <a:lnTo>
                  <a:pt x="1468" y="7814"/>
                </a:lnTo>
                <a:lnTo>
                  <a:pt x="1578" y="8034"/>
                </a:lnTo>
                <a:lnTo>
                  <a:pt x="1724" y="8254"/>
                </a:lnTo>
                <a:lnTo>
                  <a:pt x="1908" y="8437"/>
                </a:lnTo>
                <a:lnTo>
                  <a:pt x="2128" y="8547"/>
                </a:lnTo>
                <a:lnTo>
                  <a:pt x="2238" y="8584"/>
                </a:lnTo>
                <a:lnTo>
                  <a:pt x="2348" y="8621"/>
                </a:lnTo>
                <a:lnTo>
                  <a:pt x="2458" y="8621"/>
                </a:lnTo>
                <a:lnTo>
                  <a:pt x="2568" y="8547"/>
                </a:lnTo>
                <a:lnTo>
                  <a:pt x="2641" y="8474"/>
                </a:lnTo>
                <a:lnTo>
                  <a:pt x="2715" y="8364"/>
                </a:lnTo>
                <a:lnTo>
                  <a:pt x="2788" y="8144"/>
                </a:lnTo>
                <a:lnTo>
                  <a:pt x="2788" y="7960"/>
                </a:lnTo>
                <a:lnTo>
                  <a:pt x="2751" y="7740"/>
                </a:lnTo>
                <a:lnTo>
                  <a:pt x="2678" y="7557"/>
                </a:lnTo>
                <a:lnTo>
                  <a:pt x="2531" y="7373"/>
                </a:lnTo>
                <a:lnTo>
                  <a:pt x="2385" y="7227"/>
                </a:lnTo>
                <a:lnTo>
                  <a:pt x="2201" y="7117"/>
                </a:lnTo>
                <a:lnTo>
                  <a:pt x="1981" y="7043"/>
                </a:lnTo>
                <a:lnTo>
                  <a:pt x="1908" y="6933"/>
                </a:lnTo>
                <a:lnTo>
                  <a:pt x="1834" y="6897"/>
                </a:lnTo>
                <a:close/>
                <a:moveTo>
                  <a:pt x="14306" y="7227"/>
                </a:moveTo>
                <a:lnTo>
                  <a:pt x="14453" y="7263"/>
                </a:lnTo>
                <a:lnTo>
                  <a:pt x="14563" y="7300"/>
                </a:lnTo>
                <a:lnTo>
                  <a:pt x="14636" y="7410"/>
                </a:lnTo>
                <a:lnTo>
                  <a:pt x="14673" y="7520"/>
                </a:lnTo>
                <a:lnTo>
                  <a:pt x="14673" y="7667"/>
                </a:lnTo>
                <a:lnTo>
                  <a:pt x="14673" y="7814"/>
                </a:lnTo>
                <a:lnTo>
                  <a:pt x="14600" y="8070"/>
                </a:lnTo>
                <a:lnTo>
                  <a:pt x="14490" y="8290"/>
                </a:lnTo>
                <a:lnTo>
                  <a:pt x="14343" y="8511"/>
                </a:lnTo>
                <a:lnTo>
                  <a:pt x="14269" y="8584"/>
                </a:lnTo>
                <a:lnTo>
                  <a:pt x="14196" y="8621"/>
                </a:lnTo>
                <a:lnTo>
                  <a:pt x="14123" y="8621"/>
                </a:lnTo>
                <a:lnTo>
                  <a:pt x="14049" y="8584"/>
                </a:lnTo>
                <a:lnTo>
                  <a:pt x="14013" y="8547"/>
                </a:lnTo>
                <a:lnTo>
                  <a:pt x="13976" y="8474"/>
                </a:lnTo>
                <a:lnTo>
                  <a:pt x="13903" y="8290"/>
                </a:lnTo>
                <a:lnTo>
                  <a:pt x="13939" y="8034"/>
                </a:lnTo>
                <a:lnTo>
                  <a:pt x="13976" y="7777"/>
                </a:lnTo>
                <a:lnTo>
                  <a:pt x="14086" y="7263"/>
                </a:lnTo>
                <a:lnTo>
                  <a:pt x="14306" y="7227"/>
                </a:lnTo>
                <a:close/>
                <a:moveTo>
                  <a:pt x="14233" y="6750"/>
                </a:moveTo>
                <a:lnTo>
                  <a:pt x="14123" y="6786"/>
                </a:lnTo>
                <a:lnTo>
                  <a:pt x="13866" y="6786"/>
                </a:lnTo>
                <a:lnTo>
                  <a:pt x="13829" y="6823"/>
                </a:lnTo>
                <a:lnTo>
                  <a:pt x="13756" y="6933"/>
                </a:lnTo>
                <a:lnTo>
                  <a:pt x="13609" y="7373"/>
                </a:lnTo>
                <a:lnTo>
                  <a:pt x="13499" y="7850"/>
                </a:lnTo>
                <a:lnTo>
                  <a:pt x="13462" y="8107"/>
                </a:lnTo>
                <a:lnTo>
                  <a:pt x="13462" y="8327"/>
                </a:lnTo>
                <a:lnTo>
                  <a:pt x="13499" y="8584"/>
                </a:lnTo>
                <a:lnTo>
                  <a:pt x="13572" y="8804"/>
                </a:lnTo>
                <a:lnTo>
                  <a:pt x="13683" y="8914"/>
                </a:lnTo>
                <a:lnTo>
                  <a:pt x="13829" y="9024"/>
                </a:lnTo>
                <a:lnTo>
                  <a:pt x="13976" y="9097"/>
                </a:lnTo>
                <a:lnTo>
                  <a:pt x="14123" y="9134"/>
                </a:lnTo>
                <a:lnTo>
                  <a:pt x="14343" y="9097"/>
                </a:lnTo>
                <a:lnTo>
                  <a:pt x="14490" y="9024"/>
                </a:lnTo>
                <a:lnTo>
                  <a:pt x="14600" y="8877"/>
                </a:lnTo>
                <a:lnTo>
                  <a:pt x="14746" y="8731"/>
                </a:lnTo>
                <a:lnTo>
                  <a:pt x="14966" y="8400"/>
                </a:lnTo>
                <a:lnTo>
                  <a:pt x="15076" y="8180"/>
                </a:lnTo>
                <a:lnTo>
                  <a:pt x="15113" y="7997"/>
                </a:lnTo>
                <a:lnTo>
                  <a:pt x="15150" y="7814"/>
                </a:lnTo>
                <a:lnTo>
                  <a:pt x="15150" y="7593"/>
                </a:lnTo>
                <a:lnTo>
                  <a:pt x="15113" y="7410"/>
                </a:lnTo>
                <a:lnTo>
                  <a:pt x="15040" y="7190"/>
                </a:lnTo>
                <a:lnTo>
                  <a:pt x="15003" y="7080"/>
                </a:lnTo>
                <a:lnTo>
                  <a:pt x="14893" y="7007"/>
                </a:lnTo>
                <a:lnTo>
                  <a:pt x="14673" y="6823"/>
                </a:lnTo>
                <a:lnTo>
                  <a:pt x="14526" y="6786"/>
                </a:lnTo>
                <a:lnTo>
                  <a:pt x="14379" y="6750"/>
                </a:lnTo>
                <a:close/>
                <a:moveTo>
                  <a:pt x="6273" y="7887"/>
                </a:moveTo>
                <a:lnTo>
                  <a:pt x="6199" y="7924"/>
                </a:lnTo>
                <a:lnTo>
                  <a:pt x="6126" y="7997"/>
                </a:lnTo>
                <a:lnTo>
                  <a:pt x="5979" y="8107"/>
                </a:lnTo>
                <a:lnTo>
                  <a:pt x="5869" y="8290"/>
                </a:lnTo>
                <a:lnTo>
                  <a:pt x="5796" y="8474"/>
                </a:lnTo>
                <a:lnTo>
                  <a:pt x="5796" y="8584"/>
                </a:lnTo>
                <a:lnTo>
                  <a:pt x="5833" y="8657"/>
                </a:lnTo>
                <a:lnTo>
                  <a:pt x="5906" y="8694"/>
                </a:lnTo>
                <a:lnTo>
                  <a:pt x="6236" y="8694"/>
                </a:lnTo>
                <a:lnTo>
                  <a:pt x="6420" y="8767"/>
                </a:lnTo>
                <a:lnTo>
                  <a:pt x="6199" y="9024"/>
                </a:lnTo>
                <a:lnTo>
                  <a:pt x="6199" y="9061"/>
                </a:lnTo>
                <a:lnTo>
                  <a:pt x="6199" y="9134"/>
                </a:lnTo>
                <a:lnTo>
                  <a:pt x="6236" y="9244"/>
                </a:lnTo>
                <a:lnTo>
                  <a:pt x="6346" y="9354"/>
                </a:lnTo>
                <a:lnTo>
                  <a:pt x="6456" y="9391"/>
                </a:lnTo>
                <a:lnTo>
                  <a:pt x="6713" y="9391"/>
                </a:lnTo>
                <a:lnTo>
                  <a:pt x="6786" y="9318"/>
                </a:lnTo>
                <a:lnTo>
                  <a:pt x="6860" y="9207"/>
                </a:lnTo>
                <a:lnTo>
                  <a:pt x="6823" y="9097"/>
                </a:lnTo>
                <a:lnTo>
                  <a:pt x="6750" y="9024"/>
                </a:lnTo>
                <a:lnTo>
                  <a:pt x="6860" y="8951"/>
                </a:lnTo>
                <a:lnTo>
                  <a:pt x="6933" y="8877"/>
                </a:lnTo>
                <a:lnTo>
                  <a:pt x="6933" y="8804"/>
                </a:lnTo>
                <a:lnTo>
                  <a:pt x="6933" y="8731"/>
                </a:lnTo>
                <a:lnTo>
                  <a:pt x="6896" y="8621"/>
                </a:lnTo>
                <a:lnTo>
                  <a:pt x="6750" y="8511"/>
                </a:lnTo>
                <a:lnTo>
                  <a:pt x="6603" y="8437"/>
                </a:lnTo>
                <a:lnTo>
                  <a:pt x="6456" y="8364"/>
                </a:lnTo>
                <a:lnTo>
                  <a:pt x="6273" y="8327"/>
                </a:lnTo>
                <a:lnTo>
                  <a:pt x="6346" y="8180"/>
                </a:lnTo>
                <a:lnTo>
                  <a:pt x="6420" y="8034"/>
                </a:lnTo>
                <a:lnTo>
                  <a:pt x="6420" y="7960"/>
                </a:lnTo>
                <a:lnTo>
                  <a:pt x="6383" y="7924"/>
                </a:lnTo>
                <a:lnTo>
                  <a:pt x="6346" y="7924"/>
                </a:lnTo>
                <a:lnTo>
                  <a:pt x="6273" y="7887"/>
                </a:lnTo>
                <a:close/>
                <a:moveTo>
                  <a:pt x="7630" y="551"/>
                </a:moveTo>
                <a:lnTo>
                  <a:pt x="7777" y="587"/>
                </a:lnTo>
                <a:lnTo>
                  <a:pt x="7923" y="661"/>
                </a:lnTo>
                <a:lnTo>
                  <a:pt x="8437" y="1101"/>
                </a:lnTo>
                <a:lnTo>
                  <a:pt x="8657" y="1321"/>
                </a:lnTo>
                <a:lnTo>
                  <a:pt x="8877" y="1578"/>
                </a:lnTo>
                <a:lnTo>
                  <a:pt x="9061" y="1834"/>
                </a:lnTo>
                <a:lnTo>
                  <a:pt x="9207" y="2128"/>
                </a:lnTo>
                <a:lnTo>
                  <a:pt x="9281" y="2421"/>
                </a:lnTo>
                <a:lnTo>
                  <a:pt x="9317" y="2752"/>
                </a:lnTo>
                <a:lnTo>
                  <a:pt x="9281" y="3082"/>
                </a:lnTo>
                <a:lnTo>
                  <a:pt x="9244" y="3375"/>
                </a:lnTo>
                <a:lnTo>
                  <a:pt x="9024" y="3962"/>
                </a:lnTo>
                <a:lnTo>
                  <a:pt x="8804" y="4512"/>
                </a:lnTo>
                <a:lnTo>
                  <a:pt x="8584" y="5099"/>
                </a:lnTo>
                <a:lnTo>
                  <a:pt x="8547" y="5356"/>
                </a:lnTo>
                <a:lnTo>
                  <a:pt x="8510" y="5613"/>
                </a:lnTo>
                <a:lnTo>
                  <a:pt x="8510" y="5869"/>
                </a:lnTo>
                <a:lnTo>
                  <a:pt x="8547" y="6163"/>
                </a:lnTo>
                <a:lnTo>
                  <a:pt x="8584" y="6310"/>
                </a:lnTo>
                <a:lnTo>
                  <a:pt x="8657" y="6493"/>
                </a:lnTo>
                <a:lnTo>
                  <a:pt x="8804" y="6823"/>
                </a:lnTo>
                <a:lnTo>
                  <a:pt x="8987" y="7117"/>
                </a:lnTo>
                <a:lnTo>
                  <a:pt x="9134" y="7447"/>
                </a:lnTo>
                <a:lnTo>
                  <a:pt x="9207" y="7777"/>
                </a:lnTo>
                <a:lnTo>
                  <a:pt x="9244" y="8144"/>
                </a:lnTo>
                <a:lnTo>
                  <a:pt x="9207" y="8474"/>
                </a:lnTo>
                <a:lnTo>
                  <a:pt x="9097" y="8804"/>
                </a:lnTo>
                <a:lnTo>
                  <a:pt x="8951" y="9134"/>
                </a:lnTo>
                <a:lnTo>
                  <a:pt x="8767" y="9428"/>
                </a:lnTo>
                <a:lnTo>
                  <a:pt x="8510" y="9684"/>
                </a:lnTo>
                <a:lnTo>
                  <a:pt x="8254" y="9904"/>
                </a:lnTo>
                <a:lnTo>
                  <a:pt x="7960" y="10051"/>
                </a:lnTo>
                <a:lnTo>
                  <a:pt x="7667" y="10198"/>
                </a:lnTo>
                <a:lnTo>
                  <a:pt x="7373" y="10308"/>
                </a:lnTo>
                <a:lnTo>
                  <a:pt x="7043" y="10345"/>
                </a:lnTo>
                <a:lnTo>
                  <a:pt x="6676" y="10418"/>
                </a:lnTo>
                <a:lnTo>
                  <a:pt x="6493" y="10381"/>
                </a:lnTo>
                <a:lnTo>
                  <a:pt x="6309" y="10345"/>
                </a:lnTo>
                <a:lnTo>
                  <a:pt x="6163" y="10235"/>
                </a:lnTo>
                <a:lnTo>
                  <a:pt x="6016" y="10088"/>
                </a:lnTo>
                <a:lnTo>
                  <a:pt x="5906" y="9941"/>
                </a:lnTo>
                <a:lnTo>
                  <a:pt x="5759" y="9831"/>
                </a:lnTo>
                <a:lnTo>
                  <a:pt x="5649" y="9758"/>
                </a:lnTo>
                <a:lnTo>
                  <a:pt x="5502" y="9684"/>
                </a:lnTo>
                <a:lnTo>
                  <a:pt x="5209" y="9611"/>
                </a:lnTo>
                <a:lnTo>
                  <a:pt x="4916" y="9611"/>
                </a:lnTo>
                <a:lnTo>
                  <a:pt x="4622" y="9684"/>
                </a:lnTo>
                <a:lnTo>
                  <a:pt x="3999" y="9868"/>
                </a:lnTo>
                <a:lnTo>
                  <a:pt x="3705" y="9978"/>
                </a:lnTo>
                <a:lnTo>
                  <a:pt x="3412" y="10051"/>
                </a:lnTo>
                <a:lnTo>
                  <a:pt x="3118" y="10088"/>
                </a:lnTo>
                <a:lnTo>
                  <a:pt x="2825" y="10051"/>
                </a:lnTo>
                <a:lnTo>
                  <a:pt x="2495" y="10014"/>
                </a:lnTo>
                <a:lnTo>
                  <a:pt x="2201" y="9904"/>
                </a:lnTo>
                <a:lnTo>
                  <a:pt x="1944" y="9794"/>
                </a:lnTo>
                <a:lnTo>
                  <a:pt x="1651" y="9648"/>
                </a:lnTo>
                <a:lnTo>
                  <a:pt x="1394" y="9464"/>
                </a:lnTo>
                <a:lnTo>
                  <a:pt x="1174" y="9281"/>
                </a:lnTo>
                <a:lnTo>
                  <a:pt x="954" y="8987"/>
                </a:lnTo>
                <a:lnTo>
                  <a:pt x="771" y="8694"/>
                </a:lnTo>
                <a:lnTo>
                  <a:pt x="624" y="8364"/>
                </a:lnTo>
                <a:lnTo>
                  <a:pt x="550" y="8034"/>
                </a:lnTo>
                <a:lnTo>
                  <a:pt x="514" y="7667"/>
                </a:lnTo>
                <a:lnTo>
                  <a:pt x="514" y="7337"/>
                </a:lnTo>
                <a:lnTo>
                  <a:pt x="587" y="6970"/>
                </a:lnTo>
                <a:lnTo>
                  <a:pt x="661" y="6640"/>
                </a:lnTo>
                <a:lnTo>
                  <a:pt x="807" y="6310"/>
                </a:lnTo>
                <a:lnTo>
                  <a:pt x="991" y="6016"/>
                </a:lnTo>
                <a:lnTo>
                  <a:pt x="1211" y="5759"/>
                </a:lnTo>
                <a:lnTo>
                  <a:pt x="1468" y="5539"/>
                </a:lnTo>
                <a:lnTo>
                  <a:pt x="2018" y="5099"/>
                </a:lnTo>
                <a:lnTo>
                  <a:pt x="2568" y="4622"/>
                </a:lnTo>
                <a:lnTo>
                  <a:pt x="2788" y="4366"/>
                </a:lnTo>
                <a:lnTo>
                  <a:pt x="2971" y="4109"/>
                </a:lnTo>
                <a:lnTo>
                  <a:pt x="3082" y="3815"/>
                </a:lnTo>
                <a:lnTo>
                  <a:pt x="3192" y="3485"/>
                </a:lnTo>
                <a:lnTo>
                  <a:pt x="3265" y="3118"/>
                </a:lnTo>
                <a:lnTo>
                  <a:pt x="3302" y="2715"/>
                </a:lnTo>
                <a:lnTo>
                  <a:pt x="3375" y="2348"/>
                </a:lnTo>
                <a:lnTo>
                  <a:pt x="3448" y="2165"/>
                </a:lnTo>
                <a:lnTo>
                  <a:pt x="3558" y="1981"/>
                </a:lnTo>
                <a:lnTo>
                  <a:pt x="3705" y="1798"/>
                </a:lnTo>
                <a:lnTo>
                  <a:pt x="3852" y="1651"/>
                </a:lnTo>
                <a:lnTo>
                  <a:pt x="4072" y="1541"/>
                </a:lnTo>
                <a:lnTo>
                  <a:pt x="4292" y="1468"/>
                </a:lnTo>
                <a:lnTo>
                  <a:pt x="4512" y="1431"/>
                </a:lnTo>
                <a:lnTo>
                  <a:pt x="4769" y="1394"/>
                </a:lnTo>
                <a:lnTo>
                  <a:pt x="4989" y="1394"/>
                </a:lnTo>
                <a:lnTo>
                  <a:pt x="5209" y="1468"/>
                </a:lnTo>
                <a:lnTo>
                  <a:pt x="4952" y="1688"/>
                </a:lnTo>
                <a:lnTo>
                  <a:pt x="4916" y="1761"/>
                </a:lnTo>
                <a:lnTo>
                  <a:pt x="4879" y="1834"/>
                </a:lnTo>
                <a:lnTo>
                  <a:pt x="4916" y="1981"/>
                </a:lnTo>
                <a:lnTo>
                  <a:pt x="4989" y="2091"/>
                </a:lnTo>
                <a:lnTo>
                  <a:pt x="5062" y="2128"/>
                </a:lnTo>
                <a:lnTo>
                  <a:pt x="5136" y="2128"/>
                </a:lnTo>
                <a:lnTo>
                  <a:pt x="5319" y="2091"/>
                </a:lnTo>
                <a:lnTo>
                  <a:pt x="5429" y="2018"/>
                </a:lnTo>
                <a:lnTo>
                  <a:pt x="5539" y="1945"/>
                </a:lnTo>
                <a:lnTo>
                  <a:pt x="5613" y="1798"/>
                </a:lnTo>
                <a:lnTo>
                  <a:pt x="5759" y="1651"/>
                </a:lnTo>
                <a:lnTo>
                  <a:pt x="5833" y="1614"/>
                </a:lnTo>
                <a:lnTo>
                  <a:pt x="5869" y="1578"/>
                </a:lnTo>
                <a:lnTo>
                  <a:pt x="6420" y="1138"/>
                </a:lnTo>
                <a:lnTo>
                  <a:pt x="7006" y="771"/>
                </a:lnTo>
                <a:lnTo>
                  <a:pt x="7337" y="624"/>
                </a:lnTo>
                <a:lnTo>
                  <a:pt x="7483" y="551"/>
                </a:lnTo>
                <a:close/>
                <a:moveTo>
                  <a:pt x="10821" y="9281"/>
                </a:moveTo>
                <a:lnTo>
                  <a:pt x="10968" y="9538"/>
                </a:lnTo>
                <a:lnTo>
                  <a:pt x="11115" y="9758"/>
                </a:lnTo>
                <a:lnTo>
                  <a:pt x="11335" y="9978"/>
                </a:lnTo>
                <a:lnTo>
                  <a:pt x="11592" y="10161"/>
                </a:lnTo>
                <a:lnTo>
                  <a:pt x="11408" y="10418"/>
                </a:lnTo>
                <a:lnTo>
                  <a:pt x="11188" y="10198"/>
                </a:lnTo>
                <a:lnTo>
                  <a:pt x="10968" y="9978"/>
                </a:lnTo>
                <a:lnTo>
                  <a:pt x="10711" y="9831"/>
                </a:lnTo>
                <a:lnTo>
                  <a:pt x="10455" y="9648"/>
                </a:lnTo>
                <a:lnTo>
                  <a:pt x="10601" y="9464"/>
                </a:lnTo>
                <a:lnTo>
                  <a:pt x="10821" y="9281"/>
                </a:lnTo>
                <a:close/>
                <a:moveTo>
                  <a:pt x="13903" y="9941"/>
                </a:moveTo>
                <a:lnTo>
                  <a:pt x="13829" y="9978"/>
                </a:lnTo>
                <a:lnTo>
                  <a:pt x="13756" y="10014"/>
                </a:lnTo>
                <a:lnTo>
                  <a:pt x="13719" y="10014"/>
                </a:lnTo>
                <a:lnTo>
                  <a:pt x="13719" y="10051"/>
                </a:lnTo>
                <a:lnTo>
                  <a:pt x="13646" y="10161"/>
                </a:lnTo>
                <a:lnTo>
                  <a:pt x="13609" y="10271"/>
                </a:lnTo>
                <a:lnTo>
                  <a:pt x="13646" y="10418"/>
                </a:lnTo>
                <a:lnTo>
                  <a:pt x="13719" y="10565"/>
                </a:lnTo>
                <a:lnTo>
                  <a:pt x="13829" y="10638"/>
                </a:lnTo>
                <a:lnTo>
                  <a:pt x="13939" y="10675"/>
                </a:lnTo>
                <a:lnTo>
                  <a:pt x="14049" y="10638"/>
                </a:lnTo>
                <a:lnTo>
                  <a:pt x="14159" y="10601"/>
                </a:lnTo>
                <a:lnTo>
                  <a:pt x="14269" y="10491"/>
                </a:lnTo>
                <a:lnTo>
                  <a:pt x="14343" y="10418"/>
                </a:lnTo>
                <a:lnTo>
                  <a:pt x="14379" y="10308"/>
                </a:lnTo>
                <a:lnTo>
                  <a:pt x="14379" y="10271"/>
                </a:lnTo>
                <a:lnTo>
                  <a:pt x="14379" y="10198"/>
                </a:lnTo>
                <a:lnTo>
                  <a:pt x="14306" y="10124"/>
                </a:lnTo>
                <a:lnTo>
                  <a:pt x="14233" y="10051"/>
                </a:lnTo>
                <a:lnTo>
                  <a:pt x="14159" y="10014"/>
                </a:lnTo>
                <a:lnTo>
                  <a:pt x="14086" y="9978"/>
                </a:lnTo>
                <a:lnTo>
                  <a:pt x="13939" y="9941"/>
                </a:lnTo>
                <a:close/>
                <a:moveTo>
                  <a:pt x="7593" y="0"/>
                </a:moveTo>
                <a:lnTo>
                  <a:pt x="7447" y="37"/>
                </a:lnTo>
                <a:lnTo>
                  <a:pt x="7190" y="110"/>
                </a:lnTo>
                <a:lnTo>
                  <a:pt x="6970" y="221"/>
                </a:lnTo>
                <a:lnTo>
                  <a:pt x="6566" y="441"/>
                </a:lnTo>
                <a:lnTo>
                  <a:pt x="6199" y="697"/>
                </a:lnTo>
                <a:lnTo>
                  <a:pt x="5502" y="1211"/>
                </a:lnTo>
                <a:lnTo>
                  <a:pt x="5209" y="1064"/>
                </a:lnTo>
                <a:lnTo>
                  <a:pt x="4916" y="991"/>
                </a:lnTo>
                <a:lnTo>
                  <a:pt x="4585" y="991"/>
                </a:lnTo>
                <a:lnTo>
                  <a:pt x="4255" y="1027"/>
                </a:lnTo>
                <a:lnTo>
                  <a:pt x="3999" y="1101"/>
                </a:lnTo>
                <a:lnTo>
                  <a:pt x="3778" y="1211"/>
                </a:lnTo>
                <a:lnTo>
                  <a:pt x="3595" y="1358"/>
                </a:lnTo>
                <a:lnTo>
                  <a:pt x="3412" y="1504"/>
                </a:lnTo>
                <a:lnTo>
                  <a:pt x="3228" y="1688"/>
                </a:lnTo>
                <a:lnTo>
                  <a:pt x="3118" y="1908"/>
                </a:lnTo>
                <a:lnTo>
                  <a:pt x="3008" y="2128"/>
                </a:lnTo>
                <a:lnTo>
                  <a:pt x="2935" y="2348"/>
                </a:lnTo>
                <a:lnTo>
                  <a:pt x="2861" y="2678"/>
                </a:lnTo>
                <a:lnTo>
                  <a:pt x="2788" y="3008"/>
                </a:lnTo>
                <a:lnTo>
                  <a:pt x="2751" y="3338"/>
                </a:lnTo>
                <a:lnTo>
                  <a:pt x="2641" y="3669"/>
                </a:lnTo>
                <a:lnTo>
                  <a:pt x="2605" y="3852"/>
                </a:lnTo>
                <a:lnTo>
                  <a:pt x="2495" y="3999"/>
                </a:lnTo>
                <a:lnTo>
                  <a:pt x="2275" y="4255"/>
                </a:lnTo>
                <a:lnTo>
                  <a:pt x="2018" y="4476"/>
                </a:lnTo>
                <a:lnTo>
                  <a:pt x="1761" y="4696"/>
                </a:lnTo>
                <a:lnTo>
                  <a:pt x="1284" y="5062"/>
                </a:lnTo>
                <a:lnTo>
                  <a:pt x="844" y="5466"/>
                </a:lnTo>
                <a:lnTo>
                  <a:pt x="661" y="5649"/>
                </a:lnTo>
                <a:lnTo>
                  <a:pt x="514" y="5906"/>
                </a:lnTo>
                <a:lnTo>
                  <a:pt x="367" y="6126"/>
                </a:lnTo>
                <a:lnTo>
                  <a:pt x="220" y="6420"/>
                </a:lnTo>
                <a:lnTo>
                  <a:pt x="110" y="6713"/>
                </a:lnTo>
                <a:lnTo>
                  <a:pt x="37" y="7007"/>
                </a:lnTo>
                <a:lnTo>
                  <a:pt x="0" y="7263"/>
                </a:lnTo>
                <a:lnTo>
                  <a:pt x="0" y="7557"/>
                </a:lnTo>
                <a:lnTo>
                  <a:pt x="37" y="7850"/>
                </a:lnTo>
                <a:lnTo>
                  <a:pt x="74" y="8144"/>
                </a:lnTo>
                <a:lnTo>
                  <a:pt x="147" y="8400"/>
                </a:lnTo>
                <a:lnTo>
                  <a:pt x="220" y="8657"/>
                </a:lnTo>
                <a:lnTo>
                  <a:pt x="367" y="8914"/>
                </a:lnTo>
                <a:lnTo>
                  <a:pt x="514" y="9171"/>
                </a:lnTo>
                <a:lnTo>
                  <a:pt x="661" y="9391"/>
                </a:lnTo>
                <a:lnTo>
                  <a:pt x="844" y="9611"/>
                </a:lnTo>
                <a:lnTo>
                  <a:pt x="1064" y="9831"/>
                </a:lnTo>
                <a:lnTo>
                  <a:pt x="1284" y="10014"/>
                </a:lnTo>
                <a:lnTo>
                  <a:pt x="1541" y="10161"/>
                </a:lnTo>
                <a:lnTo>
                  <a:pt x="1798" y="10308"/>
                </a:lnTo>
                <a:lnTo>
                  <a:pt x="2054" y="10381"/>
                </a:lnTo>
                <a:lnTo>
                  <a:pt x="2348" y="10491"/>
                </a:lnTo>
                <a:lnTo>
                  <a:pt x="2641" y="10528"/>
                </a:lnTo>
                <a:lnTo>
                  <a:pt x="2898" y="10565"/>
                </a:lnTo>
                <a:lnTo>
                  <a:pt x="3192" y="10565"/>
                </a:lnTo>
                <a:lnTo>
                  <a:pt x="3485" y="10528"/>
                </a:lnTo>
                <a:lnTo>
                  <a:pt x="3742" y="10491"/>
                </a:lnTo>
                <a:lnTo>
                  <a:pt x="4035" y="10418"/>
                </a:lnTo>
                <a:lnTo>
                  <a:pt x="4365" y="10271"/>
                </a:lnTo>
                <a:lnTo>
                  <a:pt x="4696" y="10161"/>
                </a:lnTo>
                <a:lnTo>
                  <a:pt x="4879" y="10124"/>
                </a:lnTo>
                <a:lnTo>
                  <a:pt x="5209" y="10124"/>
                </a:lnTo>
                <a:lnTo>
                  <a:pt x="5392" y="10161"/>
                </a:lnTo>
                <a:lnTo>
                  <a:pt x="5502" y="10271"/>
                </a:lnTo>
                <a:lnTo>
                  <a:pt x="5613" y="10381"/>
                </a:lnTo>
                <a:lnTo>
                  <a:pt x="5833" y="10601"/>
                </a:lnTo>
                <a:lnTo>
                  <a:pt x="5979" y="10711"/>
                </a:lnTo>
                <a:lnTo>
                  <a:pt x="6089" y="10785"/>
                </a:lnTo>
                <a:lnTo>
                  <a:pt x="6273" y="10858"/>
                </a:lnTo>
                <a:lnTo>
                  <a:pt x="6420" y="10895"/>
                </a:lnTo>
                <a:lnTo>
                  <a:pt x="6933" y="10895"/>
                </a:lnTo>
                <a:lnTo>
                  <a:pt x="7227" y="10858"/>
                </a:lnTo>
                <a:lnTo>
                  <a:pt x="7483" y="10821"/>
                </a:lnTo>
                <a:lnTo>
                  <a:pt x="7740" y="10748"/>
                </a:lnTo>
                <a:lnTo>
                  <a:pt x="7997" y="10638"/>
                </a:lnTo>
                <a:lnTo>
                  <a:pt x="8217" y="10528"/>
                </a:lnTo>
                <a:lnTo>
                  <a:pt x="8437" y="10381"/>
                </a:lnTo>
                <a:lnTo>
                  <a:pt x="8657" y="10198"/>
                </a:lnTo>
                <a:lnTo>
                  <a:pt x="8877" y="10014"/>
                </a:lnTo>
                <a:lnTo>
                  <a:pt x="9061" y="9831"/>
                </a:lnTo>
                <a:lnTo>
                  <a:pt x="9207" y="9611"/>
                </a:lnTo>
                <a:lnTo>
                  <a:pt x="9354" y="9391"/>
                </a:lnTo>
                <a:lnTo>
                  <a:pt x="9501" y="9171"/>
                </a:lnTo>
                <a:lnTo>
                  <a:pt x="9574" y="8914"/>
                </a:lnTo>
                <a:lnTo>
                  <a:pt x="9684" y="8694"/>
                </a:lnTo>
                <a:lnTo>
                  <a:pt x="9721" y="8400"/>
                </a:lnTo>
                <a:lnTo>
                  <a:pt x="9721" y="8144"/>
                </a:lnTo>
                <a:lnTo>
                  <a:pt x="9721" y="7887"/>
                </a:lnTo>
                <a:lnTo>
                  <a:pt x="9684" y="7630"/>
                </a:lnTo>
                <a:lnTo>
                  <a:pt x="9611" y="7373"/>
                </a:lnTo>
                <a:lnTo>
                  <a:pt x="9537" y="7117"/>
                </a:lnTo>
                <a:lnTo>
                  <a:pt x="9281" y="6640"/>
                </a:lnTo>
                <a:lnTo>
                  <a:pt x="9171" y="6383"/>
                </a:lnTo>
                <a:lnTo>
                  <a:pt x="9061" y="6090"/>
                </a:lnTo>
                <a:lnTo>
                  <a:pt x="9061" y="5833"/>
                </a:lnTo>
                <a:lnTo>
                  <a:pt x="9061" y="5576"/>
                </a:lnTo>
                <a:lnTo>
                  <a:pt x="9097" y="5319"/>
                </a:lnTo>
                <a:lnTo>
                  <a:pt x="9134" y="5062"/>
                </a:lnTo>
                <a:lnTo>
                  <a:pt x="9317" y="4512"/>
                </a:lnTo>
                <a:lnTo>
                  <a:pt x="9501" y="4035"/>
                </a:lnTo>
                <a:lnTo>
                  <a:pt x="9684" y="3559"/>
                </a:lnTo>
                <a:lnTo>
                  <a:pt x="9794" y="3082"/>
                </a:lnTo>
                <a:lnTo>
                  <a:pt x="9831" y="2825"/>
                </a:lnTo>
                <a:lnTo>
                  <a:pt x="9831" y="2568"/>
                </a:lnTo>
                <a:lnTo>
                  <a:pt x="9794" y="2311"/>
                </a:lnTo>
                <a:lnTo>
                  <a:pt x="9721" y="2055"/>
                </a:lnTo>
                <a:lnTo>
                  <a:pt x="9611" y="1834"/>
                </a:lnTo>
                <a:lnTo>
                  <a:pt x="9501" y="1578"/>
                </a:lnTo>
                <a:lnTo>
                  <a:pt x="9354" y="1358"/>
                </a:lnTo>
                <a:lnTo>
                  <a:pt x="9207" y="1174"/>
                </a:lnTo>
                <a:lnTo>
                  <a:pt x="8841" y="771"/>
                </a:lnTo>
                <a:lnTo>
                  <a:pt x="8400" y="404"/>
                </a:lnTo>
                <a:lnTo>
                  <a:pt x="7960" y="110"/>
                </a:lnTo>
                <a:lnTo>
                  <a:pt x="7850" y="37"/>
                </a:lnTo>
                <a:lnTo>
                  <a:pt x="7703" y="0"/>
                </a:lnTo>
                <a:close/>
                <a:moveTo>
                  <a:pt x="12912" y="10675"/>
                </a:moveTo>
                <a:lnTo>
                  <a:pt x="12839" y="10711"/>
                </a:lnTo>
                <a:lnTo>
                  <a:pt x="12765" y="10785"/>
                </a:lnTo>
                <a:lnTo>
                  <a:pt x="12729" y="10858"/>
                </a:lnTo>
                <a:lnTo>
                  <a:pt x="12729" y="11005"/>
                </a:lnTo>
                <a:lnTo>
                  <a:pt x="12765" y="11115"/>
                </a:lnTo>
                <a:lnTo>
                  <a:pt x="12876" y="11225"/>
                </a:lnTo>
                <a:lnTo>
                  <a:pt x="13022" y="11262"/>
                </a:lnTo>
                <a:lnTo>
                  <a:pt x="13132" y="11225"/>
                </a:lnTo>
                <a:lnTo>
                  <a:pt x="13242" y="11115"/>
                </a:lnTo>
                <a:lnTo>
                  <a:pt x="13279" y="11005"/>
                </a:lnTo>
                <a:lnTo>
                  <a:pt x="13279" y="10858"/>
                </a:lnTo>
                <a:lnTo>
                  <a:pt x="13242" y="10785"/>
                </a:lnTo>
                <a:lnTo>
                  <a:pt x="13169" y="10711"/>
                </a:lnTo>
                <a:lnTo>
                  <a:pt x="13096" y="10675"/>
                </a:lnTo>
                <a:close/>
                <a:moveTo>
                  <a:pt x="13572" y="11262"/>
                </a:moveTo>
                <a:lnTo>
                  <a:pt x="13499" y="11298"/>
                </a:lnTo>
                <a:lnTo>
                  <a:pt x="13462" y="11372"/>
                </a:lnTo>
                <a:lnTo>
                  <a:pt x="13389" y="11408"/>
                </a:lnTo>
                <a:lnTo>
                  <a:pt x="13316" y="11445"/>
                </a:lnTo>
                <a:lnTo>
                  <a:pt x="13242" y="11555"/>
                </a:lnTo>
                <a:lnTo>
                  <a:pt x="13242" y="11702"/>
                </a:lnTo>
                <a:lnTo>
                  <a:pt x="13242" y="11775"/>
                </a:lnTo>
                <a:lnTo>
                  <a:pt x="13279" y="11849"/>
                </a:lnTo>
                <a:lnTo>
                  <a:pt x="13352" y="11959"/>
                </a:lnTo>
                <a:lnTo>
                  <a:pt x="13609" y="11959"/>
                </a:lnTo>
                <a:lnTo>
                  <a:pt x="13719" y="11922"/>
                </a:lnTo>
                <a:lnTo>
                  <a:pt x="13829" y="11849"/>
                </a:lnTo>
                <a:lnTo>
                  <a:pt x="13866" y="11738"/>
                </a:lnTo>
                <a:lnTo>
                  <a:pt x="13939" y="11628"/>
                </a:lnTo>
                <a:lnTo>
                  <a:pt x="13939" y="11555"/>
                </a:lnTo>
                <a:lnTo>
                  <a:pt x="13939" y="11518"/>
                </a:lnTo>
                <a:lnTo>
                  <a:pt x="13903" y="11445"/>
                </a:lnTo>
                <a:lnTo>
                  <a:pt x="13866" y="11372"/>
                </a:lnTo>
                <a:lnTo>
                  <a:pt x="13829" y="11298"/>
                </a:lnTo>
                <a:lnTo>
                  <a:pt x="13719" y="11262"/>
                </a:lnTo>
                <a:close/>
                <a:moveTo>
                  <a:pt x="12215" y="11555"/>
                </a:moveTo>
                <a:lnTo>
                  <a:pt x="12142" y="11592"/>
                </a:lnTo>
                <a:lnTo>
                  <a:pt x="12069" y="11702"/>
                </a:lnTo>
                <a:lnTo>
                  <a:pt x="12032" y="11812"/>
                </a:lnTo>
                <a:lnTo>
                  <a:pt x="12032" y="11959"/>
                </a:lnTo>
                <a:lnTo>
                  <a:pt x="12032" y="12069"/>
                </a:lnTo>
                <a:lnTo>
                  <a:pt x="12105" y="12362"/>
                </a:lnTo>
                <a:lnTo>
                  <a:pt x="12252" y="12582"/>
                </a:lnTo>
                <a:lnTo>
                  <a:pt x="12325" y="12619"/>
                </a:lnTo>
                <a:lnTo>
                  <a:pt x="12399" y="12656"/>
                </a:lnTo>
                <a:lnTo>
                  <a:pt x="12509" y="12656"/>
                </a:lnTo>
                <a:lnTo>
                  <a:pt x="12582" y="12582"/>
                </a:lnTo>
                <a:lnTo>
                  <a:pt x="12619" y="12545"/>
                </a:lnTo>
                <a:lnTo>
                  <a:pt x="12692" y="12545"/>
                </a:lnTo>
                <a:lnTo>
                  <a:pt x="12802" y="12619"/>
                </a:lnTo>
                <a:lnTo>
                  <a:pt x="12876" y="12619"/>
                </a:lnTo>
                <a:lnTo>
                  <a:pt x="12949" y="12582"/>
                </a:lnTo>
                <a:lnTo>
                  <a:pt x="12986" y="12545"/>
                </a:lnTo>
                <a:lnTo>
                  <a:pt x="13022" y="12435"/>
                </a:lnTo>
                <a:lnTo>
                  <a:pt x="12986" y="12325"/>
                </a:lnTo>
                <a:lnTo>
                  <a:pt x="12912" y="12215"/>
                </a:lnTo>
                <a:lnTo>
                  <a:pt x="12802" y="12179"/>
                </a:lnTo>
                <a:lnTo>
                  <a:pt x="12655" y="12142"/>
                </a:lnTo>
                <a:lnTo>
                  <a:pt x="12545" y="12142"/>
                </a:lnTo>
                <a:lnTo>
                  <a:pt x="12472" y="12179"/>
                </a:lnTo>
                <a:lnTo>
                  <a:pt x="12399" y="12032"/>
                </a:lnTo>
                <a:lnTo>
                  <a:pt x="12399" y="11849"/>
                </a:lnTo>
                <a:lnTo>
                  <a:pt x="12399" y="11665"/>
                </a:lnTo>
                <a:lnTo>
                  <a:pt x="12362" y="11592"/>
                </a:lnTo>
                <a:lnTo>
                  <a:pt x="12289" y="11555"/>
                </a:lnTo>
                <a:close/>
                <a:moveTo>
                  <a:pt x="14049" y="5466"/>
                </a:moveTo>
                <a:lnTo>
                  <a:pt x="14196" y="5503"/>
                </a:lnTo>
                <a:lnTo>
                  <a:pt x="14490" y="5649"/>
                </a:lnTo>
                <a:lnTo>
                  <a:pt x="14673" y="5723"/>
                </a:lnTo>
                <a:lnTo>
                  <a:pt x="14930" y="5906"/>
                </a:lnTo>
                <a:lnTo>
                  <a:pt x="15150" y="6090"/>
                </a:lnTo>
                <a:lnTo>
                  <a:pt x="15370" y="6310"/>
                </a:lnTo>
                <a:lnTo>
                  <a:pt x="15590" y="6566"/>
                </a:lnTo>
                <a:lnTo>
                  <a:pt x="15773" y="6860"/>
                </a:lnTo>
                <a:lnTo>
                  <a:pt x="15883" y="7190"/>
                </a:lnTo>
                <a:lnTo>
                  <a:pt x="15993" y="7520"/>
                </a:lnTo>
                <a:lnTo>
                  <a:pt x="16067" y="7850"/>
                </a:lnTo>
                <a:lnTo>
                  <a:pt x="16104" y="8217"/>
                </a:lnTo>
                <a:lnTo>
                  <a:pt x="16104" y="8547"/>
                </a:lnTo>
                <a:lnTo>
                  <a:pt x="16067" y="9244"/>
                </a:lnTo>
                <a:lnTo>
                  <a:pt x="15957" y="9941"/>
                </a:lnTo>
                <a:lnTo>
                  <a:pt x="15773" y="10601"/>
                </a:lnTo>
                <a:lnTo>
                  <a:pt x="15517" y="11225"/>
                </a:lnTo>
                <a:lnTo>
                  <a:pt x="15370" y="11555"/>
                </a:lnTo>
                <a:lnTo>
                  <a:pt x="15186" y="11849"/>
                </a:lnTo>
                <a:lnTo>
                  <a:pt x="15003" y="12105"/>
                </a:lnTo>
                <a:lnTo>
                  <a:pt x="14783" y="12362"/>
                </a:lnTo>
                <a:lnTo>
                  <a:pt x="14526" y="12619"/>
                </a:lnTo>
                <a:lnTo>
                  <a:pt x="14269" y="12839"/>
                </a:lnTo>
                <a:lnTo>
                  <a:pt x="14013" y="13022"/>
                </a:lnTo>
                <a:lnTo>
                  <a:pt x="13719" y="13169"/>
                </a:lnTo>
                <a:lnTo>
                  <a:pt x="13389" y="13316"/>
                </a:lnTo>
                <a:lnTo>
                  <a:pt x="13059" y="13463"/>
                </a:lnTo>
                <a:lnTo>
                  <a:pt x="12802" y="13499"/>
                </a:lnTo>
                <a:lnTo>
                  <a:pt x="12509" y="13536"/>
                </a:lnTo>
                <a:lnTo>
                  <a:pt x="12325" y="13499"/>
                </a:lnTo>
                <a:lnTo>
                  <a:pt x="12179" y="13426"/>
                </a:lnTo>
                <a:lnTo>
                  <a:pt x="12032" y="13279"/>
                </a:lnTo>
                <a:lnTo>
                  <a:pt x="11922" y="13169"/>
                </a:lnTo>
                <a:lnTo>
                  <a:pt x="11482" y="12692"/>
                </a:lnTo>
                <a:lnTo>
                  <a:pt x="11298" y="12435"/>
                </a:lnTo>
                <a:lnTo>
                  <a:pt x="11225" y="12289"/>
                </a:lnTo>
                <a:lnTo>
                  <a:pt x="11188" y="12105"/>
                </a:lnTo>
                <a:lnTo>
                  <a:pt x="11188" y="11922"/>
                </a:lnTo>
                <a:lnTo>
                  <a:pt x="11262" y="11738"/>
                </a:lnTo>
                <a:lnTo>
                  <a:pt x="11445" y="11408"/>
                </a:lnTo>
                <a:lnTo>
                  <a:pt x="11812" y="10785"/>
                </a:lnTo>
                <a:lnTo>
                  <a:pt x="12142" y="10161"/>
                </a:lnTo>
                <a:lnTo>
                  <a:pt x="12472" y="9501"/>
                </a:lnTo>
                <a:lnTo>
                  <a:pt x="12765" y="8877"/>
                </a:lnTo>
                <a:lnTo>
                  <a:pt x="12876" y="8547"/>
                </a:lnTo>
                <a:lnTo>
                  <a:pt x="12949" y="8217"/>
                </a:lnTo>
                <a:lnTo>
                  <a:pt x="12986" y="7887"/>
                </a:lnTo>
                <a:lnTo>
                  <a:pt x="12949" y="7593"/>
                </a:lnTo>
                <a:lnTo>
                  <a:pt x="12876" y="7263"/>
                </a:lnTo>
                <a:lnTo>
                  <a:pt x="12765" y="6970"/>
                </a:lnTo>
                <a:lnTo>
                  <a:pt x="12729" y="6750"/>
                </a:lnTo>
                <a:lnTo>
                  <a:pt x="12692" y="6566"/>
                </a:lnTo>
                <a:lnTo>
                  <a:pt x="12729" y="6346"/>
                </a:lnTo>
                <a:lnTo>
                  <a:pt x="12802" y="6200"/>
                </a:lnTo>
                <a:lnTo>
                  <a:pt x="12876" y="6016"/>
                </a:lnTo>
                <a:lnTo>
                  <a:pt x="12986" y="5869"/>
                </a:lnTo>
                <a:lnTo>
                  <a:pt x="13132" y="5723"/>
                </a:lnTo>
                <a:lnTo>
                  <a:pt x="13279" y="5613"/>
                </a:lnTo>
                <a:lnTo>
                  <a:pt x="13316" y="5686"/>
                </a:lnTo>
                <a:lnTo>
                  <a:pt x="13389" y="5723"/>
                </a:lnTo>
                <a:lnTo>
                  <a:pt x="13536" y="5759"/>
                </a:lnTo>
                <a:lnTo>
                  <a:pt x="13646" y="5686"/>
                </a:lnTo>
                <a:lnTo>
                  <a:pt x="13719" y="5649"/>
                </a:lnTo>
                <a:lnTo>
                  <a:pt x="13756" y="5576"/>
                </a:lnTo>
                <a:lnTo>
                  <a:pt x="13829" y="5503"/>
                </a:lnTo>
                <a:lnTo>
                  <a:pt x="13939" y="5466"/>
                </a:lnTo>
                <a:close/>
                <a:moveTo>
                  <a:pt x="13646" y="3852"/>
                </a:moveTo>
                <a:lnTo>
                  <a:pt x="13609" y="3925"/>
                </a:lnTo>
                <a:lnTo>
                  <a:pt x="13499" y="4182"/>
                </a:lnTo>
                <a:lnTo>
                  <a:pt x="13462" y="4476"/>
                </a:lnTo>
                <a:lnTo>
                  <a:pt x="13462" y="4732"/>
                </a:lnTo>
                <a:lnTo>
                  <a:pt x="13499" y="5026"/>
                </a:lnTo>
                <a:lnTo>
                  <a:pt x="13316" y="5099"/>
                </a:lnTo>
                <a:lnTo>
                  <a:pt x="13132" y="5173"/>
                </a:lnTo>
                <a:lnTo>
                  <a:pt x="13022" y="4769"/>
                </a:lnTo>
                <a:lnTo>
                  <a:pt x="12839" y="4439"/>
                </a:lnTo>
                <a:lnTo>
                  <a:pt x="12802" y="4402"/>
                </a:lnTo>
                <a:lnTo>
                  <a:pt x="12729" y="4402"/>
                </a:lnTo>
                <a:lnTo>
                  <a:pt x="12692" y="4439"/>
                </a:lnTo>
                <a:lnTo>
                  <a:pt x="12692" y="4476"/>
                </a:lnTo>
                <a:lnTo>
                  <a:pt x="12655" y="4732"/>
                </a:lnTo>
                <a:lnTo>
                  <a:pt x="12692" y="4952"/>
                </a:lnTo>
                <a:lnTo>
                  <a:pt x="12802" y="5429"/>
                </a:lnTo>
                <a:lnTo>
                  <a:pt x="12582" y="5649"/>
                </a:lnTo>
                <a:lnTo>
                  <a:pt x="12399" y="5466"/>
                </a:lnTo>
                <a:lnTo>
                  <a:pt x="12142" y="5173"/>
                </a:lnTo>
                <a:lnTo>
                  <a:pt x="12105" y="5136"/>
                </a:lnTo>
                <a:lnTo>
                  <a:pt x="12032" y="5173"/>
                </a:lnTo>
                <a:lnTo>
                  <a:pt x="11995" y="5209"/>
                </a:lnTo>
                <a:lnTo>
                  <a:pt x="11995" y="5283"/>
                </a:lnTo>
                <a:lnTo>
                  <a:pt x="12032" y="5466"/>
                </a:lnTo>
                <a:lnTo>
                  <a:pt x="12142" y="5649"/>
                </a:lnTo>
                <a:lnTo>
                  <a:pt x="12252" y="5796"/>
                </a:lnTo>
                <a:lnTo>
                  <a:pt x="12435" y="5906"/>
                </a:lnTo>
                <a:lnTo>
                  <a:pt x="12399" y="6016"/>
                </a:lnTo>
                <a:lnTo>
                  <a:pt x="12362" y="6053"/>
                </a:lnTo>
                <a:lnTo>
                  <a:pt x="12142" y="6016"/>
                </a:lnTo>
                <a:lnTo>
                  <a:pt x="11738" y="5833"/>
                </a:lnTo>
                <a:lnTo>
                  <a:pt x="11665" y="5686"/>
                </a:lnTo>
                <a:lnTo>
                  <a:pt x="11628" y="5649"/>
                </a:lnTo>
                <a:lnTo>
                  <a:pt x="11592" y="5686"/>
                </a:lnTo>
                <a:lnTo>
                  <a:pt x="11555" y="5833"/>
                </a:lnTo>
                <a:lnTo>
                  <a:pt x="11518" y="5906"/>
                </a:lnTo>
                <a:lnTo>
                  <a:pt x="11518" y="5979"/>
                </a:lnTo>
                <a:lnTo>
                  <a:pt x="11555" y="6053"/>
                </a:lnTo>
                <a:lnTo>
                  <a:pt x="11628" y="6126"/>
                </a:lnTo>
                <a:lnTo>
                  <a:pt x="11775" y="6236"/>
                </a:lnTo>
                <a:lnTo>
                  <a:pt x="11995" y="6346"/>
                </a:lnTo>
                <a:lnTo>
                  <a:pt x="12289" y="6456"/>
                </a:lnTo>
                <a:lnTo>
                  <a:pt x="12252" y="6676"/>
                </a:lnTo>
                <a:lnTo>
                  <a:pt x="12289" y="6897"/>
                </a:lnTo>
                <a:lnTo>
                  <a:pt x="11555" y="6897"/>
                </a:lnTo>
                <a:lnTo>
                  <a:pt x="11445" y="6933"/>
                </a:lnTo>
                <a:lnTo>
                  <a:pt x="11408" y="7007"/>
                </a:lnTo>
                <a:lnTo>
                  <a:pt x="11408" y="7153"/>
                </a:lnTo>
                <a:lnTo>
                  <a:pt x="11408" y="7337"/>
                </a:lnTo>
                <a:lnTo>
                  <a:pt x="11482" y="7483"/>
                </a:lnTo>
                <a:lnTo>
                  <a:pt x="11555" y="7593"/>
                </a:lnTo>
                <a:lnTo>
                  <a:pt x="11592" y="7630"/>
                </a:lnTo>
                <a:lnTo>
                  <a:pt x="11922" y="7960"/>
                </a:lnTo>
                <a:lnTo>
                  <a:pt x="12142" y="8107"/>
                </a:lnTo>
                <a:lnTo>
                  <a:pt x="12252" y="8180"/>
                </a:lnTo>
                <a:lnTo>
                  <a:pt x="12362" y="8217"/>
                </a:lnTo>
                <a:lnTo>
                  <a:pt x="12472" y="8217"/>
                </a:lnTo>
                <a:lnTo>
                  <a:pt x="12362" y="8547"/>
                </a:lnTo>
                <a:lnTo>
                  <a:pt x="12252" y="8804"/>
                </a:lnTo>
                <a:lnTo>
                  <a:pt x="12215" y="8841"/>
                </a:lnTo>
                <a:lnTo>
                  <a:pt x="12179" y="8877"/>
                </a:lnTo>
                <a:lnTo>
                  <a:pt x="11812" y="8731"/>
                </a:lnTo>
                <a:lnTo>
                  <a:pt x="11555" y="8584"/>
                </a:lnTo>
                <a:lnTo>
                  <a:pt x="11335" y="8364"/>
                </a:lnTo>
                <a:lnTo>
                  <a:pt x="11225" y="8364"/>
                </a:lnTo>
                <a:lnTo>
                  <a:pt x="11188" y="8437"/>
                </a:lnTo>
                <a:lnTo>
                  <a:pt x="11188" y="8511"/>
                </a:lnTo>
                <a:lnTo>
                  <a:pt x="11335" y="8731"/>
                </a:lnTo>
                <a:lnTo>
                  <a:pt x="11555" y="8951"/>
                </a:lnTo>
                <a:lnTo>
                  <a:pt x="11812" y="9134"/>
                </a:lnTo>
                <a:lnTo>
                  <a:pt x="12069" y="9244"/>
                </a:lnTo>
                <a:lnTo>
                  <a:pt x="11848" y="9648"/>
                </a:lnTo>
                <a:lnTo>
                  <a:pt x="11738" y="9648"/>
                </a:lnTo>
                <a:lnTo>
                  <a:pt x="11665" y="9721"/>
                </a:lnTo>
                <a:lnTo>
                  <a:pt x="11262" y="9428"/>
                </a:lnTo>
                <a:lnTo>
                  <a:pt x="10895" y="9134"/>
                </a:lnTo>
                <a:lnTo>
                  <a:pt x="10858" y="9097"/>
                </a:lnTo>
                <a:lnTo>
                  <a:pt x="10821" y="9134"/>
                </a:lnTo>
                <a:lnTo>
                  <a:pt x="10601" y="9391"/>
                </a:lnTo>
                <a:lnTo>
                  <a:pt x="10381" y="9648"/>
                </a:lnTo>
                <a:lnTo>
                  <a:pt x="10308" y="9648"/>
                </a:lnTo>
                <a:lnTo>
                  <a:pt x="10234" y="9684"/>
                </a:lnTo>
                <a:lnTo>
                  <a:pt x="10198" y="9758"/>
                </a:lnTo>
                <a:lnTo>
                  <a:pt x="10234" y="9831"/>
                </a:lnTo>
                <a:lnTo>
                  <a:pt x="10748" y="10308"/>
                </a:lnTo>
                <a:lnTo>
                  <a:pt x="11188" y="10821"/>
                </a:lnTo>
                <a:lnTo>
                  <a:pt x="10968" y="11262"/>
                </a:lnTo>
                <a:lnTo>
                  <a:pt x="10785" y="11152"/>
                </a:lnTo>
                <a:lnTo>
                  <a:pt x="10601" y="11078"/>
                </a:lnTo>
                <a:lnTo>
                  <a:pt x="10381" y="11042"/>
                </a:lnTo>
                <a:lnTo>
                  <a:pt x="10308" y="11005"/>
                </a:lnTo>
                <a:lnTo>
                  <a:pt x="10198" y="10968"/>
                </a:lnTo>
                <a:lnTo>
                  <a:pt x="10161" y="10931"/>
                </a:lnTo>
                <a:lnTo>
                  <a:pt x="10088" y="10931"/>
                </a:lnTo>
                <a:lnTo>
                  <a:pt x="9978" y="10968"/>
                </a:lnTo>
                <a:lnTo>
                  <a:pt x="9941" y="11078"/>
                </a:lnTo>
                <a:lnTo>
                  <a:pt x="9941" y="11152"/>
                </a:lnTo>
                <a:lnTo>
                  <a:pt x="9978" y="11188"/>
                </a:lnTo>
                <a:lnTo>
                  <a:pt x="10124" y="11335"/>
                </a:lnTo>
                <a:lnTo>
                  <a:pt x="10308" y="11445"/>
                </a:lnTo>
                <a:lnTo>
                  <a:pt x="10565" y="11555"/>
                </a:lnTo>
                <a:lnTo>
                  <a:pt x="10675" y="11592"/>
                </a:lnTo>
                <a:lnTo>
                  <a:pt x="10785" y="11592"/>
                </a:lnTo>
                <a:lnTo>
                  <a:pt x="10748" y="11775"/>
                </a:lnTo>
                <a:lnTo>
                  <a:pt x="10711" y="11959"/>
                </a:lnTo>
                <a:lnTo>
                  <a:pt x="10675" y="12179"/>
                </a:lnTo>
                <a:lnTo>
                  <a:pt x="10711" y="12362"/>
                </a:lnTo>
                <a:lnTo>
                  <a:pt x="10785" y="12582"/>
                </a:lnTo>
                <a:lnTo>
                  <a:pt x="10638" y="12692"/>
                </a:lnTo>
                <a:lnTo>
                  <a:pt x="10455" y="12876"/>
                </a:lnTo>
                <a:lnTo>
                  <a:pt x="10381" y="12949"/>
                </a:lnTo>
                <a:lnTo>
                  <a:pt x="10308" y="12949"/>
                </a:lnTo>
                <a:lnTo>
                  <a:pt x="10271" y="12986"/>
                </a:lnTo>
                <a:lnTo>
                  <a:pt x="10234" y="13059"/>
                </a:lnTo>
                <a:lnTo>
                  <a:pt x="10234" y="13169"/>
                </a:lnTo>
                <a:lnTo>
                  <a:pt x="10271" y="13206"/>
                </a:lnTo>
                <a:lnTo>
                  <a:pt x="10308" y="13242"/>
                </a:lnTo>
                <a:lnTo>
                  <a:pt x="10455" y="13242"/>
                </a:lnTo>
                <a:lnTo>
                  <a:pt x="10565" y="13206"/>
                </a:lnTo>
                <a:lnTo>
                  <a:pt x="10748" y="13059"/>
                </a:lnTo>
                <a:lnTo>
                  <a:pt x="11005" y="12912"/>
                </a:lnTo>
                <a:lnTo>
                  <a:pt x="11408" y="13352"/>
                </a:lnTo>
                <a:lnTo>
                  <a:pt x="11482" y="13426"/>
                </a:lnTo>
                <a:lnTo>
                  <a:pt x="11335" y="13609"/>
                </a:lnTo>
                <a:lnTo>
                  <a:pt x="11262" y="13829"/>
                </a:lnTo>
                <a:lnTo>
                  <a:pt x="11188" y="13829"/>
                </a:lnTo>
                <a:lnTo>
                  <a:pt x="11115" y="13866"/>
                </a:lnTo>
                <a:lnTo>
                  <a:pt x="11005" y="13939"/>
                </a:lnTo>
                <a:lnTo>
                  <a:pt x="10968" y="14013"/>
                </a:lnTo>
                <a:lnTo>
                  <a:pt x="11005" y="14123"/>
                </a:lnTo>
                <a:lnTo>
                  <a:pt x="11041" y="14233"/>
                </a:lnTo>
                <a:lnTo>
                  <a:pt x="11151" y="14306"/>
                </a:lnTo>
                <a:lnTo>
                  <a:pt x="11262" y="14343"/>
                </a:lnTo>
                <a:lnTo>
                  <a:pt x="11372" y="14343"/>
                </a:lnTo>
                <a:lnTo>
                  <a:pt x="11482" y="14270"/>
                </a:lnTo>
                <a:lnTo>
                  <a:pt x="11555" y="14196"/>
                </a:lnTo>
                <a:lnTo>
                  <a:pt x="11628" y="14086"/>
                </a:lnTo>
                <a:lnTo>
                  <a:pt x="11665" y="13976"/>
                </a:lnTo>
                <a:lnTo>
                  <a:pt x="11665" y="13866"/>
                </a:lnTo>
                <a:lnTo>
                  <a:pt x="11738" y="13719"/>
                </a:lnTo>
                <a:lnTo>
                  <a:pt x="11848" y="13829"/>
                </a:lnTo>
                <a:lnTo>
                  <a:pt x="11995" y="13903"/>
                </a:lnTo>
                <a:lnTo>
                  <a:pt x="12142" y="13976"/>
                </a:lnTo>
                <a:lnTo>
                  <a:pt x="12325" y="14013"/>
                </a:lnTo>
                <a:lnTo>
                  <a:pt x="12362" y="14049"/>
                </a:lnTo>
                <a:lnTo>
                  <a:pt x="12252" y="14270"/>
                </a:lnTo>
                <a:lnTo>
                  <a:pt x="12179" y="14453"/>
                </a:lnTo>
                <a:lnTo>
                  <a:pt x="12105" y="14563"/>
                </a:lnTo>
                <a:lnTo>
                  <a:pt x="11995" y="14600"/>
                </a:lnTo>
                <a:lnTo>
                  <a:pt x="11958" y="14600"/>
                </a:lnTo>
                <a:lnTo>
                  <a:pt x="11885" y="14636"/>
                </a:lnTo>
                <a:lnTo>
                  <a:pt x="11848" y="14746"/>
                </a:lnTo>
                <a:lnTo>
                  <a:pt x="11848" y="14856"/>
                </a:lnTo>
                <a:lnTo>
                  <a:pt x="11922" y="14930"/>
                </a:lnTo>
                <a:lnTo>
                  <a:pt x="11995" y="15003"/>
                </a:lnTo>
                <a:lnTo>
                  <a:pt x="12069" y="15003"/>
                </a:lnTo>
                <a:lnTo>
                  <a:pt x="12215" y="14966"/>
                </a:lnTo>
                <a:lnTo>
                  <a:pt x="12362" y="14856"/>
                </a:lnTo>
                <a:lnTo>
                  <a:pt x="12472" y="14746"/>
                </a:lnTo>
                <a:lnTo>
                  <a:pt x="12545" y="14563"/>
                </a:lnTo>
                <a:lnTo>
                  <a:pt x="12619" y="14416"/>
                </a:lnTo>
                <a:lnTo>
                  <a:pt x="12692" y="14049"/>
                </a:lnTo>
                <a:lnTo>
                  <a:pt x="13132" y="13976"/>
                </a:lnTo>
                <a:lnTo>
                  <a:pt x="13536" y="13829"/>
                </a:lnTo>
                <a:lnTo>
                  <a:pt x="13279" y="14526"/>
                </a:lnTo>
                <a:lnTo>
                  <a:pt x="13206" y="14710"/>
                </a:lnTo>
                <a:lnTo>
                  <a:pt x="13206" y="14820"/>
                </a:lnTo>
                <a:lnTo>
                  <a:pt x="13242" y="14856"/>
                </a:lnTo>
                <a:lnTo>
                  <a:pt x="13279" y="14930"/>
                </a:lnTo>
                <a:lnTo>
                  <a:pt x="13352" y="14966"/>
                </a:lnTo>
                <a:lnTo>
                  <a:pt x="13426" y="14966"/>
                </a:lnTo>
                <a:lnTo>
                  <a:pt x="13499" y="14930"/>
                </a:lnTo>
                <a:lnTo>
                  <a:pt x="13572" y="14893"/>
                </a:lnTo>
                <a:lnTo>
                  <a:pt x="13609" y="14820"/>
                </a:lnTo>
                <a:lnTo>
                  <a:pt x="13719" y="14563"/>
                </a:lnTo>
                <a:lnTo>
                  <a:pt x="13793" y="14270"/>
                </a:lnTo>
                <a:lnTo>
                  <a:pt x="13829" y="13976"/>
                </a:lnTo>
                <a:lnTo>
                  <a:pt x="13829" y="13719"/>
                </a:lnTo>
                <a:lnTo>
                  <a:pt x="14269" y="13463"/>
                </a:lnTo>
                <a:lnTo>
                  <a:pt x="14306" y="13939"/>
                </a:lnTo>
                <a:lnTo>
                  <a:pt x="14343" y="14049"/>
                </a:lnTo>
                <a:lnTo>
                  <a:pt x="14379" y="14123"/>
                </a:lnTo>
                <a:lnTo>
                  <a:pt x="14379" y="14159"/>
                </a:lnTo>
                <a:lnTo>
                  <a:pt x="14416" y="14270"/>
                </a:lnTo>
                <a:lnTo>
                  <a:pt x="14490" y="14343"/>
                </a:lnTo>
                <a:lnTo>
                  <a:pt x="14673" y="14343"/>
                </a:lnTo>
                <a:lnTo>
                  <a:pt x="14673" y="14306"/>
                </a:lnTo>
                <a:lnTo>
                  <a:pt x="14746" y="14233"/>
                </a:lnTo>
                <a:lnTo>
                  <a:pt x="14783" y="14159"/>
                </a:lnTo>
                <a:lnTo>
                  <a:pt x="14710" y="13903"/>
                </a:lnTo>
                <a:lnTo>
                  <a:pt x="14673" y="13646"/>
                </a:lnTo>
                <a:lnTo>
                  <a:pt x="14563" y="13279"/>
                </a:lnTo>
                <a:lnTo>
                  <a:pt x="15003" y="12876"/>
                </a:lnTo>
                <a:lnTo>
                  <a:pt x="15113" y="13022"/>
                </a:lnTo>
                <a:lnTo>
                  <a:pt x="15223" y="13132"/>
                </a:lnTo>
                <a:lnTo>
                  <a:pt x="15370" y="13352"/>
                </a:lnTo>
                <a:lnTo>
                  <a:pt x="15480" y="13463"/>
                </a:lnTo>
                <a:lnTo>
                  <a:pt x="15590" y="13536"/>
                </a:lnTo>
                <a:lnTo>
                  <a:pt x="15663" y="13536"/>
                </a:lnTo>
                <a:lnTo>
                  <a:pt x="15737" y="13463"/>
                </a:lnTo>
                <a:lnTo>
                  <a:pt x="15773" y="13389"/>
                </a:lnTo>
                <a:lnTo>
                  <a:pt x="15773" y="13316"/>
                </a:lnTo>
                <a:lnTo>
                  <a:pt x="15737" y="13132"/>
                </a:lnTo>
                <a:lnTo>
                  <a:pt x="15627" y="12986"/>
                </a:lnTo>
                <a:lnTo>
                  <a:pt x="15480" y="12876"/>
                </a:lnTo>
                <a:lnTo>
                  <a:pt x="15370" y="12729"/>
                </a:lnTo>
                <a:lnTo>
                  <a:pt x="15260" y="12582"/>
                </a:lnTo>
                <a:lnTo>
                  <a:pt x="15480" y="12289"/>
                </a:lnTo>
                <a:lnTo>
                  <a:pt x="15700" y="11995"/>
                </a:lnTo>
                <a:lnTo>
                  <a:pt x="15773" y="12069"/>
                </a:lnTo>
                <a:lnTo>
                  <a:pt x="15993" y="12215"/>
                </a:lnTo>
                <a:lnTo>
                  <a:pt x="16177" y="12399"/>
                </a:lnTo>
                <a:lnTo>
                  <a:pt x="16250" y="12435"/>
                </a:lnTo>
                <a:lnTo>
                  <a:pt x="16397" y="12435"/>
                </a:lnTo>
                <a:lnTo>
                  <a:pt x="16434" y="12399"/>
                </a:lnTo>
                <a:lnTo>
                  <a:pt x="16470" y="12325"/>
                </a:lnTo>
                <a:lnTo>
                  <a:pt x="16507" y="12252"/>
                </a:lnTo>
                <a:lnTo>
                  <a:pt x="16507" y="12179"/>
                </a:lnTo>
                <a:lnTo>
                  <a:pt x="16434" y="12105"/>
                </a:lnTo>
                <a:lnTo>
                  <a:pt x="16250" y="11922"/>
                </a:lnTo>
                <a:lnTo>
                  <a:pt x="16030" y="11775"/>
                </a:lnTo>
                <a:lnTo>
                  <a:pt x="15883" y="11702"/>
                </a:lnTo>
                <a:lnTo>
                  <a:pt x="16140" y="11115"/>
                </a:lnTo>
                <a:lnTo>
                  <a:pt x="16324" y="11225"/>
                </a:lnTo>
                <a:lnTo>
                  <a:pt x="16617" y="11335"/>
                </a:lnTo>
                <a:lnTo>
                  <a:pt x="16984" y="11408"/>
                </a:lnTo>
                <a:lnTo>
                  <a:pt x="17057" y="11408"/>
                </a:lnTo>
                <a:lnTo>
                  <a:pt x="17094" y="11372"/>
                </a:lnTo>
                <a:lnTo>
                  <a:pt x="17131" y="11298"/>
                </a:lnTo>
                <a:lnTo>
                  <a:pt x="17167" y="11225"/>
                </a:lnTo>
                <a:lnTo>
                  <a:pt x="17167" y="11152"/>
                </a:lnTo>
                <a:lnTo>
                  <a:pt x="17131" y="11078"/>
                </a:lnTo>
                <a:lnTo>
                  <a:pt x="17094" y="11042"/>
                </a:lnTo>
                <a:lnTo>
                  <a:pt x="17021" y="11005"/>
                </a:lnTo>
                <a:lnTo>
                  <a:pt x="16764" y="10968"/>
                </a:lnTo>
                <a:lnTo>
                  <a:pt x="16544" y="10895"/>
                </a:lnTo>
                <a:lnTo>
                  <a:pt x="16250" y="10821"/>
                </a:lnTo>
                <a:lnTo>
                  <a:pt x="16397" y="10345"/>
                </a:lnTo>
                <a:lnTo>
                  <a:pt x="16507" y="9831"/>
                </a:lnTo>
                <a:lnTo>
                  <a:pt x="16727" y="9941"/>
                </a:lnTo>
                <a:lnTo>
                  <a:pt x="16984" y="9978"/>
                </a:lnTo>
                <a:lnTo>
                  <a:pt x="17131" y="10014"/>
                </a:lnTo>
                <a:lnTo>
                  <a:pt x="17277" y="10014"/>
                </a:lnTo>
                <a:lnTo>
                  <a:pt x="17424" y="9978"/>
                </a:lnTo>
                <a:lnTo>
                  <a:pt x="17461" y="9904"/>
                </a:lnTo>
                <a:lnTo>
                  <a:pt x="17497" y="9831"/>
                </a:lnTo>
                <a:lnTo>
                  <a:pt x="17497" y="9794"/>
                </a:lnTo>
                <a:lnTo>
                  <a:pt x="17497" y="9721"/>
                </a:lnTo>
                <a:lnTo>
                  <a:pt x="17387" y="9648"/>
                </a:lnTo>
                <a:lnTo>
                  <a:pt x="17277" y="9611"/>
                </a:lnTo>
                <a:lnTo>
                  <a:pt x="17167" y="9574"/>
                </a:lnTo>
                <a:lnTo>
                  <a:pt x="16544" y="9501"/>
                </a:lnTo>
                <a:lnTo>
                  <a:pt x="16544" y="9464"/>
                </a:lnTo>
                <a:lnTo>
                  <a:pt x="16580" y="8987"/>
                </a:lnTo>
                <a:lnTo>
                  <a:pt x="16617" y="8511"/>
                </a:lnTo>
                <a:lnTo>
                  <a:pt x="16800" y="8584"/>
                </a:lnTo>
                <a:lnTo>
                  <a:pt x="17021" y="8621"/>
                </a:lnTo>
                <a:lnTo>
                  <a:pt x="17204" y="8657"/>
                </a:lnTo>
                <a:lnTo>
                  <a:pt x="17424" y="8621"/>
                </a:lnTo>
                <a:lnTo>
                  <a:pt x="17571" y="8584"/>
                </a:lnTo>
                <a:lnTo>
                  <a:pt x="17644" y="8511"/>
                </a:lnTo>
                <a:lnTo>
                  <a:pt x="17681" y="8437"/>
                </a:lnTo>
                <a:lnTo>
                  <a:pt x="17681" y="8364"/>
                </a:lnTo>
                <a:lnTo>
                  <a:pt x="17644" y="8290"/>
                </a:lnTo>
                <a:lnTo>
                  <a:pt x="17534" y="8217"/>
                </a:lnTo>
                <a:lnTo>
                  <a:pt x="17387" y="8217"/>
                </a:lnTo>
                <a:lnTo>
                  <a:pt x="17094" y="8254"/>
                </a:lnTo>
                <a:lnTo>
                  <a:pt x="16617" y="8217"/>
                </a:lnTo>
                <a:lnTo>
                  <a:pt x="16580" y="7814"/>
                </a:lnTo>
                <a:lnTo>
                  <a:pt x="16507" y="7410"/>
                </a:lnTo>
                <a:lnTo>
                  <a:pt x="16507" y="7410"/>
                </a:lnTo>
                <a:lnTo>
                  <a:pt x="16690" y="7447"/>
                </a:lnTo>
                <a:lnTo>
                  <a:pt x="16874" y="7447"/>
                </a:lnTo>
                <a:lnTo>
                  <a:pt x="17021" y="7410"/>
                </a:lnTo>
                <a:lnTo>
                  <a:pt x="17204" y="7337"/>
                </a:lnTo>
                <a:lnTo>
                  <a:pt x="17351" y="7263"/>
                </a:lnTo>
                <a:lnTo>
                  <a:pt x="17387" y="7190"/>
                </a:lnTo>
                <a:lnTo>
                  <a:pt x="17424" y="7117"/>
                </a:lnTo>
                <a:lnTo>
                  <a:pt x="17424" y="7043"/>
                </a:lnTo>
                <a:lnTo>
                  <a:pt x="17424" y="7007"/>
                </a:lnTo>
                <a:lnTo>
                  <a:pt x="17351" y="6933"/>
                </a:lnTo>
                <a:lnTo>
                  <a:pt x="17314" y="6897"/>
                </a:lnTo>
                <a:lnTo>
                  <a:pt x="17131" y="6897"/>
                </a:lnTo>
                <a:lnTo>
                  <a:pt x="16947" y="6970"/>
                </a:lnTo>
                <a:lnTo>
                  <a:pt x="16764" y="7007"/>
                </a:lnTo>
                <a:lnTo>
                  <a:pt x="16397" y="7080"/>
                </a:lnTo>
                <a:lnTo>
                  <a:pt x="16324" y="6897"/>
                </a:lnTo>
                <a:lnTo>
                  <a:pt x="16140" y="6493"/>
                </a:lnTo>
                <a:lnTo>
                  <a:pt x="16397" y="6420"/>
                </a:lnTo>
                <a:lnTo>
                  <a:pt x="16764" y="6273"/>
                </a:lnTo>
                <a:lnTo>
                  <a:pt x="16947" y="6200"/>
                </a:lnTo>
                <a:lnTo>
                  <a:pt x="17094" y="6090"/>
                </a:lnTo>
                <a:lnTo>
                  <a:pt x="17131" y="6053"/>
                </a:lnTo>
                <a:lnTo>
                  <a:pt x="17131" y="5979"/>
                </a:lnTo>
                <a:lnTo>
                  <a:pt x="17131" y="5906"/>
                </a:lnTo>
                <a:lnTo>
                  <a:pt x="17021" y="5833"/>
                </a:lnTo>
                <a:lnTo>
                  <a:pt x="16910" y="5796"/>
                </a:lnTo>
                <a:lnTo>
                  <a:pt x="16764" y="5833"/>
                </a:lnTo>
                <a:lnTo>
                  <a:pt x="16580" y="5906"/>
                </a:lnTo>
                <a:lnTo>
                  <a:pt x="16250" y="6090"/>
                </a:lnTo>
                <a:lnTo>
                  <a:pt x="16104" y="6163"/>
                </a:lnTo>
                <a:lnTo>
                  <a:pt x="15957" y="6236"/>
                </a:lnTo>
                <a:lnTo>
                  <a:pt x="15957" y="6200"/>
                </a:lnTo>
                <a:lnTo>
                  <a:pt x="15957" y="6163"/>
                </a:lnTo>
                <a:lnTo>
                  <a:pt x="15920" y="6163"/>
                </a:lnTo>
                <a:lnTo>
                  <a:pt x="15590" y="5796"/>
                </a:lnTo>
                <a:lnTo>
                  <a:pt x="15920" y="5503"/>
                </a:lnTo>
                <a:lnTo>
                  <a:pt x="16250" y="5173"/>
                </a:lnTo>
                <a:lnTo>
                  <a:pt x="16287" y="5099"/>
                </a:lnTo>
                <a:lnTo>
                  <a:pt x="16324" y="4989"/>
                </a:lnTo>
                <a:lnTo>
                  <a:pt x="16287" y="4916"/>
                </a:lnTo>
                <a:lnTo>
                  <a:pt x="16250" y="4879"/>
                </a:lnTo>
                <a:lnTo>
                  <a:pt x="16177" y="4806"/>
                </a:lnTo>
                <a:lnTo>
                  <a:pt x="16030" y="4806"/>
                </a:lnTo>
                <a:lnTo>
                  <a:pt x="15957" y="4842"/>
                </a:lnTo>
                <a:lnTo>
                  <a:pt x="15627" y="5209"/>
                </a:lnTo>
                <a:lnTo>
                  <a:pt x="15333" y="5576"/>
                </a:lnTo>
                <a:lnTo>
                  <a:pt x="15076" y="5393"/>
                </a:lnTo>
                <a:lnTo>
                  <a:pt x="14820" y="5246"/>
                </a:lnTo>
                <a:lnTo>
                  <a:pt x="14673" y="5173"/>
                </a:lnTo>
                <a:lnTo>
                  <a:pt x="14746" y="5026"/>
                </a:lnTo>
                <a:lnTo>
                  <a:pt x="14966" y="4659"/>
                </a:lnTo>
                <a:lnTo>
                  <a:pt x="15003" y="4586"/>
                </a:lnTo>
                <a:lnTo>
                  <a:pt x="15003" y="4512"/>
                </a:lnTo>
                <a:lnTo>
                  <a:pt x="14930" y="4402"/>
                </a:lnTo>
                <a:lnTo>
                  <a:pt x="14856" y="4366"/>
                </a:lnTo>
                <a:lnTo>
                  <a:pt x="14746" y="4366"/>
                </a:lnTo>
                <a:lnTo>
                  <a:pt x="14673" y="4439"/>
                </a:lnTo>
                <a:lnTo>
                  <a:pt x="14526" y="4622"/>
                </a:lnTo>
                <a:lnTo>
                  <a:pt x="14416" y="4842"/>
                </a:lnTo>
                <a:lnTo>
                  <a:pt x="14343" y="5026"/>
                </a:lnTo>
                <a:lnTo>
                  <a:pt x="14159" y="4989"/>
                </a:lnTo>
                <a:lnTo>
                  <a:pt x="13939" y="4989"/>
                </a:lnTo>
                <a:lnTo>
                  <a:pt x="13903" y="4732"/>
                </a:lnTo>
                <a:lnTo>
                  <a:pt x="13866" y="4476"/>
                </a:lnTo>
                <a:lnTo>
                  <a:pt x="13829" y="3962"/>
                </a:lnTo>
                <a:lnTo>
                  <a:pt x="13829" y="3889"/>
                </a:lnTo>
                <a:lnTo>
                  <a:pt x="13756" y="3852"/>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513" name="Google Shape;513;p10"/>
          <p:cNvSpPr/>
          <p:nvPr/>
        </p:nvSpPr>
        <p:spPr>
          <a:xfrm>
            <a:off x="346867" y="4064142"/>
            <a:ext cx="479681" cy="339217"/>
          </a:xfrm>
          <a:custGeom>
            <a:avLst/>
            <a:gdLst/>
            <a:ahLst/>
            <a:cxnLst/>
            <a:rect l="l" t="t" r="r" b="b"/>
            <a:pathLst>
              <a:path w="16911" h="11959" extrusionOk="0">
                <a:moveTo>
                  <a:pt x="12215" y="8951"/>
                </a:moveTo>
                <a:lnTo>
                  <a:pt x="12032" y="9098"/>
                </a:lnTo>
                <a:lnTo>
                  <a:pt x="11848" y="9244"/>
                </a:lnTo>
                <a:lnTo>
                  <a:pt x="11408" y="9538"/>
                </a:lnTo>
                <a:lnTo>
                  <a:pt x="11005" y="9685"/>
                </a:lnTo>
                <a:lnTo>
                  <a:pt x="10638" y="9868"/>
                </a:lnTo>
                <a:lnTo>
                  <a:pt x="10124" y="10051"/>
                </a:lnTo>
                <a:lnTo>
                  <a:pt x="9977" y="10125"/>
                </a:lnTo>
                <a:lnTo>
                  <a:pt x="9794" y="10161"/>
                </a:lnTo>
                <a:lnTo>
                  <a:pt x="9904" y="9978"/>
                </a:lnTo>
                <a:lnTo>
                  <a:pt x="10051" y="9795"/>
                </a:lnTo>
                <a:lnTo>
                  <a:pt x="10344" y="9758"/>
                </a:lnTo>
                <a:lnTo>
                  <a:pt x="10601" y="9648"/>
                </a:lnTo>
                <a:lnTo>
                  <a:pt x="10858" y="9538"/>
                </a:lnTo>
                <a:lnTo>
                  <a:pt x="11115" y="9354"/>
                </a:lnTo>
                <a:lnTo>
                  <a:pt x="11335" y="9171"/>
                </a:lnTo>
                <a:lnTo>
                  <a:pt x="11371" y="9061"/>
                </a:lnTo>
                <a:lnTo>
                  <a:pt x="11445" y="9061"/>
                </a:lnTo>
                <a:lnTo>
                  <a:pt x="11481" y="9024"/>
                </a:lnTo>
                <a:lnTo>
                  <a:pt x="11848" y="8951"/>
                </a:lnTo>
                <a:close/>
                <a:moveTo>
                  <a:pt x="12619" y="8988"/>
                </a:moveTo>
                <a:lnTo>
                  <a:pt x="12839" y="9061"/>
                </a:lnTo>
                <a:lnTo>
                  <a:pt x="12839" y="9171"/>
                </a:lnTo>
                <a:lnTo>
                  <a:pt x="12215" y="9685"/>
                </a:lnTo>
                <a:lnTo>
                  <a:pt x="11518" y="10125"/>
                </a:lnTo>
                <a:lnTo>
                  <a:pt x="11115" y="10345"/>
                </a:lnTo>
                <a:lnTo>
                  <a:pt x="10711" y="10528"/>
                </a:lnTo>
                <a:lnTo>
                  <a:pt x="10308" y="10712"/>
                </a:lnTo>
                <a:lnTo>
                  <a:pt x="9904" y="10932"/>
                </a:lnTo>
                <a:lnTo>
                  <a:pt x="9831" y="10822"/>
                </a:lnTo>
                <a:lnTo>
                  <a:pt x="9794" y="10712"/>
                </a:lnTo>
                <a:lnTo>
                  <a:pt x="9757" y="10455"/>
                </a:lnTo>
                <a:lnTo>
                  <a:pt x="9904" y="10455"/>
                </a:lnTo>
                <a:lnTo>
                  <a:pt x="10051" y="10381"/>
                </a:lnTo>
                <a:lnTo>
                  <a:pt x="10344" y="10271"/>
                </a:lnTo>
                <a:lnTo>
                  <a:pt x="11078" y="10015"/>
                </a:lnTo>
                <a:lnTo>
                  <a:pt x="11481" y="9831"/>
                </a:lnTo>
                <a:lnTo>
                  <a:pt x="11922" y="9611"/>
                </a:lnTo>
                <a:lnTo>
                  <a:pt x="12288" y="9318"/>
                </a:lnTo>
                <a:lnTo>
                  <a:pt x="12435" y="9171"/>
                </a:lnTo>
                <a:lnTo>
                  <a:pt x="12619" y="8988"/>
                </a:lnTo>
                <a:close/>
                <a:moveTo>
                  <a:pt x="9464" y="514"/>
                </a:moveTo>
                <a:lnTo>
                  <a:pt x="9721" y="551"/>
                </a:lnTo>
                <a:lnTo>
                  <a:pt x="9941" y="588"/>
                </a:lnTo>
                <a:lnTo>
                  <a:pt x="10161" y="661"/>
                </a:lnTo>
                <a:lnTo>
                  <a:pt x="10344" y="771"/>
                </a:lnTo>
                <a:lnTo>
                  <a:pt x="10491" y="918"/>
                </a:lnTo>
                <a:lnTo>
                  <a:pt x="10564" y="1101"/>
                </a:lnTo>
                <a:lnTo>
                  <a:pt x="10601" y="1101"/>
                </a:lnTo>
                <a:lnTo>
                  <a:pt x="10528" y="1211"/>
                </a:lnTo>
                <a:lnTo>
                  <a:pt x="10528" y="1321"/>
                </a:lnTo>
                <a:lnTo>
                  <a:pt x="10564" y="1615"/>
                </a:lnTo>
                <a:lnTo>
                  <a:pt x="10638" y="1871"/>
                </a:lnTo>
                <a:lnTo>
                  <a:pt x="10748" y="2091"/>
                </a:lnTo>
                <a:lnTo>
                  <a:pt x="10931" y="2348"/>
                </a:lnTo>
                <a:lnTo>
                  <a:pt x="11005" y="2495"/>
                </a:lnTo>
                <a:lnTo>
                  <a:pt x="11041" y="2678"/>
                </a:lnTo>
                <a:lnTo>
                  <a:pt x="11041" y="2752"/>
                </a:lnTo>
                <a:lnTo>
                  <a:pt x="11005" y="2788"/>
                </a:lnTo>
                <a:lnTo>
                  <a:pt x="10931" y="2788"/>
                </a:lnTo>
                <a:lnTo>
                  <a:pt x="10858" y="2752"/>
                </a:lnTo>
                <a:lnTo>
                  <a:pt x="10784" y="2642"/>
                </a:lnTo>
                <a:lnTo>
                  <a:pt x="10674" y="2312"/>
                </a:lnTo>
                <a:lnTo>
                  <a:pt x="10601" y="2128"/>
                </a:lnTo>
                <a:lnTo>
                  <a:pt x="10491" y="1981"/>
                </a:lnTo>
                <a:lnTo>
                  <a:pt x="10381" y="1798"/>
                </a:lnTo>
                <a:lnTo>
                  <a:pt x="10234" y="1651"/>
                </a:lnTo>
                <a:lnTo>
                  <a:pt x="10088" y="1541"/>
                </a:lnTo>
                <a:lnTo>
                  <a:pt x="9904" y="1431"/>
                </a:lnTo>
                <a:lnTo>
                  <a:pt x="9721" y="1358"/>
                </a:lnTo>
                <a:lnTo>
                  <a:pt x="9537" y="1321"/>
                </a:lnTo>
                <a:lnTo>
                  <a:pt x="9134" y="1321"/>
                </a:lnTo>
                <a:lnTo>
                  <a:pt x="8950" y="1358"/>
                </a:lnTo>
                <a:lnTo>
                  <a:pt x="8767" y="1431"/>
                </a:lnTo>
                <a:lnTo>
                  <a:pt x="8694" y="1468"/>
                </a:lnTo>
                <a:lnTo>
                  <a:pt x="8657" y="1505"/>
                </a:lnTo>
                <a:lnTo>
                  <a:pt x="8694" y="1615"/>
                </a:lnTo>
                <a:lnTo>
                  <a:pt x="8767" y="1688"/>
                </a:lnTo>
                <a:lnTo>
                  <a:pt x="8804" y="1725"/>
                </a:lnTo>
                <a:lnTo>
                  <a:pt x="8877" y="1725"/>
                </a:lnTo>
                <a:lnTo>
                  <a:pt x="9097" y="1688"/>
                </a:lnTo>
                <a:lnTo>
                  <a:pt x="9281" y="1688"/>
                </a:lnTo>
                <a:lnTo>
                  <a:pt x="9501" y="1725"/>
                </a:lnTo>
                <a:lnTo>
                  <a:pt x="9684" y="1798"/>
                </a:lnTo>
                <a:lnTo>
                  <a:pt x="9867" y="1871"/>
                </a:lnTo>
                <a:lnTo>
                  <a:pt x="10014" y="2018"/>
                </a:lnTo>
                <a:lnTo>
                  <a:pt x="10161" y="2165"/>
                </a:lnTo>
                <a:lnTo>
                  <a:pt x="10271" y="2348"/>
                </a:lnTo>
                <a:lnTo>
                  <a:pt x="10418" y="2788"/>
                </a:lnTo>
                <a:lnTo>
                  <a:pt x="10528" y="2972"/>
                </a:lnTo>
                <a:lnTo>
                  <a:pt x="10638" y="3119"/>
                </a:lnTo>
                <a:lnTo>
                  <a:pt x="10528" y="3192"/>
                </a:lnTo>
                <a:lnTo>
                  <a:pt x="10308" y="3375"/>
                </a:lnTo>
                <a:lnTo>
                  <a:pt x="10088" y="3595"/>
                </a:lnTo>
                <a:lnTo>
                  <a:pt x="9904" y="3816"/>
                </a:lnTo>
                <a:lnTo>
                  <a:pt x="9794" y="4072"/>
                </a:lnTo>
                <a:lnTo>
                  <a:pt x="9721" y="4292"/>
                </a:lnTo>
                <a:lnTo>
                  <a:pt x="9684" y="4512"/>
                </a:lnTo>
                <a:lnTo>
                  <a:pt x="9721" y="4733"/>
                </a:lnTo>
                <a:lnTo>
                  <a:pt x="9757" y="4953"/>
                </a:lnTo>
                <a:lnTo>
                  <a:pt x="9867" y="5136"/>
                </a:lnTo>
                <a:lnTo>
                  <a:pt x="10014" y="5283"/>
                </a:lnTo>
                <a:lnTo>
                  <a:pt x="10198" y="5429"/>
                </a:lnTo>
                <a:lnTo>
                  <a:pt x="10418" y="5503"/>
                </a:lnTo>
                <a:lnTo>
                  <a:pt x="10638" y="5576"/>
                </a:lnTo>
                <a:lnTo>
                  <a:pt x="10895" y="5540"/>
                </a:lnTo>
                <a:lnTo>
                  <a:pt x="11151" y="5503"/>
                </a:lnTo>
                <a:lnTo>
                  <a:pt x="11371" y="5393"/>
                </a:lnTo>
                <a:lnTo>
                  <a:pt x="12032" y="5063"/>
                </a:lnTo>
                <a:lnTo>
                  <a:pt x="12692" y="4659"/>
                </a:lnTo>
                <a:lnTo>
                  <a:pt x="12729" y="4586"/>
                </a:lnTo>
                <a:lnTo>
                  <a:pt x="12765" y="4512"/>
                </a:lnTo>
                <a:lnTo>
                  <a:pt x="12765" y="4439"/>
                </a:lnTo>
                <a:lnTo>
                  <a:pt x="12729" y="4402"/>
                </a:lnTo>
                <a:lnTo>
                  <a:pt x="12692" y="4329"/>
                </a:lnTo>
                <a:lnTo>
                  <a:pt x="12619" y="4292"/>
                </a:lnTo>
                <a:lnTo>
                  <a:pt x="12472" y="4292"/>
                </a:lnTo>
                <a:lnTo>
                  <a:pt x="12032" y="4549"/>
                </a:lnTo>
                <a:lnTo>
                  <a:pt x="11591" y="4843"/>
                </a:lnTo>
                <a:lnTo>
                  <a:pt x="11371" y="4953"/>
                </a:lnTo>
                <a:lnTo>
                  <a:pt x="11151" y="5063"/>
                </a:lnTo>
                <a:lnTo>
                  <a:pt x="10895" y="5136"/>
                </a:lnTo>
                <a:lnTo>
                  <a:pt x="10528" y="5136"/>
                </a:lnTo>
                <a:lnTo>
                  <a:pt x="10418" y="5099"/>
                </a:lnTo>
                <a:lnTo>
                  <a:pt x="10308" y="5026"/>
                </a:lnTo>
                <a:lnTo>
                  <a:pt x="10234" y="4953"/>
                </a:lnTo>
                <a:lnTo>
                  <a:pt x="10161" y="4843"/>
                </a:lnTo>
                <a:lnTo>
                  <a:pt x="10124" y="4733"/>
                </a:lnTo>
                <a:lnTo>
                  <a:pt x="10088" y="4476"/>
                </a:lnTo>
                <a:lnTo>
                  <a:pt x="10124" y="4366"/>
                </a:lnTo>
                <a:lnTo>
                  <a:pt x="10161" y="4219"/>
                </a:lnTo>
                <a:lnTo>
                  <a:pt x="10271" y="3999"/>
                </a:lnTo>
                <a:lnTo>
                  <a:pt x="10454" y="3816"/>
                </a:lnTo>
                <a:lnTo>
                  <a:pt x="10674" y="3632"/>
                </a:lnTo>
                <a:lnTo>
                  <a:pt x="10968" y="3375"/>
                </a:lnTo>
                <a:lnTo>
                  <a:pt x="11225" y="3119"/>
                </a:lnTo>
                <a:lnTo>
                  <a:pt x="11335" y="2972"/>
                </a:lnTo>
                <a:lnTo>
                  <a:pt x="11408" y="2825"/>
                </a:lnTo>
                <a:lnTo>
                  <a:pt x="11408" y="2642"/>
                </a:lnTo>
                <a:lnTo>
                  <a:pt x="11408" y="2422"/>
                </a:lnTo>
                <a:lnTo>
                  <a:pt x="11335" y="2275"/>
                </a:lnTo>
                <a:lnTo>
                  <a:pt x="11261" y="2165"/>
                </a:lnTo>
                <a:lnTo>
                  <a:pt x="11078" y="1871"/>
                </a:lnTo>
                <a:lnTo>
                  <a:pt x="10895" y="1578"/>
                </a:lnTo>
                <a:lnTo>
                  <a:pt x="10821" y="1431"/>
                </a:lnTo>
                <a:lnTo>
                  <a:pt x="10821" y="1284"/>
                </a:lnTo>
                <a:lnTo>
                  <a:pt x="10895" y="1248"/>
                </a:lnTo>
                <a:lnTo>
                  <a:pt x="11298" y="1138"/>
                </a:lnTo>
                <a:lnTo>
                  <a:pt x="11702" y="1028"/>
                </a:lnTo>
                <a:lnTo>
                  <a:pt x="12142" y="954"/>
                </a:lnTo>
                <a:lnTo>
                  <a:pt x="12582" y="918"/>
                </a:lnTo>
                <a:lnTo>
                  <a:pt x="12802" y="954"/>
                </a:lnTo>
                <a:lnTo>
                  <a:pt x="13022" y="1028"/>
                </a:lnTo>
                <a:lnTo>
                  <a:pt x="13205" y="1101"/>
                </a:lnTo>
                <a:lnTo>
                  <a:pt x="13352" y="1211"/>
                </a:lnTo>
                <a:lnTo>
                  <a:pt x="13499" y="1358"/>
                </a:lnTo>
                <a:lnTo>
                  <a:pt x="13609" y="1505"/>
                </a:lnTo>
                <a:lnTo>
                  <a:pt x="13829" y="1908"/>
                </a:lnTo>
                <a:lnTo>
                  <a:pt x="14012" y="2202"/>
                </a:lnTo>
                <a:lnTo>
                  <a:pt x="13866" y="2422"/>
                </a:lnTo>
                <a:lnTo>
                  <a:pt x="13682" y="2568"/>
                </a:lnTo>
                <a:lnTo>
                  <a:pt x="13499" y="2678"/>
                </a:lnTo>
                <a:lnTo>
                  <a:pt x="13279" y="2788"/>
                </a:lnTo>
                <a:lnTo>
                  <a:pt x="12839" y="2935"/>
                </a:lnTo>
                <a:lnTo>
                  <a:pt x="12362" y="3082"/>
                </a:lnTo>
                <a:lnTo>
                  <a:pt x="11995" y="3229"/>
                </a:lnTo>
                <a:lnTo>
                  <a:pt x="11518" y="3449"/>
                </a:lnTo>
                <a:lnTo>
                  <a:pt x="11298" y="3559"/>
                </a:lnTo>
                <a:lnTo>
                  <a:pt x="11151" y="3742"/>
                </a:lnTo>
                <a:lnTo>
                  <a:pt x="11041" y="3889"/>
                </a:lnTo>
                <a:lnTo>
                  <a:pt x="11005" y="3999"/>
                </a:lnTo>
                <a:lnTo>
                  <a:pt x="11005" y="4109"/>
                </a:lnTo>
                <a:lnTo>
                  <a:pt x="11005" y="4182"/>
                </a:lnTo>
                <a:lnTo>
                  <a:pt x="11041" y="4256"/>
                </a:lnTo>
                <a:lnTo>
                  <a:pt x="11115" y="4292"/>
                </a:lnTo>
                <a:lnTo>
                  <a:pt x="11335" y="4292"/>
                </a:lnTo>
                <a:lnTo>
                  <a:pt x="11371" y="4219"/>
                </a:lnTo>
                <a:lnTo>
                  <a:pt x="11408" y="4146"/>
                </a:lnTo>
                <a:lnTo>
                  <a:pt x="11445" y="4072"/>
                </a:lnTo>
                <a:lnTo>
                  <a:pt x="11555" y="3962"/>
                </a:lnTo>
                <a:lnTo>
                  <a:pt x="11775" y="3816"/>
                </a:lnTo>
                <a:lnTo>
                  <a:pt x="12068" y="3669"/>
                </a:lnTo>
                <a:lnTo>
                  <a:pt x="12288" y="3595"/>
                </a:lnTo>
                <a:lnTo>
                  <a:pt x="12802" y="3412"/>
                </a:lnTo>
                <a:lnTo>
                  <a:pt x="13279" y="3229"/>
                </a:lnTo>
                <a:lnTo>
                  <a:pt x="13572" y="3119"/>
                </a:lnTo>
                <a:lnTo>
                  <a:pt x="13866" y="2972"/>
                </a:lnTo>
                <a:lnTo>
                  <a:pt x="14086" y="2752"/>
                </a:lnTo>
                <a:lnTo>
                  <a:pt x="14159" y="2642"/>
                </a:lnTo>
                <a:lnTo>
                  <a:pt x="14233" y="2495"/>
                </a:lnTo>
                <a:lnTo>
                  <a:pt x="14306" y="2568"/>
                </a:lnTo>
                <a:lnTo>
                  <a:pt x="14489" y="2715"/>
                </a:lnTo>
                <a:lnTo>
                  <a:pt x="14673" y="2788"/>
                </a:lnTo>
                <a:lnTo>
                  <a:pt x="14893" y="2898"/>
                </a:lnTo>
                <a:lnTo>
                  <a:pt x="15076" y="3009"/>
                </a:lnTo>
                <a:lnTo>
                  <a:pt x="15296" y="3192"/>
                </a:lnTo>
                <a:lnTo>
                  <a:pt x="15480" y="3449"/>
                </a:lnTo>
                <a:lnTo>
                  <a:pt x="15626" y="3705"/>
                </a:lnTo>
                <a:lnTo>
                  <a:pt x="15700" y="3999"/>
                </a:lnTo>
                <a:lnTo>
                  <a:pt x="15480" y="4366"/>
                </a:lnTo>
                <a:lnTo>
                  <a:pt x="15370" y="4549"/>
                </a:lnTo>
                <a:lnTo>
                  <a:pt x="15186" y="4696"/>
                </a:lnTo>
                <a:lnTo>
                  <a:pt x="14966" y="4879"/>
                </a:lnTo>
                <a:lnTo>
                  <a:pt x="14709" y="5063"/>
                </a:lnTo>
                <a:lnTo>
                  <a:pt x="14416" y="5173"/>
                </a:lnTo>
                <a:lnTo>
                  <a:pt x="14123" y="5283"/>
                </a:lnTo>
                <a:lnTo>
                  <a:pt x="13572" y="5429"/>
                </a:lnTo>
                <a:lnTo>
                  <a:pt x="13022" y="5613"/>
                </a:lnTo>
                <a:lnTo>
                  <a:pt x="12765" y="5723"/>
                </a:lnTo>
                <a:lnTo>
                  <a:pt x="12509" y="5870"/>
                </a:lnTo>
                <a:lnTo>
                  <a:pt x="12288" y="6016"/>
                </a:lnTo>
                <a:lnTo>
                  <a:pt x="12105" y="6236"/>
                </a:lnTo>
                <a:lnTo>
                  <a:pt x="11958" y="6420"/>
                </a:lnTo>
                <a:lnTo>
                  <a:pt x="11922" y="6640"/>
                </a:lnTo>
                <a:lnTo>
                  <a:pt x="11922" y="6823"/>
                </a:lnTo>
                <a:lnTo>
                  <a:pt x="11958" y="7007"/>
                </a:lnTo>
                <a:lnTo>
                  <a:pt x="12032" y="7154"/>
                </a:lnTo>
                <a:lnTo>
                  <a:pt x="12178" y="7300"/>
                </a:lnTo>
                <a:lnTo>
                  <a:pt x="12325" y="7410"/>
                </a:lnTo>
                <a:lnTo>
                  <a:pt x="12545" y="7520"/>
                </a:lnTo>
                <a:lnTo>
                  <a:pt x="12765" y="7557"/>
                </a:lnTo>
                <a:lnTo>
                  <a:pt x="12985" y="7557"/>
                </a:lnTo>
                <a:lnTo>
                  <a:pt x="13205" y="7520"/>
                </a:lnTo>
                <a:lnTo>
                  <a:pt x="13426" y="7484"/>
                </a:lnTo>
                <a:lnTo>
                  <a:pt x="13682" y="7410"/>
                </a:lnTo>
                <a:lnTo>
                  <a:pt x="13976" y="7300"/>
                </a:lnTo>
                <a:lnTo>
                  <a:pt x="14196" y="7154"/>
                </a:lnTo>
                <a:lnTo>
                  <a:pt x="14306" y="7043"/>
                </a:lnTo>
                <a:lnTo>
                  <a:pt x="14343" y="6970"/>
                </a:lnTo>
                <a:lnTo>
                  <a:pt x="14379" y="6823"/>
                </a:lnTo>
                <a:lnTo>
                  <a:pt x="14343" y="6787"/>
                </a:lnTo>
                <a:lnTo>
                  <a:pt x="14269" y="6750"/>
                </a:lnTo>
                <a:lnTo>
                  <a:pt x="14086" y="6750"/>
                </a:lnTo>
                <a:lnTo>
                  <a:pt x="13902" y="6823"/>
                </a:lnTo>
                <a:lnTo>
                  <a:pt x="13536" y="6970"/>
                </a:lnTo>
                <a:lnTo>
                  <a:pt x="13316" y="7043"/>
                </a:lnTo>
                <a:lnTo>
                  <a:pt x="13095" y="7080"/>
                </a:lnTo>
                <a:lnTo>
                  <a:pt x="12655" y="7080"/>
                </a:lnTo>
                <a:lnTo>
                  <a:pt x="12509" y="7007"/>
                </a:lnTo>
                <a:lnTo>
                  <a:pt x="12435" y="6933"/>
                </a:lnTo>
                <a:lnTo>
                  <a:pt x="12362" y="6823"/>
                </a:lnTo>
                <a:lnTo>
                  <a:pt x="12362" y="6713"/>
                </a:lnTo>
                <a:lnTo>
                  <a:pt x="12398" y="6603"/>
                </a:lnTo>
                <a:lnTo>
                  <a:pt x="12472" y="6493"/>
                </a:lnTo>
                <a:lnTo>
                  <a:pt x="12655" y="6310"/>
                </a:lnTo>
                <a:lnTo>
                  <a:pt x="12875" y="6163"/>
                </a:lnTo>
                <a:lnTo>
                  <a:pt x="13132" y="6053"/>
                </a:lnTo>
                <a:lnTo>
                  <a:pt x="13609" y="5906"/>
                </a:lnTo>
                <a:lnTo>
                  <a:pt x="14453" y="5613"/>
                </a:lnTo>
                <a:lnTo>
                  <a:pt x="14893" y="5429"/>
                </a:lnTo>
                <a:lnTo>
                  <a:pt x="15076" y="5319"/>
                </a:lnTo>
                <a:lnTo>
                  <a:pt x="15260" y="5173"/>
                </a:lnTo>
                <a:lnTo>
                  <a:pt x="15516" y="4953"/>
                </a:lnTo>
                <a:lnTo>
                  <a:pt x="15736" y="4659"/>
                </a:lnTo>
                <a:lnTo>
                  <a:pt x="15736" y="4696"/>
                </a:lnTo>
                <a:lnTo>
                  <a:pt x="15700" y="4806"/>
                </a:lnTo>
                <a:lnTo>
                  <a:pt x="15773" y="4916"/>
                </a:lnTo>
                <a:lnTo>
                  <a:pt x="15847" y="4989"/>
                </a:lnTo>
                <a:lnTo>
                  <a:pt x="15957" y="5026"/>
                </a:lnTo>
                <a:lnTo>
                  <a:pt x="16103" y="5063"/>
                </a:lnTo>
                <a:lnTo>
                  <a:pt x="16177" y="5099"/>
                </a:lnTo>
                <a:lnTo>
                  <a:pt x="16250" y="5209"/>
                </a:lnTo>
                <a:lnTo>
                  <a:pt x="16323" y="5356"/>
                </a:lnTo>
                <a:lnTo>
                  <a:pt x="16140" y="5393"/>
                </a:lnTo>
                <a:lnTo>
                  <a:pt x="15920" y="5466"/>
                </a:lnTo>
                <a:lnTo>
                  <a:pt x="15553" y="5650"/>
                </a:lnTo>
                <a:lnTo>
                  <a:pt x="15003" y="5833"/>
                </a:lnTo>
                <a:lnTo>
                  <a:pt x="14783" y="5906"/>
                </a:lnTo>
                <a:lnTo>
                  <a:pt x="14709" y="5980"/>
                </a:lnTo>
                <a:lnTo>
                  <a:pt x="14636" y="6090"/>
                </a:lnTo>
                <a:lnTo>
                  <a:pt x="14599" y="6163"/>
                </a:lnTo>
                <a:lnTo>
                  <a:pt x="14673" y="6273"/>
                </a:lnTo>
                <a:lnTo>
                  <a:pt x="14783" y="6310"/>
                </a:lnTo>
                <a:lnTo>
                  <a:pt x="14893" y="6310"/>
                </a:lnTo>
                <a:lnTo>
                  <a:pt x="15150" y="6273"/>
                </a:lnTo>
                <a:lnTo>
                  <a:pt x="15406" y="6163"/>
                </a:lnTo>
                <a:lnTo>
                  <a:pt x="15626" y="6053"/>
                </a:lnTo>
                <a:lnTo>
                  <a:pt x="16030" y="5870"/>
                </a:lnTo>
                <a:lnTo>
                  <a:pt x="16213" y="5723"/>
                </a:lnTo>
                <a:lnTo>
                  <a:pt x="16397" y="5576"/>
                </a:lnTo>
                <a:lnTo>
                  <a:pt x="16397" y="5833"/>
                </a:lnTo>
                <a:lnTo>
                  <a:pt x="16397" y="6090"/>
                </a:lnTo>
                <a:lnTo>
                  <a:pt x="16397" y="6493"/>
                </a:lnTo>
                <a:lnTo>
                  <a:pt x="16397" y="6567"/>
                </a:lnTo>
                <a:lnTo>
                  <a:pt x="16323" y="6603"/>
                </a:lnTo>
                <a:lnTo>
                  <a:pt x="16177" y="6933"/>
                </a:lnTo>
                <a:lnTo>
                  <a:pt x="16067" y="7264"/>
                </a:lnTo>
                <a:lnTo>
                  <a:pt x="15076" y="7264"/>
                </a:lnTo>
                <a:lnTo>
                  <a:pt x="14783" y="7300"/>
                </a:lnTo>
                <a:lnTo>
                  <a:pt x="14526" y="7410"/>
                </a:lnTo>
                <a:lnTo>
                  <a:pt x="14343" y="7594"/>
                </a:lnTo>
                <a:lnTo>
                  <a:pt x="14196" y="7814"/>
                </a:lnTo>
                <a:lnTo>
                  <a:pt x="14086" y="8034"/>
                </a:lnTo>
                <a:lnTo>
                  <a:pt x="14049" y="8181"/>
                </a:lnTo>
                <a:lnTo>
                  <a:pt x="14012" y="8327"/>
                </a:lnTo>
                <a:lnTo>
                  <a:pt x="14049" y="8584"/>
                </a:lnTo>
                <a:lnTo>
                  <a:pt x="14159" y="8841"/>
                </a:lnTo>
                <a:lnTo>
                  <a:pt x="14306" y="9098"/>
                </a:lnTo>
                <a:lnTo>
                  <a:pt x="14489" y="9318"/>
                </a:lnTo>
                <a:lnTo>
                  <a:pt x="14673" y="9538"/>
                </a:lnTo>
                <a:lnTo>
                  <a:pt x="14856" y="9758"/>
                </a:lnTo>
                <a:lnTo>
                  <a:pt x="15003" y="9831"/>
                </a:lnTo>
                <a:lnTo>
                  <a:pt x="15150" y="9868"/>
                </a:lnTo>
                <a:lnTo>
                  <a:pt x="15223" y="9831"/>
                </a:lnTo>
                <a:lnTo>
                  <a:pt x="15260" y="9758"/>
                </a:lnTo>
                <a:lnTo>
                  <a:pt x="15260" y="9685"/>
                </a:lnTo>
                <a:lnTo>
                  <a:pt x="15260" y="9574"/>
                </a:lnTo>
                <a:lnTo>
                  <a:pt x="15150" y="9428"/>
                </a:lnTo>
                <a:lnTo>
                  <a:pt x="14893" y="9134"/>
                </a:lnTo>
                <a:lnTo>
                  <a:pt x="14709" y="8951"/>
                </a:lnTo>
                <a:lnTo>
                  <a:pt x="14563" y="8731"/>
                </a:lnTo>
                <a:lnTo>
                  <a:pt x="14489" y="8511"/>
                </a:lnTo>
                <a:lnTo>
                  <a:pt x="14453" y="8364"/>
                </a:lnTo>
                <a:lnTo>
                  <a:pt x="14453" y="8254"/>
                </a:lnTo>
                <a:lnTo>
                  <a:pt x="14489" y="8107"/>
                </a:lnTo>
                <a:lnTo>
                  <a:pt x="14563" y="7997"/>
                </a:lnTo>
                <a:lnTo>
                  <a:pt x="14673" y="7850"/>
                </a:lnTo>
                <a:lnTo>
                  <a:pt x="14893" y="7740"/>
                </a:lnTo>
                <a:lnTo>
                  <a:pt x="15113" y="7667"/>
                </a:lnTo>
                <a:lnTo>
                  <a:pt x="15333" y="7630"/>
                </a:lnTo>
                <a:lnTo>
                  <a:pt x="16103" y="7630"/>
                </a:lnTo>
                <a:lnTo>
                  <a:pt x="15993" y="7850"/>
                </a:lnTo>
                <a:lnTo>
                  <a:pt x="15957" y="7961"/>
                </a:lnTo>
                <a:lnTo>
                  <a:pt x="15993" y="8107"/>
                </a:lnTo>
                <a:lnTo>
                  <a:pt x="16030" y="8327"/>
                </a:lnTo>
                <a:lnTo>
                  <a:pt x="16030" y="8584"/>
                </a:lnTo>
                <a:lnTo>
                  <a:pt x="16030" y="8804"/>
                </a:lnTo>
                <a:lnTo>
                  <a:pt x="15993" y="9024"/>
                </a:lnTo>
                <a:lnTo>
                  <a:pt x="15920" y="8841"/>
                </a:lnTo>
                <a:lnTo>
                  <a:pt x="15847" y="8694"/>
                </a:lnTo>
                <a:lnTo>
                  <a:pt x="15736" y="8511"/>
                </a:lnTo>
                <a:lnTo>
                  <a:pt x="15590" y="8364"/>
                </a:lnTo>
                <a:lnTo>
                  <a:pt x="15516" y="8327"/>
                </a:lnTo>
                <a:lnTo>
                  <a:pt x="15370" y="8327"/>
                </a:lnTo>
                <a:lnTo>
                  <a:pt x="15296" y="8364"/>
                </a:lnTo>
                <a:lnTo>
                  <a:pt x="15260" y="8437"/>
                </a:lnTo>
                <a:lnTo>
                  <a:pt x="15260" y="8511"/>
                </a:lnTo>
                <a:lnTo>
                  <a:pt x="15260" y="8584"/>
                </a:lnTo>
                <a:lnTo>
                  <a:pt x="15296" y="8657"/>
                </a:lnTo>
                <a:lnTo>
                  <a:pt x="15480" y="8914"/>
                </a:lnTo>
                <a:lnTo>
                  <a:pt x="15590" y="9171"/>
                </a:lnTo>
                <a:lnTo>
                  <a:pt x="15626" y="9464"/>
                </a:lnTo>
                <a:lnTo>
                  <a:pt x="15590" y="9795"/>
                </a:lnTo>
                <a:lnTo>
                  <a:pt x="15590" y="9868"/>
                </a:lnTo>
                <a:lnTo>
                  <a:pt x="15626" y="9978"/>
                </a:lnTo>
                <a:lnTo>
                  <a:pt x="15370" y="10308"/>
                </a:lnTo>
                <a:lnTo>
                  <a:pt x="15040" y="10638"/>
                </a:lnTo>
                <a:lnTo>
                  <a:pt x="14893" y="10748"/>
                </a:lnTo>
                <a:lnTo>
                  <a:pt x="14673" y="10895"/>
                </a:lnTo>
                <a:lnTo>
                  <a:pt x="14269" y="11042"/>
                </a:lnTo>
                <a:lnTo>
                  <a:pt x="14306" y="10968"/>
                </a:lnTo>
                <a:lnTo>
                  <a:pt x="14343" y="10638"/>
                </a:lnTo>
                <a:lnTo>
                  <a:pt x="14306" y="10345"/>
                </a:lnTo>
                <a:lnTo>
                  <a:pt x="14233" y="10015"/>
                </a:lnTo>
                <a:lnTo>
                  <a:pt x="14086" y="9721"/>
                </a:lnTo>
                <a:lnTo>
                  <a:pt x="13902" y="9428"/>
                </a:lnTo>
                <a:lnTo>
                  <a:pt x="13682" y="9171"/>
                </a:lnTo>
                <a:lnTo>
                  <a:pt x="13499" y="9024"/>
                </a:lnTo>
                <a:lnTo>
                  <a:pt x="13426" y="8914"/>
                </a:lnTo>
                <a:lnTo>
                  <a:pt x="13352" y="8841"/>
                </a:lnTo>
                <a:lnTo>
                  <a:pt x="13169" y="8841"/>
                </a:lnTo>
                <a:lnTo>
                  <a:pt x="12839" y="8694"/>
                </a:lnTo>
                <a:lnTo>
                  <a:pt x="12875" y="8584"/>
                </a:lnTo>
                <a:lnTo>
                  <a:pt x="12875" y="8437"/>
                </a:lnTo>
                <a:lnTo>
                  <a:pt x="12875" y="8364"/>
                </a:lnTo>
                <a:lnTo>
                  <a:pt x="12839" y="8327"/>
                </a:lnTo>
                <a:lnTo>
                  <a:pt x="12765" y="8291"/>
                </a:lnTo>
                <a:lnTo>
                  <a:pt x="12655" y="8291"/>
                </a:lnTo>
                <a:lnTo>
                  <a:pt x="12582" y="8327"/>
                </a:lnTo>
                <a:lnTo>
                  <a:pt x="12545" y="8401"/>
                </a:lnTo>
                <a:lnTo>
                  <a:pt x="12472" y="8584"/>
                </a:lnTo>
                <a:lnTo>
                  <a:pt x="12252" y="8547"/>
                </a:lnTo>
                <a:lnTo>
                  <a:pt x="12032" y="8584"/>
                </a:lnTo>
                <a:lnTo>
                  <a:pt x="11812" y="8621"/>
                </a:lnTo>
                <a:lnTo>
                  <a:pt x="11628" y="8694"/>
                </a:lnTo>
                <a:lnTo>
                  <a:pt x="11555" y="8584"/>
                </a:lnTo>
                <a:lnTo>
                  <a:pt x="11445" y="8511"/>
                </a:lnTo>
                <a:lnTo>
                  <a:pt x="11261" y="8511"/>
                </a:lnTo>
                <a:lnTo>
                  <a:pt x="11188" y="8584"/>
                </a:lnTo>
                <a:lnTo>
                  <a:pt x="11115" y="8657"/>
                </a:lnTo>
                <a:lnTo>
                  <a:pt x="11041" y="8731"/>
                </a:lnTo>
                <a:lnTo>
                  <a:pt x="10895" y="8914"/>
                </a:lnTo>
                <a:lnTo>
                  <a:pt x="10748" y="9061"/>
                </a:lnTo>
                <a:lnTo>
                  <a:pt x="10454" y="9208"/>
                </a:lnTo>
                <a:lnTo>
                  <a:pt x="10124" y="9318"/>
                </a:lnTo>
                <a:lnTo>
                  <a:pt x="9794" y="9391"/>
                </a:lnTo>
                <a:lnTo>
                  <a:pt x="9464" y="9428"/>
                </a:lnTo>
                <a:lnTo>
                  <a:pt x="8767" y="9428"/>
                </a:lnTo>
                <a:lnTo>
                  <a:pt x="8327" y="9354"/>
                </a:lnTo>
                <a:lnTo>
                  <a:pt x="8180" y="9318"/>
                </a:lnTo>
                <a:lnTo>
                  <a:pt x="8143" y="9318"/>
                </a:lnTo>
                <a:lnTo>
                  <a:pt x="8143" y="9281"/>
                </a:lnTo>
                <a:lnTo>
                  <a:pt x="8143" y="9134"/>
                </a:lnTo>
                <a:lnTo>
                  <a:pt x="8033" y="9024"/>
                </a:lnTo>
                <a:lnTo>
                  <a:pt x="8290" y="8621"/>
                </a:lnTo>
                <a:lnTo>
                  <a:pt x="8547" y="8181"/>
                </a:lnTo>
                <a:lnTo>
                  <a:pt x="8767" y="7924"/>
                </a:lnTo>
                <a:lnTo>
                  <a:pt x="8987" y="7630"/>
                </a:lnTo>
                <a:lnTo>
                  <a:pt x="9244" y="7410"/>
                </a:lnTo>
                <a:lnTo>
                  <a:pt x="9501" y="7154"/>
                </a:lnTo>
                <a:lnTo>
                  <a:pt x="9794" y="6970"/>
                </a:lnTo>
                <a:lnTo>
                  <a:pt x="10088" y="6787"/>
                </a:lnTo>
                <a:lnTo>
                  <a:pt x="10234" y="6713"/>
                </a:lnTo>
                <a:lnTo>
                  <a:pt x="10418" y="6713"/>
                </a:lnTo>
                <a:lnTo>
                  <a:pt x="10491" y="6750"/>
                </a:lnTo>
                <a:lnTo>
                  <a:pt x="10528" y="6823"/>
                </a:lnTo>
                <a:lnTo>
                  <a:pt x="10528" y="6897"/>
                </a:lnTo>
                <a:lnTo>
                  <a:pt x="10528" y="7043"/>
                </a:lnTo>
                <a:lnTo>
                  <a:pt x="10454" y="7154"/>
                </a:lnTo>
                <a:lnTo>
                  <a:pt x="10308" y="7374"/>
                </a:lnTo>
                <a:lnTo>
                  <a:pt x="10051" y="7667"/>
                </a:lnTo>
                <a:lnTo>
                  <a:pt x="9757" y="7961"/>
                </a:lnTo>
                <a:lnTo>
                  <a:pt x="9501" y="8291"/>
                </a:lnTo>
                <a:lnTo>
                  <a:pt x="9281" y="8657"/>
                </a:lnTo>
                <a:lnTo>
                  <a:pt x="9281" y="8731"/>
                </a:lnTo>
                <a:lnTo>
                  <a:pt x="9317" y="8841"/>
                </a:lnTo>
                <a:lnTo>
                  <a:pt x="9391" y="8878"/>
                </a:lnTo>
                <a:lnTo>
                  <a:pt x="9501" y="8878"/>
                </a:lnTo>
                <a:lnTo>
                  <a:pt x="9721" y="8694"/>
                </a:lnTo>
                <a:lnTo>
                  <a:pt x="9941" y="8474"/>
                </a:lnTo>
                <a:lnTo>
                  <a:pt x="10271" y="7997"/>
                </a:lnTo>
                <a:lnTo>
                  <a:pt x="10601" y="7630"/>
                </a:lnTo>
                <a:lnTo>
                  <a:pt x="10748" y="7447"/>
                </a:lnTo>
                <a:lnTo>
                  <a:pt x="10858" y="7227"/>
                </a:lnTo>
                <a:lnTo>
                  <a:pt x="10895" y="7043"/>
                </a:lnTo>
                <a:lnTo>
                  <a:pt x="10895" y="6860"/>
                </a:lnTo>
                <a:lnTo>
                  <a:pt x="10858" y="6677"/>
                </a:lnTo>
                <a:lnTo>
                  <a:pt x="10784" y="6530"/>
                </a:lnTo>
                <a:lnTo>
                  <a:pt x="10674" y="6383"/>
                </a:lnTo>
                <a:lnTo>
                  <a:pt x="10491" y="6310"/>
                </a:lnTo>
                <a:lnTo>
                  <a:pt x="10344" y="6310"/>
                </a:lnTo>
                <a:lnTo>
                  <a:pt x="10124" y="6347"/>
                </a:lnTo>
                <a:lnTo>
                  <a:pt x="9904" y="6420"/>
                </a:lnTo>
                <a:lnTo>
                  <a:pt x="9684" y="6567"/>
                </a:lnTo>
                <a:lnTo>
                  <a:pt x="9281" y="6860"/>
                </a:lnTo>
                <a:lnTo>
                  <a:pt x="8914" y="7190"/>
                </a:lnTo>
                <a:lnTo>
                  <a:pt x="8584" y="7557"/>
                </a:lnTo>
                <a:lnTo>
                  <a:pt x="8290" y="7887"/>
                </a:lnTo>
                <a:lnTo>
                  <a:pt x="8033" y="8254"/>
                </a:lnTo>
                <a:lnTo>
                  <a:pt x="7850" y="8657"/>
                </a:lnTo>
                <a:lnTo>
                  <a:pt x="7777" y="8878"/>
                </a:lnTo>
                <a:lnTo>
                  <a:pt x="7740" y="9098"/>
                </a:lnTo>
                <a:lnTo>
                  <a:pt x="7703" y="9098"/>
                </a:lnTo>
                <a:lnTo>
                  <a:pt x="7667" y="9171"/>
                </a:lnTo>
                <a:lnTo>
                  <a:pt x="7556" y="9208"/>
                </a:lnTo>
                <a:lnTo>
                  <a:pt x="7300" y="9208"/>
                </a:lnTo>
                <a:lnTo>
                  <a:pt x="6823" y="9098"/>
                </a:lnTo>
                <a:lnTo>
                  <a:pt x="6236" y="9098"/>
                </a:lnTo>
                <a:lnTo>
                  <a:pt x="5686" y="9171"/>
                </a:lnTo>
                <a:lnTo>
                  <a:pt x="5612" y="9171"/>
                </a:lnTo>
                <a:lnTo>
                  <a:pt x="5612" y="8988"/>
                </a:lnTo>
                <a:lnTo>
                  <a:pt x="5612" y="8804"/>
                </a:lnTo>
                <a:lnTo>
                  <a:pt x="5686" y="8657"/>
                </a:lnTo>
                <a:lnTo>
                  <a:pt x="5759" y="8511"/>
                </a:lnTo>
                <a:lnTo>
                  <a:pt x="5869" y="8364"/>
                </a:lnTo>
                <a:lnTo>
                  <a:pt x="6016" y="8291"/>
                </a:lnTo>
                <a:lnTo>
                  <a:pt x="6163" y="8181"/>
                </a:lnTo>
                <a:lnTo>
                  <a:pt x="6383" y="8144"/>
                </a:lnTo>
                <a:lnTo>
                  <a:pt x="6749" y="8034"/>
                </a:lnTo>
                <a:lnTo>
                  <a:pt x="7080" y="7924"/>
                </a:lnTo>
                <a:lnTo>
                  <a:pt x="7410" y="7777"/>
                </a:lnTo>
                <a:lnTo>
                  <a:pt x="7703" y="7594"/>
                </a:lnTo>
                <a:lnTo>
                  <a:pt x="7960" y="7374"/>
                </a:lnTo>
                <a:lnTo>
                  <a:pt x="8217" y="7154"/>
                </a:lnTo>
                <a:lnTo>
                  <a:pt x="8437" y="6897"/>
                </a:lnTo>
                <a:lnTo>
                  <a:pt x="8620" y="6603"/>
                </a:lnTo>
                <a:lnTo>
                  <a:pt x="8767" y="6383"/>
                </a:lnTo>
                <a:lnTo>
                  <a:pt x="8914" y="6090"/>
                </a:lnTo>
                <a:lnTo>
                  <a:pt x="8950" y="5943"/>
                </a:lnTo>
                <a:lnTo>
                  <a:pt x="8987" y="5796"/>
                </a:lnTo>
                <a:lnTo>
                  <a:pt x="8950" y="5650"/>
                </a:lnTo>
                <a:lnTo>
                  <a:pt x="8914" y="5540"/>
                </a:lnTo>
                <a:lnTo>
                  <a:pt x="8804" y="5540"/>
                </a:lnTo>
                <a:lnTo>
                  <a:pt x="8694" y="5576"/>
                </a:lnTo>
                <a:lnTo>
                  <a:pt x="8620" y="5686"/>
                </a:lnTo>
                <a:lnTo>
                  <a:pt x="8510" y="5943"/>
                </a:lnTo>
                <a:lnTo>
                  <a:pt x="8327" y="6310"/>
                </a:lnTo>
                <a:lnTo>
                  <a:pt x="8107" y="6677"/>
                </a:lnTo>
                <a:lnTo>
                  <a:pt x="7813" y="7007"/>
                </a:lnTo>
                <a:lnTo>
                  <a:pt x="7483" y="7264"/>
                </a:lnTo>
                <a:lnTo>
                  <a:pt x="7116" y="7484"/>
                </a:lnTo>
                <a:lnTo>
                  <a:pt x="6713" y="7667"/>
                </a:lnTo>
                <a:lnTo>
                  <a:pt x="6346" y="7777"/>
                </a:lnTo>
                <a:lnTo>
                  <a:pt x="6016" y="7887"/>
                </a:lnTo>
                <a:lnTo>
                  <a:pt x="5832" y="7924"/>
                </a:lnTo>
                <a:lnTo>
                  <a:pt x="5686" y="8034"/>
                </a:lnTo>
                <a:lnTo>
                  <a:pt x="5539" y="8144"/>
                </a:lnTo>
                <a:lnTo>
                  <a:pt x="5429" y="8291"/>
                </a:lnTo>
                <a:lnTo>
                  <a:pt x="5282" y="8511"/>
                </a:lnTo>
                <a:lnTo>
                  <a:pt x="5209" y="8768"/>
                </a:lnTo>
                <a:lnTo>
                  <a:pt x="5209" y="9024"/>
                </a:lnTo>
                <a:lnTo>
                  <a:pt x="5282" y="9281"/>
                </a:lnTo>
                <a:lnTo>
                  <a:pt x="4915" y="9391"/>
                </a:lnTo>
                <a:lnTo>
                  <a:pt x="4512" y="9501"/>
                </a:lnTo>
                <a:lnTo>
                  <a:pt x="4365" y="9501"/>
                </a:lnTo>
                <a:lnTo>
                  <a:pt x="4218" y="9464"/>
                </a:lnTo>
                <a:lnTo>
                  <a:pt x="4072" y="9428"/>
                </a:lnTo>
                <a:lnTo>
                  <a:pt x="3962" y="9354"/>
                </a:lnTo>
                <a:lnTo>
                  <a:pt x="3852" y="9244"/>
                </a:lnTo>
                <a:lnTo>
                  <a:pt x="3778" y="9134"/>
                </a:lnTo>
                <a:lnTo>
                  <a:pt x="3742" y="9024"/>
                </a:lnTo>
                <a:lnTo>
                  <a:pt x="3778" y="8841"/>
                </a:lnTo>
                <a:lnTo>
                  <a:pt x="3815" y="8768"/>
                </a:lnTo>
                <a:lnTo>
                  <a:pt x="3778" y="8694"/>
                </a:lnTo>
                <a:lnTo>
                  <a:pt x="3888" y="8547"/>
                </a:lnTo>
                <a:lnTo>
                  <a:pt x="3962" y="8401"/>
                </a:lnTo>
                <a:lnTo>
                  <a:pt x="4108" y="8107"/>
                </a:lnTo>
                <a:lnTo>
                  <a:pt x="4255" y="7850"/>
                </a:lnTo>
                <a:lnTo>
                  <a:pt x="4439" y="7520"/>
                </a:lnTo>
                <a:lnTo>
                  <a:pt x="4475" y="7374"/>
                </a:lnTo>
                <a:lnTo>
                  <a:pt x="4512" y="7227"/>
                </a:lnTo>
                <a:lnTo>
                  <a:pt x="4475" y="7043"/>
                </a:lnTo>
                <a:lnTo>
                  <a:pt x="4439" y="6897"/>
                </a:lnTo>
                <a:lnTo>
                  <a:pt x="4328" y="6823"/>
                </a:lnTo>
                <a:lnTo>
                  <a:pt x="4218" y="6750"/>
                </a:lnTo>
                <a:lnTo>
                  <a:pt x="4108" y="6713"/>
                </a:lnTo>
                <a:lnTo>
                  <a:pt x="3962" y="6713"/>
                </a:lnTo>
                <a:lnTo>
                  <a:pt x="3705" y="6750"/>
                </a:lnTo>
                <a:lnTo>
                  <a:pt x="3485" y="6823"/>
                </a:lnTo>
                <a:lnTo>
                  <a:pt x="3191" y="7007"/>
                </a:lnTo>
                <a:lnTo>
                  <a:pt x="2935" y="7227"/>
                </a:lnTo>
                <a:lnTo>
                  <a:pt x="2751" y="7447"/>
                </a:lnTo>
                <a:lnTo>
                  <a:pt x="2568" y="7667"/>
                </a:lnTo>
                <a:lnTo>
                  <a:pt x="2494" y="7667"/>
                </a:lnTo>
                <a:lnTo>
                  <a:pt x="2421" y="7704"/>
                </a:lnTo>
                <a:lnTo>
                  <a:pt x="2348" y="7850"/>
                </a:lnTo>
                <a:lnTo>
                  <a:pt x="2348" y="7887"/>
                </a:lnTo>
                <a:lnTo>
                  <a:pt x="2348" y="7961"/>
                </a:lnTo>
                <a:lnTo>
                  <a:pt x="2384" y="8034"/>
                </a:lnTo>
                <a:lnTo>
                  <a:pt x="2458" y="8071"/>
                </a:lnTo>
                <a:lnTo>
                  <a:pt x="2568" y="8107"/>
                </a:lnTo>
                <a:lnTo>
                  <a:pt x="2678" y="8107"/>
                </a:lnTo>
                <a:lnTo>
                  <a:pt x="2788" y="8071"/>
                </a:lnTo>
                <a:lnTo>
                  <a:pt x="2861" y="7997"/>
                </a:lnTo>
                <a:lnTo>
                  <a:pt x="3191" y="7630"/>
                </a:lnTo>
                <a:lnTo>
                  <a:pt x="3338" y="7447"/>
                </a:lnTo>
                <a:lnTo>
                  <a:pt x="3521" y="7300"/>
                </a:lnTo>
                <a:lnTo>
                  <a:pt x="3742" y="7227"/>
                </a:lnTo>
                <a:lnTo>
                  <a:pt x="3962" y="7154"/>
                </a:lnTo>
                <a:lnTo>
                  <a:pt x="4035" y="7154"/>
                </a:lnTo>
                <a:lnTo>
                  <a:pt x="4035" y="7190"/>
                </a:lnTo>
                <a:lnTo>
                  <a:pt x="4035" y="7300"/>
                </a:lnTo>
                <a:lnTo>
                  <a:pt x="3925" y="7557"/>
                </a:lnTo>
                <a:lnTo>
                  <a:pt x="3668" y="8034"/>
                </a:lnTo>
                <a:lnTo>
                  <a:pt x="3558" y="8327"/>
                </a:lnTo>
                <a:lnTo>
                  <a:pt x="3485" y="8474"/>
                </a:lnTo>
                <a:lnTo>
                  <a:pt x="3411" y="8547"/>
                </a:lnTo>
                <a:lnTo>
                  <a:pt x="3301" y="8621"/>
                </a:lnTo>
                <a:lnTo>
                  <a:pt x="3301" y="8657"/>
                </a:lnTo>
                <a:lnTo>
                  <a:pt x="3265" y="8694"/>
                </a:lnTo>
                <a:lnTo>
                  <a:pt x="3118" y="8804"/>
                </a:lnTo>
                <a:lnTo>
                  <a:pt x="2935" y="8841"/>
                </a:lnTo>
                <a:lnTo>
                  <a:pt x="2751" y="8878"/>
                </a:lnTo>
                <a:lnTo>
                  <a:pt x="2531" y="8878"/>
                </a:lnTo>
                <a:lnTo>
                  <a:pt x="2348" y="8841"/>
                </a:lnTo>
                <a:lnTo>
                  <a:pt x="2164" y="8768"/>
                </a:lnTo>
                <a:lnTo>
                  <a:pt x="2018" y="8694"/>
                </a:lnTo>
                <a:lnTo>
                  <a:pt x="1871" y="8584"/>
                </a:lnTo>
                <a:lnTo>
                  <a:pt x="1724" y="8437"/>
                </a:lnTo>
                <a:lnTo>
                  <a:pt x="1651" y="8291"/>
                </a:lnTo>
                <a:lnTo>
                  <a:pt x="1577" y="8144"/>
                </a:lnTo>
                <a:lnTo>
                  <a:pt x="1504" y="7961"/>
                </a:lnTo>
                <a:lnTo>
                  <a:pt x="1504" y="7777"/>
                </a:lnTo>
                <a:lnTo>
                  <a:pt x="1504" y="7594"/>
                </a:lnTo>
                <a:lnTo>
                  <a:pt x="1504" y="7447"/>
                </a:lnTo>
                <a:lnTo>
                  <a:pt x="1577" y="7264"/>
                </a:lnTo>
                <a:lnTo>
                  <a:pt x="1614" y="7154"/>
                </a:lnTo>
                <a:lnTo>
                  <a:pt x="1651" y="7043"/>
                </a:lnTo>
                <a:lnTo>
                  <a:pt x="1614" y="6970"/>
                </a:lnTo>
                <a:lnTo>
                  <a:pt x="1687" y="6970"/>
                </a:lnTo>
                <a:lnTo>
                  <a:pt x="1944" y="6860"/>
                </a:lnTo>
                <a:lnTo>
                  <a:pt x="2201" y="6787"/>
                </a:lnTo>
                <a:lnTo>
                  <a:pt x="2788" y="6493"/>
                </a:lnTo>
                <a:lnTo>
                  <a:pt x="3375" y="6163"/>
                </a:lnTo>
                <a:lnTo>
                  <a:pt x="3815" y="5870"/>
                </a:lnTo>
                <a:lnTo>
                  <a:pt x="3998" y="5686"/>
                </a:lnTo>
                <a:lnTo>
                  <a:pt x="4145" y="5503"/>
                </a:lnTo>
                <a:lnTo>
                  <a:pt x="4292" y="5283"/>
                </a:lnTo>
                <a:lnTo>
                  <a:pt x="4402" y="5099"/>
                </a:lnTo>
                <a:lnTo>
                  <a:pt x="4475" y="4843"/>
                </a:lnTo>
                <a:lnTo>
                  <a:pt x="4512" y="4586"/>
                </a:lnTo>
                <a:lnTo>
                  <a:pt x="4512" y="4402"/>
                </a:lnTo>
                <a:lnTo>
                  <a:pt x="4475" y="4182"/>
                </a:lnTo>
                <a:lnTo>
                  <a:pt x="4365" y="3999"/>
                </a:lnTo>
                <a:lnTo>
                  <a:pt x="4292" y="3926"/>
                </a:lnTo>
                <a:lnTo>
                  <a:pt x="4218" y="3889"/>
                </a:lnTo>
                <a:lnTo>
                  <a:pt x="3962" y="3816"/>
                </a:lnTo>
                <a:lnTo>
                  <a:pt x="3742" y="3779"/>
                </a:lnTo>
                <a:lnTo>
                  <a:pt x="3485" y="3816"/>
                </a:lnTo>
                <a:lnTo>
                  <a:pt x="3228" y="3852"/>
                </a:lnTo>
                <a:lnTo>
                  <a:pt x="2935" y="3962"/>
                </a:lnTo>
                <a:lnTo>
                  <a:pt x="2678" y="4072"/>
                </a:lnTo>
                <a:lnTo>
                  <a:pt x="2164" y="4366"/>
                </a:lnTo>
                <a:lnTo>
                  <a:pt x="1504" y="4733"/>
                </a:lnTo>
                <a:lnTo>
                  <a:pt x="1211" y="4916"/>
                </a:lnTo>
                <a:lnTo>
                  <a:pt x="917" y="5099"/>
                </a:lnTo>
                <a:lnTo>
                  <a:pt x="844" y="5173"/>
                </a:lnTo>
                <a:lnTo>
                  <a:pt x="807" y="5246"/>
                </a:lnTo>
                <a:lnTo>
                  <a:pt x="807" y="5319"/>
                </a:lnTo>
                <a:lnTo>
                  <a:pt x="844" y="5356"/>
                </a:lnTo>
                <a:lnTo>
                  <a:pt x="880" y="5429"/>
                </a:lnTo>
                <a:lnTo>
                  <a:pt x="954" y="5466"/>
                </a:lnTo>
                <a:lnTo>
                  <a:pt x="1101" y="5466"/>
                </a:lnTo>
                <a:lnTo>
                  <a:pt x="1541" y="5246"/>
                </a:lnTo>
                <a:lnTo>
                  <a:pt x="1944" y="4989"/>
                </a:lnTo>
                <a:lnTo>
                  <a:pt x="2788" y="4512"/>
                </a:lnTo>
                <a:lnTo>
                  <a:pt x="3191" y="4329"/>
                </a:lnTo>
                <a:lnTo>
                  <a:pt x="3375" y="4256"/>
                </a:lnTo>
                <a:lnTo>
                  <a:pt x="3595" y="4219"/>
                </a:lnTo>
                <a:lnTo>
                  <a:pt x="3742" y="4182"/>
                </a:lnTo>
                <a:lnTo>
                  <a:pt x="3852" y="4219"/>
                </a:lnTo>
                <a:lnTo>
                  <a:pt x="3998" y="4256"/>
                </a:lnTo>
                <a:lnTo>
                  <a:pt x="4035" y="4292"/>
                </a:lnTo>
                <a:lnTo>
                  <a:pt x="4072" y="4366"/>
                </a:lnTo>
                <a:lnTo>
                  <a:pt x="4108" y="4476"/>
                </a:lnTo>
                <a:lnTo>
                  <a:pt x="4108" y="4586"/>
                </a:lnTo>
                <a:lnTo>
                  <a:pt x="4072" y="4843"/>
                </a:lnTo>
                <a:lnTo>
                  <a:pt x="3998" y="5026"/>
                </a:lnTo>
                <a:lnTo>
                  <a:pt x="3852" y="5246"/>
                </a:lnTo>
                <a:lnTo>
                  <a:pt x="3705" y="5393"/>
                </a:lnTo>
                <a:lnTo>
                  <a:pt x="3558" y="5576"/>
                </a:lnTo>
                <a:lnTo>
                  <a:pt x="3155" y="5833"/>
                </a:lnTo>
                <a:lnTo>
                  <a:pt x="2788" y="6053"/>
                </a:lnTo>
                <a:lnTo>
                  <a:pt x="2348" y="6310"/>
                </a:lnTo>
                <a:lnTo>
                  <a:pt x="1908" y="6530"/>
                </a:lnTo>
                <a:lnTo>
                  <a:pt x="1467" y="6750"/>
                </a:lnTo>
                <a:lnTo>
                  <a:pt x="1321" y="6823"/>
                </a:lnTo>
                <a:lnTo>
                  <a:pt x="1247" y="6860"/>
                </a:lnTo>
                <a:lnTo>
                  <a:pt x="1211" y="6933"/>
                </a:lnTo>
                <a:lnTo>
                  <a:pt x="1174" y="6933"/>
                </a:lnTo>
                <a:lnTo>
                  <a:pt x="1064" y="6860"/>
                </a:lnTo>
                <a:lnTo>
                  <a:pt x="880" y="6713"/>
                </a:lnTo>
                <a:lnTo>
                  <a:pt x="697" y="6457"/>
                </a:lnTo>
                <a:lnTo>
                  <a:pt x="587" y="6273"/>
                </a:lnTo>
                <a:lnTo>
                  <a:pt x="514" y="6053"/>
                </a:lnTo>
                <a:lnTo>
                  <a:pt x="477" y="5833"/>
                </a:lnTo>
                <a:lnTo>
                  <a:pt x="477" y="5613"/>
                </a:lnTo>
                <a:lnTo>
                  <a:pt x="477" y="5356"/>
                </a:lnTo>
                <a:lnTo>
                  <a:pt x="550" y="5136"/>
                </a:lnTo>
                <a:lnTo>
                  <a:pt x="660" y="4879"/>
                </a:lnTo>
                <a:lnTo>
                  <a:pt x="770" y="4659"/>
                </a:lnTo>
                <a:lnTo>
                  <a:pt x="917" y="4476"/>
                </a:lnTo>
                <a:lnTo>
                  <a:pt x="1101" y="4292"/>
                </a:lnTo>
                <a:lnTo>
                  <a:pt x="1504" y="3962"/>
                </a:lnTo>
                <a:lnTo>
                  <a:pt x="1908" y="3705"/>
                </a:lnTo>
                <a:lnTo>
                  <a:pt x="2384" y="3485"/>
                </a:lnTo>
                <a:lnTo>
                  <a:pt x="2458" y="3412"/>
                </a:lnTo>
                <a:lnTo>
                  <a:pt x="2494" y="3302"/>
                </a:lnTo>
                <a:lnTo>
                  <a:pt x="2568" y="3119"/>
                </a:lnTo>
                <a:lnTo>
                  <a:pt x="2715" y="2898"/>
                </a:lnTo>
                <a:lnTo>
                  <a:pt x="2898" y="2715"/>
                </a:lnTo>
                <a:lnTo>
                  <a:pt x="3045" y="2532"/>
                </a:lnTo>
                <a:lnTo>
                  <a:pt x="3228" y="2385"/>
                </a:lnTo>
                <a:lnTo>
                  <a:pt x="3448" y="2238"/>
                </a:lnTo>
                <a:lnTo>
                  <a:pt x="3632" y="2128"/>
                </a:lnTo>
                <a:lnTo>
                  <a:pt x="3852" y="2055"/>
                </a:lnTo>
                <a:lnTo>
                  <a:pt x="4108" y="1981"/>
                </a:lnTo>
                <a:lnTo>
                  <a:pt x="4328" y="1945"/>
                </a:lnTo>
                <a:lnTo>
                  <a:pt x="4549" y="1908"/>
                </a:lnTo>
                <a:lnTo>
                  <a:pt x="4695" y="2055"/>
                </a:lnTo>
                <a:lnTo>
                  <a:pt x="4879" y="2165"/>
                </a:lnTo>
                <a:lnTo>
                  <a:pt x="5135" y="2348"/>
                </a:lnTo>
                <a:lnTo>
                  <a:pt x="5356" y="2568"/>
                </a:lnTo>
                <a:lnTo>
                  <a:pt x="5466" y="2715"/>
                </a:lnTo>
                <a:lnTo>
                  <a:pt x="5539" y="2898"/>
                </a:lnTo>
                <a:lnTo>
                  <a:pt x="5649" y="3229"/>
                </a:lnTo>
                <a:lnTo>
                  <a:pt x="5722" y="3559"/>
                </a:lnTo>
                <a:lnTo>
                  <a:pt x="5686" y="3926"/>
                </a:lnTo>
                <a:lnTo>
                  <a:pt x="5612" y="4256"/>
                </a:lnTo>
                <a:lnTo>
                  <a:pt x="5466" y="4549"/>
                </a:lnTo>
                <a:lnTo>
                  <a:pt x="5062" y="5063"/>
                </a:lnTo>
                <a:lnTo>
                  <a:pt x="4879" y="5319"/>
                </a:lnTo>
                <a:lnTo>
                  <a:pt x="4732" y="5613"/>
                </a:lnTo>
                <a:lnTo>
                  <a:pt x="4659" y="5943"/>
                </a:lnTo>
                <a:lnTo>
                  <a:pt x="4659" y="6090"/>
                </a:lnTo>
                <a:lnTo>
                  <a:pt x="4659" y="6273"/>
                </a:lnTo>
                <a:lnTo>
                  <a:pt x="4695" y="6420"/>
                </a:lnTo>
                <a:lnTo>
                  <a:pt x="4769" y="6567"/>
                </a:lnTo>
                <a:lnTo>
                  <a:pt x="4805" y="6677"/>
                </a:lnTo>
                <a:lnTo>
                  <a:pt x="4915" y="6787"/>
                </a:lnTo>
                <a:lnTo>
                  <a:pt x="5135" y="6933"/>
                </a:lnTo>
                <a:lnTo>
                  <a:pt x="5392" y="7007"/>
                </a:lnTo>
                <a:lnTo>
                  <a:pt x="5649" y="7043"/>
                </a:lnTo>
                <a:lnTo>
                  <a:pt x="5942" y="7007"/>
                </a:lnTo>
                <a:lnTo>
                  <a:pt x="6199" y="6933"/>
                </a:lnTo>
                <a:lnTo>
                  <a:pt x="6456" y="6823"/>
                </a:lnTo>
                <a:lnTo>
                  <a:pt x="6676" y="6677"/>
                </a:lnTo>
                <a:lnTo>
                  <a:pt x="6896" y="6457"/>
                </a:lnTo>
                <a:lnTo>
                  <a:pt x="7043" y="6200"/>
                </a:lnTo>
                <a:lnTo>
                  <a:pt x="7226" y="5980"/>
                </a:lnTo>
                <a:lnTo>
                  <a:pt x="7667" y="5246"/>
                </a:lnTo>
                <a:lnTo>
                  <a:pt x="7887" y="4879"/>
                </a:lnTo>
                <a:lnTo>
                  <a:pt x="8107" y="4476"/>
                </a:lnTo>
                <a:lnTo>
                  <a:pt x="8143" y="4402"/>
                </a:lnTo>
                <a:lnTo>
                  <a:pt x="8107" y="4329"/>
                </a:lnTo>
                <a:lnTo>
                  <a:pt x="8070" y="4256"/>
                </a:lnTo>
                <a:lnTo>
                  <a:pt x="8033" y="4182"/>
                </a:lnTo>
                <a:lnTo>
                  <a:pt x="7777" y="4182"/>
                </a:lnTo>
                <a:lnTo>
                  <a:pt x="7703" y="4256"/>
                </a:lnTo>
                <a:lnTo>
                  <a:pt x="7520" y="4586"/>
                </a:lnTo>
                <a:lnTo>
                  <a:pt x="7300" y="4879"/>
                </a:lnTo>
                <a:lnTo>
                  <a:pt x="6933" y="5540"/>
                </a:lnTo>
                <a:lnTo>
                  <a:pt x="6749" y="5796"/>
                </a:lnTo>
                <a:lnTo>
                  <a:pt x="6566" y="6053"/>
                </a:lnTo>
                <a:lnTo>
                  <a:pt x="6383" y="6273"/>
                </a:lnTo>
                <a:lnTo>
                  <a:pt x="6126" y="6493"/>
                </a:lnTo>
                <a:lnTo>
                  <a:pt x="5942" y="6567"/>
                </a:lnTo>
                <a:lnTo>
                  <a:pt x="5796" y="6603"/>
                </a:lnTo>
                <a:lnTo>
                  <a:pt x="5612" y="6567"/>
                </a:lnTo>
                <a:lnTo>
                  <a:pt x="5466" y="6530"/>
                </a:lnTo>
                <a:lnTo>
                  <a:pt x="5319" y="6457"/>
                </a:lnTo>
                <a:lnTo>
                  <a:pt x="5209" y="6347"/>
                </a:lnTo>
                <a:lnTo>
                  <a:pt x="5135" y="6200"/>
                </a:lnTo>
                <a:lnTo>
                  <a:pt x="5099" y="6016"/>
                </a:lnTo>
                <a:lnTo>
                  <a:pt x="5135" y="5833"/>
                </a:lnTo>
                <a:lnTo>
                  <a:pt x="5172" y="5686"/>
                </a:lnTo>
                <a:lnTo>
                  <a:pt x="5356" y="5393"/>
                </a:lnTo>
                <a:lnTo>
                  <a:pt x="5759" y="4879"/>
                </a:lnTo>
                <a:lnTo>
                  <a:pt x="5906" y="4659"/>
                </a:lnTo>
                <a:lnTo>
                  <a:pt x="6016" y="4402"/>
                </a:lnTo>
                <a:lnTo>
                  <a:pt x="6126" y="4146"/>
                </a:lnTo>
                <a:lnTo>
                  <a:pt x="6163" y="3889"/>
                </a:lnTo>
                <a:lnTo>
                  <a:pt x="6163" y="3632"/>
                </a:lnTo>
                <a:lnTo>
                  <a:pt x="6163" y="3339"/>
                </a:lnTo>
                <a:lnTo>
                  <a:pt x="6089" y="3082"/>
                </a:lnTo>
                <a:lnTo>
                  <a:pt x="6016" y="2825"/>
                </a:lnTo>
                <a:lnTo>
                  <a:pt x="5832" y="2532"/>
                </a:lnTo>
                <a:lnTo>
                  <a:pt x="5576" y="2165"/>
                </a:lnTo>
                <a:lnTo>
                  <a:pt x="5429" y="2018"/>
                </a:lnTo>
                <a:lnTo>
                  <a:pt x="5282" y="1908"/>
                </a:lnTo>
                <a:lnTo>
                  <a:pt x="5099" y="1798"/>
                </a:lnTo>
                <a:lnTo>
                  <a:pt x="4915" y="1725"/>
                </a:lnTo>
                <a:lnTo>
                  <a:pt x="4915" y="1688"/>
                </a:lnTo>
                <a:lnTo>
                  <a:pt x="4915" y="1468"/>
                </a:lnTo>
                <a:lnTo>
                  <a:pt x="4989" y="1321"/>
                </a:lnTo>
                <a:lnTo>
                  <a:pt x="5062" y="1174"/>
                </a:lnTo>
                <a:lnTo>
                  <a:pt x="5172" y="1028"/>
                </a:lnTo>
                <a:lnTo>
                  <a:pt x="5319" y="918"/>
                </a:lnTo>
                <a:lnTo>
                  <a:pt x="5502" y="844"/>
                </a:lnTo>
                <a:lnTo>
                  <a:pt x="5686" y="808"/>
                </a:lnTo>
                <a:lnTo>
                  <a:pt x="5869" y="771"/>
                </a:lnTo>
                <a:lnTo>
                  <a:pt x="6016" y="771"/>
                </a:lnTo>
                <a:lnTo>
                  <a:pt x="6199" y="808"/>
                </a:lnTo>
                <a:lnTo>
                  <a:pt x="6529" y="918"/>
                </a:lnTo>
                <a:lnTo>
                  <a:pt x="7190" y="1211"/>
                </a:lnTo>
                <a:lnTo>
                  <a:pt x="7080" y="1321"/>
                </a:lnTo>
                <a:lnTo>
                  <a:pt x="7043" y="1431"/>
                </a:lnTo>
                <a:lnTo>
                  <a:pt x="7043" y="1541"/>
                </a:lnTo>
                <a:lnTo>
                  <a:pt x="7043" y="1651"/>
                </a:lnTo>
                <a:lnTo>
                  <a:pt x="7153" y="1871"/>
                </a:lnTo>
                <a:lnTo>
                  <a:pt x="7300" y="2018"/>
                </a:lnTo>
                <a:lnTo>
                  <a:pt x="7446" y="2165"/>
                </a:lnTo>
                <a:lnTo>
                  <a:pt x="7556" y="2275"/>
                </a:lnTo>
                <a:lnTo>
                  <a:pt x="7446" y="2495"/>
                </a:lnTo>
                <a:lnTo>
                  <a:pt x="7263" y="3045"/>
                </a:lnTo>
                <a:lnTo>
                  <a:pt x="7153" y="3265"/>
                </a:lnTo>
                <a:lnTo>
                  <a:pt x="7043" y="3485"/>
                </a:lnTo>
                <a:lnTo>
                  <a:pt x="6933" y="3705"/>
                </a:lnTo>
                <a:lnTo>
                  <a:pt x="6896" y="3926"/>
                </a:lnTo>
                <a:lnTo>
                  <a:pt x="6896" y="3999"/>
                </a:lnTo>
                <a:lnTo>
                  <a:pt x="6970" y="4036"/>
                </a:lnTo>
                <a:lnTo>
                  <a:pt x="7043" y="4072"/>
                </a:lnTo>
                <a:lnTo>
                  <a:pt x="7116" y="4036"/>
                </a:lnTo>
                <a:lnTo>
                  <a:pt x="7263" y="3889"/>
                </a:lnTo>
                <a:lnTo>
                  <a:pt x="7410" y="3705"/>
                </a:lnTo>
                <a:lnTo>
                  <a:pt x="7593" y="3265"/>
                </a:lnTo>
                <a:lnTo>
                  <a:pt x="7777" y="2715"/>
                </a:lnTo>
                <a:lnTo>
                  <a:pt x="7813" y="2458"/>
                </a:lnTo>
                <a:lnTo>
                  <a:pt x="7813" y="2422"/>
                </a:lnTo>
                <a:lnTo>
                  <a:pt x="8363" y="2678"/>
                </a:lnTo>
                <a:lnTo>
                  <a:pt x="8584" y="2862"/>
                </a:lnTo>
                <a:lnTo>
                  <a:pt x="8694" y="3009"/>
                </a:lnTo>
                <a:lnTo>
                  <a:pt x="8804" y="3155"/>
                </a:lnTo>
                <a:lnTo>
                  <a:pt x="8877" y="3302"/>
                </a:lnTo>
                <a:lnTo>
                  <a:pt x="8877" y="3449"/>
                </a:lnTo>
                <a:lnTo>
                  <a:pt x="8840" y="3595"/>
                </a:lnTo>
                <a:lnTo>
                  <a:pt x="8694" y="3705"/>
                </a:lnTo>
                <a:lnTo>
                  <a:pt x="8620" y="3779"/>
                </a:lnTo>
                <a:lnTo>
                  <a:pt x="8584" y="3852"/>
                </a:lnTo>
                <a:lnTo>
                  <a:pt x="8584" y="3926"/>
                </a:lnTo>
                <a:lnTo>
                  <a:pt x="8620" y="3999"/>
                </a:lnTo>
                <a:lnTo>
                  <a:pt x="8657" y="4072"/>
                </a:lnTo>
                <a:lnTo>
                  <a:pt x="8730" y="4109"/>
                </a:lnTo>
                <a:lnTo>
                  <a:pt x="8840" y="4109"/>
                </a:lnTo>
                <a:lnTo>
                  <a:pt x="8914" y="4072"/>
                </a:lnTo>
                <a:lnTo>
                  <a:pt x="9097" y="3926"/>
                </a:lnTo>
                <a:lnTo>
                  <a:pt x="9207" y="3779"/>
                </a:lnTo>
                <a:lnTo>
                  <a:pt x="9281" y="3595"/>
                </a:lnTo>
                <a:lnTo>
                  <a:pt x="9281" y="3412"/>
                </a:lnTo>
                <a:lnTo>
                  <a:pt x="9281" y="3192"/>
                </a:lnTo>
                <a:lnTo>
                  <a:pt x="9207" y="3009"/>
                </a:lnTo>
                <a:lnTo>
                  <a:pt x="9097" y="2825"/>
                </a:lnTo>
                <a:lnTo>
                  <a:pt x="8987" y="2642"/>
                </a:lnTo>
                <a:lnTo>
                  <a:pt x="8804" y="2458"/>
                </a:lnTo>
                <a:lnTo>
                  <a:pt x="8584" y="2348"/>
                </a:lnTo>
                <a:lnTo>
                  <a:pt x="8107" y="2091"/>
                </a:lnTo>
                <a:lnTo>
                  <a:pt x="7887" y="1981"/>
                </a:lnTo>
                <a:lnTo>
                  <a:pt x="7593" y="1798"/>
                </a:lnTo>
                <a:lnTo>
                  <a:pt x="7446" y="1651"/>
                </a:lnTo>
                <a:lnTo>
                  <a:pt x="7373" y="1541"/>
                </a:lnTo>
                <a:lnTo>
                  <a:pt x="7336" y="1431"/>
                </a:lnTo>
                <a:lnTo>
                  <a:pt x="7373" y="1284"/>
                </a:lnTo>
                <a:lnTo>
                  <a:pt x="7483" y="1358"/>
                </a:lnTo>
                <a:lnTo>
                  <a:pt x="7556" y="1358"/>
                </a:lnTo>
                <a:lnTo>
                  <a:pt x="7593" y="1321"/>
                </a:lnTo>
                <a:lnTo>
                  <a:pt x="7630" y="1248"/>
                </a:lnTo>
                <a:lnTo>
                  <a:pt x="7703" y="1138"/>
                </a:lnTo>
                <a:lnTo>
                  <a:pt x="7813" y="954"/>
                </a:lnTo>
                <a:lnTo>
                  <a:pt x="7923" y="808"/>
                </a:lnTo>
                <a:lnTo>
                  <a:pt x="8107" y="698"/>
                </a:lnTo>
                <a:lnTo>
                  <a:pt x="8290" y="624"/>
                </a:lnTo>
                <a:lnTo>
                  <a:pt x="8474" y="588"/>
                </a:lnTo>
                <a:lnTo>
                  <a:pt x="8694" y="551"/>
                </a:lnTo>
                <a:lnTo>
                  <a:pt x="9060" y="514"/>
                </a:lnTo>
                <a:close/>
                <a:moveTo>
                  <a:pt x="13279" y="9318"/>
                </a:moveTo>
                <a:lnTo>
                  <a:pt x="13426" y="9428"/>
                </a:lnTo>
                <a:lnTo>
                  <a:pt x="13426" y="9464"/>
                </a:lnTo>
                <a:lnTo>
                  <a:pt x="13352" y="9464"/>
                </a:lnTo>
                <a:lnTo>
                  <a:pt x="13242" y="9538"/>
                </a:lnTo>
                <a:lnTo>
                  <a:pt x="12985" y="9868"/>
                </a:lnTo>
                <a:lnTo>
                  <a:pt x="12692" y="10198"/>
                </a:lnTo>
                <a:lnTo>
                  <a:pt x="12362" y="10492"/>
                </a:lnTo>
                <a:lnTo>
                  <a:pt x="12032" y="10748"/>
                </a:lnTo>
                <a:lnTo>
                  <a:pt x="11445" y="11078"/>
                </a:lnTo>
                <a:lnTo>
                  <a:pt x="10858" y="11409"/>
                </a:lnTo>
                <a:lnTo>
                  <a:pt x="10638" y="11372"/>
                </a:lnTo>
                <a:lnTo>
                  <a:pt x="10418" y="11299"/>
                </a:lnTo>
                <a:lnTo>
                  <a:pt x="10234" y="11188"/>
                </a:lnTo>
                <a:lnTo>
                  <a:pt x="10051" y="11078"/>
                </a:lnTo>
                <a:lnTo>
                  <a:pt x="10491" y="11005"/>
                </a:lnTo>
                <a:lnTo>
                  <a:pt x="10895" y="10858"/>
                </a:lnTo>
                <a:lnTo>
                  <a:pt x="11298" y="10675"/>
                </a:lnTo>
                <a:lnTo>
                  <a:pt x="11702" y="10492"/>
                </a:lnTo>
                <a:lnTo>
                  <a:pt x="12142" y="10235"/>
                </a:lnTo>
                <a:lnTo>
                  <a:pt x="12545" y="9941"/>
                </a:lnTo>
                <a:lnTo>
                  <a:pt x="12912" y="9648"/>
                </a:lnTo>
                <a:lnTo>
                  <a:pt x="13279" y="9318"/>
                </a:lnTo>
                <a:close/>
                <a:moveTo>
                  <a:pt x="13609" y="9648"/>
                </a:moveTo>
                <a:lnTo>
                  <a:pt x="13719" y="9795"/>
                </a:lnTo>
                <a:lnTo>
                  <a:pt x="13792" y="9978"/>
                </a:lnTo>
                <a:lnTo>
                  <a:pt x="13939" y="10345"/>
                </a:lnTo>
                <a:lnTo>
                  <a:pt x="13939" y="10602"/>
                </a:lnTo>
                <a:lnTo>
                  <a:pt x="13939" y="10858"/>
                </a:lnTo>
                <a:lnTo>
                  <a:pt x="13866" y="10968"/>
                </a:lnTo>
                <a:lnTo>
                  <a:pt x="13829" y="10932"/>
                </a:lnTo>
                <a:lnTo>
                  <a:pt x="13719" y="10932"/>
                </a:lnTo>
                <a:lnTo>
                  <a:pt x="13719" y="10968"/>
                </a:lnTo>
                <a:lnTo>
                  <a:pt x="13609" y="11188"/>
                </a:lnTo>
                <a:lnTo>
                  <a:pt x="12765" y="11299"/>
                </a:lnTo>
                <a:lnTo>
                  <a:pt x="12912" y="11188"/>
                </a:lnTo>
                <a:lnTo>
                  <a:pt x="13316" y="10895"/>
                </a:lnTo>
                <a:lnTo>
                  <a:pt x="13682" y="10565"/>
                </a:lnTo>
                <a:lnTo>
                  <a:pt x="13756" y="10492"/>
                </a:lnTo>
                <a:lnTo>
                  <a:pt x="13756" y="10381"/>
                </a:lnTo>
                <a:lnTo>
                  <a:pt x="13719" y="10308"/>
                </a:lnTo>
                <a:lnTo>
                  <a:pt x="13609" y="10271"/>
                </a:lnTo>
                <a:lnTo>
                  <a:pt x="13536" y="10271"/>
                </a:lnTo>
                <a:lnTo>
                  <a:pt x="13462" y="10308"/>
                </a:lnTo>
                <a:lnTo>
                  <a:pt x="13059" y="10638"/>
                </a:lnTo>
                <a:lnTo>
                  <a:pt x="12655" y="10968"/>
                </a:lnTo>
                <a:lnTo>
                  <a:pt x="12398" y="11152"/>
                </a:lnTo>
                <a:lnTo>
                  <a:pt x="12325" y="11225"/>
                </a:lnTo>
                <a:lnTo>
                  <a:pt x="12252" y="11372"/>
                </a:lnTo>
                <a:lnTo>
                  <a:pt x="11665" y="11409"/>
                </a:lnTo>
                <a:lnTo>
                  <a:pt x="11481" y="11445"/>
                </a:lnTo>
                <a:lnTo>
                  <a:pt x="11775" y="11299"/>
                </a:lnTo>
                <a:lnTo>
                  <a:pt x="12068" y="11115"/>
                </a:lnTo>
                <a:lnTo>
                  <a:pt x="12362" y="10932"/>
                </a:lnTo>
                <a:lnTo>
                  <a:pt x="12655" y="10748"/>
                </a:lnTo>
                <a:lnTo>
                  <a:pt x="12912" y="10492"/>
                </a:lnTo>
                <a:lnTo>
                  <a:pt x="13132" y="10271"/>
                </a:lnTo>
                <a:lnTo>
                  <a:pt x="13352" y="10015"/>
                </a:lnTo>
                <a:lnTo>
                  <a:pt x="13572" y="9721"/>
                </a:lnTo>
                <a:lnTo>
                  <a:pt x="13609" y="9648"/>
                </a:lnTo>
                <a:close/>
                <a:moveTo>
                  <a:pt x="9060" y="1"/>
                </a:moveTo>
                <a:lnTo>
                  <a:pt x="8804" y="37"/>
                </a:lnTo>
                <a:lnTo>
                  <a:pt x="8547" y="37"/>
                </a:lnTo>
                <a:lnTo>
                  <a:pt x="8290" y="111"/>
                </a:lnTo>
                <a:lnTo>
                  <a:pt x="8033" y="184"/>
                </a:lnTo>
                <a:lnTo>
                  <a:pt x="7813" y="294"/>
                </a:lnTo>
                <a:lnTo>
                  <a:pt x="7593" y="441"/>
                </a:lnTo>
                <a:lnTo>
                  <a:pt x="7410" y="624"/>
                </a:lnTo>
                <a:lnTo>
                  <a:pt x="7300" y="844"/>
                </a:lnTo>
                <a:lnTo>
                  <a:pt x="6896" y="624"/>
                </a:lnTo>
                <a:lnTo>
                  <a:pt x="6493" y="441"/>
                </a:lnTo>
                <a:lnTo>
                  <a:pt x="6273" y="367"/>
                </a:lnTo>
                <a:lnTo>
                  <a:pt x="6053" y="331"/>
                </a:lnTo>
                <a:lnTo>
                  <a:pt x="5612" y="331"/>
                </a:lnTo>
                <a:lnTo>
                  <a:pt x="5392" y="404"/>
                </a:lnTo>
                <a:lnTo>
                  <a:pt x="5209" y="477"/>
                </a:lnTo>
                <a:lnTo>
                  <a:pt x="5025" y="588"/>
                </a:lnTo>
                <a:lnTo>
                  <a:pt x="4842" y="734"/>
                </a:lnTo>
                <a:lnTo>
                  <a:pt x="4695" y="881"/>
                </a:lnTo>
                <a:lnTo>
                  <a:pt x="4585" y="1064"/>
                </a:lnTo>
                <a:lnTo>
                  <a:pt x="4512" y="1248"/>
                </a:lnTo>
                <a:lnTo>
                  <a:pt x="4475" y="1468"/>
                </a:lnTo>
                <a:lnTo>
                  <a:pt x="4182" y="1505"/>
                </a:lnTo>
                <a:lnTo>
                  <a:pt x="3888" y="1541"/>
                </a:lnTo>
                <a:lnTo>
                  <a:pt x="3595" y="1651"/>
                </a:lnTo>
                <a:lnTo>
                  <a:pt x="3338" y="1798"/>
                </a:lnTo>
                <a:lnTo>
                  <a:pt x="3081" y="1945"/>
                </a:lnTo>
                <a:lnTo>
                  <a:pt x="2861" y="2091"/>
                </a:lnTo>
                <a:lnTo>
                  <a:pt x="2641" y="2312"/>
                </a:lnTo>
                <a:lnTo>
                  <a:pt x="2421" y="2532"/>
                </a:lnTo>
                <a:lnTo>
                  <a:pt x="2238" y="2788"/>
                </a:lnTo>
                <a:lnTo>
                  <a:pt x="2091" y="3082"/>
                </a:lnTo>
                <a:lnTo>
                  <a:pt x="1981" y="3155"/>
                </a:lnTo>
                <a:lnTo>
                  <a:pt x="1834" y="3229"/>
                </a:lnTo>
                <a:lnTo>
                  <a:pt x="1504" y="3375"/>
                </a:lnTo>
                <a:lnTo>
                  <a:pt x="1211" y="3559"/>
                </a:lnTo>
                <a:lnTo>
                  <a:pt x="954" y="3779"/>
                </a:lnTo>
                <a:lnTo>
                  <a:pt x="697" y="3999"/>
                </a:lnTo>
                <a:lnTo>
                  <a:pt x="477" y="4256"/>
                </a:lnTo>
                <a:lnTo>
                  <a:pt x="330" y="4512"/>
                </a:lnTo>
                <a:lnTo>
                  <a:pt x="183" y="4769"/>
                </a:lnTo>
                <a:lnTo>
                  <a:pt x="73" y="5063"/>
                </a:lnTo>
                <a:lnTo>
                  <a:pt x="37" y="5319"/>
                </a:lnTo>
                <a:lnTo>
                  <a:pt x="0" y="5613"/>
                </a:lnTo>
                <a:lnTo>
                  <a:pt x="0" y="5906"/>
                </a:lnTo>
                <a:lnTo>
                  <a:pt x="73" y="6200"/>
                </a:lnTo>
                <a:lnTo>
                  <a:pt x="183" y="6493"/>
                </a:lnTo>
                <a:lnTo>
                  <a:pt x="294" y="6713"/>
                </a:lnTo>
                <a:lnTo>
                  <a:pt x="440" y="6933"/>
                </a:lnTo>
                <a:lnTo>
                  <a:pt x="660" y="7117"/>
                </a:lnTo>
                <a:lnTo>
                  <a:pt x="880" y="7300"/>
                </a:lnTo>
                <a:lnTo>
                  <a:pt x="1064" y="7374"/>
                </a:lnTo>
                <a:lnTo>
                  <a:pt x="1027" y="7594"/>
                </a:lnTo>
                <a:lnTo>
                  <a:pt x="1027" y="7814"/>
                </a:lnTo>
                <a:lnTo>
                  <a:pt x="1064" y="8034"/>
                </a:lnTo>
                <a:lnTo>
                  <a:pt x="1101" y="8217"/>
                </a:lnTo>
                <a:lnTo>
                  <a:pt x="1174" y="8437"/>
                </a:lnTo>
                <a:lnTo>
                  <a:pt x="1284" y="8621"/>
                </a:lnTo>
                <a:lnTo>
                  <a:pt x="1431" y="8804"/>
                </a:lnTo>
                <a:lnTo>
                  <a:pt x="1614" y="8988"/>
                </a:lnTo>
                <a:lnTo>
                  <a:pt x="1797" y="9098"/>
                </a:lnTo>
                <a:lnTo>
                  <a:pt x="1981" y="9208"/>
                </a:lnTo>
                <a:lnTo>
                  <a:pt x="2201" y="9281"/>
                </a:lnTo>
                <a:lnTo>
                  <a:pt x="2421" y="9318"/>
                </a:lnTo>
                <a:lnTo>
                  <a:pt x="2641" y="9354"/>
                </a:lnTo>
                <a:lnTo>
                  <a:pt x="2861" y="9318"/>
                </a:lnTo>
                <a:lnTo>
                  <a:pt x="3081" y="9281"/>
                </a:lnTo>
                <a:lnTo>
                  <a:pt x="3301" y="9208"/>
                </a:lnTo>
                <a:lnTo>
                  <a:pt x="3375" y="9354"/>
                </a:lnTo>
                <a:lnTo>
                  <a:pt x="3448" y="9501"/>
                </a:lnTo>
                <a:lnTo>
                  <a:pt x="3595" y="9648"/>
                </a:lnTo>
                <a:lnTo>
                  <a:pt x="3742" y="9758"/>
                </a:lnTo>
                <a:lnTo>
                  <a:pt x="3925" y="9868"/>
                </a:lnTo>
                <a:lnTo>
                  <a:pt x="4108" y="9905"/>
                </a:lnTo>
                <a:lnTo>
                  <a:pt x="4292" y="9941"/>
                </a:lnTo>
                <a:lnTo>
                  <a:pt x="4475" y="9941"/>
                </a:lnTo>
                <a:lnTo>
                  <a:pt x="4842" y="9905"/>
                </a:lnTo>
                <a:lnTo>
                  <a:pt x="5246" y="9795"/>
                </a:lnTo>
                <a:lnTo>
                  <a:pt x="5686" y="9648"/>
                </a:lnTo>
                <a:lnTo>
                  <a:pt x="6163" y="9574"/>
                </a:lnTo>
                <a:lnTo>
                  <a:pt x="6603" y="9574"/>
                </a:lnTo>
                <a:lnTo>
                  <a:pt x="7080" y="9611"/>
                </a:lnTo>
                <a:lnTo>
                  <a:pt x="7446" y="9648"/>
                </a:lnTo>
                <a:lnTo>
                  <a:pt x="7630" y="9648"/>
                </a:lnTo>
                <a:lnTo>
                  <a:pt x="7813" y="9611"/>
                </a:lnTo>
                <a:lnTo>
                  <a:pt x="7960" y="9721"/>
                </a:lnTo>
                <a:lnTo>
                  <a:pt x="8143" y="9795"/>
                </a:lnTo>
                <a:lnTo>
                  <a:pt x="8327" y="9831"/>
                </a:lnTo>
                <a:lnTo>
                  <a:pt x="8547" y="9868"/>
                </a:lnTo>
                <a:lnTo>
                  <a:pt x="9024" y="9905"/>
                </a:lnTo>
                <a:lnTo>
                  <a:pt x="9391" y="9868"/>
                </a:lnTo>
                <a:lnTo>
                  <a:pt x="9501" y="9868"/>
                </a:lnTo>
                <a:lnTo>
                  <a:pt x="9354" y="10161"/>
                </a:lnTo>
                <a:lnTo>
                  <a:pt x="9317" y="10308"/>
                </a:lnTo>
                <a:lnTo>
                  <a:pt x="9281" y="10492"/>
                </a:lnTo>
                <a:lnTo>
                  <a:pt x="9317" y="10638"/>
                </a:lnTo>
                <a:lnTo>
                  <a:pt x="9354" y="10785"/>
                </a:lnTo>
                <a:lnTo>
                  <a:pt x="9464" y="11078"/>
                </a:lnTo>
                <a:lnTo>
                  <a:pt x="9647" y="11335"/>
                </a:lnTo>
                <a:lnTo>
                  <a:pt x="9831" y="11519"/>
                </a:lnTo>
                <a:lnTo>
                  <a:pt x="9977" y="11629"/>
                </a:lnTo>
                <a:lnTo>
                  <a:pt x="10198" y="11739"/>
                </a:lnTo>
                <a:lnTo>
                  <a:pt x="10381" y="11812"/>
                </a:lnTo>
                <a:lnTo>
                  <a:pt x="10821" y="11922"/>
                </a:lnTo>
                <a:lnTo>
                  <a:pt x="11298" y="11959"/>
                </a:lnTo>
                <a:lnTo>
                  <a:pt x="11775" y="11922"/>
                </a:lnTo>
                <a:lnTo>
                  <a:pt x="12215" y="11885"/>
                </a:lnTo>
                <a:lnTo>
                  <a:pt x="13095" y="11775"/>
                </a:lnTo>
                <a:lnTo>
                  <a:pt x="13939" y="11665"/>
                </a:lnTo>
                <a:lnTo>
                  <a:pt x="14343" y="11555"/>
                </a:lnTo>
                <a:lnTo>
                  <a:pt x="14746" y="11409"/>
                </a:lnTo>
                <a:lnTo>
                  <a:pt x="15076" y="11262"/>
                </a:lnTo>
                <a:lnTo>
                  <a:pt x="15370" y="11042"/>
                </a:lnTo>
                <a:lnTo>
                  <a:pt x="15626" y="10785"/>
                </a:lnTo>
                <a:lnTo>
                  <a:pt x="15847" y="10528"/>
                </a:lnTo>
                <a:lnTo>
                  <a:pt x="16030" y="10235"/>
                </a:lnTo>
                <a:lnTo>
                  <a:pt x="16213" y="9941"/>
                </a:lnTo>
                <a:lnTo>
                  <a:pt x="16360" y="9648"/>
                </a:lnTo>
                <a:lnTo>
                  <a:pt x="16433" y="9318"/>
                </a:lnTo>
                <a:lnTo>
                  <a:pt x="16507" y="8988"/>
                </a:lnTo>
                <a:lnTo>
                  <a:pt x="16543" y="8657"/>
                </a:lnTo>
                <a:lnTo>
                  <a:pt x="16507" y="8327"/>
                </a:lnTo>
                <a:lnTo>
                  <a:pt x="16470" y="7997"/>
                </a:lnTo>
                <a:lnTo>
                  <a:pt x="16690" y="7447"/>
                </a:lnTo>
                <a:lnTo>
                  <a:pt x="16837" y="6933"/>
                </a:lnTo>
                <a:lnTo>
                  <a:pt x="16910" y="6347"/>
                </a:lnTo>
                <a:lnTo>
                  <a:pt x="16910" y="5796"/>
                </a:lnTo>
                <a:lnTo>
                  <a:pt x="16837" y="5429"/>
                </a:lnTo>
                <a:lnTo>
                  <a:pt x="16727" y="5063"/>
                </a:lnTo>
                <a:lnTo>
                  <a:pt x="16654" y="4916"/>
                </a:lnTo>
                <a:lnTo>
                  <a:pt x="16543" y="4769"/>
                </a:lnTo>
                <a:lnTo>
                  <a:pt x="16397" y="4659"/>
                </a:lnTo>
                <a:lnTo>
                  <a:pt x="16250" y="4586"/>
                </a:lnTo>
                <a:lnTo>
                  <a:pt x="16250" y="4146"/>
                </a:lnTo>
                <a:lnTo>
                  <a:pt x="16177" y="3742"/>
                </a:lnTo>
                <a:lnTo>
                  <a:pt x="16030" y="3375"/>
                </a:lnTo>
                <a:lnTo>
                  <a:pt x="15773" y="3009"/>
                </a:lnTo>
                <a:lnTo>
                  <a:pt x="15626" y="2825"/>
                </a:lnTo>
                <a:lnTo>
                  <a:pt x="15443" y="2642"/>
                </a:lnTo>
                <a:lnTo>
                  <a:pt x="15223" y="2495"/>
                </a:lnTo>
                <a:lnTo>
                  <a:pt x="15003" y="2385"/>
                </a:lnTo>
                <a:lnTo>
                  <a:pt x="14746" y="2238"/>
                </a:lnTo>
                <a:lnTo>
                  <a:pt x="14526" y="2055"/>
                </a:lnTo>
                <a:lnTo>
                  <a:pt x="14379" y="1835"/>
                </a:lnTo>
                <a:lnTo>
                  <a:pt x="14233" y="1578"/>
                </a:lnTo>
                <a:lnTo>
                  <a:pt x="14123" y="1358"/>
                </a:lnTo>
                <a:lnTo>
                  <a:pt x="13976" y="1138"/>
                </a:lnTo>
                <a:lnTo>
                  <a:pt x="13829" y="991"/>
                </a:lnTo>
                <a:lnTo>
                  <a:pt x="13682" y="808"/>
                </a:lnTo>
                <a:lnTo>
                  <a:pt x="13499" y="698"/>
                </a:lnTo>
                <a:lnTo>
                  <a:pt x="13279" y="588"/>
                </a:lnTo>
                <a:lnTo>
                  <a:pt x="13059" y="514"/>
                </a:lnTo>
                <a:lnTo>
                  <a:pt x="12802" y="441"/>
                </a:lnTo>
                <a:lnTo>
                  <a:pt x="12362" y="441"/>
                </a:lnTo>
                <a:lnTo>
                  <a:pt x="11885" y="477"/>
                </a:lnTo>
                <a:lnTo>
                  <a:pt x="11408" y="588"/>
                </a:lnTo>
                <a:lnTo>
                  <a:pt x="10968" y="698"/>
                </a:lnTo>
                <a:lnTo>
                  <a:pt x="10821" y="514"/>
                </a:lnTo>
                <a:lnTo>
                  <a:pt x="10601" y="331"/>
                </a:lnTo>
                <a:lnTo>
                  <a:pt x="10381" y="221"/>
                </a:lnTo>
                <a:lnTo>
                  <a:pt x="10124" y="147"/>
                </a:lnTo>
                <a:lnTo>
                  <a:pt x="9867" y="74"/>
                </a:lnTo>
                <a:lnTo>
                  <a:pt x="9574" y="37"/>
                </a:lnTo>
                <a:lnTo>
                  <a:pt x="9060" y="1"/>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514" name="Google Shape;514;p10"/>
          <p:cNvSpPr/>
          <p:nvPr/>
        </p:nvSpPr>
        <p:spPr>
          <a:xfrm rot="-5400000">
            <a:off x="7996280" y="316930"/>
            <a:ext cx="279906" cy="357966"/>
          </a:xfrm>
          <a:custGeom>
            <a:avLst/>
            <a:gdLst/>
            <a:ahLst/>
            <a:cxnLst/>
            <a:rect l="l" t="t" r="r" b="b"/>
            <a:pathLst>
              <a:path w="9868" h="12620" extrusionOk="0">
                <a:moveTo>
                  <a:pt x="4182" y="661"/>
                </a:moveTo>
                <a:lnTo>
                  <a:pt x="4182" y="918"/>
                </a:lnTo>
                <a:lnTo>
                  <a:pt x="4182" y="1431"/>
                </a:lnTo>
                <a:lnTo>
                  <a:pt x="4145" y="2202"/>
                </a:lnTo>
                <a:lnTo>
                  <a:pt x="3925" y="2165"/>
                </a:lnTo>
                <a:lnTo>
                  <a:pt x="3962" y="2018"/>
                </a:lnTo>
                <a:lnTo>
                  <a:pt x="3962" y="1835"/>
                </a:lnTo>
                <a:lnTo>
                  <a:pt x="3889" y="1468"/>
                </a:lnTo>
                <a:lnTo>
                  <a:pt x="3852" y="1101"/>
                </a:lnTo>
                <a:lnTo>
                  <a:pt x="3889" y="918"/>
                </a:lnTo>
                <a:lnTo>
                  <a:pt x="3962" y="771"/>
                </a:lnTo>
                <a:lnTo>
                  <a:pt x="3999" y="698"/>
                </a:lnTo>
                <a:lnTo>
                  <a:pt x="4072" y="661"/>
                </a:lnTo>
                <a:close/>
                <a:moveTo>
                  <a:pt x="1541" y="404"/>
                </a:moveTo>
                <a:lnTo>
                  <a:pt x="1578" y="441"/>
                </a:lnTo>
                <a:lnTo>
                  <a:pt x="1614" y="514"/>
                </a:lnTo>
                <a:lnTo>
                  <a:pt x="1614" y="1138"/>
                </a:lnTo>
                <a:lnTo>
                  <a:pt x="1688" y="2202"/>
                </a:lnTo>
                <a:lnTo>
                  <a:pt x="1284" y="2238"/>
                </a:lnTo>
                <a:lnTo>
                  <a:pt x="1211" y="2238"/>
                </a:lnTo>
                <a:lnTo>
                  <a:pt x="1211" y="1871"/>
                </a:lnTo>
                <a:lnTo>
                  <a:pt x="1174" y="1505"/>
                </a:lnTo>
                <a:lnTo>
                  <a:pt x="1211" y="1211"/>
                </a:lnTo>
                <a:lnTo>
                  <a:pt x="1248" y="954"/>
                </a:lnTo>
                <a:lnTo>
                  <a:pt x="1358" y="404"/>
                </a:lnTo>
                <a:close/>
                <a:moveTo>
                  <a:pt x="3815" y="2678"/>
                </a:moveTo>
                <a:lnTo>
                  <a:pt x="4439" y="2715"/>
                </a:lnTo>
                <a:lnTo>
                  <a:pt x="5026" y="2789"/>
                </a:lnTo>
                <a:lnTo>
                  <a:pt x="5026" y="2825"/>
                </a:lnTo>
                <a:lnTo>
                  <a:pt x="5136" y="3485"/>
                </a:lnTo>
                <a:lnTo>
                  <a:pt x="3925" y="3559"/>
                </a:lnTo>
                <a:lnTo>
                  <a:pt x="2678" y="3632"/>
                </a:lnTo>
                <a:lnTo>
                  <a:pt x="1358" y="3669"/>
                </a:lnTo>
                <a:lnTo>
                  <a:pt x="917" y="3706"/>
                </a:lnTo>
                <a:lnTo>
                  <a:pt x="477" y="3742"/>
                </a:lnTo>
                <a:lnTo>
                  <a:pt x="441" y="3229"/>
                </a:lnTo>
                <a:lnTo>
                  <a:pt x="441" y="2972"/>
                </a:lnTo>
                <a:lnTo>
                  <a:pt x="404" y="2862"/>
                </a:lnTo>
                <a:lnTo>
                  <a:pt x="331" y="2752"/>
                </a:lnTo>
                <a:lnTo>
                  <a:pt x="587" y="2789"/>
                </a:lnTo>
                <a:lnTo>
                  <a:pt x="807" y="2789"/>
                </a:lnTo>
                <a:lnTo>
                  <a:pt x="1284" y="2752"/>
                </a:lnTo>
                <a:lnTo>
                  <a:pt x="1945" y="2678"/>
                </a:lnTo>
                <a:close/>
                <a:moveTo>
                  <a:pt x="4916" y="3999"/>
                </a:moveTo>
                <a:lnTo>
                  <a:pt x="4989" y="4072"/>
                </a:lnTo>
                <a:lnTo>
                  <a:pt x="5136" y="4109"/>
                </a:lnTo>
                <a:lnTo>
                  <a:pt x="5209" y="4072"/>
                </a:lnTo>
                <a:lnTo>
                  <a:pt x="5246" y="4623"/>
                </a:lnTo>
                <a:lnTo>
                  <a:pt x="5209" y="5173"/>
                </a:lnTo>
                <a:lnTo>
                  <a:pt x="5173" y="5430"/>
                </a:lnTo>
                <a:lnTo>
                  <a:pt x="5099" y="5723"/>
                </a:lnTo>
                <a:lnTo>
                  <a:pt x="4989" y="5980"/>
                </a:lnTo>
                <a:lnTo>
                  <a:pt x="4806" y="6200"/>
                </a:lnTo>
                <a:lnTo>
                  <a:pt x="4659" y="6310"/>
                </a:lnTo>
                <a:lnTo>
                  <a:pt x="4476" y="6420"/>
                </a:lnTo>
                <a:lnTo>
                  <a:pt x="4292" y="6457"/>
                </a:lnTo>
                <a:lnTo>
                  <a:pt x="4072" y="6493"/>
                </a:lnTo>
                <a:lnTo>
                  <a:pt x="3632" y="6530"/>
                </a:lnTo>
                <a:lnTo>
                  <a:pt x="3265" y="6567"/>
                </a:lnTo>
                <a:lnTo>
                  <a:pt x="2605" y="6567"/>
                </a:lnTo>
                <a:lnTo>
                  <a:pt x="2642" y="6493"/>
                </a:lnTo>
                <a:lnTo>
                  <a:pt x="2678" y="6383"/>
                </a:lnTo>
                <a:lnTo>
                  <a:pt x="2788" y="6310"/>
                </a:lnTo>
                <a:lnTo>
                  <a:pt x="2825" y="6273"/>
                </a:lnTo>
                <a:lnTo>
                  <a:pt x="2825" y="6237"/>
                </a:lnTo>
                <a:lnTo>
                  <a:pt x="2788" y="6200"/>
                </a:lnTo>
                <a:lnTo>
                  <a:pt x="2715" y="6200"/>
                </a:lnTo>
                <a:lnTo>
                  <a:pt x="2605" y="6237"/>
                </a:lnTo>
                <a:lnTo>
                  <a:pt x="2458" y="6310"/>
                </a:lnTo>
                <a:lnTo>
                  <a:pt x="2348" y="6420"/>
                </a:lnTo>
                <a:lnTo>
                  <a:pt x="2311" y="6567"/>
                </a:lnTo>
                <a:lnTo>
                  <a:pt x="1724" y="6493"/>
                </a:lnTo>
                <a:lnTo>
                  <a:pt x="1541" y="6457"/>
                </a:lnTo>
                <a:lnTo>
                  <a:pt x="1688" y="6420"/>
                </a:lnTo>
                <a:lnTo>
                  <a:pt x="2055" y="6383"/>
                </a:lnTo>
                <a:lnTo>
                  <a:pt x="2201" y="6310"/>
                </a:lnTo>
                <a:lnTo>
                  <a:pt x="2275" y="6237"/>
                </a:lnTo>
                <a:lnTo>
                  <a:pt x="2311" y="6163"/>
                </a:lnTo>
                <a:lnTo>
                  <a:pt x="2311" y="6090"/>
                </a:lnTo>
                <a:lnTo>
                  <a:pt x="2275" y="6016"/>
                </a:lnTo>
                <a:lnTo>
                  <a:pt x="2238" y="5980"/>
                </a:lnTo>
                <a:lnTo>
                  <a:pt x="2201" y="5943"/>
                </a:lnTo>
                <a:lnTo>
                  <a:pt x="2055" y="5943"/>
                </a:lnTo>
                <a:lnTo>
                  <a:pt x="1981" y="6016"/>
                </a:lnTo>
                <a:lnTo>
                  <a:pt x="1798" y="6053"/>
                </a:lnTo>
                <a:lnTo>
                  <a:pt x="1394" y="6127"/>
                </a:lnTo>
                <a:lnTo>
                  <a:pt x="1138" y="6200"/>
                </a:lnTo>
                <a:lnTo>
                  <a:pt x="917" y="6273"/>
                </a:lnTo>
                <a:lnTo>
                  <a:pt x="807" y="6200"/>
                </a:lnTo>
                <a:lnTo>
                  <a:pt x="697" y="6127"/>
                </a:lnTo>
                <a:lnTo>
                  <a:pt x="661" y="5980"/>
                </a:lnTo>
                <a:lnTo>
                  <a:pt x="624" y="5870"/>
                </a:lnTo>
                <a:lnTo>
                  <a:pt x="624" y="5870"/>
                </a:lnTo>
                <a:lnTo>
                  <a:pt x="844" y="5906"/>
                </a:lnTo>
                <a:lnTo>
                  <a:pt x="1504" y="5906"/>
                </a:lnTo>
                <a:lnTo>
                  <a:pt x="1724" y="5870"/>
                </a:lnTo>
                <a:lnTo>
                  <a:pt x="1945" y="5833"/>
                </a:lnTo>
                <a:lnTo>
                  <a:pt x="1981" y="5796"/>
                </a:lnTo>
                <a:lnTo>
                  <a:pt x="2018" y="5760"/>
                </a:lnTo>
                <a:lnTo>
                  <a:pt x="2055" y="5650"/>
                </a:lnTo>
                <a:lnTo>
                  <a:pt x="1981" y="5540"/>
                </a:lnTo>
                <a:lnTo>
                  <a:pt x="1945" y="5503"/>
                </a:lnTo>
                <a:lnTo>
                  <a:pt x="1504" y="5503"/>
                </a:lnTo>
                <a:lnTo>
                  <a:pt x="1101" y="5540"/>
                </a:lnTo>
                <a:lnTo>
                  <a:pt x="844" y="5576"/>
                </a:lnTo>
                <a:lnTo>
                  <a:pt x="587" y="5576"/>
                </a:lnTo>
                <a:lnTo>
                  <a:pt x="587" y="5356"/>
                </a:lnTo>
                <a:lnTo>
                  <a:pt x="734" y="5430"/>
                </a:lnTo>
                <a:lnTo>
                  <a:pt x="881" y="5466"/>
                </a:lnTo>
                <a:lnTo>
                  <a:pt x="1211" y="5466"/>
                </a:lnTo>
                <a:lnTo>
                  <a:pt x="1541" y="5393"/>
                </a:lnTo>
                <a:lnTo>
                  <a:pt x="1835" y="5246"/>
                </a:lnTo>
                <a:lnTo>
                  <a:pt x="1871" y="5173"/>
                </a:lnTo>
                <a:lnTo>
                  <a:pt x="1908" y="5099"/>
                </a:lnTo>
                <a:lnTo>
                  <a:pt x="1908" y="5026"/>
                </a:lnTo>
                <a:lnTo>
                  <a:pt x="1871" y="4953"/>
                </a:lnTo>
                <a:lnTo>
                  <a:pt x="1835" y="4916"/>
                </a:lnTo>
                <a:lnTo>
                  <a:pt x="1761" y="4879"/>
                </a:lnTo>
                <a:lnTo>
                  <a:pt x="1724" y="4879"/>
                </a:lnTo>
                <a:lnTo>
                  <a:pt x="1614" y="4916"/>
                </a:lnTo>
                <a:lnTo>
                  <a:pt x="1358" y="5026"/>
                </a:lnTo>
                <a:lnTo>
                  <a:pt x="1101" y="5099"/>
                </a:lnTo>
                <a:lnTo>
                  <a:pt x="844" y="5099"/>
                </a:lnTo>
                <a:lnTo>
                  <a:pt x="551" y="5063"/>
                </a:lnTo>
                <a:lnTo>
                  <a:pt x="551" y="4916"/>
                </a:lnTo>
                <a:lnTo>
                  <a:pt x="844" y="4879"/>
                </a:lnTo>
                <a:lnTo>
                  <a:pt x="1138" y="4879"/>
                </a:lnTo>
                <a:lnTo>
                  <a:pt x="1724" y="4769"/>
                </a:lnTo>
                <a:lnTo>
                  <a:pt x="1908" y="4696"/>
                </a:lnTo>
                <a:lnTo>
                  <a:pt x="2091" y="4586"/>
                </a:lnTo>
                <a:lnTo>
                  <a:pt x="2128" y="4513"/>
                </a:lnTo>
                <a:lnTo>
                  <a:pt x="2165" y="4439"/>
                </a:lnTo>
                <a:lnTo>
                  <a:pt x="2128" y="4329"/>
                </a:lnTo>
                <a:lnTo>
                  <a:pt x="2055" y="4256"/>
                </a:lnTo>
                <a:lnTo>
                  <a:pt x="1945" y="4182"/>
                </a:lnTo>
                <a:lnTo>
                  <a:pt x="1871" y="4182"/>
                </a:lnTo>
                <a:lnTo>
                  <a:pt x="1835" y="4219"/>
                </a:lnTo>
                <a:lnTo>
                  <a:pt x="1761" y="4256"/>
                </a:lnTo>
                <a:lnTo>
                  <a:pt x="1724" y="4329"/>
                </a:lnTo>
                <a:lnTo>
                  <a:pt x="1468" y="4403"/>
                </a:lnTo>
                <a:lnTo>
                  <a:pt x="991" y="4476"/>
                </a:lnTo>
                <a:lnTo>
                  <a:pt x="551" y="4586"/>
                </a:lnTo>
                <a:lnTo>
                  <a:pt x="514" y="4146"/>
                </a:lnTo>
                <a:lnTo>
                  <a:pt x="1358" y="4146"/>
                </a:lnTo>
                <a:lnTo>
                  <a:pt x="2678" y="4109"/>
                </a:lnTo>
                <a:lnTo>
                  <a:pt x="3815" y="4072"/>
                </a:lnTo>
                <a:lnTo>
                  <a:pt x="4916" y="3999"/>
                </a:lnTo>
                <a:close/>
                <a:moveTo>
                  <a:pt x="1211" y="1"/>
                </a:moveTo>
                <a:lnTo>
                  <a:pt x="1101" y="37"/>
                </a:lnTo>
                <a:lnTo>
                  <a:pt x="1028" y="147"/>
                </a:lnTo>
                <a:lnTo>
                  <a:pt x="881" y="771"/>
                </a:lnTo>
                <a:lnTo>
                  <a:pt x="807" y="1395"/>
                </a:lnTo>
                <a:lnTo>
                  <a:pt x="807" y="1835"/>
                </a:lnTo>
                <a:lnTo>
                  <a:pt x="807" y="2092"/>
                </a:lnTo>
                <a:lnTo>
                  <a:pt x="881" y="2312"/>
                </a:lnTo>
                <a:lnTo>
                  <a:pt x="551" y="2385"/>
                </a:lnTo>
                <a:lnTo>
                  <a:pt x="367" y="2458"/>
                </a:lnTo>
                <a:lnTo>
                  <a:pt x="221" y="2568"/>
                </a:lnTo>
                <a:lnTo>
                  <a:pt x="184" y="2605"/>
                </a:lnTo>
                <a:lnTo>
                  <a:pt x="147" y="2678"/>
                </a:lnTo>
                <a:lnTo>
                  <a:pt x="37" y="2825"/>
                </a:lnTo>
                <a:lnTo>
                  <a:pt x="37" y="3009"/>
                </a:lnTo>
                <a:lnTo>
                  <a:pt x="37" y="3375"/>
                </a:lnTo>
                <a:lnTo>
                  <a:pt x="37" y="3852"/>
                </a:lnTo>
                <a:lnTo>
                  <a:pt x="37" y="3889"/>
                </a:lnTo>
                <a:lnTo>
                  <a:pt x="0" y="3962"/>
                </a:lnTo>
                <a:lnTo>
                  <a:pt x="37" y="4072"/>
                </a:lnTo>
                <a:lnTo>
                  <a:pt x="74" y="4439"/>
                </a:lnTo>
                <a:lnTo>
                  <a:pt x="110" y="5540"/>
                </a:lnTo>
                <a:lnTo>
                  <a:pt x="110" y="5943"/>
                </a:lnTo>
                <a:lnTo>
                  <a:pt x="184" y="6127"/>
                </a:lnTo>
                <a:lnTo>
                  <a:pt x="257" y="6310"/>
                </a:lnTo>
                <a:lnTo>
                  <a:pt x="367" y="6457"/>
                </a:lnTo>
                <a:lnTo>
                  <a:pt x="477" y="6567"/>
                </a:lnTo>
                <a:lnTo>
                  <a:pt x="624" y="6677"/>
                </a:lnTo>
                <a:lnTo>
                  <a:pt x="771" y="6750"/>
                </a:lnTo>
                <a:lnTo>
                  <a:pt x="1101" y="6860"/>
                </a:lnTo>
                <a:lnTo>
                  <a:pt x="1468" y="6934"/>
                </a:lnTo>
                <a:lnTo>
                  <a:pt x="2091" y="7007"/>
                </a:lnTo>
                <a:lnTo>
                  <a:pt x="2678" y="7044"/>
                </a:lnTo>
                <a:lnTo>
                  <a:pt x="2605" y="7264"/>
                </a:lnTo>
                <a:lnTo>
                  <a:pt x="2605" y="7484"/>
                </a:lnTo>
                <a:lnTo>
                  <a:pt x="2605" y="7887"/>
                </a:lnTo>
                <a:lnTo>
                  <a:pt x="2605" y="8548"/>
                </a:lnTo>
                <a:lnTo>
                  <a:pt x="2678" y="9208"/>
                </a:lnTo>
                <a:lnTo>
                  <a:pt x="2825" y="10455"/>
                </a:lnTo>
                <a:lnTo>
                  <a:pt x="3045" y="11665"/>
                </a:lnTo>
                <a:lnTo>
                  <a:pt x="3118" y="11922"/>
                </a:lnTo>
                <a:lnTo>
                  <a:pt x="3228" y="12106"/>
                </a:lnTo>
                <a:lnTo>
                  <a:pt x="3375" y="12252"/>
                </a:lnTo>
                <a:lnTo>
                  <a:pt x="3595" y="12399"/>
                </a:lnTo>
                <a:lnTo>
                  <a:pt x="3779" y="12472"/>
                </a:lnTo>
                <a:lnTo>
                  <a:pt x="3999" y="12546"/>
                </a:lnTo>
                <a:lnTo>
                  <a:pt x="4476" y="12619"/>
                </a:lnTo>
                <a:lnTo>
                  <a:pt x="4732" y="12582"/>
                </a:lnTo>
                <a:lnTo>
                  <a:pt x="4952" y="12509"/>
                </a:lnTo>
                <a:lnTo>
                  <a:pt x="5136" y="12399"/>
                </a:lnTo>
                <a:lnTo>
                  <a:pt x="5283" y="12216"/>
                </a:lnTo>
                <a:lnTo>
                  <a:pt x="5429" y="12032"/>
                </a:lnTo>
                <a:lnTo>
                  <a:pt x="5503" y="11812"/>
                </a:lnTo>
                <a:lnTo>
                  <a:pt x="5576" y="11592"/>
                </a:lnTo>
                <a:lnTo>
                  <a:pt x="5613" y="11372"/>
                </a:lnTo>
                <a:lnTo>
                  <a:pt x="5613" y="11079"/>
                </a:lnTo>
                <a:lnTo>
                  <a:pt x="5613" y="10785"/>
                </a:lnTo>
                <a:lnTo>
                  <a:pt x="5539" y="10162"/>
                </a:lnTo>
                <a:lnTo>
                  <a:pt x="5539" y="9538"/>
                </a:lnTo>
                <a:lnTo>
                  <a:pt x="5649" y="8951"/>
                </a:lnTo>
                <a:lnTo>
                  <a:pt x="5723" y="8658"/>
                </a:lnTo>
                <a:lnTo>
                  <a:pt x="5833" y="8364"/>
                </a:lnTo>
                <a:lnTo>
                  <a:pt x="5980" y="8071"/>
                </a:lnTo>
                <a:lnTo>
                  <a:pt x="6090" y="7961"/>
                </a:lnTo>
                <a:lnTo>
                  <a:pt x="6200" y="7851"/>
                </a:lnTo>
                <a:lnTo>
                  <a:pt x="6273" y="7814"/>
                </a:lnTo>
                <a:lnTo>
                  <a:pt x="6310" y="7814"/>
                </a:lnTo>
                <a:lnTo>
                  <a:pt x="6456" y="7887"/>
                </a:lnTo>
                <a:lnTo>
                  <a:pt x="6530" y="7997"/>
                </a:lnTo>
                <a:lnTo>
                  <a:pt x="6603" y="8144"/>
                </a:lnTo>
                <a:lnTo>
                  <a:pt x="6640" y="8291"/>
                </a:lnTo>
                <a:lnTo>
                  <a:pt x="6603" y="8474"/>
                </a:lnTo>
                <a:lnTo>
                  <a:pt x="6566" y="8804"/>
                </a:lnTo>
                <a:lnTo>
                  <a:pt x="6530" y="9208"/>
                </a:lnTo>
                <a:lnTo>
                  <a:pt x="6566" y="9428"/>
                </a:lnTo>
                <a:lnTo>
                  <a:pt x="6603" y="9648"/>
                </a:lnTo>
                <a:lnTo>
                  <a:pt x="6676" y="9868"/>
                </a:lnTo>
                <a:lnTo>
                  <a:pt x="6787" y="10051"/>
                </a:lnTo>
                <a:lnTo>
                  <a:pt x="6970" y="10162"/>
                </a:lnTo>
                <a:lnTo>
                  <a:pt x="7153" y="10272"/>
                </a:lnTo>
                <a:lnTo>
                  <a:pt x="7447" y="10345"/>
                </a:lnTo>
                <a:lnTo>
                  <a:pt x="7777" y="10382"/>
                </a:lnTo>
                <a:lnTo>
                  <a:pt x="8437" y="10382"/>
                </a:lnTo>
                <a:lnTo>
                  <a:pt x="9061" y="10308"/>
                </a:lnTo>
                <a:lnTo>
                  <a:pt x="9684" y="10162"/>
                </a:lnTo>
                <a:lnTo>
                  <a:pt x="9758" y="10125"/>
                </a:lnTo>
                <a:lnTo>
                  <a:pt x="9831" y="10051"/>
                </a:lnTo>
                <a:lnTo>
                  <a:pt x="9868" y="9941"/>
                </a:lnTo>
                <a:lnTo>
                  <a:pt x="9831" y="9868"/>
                </a:lnTo>
                <a:lnTo>
                  <a:pt x="9794" y="9758"/>
                </a:lnTo>
                <a:lnTo>
                  <a:pt x="9721" y="9685"/>
                </a:lnTo>
                <a:lnTo>
                  <a:pt x="9648" y="9648"/>
                </a:lnTo>
                <a:lnTo>
                  <a:pt x="9538" y="9648"/>
                </a:lnTo>
                <a:lnTo>
                  <a:pt x="8951" y="9758"/>
                </a:lnTo>
                <a:lnTo>
                  <a:pt x="8327" y="9831"/>
                </a:lnTo>
                <a:lnTo>
                  <a:pt x="7740" y="9831"/>
                </a:lnTo>
                <a:lnTo>
                  <a:pt x="7447" y="9795"/>
                </a:lnTo>
                <a:lnTo>
                  <a:pt x="7300" y="9721"/>
                </a:lnTo>
                <a:lnTo>
                  <a:pt x="7190" y="9648"/>
                </a:lnTo>
                <a:lnTo>
                  <a:pt x="7117" y="9575"/>
                </a:lnTo>
                <a:lnTo>
                  <a:pt x="7080" y="9465"/>
                </a:lnTo>
                <a:lnTo>
                  <a:pt x="7080" y="9208"/>
                </a:lnTo>
                <a:lnTo>
                  <a:pt x="7080" y="8914"/>
                </a:lnTo>
                <a:lnTo>
                  <a:pt x="7117" y="8694"/>
                </a:lnTo>
                <a:lnTo>
                  <a:pt x="7153" y="8474"/>
                </a:lnTo>
                <a:lnTo>
                  <a:pt x="7153" y="8254"/>
                </a:lnTo>
                <a:lnTo>
                  <a:pt x="7117" y="8034"/>
                </a:lnTo>
                <a:lnTo>
                  <a:pt x="7043" y="7851"/>
                </a:lnTo>
                <a:lnTo>
                  <a:pt x="6970" y="7667"/>
                </a:lnTo>
                <a:lnTo>
                  <a:pt x="6823" y="7520"/>
                </a:lnTo>
                <a:lnTo>
                  <a:pt x="6676" y="7410"/>
                </a:lnTo>
                <a:lnTo>
                  <a:pt x="6530" y="7337"/>
                </a:lnTo>
                <a:lnTo>
                  <a:pt x="6383" y="7300"/>
                </a:lnTo>
                <a:lnTo>
                  <a:pt x="6200" y="7300"/>
                </a:lnTo>
                <a:lnTo>
                  <a:pt x="6016" y="7337"/>
                </a:lnTo>
                <a:lnTo>
                  <a:pt x="5833" y="7447"/>
                </a:lnTo>
                <a:lnTo>
                  <a:pt x="5649" y="7594"/>
                </a:lnTo>
                <a:lnTo>
                  <a:pt x="5503" y="7814"/>
                </a:lnTo>
                <a:lnTo>
                  <a:pt x="5393" y="8034"/>
                </a:lnTo>
                <a:lnTo>
                  <a:pt x="5283" y="8291"/>
                </a:lnTo>
                <a:lnTo>
                  <a:pt x="5136" y="8768"/>
                </a:lnTo>
                <a:lnTo>
                  <a:pt x="5026" y="9281"/>
                </a:lnTo>
                <a:lnTo>
                  <a:pt x="4989" y="9795"/>
                </a:lnTo>
                <a:lnTo>
                  <a:pt x="5026" y="10308"/>
                </a:lnTo>
                <a:lnTo>
                  <a:pt x="5062" y="10858"/>
                </a:lnTo>
                <a:lnTo>
                  <a:pt x="5062" y="11372"/>
                </a:lnTo>
                <a:lnTo>
                  <a:pt x="5062" y="11519"/>
                </a:lnTo>
                <a:lnTo>
                  <a:pt x="5026" y="11665"/>
                </a:lnTo>
                <a:lnTo>
                  <a:pt x="4952" y="11775"/>
                </a:lnTo>
                <a:lnTo>
                  <a:pt x="4879" y="11886"/>
                </a:lnTo>
                <a:lnTo>
                  <a:pt x="4769" y="11959"/>
                </a:lnTo>
                <a:lnTo>
                  <a:pt x="4659" y="12032"/>
                </a:lnTo>
                <a:lnTo>
                  <a:pt x="4512" y="12069"/>
                </a:lnTo>
                <a:lnTo>
                  <a:pt x="4366" y="12069"/>
                </a:lnTo>
                <a:lnTo>
                  <a:pt x="4109" y="11996"/>
                </a:lnTo>
                <a:lnTo>
                  <a:pt x="3815" y="11922"/>
                </a:lnTo>
                <a:lnTo>
                  <a:pt x="3705" y="11849"/>
                </a:lnTo>
                <a:lnTo>
                  <a:pt x="3595" y="11739"/>
                </a:lnTo>
                <a:lnTo>
                  <a:pt x="3559" y="11592"/>
                </a:lnTo>
                <a:lnTo>
                  <a:pt x="3522" y="11445"/>
                </a:lnTo>
                <a:lnTo>
                  <a:pt x="3302" y="10272"/>
                </a:lnTo>
                <a:lnTo>
                  <a:pt x="3155" y="9061"/>
                </a:lnTo>
                <a:lnTo>
                  <a:pt x="3045" y="7887"/>
                </a:lnTo>
                <a:lnTo>
                  <a:pt x="3045" y="7484"/>
                </a:lnTo>
                <a:lnTo>
                  <a:pt x="3008" y="7264"/>
                </a:lnTo>
                <a:lnTo>
                  <a:pt x="2935" y="7044"/>
                </a:lnTo>
                <a:lnTo>
                  <a:pt x="3375" y="7044"/>
                </a:lnTo>
                <a:lnTo>
                  <a:pt x="3779" y="7007"/>
                </a:lnTo>
                <a:lnTo>
                  <a:pt x="4219" y="6970"/>
                </a:lnTo>
                <a:lnTo>
                  <a:pt x="4622" y="6860"/>
                </a:lnTo>
                <a:lnTo>
                  <a:pt x="4806" y="6787"/>
                </a:lnTo>
                <a:lnTo>
                  <a:pt x="4952" y="6677"/>
                </a:lnTo>
                <a:lnTo>
                  <a:pt x="5099" y="6603"/>
                </a:lnTo>
                <a:lnTo>
                  <a:pt x="5209" y="6493"/>
                </a:lnTo>
                <a:lnTo>
                  <a:pt x="5429" y="6200"/>
                </a:lnTo>
                <a:lnTo>
                  <a:pt x="5539" y="5906"/>
                </a:lnTo>
                <a:lnTo>
                  <a:pt x="5649" y="5576"/>
                </a:lnTo>
                <a:lnTo>
                  <a:pt x="5723" y="5210"/>
                </a:lnTo>
                <a:lnTo>
                  <a:pt x="5723" y="4806"/>
                </a:lnTo>
                <a:lnTo>
                  <a:pt x="5686" y="4036"/>
                </a:lnTo>
                <a:lnTo>
                  <a:pt x="5649" y="3559"/>
                </a:lnTo>
                <a:lnTo>
                  <a:pt x="5576" y="3082"/>
                </a:lnTo>
                <a:lnTo>
                  <a:pt x="5539" y="2789"/>
                </a:lnTo>
                <a:lnTo>
                  <a:pt x="5503" y="2678"/>
                </a:lnTo>
                <a:lnTo>
                  <a:pt x="5466" y="2568"/>
                </a:lnTo>
                <a:lnTo>
                  <a:pt x="5429" y="2422"/>
                </a:lnTo>
                <a:lnTo>
                  <a:pt x="5356" y="2348"/>
                </a:lnTo>
                <a:lnTo>
                  <a:pt x="5173" y="2238"/>
                </a:lnTo>
                <a:lnTo>
                  <a:pt x="5026" y="2202"/>
                </a:lnTo>
                <a:lnTo>
                  <a:pt x="4916" y="2202"/>
                </a:lnTo>
                <a:lnTo>
                  <a:pt x="4879" y="2238"/>
                </a:lnTo>
                <a:lnTo>
                  <a:pt x="4586" y="2238"/>
                </a:lnTo>
                <a:lnTo>
                  <a:pt x="4622" y="808"/>
                </a:lnTo>
                <a:lnTo>
                  <a:pt x="4586" y="551"/>
                </a:lnTo>
                <a:lnTo>
                  <a:pt x="4549" y="441"/>
                </a:lnTo>
                <a:lnTo>
                  <a:pt x="4512" y="331"/>
                </a:lnTo>
                <a:lnTo>
                  <a:pt x="4439" y="258"/>
                </a:lnTo>
                <a:lnTo>
                  <a:pt x="4329" y="221"/>
                </a:lnTo>
                <a:lnTo>
                  <a:pt x="4219" y="184"/>
                </a:lnTo>
                <a:lnTo>
                  <a:pt x="4072" y="221"/>
                </a:lnTo>
                <a:lnTo>
                  <a:pt x="3815" y="331"/>
                </a:lnTo>
                <a:lnTo>
                  <a:pt x="3705" y="404"/>
                </a:lnTo>
                <a:lnTo>
                  <a:pt x="3632" y="514"/>
                </a:lnTo>
                <a:lnTo>
                  <a:pt x="3522" y="734"/>
                </a:lnTo>
                <a:lnTo>
                  <a:pt x="3449" y="991"/>
                </a:lnTo>
                <a:lnTo>
                  <a:pt x="3485" y="1321"/>
                </a:lnTo>
                <a:lnTo>
                  <a:pt x="3522" y="1651"/>
                </a:lnTo>
                <a:lnTo>
                  <a:pt x="3559" y="1908"/>
                </a:lnTo>
                <a:lnTo>
                  <a:pt x="3669" y="2165"/>
                </a:lnTo>
                <a:lnTo>
                  <a:pt x="2091" y="2165"/>
                </a:lnTo>
                <a:lnTo>
                  <a:pt x="2055" y="1358"/>
                </a:lnTo>
                <a:lnTo>
                  <a:pt x="2018" y="514"/>
                </a:lnTo>
                <a:lnTo>
                  <a:pt x="2018" y="368"/>
                </a:lnTo>
                <a:lnTo>
                  <a:pt x="1945" y="221"/>
                </a:lnTo>
                <a:lnTo>
                  <a:pt x="1871" y="147"/>
                </a:lnTo>
                <a:lnTo>
                  <a:pt x="1761" y="74"/>
                </a:lnTo>
                <a:lnTo>
                  <a:pt x="1651" y="37"/>
                </a:lnTo>
                <a:lnTo>
                  <a:pt x="1504" y="1"/>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515" name="Google Shape;515;p10"/>
          <p:cNvSpPr/>
          <p:nvPr/>
        </p:nvSpPr>
        <p:spPr>
          <a:xfrm>
            <a:off x="8801760" y="790271"/>
            <a:ext cx="377708" cy="426638"/>
          </a:xfrm>
          <a:custGeom>
            <a:avLst/>
            <a:gdLst/>
            <a:ahLst/>
            <a:cxnLst/>
            <a:rect l="l" t="t" r="r" b="b"/>
            <a:pathLst>
              <a:path w="13316" h="15041" extrusionOk="0">
                <a:moveTo>
                  <a:pt x="5466" y="1"/>
                </a:moveTo>
                <a:lnTo>
                  <a:pt x="5466" y="38"/>
                </a:lnTo>
                <a:lnTo>
                  <a:pt x="5576" y="1248"/>
                </a:lnTo>
                <a:lnTo>
                  <a:pt x="5612" y="1321"/>
                </a:lnTo>
                <a:lnTo>
                  <a:pt x="5649" y="1395"/>
                </a:lnTo>
                <a:lnTo>
                  <a:pt x="5759" y="1431"/>
                </a:lnTo>
                <a:lnTo>
                  <a:pt x="5833" y="1395"/>
                </a:lnTo>
                <a:lnTo>
                  <a:pt x="6713" y="881"/>
                </a:lnTo>
                <a:lnTo>
                  <a:pt x="6713" y="881"/>
                </a:lnTo>
                <a:lnTo>
                  <a:pt x="6640" y="1285"/>
                </a:lnTo>
                <a:lnTo>
                  <a:pt x="6603" y="1652"/>
                </a:lnTo>
                <a:lnTo>
                  <a:pt x="6603" y="2055"/>
                </a:lnTo>
                <a:lnTo>
                  <a:pt x="6640" y="2459"/>
                </a:lnTo>
                <a:lnTo>
                  <a:pt x="6676" y="2569"/>
                </a:lnTo>
                <a:lnTo>
                  <a:pt x="6750" y="2605"/>
                </a:lnTo>
                <a:lnTo>
                  <a:pt x="6823" y="2642"/>
                </a:lnTo>
                <a:lnTo>
                  <a:pt x="6896" y="2679"/>
                </a:lnTo>
                <a:lnTo>
                  <a:pt x="6970" y="2642"/>
                </a:lnTo>
                <a:lnTo>
                  <a:pt x="7043" y="2605"/>
                </a:lnTo>
                <a:lnTo>
                  <a:pt x="7080" y="2532"/>
                </a:lnTo>
                <a:lnTo>
                  <a:pt x="7080" y="2459"/>
                </a:lnTo>
                <a:lnTo>
                  <a:pt x="7043" y="2275"/>
                </a:lnTo>
                <a:lnTo>
                  <a:pt x="7006" y="1835"/>
                </a:lnTo>
                <a:lnTo>
                  <a:pt x="7043" y="1395"/>
                </a:lnTo>
                <a:lnTo>
                  <a:pt x="7116" y="955"/>
                </a:lnTo>
                <a:lnTo>
                  <a:pt x="7226" y="514"/>
                </a:lnTo>
                <a:lnTo>
                  <a:pt x="7190" y="404"/>
                </a:lnTo>
                <a:lnTo>
                  <a:pt x="7153" y="294"/>
                </a:lnTo>
                <a:lnTo>
                  <a:pt x="7043" y="258"/>
                </a:lnTo>
                <a:lnTo>
                  <a:pt x="6933" y="294"/>
                </a:lnTo>
                <a:lnTo>
                  <a:pt x="5906" y="918"/>
                </a:lnTo>
                <a:lnTo>
                  <a:pt x="5869" y="698"/>
                </a:lnTo>
                <a:lnTo>
                  <a:pt x="5796" y="478"/>
                </a:lnTo>
                <a:lnTo>
                  <a:pt x="5686" y="221"/>
                </a:lnTo>
                <a:lnTo>
                  <a:pt x="5576" y="1"/>
                </a:lnTo>
                <a:close/>
                <a:moveTo>
                  <a:pt x="8840" y="3816"/>
                </a:moveTo>
                <a:lnTo>
                  <a:pt x="8730" y="3852"/>
                </a:lnTo>
                <a:lnTo>
                  <a:pt x="8657" y="3926"/>
                </a:lnTo>
                <a:lnTo>
                  <a:pt x="8510" y="4146"/>
                </a:lnTo>
                <a:lnTo>
                  <a:pt x="8364" y="4293"/>
                </a:lnTo>
                <a:lnTo>
                  <a:pt x="8143" y="4476"/>
                </a:lnTo>
                <a:lnTo>
                  <a:pt x="7997" y="4659"/>
                </a:lnTo>
                <a:lnTo>
                  <a:pt x="7997" y="4733"/>
                </a:lnTo>
                <a:lnTo>
                  <a:pt x="7997" y="4769"/>
                </a:lnTo>
                <a:lnTo>
                  <a:pt x="8033" y="4806"/>
                </a:lnTo>
                <a:lnTo>
                  <a:pt x="8070" y="4843"/>
                </a:lnTo>
                <a:lnTo>
                  <a:pt x="8253" y="4843"/>
                </a:lnTo>
                <a:lnTo>
                  <a:pt x="8400" y="4806"/>
                </a:lnTo>
                <a:lnTo>
                  <a:pt x="8547" y="4733"/>
                </a:lnTo>
                <a:lnTo>
                  <a:pt x="8694" y="4659"/>
                </a:lnTo>
                <a:lnTo>
                  <a:pt x="8914" y="4403"/>
                </a:lnTo>
                <a:lnTo>
                  <a:pt x="9097" y="4146"/>
                </a:lnTo>
                <a:lnTo>
                  <a:pt x="9134" y="4073"/>
                </a:lnTo>
                <a:lnTo>
                  <a:pt x="9134" y="3963"/>
                </a:lnTo>
                <a:lnTo>
                  <a:pt x="9097" y="3889"/>
                </a:lnTo>
                <a:lnTo>
                  <a:pt x="9024" y="3852"/>
                </a:lnTo>
                <a:lnTo>
                  <a:pt x="8914" y="3816"/>
                </a:lnTo>
                <a:close/>
                <a:moveTo>
                  <a:pt x="147" y="2972"/>
                </a:moveTo>
                <a:lnTo>
                  <a:pt x="73" y="3009"/>
                </a:lnTo>
                <a:lnTo>
                  <a:pt x="37" y="3082"/>
                </a:lnTo>
                <a:lnTo>
                  <a:pt x="0" y="3229"/>
                </a:lnTo>
                <a:lnTo>
                  <a:pt x="37" y="3559"/>
                </a:lnTo>
                <a:lnTo>
                  <a:pt x="110" y="4073"/>
                </a:lnTo>
                <a:lnTo>
                  <a:pt x="220" y="4549"/>
                </a:lnTo>
                <a:lnTo>
                  <a:pt x="257" y="4623"/>
                </a:lnTo>
                <a:lnTo>
                  <a:pt x="330" y="4696"/>
                </a:lnTo>
                <a:lnTo>
                  <a:pt x="514" y="4696"/>
                </a:lnTo>
                <a:lnTo>
                  <a:pt x="1174" y="4219"/>
                </a:lnTo>
                <a:lnTo>
                  <a:pt x="1247" y="4843"/>
                </a:lnTo>
                <a:lnTo>
                  <a:pt x="1284" y="4990"/>
                </a:lnTo>
                <a:lnTo>
                  <a:pt x="1321" y="5173"/>
                </a:lnTo>
                <a:lnTo>
                  <a:pt x="1394" y="5320"/>
                </a:lnTo>
                <a:lnTo>
                  <a:pt x="1431" y="5356"/>
                </a:lnTo>
                <a:lnTo>
                  <a:pt x="1541" y="5393"/>
                </a:lnTo>
                <a:lnTo>
                  <a:pt x="1614" y="5393"/>
                </a:lnTo>
                <a:lnTo>
                  <a:pt x="1687" y="5356"/>
                </a:lnTo>
                <a:lnTo>
                  <a:pt x="1724" y="5320"/>
                </a:lnTo>
                <a:lnTo>
                  <a:pt x="1761" y="5246"/>
                </a:lnTo>
                <a:lnTo>
                  <a:pt x="1761" y="5173"/>
                </a:lnTo>
                <a:lnTo>
                  <a:pt x="1724" y="5063"/>
                </a:lnTo>
                <a:lnTo>
                  <a:pt x="1724" y="5026"/>
                </a:lnTo>
                <a:lnTo>
                  <a:pt x="1687" y="4953"/>
                </a:lnTo>
                <a:lnTo>
                  <a:pt x="1651" y="4549"/>
                </a:lnTo>
                <a:lnTo>
                  <a:pt x="1614" y="4183"/>
                </a:lnTo>
                <a:lnTo>
                  <a:pt x="1577" y="3816"/>
                </a:lnTo>
                <a:lnTo>
                  <a:pt x="1577" y="3706"/>
                </a:lnTo>
                <a:lnTo>
                  <a:pt x="1467" y="3632"/>
                </a:lnTo>
                <a:lnTo>
                  <a:pt x="1357" y="3632"/>
                </a:lnTo>
                <a:lnTo>
                  <a:pt x="1247" y="3669"/>
                </a:lnTo>
                <a:lnTo>
                  <a:pt x="880" y="3889"/>
                </a:lnTo>
                <a:lnTo>
                  <a:pt x="550" y="4146"/>
                </a:lnTo>
                <a:lnTo>
                  <a:pt x="330" y="3302"/>
                </a:lnTo>
                <a:lnTo>
                  <a:pt x="294" y="3082"/>
                </a:lnTo>
                <a:lnTo>
                  <a:pt x="220" y="2972"/>
                </a:lnTo>
                <a:close/>
                <a:moveTo>
                  <a:pt x="8400" y="2679"/>
                </a:moveTo>
                <a:lnTo>
                  <a:pt x="10124" y="5173"/>
                </a:lnTo>
                <a:lnTo>
                  <a:pt x="10161" y="5210"/>
                </a:lnTo>
                <a:lnTo>
                  <a:pt x="10124" y="5246"/>
                </a:lnTo>
                <a:lnTo>
                  <a:pt x="9684" y="5613"/>
                </a:lnTo>
                <a:lnTo>
                  <a:pt x="9207" y="6017"/>
                </a:lnTo>
                <a:lnTo>
                  <a:pt x="8804" y="6310"/>
                </a:lnTo>
                <a:lnTo>
                  <a:pt x="8584" y="6017"/>
                </a:lnTo>
                <a:lnTo>
                  <a:pt x="6970" y="3852"/>
                </a:lnTo>
                <a:lnTo>
                  <a:pt x="7703" y="3339"/>
                </a:lnTo>
                <a:lnTo>
                  <a:pt x="8033" y="3045"/>
                </a:lnTo>
                <a:lnTo>
                  <a:pt x="8364" y="2752"/>
                </a:lnTo>
                <a:lnTo>
                  <a:pt x="8400" y="2679"/>
                </a:lnTo>
                <a:close/>
                <a:moveTo>
                  <a:pt x="2494" y="7227"/>
                </a:moveTo>
                <a:lnTo>
                  <a:pt x="2421" y="7301"/>
                </a:lnTo>
                <a:lnTo>
                  <a:pt x="2421" y="7411"/>
                </a:lnTo>
                <a:lnTo>
                  <a:pt x="2678" y="7887"/>
                </a:lnTo>
                <a:lnTo>
                  <a:pt x="2494" y="8034"/>
                </a:lnTo>
                <a:lnTo>
                  <a:pt x="2458" y="8108"/>
                </a:lnTo>
                <a:lnTo>
                  <a:pt x="2421" y="8218"/>
                </a:lnTo>
                <a:lnTo>
                  <a:pt x="2421" y="8291"/>
                </a:lnTo>
                <a:lnTo>
                  <a:pt x="2494" y="8328"/>
                </a:lnTo>
                <a:lnTo>
                  <a:pt x="2605" y="8364"/>
                </a:lnTo>
                <a:lnTo>
                  <a:pt x="2678" y="8328"/>
                </a:lnTo>
                <a:lnTo>
                  <a:pt x="2861" y="8254"/>
                </a:lnTo>
                <a:lnTo>
                  <a:pt x="2935" y="8364"/>
                </a:lnTo>
                <a:lnTo>
                  <a:pt x="3155" y="8694"/>
                </a:lnTo>
                <a:lnTo>
                  <a:pt x="3301" y="8841"/>
                </a:lnTo>
                <a:lnTo>
                  <a:pt x="3375" y="8878"/>
                </a:lnTo>
                <a:lnTo>
                  <a:pt x="3485" y="8915"/>
                </a:lnTo>
                <a:lnTo>
                  <a:pt x="3558" y="8878"/>
                </a:lnTo>
                <a:lnTo>
                  <a:pt x="3595" y="8804"/>
                </a:lnTo>
                <a:lnTo>
                  <a:pt x="3632" y="8731"/>
                </a:lnTo>
                <a:lnTo>
                  <a:pt x="3595" y="8621"/>
                </a:lnTo>
                <a:lnTo>
                  <a:pt x="3558" y="8438"/>
                </a:lnTo>
                <a:lnTo>
                  <a:pt x="3301" y="8108"/>
                </a:lnTo>
                <a:lnTo>
                  <a:pt x="3228" y="7997"/>
                </a:lnTo>
                <a:lnTo>
                  <a:pt x="3558" y="7704"/>
                </a:lnTo>
                <a:lnTo>
                  <a:pt x="3595" y="7594"/>
                </a:lnTo>
                <a:lnTo>
                  <a:pt x="3595" y="7484"/>
                </a:lnTo>
                <a:lnTo>
                  <a:pt x="3558" y="7411"/>
                </a:lnTo>
                <a:lnTo>
                  <a:pt x="3485" y="7374"/>
                </a:lnTo>
                <a:lnTo>
                  <a:pt x="3412" y="7337"/>
                </a:lnTo>
                <a:lnTo>
                  <a:pt x="3338" y="7337"/>
                </a:lnTo>
                <a:lnTo>
                  <a:pt x="3228" y="7411"/>
                </a:lnTo>
                <a:lnTo>
                  <a:pt x="2971" y="7631"/>
                </a:lnTo>
                <a:lnTo>
                  <a:pt x="2641" y="7264"/>
                </a:lnTo>
                <a:lnTo>
                  <a:pt x="2568" y="7227"/>
                </a:lnTo>
                <a:close/>
                <a:moveTo>
                  <a:pt x="3191" y="6090"/>
                </a:moveTo>
                <a:lnTo>
                  <a:pt x="3595" y="6860"/>
                </a:lnTo>
                <a:lnTo>
                  <a:pt x="3998" y="7594"/>
                </a:lnTo>
                <a:lnTo>
                  <a:pt x="4439" y="8328"/>
                </a:lnTo>
                <a:lnTo>
                  <a:pt x="4915" y="9025"/>
                </a:lnTo>
                <a:lnTo>
                  <a:pt x="4769" y="9098"/>
                </a:lnTo>
                <a:lnTo>
                  <a:pt x="4622" y="9171"/>
                </a:lnTo>
                <a:lnTo>
                  <a:pt x="4365" y="9355"/>
                </a:lnTo>
                <a:lnTo>
                  <a:pt x="3778" y="9721"/>
                </a:lnTo>
                <a:lnTo>
                  <a:pt x="3522" y="9905"/>
                </a:lnTo>
                <a:lnTo>
                  <a:pt x="3412" y="10015"/>
                </a:lnTo>
                <a:lnTo>
                  <a:pt x="3265" y="10052"/>
                </a:lnTo>
                <a:lnTo>
                  <a:pt x="3228" y="10052"/>
                </a:lnTo>
                <a:lnTo>
                  <a:pt x="3191" y="10088"/>
                </a:lnTo>
                <a:lnTo>
                  <a:pt x="3191" y="10162"/>
                </a:lnTo>
                <a:lnTo>
                  <a:pt x="2421" y="9025"/>
                </a:lnTo>
                <a:lnTo>
                  <a:pt x="1761" y="7997"/>
                </a:lnTo>
                <a:lnTo>
                  <a:pt x="1064" y="7007"/>
                </a:lnTo>
                <a:lnTo>
                  <a:pt x="1394" y="6897"/>
                </a:lnTo>
                <a:lnTo>
                  <a:pt x="1724" y="6714"/>
                </a:lnTo>
                <a:lnTo>
                  <a:pt x="2348" y="6383"/>
                </a:lnTo>
                <a:lnTo>
                  <a:pt x="2494" y="6310"/>
                </a:lnTo>
                <a:lnTo>
                  <a:pt x="2641" y="6273"/>
                </a:lnTo>
                <a:lnTo>
                  <a:pt x="2935" y="6237"/>
                </a:lnTo>
                <a:lnTo>
                  <a:pt x="3081" y="6200"/>
                </a:lnTo>
                <a:lnTo>
                  <a:pt x="3191" y="6090"/>
                </a:lnTo>
                <a:close/>
                <a:moveTo>
                  <a:pt x="12729" y="11005"/>
                </a:moveTo>
                <a:lnTo>
                  <a:pt x="12655" y="11225"/>
                </a:lnTo>
                <a:lnTo>
                  <a:pt x="12582" y="11115"/>
                </a:lnTo>
                <a:lnTo>
                  <a:pt x="12729" y="11005"/>
                </a:lnTo>
                <a:close/>
                <a:moveTo>
                  <a:pt x="9647" y="12949"/>
                </a:moveTo>
                <a:lnTo>
                  <a:pt x="9721" y="13096"/>
                </a:lnTo>
                <a:lnTo>
                  <a:pt x="9831" y="13280"/>
                </a:lnTo>
                <a:lnTo>
                  <a:pt x="9941" y="13463"/>
                </a:lnTo>
                <a:lnTo>
                  <a:pt x="10088" y="13573"/>
                </a:lnTo>
                <a:lnTo>
                  <a:pt x="10051" y="13573"/>
                </a:lnTo>
                <a:lnTo>
                  <a:pt x="9647" y="13756"/>
                </a:lnTo>
                <a:lnTo>
                  <a:pt x="9647" y="13646"/>
                </a:lnTo>
                <a:lnTo>
                  <a:pt x="9574" y="13536"/>
                </a:lnTo>
                <a:lnTo>
                  <a:pt x="9427" y="13426"/>
                </a:lnTo>
                <a:lnTo>
                  <a:pt x="9354" y="13280"/>
                </a:lnTo>
                <a:lnTo>
                  <a:pt x="9281" y="13133"/>
                </a:lnTo>
                <a:lnTo>
                  <a:pt x="9244" y="12986"/>
                </a:lnTo>
                <a:lnTo>
                  <a:pt x="9647" y="12949"/>
                </a:lnTo>
                <a:close/>
                <a:moveTo>
                  <a:pt x="6640" y="12839"/>
                </a:moveTo>
                <a:lnTo>
                  <a:pt x="6493" y="13426"/>
                </a:lnTo>
                <a:lnTo>
                  <a:pt x="6419" y="14013"/>
                </a:lnTo>
                <a:lnTo>
                  <a:pt x="6419" y="14160"/>
                </a:lnTo>
                <a:lnTo>
                  <a:pt x="6163" y="13940"/>
                </a:lnTo>
                <a:lnTo>
                  <a:pt x="6126" y="13940"/>
                </a:lnTo>
                <a:lnTo>
                  <a:pt x="6126" y="13903"/>
                </a:lnTo>
                <a:lnTo>
                  <a:pt x="6126" y="13646"/>
                </a:lnTo>
                <a:lnTo>
                  <a:pt x="6163" y="13353"/>
                </a:lnTo>
                <a:lnTo>
                  <a:pt x="6236" y="13096"/>
                </a:lnTo>
                <a:lnTo>
                  <a:pt x="6346" y="12876"/>
                </a:lnTo>
                <a:lnTo>
                  <a:pt x="6640" y="12839"/>
                </a:lnTo>
                <a:close/>
                <a:moveTo>
                  <a:pt x="7336" y="13170"/>
                </a:moveTo>
                <a:lnTo>
                  <a:pt x="7263" y="13206"/>
                </a:lnTo>
                <a:lnTo>
                  <a:pt x="7226" y="13243"/>
                </a:lnTo>
                <a:lnTo>
                  <a:pt x="7080" y="13720"/>
                </a:lnTo>
                <a:lnTo>
                  <a:pt x="7006" y="13977"/>
                </a:lnTo>
                <a:lnTo>
                  <a:pt x="7006" y="14233"/>
                </a:lnTo>
                <a:lnTo>
                  <a:pt x="7006" y="14307"/>
                </a:lnTo>
                <a:lnTo>
                  <a:pt x="7043" y="14380"/>
                </a:lnTo>
                <a:lnTo>
                  <a:pt x="7116" y="14453"/>
                </a:lnTo>
                <a:lnTo>
                  <a:pt x="7190" y="14490"/>
                </a:lnTo>
                <a:lnTo>
                  <a:pt x="7263" y="14527"/>
                </a:lnTo>
                <a:lnTo>
                  <a:pt x="7336" y="14527"/>
                </a:lnTo>
                <a:lnTo>
                  <a:pt x="7410" y="14453"/>
                </a:lnTo>
                <a:lnTo>
                  <a:pt x="7483" y="14380"/>
                </a:lnTo>
                <a:lnTo>
                  <a:pt x="7483" y="14270"/>
                </a:lnTo>
                <a:lnTo>
                  <a:pt x="7446" y="14160"/>
                </a:lnTo>
                <a:lnTo>
                  <a:pt x="7373" y="14123"/>
                </a:lnTo>
                <a:lnTo>
                  <a:pt x="7373" y="13830"/>
                </a:lnTo>
                <a:lnTo>
                  <a:pt x="7410" y="13280"/>
                </a:lnTo>
                <a:lnTo>
                  <a:pt x="7373" y="13206"/>
                </a:lnTo>
                <a:lnTo>
                  <a:pt x="7336" y="13170"/>
                </a:lnTo>
                <a:close/>
                <a:moveTo>
                  <a:pt x="10418" y="5613"/>
                </a:moveTo>
                <a:lnTo>
                  <a:pt x="11188" y="6714"/>
                </a:lnTo>
                <a:lnTo>
                  <a:pt x="11555" y="7264"/>
                </a:lnTo>
                <a:lnTo>
                  <a:pt x="11922" y="7814"/>
                </a:lnTo>
                <a:lnTo>
                  <a:pt x="12252" y="8474"/>
                </a:lnTo>
                <a:lnTo>
                  <a:pt x="12399" y="8841"/>
                </a:lnTo>
                <a:lnTo>
                  <a:pt x="12545" y="9208"/>
                </a:lnTo>
                <a:lnTo>
                  <a:pt x="12619" y="9575"/>
                </a:lnTo>
                <a:lnTo>
                  <a:pt x="12692" y="9942"/>
                </a:lnTo>
                <a:lnTo>
                  <a:pt x="12729" y="10308"/>
                </a:lnTo>
                <a:lnTo>
                  <a:pt x="12729" y="10675"/>
                </a:lnTo>
                <a:lnTo>
                  <a:pt x="12325" y="10932"/>
                </a:lnTo>
                <a:lnTo>
                  <a:pt x="12288" y="10969"/>
                </a:lnTo>
                <a:lnTo>
                  <a:pt x="12252" y="11042"/>
                </a:lnTo>
                <a:lnTo>
                  <a:pt x="12288" y="11079"/>
                </a:lnTo>
                <a:lnTo>
                  <a:pt x="12325" y="11152"/>
                </a:lnTo>
                <a:lnTo>
                  <a:pt x="12435" y="11372"/>
                </a:lnTo>
                <a:lnTo>
                  <a:pt x="12509" y="11446"/>
                </a:lnTo>
                <a:lnTo>
                  <a:pt x="12582" y="11519"/>
                </a:lnTo>
                <a:lnTo>
                  <a:pt x="12472" y="11776"/>
                </a:lnTo>
                <a:lnTo>
                  <a:pt x="12325" y="12032"/>
                </a:lnTo>
                <a:lnTo>
                  <a:pt x="11848" y="11666"/>
                </a:lnTo>
                <a:lnTo>
                  <a:pt x="11775" y="11629"/>
                </a:lnTo>
                <a:lnTo>
                  <a:pt x="11702" y="11666"/>
                </a:lnTo>
                <a:lnTo>
                  <a:pt x="11665" y="11739"/>
                </a:lnTo>
                <a:lnTo>
                  <a:pt x="11702" y="11812"/>
                </a:lnTo>
                <a:lnTo>
                  <a:pt x="12142" y="12326"/>
                </a:lnTo>
                <a:lnTo>
                  <a:pt x="11848" y="12619"/>
                </a:lnTo>
                <a:lnTo>
                  <a:pt x="11812" y="12546"/>
                </a:lnTo>
                <a:lnTo>
                  <a:pt x="11665" y="12399"/>
                </a:lnTo>
                <a:lnTo>
                  <a:pt x="11518" y="12253"/>
                </a:lnTo>
                <a:lnTo>
                  <a:pt x="11371" y="12069"/>
                </a:lnTo>
                <a:lnTo>
                  <a:pt x="11298" y="11886"/>
                </a:lnTo>
                <a:lnTo>
                  <a:pt x="11225" y="11849"/>
                </a:lnTo>
                <a:lnTo>
                  <a:pt x="11188" y="11812"/>
                </a:lnTo>
                <a:lnTo>
                  <a:pt x="11115" y="11849"/>
                </a:lnTo>
                <a:lnTo>
                  <a:pt x="11078" y="11922"/>
                </a:lnTo>
                <a:lnTo>
                  <a:pt x="11078" y="12106"/>
                </a:lnTo>
                <a:lnTo>
                  <a:pt x="11115" y="12253"/>
                </a:lnTo>
                <a:lnTo>
                  <a:pt x="11188" y="12436"/>
                </a:lnTo>
                <a:lnTo>
                  <a:pt x="11261" y="12583"/>
                </a:lnTo>
                <a:lnTo>
                  <a:pt x="11371" y="12729"/>
                </a:lnTo>
                <a:lnTo>
                  <a:pt x="11518" y="12876"/>
                </a:lnTo>
                <a:lnTo>
                  <a:pt x="11115" y="13096"/>
                </a:lnTo>
                <a:lnTo>
                  <a:pt x="11151" y="12986"/>
                </a:lnTo>
                <a:lnTo>
                  <a:pt x="11151" y="12839"/>
                </a:lnTo>
                <a:lnTo>
                  <a:pt x="11078" y="12766"/>
                </a:lnTo>
                <a:lnTo>
                  <a:pt x="10968" y="12656"/>
                </a:lnTo>
                <a:lnTo>
                  <a:pt x="10931" y="12656"/>
                </a:lnTo>
                <a:lnTo>
                  <a:pt x="10858" y="12693"/>
                </a:lnTo>
                <a:lnTo>
                  <a:pt x="10858" y="12766"/>
                </a:lnTo>
                <a:lnTo>
                  <a:pt x="10821" y="12729"/>
                </a:lnTo>
                <a:lnTo>
                  <a:pt x="10491" y="12436"/>
                </a:lnTo>
                <a:lnTo>
                  <a:pt x="10418" y="12363"/>
                </a:lnTo>
                <a:lnTo>
                  <a:pt x="10344" y="12399"/>
                </a:lnTo>
                <a:lnTo>
                  <a:pt x="10308" y="12473"/>
                </a:lnTo>
                <a:lnTo>
                  <a:pt x="10308" y="12546"/>
                </a:lnTo>
                <a:lnTo>
                  <a:pt x="10491" y="12839"/>
                </a:lnTo>
                <a:lnTo>
                  <a:pt x="10711" y="13206"/>
                </a:lnTo>
                <a:lnTo>
                  <a:pt x="10785" y="13280"/>
                </a:lnTo>
                <a:lnTo>
                  <a:pt x="10381" y="13426"/>
                </a:lnTo>
                <a:lnTo>
                  <a:pt x="10381" y="13353"/>
                </a:lnTo>
                <a:lnTo>
                  <a:pt x="10344" y="13280"/>
                </a:lnTo>
                <a:lnTo>
                  <a:pt x="10234" y="13133"/>
                </a:lnTo>
                <a:lnTo>
                  <a:pt x="10051" y="12913"/>
                </a:lnTo>
                <a:lnTo>
                  <a:pt x="9904" y="12693"/>
                </a:lnTo>
                <a:lnTo>
                  <a:pt x="9831" y="12619"/>
                </a:lnTo>
                <a:lnTo>
                  <a:pt x="9721" y="12619"/>
                </a:lnTo>
                <a:lnTo>
                  <a:pt x="9391" y="12693"/>
                </a:lnTo>
                <a:lnTo>
                  <a:pt x="9097" y="12729"/>
                </a:lnTo>
                <a:lnTo>
                  <a:pt x="9024" y="12766"/>
                </a:lnTo>
                <a:lnTo>
                  <a:pt x="8987" y="12839"/>
                </a:lnTo>
                <a:lnTo>
                  <a:pt x="8987" y="12913"/>
                </a:lnTo>
                <a:lnTo>
                  <a:pt x="9024" y="12986"/>
                </a:lnTo>
                <a:lnTo>
                  <a:pt x="9024" y="13243"/>
                </a:lnTo>
                <a:lnTo>
                  <a:pt x="9097" y="13500"/>
                </a:lnTo>
                <a:lnTo>
                  <a:pt x="9134" y="13646"/>
                </a:lnTo>
                <a:lnTo>
                  <a:pt x="9207" y="13756"/>
                </a:lnTo>
                <a:lnTo>
                  <a:pt x="9317" y="13830"/>
                </a:lnTo>
                <a:lnTo>
                  <a:pt x="9427" y="13867"/>
                </a:lnTo>
                <a:lnTo>
                  <a:pt x="8987" y="14050"/>
                </a:lnTo>
                <a:lnTo>
                  <a:pt x="8950" y="13977"/>
                </a:lnTo>
                <a:lnTo>
                  <a:pt x="8804" y="13903"/>
                </a:lnTo>
                <a:lnTo>
                  <a:pt x="8767" y="13903"/>
                </a:lnTo>
                <a:lnTo>
                  <a:pt x="8620" y="13536"/>
                </a:lnTo>
                <a:lnTo>
                  <a:pt x="8510" y="13390"/>
                </a:lnTo>
                <a:lnTo>
                  <a:pt x="8364" y="13206"/>
                </a:lnTo>
                <a:lnTo>
                  <a:pt x="8327" y="13206"/>
                </a:lnTo>
                <a:lnTo>
                  <a:pt x="8327" y="13243"/>
                </a:lnTo>
                <a:lnTo>
                  <a:pt x="8327" y="13500"/>
                </a:lnTo>
                <a:lnTo>
                  <a:pt x="8364" y="13756"/>
                </a:lnTo>
                <a:lnTo>
                  <a:pt x="8510" y="14270"/>
                </a:lnTo>
                <a:lnTo>
                  <a:pt x="8070" y="14453"/>
                </a:lnTo>
                <a:lnTo>
                  <a:pt x="8033" y="14160"/>
                </a:lnTo>
                <a:lnTo>
                  <a:pt x="7960" y="13903"/>
                </a:lnTo>
                <a:lnTo>
                  <a:pt x="7923" y="13536"/>
                </a:lnTo>
                <a:lnTo>
                  <a:pt x="7923" y="13206"/>
                </a:lnTo>
                <a:lnTo>
                  <a:pt x="7887" y="13133"/>
                </a:lnTo>
                <a:lnTo>
                  <a:pt x="7813" y="13096"/>
                </a:lnTo>
                <a:lnTo>
                  <a:pt x="7777" y="13096"/>
                </a:lnTo>
                <a:lnTo>
                  <a:pt x="7703" y="13170"/>
                </a:lnTo>
                <a:lnTo>
                  <a:pt x="7667" y="13536"/>
                </a:lnTo>
                <a:lnTo>
                  <a:pt x="7630" y="13903"/>
                </a:lnTo>
                <a:lnTo>
                  <a:pt x="7667" y="14233"/>
                </a:lnTo>
                <a:lnTo>
                  <a:pt x="7667" y="14380"/>
                </a:lnTo>
                <a:lnTo>
                  <a:pt x="7740" y="14527"/>
                </a:lnTo>
                <a:lnTo>
                  <a:pt x="7483" y="14563"/>
                </a:lnTo>
                <a:lnTo>
                  <a:pt x="7190" y="14527"/>
                </a:lnTo>
                <a:lnTo>
                  <a:pt x="7006" y="14453"/>
                </a:lnTo>
                <a:lnTo>
                  <a:pt x="6786" y="14380"/>
                </a:lnTo>
                <a:lnTo>
                  <a:pt x="6823" y="14160"/>
                </a:lnTo>
                <a:lnTo>
                  <a:pt x="6860" y="13646"/>
                </a:lnTo>
                <a:lnTo>
                  <a:pt x="6860" y="13206"/>
                </a:lnTo>
                <a:lnTo>
                  <a:pt x="6860" y="12766"/>
                </a:lnTo>
                <a:lnTo>
                  <a:pt x="6823" y="12693"/>
                </a:lnTo>
                <a:lnTo>
                  <a:pt x="6713" y="12656"/>
                </a:lnTo>
                <a:lnTo>
                  <a:pt x="6346" y="12693"/>
                </a:lnTo>
                <a:lnTo>
                  <a:pt x="6309" y="12656"/>
                </a:lnTo>
                <a:lnTo>
                  <a:pt x="6236" y="12693"/>
                </a:lnTo>
                <a:lnTo>
                  <a:pt x="6089" y="12913"/>
                </a:lnTo>
                <a:lnTo>
                  <a:pt x="5943" y="13133"/>
                </a:lnTo>
                <a:lnTo>
                  <a:pt x="5869" y="13390"/>
                </a:lnTo>
                <a:lnTo>
                  <a:pt x="5796" y="13610"/>
                </a:lnTo>
                <a:lnTo>
                  <a:pt x="5392" y="13206"/>
                </a:lnTo>
                <a:lnTo>
                  <a:pt x="5686" y="12839"/>
                </a:lnTo>
                <a:lnTo>
                  <a:pt x="5943" y="12473"/>
                </a:lnTo>
                <a:lnTo>
                  <a:pt x="5943" y="12363"/>
                </a:lnTo>
                <a:lnTo>
                  <a:pt x="5943" y="12289"/>
                </a:lnTo>
                <a:lnTo>
                  <a:pt x="5869" y="12216"/>
                </a:lnTo>
                <a:lnTo>
                  <a:pt x="5686" y="12216"/>
                </a:lnTo>
                <a:lnTo>
                  <a:pt x="5612" y="12289"/>
                </a:lnTo>
                <a:lnTo>
                  <a:pt x="5209" y="12949"/>
                </a:lnTo>
                <a:lnTo>
                  <a:pt x="4952" y="12619"/>
                </a:lnTo>
                <a:lnTo>
                  <a:pt x="5136" y="12473"/>
                </a:lnTo>
                <a:lnTo>
                  <a:pt x="5319" y="12289"/>
                </a:lnTo>
                <a:lnTo>
                  <a:pt x="5466" y="12069"/>
                </a:lnTo>
                <a:lnTo>
                  <a:pt x="5576" y="11849"/>
                </a:lnTo>
                <a:lnTo>
                  <a:pt x="5576" y="11776"/>
                </a:lnTo>
                <a:lnTo>
                  <a:pt x="5576" y="11739"/>
                </a:lnTo>
                <a:lnTo>
                  <a:pt x="5539" y="11666"/>
                </a:lnTo>
                <a:lnTo>
                  <a:pt x="5502" y="11629"/>
                </a:lnTo>
                <a:lnTo>
                  <a:pt x="5319" y="11629"/>
                </a:lnTo>
                <a:lnTo>
                  <a:pt x="5282" y="11702"/>
                </a:lnTo>
                <a:lnTo>
                  <a:pt x="4805" y="12399"/>
                </a:lnTo>
                <a:lnTo>
                  <a:pt x="4439" y="11922"/>
                </a:lnTo>
                <a:lnTo>
                  <a:pt x="4549" y="11812"/>
                </a:lnTo>
                <a:lnTo>
                  <a:pt x="4879" y="11409"/>
                </a:lnTo>
                <a:lnTo>
                  <a:pt x="5209" y="10969"/>
                </a:lnTo>
                <a:lnTo>
                  <a:pt x="5209" y="10895"/>
                </a:lnTo>
                <a:lnTo>
                  <a:pt x="5246" y="10859"/>
                </a:lnTo>
                <a:lnTo>
                  <a:pt x="5282" y="10785"/>
                </a:lnTo>
                <a:lnTo>
                  <a:pt x="5282" y="10712"/>
                </a:lnTo>
                <a:lnTo>
                  <a:pt x="5209" y="10639"/>
                </a:lnTo>
                <a:lnTo>
                  <a:pt x="5099" y="10602"/>
                </a:lnTo>
                <a:lnTo>
                  <a:pt x="5026" y="10602"/>
                </a:lnTo>
                <a:lnTo>
                  <a:pt x="4952" y="10639"/>
                </a:lnTo>
                <a:lnTo>
                  <a:pt x="4549" y="11225"/>
                </a:lnTo>
                <a:lnTo>
                  <a:pt x="4329" y="11556"/>
                </a:lnTo>
                <a:lnTo>
                  <a:pt x="4292" y="11482"/>
                </a:lnTo>
                <a:lnTo>
                  <a:pt x="4145" y="11482"/>
                </a:lnTo>
                <a:lnTo>
                  <a:pt x="3888" y="11152"/>
                </a:lnTo>
                <a:lnTo>
                  <a:pt x="4329" y="10822"/>
                </a:lnTo>
                <a:lnTo>
                  <a:pt x="4549" y="10675"/>
                </a:lnTo>
                <a:lnTo>
                  <a:pt x="4732" y="10455"/>
                </a:lnTo>
                <a:lnTo>
                  <a:pt x="4769" y="10418"/>
                </a:lnTo>
                <a:lnTo>
                  <a:pt x="4805" y="10345"/>
                </a:lnTo>
                <a:lnTo>
                  <a:pt x="4732" y="10235"/>
                </a:lnTo>
                <a:lnTo>
                  <a:pt x="4659" y="10162"/>
                </a:lnTo>
                <a:lnTo>
                  <a:pt x="4585" y="10162"/>
                </a:lnTo>
                <a:lnTo>
                  <a:pt x="4512" y="10198"/>
                </a:lnTo>
                <a:lnTo>
                  <a:pt x="4292" y="10345"/>
                </a:lnTo>
                <a:lnTo>
                  <a:pt x="4072" y="10528"/>
                </a:lnTo>
                <a:lnTo>
                  <a:pt x="3705" y="10895"/>
                </a:lnTo>
                <a:lnTo>
                  <a:pt x="3256" y="10239"/>
                </a:lnTo>
                <a:lnTo>
                  <a:pt x="3256" y="10239"/>
                </a:lnTo>
                <a:lnTo>
                  <a:pt x="3485" y="10272"/>
                </a:lnTo>
                <a:lnTo>
                  <a:pt x="3742" y="10235"/>
                </a:lnTo>
                <a:lnTo>
                  <a:pt x="3888" y="10162"/>
                </a:lnTo>
                <a:lnTo>
                  <a:pt x="4072" y="10052"/>
                </a:lnTo>
                <a:lnTo>
                  <a:pt x="4365" y="9868"/>
                </a:lnTo>
                <a:lnTo>
                  <a:pt x="4769" y="9648"/>
                </a:lnTo>
                <a:lnTo>
                  <a:pt x="4989" y="9538"/>
                </a:lnTo>
                <a:lnTo>
                  <a:pt x="5172" y="9391"/>
                </a:lnTo>
                <a:lnTo>
                  <a:pt x="6053" y="10675"/>
                </a:lnTo>
                <a:lnTo>
                  <a:pt x="6383" y="11115"/>
                </a:lnTo>
                <a:lnTo>
                  <a:pt x="6713" y="11556"/>
                </a:lnTo>
                <a:lnTo>
                  <a:pt x="6896" y="11739"/>
                </a:lnTo>
                <a:lnTo>
                  <a:pt x="7116" y="11922"/>
                </a:lnTo>
                <a:lnTo>
                  <a:pt x="7336" y="12069"/>
                </a:lnTo>
                <a:lnTo>
                  <a:pt x="7593" y="12179"/>
                </a:lnTo>
                <a:lnTo>
                  <a:pt x="7813" y="12253"/>
                </a:lnTo>
                <a:lnTo>
                  <a:pt x="8070" y="12289"/>
                </a:lnTo>
                <a:lnTo>
                  <a:pt x="8547" y="12289"/>
                </a:lnTo>
                <a:lnTo>
                  <a:pt x="8767" y="12253"/>
                </a:lnTo>
                <a:lnTo>
                  <a:pt x="8987" y="12179"/>
                </a:lnTo>
                <a:lnTo>
                  <a:pt x="9207" y="12106"/>
                </a:lnTo>
                <a:lnTo>
                  <a:pt x="9427" y="11996"/>
                </a:lnTo>
                <a:lnTo>
                  <a:pt x="9684" y="11849"/>
                </a:lnTo>
                <a:lnTo>
                  <a:pt x="9867" y="11666"/>
                </a:lnTo>
                <a:lnTo>
                  <a:pt x="10051" y="11482"/>
                </a:lnTo>
                <a:lnTo>
                  <a:pt x="10198" y="11262"/>
                </a:lnTo>
                <a:lnTo>
                  <a:pt x="10308" y="11042"/>
                </a:lnTo>
                <a:lnTo>
                  <a:pt x="10418" y="10822"/>
                </a:lnTo>
                <a:lnTo>
                  <a:pt x="10491" y="10565"/>
                </a:lnTo>
                <a:lnTo>
                  <a:pt x="10528" y="10345"/>
                </a:lnTo>
                <a:lnTo>
                  <a:pt x="10564" y="9832"/>
                </a:lnTo>
                <a:lnTo>
                  <a:pt x="10528" y="9318"/>
                </a:lnTo>
                <a:lnTo>
                  <a:pt x="10418" y="8804"/>
                </a:lnTo>
                <a:lnTo>
                  <a:pt x="10234" y="8328"/>
                </a:lnTo>
                <a:lnTo>
                  <a:pt x="9978" y="7887"/>
                </a:lnTo>
                <a:lnTo>
                  <a:pt x="9684" y="7484"/>
                </a:lnTo>
                <a:lnTo>
                  <a:pt x="9097" y="6640"/>
                </a:lnTo>
                <a:lnTo>
                  <a:pt x="9354" y="6494"/>
                </a:lnTo>
                <a:lnTo>
                  <a:pt x="9574" y="6347"/>
                </a:lnTo>
                <a:lnTo>
                  <a:pt x="10014" y="5980"/>
                </a:lnTo>
                <a:lnTo>
                  <a:pt x="10418" y="5613"/>
                </a:lnTo>
                <a:close/>
                <a:moveTo>
                  <a:pt x="8400" y="2055"/>
                </a:moveTo>
                <a:lnTo>
                  <a:pt x="8290" y="2092"/>
                </a:lnTo>
                <a:lnTo>
                  <a:pt x="8217" y="2165"/>
                </a:lnTo>
                <a:lnTo>
                  <a:pt x="8180" y="2202"/>
                </a:lnTo>
                <a:lnTo>
                  <a:pt x="8180" y="2312"/>
                </a:lnTo>
                <a:lnTo>
                  <a:pt x="8180" y="2385"/>
                </a:lnTo>
                <a:lnTo>
                  <a:pt x="8107" y="2422"/>
                </a:lnTo>
                <a:lnTo>
                  <a:pt x="8033" y="2459"/>
                </a:lnTo>
                <a:lnTo>
                  <a:pt x="7300" y="3045"/>
                </a:lnTo>
                <a:lnTo>
                  <a:pt x="6896" y="3339"/>
                </a:lnTo>
                <a:lnTo>
                  <a:pt x="6529" y="3596"/>
                </a:lnTo>
                <a:lnTo>
                  <a:pt x="6456" y="3669"/>
                </a:lnTo>
                <a:lnTo>
                  <a:pt x="6419" y="3742"/>
                </a:lnTo>
                <a:lnTo>
                  <a:pt x="6419" y="3852"/>
                </a:lnTo>
                <a:lnTo>
                  <a:pt x="6419" y="3926"/>
                </a:lnTo>
                <a:lnTo>
                  <a:pt x="8547" y="6677"/>
                </a:lnTo>
                <a:lnTo>
                  <a:pt x="8547" y="6750"/>
                </a:lnTo>
                <a:lnTo>
                  <a:pt x="8620" y="6787"/>
                </a:lnTo>
                <a:lnTo>
                  <a:pt x="9391" y="7851"/>
                </a:lnTo>
                <a:lnTo>
                  <a:pt x="9684" y="8291"/>
                </a:lnTo>
                <a:lnTo>
                  <a:pt x="9904" y="8768"/>
                </a:lnTo>
                <a:lnTo>
                  <a:pt x="10014" y="9025"/>
                </a:lnTo>
                <a:lnTo>
                  <a:pt x="10088" y="9281"/>
                </a:lnTo>
                <a:lnTo>
                  <a:pt x="10124" y="9538"/>
                </a:lnTo>
                <a:lnTo>
                  <a:pt x="10124" y="9832"/>
                </a:lnTo>
                <a:lnTo>
                  <a:pt x="10124" y="10088"/>
                </a:lnTo>
                <a:lnTo>
                  <a:pt x="10088" y="10308"/>
                </a:lnTo>
                <a:lnTo>
                  <a:pt x="10014" y="10565"/>
                </a:lnTo>
                <a:lnTo>
                  <a:pt x="9904" y="10785"/>
                </a:lnTo>
                <a:lnTo>
                  <a:pt x="9794" y="11005"/>
                </a:lnTo>
                <a:lnTo>
                  <a:pt x="9647" y="11189"/>
                </a:lnTo>
                <a:lnTo>
                  <a:pt x="9464" y="11372"/>
                </a:lnTo>
                <a:lnTo>
                  <a:pt x="9281" y="11556"/>
                </a:lnTo>
                <a:lnTo>
                  <a:pt x="9097" y="11666"/>
                </a:lnTo>
                <a:lnTo>
                  <a:pt x="8877" y="11739"/>
                </a:lnTo>
                <a:lnTo>
                  <a:pt x="8657" y="11776"/>
                </a:lnTo>
                <a:lnTo>
                  <a:pt x="8437" y="11812"/>
                </a:lnTo>
                <a:lnTo>
                  <a:pt x="7997" y="11812"/>
                </a:lnTo>
                <a:lnTo>
                  <a:pt x="7813" y="11739"/>
                </a:lnTo>
                <a:lnTo>
                  <a:pt x="7593" y="11666"/>
                </a:lnTo>
                <a:lnTo>
                  <a:pt x="7373" y="11519"/>
                </a:lnTo>
                <a:lnTo>
                  <a:pt x="7153" y="11372"/>
                </a:lnTo>
                <a:lnTo>
                  <a:pt x="6970" y="11152"/>
                </a:lnTo>
                <a:lnTo>
                  <a:pt x="6823" y="10932"/>
                </a:lnTo>
                <a:lnTo>
                  <a:pt x="6053" y="9905"/>
                </a:lnTo>
                <a:lnTo>
                  <a:pt x="5356" y="8878"/>
                </a:lnTo>
                <a:lnTo>
                  <a:pt x="4659" y="7814"/>
                </a:lnTo>
                <a:lnTo>
                  <a:pt x="4035" y="6714"/>
                </a:lnTo>
                <a:lnTo>
                  <a:pt x="3742" y="6163"/>
                </a:lnTo>
                <a:lnTo>
                  <a:pt x="3485" y="5613"/>
                </a:lnTo>
                <a:lnTo>
                  <a:pt x="3412" y="5540"/>
                </a:lnTo>
                <a:lnTo>
                  <a:pt x="3301" y="5503"/>
                </a:lnTo>
                <a:lnTo>
                  <a:pt x="3191" y="5503"/>
                </a:lnTo>
                <a:lnTo>
                  <a:pt x="3118" y="5576"/>
                </a:lnTo>
                <a:lnTo>
                  <a:pt x="3008" y="5687"/>
                </a:lnTo>
                <a:lnTo>
                  <a:pt x="2861" y="5760"/>
                </a:lnTo>
                <a:lnTo>
                  <a:pt x="2715" y="5833"/>
                </a:lnTo>
                <a:lnTo>
                  <a:pt x="2568" y="5833"/>
                </a:lnTo>
                <a:lnTo>
                  <a:pt x="2421" y="5870"/>
                </a:lnTo>
                <a:lnTo>
                  <a:pt x="2274" y="5907"/>
                </a:lnTo>
                <a:lnTo>
                  <a:pt x="2018" y="6053"/>
                </a:lnTo>
                <a:lnTo>
                  <a:pt x="1431" y="6420"/>
                </a:lnTo>
                <a:lnTo>
                  <a:pt x="1137" y="6604"/>
                </a:lnTo>
                <a:lnTo>
                  <a:pt x="880" y="6824"/>
                </a:lnTo>
                <a:lnTo>
                  <a:pt x="770" y="6824"/>
                </a:lnTo>
                <a:lnTo>
                  <a:pt x="697" y="6897"/>
                </a:lnTo>
                <a:lnTo>
                  <a:pt x="660" y="6970"/>
                </a:lnTo>
                <a:lnTo>
                  <a:pt x="697" y="7080"/>
                </a:lnTo>
                <a:lnTo>
                  <a:pt x="1101" y="7814"/>
                </a:lnTo>
                <a:lnTo>
                  <a:pt x="1541" y="8548"/>
                </a:lnTo>
                <a:lnTo>
                  <a:pt x="2458" y="9942"/>
                </a:lnTo>
                <a:lnTo>
                  <a:pt x="3412" y="11335"/>
                </a:lnTo>
                <a:lnTo>
                  <a:pt x="4402" y="12693"/>
                </a:lnTo>
                <a:lnTo>
                  <a:pt x="4989" y="13426"/>
                </a:lnTo>
                <a:lnTo>
                  <a:pt x="4952" y="13426"/>
                </a:lnTo>
                <a:lnTo>
                  <a:pt x="4952" y="13500"/>
                </a:lnTo>
                <a:lnTo>
                  <a:pt x="4989" y="13536"/>
                </a:lnTo>
                <a:lnTo>
                  <a:pt x="5026" y="13573"/>
                </a:lnTo>
                <a:lnTo>
                  <a:pt x="5099" y="13536"/>
                </a:lnTo>
                <a:lnTo>
                  <a:pt x="5429" y="13940"/>
                </a:lnTo>
                <a:lnTo>
                  <a:pt x="5796" y="14307"/>
                </a:lnTo>
                <a:lnTo>
                  <a:pt x="5833" y="14343"/>
                </a:lnTo>
                <a:lnTo>
                  <a:pt x="5906" y="14380"/>
                </a:lnTo>
                <a:lnTo>
                  <a:pt x="6126" y="14563"/>
                </a:lnTo>
                <a:lnTo>
                  <a:pt x="6383" y="14710"/>
                </a:lnTo>
                <a:lnTo>
                  <a:pt x="6640" y="14857"/>
                </a:lnTo>
                <a:lnTo>
                  <a:pt x="6933" y="14967"/>
                </a:lnTo>
                <a:lnTo>
                  <a:pt x="7226" y="15040"/>
                </a:lnTo>
                <a:lnTo>
                  <a:pt x="7850" y="15040"/>
                </a:lnTo>
                <a:lnTo>
                  <a:pt x="8180" y="14967"/>
                </a:lnTo>
                <a:lnTo>
                  <a:pt x="8510" y="14820"/>
                </a:lnTo>
                <a:lnTo>
                  <a:pt x="8877" y="14673"/>
                </a:lnTo>
                <a:lnTo>
                  <a:pt x="9574" y="14343"/>
                </a:lnTo>
                <a:lnTo>
                  <a:pt x="11115" y="13683"/>
                </a:lnTo>
                <a:lnTo>
                  <a:pt x="11592" y="13426"/>
                </a:lnTo>
                <a:lnTo>
                  <a:pt x="11995" y="13170"/>
                </a:lnTo>
                <a:lnTo>
                  <a:pt x="12399" y="12839"/>
                </a:lnTo>
                <a:lnTo>
                  <a:pt x="12729" y="12436"/>
                </a:lnTo>
                <a:lnTo>
                  <a:pt x="12912" y="12142"/>
                </a:lnTo>
                <a:lnTo>
                  <a:pt x="13059" y="11849"/>
                </a:lnTo>
                <a:lnTo>
                  <a:pt x="13169" y="11519"/>
                </a:lnTo>
                <a:lnTo>
                  <a:pt x="13242" y="11189"/>
                </a:lnTo>
                <a:lnTo>
                  <a:pt x="13279" y="10859"/>
                </a:lnTo>
                <a:lnTo>
                  <a:pt x="13316" y="10528"/>
                </a:lnTo>
                <a:lnTo>
                  <a:pt x="13279" y="10198"/>
                </a:lnTo>
                <a:lnTo>
                  <a:pt x="13242" y="9868"/>
                </a:lnTo>
                <a:lnTo>
                  <a:pt x="13169" y="9538"/>
                </a:lnTo>
                <a:lnTo>
                  <a:pt x="13095" y="9208"/>
                </a:lnTo>
                <a:lnTo>
                  <a:pt x="12875" y="8584"/>
                </a:lnTo>
                <a:lnTo>
                  <a:pt x="12582" y="7961"/>
                </a:lnTo>
                <a:lnTo>
                  <a:pt x="12252" y="7374"/>
                </a:lnTo>
                <a:lnTo>
                  <a:pt x="11885" y="6824"/>
                </a:lnTo>
                <a:lnTo>
                  <a:pt x="10271" y="4476"/>
                </a:lnTo>
                <a:lnTo>
                  <a:pt x="8657" y="2165"/>
                </a:lnTo>
                <a:lnTo>
                  <a:pt x="8584" y="2092"/>
                </a:lnTo>
                <a:lnTo>
                  <a:pt x="8474" y="2055"/>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516" name="Google Shape;516;p10"/>
          <p:cNvSpPr/>
          <p:nvPr/>
        </p:nvSpPr>
        <p:spPr>
          <a:xfrm>
            <a:off x="258963" y="4957957"/>
            <a:ext cx="386048" cy="258065"/>
          </a:xfrm>
          <a:custGeom>
            <a:avLst/>
            <a:gdLst/>
            <a:ahLst/>
            <a:cxnLst/>
            <a:rect l="l" t="t" r="r" b="b"/>
            <a:pathLst>
              <a:path w="13610" h="9098" extrusionOk="0">
                <a:moveTo>
                  <a:pt x="4696" y="0"/>
                </a:moveTo>
                <a:lnTo>
                  <a:pt x="4586" y="74"/>
                </a:lnTo>
                <a:lnTo>
                  <a:pt x="4256" y="440"/>
                </a:lnTo>
                <a:lnTo>
                  <a:pt x="3999" y="844"/>
                </a:lnTo>
                <a:lnTo>
                  <a:pt x="3742" y="1247"/>
                </a:lnTo>
                <a:lnTo>
                  <a:pt x="3522" y="1688"/>
                </a:lnTo>
                <a:lnTo>
                  <a:pt x="3339" y="2128"/>
                </a:lnTo>
                <a:lnTo>
                  <a:pt x="3228" y="2605"/>
                </a:lnTo>
                <a:lnTo>
                  <a:pt x="3118" y="3081"/>
                </a:lnTo>
                <a:lnTo>
                  <a:pt x="3045" y="3595"/>
                </a:lnTo>
                <a:lnTo>
                  <a:pt x="3008" y="3852"/>
                </a:lnTo>
                <a:lnTo>
                  <a:pt x="2935" y="4072"/>
                </a:lnTo>
                <a:lnTo>
                  <a:pt x="2825" y="4329"/>
                </a:lnTo>
                <a:lnTo>
                  <a:pt x="2678" y="4512"/>
                </a:lnTo>
                <a:lnTo>
                  <a:pt x="2605" y="4622"/>
                </a:lnTo>
                <a:lnTo>
                  <a:pt x="2495" y="4659"/>
                </a:lnTo>
                <a:lnTo>
                  <a:pt x="2275" y="4732"/>
                </a:lnTo>
                <a:lnTo>
                  <a:pt x="1835" y="4732"/>
                </a:lnTo>
                <a:lnTo>
                  <a:pt x="1541" y="4659"/>
                </a:lnTo>
                <a:lnTo>
                  <a:pt x="991" y="4659"/>
                </a:lnTo>
                <a:lnTo>
                  <a:pt x="881" y="4732"/>
                </a:lnTo>
                <a:lnTo>
                  <a:pt x="771" y="4769"/>
                </a:lnTo>
                <a:lnTo>
                  <a:pt x="587" y="4732"/>
                </a:lnTo>
                <a:lnTo>
                  <a:pt x="404" y="4732"/>
                </a:lnTo>
                <a:lnTo>
                  <a:pt x="257" y="4805"/>
                </a:lnTo>
                <a:lnTo>
                  <a:pt x="74" y="4879"/>
                </a:lnTo>
                <a:lnTo>
                  <a:pt x="37" y="4952"/>
                </a:lnTo>
                <a:lnTo>
                  <a:pt x="0" y="5026"/>
                </a:lnTo>
                <a:lnTo>
                  <a:pt x="0" y="5172"/>
                </a:lnTo>
                <a:lnTo>
                  <a:pt x="37" y="5209"/>
                </a:lnTo>
                <a:lnTo>
                  <a:pt x="74" y="5246"/>
                </a:lnTo>
                <a:lnTo>
                  <a:pt x="147" y="5282"/>
                </a:lnTo>
                <a:lnTo>
                  <a:pt x="221" y="5246"/>
                </a:lnTo>
                <a:lnTo>
                  <a:pt x="514" y="5172"/>
                </a:lnTo>
                <a:lnTo>
                  <a:pt x="587" y="5282"/>
                </a:lnTo>
                <a:lnTo>
                  <a:pt x="697" y="5356"/>
                </a:lnTo>
                <a:lnTo>
                  <a:pt x="807" y="5356"/>
                </a:lnTo>
                <a:lnTo>
                  <a:pt x="881" y="5319"/>
                </a:lnTo>
                <a:lnTo>
                  <a:pt x="918" y="5282"/>
                </a:lnTo>
                <a:lnTo>
                  <a:pt x="991" y="5209"/>
                </a:lnTo>
                <a:lnTo>
                  <a:pt x="1064" y="5172"/>
                </a:lnTo>
                <a:lnTo>
                  <a:pt x="1248" y="5136"/>
                </a:lnTo>
                <a:lnTo>
                  <a:pt x="1431" y="5172"/>
                </a:lnTo>
                <a:lnTo>
                  <a:pt x="1614" y="5209"/>
                </a:lnTo>
                <a:lnTo>
                  <a:pt x="1981" y="5282"/>
                </a:lnTo>
                <a:lnTo>
                  <a:pt x="2201" y="5282"/>
                </a:lnTo>
                <a:lnTo>
                  <a:pt x="2385" y="5246"/>
                </a:lnTo>
                <a:lnTo>
                  <a:pt x="2605" y="5209"/>
                </a:lnTo>
                <a:lnTo>
                  <a:pt x="2752" y="5136"/>
                </a:lnTo>
                <a:lnTo>
                  <a:pt x="2935" y="5026"/>
                </a:lnTo>
                <a:lnTo>
                  <a:pt x="3082" y="4879"/>
                </a:lnTo>
                <a:lnTo>
                  <a:pt x="3192" y="4732"/>
                </a:lnTo>
                <a:lnTo>
                  <a:pt x="3302" y="4549"/>
                </a:lnTo>
                <a:lnTo>
                  <a:pt x="3449" y="4182"/>
                </a:lnTo>
                <a:lnTo>
                  <a:pt x="3522" y="3925"/>
                </a:lnTo>
                <a:lnTo>
                  <a:pt x="3559" y="3668"/>
                </a:lnTo>
                <a:lnTo>
                  <a:pt x="3632" y="3118"/>
                </a:lnTo>
                <a:lnTo>
                  <a:pt x="3742" y="2641"/>
                </a:lnTo>
                <a:lnTo>
                  <a:pt x="3889" y="2201"/>
                </a:lnTo>
                <a:lnTo>
                  <a:pt x="4035" y="1834"/>
                </a:lnTo>
                <a:lnTo>
                  <a:pt x="4219" y="1467"/>
                </a:lnTo>
                <a:lnTo>
                  <a:pt x="4402" y="1137"/>
                </a:lnTo>
                <a:lnTo>
                  <a:pt x="4659" y="844"/>
                </a:lnTo>
                <a:lnTo>
                  <a:pt x="5173" y="2861"/>
                </a:lnTo>
                <a:lnTo>
                  <a:pt x="5649" y="4842"/>
                </a:lnTo>
                <a:lnTo>
                  <a:pt x="6126" y="6860"/>
                </a:lnTo>
                <a:lnTo>
                  <a:pt x="6567" y="8914"/>
                </a:lnTo>
                <a:lnTo>
                  <a:pt x="6603" y="8987"/>
                </a:lnTo>
                <a:lnTo>
                  <a:pt x="6713" y="9061"/>
                </a:lnTo>
                <a:lnTo>
                  <a:pt x="6787" y="9097"/>
                </a:lnTo>
                <a:lnTo>
                  <a:pt x="6897" y="9097"/>
                </a:lnTo>
                <a:lnTo>
                  <a:pt x="7153" y="8987"/>
                </a:lnTo>
                <a:lnTo>
                  <a:pt x="7374" y="8804"/>
                </a:lnTo>
                <a:lnTo>
                  <a:pt x="7520" y="8620"/>
                </a:lnTo>
                <a:lnTo>
                  <a:pt x="7667" y="8364"/>
                </a:lnTo>
                <a:lnTo>
                  <a:pt x="7814" y="7997"/>
                </a:lnTo>
                <a:lnTo>
                  <a:pt x="7924" y="7593"/>
                </a:lnTo>
                <a:lnTo>
                  <a:pt x="8181" y="6823"/>
                </a:lnTo>
                <a:lnTo>
                  <a:pt x="9061" y="3962"/>
                </a:lnTo>
                <a:lnTo>
                  <a:pt x="9208" y="4439"/>
                </a:lnTo>
                <a:lnTo>
                  <a:pt x="9318" y="4952"/>
                </a:lnTo>
                <a:lnTo>
                  <a:pt x="9318" y="5062"/>
                </a:lnTo>
                <a:lnTo>
                  <a:pt x="9391" y="5136"/>
                </a:lnTo>
                <a:lnTo>
                  <a:pt x="9464" y="5209"/>
                </a:lnTo>
                <a:lnTo>
                  <a:pt x="9574" y="5209"/>
                </a:lnTo>
                <a:lnTo>
                  <a:pt x="12032" y="5062"/>
                </a:lnTo>
                <a:lnTo>
                  <a:pt x="12069" y="5136"/>
                </a:lnTo>
                <a:lnTo>
                  <a:pt x="12105" y="5209"/>
                </a:lnTo>
                <a:lnTo>
                  <a:pt x="12326" y="5356"/>
                </a:lnTo>
                <a:lnTo>
                  <a:pt x="12582" y="5429"/>
                </a:lnTo>
                <a:lnTo>
                  <a:pt x="12619" y="5466"/>
                </a:lnTo>
                <a:lnTo>
                  <a:pt x="12912" y="5466"/>
                </a:lnTo>
                <a:lnTo>
                  <a:pt x="13059" y="5429"/>
                </a:lnTo>
                <a:lnTo>
                  <a:pt x="13206" y="5319"/>
                </a:lnTo>
                <a:lnTo>
                  <a:pt x="13316" y="5209"/>
                </a:lnTo>
                <a:lnTo>
                  <a:pt x="13426" y="5062"/>
                </a:lnTo>
                <a:lnTo>
                  <a:pt x="13536" y="4915"/>
                </a:lnTo>
                <a:lnTo>
                  <a:pt x="13609" y="4732"/>
                </a:lnTo>
                <a:lnTo>
                  <a:pt x="13609" y="4659"/>
                </a:lnTo>
                <a:lnTo>
                  <a:pt x="13609" y="4549"/>
                </a:lnTo>
                <a:lnTo>
                  <a:pt x="13536" y="4439"/>
                </a:lnTo>
                <a:lnTo>
                  <a:pt x="13426" y="4292"/>
                </a:lnTo>
                <a:lnTo>
                  <a:pt x="13279" y="4219"/>
                </a:lnTo>
                <a:lnTo>
                  <a:pt x="13133" y="4145"/>
                </a:lnTo>
                <a:lnTo>
                  <a:pt x="12949" y="4072"/>
                </a:lnTo>
                <a:lnTo>
                  <a:pt x="12802" y="4072"/>
                </a:lnTo>
                <a:lnTo>
                  <a:pt x="12619" y="4108"/>
                </a:lnTo>
                <a:lnTo>
                  <a:pt x="12436" y="4182"/>
                </a:lnTo>
                <a:lnTo>
                  <a:pt x="12326" y="4255"/>
                </a:lnTo>
                <a:lnTo>
                  <a:pt x="12252" y="4329"/>
                </a:lnTo>
                <a:lnTo>
                  <a:pt x="12142" y="4512"/>
                </a:lnTo>
                <a:lnTo>
                  <a:pt x="9794" y="4659"/>
                </a:lnTo>
                <a:lnTo>
                  <a:pt x="9721" y="4255"/>
                </a:lnTo>
                <a:lnTo>
                  <a:pt x="9611" y="3852"/>
                </a:lnTo>
                <a:lnTo>
                  <a:pt x="9464" y="3448"/>
                </a:lnTo>
                <a:lnTo>
                  <a:pt x="9281" y="3045"/>
                </a:lnTo>
                <a:lnTo>
                  <a:pt x="9208" y="2971"/>
                </a:lnTo>
                <a:lnTo>
                  <a:pt x="9134" y="2935"/>
                </a:lnTo>
                <a:lnTo>
                  <a:pt x="8987" y="2935"/>
                </a:lnTo>
                <a:lnTo>
                  <a:pt x="8841" y="2971"/>
                </a:lnTo>
                <a:lnTo>
                  <a:pt x="8804" y="3045"/>
                </a:lnTo>
                <a:lnTo>
                  <a:pt x="8767" y="3118"/>
                </a:lnTo>
                <a:lnTo>
                  <a:pt x="7850" y="6016"/>
                </a:lnTo>
                <a:lnTo>
                  <a:pt x="7374" y="7557"/>
                </a:lnTo>
                <a:lnTo>
                  <a:pt x="7227" y="7997"/>
                </a:lnTo>
                <a:lnTo>
                  <a:pt x="7153" y="8217"/>
                </a:lnTo>
                <a:lnTo>
                  <a:pt x="7007" y="8400"/>
                </a:lnTo>
                <a:lnTo>
                  <a:pt x="6567" y="6346"/>
                </a:lnTo>
                <a:lnTo>
                  <a:pt x="6090" y="4292"/>
                </a:lnTo>
                <a:lnTo>
                  <a:pt x="5576" y="2238"/>
                </a:lnTo>
                <a:lnTo>
                  <a:pt x="5026" y="220"/>
                </a:lnTo>
                <a:lnTo>
                  <a:pt x="4953" y="74"/>
                </a:lnTo>
                <a:lnTo>
                  <a:pt x="4842" y="37"/>
                </a:lnTo>
                <a:lnTo>
                  <a:pt x="4696"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517" name="Google Shape;517;p10"/>
          <p:cNvSpPr/>
          <p:nvPr/>
        </p:nvSpPr>
        <p:spPr>
          <a:xfrm>
            <a:off x="8699345" y="1151407"/>
            <a:ext cx="174842" cy="187322"/>
          </a:xfrm>
          <a:custGeom>
            <a:avLst/>
            <a:gdLst/>
            <a:ahLst/>
            <a:cxnLst/>
            <a:rect l="l" t="t" r="r" b="b"/>
            <a:pathLst>
              <a:path w="6164" h="6604" extrusionOk="0">
                <a:moveTo>
                  <a:pt x="3962" y="0"/>
                </a:moveTo>
                <a:lnTo>
                  <a:pt x="3926" y="37"/>
                </a:lnTo>
                <a:lnTo>
                  <a:pt x="3889" y="74"/>
                </a:lnTo>
                <a:lnTo>
                  <a:pt x="3889" y="147"/>
                </a:lnTo>
                <a:lnTo>
                  <a:pt x="3522" y="477"/>
                </a:lnTo>
                <a:lnTo>
                  <a:pt x="3229" y="807"/>
                </a:lnTo>
                <a:lnTo>
                  <a:pt x="2788" y="1284"/>
                </a:lnTo>
                <a:lnTo>
                  <a:pt x="2458" y="1651"/>
                </a:lnTo>
                <a:lnTo>
                  <a:pt x="2201" y="1578"/>
                </a:lnTo>
                <a:lnTo>
                  <a:pt x="1321" y="1321"/>
                </a:lnTo>
                <a:lnTo>
                  <a:pt x="1138" y="1284"/>
                </a:lnTo>
                <a:lnTo>
                  <a:pt x="808" y="1211"/>
                </a:lnTo>
                <a:lnTo>
                  <a:pt x="661" y="1174"/>
                </a:lnTo>
                <a:lnTo>
                  <a:pt x="514" y="1211"/>
                </a:lnTo>
                <a:lnTo>
                  <a:pt x="441" y="1248"/>
                </a:lnTo>
                <a:lnTo>
                  <a:pt x="441" y="1284"/>
                </a:lnTo>
                <a:lnTo>
                  <a:pt x="441" y="1358"/>
                </a:lnTo>
                <a:lnTo>
                  <a:pt x="477" y="1468"/>
                </a:lnTo>
                <a:lnTo>
                  <a:pt x="551" y="1541"/>
                </a:lnTo>
                <a:lnTo>
                  <a:pt x="661" y="1614"/>
                </a:lnTo>
                <a:lnTo>
                  <a:pt x="771" y="1651"/>
                </a:lnTo>
                <a:lnTo>
                  <a:pt x="1064" y="1761"/>
                </a:lnTo>
                <a:lnTo>
                  <a:pt x="1284" y="1798"/>
                </a:lnTo>
                <a:lnTo>
                  <a:pt x="2055" y="2018"/>
                </a:lnTo>
                <a:lnTo>
                  <a:pt x="2055" y="2091"/>
                </a:lnTo>
                <a:lnTo>
                  <a:pt x="2091" y="2165"/>
                </a:lnTo>
                <a:lnTo>
                  <a:pt x="2165" y="2238"/>
                </a:lnTo>
                <a:lnTo>
                  <a:pt x="2201" y="2238"/>
                </a:lnTo>
                <a:lnTo>
                  <a:pt x="2275" y="2275"/>
                </a:lnTo>
                <a:lnTo>
                  <a:pt x="2385" y="2238"/>
                </a:lnTo>
                <a:lnTo>
                  <a:pt x="2532" y="2165"/>
                </a:lnTo>
                <a:lnTo>
                  <a:pt x="2678" y="2128"/>
                </a:lnTo>
                <a:lnTo>
                  <a:pt x="2752" y="2091"/>
                </a:lnTo>
                <a:lnTo>
                  <a:pt x="2788" y="2055"/>
                </a:lnTo>
                <a:lnTo>
                  <a:pt x="2788" y="1981"/>
                </a:lnTo>
                <a:lnTo>
                  <a:pt x="2788" y="1908"/>
                </a:lnTo>
                <a:lnTo>
                  <a:pt x="2935" y="1761"/>
                </a:lnTo>
                <a:lnTo>
                  <a:pt x="3375" y="1284"/>
                </a:lnTo>
                <a:lnTo>
                  <a:pt x="3815" y="771"/>
                </a:lnTo>
                <a:lnTo>
                  <a:pt x="3852" y="1394"/>
                </a:lnTo>
                <a:lnTo>
                  <a:pt x="3852" y="2091"/>
                </a:lnTo>
                <a:lnTo>
                  <a:pt x="3889" y="2421"/>
                </a:lnTo>
                <a:lnTo>
                  <a:pt x="3962" y="2605"/>
                </a:lnTo>
                <a:lnTo>
                  <a:pt x="4036" y="2751"/>
                </a:lnTo>
                <a:lnTo>
                  <a:pt x="4109" y="2825"/>
                </a:lnTo>
                <a:lnTo>
                  <a:pt x="4219" y="2825"/>
                </a:lnTo>
                <a:lnTo>
                  <a:pt x="4476" y="3008"/>
                </a:lnTo>
                <a:lnTo>
                  <a:pt x="4732" y="3155"/>
                </a:lnTo>
                <a:lnTo>
                  <a:pt x="5063" y="3265"/>
                </a:lnTo>
                <a:lnTo>
                  <a:pt x="5356" y="3338"/>
                </a:lnTo>
                <a:lnTo>
                  <a:pt x="5246" y="3412"/>
                </a:lnTo>
                <a:lnTo>
                  <a:pt x="4732" y="3669"/>
                </a:lnTo>
                <a:lnTo>
                  <a:pt x="4512" y="3779"/>
                </a:lnTo>
                <a:lnTo>
                  <a:pt x="4292" y="3925"/>
                </a:lnTo>
                <a:lnTo>
                  <a:pt x="4219" y="3925"/>
                </a:lnTo>
                <a:lnTo>
                  <a:pt x="4182" y="3962"/>
                </a:lnTo>
                <a:lnTo>
                  <a:pt x="4072" y="4072"/>
                </a:lnTo>
                <a:lnTo>
                  <a:pt x="3962" y="4292"/>
                </a:lnTo>
                <a:lnTo>
                  <a:pt x="3889" y="4549"/>
                </a:lnTo>
                <a:lnTo>
                  <a:pt x="3852" y="5283"/>
                </a:lnTo>
                <a:lnTo>
                  <a:pt x="3852" y="5649"/>
                </a:lnTo>
                <a:lnTo>
                  <a:pt x="3852" y="6053"/>
                </a:lnTo>
                <a:lnTo>
                  <a:pt x="3559" y="5723"/>
                </a:lnTo>
                <a:lnTo>
                  <a:pt x="3229" y="5393"/>
                </a:lnTo>
                <a:lnTo>
                  <a:pt x="2642" y="4769"/>
                </a:lnTo>
                <a:lnTo>
                  <a:pt x="2568" y="4659"/>
                </a:lnTo>
                <a:lnTo>
                  <a:pt x="2495" y="4586"/>
                </a:lnTo>
                <a:lnTo>
                  <a:pt x="2385" y="4586"/>
                </a:lnTo>
                <a:lnTo>
                  <a:pt x="2385" y="4622"/>
                </a:lnTo>
                <a:lnTo>
                  <a:pt x="2312" y="4622"/>
                </a:lnTo>
                <a:lnTo>
                  <a:pt x="1908" y="4769"/>
                </a:lnTo>
                <a:lnTo>
                  <a:pt x="1468" y="4842"/>
                </a:lnTo>
                <a:lnTo>
                  <a:pt x="1064" y="4916"/>
                </a:lnTo>
                <a:lnTo>
                  <a:pt x="624" y="4952"/>
                </a:lnTo>
                <a:lnTo>
                  <a:pt x="1138" y="4329"/>
                </a:lnTo>
                <a:lnTo>
                  <a:pt x="1358" y="3999"/>
                </a:lnTo>
                <a:lnTo>
                  <a:pt x="1541" y="3632"/>
                </a:lnTo>
                <a:lnTo>
                  <a:pt x="1688" y="3595"/>
                </a:lnTo>
                <a:lnTo>
                  <a:pt x="1725" y="3558"/>
                </a:lnTo>
                <a:lnTo>
                  <a:pt x="1761" y="3485"/>
                </a:lnTo>
                <a:lnTo>
                  <a:pt x="1798" y="3448"/>
                </a:lnTo>
                <a:lnTo>
                  <a:pt x="1798" y="3375"/>
                </a:lnTo>
                <a:lnTo>
                  <a:pt x="1761" y="3302"/>
                </a:lnTo>
                <a:lnTo>
                  <a:pt x="1725" y="3265"/>
                </a:lnTo>
                <a:lnTo>
                  <a:pt x="1651" y="3228"/>
                </a:lnTo>
                <a:lnTo>
                  <a:pt x="1541" y="3045"/>
                </a:lnTo>
                <a:lnTo>
                  <a:pt x="1211" y="2458"/>
                </a:lnTo>
                <a:lnTo>
                  <a:pt x="844" y="1908"/>
                </a:lnTo>
                <a:lnTo>
                  <a:pt x="624" y="1651"/>
                </a:lnTo>
                <a:lnTo>
                  <a:pt x="367" y="1431"/>
                </a:lnTo>
                <a:lnTo>
                  <a:pt x="257" y="1394"/>
                </a:lnTo>
                <a:lnTo>
                  <a:pt x="184" y="1431"/>
                </a:lnTo>
                <a:lnTo>
                  <a:pt x="111" y="1504"/>
                </a:lnTo>
                <a:lnTo>
                  <a:pt x="111" y="1578"/>
                </a:lnTo>
                <a:lnTo>
                  <a:pt x="111" y="1614"/>
                </a:lnTo>
                <a:lnTo>
                  <a:pt x="331" y="1945"/>
                </a:lnTo>
                <a:lnTo>
                  <a:pt x="551" y="2238"/>
                </a:lnTo>
                <a:lnTo>
                  <a:pt x="771" y="2531"/>
                </a:lnTo>
                <a:lnTo>
                  <a:pt x="954" y="2825"/>
                </a:lnTo>
                <a:lnTo>
                  <a:pt x="1101" y="3155"/>
                </a:lnTo>
                <a:lnTo>
                  <a:pt x="1174" y="3338"/>
                </a:lnTo>
                <a:lnTo>
                  <a:pt x="1284" y="3522"/>
                </a:lnTo>
                <a:lnTo>
                  <a:pt x="1101" y="3669"/>
                </a:lnTo>
                <a:lnTo>
                  <a:pt x="918" y="3815"/>
                </a:lnTo>
                <a:lnTo>
                  <a:pt x="587" y="4219"/>
                </a:lnTo>
                <a:lnTo>
                  <a:pt x="294" y="4622"/>
                </a:lnTo>
                <a:lnTo>
                  <a:pt x="37" y="5062"/>
                </a:lnTo>
                <a:lnTo>
                  <a:pt x="1" y="5172"/>
                </a:lnTo>
                <a:lnTo>
                  <a:pt x="1" y="5283"/>
                </a:lnTo>
                <a:lnTo>
                  <a:pt x="74" y="5356"/>
                </a:lnTo>
                <a:lnTo>
                  <a:pt x="184" y="5393"/>
                </a:lnTo>
                <a:lnTo>
                  <a:pt x="734" y="5393"/>
                </a:lnTo>
                <a:lnTo>
                  <a:pt x="1284" y="5356"/>
                </a:lnTo>
                <a:lnTo>
                  <a:pt x="1835" y="5246"/>
                </a:lnTo>
                <a:lnTo>
                  <a:pt x="2348" y="5062"/>
                </a:lnTo>
                <a:lnTo>
                  <a:pt x="2568" y="5356"/>
                </a:lnTo>
                <a:lnTo>
                  <a:pt x="2788" y="5576"/>
                </a:lnTo>
                <a:lnTo>
                  <a:pt x="3229" y="6163"/>
                </a:lnTo>
                <a:lnTo>
                  <a:pt x="3485" y="6383"/>
                </a:lnTo>
                <a:lnTo>
                  <a:pt x="3632" y="6493"/>
                </a:lnTo>
                <a:lnTo>
                  <a:pt x="3779" y="6566"/>
                </a:lnTo>
                <a:lnTo>
                  <a:pt x="3889" y="6566"/>
                </a:lnTo>
                <a:lnTo>
                  <a:pt x="4036" y="6530"/>
                </a:lnTo>
                <a:lnTo>
                  <a:pt x="4146" y="6603"/>
                </a:lnTo>
                <a:lnTo>
                  <a:pt x="4292" y="6603"/>
                </a:lnTo>
                <a:lnTo>
                  <a:pt x="4366" y="6530"/>
                </a:lnTo>
                <a:lnTo>
                  <a:pt x="4402" y="6456"/>
                </a:lnTo>
                <a:lnTo>
                  <a:pt x="4439" y="6383"/>
                </a:lnTo>
                <a:lnTo>
                  <a:pt x="4402" y="6310"/>
                </a:lnTo>
                <a:lnTo>
                  <a:pt x="4366" y="6273"/>
                </a:lnTo>
                <a:lnTo>
                  <a:pt x="4329" y="6236"/>
                </a:lnTo>
                <a:lnTo>
                  <a:pt x="4292" y="6053"/>
                </a:lnTo>
                <a:lnTo>
                  <a:pt x="4292" y="5833"/>
                </a:lnTo>
                <a:lnTo>
                  <a:pt x="4256" y="5172"/>
                </a:lnTo>
                <a:lnTo>
                  <a:pt x="4256" y="4769"/>
                </a:lnTo>
                <a:lnTo>
                  <a:pt x="4256" y="4402"/>
                </a:lnTo>
                <a:lnTo>
                  <a:pt x="4402" y="4402"/>
                </a:lnTo>
                <a:lnTo>
                  <a:pt x="4476" y="4365"/>
                </a:lnTo>
                <a:lnTo>
                  <a:pt x="4549" y="4292"/>
                </a:lnTo>
                <a:lnTo>
                  <a:pt x="4549" y="4255"/>
                </a:lnTo>
                <a:lnTo>
                  <a:pt x="4622" y="4219"/>
                </a:lnTo>
                <a:lnTo>
                  <a:pt x="5209" y="3889"/>
                </a:lnTo>
                <a:lnTo>
                  <a:pt x="5539" y="3705"/>
                </a:lnTo>
                <a:lnTo>
                  <a:pt x="5686" y="3595"/>
                </a:lnTo>
                <a:lnTo>
                  <a:pt x="5833" y="3485"/>
                </a:lnTo>
                <a:lnTo>
                  <a:pt x="5980" y="3485"/>
                </a:lnTo>
                <a:lnTo>
                  <a:pt x="6090" y="3448"/>
                </a:lnTo>
                <a:lnTo>
                  <a:pt x="6126" y="3375"/>
                </a:lnTo>
                <a:lnTo>
                  <a:pt x="6163" y="3302"/>
                </a:lnTo>
                <a:lnTo>
                  <a:pt x="6163" y="3228"/>
                </a:lnTo>
                <a:lnTo>
                  <a:pt x="6126" y="3118"/>
                </a:lnTo>
                <a:lnTo>
                  <a:pt x="6090" y="3045"/>
                </a:lnTo>
                <a:lnTo>
                  <a:pt x="5980" y="3008"/>
                </a:lnTo>
                <a:lnTo>
                  <a:pt x="5576" y="2935"/>
                </a:lnTo>
                <a:lnTo>
                  <a:pt x="5173" y="2788"/>
                </a:lnTo>
                <a:lnTo>
                  <a:pt x="4769" y="2678"/>
                </a:lnTo>
                <a:lnTo>
                  <a:pt x="4366" y="2568"/>
                </a:lnTo>
                <a:lnTo>
                  <a:pt x="4366" y="2275"/>
                </a:lnTo>
                <a:lnTo>
                  <a:pt x="4329" y="2018"/>
                </a:lnTo>
                <a:lnTo>
                  <a:pt x="4256" y="1468"/>
                </a:lnTo>
                <a:lnTo>
                  <a:pt x="4256" y="881"/>
                </a:lnTo>
                <a:lnTo>
                  <a:pt x="4219" y="551"/>
                </a:lnTo>
                <a:lnTo>
                  <a:pt x="4182" y="257"/>
                </a:lnTo>
                <a:lnTo>
                  <a:pt x="4219" y="184"/>
                </a:lnTo>
                <a:lnTo>
                  <a:pt x="4256" y="110"/>
                </a:lnTo>
                <a:lnTo>
                  <a:pt x="4219" y="37"/>
                </a:lnTo>
                <a:lnTo>
                  <a:pt x="4182" y="0"/>
                </a:lnTo>
                <a:close/>
              </a:path>
            </a:pathLst>
          </a:custGeom>
          <a:solidFill>
            <a:srgbClr val="A4C2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518" name="Google Shape;518;p10"/>
          <p:cNvSpPr txBox="1">
            <a:spLocks noGrp="1"/>
          </p:cNvSpPr>
          <p:nvPr>
            <p:ph type="sldNum" idx="12"/>
          </p:nvPr>
        </p:nvSpPr>
        <p:spPr>
          <a:xfrm>
            <a:off x="4297650" y="4853299"/>
            <a:ext cx="548700" cy="290100"/>
          </a:xfrm>
          <a:prstGeom prst="rect">
            <a:avLst/>
          </a:prstGeom>
        </p:spPr>
        <p:txBody>
          <a:bodyPr spcFirstLastPara="1" wrap="square" lIns="91425" tIns="91425" rIns="91425" bIns="91425" anchor="ctr" anchorCtr="0">
            <a:noAutofit/>
          </a:bodyPr>
          <a:lstStyle>
            <a:lvl1pPr lvl="0" algn="ctr" rtl="0">
              <a:buNone/>
              <a:defRPr/>
            </a:lvl1pPr>
            <a:lvl2pPr lvl="1" algn="ctr" rtl="0">
              <a:buNone/>
              <a:defRPr/>
            </a:lvl2pPr>
            <a:lvl3pPr lvl="2" algn="ctr" rtl="0">
              <a:buNone/>
              <a:defRPr/>
            </a:lvl3pPr>
            <a:lvl4pPr lvl="3" algn="ctr" rtl="0">
              <a:buNone/>
              <a:defRPr/>
            </a:lvl4pPr>
            <a:lvl5pPr lvl="4" algn="ctr" rtl="0">
              <a:buNone/>
              <a:defRPr/>
            </a:lvl5pPr>
            <a:lvl6pPr lvl="5" algn="ctr" rtl="0">
              <a:buNone/>
              <a:defRPr/>
            </a:lvl6pPr>
            <a:lvl7pPr lvl="6" algn="ctr" rtl="0">
              <a:buNone/>
              <a:defRPr/>
            </a:lvl7pPr>
            <a:lvl8pPr lvl="7" algn="ctr" rtl="0">
              <a:buNone/>
              <a:defRPr/>
            </a:lvl8pPr>
            <a:lvl9pPr lvl="8" algn="ctr" rtl="0">
              <a:buNone/>
              <a:defRPr/>
            </a:lvl9pPr>
          </a:lstStyle>
          <a:p>
            <a:pPr marL="0" lvl="0" indent="0" algn="ctr" rtl="0">
              <a:spcBef>
                <a:spcPts val="0"/>
              </a:spcBef>
              <a:spcAft>
                <a:spcPts val="0"/>
              </a:spcAft>
              <a:buNone/>
            </a:pPr>
            <a:fld id="{00000000-1234-1234-1234-123412341234}" type="slidenum">
              <a:rPr lang="en"/>
              <a:t>‹#›</a:t>
            </a:fld>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
    <p:bg>
      <p:bgPr>
        <a:solidFill>
          <a:schemeClr val="lt1"/>
        </a:solidFill>
        <a:effectLst/>
      </p:bgPr>
    </p:bg>
    <p:spTree>
      <p:nvGrpSpPr>
        <p:cNvPr id="1" name="Shape 5"/>
        <p:cNvGrpSpPr/>
        <p:nvPr/>
      </p:nvGrpSpPr>
      <p:grpSpPr>
        <a:xfrm>
          <a:off x="0" y="0"/>
          <a:ext cx="0" cy="0"/>
          <a:chOff x="0" y="0"/>
          <a:chExt cx="0" cy="0"/>
        </a:xfrm>
      </p:grpSpPr>
      <p:grpSp>
        <p:nvGrpSpPr>
          <p:cNvPr id="6" name="Google Shape;6;p1"/>
          <p:cNvGrpSpPr/>
          <p:nvPr/>
        </p:nvGrpSpPr>
        <p:grpSpPr>
          <a:xfrm>
            <a:off x="-6" y="-23"/>
            <a:ext cx="9143797" cy="5143378"/>
            <a:chOff x="239950" y="872550"/>
            <a:chExt cx="7042900" cy="3961625"/>
          </a:xfrm>
        </p:grpSpPr>
        <p:sp>
          <p:nvSpPr>
            <p:cNvPr id="7" name="Google Shape;7;p1"/>
            <p:cNvSpPr/>
            <p:nvPr/>
          </p:nvSpPr>
          <p:spPr>
            <a:xfrm>
              <a:off x="239950" y="872550"/>
              <a:ext cx="7042900" cy="3961625"/>
            </a:xfrm>
            <a:custGeom>
              <a:avLst/>
              <a:gdLst/>
              <a:ahLst/>
              <a:cxnLst/>
              <a:rect l="l" t="t" r="r" b="b"/>
              <a:pathLst>
                <a:path w="281716" h="158465" fill="none" extrusionOk="0">
                  <a:moveTo>
                    <a:pt x="0" y="0"/>
                  </a:moveTo>
                  <a:lnTo>
                    <a:pt x="281715" y="0"/>
                  </a:lnTo>
                  <a:lnTo>
                    <a:pt x="281715" y="158464"/>
                  </a:lnTo>
                  <a:lnTo>
                    <a:pt x="0" y="158464"/>
                  </a:lnTo>
                  <a:lnTo>
                    <a:pt x="0" y="0"/>
                  </a:lnTo>
                  <a:close/>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 name="Google Shape;8;p1"/>
            <p:cNvSpPr/>
            <p:nvPr/>
          </p:nvSpPr>
          <p:spPr>
            <a:xfrm>
              <a:off x="239950" y="4761700"/>
              <a:ext cx="7042900" cy="25"/>
            </a:xfrm>
            <a:custGeom>
              <a:avLst/>
              <a:gdLst/>
              <a:ahLst/>
              <a:cxnLst/>
              <a:rect l="l" t="t" r="r" b="b"/>
              <a:pathLst>
                <a:path w="281716" h="1" fill="none" extrusionOk="0">
                  <a:moveTo>
                    <a:pt x="0" y="1"/>
                  </a:moveTo>
                  <a:lnTo>
                    <a:pt x="281715" y="1"/>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 name="Google Shape;9;p1"/>
            <p:cNvSpPr/>
            <p:nvPr/>
          </p:nvSpPr>
          <p:spPr>
            <a:xfrm>
              <a:off x="239950" y="4690175"/>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 name="Google Shape;10;p1"/>
            <p:cNvSpPr/>
            <p:nvPr/>
          </p:nvSpPr>
          <p:spPr>
            <a:xfrm>
              <a:off x="239950" y="4617725"/>
              <a:ext cx="7042900" cy="25"/>
            </a:xfrm>
            <a:custGeom>
              <a:avLst/>
              <a:gdLst/>
              <a:ahLst/>
              <a:cxnLst/>
              <a:rect l="l" t="t" r="r" b="b"/>
              <a:pathLst>
                <a:path w="281716" h="1" fill="none" extrusionOk="0">
                  <a:moveTo>
                    <a:pt x="0" y="1"/>
                  </a:moveTo>
                  <a:lnTo>
                    <a:pt x="281715" y="1"/>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Google Shape;11;p1"/>
            <p:cNvSpPr/>
            <p:nvPr/>
          </p:nvSpPr>
          <p:spPr>
            <a:xfrm>
              <a:off x="239950" y="4546200"/>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12;p1"/>
            <p:cNvSpPr/>
            <p:nvPr/>
          </p:nvSpPr>
          <p:spPr>
            <a:xfrm>
              <a:off x="239950" y="4473750"/>
              <a:ext cx="7042900" cy="25"/>
            </a:xfrm>
            <a:custGeom>
              <a:avLst/>
              <a:gdLst/>
              <a:ahLst/>
              <a:cxnLst/>
              <a:rect l="l" t="t" r="r" b="b"/>
              <a:pathLst>
                <a:path w="281716" h="1" fill="none" extrusionOk="0">
                  <a:moveTo>
                    <a:pt x="0" y="1"/>
                  </a:moveTo>
                  <a:lnTo>
                    <a:pt x="281715" y="1"/>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13;p1"/>
            <p:cNvSpPr/>
            <p:nvPr/>
          </p:nvSpPr>
          <p:spPr>
            <a:xfrm>
              <a:off x="239950" y="4402225"/>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14;p1"/>
            <p:cNvSpPr/>
            <p:nvPr/>
          </p:nvSpPr>
          <p:spPr>
            <a:xfrm>
              <a:off x="239950" y="4329775"/>
              <a:ext cx="7042900" cy="25"/>
            </a:xfrm>
            <a:custGeom>
              <a:avLst/>
              <a:gdLst/>
              <a:ahLst/>
              <a:cxnLst/>
              <a:rect l="l" t="t" r="r" b="b"/>
              <a:pathLst>
                <a:path w="281716" h="1" fill="none" extrusionOk="0">
                  <a:moveTo>
                    <a:pt x="0" y="1"/>
                  </a:moveTo>
                  <a:lnTo>
                    <a:pt x="281715" y="1"/>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15;p1"/>
            <p:cNvSpPr/>
            <p:nvPr/>
          </p:nvSpPr>
          <p:spPr>
            <a:xfrm>
              <a:off x="239950" y="4258250"/>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16;p1"/>
            <p:cNvSpPr/>
            <p:nvPr/>
          </p:nvSpPr>
          <p:spPr>
            <a:xfrm>
              <a:off x="239950" y="4185800"/>
              <a:ext cx="7042900" cy="25"/>
            </a:xfrm>
            <a:custGeom>
              <a:avLst/>
              <a:gdLst/>
              <a:ahLst/>
              <a:cxnLst/>
              <a:rect l="l" t="t" r="r" b="b"/>
              <a:pathLst>
                <a:path w="281716" h="1" fill="none" extrusionOk="0">
                  <a:moveTo>
                    <a:pt x="0" y="1"/>
                  </a:moveTo>
                  <a:lnTo>
                    <a:pt x="281715" y="1"/>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17;p1"/>
            <p:cNvSpPr/>
            <p:nvPr/>
          </p:nvSpPr>
          <p:spPr>
            <a:xfrm>
              <a:off x="239950" y="4114275"/>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18;p1"/>
            <p:cNvSpPr/>
            <p:nvPr/>
          </p:nvSpPr>
          <p:spPr>
            <a:xfrm>
              <a:off x="239950" y="4041825"/>
              <a:ext cx="7042900" cy="25"/>
            </a:xfrm>
            <a:custGeom>
              <a:avLst/>
              <a:gdLst/>
              <a:ahLst/>
              <a:cxnLst/>
              <a:rect l="l" t="t" r="r" b="b"/>
              <a:pathLst>
                <a:path w="281716" h="1" fill="none" extrusionOk="0">
                  <a:moveTo>
                    <a:pt x="0" y="1"/>
                  </a:moveTo>
                  <a:lnTo>
                    <a:pt x="281715" y="1"/>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19;p1"/>
            <p:cNvSpPr/>
            <p:nvPr/>
          </p:nvSpPr>
          <p:spPr>
            <a:xfrm>
              <a:off x="239950" y="3969375"/>
              <a:ext cx="7042900" cy="25"/>
            </a:xfrm>
            <a:custGeom>
              <a:avLst/>
              <a:gdLst/>
              <a:ahLst/>
              <a:cxnLst/>
              <a:rect l="l" t="t" r="r" b="b"/>
              <a:pathLst>
                <a:path w="281716" h="1" fill="none" extrusionOk="0">
                  <a:moveTo>
                    <a:pt x="0" y="1"/>
                  </a:moveTo>
                  <a:lnTo>
                    <a:pt x="281715" y="1"/>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20;p1"/>
            <p:cNvSpPr/>
            <p:nvPr/>
          </p:nvSpPr>
          <p:spPr>
            <a:xfrm>
              <a:off x="239950" y="3897850"/>
              <a:ext cx="7042900" cy="25"/>
            </a:xfrm>
            <a:custGeom>
              <a:avLst/>
              <a:gdLst/>
              <a:ahLst/>
              <a:cxnLst/>
              <a:rect l="l" t="t" r="r" b="b"/>
              <a:pathLst>
                <a:path w="281716" h="1" fill="none" extrusionOk="0">
                  <a:moveTo>
                    <a:pt x="0" y="1"/>
                  </a:moveTo>
                  <a:lnTo>
                    <a:pt x="281715" y="1"/>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21;p1"/>
            <p:cNvSpPr/>
            <p:nvPr/>
          </p:nvSpPr>
          <p:spPr>
            <a:xfrm>
              <a:off x="239950" y="3825400"/>
              <a:ext cx="7042900" cy="25"/>
            </a:xfrm>
            <a:custGeom>
              <a:avLst/>
              <a:gdLst/>
              <a:ahLst/>
              <a:cxnLst/>
              <a:rect l="l" t="t" r="r" b="b"/>
              <a:pathLst>
                <a:path w="281716" h="1" fill="none" extrusionOk="0">
                  <a:moveTo>
                    <a:pt x="0" y="1"/>
                  </a:moveTo>
                  <a:lnTo>
                    <a:pt x="281715" y="1"/>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22;p1"/>
            <p:cNvSpPr/>
            <p:nvPr/>
          </p:nvSpPr>
          <p:spPr>
            <a:xfrm>
              <a:off x="239950" y="3753875"/>
              <a:ext cx="7042900" cy="25"/>
            </a:xfrm>
            <a:custGeom>
              <a:avLst/>
              <a:gdLst/>
              <a:ahLst/>
              <a:cxnLst/>
              <a:rect l="l" t="t" r="r" b="b"/>
              <a:pathLst>
                <a:path w="281716" h="1" fill="none" extrusionOk="0">
                  <a:moveTo>
                    <a:pt x="0" y="1"/>
                  </a:moveTo>
                  <a:lnTo>
                    <a:pt x="281715" y="1"/>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23;p1"/>
            <p:cNvSpPr/>
            <p:nvPr/>
          </p:nvSpPr>
          <p:spPr>
            <a:xfrm>
              <a:off x="239950" y="3681425"/>
              <a:ext cx="7042900" cy="25"/>
            </a:xfrm>
            <a:custGeom>
              <a:avLst/>
              <a:gdLst/>
              <a:ahLst/>
              <a:cxnLst/>
              <a:rect l="l" t="t" r="r" b="b"/>
              <a:pathLst>
                <a:path w="281716" h="1" fill="none" extrusionOk="0">
                  <a:moveTo>
                    <a:pt x="0" y="1"/>
                  </a:moveTo>
                  <a:lnTo>
                    <a:pt x="281715" y="1"/>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24;p1"/>
            <p:cNvSpPr/>
            <p:nvPr/>
          </p:nvSpPr>
          <p:spPr>
            <a:xfrm>
              <a:off x="239950" y="3609900"/>
              <a:ext cx="7042900" cy="25"/>
            </a:xfrm>
            <a:custGeom>
              <a:avLst/>
              <a:gdLst/>
              <a:ahLst/>
              <a:cxnLst/>
              <a:rect l="l" t="t" r="r" b="b"/>
              <a:pathLst>
                <a:path w="281716" h="1" fill="none" extrusionOk="0">
                  <a:moveTo>
                    <a:pt x="0" y="1"/>
                  </a:moveTo>
                  <a:lnTo>
                    <a:pt x="281715" y="1"/>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25;p1"/>
            <p:cNvSpPr/>
            <p:nvPr/>
          </p:nvSpPr>
          <p:spPr>
            <a:xfrm>
              <a:off x="239950" y="3537450"/>
              <a:ext cx="7042900" cy="25"/>
            </a:xfrm>
            <a:custGeom>
              <a:avLst/>
              <a:gdLst/>
              <a:ahLst/>
              <a:cxnLst/>
              <a:rect l="l" t="t" r="r" b="b"/>
              <a:pathLst>
                <a:path w="281716" h="1" fill="none" extrusionOk="0">
                  <a:moveTo>
                    <a:pt x="0" y="1"/>
                  </a:moveTo>
                  <a:lnTo>
                    <a:pt x="281715" y="1"/>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26;p1"/>
            <p:cNvSpPr/>
            <p:nvPr/>
          </p:nvSpPr>
          <p:spPr>
            <a:xfrm>
              <a:off x="239950" y="3465925"/>
              <a:ext cx="7042900" cy="25"/>
            </a:xfrm>
            <a:custGeom>
              <a:avLst/>
              <a:gdLst/>
              <a:ahLst/>
              <a:cxnLst/>
              <a:rect l="l" t="t" r="r" b="b"/>
              <a:pathLst>
                <a:path w="281716" h="1" fill="none" extrusionOk="0">
                  <a:moveTo>
                    <a:pt x="0" y="1"/>
                  </a:moveTo>
                  <a:lnTo>
                    <a:pt x="281715" y="1"/>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27;p1"/>
            <p:cNvSpPr/>
            <p:nvPr/>
          </p:nvSpPr>
          <p:spPr>
            <a:xfrm>
              <a:off x="239950" y="3393475"/>
              <a:ext cx="7042900" cy="25"/>
            </a:xfrm>
            <a:custGeom>
              <a:avLst/>
              <a:gdLst/>
              <a:ahLst/>
              <a:cxnLst/>
              <a:rect l="l" t="t" r="r" b="b"/>
              <a:pathLst>
                <a:path w="281716" h="1" fill="none" extrusionOk="0">
                  <a:moveTo>
                    <a:pt x="0" y="1"/>
                  </a:moveTo>
                  <a:lnTo>
                    <a:pt x="281715" y="1"/>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28;p1"/>
            <p:cNvSpPr/>
            <p:nvPr/>
          </p:nvSpPr>
          <p:spPr>
            <a:xfrm>
              <a:off x="239950" y="3321950"/>
              <a:ext cx="7042900" cy="25"/>
            </a:xfrm>
            <a:custGeom>
              <a:avLst/>
              <a:gdLst/>
              <a:ahLst/>
              <a:cxnLst/>
              <a:rect l="l" t="t" r="r" b="b"/>
              <a:pathLst>
                <a:path w="281716" h="1" fill="none" extrusionOk="0">
                  <a:moveTo>
                    <a:pt x="0" y="1"/>
                  </a:moveTo>
                  <a:lnTo>
                    <a:pt x="281715" y="1"/>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29;p1"/>
            <p:cNvSpPr/>
            <p:nvPr/>
          </p:nvSpPr>
          <p:spPr>
            <a:xfrm>
              <a:off x="239950" y="3249500"/>
              <a:ext cx="7042900" cy="25"/>
            </a:xfrm>
            <a:custGeom>
              <a:avLst/>
              <a:gdLst/>
              <a:ahLst/>
              <a:cxnLst/>
              <a:rect l="l" t="t" r="r" b="b"/>
              <a:pathLst>
                <a:path w="281716" h="1" fill="none" extrusionOk="0">
                  <a:moveTo>
                    <a:pt x="0" y="1"/>
                  </a:moveTo>
                  <a:lnTo>
                    <a:pt x="281715" y="1"/>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30;p1"/>
            <p:cNvSpPr/>
            <p:nvPr/>
          </p:nvSpPr>
          <p:spPr>
            <a:xfrm>
              <a:off x="239950" y="3177050"/>
              <a:ext cx="7042900" cy="25"/>
            </a:xfrm>
            <a:custGeom>
              <a:avLst/>
              <a:gdLst/>
              <a:ahLst/>
              <a:cxnLst/>
              <a:rect l="l" t="t" r="r" b="b"/>
              <a:pathLst>
                <a:path w="281716" h="1" fill="none" extrusionOk="0">
                  <a:moveTo>
                    <a:pt x="0" y="1"/>
                  </a:moveTo>
                  <a:lnTo>
                    <a:pt x="281715" y="1"/>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31;p1"/>
            <p:cNvSpPr/>
            <p:nvPr/>
          </p:nvSpPr>
          <p:spPr>
            <a:xfrm>
              <a:off x="239950" y="3105525"/>
              <a:ext cx="7042900" cy="25"/>
            </a:xfrm>
            <a:custGeom>
              <a:avLst/>
              <a:gdLst/>
              <a:ahLst/>
              <a:cxnLst/>
              <a:rect l="l" t="t" r="r" b="b"/>
              <a:pathLst>
                <a:path w="281716" h="1" fill="none" extrusionOk="0">
                  <a:moveTo>
                    <a:pt x="0" y="1"/>
                  </a:moveTo>
                  <a:lnTo>
                    <a:pt x="281715" y="1"/>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32;p1"/>
            <p:cNvSpPr/>
            <p:nvPr/>
          </p:nvSpPr>
          <p:spPr>
            <a:xfrm>
              <a:off x="239950" y="3033100"/>
              <a:ext cx="7042900" cy="0"/>
            </a:xfrm>
            <a:custGeom>
              <a:avLst/>
              <a:gdLst/>
              <a:ahLst/>
              <a:cxnLst/>
              <a:rect l="l" t="t" r="r" b="b"/>
              <a:pathLst>
                <a:path w="281716"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33;p1"/>
            <p:cNvSpPr/>
            <p:nvPr/>
          </p:nvSpPr>
          <p:spPr>
            <a:xfrm>
              <a:off x="239950" y="2961550"/>
              <a:ext cx="7042900" cy="25"/>
            </a:xfrm>
            <a:custGeom>
              <a:avLst/>
              <a:gdLst/>
              <a:ahLst/>
              <a:cxnLst/>
              <a:rect l="l" t="t" r="r" b="b"/>
              <a:pathLst>
                <a:path w="281716" h="1" fill="none" extrusionOk="0">
                  <a:moveTo>
                    <a:pt x="0" y="1"/>
                  </a:moveTo>
                  <a:lnTo>
                    <a:pt x="281715" y="1"/>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34;p1"/>
            <p:cNvSpPr/>
            <p:nvPr/>
          </p:nvSpPr>
          <p:spPr>
            <a:xfrm>
              <a:off x="239950" y="2889125"/>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35;p1"/>
            <p:cNvSpPr/>
            <p:nvPr/>
          </p:nvSpPr>
          <p:spPr>
            <a:xfrm>
              <a:off x="239950" y="2817575"/>
              <a:ext cx="7042900" cy="25"/>
            </a:xfrm>
            <a:custGeom>
              <a:avLst/>
              <a:gdLst/>
              <a:ahLst/>
              <a:cxnLst/>
              <a:rect l="l" t="t" r="r" b="b"/>
              <a:pathLst>
                <a:path w="281716" h="1" fill="none" extrusionOk="0">
                  <a:moveTo>
                    <a:pt x="0" y="1"/>
                  </a:moveTo>
                  <a:lnTo>
                    <a:pt x="281715" y="1"/>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36;p1"/>
            <p:cNvSpPr/>
            <p:nvPr/>
          </p:nvSpPr>
          <p:spPr>
            <a:xfrm>
              <a:off x="239950" y="2745150"/>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 name="Google Shape;37;p1"/>
            <p:cNvSpPr/>
            <p:nvPr/>
          </p:nvSpPr>
          <p:spPr>
            <a:xfrm>
              <a:off x="239950" y="2673600"/>
              <a:ext cx="7042900" cy="25"/>
            </a:xfrm>
            <a:custGeom>
              <a:avLst/>
              <a:gdLst/>
              <a:ahLst/>
              <a:cxnLst/>
              <a:rect l="l" t="t" r="r" b="b"/>
              <a:pathLst>
                <a:path w="281716" h="1" fill="none" extrusionOk="0">
                  <a:moveTo>
                    <a:pt x="0" y="1"/>
                  </a:moveTo>
                  <a:lnTo>
                    <a:pt x="281715" y="1"/>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38;p1"/>
            <p:cNvSpPr/>
            <p:nvPr/>
          </p:nvSpPr>
          <p:spPr>
            <a:xfrm>
              <a:off x="239950" y="2601175"/>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39;p1"/>
            <p:cNvSpPr/>
            <p:nvPr/>
          </p:nvSpPr>
          <p:spPr>
            <a:xfrm>
              <a:off x="239950" y="2529625"/>
              <a:ext cx="7042900" cy="25"/>
            </a:xfrm>
            <a:custGeom>
              <a:avLst/>
              <a:gdLst/>
              <a:ahLst/>
              <a:cxnLst/>
              <a:rect l="l" t="t" r="r" b="b"/>
              <a:pathLst>
                <a:path w="281716" h="1" fill="none" extrusionOk="0">
                  <a:moveTo>
                    <a:pt x="0" y="1"/>
                  </a:moveTo>
                  <a:lnTo>
                    <a:pt x="281715" y="1"/>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40;p1"/>
            <p:cNvSpPr/>
            <p:nvPr/>
          </p:nvSpPr>
          <p:spPr>
            <a:xfrm>
              <a:off x="239950" y="2457200"/>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41;p1"/>
            <p:cNvSpPr/>
            <p:nvPr/>
          </p:nvSpPr>
          <p:spPr>
            <a:xfrm>
              <a:off x="239950" y="2384750"/>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 name="Google Shape;42;p1"/>
            <p:cNvSpPr/>
            <p:nvPr/>
          </p:nvSpPr>
          <p:spPr>
            <a:xfrm>
              <a:off x="239950" y="2313225"/>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43;p1"/>
            <p:cNvSpPr/>
            <p:nvPr/>
          </p:nvSpPr>
          <p:spPr>
            <a:xfrm>
              <a:off x="239950" y="2240775"/>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44;p1"/>
            <p:cNvSpPr/>
            <p:nvPr/>
          </p:nvSpPr>
          <p:spPr>
            <a:xfrm>
              <a:off x="239950" y="2169250"/>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45;p1"/>
            <p:cNvSpPr/>
            <p:nvPr/>
          </p:nvSpPr>
          <p:spPr>
            <a:xfrm>
              <a:off x="239950" y="2096800"/>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46;p1"/>
            <p:cNvSpPr/>
            <p:nvPr/>
          </p:nvSpPr>
          <p:spPr>
            <a:xfrm>
              <a:off x="239950" y="2025275"/>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47;p1"/>
            <p:cNvSpPr/>
            <p:nvPr/>
          </p:nvSpPr>
          <p:spPr>
            <a:xfrm>
              <a:off x="239950" y="1952825"/>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48;p1"/>
            <p:cNvSpPr/>
            <p:nvPr/>
          </p:nvSpPr>
          <p:spPr>
            <a:xfrm>
              <a:off x="239950" y="1881300"/>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49;p1"/>
            <p:cNvSpPr/>
            <p:nvPr/>
          </p:nvSpPr>
          <p:spPr>
            <a:xfrm>
              <a:off x="239950" y="1808850"/>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50;p1"/>
            <p:cNvSpPr/>
            <p:nvPr/>
          </p:nvSpPr>
          <p:spPr>
            <a:xfrm>
              <a:off x="239950" y="1737325"/>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51;p1"/>
            <p:cNvSpPr/>
            <p:nvPr/>
          </p:nvSpPr>
          <p:spPr>
            <a:xfrm>
              <a:off x="239950" y="1664875"/>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 name="Google Shape;52;p1"/>
            <p:cNvSpPr/>
            <p:nvPr/>
          </p:nvSpPr>
          <p:spPr>
            <a:xfrm>
              <a:off x="239950" y="1592425"/>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53;p1"/>
            <p:cNvSpPr/>
            <p:nvPr/>
          </p:nvSpPr>
          <p:spPr>
            <a:xfrm>
              <a:off x="239950" y="1520900"/>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54;p1"/>
            <p:cNvSpPr/>
            <p:nvPr/>
          </p:nvSpPr>
          <p:spPr>
            <a:xfrm>
              <a:off x="239950" y="1448450"/>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55;p1"/>
            <p:cNvSpPr/>
            <p:nvPr/>
          </p:nvSpPr>
          <p:spPr>
            <a:xfrm>
              <a:off x="239950" y="1376925"/>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56;p1"/>
            <p:cNvSpPr/>
            <p:nvPr/>
          </p:nvSpPr>
          <p:spPr>
            <a:xfrm>
              <a:off x="239950" y="1304475"/>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57;p1"/>
            <p:cNvSpPr/>
            <p:nvPr/>
          </p:nvSpPr>
          <p:spPr>
            <a:xfrm>
              <a:off x="239950" y="1232950"/>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58;p1"/>
            <p:cNvSpPr/>
            <p:nvPr/>
          </p:nvSpPr>
          <p:spPr>
            <a:xfrm>
              <a:off x="239950" y="1160500"/>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 name="Google Shape;59;p1"/>
            <p:cNvSpPr/>
            <p:nvPr/>
          </p:nvSpPr>
          <p:spPr>
            <a:xfrm>
              <a:off x="239950" y="1088975"/>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60;p1"/>
            <p:cNvSpPr/>
            <p:nvPr/>
          </p:nvSpPr>
          <p:spPr>
            <a:xfrm>
              <a:off x="239950" y="1016525"/>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61;p1"/>
            <p:cNvSpPr/>
            <p:nvPr/>
          </p:nvSpPr>
          <p:spPr>
            <a:xfrm>
              <a:off x="239950" y="945000"/>
              <a:ext cx="7042900" cy="25"/>
            </a:xfrm>
            <a:custGeom>
              <a:avLst/>
              <a:gdLst/>
              <a:ahLst/>
              <a:cxnLst/>
              <a:rect l="l" t="t" r="r" b="b"/>
              <a:pathLst>
                <a:path w="281716" h="1" fill="none" extrusionOk="0">
                  <a:moveTo>
                    <a:pt x="0" y="0"/>
                  </a:moveTo>
                  <a:lnTo>
                    <a:pt x="281715" y="0"/>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62;p1"/>
            <p:cNvSpPr/>
            <p:nvPr/>
          </p:nvSpPr>
          <p:spPr>
            <a:xfrm>
              <a:off x="721037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 name="Google Shape;63;p1"/>
            <p:cNvSpPr/>
            <p:nvPr/>
          </p:nvSpPr>
          <p:spPr>
            <a:xfrm>
              <a:off x="713792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 name="Google Shape;64;p1"/>
            <p:cNvSpPr/>
            <p:nvPr/>
          </p:nvSpPr>
          <p:spPr>
            <a:xfrm>
              <a:off x="7064575"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65;p1"/>
            <p:cNvSpPr/>
            <p:nvPr/>
          </p:nvSpPr>
          <p:spPr>
            <a:xfrm>
              <a:off x="6992125"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66;p1"/>
            <p:cNvSpPr/>
            <p:nvPr/>
          </p:nvSpPr>
          <p:spPr>
            <a:xfrm>
              <a:off x="6919675"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67;p1"/>
            <p:cNvSpPr/>
            <p:nvPr/>
          </p:nvSpPr>
          <p:spPr>
            <a:xfrm>
              <a:off x="684722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68;p1"/>
            <p:cNvSpPr/>
            <p:nvPr/>
          </p:nvSpPr>
          <p:spPr>
            <a:xfrm>
              <a:off x="677477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69;p1"/>
            <p:cNvSpPr/>
            <p:nvPr/>
          </p:nvSpPr>
          <p:spPr>
            <a:xfrm>
              <a:off x="670232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 name="Google Shape;70;p1"/>
            <p:cNvSpPr/>
            <p:nvPr/>
          </p:nvSpPr>
          <p:spPr>
            <a:xfrm>
              <a:off x="6628975"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 name="Google Shape;71;p1"/>
            <p:cNvSpPr/>
            <p:nvPr/>
          </p:nvSpPr>
          <p:spPr>
            <a:xfrm>
              <a:off x="655652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 name="Google Shape;72;p1"/>
            <p:cNvSpPr/>
            <p:nvPr/>
          </p:nvSpPr>
          <p:spPr>
            <a:xfrm>
              <a:off x="648407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 name="Google Shape;73;p1"/>
            <p:cNvSpPr/>
            <p:nvPr/>
          </p:nvSpPr>
          <p:spPr>
            <a:xfrm>
              <a:off x="641162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 name="Google Shape;74;p1"/>
            <p:cNvSpPr/>
            <p:nvPr/>
          </p:nvSpPr>
          <p:spPr>
            <a:xfrm>
              <a:off x="633917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 name="Google Shape;75;p1"/>
            <p:cNvSpPr/>
            <p:nvPr/>
          </p:nvSpPr>
          <p:spPr>
            <a:xfrm>
              <a:off x="626675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 name="Google Shape;76;p1"/>
            <p:cNvSpPr/>
            <p:nvPr/>
          </p:nvSpPr>
          <p:spPr>
            <a:xfrm>
              <a:off x="619337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 name="Google Shape;77;p1"/>
            <p:cNvSpPr/>
            <p:nvPr/>
          </p:nvSpPr>
          <p:spPr>
            <a:xfrm>
              <a:off x="612092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 name="Google Shape;78;p1"/>
            <p:cNvSpPr/>
            <p:nvPr/>
          </p:nvSpPr>
          <p:spPr>
            <a:xfrm>
              <a:off x="604847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 name="Google Shape;79;p1"/>
            <p:cNvSpPr/>
            <p:nvPr/>
          </p:nvSpPr>
          <p:spPr>
            <a:xfrm>
              <a:off x="597605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 name="Google Shape;80;p1"/>
            <p:cNvSpPr/>
            <p:nvPr/>
          </p:nvSpPr>
          <p:spPr>
            <a:xfrm>
              <a:off x="590360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 name="Google Shape;81;p1"/>
            <p:cNvSpPr/>
            <p:nvPr/>
          </p:nvSpPr>
          <p:spPr>
            <a:xfrm>
              <a:off x="583022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 name="Google Shape;82;p1"/>
            <p:cNvSpPr/>
            <p:nvPr/>
          </p:nvSpPr>
          <p:spPr>
            <a:xfrm>
              <a:off x="575777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 name="Google Shape;83;p1"/>
            <p:cNvSpPr/>
            <p:nvPr/>
          </p:nvSpPr>
          <p:spPr>
            <a:xfrm>
              <a:off x="568532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 name="Google Shape;84;p1"/>
            <p:cNvSpPr/>
            <p:nvPr/>
          </p:nvSpPr>
          <p:spPr>
            <a:xfrm>
              <a:off x="561290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 name="Google Shape;85;p1"/>
            <p:cNvSpPr/>
            <p:nvPr/>
          </p:nvSpPr>
          <p:spPr>
            <a:xfrm>
              <a:off x="554045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 name="Google Shape;86;p1"/>
            <p:cNvSpPr/>
            <p:nvPr/>
          </p:nvSpPr>
          <p:spPr>
            <a:xfrm>
              <a:off x="546800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 name="Google Shape;87;p1"/>
            <p:cNvSpPr/>
            <p:nvPr/>
          </p:nvSpPr>
          <p:spPr>
            <a:xfrm>
              <a:off x="539462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 name="Google Shape;88;p1"/>
            <p:cNvSpPr/>
            <p:nvPr/>
          </p:nvSpPr>
          <p:spPr>
            <a:xfrm>
              <a:off x="532220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 name="Google Shape;89;p1"/>
            <p:cNvSpPr/>
            <p:nvPr/>
          </p:nvSpPr>
          <p:spPr>
            <a:xfrm>
              <a:off x="524975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 name="Google Shape;90;p1"/>
            <p:cNvSpPr/>
            <p:nvPr/>
          </p:nvSpPr>
          <p:spPr>
            <a:xfrm>
              <a:off x="517730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 name="Google Shape;91;p1"/>
            <p:cNvSpPr/>
            <p:nvPr/>
          </p:nvSpPr>
          <p:spPr>
            <a:xfrm>
              <a:off x="510485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 name="Google Shape;92;p1"/>
            <p:cNvSpPr/>
            <p:nvPr/>
          </p:nvSpPr>
          <p:spPr>
            <a:xfrm>
              <a:off x="5032400"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 name="Google Shape;93;p1"/>
            <p:cNvSpPr/>
            <p:nvPr/>
          </p:nvSpPr>
          <p:spPr>
            <a:xfrm>
              <a:off x="495905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 name="Google Shape;94;p1"/>
            <p:cNvSpPr/>
            <p:nvPr/>
          </p:nvSpPr>
          <p:spPr>
            <a:xfrm>
              <a:off x="488660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 name="Google Shape;95;p1"/>
            <p:cNvSpPr/>
            <p:nvPr/>
          </p:nvSpPr>
          <p:spPr>
            <a:xfrm>
              <a:off x="481415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 name="Google Shape;96;p1"/>
            <p:cNvSpPr/>
            <p:nvPr/>
          </p:nvSpPr>
          <p:spPr>
            <a:xfrm>
              <a:off x="4741700"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 name="Google Shape;97;p1"/>
            <p:cNvSpPr/>
            <p:nvPr/>
          </p:nvSpPr>
          <p:spPr>
            <a:xfrm>
              <a:off x="4669250"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 name="Google Shape;98;p1"/>
            <p:cNvSpPr/>
            <p:nvPr/>
          </p:nvSpPr>
          <p:spPr>
            <a:xfrm>
              <a:off x="4596800"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 name="Google Shape;99;p1"/>
            <p:cNvSpPr/>
            <p:nvPr/>
          </p:nvSpPr>
          <p:spPr>
            <a:xfrm>
              <a:off x="452345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 name="Google Shape;100;p1"/>
            <p:cNvSpPr/>
            <p:nvPr/>
          </p:nvSpPr>
          <p:spPr>
            <a:xfrm>
              <a:off x="445100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 name="Google Shape;101;p1"/>
            <p:cNvSpPr/>
            <p:nvPr/>
          </p:nvSpPr>
          <p:spPr>
            <a:xfrm>
              <a:off x="4378550"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 name="Google Shape;102;p1"/>
            <p:cNvSpPr/>
            <p:nvPr/>
          </p:nvSpPr>
          <p:spPr>
            <a:xfrm>
              <a:off x="4306100"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 name="Google Shape;103;p1"/>
            <p:cNvSpPr/>
            <p:nvPr/>
          </p:nvSpPr>
          <p:spPr>
            <a:xfrm>
              <a:off x="4233650"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 name="Google Shape;104;p1"/>
            <p:cNvSpPr/>
            <p:nvPr/>
          </p:nvSpPr>
          <p:spPr>
            <a:xfrm>
              <a:off x="416030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 name="Google Shape;105;p1"/>
            <p:cNvSpPr/>
            <p:nvPr/>
          </p:nvSpPr>
          <p:spPr>
            <a:xfrm>
              <a:off x="4087850"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 name="Google Shape;106;p1"/>
            <p:cNvSpPr/>
            <p:nvPr/>
          </p:nvSpPr>
          <p:spPr>
            <a:xfrm>
              <a:off x="4015400"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 name="Google Shape;107;p1"/>
            <p:cNvSpPr/>
            <p:nvPr/>
          </p:nvSpPr>
          <p:spPr>
            <a:xfrm>
              <a:off x="3942950"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 name="Google Shape;108;p1"/>
            <p:cNvSpPr/>
            <p:nvPr/>
          </p:nvSpPr>
          <p:spPr>
            <a:xfrm>
              <a:off x="3870500"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 name="Google Shape;109;p1"/>
            <p:cNvSpPr/>
            <p:nvPr/>
          </p:nvSpPr>
          <p:spPr>
            <a:xfrm>
              <a:off x="3798075"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 name="Google Shape;110;p1"/>
            <p:cNvSpPr/>
            <p:nvPr/>
          </p:nvSpPr>
          <p:spPr>
            <a:xfrm>
              <a:off x="3724700"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 name="Google Shape;111;p1"/>
            <p:cNvSpPr/>
            <p:nvPr/>
          </p:nvSpPr>
          <p:spPr>
            <a:xfrm>
              <a:off x="3652250"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 name="Google Shape;112;p1"/>
            <p:cNvSpPr/>
            <p:nvPr/>
          </p:nvSpPr>
          <p:spPr>
            <a:xfrm>
              <a:off x="3579800"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 name="Google Shape;113;p1"/>
            <p:cNvSpPr/>
            <p:nvPr/>
          </p:nvSpPr>
          <p:spPr>
            <a:xfrm>
              <a:off x="3507375"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 name="Google Shape;114;p1"/>
            <p:cNvSpPr/>
            <p:nvPr/>
          </p:nvSpPr>
          <p:spPr>
            <a:xfrm>
              <a:off x="3434925"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 name="Google Shape;115;p1"/>
            <p:cNvSpPr/>
            <p:nvPr/>
          </p:nvSpPr>
          <p:spPr>
            <a:xfrm>
              <a:off x="3362475"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 name="Google Shape;116;p1"/>
            <p:cNvSpPr/>
            <p:nvPr/>
          </p:nvSpPr>
          <p:spPr>
            <a:xfrm>
              <a:off x="3289100"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 name="Google Shape;117;p1"/>
            <p:cNvSpPr/>
            <p:nvPr/>
          </p:nvSpPr>
          <p:spPr>
            <a:xfrm>
              <a:off x="3216650"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 name="Google Shape;118;p1"/>
            <p:cNvSpPr/>
            <p:nvPr/>
          </p:nvSpPr>
          <p:spPr>
            <a:xfrm>
              <a:off x="3144225"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 name="Google Shape;119;p1"/>
            <p:cNvSpPr/>
            <p:nvPr/>
          </p:nvSpPr>
          <p:spPr>
            <a:xfrm>
              <a:off x="3071775"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 name="Google Shape;120;p1"/>
            <p:cNvSpPr/>
            <p:nvPr/>
          </p:nvSpPr>
          <p:spPr>
            <a:xfrm>
              <a:off x="2999325"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 name="Google Shape;121;p1"/>
            <p:cNvSpPr/>
            <p:nvPr/>
          </p:nvSpPr>
          <p:spPr>
            <a:xfrm>
              <a:off x="2925950"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 name="Google Shape;122;p1"/>
            <p:cNvSpPr/>
            <p:nvPr/>
          </p:nvSpPr>
          <p:spPr>
            <a:xfrm>
              <a:off x="2853525"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 name="Google Shape;123;p1"/>
            <p:cNvSpPr/>
            <p:nvPr/>
          </p:nvSpPr>
          <p:spPr>
            <a:xfrm>
              <a:off x="2781075"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 name="Google Shape;124;p1"/>
            <p:cNvSpPr/>
            <p:nvPr/>
          </p:nvSpPr>
          <p:spPr>
            <a:xfrm>
              <a:off x="2708625"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 name="Google Shape;125;p1"/>
            <p:cNvSpPr/>
            <p:nvPr/>
          </p:nvSpPr>
          <p:spPr>
            <a:xfrm>
              <a:off x="263617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 name="Google Shape;126;p1"/>
            <p:cNvSpPr/>
            <p:nvPr/>
          </p:nvSpPr>
          <p:spPr>
            <a:xfrm>
              <a:off x="256372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 name="Google Shape;127;p1"/>
            <p:cNvSpPr/>
            <p:nvPr/>
          </p:nvSpPr>
          <p:spPr>
            <a:xfrm>
              <a:off x="2490375"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 name="Google Shape;128;p1"/>
            <p:cNvSpPr/>
            <p:nvPr/>
          </p:nvSpPr>
          <p:spPr>
            <a:xfrm>
              <a:off x="2417925"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 name="Google Shape;129;p1"/>
            <p:cNvSpPr/>
            <p:nvPr/>
          </p:nvSpPr>
          <p:spPr>
            <a:xfrm>
              <a:off x="2345475"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 name="Google Shape;130;p1"/>
            <p:cNvSpPr/>
            <p:nvPr/>
          </p:nvSpPr>
          <p:spPr>
            <a:xfrm>
              <a:off x="227302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 name="Google Shape;131;p1"/>
            <p:cNvSpPr/>
            <p:nvPr/>
          </p:nvSpPr>
          <p:spPr>
            <a:xfrm>
              <a:off x="220057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 name="Google Shape;132;p1"/>
            <p:cNvSpPr/>
            <p:nvPr/>
          </p:nvSpPr>
          <p:spPr>
            <a:xfrm>
              <a:off x="212812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 name="Google Shape;133;p1"/>
            <p:cNvSpPr/>
            <p:nvPr/>
          </p:nvSpPr>
          <p:spPr>
            <a:xfrm>
              <a:off x="2054775"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 name="Google Shape;134;p1"/>
            <p:cNvSpPr/>
            <p:nvPr/>
          </p:nvSpPr>
          <p:spPr>
            <a:xfrm>
              <a:off x="1982325"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 name="Google Shape;135;p1"/>
            <p:cNvSpPr/>
            <p:nvPr/>
          </p:nvSpPr>
          <p:spPr>
            <a:xfrm>
              <a:off x="190987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 name="Google Shape;136;p1"/>
            <p:cNvSpPr/>
            <p:nvPr/>
          </p:nvSpPr>
          <p:spPr>
            <a:xfrm>
              <a:off x="183742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 name="Google Shape;137;p1"/>
            <p:cNvSpPr/>
            <p:nvPr/>
          </p:nvSpPr>
          <p:spPr>
            <a:xfrm>
              <a:off x="176497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 name="Google Shape;138;p1"/>
            <p:cNvSpPr/>
            <p:nvPr/>
          </p:nvSpPr>
          <p:spPr>
            <a:xfrm>
              <a:off x="169255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 name="Google Shape;139;p1"/>
            <p:cNvSpPr/>
            <p:nvPr/>
          </p:nvSpPr>
          <p:spPr>
            <a:xfrm>
              <a:off x="161917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 name="Google Shape;140;p1"/>
            <p:cNvSpPr/>
            <p:nvPr/>
          </p:nvSpPr>
          <p:spPr>
            <a:xfrm>
              <a:off x="154672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 name="Google Shape;141;p1"/>
            <p:cNvSpPr/>
            <p:nvPr/>
          </p:nvSpPr>
          <p:spPr>
            <a:xfrm>
              <a:off x="147427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 name="Google Shape;142;p1"/>
            <p:cNvSpPr/>
            <p:nvPr/>
          </p:nvSpPr>
          <p:spPr>
            <a:xfrm>
              <a:off x="140185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 name="Google Shape;143;p1"/>
            <p:cNvSpPr/>
            <p:nvPr/>
          </p:nvSpPr>
          <p:spPr>
            <a:xfrm>
              <a:off x="132940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 name="Google Shape;144;p1"/>
            <p:cNvSpPr/>
            <p:nvPr/>
          </p:nvSpPr>
          <p:spPr>
            <a:xfrm>
              <a:off x="125602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 name="Google Shape;145;p1"/>
            <p:cNvSpPr/>
            <p:nvPr/>
          </p:nvSpPr>
          <p:spPr>
            <a:xfrm>
              <a:off x="118357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 name="Google Shape;146;p1"/>
            <p:cNvSpPr/>
            <p:nvPr/>
          </p:nvSpPr>
          <p:spPr>
            <a:xfrm>
              <a:off x="111112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 name="Google Shape;147;p1"/>
            <p:cNvSpPr/>
            <p:nvPr/>
          </p:nvSpPr>
          <p:spPr>
            <a:xfrm>
              <a:off x="103870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 name="Google Shape;148;p1"/>
            <p:cNvSpPr/>
            <p:nvPr/>
          </p:nvSpPr>
          <p:spPr>
            <a:xfrm>
              <a:off x="96625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 name="Google Shape;149;p1"/>
            <p:cNvSpPr/>
            <p:nvPr/>
          </p:nvSpPr>
          <p:spPr>
            <a:xfrm>
              <a:off x="89380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 name="Google Shape;150;p1"/>
            <p:cNvSpPr/>
            <p:nvPr/>
          </p:nvSpPr>
          <p:spPr>
            <a:xfrm>
              <a:off x="82042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 name="Google Shape;151;p1"/>
            <p:cNvSpPr/>
            <p:nvPr/>
          </p:nvSpPr>
          <p:spPr>
            <a:xfrm>
              <a:off x="747975"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 name="Google Shape;152;p1"/>
            <p:cNvSpPr/>
            <p:nvPr/>
          </p:nvSpPr>
          <p:spPr>
            <a:xfrm>
              <a:off x="67555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 name="Google Shape;153;p1"/>
            <p:cNvSpPr/>
            <p:nvPr/>
          </p:nvSpPr>
          <p:spPr>
            <a:xfrm>
              <a:off x="60310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 name="Google Shape;154;p1"/>
            <p:cNvSpPr/>
            <p:nvPr/>
          </p:nvSpPr>
          <p:spPr>
            <a:xfrm>
              <a:off x="53065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 name="Google Shape;155;p1"/>
            <p:cNvSpPr/>
            <p:nvPr/>
          </p:nvSpPr>
          <p:spPr>
            <a:xfrm>
              <a:off x="458200" y="872550"/>
              <a:ext cx="25" cy="3961625"/>
            </a:xfrm>
            <a:custGeom>
              <a:avLst/>
              <a:gdLst/>
              <a:ahLst/>
              <a:cxnLst/>
              <a:rect l="l" t="t" r="r" b="b"/>
              <a:pathLst>
                <a:path w="1" h="158465" fill="none" extrusionOk="0">
                  <a:moveTo>
                    <a:pt x="1" y="0"/>
                  </a:moveTo>
                  <a:lnTo>
                    <a:pt x="1"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 name="Google Shape;156;p1"/>
            <p:cNvSpPr/>
            <p:nvPr/>
          </p:nvSpPr>
          <p:spPr>
            <a:xfrm>
              <a:off x="38485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 name="Google Shape;157;p1"/>
            <p:cNvSpPr/>
            <p:nvPr/>
          </p:nvSpPr>
          <p:spPr>
            <a:xfrm>
              <a:off x="312400" y="872550"/>
              <a:ext cx="25" cy="3961625"/>
            </a:xfrm>
            <a:custGeom>
              <a:avLst/>
              <a:gdLst/>
              <a:ahLst/>
              <a:cxnLst/>
              <a:rect l="l" t="t" r="r" b="b"/>
              <a:pathLst>
                <a:path w="1" h="158465" fill="none" extrusionOk="0">
                  <a:moveTo>
                    <a:pt x="0" y="0"/>
                  </a:moveTo>
                  <a:lnTo>
                    <a:pt x="0" y="158464"/>
                  </a:lnTo>
                </a:path>
              </a:pathLst>
            </a:custGeom>
            <a:noFill/>
            <a:ln w="9525" cap="rnd" cmpd="sng">
              <a:solidFill>
                <a:srgbClr val="EFEFE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58" name="Google Shape;158;p1"/>
          <p:cNvSpPr txBox="1">
            <a:spLocks noGrp="1"/>
          </p:cNvSpPr>
          <p:nvPr>
            <p:ph type="title"/>
          </p:nvPr>
        </p:nvSpPr>
        <p:spPr>
          <a:xfrm>
            <a:off x="747925" y="225025"/>
            <a:ext cx="6791700" cy="857400"/>
          </a:xfrm>
          <a:prstGeom prst="rect">
            <a:avLst/>
          </a:prstGeom>
          <a:noFill/>
          <a:ln>
            <a:noFill/>
          </a:ln>
        </p:spPr>
        <p:txBody>
          <a:bodyPr spcFirstLastPara="1" wrap="square" lIns="91425" tIns="91425" rIns="91425" bIns="91425" anchor="b" anchorCtr="0">
            <a:noAutofit/>
          </a:bodyPr>
          <a:lstStyle>
            <a:lvl1pPr lvl="0">
              <a:spcBef>
                <a:spcPts val="0"/>
              </a:spcBef>
              <a:spcAft>
                <a:spcPts val="0"/>
              </a:spcAft>
              <a:buClr>
                <a:schemeClr val="accent1"/>
              </a:buClr>
              <a:buSzPts val="1800"/>
              <a:buFont typeface="Sniglet"/>
              <a:buNone/>
              <a:defRPr sz="1800">
                <a:solidFill>
                  <a:schemeClr val="accent1"/>
                </a:solidFill>
                <a:latin typeface="Sniglet"/>
                <a:ea typeface="Sniglet"/>
                <a:cs typeface="Sniglet"/>
                <a:sym typeface="Sniglet"/>
              </a:defRPr>
            </a:lvl1pPr>
            <a:lvl2pPr lvl="1">
              <a:spcBef>
                <a:spcPts val="0"/>
              </a:spcBef>
              <a:spcAft>
                <a:spcPts val="0"/>
              </a:spcAft>
              <a:buClr>
                <a:schemeClr val="accent1"/>
              </a:buClr>
              <a:buSzPts val="1800"/>
              <a:buFont typeface="Sniglet"/>
              <a:buNone/>
              <a:defRPr sz="1800">
                <a:solidFill>
                  <a:schemeClr val="accent1"/>
                </a:solidFill>
                <a:latin typeface="Sniglet"/>
                <a:ea typeface="Sniglet"/>
                <a:cs typeface="Sniglet"/>
                <a:sym typeface="Sniglet"/>
              </a:defRPr>
            </a:lvl2pPr>
            <a:lvl3pPr lvl="2">
              <a:spcBef>
                <a:spcPts val="0"/>
              </a:spcBef>
              <a:spcAft>
                <a:spcPts val="0"/>
              </a:spcAft>
              <a:buClr>
                <a:schemeClr val="accent1"/>
              </a:buClr>
              <a:buSzPts val="1800"/>
              <a:buFont typeface="Sniglet"/>
              <a:buNone/>
              <a:defRPr sz="1800">
                <a:solidFill>
                  <a:schemeClr val="accent1"/>
                </a:solidFill>
                <a:latin typeface="Sniglet"/>
                <a:ea typeface="Sniglet"/>
                <a:cs typeface="Sniglet"/>
                <a:sym typeface="Sniglet"/>
              </a:defRPr>
            </a:lvl3pPr>
            <a:lvl4pPr lvl="3">
              <a:spcBef>
                <a:spcPts val="0"/>
              </a:spcBef>
              <a:spcAft>
                <a:spcPts val="0"/>
              </a:spcAft>
              <a:buClr>
                <a:schemeClr val="accent1"/>
              </a:buClr>
              <a:buSzPts val="1800"/>
              <a:buFont typeface="Sniglet"/>
              <a:buNone/>
              <a:defRPr sz="1800">
                <a:solidFill>
                  <a:schemeClr val="accent1"/>
                </a:solidFill>
                <a:latin typeface="Sniglet"/>
                <a:ea typeface="Sniglet"/>
                <a:cs typeface="Sniglet"/>
                <a:sym typeface="Sniglet"/>
              </a:defRPr>
            </a:lvl4pPr>
            <a:lvl5pPr lvl="4">
              <a:spcBef>
                <a:spcPts val="0"/>
              </a:spcBef>
              <a:spcAft>
                <a:spcPts val="0"/>
              </a:spcAft>
              <a:buClr>
                <a:schemeClr val="accent1"/>
              </a:buClr>
              <a:buSzPts val="1800"/>
              <a:buFont typeface="Sniglet"/>
              <a:buNone/>
              <a:defRPr sz="1800">
                <a:solidFill>
                  <a:schemeClr val="accent1"/>
                </a:solidFill>
                <a:latin typeface="Sniglet"/>
                <a:ea typeface="Sniglet"/>
                <a:cs typeface="Sniglet"/>
                <a:sym typeface="Sniglet"/>
              </a:defRPr>
            </a:lvl5pPr>
            <a:lvl6pPr lvl="5">
              <a:spcBef>
                <a:spcPts val="0"/>
              </a:spcBef>
              <a:spcAft>
                <a:spcPts val="0"/>
              </a:spcAft>
              <a:buClr>
                <a:schemeClr val="accent1"/>
              </a:buClr>
              <a:buSzPts val="1800"/>
              <a:buFont typeface="Sniglet"/>
              <a:buNone/>
              <a:defRPr sz="1800">
                <a:solidFill>
                  <a:schemeClr val="accent1"/>
                </a:solidFill>
                <a:latin typeface="Sniglet"/>
                <a:ea typeface="Sniglet"/>
                <a:cs typeface="Sniglet"/>
                <a:sym typeface="Sniglet"/>
              </a:defRPr>
            </a:lvl6pPr>
            <a:lvl7pPr lvl="6">
              <a:spcBef>
                <a:spcPts val="0"/>
              </a:spcBef>
              <a:spcAft>
                <a:spcPts val="0"/>
              </a:spcAft>
              <a:buClr>
                <a:schemeClr val="accent1"/>
              </a:buClr>
              <a:buSzPts val="1800"/>
              <a:buFont typeface="Sniglet"/>
              <a:buNone/>
              <a:defRPr sz="1800">
                <a:solidFill>
                  <a:schemeClr val="accent1"/>
                </a:solidFill>
                <a:latin typeface="Sniglet"/>
                <a:ea typeface="Sniglet"/>
                <a:cs typeface="Sniglet"/>
                <a:sym typeface="Sniglet"/>
              </a:defRPr>
            </a:lvl7pPr>
            <a:lvl8pPr lvl="7">
              <a:spcBef>
                <a:spcPts val="0"/>
              </a:spcBef>
              <a:spcAft>
                <a:spcPts val="0"/>
              </a:spcAft>
              <a:buClr>
                <a:schemeClr val="accent1"/>
              </a:buClr>
              <a:buSzPts val="1800"/>
              <a:buFont typeface="Sniglet"/>
              <a:buNone/>
              <a:defRPr sz="1800">
                <a:solidFill>
                  <a:schemeClr val="accent1"/>
                </a:solidFill>
                <a:latin typeface="Sniglet"/>
                <a:ea typeface="Sniglet"/>
                <a:cs typeface="Sniglet"/>
                <a:sym typeface="Sniglet"/>
              </a:defRPr>
            </a:lvl8pPr>
            <a:lvl9pPr lvl="8">
              <a:spcBef>
                <a:spcPts val="0"/>
              </a:spcBef>
              <a:spcAft>
                <a:spcPts val="0"/>
              </a:spcAft>
              <a:buClr>
                <a:schemeClr val="accent1"/>
              </a:buClr>
              <a:buSzPts val="1800"/>
              <a:buFont typeface="Sniglet"/>
              <a:buNone/>
              <a:defRPr sz="1800">
                <a:solidFill>
                  <a:schemeClr val="accent1"/>
                </a:solidFill>
                <a:latin typeface="Sniglet"/>
                <a:ea typeface="Sniglet"/>
                <a:cs typeface="Sniglet"/>
                <a:sym typeface="Sniglet"/>
              </a:defRPr>
            </a:lvl9pPr>
          </a:lstStyle>
          <a:p>
            <a:endParaRPr/>
          </a:p>
        </p:txBody>
      </p:sp>
      <p:sp>
        <p:nvSpPr>
          <p:cNvPr id="159" name="Google Shape;159;p1"/>
          <p:cNvSpPr txBox="1">
            <a:spLocks noGrp="1"/>
          </p:cNvSpPr>
          <p:nvPr>
            <p:ph type="body" idx="1"/>
          </p:nvPr>
        </p:nvSpPr>
        <p:spPr>
          <a:xfrm>
            <a:off x="747925" y="1314900"/>
            <a:ext cx="6791700" cy="3610800"/>
          </a:xfrm>
          <a:prstGeom prst="rect">
            <a:avLst/>
          </a:prstGeom>
          <a:noFill/>
          <a:ln>
            <a:noFill/>
          </a:ln>
        </p:spPr>
        <p:txBody>
          <a:bodyPr spcFirstLastPara="1" wrap="square" lIns="91425" tIns="91425" rIns="91425" bIns="91425" anchor="t" anchorCtr="0">
            <a:noAutofit/>
          </a:bodyPr>
          <a:lstStyle>
            <a:lvl1pPr marL="457200" lvl="0" indent="-393700">
              <a:spcBef>
                <a:spcPts val="600"/>
              </a:spcBef>
              <a:spcAft>
                <a:spcPts val="0"/>
              </a:spcAft>
              <a:buClr>
                <a:schemeClr val="dk1"/>
              </a:buClr>
              <a:buSzPts val="2600"/>
              <a:buFont typeface="Dosis"/>
              <a:buChar char="✘"/>
              <a:defRPr sz="2600">
                <a:solidFill>
                  <a:schemeClr val="dk1"/>
                </a:solidFill>
                <a:latin typeface="Dosis"/>
                <a:ea typeface="Dosis"/>
                <a:cs typeface="Dosis"/>
                <a:sym typeface="Dosis"/>
              </a:defRPr>
            </a:lvl1pPr>
            <a:lvl2pPr marL="914400" lvl="1" indent="-355600">
              <a:spcBef>
                <a:spcPts val="0"/>
              </a:spcBef>
              <a:spcAft>
                <a:spcPts val="0"/>
              </a:spcAft>
              <a:buClr>
                <a:schemeClr val="dk1"/>
              </a:buClr>
              <a:buSzPts val="2000"/>
              <a:buFont typeface="Dosis"/>
              <a:buChar char="✗"/>
              <a:defRPr sz="2000">
                <a:solidFill>
                  <a:schemeClr val="dk1"/>
                </a:solidFill>
                <a:latin typeface="Dosis"/>
                <a:ea typeface="Dosis"/>
                <a:cs typeface="Dosis"/>
                <a:sym typeface="Dosis"/>
              </a:defRPr>
            </a:lvl2pPr>
            <a:lvl3pPr marL="1371600" lvl="2" indent="-355600">
              <a:spcBef>
                <a:spcPts val="0"/>
              </a:spcBef>
              <a:spcAft>
                <a:spcPts val="0"/>
              </a:spcAft>
              <a:buClr>
                <a:schemeClr val="dk1"/>
              </a:buClr>
              <a:buSzPts val="2000"/>
              <a:buFont typeface="Dosis"/>
              <a:buChar char="■"/>
              <a:defRPr sz="2000">
                <a:solidFill>
                  <a:schemeClr val="dk1"/>
                </a:solidFill>
                <a:latin typeface="Dosis"/>
                <a:ea typeface="Dosis"/>
                <a:cs typeface="Dosis"/>
                <a:sym typeface="Dosis"/>
              </a:defRPr>
            </a:lvl3pPr>
            <a:lvl4pPr marL="1828800" lvl="3" indent="-342900">
              <a:spcBef>
                <a:spcPts val="0"/>
              </a:spcBef>
              <a:spcAft>
                <a:spcPts val="0"/>
              </a:spcAft>
              <a:buClr>
                <a:schemeClr val="dk1"/>
              </a:buClr>
              <a:buSzPts val="1800"/>
              <a:buFont typeface="Dosis"/>
              <a:buChar char="●"/>
              <a:defRPr sz="1800">
                <a:solidFill>
                  <a:schemeClr val="dk1"/>
                </a:solidFill>
                <a:latin typeface="Dosis"/>
                <a:ea typeface="Dosis"/>
                <a:cs typeface="Dosis"/>
                <a:sym typeface="Dosis"/>
              </a:defRPr>
            </a:lvl4pPr>
            <a:lvl5pPr marL="2286000" lvl="4" indent="-342900">
              <a:spcBef>
                <a:spcPts val="0"/>
              </a:spcBef>
              <a:spcAft>
                <a:spcPts val="0"/>
              </a:spcAft>
              <a:buClr>
                <a:schemeClr val="dk1"/>
              </a:buClr>
              <a:buSzPts val="1800"/>
              <a:buFont typeface="Dosis"/>
              <a:buChar char="○"/>
              <a:defRPr sz="1800">
                <a:solidFill>
                  <a:schemeClr val="dk1"/>
                </a:solidFill>
                <a:latin typeface="Dosis"/>
                <a:ea typeface="Dosis"/>
                <a:cs typeface="Dosis"/>
                <a:sym typeface="Dosis"/>
              </a:defRPr>
            </a:lvl5pPr>
            <a:lvl6pPr marL="2743200" lvl="5" indent="-342900">
              <a:spcBef>
                <a:spcPts val="0"/>
              </a:spcBef>
              <a:spcAft>
                <a:spcPts val="0"/>
              </a:spcAft>
              <a:buClr>
                <a:schemeClr val="dk1"/>
              </a:buClr>
              <a:buSzPts val="1800"/>
              <a:buFont typeface="Dosis"/>
              <a:buChar char="■"/>
              <a:defRPr sz="1800">
                <a:solidFill>
                  <a:schemeClr val="dk1"/>
                </a:solidFill>
                <a:latin typeface="Dosis"/>
                <a:ea typeface="Dosis"/>
                <a:cs typeface="Dosis"/>
                <a:sym typeface="Dosis"/>
              </a:defRPr>
            </a:lvl6pPr>
            <a:lvl7pPr marL="3200400" lvl="6" indent="-342900">
              <a:spcBef>
                <a:spcPts val="0"/>
              </a:spcBef>
              <a:spcAft>
                <a:spcPts val="0"/>
              </a:spcAft>
              <a:buClr>
                <a:schemeClr val="dk1"/>
              </a:buClr>
              <a:buSzPts val="1800"/>
              <a:buFont typeface="Dosis"/>
              <a:buChar char="●"/>
              <a:defRPr sz="1800">
                <a:solidFill>
                  <a:schemeClr val="dk1"/>
                </a:solidFill>
                <a:latin typeface="Dosis"/>
                <a:ea typeface="Dosis"/>
                <a:cs typeface="Dosis"/>
                <a:sym typeface="Dosis"/>
              </a:defRPr>
            </a:lvl7pPr>
            <a:lvl8pPr marL="3657600" lvl="7" indent="-342900">
              <a:spcBef>
                <a:spcPts val="0"/>
              </a:spcBef>
              <a:spcAft>
                <a:spcPts val="0"/>
              </a:spcAft>
              <a:buClr>
                <a:schemeClr val="dk1"/>
              </a:buClr>
              <a:buSzPts val="1800"/>
              <a:buFont typeface="Dosis"/>
              <a:buChar char="○"/>
              <a:defRPr sz="1800">
                <a:solidFill>
                  <a:schemeClr val="dk1"/>
                </a:solidFill>
                <a:latin typeface="Dosis"/>
                <a:ea typeface="Dosis"/>
                <a:cs typeface="Dosis"/>
                <a:sym typeface="Dosis"/>
              </a:defRPr>
            </a:lvl8pPr>
            <a:lvl9pPr marL="4114800" lvl="8" indent="-342900">
              <a:spcBef>
                <a:spcPts val="0"/>
              </a:spcBef>
              <a:spcAft>
                <a:spcPts val="0"/>
              </a:spcAft>
              <a:buClr>
                <a:schemeClr val="dk1"/>
              </a:buClr>
              <a:buSzPts val="1800"/>
              <a:buFont typeface="Dosis"/>
              <a:buChar char="■"/>
              <a:defRPr sz="1800">
                <a:solidFill>
                  <a:schemeClr val="dk1"/>
                </a:solidFill>
                <a:latin typeface="Dosis"/>
                <a:ea typeface="Dosis"/>
                <a:cs typeface="Dosis"/>
                <a:sym typeface="Dosis"/>
              </a:defRPr>
            </a:lvl9pPr>
          </a:lstStyle>
          <a:p>
            <a:endParaRPr/>
          </a:p>
        </p:txBody>
      </p:sp>
      <p:sp>
        <p:nvSpPr>
          <p:cNvPr id="160" name="Google Shape;160;p1"/>
          <p:cNvSpPr txBox="1">
            <a:spLocks noGrp="1"/>
          </p:cNvSpPr>
          <p:nvPr>
            <p:ph type="sldNum" idx="12"/>
          </p:nvPr>
        </p:nvSpPr>
        <p:spPr>
          <a:xfrm>
            <a:off x="90619" y="4722737"/>
            <a:ext cx="548700" cy="393600"/>
          </a:xfrm>
          <a:prstGeom prst="rect">
            <a:avLst/>
          </a:prstGeom>
          <a:noFill/>
          <a:ln>
            <a:noFill/>
          </a:ln>
        </p:spPr>
        <p:txBody>
          <a:bodyPr spcFirstLastPara="1" wrap="square" lIns="91425" tIns="91425" rIns="91425" bIns="91425" anchor="t" anchorCtr="0">
            <a:noAutofit/>
          </a:bodyPr>
          <a:lstStyle>
            <a:lvl1pPr lvl="0">
              <a:buNone/>
              <a:defRPr sz="1200">
                <a:solidFill>
                  <a:schemeClr val="accent1"/>
                </a:solidFill>
                <a:latin typeface="Sniglet"/>
                <a:ea typeface="Sniglet"/>
                <a:cs typeface="Sniglet"/>
                <a:sym typeface="Sniglet"/>
              </a:defRPr>
            </a:lvl1pPr>
            <a:lvl2pPr lvl="1">
              <a:buNone/>
              <a:defRPr sz="1200">
                <a:solidFill>
                  <a:schemeClr val="accent1"/>
                </a:solidFill>
                <a:latin typeface="Sniglet"/>
                <a:ea typeface="Sniglet"/>
                <a:cs typeface="Sniglet"/>
                <a:sym typeface="Sniglet"/>
              </a:defRPr>
            </a:lvl2pPr>
            <a:lvl3pPr lvl="2">
              <a:buNone/>
              <a:defRPr sz="1200">
                <a:solidFill>
                  <a:schemeClr val="accent1"/>
                </a:solidFill>
                <a:latin typeface="Sniglet"/>
                <a:ea typeface="Sniglet"/>
                <a:cs typeface="Sniglet"/>
                <a:sym typeface="Sniglet"/>
              </a:defRPr>
            </a:lvl3pPr>
            <a:lvl4pPr lvl="3">
              <a:buNone/>
              <a:defRPr sz="1200">
                <a:solidFill>
                  <a:schemeClr val="accent1"/>
                </a:solidFill>
                <a:latin typeface="Sniglet"/>
                <a:ea typeface="Sniglet"/>
                <a:cs typeface="Sniglet"/>
                <a:sym typeface="Sniglet"/>
              </a:defRPr>
            </a:lvl4pPr>
            <a:lvl5pPr lvl="4">
              <a:buNone/>
              <a:defRPr sz="1200">
                <a:solidFill>
                  <a:schemeClr val="accent1"/>
                </a:solidFill>
                <a:latin typeface="Sniglet"/>
                <a:ea typeface="Sniglet"/>
                <a:cs typeface="Sniglet"/>
                <a:sym typeface="Sniglet"/>
              </a:defRPr>
            </a:lvl5pPr>
            <a:lvl6pPr lvl="5">
              <a:buNone/>
              <a:defRPr sz="1200">
                <a:solidFill>
                  <a:schemeClr val="accent1"/>
                </a:solidFill>
                <a:latin typeface="Sniglet"/>
                <a:ea typeface="Sniglet"/>
                <a:cs typeface="Sniglet"/>
                <a:sym typeface="Sniglet"/>
              </a:defRPr>
            </a:lvl6pPr>
            <a:lvl7pPr lvl="6">
              <a:buNone/>
              <a:defRPr sz="1200">
                <a:solidFill>
                  <a:schemeClr val="accent1"/>
                </a:solidFill>
                <a:latin typeface="Sniglet"/>
                <a:ea typeface="Sniglet"/>
                <a:cs typeface="Sniglet"/>
                <a:sym typeface="Sniglet"/>
              </a:defRPr>
            </a:lvl7pPr>
            <a:lvl8pPr lvl="7">
              <a:buNone/>
              <a:defRPr sz="1200">
                <a:solidFill>
                  <a:schemeClr val="accent1"/>
                </a:solidFill>
                <a:latin typeface="Sniglet"/>
                <a:ea typeface="Sniglet"/>
                <a:cs typeface="Sniglet"/>
                <a:sym typeface="Sniglet"/>
              </a:defRPr>
            </a:lvl8pPr>
            <a:lvl9pPr lvl="8">
              <a:buNone/>
              <a:defRPr sz="1200">
                <a:solidFill>
                  <a:schemeClr val="accent1"/>
                </a:solidFill>
                <a:latin typeface="Sniglet"/>
                <a:ea typeface="Sniglet"/>
                <a:cs typeface="Sniglet"/>
                <a:sym typeface="Sniglet"/>
              </a:defRPr>
            </a:lvl9pPr>
          </a:lstStyle>
          <a:p>
            <a:pPr marL="0" lvl="0" indent="0" algn="l" rtl="0">
              <a:spcBef>
                <a:spcPts val="0"/>
              </a:spcBef>
              <a:spcAft>
                <a:spcPts val="0"/>
              </a:spcAft>
              <a:buNone/>
            </a:pPr>
            <a:fld id="{00000000-1234-1234-1234-123412341234}" type="slidenum">
              <a:rPr lang="en"/>
              <a:t>‹#›</a:t>
            </a:fld>
            <a:endParaRPr/>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0" r:id="rId3"/>
    <p:sldLayoutId id="2147483651" r:id="rId4"/>
    <p:sldLayoutId id="2147483652" r:id="rId5"/>
    <p:sldLayoutId id="2147483653" r:id="rId6"/>
    <p:sldLayoutId id="2147483654" r:id="rId7"/>
    <p:sldLayoutId id="2147483655" r:id="rId8"/>
    <p:sldLayoutId id="2147483656" r:id="rId9"/>
    <p:sldLayoutId id="2147483657" r:id="rId10"/>
  </p:sldLayoutIdLst>
  <p:transition>
    <p:fade thruBlk="1"/>
  </p:transition>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9.xml"/><Relationship Id="rId1" Type="http://schemas.openxmlformats.org/officeDocument/2006/relationships/slideLayout" Target="../slideLayouts/slideLayout9.xml"/></Relationships>
</file>

<file path=ppt/slides/_rels/slide1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1.xml"/><Relationship Id="rId1" Type="http://schemas.openxmlformats.org/officeDocument/2006/relationships/slideLayout" Target="../slideLayouts/slideLayout10.xml"/><Relationship Id="rId4" Type="http://schemas.openxmlformats.org/officeDocument/2006/relationships/image" Target="../media/image11.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3.xml"/><Relationship Id="rId1" Type="http://schemas.openxmlformats.org/officeDocument/2006/relationships/slideLayout" Target="../slideLayouts/slideLayout9.xml"/><Relationship Id="rId5" Type="http://schemas.openxmlformats.org/officeDocument/2006/relationships/image" Target="../media/image2.png"/><Relationship Id="rId4" Type="http://schemas.openxmlformats.org/officeDocument/2006/relationships/image" Target="../media/image11.pn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9.xml"/></Relationships>
</file>

<file path=ppt/slides/_rels/slide1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8.xml"/><Relationship Id="rId1" Type="http://schemas.openxmlformats.org/officeDocument/2006/relationships/slideLayout" Target="../slideLayouts/slideLayout10.xml"/><Relationship Id="rId4" Type="http://schemas.openxmlformats.org/officeDocument/2006/relationships/image" Target="../media/image14.png"/></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9.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8.xml"/><Relationship Id="rId1" Type="http://schemas.openxmlformats.org/officeDocument/2006/relationships/vmlDrawing" Target="../drawings/vmlDrawing1.vml"/><Relationship Id="rId5" Type="http://schemas.openxmlformats.org/officeDocument/2006/relationships/image" Target="../media/image15.wmf"/><Relationship Id="rId4" Type="http://schemas.openxmlformats.org/officeDocument/2006/relationships/oleObject" Target="../embeddings/oleObject1.bin"/></Relationships>
</file>

<file path=ppt/slides/_rels/slide22.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image" Target="../media/image21.png"/><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20.wmf"/><Relationship Id="rId2" Type="http://schemas.openxmlformats.org/officeDocument/2006/relationships/slideLayout" Target="../slideLayouts/slideLayout8.xml"/><Relationship Id="rId1" Type="http://schemas.openxmlformats.org/officeDocument/2006/relationships/vmlDrawing" Target="../drawings/vmlDrawing2.vml"/><Relationship Id="rId6" Type="http://schemas.openxmlformats.org/officeDocument/2006/relationships/image" Target="../media/image17.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5.bin"/></Relationships>
</file>

<file path=ppt/slides/_rels/slide2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8.xml"/><Relationship Id="rId4" Type="http://schemas.openxmlformats.org/officeDocument/2006/relationships/image" Target="../media/image11.pn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9.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9.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4.xml"/><Relationship Id="rId4" Type="http://schemas.openxmlformats.org/officeDocument/2006/relationships/image" Target="../media/image4.png"/></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3.xml"/><Relationship Id="rId4" Type="http://schemas.openxmlformats.org/officeDocument/2006/relationships/image" Target="../media/image2.pn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524"/>
        <p:cNvGrpSpPr/>
        <p:nvPr/>
      </p:nvGrpSpPr>
      <p:grpSpPr>
        <a:xfrm>
          <a:off x="0" y="0"/>
          <a:ext cx="0" cy="0"/>
          <a:chOff x="0" y="0"/>
          <a:chExt cx="0" cy="0"/>
        </a:xfrm>
      </p:grpSpPr>
      <p:sp>
        <p:nvSpPr>
          <p:cNvPr id="525" name="Google Shape;525;p12"/>
          <p:cNvSpPr txBox="1">
            <a:spLocks noGrp="1"/>
          </p:cNvSpPr>
          <p:nvPr>
            <p:ph type="ctrTitle"/>
          </p:nvPr>
        </p:nvSpPr>
        <p:spPr>
          <a:xfrm>
            <a:off x="585629" y="1274065"/>
            <a:ext cx="7911100" cy="1159800"/>
          </a:xfrm>
          <a:prstGeom prst="rect">
            <a:avLst/>
          </a:prstGeom>
        </p:spPr>
        <p:txBody>
          <a:bodyPr spcFirstLastPara="1" wrap="square" lIns="91425" tIns="91425" rIns="91425" bIns="91425" anchor="ctr" anchorCtr="0">
            <a:noAutofit/>
          </a:bodyPr>
          <a:lstStyle/>
          <a:p>
            <a:pPr marL="0" lvl="0" indent="0" algn="ctr" rtl="0">
              <a:lnSpc>
                <a:spcPct val="150000"/>
              </a:lnSpc>
              <a:spcBef>
                <a:spcPts val="0"/>
              </a:spcBef>
              <a:spcAft>
                <a:spcPts val="0"/>
              </a:spcAft>
              <a:buNone/>
            </a:pPr>
            <a:r>
              <a:rPr lang="en-US" sz="4000" b="1" dirty="0" smtClean="0">
                <a:latin typeface="+mn-lt"/>
              </a:rPr>
              <a:t>CHÀO MỪNG CÁC EM </a:t>
            </a:r>
            <a:br>
              <a:rPr lang="en-US" sz="4000" b="1" dirty="0" smtClean="0">
                <a:latin typeface="+mn-lt"/>
              </a:rPr>
            </a:br>
            <a:r>
              <a:rPr lang="en-US" sz="4000" b="1" dirty="0" smtClean="0">
                <a:latin typeface="+mn-lt"/>
              </a:rPr>
              <a:t>ĐẾN VỚI TIẾT HỌC HÔM NAY!</a:t>
            </a:r>
            <a:endParaRPr sz="4000" b="1" dirty="0">
              <a:latin typeface="+mn-lt"/>
            </a:endParaRPr>
          </a:p>
        </p:txBody>
      </p:sp>
    </p:spTree>
  </p:cSld>
  <p:clrMapOvr>
    <a:masterClrMapping/>
  </p:clrMapOvr>
  <mc:AlternateContent xmlns:mc="http://schemas.openxmlformats.org/markup-compatibility/2006">
    <mc:Choice xmlns:p14="http://schemas.microsoft.com/office/powerpoint/2010/main" Requires="p14">
      <p:transition spd="slow" p14:dur="800">
        <p:circle/>
      </p:transition>
    </mc:Choice>
    <mc:Fallback>
      <p:transition spd="slow">
        <p:circl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538"/>
        <p:cNvGrpSpPr/>
        <p:nvPr/>
      </p:nvGrpSpPr>
      <p:grpSpPr>
        <a:xfrm>
          <a:off x="0" y="0"/>
          <a:ext cx="0" cy="0"/>
          <a:chOff x="0" y="0"/>
          <a:chExt cx="0" cy="0"/>
        </a:xfrm>
      </p:grpSpPr>
      <p:sp>
        <p:nvSpPr>
          <p:cNvPr id="2" name="Rounded Rectangular Callout 1"/>
          <p:cNvSpPr/>
          <p:nvPr/>
        </p:nvSpPr>
        <p:spPr>
          <a:xfrm>
            <a:off x="2825392" y="421241"/>
            <a:ext cx="5414481" cy="1846287"/>
          </a:xfrm>
          <a:prstGeom prst="wedgeRoundRectCallout">
            <a:avLst>
              <a:gd name="adj1" fmla="val -56886"/>
              <a:gd name="adj2" fmla="val 36146"/>
              <a:gd name="adj3" fmla="val 16667"/>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2"/>
          <p:cNvSpPr/>
          <p:nvPr/>
        </p:nvSpPr>
        <p:spPr>
          <a:xfrm>
            <a:off x="3077108" y="605264"/>
            <a:ext cx="4911048" cy="1477328"/>
          </a:xfrm>
          <a:prstGeom prst="rect">
            <a:avLst/>
          </a:prstGeom>
        </p:spPr>
        <p:txBody>
          <a:bodyPr wrap="square">
            <a:spAutoFit/>
          </a:bodyPr>
          <a:lstStyle/>
          <a:p>
            <a:pPr algn="just">
              <a:lnSpc>
                <a:spcPct val="150000"/>
              </a:lnSpc>
            </a:pPr>
            <a:r>
              <a:rPr lang="en-US" sz="2000" dirty="0" smtClean="0"/>
              <a:t>Theo </a:t>
            </a:r>
            <a:r>
              <a:rPr lang="en-US" sz="2000" dirty="0" err="1" smtClean="0"/>
              <a:t>em</a:t>
            </a:r>
            <a:r>
              <a:rPr lang="en-US" sz="2000" dirty="0" smtClean="0"/>
              <a:t>, s</a:t>
            </a:r>
            <a:r>
              <a:rPr lang="vi-VN" sz="2000" dirty="0" smtClean="0"/>
              <a:t>ử </a:t>
            </a:r>
            <a:r>
              <a:rPr lang="vi-VN" sz="2000" dirty="0"/>
              <a:t>dụng đồng hồ đo thời gian hiện số và cổng quang điện để đo tốc độ chuyển động có ưu điểm, nhược điểm gì?</a:t>
            </a:r>
            <a:endParaRPr lang="en-US" sz="2000" dirty="0"/>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flipH="1">
            <a:off x="984396" y="1005956"/>
            <a:ext cx="1498878" cy="3983431"/>
          </a:xfrm>
          <a:prstGeom prst="rect">
            <a:avLst/>
          </a:prstGeom>
        </p:spPr>
      </p:pic>
      <p:sp>
        <p:nvSpPr>
          <p:cNvPr id="6" name="Rounded Rectangular Callout 5"/>
          <p:cNvSpPr/>
          <p:nvPr/>
        </p:nvSpPr>
        <p:spPr>
          <a:xfrm>
            <a:off x="4109659" y="2546063"/>
            <a:ext cx="4130213" cy="1140432"/>
          </a:xfrm>
          <a:prstGeom prst="wedgeRoundRectCallout">
            <a:avLst>
              <a:gd name="adj1" fmla="val 55230"/>
              <a:gd name="adj2" fmla="val 33207"/>
              <a:gd name="adj3" fmla="val 16667"/>
            </a:avLst>
          </a:prstGeom>
          <a:solidFill>
            <a:schemeClr val="accent1">
              <a:lumMod val="20000"/>
              <a:lumOff val="80000"/>
            </a:schemeClr>
          </a:solidFill>
          <a:ln>
            <a:solidFill>
              <a:schemeClr val="tx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sz="2000" b="1" dirty="0" err="1" smtClean="0">
                <a:solidFill>
                  <a:srgbClr val="C00000"/>
                </a:solidFill>
              </a:rPr>
              <a:t>Ưu</a:t>
            </a:r>
            <a:r>
              <a:rPr lang="en-US" sz="2000" b="1" dirty="0" smtClean="0">
                <a:solidFill>
                  <a:srgbClr val="C00000"/>
                </a:solidFill>
              </a:rPr>
              <a:t> </a:t>
            </a:r>
            <a:r>
              <a:rPr lang="en-US" sz="2000" b="1" dirty="0" err="1" smtClean="0">
                <a:solidFill>
                  <a:srgbClr val="C00000"/>
                </a:solidFill>
              </a:rPr>
              <a:t>điểm</a:t>
            </a:r>
            <a:r>
              <a:rPr lang="en-US" sz="2000" b="1" dirty="0" smtClean="0">
                <a:solidFill>
                  <a:schemeClr val="accent4">
                    <a:lumMod val="10000"/>
                  </a:schemeClr>
                </a:solidFill>
              </a:rPr>
              <a:t>: </a:t>
            </a:r>
            <a:r>
              <a:rPr lang="en-US" sz="2000" dirty="0" err="1" smtClean="0">
                <a:solidFill>
                  <a:schemeClr val="accent4">
                    <a:lumMod val="10000"/>
                  </a:schemeClr>
                </a:solidFill>
              </a:rPr>
              <a:t>Kết</a:t>
            </a:r>
            <a:r>
              <a:rPr lang="en-US" sz="2000" dirty="0" smtClean="0">
                <a:solidFill>
                  <a:schemeClr val="accent4">
                    <a:lumMod val="10000"/>
                  </a:schemeClr>
                </a:solidFill>
              </a:rPr>
              <a:t> </a:t>
            </a:r>
            <a:r>
              <a:rPr lang="en-US" sz="2000" dirty="0" err="1" smtClean="0">
                <a:solidFill>
                  <a:schemeClr val="accent4">
                    <a:lumMod val="10000"/>
                  </a:schemeClr>
                </a:solidFill>
              </a:rPr>
              <a:t>quả</a:t>
            </a:r>
            <a:r>
              <a:rPr lang="en-US" sz="2000" dirty="0" smtClean="0">
                <a:solidFill>
                  <a:schemeClr val="accent4">
                    <a:lumMod val="10000"/>
                  </a:schemeClr>
                </a:solidFill>
              </a:rPr>
              <a:t> </a:t>
            </a:r>
            <a:r>
              <a:rPr lang="en-US" sz="2000" dirty="0" err="1" smtClean="0">
                <a:solidFill>
                  <a:schemeClr val="accent4">
                    <a:lumMod val="10000"/>
                  </a:schemeClr>
                </a:solidFill>
              </a:rPr>
              <a:t>đo</a:t>
            </a:r>
            <a:r>
              <a:rPr lang="en-US" sz="2000" dirty="0" smtClean="0">
                <a:solidFill>
                  <a:schemeClr val="accent4">
                    <a:lumMod val="10000"/>
                  </a:schemeClr>
                </a:solidFill>
              </a:rPr>
              <a:t> </a:t>
            </a:r>
            <a:r>
              <a:rPr lang="en-US" sz="2000" dirty="0" err="1" smtClean="0">
                <a:solidFill>
                  <a:schemeClr val="accent4">
                    <a:lumMod val="10000"/>
                  </a:schemeClr>
                </a:solidFill>
              </a:rPr>
              <a:t>chính</a:t>
            </a:r>
            <a:r>
              <a:rPr lang="en-US" sz="2000" dirty="0" smtClean="0">
                <a:solidFill>
                  <a:schemeClr val="accent4">
                    <a:lumMod val="10000"/>
                  </a:schemeClr>
                </a:solidFill>
              </a:rPr>
              <a:t> </a:t>
            </a:r>
            <a:r>
              <a:rPr lang="en-US" sz="2000" dirty="0" err="1" smtClean="0">
                <a:solidFill>
                  <a:schemeClr val="accent4">
                    <a:lumMod val="10000"/>
                  </a:schemeClr>
                </a:solidFill>
              </a:rPr>
              <a:t>xác</a:t>
            </a:r>
            <a:r>
              <a:rPr lang="en-US" sz="2000" dirty="0" smtClean="0">
                <a:solidFill>
                  <a:schemeClr val="accent4">
                    <a:lumMod val="10000"/>
                  </a:schemeClr>
                </a:solidFill>
              </a:rPr>
              <a:t>, </a:t>
            </a:r>
            <a:r>
              <a:rPr lang="en-US" sz="2000" dirty="0" err="1" smtClean="0">
                <a:solidFill>
                  <a:schemeClr val="accent4">
                    <a:lumMod val="10000"/>
                  </a:schemeClr>
                </a:solidFill>
              </a:rPr>
              <a:t>giảm</a:t>
            </a:r>
            <a:r>
              <a:rPr lang="en-US" sz="2000" dirty="0" smtClean="0">
                <a:solidFill>
                  <a:schemeClr val="accent4">
                    <a:lumMod val="10000"/>
                  </a:schemeClr>
                </a:solidFill>
              </a:rPr>
              <a:t> </a:t>
            </a:r>
            <a:r>
              <a:rPr lang="en-US" sz="2000" dirty="0" err="1" smtClean="0">
                <a:solidFill>
                  <a:schemeClr val="accent4">
                    <a:lumMod val="10000"/>
                  </a:schemeClr>
                </a:solidFill>
              </a:rPr>
              <a:t>thiểu</a:t>
            </a:r>
            <a:r>
              <a:rPr lang="en-US" sz="2000" dirty="0" smtClean="0">
                <a:solidFill>
                  <a:schemeClr val="accent4">
                    <a:lumMod val="10000"/>
                  </a:schemeClr>
                </a:solidFill>
              </a:rPr>
              <a:t> </a:t>
            </a:r>
            <a:r>
              <a:rPr lang="en-US" sz="2000" dirty="0" err="1" smtClean="0">
                <a:solidFill>
                  <a:schemeClr val="accent4">
                    <a:lumMod val="10000"/>
                  </a:schemeClr>
                </a:solidFill>
              </a:rPr>
              <a:t>sai</a:t>
            </a:r>
            <a:r>
              <a:rPr lang="en-US" sz="2000" dirty="0" smtClean="0">
                <a:solidFill>
                  <a:schemeClr val="accent4">
                    <a:lumMod val="10000"/>
                  </a:schemeClr>
                </a:solidFill>
              </a:rPr>
              <a:t> </a:t>
            </a:r>
            <a:r>
              <a:rPr lang="en-US" sz="2000" dirty="0" err="1" smtClean="0">
                <a:solidFill>
                  <a:schemeClr val="accent4">
                    <a:lumMod val="10000"/>
                  </a:schemeClr>
                </a:solidFill>
              </a:rPr>
              <a:t>số</a:t>
            </a:r>
            <a:endParaRPr lang="en-US" sz="2000" dirty="0">
              <a:solidFill>
                <a:schemeClr val="accent4">
                  <a:lumMod val="10000"/>
                </a:schemeClr>
              </a:solidFill>
            </a:endParaRPr>
          </a:p>
        </p:txBody>
      </p:sp>
      <p:sp>
        <p:nvSpPr>
          <p:cNvPr id="11" name="Rounded Rectangular Callout 10"/>
          <p:cNvSpPr/>
          <p:nvPr/>
        </p:nvSpPr>
        <p:spPr>
          <a:xfrm>
            <a:off x="4109659" y="3893111"/>
            <a:ext cx="4130213" cy="784690"/>
          </a:xfrm>
          <a:prstGeom prst="wedgeRoundRectCallout">
            <a:avLst>
              <a:gd name="adj1" fmla="val 55728"/>
              <a:gd name="adj2" fmla="val 38444"/>
              <a:gd name="adj3" fmla="val 16667"/>
            </a:avLst>
          </a:prstGeom>
          <a:solidFill>
            <a:schemeClr val="accent1">
              <a:lumMod val="20000"/>
              <a:lumOff val="80000"/>
            </a:schemeClr>
          </a:solidFill>
          <a:ln>
            <a:solidFill>
              <a:schemeClr val="tx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sz="2000" b="1" dirty="0" err="1" smtClean="0">
                <a:solidFill>
                  <a:srgbClr val="C00000"/>
                </a:solidFill>
              </a:rPr>
              <a:t>Nhược</a:t>
            </a:r>
            <a:r>
              <a:rPr lang="en-US" sz="2000" b="1" dirty="0" smtClean="0">
                <a:solidFill>
                  <a:srgbClr val="C00000"/>
                </a:solidFill>
              </a:rPr>
              <a:t> </a:t>
            </a:r>
            <a:r>
              <a:rPr lang="en-US" sz="2000" b="1" dirty="0" err="1" smtClean="0">
                <a:solidFill>
                  <a:srgbClr val="C00000"/>
                </a:solidFill>
              </a:rPr>
              <a:t>điểm</a:t>
            </a:r>
            <a:r>
              <a:rPr lang="en-US" sz="2000" b="1" dirty="0" smtClean="0">
                <a:solidFill>
                  <a:schemeClr val="accent4">
                    <a:lumMod val="10000"/>
                  </a:schemeClr>
                </a:solidFill>
              </a:rPr>
              <a:t>: </a:t>
            </a:r>
            <a:r>
              <a:rPr lang="en-US" sz="2000" dirty="0" err="1" smtClean="0">
                <a:solidFill>
                  <a:schemeClr val="accent4">
                    <a:lumMod val="10000"/>
                  </a:schemeClr>
                </a:solidFill>
              </a:rPr>
              <a:t>Thiết</a:t>
            </a:r>
            <a:r>
              <a:rPr lang="en-US" sz="2000" dirty="0" smtClean="0">
                <a:solidFill>
                  <a:schemeClr val="accent4">
                    <a:lumMod val="10000"/>
                  </a:schemeClr>
                </a:solidFill>
              </a:rPr>
              <a:t> </a:t>
            </a:r>
            <a:r>
              <a:rPr lang="en-US" sz="2000" dirty="0" err="1" smtClean="0">
                <a:solidFill>
                  <a:schemeClr val="accent4">
                    <a:lumMod val="10000"/>
                  </a:schemeClr>
                </a:solidFill>
              </a:rPr>
              <a:t>bị</a:t>
            </a:r>
            <a:r>
              <a:rPr lang="en-US" sz="2000" dirty="0" smtClean="0">
                <a:solidFill>
                  <a:schemeClr val="accent4">
                    <a:lumMod val="10000"/>
                  </a:schemeClr>
                </a:solidFill>
              </a:rPr>
              <a:t> </a:t>
            </a:r>
            <a:r>
              <a:rPr lang="en-US" sz="2000" dirty="0" err="1" smtClean="0">
                <a:solidFill>
                  <a:schemeClr val="accent4">
                    <a:lumMod val="10000"/>
                  </a:schemeClr>
                </a:solidFill>
              </a:rPr>
              <a:t>cồng</a:t>
            </a:r>
            <a:r>
              <a:rPr lang="en-US" sz="2000" dirty="0" smtClean="0">
                <a:solidFill>
                  <a:schemeClr val="accent4">
                    <a:lumMod val="10000"/>
                  </a:schemeClr>
                </a:solidFill>
              </a:rPr>
              <a:t> </a:t>
            </a:r>
            <a:r>
              <a:rPr lang="en-US" sz="2000" dirty="0" err="1" smtClean="0">
                <a:solidFill>
                  <a:schemeClr val="accent4">
                    <a:lumMod val="10000"/>
                  </a:schemeClr>
                </a:solidFill>
              </a:rPr>
              <a:t>kềnh</a:t>
            </a:r>
            <a:endParaRPr lang="en-US" sz="2000" dirty="0">
              <a:solidFill>
                <a:schemeClr val="accent4">
                  <a:lumMod val="10000"/>
                </a:schemeClr>
              </a:solidFill>
            </a:endParaRPr>
          </a:p>
        </p:txBody>
      </p:sp>
    </p:spTree>
  </p:cSld>
  <p:clrMapOvr>
    <a:masterClrMapping/>
  </p:clrMapOvr>
  <mc:AlternateContent xmlns:mc="http://schemas.openxmlformats.org/markup-compatibility/2006">
    <mc:Choice xmlns:p15="http://schemas.microsoft.com/office/powerpoint/2012/main" Requires="p15">
      <p:transition spd="slow">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anim calcmode="lin" valueType="num">
                                      <p:cBhvr>
                                        <p:cTn id="13" dur="500" fill="hold"/>
                                        <p:tgtEl>
                                          <p:spTgt spid="2"/>
                                        </p:tgtEl>
                                        <p:attrNameLst>
                                          <p:attrName>ppt_x</p:attrName>
                                        </p:attrNameLst>
                                      </p:cBhvr>
                                      <p:tavLst>
                                        <p:tav tm="0">
                                          <p:val>
                                            <p:strVal val="#ppt_x"/>
                                          </p:val>
                                        </p:tav>
                                        <p:tav tm="100000">
                                          <p:val>
                                            <p:strVal val="#ppt_x"/>
                                          </p:val>
                                        </p:tav>
                                      </p:tavLst>
                                    </p:anim>
                                    <p:anim calcmode="lin" valueType="num">
                                      <p:cBhvr>
                                        <p:cTn id="14" dur="500" fill="hold"/>
                                        <p:tgtEl>
                                          <p:spTgt spid="2"/>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anim calcmode="lin" valueType="num">
                                      <p:cBhvr>
                                        <p:cTn id="18" dur="500" fill="hold"/>
                                        <p:tgtEl>
                                          <p:spTgt spid="3"/>
                                        </p:tgtEl>
                                        <p:attrNameLst>
                                          <p:attrName>ppt_x</p:attrName>
                                        </p:attrNameLst>
                                      </p:cBhvr>
                                      <p:tavLst>
                                        <p:tav tm="0">
                                          <p:val>
                                            <p:strVal val="#ppt_x"/>
                                          </p:val>
                                        </p:tav>
                                        <p:tav tm="100000">
                                          <p:val>
                                            <p:strVal val="#ppt_x"/>
                                          </p:val>
                                        </p:tav>
                                      </p:tavLst>
                                    </p:anim>
                                    <p:anim calcmode="lin" valueType="num">
                                      <p:cBhvr>
                                        <p:cTn id="19" dur="5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2" presetClass="entr" presetSubtype="2"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anim calcmode="lin" valueType="num">
                                      <p:cBhvr additive="base">
                                        <p:cTn id="24" dur="500"/>
                                        <p:tgtEl>
                                          <p:spTgt spid="6"/>
                                        </p:tgtEl>
                                        <p:attrNameLst>
                                          <p:attrName>ppt_x</p:attrName>
                                        </p:attrNameLst>
                                      </p:cBhvr>
                                      <p:tavLst>
                                        <p:tav tm="0">
                                          <p:val>
                                            <p:strVal val="#ppt_x+#ppt_w*1.125000"/>
                                          </p:val>
                                        </p:tav>
                                        <p:tav tm="100000">
                                          <p:val>
                                            <p:strVal val="#ppt_x"/>
                                          </p:val>
                                        </p:tav>
                                      </p:tavLst>
                                    </p:anim>
                                    <p:animEffect transition="in" filter="wipe(left)">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1"/>
                                        </p:tgtEl>
                                        <p:attrNameLst>
                                          <p:attrName>style.visibility</p:attrName>
                                        </p:attrNameLst>
                                      </p:cBhvr>
                                      <p:to>
                                        <p:strVal val="visible"/>
                                      </p:to>
                                    </p:set>
                                    <p:anim calcmode="lin" valueType="num">
                                      <p:cBhvr additive="base">
                                        <p:cTn id="30" dur="500" fill="hold"/>
                                        <p:tgtEl>
                                          <p:spTgt spid="11"/>
                                        </p:tgtEl>
                                        <p:attrNameLst>
                                          <p:attrName>ppt_x</p:attrName>
                                        </p:attrNameLst>
                                      </p:cBhvr>
                                      <p:tavLst>
                                        <p:tav tm="0">
                                          <p:val>
                                            <p:strVal val="#ppt_x"/>
                                          </p:val>
                                        </p:tav>
                                        <p:tav tm="100000">
                                          <p:val>
                                            <p:strVal val="#ppt_x"/>
                                          </p:val>
                                        </p:tav>
                                      </p:tavLst>
                                    </p:anim>
                                    <p:anim calcmode="lin" valueType="num">
                                      <p:cBhvr additive="base">
                                        <p:cTn id="31"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6" grpId="0" animBg="1"/>
      <p:bldP spid="11"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584"/>
        <p:cNvGrpSpPr/>
        <p:nvPr/>
      </p:nvGrpSpPr>
      <p:grpSpPr>
        <a:xfrm>
          <a:off x="0" y="0"/>
          <a:ext cx="0" cy="0"/>
          <a:chOff x="0" y="0"/>
          <a:chExt cx="0" cy="0"/>
        </a:xfrm>
      </p:grpSpPr>
      <p:sp>
        <p:nvSpPr>
          <p:cNvPr id="6" name="Rectangle 5"/>
          <p:cNvSpPr/>
          <p:nvPr/>
        </p:nvSpPr>
        <p:spPr>
          <a:xfrm>
            <a:off x="717993" y="422185"/>
            <a:ext cx="7173759" cy="496996"/>
          </a:xfrm>
          <a:prstGeom prst="rect">
            <a:avLst/>
          </a:prstGeom>
        </p:spPr>
        <p:txBody>
          <a:bodyPr wrap="none">
            <a:spAutoFit/>
          </a:bodyPr>
          <a:lstStyle/>
          <a:p>
            <a:pPr algn="just">
              <a:lnSpc>
                <a:spcPct val="150000"/>
              </a:lnSpc>
              <a:spcBef>
                <a:spcPts val="300"/>
              </a:spcBef>
              <a:spcAft>
                <a:spcPts val="300"/>
              </a:spcAft>
            </a:pPr>
            <a:r>
              <a:rPr lang="fr-FR" sz="2000" b="1" dirty="0">
                <a:solidFill>
                  <a:schemeClr val="accent1">
                    <a:lumMod val="75000"/>
                  </a:schemeClr>
                </a:solidFill>
                <a:latin typeface="+mn-lt"/>
                <a:ea typeface="Calibri" panose="020F0502020204030204" pitchFamily="34" charset="0"/>
                <a:cs typeface="Times New Roman" panose="02020603050405020304" pitchFamily="18" charset="0"/>
              </a:rPr>
              <a:t>2. </a:t>
            </a:r>
            <a:r>
              <a:rPr lang="fr-FR" sz="2000" b="1" dirty="0" err="1">
                <a:solidFill>
                  <a:schemeClr val="accent1">
                    <a:lumMod val="75000"/>
                  </a:schemeClr>
                </a:solidFill>
                <a:latin typeface="+mn-lt"/>
                <a:ea typeface="Calibri" panose="020F0502020204030204" pitchFamily="34" charset="0"/>
                <a:cs typeface="Times New Roman" panose="02020603050405020304" pitchFamily="18" charset="0"/>
              </a:rPr>
              <a:t>Thiết</a:t>
            </a:r>
            <a:r>
              <a:rPr lang="fr-FR" sz="2000" b="1" dirty="0">
                <a:solidFill>
                  <a:schemeClr val="accent1">
                    <a:lumMod val="75000"/>
                  </a:schemeClr>
                </a:solidFill>
                <a:latin typeface="+mn-lt"/>
                <a:ea typeface="Calibri" panose="020F0502020204030204" pitchFamily="34" charset="0"/>
                <a:cs typeface="Times New Roman" panose="02020603050405020304" pitchFamily="18" charset="0"/>
              </a:rPr>
              <a:t> </a:t>
            </a:r>
            <a:r>
              <a:rPr lang="fr-FR" sz="2000" b="1" dirty="0" err="1">
                <a:solidFill>
                  <a:schemeClr val="accent1">
                    <a:lumMod val="75000"/>
                  </a:schemeClr>
                </a:solidFill>
                <a:latin typeface="+mn-lt"/>
                <a:ea typeface="Calibri" panose="020F0502020204030204" pitchFamily="34" charset="0"/>
                <a:cs typeface="Times New Roman" panose="02020603050405020304" pitchFamily="18" charset="0"/>
              </a:rPr>
              <a:t>bị</a:t>
            </a:r>
            <a:r>
              <a:rPr lang="fr-FR" sz="2000" b="1" dirty="0">
                <a:solidFill>
                  <a:schemeClr val="accent1">
                    <a:lumMod val="75000"/>
                  </a:schemeClr>
                </a:solidFill>
                <a:latin typeface="+mn-lt"/>
                <a:ea typeface="Calibri" panose="020F0502020204030204" pitchFamily="34" charset="0"/>
                <a:cs typeface="Times New Roman" panose="02020603050405020304" pitchFamily="18" charset="0"/>
              </a:rPr>
              <a:t> </a:t>
            </a:r>
            <a:r>
              <a:rPr lang="fr-FR" sz="2000" b="1" dirty="0" err="1">
                <a:solidFill>
                  <a:schemeClr val="accent1">
                    <a:lumMod val="75000"/>
                  </a:schemeClr>
                </a:solidFill>
                <a:latin typeface="+mn-lt"/>
                <a:ea typeface="Calibri" panose="020F0502020204030204" pitchFamily="34" charset="0"/>
                <a:cs typeface="Times New Roman" panose="02020603050405020304" pitchFamily="18" charset="0"/>
              </a:rPr>
              <a:t>đo</a:t>
            </a:r>
            <a:r>
              <a:rPr lang="fr-FR" sz="2000" b="1" dirty="0">
                <a:solidFill>
                  <a:schemeClr val="accent1">
                    <a:lumMod val="75000"/>
                  </a:schemeClr>
                </a:solidFill>
                <a:latin typeface="+mn-lt"/>
                <a:ea typeface="Calibri" panose="020F0502020204030204" pitchFamily="34" charset="0"/>
                <a:cs typeface="Times New Roman" panose="02020603050405020304" pitchFamily="18" charset="0"/>
              </a:rPr>
              <a:t> </a:t>
            </a:r>
            <a:r>
              <a:rPr lang="fr-FR" sz="2000" b="1" dirty="0" err="1">
                <a:solidFill>
                  <a:schemeClr val="accent1">
                    <a:lumMod val="75000"/>
                  </a:schemeClr>
                </a:solidFill>
                <a:latin typeface="+mn-lt"/>
                <a:ea typeface="Calibri" panose="020F0502020204030204" pitchFamily="34" charset="0"/>
                <a:cs typeface="Times New Roman" panose="02020603050405020304" pitchFamily="18" charset="0"/>
              </a:rPr>
              <a:t>thời</a:t>
            </a:r>
            <a:r>
              <a:rPr lang="fr-FR" sz="2000" b="1" dirty="0">
                <a:solidFill>
                  <a:schemeClr val="accent1">
                    <a:lumMod val="75000"/>
                  </a:schemeClr>
                </a:solidFill>
                <a:latin typeface="+mn-lt"/>
                <a:ea typeface="Calibri" panose="020F0502020204030204" pitchFamily="34" charset="0"/>
                <a:cs typeface="Times New Roman" panose="02020603050405020304" pitchFamily="18" charset="0"/>
              </a:rPr>
              <a:t> </a:t>
            </a:r>
            <a:r>
              <a:rPr lang="fr-FR" sz="2000" b="1" dirty="0" err="1">
                <a:solidFill>
                  <a:schemeClr val="accent1">
                    <a:lumMod val="75000"/>
                  </a:schemeClr>
                </a:solidFill>
                <a:latin typeface="+mn-lt"/>
                <a:ea typeface="Calibri" panose="020F0502020204030204" pitchFamily="34" charset="0"/>
                <a:cs typeface="Times New Roman" panose="02020603050405020304" pitchFamily="18" charset="0"/>
              </a:rPr>
              <a:t>gian</a:t>
            </a:r>
            <a:r>
              <a:rPr lang="fr-FR" sz="2000" b="1" dirty="0">
                <a:solidFill>
                  <a:schemeClr val="accent1">
                    <a:lumMod val="75000"/>
                  </a:schemeClr>
                </a:solidFill>
                <a:latin typeface="+mn-lt"/>
                <a:ea typeface="Calibri" panose="020F0502020204030204" pitchFamily="34" charset="0"/>
                <a:cs typeface="Times New Roman" panose="02020603050405020304" pitchFamily="18" charset="0"/>
              </a:rPr>
              <a:t> </a:t>
            </a:r>
            <a:r>
              <a:rPr lang="fr-FR" sz="2000" b="1" dirty="0" err="1">
                <a:solidFill>
                  <a:schemeClr val="accent1">
                    <a:lumMod val="75000"/>
                  </a:schemeClr>
                </a:solidFill>
                <a:latin typeface="+mn-lt"/>
                <a:ea typeface="Calibri" panose="020F0502020204030204" pitchFamily="34" charset="0"/>
                <a:cs typeface="Times New Roman" panose="02020603050405020304" pitchFamily="18" charset="0"/>
              </a:rPr>
              <a:t>bằng</a:t>
            </a:r>
            <a:r>
              <a:rPr lang="fr-FR" sz="2000" b="1" dirty="0">
                <a:solidFill>
                  <a:schemeClr val="accent1">
                    <a:lumMod val="75000"/>
                  </a:schemeClr>
                </a:solidFill>
                <a:latin typeface="+mn-lt"/>
                <a:ea typeface="Calibri" panose="020F0502020204030204" pitchFamily="34" charset="0"/>
                <a:cs typeface="Times New Roman" panose="02020603050405020304" pitchFamily="18" charset="0"/>
              </a:rPr>
              <a:t> </a:t>
            </a:r>
            <a:r>
              <a:rPr lang="fr-FR" sz="2000" b="1" dirty="0" err="1">
                <a:solidFill>
                  <a:schemeClr val="accent1">
                    <a:lumMod val="75000"/>
                  </a:schemeClr>
                </a:solidFill>
                <a:latin typeface="+mn-lt"/>
                <a:ea typeface="Calibri" panose="020F0502020204030204" pitchFamily="34" charset="0"/>
                <a:cs typeface="Times New Roman" panose="02020603050405020304" pitchFamily="18" charset="0"/>
              </a:rPr>
              <a:t>cần</a:t>
            </a:r>
            <a:r>
              <a:rPr lang="fr-FR" sz="2000" b="1" dirty="0">
                <a:solidFill>
                  <a:schemeClr val="accent1">
                    <a:lumMod val="75000"/>
                  </a:schemeClr>
                </a:solidFill>
                <a:latin typeface="+mn-lt"/>
                <a:ea typeface="Calibri" panose="020F0502020204030204" pitchFamily="34" charset="0"/>
                <a:cs typeface="Times New Roman" panose="02020603050405020304" pitchFamily="18" charset="0"/>
              </a:rPr>
              <a:t> </a:t>
            </a:r>
            <a:r>
              <a:rPr lang="fr-FR" sz="2000" b="1" dirty="0" err="1">
                <a:solidFill>
                  <a:schemeClr val="accent1">
                    <a:lumMod val="75000"/>
                  </a:schemeClr>
                </a:solidFill>
                <a:latin typeface="+mn-lt"/>
                <a:ea typeface="Calibri" panose="020F0502020204030204" pitchFamily="34" charset="0"/>
                <a:cs typeface="Times New Roman" panose="02020603050405020304" pitchFamily="18" charset="0"/>
              </a:rPr>
              <a:t>rung</a:t>
            </a:r>
            <a:r>
              <a:rPr lang="fr-FR" sz="2000" b="1" dirty="0">
                <a:solidFill>
                  <a:schemeClr val="accent1">
                    <a:lumMod val="75000"/>
                  </a:schemeClr>
                </a:solidFill>
                <a:latin typeface="+mn-lt"/>
                <a:ea typeface="Calibri" panose="020F0502020204030204" pitchFamily="34" charset="0"/>
                <a:cs typeface="Times New Roman" panose="02020603050405020304" pitchFamily="18" charset="0"/>
              </a:rPr>
              <a:t> (</a:t>
            </a:r>
            <a:r>
              <a:rPr lang="fr-FR" sz="2000" b="1" dirty="0" err="1">
                <a:solidFill>
                  <a:schemeClr val="accent1">
                    <a:lumMod val="75000"/>
                  </a:schemeClr>
                </a:solidFill>
                <a:latin typeface="+mn-lt"/>
                <a:ea typeface="Calibri" panose="020F0502020204030204" pitchFamily="34" charset="0"/>
                <a:cs typeface="Times New Roman" panose="02020603050405020304" pitchFamily="18" charset="0"/>
              </a:rPr>
              <a:t>đồng</a:t>
            </a:r>
            <a:r>
              <a:rPr lang="fr-FR" sz="2000" b="1" dirty="0">
                <a:solidFill>
                  <a:schemeClr val="accent1">
                    <a:lumMod val="75000"/>
                  </a:schemeClr>
                </a:solidFill>
                <a:latin typeface="+mn-lt"/>
                <a:ea typeface="Calibri" panose="020F0502020204030204" pitchFamily="34" charset="0"/>
                <a:cs typeface="Times New Roman" panose="02020603050405020304" pitchFamily="18" charset="0"/>
              </a:rPr>
              <a:t> </a:t>
            </a:r>
            <a:r>
              <a:rPr lang="fr-FR" sz="2000" b="1" dirty="0" err="1">
                <a:solidFill>
                  <a:schemeClr val="accent1">
                    <a:lumMod val="75000"/>
                  </a:schemeClr>
                </a:solidFill>
                <a:latin typeface="+mn-lt"/>
                <a:ea typeface="Calibri" panose="020F0502020204030204" pitchFamily="34" charset="0"/>
                <a:cs typeface="Times New Roman" panose="02020603050405020304" pitchFamily="18" charset="0"/>
              </a:rPr>
              <a:t>hồ</a:t>
            </a:r>
            <a:r>
              <a:rPr lang="fr-FR" sz="2000" b="1" dirty="0">
                <a:solidFill>
                  <a:schemeClr val="accent1">
                    <a:lumMod val="75000"/>
                  </a:schemeClr>
                </a:solidFill>
                <a:latin typeface="+mn-lt"/>
                <a:ea typeface="Calibri" panose="020F0502020204030204" pitchFamily="34" charset="0"/>
                <a:cs typeface="Times New Roman" panose="02020603050405020304" pitchFamily="18" charset="0"/>
              </a:rPr>
              <a:t> </a:t>
            </a:r>
            <a:r>
              <a:rPr lang="fr-FR" sz="2000" b="1" dirty="0" err="1">
                <a:solidFill>
                  <a:schemeClr val="accent1">
                    <a:lumMod val="75000"/>
                  </a:schemeClr>
                </a:solidFill>
                <a:latin typeface="+mn-lt"/>
                <a:ea typeface="Calibri" panose="020F0502020204030204" pitchFamily="34" charset="0"/>
                <a:cs typeface="Times New Roman" panose="02020603050405020304" pitchFamily="18" charset="0"/>
              </a:rPr>
              <a:t>cần</a:t>
            </a:r>
            <a:r>
              <a:rPr lang="fr-FR" sz="2000" b="1" dirty="0">
                <a:solidFill>
                  <a:schemeClr val="accent1">
                    <a:lumMod val="75000"/>
                  </a:schemeClr>
                </a:solidFill>
                <a:latin typeface="+mn-lt"/>
                <a:ea typeface="Calibri" panose="020F0502020204030204" pitchFamily="34" charset="0"/>
                <a:cs typeface="Times New Roman" panose="02020603050405020304" pitchFamily="18" charset="0"/>
              </a:rPr>
              <a:t> </a:t>
            </a:r>
            <a:r>
              <a:rPr lang="fr-FR" sz="2000" b="1" dirty="0" err="1">
                <a:solidFill>
                  <a:schemeClr val="accent1">
                    <a:lumMod val="75000"/>
                  </a:schemeClr>
                </a:solidFill>
                <a:latin typeface="+mn-lt"/>
                <a:ea typeface="Calibri" panose="020F0502020204030204" pitchFamily="34" charset="0"/>
                <a:cs typeface="Times New Roman" panose="02020603050405020304" pitchFamily="18" charset="0"/>
              </a:rPr>
              <a:t>rung</a:t>
            </a:r>
            <a:r>
              <a:rPr lang="fr-FR" sz="2000" b="1" dirty="0">
                <a:solidFill>
                  <a:schemeClr val="accent1">
                    <a:lumMod val="75000"/>
                  </a:schemeClr>
                </a:solidFill>
                <a:latin typeface="+mn-lt"/>
                <a:ea typeface="Calibri" panose="020F0502020204030204" pitchFamily="34" charset="0"/>
                <a:cs typeface="Times New Roman" panose="02020603050405020304" pitchFamily="18" charset="0"/>
              </a:rPr>
              <a:t>)</a:t>
            </a:r>
            <a:endParaRPr lang="en-US" sz="2000" b="1" dirty="0">
              <a:solidFill>
                <a:schemeClr val="accent1">
                  <a:lumMod val="75000"/>
                </a:schemeClr>
              </a:solidFill>
              <a:effectLst/>
              <a:latin typeface="+mn-lt"/>
              <a:ea typeface="Calibri" panose="020F0502020204030204" pitchFamily="34" charset="0"/>
              <a:cs typeface="Times New Roman" panose="02020603050405020304" pitchFamily="18" charset="0"/>
            </a:endParaRPr>
          </a:p>
        </p:txBody>
      </p:sp>
      <p:sp>
        <p:nvSpPr>
          <p:cNvPr id="8" name="Rectangle 7"/>
          <p:cNvSpPr/>
          <p:nvPr/>
        </p:nvSpPr>
        <p:spPr>
          <a:xfrm>
            <a:off x="717993" y="1134220"/>
            <a:ext cx="6585735" cy="1703030"/>
          </a:xfrm>
          <a:prstGeom prst="rect">
            <a:avLst/>
          </a:prstGeom>
        </p:spPr>
        <p:txBody>
          <a:bodyPr wrap="square">
            <a:spAutoFit/>
          </a:bodyPr>
          <a:lstStyle/>
          <a:p>
            <a:pPr algn="just">
              <a:lnSpc>
                <a:spcPct val="150000"/>
              </a:lnSpc>
            </a:pPr>
            <a:r>
              <a:rPr lang="vi-VN" sz="1800" dirty="0"/>
              <a:t>Đồng hồ cần rung (Hình 6.3) sử dụng một cần rung đều đặn khoảng 50 lần/s và đánh dấu các chấm trên băng giấy gắn vào xe chuyển động. Đo khoảng cách giữa các dấu chấm xác định được quãng đường đi được của xe trong 0,02s (Hình 6.5).</a:t>
            </a:r>
            <a:endParaRPr lang="en-US" sz="1800" dirty="0"/>
          </a:p>
        </p:txBody>
      </p:sp>
      <p:pic>
        <p:nvPicPr>
          <p:cNvPr id="14" name="Picture 13"/>
          <p:cNvPicPr/>
          <p:nvPr/>
        </p:nvPicPr>
        <p:blipFill>
          <a:blip r:embed="rId3">
            <a:extLst>
              <a:ext uri="{28A0092B-C50C-407E-A947-70E740481C1C}">
                <a14:useLocalDpi xmlns:a14="http://schemas.microsoft.com/office/drawing/2010/main" val="0"/>
              </a:ext>
            </a:extLst>
          </a:blip>
          <a:stretch>
            <a:fillRect/>
          </a:stretch>
        </p:blipFill>
        <p:spPr>
          <a:xfrm>
            <a:off x="1983300" y="2940855"/>
            <a:ext cx="4643144" cy="2114030"/>
          </a:xfrm>
          <a:prstGeom prst="rect">
            <a:avLst/>
          </a:prstGeom>
        </p:spPr>
      </p:pic>
    </p:spTree>
  </p:cSld>
  <p:clrMapOvr>
    <a:masterClrMapping/>
  </p:clrMapOvr>
  <p:transition spd="slow">
    <p:cover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par>
                                <p:cTn id="13" presetID="5" presetClass="entr" presetSubtype="1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checkerboard(across)">
                                      <p:cBhvr>
                                        <p:cTn id="1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601"/>
        <p:cNvGrpSpPr/>
        <p:nvPr/>
      </p:nvGrpSpPr>
      <p:grpSpPr>
        <a:xfrm>
          <a:off x="0" y="0"/>
          <a:ext cx="0" cy="0"/>
          <a:chOff x="0" y="0"/>
          <a:chExt cx="0" cy="0"/>
        </a:xfrm>
      </p:grpSpPr>
      <p:sp>
        <p:nvSpPr>
          <p:cNvPr id="603" name="Google Shape;603;p22"/>
          <p:cNvSpPr txBox="1">
            <a:spLocks noGrp="1"/>
          </p:cNvSpPr>
          <p:nvPr>
            <p:ph type="title" idx="4294967295"/>
          </p:nvPr>
        </p:nvSpPr>
        <p:spPr>
          <a:xfrm>
            <a:off x="342595" y="1330645"/>
            <a:ext cx="8587500" cy="1114441"/>
          </a:xfrm>
          <a:prstGeom prst="rect">
            <a:avLst/>
          </a:prstGeom>
          <a:solidFill>
            <a:srgbClr val="1155CC">
              <a:alpha val="49620"/>
            </a:srgbClr>
          </a:solidFill>
        </p:spPr>
        <p:txBody>
          <a:bodyPr spcFirstLastPara="1" wrap="square" lIns="91425" tIns="91425" rIns="91425" bIns="91425" anchor="ctr" anchorCtr="0">
            <a:noAutofit/>
          </a:bodyPr>
          <a:lstStyle/>
          <a:p>
            <a:pPr algn="ctr">
              <a:lnSpc>
                <a:spcPct val="150000"/>
              </a:lnSpc>
            </a:pPr>
            <a:r>
              <a:rPr lang="fr-FR" sz="2000" dirty="0" err="1">
                <a:solidFill>
                  <a:schemeClr val="bg1"/>
                </a:solidFill>
                <a:latin typeface="+mn-lt"/>
              </a:rPr>
              <a:t>Đ</a:t>
            </a:r>
            <a:r>
              <a:rPr lang="fr-FR" sz="2000" dirty="0" err="1" smtClean="0">
                <a:solidFill>
                  <a:schemeClr val="bg1"/>
                </a:solidFill>
                <a:latin typeface="+mn-lt"/>
              </a:rPr>
              <a:t>ọc</a:t>
            </a:r>
            <a:r>
              <a:rPr lang="fr-FR" sz="2000" dirty="0" smtClean="0">
                <a:solidFill>
                  <a:schemeClr val="bg1"/>
                </a:solidFill>
                <a:latin typeface="+mn-lt"/>
              </a:rPr>
              <a:t> </a:t>
            </a:r>
            <a:r>
              <a:rPr lang="fr-FR" sz="2000" dirty="0" err="1">
                <a:solidFill>
                  <a:schemeClr val="bg1"/>
                </a:solidFill>
                <a:latin typeface="+mn-lt"/>
              </a:rPr>
              <a:t>thông</a:t>
            </a:r>
            <a:r>
              <a:rPr lang="fr-FR" sz="2000" dirty="0">
                <a:solidFill>
                  <a:schemeClr val="bg1"/>
                </a:solidFill>
                <a:latin typeface="+mn-lt"/>
              </a:rPr>
              <a:t> tin </a:t>
            </a:r>
            <a:r>
              <a:rPr lang="fr-FR" sz="2000" dirty="0" err="1">
                <a:solidFill>
                  <a:schemeClr val="bg1"/>
                </a:solidFill>
                <a:latin typeface="+mn-lt"/>
              </a:rPr>
              <a:t>mục</a:t>
            </a:r>
            <a:r>
              <a:rPr lang="fr-FR" sz="2000" dirty="0">
                <a:solidFill>
                  <a:schemeClr val="bg1"/>
                </a:solidFill>
                <a:latin typeface="+mn-lt"/>
              </a:rPr>
              <a:t> II.1, </a:t>
            </a:r>
            <a:r>
              <a:rPr lang="fr-FR" sz="2000" dirty="0" err="1">
                <a:solidFill>
                  <a:schemeClr val="bg1"/>
                </a:solidFill>
                <a:latin typeface="+mn-lt"/>
              </a:rPr>
              <a:t>quan</a:t>
            </a:r>
            <a:r>
              <a:rPr lang="fr-FR" sz="2000" dirty="0">
                <a:solidFill>
                  <a:schemeClr val="bg1"/>
                </a:solidFill>
                <a:latin typeface="+mn-lt"/>
              </a:rPr>
              <a:t> </a:t>
            </a:r>
            <a:r>
              <a:rPr lang="fr-FR" sz="2000" dirty="0" err="1">
                <a:solidFill>
                  <a:schemeClr val="bg1"/>
                </a:solidFill>
                <a:latin typeface="+mn-lt"/>
              </a:rPr>
              <a:t>sát</a:t>
            </a:r>
            <a:r>
              <a:rPr lang="fr-FR" sz="2000" dirty="0">
                <a:solidFill>
                  <a:schemeClr val="bg1"/>
                </a:solidFill>
                <a:latin typeface="+mn-lt"/>
              </a:rPr>
              <a:t> </a:t>
            </a:r>
            <a:r>
              <a:rPr lang="fr-FR" sz="2000" dirty="0" err="1">
                <a:solidFill>
                  <a:schemeClr val="bg1"/>
                </a:solidFill>
                <a:latin typeface="+mn-lt"/>
              </a:rPr>
              <a:t>Hình</a:t>
            </a:r>
            <a:r>
              <a:rPr lang="fr-FR" sz="2000" dirty="0">
                <a:solidFill>
                  <a:schemeClr val="bg1"/>
                </a:solidFill>
                <a:latin typeface="+mn-lt"/>
              </a:rPr>
              <a:t> 6.6 SGK </a:t>
            </a:r>
            <a:r>
              <a:rPr lang="fr-FR" sz="2000" dirty="0" err="1" smtClean="0">
                <a:solidFill>
                  <a:schemeClr val="bg1"/>
                </a:solidFill>
                <a:latin typeface="+mn-lt"/>
              </a:rPr>
              <a:t>trang</a:t>
            </a:r>
            <a:r>
              <a:rPr lang="fr-FR" sz="2000" dirty="0" smtClean="0">
                <a:solidFill>
                  <a:schemeClr val="bg1"/>
                </a:solidFill>
                <a:latin typeface="+mn-lt"/>
              </a:rPr>
              <a:t> 31 </a:t>
            </a:r>
            <a:r>
              <a:rPr lang="fr-FR" sz="2000" dirty="0" err="1">
                <a:solidFill>
                  <a:schemeClr val="bg1"/>
                </a:solidFill>
                <a:latin typeface="+mn-lt"/>
              </a:rPr>
              <a:t>và</a:t>
            </a:r>
            <a:r>
              <a:rPr lang="fr-FR" sz="2000" dirty="0">
                <a:solidFill>
                  <a:schemeClr val="bg1"/>
                </a:solidFill>
                <a:latin typeface="+mn-lt"/>
              </a:rPr>
              <a:t> </a:t>
            </a:r>
            <a:r>
              <a:rPr lang="fr-FR" sz="2000" dirty="0" err="1">
                <a:solidFill>
                  <a:schemeClr val="bg1"/>
                </a:solidFill>
                <a:latin typeface="+mn-lt"/>
              </a:rPr>
              <a:t>trả</a:t>
            </a:r>
            <a:r>
              <a:rPr lang="fr-FR" sz="2000" dirty="0">
                <a:solidFill>
                  <a:schemeClr val="bg1"/>
                </a:solidFill>
                <a:latin typeface="+mn-lt"/>
              </a:rPr>
              <a:t> </a:t>
            </a:r>
            <a:r>
              <a:rPr lang="fr-FR" sz="2000" dirty="0" err="1">
                <a:solidFill>
                  <a:schemeClr val="bg1"/>
                </a:solidFill>
                <a:latin typeface="+mn-lt"/>
              </a:rPr>
              <a:t>lời</a:t>
            </a:r>
            <a:r>
              <a:rPr lang="fr-FR" sz="2000" dirty="0">
                <a:solidFill>
                  <a:schemeClr val="bg1"/>
                </a:solidFill>
                <a:latin typeface="+mn-lt"/>
              </a:rPr>
              <a:t> </a:t>
            </a:r>
            <a:r>
              <a:rPr lang="fr-FR" sz="2000" dirty="0" err="1">
                <a:solidFill>
                  <a:schemeClr val="bg1"/>
                </a:solidFill>
                <a:latin typeface="+mn-lt"/>
              </a:rPr>
              <a:t>câu</a:t>
            </a:r>
            <a:r>
              <a:rPr lang="fr-FR" sz="2000" dirty="0">
                <a:solidFill>
                  <a:schemeClr val="bg1"/>
                </a:solidFill>
                <a:latin typeface="+mn-lt"/>
              </a:rPr>
              <a:t> </a:t>
            </a:r>
            <a:r>
              <a:rPr lang="fr-FR" sz="2000" dirty="0" err="1">
                <a:solidFill>
                  <a:schemeClr val="bg1"/>
                </a:solidFill>
                <a:latin typeface="+mn-lt"/>
              </a:rPr>
              <a:t>hỏi</a:t>
            </a:r>
            <a:r>
              <a:rPr lang="fr-FR" sz="2000" dirty="0">
                <a:solidFill>
                  <a:schemeClr val="bg1"/>
                </a:solidFill>
                <a:latin typeface="+mn-lt"/>
              </a:rPr>
              <a:t>: </a:t>
            </a:r>
            <a:r>
              <a:rPr lang="fr-FR" sz="2000" i="1" dirty="0" err="1">
                <a:solidFill>
                  <a:schemeClr val="bg1"/>
                </a:solidFill>
                <a:latin typeface="+mn-lt"/>
              </a:rPr>
              <a:t>Hãy</a:t>
            </a:r>
            <a:r>
              <a:rPr lang="fr-FR" sz="2000" i="1" dirty="0">
                <a:solidFill>
                  <a:schemeClr val="bg1"/>
                </a:solidFill>
                <a:latin typeface="+mn-lt"/>
              </a:rPr>
              <a:t> </a:t>
            </a:r>
            <a:r>
              <a:rPr lang="fr-FR" sz="2000" i="1" dirty="0" err="1">
                <a:solidFill>
                  <a:schemeClr val="bg1"/>
                </a:solidFill>
                <a:latin typeface="+mn-lt"/>
              </a:rPr>
              <a:t>nêu</a:t>
            </a:r>
            <a:r>
              <a:rPr lang="fr-FR" sz="2000" i="1" dirty="0">
                <a:solidFill>
                  <a:schemeClr val="bg1"/>
                </a:solidFill>
                <a:latin typeface="+mn-lt"/>
              </a:rPr>
              <a:t> </a:t>
            </a:r>
            <a:r>
              <a:rPr lang="fr-FR" sz="2000" i="1" dirty="0" err="1">
                <a:solidFill>
                  <a:schemeClr val="bg1"/>
                </a:solidFill>
                <a:latin typeface="+mn-lt"/>
              </a:rPr>
              <a:t>các</a:t>
            </a:r>
            <a:r>
              <a:rPr lang="fr-FR" sz="2000" i="1" dirty="0">
                <a:solidFill>
                  <a:schemeClr val="bg1"/>
                </a:solidFill>
                <a:latin typeface="+mn-lt"/>
              </a:rPr>
              <a:t> </a:t>
            </a:r>
            <a:r>
              <a:rPr lang="fr-FR" sz="2000" i="1" dirty="0" err="1">
                <a:solidFill>
                  <a:schemeClr val="bg1"/>
                </a:solidFill>
                <a:latin typeface="+mn-lt"/>
              </a:rPr>
              <a:t>dụng</a:t>
            </a:r>
            <a:r>
              <a:rPr lang="fr-FR" sz="2000" i="1" dirty="0">
                <a:solidFill>
                  <a:schemeClr val="bg1"/>
                </a:solidFill>
                <a:latin typeface="+mn-lt"/>
              </a:rPr>
              <a:t> </a:t>
            </a:r>
            <a:r>
              <a:rPr lang="fr-FR" sz="2000" i="1" dirty="0" err="1">
                <a:solidFill>
                  <a:schemeClr val="bg1"/>
                </a:solidFill>
                <a:latin typeface="+mn-lt"/>
              </a:rPr>
              <a:t>cụ</a:t>
            </a:r>
            <a:r>
              <a:rPr lang="fr-FR" sz="2000" i="1" dirty="0">
                <a:solidFill>
                  <a:schemeClr val="bg1"/>
                </a:solidFill>
                <a:latin typeface="+mn-lt"/>
              </a:rPr>
              <a:t> </a:t>
            </a:r>
            <a:r>
              <a:rPr lang="fr-FR" sz="2000" i="1" dirty="0" err="1">
                <a:solidFill>
                  <a:schemeClr val="bg1"/>
                </a:solidFill>
                <a:latin typeface="+mn-lt"/>
              </a:rPr>
              <a:t>thí</a:t>
            </a:r>
            <a:r>
              <a:rPr lang="fr-FR" sz="2000" i="1" dirty="0">
                <a:solidFill>
                  <a:schemeClr val="bg1"/>
                </a:solidFill>
                <a:latin typeface="+mn-lt"/>
              </a:rPr>
              <a:t> </a:t>
            </a:r>
            <a:r>
              <a:rPr lang="fr-FR" sz="2000" i="1" dirty="0" err="1">
                <a:solidFill>
                  <a:schemeClr val="bg1"/>
                </a:solidFill>
                <a:latin typeface="+mn-lt"/>
              </a:rPr>
              <a:t>nghiệm</a:t>
            </a:r>
            <a:r>
              <a:rPr lang="fr-FR" sz="2000" i="1" dirty="0">
                <a:solidFill>
                  <a:schemeClr val="bg1"/>
                </a:solidFill>
                <a:latin typeface="+mn-lt"/>
              </a:rPr>
              <a:t> </a:t>
            </a:r>
            <a:r>
              <a:rPr lang="fr-FR" sz="2000" i="1" dirty="0" err="1">
                <a:solidFill>
                  <a:schemeClr val="bg1"/>
                </a:solidFill>
                <a:latin typeface="+mn-lt"/>
              </a:rPr>
              <a:t>sẽ</a:t>
            </a:r>
            <a:r>
              <a:rPr lang="fr-FR" sz="2000" i="1" dirty="0">
                <a:solidFill>
                  <a:schemeClr val="bg1"/>
                </a:solidFill>
                <a:latin typeface="+mn-lt"/>
              </a:rPr>
              <a:t> </a:t>
            </a:r>
            <a:r>
              <a:rPr lang="fr-FR" sz="2000" i="1" dirty="0" err="1">
                <a:solidFill>
                  <a:schemeClr val="bg1"/>
                </a:solidFill>
                <a:latin typeface="+mn-lt"/>
              </a:rPr>
              <a:t>sử</a:t>
            </a:r>
            <a:r>
              <a:rPr lang="fr-FR" sz="2000" i="1" dirty="0">
                <a:solidFill>
                  <a:schemeClr val="bg1"/>
                </a:solidFill>
                <a:latin typeface="+mn-lt"/>
              </a:rPr>
              <a:t> </a:t>
            </a:r>
            <a:r>
              <a:rPr lang="fr-FR" sz="2000" i="1" dirty="0" err="1">
                <a:solidFill>
                  <a:schemeClr val="bg1"/>
                </a:solidFill>
                <a:latin typeface="+mn-lt"/>
              </a:rPr>
              <a:t>dụng</a:t>
            </a:r>
            <a:r>
              <a:rPr lang="fr-FR" sz="2000" i="1" dirty="0">
                <a:solidFill>
                  <a:schemeClr val="bg1"/>
                </a:solidFill>
                <a:latin typeface="+mn-lt"/>
              </a:rPr>
              <a:t> </a:t>
            </a:r>
            <a:r>
              <a:rPr lang="fr-FR" sz="2000" i="1" dirty="0" err="1">
                <a:solidFill>
                  <a:schemeClr val="bg1"/>
                </a:solidFill>
                <a:latin typeface="+mn-lt"/>
              </a:rPr>
              <a:t>trong</a:t>
            </a:r>
            <a:r>
              <a:rPr lang="fr-FR" sz="2000" i="1" dirty="0">
                <a:solidFill>
                  <a:schemeClr val="bg1"/>
                </a:solidFill>
                <a:latin typeface="+mn-lt"/>
              </a:rPr>
              <a:t> </a:t>
            </a:r>
            <a:r>
              <a:rPr lang="fr-FR" sz="2000" i="1" dirty="0" err="1">
                <a:solidFill>
                  <a:schemeClr val="bg1"/>
                </a:solidFill>
                <a:latin typeface="+mn-lt"/>
              </a:rPr>
              <a:t>bài</a:t>
            </a:r>
            <a:r>
              <a:rPr lang="fr-FR" sz="2000" i="1" dirty="0">
                <a:solidFill>
                  <a:schemeClr val="bg1"/>
                </a:solidFill>
                <a:latin typeface="+mn-lt"/>
              </a:rPr>
              <a:t> </a:t>
            </a:r>
            <a:r>
              <a:rPr lang="fr-FR" sz="2000" i="1" dirty="0" err="1">
                <a:solidFill>
                  <a:schemeClr val="bg1"/>
                </a:solidFill>
                <a:latin typeface="+mn-lt"/>
              </a:rPr>
              <a:t>thực</a:t>
            </a:r>
            <a:r>
              <a:rPr lang="fr-FR" sz="2000" i="1" dirty="0">
                <a:solidFill>
                  <a:schemeClr val="bg1"/>
                </a:solidFill>
                <a:latin typeface="+mn-lt"/>
              </a:rPr>
              <a:t> </a:t>
            </a:r>
            <a:r>
              <a:rPr lang="fr-FR" sz="2000" i="1" dirty="0" err="1">
                <a:solidFill>
                  <a:schemeClr val="bg1"/>
                </a:solidFill>
                <a:latin typeface="+mn-lt"/>
              </a:rPr>
              <a:t>hành</a:t>
            </a:r>
            <a:r>
              <a:rPr lang="fr-FR" sz="2000" i="1" dirty="0">
                <a:solidFill>
                  <a:schemeClr val="bg1"/>
                </a:solidFill>
                <a:latin typeface="+mn-lt"/>
              </a:rPr>
              <a:t>. </a:t>
            </a:r>
            <a:endParaRPr b="0" dirty="0">
              <a:solidFill>
                <a:schemeClr val="bg1"/>
              </a:solidFill>
              <a:latin typeface="+mn-lt"/>
            </a:endParaRPr>
          </a:p>
        </p:txBody>
      </p:sp>
      <p:pic>
        <p:nvPicPr>
          <p:cNvPr id="5" name="Picture 4"/>
          <p:cNvPicPr/>
          <p:nvPr/>
        </p:nvPicPr>
        <p:blipFill>
          <a:blip r:embed="rId3" cstate="print">
            <a:extLst>
              <a:ext uri="{28A0092B-C50C-407E-A947-70E740481C1C}">
                <a14:useLocalDpi xmlns:a14="http://schemas.microsoft.com/office/drawing/2010/main" val="0"/>
              </a:ext>
            </a:extLst>
          </a:blip>
          <a:stretch>
            <a:fillRect/>
          </a:stretch>
        </p:blipFill>
        <p:spPr>
          <a:xfrm>
            <a:off x="1205390" y="2445086"/>
            <a:ext cx="4473008" cy="2613747"/>
          </a:xfrm>
          <a:prstGeom prst="rect">
            <a:avLst/>
          </a:prstGeom>
        </p:spPr>
      </p:pic>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flipH="1">
            <a:off x="5606479" y="2178122"/>
            <a:ext cx="2965378" cy="2965378"/>
          </a:xfrm>
          <a:prstGeom prst="rect">
            <a:avLst/>
          </a:prstGeom>
        </p:spPr>
      </p:pic>
      <p:sp>
        <p:nvSpPr>
          <p:cNvPr id="7" name="Google Shape;530;p13"/>
          <p:cNvSpPr txBox="1">
            <a:spLocks/>
          </p:cNvSpPr>
          <p:nvPr/>
        </p:nvSpPr>
        <p:spPr>
          <a:xfrm>
            <a:off x="727377" y="369793"/>
            <a:ext cx="6140400" cy="465976"/>
          </a:xfrm>
          <a:prstGeom prst="rect">
            <a:avLst/>
          </a:prstGeom>
        </p:spPr>
        <p:txBody>
          <a:bodyPr spcFirstLastPara="1" wrap="square" lIns="91425" tIns="91425" rIns="91425" bIns="91425" anchor="b"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r>
              <a:rPr lang="en-US" sz="2000" b="1" dirty="0" smtClean="0">
                <a:solidFill>
                  <a:srgbClr val="C00000"/>
                </a:solidFill>
                <a:latin typeface="+mn-lt"/>
              </a:rPr>
              <a:t>III. </a:t>
            </a:r>
            <a:r>
              <a:rPr lang="en-US" sz="2000" b="1" dirty="0" err="1" smtClean="0">
                <a:solidFill>
                  <a:srgbClr val="C00000"/>
                </a:solidFill>
                <a:latin typeface="+mn-lt"/>
              </a:rPr>
              <a:t>Thực</a:t>
            </a:r>
            <a:r>
              <a:rPr lang="en-US" sz="2000" b="1" dirty="0" smtClean="0">
                <a:solidFill>
                  <a:srgbClr val="C00000"/>
                </a:solidFill>
                <a:latin typeface="+mn-lt"/>
              </a:rPr>
              <a:t> </a:t>
            </a:r>
            <a:r>
              <a:rPr lang="en-US" sz="2000" b="1" dirty="0" err="1" smtClean="0">
                <a:solidFill>
                  <a:srgbClr val="C00000"/>
                </a:solidFill>
                <a:latin typeface="+mn-lt"/>
              </a:rPr>
              <a:t>hành</a:t>
            </a:r>
            <a:r>
              <a:rPr lang="en-US" sz="2000" b="1" dirty="0" smtClean="0">
                <a:solidFill>
                  <a:srgbClr val="C00000"/>
                </a:solidFill>
                <a:latin typeface="+mn-lt"/>
              </a:rPr>
              <a:t> </a:t>
            </a:r>
            <a:r>
              <a:rPr lang="en-US" sz="2000" b="1" dirty="0" err="1" smtClean="0">
                <a:solidFill>
                  <a:srgbClr val="C00000"/>
                </a:solidFill>
                <a:latin typeface="+mn-lt"/>
              </a:rPr>
              <a:t>đo</a:t>
            </a:r>
            <a:r>
              <a:rPr lang="en-US" sz="2000" b="1" dirty="0" smtClean="0">
                <a:solidFill>
                  <a:srgbClr val="C00000"/>
                </a:solidFill>
                <a:latin typeface="+mn-lt"/>
              </a:rPr>
              <a:t> </a:t>
            </a:r>
            <a:r>
              <a:rPr lang="en-US" sz="2000" b="1" dirty="0" err="1" smtClean="0">
                <a:solidFill>
                  <a:srgbClr val="C00000"/>
                </a:solidFill>
                <a:latin typeface="+mn-lt"/>
              </a:rPr>
              <a:t>tốc</a:t>
            </a:r>
            <a:r>
              <a:rPr lang="en-US" sz="2000" b="1" dirty="0" smtClean="0">
                <a:solidFill>
                  <a:srgbClr val="C00000"/>
                </a:solidFill>
                <a:latin typeface="+mn-lt"/>
              </a:rPr>
              <a:t> </a:t>
            </a:r>
            <a:r>
              <a:rPr lang="en-US" sz="2000" b="1" dirty="0" err="1" smtClean="0">
                <a:solidFill>
                  <a:srgbClr val="C00000"/>
                </a:solidFill>
                <a:latin typeface="+mn-lt"/>
              </a:rPr>
              <a:t>độ</a:t>
            </a:r>
            <a:r>
              <a:rPr lang="en-US" sz="2000" b="1" dirty="0" smtClean="0">
                <a:solidFill>
                  <a:srgbClr val="C00000"/>
                </a:solidFill>
                <a:latin typeface="+mn-lt"/>
              </a:rPr>
              <a:t> </a:t>
            </a:r>
            <a:r>
              <a:rPr lang="en-US" sz="2000" b="1" dirty="0" err="1" smtClean="0">
                <a:solidFill>
                  <a:srgbClr val="C00000"/>
                </a:solidFill>
                <a:latin typeface="+mn-lt"/>
              </a:rPr>
              <a:t>chuyển</a:t>
            </a:r>
            <a:r>
              <a:rPr lang="en-US" sz="2000" b="1" dirty="0" smtClean="0">
                <a:solidFill>
                  <a:srgbClr val="C00000"/>
                </a:solidFill>
                <a:latin typeface="+mn-lt"/>
              </a:rPr>
              <a:t> </a:t>
            </a:r>
            <a:r>
              <a:rPr lang="en-US" sz="2000" b="1" dirty="0" err="1" smtClean="0">
                <a:solidFill>
                  <a:srgbClr val="C00000"/>
                </a:solidFill>
                <a:latin typeface="+mn-lt"/>
              </a:rPr>
              <a:t>động</a:t>
            </a:r>
            <a:endParaRPr lang="en-US" sz="2000" b="1" dirty="0">
              <a:solidFill>
                <a:srgbClr val="C00000"/>
              </a:solidFill>
              <a:latin typeface="+mn-lt"/>
            </a:endParaRPr>
          </a:p>
        </p:txBody>
      </p:sp>
      <p:sp>
        <p:nvSpPr>
          <p:cNvPr id="8" name="Google Shape;530;p13"/>
          <p:cNvSpPr txBox="1">
            <a:spLocks/>
          </p:cNvSpPr>
          <p:nvPr/>
        </p:nvSpPr>
        <p:spPr>
          <a:xfrm>
            <a:off x="727377" y="850219"/>
            <a:ext cx="2899401" cy="465976"/>
          </a:xfrm>
          <a:prstGeom prst="rect">
            <a:avLst/>
          </a:prstGeom>
        </p:spPr>
        <p:txBody>
          <a:bodyPr spcFirstLastPara="1" wrap="square" lIns="91425" tIns="91425" rIns="91425" bIns="91425" anchor="b"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r>
              <a:rPr lang="en-US" sz="2000" b="1" dirty="0" smtClean="0">
                <a:solidFill>
                  <a:schemeClr val="bg2"/>
                </a:solidFill>
                <a:latin typeface="+mn-lt"/>
              </a:rPr>
              <a:t>1. </a:t>
            </a:r>
            <a:r>
              <a:rPr lang="en-US" sz="2000" b="1" dirty="0" err="1" smtClean="0">
                <a:solidFill>
                  <a:schemeClr val="bg2"/>
                </a:solidFill>
                <a:latin typeface="+mn-lt"/>
              </a:rPr>
              <a:t>Dụng</a:t>
            </a:r>
            <a:r>
              <a:rPr lang="en-US" sz="2000" b="1" dirty="0" smtClean="0">
                <a:solidFill>
                  <a:schemeClr val="bg2"/>
                </a:solidFill>
                <a:latin typeface="+mn-lt"/>
              </a:rPr>
              <a:t> </a:t>
            </a:r>
            <a:r>
              <a:rPr lang="en-US" sz="2000" b="1" dirty="0" err="1" smtClean="0">
                <a:solidFill>
                  <a:schemeClr val="bg2"/>
                </a:solidFill>
                <a:latin typeface="+mn-lt"/>
              </a:rPr>
              <a:t>cụ</a:t>
            </a:r>
            <a:r>
              <a:rPr lang="en-US" sz="2000" b="1" dirty="0" smtClean="0">
                <a:solidFill>
                  <a:schemeClr val="bg2"/>
                </a:solidFill>
                <a:latin typeface="+mn-lt"/>
              </a:rPr>
              <a:t> </a:t>
            </a:r>
            <a:r>
              <a:rPr lang="en-US" sz="2000" b="1" dirty="0" err="1" smtClean="0">
                <a:solidFill>
                  <a:schemeClr val="bg2"/>
                </a:solidFill>
                <a:latin typeface="+mn-lt"/>
              </a:rPr>
              <a:t>thí</a:t>
            </a:r>
            <a:r>
              <a:rPr lang="en-US" sz="2000" b="1" dirty="0" smtClean="0">
                <a:solidFill>
                  <a:schemeClr val="bg2"/>
                </a:solidFill>
                <a:latin typeface="+mn-lt"/>
              </a:rPr>
              <a:t> </a:t>
            </a:r>
            <a:r>
              <a:rPr lang="en-US" sz="2000" b="1" dirty="0" err="1" smtClean="0">
                <a:solidFill>
                  <a:schemeClr val="bg2"/>
                </a:solidFill>
                <a:latin typeface="+mn-lt"/>
              </a:rPr>
              <a:t>nghiệm</a:t>
            </a:r>
            <a:endParaRPr lang="en-US" sz="2000" b="1" dirty="0">
              <a:solidFill>
                <a:schemeClr val="bg2"/>
              </a:solidFill>
              <a:latin typeface="+mn-lt"/>
            </a:endParaRPr>
          </a:p>
        </p:txBody>
      </p:sp>
    </p:spTree>
  </p:cSld>
  <p:clrMapOvr>
    <a:masterClrMapping/>
  </p:clrMapOvr>
  <p:transition spd="med">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p:cTn id="13" dur="500" fill="hold"/>
                                        <p:tgtEl>
                                          <p:spTgt spid="8"/>
                                        </p:tgtEl>
                                        <p:attrNameLst>
                                          <p:attrName>ppt_w</p:attrName>
                                        </p:attrNameLst>
                                      </p:cBhvr>
                                      <p:tavLst>
                                        <p:tav tm="0">
                                          <p:val>
                                            <p:fltVal val="0"/>
                                          </p:val>
                                        </p:tav>
                                        <p:tav tm="100000">
                                          <p:val>
                                            <p:strVal val="#ppt_w"/>
                                          </p:val>
                                        </p:tav>
                                      </p:tavLst>
                                    </p:anim>
                                    <p:anim calcmode="lin" valueType="num">
                                      <p:cBhvr>
                                        <p:cTn id="14" dur="500" fill="hold"/>
                                        <p:tgtEl>
                                          <p:spTgt spid="8"/>
                                        </p:tgtEl>
                                        <p:attrNameLst>
                                          <p:attrName>ppt_h</p:attrName>
                                        </p:attrNameLst>
                                      </p:cBhvr>
                                      <p:tavLst>
                                        <p:tav tm="0">
                                          <p:val>
                                            <p:fltVal val="0"/>
                                          </p:val>
                                        </p:tav>
                                        <p:tav tm="100000">
                                          <p:val>
                                            <p:strVal val="#ppt_h"/>
                                          </p:val>
                                        </p:tav>
                                      </p:tavLst>
                                    </p:anim>
                                    <p:animEffect transition="in" filter="fade">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5" fill="hold" grpId="0" nodeType="clickEffect">
                                  <p:stCondLst>
                                    <p:cond delay="0"/>
                                  </p:stCondLst>
                                  <p:childTnLst>
                                    <p:set>
                                      <p:cBhvr>
                                        <p:cTn id="19" dur="1" fill="hold">
                                          <p:stCondLst>
                                            <p:cond delay="0"/>
                                          </p:stCondLst>
                                        </p:cTn>
                                        <p:tgtEl>
                                          <p:spTgt spid="603"/>
                                        </p:tgtEl>
                                        <p:attrNameLst>
                                          <p:attrName>style.visibility</p:attrName>
                                        </p:attrNameLst>
                                      </p:cBhvr>
                                      <p:to>
                                        <p:strVal val="visible"/>
                                      </p:to>
                                    </p:set>
                                    <p:animEffect transition="in" filter="blinds(vertical)">
                                      <p:cBhvr>
                                        <p:cTn id="20" dur="500"/>
                                        <p:tgtEl>
                                          <p:spTgt spid="603"/>
                                        </p:tgtEl>
                                      </p:cBhvr>
                                    </p:animEffect>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fade">
                                      <p:cBhvr>
                                        <p:cTn id="25" dur="500"/>
                                        <p:tgtEl>
                                          <p:spTgt spid="5"/>
                                        </p:tgtEl>
                                      </p:cBhvr>
                                    </p:animEffect>
                                    <p:anim calcmode="lin" valueType="num">
                                      <p:cBhvr>
                                        <p:cTn id="26" dur="500" fill="hold"/>
                                        <p:tgtEl>
                                          <p:spTgt spid="5"/>
                                        </p:tgtEl>
                                        <p:attrNameLst>
                                          <p:attrName>ppt_x</p:attrName>
                                        </p:attrNameLst>
                                      </p:cBhvr>
                                      <p:tavLst>
                                        <p:tav tm="0">
                                          <p:val>
                                            <p:strVal val="#ppt_x"/>
                                          </p:val>
                                        </p:tav>
                                        <p:tav tm="100000">
                                          <p:val>
                                            <p:strVal val="#ppt_x"/>
                                          </p:val>
                                        </p:tav>
                                      </p:tavLst>
                                    </p:anim>
                                    <p:anim calcmode="lin" valueType="num">
                                      <p:cBhvr>
                                        <p:cTn id="27" dur="500" fill="hold"/>
                                        <p:tgtEl>
                                          <p:spTgt spid="5"/>
                                        </p:tgtEl>
                                        <p:attrNameLst>
                                          <p:attrName>ppt_y</p:attrName>
                                        </p:attrNameLst>
                                      </p:cBhvr>
                                      <p:tavLst>
                                        <p:tav tm="0">
                                          <p:val>
                                            <p:strVal val="#ppt_y+.1"/>
                                          </p:val>
                                        </p:tav>
                                        <p:tav tm="100000">
                                          <p:val>
                                            <p:strVal val="#ppt_y"/>
                                          </p:val>
                                        </p:tav>
                                      </p:tavLst>
                                    </p:anim>
                                  </p:childTnLst>
                                </p:cTn>
                              </p:par>
                              <p:par>
                                <p:cTn id="28" presetID="42" presetClass="entr" presetSubtype="0" fill="hold" nodeType="with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fade">
                                      <p:cBhvr>
                                        <p:cTn id="30" dur="500"/>
                                        <p:tgtEl>
                                          <p:spTgt spid="2"/>
                                        </p:tgtEl>
                                      </p:cBhvr>
                                    </p:animEffect>
                                    <p:anim calcmode="lin" valueType="num">
                                      <p:cBhvr>
                                        <p:cTn id="31" dur="500" fill="hold"/>
                                        <p:tgtEl>
                                          <p:spTgt spid="2"/>
                                        </p:tgtEl>
                                        <p:attrNameLst>
                                          <p:attrName>ppt_x</p:attrName>
                                        </p:attrNameLst>
                                      </p:cBhvr>
                                      <p:tavLst>
                                        <p:tav tm="0">
                                          <p:val>
                                            <p:strVal val="#ppt_x"/>
                                          </p:val>
                                        </p:tav>
                                        <p:tav tm="100000">
                                          <p:val>
                                            <p:strVal val="#ppt_x"/>
                                          </p:val>
                                        </p:tav>
                                      </p:tavLst>
                                    </p:anim>
                                    <p:anim calcmode="lin" valueType="num">
                                      <p:cBhvr>
                                        <p:cTn id="32" dur="5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3" grpId="0" animBg="1"/>
      <p:bldP spid="7" grpId="0"/>
      <p:bldP spid="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593"/>
        <p:cNvGrpSpPr/>
        <p:nvPr/>
      </p:nvGrpSpPr>
      <p:grpSpPr>
        <a:xfrm>
          <a:off x="0" y="0"/>
          <a:ext cx="0" cy="0"/>
          <a:chOff x="0" y="0"/>
          <a:chExt cx="0" cy="0"/>
        </a:xfrm>
      </p:grpSpPr>
      <p:sp>
        <p:nvSpPr>
          <p:cNvPr id="597" name="Google Shape;597;p21"/>
          <p:cNvSpPr txBox="1">
            <a:spLocks noGrp="1"/>
          </p:cNvSpPr>
          <p:nvPr>
            <p:ph type="sldNum" idx="12"/>
          </p:nvPr>
        </p:nvSpPr>
        <p:spPr>
          <a:xfrm>
            <a:off x="90619" y="4722737"/>
            <a:ext cx="548700" cy="3936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fld id="{00000000-1234-1234-1234-123412341234}" type="slidenum">
              <a:rPr lang="en"/>
              <a:t>13</a:t>
            </a:fld>
            <a:endParaRPr/>
          </a:p>
        </p:txBody>
      </p:sp>
      <p:sp>
        <p:nvSpPr>
          <p:cNvPr id="8" name="Google Shape;530;p13"/>
          <p:cNvSpPr txBox="1">
            <a:spLocks/>
          </p:cNvSpPr>
          <p:nvPr/>
        </p:nvSpPr>
        <p:spPr>
          <a:xfrm>
            <a:off x="727377" y="459801"/>
            <a:ext cx="6140400" cy="465976"/>
          </a:xfrm>
          <a:prstGeom prst="rect">
            <a:avLst/>
          </a:prstGeom>
        </p:spPr>
        <p:txBody>
          <a:bodyPr spcFirstLastPara="1" wrap="square" lIns="91425" tIns="91425" rIns="91425" bIns="91425" anchor="b"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r>
              <a:rPr lang="en-US" sz="2000" b="1" dirty="0" smtClean="0">
                <a:solidFill>
                  <a:schemeClr val="bg2"/>
                </a:solidFill>
                <a:latin typeface="+mn-lt"/>
              </a:rPr>
              <a:t>2. </a:t>
            </a:r>
            <a:r>
              <a:rPr lang="en-US" sz="2000" b="1" dirty="0" err="1" smtClean="0">
                <a:solidFill>
                  <a:schemeClr val="bg2"/>
                </a:solidFill>
                <a:latin typeface="+mn-lt"/>
              </a:rPr>
              <a:t>Thiết</a:t>
            </a:r>
            <a:r>
              <a:rPr lang="en-US" sz="2000" b="1" dirty="0" smtClean="0">
                <a:solidFill>
                  <a:schemeClr val="bg2"/>
                </a:solidFill>
                <a:latin typeface="+mn-lt"/>
              </a:rPr>
              <a:t> </a:t>
            </a:r>
            <a:r>
              <a:rPr lang="en-US" sz="2000" b="1" dirty="0" err="1" smtClean="0">
                <a:solidFill>
                  <a:schemeClr val="bg2"/>
                </a:solidFill>
                <a:latin typeface="+mn-lt"/>
              </a:rPr>
              <a:t>kế</a:t>
            </a:r>
            <a:r>
              <a:rPr lang="en-US" sz="2000" b="1" dirty="0" smtClean="0">
                <a:solidFill>
                  <a:schemeClr val="bg2"/>
                </a:solidFill>
                <a:latin typeface="+mn-lt"/>
              </a:rPr>
              <a:t> </a:t>
            </a:r>
            <a:r>
              <a:rPr lang="en-US" sz="2000" b="1" dirty="0" err="1" smtClean="0">
                <a:solidFill>
                  <a:schemeClr val="bg2"/>
                </a:solidFill>
                <a:latin typeface="+mn-lt"/>
              </a:rPr>
              <a:t>phương</a:t>
            </a:r>
            <a:r>
              <a:rPr lang="en-US" sz="2000" b="1" dirty="0" smtClean="0">
                <a:solidFill>
                  <a:schemeClr val="bg2"/>
                </a:solidFill>
                <a:latin typeface="+mn-lt"/>
              </a:rPr>
              <a:t> </a:t>
            </a:r>
            <a:r>
              <a:rPr lang="en-US" sz="2000" b="1" dirty="0" err="1" smtClean="0">
                <a:solidFill>
                  <a:schemeClr val="bg2"/>
                </a:solidFill>
                <a:latin typeface="+mn-lt"/>
              </a:rPr>
              <a:t>án</a:t>
            </a:r>
            <a:r>
              <a:rPr lang="en-US" sz="2000" b="1" dirty="0" smtClean="0">
                <a:solidFill>
                  <a:schemeClr val="bg2"/>
                </a:solidFill>
                <a:latin typeface="+mn-lt"/>
              </a:rPr>
              <a:t> </a:t>
            </a:r>
            <a:r>
              <a:rPr lang="en-US" sz="2000" b="1" dirty="0" err="1" smtClean="0">
                <a:solidFill>
                  <a:schemeClr val="bg2"/>
                </a:solidFill>
                <a:latin typeface="+mn-lt"/>
              </a:rPr>
              <a:t>thí</a:t>
            </a:r>
            <a:r>
              <a:rPr lang="en-US" sz="2000" b="1" dirty="0" smtClean="0">
                <a:solidFill>
                  <a:schemeClr val="bg2"/>
                </a:solidFill>
                <a:latin typeface="+mn-lt"/>
              </a:rPr>
              <a:t> </a:t>
            </a:r>
            <a:r>
              <a:rPr lang="en-US" sz="2000" b="1" dirty="0" err="1" smtClean="0">
                <a:solidFill>
                  <a:schemeClr val="bg2"/>
                </a:solidFill>
                <a:latin typeface="+mn-lt"/>
              </a:rPr>
              <a:t>nghiệm</a:t>
            </a:r>
            <a:endParaRPr lang="en-US" sz="2000" b="1" dirty="0">
              <a:solidFill>
                <a:schemeClr val="bg2"/>
              </a:solidFill>
              <a:latin typeface="+mn-lt"/>
            </a:endParaRPr>
          </a:p>
        </p:txBody>
      </p:sp>
      <p:sp>
        <p:nvSpPr>
          <p:cNvPr id="4" name="Rectangle 3"/>
          <p:cNvSpPr/>
          <p:nvPr/>
        </p:nvSpPr>
        <p:spPr>
          <a:xfrm>
            <a:off x="727377" y="1087719"/>
            <a:ext cx="6721387" cy="3831818"/>
          </a:xfrm>
          <a:prstGeom prst="rect">
            <a:avLst/>
          </a:prstGeom>
        </p:spPr>
        <p:txBody>
          <a:bodyPr wrap="square">
            <a:spAutoFit/>
          </a:bodyPr>
          <a:lstStyle/>
          <a:p>
            <a:pPr algn="just">
              <a:lnSpc>
                <a:spcPct val="150000"/>
              </a:lnSpc>
            </a:pPr>
            <a:r>
              <a:rPr lang="en-US" sz="1800" i="1" dirty="0" smtClean="0">
                <a:solidFill>
                  <a:schemeClr val="accent6">
                    <a:lumMod val="50000"/>
                  </a:schemeClr>
                </a:solidFill>
              </a:rPr>
              <a:t>T</a:t>
            </a:r>
            <a:r>
              <a:rPr lang="vi-VN" sz="1800" i="1" dirty="0" smtClean="0">
                <a:solidFill>
                  <a:schemeClr val="accent6">
                    <a:lumMod val="50000"/>
                  </a:schemeClr>
                </a:solidFill>
              </a:rPr>
              <a:t>hảo </a:t>
            </a:r>
            <a:r>
              <a:rPr lang="vi-VN" sz="1800" i="1" dirty="0">
                <a:solidFill>
                  <a:schemeClr val="accent6">
                    <a:lumMod val="50000"/>
                  </a:schemeClr>
                </a:solidFill>
              </a:rPr>
              <a:t>luận </a:t>
            </a:r>
            <a:r>
              <a:rPr lang="vi-VN" sz="1800" i="1" dirty="0" smtClean="0">
                <a:solidFill>
                  <a:schemeClr val="accent6">
                    <a:lumMod val="50000"/>
                  </a:schemeClr>
                </a:solidFill>
              </a:rPr>
              <a:t>nhóm </a:t>
            </a:r>
            <a:r>
              <a:rPr lang="vi-VN" sz="1800" i="1" dirty="0">
                <a:solidFill>
                  <a:schemeClr val="accent6">
                    <a:lumMod val="50000"/>
                  </a:schemeClr>
                </a:solidFill>
              </a:rPr>
              <a:t>và </a:t>
            </a:r>
            <a:r>
              <a:rPr lang="en-US" sz="1800" i="1" dirty="0" err="1" smtClean="0">
                <a:solidFill>
                  <a:schemeClr val="accent6">
                    <a:lumMod val="50000"/>
                  </a:schemeClr>
                </a:solidFill>
              </a:rPr>
              <a:t>thực</a:t>
            </a:r>
            <a:r>
              <a:rPr lang="en-US" sz="1800" i="1" dirty="0" smtClean="0">
                <a:solidFill>
                  <a:schemeClr val="accent6">
                    <a:lumMod val="50000"/>
                  </a:schemeClr>
                </a:solidFill>
              </a:rPr>
              <a:t> </a:t>
            </a:r>
            <a:r>
              <a:rPr lang="en-US" sz="1800" i="1" dirty="0" err="1" smtClean="0">
                <a:solidFill>
                  <a:schemeClr val="accent6">
                    <a:lumMod val="50000"/>
                  </a:schemeClr>
                </a:solidFill>
              </a:rPr>
              <a:t>hiện</a:t>
            </a:r>
            <a:r>
              <a:rPr lang="en-US" sz="1800" i="1" dirty="0" smtClean="0">
                <a:solidFill>
                  <a:schemeClr val="accent6">
                    <a:lumMod val="50000"/>
                  </a:schemeClr>
                </a:solidFill>
              </a:rPr>
              <a:t> </a:t>
            </a:r>
            <a:r>
              <a:rPr lang="en-US" sz="1800" i="1" dirty="0" err="1" smtClean="0">
                <a:solidFill>
                  <a:schemeClr val="accent6">
                    <a:lumMod val="50000"/>
                  </a:schemeClr>
                </a:solidFill>
              </a:rPr>
              <a:t>nhiệm</a:t>
            </a:r>
            <a:r>
              <a:rPr lang="en-US" sz="1800" i="1" dirty="0" smtClean="0">
                <a:solidFill>
                  <a:schemeClr val="accent6">
                    <a:lumMod val="50000"/>
                  </a:schemeClr>
                </a:solidFill>
              </a:rPr>
              <a:t> </a:t>
            </a:r>
            <a:r>
              <a:rPr lang="en-US" sz="1800" i="1" dirty="0" err="1" smtClean="0">
                <a:solidFill>
                  <a:schemeClr val="accent6">
                    <a:lumMod val="50000"/>
                  </a:schemeClr>
                </a:solidFill>
              </a:rPr>
              <a:t>vụ</a:t>
            </a:r>
            <a:r>
              <a:rPr lang="vi-VN" sz="1800" i="1" dirty="0" smtClean="0">
                <a:solidFill>
                  <a:schemeClr val="accent6">
                    <a:lumMod val="50000"/>
                  </a:schemeClr>
                </a:solidFill>
              </a:rPr>
              <a:t>: </a:t>
            </a:r>
            <a:r>
              <a:rPr lang="vi-VN" sz="1800" i="1" dirty="0">
                <a:solidFill>
                  <a:schemeClr val="accent6">
                    <a:lumMod val="50000"/>
                  </a:schemeClr>
                </a:solidFill>
              </a:rPr>
              <a:t>Thả cho viên bi chuyển động đi quang cổng điện trên máng nhôm, lập phương án đo tốc độ của viên bi theo gợi sau:</a:t>
            </a:r>
          </a:p>
          <a:p>
            <a:pPr marL="285750" indent="-285750" algn="just">
              <a:lnSpc>
                <a:spcPct val="150000"/>
              </a:lnSpc>
              <a:buFont typeface="Wingdings" panose="05000000000000000000" pitchFamily="2" charset="2"/>
              <a:buChar char="Ø"/>
            </a:pPr>
            <a:r>
              <a:rPr lang="vi-VN" sz="1800" dirty="0" smtClean="0"/>
              <a:t>Làm </a:t>
            </a:r>
            <a:r>
              <a:rPr lang="vi-VN" sz="1800" dirty="0"/>
              <a:t>thế nào để xác định được tốc độ trung bình của viên bi khi đi từ cổng quang điện E đến cổng quang điện F?</a:t>
            </a:r>
          </a:p>
          <a:p>
            <a:pPr marL="285750" indent="-285750" algn="just">
              <a:lnSpc>
                <a:spcPct val="150000"/>
              </a:lnSpc>
              <a:buFont typeface="Wingdings" panose="05000000000000000000" pitchFamily="2" charset="2"/>
              <a:buChar char="Ø"/>
            </a:pPr>
            <a:r>
              <a:rPr lang="vi-VN" sz="1800" dirty="0" smtClean="0"/>
              <a:t>Làm </a:t>
            </a:r>
            <a:r>
              <a:rPr lang="vi-VN" sz="1800" dirty="0"/>
              <a:t>thế nào xác định được tốc độ tức thời của viên bi khi đi qua cổng quang điện E hoặc cổng quang điện F?</a:t>
            </a:r>
          </a:p>
          <a:p>
            <a:pPr marL="285750" indent="-285750" algn="just">
              <a:lnSpc>
                <a:spcPct val="150000"/>
              </a:lnSpc>
              <a:buFont typeface="Wingdings" panose="05000000000000000000" pitchFamily="2" charset="2"/>
              <a:buChar char="Ø"/>
            </a:pPr>
            <a:r>
              <a:rPr lang="vi-VN" sz="1800" dirty="0" smtClean="0"/>
              <a:t>Xác </a:t>
            </a:r>
            <a:r>
              <a:rPr lang="vi-VN" sz="1800" dirty="0"/>
              <a:t>định các yếu tố có thể gây sai số trong thí nghiệm và tìm cách để giảm sai số. </a:t>
            </a:r>
          </a:p>
        </p:txBody>
      </p:sp>
    </p:spTree>
  </p:cSld>
  <p:clrMapOvr>
    <a:masterClrMapping/>
  </p:clrMapOvr>
  <mc:AlternateContent xmlns:mc="http://schemas.openxmlformats.org/markup-compatibility/2006">
    <mc:Choice xmlns:p14="http://schemas.microsoft.com/office/powerpoint/2010/main" Requires="p14">
      <p:transition spd="slow">
        <p14:prism dir="d"/>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anim calcmode="lin" valueType="num">
                                      <p:cBhvr>
                                        <p:cTn id="8" dur="500" fill="hold"/>
                                        <p:tgtEl>
                                          <p:spTgt spid="8"/>
                                        </p:tgtEl>
                                        <p:attrNameLst>
                                          <p:attrName>ppt_x</p:attrName>
                                        </p:attrNameLst>
                                      </p:cBhvr>
                                      <p:tavLst>
                                        <p:tav tm="0">
                                          <p:val>
                                            <p:strVal val="#ppt_x"/>
                                          </p:val>
                                        </p:tav>
                                        <p:tav tm="100000">
                                          <p:val>
                                            <p:strVal val="#ppt_x"/>
                                          </p:val>
                                        </p:tav>
                                      </p:tavLst>
                                    </p:anim>
                                    <p:anim calcmode="lin" valueType="num">
                                      <p:cBhvr>
                                        <p:cTn id="9" dur="5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1" fill="hold" nodeType="clickEffect">
                                  <p:stCondLst>
                                    <p:cond delay="0"/>
                                  </p:stCondLst>
                                  <p:childTnLst>
                                    <p:set>
                                      <p:cBhvr>
                                        <p:cTn id="13" dur="1" fill="hold">
                                          <p:stCondLst>
                                            <p:cond delay="0"/>
                                          </p:stCondLst>
                                        </p:cTn>
                                        <p:tgtEl>
                                          <p:spTgt spid="4">
                                            <p:txEl>
                                              <p:pRg st="0" end="0"/>
                                            </p:txEl>
                                          </p:spTgt>
                                        </p:tgtEl>
                                        <p:attrNameLst>
                                          <p:attrName>style.visibility</p:attrName>
                                        </p:attrNameLst>
                                      </p:cBhvr>
                                      <p:to>
                                        <p:strVal val="visible"/>
                                      </p:to>
                                    </p:set>
                                    <p:animEffect transition="in" filter="wipe(up)">
                                      <p:cBhvr>
                                        <p:cTn id="14" dur="500"/>
                                        <p:tgtEl>
                                          <p:spTgt spid="4">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8" presetClass="entr" presetSubtype="6" fill="hold" nodeType="clickEffect">
                                  <p:stCondLst>
                                    <p:cond delay="0"/>
                                  </p:stCondLst>
                                  <p:childTnLst>
                                    <p:set>
                                      <p:cBhvr>
                                        <p:cTn id="18" dur="1" fill="hold">
                                          <p:stCondLst>
                                            <p:cond delay="0"/>
                                          </p:stCondLst>
                                        </p:cTn>
                                        <p:tgtEl>
                                          <p:spTgt spid="4">
                                            <p:txEl>
                                              <p:pRg st="1" end="1"/>
                                            </p:txEl>
                                          </p:spTgt>
                                        </p:tgtEl>
                                        <p:attrNameLst>
                                          <p:attrName>style.visibility</p:attrName>
                                        </p:attrNameLst>
                                      </p:cBhvr>
                                      <p:to>
                                        <p:strVal val="visible"/>
                                      </p:to>
                                    </p:set>
                                    <p:animEffect transition="in" filter="strips(downRight)">
                                      <p:cBhvr>
                                        <p:cTn id="19" dur="500"/>
                                        <p:tgtEl>
                                          <p:spTgt spid="4">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4">
                                            <p:txEl>
                                              <p:pRg st="2" end="2"/>
                                            </p:txEl>
                                          </p:spTgt>
                                        </p:tgtEl>
                                        <p:attrNameLst>
                                          <p:attrName>style.visibility</p:attrName>
                                        </p:attrNameLst>
                                      </p:cBhvr>
                                      <p:to>
                                        <p:strVal val="visible"/>
                                      </p:to>
                                    </p:set>
                                    <p:animEffect transition="in" filter="barn(inVertical)">
                                      <p:cBhvr>
                                        <p:cTn id="24" dur="500"/>
                                        <p:tgtEl>
                                          <p:spTgt spid="4">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2" presetClass="entr" presetSubtype="4" fill="hold" nodeType="clickEffect">
                                  <p:stCondLst>
                                    <p:cond delay="0"/>
                                  </p:stCondLst>
                                  <p:childTnLst>
                                    <p:set>
                                      <p:cBhvr>
                                        <p:cTn id="28" dur="1" fill="hold">
                                          <p:stCondLst>
                                            <p:cond delay="0"/>
                                          </p:stCondLst>
                                        </p:cTn>
                                        <p:tgtEl>
                                          <p:spTgt spid="4">
                                            <p:txEl>
                                              <p:pRg st="3" end="3"/>
                                            </p:txEl>
                                          </p:spTgt>
                                        </p:tgtEl>
                                        <p:attrNameLst>
                                          <p:attrName>style.visibility</p:attrName>
                                        </p:attrNameLst>
                                      </p:cBhvr>
                                      <p:to>
                                        <p:strVal val="visible"/>
                                      </p:to>
                                    </p:set>
                                    <p:anim calcmode="lin" valueType="num">
                                      <p:cBhvr additive="base">
                                        <p:cTn id="29" dur="500"/>
                                        <p:tgtEl>
                                          <p:spTgt spid="4">
                                            <p:txEl>
                                              <p:pRg st="3" end="3"/>
                                            </p:txEl>
                                          </p:spTgt>
                                        </p:tgtEl>
                                        <p:attrNameLst>
                                          <p:attrName>ppt_y</p:attrName>
                                        </p:attrNameLst>
                                      </p:cBhvr>
                                      <p:tavLst>
                                        <p:tav tm="0">
                                          <p:val>
                                            <p:strVal val="#ppt_y+#ppt_h*1.125000"/>
                                          </p:val>
                                        </p:tav>
                                        <p:tav tm="100000">
                                          <p:val>
                                            <p:strVal val="#ppt_y"/>
                                          </p:val>
                                        </p:tav>
                                      </p:tavLst>
                                    </p:anim>
                                    <p:animEffect transition="in" filter="wipe(up)">
                                      <p:cBhvr>
                                        <p:cTn id="30" dur="500"/>
                                        <p:tgtEl>
                                          <p:spTgt spid="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3710" y="729465"/>
            <a:ext cx="6678202" cy="2654950"/>
          </a:xfrm>
          <a:prstGeom prst="rect">
            <a:avLst/>
          </a:prstGeom>
        </p:spPr>
      </p:pic>
      <p:sp>
        <p:nvSpPr>
          <p:cNvPr id="3" name="Rectangle 2"/>
          <p:cNvSpPr/>
          <p:nvPr/>
        </p:nvSpPr>
        <p:spPr>
          <a:xfrm>
            <a:off x="1083993" y="1334095"/>
            <a:ext cx="5506948" cy="958660"/>
          </a:xfrm>
          <a:prstGeom prst="rect">
            <a:avLst/>
          </a:prstGeom>
        </p:spPr>
        <p:txBody>
          <a:bodyPr wrap="square">
            <a:spAutoFit/>
          </a:bodyPr>
          <a:lstStyle/>
          <a:p>
            <a:pPr algn="just">
              <a:lnSpc>
                <a:spcPct val="150000"/>
              </a:lnSpc>
            </a:pPr>
            <a:r>
              <a:rPr lang="en-US" sz="2000" dirty="0" err="1"/>
              <a:t>Đo</a:t>
            </a:r>
            <a:r>
              <a:rPr lang="en-US" sz="2000" dirty="0"/>
              <a:t> </a:t>
            </a:r>
            <a:r>
              <a:rPr lang="en-US" sz="2000" dirty="0" err="1"/>
              <a:t>tốc</a:t>
            </a:r>
            <a:r>
              <a:rPr lang="en-US" sz="2000" dirty="0"/>
              <a:t> </a:t>
            </a:r>
            <a:r>
              <a:rPr lang="en-US" sz="2000" dirty="0" err="1"/>
              <a:t>độ</a:t>
            </a:r>
            <a:r>
              <a:rPr lang="en-US" sz="2000" dirty="0"/>
              <a:t> </a:t>
            </a:r>
            <a:r>
              <a:rPr lang="en-US" sz="2000" dirty="0" err="1"/>
              <a:t>trung</a:t>
            </a:r>
            <a:r>
              <a:rPr lang="en-US" sz="2000" dirty="0"/>
              <a:t> </a:t>
            </a:r>
            <a:r>
              <a:rPr lang="en-US" sz="2000" dirty="0" err="1"/>
              <a:t>bình</a:t>
            </a:r>
            <a:r>
              <a:rPr lang="en-US" sz="2000" dirty="0"/>
              <a:t> </a:t>
            </a:r>
            <a:r>
              <a:rPr lang="en-US" sz="2000" dirty="0" err="1"/>
              <a:t>và</a:t>
            </a:r>
            <a:r>
              <a:rPr lang="en-US" sz="2000" dirty="0"/>
              <a:t> </a:t>
            </a:r>
            <a:r>
              <a:rPr lang="en-US" sz="2000" dirty="0" err="1"/>
              <a:t>tốc</a:t>
            </a:r>
            <a:r>
              <a:rPr lang="en-US" sz="2000" dirty="0"/>
              <a:t> </a:t>
            </a:r>
            <a:r>
              <a:rPr lang="en-US" sz="2000" dirty="0" err="1"/>
              <a:t>độ</a:t>
            </a:r>
            <a:r>
              <a:rPr lang="en-US" sz="2000" dirty="0"/>
              <a:t> </a:t>
            </a:r>
            <a:r>
              <a:rPr lang="en-US" sz="2000" dirty="0" err="1"/>
              <a:t>tức</a:t>
            </a:r>
            <a:r>
              <a:rPr lang="en-US" sz="2000" dirty="0"/>
              <a:t> </a:t>
            </a:r>
            <a:r>
              <a:rPr lang="en-US" sz="2000" dirty="0" err="1"/>
              <a:t>thời</a:t>
            </a:r>
            <a:r>
              <a:rPr lang="en-US" sz="2000" dirty="0"/>
              <a:t> </a:t>
            </a:r>
            <a:r>
              <a:rPr lang="en-US" sz="2000" dirty="0" err="1"/>
              <a:t>của</a:t>
            </a:r>
            <a:r>
              <a:rPr lang="en-US" sz="2000" dirty="0"/>
              <a:t> </a:t>
            </a:r>
            <a:r>
              <a:rPr lang="en-US" sz="2000" dirty="0" err="1"/>
              <a:t>viên</a:t>
            </a:r>
            <a:r>
              <a:rPr lang="en-US" sz="2000" dirty="0"/>
              <a:t> bi </a:t>
            </a:r>
            <a:r>
              <a:rPr lang="en-US" sz="2000" dirty="0" err="1"/>
              <a:t>thép</a:t>
            </a:r>
            <a:r>
              <a:rPr lang="en-US" sz="2000" dirty="0"/>
              <a:t> </a:t>
            </a:r>
            <a:r>
              <a:rPr lang="en-US" sz="2000" dirty="0" err="1"/>
              <a:t>chuyển</a:t>
            </a:r>
            <a:r>
              <a:rPr lang="en-US" sz="2000" dirty="0"/>
              <a:t> </a:t>
            </a:r>
            <a:r>
              <a:rPr lang="en-US" sz="2000" dirty="0" err="1"/>
              <a:t>động</a:t>
            </a:r>
            <a:r>
              <a:rPr lang="en-US" sz="2000" dirty="0"/>
              <a:t> </a:t>
            </a:r>
            <a:r>
              <a:rPr lang="en-US" sz="2000" dirty="0" err="1"/>
              <a:t>trên</a:t>
            </a:r>
            <a:r>
              <a:rPr lang="en-US" sz="2000" dirty="0"/>
              <a:t> </a:t>
            </a:r>
            <a:r>
              <a:rPr lang="en-US" sz="2000" dirty="0" err="1"/>
              <a:t>máng</a:t>
            </a:r>
            <a:r>
              <a:rPr lang="en-US" sz="2000" dirty="0"/>
              <a:t> </a:t>
            </a:r>
            <a:r>
              <a:rPr lang="en-US" sz="2000" dirty="0" err="1"/>
              <a:t>nghiêng</a:t>
            </a:r>
            <a:r>
              <a:rPr lang="en-US" sz="2000" dirty="0"/>
              <a:t>. </a:t>
            </a:r>
          </a:p>
        </p:txBody>
      </p:sp>
      <p:pic>
        <p:nvPicPr>
          <p:cNvPr id="14" name="Picture 1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flipH="1">
            <a:off x="5544834" y="2178122"/>
            <a:ext cx="2965378" cy="2965378"/>
          </a:xfrm>
          <a:prstGeom prst="rect">
            <a:avLst/>
          </a:prstGeom>
        </p:spPr>
      </p:pic>
      <p:pic>
        <p:nvPicPr>
          <p:cNvPr id="15" name="Picture 1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304818" y="3088451"/>
            <a:ext cx="2161426" cy="1801188"/>
          </a:xfrm>
          <a:prstGeom prst="rect">
            <a:avLst/>
          </a:prstGeom>
        </p:spPr>
      </p:pic>
    </p:spTree>
  </p:cSld>
  <p:clrMapOvr>
    <a:masterClrMapping/>
  </p:clrMapOvr>
  <mc:AlternateContent xmlns:mc="http://schemas.openxmlformats.org/markup-compatibility/2006">
    <mc:Choice xmlns:p15="http://schemas.microsoft.com/office/powerpoint/2012/main" Requires="p15">
      <p:transition spd="slow">
        <p15:prstTrans prst="peelOff" invX="1"/>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anim calcmode="lin" valueType="num">
                                      <p:cBhvr>
                                        <p:cTn id="8" dur="500" fill="hold"/>
                                        <p:tgtEl>
                                          <p:spTgt spid="14"/>
                                        </p:tgtEl>
                                        <p:attrNameLst>
                                          <p:attrName>ppt_x</p:attrName>
                                        </p:attrNameLst>
                                      </p:cBhvr>
                                      <p:tavLst>
                                        <p:tav tm="0">
                                          <p:val>
                                            <p:strVal val="#ppt_x"/>
                                          </p:val>
                                        </p:tav>
                                        <p:tav tm="100000">
                                          <p:val>
                                            <p:strVal val="#ppt_x"/>
                                          </p:val>
                                        </p:tav>
                                      </p:tavLst>
                                    </p:anim>
                                    <p:anim calcmode="lin" valueType="num">
                                      <p:cBhvr>
                                        <p:cTn id="9" dur="500" fill="hold"/>
                                        <p:tgtEl>
                                          <p:spTgt spid="14"/>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anim calcmode="lin" valueType="num">
                                      <p:cBhvr>
                                        <p:cTn id="13" dur="500" fill="hold"/>
                                        <p:tgtEl>
                                          <p:spTgt spid="2"/>
                                        </p:tgtEl>
                                        <p:attrNameLst>
                                          <p:attrName>ppt_x</p:attrName>
                                        </p:attrNameLst>
                                      </p:cBhvr>
                                      <p:tavLst>
                                        <p:tav tm="0">
                                          <p:val>
                                            <p:strVal val="#ppt_x"/>
                                          </p:val>
                                        </p:tav>
                                        <p:tav tm="100000">
                                          <p:val>
                                            <p:strVal val="#ppt_x"/>
                                          </p:val>
                                        </p:tav>
                                      </p:tavLst>
                                    </p:anim>
                                    <p:anim calcmode="lin" valueType="num">
                                      <p:cBhvr>
                                        <p:cTn id="14" dur="500" fill="hold"/>
                                        <p:tgtEl>
                                          <p:spTgt spid="2"/>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anim calcmode="lin" valueType="num">
                                      <p:cBhvr>
                                        <p:cTn id="18" dur="500" fill="hold"/>
                                        <p:tgtEl>
                                          <p:spTgt spid="3"/>
                                        </p:tgtEl>
                                        <p:attrNameLst>
                                          <p:attrName>ppt_x</p:attrName>
                                        </p:attrNameLst>
                                      </p:cBhvr>
                                      <p:tavLst>
                                        <p:tav tm="0">
                                          <p:val>
                                            <p:strVal val="#ppt_x"/>
                                          </p:val>
                                        </p:tav>
                                        <p:tav tm="100000">
                                          <p:val>
                                            <p:strVal val="#ppt_x"/>
                                          </p:val>
                                        </p:tav>
                                      </p:tavLst>
                                    </p:anim>
                                    <p:anim calcmode="lin" valueType="num">
                                      <p:cBhvr>
                                        <p:cTn id="19" dur="500" fill="hold"/>
                                        <p:tgtEl>
                                          <p:spTgt spid="3"/>
                                        </p:tgtEl>
                                        <p:attrNameLst>
                                          <p:attrName>ppt_y</p:attrName>
                                        </p:attrNameLst>
                                      </p:cBhvr>
                                      <p:tavLst>
                                        <p:tav tm="0">
                                          <p:val>
                                            <p:strVal val="#ppt_y+.1"/>
                                          </p:val>
                                        </p:tav>
                                        <p:tav tm="100000">
                                          <p:val>
                                            <p:strVal val="#ppt_y"/>
                                          </p:val>
                                        </p:tav>
                                      </p:tavLst>
                                    </p:anim>
                                  </p:childTnLst>
                                </p:cTn>
                              </p:par>
                              <p:par>
                                <p:cTn id="20" presetID="10" presetClass="entr" presetSubtype="0" fill="hold" nodeType="with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608"/>
        <p:cNvGrpSpPr/>
        <p:nvPr/>
      </p:nvGrpSpPr>
      <p:grpSpPr>
        <a:xfrm>
          <a:off x="0" y="0"/>
          <a:ext cx="0" cy="0"/>
          <a:chOff x="0" y="0"/>
          <a:chExt cx="0" cy="0"/>
        </a:xfrm>
      </p:grpSpPr>
      <p:sp>
        <p:nvSpPr>
          <p:cNvPr id="609" name="Google Shape;609;p23"/>
          <p:cNvSpPr txBox="1">
            <a:spLocks noGrp="1"/>
          </p:cNvSpPr>
          <p:nvPr>
            <p:ph type="title"/>
          </p:nvPr>
        </p:nvSpPr>
        <p:spPr>
          <a:xfrm>
            <a:off x="758199" y="132558"/>
            <a:ext cx="6140400" cy="857400"/>
          </a:xfrm>
          <a:prstGeom prst="rect">
            <a:avLst/>
          </a:prstGeom>
        </p:spPr>
        <p:txBody>
          <a:bodyPr spcFirstLastPara="1" wrap="square" lIns="91425" tIns="91425" rIns="91425" bIns="91425" anchor="b" anchorCtr="0">
            <a:noAutofit/>
          </a:bodyPr>
          <a:lstStyle/>
          <a:p>
            <a:pPr marL="0" lvl="0" indent="0" algn="ctr" rtl="0">
              <a:spcBef>
                <a:spcPts val="0"/>
              </a:spcBef>
              <a:spcAft>
                <a:spcPts val="0"/>
              </a:spcAft>
              <a:buNone/>
            </a:pPr>
            <a:r>
              <a:rPr lang="en-US" sz="2000" b="1" dirty="0" err="1" smtClean="0">
                <a:solidFill>
                  <a:srgbClr val="00B050"/>
                </a:solidFill>
                <a:latin typeface="+mn-lt"/>
              </a:rPr>
              <a:t>Thiết</a:t>
            </a:r>
            <a:r>
              <a:rPr lang="en-US" sz="2000" b="1" dirty="0" smtClean="0">
                <a:solidFill>
                  <a:srgbClr val="00B050"/>
                </a:solidFill>
                <a:latin typeface="+mn-lt"/>
              </a:rPr>
              <a:t> </a:t>
            </a:r>
            <a:r>
              <a:rPr lang="en-US" sz="2000" b="1" dirty="0" err="1" smtClean="0">
                <a:solidFill>
                  <a:srgbClr val="00B050"/>
                </a:solidFill>
                <a:latin typeface="+mn-lt"/>
              </a:rPr>
              <a:t>kế</a:t>
            </a:r>
            <a:r>
              <a:rPr lang="en-US" sz="2000" b="1" dirty="0" smtClean="0">
                <a:solidFill>
                  <a:srgbClr val="00B050"/>
                </a:solidFill>
                <a:latin typeface="+mn-lt"/>
              </a:rPr>
              <a:t> </a:t>
            </a:r>
            <a:r>
              <a:rPr lang="en-US" sz="2000" b="1" dirty="0" err="1" smtClean="0">
                <a:solidFill>
                  <a:srgbClr val="00B050"/>
                </a:solidFill>
                <a:latin typeface="+mn-lt"/>
              </a:rPr>
              <a:t>phương</a:t>
            </a:r>
            <a:r>
              <a:rPr lang="en-US" sz="2000" b="1" dirty="0" smtClean="0">
                <a:solidFill>
                  <a:srgbClr val="00B050"/>
                </a:solidFill>
                <a:latin typeface="+mn-lt"/>
              </a:rPr>
              <a:t> </a:t>
            </a:r>
            <a:r>
              <a:rPr lang="en-US" sz="2000" b="1" dirty="0" err="1" smtClean="0">
                <a:solidFill>
                  <a:srgbClr val="00B050"/>
                </a:solidFill>
                <a:latin typeface="+mn-lt"/>
              </a:rPr>
              <a:t>án</a:t>
            </a:r>
            <a:r>
              <a:rPr lang="en-US" sz="2000" b="1" dirty="0" smtClean="0">
                <a:solidFill>
                  <a:srgbClr val="00B050"/>
                </a:solidFill>
                <a:latin typeface="+mn-lt"/>
              </a:rPr>
              <a:t> </a:t>
            </a:r>
            <a:r>
              <a:rPr lang="en-US" sz="2000" b="1" dirty="0" err="1" smtClean="0">
                <a:solidFill>
                  <a:srgbClr val="00B050"/>
                </a:solidFill>
                <a:latin typeface="+mn-lt"/>
              </a:rPr>
              <a:t>thí</a:t>
            </a:r>
            <a:r>
              <a:rPr lang="en-US" sz="2000" b="1" dirty="0" smtClean="0">
                <a:solidFill>
                  <a:srgbClr val="00B050"/>
                </a:solidFill>
                <a:latin typeface="+mn-lt"/>
              </a:rPr>
              <a:t> </a:t>
            </a:r>
            <a:r>
              <a:rPr lang="en-US" sz="2000" b="1" dirty="0" err="1" smtClean="0">
                <a:solidFill>
                  <a:srgbClr val="00B050"/>
                </a:solidFill>
                <a:latin typeface="+mn-lt"/>
              </a:rPr>
              <a:t>nghiệm</a:t>
            </a:r>
            <a:endParaRPr sz="2000" b="1" dirty="0">
              <a:solidFill>
                <a:srgbClr val="00B050"/>
              </a:solidFill>
              <a:latin typeface="+mn-lt"/>
            </a:endParaRPr>
          </a:p>
        </p:txBody>
      </p:sp>
      <p:sp>
        <p:nvSpPr>
          <p:cNvPr id="7" name="Google Shape;603;p22"/>
          <p:cNvSpPr txBox="1">
            <a:spLocks/>
          </p:cNvSpPr>
          <p:nvPr/>
        </p:nvSpPr>
        <p:spPr>
          <a:xfrm>
            <a:off x="364969" y="1392052"/>
            <a:ext cx="7095895" cy="1761876"/>
          </a:xfrm>
          <a:prstGeom prst="rect">
            <a:avLst/>
          </a:prstGeom>
          <a:solidFill>
            <a:schemeClr val="accent1">
              <a:lumMod val="50000"/>
              <a:alpha val="49620"/>
            </a:schemeClr>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accent1"/>
              </a:buClr>
              <a:buSzPts val="1800"/>
              <a:buFont typeface="Sniglet"/>
              <a:buNone/>
              <a:defRPr sz="1800" b="0" i="0" u="none" strike="noStrike" cap="none">
                <a:solidFill>
                  <a:schemeClr val="accent1"/>
                </a:solidFill>
                <a:latin typeface="Sniglet"/>
                <a:ea typeface="Sniglet"/>
                <a:cs typeface="Sniglet"/>
                <a:sym typeface="Sniglet"/>
              </a:defRPr>
            </a:lvl1pPr>
            <a:lvl2pPr marR="0" lvl="1" algn="l" rtl="0">
              <a:lnSpc>
                <a:spcPct val="100000"/>
              </a:lnSpc>
              <a:spcBef>
                <a:spcPts val="0"/>
              </a:spcBef>
              <a:spcAft>
                <a:spcPts val="0"/>
              </a:spcAft>
              <a:buClr>
                <a:schemeClr val="accent1"/>
              </a:buClr>
              <a:buSzPts val="1800"/>
              <a:buFont typeface="Sniglet"/>
              <a:buNone/>
              <a:defRPr sz="1800" b="0" i="0" u="none" strike="noStrike" cap="none">
                <a:solidFill>
                  <a:schemeClr val="accent1"/>
                </a:solidFill>
                <a:latin typeface="Sniglet"/>
                <a:ea typeface="Sniglet"/>
                <a:cs typeface="Sniglet"/>
                <a:sym typeface="Sniglet"/>
              </a:defRPr>
            </a:lvl2pPr>
            <a:lvl3pPr marR="0" lvl="2" algn="l" rtl="0">
              <a:lnSpc>
                <a:spcPct val="100000"/>
              </a:lnSpc>
              <a:spcBef>
                <a:spcPts val="0"/>
              </a:spcBef>
              <a:spcAft>
                <a:spcPts val="0"/>
              </a:spcAft>
              <a:buClr>
                <a:schemeClr val="accent1"/>
              </a:buClr>
              <a:buSzPts val="1800"/>
              <a:buFont typeface="Sniglet"/>
              <a:buNone/>
              <a:defRPr sz="1800" b="0" i="0" u="none" strike="noStrike" cap="none">
                <a:solidFill>
                  <a:schemeClr val="accent1"/>
                </a:solidFill>
                <a:latin typeface="Sniglet"/>
                <a:ea typeface="Sniglet"/>
                <a:cs typeface="Sniglet"/>
                <a:sym typeface="Sniglet"/>
              </a:defRPr>
            </a:lvl3pPr>
            <a:lvl4pPr marR="0" lvl="3" algn="l" rtl="0">
              <a:lnSpc>
                <a:spcPct val="100000"/>
              </a:lnSpc>
              <a:spcBef>
                <a:spcPts val="0"/>
              </a:spcBef>
              <a:spcAft>
                <a:spcPts val="0"/>
              </a:spcAft>
              <a:buClr>
                <a:schemeClr val="accent1"/>
              </a:buClr>
              <a:buSzPts val="1800"/>
              <a:buFont typeface="Sniglet"/>
              <a:buNone/>
              <a:defRPr sz="1800" b="0" i="0" u="none" strike="noStrike" cap="none">
                <a:solidFill>
                  <a:schemeClr val="accent1"/>
                </a:solidFill>
                <a:latin typeface="Sniglet"/>
                <a:ea typeface="Sniglet"/>
                <a:cs typeface="Sniglet"/>
                <a:sym typeface="Sniglet"/>
              </a:defRPr>
            </a:lvl4pPr>
            <a:lvl5pPr marR="0" lvl="4" algn="l" rtl="0">
              <a:lnSpc>
                <a:spcPct val="100000"/>
              </a:lnSpc>
              <a:spcBef>
                <a:spcPts val="0"/>
              </a:spcBef>
              <a:spcAft>
                <a:spcPts val="0"/>
              </a:spcAft>
              <a:buClr>
                <a:schemeClr val="accent1"/>
              </a:buClr>
              <a:buSzPts val="1800"/>
              <a:buFont typeface="Sniglet"/>
              <a:buNone/>
              <a:defRPr sz="1800" b="0" i="0" u="none" strike="noStrike" cap="none">
                <a:solidFill>
                  <a:schemeClr val="accent1"/>
                </a:solidFill>
                <a:latin typeface="Sniglet"/>
                <a:ea typeface="Sniglet"/>
                <a:cs typeface="Sniglet"/>
                <a:sym typeface="Sniglet"/>
              </a:defRPr>
            </a:lvl5pPr>
            <a:lvl6pPr marR="0" lvl="5" algn="l" rtl="0">
              <a:lnSpc>
                <a:spcPct val="100000"/>
              </a:lnSpc>
              <a:spcBef>
                <a:spcPts val="0"/>
              </a:spcBef>
              <a:spcAft>
                <a:spcPts val="0"/>
              </a:spcAft>
              <a:buClr>
                <a:schemeClr val="accent1"/>
              </a:buClr>
              <a:buSzPts val="1800"/>
              <a:buFont typeface="Sniglet"/>
              <a:buNone/>
              <a:defRPr sz="1800" b="0" i="0" u="none" strike="noStrike" cap="none">
                <a:solidFill>
                  <a:schemeClr val="accent1"/>
                </a:solidFill>
                <a:latin typeface="Sniglet"/>
                <a:ea typeface="Sniglet"/>
                <a:cs typeface="Sniglet"/>
                <a:sym typeface="Sniglet"/>
              </a:defRPr>
            </a:lvl6pPr>
            <a:lvl7pPr marR="0" lvl="6" algn="l" rtl="0">
              <a:lnSpc>
                <a:spcPct val="100000"/>
              </a:lnSpc>
              <a:spcBef>
                <a:spcPts val="0"/>
              </a:spcBef>
              <a:spcAft>
                <a:spcPts val="0"/>
              </a:spcAft>
              <a:buClr>
                <a:schemeClr val="accent1"/>
              </a:buClr>
              <a:buSzPts val="1800"/>
              <a:buFont typeface="Sniglet"/>
              <a:buNone/>
              <a:defRPr sz="1800" b="0" i="0" u="none" strike="noStrike" cap="none">
                <a:solidFill>
                  <a:schemeClr val="accent1"/>
                </a:solidFill>
                <a:latin typeface="Sniglet"/>
                <a:ea typeface="Sniglet"/>
                <a:cs typeface="Sniglet"/>
                <a:sym typeface="Sniglet"/>
              </a:defRPr>
            </a:lvl7pPr>
            <a:lvl8pPr marR="0" lvl="7" algn="l" rtl="0">
              <a:lnSpc>
                <a:spcPct val="100000"/>
              </a:lnSpc>
              <a:spcBef>
                <a:spcPts val="0"/>
              </a:spcBef>
              <a:spcAft>
                <a:spcPts val="0"/>
              </a:spcAft>
              <a:buClr>
                <a:schemeClr val="accent1"/>
              </a:buClr>
              <a:buSzPts val="1800"/>
              <a:buFont typeface="Sniglet"/>
              <a:buNone/>
              <a:defRPr sz="1800" b="0" i="0" u="none" strike="noStrike" cap="none">
                <a:solidFill>
                  <a:schemeClr val="accent1"/>
                </a:solidFill>
                <a:latin typeface="Sniglet"/>
                <a:ea typeface="Sniglet"/>
                <a:cs typeface="Sniglet"/>
                <a:sym typeface="Sniglet"/>
              </a:defRPr>
            </a:lvl8pPr>
            <a:lvl9pPr marR="0" lvl="8" algn="l" rtl="0">
              <a:lnSpc>
                <a:spcPct val="100000"/>
              </a:lnSpc>
              <a:spcBef>
                <a:spcPts val="0"/>
              </a:spcBef>
              <a:spcAft>
                <a:spcPts val="0"/>
              </a:spcAft>
              <a:buClr>
                <a:schemeClr val="accent1"/>
              </a:buClr>
              <a:buSzPts val="1800"/>
              <a:buFont typeface="Sniglet"/>
              <a:buNone/>
              <a:defRPr sz="1800" b="0" i="0" u="none" strike="noStrike" cap="none">
                <a:solidFill>
                  <a:schemeClr val="accent1"/>
                </a:solidFill>
                <a:latin typeface="Sniglet"/>
                <a:ea typeface="Sniglet"/>
                <a:cs typeface="Sniglet"/>
                <a:sym typeface="Sniglet"/>
              </a:defRPr>
            </a:lvl9pPr>
          </a:lstStyle>
          <a:p>
            <a:pPr algn="just">
              <a:lnSpc>
                <a:spcPct val="150000"/>
              </a:lnSpc>
            </a:pPr>
            <a:r>
              <a:rPr lang="fr-FR" sz="2000" dirty="0" err="1">
                <a:solidFill>
                  <a:schemeClr val="bg1"/>
                </a:solidFill>
                <a:latin typeface="+mn-lt"/>
              </a:rPr>
              <a:t>Đo</a:t>
            </a:r>
            <a:r>
              <a:rPr lang="fr-FR" sz="2000" dirty="0">
                <a:solidFill>
                  <a:schemeClr val="bg1"/>
                </a:solidFill>
                <a:latin typeface="+mn-lt"/>
              </a:rPr>
              <a:t> </a:t>
            </a:r>
            <a:r>
              <a:rPr lang="fr-FR" sz="2000" dirty="0" err="1">
                <a:solidFill>
                  <a:schemeClr val="bg1"/>
                </a:solidFill>
                <a:latin typeface="+mn-lt"/>
              </a:rPr>
              <a:t>quãng</a:t>
            </a:r>
            <a:r>
              <a:rPr lang="fr-FR" sz="2000" dirty="0">
                <a:solidFill>
                  <a:schemeClr val="bg1"/>
                </a:solidFill>
                <a:latin typeface="+mn-lt"/>
              </a:rPr>
              <a:t> </a:t>
            </a:r>
            <a:r>
              <a:rPr lang="fr-FR" sz="2000" dirty="0" err="1">
                <a:solidFill>
                  <a:schemeClr val="bg1"/>
                </a:solidFill>
                <a:latin typeface="+mn-lt"/>
              </a:rPr>
              <a:t>đường</a:t>
            </a:r>
            <a:r>
              <a:rPr lang="fr-FR" sz="2000" dirty="0">
                <a:solidFill>
                  <a:schemeClr val="bg1"/>
                </a:solidFill>
                <a:latin typeface="+mn-lt"/>
              </a:rPr>
              <a:t> </a:t>
            </a:r>
            <a:r>
              <a:rPr lang="fr-FR" sz="2000" dirty="0" err="1">
                <a:solidFill>
                  <a:schemeClr val="bg1"/>
                </a:solidFill>
                <a:latin typeface="+mn-lt"/>
              </a:rPr>
              <a:t>từ</a:t>
            </a:r>
            <a:r>
              <a:rPr lang="fr-FR" sz="2000" dirty="0">
                <a:solidFill>
                  <a:schemeClr val="bg1"/>
                </a:solidFill>
                <a:latin typeface="+mn-lt"/>
              </a:rPr>
              <a:t> </a:t>
            </a:r>
            <a:r>
              <a:rPr lang="fr-FR" sz="2000" dirty="0" err="1">
                <a:solidFill>
                  <a:schemeClr val="bg1"/>
                </a:solidFill>
                <a:latin typeface="+mn-lt"/>
              </a:rPr>
              <a:t>cổng</a:t>
            </a:r>
            <a:r>
              <a:rPr lang="fr-FR" sz="2000" dirty="0">
                <a:solidFill>
                  <a:schemeClr val="bg1"/>
                </a:solidFill>
                <a:latin typeface="+mn-lt"/>
              </a:rPr>
              <a:t> </a:t>
            </a:r>
            <a:r>
              <a:rPr lang="fr-FR" sz="2000" dirty="0" err="1">
                <a:solidFill>
                  <a:schemeClr val="bg1"/>
                </a:solidFill>
                <a:latin typeface="+mn-lt"/>
              </a:rPr>
              <a:t>quang</a:t>
            </a:r>
            <a:r>
              <a:rPr lang="fr-FR" sz="2000" dirty="0">
                <a:solidFill>
                  <a:schemeClr val="bg1"/>
                </a:solidFill>
                <a:latin typeface="+mn-lt"/>
              </a:rPr>
              <a:t> </a:t>
            </a:r>
            <a:r>
              <a:rPr lang="fr-FR" sz="2000" dirty="0" err="1">
                <a:solidFill>
                  <a:schemeClr val="bg1"/>
                </a:solidFill>
                <a:latin typeface="+mn-lt"/>
              </a:rPr>
              <a:t>điện</a:t>
            </a:r>
            <a:r>
              <a:rPr lang="fr-FR" sz="2000" dirty="0">
                <a:solidFill>
                  <a:schemeClr val="bg1"/>
                </a:solidFill>
                <a:latin typeface="+mn-lt"/>
              </a:rPr>
              <a:t> E </a:t>
            </a:r>
            <a:r>
              <a:rPr lang="fr-FR" sz="2000" dirty="0" err="1">
                <a:solidFill>
                  <a:schemeClr val="bg1"/>
                </a:solidFill>
                <a:latin typeface="+mn-lt"/>
              </a:rPr>
              <a:t>đến</a:t>
            </a:r>
            <a:r>
              <a:rPr lang="fr-FR" sz="2000" dirty="0">
                <a:solidFill>
                  <a:schemeClr val="bg1"/>
                </a:solidFill>
                <a:latin typeface="+mn-lt"/>
              </a:rPr>
              <a:t> </a:t>
            </a:r>
            <a:r>
              <a:rPr lang="fr-FR" sz="2000" dirty="0" err="1">
                <a:solidFill>
                  <a:schemeClr val="bg1"/>
                </a:solidFill>
                <a:latin typeface="+mn-lt"/>
              </a:rPr>
              <a:t>cổng</a:t>
            </a:r>
            <a:r>
              <a:rPr lang="fr-FR" sz="2000" dirty="0">
                <a:solidFill>
                  <a:schemeClr val="bg1"/>
                </a:solidFill>
                <a:latin typeface="+mn-lt"/>
              </a:rPr>
              <a:t> </a:t>
            </a:r>
            <a:r>
              <a:rPr lang="fr-FR" sz="2000" dirty="0" err="1">
                <a:solidFill>
                  <a:schemeClr val="bg1"/>
                </a:solidFill>
                <a:latin typeface="+mn-lt"/>
              </a:rPr>
              <a:t>quang</a:t>
            </a:r>
            <a:r>
              <a:rPr lang="fr-FR" sz="2000" dirty="0">
                <a:solidFill>
                  <a:schemeClr val="bg1"/>
                </a:solidFill>
                <a:latin typeface="+mn-lt"/>
              </a:rPr>
              <a:t> </a:t>
            </a:r>
            <a:r>
              <a:rPr lang="fr-FR" sz="2000" dirty="0" err="1">
                <a:solidFill>
                  <a:schemeClr val="bg1"/>
                </a:solidFill>
                <a:latin typeface="+mn-lt"/>
              </a:rPr>
              <a:t>điện</a:t>
            </a:r>
            <a:r>
              <a:rPr lang="fr-FR" sz="2000" dirty="0">
                <a:solidFill>
                  <a:schemeClr val="bg1"/>
                </a:solidFill>
                <a:latin typeface="+mn-lt"/>
              </a:rPr>
              <a:t> F: </a:t>
            </a:r>
            <a:r>
              <a:rPr lang="fr-FR" sz="2000" dirty="0" err="1">
                <a:solidFill>
                  <a:schemeClr val="bg1"/>
                </a:solidFill>
                <a:latin typeface="+mn-lt"/>
              </a:rPr>
              <a:t>đặt</a:t>
            </a:r>
            <a:r>
              <a:rPr lang="fr-FR" sz="2000" dirty="0">
                <a:solidFill>
                  <a:schemeClr val="bg1"/>
                </a:solidFill>
                <a:latin typeface="+mn-lt"/>
              </a:rPr>
              <a:t> </a:t>
            </a:r>
            <a:r>
              <a:rPr lang="fr-FR" sz="2000" dirty="0" err="1">
                <a:solidFill>
                  <a:schemeClr val="bg1"/>
                </a:solidFill>
                <a:latin typeface="+mn-lt"/>
              </a:rPr>
              <a:t>đồng</a:t>
            </a:r>
            <a:r>
              <a:rPr lang="fr-FR" sz="2000" dirty="0">
                <a:solidFill>
                  <a:schemeClr val="bg1"/>
                </a:solidFill>
                <a:latin typeface="+mn-lt"/>
              </a:rPr>
              <a:t> </a:t>
            </a:r>
            <a:r>
              <a:rPr lang="fr-FR" sz="2000" dirty="0" err="1">
                <a:solidFill>
                  <a:schemeClr val="bg1"/>
                </a:solidFill>
                <a:latin typeface="+mn-lt"/>
              </a:rPr>
              <a:t>hồ</a:t>
            </a:r>
            <a:r>
              <a:rPr lang="fr-FR" sz="2000" dirty="0">
                <a:solidFill>
                  <a:schemeClr val="bg1"/>
                </a:solidFill>
                <a:latin typeface="+mn-lt"/>
              </a:rPr>
              <a:t> ở </a:t>
            </a:r>
            <a:r>
              <a:rPr lang="fr-FR" sz="2000" dirty="0" err="1">
                <a:solidFill>
                  <a:schemeClr val="bg1"/>
                </a:solidFill>
                <a:latin typeface="+mn-lt"/>
              </a:rPr>
              <a:t>chế</a:t>
            </a:r>
            <a:r>
              <a:rPr lang="fr-FR" sz="2000" dirty="0">
                <a:solidFill>
                  <a:schemeClr val="bg1"/>
                </a:solidFill>
                <a:latin typeface="+mn-lt"/>
              </a:rPr>
              <a:t> </a:t>
            </a:r>
            <a:r>
              <a:rPr lang="fr-FR" sz="2000" dirty="0" err="1">
                <a:solidFill>
                  <a:schemeClr val="bg1"/>
                </a:solidFill>
                <a:latin typeface="+mn-lt"/>
              </a:rPr>
              <a:t>độ</a:t>
            </a:r>
            <a:r>
              <a:rPr lang="fr-FR" sz="2000" dirty="0">
                <a:solidFill>
                  <a:schemeClr val="bg1"/>
                </a:solidFill>
                <a:latin typeface="+mn-lt"/>
              </a:rPr>
              <a:t> A ↔ B </a:t>
            </a:r>
            <a:r>
              <a:rPr lang="fr-FR" sz="2000" dirty="0" err="1">
                <a:solidFill>
                  <a:schemeClr val="bg1"/>
                </a:solidFill>
                <a:latin typeface="+mn-lt"/>
              </a:rPr>
              <a:t>để</a:t>
            </a:r>
            <a:r>
              <a:rPr lang="fr-FR" sz="2000" dirty="0">
                <a:solidFill>
                  <a:schemeClr val="bg1"/>
                </a:solidFill>
                <a:latin typeface="+mn-lt"/>
              </a:rPr>
              <a:t> </a:t>
            </a:r>
            <a:r>
              <a:rPr lang="fr-FR" sz="2000" dirty="0" err="1">
                <a:solidFill>
                  <a:schemeClr val="bg1"/>
                </a:solidFill>
                <a:latin typeface="+mn-lt"/>
              </a:rPr>
              <a:t>đo</a:t>
            </a:r>
            <a:r>
              <a:rPr lang="fr-FR" sz="2000" dirty="0">
                <a:solidFill>
                  <a:schemeClr val="bg1"/>
                </a:solidFill>
                <a:latin typeface="+mn-lt"/>
              </a:rPr>
              <a:t> </a:t>
            </a:r>
            <a:r>
              <a:rPr lang="fr-FR" sz="2000" dirty="0" err="1">
                <a:solidFill>
                  <a:schemeClr val="bg1"/>
                </a:solidFill>
                <a:latin typeface="+mn-lt"/>
              </a:rPr>
              <a:t>thời</a:t>
            </a:r>
            <a:r>
              <a:rPr lang="fr-FR" sz="2000" dirty="0">
                <a:solidFill>
                  <a:schemeClr val="bg1"/>
                </a:solidFill>
                <a:latin typeface="+mn-lt"/>
              </a:rPr>
              <a:t> </a:t>
            </a:r>
            <a:r>
              <a:rPr lang="fr-FR" sz="2000" dirty="0" err="1">
                <a:solidFill>
                  <a:schemeClr val="bg1"/>
                </a:solidFill>
                <a:latin typeface="+mn-lt"/>
              </a:rPr>
              <a:t>gian</a:t>
            </a:r>
            <a:r>
              <a:rPr lang="fr-FR" sz="2000" dirty="0">
                <a:solidFill>
                  <a:schemeClr val="bg1"/>
                </a:solidFill>
                <a:latin typeface="+mn-lt"/>
              </a:rPr>
              <a:t> </a:t>
            </a:r>
            <a:r>
              <a:rPr lang="fr-FR" sz="2000" dirty="0" err="1">
                <a:solidFill>
                  <a:schemeClr val="bg1"/>
                </a:solidFill>
                <a:latin typeface="+mn-lt"/>
              </a:rPr>
              <a:t>vật</a:t>
            </a:r>
            <a:r>
              <a:rPr lang="fr-FR" sz="2000" dirty="0">
                <a:solidFill>
                  <a:schemeClr val="bg1"/>
                </a:solidFill>
                <a:latin typeface="+mn-lt"/>
              </a:rPr>
              <a:t> </a:t>
            </a:r>
            <a:r>
              <a:rPr lang="fr-FR" sz="2000" dirty="0" err="1">
                <a:solidFill>
                  <a:schemeClr val="bg1"/>
                </a:solidFill>
                <a:latin typeface="+mn-lt"/>
              </a:rPr>
              <a:t>chuyển</a:t>
            </a:r>
            <a:r>
              <a:rPr lang="fr-FR" sz="2000" dirty="0">
                <a:solidFill>
                  <a:schemeClr val="bg1"/>
                </a:solidFill>
                <a:latin typeface="+mn-lt"/>
              </a:rPr>
              <a:t> </a:t>
            </a:r>
            <a:r>
              <a:rPr lang="fr-FR" sz="2000" dirty="0" err="1">
                <a:solidFill>
                  <a:schemeClr val="bg1"/>
                </a:solidFill>
                <a:latin typeface="+mn-lt"/>
              </a:rPr>
              <a:t>động</a:t>
            </a:r>
            <a:r>
              <a:rPr lang="fr-FR" sz="2000" dirty="0">
                <a:solidFill>
                  <a:schemeClr val="bg1"/>
                </a:solidFill>
                <a:latin typeface="+mn-lt"/>
              </a:rPr>
              <a:t> </a:t>
            </a:r>
            <a:r>
              <a:rPr lang="fr-FR" sz="2000" dirty="0" err="1">
                <a:solidFill>
                  <a:schemeClr val="bg1"/>
                </a:solidFill>
                <a:latin typeface="+mn-lt"/>
              </a:rPr>
              <a:t>từ</a:t>
            </a:r>
            <a:r>
              <a:rPr lang="fr-FR" sz="2000" dirty="0">
                <a:solidFill>
                  <a:schemeClr val="bg1"/>
                </a:solidFill>
                <a:latin typeface="+mn-lt"/>
              </a:rPr>
              <a:t> </a:t>
            </a:r>
            <a:r>
              <a:rPr lang="fr-FR" sz="2000" dirty="0" err="1">
                <a:solidFill>
                  <a:schemeClr val="bg1"/>
                </a:solidFill>
                <a:latin typeface="+mn-lt"/>
              </a:rPr>
              <a:t>cổng</a:t>
            </a:r>
            <a:r>
              <a:rPr lang="fr-FR" sz="2000" dirty="0">
                <a:solidFill>
                  <a:schemeClr val="bg1"/>
                </a:solidFill>
                <a:latin typeface="+mn-lt"/>
              </a:rPr>
              <a:t> </a:t>
            </a:r>
            <a:r>
              <a:rPr lang="fr-FR" sz="2000" dirty="0" err="1">
                <a:solidFill>
                  <a:schemeClr val="bg1"/>
                </a:solidFill>
                <a:latin typeface="+mn-lt"/>
              </a:rPr>
              <a:t>quang</a:t>
            </a:r>
            <a:r>
              <a:rPr lang="fr-FR" sz="2000" dirty="0">
                <a:solidFill>
                  <a:schemeClr val="bg1"/>
                </a:solidFill>
                <a:latin typeface="+mn-lt"/>
              </a:rPr>
              <a:t> </a:t>
            </a:r>
            <a:r>
              <a:rPr lang="fr-FR" sz="2000" dirty="0" err="1">
                <a:solidFill>
                  <a:schemeClr val="bg1"/>
                </a:solidFill>
                <a:latin typeface="+mn-lt"/>
              </a:rPr>
              <a:t>điện</a:t>
            </a:r>
            <a:r>
              <a:rPr lang="fr-FR" sz="2000" dirty="0">
                <a:solidFill>
                  <a:schemeClr val="bg1"/>
                </a:solidFill>
                <a:latin typeface="+mn-lt"/>
              </a:rPr>
              <a:t> E </a:t>
            </a:r>
            <a:r>
              <a:rPr lang="fr-FR" sz="2000" dirty="0" err="1">
                <a:solidFill>
                  <a:schemeClr val="bg1"/>
                </a:solidFill>
                <a:latin typeface="+mn-lt"/>
              </a:rPr>
              <a:t>đến</a:t>
            </a:r>
            <a:r>
              <a:rPr lang="fr-FR" sz="2000" dirty="0">
                <a:solidFill>
                  <a:schemeClr val="bg1"/>
                </a:solidFill>
                <a:latin typeface="+mn-lt"/>
              </a:rPr>
              <a:t> </a:t>
            </a:r>
            <a:r>
              <a:rPr lang="fr-FR" sz="2000" dirty="0" err="1">
                <a:solidFill>
                  <a:schemeClr val="bg1"/>
                </a:solidFill>
                <a:latin typeface="+mn-lt"/>
              </a:rPr>
              <a:t>cổng</a:t>
            </a:r>
            <a:r>
              <a:rPr lang="fr-FR" sz="2000" dirty="0">
                <a:solidFill>
                  <a:schemeClr val="bg1"/>
                </a:solidFill>
                <a:latin typeface="+mn-lt"/>
              </a:rPr>
              <a:t> </a:t>
            </a:r>
            <a:r>
              <a:rPr lang="fr-FR" sz="2000" dirty="0" err="1">
                <a:solidFill>
                  <a:schemeClr val="bg1"/>
                </a:solidFill>
                <a:latin typeface="+mn-lt"/>
              </a:rPr>
              <a:t>quang</a:t>
            </a:r>
            <a:r>
              <a:rPr lang="fr-FR" sz="2000" dirty="0">
                <a:solidFill>
                  <a:schemeClr val="bg1"/>
                </a:solidFill>
                <a:latin typeface="+mn-lt"/>
              </a:rPr>
              <a:t> </a:t>
            </a:r>
            <a:r>
              <a:rPr lang="fr-FR" sz="2000" dirty="0" err="1">
                <a:solidFill>
                  <a:schemeClr val="bg1"/>
                </a:solidFill>
                <a:latin typeface="+mn-lt"/>
              </a:rPr>
              <a:t>điện</a:t>
            </a:r>
            <a:r>
              <a:rPr lang="fr-FR" sz="2000" dirty="0">
                <a:solidFill>
                  <a:schemeClr val="bg1"/>
                </a:solidFill>
                <a:latin typeface="+mn-lt"/>
              </a:rPr>
              <a:t> F</a:t>
            </a:r>
            <a:r>
              <a:rPr lang="fr-FR" sz="2000" dirty="0" smtClean="0">
                <a:solidFill>
                  <a:schemeClr val="bg1"/>
                </a:solidFill>
                <a:latin typeface="+mn-lt"/>
              </a:rPr>
              <a:t>.</a:t>
            </a:r>
            <a:r>
              <a:rPr lang="fr-FR" sz="2000" i="1" dirty="0" smtClean="0">
                <a:solidFill>
                  <a:schemeClr val="bg1"/>
                </a:solidFill>
                <a:latin typeface="+mn-lt"/>
              </a:rPr>
              <a:t> </a:t>
            </a:r>
            <a:endParaRPr lang="fr-FR" dirty="0">
              <a:solidFill>
                <a:schemeClr val="bg1"/>
              </a:solidFill>
              <a:latin typeface="+mn-lt"/>
            </a:endParaRPr>
          </a:p>
        </p:txBody>
      </p:sp>
      <p:sp>
        <p:nvSpPr>
          <p:cNvPr id="2" name="Right Arrow 1"/>
          <p:cNvSpPr/>
          <p:nvPr/>
        </p:nvSpPr>
        <p:spPr>
          <a:xfrm>
            <a:off x="364969" y="3575406"/>
            <a:ext cx="621350" cy="390418"/>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2"/>
          <p:cNvSpPr/>
          <p:nvPr/>
        </p:nvSpPr>
        <p:spPr>
          <a:xfrm>
            <a:off x="1127743" y="3565714"/>
            <a:ext cx="6218369" cy="400110"/>
          </a:xfrm>
          <a:prstGeom prst="rect">
            <a:avLst/>
          </a:prstGeom>
        </p:spPr>
        <p:txBody>
          <a:bodyPr wrap="none">
            <a:spAutoFit/>
          </a:bodyPr>
          <a:lstStyle/>
          <a:p>
            <a:r>
              <a:rPr lang="vi-VN" sz="2000" dirty="0">
                <a:solidFill>
                  <a:srgbClr val="FF0000"/>
                </a:solidFill>
              </a:rPr>
              <a:t>Xác định được tốc độ trung bình dựa vào công </a:t>
            </a:r>
            <a:r>
              <a:rPr lang="vi-VN" sz="2000" dirty="0" smtClean="0">
                <a:solidFill>
                  <a:srgbClr val="FF0000"/>
                </a:solidFill>
              </a:rPr>
              <a:t>thức </a:t>
            </a:r>
            <a:endParaRPr lang="en-US" sz="2000" dirty="0">
              <a:solidFill>
                <a:srgbClr val="FF0000"/>
              </a:solidFill>
            </a:endParaRPr>
          </a:p>
        </p:txBody>
      </p:sp>
    </p:spTree>
  </p:cSld>
  <p:clrMapOvr>
    <a:masterClrMapping/>
  </p:clrMapOvr>
  <p:transition spd="slow">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609"/>
                                        </p:tgtEl>
                                        <p:attrNameLst>
                                          <p:attrName>style.visibility</p:attrName>
                                        </p:attrNameLst>
                                      </p:cBhvr>
                                      <p:to>
                                        <p:strVal val="visible"/>
                                      </p:to>
                                    </p:set>
                                    <p:anim calcmode="lin" valueType="num">
                                      <p:cBhvr>
                                        <p:cTn id="7" dur="500" fill="hold"/>
                                        <p:tgtEl>
                                          <p:spTgt spid="609"/>
                                        </p:tgtEl>
                                        <p:attrNameLst>
                                          <p:attrName>ppt_w</p:attrName>
                                        </p:attrNameLst>
                                      </p:cBhvr>
                                      <p:tavLst>
                                        <p:tav tm="0">
                                          <p:val>
                                            <p:fltVal val="0"/>
                                          </p:val>
                                        </p:tav>
                                        <p:tav tm="100000">
                                          <p:val>
                                            <p:strVal val="#ppt_w"/>
                                          </p:val>
                                        </p:tav>
                                      </p:tavLst>
                                    </p:anim>
                                    <p:anim calcmode="lin" valueType="num">
                                      <p:cBhvr>
                                        <p:cTn id="8" dur="500" fill="hold"/>
                                        <p:tgtEl>
                                          <p:spTgt spid="609"/>
                                        </p:tgtEl>
                                        <p:attrNameLst>
                                          <p:attrName>ppt_h</p:attrName>
                                        </p:attrNameLst>
                                      </p:cBhvr>
                                      <p:tavLst>
                                        <p:tav tm="0">
                                          <p:val>
                                            <p:fltVal val="0"/>
                                          </p:val>
                                        </p:tav>
                                        <p:tav tm="100000">
                                          <p:val>
                                            <p:strVal val="#ppt_h"/>
                                          </p:val>
                                        </p:tav>
                                      </p:tavLst>
                                    </p:anim>
                                    <p:animEffect transition="in" filter="fade">
                                      <p:cBhvr>
                                        <p:cTn id="9" dur="500"/>
                                        <p:tgtEl>
                                          <p:spTgt spid="609"/>
                                        </p:tgtEl>
                                      </p:cBhvr>
                                    </p:animEffect>
                                  </p:childTnLst>
                                </p:cTn>
                              </p:par>
                            </p:childTnLst>
                          </p:cTn>
                        </p:par>
                      </p:childTnLst>
                    </p:cTn>
                  </p:par>
                  <p:par>
                    <p:cTn id="10" fill="hold">
                      <p:stCondLst>
                        <p:cond delay="indefinite"/>
                      </p:stCondLst>
                      <p:childTnLst>
                        <p:par>
                          <p:cTn id="11" fill="hold">
                            <p:stCondLst>
                              <p:cond delay="0"/>
                            </p:stCondLst>
                            <p:childTnLst>
                              <p:par>
                                <p:cTn id="12" presetID="12" presetClass="entr" presetSubtype="1"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 calcmode="lin" valueType="num">
                                      <p:cBhvr additive="base">
                                        <p:cTn id="14" dur="500"/>
                                        <p:tgtEl>
                                          <p:spTgt spid="7"/>
                                        </p:tgtEl>
                                        <p:attrNameLst>
                                          <p:attrName>ppt_y</p:attrName>
                                        </p:attrNameLst>
                                      </p:cBhvr>
                                      <p:tavLst>
                                        <p:tav tm="0">
                                          <p:val>
                                            <p:strVal val="#ppt_y-#ppt_h*1.125000"/>
                                          </p:val>
                                        </p:tav>
                                        <p:tav tm="100000">
                                          <p:val>
                                            <p:strVal val="#ppt_y"/>
                                          </p:val>
                                        </p:tav>
                                      </p:tavLst>
                                    </p:anim>
                                    <p:animEffect transition="in" filter="wipe(down)">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12" presetClass="entr" presetSubtype="8" fill="hold" grpId="0" nodeType="clickEffect">
                                  <p:stCondLst>
                                    <p:cond delay="0"/>
                                  </p:stCondLst>
                                  <p:childTnLst>
                                    <p:set>
                                      <p:cBhvr>
                                        <p:cTn id="19" dur="1" fill="hold">
                                          <p:stCondLst>
                                            <p:cond delay="0"/>
                                          </p:stCondLst>
                                        </p:cTn>
                                        <p:tgtEl>
                                          <p:spTgt spid="2"/>
                                        </p:tgtEl>
                                        <p:attrNameLst>
                                          <p:attrName>style.visibility</p:attrName>
                                        </p:attrNameLst>
                                      </p:cBhvr>
                                      <p:to>
                                        <p:strVal val="visible"/>
                                      </p:to>
                                    </p:set>
                                    <p:anim calcmode="lin" valueType="num">
                                      <p:cBhvr additive="base">
                                        <p:cTn id="20" dur="500"/>
                                        <p:tgtEl>
                                          <p:spTgt spid="2"/>
                                        </p:tgtEl>
                                        <p:attrNameLst>
                                          <p:attrName>ppt_x</p:attrName>
                                        </p:attrNameLst>
                                      </p:cBhvr>
                                      <p:tavLst>
                                        <p:tav tm="0">
                                          <p:val>
                                            <p:strVal val="#ppt_x-#ppt_w*1.125000"/>
                                          </p:val>
                                        </p:tav>
                                        <p:tav tm="100000">
                                          <p:val>
                                            <p:strVal val="#ppt_x"/>
                                          </p:val>
                                        </p:tav>
                                      </p:tavLst>
                                    </p:anim>
                                    <p:animEffect transition="in" filter="wipe(right)">
                                      <p:cBhvr>
                                        <p:cTn id="21" dur="500"/>
                                        <p:tgtEl>
                                          <p:spTgt spid="2"/>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wipe(left)">
                                      <p:cBhvr>
                                        <p:cTn id="2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9" grpId="0"/>
      <p:bldP spid="7" grpId="0" animBg="1"/>
      <p:bldP spid="2" grpId="0" animBg="1"/>
      <p:bldP spid="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608"/>
        <p:cNvGrpSpPr/>
        <p:nvPr/>
      </p:nvGrpSpPr>
      <p:grpSpPr>
        <a:xfrm>
          <a:off x="0" y="0"/>
          <a:ext cx="0" cy="0"/>
          <a:chOff x="0" y="0"/>
          <a:chExt cx="0" cy="0"/>
        </a:xfrm>
      </p:grpSpPr>
      <p:sp>
        <p:nvSpPr>
          <p:cNvPr id="609" name="Google Shape;609;p23"/>
          <p:cNvSpPr txBox="1">
            <a:spLocks noGrp="1"/>
          </p:cNvSpPr>
          <p:nvPr>
            <p:ph type="title"/>
          </p:nvPr>
        </p:nvSpPr>
        <p:spPr>
          <a:xfrm>
            <a:off x="758199" y="132558"/>
            <a:ext cx="6140400" cy="857400"/>
          </a:xfrm>
          <a:prstGeom prst="rect">
            <a:avLst/>
          </a:prstGeom>
        </p:spPr>
        <p:txBody>
          <a:bodyPr spcFirstLastPara="1" wrap="square" lIns="91425" tIns="91425" rIns="91425" bIns="91425" anchor="b" anchorCtr="0">
            <a:noAutofit/>
          </a:bodyPr>
          <a:lstStyle/>
          <a:p>
            <a:pPr marL="0" lvl="0" indent="0" algn="ctr" rtl="0">
              <a:spcBef>
                <a:spcPts val="0"/>
              </a:spcBef>
              <a:spcAft>
                <a:spcPts val="0"/>
              </a:spcAft>
              <a:buNone/>
            </a:pPr>
            <a:r>
              <a:rPr lang="en-US" sz="2000" b="1" dirty="0" err="1" smtClean="0">
                <a:solidFill>
                  <a:srgbClr val="00B050"/>
                </a:solidFill>
                <a:latin typeface="+mn-lt"/>
              </a:rPr>
              <a:t>Thiết</a:t>
            </a:r>
            <a:r>
              <a:rPr lang="en-US" sz="2000" b="1" dirty="0" smtClean="0">
                <a:solidFill>
                  <a:srgbClr val="00B050"/>
                </a:solidFill>
                <a:latin typeface="+mn-lt"/>
              </a:rPr>
              <a:t> </a:t>
            </a:r>
            <a:r>
              <a:rPr lang="en-US" sz="2000" b="1" dirty="0" err="1" smtClean="0">
                <a:solidFill>
                  <a:srgbClr val="00B050"/>
                </a:solidFill>
                <a:latin typeface="+mn-lt"/>
              </a:rPr>
              <a:t>kế</a:t>
            </a:r>
            <a:r>
              <a:rPr lang="en-US" sz="2000" b="1" dirty="0" smtClean="0">
                <a:solidFill>
                  <a:srgbClr val="00B050"/>
                </a:solidFill>
                <a:latin typeface="+mn-lt"/>
              </a:rPr>
              <a:t> </a:t>
            </a:r>
            <a:r>
              <a:rPr lang="en-US" sz="2000" b="1" dirty="0" err="1" smtClean="0">
                <a:solidFill>
                  <a:srgbClr val="00B050"/>
                </a:solidFill>
                <a:latin typeface="+mn-lt"/>
              </a:rPr>
              <a:t>phương</a:t>
            </a:r>
            <a:r>
              <a:rPr lang="en-US" sz="2000" b="1" dirty="0" smtClean="0">
                <a:solidFill>
                  <a:srgbClr val="00B050"/>
                </a:solidFill>
                <a:latin typeface="+mn-lt"/>
              </a:rPr>
              <a:t> </a:t>
            </a:r>
            <a:r>
              <a:rPr lang="en-US" sz="2000" b="1" dirty="0" err="1" smtClean="0">
                <a:solidFill>
                  <a:srgbClr val="00B050"/>
                </a:solidFill>
                <a:latin typeface="+mn-lt"/>
              </a:rPr>
              <a:t>án</a:t>
            </a:r>
            <a:r>
              <a:rPr lang="en-US" sz="2000" b="1" dirty="0" smtClean="0">
                <a:solidFill>
                  <a:srgbClr val="00B050"/>
                </a:solidFill>
                <a:latin typeface="+mn-lt"/>
              </a:rPr>
              <a:t> </a:t>
            </a:r>
            <a:r>
              <a:rPr lang="en-US" sz="2000" b="1" dirty="0" err="1" smtClean="0">
                <a:solidFill>
                  <a:srgbClr val="00B050"/>
                </a:solidFill>
                <a:latin typeface="+mn-lt"/>
              </a:rPr>
              <a:t>thí</a:t>
            </a:r>
            <a:r>
              <a:rPr lang="en-US" sz="2000" b="1" dirty="0" smtClean="0">
                <a:solidFill>
                  <a:srgbClr val="00B050"/>
                </a:solidFill>
                <a:latin typeface="+mn-lt"/>
              </a:rPr>
              <a:t> </a:t>
            </a:r>
            <a:r>
              <a:rPr lang="en-US" sz="2000" b="1" dirty="0" err="1" smtClean="0">
                <a:solidFill>
                  <a:srgbClr val="00B050"/>
                </a:solidFill>
                <a:latin typeface="+mn-lt"/>
              </a:rPr>
              <a:t>nghiệm</a:t>
            </a:r>
            <a:endParaRPr sz="2000" b="1" dirty="0">
              <a:solidFill>
                <a:srgbClr val="00B050"/>
              </a:solidFill>
              <a:latin typeface="+mn-lt"/>
            </a:endParaRPr>
          </a:p>
        </p:txBody>
      </p:sp>
      <p:sp>
        <p:nvSpPr>
          <p:cNvPr id="7" name="Google Shape;603;p22"/>
          <p:cNvSpPr txBox="1">
            <a:spLocks/>
          </p:cNvSpPr>
          <p:nvPr/>
        </p:nvSpPr>
        <p:spPr>
          <a:xfrm>
            <a:off x="758199" y="1392052"/>
            <a:ext cx="6443985" cy="1761876"/>
          </a:xfrm>
          <a:prstGeom prst="rect">
            <a:avLst/>
          </a:prstGeom>
          <a:solidFill>
            <a:schemeClr val="accent1">
              <a:lumMod val="50000"/>
              <a:alpha val="49620"/>
            </a:schemeClr>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accent1"/>
              </a:buClr>
              <a:buSzPts val="1800"/>
              <a:buFont typeface="Sniglet"/>
              <a:buNone/>
              <a:defRPr sz="1800" b="0" i="0" u="none" strike="noStrike" cap="none">
                <a:solidFill>
                  <a:schemeClr val="accent1"/>
                </a:solidFill>
                <a:latin typeface="Sniglet"/>
                <a:ea typeface="Sniglet"/>
                <a:cs typeface="Sniglet"/>
                <a:sym typeface="Sniglet"/>
              </a:defRPr>
            </a:lvl1pPr>
            <a:lvl2pPr marR="0" lvl="1" algn="l" rtl="0">
              <a:lnSpc>
                <a:spcPct val="100000"/>
              </a:lnSpc>
              <a:spcBef>
                <a:spcPts val="0"/>
              </a:spcBef>
              <a:spcAft>
                <a:spcPts val="0"/>
              </a:spcAft>
              <a:buClr>
                <a:schemeClr val="accent1"/>
              </a:buClr>
              <a:buSzPts val="1800"/>
              <a:buFont typeface="Sniglet"/>
              <a:buNone/>
              <a:defRPr sz="1800" b="0" i="0" u="none" strike="noStrike" cap="none">
                <a:solidFill>
                  <a:schemeClr val="accent1"/>
                </a:solidFill>
                <a:latin typeface="Sniglet"/>
                <a:ea typeface="Sniglet"/>
                <a:cs typeface="Sniglet"/>
                <a:sym typeface="Sniglet"/>
              </a:defRPr>
            </a:lvl2pPr>
            <a:lvl3pPr marR="0" lvl="2" algn="l" rtl="0">
              <a:lnSpc>
                <a:spcPct val="100000"/>
              </a:lnSpc>
              <a:spcBef>
                <a:spcPts val="0"/>
              </a:spcBef>
              <a:spcAft>
                <a:spcPts val="0"/>
              </a:spcAft>
              <a:buClr>
                <a:schemeClr val="accent1"/>
              </a:buClr>
              <a:buSzPts val="1800"/>
              <a:buFont typeface="Sniglet"/>
              <a:buNone/>
              <a:defRPr sz="1800" b="0" i="0" u="none" strike="noStrike" cap="none">
                <a:solidFill>
                  <a:schemeClr val="accent1"/>
                </a:solidFill>
                <a:latin typeface="Sniglet"/>
                <a:ea typeface="Sniglet"/>
                <a:cs typeface="Sniglet"/>
                <a:sym typeface="Sniglet"/>
              </a:defRPr>
            </a:lvl3pPr>
            <a:lvl4pPr marR="0" lvl="3" algn="l" rtl="0">
              <a:lnSpc>
                <a:spcPct val="100000"/>
              </a:lnSpc>
              <a:spcBef>
                <a:spcPts val="0"/>
              </a:spcBef>
              <a:spcAft>
                <a:spcPts val="0"/>
              </a:spcAft>
              <a:buClr>
                <a:schemeClr val="accent1"/>
              </a:buClr>
              <a:buSzPts val="1800"/>
              <a:buFont typeface="Sniglet"/>
              <a:buNone/>
              <a:defRPr sz="1800" b="0" i="0" u="none" strike="noStrike" cap="none">
                <a:solidFill>
                  <a:schemeClr val="accent1"/>
                </a:solidFill>
                <a:latin typeface="Sniglet"/>
                <a:ea typeface="Sniglet"/>
                <a:cs typeface="Sniglet"/>
                <a:sym typeface="Sniglet"/>
              </a:defRPr>
            </a:lvl4pPr>
            <a:lvl5pPr marR="0" lvl="4" algn="l" rtl="0">
              <a:lnSpc>
                <a:spcPct val="100000"/>
              </a:lnSpc>
              <a:spcBef>
                <a:spcPts val="0"/>
              </a:spcBef>
              <a:spcAft>
                <a:spcPts val="0"/>
              </a:spcAft>
              <a:buClr>
                <a:schemeClr val="accent1"/>
              </a:buClr>
              <a:buSzPts val="1800"/>
              <a:buFont typeface="Sniglet"/>
              <a:buNone/>
              <a:defRPr sz="1800" b="0" i="0" u="none" strike="noStrike" cap="none">
                <a:solidFill>
                  <a:schemeClr val="accent1"/>
                </a:solidFill>
                <a:latin typeface="Sniglet"/>
                <a:ea typeface="Sniglet"/>
                <a:cs typeface="Sniglet"/>
                <a:sym typeface="Sniglet"/>
              </a:defRPr>
            </a:lvl5pPr>
            <a:lvl6pPr marR="0" lvl="5" algn="l" rtl="0">
              <a:lnSpc>
                <a:spcPct val="100000"/>
              </a:lnSpc>
              <a:spcBef>
                <a:spcPts val="0"/>
              </a:spcBef>
              <a:spcAft>
                <a:spcPts val="0"/>
              </a:spcAft>
              <a:buClr>
                <a:schemeClr val="accent1"/>
              </a:buClr>
              <a:buSzPts val="1800"/>
              <a:buFont typeface="Sniglet"/>
              <a:buNone/>
              <a:defRPr sz="1800" b="0" i="0" u="none" strike="noStrike" cap="none">
                <a:solidFill>
                  <a:schemeClr val="accent1"/>
                </a:solidFill>
                <a:latin typeface="Sniglet"/>
                <a:ea typeface="Sniglet"/>
                <a:cs typeface="Sniglet"/>
                <a:sym typeface="Sniglet"/>
              </a:defRPr>
            </a:lvl6pPr>
            <a:lvl7pPr marR="0" lvl="6" algn="l" rtl="0">
              <a:lnSpc>
                <a:spcPct val="100000"/>
              </a:lnSpc>
              <a:spcBef>
                <a:spcPts val="0"/>
              </a:spcBef>
              <a:spcAft>
                <a:spcPts val="0"/>
              </a:spcAft>
              <a:buClr>
                <a:schemeClr val="accent1"/>
              </a:buClr>
              <a:buSzPts val="1800"/>
              <a:buFont typeface="Sniglet"/>
              <a:buNone/>
              <a:defRPr sz="1800" b="0" i="0" u="none" strike="noStrike" cap="none">
                <a:solidFill>
                  <a:schemeClr val="accent1"/>
                </a:solidFill>
                <a:latin typeface="Sniglet"/>
                <a:ea typeface="Sniglet"/>
                <a:cs typeface="Sniglet"/>
                <a:sym typeface="Sniglet"/>
              </a:defRPr>
            </a:lvl7pPr>
            <a:lvl8pPr marR="0" lvl="7" algn="l" rtl="0">
              <a:lnSpc>
                <a:spcPct val="100000"/>
              </a:lnSpc>
              <a:spcBef>
                <a:spcPts val="0"/>
              </a:spcBef>
              <a:spcAft>
                <a:spcPts val="0"/>
              </a:spcAft>
              <a:buClr>
                <a:schemeClr val="accent1"/>
              </a:buClr>
              <a:buSzPts val="1800"/>
              <a:buFont typeface="Sniglet"/>
              <a:buNone/>
              <a:defRPr sz="1800" b="0" i="0" u="none" strike="noStrike" cap="none">
                <a:solidFill>
                  <a:schemeClr val="accent1"/>
                </a:solidFill>
                <a:latin typeface="Sniglet"/>
                <a:ea typeface="Sniglet"/>
                <a:cs typeface="Sniglet"/>
                <a:sym typeface="Sniglet"/>
              </a:defRPr>
            </a:lvl8pPr>
            <a:lvl9pPr marR="0" lvl="8" algn="l" rtl="0">
              <a:lnSpc>
                <a:spcPct val="100000"/>
              </a:lnSpc>
              <a:spcBef>
                <a:spcPts val="0"/>
              </a:spcBef>
              <a:spcAft>
                <a:spcPts val="0"/>
              </a:spcAft>
              <a:buClr>
                <a:schemeClr val="accent1"/>
              </a:buClr>
              <a:buSzPts val="1800"/>
              <a:buFont typeface="Sniglet"/>
              <a:buNone/>
              <a:defRPr sz="1800" b="0" i="0" u="none" strike="noStrike" cap="none">
                <a:solidFill>
                  <a:schemeClr val="accent1"/>
                </a:solidFill>
                <a:latin typeface="Sniglet"/>
                <a:ea typeface="Sniglet"/>
                <a:cs typeface="Sniglet"/>
                <a:sym typeface="Sniglet"/>
              </a:defRPr>
            </a:lvl9pPr>
          </a:lstStyle>
          <a:p>
            <a:pPr algn="just">
              <a:lnSpc>
                <a:spcPct val="150000"/>
              </a:lnSpc>
            </a:pPr>
            <a:r>
              <a:rPr lang="fr-FR" sz="2000" dirty="0" err="1">
                <a:solidFill>
                  <a:schemeClr val="bg1"/>
                </a:solidFill>
                <a:latin typeface="+mn-lt"/>
              </a:rPr>
              <a:t>Đo</a:t>
            </a:r>
            <a:r>
              <a:rPr lang="fr-FR" sz="2000" dirty="0">
                <a:solidFill>
                  <a:schemeClr val="bg1"/>
                </a:solidFill>
                <a:latin typeface="+mn-lt"/>
              </a:rPr>
              <a:t> </a:t>
            </a:r>
            <a:r>
              <a:rPr lang="fr-FR" sz="2000" dirty="0" err="1">
                <a:solidFill>
                  <a:schemeClr val="bg1"/>
                </a:solidFill>
                <a:latin typeface="+mn-lt"/>
              </a:rPr>
              <a:t>đường</a:t>
            </a:r>
            <a:r>
              <a:rPr lang="fr-FR" sz="2000" dirty="0">
                <a:solidFill>
                  <a:schemeClr val="bg1"/>
                </a:solidFill>
                <a:latin typeface="+mn-lt"/>
              </a:rPr>
              <a:t> </a:t>
            </a:r>
            <a:r>
              <a:rPr lang="fr-FR" sz="2000" dirty="0" err="1">
                <a:solidFill>
                  <a:schemeClr val="bg1"/>
                </a:solidFill>
                <a:latin typeface="+mn-lt"/>
              </a:rPr>
              <a:t>kính</a:t>
            </a:r>
            <a:r>
              <a:rPr lang="fr-FR" sz="2000" dirty="0">
                <a:solidFill>
                  <a:schemeClr val="bg1"/>
                </a:solidFill>
                <a:latin typeface="+mn-lt"/>
              </a:rPr>
              <a:t> </a:t>
            </a:r>
            <a:r>
              <a:rPr lang="fr-FR" sz="2000" dirty="0" err="1">
                <a:solidFill>
                  <a:schemeClr val="bg1"/>
                </a:solidFill>
                <a:latin typeface="+mn-lt"/>
              </a:rPr>
              <a:t>viên</a:t>
            </a:r>
            <a:r>
              <a:rPr lang="fr-FR" sz="2000" dirty="0">
                <a:solidFill>
                  <a:schemeClr val="bg1"/>
                </a:solidFill>
                <a:latin typeface="+mn-lt"/>
              </a:rPr>
              <a:t> bi: </a:t>
            </a:r>
            <a:r>
              <a:rPr lang="fr-FR" sz="2000" dirty="0" err="1">
                <a:solidFill>
                  <a:schemeClr val="bg1"/>
                </a:solidFill>
                <a:latin typeface="+mn-lt"/>
              </a:rPr>
              <a:t>đặt</a:t>
            </a:r>
            <a:r>
              <a:rPr lang="fr-FR" sz="2000" dirty="0">
                <a:solidFill>
                  <a:schemeClr val="bg1"/>
                </a:solidFill>
                <a:latin typeface="+mn-lt"/>
              </a:rPr>
              <a:t> </a:t>
            </a:r>
            <a:r>
              <a:rPr lang="fr-FR" sz="2000" dirty="0" err="1">
                <a:solidFill>
                  <a:schemeClr val="bg1"/>
                </a:solidFill>
                <a:latin typeface="+mn-lt"/>
              </a:rPr>
              <a:t>đồng</a:t>
            </a:r>
            <a:r>
              <a:rPr lang="fr-FR" sz="2000" dirty="0">
                <a:solidFill>
                  <a:schemeClr val="bg1"/>
                </a:solidFill>
                <a:latin typeface="+mn-lt"/>
              </a:rPr>
              <a:t> </a:t>
            </a:r>
            <a:r>
              <a:rPr lang="fr-FR" sz="2000" dirty="0" err="1">
                <a:solidFill>
                  <a:schemeClr val="bg1"/>
                </a:solidFill>
                <a:latin typeface="+mn-lt"/>
              </a:rPr>
              <a:t>hồ</a:t>
            </a:r>
            <a:r>
              <a:rPr lang="fr-FR" sz="2000" dirty="0">
                <a:solidFill>
                  <a:schemeClr val="bg1"/>
                </a:solidFill>
                <a:latin typeface="+mn-lt"/>
              </a:rPr>
              <a:t> ở </a:t>
            </a:r>
            <a:r>
              <a:rPr lang="fr-FR" sz="2000" dirty="0" err="1">
                <a:solidFill>
                  <a:schemeClr val="bg1"/>
                </a:solidFill>
                <a:latin typeface="+mn-lt"/>
              </a:rPr>
              <a:t>chế</a:t>
            </a:r>
            <a:r>
              <a:rPr lang="fr-FR" sz="2000" dirty="0">
                <a:solidFill>
                  <a:schemeClr val="bg1"/>
                </a:solidFill>
                <a:latin typeface="+mn-lt"/>
              </a:rPr>
              <a:t> </a:t>
            </a:r>
            <a:r>
              <a:rPr lang="fr-FR" sz="2000" dirty="0" err="1">
                <a:solidFill>
                  <a:schemeClr val="bg1"/>
                </a:solidFill>
                <a:latin typeface="+mn-lt"/>
              </a:rPr>
              <a:t>độ</a:t>
            </a:r>
            <a:r>
              <a:rPr lang="fr-FR" sz="2000" dirty="0">
                <a:solidFill>
                  <a:schemeClr val="bg1"/>
                </a:solidFill>
                <a:latin typeface="+mn-lt"/>
              </a:rPr>
              <a:t> A </a:t>
            </a:r>
            <a:r>
              <a:rPr lang="fr-FR" sz="2000" dirty="0" err="1">
                <a:solidFill>
                  <a:schemeClr val="bg1"/>
                </a:solidFill>
                <a:latin typeface="+mn-lt"/>
              </a:rPr>
              <a:t>hoặc</a:t>
            </a:r>
            <a:r>
              <a:rPr lang="fr-FR" sz="2000" dirty="0">
                <a:solidFill>
                  <a:schemeClr val="bg1"/>
                </a:solidFill>
                <a:latin typeface="+mn-lt"/>
              </a:rPr>
              <a:t> B </a:t>
            </a:r>
            <a:r>
              <a:rPr lang="fr-FR" sz="2000" dirty="0" err="1">
                <a:solidFill>
                  <a:schemeClr val="bg1"/>
                </a:solidFill>
                <a:latin typeface="+mn-lt"/>
              </a:rPr>
              <a:t>để</a:t>
            </a:r>
            <a:r>
              <a:rPr lang="fr-FR" sz="2000" dirty="0">
                <a:solidFill>
                  <a:schemeClr val="bg1"/>
                </a:solidFill>
                <a:latin typeface="+mn-lt"/>
              </a:rPr>
              <a:t> </a:t>
            </a:r>
            <a:r>
              <a:rPr lang="fr-FR" sz="2000" dirty="0" err="1">
                <a:solidFill>
                  <a:schemeClr val="bg1"/>
                </a:solidFill>
                <a:latin typeface="+mn-lt"/>
              </a:rPr>
              <a:t>đo</a:t>
            </a:r>
            <a:r>
              <a:rPr lang="fr-FR" sz="2000" dirty="0">
                <a:solidFill>
                  <a:schemeClr val="bg1"/>
                </a:solidFill>
                <a:latin typeface="+mn-lt"/>
              </a:rPr>
              <a:t> </a:t>
            </a:r>
            <a:r>
              <a:rPr lang="fr-FR" sz="2000" dirty="0" err="1">
                <a:solidFill>
                  <a:schemeClr val="bg1"/>
                </a:solidFill>
                <a:latin typeface="+mn-lt"/>
              </a:rPr>
              <a:t>thời</a:t>
            </a:r>
            <a:r>
              <a:rPr lang="fr-FR" sz="2000" dirty="0">
                <a:solidFill>
                  <a:schemeClr val="bg1"/>
                </a:solidFill>
                <a:latin typeface="+mn-lt"/>
              </a:rPr>
              <a:t> </a:t>
            </a:r>
            <a:r>
              <a:rPr lang="fr-FR" sz="2000" dirty="0" err="1">
                <a:solidFill>
                  <a:schemeClr val="bg1"/>
                </a:solidFill>
                <a:latin typeface="+mn-lt"/>
              </a:rPr>
              <a:t>gian</a:t>
            </a:r>
            <a:r>
              <a:rPr lang="fr-FR" sz="2000" dirty="0">
                <a:solidFill>
                  <a:schemeClr val="bg1"/>
                </a:solidFill>
                <a:latin typeface="+mn-lt"/>
              </a:rPr>
              <a:t> </a:t>
            </a:r>
            <a:r>
              <a:rPr lang="fr-FR" sz="2000" dirty="0" err="1">
                <a:solidFill>
                  <a:schemeClr val="bg1"/>
                </a:solidFill>
                <a:latin typeface="+mn-lt"/>
              </a:rPr>
              <a:t>viên</a:t>
            </a:r>
            <a:r>
              <a:rPr lang="fr-FR" sz="2000" dirty="0">
                <a:solidFill>
                  <a:schemeClr val="bg1"/>
                </a:solidFill>
                <a:latin typeface="+mn-lt"/>
              </a:rPr>
              <a:t> bi </a:t>
            </a:r>
            <a:r>
              <a:rPr lang="fr-FR" sz="2000" dirty="0" err="1">
                <a:solidFill>
                  <a:schemeClr val="bg1"/>
                </a:solidFill>
                <a:latin typeface="+mn-lt"/>
              </a:rPr>
              <a:t>chắn</a:t>
            </a:r>
            <a:r>
              <a:rPr lang="fr-FR" sz="2000" dirty="0">
                <a:solidFill>
                  <a:schemeClr val="bg1"/>
                </a:solidFill>
                <a:latin typeface="+mn-lt"/>
              </a:rPr>
              <a:t> </a:t>
            </a:r>
            <a:r>
              <a:rPr lang="fr-FR" sz="2000" dirty="0" err="1">
                <a:solidFill>
                  <a:schemeClr val="bg1"/>
                </a:solidFill>
                <a:latin typeface="+mn-lt"/>
              </a:rPr>
              <a:t>cổng</a:t>
            </a:r>
            <a:r>
              <a:rPr lang="fr-FR" sz="2000" dirty="0">
                <a:solidFill>
                  <a:schemeClr val="bg1"/>
                </a:solidFill>
                <a:latin typeface="+mn-lt"/>
              </a:rPr>
              <a:t> </a:t>
            </a:r>
            <a:r>
              <a:rPr lang="fr-FR" sz="2000" dirty="0" err="1">
                <a:solidFill>
                  <a:schemeClr val="bg1"/>
                </a:solidFill>
                <a:latin typeface="+mn-lt"/>
              </a:rPr>
              <a:t>quang</a:t>
            </a:r>
            <a:r>
              <a:rPr lang="fr-FR" sz="2000" dirty="0">
                <a:solidFill>
                  <a:schemeClr val="bg1"/>
                </a:solidFill>
                <a:latin typeface="+mn-lt"/>
              </a:rPr>
              <a:t> </a:t>
            </a:r>
            <a:r>
              <a:rPr lang="fr-FR" sz="2000" dirty="0" err="1">
                <a:solidFill>
                  <a:schemeClr val="bg1"/>
                </a:solidFill>
                <a:latin typeface="+mn-lt"/>
              </a:rPr>
              <a:t>điện</a:t>
            </a:r>
            <a:r>
              <a:rPr lang="fr-FR" sz="2000" dirty="0">
                <a:solidFill>
                  <a:schemeClr val="bg1"/>
                </a:solidFill>
                <a:latin typeface="+mn-lt"/>
              </a:rPr>
              <a:t> A </a:t>
            </a:r>
            <a:r>
              <a:rPr lang="fr-FR" sz="2000" dirty="0" err="1">
                <a:solidFill>
                  <a:schemeClr val="bg1"/>
                </a:solidFill>
                <a:latin typeface="+mn-lt"/>
              </a:rPr>
              <a:t>hoặc</a:t>
            </a:r>
            <a:r>
              <a:rPr lang="fr-FR" sz="2000" dirty="0">
                <a:solidFill>
                  <a:schemeClr val="bg1"/>
                </a:solidFill>
                <a:latin typeface="+mn-lt"/>
              </a:rPr>
              <a:t> </a:t>
            </a:r>
            <a:r>
              <a:rPr lang="fr-FR" sz="2000" dirty="0" err="1">
                <a:solidFill>
                  <a:schemeClr val="bg1"/>
                </a:solidFill>
                <a:latin typeface="+mn-lt"/>
              </a:rPr>
              <a:t>cổng</a:t>
            </a:r>
            <a:r>
              <a:rPr lang="fr-FR" sz="2000" dirty="0">
                <a:solidFill>
                  <a:schemeClr val="bg1"/>
                </a:solidFill>
                <a:latin typeface="+mn-lt"/>
              </a:rPr>
              <a:t> </a:t>
            </a:r>
            <a:r>
              <a:rPr lang="fr-FR" sz="2000" dirty="0" err="1">
                <a:solidFill>
                  <a:schemeClr val="bg1"/>
                </a:solidFill>
                <a:latin typeface="+mn-lt"/>
              </a:rPr>
              <a:t>quang</a:t>
            </a:r>
            <a:r>
              <a:rPr lang="fr-FR" sz="2000" dirty="0">
                <a:solidFill>
                  <a:schemeClr val="bg1"/>
                </a:solidFill>
                <a:latin typeface="+mn-lt"/>
              </a:rPr>
              <a:t> </a:t>
            </a:r>
            <a:r>
              <a:rPr lang="fr-FR" sz="2000" dirty="0" err="1">
                <a:solidFill>
                  <a:schemeClr val="bg1"/>
                </a:solidFill>
                <a:latin typeface="+mn-lt"/>
              </a:rPr>
              <a:t>điện</a:t>
            </a:r>
            <a:r>
              <a:rPr lang="fr-FR" sz="2000" dirty="0">
                <a:solidFill>
                  <a:schemeClr val="bg1"/>
                </a:solidFill>
                <a:latin typeface="+mn-lt"/>
              </a:rPr>
              <a:t> B.</a:t>
            </a:r>
            <a:endParaRPr lang="fr-FR" sz="2000" dirty="0">
              <a:solidFill>
                <a:schemeClr val="bg1"/>
              </a:solidFill>
              <a:latin typeface="+mn-lt"/>
            </a:endParaRPr>
          </a:p>
        </p:txBody>
      </p:sp>
      <p:sp>
        <p:nvSpPr>
          <p:cNvPr id="2" name="Right Arrow 1"/>
          <p:cNvSpPr/>
          <p:nvPr/>
        </p:nvSpPr>
        <p:spPr>
          <a:xfrm>
            <a:off x="758199" y="3556022"/>
            <a:ext cx="621350" cy="390418"/>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p:cNvSpPr/>
          <p:nvPr/>
        </p:nvSpPr>
        <p:spPr>
          <a:xfrm>
            <a:off x="1499723" y="3556022"/>
            <a:ext cx="5866848" cy="400110"/>
          </a:xfrm>
          <a:prstGeom prst="rect">
            <a:avLst/>
          </a:prstGeom>
        </p:spPr>
        <p:txBody>
          <a:bodyPr wrap="square">
            <a:spAutoFit/>
          </a:bodyPr>
          <a:lstStyle/>
          <a:p>
            <a:r>
              <a:rPr lang="vi-VN" sz="2000" dirty="0">
                <a:solidFill>
                  <a:srgbClr val="FF0000"/>
                </a:solidFill>
              </a:rPr>
              <a:t>Xác định được tốc độ tức thời dựa vào công </a:t>
            </a:r>
            <a:r>
              <a:rPr lang="vi-VN" sz="2000" dirty="0" smtClean="0">
                <a:solidFill>
                  <a:srgbClr val="FF0000"/>
                </a:solidFill>
              </a:rPr>
              <a:t>thức </a:t>
            </a:r>
            <a:endParaRPr lang="en-US" sz="2000" dirty="0">
              <a:solidFill>
                <a:srgbClr val="FF0000"/>
              </a:solidFill>
            </a:endParaRPr>
          </a:p>
        </p:txBody>
      </p:sp>
    </p:spTree>
    <p:extLst>
      <p:ext uri="{BB962C8B-B14F-4D97-AF65-F5344CB8AC3E}">
        <p14:creationId xmlns:p14="http://schemas.microsoft.com/office/powerpoint/2010/main" val="4158306230"/>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0" presetClass="entr" presetSubtype="0" decel="10000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strVal val="#ppt_w+.3"/>
                                          </p:val>
                                        </p:tav>
                                        <p:tav tm="100000">
                                          <p:val>
                                            <p:strVal val="#ppt_w"/>
                                          </p:val>
                                        </p:tav>
                                      </p:tavLst>
                                    </p:anim>
                                    <p:anim calcmode="lin" valueType="num">
                                      <p:cBhvr>
                                        <p:cTn id="8" dur="500" fill="hold"/>
                                        <p:tgtEl>
                                          <p:spTgt spid="7"/>
                                        </p:tgtEl>
                                        <p:attrNameLst>
                                          <p:attrName>ppt_h</p:attrName>
                                        </p:attrNameLst>
                                      </p:cBhvr>
                                      <p:tavLst>
                                        <p:tav tm="0">
                                          <p:val>
                                            <p:strVal val="#ppt_h"/>
                                          </p:val>
                                        </p:tav>
                                        <p:tav tm="100000">
                                          <p:val>
                                            <p:strVal val="#ppt_h"/>
                                          </p:val>
                                        </p:tav>
                                      </p:tavLst>
                                    </p:anim>
                                    <p:animEffect transition="in" filter="fade">
                                      <p:cBhvr>
                                        <p:cTn id="9" dur="500"/>
                                        <p:tgtEl>
                                          <p:spTgt spid="7"/>
                                        </p:tgtEl>
                                      </p:cBhvr>
                                    </p:animEffect>
                                  </p:childTnLst>
                                </p:cTn>
                              </p:par>
                            </p:childTnLst>
                          </p:cTn>
                        </p:par>
                      </p:childTnLst>
                    </p:cTn>
                  </p:par>
                  <p:par>
                    <p:cTn id="10" fill="hold">
                      <p:stCondLst>
                        <p:cond delay="indefinite"/>
                      </p:stCondLst>
                      <p:childTnLst>
                        <p:par>
                          <p:cTn id="11" fill="hold">
                            <p:stCondLst>
                              <p:cond delay="0"/>
                            </p:stCondLst>
                            <p:childTnLst>
                              <p:par>
                                <p:cTn id="12" presetID="12" presetClass="entr" presetSubtype="8"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additive="base">
                                        <p:cTn id="14" dur="500"/>
                                        <p:tgtEl>
                                          <p:spTgt spid="2"/>
                                        </p:tgtEl>
                                        <p:attrNameLst>
                                          <p:attrName>ppt_x</p:attrName>
                                        </p:attrNameLst>
                                      </p:cBhvr>
                                      <p:tavLst>
                                        <p:tav tm="0">
                                          <p:val>
                                            <p:strVal val="#ppt_x-#ppt_w*1.125000"/>
                                          </p:val>
                                        </p:tav>
                                        <p:tav tm="100000">
                                          <p:val>
                                            <p:strVal val="#ppt_x"/>
                                          </p:val>
                                        </p:tav>
                                      </p:tavLst>
                                    </p:anim>
                                    <p:animEffect transition="in" filter="wipe(right)">
                                      <p:cBhvr>
                                        <p:cTn id="15" dur="500"/>
                                        <p:tgtEl>
                                          <p:spTgt spid="2"/>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arn(inVertical)">
                                      <p:cBhvr>
                                        <p:cTn id="1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2" grpId="0" animBg="1"/>
      <p:bldP spid="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617"/>
        <p:cNvGrpSpPr/>
        <p:nvPr/>
      </p:nvGrpSpPr>
      <p:grpSpPr>
        <a:xfrm>
          <a:off x="0" y="0"/>
          <a:ext cx="0" cy="0"/>
          <a:chOff x="0" y="0"/>
          <a:chExt cx="0" cy="0"/>
        </a:xfrm>
      </p:grpSpPr>
      <p:sp>
        <p:nvSpPr>
          <p:cNvPr id="620" name="Google Shape;620;p24"/>
          <p:cNvSpPr txBox="1">
            <a:spLocks noGrp="1"/>
          </p:cNvSpPr>
          <p:nvPr>
            <p:ph type="sldNum" idx="12"/>
          </p:nvPr>
        </p:nvSpPr>
        <p:spPr>
          <a:xfrm>
            <a:off x="90619" y="4722737"/>
            <a:ext cx="548700" cy="3936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fld id="{00000000-1234-1234-1234-123412341234}" type="slidenum">
              <a:rPr lang="en"/>
              <a:t>17</a:t>
            </a:fld>
            <a:endParaRPr/>
          </a:p>
        </p:txBody>
      </p:sp>
      <p:sp>
        <p:nvSpPr>
          <p:cNvPr id="2" name="Title 1"/>
          <p:cNvSpPr>
            <a:spLocks noGrp="1"/>
          </p:cNvSpPr>
          <p:nvPr>
            <p:ph type="title"/>
          </p:nvPr>
        </p:nvSpPr>
        <p:spPr>
          <a:xfrm>
            <a:off x="758199" y="1181529"/>
            <a:ext cx="4594637" cy="399145"/>
          </a:xfrm>
        </p:spPr>
        <p:txBody>
          <a:bodyPr/>
          <a:lstStyle/>
          <a:p>
            <a:r>
              <a:rPr lang="fr-FR" sz="2000" b="1" i="1" dirty="0" err="1">
                <a:solidFill>
                  <a:srgbClr val="C00000"/>
                </a:solidFill>
                <a:latin typeface="+mn-lt"/>
              </a:rPr>
              <a:t>Thí</a:t>
            </a:r>
            <a:r>
              <a:rPr lang="fr-FR" sz="2000" b="1" i="1" dirty="0">
                <a:solidFill>
                  <a:srgbClr val="C00000"/>
                </a:solidFill>
                <a:latin typeface="+mn-lt"/>
              </a:rPr>
              <a:t> </a:t>
            </a:r>
            <a:r>
              <a:rPr lang="fr-FR" sz="2000" b="1" i="1" dirty="0" err="1">
                <a:solidFill>
                  <a:srgbClr val="C00000"/>
                </a:solidFill>
                <a:latin typeface="+mn-lt"/>
              </a:rPr>
              <a:t>nghiệm</a:t>
            </a:r>
            <a:r>
              <a:rPr lang="fr-FR" sz="2000" b="1" i="1" dirty="0">
                <a:solidFill>
                  <a:srgbClr val="C00000"/>
                </a:solidFill>
                <a:latin typeface="+mn-lt"/>
              </a:rPr>
              <a:t> 1: </a:t>
            </a:r>
            <a:r>
              <a:rPr lang="fr-FR" sz="2000" b="1" i="1" dirty="0" err="1">
                <a:solidFill>
                  <a:srgbClr val="C00000"/>
                </a:solidFill>
                <a:latin typeface="+mn-lt"/>
              </a:rPr>
              <a:t>Đo</a:t>
            </a:r>
            <a:r>
              <a:rPr lang="fr-FR" sz="2000" b="1" i="1" dirty="0">
                <a:solidFill>
                  <a:srgbClr val="C00000"/>
                </a:solidFill>
                <a:latin typeface="+mn-lt"/>
              </a:rPr>
              <a:t> </a:t>
            </a:r>
            <a:r>
              <a:rPr lang="fr-FR" sz="2000" b="1" i="1" dirty="0" err="1">
                <a:solidFill>
                  <a:srgbClr val="C00000"/>
                </a:solidFill>
                <a:latin typeface="+mn-lt"/>
              </a:rPr>
              <a:t>tốc</a:t>
            </a:r>
            <a:r>
              <a:rPr lang="fr-FR" sz="2000" b="1" i="1" dirty="0">
                <a:solidFill>
                  <a:srgbClr val="C00000"/>
                </a:solidFill>
                <a:latin typeface="+mn-lt"/>
              </a:rPr>
              <a:t> </a:t>
            </a:r>
            <a:r>
              <a:rPr lang="fr-FR" sz="2000" b="1" i="1" dirty="0" err="1">
                <a:solidFill>
                  <a:srgbClr val="C00000"/>
                </a:solidFill>
                <a:latin typeface="+mn-lt"/>
              </a:rPr>
              <a:t>độ</a:t>
            </a:r>
            <a:r>
              <a:rPr lang="fr-FR" sz="2000" b="1" i="1" dirty="0">
                <a:solidFill>
                  <a:srgbClr val="C00000"/>
                </a:solidFill>
                <a:latin typeface="+mn-lt"/>
              </a:rPr>
              <a:t> </a:t>
            </a:r>
            <a:r>
              <a:rPr lang="fr-FR" sz="2000" b="1" i="1" dirty="0" err="1">
                <a:solidFill>
                  <a:srgbClr val="C00000"/>
                </a:solidFill>
                <a:latin typeface="+mn-lt"/>
              </a:rPr>
              <a:t>trung</a:t>
            </a:r>
            <a:r>
              <a:rPr lang="fr-FR" sz="2000" b="1" i="1" dirty="0">
                <a:solidFill>
                  <a:srgbClr val="C00000"/>
                </a:solidFill>
                <a:latin typeface="+mn-lt"/>
              </a:rPr>
              <a:t> </a:t>
            </a:r>
            <a:r>
              <a:rPr lang="fr-FR" sz="2000" b="1" i="1" dirty="0" err="1" smtClean="0">
                <a:solidFill>
                  <a:srgbClr val="C00000"/>
                </a:solidFill>
                <a:latin typeface="+mn-lt"/>
              </a:rPr>
              <a:t>bình</a:t>
            </a:r>
            <a:endParaRPr lang="en-US" sz="2000" b="1" i="1" dirty="0">
              <a:solidFill>
                <a:srgbClr val="C00000"/>
              </a:solidFill>
              <a:latin typeface="+mn-lt"/>
            </a:endParaRPr>
          </a:p>
        </p:txBody>
      </p:sp>
      <p:sp>
        <p:nvSpPr>
          <p:cNvPr id="3" name="Rectangle 2"/>
          <p:cNvSpPr/>
          <p:nvPr/>
        </p:nvSpPr>
        <p:spPr>
          <a:xfrm>
            <a:off x="758199" y="1580674"/>
            <a:ext cx="6485083" cy="1015663"/>
          </a:xfrm>
          <a:prstGeom prst="rect">
            <a:avLst/>
          </a:prstGeom>
        </p:spPr>
        <p:txBody>
          <a:bodyPr wrap="square">
            <a:spAutoFit/>
          </a:bodyPr>
          <a:lstStyle/>
          <a:p>
            <a:pPr algn="just">
              <a:lnSpc>
                <a:spcPct val="150000"/>
              </a:lnSpc>
            </a:pPr>
            <a:r>
              <a:rPr lang="en-US" sz="2000" dirty="0" err="1" smtClean="0"/>
              <a:t>Tiến</a:t>
            </a:r>
            <a:r>
              <a:rPr lang="en-US" sz="2000" dirty="0" smtClean="0"/>
              <a:t> </a:t>
            </a:r>
            <a:r>
              <a:rPr lang="en-US" sz="2000" dirty="0" err="1"/>
              <a:t>hành</a:t>
            </a:r>
            <a:r>
              <a:rPr lang="en-US" sz="2000" dirty="0"/>
              <a:t> </a:t>
            </a:r>
            <a:r>
              <a:rPr lang="en-US" sz="2000" dirty="0" err="1"/>
              <a:t>thí</a:t>
            </a:r>
            <a:r>
              <a:rPr lang="en-US" sz="2000" dirty="0"/>
              <a:t> </a:t>
            </a:r>
            <a:r>
              <a:rPr lang="en-US" sz="2000" dirty="0" err="1"/>
              <a:t>nghiệm</a:t>
            </a:r>
            <a:r>
              <a:rPr lang="en-US" sz="2000" dirty="0"/>
              <a:t> 1 – </a:t>
            </a:r>
            <a:r>
              <a:rPr lang="en-US" sz="2000" dirty="0" err="1"/>
              <a:t>Đo</a:t>
            </a:r>
            <a:r>
              <a:rPr lang="en-US" sz="2000" dirty="0"/>
              <a:t> </a:t>
            </a:r>
            <a:r>
              <a:rPr lang="en-US" sz="2000" dirty="0" err="1"/>
              <a:t>tốc</a:t>
            </a:r>
            <a:r>
              <a:rPr lang="en-US" sz="2000" dirty="0"/>
              <a:t> </a:t>
            </a:r>
            <a:r>
              <a:rPr lang="en-US" sz="2000" dirty="0" err="1"/>
              <a:t>độ</a:t>
            </a:r>
            <a:r>
              <a:rPr lang="en-US" sz="2000" dirty="0"/>
              <a:t> </a:t>
            </a:r>
            <a:r>
              <a:rPr lang="en-US" sz="2000" dirty="0" err="1"/>
              <a:t>trung</a:t>
            </a:r>
            <a:r>
              <a:rPr lang="en-US" sz="2000" dirty="0"/>
              <a:t> </a:t>
            </a:r>
            <a:r>
              <a:rPr lang="en-US" sz="2000" dirty="0" err="1"/>
              <a:t>bình</a:t>
            </a:r>
            <a:r>
              <a:rPr lang="en-US" sz="2000" dirty="0"/>
              <a:t> </a:t>
            </a:r>
            <a:r>
              <a:rPr lang="en-US" sz="2000" dirty="0" err="1"/>
              <a:t>và</a:t>
            </a:r>
            <a:r>
              <a:rPr lang="en-US" sz="2000" dirty="0"/>
              <a:t> </a:t>
            </a:r>
            <a:r>
              <a:rPr lang="en-US" sz="2000" dirty="0" err="1"/>
              <a:t>viết</a:t>
            </a:r>
            <a:r>
              <a:rPr lang="en-US" sz="2000" dirty="0"/>
              <a:t> </a:t>
            </a:r>
            <a:r>
              <a:rPr lang="en-US" sz="2000" dirty="0" err="1"/>
              <a:t>kết</a:t>
            </a:r>
            <a:r>
              <a:rPr lang="en-US" sz="2000" dirty="0"/>
              <a:t> </a:t>
            </a:r>
            <a:r>
              <a:rPr lang="en-US" sz="2000" dirty="0" err="1"/>
              <a:t>quả</a:t>
            </a:r>
            <a:r>
              <a:rPr lang="en-US" sz="2000" dirty="0"/>
              <a:t> </a:t>
            </a:r>
            <a:r>
              <a:rPr lang="en-US" sz="2000" dirty="0" err="1"/>
              <a:t>vào</a:t>
            </a:r>
            <a:r>
              <a:rPr lang="en-US" sz="2000" dirty="0"/>
              <a:t> </a:t>
            </a:r>
            <a:r>
              <a:rPr lang="en-US" sz="2000" dirty="0" err="1"/>
              <a:t>Bảng</a:t>
            </a:r>
            <a:r>
              <a:rPr lang="en-US" sz="2000" dirty="0"/>
              <a:t> 6.1 </a:t>
            </a:r>
            <a:r>
              <a:rPr lang="en-US" sz="2000" dirty="0" err="1"/>
              <a:t>trong</a:t>
            </a:r>
            <a:r>
              <a:rPr lang="en-US" sz="2000" dirty="0"/>
              <a:t> </a:t>
            </a:r>
            <a:r>
              <a:rPr lang="en-US" sz="2000" dirty="0" err="1"/>
              <a:t>báo</a:t>
            </a:r>
            <a:r>
              <a:rPr lang="en-US" sz="2000" dirty="0"/>
              <a:t> </a:t>
            </a:r>
            <a:r>
              <a:rPr lang="en-US" sz="2000" dirty="0" err="1"/>
              <a:t>cáo</a:t>
            </a:r>
            <a:r>
              <a:rPr lang="en-US" sz="2000" dirty="0"/>
              <a:t> </a:t>
            </a:r>
            <a:r>
              <a:rPr lang="en-US" sz="2000" dirty="0" err="1"/>
              <a:t>thực</a:t>
            </a:r>
            <a:r>
              <a:rPr lang="en-US" sz="2000" dirty="0"/>
              <a:t> </a:t>
            </a:r>
            <a:r>
              <a:rPr lang="en-US" sz="2000" dirty="0" err="1"/>
              <a:t>hành</a:t>
            </a:r>
            <a:r>
              <a:rPr lang="en-US" sz="2000" dirty="0"/>
              <a:t>.</a:t>
            </a:r>
          </a:p>
        </p:txBody>
      </p:sp>
      <p:graphicFrame>
        <p:nvGraphicFramePr>
          <p:cNvPr id="5" name="Table 4"/>
          <p:cNvGraphicFramePr>
            <a:graphicFrameLocks noGrp="1"/>
          </p:cNvGraphicFramePr>
          <p:nvPr>
            <p:extLst>
              <p:ext uri="{D42A27DB-BD31-4B8C-83A1-F6EECF244321}">
                <p14:modId xmlns:p14="http://schemas.microsoft.com/office/powerpoint/2010/main" val="1636225111"/>
              </p:ext>
            </p:extLst>
          </p:nvPr>
        </p:nvGraphicFramePr>
        <p:xfrm>
          <a:off x="727377" y="2732924"/>
          <a:ext cx="6639195" cy="2267506"/>
        </p:xfrm>
        <a:graphic>
          <a:graphicData uri="http://schemas.openxmlformats.org/drawingml/2006/table">
            <a:tbl>
              <a:tblPr firstRow="1" firstCol="1" bandRow="1"/>
              <a:tblGrid>
                <a:gridCol w="1697326"/>
                <a:gridCol w="1027415"/>
                <a:gridCol w="955497"/>
                <a:gridCol w="996593"/>
                <a:gridCol w="1027416"/>
                <a:gridCol w="934948"/>
              </a:tblGrid>
              <a:tr h="447954">
                <a:tc rowSpan="2">
                  <a:txBody>
                    <a:bodyPr/>
                    <a:lstStyle/>
                    <a:p>
                      <a:pPr algn="ctr">
                        <a:lnSpc>
                          <a:spcPct val="150000"/>
                        </a:lnSpc>
                        <a:spcBef>
                          <a:spcPts val="300"/>
                        </a:spcBef>
                        <a:spcAft>
                          <a:spcPts val="300"/>
                        </a:spcAft>
                      </a:pPr>
                      <a:r>
                        <a:rPr lang="fr-FR" sz="2000" b="1" dirty="0" err="1">
                          <a:solidFill>
                            <a:srgbClr val="000000"/>
                          </a:solidFill>
                          <a:effectLst/>
                          <a:latin typeface="+mn-lt"/>
                          <a:ea typeface="Calibri" panose="020F0502020204030204" pitchFamily="34" charset="0"/>
                          <a:cs typeface="Times New Roman" panose="02020603050405020304" pitchFamily="18" charset="0"/>
                        </a:rPr>
                        <a:t>Đại</a:t>
                      </a:r>
                      <a:r>
                        <a:rPr lang="fr-FR" sz="2000" b="1" dirty="0">
                          <a:solidFill>
                            <a:srgbClr val="000000"/>
                          </a:solidFill>
                          <a:effectLst/>
                          <a:latin typeface="+mn-lt"/>
                          <a:ea typeface="Calibri" panose="020F0502020204030204" pitchFamily="34" charset="0"/>
                          <a:cs typeface="Times New Roman" panose="02020603050405020304" pitchFamily="18" charset="0"/>
                        </a:rPr>
                        <a:t> </a:t>
                      </a:r>
                      <a:r>
                        <a:rPr lang="fr-FR" sz="2000" b="1" dirty="0" err="1">
                          <a:solidFill>
                            <a:srgbClr val="000000"/>
                          </a:solidFill>
                          <a:effectLst/>
                          <a:latin typeface="+mn-lt"/>
                          <a:ea typeface="Calibri" panose="020F0502020204030204" pitchFamily="34" charset="0"/>
                          <a:cs typeface="Times New Roman" panose="02020603050405020304" pitchFamily="18" charset="0"/>
                        </a:rPr>
                        <a:t>lượng</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DD6EE"/>
                    </a:solidFill>
                  </a:tcPr>
                </a:tc>
                <a:tc gridSpan="3">
                  <a:txBody>
                    <a:bodyPr/>
                    <a:lstStyle/>
                    <a:p>
                      <a:pPr algn="ctr">
                        <a:lnSpc>
                          <a:spcPct val="150000"/>
                        </a:lnSpc>
                        <a:spcBef>
                          <a:spcPts val="300"/>
                        </a:spcBef>
                        <a:spcAft>
                          <a:spcPts val="300"/>
                        </a:spcAft>
                      </a:pPr>
                      <a:r>
                        <a:rPr lang="fr-FR" sz="2000" b="1" dirty="0" err="1">
                          <a:solidFill>
                            <a:srgbClr val="000000"/>
                          </a:solidFill>
                          <a:effectLst/>
                          <a:latin typeface="+mn-lt"/>
                          <a:ea typeface="Calibri" panose="020F0502020204030204" pitchFamily="34" charset="0"/>
                          <a:cs typeface="Times New Roman" panose="02020603050405020304" pitchFamily="18" charset="0"/>
                        </a:rPr>
                        <a:t>Lần</a:t>
                      </a:r>
                      <a:r>
                        <a:rPr lang="fr-FR" sz="2000" b="1" dirty="0">
                          <a:solidFill>
                            <a:srgbClr val="000000"/>
                          </a:solidFill>
                          <a:effectLst/>
                          <a:latin typeface="+mn-lt"/>
                          <a:ea typeface="Calibri" panose="020F0502020204030204" pitchFamily="34" charset="0"/>
                          <a:cs typeface="Times New Roman" panose="02020603050405020304" pitchFamily="18" charset="0"/>
                        </a:rPr>
                        <a:t> </a:t>
                      </a:r>
                      <a:r>
                        <a:rPr lang="fr-FR" sz="2000" b="1" dirty="0" err="1">
                          <a:solidFill>
                            <a:srgbClr val="000000"/>
                          </a:solidFill>
                          <a:effectLst/>
                          <a:latin typeface="+mn-lt"/>
                          <a:ea typeface="Calibri" panose="020F0502020204030204" pitchFamily="34" charset="0"/>
                          <a:cs typeface="Times New Roman" panose="02020603050405020304" pitchFamily="18" charset="0"/>
                        </a:rPr>
                        <a:t>đo</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DD6EE"/>
                    </a:solidFill>
                  </a:tcPr>
                </a:tc>
                <a:tc hMerge="1">
                  <a:txBody>
                    <a:bodyPr/>
                    <a:lstStyle/>
                    <a:p>
                      <a:endParaRPr lang="en-US"/>
                    </a:p>
                  </a:txBody>
                  <a:tcPr/>
                </a:tc>
                <a:tc hMerge="1">
                  <a:txBody>
                    <a:bodyPr/>
                    <a:lstStyle/>
                    <a:p>
                      <a:endParaRPr lang="en-US"/>
                    </a:p>
                  </a:txBody>
                  <a:tcPr/>
                </a:tc>
                <a:tc rowSpan="2">
                  <a:txBody>
                    <a:bodyPr/>
                    <a:lstStyle/>
                    <a:p>
                      <a:pPr algn="ctr">
                        <a:lnSpc>
                          <a:spcPct val="150000"/>
                        </a:lnSpc>
                        <a:spcBef>
                          <a:spcPts val="300"/>
                        </a:spcBef>
                        <a:spcAft>
                          <a:spcPts val="300"/>
                        </a:spcAft>
                      </a:pPr>
                      <a:r>
                        <a:rPr lang="fr-FR" sz="2000" b="1" dirty="0" err="1">
                          <a:solidFill>
                            <a:srgbClr val="000000"/>
                          </a:solidFill>
                          <a:effectLst/>
                          <a:latin typeface="+mn-lt"/>
                          <a:ea typeface="Calibri" panose="020F0502020204030204" pitchFamily="34" charset="0"/>
                          <a:cs typeface="Times New Roman" panose="02020603050405020304" pitchFamily="18" charset="0"/>
                        </a:rPr>
                        <a:t>Giá</a:t>
                      </a:r>
                      <a:r>
                        <a:rPr lang="fr-FR" sz="2000" b="1" dirty="0">
                          <a:solidFill>
                            <a:srgbClr val="000000"/>
                          </a:solidFill>
                          <a:effectLst/>
                          <a:latin typeface="+mn-lt"/>
                          <a:ea typeface="Calibri" panose="020F0502020204030204" pitchFamily="34" charset="0"/>
                          <a:cs typeface="Times New Roman" panose="02020603050405020304" pitchFamily="18" charset="0"/>
                        </a:rPr>
                        <a:t> </a:t>
                      </a:r>
                      <a:r>
                        <a:rPr lang="fr-FR" sz="2000" b="1" dirty="0" err="1">
                          <a:solidFill>
                            <a:srgbClr val="000000"/>
                          </a:solidFill>
                          <a:effectLst/>
                          <a:latin typeface="+mn-lt"/>
                          <a:ea typeface="Calibri" panose="020F0502020204030204" pitchFamily="34" charset="0"/>
                          <a:cs typeface="Times New Roman" panose="02020603050405020304" pitchFamily="18" charset="0"/>
                        </a:rPr>
                        <a:t>trị</a:t>
                      </a:r>
                      <a:r>
                        <a:rPr lang="fr-FR" sz="2000" b="1" dirty="0">
                          <a:solidFill>
                            <a:srgbClr val="000000"/>
                          </a:solidFill>
                          <a:effectLst/>
                          <a:latin typeface="+mn-lt"/>
                          <a:ea typeface="Calibri" panose="020F0502020204030204" pitchFamily="34" charset="0"/>
                          <a:cs typeface="Times New Roman" panose="02020603050405020304" pitchFamily="18" charset="0"/>
                        </a:rPr>
                        <a:t> </a:t>
                      </a:r>
                      <a:r>
                        <a:rPr lang="fr-FR" sz="2000" b="1" dirty="0" err="1">
                          <a:solidFill>
                            <a:srgbClr val="000000"/>
                          </a:solidFill>
                          <a:effectLst/>
                          <a:latin typeface="+mn-lt"/>
                          <a:ea typeface="Calibri" panose="020F0502020204030204" pitchFamily="34" charset="0"/>
                          <a:cs typeface="Times New Roman" panose="02020603050405020304" pitchFamily="18" charset="0"/>
                        </a:rPr>
                        <a:t>trung</a:t>
                      </a:r>
                      <a:r>
                        <a:rPr lang="fr-FR" sz="2000" b="1" dirty="0">
                          <a:solidFill>
                            <a:srgbClr val="000000"/>
                          </a:solidFill>
                          <a:effectLst/>
                          <a:latin typeface="+mn-lt"/>
                          <a:ea typeface="Calibri" panose="020F0502020204030204" pitchFamily="34" charset="0"/>
                          <a:cs typeface="Times New Roman" panose="02020603050405020304" pitchFamily="18" charset="0"/>
                        </a:rPr>
                        <a:t> </a:t>
                      </a:r>
                      <a:r>
                        <a:rPr lang="fr-FR" sz="2000" b="1" dirty="0" err="1">
                          <a:solidFill>
                            <a:srgbClr val="000000"/>
                          </a:solidFill>
                          <a:effectLst/>
                          <a:latin typeface="+mn-lt"/>
                          <a:ea typeface="Calibri" panose="020F0502020204030204" pitchFamily="34" charset="0"/>
                          <a:cs typeface="Times New Roman" panose="02020603050405020304" pitchFamily="18" charset="0"/>
                        </a:rPr>
                        <a:t>bình</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DD6EE"/>
                    </a:solidFill>
                  </a:tcPr>
                </a:tc>
                <a:tc rowSpan="2">
                  <a:txBody>
                    <a:bodyPr/>
                    <a:lstStyle/>
                    <a:p>
                      <a:pPr algn="ctr">
                        <a:lnSpc>
                          <a:spcPct val="150000"/>
                        </a:lnSpc>
                        <a:spcBef>
                          <a:spcPts val="300"/>
                        </a:spcBef>
                        <a:spcAft>
                          <a:spcPts val="300"/>
                        </a:spcAft>
                      </a:pPr>
                      <a:r>
                        <a:rPr lang="en-US" sz="2000" b="1" dirty="0" err="1" smtClean="0">
                          <a:solidFill>
                            <a:schemeClr val="accent5">
                              <a:lumMod val="10000"/>
                            </a:schemeClr>
                          </a:solidFill>
                          <a:effectLst/>
                          <a:latin typeface="+mn-lt"/>
                          <a:ea typeface="Calibri" panose="020F0502020204030204" pitchFamily="34" charset="0"/>
                          <a:cs typeface="Times New Roman" panose="02020603050405020304" pitchFamily="18" charset="0"/>
                        </a:rPr>
                        <a:t>Sai</a:t>
                      </a:r>
                      <a:r>
                        <a:rPr lang="en-US" sz="2000" b="1" dirty="0" smtClean="0">
                          <a:solidFill>
                            <a:schemeClr val="accent5">
                              <a:lumMod val="10000"/>
                            </a:schemeClr>
                          </a:solidFill>
                          <a:effectLst/>
                          <a:latin typeface="+mn-lt"/>
                          <a:ea typeface="Calibri" panose="020F0502020204030204" pitchFamily="34" charset="0"/>
                          <a:cs typeface="Times New Roman" panose="02020603050405020304" pitchFamily="18" charset="0"/>
                        </a:rPr>
                        <a:t> </a:t>
                      </a:r>
                      <a:r>
                        <a:rPr lang="en-US" sz="2000" b="1" dirty="0" err="1" smtClean="0">
                          <a:solidFill>
                            <a:schemeClr val="accent5">
                              <a:lumMod val="10000"/>
                            </a:schemeClr>
                          </a:solidFill>
                          <a:effectLst/>
                          <a:latin typeface="+mn-lt"/>
                          <a:ea typeface="Calibri" panose="020F0502020204030204" pitchFamily="34" charset="0"/>
                          <a:cs typeface="Times New Roman" panose="02020603050405020304" pitchFamily="18" charset="0"/>
                        </a:rPr>
                        <a:t>số</a:t>
                      </a:r>
                      <a:endParaRPr lang="en-US" sz="2000" b="1" dirty="0">
                        <a:solidFill>
                          <a:schemeClr val="accent5">
                            <a:lumMod val="10000"/>
                          </a:schemeClr>
                        </a:solidFill>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DD6EE"/>
                    </a:solidFill>
                  </a:tcPr>
                </a:tc>
              </a:tr>
              <a:tr h="895906">
                <a:tc vMerge="1">
                  <a:txBody>
                    <a:bodyPr/>
                    <a:lstStyle/>
                    <a:p>
                      <a:endParaRPr lang="en-US"/>
                    </a:p>
                  </a:txBody>
                  <a:tcPr/>
                </a:tc>
                <a:tc>
                  <a:txBody>
                    <a:bodyPr/>
                    <a:lstStyle/>
                    <a:p>
                      <a:pPr algn="ctr">
                        <a:lnSpc>
                          <a:spcPct val="150000"/>
                        </a:lnSpc>
                        <a:spcBef>
                          <a:spcPts val="300"/>
                        </a:spcBef>
                        <a:spcAft>
                          <a:spcPts val="300"/>
                        </a:spcAft>
                      </a:pPr>
                      <a:r>
                        <a:rPr lang="fr-FR" sz="2000" dirty="0" err="1">
                          <a:solidFill>
                            <a:srgbClr val="000000"/>
                          </a:solidFill>
                          <a:effectLst/>
                          <a:latin typeface="+mn-lt"/>
                          <a:ea typeface="Calibri" panose="020F0502020204030204" pitchFamily="34" charset="0"/>
                          <a:cs typeface="Times New Roman" panose="02020603050405020304" pitchFamily="18" charset="0"/>
                        </a:rPr>
                        <a:t>Lần</a:t>
                      </a:r>
                      <a:r>
                        <a:rPr lang="fr-FR" sz="2000" dirty="0">
                          <a:solidFill>
                            <a:srgbClr val="000000"/>
                          </a:solidFill>
                          <a:effectLst/>
                          <a:latin typeface="+mn-lt"/>
                          <a:ea typeface="Calibri" panose="020F0502020204030204" pitchFamily="34" charset="0"/>
                          <a:cs typeface="Times New Roman" panose="02020603050405020304" pitchFamily="18" charset="0"/>
                        </a:rPr>
                        <a:t> 1</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2CC"/>
                    </a:solidFill>
                  </a:tcPr>
                </a:tc>
                <a:tc>
                  <a:txBody>
                    <a:bodyPr/>
                    <a:lstStyle/>
                    <a:p>
                      <a:pPr algn="ctr">
                        <a:lnSpc>
                          <a:spcPct val="150000"/>
                        </a:lnSpc>
                        <a:spcBef>
                          <a:spcPts val="300"/>
                        </a:spcBef>
                        <a:spcAft>
                          <a:spcPts val="300"/>
                        </a:spcAft>
                      </a:pPr>
                      <a:r>
                        <a:rPr lang="fr-FR" sz="2000" dirty="0" err="1">
                          <a:solidFill>
                            <a:srgbClr val="000000"/>
                          </a:solidFill>
                          <a:effectLst/>
                          <a:latin typeface="+mn-lt"/>
                          <a:ea typeface="Calibri" panose="020F0502020204030204" pitchFamily="34" charset="0"/>
                          <a:cs typeface="Times New Roman" panose="02020603050405020304" pitchFamily="18" charset="0"/>
                        </a:rPr>
                        <a:t>Lần</a:t>
                      </a:r>
                      <a:r>
                        <a:rPr lang="fr-FR" sz="2000" dirty="0">
                          <a:solidFill>
                            <a:srgbClr val="000000"/>
                          </a:solidFill>
                          <a:effectLst/>
                          <a:latin typeface="+mn-lt"/>
                          <a:ea typeface="Calibri" panose="020F0502020204030204" pitchFamily="34" charset="0"/>
                          <a:cs typeface="Times New Roman" panose="02020603050405020304" pitchFamily="18" charset="0"/>
                        </a:rPr>
                        <a:t> 2</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2CC"/>
                    </a:solidFill>
                  </a:tcPr>
                </a:tc>
                <a:tc>
                  <a:txBody>
                    <a:bodyPr/>
                    <a:lstStyle/>
                    <a:p>
                      <a:pPr algn="ctr">
                        <a:lnSpc>
                          <a:spcPct val="150000"/>
                        </a:lnSpc>
                        <a:spcBef>
                          <a:spcPts val="300"/>
                        </a:spcBef>
                        <a:spcAft>
                          <a:spcPts val="300"/>
                        </a:spcAft>
                      </a:pPr>
                      <a:r>
                        <a:rPr lang="fr-FR" sz="2000" dirty="0" err="1">
                          <a:solidFill>
                            <a:srgbClr val="000000"/>
                          </a:solidFill>
                          <a:effectLst/>
                          <a:latin typeface="+mn-lt"/>
                          <a:ea typeface="Calibri" panose="020F0502020204030204" pitchFamily="34" charset="0"/>
                          <a:cs typeface="Times New Roman" panose="02020603050405020304" pitchFamily="18" charset="0"/>
                        </a:rPr>
                        <a:t>Lần</a:t>
                      </a:r>
                      <a:r>
                        <a:rPr lang="fr-FR" sz="2000" dirty="0">
                          <a:solidFill>
                            <a:srgbClr val="000000"/>
                          </a:solidFill>
                          <a:effectLst/>
                          <a:latin typeface="+mn-lt"/>
                          <a:ea typeface="Calibri" panose="020F0502020204030204" pitchFamily="34" charset="0"/>
                          <a:cs typeface="Times New Roman" panose="02020603050405020304" pitchFamily="18" charset="0"/>
                        </a:rPr>
                        <a:t> 3</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2CC"/>
                    </a:solidFill>
                  </a:tcPr>
                </a:tc>
                <a:tc vMerge="1">
                  <a:txBody>
                    <a:bodyPr/>
                    <a:lstStyle/>
                    <a:p>
                      <a:endParaRPr lang="en-US"/>
                    </a:p>
                  </a:txBody>
                  <a:tcPr/>
                </a:tc>
                <a:tc vMerge="1">
                  <a:txBody>
                    <a:bodyPr/>
                    <a:lstStyle/>
                    <a:p>
                      <a:endParaRPr lang="en-US"/>
                    </a:p>
                  </a:txBody>
                  <a:tcPr/>
                </a:tc>
              </a:tr>
              <a:tr h="895906">
                <a:tc>
                  <a:txBody>
                    <a:bodyPr/>
                    <a:lstStyle/>
                    <a:p>
                      <a:pPr algn="just">
                        <a:lnSpc>
                          <a:spcPct val="150000"/>
                        </a:lnSpc>
                        <a:spcBef>
                          <a:spcPts val="300"/>
                        </a:spcBef>
                        <a:spcAft>
                          <a:spcPts val="300"/>
                        </a:spcAft>
                      </a:pPr>
                      <a:r>
                        <a:rPr lang="fr-FR" sz="2000" dirty="0" err="1">
                          <a:solidFill>
                            <a:srgbClr val="000000"/>
                          </a:solidFill>
                          <a:effectLst/>
                          <a:latin typeface="+mn-lt"/>
                          <a:ea typeface="Calibri" panose="020F0502020204030204" pitchFamily="34" charset="0"/>
                          <a:cs typeface="Times New Roman" panose="02020603050405020304" pitchFamily="18" charset="0"/>
                        </a:rPr>
                        <a:t>Thời</a:t>
                      </a:r>
                      <a:r>
                        <a:rPr lang="fr-FR" sz="2000" dirty="0">
                          <a:solidFill>
                            <a:srgbClr val="000000"/>
                          </a:solidFill>
                          <a:effectLst/>
                          <a:latin typeface="+mn-lt"/>
                          <a:ea typeface="Calibri" panose="020F0502020204030204" pitchFamily="34" charset="0"/>
                          <a:cs typeface="Times New Roman" panose="02020603050405020304" pitchFamily="18" charset="0"/>
                        </a:rPr>
                        <a:t> </a:t>
                      </a:r>
                      <a:r>
                        <a:rPr lang="fr-FR" sz="2000" dirty="0" err="1">
                          <a:solidFill>
                            <a:srgbClr val="000000"/>
                          </a:solidFill>
                          <a:effectLst/>
                          <a:latin typeface="+mn-lt"/>
                          <a:ea typeface="Calibri" panose="020F0502020204030204" pitchFamily="34" charset="0"/>
                          <a:cs typeface="Times New Roman" panose="02020603050405020304" pitchFamily="18" charset="0"/>
                        </a:rPr>
                        <a:t>gian</a:t>
                      </a:r>
                      <a:r>
                        <a:rPr lang="fr-FR" sz="2000" dirty="0">
                          <a:solidFill>
                            <a:srgbClr val="000000"/>
                          </a:solidFill>
                          <a:effectLst/>
                          <a:latin typeface="+mn-lt"/>
                          <a:ea typeface="Calibri" panose="020F0502020204030204" pitchFamily="34" charset="0"/>
                          <a:cs typeface="Times New Roman" panose="02020603050405020304" pitchFamily="18" charset="0"/>
                        </a:rPr>
                        <a:t> (s)</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just">
                        <a:lnSpc>
                          <a:spcPct val="150000"/>
                        </a:lnSpc>
                        <a:spcBef>
                          <a:spcPts val="300"/>
                        </a:spcBef>
                        <a:spcAft>
                          <a:spcPts val="300"/>
                        </a:spcAft>
                      </a:pPr>
                      <a:r>
                        <a:rPr lang="fr-FR" sz="2000" i="1" dirty="0">
                          <a:solidFill>
                            <a:srgbClr val="000000"/>
                          </a:solidFill>
                          <a:effectLst/>
                          <a:latin typeface="+mn-lt"/>
                          <a:ea typeface="Calibri" panose="020F0502020204030204" pitchFamily="34" charset="0"/>
                          <a:cs typeface="Times New Roman" panose="02020603050405020304" pitchFamily="18" charset="0"/>
                        </a:rPr>
                        <a:t> </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just">
                        <a:lnSpc>
                          <a:spcPct val="150000"/>
                        </a:lnSpc>
                        <a:spcBef>
                          <a:spcPts val="300"/>
                        </a:spcBef>
                        <a:spcAft>
                          <a:spcPts val="300"/>
                        </a:spcAft>
                      </a:pPr>
                      <a:r>
                        <a:rPr lang="fr-FR" sz="2000" i="1" dirty="0">
                          <a:solidFill>
                            <a:srgbClr val="000000"/>
                          </a:solidFill>
                          <a:effectLst/>
                          <a:latin typeface="+mn-lt"/>
                          <a:ea typeface="Calibri" panose="020F0502020204030204" pitchFamily="34" charset="0"/>
                          <a:cs typeface="Times New Roman" panose="02020603050405020304" pitchFamily="18" charset="0"/>
                        </a:rPr>
                        <a:t> </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just">
                        <a:lnSpc>
                          <a:spcPct val="150000"/>
                        </a:lnSpc>
                        <a:spcBef>
                          <a:spcPts val="300"/>
                        </a:spcBef>
                        <a:spcAft>
                          <a:spcPts val="300"/>
                        </a:spcAft>
                      </a:pPr>
                      <a:r>
                        <a:rPr lang="fr-FR" sz="2000" i="1" dirty="0">
                          <a:solidFill>
                            <a:srgbClr val="000000"/>
                          </a:solidFill>
                          <a:effectLst/>
                          <a:latin typeface="+mn-lt"/>
                          <a:ea typeface="Calibri" panose="020F0502020204030204" pitchFamily="34" charset="0"/>
                          <a:cs typeface="Times New Roman" panose="02020603050405020304" pitchFamily="18" charset="0"/>
                        </a:rPr>
                        <a:t> </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just">
                        <a:lnSpc>
                          <a:spcPct val="150000"/>
                        </a:lnSpc>
                        <a:spcBef>
                          <a:spcPts val="300"/>
                        </a:spcBef>
                        <a:spcAft>
                          <a:spcPts val="300"/>
                        </a:spcAft>
                      </a:pPr>
                      <a:r>
                        <a:rPr lang="fr-FR" sz="2000" i="1" dirty="0">
                          <a:solidFill>
                            <a:srgbClr val="000000"/>
                          </a:solidFill>
                          <a:effectLst/>
                          <a:latin typeface="+mn-lt"/>
                          <a:ea typeface="Calibri" panose="020F0502020204030204" pitchFamily="34" charset="0"/>
                          <a:cs typeface="Times New Roman" panose="02020603050405020304" pitchFamily="18" charset="0"/>
                        </a:rPr>
                        <a:t> </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just">
                        <a:lnSpc>
                          <a:spcPct val="150000"/>
                        </a:lnSpc>
                        <a:spcBef>
                          <a:spcPts val="300"/>
                        </a:spcBef>
                        <a:spcAft>
                          <a:spcPts val="300"/>
                        </a:spcAft>
                      </a:pPr>
                      <a:endParaRPr lang="en-US" sz="20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r>
            </a:tbl>
          </a:graphicData>
        </a:graphic>
      </p:graphicFrame>
      <p:sp>
        <p:nvSpPr>
          <p:cNvPr id="9" name="Google Shape;530;p13"/>
          <p:cNvSpPr txBox="1">
            <a:spLocks/>
          </p:cNvSpPr>
          <p:nvPr/>
        </p:nvSpPr>
        <p:spPr>
          <a:xfrm>
            <a:off x="727377" y="459801"/>
            <a:ext cx="6140400" cy="465976"/>
          </a:xfrm>
          <a:prstGeom prst="rect">
            <a:avLst/>
          </a:prstGeom>
        </p:spPr>
        <p:txBody>
          <a:bodyPr spcFirstLastPara="1" wrap="square" lIns="91425" tIns="91425" rIns="91425" bIns="91425" anchor="b"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r>
              <a:rPr lang="en-US" sz="2000" b="1" dirty="0" smtClean="0">
                <a:solidFill>
                  <a:schemeClr val="bg2"/>
                </a:solidFill>
                <a:latin typeface="+mn-lt"/>
              </a:rPr>
              <a:t>3. </a:t>
            </a:r>
            <a:r>
              <a:rPr lang="en-US" sz="2000" b="1" dirty="0" err="1" smtClean="0">
                <a:solidFill>
                  <a:schemeClr val="bg2"/>
                </a:solidFill>
                <a:latin typeface="+mn-lt"/>
              </a:rPr>
              <a:t>Tiến</a:t>
            </a:r>
            <a:r>
              <a:rPr lang="en-US" sz="2000" b="1" dirty="0" smtClean="0">
                <a:solidFill>
                  <a:schemeClr val="bg2"/>
                </a:solidFill>
                <a:latin typeface="+mn-lt"/>
              </a:rPr>
              <a:t> </a:t>
            </a:r>
            <a:r>
              <a:rPr lang="en-US" sz="2000" b="1" dirty="0" err="1" smtClean="0">
                <a:solidFill>
                  <a:schemeClr val="bg2"/>
                </a:solidFill>
                <a:latin typeface="+mn-lt"/>
              </a:rPr>
              <a:t>hành</a:t>
            </a:r>
            <a:r>
              <a:rPr lang="en-US" sz="2000" b="1" dirty="0" smtClean="0">
                <a:solidFill>
                  <a:schemeClr val="bg2"/>
                </a:solidFill>
                <a:latin typeface="+mn-lt"/>
              </a:rPr>
              <a:t> </a:t>
            </a:r>
            <a:r>
              <a:rPr lang="en-US" sz="2000" b="1" dirty="0" err="1" smtClean="0">
                <a:solidFill>
                  <a:schemeClr val="bg2"/>
                </a:solidFill>
                <a:latin typeface="+mn-lt"/>
              </a:rPr>
              <a:t>thí</a:t>
            </a:r>
            <a:r>
              <a:rPr lang="en-US" sz="2000" b="1" dirty="0" smtClean="0">
                <a:solidFill>
                  <a:schemeClr val="bg2"/>
                </a:solidFill>
                <a:latin typeface="+mn-lt"/>
              </a:rPr>
              <a:t> </a:t>
            </a:r>
            <a:r>
              <a:rPr lang="en-US" sz="2000" b="1" dirty="0" err="1" smtClean="0">
                <a:solidFill>
                  <a:schemeClr val="bg2"/>
                </a:solidFill>
                <a:latin typeface="+mn-lt"/>
              </a:rPr>
              <a:t>nghiệm</a:t>
            </a:r>
            <a:endParaRPr lang="en-US" sz="2000" b="1" dirty="0">
              <a:solidFill>
                <a:schemeClr val="bg2"/>
              </a:solidFill>
              <a:latin typeface="+mn-lt"/>
            </a:endParaRPr>
          </a:p>
        </p:txBody>
      </p:sp>
    </p:spTree>
  </p:cSld>
  <p:clrMapOvr>
    <a:masterClrMapping/>
  </p:clrMapOvr>
  <p:transition spd="med">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p:tgtEl>
                                          <p:spTgt spid="9"/>
                                        </p:tgtEl>
                                        <p:attrNameLst>
                                          <p:attrName>ppt_y</p:attrName>
                                        </p:attrNameLst>
                                      </p:cBhvr>
                                      <p:tavLst>
                                        <p:tav tm="0">
                                          <p:val>
                                            <p:strVal val="#ppt_y+#ppt_h*1.125000"/>
                                          </p:val>
                                        </p:tav>
                                        <p:tav tm="100000">
                                          <p:val>
                                            <p:strVal val="#ppt_y"/>
                                          </p:val>
                                        </p:tav>
                                      </p:tavLst>
                                    </p:anim>
                                    <p:animEffect transition="in" filter="wipe(up)">
                                      <p:cBhvr>
                                        <p:cTn id="8" dur="500"/>
                                        <p:tgtEl>
                                          <p:spTgt spid="9"/>
                                        </p:tgtEl>
                                      </p:cBhvr>
                                    </p:animEffect>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left)">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barn(inVertical)">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checkerboard(across)">
                                      <p:cBhvr>
                                        <p:cTn id="2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638"/>
        <p:cNvGrpSpPr/>
        <p:nvPr/>
      </p:nvGrpSpPr>
      <p:grpSpPr>
        <a:xfrm>
          <a:off x="0" y="0"/>
          <a:ext cx="0" cy="0"/>
          <a:chOff x="0" y="0"/>
          <a:chExt cx="0" cy="0"/>
        </a:xfrm>
      </p:grpSpPr>
      <p:cxnSp>
        <p:nvCxnSpPr>
          <p:cNvPr id="641" name="Google Shape;641;p26"/>
          <p:cNvCxnSpPr/>
          <p:nvPr/>
        </p:nvCxnSpPr>
        <p:spPr>
          <a:xfrm>
            <a:off x="1553100" y="1029692"/>
            <a:ext cx="6037800" cy="0"/>
          </a:xfrm>
          <a:prstGeom prst="straightConnector1">
            <a:avLst/>
          </a:prstGeom>
          <a:noFill/>
          <a:ln w="19050" cap="rnd" cmpd="sng">
            <a:solidFill>
              <a:srgbClr val="A4C2F4"/>
            </a:solidFill>
            <a:prstDash val="dash"/>
            <a:round/>
            <a:headEnd type="none" w="med" len="med"/>
            <a:tailEnd type="none" w="med" len="med"/>
          </a:ln>
        </p:spPr>
      </p:cxnSp>
      <p:sp>
        <p:nvSpPr>
          <p:cNvPr id="2" name="Rectangle 1"/>
          <p:cNvSpPr/>
          <p:nvPr/>
        </p:nvSpPr>
        <p:spPr>
          <a:xfrm>
            <a:off x="2391071" y="527417"/>
            <a:ext cx="4139275" cy="400110"/>
          </a:xfrm>
          <a:prstGeom prst="rect">
            <a:avLst/>
          </a:prstGeom>
        </p:spPr>
        <p:txBody>
          <a:bodyPr wrap="none">
            <a:spAutoFit/>
          </a:bodyPr>
          <a:lstStyle/>
          <a:p>
            <a:r>
              <a:rPr lang="en-US" sz="2000" b="1" i="1" dirty="0" err="1">
                <a:solidFill>
                  <a:srgbClr val="C00000"/>
                </a:solidFill>
              </a:rPr>
              <a:t>Thí</a:t>
            </a:r>
            <a:r>
              <a:rPr lang="en-US" sz="2000" b="1" i="1" dirty="0">
                <a:solidFill>
                  <a:srgbClr val="C00000"/>
                </a:solidFill>
              </a:rPr>
              <a:t> </a:t>
            </a:r>
            <a:r>
              <a:rPr lang="en-US" sz="2000" b="1" i="1" dirty="0" err="1">
                <a:solidFill>
                  <a:srgbClr val="C00000"/>
                </a:solidFill>
              </a:rPr>
              <a:t>nghiệm</a:t>
            </a:r>
            <a:r>
              <a:rPr lang="en-US" sz="2000" b="1" i="1" dirty="0">
                <a:solidFill>
                  <a:srgbClr val="C00000"/>
                </a:solidFill>
              </a:rPr>
              <a:t> 2: </a:t>
            </a:r>
            <a:r>
              <a:rPr lang="en-US" sz="2000" b="1" i="1" dirty="0" err="1">
                <a:solidFill>
                  <a:srgbClr val="C00000"/>
                </a:solidFill>
              </a:rPr>
              <a:t>Đo</a:t>
            </a:r>
            <a:r>
              <a:rPr lang="en-US" sz="2000" b="1" i="1" dirty="0">
                <a:solidFill>
                  <a:srgbClr val="C00000"/>
                </a:solidFill>
              </a:rPr>
              <a:t> </a:t>
            </a:r>
            <a:r>
              <a:rPr lang="en-US" sz="2000" b="1" i="1" dirty="0" err="1">
                <a:solidFill>
                  <a:srgbClr val="C00000"/>
                </a:solidFill>
              </a:rPr>
              <a:t>tốc</a:t>
            </a:r>
            <a:r>
              <a:rPr lang="en-US" sz="2000" b="1" i="1" dirty="0">
                <a:solidFill>
                  <a:srgbClr val="C00000"/>
                </a:solidFill>
              </a:rPr>
              <a:t> </a:t>
            </a:r>
            <a:r>
              <a:rPr lang="en-US" sz="2000" b="1" i="1" dirty="0" err="1">
                <a:solidFill>
                  <a:srgbClr val="C00000"/>
                </a:solidFill>
              </a:rPr>
              <a:t>độ</a:t>
            </a:r>
            <a:r>
              <a:rPr lang="en-US" sz="2000" b="1" i="1" dirty="0">
                <a:solidFill>
                  <a:srgbClr val="C00000"/>
                </a:solidFill>
              </a:rPr>
              <a:t> </a:t>
            </a:r>
            <a:r>
              <a:rPr lang="en-US" sz="2000" b="1" i="1" dirty="0" err="1">
                <a:solidFill>
                  <a:srgbClr val="C00000"/>
                </a:solidFill>
              </a:rPr>
              <a:t>tức</a:t>
            </a:r>
            <a:r>
              <a:rPr lang="en-US" sz="2000" b="1" i="1" dirty="0">
                <a:solidFill>
                  <a:srgbClr val="C00000"/>
                </a:solidFill>
              </a:rPr>
              <a:t> </a:t>
            </a:r>
            <a:r>
              <a:rPr lang="en-US" sz="2000" b="1" i="1" dirty="0" err="1">
                <a:solidFill>
                  <a:srgbClr val="C00000"/>
                </a:solidFill>
              </a:rPr>
              <a:t>thời</a:t>
            </a:r>
            <a:endParaRPr lang="en-US" sz="2000" b="1" i="1" dirty="0">
              <a:solidFill>
                <a:srgbClr val="C00000"/>
              </a:solidFill>
            </a:endParaRPr>
          </a:p>
        </p:txBody>
      </p:sp>
      <p:sp>
        <p:nvSpPr>
          <p:cNvPr id="3" name="Rectangle 2"/>
          <p:cNvSpPr/>
          <p:nvPr/>
        </p:nvSpPr>
        <p:spPr>
          <a:xfrm>
            <a:off x="1343346" y="1131858"/>
            <a:ext cx="6457308" cy="958660"/>
          </a:xfrm>
          <a:prstGeom prst="rect">
            <a:avLst/>
          </a:prstGeom>
        </p:spPr>
        <p:txBody>
          <a:bodyPr wrap="square">
            <a:spAutoFit/>
          </a:bodyPr>
          <a:lstStyle/>
          <a:p>
            <a:pPr algn="ctr">
              <a:lnSpc>
                <a:spcPct val="150000"/>
              </a:lnSpc>
            </a:pPr>
            <a:r>
              <a:rPr lang="en-US" sz="2000" dirty="0" err="1" smtClean="0"/>
              <a:t>Tiến</a:t>
            </a:r>
            <a:r>
              <a:rPr lang="en-US" sz="2000" dirty="0" smtClean="0"/>
              <a:t> </a:t>
            </a:r>
            <a:r>
              <a:rPr lang="en-US" sz="2000" dirty="0" err="1"/>
              <a:t>hành</a:t>
            </a:r>
            <a:r>
              <a:rPr lang="en-US" sz="2000" dirty="0"/>
              <a:t> </a:t>
            </a:r>
            <a:r>
              <a:rPr lang="en-US" sz="2000" dirty="0" err="1"/>
              <a:t>thí</a:t>
            </a:r>
            <a:r>
              <a:rPr lang="en-US" sz="2000" dirty="0"/>
              <a:t> </a:t>
            </a:r>
            <a:r>
              <a:rPr lang="en-US" sz="2000" dirty="0" err="1"/>
              <a:t>nghiệm</a:t>
            </a:r>
            <a:r>
              <a:rPr lang="en-US" sz="2000" dirty="0"/>
              <a:t> 2 – </a:t>
            </a:r>
            <a:r>
              <a:rPr lang="en-US" sz="2000" dirty="0" err="1"/>
              <a:t>Đo</a:t>
            </a:r>
            <a:r>
              <a:rPr lang="en-US" sz="2000" dirty="0"/>
              <a:t> </a:t>
            </a:r>
            <a:r>
              <a:rPr lang="en-US" sz="2000" dirty="0" err="1"/>
              <a:t>tốc</a:t>
            </a:r>
            <a:r>
              <a:rPr lang="en-US" sz="2000" dirty="0"/>
              <a:t> </a:t>
            </a:r>
            <a:r>
              <a:rPr lang="en-US" sz="2000" dirty="0" err="1"/>
              <a:t>tức</a:t>
            </a:r>
            <a:r>
              <a:rPr lang="en-US" sz="2000" dirty="0"/>
              <a:t> </a:t>
            </a:r>
            <a:r>
              <a:rPr lang="en-US" sz="2000" dirty="0" err="1"/>
              <a:t>thời</a:t>
            </a:r>
            <a:r>
              <a:rPr lang="en-US" sz="2000" dirty="0"/>
              <a:t> </a:t>
            </a:r>
            <a:r>
              <a:rPr lang="en-US" sz="2000" dirty="0" err="1"/>
              <a:t>và</a:t>
            </a:r>
            <a:r>
              <a:rPr lang="en-US" sz="2000" dirty="0"/>
              <a:t> </a:t>
            </a:r>
            <a:r>
              <a:rPr lang="en-US" sz="2000" dirty="0" err="1"/>
              <a:t>viết</a:t>
            </a:r>
            <a:r>
              <a:rPr lang="en-US" sz="2000" dirty="0"/>
              <a:t> </a:t>
            </a:r>
            <a:r>
              <a:rPr lang="en-US" sz="2000" dirty="0" err="1"/>
              <a:t>kết</a:t>
            </a:r>
            <a:r>
              <a:rPr lang="en-US" sz="2000" dirty="0"/>
              <a:t> </a:t>
            </a:r>
            <a:r>
              <a:rPr lang="en-US" sz="2000" dirty="0" err="1"/>
              <a:t>quả</a:t>
            </a:r>
            <a:r>
              <a:rPr lang="en-US" sz="2000" dirty="0"/>
              <a:t> </a:t>
            </a:r>
            <a:r>
              <a:rPr lang="en-US" sz="2000" dirty="0" err="1"/>
              <a:t>vào</a:t>
            </a:r>
            <a:r>
              <a:rPr lang="en-US" sz="2000" dirty="0"/>
              <a:t> </a:t>
            </a:r>
            <a:r>
              <a:rPr lang="en-US" sz="2000" dirty="0" err="1"/>
              <a:t>Bảng</a:t>
            </a:r>
            <a:r>
              <a:rPr lang="en-US" sz="2000" dirty="0"/>
              <a:t> 6.2 </a:t>
            </a:r>
            <a:r>
              <a:rPr lang="en-US" sz="2000" dirty="0" err="1"/>
              <a:t>trong</a:t>
            </a:r>
            <a:r>
              <a:rPr lang="en-US" sz="2000" dirty="0"/>
              <a:t> </a:t>
            </a:r>
            <a:r>
              <a:rPr lang="en-US" sz="2000" dirty="0" err="1"/>
              <a:t>báo</a:t>
            </a:r>
            <a:r>
              <a:rPr lang="en-US" sz="2000" dirty="0"/>
              <a:t> </a:t>
            </a:r>
            <a:r>
              <a:rPr lang="en-US" sz="2000" dirty="0" err="1"/>
              <a:t>cáo</a:t>
            </a:r>
            <a:r>
              <a:rPr lang="en-US" sz="2000" dirty="0"/>
              <a:t> </a:t>
            </a:r>
            <a:r>
              <a:rPr lang="en-US" sz="2000" dirty="0" err="1"/>
              <a:t>thực</a:t>
            </a:r>
            <a:r>
              <a:rPr lang="en-US" sz="2000" dirty="0"/>
              <a:t> </a:t>
            </a:r>
            <a:r>
              <a:rPr lang="en-US" sz="2000" dirty="0" err="1"/>
              <a:t>hành</a:t>
            </a:r>
            <a:r>
              <a:rPr lang="en-US" sz="2000" dirty="0"/>
              <a:t>.</a:t>
            </a:r>
          </a:p>
        </p:txBody>
      </p:sp>
      <p:graphicFrame>
        <p:nvGraphicFramePr>
          <p:cNvPr id="9" name="Table 8"/>
          <p:cNvGraphicFramePr>
            <a:graphicFrameLocks noGrp="1"/>
          </p:cNvGraphicFramePr>
          <p:nvPr>
            <p:extLst>
              <p:ext uri="{D42A27DB-BD31-4B8C-83A1-F6EECF244321}">
                <p14:modId xmlns:p14="http://schemas.microsoft.com/office/powerpoint/2010/main" val="4085893223"/>
              </p:ext>
            </p:extLst>
          </p:nvPr>
        </p:nvGraphicFramePr>
        <p:xfrm>
          <a:off x="1261634" y="2311683"/>
          <a:ext cx="6639195" cy="2267506"/>
        </p:xfrm>
        <a:graphic>
          <a:graphicData uri="http://schemas.openxmlformats.org/drawingml/2006/table">
            <a:tbl>
              <a:tblPr firstRow="1" firstCol="1" bandRow="1"/>
              <a:tblGrid>
                <a:gridCol w="1697326"/>
                <a:gridCol w="1027415"/>
                <a:gridCol w="955497"/>
                <a:gridCol w="996593"/>
                <a:gridCol w="1027416"/>
                <a:gridCol w="934948"/>
              </a:tblGrid>
              <a:tr h="447954">
                <a:tc rowSpan="2">
                  <a:txBody>
                    <a:bodyPr/>
                    <a:lstStyle/>
                    <a:p>
                      <a:pPr algn="ctr">
                        <a:lnSpc>
                          <a:spcPct val="150000"/>
                        </a:lnSpc>
                        <a:spcBef>
                          <a:spcPts val="300"/>
                        </a:spcBef>
                        <a:spcAft>
                          <a:spcPts val="300"/>
                        </a:spcAft>
                      </a:pPr>
                      <a:r>
                        <a:rPr lang="fr-FR" sz="2000" b="1" dirty="0" err="1">
                          <a:solidFill>
                            <a:srgbClr val="000000"/>
                          </a:solidFill>
                          <a:effectLst/>
                          <a:latin typeface="+mn-lt"/>
                          <a:ea typeface="Calibri" panose="020F0502020204030204" pitchFamily="34" charset="0"/>
                          <a:cs typeface="Times New Roman" panose="02020603050405020304" pitchFamily="18" charset="0"/>
                        </a:rPr>
                        <a:t>Đại</a:t>
                      </a:r>
                      <a:r>
                        <a:rPr lang="fr-FR" sz="2000" b="1" dirty="0">
                          <a:solidFill>
                            <a:srgbClr val="000000"/>
                          </a:solidFill>
                          <a:effectLst/>
                          <a:latin typeface="+mn-lt"/>
                          <a:ea typeface="Calibri" panose="020F0502020204030204" pitchFamily="34" charset="0"/>
                          <a:cs typeface="Times New Roman" panose="02020603050405020304" pitchFamily="18" charset="0"/>
                        </a:rPr>
                        <a:t> </a:t>
                      </a:r>
                      <a:r>
                        <a:rPr lang="fr-FR" sz="2000" b="1" dirty="0" err="1">
                          <a:solidFill>
                            <a:srgbClr val="000000"/>
                          </a:solidFill>
                          <a:effectLst/>
                          <a:latin typeface="+mn-lt"/>
                          <a:ea typeface="Calibri" panose="020F0502020204030204" pitchFamily="34" charset="0"/>
                          <a:cs typeface="Times New Roman" panose="02020603050405020304" pitchFamily="18" charset="0"/>
                        </a:rPr>
                        <a:t>lượng</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DD6EE"/>
                    </a:solidFill>
                  </a:tcPr>
                </a:tc>
                <a:tc gridSpan="3">
                  <a:txBody>
                    <a:bodyPr/>
                    <a:lstStyle/>
                    <a:p>
                      <a:pPr algn="ctr">
                        <a:lnSpc>
                          <a:spcPct val="150000"/>
                        </a:lnSpc>
                        <a:spcBef>
                          <a:spcPts val="300"/>
                        </a:spcBef>
                        <a:spcAft>
                          <a:spcPts val="300"/>
                        </a:spcAft>
                      </a:pPr>
                      <a:r>
                        <a:rPr lang="fr-FR" sz="2000" b="1" dirty="0" err="1">
                          <a:solidFill>
                            <a:srgbClr val="000000"/>
                          </a:solidFill>
                          <a:effectLst/>
                          <a:latin typeface="+mn-lt"/>
                          <a:ea typeface="Calibri" panose="020F0502020204030204" pitchFamily="34" charset="0"/>
                          <a:cs typeface="Times New Roman" panose="02020603050405020304" pitchFamily="18" charset="0"/>
                        </a:rPr>
                        <a:t>Lần</a:t>
                      </a:r>
                      <a:r>
                        <a:rPr lang="fr-FR" sz="2000" b="1" dirty="0">
                          <a:solidFill>
                            <a:srgbClr val="000000"/>
                          </a:solidFill>
                          <a:effectLst/>
                          <a:latin typeface="+mn-lt"/>
                          <a:ea typeface="Calibri" panose="020F0502020204030204" pitchFamily="34" charset="0"/>
                          <a:cs typeface="Times New Roman" panose="02020603050405020304" pitchFamily="18" charset="0"/>
                        </a:rPr>
                        <a:t> </a:t>
                      </a:r>
                      <a:r>
                        <a:rPr lang="fr-FR" sz="2000" b="1" dirty="0" err="1">
                          <a:solidFill>
                            <a:srgbClr val="000000"/>
                          </a:solidFill>
                          <a:effectLst/>
                          <a:latin typeface="+mn-lt"/>
                          <a:ea typeface="Calibri" panose="020F0502020204030204" pitchFamily="34" charset="0"/>
                          <a:cs typeface="Times New Roman" panose="02020603050405020304" pitchFamily="18" charset="0"/>
                        </a:rPr>
                        <a:t>đo</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DD6EE"/>
                    </a:solidFill>
                  </a:tcPr>
                </a:tc>
                <a:tc hMerge="1">
                  <a:txBody>
                    <a:bodyPr/>
                    <a:lstStyle/>
                    <a:p>
                      <a:endParaRPr lang="en-US"/>
                    </a:p>
                  </a:txBody>
                  <a:tcPr/>
                </a:tc>
                <a:tc hMerge="1">
                  <a:txBody>
                    <a:bodyPr/>
                    <a:lstStyle/>
                    <a:p>
                      <a:endParaRPr lang="en-US"/>
                    </a:p>
                  </a:txBody>
                  <a:tcPr/>
                </a:tc>
                <a:tc rowSpan="2">
                  <a:txBody>
                    <a:bodyPr/>
                    <a:lstStyle/>
                    <a:p>
                      <a:pPr algn="ctr">
                        <a:lnSpc>
                          <a:spcPct val="150000"/>
                        </a:lnSpc>
                        <a:spcBef>
                          <a:spcPts val="300"/>
                        </a:spcBef>
                        <a:spcAft>
                          <a:spcPts val="300"/>
                        </a:spcAft>
                      </a:pPr>
                      <a:r>
                        <a:rPr lang="fr-FR" sz="2000" b="1" dirty="0" err="1">
                          <a:solidFill>
                            <a:srgbClr val="000000"/>
                          </a:solidFill>
                          <a:effectLst/>
                          <a:latin typeface="+mn-lt"/>
                          <a:ea typeface="Calibri" panose="020F0502020204030204" pitchFamily="34" charset="0"/>
                          <a:cs typeface="Times New Roman" panose="02020603050405020304" pitchFamily="18" charset="0"/>
                        </a:rPr>
                        <a:t>Giá</a:t>
                      </a:r>
                      <a:r>
                        <a:rPr lang="fr-FR" sz="2000" b="1" dirty="0">
                          <a:solidFill>
                            <a:srgbClr val="000000"/>
                          </a:solidFill>
                          <a:effectLst/>
                          <a:latin typeface="+mn-lt"/>
                          <a:ea typeface="Calibri" panose="020F0502020204030204" pitchFamily="34" charset="0"/>
                          <a:cs typeface="Times New Roman" panose="02020603050405020304" pitchFamily="18" charset="0"/>
                        </a:rPr>
                        <a:t> </a:t>
                      </a:r>
                      <a:r>
                        <a:rPr lang="fr-FR" sz="2000" b="1" dirty="0" err="1">
                          <a:solidFill>
                            <a:srgbClr val="000000"/>
                          </a:solidFill>
                          <a:effectLst/>
                          <a:latin typeface="+mn-lt"/>
                          <a:ea typeface="Calibri" panose="020F0502020204030204" pitchFamily="34" charset="0"/>
                          <a:cs typeface="Times New Roman" panose="02020603050405020304" pitchFamily="18" charset="0"/>
                        </a:rPr>
                        <a:t>trị</a:t>
                      </a:r>
                      <a:r>
                        <a:rPr lang="fr-FR" sz="2000" b="1" dirty="0">
                          <a:solidFill>
                            <a:srgbClr val="000000"/>
                          </a:solidFill>
                          <a:effectLst/>
                          <a:latin typeface="+mn-lt"/>
                          <a:ea typeface="Calibri" panose="020F0502020204030204" pitchFamily="34" charset="0"/>
                          <a:cs typeface="Times New Roman" panose="02020603050405020304" pitchFamily="18" charset="0"/>
                        </a:rPr>
                        <a:t> </a:t>
                      </a:r>
                      <a:r>
                        <a:rPr lang="fr-FR" sz="2000" b="1" dirty="0" err="1">
                          <a:solidFill>
                            <a:srgbClr val="000000"/>
                          </a:solidFill>
                          <a:effectLst/>
                          <a:latin typeface="+mn-lt"/>
                          <a:ea typeface="Calibri" panose="020F0502020204030204" pitchFamily="34" charset="0"/>
                          <a:cs typeface="Times New Roman" panose="02020603050405020304" pitchFamily="18" charset="0"/>
                        </a:rPr>
                        <a:t>trung</a:t>
                      </a:r>
                      <a:r>
                        <a:rPr lang="fr-FR" sz="2000" b="1" dirty="0">
                          <a:solidFill>
                            <a:srgbClr val="000000"/>
                          </a:solidFill>
                          <a:effectLst/>
                          <a:latin typeface="+mn-lt"/>
                          <a:ea typeface="Calibri" panose="020F0502020204030204" pitchFamily="34" charset="0"/>
                          <a:cs typeface="Times New Roman" panose="02020603050405020304" pitchFamily="18" charset="0"/>
                        </a:rPr>
                        <a:t> </a:t>
                      </a:r>
                      <a:r>
                        <a:rPr lang="fr-FR" sz="2000" b="1" dirty="0" err="1">
                          <a:solidFill>
                            <a:srgbClr val="000000"/>
                          </a:solidFill>
                          <a:effectLst/>
                          <a:latin typeface="+mn-lt"/>
                          <a:ea typeface="Calibri" panose="020F0502020204030204" pitchFamily="34" charset="0"/>
                          <a:cs typeface="Times New Roman" panose="02020603050405020304" pitchFamily="18" charset="0"/>
                        </a:rPr>
                        <a:t>bình</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DD6EE"/>
                    </a:solidFill>
                  </a:tcPr>
                </a:tc>
                <a:tc rowSpan="2">
                  <a:txBody>
                    <a:bodyPr/>
                    <a:lstStyle/>
                    <a:p>
                      <a:pPr algn="ctr">
                        <a:lnSpc>
                          <a:spcPct val="150000"/>
                        </a:lnSpc>
                        <a:spcBef>
                          <a:spcPts val="300"/>
                        </a:spcBef>
                        <a:spcAft>
                          <a:spcPts val="300"/>
                        </a:spcAft>
                      </a:pPr>
                      <a:r>
                        <a:rPr lang="en-US" sz="2000" b="1" dirty="0" err="1" smtClean="0">
                          <a:solidFill>
                            <a:schemeClr val="accent5">
                              <a:lumMod val="10000"/>
                            </a:schemeClr>
                          </a:solidFill>
                          <a:effectLst/>
                          <a:latin typeface="+mn-lt"/>
                          <a:ea typeface="Calibri" panose="020F0502020204030204" pitchFamily="34" charset="0"/>
                          <a:cs typeface="Times New Roman" panose="02020603050405020304" pitchFamily="18" charset="0"/>
                        </a:rPr>
                        <a:t>Sai</a:t>
                      </a:r>
                      <a:r>
                        <a:rPr lang="en-US" sz="2000" b="1" dirty="0" smtClean="0">
                          <a:solidFill>
                            <a:schemeClr val="accent5">
                              <a:lumMod val="10000"/>
                            </a:schemeClr>
                          </a:solidFill>
                          <a:effectLst/>
                          <a:latin typeface="+mn-lt"/>
                          <a:ea typeface="Calibri" panose="020F0502020204030204" pitchFamily="34" charset="0"/>
                          <a:cs typeface="Times New Roman" panose="02020603050405020304" pitchFamily="18" charset="0"/>
                        </a:rPr>
                        <a:t> </a:t>
                      </a:r>
                      <a:r>
                        <a:rPr lang="en-US" sz="2000" b="1" dirty="0" err="1" smtClean="0">
                          <a:solidFill>
                            <a:schemeClr val="accent5">
                              <a:lumMod val="10000"/>
                            </a:schemeClr>
                          </a:solidFill>
                          <a:effectLst/>
                          <a:latin typeface="+mn-lt"/>
                          <a:ea typeface="Calibri" panose="020F0502020204030204" pitchFamily="34" charset="0"/>
                          <a:cs typeface="Times New Roman" panose="02020603050405020304" pitchFamily="18" charset="0"/>
                        </a:rPr>
                        <a:t>số</a:t>
                      </a:r>
                      <a:endParaRPr lang="en-US" sz="2000" b="1" dirty="0">
                        <a:solidFill>
                          <a:schemeClr val="accent5">
                            <a:lumMod val="10000"/>
                          </a:schemeClr>
                        </a:solidFill>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DD6EE"/>
                    </a:solidFill>
                  </a:tcPr>
                </a:tc>
              </a:tr>
              <a:tr h="895906">
                <a:tc vMerge="1">
                  <a:txBody>
                    <a:bodyPr/>
                    <a:lstStyle/>
                    <a:p>
                      <a:endParaRPr lang="en-US"/>
                    </a:p>
                  </a:txBody>
                  <a:tcPr/>
                </a:tc>
                <a:tc>
                  <a:txBody>
                    <a:bodyPr/>
                    <a:lstStyle/>
                    <a:p>
                      <a:pPr algn="ctr">
                        <a:lnSpc>
                          <a:spcPct val="150000"/>
                        </a:lnSpc>
                        <a:spcBef>
                          <a:spcPts val="300"/>
                        </a:spcBef>
                        <a:spcAft>
                          <a:spcPts val="300"/>
                        </a:spcAft>
                      </a:pPr>
                      <a:r>
                        <a:rPr lang="fr-FR" sz="2000" dirty="0" err="1">
                          <a:solidFill>
                            <a:srgbClr val="000000"/>
                          </a:solidFill>
                          <a:effectLst/>
                          <a:latin typeface="+mn-lt"/>
                          <a:ea typeface="Calibri" panose="020F0502020204030204" pitchFamily="34" charset="0"/>
                          <a:cs typeface="Times New Roman" panose="02020603050405020304" pitchFamily="18" charset="0"/>
                        </a:rPr>
                        <a:t>Lần</a:t>
                      </a:r>
                      <a:r>
                        <a:rPr lang="fr-FR" sz="2000" dirty="0">
                          <a:solidFill>
                            <a:srgbClr val="000000"/>
                          </a:solidFill>
                          <a:effectLst/>
                          <a:latin typeface="+mn-lt"/>
                          <a:ea typeface="Calibri" panose="020F0502020204030204" pitchFamily="34" charset="0"/>
                          <a:cs typeface="Times New Roman" panose="02020603050405020304" pitchFamily="18" charset="0"/>
                        </a:rPr>
                        <a:t> 1</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2CC"/>
                    </a:solidFill>
                  </a:tcPr>
                </a:tc>
                <a:tc>
                  <a:txBody>
                    <a:bodyPr/>
                    <a:lstStyle/>
                    <a:p>
                      <a:pPr algn="ctr">
                        <a:lnSpc>
                          <a:spcPct val="150000"/>
                        </a:lnSpc>
                        <a:spcBef>
                          <a:spcPts val="300"/>
                        </a:spcBef>
                        <a:spcAft>
                          <a:spcPts val="300"/>
                        </a:spcAft>
                      </a:pPr>
                      <a:r>
                        <a:rPr lang="fr-FR" sz="2000" dirty="0" err="1">
                          <a:solidFill>
                            <a:srgbClr val="000000"/>
                          </a:solidFill>
                          <a:effectLst/>
                          <a:latin typeface="+mn-lt"/>
                          <a:ea typeface="Calibri" panose="020F0502020204030204" pitchFamily="34" charset="0"/>
                          <a:cs typeface="Times New Roman" panose="02020603050405020304" pitchFamily="18" charset="0"/>
                        </a:rPr>
                        <a:t>Lần</a:t>
                      </a:r>
                      <a:r>
                        <a:rPr lang="fr-FR" sz="2000" dirty="0">
                          <a:solidFill>
                            <a:srgbClr val="000000"/>
                          </a:solidFill>
                          <a:effectLst/>
                          <a:latin typeface="+mn-lt"/>
                          <a:ea typeface="Calibri" panose="020F0502020204030204" pitchFamily="34" charset="0"/>
                          <a:cs typeface="Times New Roman" panose="02020603050405020304" pitchFamily="18" charset="0"/>
                        </a:rPr>
                        <a:t> 2</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2CC"/>
                    </a:solidFill>
                  </a:tcPr>
                </a:tc>
                <a:tc>
                  <a:txBody>
                    <a:bodyPr/>
                    <a:lstStyle/>
                    <a:p>
                      <a:pPr algn="ctr">
                        <a:lnSpc>
                          <a:spcPct val="150000"/>
                        </a:lnSpc>
                        <a:spcBef>
                          <a:spcPts val="300"/>
                        </a:spcBef>
                        <a:spcAft>
                          <a:spcPts val="300"/>
                        </a:spcAft>
                      </a:pPr>
                      <a:r>
                        <a:rPr lang="fr-FR" sz="2000" dirty="0" err="1">
                          <a:solidFill>
                            <a:srgbClr val="000000"/>
                          </a:solidFill>
                          <a:effectLst/>
                          <a:latin typeface="+mn-lt"/>
                          <a:ea typeface="Calibri" panose="020F0502020204030204" pitchFamily="34" charset="0"/>
                          <a:cs typeface="Times New Roman" panose="02020603050405020304" pitchFamily="18" charset="0"/>
                        </a:rPr>
                        <a:t>Lần</a:t>
                      </a:r>
                      <a:r>
                        <a:rPr lang="fr-FR" sz="2000" dirty="0">
                          <a:solidFill>
                            <a:srgbClr val="000000"/>
                          </a:solidFill>
                          <a:effectLst/>
                          <a:latin typeface="+mn-lt"/>
                          <a:ea typeface="Calibri" panose="020F0502020204030204" pitchFamily="34" charset="0"/>
                          <a:cs typeface="Times New Roman" panose="02020603050405020304" pitchFamily="18" charset="0"/>
                        </a:rPr>
                        <a:t> 3</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2CC"/>
                    </a:solidFill>
                  </a:tcPr>
                </a:tc>
                <a:tc vMerge="1">
                  <a:txBody>
                    <a:bodyPr/>
                    <a:lstStyle/>
                    <a:p>
                      <a:endParaRPr lang="en-US"/>
                    </a:p>
                  </a:txBody>
                  <a:tcPr/>
                </a:tc>
                <a:tc vMerge="1">
                  <a:txBody>
                    <a:bodyPr/>
                    <a:lstStyle/>
                    <a:p>
                      <a:endParaRPr lang="en-US"/>
                    </a:p>
                  </a:txBody>
                  <a:tcPr/>
                </a:tc>
              </a:tr>
              <a:tr h="895906">
                <a:tc>
                  <a:txBody>
                    <a:bodyPr/>
                    <a:lstStyle/>
                    <a:p>
                      <a:pPr algn="just">
                        <a:lnSpc>
                          <a:spcPct val="150000"/>
                        </a:lnSpc>
                        <a:spcBef>
                          <a:spcPts val="300"/>
                        </a:spcBef>
                        <a:spcAft>
                          <a:spcPts val="300"/>
                        </a:spcAft>
                      </a:pPr>
                      <a:r>
                        <a:rPr lang="fr-FR" sz="2000" dirty="0" err="1">
                          <a:solidFill>
                            <a:srgbClr val="000000"/>
                          </a:solidFill>
                          <a:effectLst/>
                          <a:latin typeface="+mn-lt"/>
                          <a:ea typeface="Calibri" panose="020F0502020204030204" pitchFamily="34" charset="0"/>
                          <a:cs typeface="Times New Roman" panose="02020603050405020304" pitchFamily="18" charset="0"/>
                        </a:rPr>
                        <a:t>Thời</a:t>
                      </a:r>
                      <a:r>
                        <a:rPr lang="fr-FR" sz="2000" dirty="0">
                          <a:solidFill>
                            <a:srgbClr val="000000"/>
                          </a:solidFill>
                          <a:effectLst/>
                          <a:latin typeface="+mn-lt"/>
                          <a:ea typeface="Calibri" panose="020F0502020204030204" pitchFamily="34" charset="0"/>
                          <a:cs typeface="Times New Roman" panose="02020603050405020304" pitchFamily="18" charset="0"/>
                        </a:rPr>
                        <a:t> </a:t>
                      </a:r>
                      <a:r>
                        <a:rPr lang="fr-FR" sz="2000" dirty="0" err="1">
                          <a:solidFill>
                            <a:srgbClr val="000000"/>
                          </a:solidFill>
                          <a:effectLst/>
                          <a:latin typeface="+mn-lt"/>
                          <a:ea typeface="Calibri" panose="020F0502020204030204" pitchFamily="34" charset="0"/>
                          <a:cs typeface="Times New Roman" panose="02020603050405020304" pitchFamily="18" charset="0"/>
                        </a:rPr>
                        <a:t>gian</a:t>
                      </a:r>
                      <a:r>
                        <a:rPr lang="fr-FR" sz="2000" dirty="0">
                          <a:solidFill>
                            <a:srgbClr val="000000"/>
                          </a:solidFill>
                          <a:effectLst/>
                          <a:latin typeface="+mn-lt"/>
                          <a:ea typeface="Calibri" panose="020F0502020204030204" pitchFamily="34" charset="0"/>
                          <a:cs typeface="Times New Roman" panose="02020603050405020304" pitchFamily="18" charset="0"/>
                        </a:rPr>
                        <a:t> (s)</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just">
                        <a:lnSpc>
                          <a:spcPct val="150000"/>
                        </a:lnSpc>
                        <a:spcBef>
                          <a:spcPts val="300"/>
                        </a:spcBef>
                        <a:spcAft>
                          <a:spcPts val="300"/>
                        </a:spcAft>
                      </a:pPr>
                      <a:r>
                        <a:rPr lang="fr-FR" sz="2000" i="1" dirty="0">
                          <a:solidFill>
                            <a:srgbClr val="000000"/>
                          </a:solidFill>
                          <a:effectLst/>
                          <a:latin typeface="+mn-lt"/>
                          <a:ea typeface="Calibri" panose="020F0502020204030204" pitchFamily="34" charset="0"/>
                          <a:cs typeface="Times New Roman" panose="02020603050405020304" pitchFamily="18" charset="0"/>
                        </a:rPr>
                        <a:t> </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just">
                        <a:lnSpc>
                          <a:spcPct val="150000"/>
                        </a:lnSpc>
                        <a:spcBef>
                          <a:spcPts val="300"/>
                        </a:spcBef>
                        <a:spcAft>
                          <a:spcPts val="300"/>
                        </a:spcAft>
                      </a:pPr>
                      <a:r>
                        <a:rPr lang="fr-FR" sz="2000" i="1" dirty="0">
                          <a:solidFill>
                            <a:srgbClr val="000000"/>
                          </a:solidFill>
                          <a:effectLst/>
                          <a:latin typeface="+mn-lt"/>
                          <a:ea typeface="Calibri" panose="020F0502020204030204" pitchFamily="34" charset="0"/>
                          <a:cs typeface="Times New Roman" panose="02020603050405020304" pitchFamily="18" charset="0"/>
                        </a:rPr>
                        <a:t> </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just">
                        <a:lnSpc>
                          <a:spcPct val="150000"/>
                        </a:lnSpc>
                        <a:spcBef>
                          <a:spcPts val="300"/>
                        </a:spcBef>
                        <a:spcAft>
                          <a:spcPts val="300"/>
                        </a:spcAft>
                      </a:pPr>
                      <a:r>
                        <a:rPr lang="fr-FR" sz="2000" i="1" dirty="0">
                          <a:solidFill>
                            <a:srgbClr val="000000"/>
                          </a:solidFill>
                          <a:effectLst/>
                          <a:latin typeface="+mn-lt"/>
                          <a:ea typeface="Calibri" panose="020F0502020204030204" pitchFamily="34" charset="0"/>
                          <a:cs typeface="Times New Roman" panose="02020603050405020304" pitchFamily="18" charset="0"/>
                        </a:rPr>
                        <a:t> </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just">
                        <a:lnSpc>
                          <a:spcPct val="150000"/>
                        </a:lnSpc>
                        <a:spcBef>
                          <a:spcPts val="300"/>
                        </a:spcBef>
                        <a:spcAft>
                          <a:spcPts val="300"/>
                        </a:spcAft>
                      </a:pPr>
                      <a:r>
                        <a:rPr lang="fr-FR" sz="2000" i="1" dirty="0">
                          <a:solidFill>
                            <a:srgbClr val="000000"/>
                          </a:solidFill>
                          <a:effectLst/>
                          <a:latin typeface="+mn-lt"/>
                          <a:ea typeface="Calibri" panose="020F0502020204030204" pitchFamily="34" charset="0"/>
                          <a:cs typeface="Times New Roman" panose="02020603050405020304" pitchFamily="18" charset="0"/>
                        </a:rPr>
                        <a:t> </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just">
                        <a:lnSpc>
                          <a:spcPct val="150000"/>
                        </a:lnSpc>
                        <a:spcBef>
                          <a:spcPts val="300"/>
                        </a:spcBef>
                        <a:spcAft>
                          <a:spcPts val="300"/>
                        </a:spcAft>
                      </a:pPr>
                      <a:endParaRPr lang="en-US" sz="20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r>
            </a:tbl>
          </a:graphicData>
        </a:graphic>
      </p:graphicFrame>
    </p:spTree>
  </p:cSld>
  <p:clrMapOvr>
    <a:masterClrMapping/>
  </p:clrMapOvr>
  <mc:AlternateContent xmlns:mc="http://schemas.openxmlformats.org/markup-compatibility/2006">
    <mc:Choice xmlns:p14="http://schemas.microsoft.com/office/powerpoint/2010/main" Requires="p14">
      <p:transition spd="slow" p14:dur="800">
        <p:circle/>
      </p:transition>
    </mc:Choice>
    <mc:Fallback>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17" presetClass="entr" presetSubtype="10"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p:cTn id="14" dur="500" fill="hold"/>
                                        <p:tgtEl>
                                          <p:spTgt spid="3"/>
                                        </p:tgtEl>
                                        <p:attrNameLst>
                                          <p:attrName>ppt_w</p:attrName>
                                        </p:attrNameLst>
                                      </p:cBhvr>
                                      <p:tavLst>
                                        <p:tav tm="0">
                                          <p:val>
                                            <p:fltVal val="0"/>
                                          </p:val>
                                        </p:tav>
                                        <p:tav tm="100000">
                                          <p:val>
                                            <p:strVal val="#ppt_w"/>
                                          </p:val>
                                        </p:tav>
                                      </p:tavLst>
                                    </p:anim>
                                    <p:anim calcmode="lin" valueType="num">
                                      <p:cBhvr>
                                        <p:cTn id="15" dur="5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16" fill="hold">
                      <p:stCondLst>
                        <p:cond delay="indefinite"/>
                      </p:stCondLst>
                      <p:childTnLst>
                        <p:par>
                          <p:cTn id="17" fill="hold">
                            <p:stCondLst>
                              <p:cond delay="0"/>
                            </p:stCondLst>
                            <p:childTnLst>
                              <p:par>
                                <p:cTn id="18" presetID="17" presetClass="entr" presetSubtype="1" fill="hold" nodeType="clickEffect">
                                  <p:stCondLst>
                                    <p:cond delay="0"/>
                                  </p:stCondLst>
                                  <p:childTnLst>
                                    <p:set>
                                      <p:cBhvr>
                                        <p:cTn id="19" dur="1" fill="hold">
                                          <p:stCondLst>
                                            <p:cond delay="0"/>
                                          </p:stCondLst>
                                        </p:cTn>
                                        <p:tgtEl>
                                          <p:spTgt spid="9"/>
                                        </p:tgtEl>
                                        <p:attrNameLst>
                                          <p:attrName>style.visibility</p:attrName>
                                        </p:attrNameLst>
                                      </p:cBhvr>
                                      <p:to>
                                        <p:strVal val="visible"/>
                                      </p:to>
                                    </p:set>
                                    <p:anim calcmode="lin" valueType="num">
                                      <p:cBhvr>
                                        <p:cTn id="20" dur="500" fill="hold"/>
                                        <p:tgtEl>
                                          <p:spTgt spid="9"/>
                                        </p:tgtEl>
                                        <p:attrNameLst>
                                          <p:attrName>ppt_x</p:attrName>
                                        </p:attrNameLst>
                                      </p:cBhvr>
                                      <p:tavLst>
                                        <p:tav tm="0">
                                          <p:val>
                                            <p:strVal val="#ppt_x"/>
                                          </p:val>
                                        </p:tav>
                                        <p:tav tm="100000">
                                          <p:val>
                                            <p:strVal val="#ppt_x"/>
                                          </p:val>
                                        </p:tav>
                                      </p:tavLst>
                                    </p:anim>
                                    <p:anim calcmode="lin" valueType="num">
                                      <p:cBhvr>
                                        <p:cTn id="21" dur="500" fill="hold"/>
                                        <p:tgtEl>
                                          <p:spTgt spid="9"/>
                                        </p:tgtEl>
                                        <p:attrNameLst>
                                          <p:attrName>ppt_y</p:attrName>
                                        </p:attrNameLst>
                                      </p:cBhvr>
                                      <p:tavLst>
                                        <p:tav tm="0">
                                          <p:val>
                                            <p:strVal val="#ppt_y-#ppt_h/2"/>
                                          </p:val>
                                        </p:tav>
                                        <p:tav tm="100000">
                                          <p:val>
                                            <p:strVal val="#ppt_y"/>
                                          </p:val>
                                        </p:tav>
                                      </p:tavLst>
                                    </p:anim>
                                    <p:anim calcmode="lin" valueType="num">
                                      <p:cBhvr>
                                        <p:cTn id="22" dur="500" fill="hold"/>
                                        <p:tgtEl>
                                          <p:spTgt spid="9"/>
                                        </p:tgtEl>
                                        <p:attrNameLst>
                                          <p:attrName>ppt_w</p:attrName>
                                        </p:attrNameLst>
                                      </p:cBhvr>
                                      <p:tavLst>
                                        <p:tav tm="0">
                                          <p:val>
                                            <p:strVal val="#ppt_w"/>
                                          </p:val>
                                        </p:tav>
                                        <p:tav tm="100000">
                                          <p:val>
                                            <p:strVal val="#ppt_w"/>
                                          </p:val>
                                        </p:tav>
                                      </p:tavLst>
                                    </p:anim>
                                    <p:anim calcmode="lin" valueType="num">
                                      <p:cBhvr>
                                        <p:cTn id="23" dur="500" fill="hold"/>
                                        <p:tgtEl>
                                          <p:spTgt spid="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624"/>
        <p:cNvGrpSpPr/>
        <p:nvPr/>
      </p:nvGrpSpPr>
      <p:grpSpPr>
        <a:xfrm>
          <a:off x="0" y="0"/>
          <a:ext cx="0" cy="0"/>
          <a:chOff x="0" y="0"/>
          <a:chExt cx="0" cy="0"/>
        </a:xfrm>
      </p:grpSpPr>
      <p:sp>
        <p:nvSpPr>
          <p:cNvPr id="2" name="Rectangle 1"/>
          <p:cNvSpPr/>
          <p:nvPr/>
        </p:nvSpPr>
        <p:spPr>
          <a:xfrm>
            <a:off x="662683" y="1171287"/>
            <a:ext cx="7741577" cy="3631763"/>
          </a:xfrm>
          <a:prstGeom prst="rect">
            <a:avLst/>
          </a:prstGeom>
          <a:solidFill>
            <a:schemeClr val="accent2">
              <a:lumMod val="40000"/>
              <a:lumOff val="60000"/>
            </a:schemeClr>
          </a:solidFill>
          <a:ln>
            <a:solidFill>
              <a:schemeClr val="accent1"/>
            </a:solidFill>
          </a:ln>
        </p:spPr>
        <p:txBody>
          <a:bodyPr wrap="square">
            <a:spAutoFit/>
          </a:bodyPr>
          <a:lstStyle/>
          <a:p>
            <a:pPr algn="ctr">
              <a:lnSpc>
                <a:spcPct val="150000"/>
              </a:lnSpc>
              <a:spcBef>
                <a:spcPts val="300"/>
              </a:spcBef>
              <a:spcAft>
                <a:spcPts val="300"/>
              </a:spcAft>
            </a:pPr>
            <a:r>
              <a:rPr lang="en-US" sz="2000" b="1" dirty="0">
                <a:latin typeface="+mn-lt"/>
                <a:ea typeface="Calibri" panose="020F0502020204030204" pitchFamily="34" charset="0"/>
                <a:cs typeface="Times New Roman" panose="02020603050405020304" pitchFamily="18" charset="0"/>
              </a:rPr>
              <a:t>BÁO CÁO KẾT QUẢ THÍ NGHIỆM</a:t>
            </a:r>
            <a:endParaRPr lang="en-US" sz="2000" dirty="0">
              <a:latin typeface="+mn-lt"/>
              <a:ea typeface="Calibri" panose="020F0502020204030204" pitchFamily="34" charset="0"/>
              <a:cs typeface="Times New Roman" panose="02020603050405020304" pitchFamily="18" charset="0"/>
            </a:endParaRPr>
          </a:p>
          <a:p>
            <a:pPr algn="ctr">
              <a:lnSpc>
                <a:spcPct val="150000"/>
              </a:lnSpc>
              <a:spcBef>
                <a:spcPts val="300"/>
              </a:spcBef>
              <a:spcAft>
                <a:spcPts val="300"/>
              </a:spcAft>
            </a:pPr>
            <a:r>
              <a:rPr lang="en-US" sz="2000" dirty="0" err="1">
                <a:latin typeface="+mn-lt"/>
                <a:ea typeface="Calibri" panose="020F0502020204030204" pitchFamily="34" charset="0"/>
                <a:cs typeface="Times New Roman" panose="02020603050405020304" pitchFamily="18" charset="0"/>
              </a:rPr>
              <a:t>Nhóm</a:t>
            </a:r>
            <a:r>
              <a:rPr lang="en-US" sz="2000" dirty="0">
                <a:latin typeface="+mn-lt"/>
                <a:ea typeface="Calibri" panose="020F0502020204030204" pitchFamily="34" charset="0"/>
                <a:cs typeface="Times New Roman" panose="02020603050405020304" pitchFamily="18" charset="0"/>
              </a:rPr>
              <a:t>...........</a:t>
            </a:r>
          </a:p>
          <a:p>
            <a:pPr algn="ctr">
              <a:lnSpc>
                <a:spcPct val="150000"/>
              </a:lnSpc>
              <a:spcBef>
                <a:spcPts val="300"/>
              </a:spcBef>
              <a:spcAft>
                <a:spcPts val="300"/>
              </a:spcAft>
            </a:pPr>
            <a:r>
              <a:rPr lang="en-US" sz="2000" b="1" dirty="0" err="1">
                <a:latin typeface="+mn-lt"/>
                <a:ea typeface="Calibri" panose="020F0502020204030204" pitchFamily="34" charset="0"/>
                <a:cs typeface="Times New Roman" panose="02020603050405020304" pitchFamily="18" charset="0"/>
              </a:rPr>
              <a:t>Tên</a:t>
            </a:r>
            <a:r>
              <a:rPr lang="en-US" sz="2000" b="1" dirty="0">
                <a:latin typeface="+mn-lt"/>
                <a:ea typeface="Calibri" panose="020F0502020204030204" pitchFamily="34" charset="0"/>
                <a:cs typeface="Times New Roman" panose="02020603050405020304" pitchFamily="18" charset="0"/>
              </a:rPr>
              <a:t> </a:t>
            </a:r>
            <a:r>
              <a:rPr lang="en-US" sz="2000" b="1" dirty="0" err="1">
                <a:latin typeface="+mn-lt"/>
                <a:ea typeface="Calibri" panose="020F0502020204030204" pitchFamily="34" charset="0"/>
                <a:cs typeface="Times New Roman" panose="02020603050405020304" pitchFamily="18" charset="0"/>
              </a:rPr>
              <a:t>bài</a:t>
            </a:r>
            <a:r>
              <a:rPr lang="en-US" sz="2000" b="1" dirty="0">
                <a:latin typeface="+mn-lt"/>
                <a:ea typeface="Calibri" panose="020F0502020204030204" pitchFamily="34" charset="0"/>
                <a:cs typeface="Times New Roman" panose="02020603050405020304" pitchFamily="18" charset="0"/>
              </a:rPr>
              <a:t> </a:t>
            </a:r>
            <a:r>
              <a:rPr lang="en-US" sz="2000" b="1" dirty="0" err="1">
                <a:latin typeface="+mn-lt"/>
                <a:ea typeface="Calibri" panose="020F0502020204030204" pitchFamily="34" charset="0"/>
                <a:cs typeface="Times New Roman" panose="02020603050405020304" pitchFamily="18" charset="0"/>
              </a:rPr>
              <a:t>thực</a:t>
            </a:r>
            <a:r>
              <a:rPr lang="en-US" sz="2000" b="1" dirty="0">
                <a:latin typeface="+mn-lt"/>
                <a:ea typeface="Calibri" panose="020F0502020204030204" pitchFamily="34" charset="0"/>
                <a:cs typeface="Times New Roman" panose="02020603050405020304" pitchFamily="18" charset="0"/>
              </a:rPr>
              <a:t> </a:t>
            </a:r>
            <a:r>
              <a:rPr lang="en-US" sz="2000" b="1" dirty="0" err="1">
                <a:latin typeface="+mn-lt"/>
                <a:ea typeface="Calibri" panose="020F0502020204030204" pitchFamily="34" charset="0"/>
                <a:cs typeface="Times New Roman" panose="02020603050405020304" pitchFamily="18" charset="0"/>
              </a:rPr>
              <a:t>hành</a:t>
            </a:r>
            <a:r>
              <a:rPr lang="en-US" sz="2000" b="1" dirty="0">
                <a:latin typeface="+mn-lt"/>
                <a:ea typeface="Calibri" panose="020F0502020204030204" pitchFamily="34" charset="0"/>
                <a:cs typeface="Times New Roman" panose="02020603050405020304" pitchFamily="18" charset="0"/>
              </a:rPr>
              <a:t>: </a:t>
            </a:r>
            <a:r>
              <a:rPr lang="en-US" sz="2000" b="1" dirty="0" err="1">
                <a:latin typeface="+mn-lt"/>
                <a:ea typeface="Calibri" panose="020F0502020204030204" pitchFamily="34" charset="0"/>
                <a:cs typeface="Times New Roman" panose="02020603050405020304" pitchFamily="18" charset="0"/>
              </a:rPr>
              <a:t>Đo</a:t>
            </a:r>
            <a:r>
              <a:rPr lang="en-US" sz="2000" b="1" dirty="0">
                <a:latin typeface="+mn-lt"/>
                <a:ea typeface="Calibri" panose="020F0502020204030204" pitchFamily="34" charset="0"/>
                <a:cs typeface="Times New Roman" panose="02020603050405020304" pitchFamily="18" charset="0"/>
              </a:rPr>
              <a:t> </a:t>
            </a:r>
            <a:r>
              <a:rPr lang="en-US" sz="2000" b="1" dirty="0" err="1">
                <a:latin typeface="+mn-lt"/>
                <a:ea typeface="Calibri" panose="020F0502020204030204" pitchFamily="34" charset="0"/>
                <a:cs typeface="Times New Roman" panose="02020603050405020304" pitchFamily="18" charset="0"/>
              </a:rPr>
              <a:t>tốc</a:t>
            </a:r>
            <a:r>
              <a:rPr lang="en-US" sz="2000" b="1" dirty="0">
                <a:latin typeface="+mn-lt"/>
                <a:ea typeface="Calibri" panose="020F0502020204030204" pitchFamily="34" charset="0"/>
                <a:cs typeface="Times New Roman" panose="02020603050405020304" pitchFamily="18" charset="0"/>
              </a:rPr>
              <a:t> </a:t>
            </a:r>
            <a:r>
              <a:rPr lang="en-US" sz="2000" b="1" dirty="0" err="1">
                <a:latin typeface="+mn-lt"/>
                <a:ea typeface="Calibri" panose="020F0502020204030204" pitchFamily="34" charset="0"/>
                <a:cs typeface="Times New Roman" panose="02020603050405020304" pitchFamily="18" charset="0"/>
              </a:rPr>
              <a:t>độ</a:t>
            </a:r>
            <a:r>
              <a:rPr lang="en-US" sz="2000" b="1" dirty="0">
                <a:latin typeface="+mn-lt"/>
                <a:ea typeface="Calibri" panose="020F0502020204030204" pitchFamily="34" charset="0"/>
                <a:cs typeface="Times New Roman" panose="02020603050405020304" pitchFamily="18" charset="0"/>
              </a:rPr>
              <a:t> </a:t>
            </a:r>
            <a:r>
              <a:rPr lang="en-US" sz="2000" b="1" dirty="0" err="1">
                <a:latin typeface="+mn-lt"/>
                <a:ea typeface="Calibri" panose="020F0502020204030204" pitchFamily="34" charset="0"/>
                <a:cs typeface="Times New Roman" panose="02020603050405020304" pitchFamily="18" charset="0"/>
              </a:rPr>
              <a:t>của</a:t>
            </a:r>
            <a:r>
              <a:rPr lang="en-US" sz="2000" b="1" dirty="0">
                <a:latin typeface="+mn-lt"/>
                <a:ea typeface="Calibri" panose="020F0502020204030204" pitchFamily="34" charset="0"/>
                <a:cs typeface="Times New Roman" panose="02020603050405020304" pitchFamily="18" charset="0"/>
              </a:rPr>
              <a:t> </a:t>
            </a:r>
            <a:r>
              <a:rPr lang="en-US" sz="2000" b="1" dirty="0" err="1">
                <a:latin typeface="+mn-lt"/>
                <a:ea typeface="Calibri" panose="020F0502020204030204" pitchFamily="34" charset="0"/>
                <a:cs typeface="Times New Roman" panose="02020603050405020304" pitchFamily="18" charset="0"/>
              </a:rPr>
              <a:t>vật</a:t>
            </a:r>
            <a:r>
              <a:rPr lang="en-US" sz="2000" b="1" dirty="0">
                <a:latin typeface="+mn-lt"/>
                <a:ea typeface="Calibri" panose="020F0502020204030204" pitchFamily="34" charset="0"/>
                <a:cs typeface="Times New Roman" panose="02020603050405020304" pitchFamily="18" charset="0"/>
              </a:rPr>
              <a:t> </a:t>
            </a:r>
            <a:r>
              <a:rPr lang="en-US" sz="2000" b="1" dirty="0" err="1">
                <a:latin typeface="+mn-lt"/>
                <a:ea typeface="Calibri" panose="020F0502020204030204" pitchFamily="34" charset="0"/>
                <a:cs typeface="Times New Roman" panose="02020603050405020304" pitchFamily="18" charset="0"/>
              </a:rPr>
              <a:t>chuyển</a:t>
            </a:r>
            <a:r>
              <a:rPr lang="en-US" sz="2000" b="1" dirty="0">
                <a:latin typeface="+mn-lt"/>
                <a:ea typeface="Calibri" panose="020F0502020204030204" pitchFamily="34" charset="0"/>
                <a:cs typeface="Times New Roman" panose="02020603050405020304" pitchFamily="18" charset="0"/>
              </a:rPr>
              <a:t> </a:t>
            </a:r>
            <a:r>
              <a:rPr lang="en-US" sz="2000" b="1" dirty="0" err="1">
                <a:latin typeface="+mn-lt"/>
                <a:ea typeface="Calibri" panose="020F0502020204030204" pitchFamily="34" charset="0"/>
                <a:cs typeface="Times New Roman" panose="02020603050405020304" pitchFamily="18" charset="0"/>
              </a:rPr>
              <a:t>động</a:t>
            </a:r>
            <a:endParaRPr lang="en-US" sz="2000" dirty="0">
              <a:latin typeface="+mn-lt"/>
              <a:ea typeface="Calibri" panose="020F0502020204030204" pitchFamily="34" charset="0"/>
              <a:cs typeface="Times New Roman" panose="02020603050405020304" pitchFamily="18" charset="0"/>
            </a:endParaRPr>
          </a:p>
          <a:p>
            <a:pPr algn="just">
              <a:lnSpc>
                <a:spcPct val="150000"/>
              </a:lnSpc>
              <a:spcBef>
                <a:spcPts val="300"/>
              </a:spcBef>
              <a:spcAft>
                <a:spcPts val="300"/>
              </a:spcAft>
            </a:pPr>
            <a:r>
              <a:rPr lang="en-US" sz="2000" b="1" u="sng" dirty="0" err="1">
                <a:latin typeface="+mn-lt"/>
                <a:ea typeface="Calibri" panose="020F0502020204030204" pitchFamily="34" charset="0"/>
                <a:cs typeface="Times New Roman" panose="02020603050405020304" pitchFamily="18" charset="0"/>
              </a:rPr>
              <a:t>Kết</a:t>
            </a:r>
            <a:r>
              <a:rPr lang="en-US" sz="2000" b="1" u="sng" dirty="0">
                <a:latin typeface="+mn-lt"/>
                <a:ea typeface="Calibri" panose="020F0502020204030204" pitchFamily="34" charset="0"/>
                <a:cs typeface="Times New Roman" panose="02020603050405020304" pitchFamily="18" charset="0"/>
              </a:rPr>
              <a:t> </a:t>
            </a:r>
            <a:r>
              <a:rPr lang="en-US" sz="2000" b="1" u="sng" dirty="0" err="1">
                <a:latin typeface="+mn-lt"/>
                <a:ea typeface="Calibri" panose="020F0502020204030204" pitchFamily="34" charset="0"/>
                <a:cs typeface="Times New Roman" panose="02020603050405020304" pitchFamily="18" charset="0"/>
              </a:rPr>
              <a:t>quả</a:t>
            </a:r>
            <a:endParaRPr lang="en-US" sz="2000" dirty="0">
              <a:latin typeface="+mn-lt"/>
              <a:ea typeface="Calibri" panose="020F0502020204030204" pitchFamily="34" charset="0"/>
              <a:cs typeface="Times New Roman" panose="02020603050405020304" pitchFamily="18" charset="0"/>
            </a:endParaRPr>
          </a:p>
          <a:p>
            <a:pPr algn="just">
              <a:lnSpc>
                <a:spcPct val="150000"/>
              </a:lnSpc>
              <a:spcBef>
                <a:spcPts val="300"/>
              </a:spcBef>
              <a:spcAft>
                <a:spcPts val="300"/>
              </a:spcAft>
            </a:pPr>
            <a:r>
              <a:rPr lang="en-US" sz="2000" dirty="0" smtClean="0">
                <a:latin typeface="+mn-lt"/>
                <a:ea typeface="Calibri" panose="020F0502020204030204" pitchFamily="34" charset="0"/>
                <a:cs typeface="Times New Roman" panose="02020603050405020304" pitchFamily="18" charset="0"/>
              </a:rPr>
              <a:t>....................................................................................................................................................................................................................................................................................................................................</a:t>
            </a:r>
            <a:endParaRPr lang="en-US" sz="2000" dirty="0">
              <a:effectLst/>
              <a:latin typeface="+mn-lt"/>
              <a:ea typeface="Calibri" panose="020F0502020204030204" pitchFamily="34" charset="0"/>
              <a:cs typeface="Times New Roman" panose="02020603050405020304" pitchFamily="18" charset="0"/>
            </a:endParaRPr>
          </a:p>
        </p:txBody>
      </p:sp>
      <p:sp>
        <p:nvSpPr>
          <p:cNvPr id="3" name="TextBox 2"/>
          <p:cNvSpPr txBox="1"/>
          <p:nvPr/>
        </p:nvSpPr>
        <p:spPr>
          <a:xfrm>
            <a:off x="1836445" y="462919"/>
            <a:ext cx="5858899" cy="400110"/>
          </a:xfrm>
          <a:prstGeom prst="rect">
            <a:avLst/>
          </a:prstGeom>
          <a:noFill/>
        </p:spPr>
        <p:txBody>
          <a:bodyPr wrap="square" rtlCol="0">
            <a:spAutoFit/>
          </a:bodyPr>
          <a:lstStyle/>
          <a:p>
            <a:r>
              <a:rPr lang="en-US" sz="2000" i="1" dirty="0" err="1" smtClean="0">
                <a:solidFill>
                  <a:srgbClr val="C00000"/>
                </a:solidFill>
              </a:rPr>
              <a:t>Các</a:t>
            </a:r>
            <a:r>
              <a:rPr lang="en-US" sz="2000" i="1" dirty="0" smtClean="0">
                <a:solidFill>
                  <a:srgbClr val="C00000"/>
                </a:solidFill>
              </a:rPr>
              <a:t> </a:t>
            </a:r>
            <a:r>
              <a:rPr lang="en-US" sz="2000" i="1" dirty="0" err="1" smtClean="0">
                <a:solidFill>
                  <a:srgbClr val="C00000"/>
                </a:solidFill>
              </a:rPr>
              <a:t>nhóm</a:t>
            </a:r>
            <a:r>
              <a:rPr lang="en-US" sz="2000" i="1" dirty="0" smtClean="0">
                <a:solidFill>
                  <a:srgbClr val="C00000"/>
                </a:solidFill>
              </a:rPr>
              <a:t> </a:t>
            </a:r>
            <a:r>
              <a:rPr lang="en-US" sz="2000" i="1" dirty="0" err="1" smtClean="0">
                <a:solidFill>
                  <a:srgbClr val="C00000"/>
                </a:solidFill>
              </a:rPr>
              <a:t>trình</a:t>
            </a:r>
            <a:r>
              <a:rPr lang="en-US" sz="2000" i="1" dirty="0" smtClean="0">
                <a:solidFill>
                  <a:srgbClr val="C00000"/>
                </a:solidFill>
              </a:rPr>
              <a:t> </a:t>
            </a:r>
            <a:r>
              <a:rPr lang="en-US" sz="2000" i="1" dirty="0" err="1" smtClean="0">
                <a:solidFill>
                  <a:srgbClr val="C00000"/>
                </a:solidFill>
              </a:rPr>
              <a:t>bày</a:t>
            </a:r>
            <a:r>
              <a:rPr lang="en-US" sz="2000" i="1" dirty="0" smtClean="0">
                <a:solidFill>
                  <a:srgbClr val="C00000"/>
                </a:solidFill>
              </a:rPr>
              <a:t> </a:t>
            </a:r>
            <a:r>
              <a:rPr lang="en-US" sz="2000" i="1" dirty="0" err="1" smtClean="0">
                <a:solidFill>
                  <a:srgbClr val="C00000"/>
                </a:solidFill>
              </a:rPr>
              <a:t>kết</a:t>
            </a:r>
            <a:r>
              <a:rPr lang="en-US" sz="2000" i="1" dirty="0" smtClean="0">
                <a:solidFill>
                  <a:srgbClr val="C00000"/>
                </a:solidFill>
              </a:rPr>
              <a:t> </a:t>
            </a:r>
            <a:r>
              <a:rPr lang="en-US" sz="2000" i="1" dirty="0" err="1" smtClean="0">
                <a:solidFill>
                  <a:srgbClr val="C00000"/>
                </a:solidFill>
              </a:rPr>
              <a:t>quả</a:t>
            </a:r>
            <a:r>
              <a:rPr lang="en-US" sz="2000" i="1" dirty="0" smtClean="0">
                <a:solidFill>
                  <a:srgbClr val="C00000"/>
                </a:solidFill>
              </a:rPr>
              <a:t> </a:t>
            </a:r>
            <a:r>
              <a:rPr lang="en-US" sz="2000" i="1" dirty="0" err="1" smtClean="0">
                <a:solidFill>
                  <a:srgbClr val="C00000"/>
                </a:solidFill>
              </a:rPr>
              <a:t>thí</a:t>
            </a:r>
            <a:r>
              <a:rPr lang="en-US" sz="2000" i="1" dirty="0" smtClean="0">
                <a:solidFill>
                  <a:srgbClr val="C00000"/>
                </a:solidFill>
              </a:rPr>
              <a:t> </a:t>
            </a:r>
            <a:r>
              <a:rPr lang="en-US" sz="2000" i="1" dirty="0" err="1" smtClean="0">
                <a:solidFill>
                  <a:srgbClr val="C00000"/>
                </a:solidFill>
              </a:rPr>
              <a:t>nghiệm</a:t>
            </a:r>
            <a:r>
              <a:rPr lang="en-US" sz="2000" i="1" dirty="0" smtClean="0">
                <a:solidFill>
                  <a:srgbClr val="C00000"/>
                </a:solidFill>
              </a:rPr>
              <a:t> </a:t>
            </a:r>
            <a:r>
              <a:rPr lang="en-US" sz="2000" i="1" dirty="0" err="1" smtClean="0">
                <a:solidFill>
                  <a:srgbClr val="C00000"/>
                </a:solidFill>
              </a:rPr>
              <a:t>theo</a:t>
            </a:r>
            <a:r>
              <a:rPr lang="en-US" sz="2000" i="1" dirty="0" smtClean="0">
                <a:solidFill>
                  <a:srgbClr val="C00000"/>
                </a:solidFill>
              </a:rPr>
              <a:t> </a:t>
            </a:r>
            <a:r>
              <a:rPr lang="en-US" sz="2000" i="1" dirty="0" err="1" smtClean="0">
                <a:solidFill>
                  <a:srgbClr val="C00000"/>
                </a:solidFill>
              </a:rPr>
              <a:t>mẫu</a:t>
            </a:r>
            <a:r>
              <a:rPr lang="en-US" sz="2000" i="1" dirty="0" smtClean="0">
                <a:solidFill>
                  <a:srgbClr val="C00000"/>
                </a:solidFill>
              </a:rPr>
              <a:t>:</a:t>
            </a:r>
            <a:endParaRPr lang="en-US" sz="2000" i="1" dirty="0">
              <a:solidFill>
                <a:srgbClr val="C00000"/>
              </a:solidFill>
            </a:endParaRP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28077" y="221717"/>
            <a:ext cx="708368" cy="708368"/>
          </a:xfrm>
          <a:prstGeom prst="rect">
            <a:avLst/>
          </a:prstGeom>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898328" y="983731"/>
            <a:ext cx="552166" cy="539088"/>
          </a:xfrm>
          <a:prstGeom prst="rect">
            <a:avLst/>
          </a:prstGeom>
        </p:spPr>
      </p:pic>
      <p:pic>
        <p:nvPicPr>
          <p:cNvPr id="16" name="Picture 1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8592" y="983731"/>
            <a:ext cx="552166" cy="539088"/>
          </a:xfrm>
          <a:prstGeom prst="rect">
            <a:avLst/>
          </a:prstGeom>
        </p:spPr>
      </p:pic>
    </p:spTree>
  </p:cSld>
  <p:clrMapOvr>
    <a:masterClrMapping/>
  </p:clrMapOvr>
  <p:transition spd="med">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anim calcmode="lin" valueType="num">
                                      <p:cBhvr>
                                        <p:cTn id="13" dur="500" fill="hold"/>
                                        <p:tgtEl>
                                          <p:spTgt spid="3"/>
                                        </p:tgtEl>
                                        <p:attrNameLst>
                                          <p:attrName>ppt_x</p:attrName>
                                        </p:attrNameLst>
                                      </p:cBhvr>
                                      <p:tavLst>
                                        <p:tav tm="0">
                                          <p:val>
                                            <p:strVal val="#ppt_x"/>
                                          </p:val>
                                        </p:tav>
                                        <p:tav tm="100000">
                                          <p:val>
                                            <p:strVal val="#ppt_x"/>
                                          </p:val>
                                        </p:tav>
                                      </p:tavLst>
                                    </p:anim>
                                    <p:anim calcmode="lin" valueType="num">
                                      <p:cBhvr>
                                        <p:cTn id="14" dur="5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dissolve">
                                      <p:cBhvr>
                                        <p:cTn id="19" dur="500"/>
                                        <p:tgtEl>
                                          <p:spTgt spid="16"/>
                                        </p:tgtEl>
                                      </p:cBhvr>
                                    </p:animEffect>
                                  </p:childTnLst>
                                </p:cTn>
                              </p:par>
                              <p:par>
                                <p:cTn id="20" presetID="9" presetClass="entr" presetSubtype="0" fill="hold" nodeType="with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dissolve">
                                      <p:cBhvr>
                                        <p:cTn id="22" dur="500"/>
                                        <p:tgtEl>
                                          <p:spTgt spid="5"/>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dissolve">
                                      <p:cBhvr>
                                        <p:cTn id="2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Oval Callout 7"/>
          <p:cNvSpPr/>
          <p:nvPr/>
        </p:nvSpPr>
        <p:spPr>
          <a:xfrm>
            <a:off x="3452117" y="606175"/>
            <a:ext cx="4335695" cy="2393879"/>
          </a:xfrm>
          <a:prstGeom prst="wedgeEllipseCallout">
            <a:avLst>
              <a:gd name="adj1" fmla="val -37895"/>
              <a:gd name="adj2" fmla="val 48337"/>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3518898" y="1074724"/>
            <a:ext cx="4202131" cy="1477328"/>
          </a:xfrm>
          <a:prstGeom prst="rect">
            <a:avLst/>
          </a:prstGeom>
          <a:noFill/>
        </p:spPr>
        <p:txBody>
          <a:bodyPr wrap="square" rtlCol="0">
            <a:spAutoFit/>
          </a:bodyPr>
          <a:lstStyle/>
          <a:p>
            <a:pPr algn="ctr">
              <a:lnSpc>
                <a:spcPct val="150000"/>
              </a:lnSpc>
            </a:pPr>
            <a:r>
              <a:rPr lang="en-US" sz="2000" dirty="0" err="1" smtClean="0"/>
              <a:t>Làm</a:t>
            </a:r>
            <a:r>
              <a:rPr lang="en-US" sz="2000" dirty="0" smtClean="0"/>
              <a:t> </a:t>
            </a:r>
            <a:r>
              <a:rPr lang="en-US" sz="2000" dirty="0" err="1" smtClean="0"/>
              <a:t>thế</a:t>
            </a:r>
            <a:r>
              <a:rPr lang="en-US" sz="2000" dirty="0" smtClean="0"/>
              <a:t> </a:t>
            </a:r>
            <a:r>
              <a:rPr lang="en-US" sz="2000" dirty="0" err="1" smtClean="0"/>
              <a:t>nào</a:t>
            </a:r>
            <a:r>
              <a:rPr lang="en-US" sz="2000" dirty="0" smtClean="0"/>
              <a:t> </a:t>
            </a:r>
            <a:r>
              <a:rPr lang="en-US" sz="2000" dirty="0" err="1" smtClean="0"/>
              <a:t>đo</a:t>
            </a:r>
            <a:r>
              <a:rPr lang="en-US" sz="2000" dirty="0" smtClean="0"/>
              <a:t> </a:t>
            </a:r>
            <a:r>
              <a:rPr lang="en-US" sz="2000" dirty="0" err="1" smtClean="0"/>
              <a:t>được</a:t>
            </a:r>
            <a:r>
              <a:rPr lang="en-US" sz="2000" dirty="0" smtClean="0"/>
              <a:t> </a:t>
            </a:r>
            <a:r>
              <a:rPr lang="en-US" sz="2000" dirty="0" err="1" smtClean="0"/>
              <a:t>tốc</a:t>
            </a:r>
            <a:r>
              <a:rPr lang="en-US" sz="2000" dirty="0" smtClean="0"/>
              <a:t> </a:t>
            </a:r>
            <a:r>
              <a:rPr lang="en-US" sz="2000" dirty="0" err="1" smtClean="0"/>
              <a:t>độ</a:t>
            </a:r>
            <a:r>
              <a:rPr lang="en-US" sz="2000" dirty="0" smtClean="0"/>
              <a:t> </a:t>
            </a:r>
            <a:r>
              <a:rPr lang="en-US" sz="2000" dirty="0" err="1" smtClean="0"/>
              <a:t>chuyển</a:t>
            </a:r>
            <a:r>
              <a:rPr lang="en-US" sz="2000" dirty="0" smtClean="0"/>
              <a:t> </a:t>
            </a:r>
            <a:r>
              <a:rPr lang="en-US" sz="2000" dirty="0" err="1" smtClean="0"/>
              <a:t>động</a:t>
            </a:r>
            <a:r>
              <a:rPr lang="en-US" sz="2000" dirty="0" smtClean="0"/>
              <a:t> </a:t>
            </a:r>
            <a:r>
              <a:rPr lang="en-US" sz="2000" dirty="0" err="1" smtClean="0"/>
              <a:t>của</a:t>
            </a:r>
            <a:r>
              <a:rPr lang="en-US" sz="2000" dirty="0" smtClean="0"/>
              <a:t> </a:t>
            </a:r>
            <a:r>
              <a:rPr lang="en-US" sz="2000" dirty="0" err="1" smtClean="0"/>
              <a:t>vật</a:t>
            </a:r>
            <a:r>
              <a:rPr lang="en-US" sz="2000" dirty="0" smtClean="0"/>
              <a:t> </a:t>
            </a:r>
            <a:r>
              <a:rPr lang="en-US" sz="2000" dirty="0" err="1" smtClean="0"/>
              <a:t>bằng</a:t>
            </a:r>
            <a:r>
              <a:rPr lang="en-US" sz="2000" dirty="0" smtClean="0"/>
              <a:t> </a:t>
            </a:r>
            <a:r>
              <a:rPr lang="en-US" sz="2000" dirty="0" err="1" smtClean="0"/>
              <a:t>dụng</a:t>
            </a:r>
            <a:r>
              <a:rPr lang="en-US" sz="2000" dirty="0" smtClean="0"/>
              <a:t> </a:t>
            </a:r>
            <a:r>
              <a:rPr lang="en-US" sz="2000" dirty="0" err="1" smtClean="0"/>
              <a:t>cụ</a:t>
            </a:r>
            <a:r>
              <a:rPr lang="en-US" sz="2000" dirty="0" smtClean="0"/>
              <a:t> </a:t>
            </a:r>
            <a:r>
              <a:rPr lang="en-US" sz="2000" dirty="0" err="1" smtClean="0"/>
              <a:t>thí</a:t>
            </a:r>
            <a:r>
              <a:rPr lang="en-US" sz="2000" dirty="0" smtClean="0"/>
              <a:t> </a:t>
            </a:r>
            <a:r>
              <a:rPr lang="en-US" sz="2000" dirty="0" err="1" smtClean="0"/>
              <a:t>nghiệm</a:t>
            </a:r>
            <a:r>
              <a:rPr lang="en-US" sz="2000" dirty="0" smtClean="0"/>
              <a:t> </a:t>
            </a:r>
            <a:r>
              <a:rPr lang="en-US" sz="2000" dirty="0" err="1" smtClean="0"/>
              <a:t>thực</a:t>
            </a:r>
            <a:r>
              <a:rPr lang="en-US" sz="2000" dirty="0" smtClean="0"/>
              <a:t> </a:t>
            </a:r>
            <a:r>
              <a:rPr lang="en-US" sz="2000" dirty="0" err="1" smtClean="0"/>
              <a:t>hành</a:t>
            </a:r>
            <a:r>
              <a:rPr lang="en-US" sz="2000" dirty="0" smtClean="0"/>
              <a:t>?</a:t>
            </a:r>
            <a:endParaRPr lang="en-US" sz="2000" dirty="0"/>
          </a:p>
        </p:txBody>
      </p:sp>
      <p:pic>
        <p:nvPicPr>
          <p:cNvPr id="10" name="Picture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78060" y="1908432"/>
            <a:ext cx="3120341" cy="3120341"/>
          </a:xfrm>
          <a:prstGeom prst="rect">
            <a:avLst/>
          </a:prstGeom>
        </p:spPr>
      </p:pic>
      <p:pic>
        <p:nvPicPr>
          <p:cNvPr id="11" name="Picture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48737" y="3000054"/>
            <a:ext cx="2161426" cy="1801188"/>
          </a:xfrm>
          <a:prstGeom prst="rect">
            <a:avLst/>
          </a:prstGeom>
        </p:spPr>
      </p:pic>
    </p:spTree>
    <p:extLst>
      <p:ext uri="{BB962C8B-B14F-4D97-AF65-F5344CB8AC3E}">
        <p14:creationId xmlns:p14="http://schemas.microsoft.com/office/powerpoint/2010/main" val="1844582750"/>
      </p:ext>
    </p:extLst>
  </p:cSld>
  <p:clrMapOvr>
    <a:masterClrMapping/>
  </p:clrMapOvr>
  <p:transition spd="med">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par>
                                <p:cTn id="11" presetID="42"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anim calcmode="lin" valueType="num">
                                      <p:cBhvr>
                                        <p:cTn id="14" dur="500" fill="hold"/>
                                        <p:tgtEl>
                                          <p:spTgt spid="8"/>
                                        </p:tgtEl>
                                        <p:attrNameLst>
                                          <p:attrName>ppt_x</p:attrName>
                                        </p:attrNameLst>
                                      </p:cBhvr>
                                      <p:tavLst>
                                        <p:tav tm="0">
                                          <p:val>
                                            <p:strVal val="#ppt_x"/>
                                          </p:val>
                                        </p:tav>
                                        <p:tav tm="100000">
                                          <p:val>
                                            <p:strVal val="#ppt_x"/>
                                          </p:val>
                                        </p:tav>
                                      </p:tavLst>
                                    </p:anim>
                                    <p:anim calcmode="lin" valueType="num">
                                      <p:cBhvr>
                                        <p:cTn id="15" dur="500" fill="hold"/>
                                        <p:tgtEl>
                                          <p:spTgt spid="8"/>
                                        </p:tgtEl>
                                        <p:attrNameLst>
                                          <p:attrName>ppt_y</p:attrName>
                                        </p:attrNameLst>
                                      </p:cBhvr>
                                      <p:tavLst>
                                        <p:tav tm="0">
                                          <p:val>
                                            <p:strVal val="#ppt_y+.1"/>
                                          </p:val>
                                        </p:tav>
                                        <p:tav tm="100000">
                                          <p:val>
                                            <p:strVal val="#ppt_y"/>
                                          </p:val>
                                        </p:tav>
                                      </p:tavLst>
                                    </p:anim>
                                  </p:childTnLst>
                                </p:cTn>
                              </p:par>
                              <p:par>
                                <p:cTn id="16" presetID="42" presetClass="entr" presetSubtype="0" fill="hold" grpId="0"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500"/>
                                        <p:tgtEl>
                                          <p:spTgt spid="9"/>
                                        </p:tgtEl>
                                      </p:cBhvr>
                                    </p:animEffect>
                                    <p:anim calcmode="lin" valueType="num">
                                      <p:cBhvr>
                                        <p:cTn id="19" dur="500" fill="hold"/>
                                        <p:tgtEl>
                                          <p:spTgt spid="9"/>
                                        </p:tgtEl>
                                        <p:attrNameLst>
                                          <p:attrName>ppt_x</p:attrName>
                                        </p:attrNameLst>
                                      </p:cBhvr>
                                      <p:tavLst>
                                        <p:tav tm="0">
                                          <p:val>
                                            <p:strVal val="#ppt_x"/>
                                          </p:val>
                                        </p:tav>
                                        <p:tav tm="100000">
                                          <p:val>
                                            <p:strVal val="#ppt_x"/>
                                          </p:val>
                                        </p:tav>
                                      </p:tavLst>
                                    </p:anim>
                                    <p:anim calcmode="lin" valueType="num">
                                      <p:cBhvr>
                                        <p:cTn id="20" dur="5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676"/>
        <p:cNvGrpSpPr/>
        <p:nvPr/>
      </p:nvGrpSpPr>
      <p:grpSpPr>
        <a:xfrm>
          <a:off x="0" y="0"/>
          <a:ext cx="0" cy="0"/>
          <a:chOff x="0" y="0"/>
          <a:chExt cx="0" cy="0"/>
        </a:xfrm>
      </p:grpSpPr>
      <p:sp>
        <p:nvSpPr>
          <p:cNvPr id="677" name="Google Shape;677;p29"/>
          <p:cNvSpPr txBox="1">
            <a:spLocks noGrp="1"/>
          </p:cNvSpPr>
          <p:nvPr>
            <p:ph type="title"/>
          </p:nvPr>
        </p:nvSpPr>
        <p:spPr>
          <a:xfrm>
            <a:off x="747925" y="225025"/>
            <a:ext cx="6140400" cy="857400"/>
          </a:xfrm>
          <a:prstGeom prst="rect">
            <a:avLst/>
          </a:prstGeom>
        </p:spPr>
        <p:txBody>
          <a:bodyPr spcFirstLastPara="1" wrap="square" lIns="91425" tIns="91425" rIns="91425" bIns="91425" anchor="b" anchorCtr="0">
            <a:noAutofit/>
          </a:bodyPr>
          <a:lstStyle/>
          <a:p>
            <a:pPr marL="0" lvl="0" indent="0" algn="ctr" rtl="0">
              <a:spcBef>
                <a:spcPts val="0"/>
              </a:spcBef>
              <a:spcAft>
                <a:spcPts val="0"/>
              </a:spcAft>
              <a:buNone/>
            </a:pPr>
            <a:r>
              <a:rPr lang="en-US" sz="3200" b="1" dirty="0" smtClean="0">
                <a:solidFill>
                  <a:srgbClr val="C00000"/>
                </a:solidFill>
                <a:latin typeface="+mn-lt"/>
              </a:rPr>
              <a:t>LUYỆN TẬP</a:t>
            </a:r>
            <a:endParaRPr sz="3200" b="1" dirty="0">
              <a:solidFill>
                <a:srgbClr val="C00000"/>
              </a:solidFill>
              <a:latin typeface="+mn-lt"/>
            </a:endParaRPr>
          </a:p>
        </p:txBody>
      </p:sp>
      <p:sp>
        <p:nvSpPr>
          <p:cNvPr id="8" name="Rectangle 7"/>
          <p:cNvSpPr/>
          <p:nvPr/>
        </p:nvSpPr>
        <p:spPr>
          <a:xfrm>
            <a:off x="616449" y="1207080"/>
            <a:ext cx="6945331" cy="3416320"/>
          </a:xfrm>
          <a:prstGeom prst="rect">
            <a:avLst/>
          </a:prstGeom>
        </p:spPr>
        <p:txBody>
          <a:bodyPr wrap="square">
            <a:spAutoFit/>
          </a:bodyPr>
          <a:lstStyle/>
          <a:p>
            <a:pPr algn="just">
              <a:lnSpc>
                <a:spcPct val="150000"/>
              </a:lnSpc>
            </a:pPr>
            <a:r>
              <a:rPr lang="vi-VN" sz="1800" b="1" dirty="0">
                <a:solidFill>
                  <a:schemeClr val="accent1">
                    <a:lumMod val="75000"/>
                  </a:schemeClr>
                </a:solidFill>
              </a:rPr>
              <a:t>Xử lí kết quả thí nghiệm:</a:t>
            </a:r>
          </a:p>
          <a:p>
            <a:pPr marL="342900" indent="-342900" algn="just">
              <a:lnSpc>
                <a:spcPct val="150000"/>
              </a:lnSpc>
              <a:buAutoNum type="arabicPeriod"/>
            </a:pPr>
            <a:r>
              <a:rPr lang="vi-VN" sz="1800" dirty="0" smtClean="0"/>
              <a:t>Tính </a:t>
            </a:r>
            <a:r>
              <a:rPr lang="vi-VN" sz="1800" dirty="0"/>
              <a:t>tốc độ trung bình và tốc độ tức thời của viên bi </a:t>
            </a:r>
            <a:r>
              <a:rPr lang="vi-VN" sz="1800" dirty="0" smtClean="0"/>
              <a:t>thép</a:t>
            </a:r>
            <a:endParaRPr lang="en-US" sz="1800" dirty="0" smtClean="0"/>
          </a:p>
          <a:p>
            <a:pPr marL="342900" indent="-342900" algn="just">
              <a:lnSpc>
                <a:spcPct val="150000"/>
              </a:lnSpc>
              <a:buAutoNum type="arabicPeriod"/>
            </a:pPr>
            <a:r>
              <a:rPr lang="vi-VN" sz="1800" dirty="0" smtClean="0"/>
              <a:t>Tính </a:t>
            </a:r>
            <a:r>
              <a:rPr lang="vi-VN" sz="1800" dirty="0"/>
              <a:t>sai số của phép đo s, t và phép đo tốc </a:t>
            </a:r>
            <a:r>
              <a:rPr lang="vi-VN" sz="1800" dirty="0" smtClean="0"/>
              <a:t>độ</a:t>
            </a:r>
            <a:r>
              <a:rPr lang="en-US" sz="1800" dirty="0" smtClean="0"/>
              <a:t>. </a:t>
            </a:r>
            <a:r>
              <a:rPr lang="vi-VN" sz="1800" dirty="0" smtClean="0"/>
              <a:t>Trong </a:t>
            </a:r>
            <a:r>
              <a:rPr lang="vi-VN" sz="1800" dirty="0"/>
              <a:t>đó:</a:t>
            </a:r>
          </a:p>
          <a:p>
            <a:pPr marL="285750" indent="-285750" algn="just">
              <a:lnSpc>
                <a:spcPct val="150000"/>
              </a:lnSpc>
              <a:buFont typeface="Arial" panose="020B0604020202020204" pitchFamily="34" charset="0"/>
              <a:buChar char="•"/>
            </a:pPr>
            <a:r>
              <a:rPr lang="el-GR" sz="1800" dirty="0" smtClean="0"/>
              <a:t>Δ</a:t>
            </a:r>
            <a:r>
              <a:rPr lang="vi-VN" sz="1800" dirty="0"/>
              <a:t>s bằng nửa ĐCNN của thước </a:t>
            </a:r>
            <a:r>
              <a:rPr lang="vi-VN" sz="1800" dirty="0" smtClean="0"/>
              <a:t>đo</a:t>
            </a:r>
            <a:endParaRPr lang="vi-VN" sz="1800" dirty="0"/>
          </a:p>
          <a:p>
            <a:pPr marL="285750" indent="-285750" algn="just">
              <a:lnSpc>
                <a:spcPct val="150000"/>
              </a:lnSpc>
              <a:buFont typeface="Arial" panose="020B0604020202020204" pitchFamily="34" charset="0"/>
              <a:buChar char="•"/>
            </a:pPr>
            <a:r>
              <a:rPr lang="el-GR" sz="1800" dirty="0" smtClean="0"/>
              <a:t>Δ</a:t>
            </a:r>
            <a:r>
              <a:rPr lang="vi-VN" sz="1800" dirty="0"/>
              <a:t>t theo công thức (3.1),(3.2) trang </a:t>
            </a:r>
            <a:r>
              <a:rPr lang="vi-VN" sz="1800" dirty="0" smtClean="0"/>
              <a:t>18 </a:t>
            </a:r>
            <a:endParaRPr lang="vi-VN" sz="1800" dirty="0"/>
          </a:p>
          <a:p>
            <a:pPr marL="285750" indent="-285750" algn="just">
              <a:lnSpc>
                <a:spcPct val="150000"/>
              </a:lnSpc>
              <a:buFont typeface="Arial" panose="020B0604020202020204" pitchFamily="34" charset="0"/>
              <a:buChar char="•"/>
            </a:pPr>
            <a:r>
              <a:rPr lang="el-GR" sz="1800" dirty="0" smtClean="0"/>
              <a:t>Δ</a:t>
            </a:r>
            <a:r>
              <a:rPr lang="vi-VN" sz="1800" dirty="0"/>
              <a:t>v theo ví dụ trang </a:t>
            </a:r>
            <a:r>
              <a:rPr lang="vi-VN" sz="1800" dirty="0" smtClean="0"/>
              <a:t>18</a:t>
            </a:r>
            <a:endParaRPr lang="en-US" sz="1800" dirty="0" smtClean="0"/>
          </a:p>
          <a:p>
            <a:pPr algn="just">
              <a:lnSpc>
                <a:spcPct val="150000"/>
              </a:lnSpc>
            </a:pPr>
            <a:r>
              <a:rPr lang="en-US" sz="1800" dirty="0" smtClean="0"/>
              <a:t>3. </a:t>
            </a:r>
            <a:r>
              <a:rPr lang="vi-VN" sz="1800" dirty="0" smtClean="0"/>
              <a:t>Đề </a:t>
            </a:r>
            <a:r>
              <a:rPr lang="vi-VN" sz="1800" dirty="0"/>
              <a:t>xuất một phương án thí nghiệm để có thể đo tốc độ tức thời của viên bi tại hai vị trí: cổng quang điện E và cổng quang điện F. </a:t>
            </a:r>
          </a:p>
        </p:txBody>
      </p:sp>
    </p:spTree>
  </p:cSld>
  <p:clrMapOvr>
    <a:masterClrMapping/>
  </p:clrMapOvr>
  <p:transition spd="slow">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 calcmode="lin" valueType="num">
                                      <p:cBhvr additive="base">
                                        <p:cTn id="7" dur="500" fill="hold"/>
                                        <p:tgtEl>
                                          <p:spTgt spid="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nodeType="clickEffect">
                                  <p:stCondLst>
                                    <p:cond delay="0"/>
                                  </p:stCondLst>
                                  <p:childTnLst>
                                    <p:set>
                                      <p:cBhvr>
                                        <p:cTn id="12" dur="1" fill="hold">
                                          <p:stCondLst>
                                            <p:cond delay="0"/>
                                          </p:stCondLst>
                                        </p:cTn>
                                        <p:tgtEl>
                                          <p:spTgt spid="8">
                                            <p:txEl>
                                              <p:pRg st="1" end="1"/>
                                            </p:txEl>
                                          </p:spTgt>
                                        </p:tgtEl>
                                        <p:attrNameLst>
                                          <p:attrName>style.visibility</p:attrName>
                                        </p:attrNameLst>
                                      </p:cBhvr>
                                      <p:to>
                                        <p:strVal val="visible"/>
                                      </p:to>
                                    </p:set>
                                    <p:animEffect transition="in" filter="wipe(up)">
                                      <p:cBhvr>
                                        <p:cTn id="13" dur="500"/>
                                        <p:tgtEl>
                                          <p:spTgt spid="8">
                                            <p:txEl>
                                              <p:pRg st="1" end="1"/>
                                            </p:txEl>
                                          </p:spTgt>
                                        </p:tgtEl>
                                      </p:cBhvr>
                                    </p:animEffect>
                                  </p:childTnLst>
                                </p:cTn>
                              </p:par>
                              <p:par>
                                <p:cTn id="14" presetID="22" presetClass="entr" presetSubtype="1" fill="hold" nodeType="withEffect">
                                  <p:stCondLst>
                                    <p:cond delay="0"/>
                                  </p:stCondLst>
                                  <p:childTnLst>
                                    <p:set>
                                      <p:cBhvr>
                                        <p:cTn id="15" dur="1" fill="hold">
                                          <p:stCondLst>
                                            <p:cond delay="0"/>
                                          </p:stCondLst>
                                        </p:cTn>
                                        <p:tgtEl>
                                          <p:spTgt spid="8">
                                            <p:txEl>
                                              <p:pRg st="2" end="2"/>
                                            </p:txEl>
                                          </p:spTgt>
                                        </p:tgtEl>
                                        <p:attrNameLst>
                                          <p:attrName>style.visibility</p:attrName>
                                        </p:attrNameLst>
                                      </p:cBhvr>
                                      <p:to>
                                        <p:strVal val="visible"/>
                                      </p:to>
                                    </p:set>
                                    <p:animEffect transition="in" filter="wipe(up)">
                                      <p:cBhvr>
                                        <p:cTn id="16" dur="500"/>
                                        <p:tgtEl>
                                          <p:spTgt spid="8">
                                            <p:txEl>
                                              <p:pRg st="2" end="2"/>
                                            </p:txEl>
                                          </p:spTgt>
                                        </p:tgtEl>
                                      </p:cBhvr>
                                    </p:animEffect>
                                  </p:childTnLst>
                                </p:cTn>
                              </p:par>
                              <p:par>
                                <p:cTn id="17" presetID="22" presetClass="entr" presetSubtype="1" fill="hold" nodeType="withEffect">
                                  <p:stCondLst>
                                    <p:cond delay="0"/>
                                  </p:stCondLst>
                                  <p:childTnLst>
                                    <p:set>
                                      <p:cBhvr>
                                        <p:cTn id="18" dur="1" fill="hold">
                                          <p:stCondLst>
                                            <p:cond delay="0"/>
                                          </p:stCondLst>
                                        </p:cTn>
                                        <p:tgtEl>
                                          <p:spTgt spid="8">
                                            <p:txEl>
                                              <p:pRg st="3" end="3"/>
                                            </p:txEl>
                                          </p:spTgt>
                                        </p:tgtEl>
                                        <p:attrNameLst>
                                          <p:attrName>style.visibility</p:attrName>
                                        </p:attrNameLst>
                                      </p:cBhvr>
                                      <p:to>
                                        <p:strVal val="visible"/>
                                      </p:to>
                                    </p:set>
                                    <p:animEffect transition="in" filter="wipe(up)">
                                      <p:cBhvr>
                                        <p:cTn id="19" dur="500"/>
                                        <p:tgtEl>
                                          <p:spTgt spid="8">
                                            <p:txEl>
                                              <p:pRg st="3" end="3"/>
                                            </p:txEl>
                                          </p:spTgt>
                                        </p:tgtEl>
                                      </p:cBhvr>
                                    </p:animEffect>
                                  </p:childTnLst>
                                </p:cTn>
                              </p:par>
                              <p:par>
                                <p:cTn id="20" presetID="22" presetClass="entr" presetSubtype="1" fill="hold" nodeType="withEffect">
                                  <p:stCondLst>
                                    <p:cond delay="0"/>
                                  </p:stCondLst>
                                  <p:childTnLst>
                                    <p:set>
                                      <p:cBhvr>
                                        <p:cTn id="21" dur="1" fill="hold">
                                          <p:stCondLst>
                                            <p:cond delay="0"/>
                                          </p:stCondLst>
                                        </p:cTn>
                                        <p:tgtEl>
                                          <p:spTgt spid="8">
                                            <p:txEl>
                                              <p:pRg st="4" end="4"/>
                                            </p:txEl>
                                          </p:spTgt>
                                        </p:tgtEl>
                                        <p:attrNameLst>
                                          <p:attrName>style.visibility</p:attrName>
                                        </p:attrNameLst>
                                      </p:cBhvr>
                                      <p:to>
                                        <p:strVal val="visible"/>
                                      </p:to>
                                    </p:set>
                                    <p:animEffect transition="in" filter="wipe(up)">
                                      <p:cBhvr>
                                        <p:cTn id="22" dur="500"/>
                                        <p:tgtEl>
                                          <p:spTgt spid="8">
                                            <p:txEl>
                                              <p:pRg st="4" end="4"/>
                                            </p:txEl>
                                          </p:spTgt>
                                        </p:tgtEl>
                                      </p:cBhvr>
                                    </p:animEffect>
                                  </p:childTnLst>
                                </p:cTn>
                              </p:par>
                              <p:par>
                                <p:cTn id="23" presetID="22" presetClass="entr" presetSubtype="1" fill="hold" nodeType="withEffect">
                                  <p:stCondLst>
                                    <p:cond delay="0"/>
                                  </p:stCondLst>
                                  <p:childTnLst>
                                    <p:set>
                                      <p:cBhvr>
                                        <p:cTn id="24" dur="1" fill="hold">
                                          <p:stCondLst>
                                            <p:cond delay="0"/>
                                          </p:stCondLst>
                                        </p:cTn>
                                        <p:tgtEl>
                                          <p:spTgt spid="8">
                                            <p:txEl>
                                              <p:pRg st="5" end="5"/>
                                            </p:txEl>
                                          </p:spTgt>
                                        </p:tgtEl>
                                        <p:attrNameLst>
                                          <p:attrName>style.visibility</p:attrName>
                                        </p:attrNameLst>
                                      </p:cBhvr>
                                      <p:to>
                                        <p:strVal val="visible"/>
                                      </p:to>
                                    </p:set>
                                    <p:animEffect transition="in" filter="wipe(up)">
                                      <p:cBhvr>
                                        <p:cTn id="25" dur="500"/>
                                        <p:tgtEl>
                                          <p:spTgt spid="8">
                                            <p:txEl>
                                              <p:pRg st="5" end="5"/>
                                            </p:txEl>
                                          </p:spTgt>
                                        </p:tgtEl>
                                      </p:cBhvr>
                                    </p:animEffect>
                                  </p:childTnLst>
                                </p:cTn>
                              </p:par>
                              <p:par>
                                <p:cTn id="26" presetID="22" presetClass="entr" presetSubtype="1" fill="hold" nodeType="withEffect">
                                  <p:stCondLst>
                                    <p:cond delay="0"/>
                                  </p:stCondLst>
                                  <p:childTnLst>
                                    <p:set>
                                      <p:cBhvr>
                                        <p:cTn id="27" dur="1" fill="hold">
                                          <p:stCondLst>
                                            <p:cond delay="0"/>
                                          </p:stCondLst>
                                        </p:cTn>
                                        <p:tgtEl>
                                          <p:spTgt spid="8">
                                            <p:txEl>
                                              <p:pRg st="6" end="6"/>
                                            </p:txEl>
                                          </p:spTgt>
                                        </p:tgtEl>
                                        <p:attrNameLst>
                                          <p:attrName>style.visibility</p:attrName>
                                        </p:attrNameLst>
                                      </p:cBhvr>
                                      <p:to>
                                        <p:strVal val="visible"/>
                                      </p:to>
                                    </p:set>
                                    <p:animEffect transition="in" filter="wipe(up)">
                                      <p:cBhvr>
                                        <p:cTn id="28" dur="500"/>
                                        <p:tgtEl>
                                          <p:spTgt spid="8">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688"/>
        <p:cNvGrpSpPr/>
        <p:nvPr/>
      </p:nvGrpSpPr>
      <p:grpSpPr>
        <a:xfrm>
          <a:off x="0" y="0"/>
          <a:ext cx="0" cy="0"/>
          <a:chOff x="0" y="0"/>
          <a:chExt cx="0" cy="0"/>
        </a:xfrm>
      </p:grpSpPr>
      <p:sp>
        <p:nvSpPr>
          <p:cNvPr id="3" name="Rectangle 2"/>
          <p:cNvSpPr/>
          <p:nvPr/>
        </p:nvSpPr>
        <p:spPr>
          <a:xfrm>
            <a:off x="1238036" y="779290"/>
            <a:ext cx="4572000" cy="1015663"/>
          </a:xfrm>
          <a:prstGeom prst="rect">
            <a:avLst/>
          </a:prstGeom>
        </p:spPr>
        <p:txBody>
          <a:bodyPr>
            <a:spAutoFit/>
          </a:bodyPr>
          <a:lstStyle/>
          <a:p>
            <a:pPr algn="just">
              <a:lnSpc>
                <a:spcPct val="150000"/>
              </a:lnSpc>
            </a:pPr>
            <a:r>
              <a:rPr lang="vi-VN" sz="2000" b="1" dirty="0">
                <a:solidFill>
                  <a:srgbClr val="C00000"/>
                </a:solidFill>
              </a:rPr>
              <a:t>Bảng 6.1</a:t>
            </a:r>
          </a:p>
          <a:p>
            <a:pPr algn="just">
              <a:lnSpc>
                <a:spcPct val="150000"/>
              </a:lnSpc>
            </a:pPr>
            <a:r>
              <a:rPr lang="vi-VN" sz="2000" dirty="0"/>
              <a:t>Quãng đường: </a:t>
            </a:r>
            <a:r>
              <a:rPr lang="vi-VN" sz="2000" dirty="0" smtClean="0"/>
              <a:t>s</a:t>
            </a:r>
            <a:r>
              <a:rPr lang="en-US" sz="2000" dirty="0" smtClean="0"/>
              <a:t> </a:t>
            </a:r>
            <a:r>
              <a:rPr lang="vi-VN" sz="2000" dirty="0" smtClean="0"/>
              <a:t>=</a:t>
            </a:r>
            <a:r>
              <a:rPr lang="en-US" sz="2000" dirty="0" smtClean="0"/>
              <a:t> </a:t>
            </a:r>
            <a:r>
              <a:rPr lang="vi-VN" sz="2000" dirty="0" smtClean="0"/>
              <a:t>0,5 </a:t>
            </a:r>
            <a:r>
              <a:rPr lang="vi-VN" sz="2000" dirty="0"/>
              <a:t>(m). </a:t>
            </a:r>
          </a:p>
        </p:txBody>
      </p:sp>
      <p:graphicFrame>
        <p:nvGraphicFramePr>
          <p:cNvPr id="4" name="Table 3"/>
          <p:cNvGraphicFramePr>
            <a:graphicFrameLocks noGrp="1"/>
          </p:cNvGraphicFramePr>
          <p:nvPr>
            <p:extLst>
              <p:ext uri="{D42A27DB-BD31-4B8C-83A1-F6EECF244321}">
                <p14:modId xmlns:p14="http://schemas.microsoft.com/office/powerpoint/2010/main" val="4251674771"/>
              </p:ext>
            </p:extLst>
          </p:nvPr>
        </p:nvGraphicFramePr>
        <p:xfrm>
          <a:off x="694161" y="1972352"/>
          <a:ext cx="7853937" cy="1371600"/>
        </p:xfrm>
        <a:graphic>
          <a:graphicData uri="http://schemas.openxmlformats.org/drawingml/2006/table">
            <a:tbl>
              <a:tblPr firstRow="1" firstCol="1" bandRow="1"/>
              <a:tblGrid>
                <a:gridCol w="2069588"/>
                <a:gridCol w="1243173"/>
                <a:gridCol w="1315092"/>
                <a:gridCol w="1290718"/>
                <a:gridCol w="1935366"/>
              </a:tblGrid>
              <a:tr h="0">
                <a:tc rowSpan="2">
                  <a:txBody>
                    <a:bodyPr/>
                    <a:lstStyle/>
                    <a:p>
                      <a:pPr algn="ctr">
                        <a:lnSpc>
                          <a:spcPct val="150000"/>
                        </a:lnSpc>
                        <a:spcBef>
                          <a:spcPts val="300"/>
                        </a:spcBef>
                        <a:spcAft>
                          <a:spcPts val="300"/>
                        </a:spcAft>
                      </a:pPr>
                      <a:r>
                        <a:rPr lang="fr-FR" sz="2000" b="1" dirty="0" err="1">
                          <a:solidFill>
                            <a:srgbClr val="000000"/>
                          </a:solidFill>
                          <a:effectLst/>
                          <a:latin typeface="+mn-lt"/>
                          <a:ea typeface="Calibri" panose="020F0502020204030204" pitchFamily="34" charset="0"/>
                          <a:cs typeface="Times New Roman" panose="02020603050405020304" pitchFamily="18" charset="0"/>
                        </a:rPr>
                        <a:t>Đại</a:t>
                      </a:r>
                      <a:r>
                        <a:rPr lang="fr-FR" sz="2000" b="1" dirty="0">
                          <a:solidFill>
                            <a:srgbClr val="000000"/>
                          </a:solidFill>
                          <a:effectLst/>
                          <a:latin typeface="+mn-lt"/>
                          <a:ea typeface="Calibri" panose="020F0502020204030204" pitchFamily="34" charset="0"/>
                          <a:cs typeface="Times New Roman" panose="02020603050405020304" pitchFamily="18" charset="0"/>
                        </a:rPr>
                        <a:t> </a:t>
                      </a:r>
                      <a:r>
                        <a:rPr lang="fr-FR" sz="2000" b="1" dirty="0" err="1">
                          <a:solidFill>
                            <a:srgbClr val="000000"/>
                          </a:solidFill>
                          <a:effectLst/>
                          <a:latin typeface="+mn-lt"/>
                          <a:ea typeface="Calibri" panose="020F0502020204030204" pitchFamily="34" charset="0"/>
                          <a:cs typeface="Times New Roman" panose="02020603050405020304" pitchFamily="18" charset="0"/>
                        </a:rPr>
                        <a:t>lượng</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DD6EE"/>
                    </a:solidFill>
                  </a:tcPr>
                </a:tc>
                <a:tc gridSpan="3">
                  <a:txBody>
                    <a:bodyPr/>
                    <a:lstStyle/>
                    <a:p>
                      <a:pPr algn="ctr">
                        <a:lnSpc>
                          <a:spcPct val="150000"/>
                        </a:lnSpc>
                        <a:spcBef>
                          <a:spcPts val="300"/>
                        </a:spcBef>
                        <a:spcAft>
                          <a:spcPts val="300"/>
                        </a:spcAft>
                      </a:pPr>
                      <a:r>
                        <a:rPr lang="fr-FR" sz="2000" b="1">
                          <a:solidFill>
                            <a:srgbClr val="000000"/>
                          </a:solidFill>
                          <a:effectLst/>
                          <a:latin typeface="+mn-lt"/>
                          <a:ea typeface="Calibri" panose="020F0502020204030204" pitchFamily="34" charset="0"/>
                          <a:cs typeface="Times New Roman" panose="02020603050405020304" pitchFamily="18" charset="0"/>
                        </a:rPr>
                        <a:t>Lần đo</a:t>
                      </a:r>
                      <a:endParaRPr lang="en-US" sz="200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DD6EE"/>
                    </a:solidFill>
                  </a:tcPr>
                </a:tc>
                <a:tc hMerge="1">
                  <a:txBody>
                    <a:bodyPr/>
                    <a:lstStyle/>
                    <a:p>
                      <a:endParaRPr lang="en-US"/>
                    </a:p>
                  </a:txBody>
                  <a:tcPr/>
                </a:tc>
                <a:tc hMerge="1">
                  <a:txBody>
                    <a:bodyPr/>
                    <a:lstStyle/>
                    <a:p>
                      <a:endParaRPr lang="en-US"/>
                    </a:p>
                  </a:txBody>
                  <a:tcPr/>
                </a:tc>
                <a:tc rowSpan="2">
                  <a:txBody>
                    <a:bodyPr/>
                    <a:lstStyle/>
                    <a:p>
                      <a:pPr algn="ctr">
                        <a:lnSpc>
                          <a:spcPct val="150000"/>
                        </a:lnSpc>
                        <a:spcBef>
                          <a:spcPts val="300"/>
                        </a:spcBef>
                        <a:spcAft>
                          <a:spcPts val="300"/>
                        </a:spcAft>
                      </a:pPr>
                      <a:r>
                        <a:rPr lang="fr-FR" sz="2000" b="1">
                          <a:solidFill>
                            <a:srgbClr val="000000"/>
                          </a:solidFill>
                          <a:effectLst/>
                          <a:latin typeface="+mn-lt"/>
                          <a:ea typeface="Calibri" panose="020F0502020204030204" pitchFamily="34" charset="0"/>
                          <a:cs typeface="Times New Roman" panose="02020603050405020304" pitchFamily="18" charset="0"/>
                        </a:rPr>
                        <a:t>Giá trị trung bình</a:t>
                      </a:r>
                      <a:endParaRPr lang="en-US" sz="200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DD6EE"/>
                    </a:solidFill>
                  </a:tcPr>
                </a:tc>
              </a:tr>
              <a:tr h="0">
                <a:tc vMerge="1">
                  <a:txBody>
                    <a:bodyPr/>
                    <a:lstStyle/>
                    <a:p>
                      <a:endParaRPr lang="en-US"/>
                    </a:p>
                  </a:txBody>
                  <a:tcPr/>
                </a:tc>
                <a:tc>
                  <a:txBody>
                    <a:bodyPr/>
                    <a:lstStyle/>
                    <a:p>
                      <a:pPr algn="ctr">
                        <a:lnSpc>
                          <a:spcPct val="150000"/>
                        </a:lnSpc>
                        <a:spcBef>
                          <a:spcPts val="300"/>
                        </a:spcBef>
                        <a:spcAft>
                          <a:spcPts val="300"/>
                        </a:spcAft>
                      </a:pPr>
                      <a:r>
                        <a:rPr lang="fr-FR" sz="2000">
                          <a:solidFill>
                            <a:srgbClr val="000000"/>
                          </a:solidFill>
                          <a:effectLst/>
                          <a:latin typeface="+mn-lt"/>
                          <a:ea typeface="Calibri" panose="020F0502020204030204" pitchFamily="34" charset="0"/>
                          <a:cs typeface="Times New Roman" panose="02020603050405020304" pitchFamily="18" charset="0"/>
                        </a:rPr>
                        <a:t>Lần 1</a:t>
                      </a:r>
                      <a:endParaRPr lang="en-US" sz="200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2CC"/>
                    </a:solidFill>
                  </a:tcPr>
                </a:tc>
                <a:tc>
                  <a:txBody>
                    <a:bodyPr/>
                    <a:lstStyle/>
                    <a:p>
                      <a:pPr algn="ctr">
                        <a:lnSpc>
                          <a:spcPct val="150000"/>
                        </a:lnSpc>
                        <a:spcBef>
                          <a:spcPts val="300"/>
                        </a:spcBef>
                        <a:spcAft>
                          <a:spcPts val="300"/>
                        </a:spcAft>
                      </a:pPr>
                      <a:r>
                        <a:rPr lang="fr-FR" sz="2000">
                          <a:solidFill>
                            <a:srgbClr val="000000"/>
                          </a:solidFill>
                          <a:effectLst/>
                          <a:latin typeface="+mn-lt"/>
                          <a:ea typeface="Calibri" panose="020F0502020204030204" pitchFamily="34" charset="0"/>
                          <a:cs typeface="Times New Roman" panose="02020603050405020304" pitchFamily="18" charset="0"/>
                        </a:rPr>
                        <a:t>Lần 2</a:t>
                      </a:r>
                      <a:endParaRPr lang="en-US" sz="200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2CC"/>
                    </a:solidFill>
                  </a:tcPr>
                </a:tc>
                <a:tc>
                  <a:txBody>
                    <a:bodyPr/>
                    <a:lstStyle/>
                    <a:p>
                      <a:pPr algn="ctr">
                        <a:lnSpc>
                          <a:spcPct val="150000"/>
                        </a:lnSpc>
                        <a:spcBef>
                          <a:spcPts val="300"/>
                        </a:spcBef>
                        <a:spcAft>
                          <a:spcPts val="300"/>
                        </a:spcAft>
                      </a:pPr>
                      <a:r>
                        <a:rPr lang="fr-FR" sz="2000">
                          <a:solidFill>
                            <a:srgbClr val="000000"/>
                          </a:solidFill>
                          <a:effectLst/>
                          <a:latin typeface="+mn-lt"/>
                          <a:ea typeface="Calibri" panose="020F0502020204030204" pitchFamily="34" charset="0"/>
                          <a:cs typeface="Times New Roman" panose="02020603050405020304" pitchFamily="18" charset="0"/>
                        </a:rPr>
                        <a:t>Lần 3</a:t>
                      </a:r>
                      <a:endParaRPr lang="en-US" sz="200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2CC"/>
                    </a:solidFill>
                  </a:tcPr>
                </a:tc>
                <a:tc vMerge="1">
                  <a:txBody>
                    <a:bodyPr/>
                    <a:lstStyle/>
                    <a:p>
                      <a:endParaRPr lang="en-US"/>
                    </a:p>
                  </a:txBody>
                  <a:tcPr/>
                </a:tc>
              </a:tr>
              <a:tr h="0">
                <a:tc>
                  <a:txBody>
                    <a:bodyPr/>
                    <a:lstStyle/>
                    <a:p>
                      <a:pPr algn="just">
                        <a:lnSpc>
                          <a:spcPct val="150000"/>
                        </a:lnSpc>
                        <a:spcBef>
                          <a:spcPts val="300"/>
                        </a:spcBef>
                        <a:spcAft>
                          <a:spcPts val="300"/>
                        </a:spcAft>
                      </a:pPr>
                      <a:r>
                        <a:rPr lang="fr-FR" sz="2000" dirty="0" err="1">
                          <a:solidFill>
                            <a:srgbClr val="000000"/>
                          </a:solidFill>
                          <a:effectLst/>
                          <a:latin typeface="+mn-lt"/>
                          <a:ea typeface="Calibri" panose="020F0502020204030204" pitchFamily="34" charset="0"/>
                          <a:cs typeface="Times New Roman" panose="02020603050405020304" pitchFamily="18" charset="0"/>
                        </a:rPr>
                        <a:t>Thời</a:t>
                      </a:r>
                      <a:r>
                        <a:rPr lang="fr-FR" sz="2000" dirty="0">
                          <a:solidFill>
                            <a:srgbClr val="000000"/>
                          </a:solidFill>
                          <a:effectLst/>
                          <a:latin typeface="+mn-lt"/>
                          <a:ea typeface="Calibri" panose="020F0502020204030204" pitchFamily="34" charset="0"/>
                          <a:cs typeface="Times New Roman" panose="02020603050405020304" pitchFamily="18" charset="0"/>
                        </a:rPr>
                        <a:t> </a:t>
                      </a:r>
                      <a:r>
                        <a:rPr lang="fr-FR" sz="2000" dirty="0" err="1">
                          <a:solidFill>
                            <a:srgbClr val="000000"/>
                          </a:solidFill>
                          <a:effectLst/>
                          <a:latin typeface="+mn-lt"/>
                          <a:ea typeface="Calibri" panose="020F0502020204030204" pitchFamily="34" charset="0"/>
                          <a:cs typeface="Times New Roman" panose="02020603050405020304" pitchFamily="18" charset="0"/>
                        </a:rPr>
                        <a:t>gian</a:t>
                      </a:r>
                      <a:r>
                        <a:rPr lang="fr-FR" sz="2000" dirty="0">
                          <a:solidFill>
                            <a:srgbClr val="000000"/>
                          </a:solidFill>
                          <a:effectLst/>
                          <a:latin typeface="+mn-lt"/>
                          <a:ea typeface="Calibri" panose="020F0502020204030204" pitchFamily="34" charset="0"/>
                          <a:cs typeface="Times New Roman" panose="02020603050405020304" pitchFamily="18" charset="0"/>
                        </a:rPr>
                        <a:t> (s)</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ct val="150000"/>
                        </a:lnSpc>
                        <a:spcBef>
                          <a:spcPts val="300"/>
                        </a:spcBef>
                        <a:spcAft>
                          <a:spcPts val="300"/>
                        </a:spcAft>
                      </a:pPr>
                      <a:r>
                        <a:rPr lang="fr-FR" sz="2000" dirty="0">
                          <a:solidFill>
                            <a:srgbClr val="000000"/>
                          </a:solidFill>
                          <a:effectLst/>
                          <a:latin typeface="+mn-lt"/>
                          <a:ea typeface="Calibri" panose="020F0502020204030204" pitchFamily="34" charset="0"/>
                          <a:cs typeface="Times New Roman" panose="02020603050405020304" pitchFamily="18" charset="0"/>
                        </a:rPr>
                        <a:t>0,777</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ct val="150000"/>
                        </a:lnSpc>
                        <a:spcBef>
                          <a:spcPts val="300"/>
                        </a:spcBef>
                        <a:spcAft>
                          <a:spcPts val="300"/>
                        </a:spcAft>
                      </a:pPr>
                      <a:r>
                        <a:rPr lang="fr-FR" sz="2000" dirty="0">
                          <a:solidFill>
                            <a:srgbClr val="000000"/>
                          </a:solidFill>
                          <a:effectLst/>
                          <a:latin typeface="+mn-lt"/>
                          <a:ea typeface="Calibri" panose="020F0502020204030204" pitchFamily="34" charset="0"/>
                          <a:cs typeface="Times New Roman" panose="02020603050405020304" pitchFamily="18" charset="0"/>
                        </a:rPr>
                        <a:t>0,780</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ct val="150000"/>
                        </a:lnSpc>
                        <a:spcBef>
                          <a:spcPts val="300"/>
                        </a:spcBef>
                        <a:spcAft>
                          <a:spcPts val="300"/>
                        </a:spcAft>
                      </a:pPr>
                      <a:r>
                        <a:rPr lang="fr-FR" sz="2000" dirty="0">
                          <a:solidFill>
                            <a:srgbClr val="000000"/>
                          </a:solidFill>
                          <a:effectLst/>
                          <a:latin typeface="+mn-lt"/>
                          <a:ea typeface="Calibri" panose="020F0502020204030204" pitchFamily="34" charset="0"/>
                          <a:cs typeface="Times New Roman" panose="02020603050405020304" pitchFamily="18" charset="0"/>
                        </a:rPr>
                        <a:t>0,776</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ct val="150000"/>
                        </a:lnSpc>
                        <a:spcBef>
                          <a:spcPts val="300"/>
                        </a:spcBef>
                        <a:spcAft>
                          <a:spcPts val="300"/>
                        </a:spcAft>
                      </a:pPr>
                      <a:r>
                        <a:rPr lang="fr-FR" sz="2000" dirty="0">
                          <a:solidFill>
                            <a:srgbClr val="000000"/>
                          </a:solidFill>
                          <a:effectLst/>
                          <a:latin typeface="+mn-lt"/>
                          <a:ea typeface="Calibri" panose="020F0502020204030204" pitchFamily="34" charset="0"/>
                          <a:cs typeface="Times New Roman" panose="02020603050405020304" pitchFamily="18" charset="0"/>
                        </a:rPr>
                        <a:t>0,778</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r>
            </a:tbl>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180720599"/>
              </p:ext>
            </p:extLst>
          </p:nvPr>
        </p:nvGraphicFramePr>
        <p:xfrm>
          <a:off x="3380198" y="4016739"/>
          <a:ext cx="1886016" cy="775699"/>
        </p:xfrm>
        <a:graphic>
          <a:graphicData uri="http://schemas.openxmlformats.org/presentationml/2006/ole">
            <mc:AlternateContent xmlns:mc="http://schemas.openxmlformats.org/markup-compatibility/2006">
              <mc:Choice xmlns:v="urn:schemas-microsoft-com:vml" Requires="v">
                <p:oleObj spid="_x0000_s2056" r:id="rId4" imgW="1180588" imgH="482391" progId="Equation.DSMT4">
                  <p:embed/>
                </p:oleObj>
              </mc:Choice>
              <mc:Fallback>
                <p:oleObj r:id="rId4" imgW="1180588" imgH="482391"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80198" y="4016739"/>
                        <a:ext cx="1886016" cy="775699"/>
                      </a:xfrm>
                      <a:prstGeom prst="rect">
                        <a:avLst/>
                      </a:prstGeom>
                      <a:noFill/>
                    </p:spPr>
                  </p:pic>
                </p:oleObj>
              </mc:Fallback>
            </mc:AlternateContent>
          </a:graphicData>
        </a:graphic>
      </p:graphicFrame>
      <p:sp>
        <p:nvSpPr>
          <p:cNvPr id="11" name="TextBox 10"/>
          <p:cNvSpPr txBox="1"/>
          <p:nvPr/>
        </p:nvSpPr>
        <p:spPr>
          <a:xfrm>
            <a:off x="3524036" y="3462391"/>
            <a:ext cx="2316822" cy="400110"/>
          </a:xfrm>
          <a:prstGeom prst="rect">
            <a:avLst/>
          </a:prstGeom>
          <a:noFill/>
        </p:spPr>
        <p:txBody>
          <a:bodyPr wrap="square" rtlCol="0">
            <a:spAutoFit/>
          </a:bodyPr>
          <a:lstStyle/>
          <a:p>
            <a:r>
              <a:rPr lang="en-US" sz="2000" i="1" dirty="0" err="1" smtClean="0"/>
              <a:t>Tốc</a:t>
            </a:r>
            <a:r>
              <a:rPr lang="en-US" sz="2000" i="1" dirty="0" smtClean="0"/>
              <a:t> </a:t>
            </a:r>
            <a:r>
              <a:rPr lang="en-US" sz="2000" i="1" dirty="0" err="1" smtClean="0"/>
              <a:t>độ</a:t>
            </a:r>
            <a:r>
              <a:rPr lang="en-US" sz="2000" i="1" dirty="0" smtClean="0"/>
              <a:t>: m/s</a:t>
            </a:r>
            <a:endParaRPr lang="en-US" sz="2000" i="1" dirty="0"/>
          </a:p>
        </p:txBody>
      </p:sp>
      <p:sp>
        <p:nvSpPr>
          <p:cNvPr id="12" name="Rounded Rectangle 11"/>
          <p:cNvSpPr/>
          <p:nvPr/>
        </p:nvSpPr>
        <p:spPr>
          <a:xfrm>
            <a:off x="2825393" y="267128"/>
            <a:ext cx="3339101" cy="585627"/>
          </a:xfrm>
          <a:prstGeom prst="roundRect">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err="1" smtClean="0">
                <a:solidFill>
                  <a:schemeClr val="bg2">
                    <a:lumMod val="75000"/>
                  </a:schemeClr>
                </a:solidFill>
              </a:rPr>
              <a:t>Ví</a:t>
            </a:r>
            <a:r>
              <a:rPr lang="en-US" sz="2000" b="1" dirty="0" smtClean="0">
                <a:solidFill>
                  <a:schemeClr val="bg2">
                    <a:lumMod val="75000"/>
                  </a:schemeClr>
                </a:solidFill>
              </a:rPr>
              <a:t> </a:t>
            </a:r>
            <a:r>
              <a:rPr lang="en-US" sz="2000" b="1" dirty="0" err="1" smtClean="0">
                <a:solidFill>
                  <a:schemeClr val="bg2">
                    <a:lumMod val="75000"/>
                  </a:schemeClr>
                </a:solidFill>
              </a:rPr>
              <a:t>dụ</a:t>
            </a:r>
            <a:r>
              <a:rPr lang="en-US" sz="2000" b="1" dirty="0" smtClean="0">
                <a:solidFill>
                  <a:schemeClr val="bg2">
                    <a:lumMod val="75000"/>
                  </a:schemeClr>
                </a:solidFill>
              </a:rPr>
              <a:t> </a:t>
            </a:r>
            <a:r>
              <a:rPr lang="en-US" sz="2000" b="1" dirty="0" err="1" smtClean="0">
                <a:solidFill>
                  <a:schemeClr val="bg2">
                    <a:lumMod val="75000"/>
                  </a:schemeClr>
                </a:solidFill>
              </a:rPr>
              <a:t>kết</a:t>
            </a:r>
            <a:r>
              <a:rPr lang="en-US" sz="2000" b="1" dirty="0" smtClean="0">
                <a:solidFill>
                  <a:schemeClr val="bg2">
                    <a:lumMod val="75000"/>
                  </a:schemeClr>
                </a:solidFill>
              </a:rPr>
              <a:t> </a:t>
            </a:r>
            <a:r>
              <a:rPr lang="en-US" sz="2000" b="1" dirty="0" err="1" smtClean="0">
                <a:solidFill>
                  <a:schemeClr val="bg2">
                    <a:lumMod val="75000"/>
                  </a:schemeClr>
                </a:solidFill>
              </a:rPr>
              <a:t>quả</a:t>
            </a:r>
            <a:r>
              <a:rPr lang="en-US" sz="2000" b="1" dirty="0" smtClean="0">
                <a:solidFill>
                  <a:schemeClr val="bg2">
                    <a:lumMod val="75000"/>
                  </a:schemeClr>
                </a:solidFill>
              </a:rPr>
              <a:t> </a:t>
            </a:r>
            <a:r>
              <a:rPr lang="en-US" sz="2000" b="1" dirty="0" err="1" smtClean="0">
                <a:solidFill>
                  <a:schemeClr val="bg2">
                    <a:lumMod val="75000"/>
                  </a:schemeClr>
                </a:solidFill>
              </a:rPr>
              <a:t>thí</a:t>
            </a:r>
            <a:r>
              <a:rPr lang="en-US" sz="2000" b="1" dirty="0" smtClean="0">
                <a:solidFill>
                  <a:schemeClr val="bg2">
                    <a:lumMod val="75000"/>
                  </a:schemeClr>
                </a:solidFill>
              </a:rPr>
              <a:t> </a:t>
            </a:r>
            <a:r>
              <a:rPr lang="en-US" sz="2000" b="1" dirty="0" err="1" smtClean="0">
                <a:solidFill>
                  <a:schemeClr val="bg2">
                    <a:lumMod val="75000"/>
                  </a:schemeClr>
                </a:solidFill>
              </a:rPr>
              <a:t>nghiệm</a:t>
            </a:r>
            <a:endParaRPr lang="en-US" sz="2000" b="1" dirty="0">
              <a:solidFill>
                <a:schemeClr val="bg2">
                  <a:lumMod val="75000"/>
                </a:schemeClr>
              </a:solidFill>
            </a:endParaRPr>
          </a:p>
        </p:txBody>
      </p:sp>
    </p:spTree>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animEffect transition="in" filter="fade">
                                      <p:cBhvr>
                                        <p:cTn id="9" dur="500"/>
                                        <p:tgtEl>
                                          <p:spTgt spid="12"/>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3">
                                            <p:txEl>
                                              <p:pRg st="0" end="0"/>
                                            </p:txEl>
                                          </p:spTgt>
                                        </p:tgtEl>
                                        <p:attrNameLst>
                                          <p:attrName>style.visibility</p:attrName>
                                        </p:attrNameLst>
                                      </p:cBhvr>
                                      <p:to>
                                        <p:strVal val="visible"/>
                                      </p:to>
                                    </p:set>
                                    <p:animEffect transition="in" filter="fade">
                                      <p:cBhvr>
                                        <p:cTn id="14" dur="500"/>
                                        <p:tgtEl>
                                          <p:spTgt spid="3">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Effect transition="in" filter="wipe(left)">
                                      <p:cBhvr>
                                        <p:cTn id="19" dur="500"/>
                                        <p:tgtEl>
                                          <p:spTgt spid="3">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dissolve">
                                      <p:cBhvr>
                                        <p:cTn id="24" dur="500"/>
                                        <p:tgtEl>
                                          <p:spTgt spid="4"/>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fade">
                                      <p:cBhvr>
                                        <p:cTn id="29" dur="500"/>
                                        <p:tgtEl>
                                          <p:spTgt spid="11"/>
                                        </p:tgtEl>
                                      </p:cBhvr>
                                    </p:animEffect>
                                  </p:childTnLst>
                                </p:cTn>
                              </p:par>
                              <p:par>
                                <p:cTn id="30" presetID="10" presetClass="entr" presetSubtype="0" fill="hold" nodeType="with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fade">
                                      <p:cBhvr>
                                        <p:cTn id="3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682199657"/>
              </p:ext>
            </p:extLst>
          </p:nvPr>
        </p:nvGraphicFramePr>
        <p:xfrm>
          <a:off x="1530850" y="1117956"/>
          <a:ext cx="5343079" cy="597827"/>
        </p:xfrm>
        <a:graphic>
          <a:graphicData uri="http://schemas.openxmlformats.org/presentationml/2006/ole">
            <mc:AlternateContent xmlns:mc="http://schemas.openxmlformats.org/markup-compatibility/2006">
              <mc:Choice xmlns:v="urn:schemas-microsoft-com:vml" Requires="v">
                <p:oleObj spid="_x0000_s4110" r:id="rId3" imgW="4089400" imgH="457200" progId="Equation.DSMT4">
                  <p:embed/>
                </p:oleObj>
              </mc:Choice>
              <mc:Fallback>
                <p:oleObj r:id="rId3" imgW="408940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0850" y="1117956"/>
                        <a:ext cx="5343079" cy="597827"/>
                      </a:xfrm>
                      <a:prstGeom prst="rect">
                        <a:avLst/>
                      </a:prstGeom>
                      <a:noFill/>
                    </p:spPr>
                  </p:pic>
                </p:oleObj>
              </mc:Fallback>
            </mc:AlternateContent>
          </a:graphicData>
        </a:graphic>
      </p:graphicFrame>
      <p:sp>
        <p:nvSpPr>
          <p:cNvPr id="5" name="TextBox 4"/>
          <p:cNvSpPr txBox="1"/>
          <p:nvPr/>
        </p:nvSpPr>
        <p:spPr>
          <a:xfrm>
            <a:off x="1202076" y="513708"/>
            <a:ext cx="2887038" cy="400110"/>
          </a:xfrm>
          <a:prstGeom prst="rect">
            <a:avLst/>
          </a:prstGeom>
          <a:noFill/>
        </p:spPr>
        <p:txBody>
          <a:bodyPr wrap="square" rtlCol="0">
            <a:spAutoFit/>
          </a:bodyPr>
          <a:lstStyle/>
          <a:p>
            <a:r>
              <a:rPr lang="en-US" sz="2000" dirty="0" err="1" smtClean="0"/>
              <a:t>Sai</a:t>
            </a:r>
            <a:r>
              <a:rPr lang="en-US" sz="2000" dirty="0" smtClean="0"/>
              <a:t> </a:t>
            </a:r>
            <a:r>
              <a:rPr lang="en-US" sz="2000" dirty="0" err="1" smtClean="0"/>
              <a:t>số</a:t>
            </a:r>
            <a:r>
              <a:rPr lang="en-US" sz="2000" dirty="0" smtClean="0"/>
              <a:t>:</a:t>
            </a:r>
            <a:endParaRPr lang="en-US" sz="2000" dirty="0"/>
          </a:p>
        </p:txBody>
      </p:sp>
      <p:graphicFrame>
        <p:nvGraphicFramePr>
          <p:cNvPr id="7" name="Object 6"/>
          <p:cNvGraphicFramePr>
            <a:graphicFrameLocks noChangeAspect="1"/>
          </p:cNvGraphicFramePr>
          <p:nvPr>
            <p:extLst>
              <p:ext uri="{D42A27DB-BD31-4B8C-83A1-F6EECF244321}">
                <p14:modId xmlns:p14="http://schemas.microsoft.com/office/powerpoint/2010/main" val="2041867756"/>
              </p:ext>
            </p:extLst>
          </p:nvPr>
        </p:nvGraphicFramePr>
        <p:xfrm>
          <a:off x="1530850" y="1919921"/>
          <a:ext cx="3750067" cy="673741"/>
        </p:xfrm>
        <a:graphic>
          <a:graphicData uri="http://schemas.openxmlformats.org/presentationml/2006/ole">
            <mc:AlternateContent xmlns:mc="http://schemas.openxmlformats.org/markup-compatibility/2006">
              <mc:Choice xmlns:v="urn:schemas-microsoft-com:vml" Requires="v">
                <p:oleObj spid="_x0000_s4111" r:id="rId5" imgW="2806700" imgH="508000" progId="Equation.DSMT4">
                  <p:embed/>
                </p:oleObj>
              </mc:Choice>
              <mc:Fallback>
                <p:oleObj r:id="rId5" imgW="2806700" imgH="5080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0850" y="1919921"/>
                        <a:ext cx="3750067" cy="673741"/>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801067054"/>
              </p:ext>
            </p:extLst>
          </p:nvPr>
        </p:nvGraphicFramePr>
        <p:xfrm>
          <a:off x="1530850" y="2840804"/>
          <a:ext cx="3503487" cy="300672"/>
        </p:xfrm>
        <a:graphic>
          <a:graphicData uri="http://schemas.openxmlformats.org/presentationml/2006/ole">
            <mc:AlternateContent xmlns:mc="http://schemas.openxmlformats.org/markup-compatibility/2006">
              <mc:Choice xmlns:v="urn:schemas-microsoft-com:vml" Requires="v">
                <p:oleObj spid="_x0000_s4112" r:id="rId7" imgW="2552700" imgH="215900" progId="Equation.DSMT4">
                  <p:embed/>
                </p:oleObj>
              </mc:Choice>
              <mc:Fallback>
                <p:oleObj r:id="rId7" imgW="2552700" imgH="2159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30850" y="2840804"/>
                        <a:ext cx="3503487" cy="300672"/>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590034201"/>
              </p:ext>
            </p:extLst>
          </p:nvPr>
        </p:nvGraphicFramePr>
        <p:xfrm>
          <a:off x="1530850" y="3388618"/>
          <a:ext cx="3041150" cy="322004"/>
        </p:xfrm>
        <a:graphic>
          <a:graphicData uri="http://schemas.openxmlformats.org/presentationml/2006/ole">
            <mc:AlternateContent xmlns:mc="http://schemas.openxmlformats.org/markup-compatibility/2006">
              <mc:Choice xmlns:v="urn:schemas-microsoft-com:vml" Requires="v">
                <p:oleObj spid="_x0000_s4113" r:id="rId9" imgW="2425700" imgH="254000" progId="Equation.DSMT4">
                  <p:embed/>
                </p:oleObj>
              </mc:Choice>
              <mc:Fallback>
                <p:oleObj r:id="rId9" imgW="2425700" imgH="254000"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30850" y="3388618"/>
                        <a:ext cx="3041150" cy="322004"/>
                      </a:xfrm>
                      <a:prstGeom prst="rect">
                        <a:avLst/>
                      </a:prstGeom>
                      <a:no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206110215"/>
              </p:ext>
            </p:extLst>
          </p:nvPr>
        </p:nvGraphicFramePr>
        <p:xfrm>
          <a:off x="1530850" y="4010560"/>
          <a:ext cx="1705510" cy="288432"/>
        </p:xfrm>
        <a:graphic>
          <a:graphicData uri="http://schemas.openxmlformats.org/presentationml/2006/ole">
            <mc:AlternateContent xmlns:mc="http://schemas.openxmlformats.org/markup-compatibility/2006">
              <mc:Choice xmlns:v="urn:schemas-microsoft-com:vml" Requires="v">
                <p:oleObj spid="_x0000_s4114" r:id="rId11" imgW="1294838" imgH="215806" progId="Equation.DSMT4">
                  <p:embed/>
                </p:oleObj>
              </mc:Choice>
              <mc:Fallback>
                <p:oleObj r:id="rId11" imgW="1294838" imgH="215806" progId="Equation.DSMT4">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30850" y="4010560"/>
                        <a:ext cx="1705510" cy="288432"/>
                      </a:xfrm>
                      <a:prstGeom prst="rect">
                        <a:avLst/>
                      </a:prstGeom>
                      <a:noFill/>
                    </p:spPr>
                  </p:pic>
                </p:oleObj>
              </mc:Fallback>
            </mc:AlternateContent>
          </a:graphicData>
        </a:graphic>
      </p:graphicFrame>
      <p:pic>
        <p:nvPicPr>
          <p:cNvPr id="14" name="Picture 13"/>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5034337" y="1715783"/>
            <a:ext cx="3513762" cy="3513762"/>
          </a:xfrm>
          <a:prstGeom prst="rect">
            <a:avLst/>
          </a:prstGeom>
        </p:spPr>
      </p:pic>
    </p:spTree>
    <p:extLst>
      <p:ext uri="{BB962C8B-B14F-4D97-AF65-F5344CB8AC3E}">
        <p14:creationId xmlns:p14="http://schemas.microsoft.com/office/powerpoint/2010/main" val="80788183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anim calcmode="lin" valueType="num">
                                      <p:cBhvr>
                                        <p:cTn id="8" dur="500" fill="hold"/>
                                        <p:tgtEl>
                                          <p:spTgt spid="5"/>
                                        </p:tgtEl>
                                        <p:attrNameLst>
                                          <p:attrName>ppt_x</p:attrName>
                                        </p:attrNameLst>
                                      </p:cBhvr>
                                      <p:tavLst>
                                        <p:tav tm="0">
                                          <p:val>
                                            <p:strVal val="#ppt_x"/>
                                          </p:val>
                                        </p:tav>
                                        <p:tav tm="100000">
                                          <p:val>
                                            <p:strVal val="#ppt_x"/>
                                          </p:val>
                                        </p:tav>
                                      </p:tavLst>
                                    </p:anim>
                                    <p:anim calcmode="lin" valueType="num">
                                      <p:cBhvr>
                                        <p:cTn id="9" dur="500" fill="hold"/>
                                        <p:tgtEl>
                                          <p:spTgt spid="5"/>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anim calcmode="lin" valueType="num">
                                      <p:cBhvr>
                                        <p:cTn id="13" dur="500" fill="hold"/>
                                        <p:tgtEl>
                                          <p:spTgt spid="4"/>
                                        </p:tgtEl>
                                        <p:attrNameLst>
                                          <p:attrName>ppt_x</p:attrName>
                                        </p:attrNameLst>
                                      </p:cBhvr>
                                      <p:tavLst>
                                        <p:tav tm="0">
                                          <p:val>
                                            <p:strVal val="#ppt_x"/>
                                          </p:val>
                                        </p:tav>
                                        <p:tav tm="100000">
                                          <p:val>
                                            <p:strVal val="#ppt_x"/>
                                          </p:val>
                                        </p:tav>
                                      </p:tavLst>
                                    </p:anim>
                                    <p:anim calcmode="lin" valueType="num">
                                      <p:cBhvr>
                                        <p:cTn id="14" dur="500" fill="hold"/>
                                        <p:tgtEl>
                                          <p:spTgt spid="4"/>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anim calcmode="lin" valueType="num">
                                      <p:cBhvr>
                                        <p:cTn id="18" dur="500" fill="hold"/>
                                        <p:tgtEl>
                                          <p:spTgt spid="7"/>
                                        </p:tgtEl>
                                        <p:attrNameLst>
                                          <p:attrName>ppt_x</p:attrName>
                                        </p:attrNameLst>
                                      </p:cBhvr>
                                      <p:tavLst>
                                        <p:tav tm="0">
                                          <p:val>
                                            <p:strVal val="#ppt_x"/>
                                          </p:val>
                                        </p:tav>
                                        <p:tav tm="100000">
                                          <p:val>
                                            <p:strVal val="#ppt_x"/>
                                          </p:val>
                                        </p:tav>
                                      </p:tavLst>
                                    </p:anim>
                                    <p:anim calcmode="lin" valueType="num">
                                      <p:cBhvr>
                                        <p:cTn id="19" dur="500" fill="hold"/>
                                        <p:tgtEl>
                                          <p:spTgt spid="7"/>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anim calcmode="lin" valueType="num">
                                      <p:cBhvr>
                                        <p:cTn id="23" dur="500" fill="hold"/>
                                        <p:tgtEl>
                                          <p:spTgt spid="8"/>
                                        </p:tgtEl>
                                        <p:attrNameLst>
                                          <p:attrName>ppt_x</p:attrName>
                                        </p:attrNameLst>
                                      </p:cBhvr>
                                      <p:tavLst>
                                        <p:tav tm="0">
                                          <p:val>
                                            <p:strVal val="#ppt_x"/>
                                          </p:val>
                                        </p:tav>
                                        <p:tav tm="100000">
                                          <p:val>
                                            <p:strVal val="#ppt_x"/>
                                          </p:val>
                                        </p:tav>
                                      </p:tavLst>
                                    </p:anim>
                                    <p:anim calcmode="lin" valueType="num">
                                      <p:cBhvr>
                                        <p:cTn id="24" dur="500" fill="hold"/>
                                        <p:tgtEl>
                                          <p:spTgt spid="8"/>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anim calcmode="lin" valueType="num">
                                      <p:cBhvr>
                                        <p:cTn id="28" dur="500" fill="hold"/>
                                        <p:tgtEl>
                                          <p:spTgt spid="9"/>
                                        </p:tgtEl>
                                        <p:attrNameLst>
                                          <p:attrName>ppt_x</p:attrName>
                                        </p:attrNameLst>
                                      </p:cBhvr>
                                      <p:tavLst>
                                        <p:tav tm="0">
                                          <p:val>
                                            <p:strVal val="#ppt_x"/>
                                          </p:val>
                                        </p:tav>
                                        <p:tav tm="100000">
                                          <p:val>
                                            <p:strVal val="#ppt_x"/>
                                          </p:val>
                                        </p:tav>
                                      </p:tavLst>
                                    </p:anim>
                                    <p:anim calcmode="lin" valueType="num">
                                      <p:cBhvr>
                                        <p:cTn id="29" dur="500" fill="hold"/>
                                        <p:tgtEl>
                                          <p:spTgt spid="9"/>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anim calcmode="lin" valueType="num">
                                      <p:cBhvr>
                                        <p:cTn id="33" dur="500" fill="hold"/>
                                        <p:tgtEl>
                                          <p:spTgt spid="10"/>
                                        </p:tgtEl>
                                        <p:attrNameLst>
                                          <p:attrName>ppt_x</p:attrName>
                                        </p:attrNameLst>
                                      </p:cBhvr>
                                      <p:tavLst>
                                        <p:tav tm="0">
                                          <p:val>
                                            <p:strVal val="#ppt_x"/>
                                          </p:val>
                                        </p:tav>
                                        <p:tav tm="100000">
                                          <p:val>
                                            <p:strVal val="#ppt_x"/>
                                          </p:val>
                                        </p:tav>
                                      </p:tavLst>
                                    </p:anim>
                                    <p:anim calcmode="lin" valueType="num">
                                      <p:cBhvr>
                                        <p:cTn id="34" dur="500" fill="hold"/>
                                        <p:tgtEl>
                                          <p:spTgt spid="10"/>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fade">
                                      <p:cBhvr>
                                        <p:cTn id="37" dur="500"/>
                                        <p:tgtEl>
                                          <p:spTgt spid="14"/>
                                        </p:tgtEl>
                                      </p:cBhvr>
                                    </p:animEffect>
                                    <p:anim calcmode="lin" valueType="num">
                                      <p:cBhvr>
                                        <p:cTn id="38" dur="500" fill="hold"/>
                                        <p:tgtEl>
                                          <p:spTgt spid="14"/>
                                        </p:tgtEl>
                                        <p:attrNameLst>
                                          <p:attrName>ppt_x</p:attrName>
                                        </p:attrNameLst>
                                      </p:cBhvr>
                                      <p:tavLst>
                                        <p:tav tm="0">
                                          <p:val>
                                            <p:strVal val="#ppt_x"/>
                                          </p:val>
                                        </p:tav>
                                        <p:tav tm="100000">
                                          <p:val>
                                            <p:strVal val="#ppt_x"/>
                                          </p:val>
                                        </p:tav>
                                      </p:tavLst>
                                    </p:anim>
                                    <p:anim calcmode="lin" valueType="num">
                                      <p:cBhvr>
                                        <p:cTn id="39" dur="5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695"/>
        <p:cNvGrpSpPr/>
        <p:nvPr/>
      </p:nvGrpSpPr>
      <p:grpSpPr>
        <a:xfrm>
          <a:off x="0" y="0"/>
          <a:ext cx="0" cy="0"/>
          <a:chOff x="0" y="0"/>
          <a:chExt cx="0" cy="0"/>
        </a:xfrm>
      </p:grpSpPr>
      <p:sp>
        <p:nvSpPr>
          <p:cNvPr id="4" name="Rectangle 3"/>
          <p:cNvSpPr/>
          <p:nvPr/>
        </p:nvSpPr>
        <p:spPr>
          <a:xfrm>
            <a:off x="724328" y="507182"/>
            <a:ext cx="6775807" cy="1477328"/>
          </a:xfrm>
          <a:prstGeom prst="rect">
            <a:avLst/>
          </a:prstGeom>
        </p:spPr>
        <p:txBody>
          <a:bodyPr wrap="square">
            <a:spAutoFit/>
          </a:bodyPr>
          <a:lstStyle/>
          <a:p>
            <a:pPr>
              <a:lnSpc>
                <a:spcPct val="150000"/>
              </a:lnSpc>
            </a:pPr>
            <a:r>
              <a:rPr lang="vi-VN" sz="2000" b="1" dirty="0">
                <a:solidFill>
                  <a:srgbClr val="C00000"/>
                </a:solidFill>
              </a:rPr>
              <a:t>Bảng 6.2</a:t>
            </a:r>
          </a:p>
          <a:p>
            <a:pPr>
              <a:lnSpc>
                <a:spcPct val="150000"/>
              </a:lnSpc>
            </a:pPr>
            <a:r>
              <a:rPr lang="vi-VN" sz="2000" dirty="0"/>
              <a:t>Đường kính viên bi: </a:t>
            </a:r>
            <a:endParaRPr lang="en-US" sz="2000" dirty="0" smtClean="0"/>
          </a:p>
          <a:p>
            <a:pPr algn="ctr">
              <a:lnSpc>
                <a:spcPct val="150000"/>
              </a:lnSpc>
            </a:pPr>
            <a:r>
              <a:rPr lang="vi-VN" sz="2000" dirty="0" smtClean="0"/>
              <a:t>d</a:t>
            </a:r>
            <a:r>
              <a:rPr lang="en-US" sz="2000" dirty="0" smtClean="0"/>
              <a:t> </a:t>
            </a:r>
            <a:r>
              <a:rPr lang="vi-VN" sz="2000" dirty="0" smtClean="0"/>
              <a:t>=</a:t>
            </a:r>
            <a:r>
              <a:rPr lang="en-US" sz="2000" dirty="0" smtClean="0"/>
              <a:t> </a:t>
            </a:r>
            <a:r>
              <a:rPr lang="vi-VN" sz="2000" dirty="0" smtClean="0"/>
              <a:t>0,02 </a:t>
            </a:r>
            <a:r>
              <a:rPr lang="vi-VN" sz="2000" dirty="0"/>
              <a:t>(m); sai số: 0,02 </a:t>
            </a:r>
            <a:r>
              <a:rPr lang="vi-VN" sz="2000" dirty="0" smtClean="0"/>
              <a:t>mm</a:t>
            </a:r>
            <a:r>
              <a:rPr lang="en-US" sz="2000" dirty="0" smtClean="0"/>
              <a:t> </a:t>
            </a:r>
            <a:r>
              <a:rPr lang="vi-VN" sz="2000" dirty="0" smtClean="0"/>
              <a:t>=</a:t>
            </a:r>
            <a:r>
              <a:rPr lang="en-US" sz="2000" dirty="0" smtClean="0"/>
              <a:t> </a:t>
            </a:r>
            <a:r>
              <a:rPr lang="vi-VN" sz="2000" dirty="0" smtClean="0"/>
              <a:t>0,0002 </a:t>
            </a:r>
            <a:r>
              <a:rPr lang="vi-VN" sz="2000" dirty="0"/>
              <a:t>(m</a:t>
            </a:r>
            <a:r>
              <a:rPr lang="vi-VN" sz="2000" dirty="0" smtClean="0"/>
              <a:t>)</a:t>
            </a:r>
            <a:endParaRPr lang="vi-VN" sz="2000" dirty="0"/>
          </a:p>
        </p:txBody>
      </p:sp>
      <p:graphicFrame>
        <p:nvGraphicFramePr>
          <p:cNvPr id="5" name="Table 4"/>
          <p:cNvGraphicFramePr>
            <a:graphicFrameLocks noGrp="1"/>
          </p:cNvGraphicFramePr>
          <p:nvPr>
            <p:extLst>
              <p:ext uri="{D42A27DB-BD31-4B8C-83A1-F6EECF244321}">
                <p14:modId xmlns:p14="http://schemas.microsoft.com/office/powerpoint/2010/main" val="1373628025"/>
              </p:ext>
            </p:extLst>
          </p:nvPr>
        </p:nvGraphicFramePr>
        <p:xfrm>
          <a:off x="724328" y="2105915"/>
          <a:ext cx="7371709" cy="1371600"/>
        </p:xfrm>
        <a:graphic>
          <a:graphicData uri="http://schemas.openxmlformats.org/drawingml/2006/table">
            <a:tbl>
              <a:tblPr firstRow="1" firstCol="1" bandRow="1"/>
              <a:tblGrid>
                <a:gridCol w="1762018"/>
                <a:gridCol w="1078787"/>
                <a:gridCol w="1541123"/>
                <a:gridCol w="1304818"/>
                <a:gridCol w="1684963"/>
              </a:tblGrid>
              <a:tr h="0">
                <a:tc rowSpan="2">
                  <a:txBody>
                    <a:bodyPr/>
                    <a:lstStyle/>
                    <a:p>
                      <a:pPr algn="ctr">
                        <a:lnSpc>
                          <a:spcPct val="150000"/>
                        </a:lnSpc>
                        <a:spcBef>
                          <a:spcPts val="300"/>
                        </a:spcBef>
                        <a:spcAft>
                          <a:spcPts val="300"/>
                        </a:spcAft>
                      </a:pPr>
                      <a:r>
                        <a:rPr lang="fr-FR" sz="2000" b="1" dirty="0" err="1" smtClean="0">
                          <a:solidFill>
                            <a:srgbClr val="000000"/>
                          </a:solidFill>
                          <a:effectLst/>
                          <a:latin typeface="+mn-lt"/>
                          <a:ea typeface="Calibri" panose="020F0502020204030204" pitchFamily="34" charset="0"/>
                          <a:cs typeface="Times New Roman" panose="02020603050405020304" pitchFamily="18" charset="0"/>
                        </a:rPr>
                        <a:t>Đại</a:t>
                      </a:r>
                      <a:r>
                        <a:rPr lang="fr-FR" sz="2000" b="1" baseline="0" dirty="0" smtClean="0">
                          <a:solidFill>
                            <a:srgbClr val="000000"/>
                          </a:solidFill>
                          <a:effectLst/>
                          <a:latin typeface="+mn-lt"/>
                          <a:ea typeface="Calibri" panose="020F0502020204030204" pitchFamily="34" charset="0"/>
                          <a:cs typeface="Times New Roman" panose="02020603050405020304" pitchFamily="18" charset="0"/>
                        </a:rPr>
                        <a:t> </a:t>
                      </a:r>
                      <a:r>
                        <a:rPr lang="fr-FR" sz="2000" b="1" baseline="0" dirty="0" err="1" smtClean="0">
                          <a:solidFill>
                            <a:srgbClr val="000000"/>
                          </a:solidFill>
                          <a:effectLst/>
                          <a:latin typeface="+mn-lt"/>
                          <a:ea typeface="Calibri" panose="020F0502020204030204" pitchFamily="34" charset="0"/>
                          <a:cs typeface="Times New Roman" panose="02020603050405020304" pitchFamily="18" charset="0"/>
                        </a:rPr>
                        <a:t>lượng</a:t>
                      </a:r>
                      <a:r>
                        <a:rPr lang="fr-FR" sz="2000" b="1" dirty="0">
                          <a:solidFill>
                            <a:srgbClr val="000000"/>
                          </a:solidFill>
                          <a:effectLst/>
                          <a:latin typeface="+mn-lt"/>
                          <a:ea typeface="Calibri" panose="020F0502020204030204" pitchFamily="34" charset="0"/>
                          <a:cs typeface="Times New Roman" panose="02020603050405020304" pitchFamily="18" charset="0"/>
                        </a:rPr>
                        <a:t> </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DD6EE"/>
                    </a:solidFill>
                  </a:tcPr>
                </a:tc>
                <a:tc gridSpan="3">
                  <a:txBody>
                    <a:bodyPr/>
                    <a:lstStyle/>
                    <a:p>
                      <a:pPr algn="ctr">
                        <a:lnSpc>
                          <a:spcPct val="150000"/>
                        </a:lnSpc>
                        <a:spcBef>
                          <a:spcPts val="300"/>
                        </a:spcBef>
                        <a:spcAft>
                          <a:spcPts val="300"/>
                        </a:spcAft>
                      </a:pPr>
                      <a:r>
                        <a:rPr lang="fr-FR" sz="2000" b="1">
                          <a:solidFill>
                            <a:srgbClr val="000000"/>
                          </a:solidFill>
                          <a:effectLst/>
                          <a:latin typeface="+mn-lt"/>
                          <a:ea typeface="Calibri" panose="020F0502020204030204" pitchFamily="34" charset="0"/>
                          <a:cs typeface="Times New Roman" panose="02020603050405020304" pitchFamily="18" charset="0"/>
                        </a:rPr>
                        <a:t>Lần đo</a:t>
                      </a:r>
                      <a:endParaRPr lang="en-US" sz="200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DD6EE"/>
                    </a:solidFill>
                  </a:tcPr>
                </a:tc>
                <a:tc hMerge="1">
                  <a:txBody>
                    <a:bodyPr/>
                    <a:lstStyle/>
                    <a:p>
                      <a:endParaRPr lang="en-US"/>
                    </a:p>
                  </a:txBody>
                  <a:tcPr/>
                </a:tc>
                <a:tc hMerge="1">
                  <a:txBody>
                    <a:bodyPr/>
                    <a:lstStyle/>
                    <a:p>
                      <a:endParaRPr lang="en-US"/>
                    </a:p>
                  </a:txBody>
                  <a:tcPr/>
                </a:tc>
                <a:tc rowSpan="2">
                  <a:txBody>
                    <a:bodyPr/>
                    <a:lstStyle/>
                    <a:p>
                      <a:pPr algn="ctr">
                        <a:lnSpc>
                          <a:spcPct val="150000"/>
                        </a:lnSpc>
                        <a:spcBef>
                          <a:spcPts val="300"/>
                        </a:spcBef>
                        <a:spcAft>
                          <a:spcPts val="300"/>
                        </a:spcAft>
                      </a:pPr>
                      <a:r>
                        <a:rPr lang="fr-FR" sz="2000" b="1">
                          <a:solidFill>
                            <a:srgbClr val="000000"/>
                          </a:solidFill>
                          <a:effectLst/>
                          <a:latin typeface="+mn-lt"/>
                          <a:ea typeface="Calibri" panose="020F0502020204030204" pitchFamily="34" charset="0"/>
                          <a:cs typeface="Times New Roman" panose="02020603050405020304" pitchFamily="18" charset="0"/>
                        </a:rPr>
                        <a:t>Giá trị trung bình</a:t>
                      </a:r>
                      <a:endParaRPr lang="en-US" sz="200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DD6EE"/>
                    </a:solidFill>
                  </a:tcPr>
                </a:tc>
              </a:tr>
              <a:tr h="0">
                <a:tc vMerge="1">
                  <a:txBody>
                    <a:bodyPr/>
                    <a:lstStyle/>
                    <a:p>
                      <a:endParaRPr lang="en-US"/>
                    </a:p>
                  </a:txBody>
                  <a:tcPr/>
                </a:tc>
                <a:tc>
                  <a:txBody>
                    <a:bodyPr/>
                    <a:lstStyle/>
                    <a:p>
                      <a:pPr algn="ctr">
                        <a:lnSpc>
                          <a:spcPct val="150000"/>
                        </a:lnSpc>
                        <a:spcBef>
                          <a:spcPts val="300"/>
                        </a:spcBef>
                        <a:spcAft>
                          <a:spcPts val="300"/>
                        </a:spcAft>
                      </a:pPr>
                      <a:r>
                        <a:rPr lang="fr-FR" sz="2000" dirty="0" err="1">
                          <a:solidFill>
                            <a:srgbClr val="000000"/>
                          </a:solidFill>
                          <a:effectLst/>
                          <a:latin typeface="+mn-lt"/>
                          <a:ea typeface="Calibri" panose="020F0502020204030204" pitchFamily="34" charset="0"/>
                          <a:cs typeface="Times New Roman" panose="02020603050405020304" pitchFamily="18" charset="0"/>
                        </a:rPr>
                        <a:t>Lần</a:t>
                      </a:r>
                      <a:r>
                        <a:rPr lang="fr-FR" sz="2000" dirty="0">
                          <a:solidFill>
                            <a:srgbClr val="000000"/>
                          </a:solidFill>
                          <a:effectLst/>
                          <a:latin typeface="+mn-lt"/>
                          <a:ea typeface="Calibri" panose="020F0502020204030204" pitchFamily="34" charset="0"/>
                          <a:cs typeface="Times New Roman" panose="02020603050405020304" pitchFamily="18" charset="0"/>
                        </a:rPr>
                        <a:t> 1</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2CC"/>
                    </a:solidFill>
                  </a:tcPr>
                </a:tc>
                <a:tc>
                  <a:txBody>
                    <a:bodyPr/>
                    <a:lstStyle/>
                    <a:p>
                      <a:pPr algn="ctr">
                        <a:lnSpc>
                          <a:spcPct val="150000"/>
                        </a:lnSpc>
                        <a:spcBef>
                          <a:spcPts val="300"/>
                        </a:spcBef>
                        <a:spcAft>
                          <a:spcPts val="300"/>
                        </a:spcAft>
                      </a:pPr>
                      <a:r>
                        <a:rPr lang="fr-FR" sz="2000">
                          <a:solidFill>
                            <a:srgbClr val="000000"/>
                          </a:solidFill>
                          <a:effectLst/>
                          <a:latin typeface="+mn-lt"/>
                          <a:ea typeface="Calibri" panose="020F0502020204030204" pitchFamily="34" charset="0"/>
                          <a:cs typeface="Times New Roman" panose="02020603050405020304" pitchFamily="18" charset="0"/>
                        </a:rPr>
                        <a:t>Lần 2</a:t>
                      </a:r>
                      <a:endParaRPr lang="en-US" sz="200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2CC"/>
                    </a:solidFill>
                  </a:tcPr>
                </a:tc>
                <a:tc>
                  <a:txBody>
                    <a:bodyPr/>
                    <a:lstStyle/>
                    <a:p>
                      <a:pPr algn="ctr">
                        <a:lnSpc>
                          <a:spcPct val="150000"/>
                        </a:lnSpc>
                        <a:spcBef>
                          <a:spcPts val="300"/>
                        </a:spcBef>
                        <a:spcAft>
                          <a:spcPts val="300"/>
                        </a:spcAft>
                      </a:pPr>
                      <a:r>
                        <a:rPr lang="fr-FR" sz="2000">
                          <a:solidFill>
                            <a:srgbClr val="000000"/>
                          </a:solidFill>
                          <a:effectLst/>
                          <a:latin typeface="+mn-lt"/>
                          <a:ea typeface="Calibri" panose="020F0502020204030204" pitchFamily="34" charset="0"/>
                          <a:cs typeface="Times New Roman" panose="02020603050405020304" pitchFamily="18" charset="0"/>
                        </a:rPr>
                        <a:t>Lần 3</a:t>
                      </a:r>
                      <a:endParaRPr lang="en-US" sz="200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2CC"/>
                    </a:solidFill>
                  </a:tcPr>
                </a:tc>
                <a:tc vMerge="1">
                  <a:txBody>
                    <a:bodyPr/>
                    <a:lstStyle/>
                    <a:p>
                      <a:endParaRPr lang="en-US"/>
                    </a:p>
                  </a:txBody>
                  <a:tcPr/>
                </a:tc>
              </a:tr>
              <a:tr h="0">
                <a:tc>
                  <a:txBody>
                    <a:bodyPr/>
                    <a:lstStyle/>
                    <a:p>
                      <a:pPr algn="just">
                        <a:lnSpc>
                          <a:spcPct val="150000"/>
                        </a:lnSpc>
                        <a:spcBef>
                          <a:spcPts val="300"/>
                        </a:spcBef>
                        <a:spcAft>
                          <a:spcPts val="300"/>
                        </a:spcAft>
                      </a:pPr>
                      <a:r>
                        <a:rPr lang="fr-FR" sz="2000" dirty="0" err="1">
                          <a:solidFill>
                            <a:srgbClr val="000000"/>
                          </a:solidFill>
                          <a:effectLst/>
                          <a:latin typeface="+mn-lt"/>
                          <a:ea typeface="Calibri" panose="020F0502020204030204" pitchFamily="34" charset="0"/>
                          <a:cs typeface="Times New Roman" panose="02020603050405020304" pitchFamily="18" charset="0"/>
                        </a:rPr>
                        <a:t>Thời</a:t>
                      </a:r>
                      <a:r>
                        <a:rPr lang="fr-FR" sz="2000" dirty="0">
                          <a:solidFill>
                            <a:srgbClr val="000000"/>
                          </a:solidFill>
                          <a:effectLst/>
                          <a:latin typeface="+mn-lt"/>
                          <a:ea typeface="Calibri" panose="020F0502020204030204" pitchFamily="34" charset="0"/>
                          <a:cs typeface="Times New Roman" panose="02020603050405020304" pitchFamily="18" charset="0"/>
                        </a:rPr>
                        <a:t> </a:t>
                      </a:r>
                      <a:r>
                        <a:rPr lang="fr-FR" sz="2000" dirty="0" err="1">
                          <a:solidFill>
                            <a:srgbClr val="000000"/>
                          </a:solidFill>
                          <a:effectLst/>
                          <a:latin typeface="+mn-lt"/>
                          <a:ea typeface="Calibri" panose="020F0502020204030204" pitchFamily="34" charset="0"/>
                          <a:cs typeface="Times New Roman" panose="02020603050405020304" pitchFamily="18" charset="0"/>
                        </a:rPr>
                        <a:t>gian</a:t>
                      </a:r>
                      <a:r>
                        <a:rPr lang="fr-FR" sz="2000" dirty="0">
                          <a:solidFill>
                            <a:srgbClr val="000000"/>
                          </a:solidFill>
                          <a:effectLst/>
                          <a:latin typeface="+mn-lt"/>
                          <a:ea typeface="Calibri" panose="020F0502020204030204" pitchFamily="34" charset="0"/>
                          <a:cs typeface="Times New Roman" panose="02020603050405020304" pitchFamily="18" charset="0"/>
                        </a:rPr>
                        <a:t> (s)</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ct val="150000"/>
                        </a:lnSpc>
                        <a:spcBef>
                          <a:spcPts val="300"/>
                        </a:spcBef>
                        <a:spcAft>
                          <a:spcPts val="300"/>
                        </a:spcAft>
                      </a:pPr>
                      <a:r>
                        <a:rPr lang="fr-FR" sz="2000" dirty="0">
                          <a:solidFill>
                            <a:srgbClr val="000000"/>
                          </a:solidFill>
                          <a:effectLst/>
                          <a:latin typeface="+mn-lt"/>
                          <a:ea typeface="Calibri" panose="020F0502020204030204" pitchFamily="34" charset="0"/>
                          <a:cs typeface="Times New Roman" panose="02020603050405020304" pitchFamily="18" charset="0"/>
                        </a:rPr>
                        <a:t>0,033</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ct val="150000"/>
                        </a:lnSpc>
                        <a:spcBef>
                          <a:spcPts val="300"/>
                        </a:spcBef>
                        <a:spcAft>
                          <a:spcPts val="300"/>
                        </a:spcAft>
                      </a:pPr>
                      <a:r>
                        <a:rPr lang="fr-FR" sz="2000" dirty="0">
                          <a:solidFill>
                            <a:srgbClr val="000000"/>
                          </a:solidFill>
                          <a:effectLst/>
                          <a:latin typeface="+mn-lt"/>
                          <a:ea typeface="Calibri" panose="020F0502020204030204" pitchFamily="34" charset="0"/>
                          <a:cs typeface="Times New Roman" panose="02020603050405020304" pitchFamily="18" charset="0"/>
                        </a:rPr>
                        <a:t>0,032</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ct val="150000"/>
                        </a:lnSpc>
                        <a:spcBef>
                          <a:spcPts val="300"/>
                        </a:spcBef>
                        <a:spcAft>
                          <a:spcPts val="300"/>
                        </a:spcAft>
                      </a:pPr>
                      <a:r>
                        <a:rPr lang="fr-FR" sz="2000" dirty="0">
                          <a:solidFill>
                            <a:srgbClr val="000000"/>
                          </a:solidFill>
                          <a:effectLst/>
                          <a:latin typeface="+mn-lt"/>
                          <a:ea typeface="Calibri" panose="020F0502020204030204" pitchFamily="34" charset="0"/>
                          <a:cs typeface="Times New Roman" panose="02020603050405020304" pitchFamily="18" charset="0"/>
                        </a:rPr>
                        <a:t>0,031</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algn="ctr">
                        <a:lnSpc>
                          <a:spcPct val="150000"/>
                        </a:lnSpc>
                        <a:spcBef>
                          <a:spcPts val="300"/>
                        </a:spcBef>
                        <a:spcAft>
                          <a:spcPts val="300"/>
                        </a:spcAft>
                      </a:pPr>
                      <a:r>
                        <a:rPr lang="fr-FR" sz="2000" dirty="0">
                          <a:solidFill>
                            <a:srgbClr val="000000"/>
                          </a:solidFill>
                          <a:effectLst/>
                          <a:latin typeface="+mn-lt"/>
                          <a:ea typeface="Calibri" panose="020F0502020204030204" pitchFamily="34" charset="0"/>
                          <a:cs typeface="Times New Roman" panose="02020603050405020304" pitchFamily="18" charset="0"/>
                        </a:rPr>
                        <a:t>0,032</a:t>
                      </a:r>
                      <a:endParaRPr lang="en-US" sz="20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r>
            </a:tbl>
          </a:graphicData>
        </a:graphic>
      </p:graphicFrame>
      <mc:AlternateContent xmlns:mc="http://schemas.openxmlformats.org/markup-compatibility/2006">
        <mc:Choice xmlns:a14="http://schemas.microsoft.com/office/drawing/2010/main" Requires="a14">
          <p:sp>
            <p:nvSpPr>
              <p:cNvPr id="7" name="Rectangle 6"/>
              <p:cNvSpPr/>
              <p:nvPr/>
            </p:nvSpPr>
            <p:spPr>
              <a:xfrm>
                <a:off x="2193533" y="3572992"/>
                <a:ext cx="4572000" cy="1251561"/>
              </a:xfrm>
              <a:prstGeom prst="rect">
                <a:avLst/>
              </a:prstGeom>
            </p:spPr>
            <p:txBody>
              <a:bodyPr>
                <a:spAutoFit/>
              </a:bodyPr>
              <a:lstStyle/>
              <a:p>
                <a:pPr algn="ctr">
                  <a:lnSpc>
                    <a:spcPct val="150000"/>
                  </a:lnSpc>
                  <a:spcBef>
                    <a:spcPts val="300"/>
                  </a:spcBef>
                  <a:spcAft>
                    <a:spcPts val="300"/>
                  </a:spcAft>
                </a:pPr>
                <a:r>
                  <a:rPr lang="en-US" sz="2000" i="1" dirty="0" err="1">
                    <a:latin typeface="+mn-lt"/>
                    <a:ea typeface="Times New Roman" panose="02020603050405020304" pitchFamily="18" charset="0"/>
                    <a:cs typeface="Times New Roman" panose="02020603050405020304" pitchFamily="18" charset="0"/>
                  </a:rPr>
                  <a:t>Tốc</a:t>
                </a:r>
                <a:r>
                  <a:rPr lang="en-US" sz="2000" i="1" dirty="0">
                    <a:latin typeface="+mn-lt"/>
                    <a:ea typeface="Times New Roman" panose="02020603050405020304" pitchFamily="18" charset="0"/>
                    <a:cs typeface="Times New Roman" panose="02020603050405020304" pitchFamily="18" charset="0"/>
                  </a:rPr>
                  <a:t> </a:t>
                </a:r>
                <a:r>
                  <a:rPr lang="en-US" sz="2000" i="1" dirty="0" err="1">
                    <a:latin typeface="+mn-lt"/>
                    <a:ea typeface="Times New Roman" panose="02020603050405020304" pitchFamily="18" charset="0"/>
                    <a:cs typeface="Times New Roman" panose="02020603050405020304" pitchFamily="18" charset="0"/>
                  </a:rPr>
                  <a:t>độ</a:t>
                </a:r>
                <a:r>
                  <a:rPr lang="en-US" sz="2000" i="1" dirty="0">
                    <a:latin typeface="+mn-lt"/>
                    <a:ea typeface="Times New Roman" panose="02020603050405020304" pitchFamily="18" charset="0"/>
                    <a:cs typeface="Times New Roman" panose="02020603050405020304" pitchFamily="18" charset="0"/>
                  </a:rPr>
                  <a:t> </a:t>
                </a:r>
                <a:r>
                  <a:rPr lang="en-US" sz="2000" i="1" dirty="0" err="1">
                    <a:latin typeface="+mn-lt"/>
                    <a:ea typeface="Times New Roman" panose="02020603050405020304" pitchFamily="18" charset="0"/>
                    <a:cs typeface="Times New Roman" panose="02020603050405020304" pitchFamily="18" charset="0"/>
                  </a:rPr>
                  <a:t>tức</a:t>
                </a:r>
                <a:r>
                  <a:rPr lang="en-US" sz="2000" i="1" dirty="0">
                    <a:latin typeface="+mn-lt"/>
                    <a:ea typeface="Times New Roman" panose="02020603050405020304" pitchFamily="18" charset="0"/>
                    <a:cs typeface="Times New Roman" panose="02020603050405020304" pitchFamily="18" charset="0"/>
                  </a:rPr>
                  <a:t> </a:t>
                </a:r>
                <a:r>
                  <a:rPr lang="en-US" sz="2000" i="1" dirty="0" err="1">
                    <a:latin typeface="+mn-lt"/>
                    <a:ea typeface="Times New Roman" panose="02020603050405020304" pitchFamily="18" charset="0"/>
                    <a:cs typeface="Times New Roman" panose="02020603050405020304" pitchFamily="18" charset="0"/>
                  </a:rPr>
                  <a:t>thời</a:t>
                </a:r>
                <a:r>
                  <a:rPr lang="en-US" sz="2000" i="1" dirty="0">
                    <a:latin typeface="+mn-lt"/>
                    <a:ea typeface="Times New Roman" panose="02020603050405020304" pitchFamily="18" charset="0"/>
                    <a:cs typeface="Times New Roman" panose="02020603050405020304" pitchFamily="18" charset="0"/>
                  </a:rPr>
                  <a:t>: m/s</a:t>
                </a:r>
                <a:endParaRPr lang="en-US" sz="2000" dirty="0">
                  <a:effectLst/>
                  <a:latin typeface="+mn-lt"/>
                  <a:ea typeface="Calibri" panose="020F0502020204030204" pitchFamily="34" charset="0"/>
                  <a:cs typeface="Times New Roman" panose="02020603050405020304" pitchFamily="18" charset="0"/>
                </a:endParaRPr>
              </a:p>
              <a:p>
                <a14:m>
                  <m:oMathPara xmlns:m="http://schemas.openxmlformats.org/officeDocument/2006/math">
                    <m:oMathParaPr>
                      <m:jc m:val="centerGroup"/>
                    </m:oMathParaPr>
                    <m:oMath xmlns:m="http://schemas.openxmlformats.org/officeDocument/2006/math">
                      <m:r>
                        <a:rPr lang="en-US" sz="2000" i="1">
                          <a:latin typeface="+mn-lt"/>
                          <a:ea typeface="Calibri" panose="020F0502020204030204" pitchFamily="34" charset="0"/>
                          <a:cs typeface="Times New Roman" panose="02020603050405020304" pitchFamily="18" charset="0"/>
                        </a:rPr>
                        <m:t>𝑣</m:t>
                      </m:r>
                      <m:r>
                        <a:rPr lang="en-US" sz="2000" i="1">
                          <a:latin typeface="+mn-lt"/>
                          <a:ea typeface="Calibri" panose="020F0502020204030204" pitchFamily="34" charset="0"/>
                          <a:cs typeface="Times New Roman" panose="02020603050405020304" pitchFamily="18" charset="0"/>
                        </a:rPr>
                        <m:t>=</m:t>
                      </m:r>
                      <m:f>
                        <m:fPr>
                          <m:ctrlPr>
                            <a:rPr lang="en-US" sz="2000" i="1">
                              <a:latin typeface="+mn-lt"/>
                              <a:cs typeface="Times New Roman" panose="02020603050405020304" pitchFamily="18" charset="0"/>
                            </a:rPr>
                          </m:ctrlPr>
                        </m:fPr>
                        <m:num>
                          <m:acc>
                            <m:accPr>
                              <m:chr m:val="̄"/>
                              <m:ctrlPr>
                                <a:rPr lang="en-US" sz="2000" i="1">
                                  <a:latin typeface="+mn-lt"/>
                                  <a:cs typeface="Times New Roman" panose="02020603050405020304" pitchFamily="18" charset="0"/>
                                </a:rPr>
                              </m:ctrlPr>
                            </m:accPr>
                            <m:e>
                              <m:r>
                                <a:rPr lang="en-US" sz="2000" i="1">
                                  <a:latin typeface="+mn-lt"/>
                                  <a:ea typeface="Calibri" panose="020F0502020204030204" pitchFamily="34" charset="0"/>
                                  <a:cs typeface="Times New Roman" panose="02020603050405020304" pitchFamily="18" charset="0"/>
                                </a:rPr>
                                <m:t>𝑑</m:t>
                              </m:r>
                            </m:e>
                          </m:acc>
                        </m:num>
                        <m:den>
                          <m:acc>
                            <m:accPr>
                              <m:chr m:val="̄"/>
                              <m:ctrlPr>
                                <a:rPr lang="en-US" sz="2000" i="1">
                                  <a:latin typeface="+mn-lt"/>
                                  <a:cs typeface="Times New Roman" panose="02020603050405020304" pitchFamily="18" charset="0"/>
                                </a:rPr>
                              </m:ctrlPr>
                            </m:accPr>
                            <m:e>
                              <m:r>
                                <a:rPr lang="en-US" sz="2000" i="1">
                                  <a:latin typeface="+mn-lt"/>
                                  <a:ea typeface="Calibri" panose="020F0502020204030204" pitchFamily="34" charset="0"/>
                                  <a:cs typeface="Times New Roman" panose="02020603050405020304" pitchFamily="18" charset="0"/>
                                </a:rPr>
                                <m:t>𝑡</m:t>
                              </m:r>
                            </m:e>
                          </m:acc>
                        </m:den>
                      </m:f>
                      <m:r>
                        <a:rPr lang="en-US" sz="2000" i="1">
                          <a:latin typeface="+mn-lt"/>
                          <a:ea typeface="Calibri" panose="020F0502020204030204" pitchFamily="34" charset="0"/>
                          <a:cs typeface="Times New Roman" panose="02020603050405020304" pitchFamily="18" charset="0"/>
                        </a:rPr>
                        <m:t>=</m:t>
                      </m:r>
                      <m:f>
                        <m:fPr>
                          <m:ctrlPr>
                            <a:rPr lang="en-US" sz="2000" i="1">
                              <a:latin typeface="+mn-lt"/>
                              <a:cs typeface="Times New Roman" panose="02020603050405020304" pitchFamily="18" charset="0"/>
                            </a:rPr>
                          </m:ctrlPr>
                        </m:fPr>
                        <m:num>
                          <m:r>
                            <a:rPr lang="en-US" sz="2000" i="1">
                              <a:latin typeface="+mn-lt"/>
                              <a:ea typeface="Calibri" panose="020F0502020204030204" pitchFamily="34" charset="0"/>
                              <a:cs typeface="Times New Roman" panose="02020603050405020304" pitchFamily="18" charset="0"/>
                            </a:rPr>
                            <m:t>0,5</m:t>
                          </m:r>
                        </m:num>
                        <m:den>
                          <m:r>
                            <a:rPr lang="en-US" sz="2000" i="1">
                              <a:latin typeface="+mn-lt"/>
                              <a:ea typeface="Calibri" panose="020F0502020204030204" pitchFamily="34" charset="0"/>
                              <a:cs typeface="Times New Roman" panose="02020603050405020304" pitchFamily="18" charset="0"/>
                            </a:rPr>
                            <m:t>0,778</m:t>
                          </m:r>
                        </m:den>
                      </m:f>
                      <m:r>
                        <a:rPr lang="en-US" sz="2000" i="1">
                          <a:latin typeface="+mn-lt"/>
                          <a:ea typeface="Calibri" panose="020F0502020204030204" pitchFamily="34" charset="0"/>
                          <a:cs typeface="Times New Roman" panose="02020603050405020304" pitchFamily="18" charset="0"/>
                        </a:rPr>
                        <m:t>=</m:t>
                      </m:r>
                    </m:oMath>
                  </m:oMathPara>
                </a14:m>
                <a:endParaRPr lang="en-US" sz="2000" dirty="0">
                  <a:latin typeface="+mn-lt"/>
                </a:endParaRPr>
              </a:p>
            </p:txBody>
          </p:sp>
        </mc:Choice>
        <mc:Fallback>
          <p:sp>
            <p:nvSpPr>
              <p:cNvPr id="7" name="Rectangle 6"/>
              <p:cNvSpPr>
                <a:spLocks noRot="1" noChangeAspect="1" noMove="1" noResize="1" noEditPoints="1" noAdjustHandles="1" noChangeArrowheads="1" noChangeShapeType="1" noTextEdit="1"/>
              </p:cNvSpPr>
              <p:nvPr/>
            </p:nvSpPr>
            <p:spPr>
              <a:xfrm>
                <a:off x="2193533" y="3572992"/>
                <a:ext cx="4572000" cy="1251561"/>
              </a:xfrm>
              <a:prstGeom prst="rect">
                <a:avLst/>
              </a:prstGeom>
              <a:blipFill rotWithShape="0">
                <a:blip r:embed="rId3"/>
                <a:stretch>
                  <a:fillRect/>
                </a:stretch>
              </a:blipFill>
            </p:spPr>
            <p:txBody>
              <a:bodyPr/>
              <a:lstStyle/>
              <a:p>
                <a:r>
                  <a:rPr lang="en-US">
                    <a:noFill/>
                  </a:rPr>
                  <a:t> </a:t>
                </a:r>
              </a:p>
            </p:txBody>
          </p:sp>
        </mc:Fallback>
      </mc:AlternateContent>
    </p:spTree>
  </p:cSld>
  <p:clrMapOvr>
    <a:masterClrMapping/>
  </p:clrMapOvr>
  <p:transition spd="med">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p:cTn id="7" dur="500" fill="hold"/>
                                        <p:tgtEl>
                                          <p:spTgt spid="4">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4">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4">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18" presetClass="entr" presetSubtype="6" fill="hold" nodeType="clickEffect">
                                  <p:stCondLst>
                                    <p:cond delay="0"/>
                                  </p:stCondLst>
                                  <p:childTnLst>
                                    <p:set>
                                      <p:cBhvr>
                                        <p:cTn id="13" dur="1" fill="hold">
                                          <p:stCondLst>
                                            <p:cond delay="0"/>
                                          </p:stCondLst>
                                        </p:cTn>
                                        <p:tgtEl>
                                          <p:spTgt spid="4">
                                            <p:txEl>
                                              <p:pRg st="1" end="1"/>
                                            </p:txEl>
                                          </p:spTgt>
                                        </p:tgtEl>
                                        <p:attrNameLst>
                                          <p:attrName>style.visibility</p:attrName>
                                        </p:attrNameLst>
                                      </p:cBhvr>
                                      <p:to>
                                        <p:strVal val="visible"/>
                                      </p:to>
                                    </p:set>
                                    <p:animEffect transition="in" filter="strips(downRight)">
                                      <p:cBhvr>
                                        <p:cTn id="14" dur="500"/>
                                        <p:tgtEl>
                                          <p:spTgt spid="4">
                                            <p:txEl>
                                              <p:pRg st="1" end="1"/>
                                            </p:txEl>
                                          </p:spTgt>
                                        </p:tgtEl>
                                      </p:cBhvr>
                                    </p:animEffect>
                                  </p:childTnLst>
                                </p:cTn>
                              </p:par>
                              <p:par>
                                <p:cTn id="15" presetID="18" presetClass="entr" presetSubtype="6" fill="hold" nodeType="with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strips(downRight)">
                                      <p:cBhvr>
                                        <p:cTn id="17" dur="5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arn(inVertic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202076" y="513708"/>
            <a:ext cx="2887038" cy="400110"/>
          </a:xfrm>
          <a:prstGeom prst="rect">
            <a:avLst/>
          </a:prstGeom>
          <a:noFill/>
        </p:spPr>
        <p:txBody>
          <a:bodyPr wrap="square" rtlCol="0">
            <a:spAutoFit/>
          </a:bodyPr>
          <a:lstStyle/>
          <a:p>
            <a:r>
              <a:rPr lang="en-US" sz="2000" dirty="0" err="1" smtClean="0"/>
              <a:t>Sai</a:t>
            </a:r>
            <a:r>
              <a:rPr lang="en-US" sz="2000" dirty="0" smtClean="0"/>
              <a:t> </a:t>
            </a:r>
            <a:r>
              <a:rPr lang="en-US" sz="2000" dirty="0" err="1" smtClean="0"/>
              <a:t>số</a:t>
            </a:r>
            <a:r>
              <a:rPr lang="en-US" sz="2000" dirty="0" smtClean="0"/>
              <a:t>:</a:t>
            </a:r>
            <a:endParaRPr lang="en-US" sz="2000" dirty="0"/>
          </a:p>
        </p:txBody>
      </p:sp>
      <mc:AlternateContent xmlns:mc="http://schemas.openxmlformats.org/markup-compatibility/2006">
        <mc:Choice xmlns:a14="http://schemas.microsoft.com/office/drawing/2010/main" Requires="a14">
          <p:sp>
            <p:nvSpPr>
              <p:cNvPr id="2" name="Rectangle 1"/>
              <p:cNvSpPr/>
              <p:nvPr/>
            </p:nvSpPr>
            <p:spPr>
              <a:xfrm>
                <a:off x="2111339" y="202143"/>
                <a:ext cx="4741525" cy="5100307"/>
              </a:xfrm>
              <a:prstGeom prst="rect">
                <a:avLst/>
              </a:prstGeom>
            </p:spPr>
            <p:txBody>
              <a:bodyPr wrap="square">
                <a:spAutoFit/>
              </a:bodyPr>
              <a:lstStyle/>
              <a:p>
                <a:pPr>
                  <a:lnSpc>
                    <a:spcPct val="150000"/>
                  </a:lnSpc>
                  <a:spcAft>
                    <a:spcPts val="1200"/>
                  </a:spcAft>
                </a:pPr>
                <a14:m>
                  <m:oMathPara xmlns:m="http://schemas.openxmlformats.org/officeDocument/2006/math">
                    <m:oMathParaPr>
                      <m:jc m:val="centerGroup"/>
                    </m:oMathParaPr>
                    <m:oMath xmlns:m="http://schemas.openxmlformats.org/officeDocument/2006/math">
                      <m:bar>
                        <m:barPr>
                          <m:pos m:val="top"/>
                          <m:ctrlPr>
                            <a:rPr lang="en-US" sz="2000" i="1">
                              <a:latin typeface="+mn-lt"/>
                              <a:ea typeface="Calibri" panose="020F0502020204030204" pitchFamily="34" charset="0"/>
                              <a:cs typeface="Times New Roman" panose="02020603050405020304" pitchFamily="18" charset="0"/>
                            </a:rPr>
                          </m:ctrlPr>
                        </m:barPr>
                        <m:e>
                          <m:r>
                            <m:rPr>
                              <m:nor/>
                            </m:rPr>
                            <a:rPr lang="en-US" sz="2000">
                              <a:latin typeface="+mn-lt"/>
                              <a:ea typeface="Calibri" panose="020F0502020204030204" pitchFamily="34" charset="0"/>
                              <a:cs typeface="Times New Roman" panose="02020603050405020304" pitchFamily="18" charset="0"/>
                            </a:rPr>
                            <m:t>Δt</m:t>
                          </m:r>
                        </m:e>
                      </m:bar>
                      <m:r>
                        <a:rPr lang="en-US" sz="2000" i="1">
                          <a:latin typeface="+mn-lt"/>
                          <a:ea typeface="Calibri" panose="020F0502020204030204" pitchFamily="34" charset="0"/>
                          <a:cs typeface="Times New Roman" panose="02020603050405020304" pitchFamily="18" charset="0"/>
                        </a:rPr>
                        <m:t>=</m:t>
                      </m:r>
                      <m:f>
                        <m:fPr>
                          <m:ctrlPr>
                            <a:rPr lang="en-US" sz="2000" i="1">
                              <a:latin typeface="+mn-lt"/>
                              <a:ea typeface="Calibri" panose="020F0502020204030204" pitchFamily="34" charset="0"/>
                              <a:cs typeface="Times New Roman" panose="02020603050405020304" pitchFamily="18" charset="0"/>
                            </a:rPr>
                          </m:ctrlPr>
                        </m:fPr>
                        <m:num>
                          <m:r>
                            <a:rPr lang="en-US" sz="2000" i="1">
                              <a:latin typeface="+mn-lt"/>
                              <a:ea typeface="Calibri" panose="020F0502020204030204" pitchFamily="34" charset="0"/>
                              <a:cs typeface="Times New Roman" panose="02020603050405020304" pitchFamily="18" charset="0"/>
                            </a:rPr>
                            <m:t>0,001+0+0,001</m:t>
                          </m:r>
                        </m:num>
                        <m:den>
                          <m:r>
                            <a:rPr lang="en-US" sz="2000" i="1">
                              <a:latin typeface="+mn-lt"/>
                              <a:ea typeface="Calibri" panose="020F0502020204030204" pitchFamily="34" charset="0"/>
                              <a:cs typeface="Times New Roman" panose="02020603050405020304" pitchFamily="18" charset="0"/>
                            </a:rPr>
                            <m:t>3</m:t>
                          </m:r>
                        </m:den>
                      </m:f>
                    </m:oMath>
                  </m:oMathPara>
                </a14:m>
                <a:endParaRPr lang="en-US" sz="2000" dirty="0">
                  <a:effectLst/>
                  <a:latin typeface="+mn-lt"/>
                  <a:ea typeface="Calibri" panose="020F0502020204030204" pitchFamily="34" charset="0"/>
                  <a:cs typeface="Times New Roman" panose="02020603050405020304" pitchFamily="18" charset="0"/>
                </a:endParaRPr>
              </a:p>
              <a:p>
                <a:pPr>
                  <a:lnSpc>
                    <a:spcPct val="150000"/>
                  </a:lnSpc>
                  <a:spcAft>
                    <a:spcPts val="1200"/>
                  </a:spcAft>
                </a:pPr>
                <a14:m>
                  <m:oMathPara xmlns:m="http://schemas.openxmlformats.org/officeDocument/2006/math">
                    <m:oMathParaPr>
                      <m:jc m:val="centerGroup"/>
                    </m:oMathParaPr>
                    <m:oMath xmlns:m="http://schemas.openxmlformats.org/officeDocument/2006/math">
                      <m:r>
                        <a:rPr lang="en-US" sz="2000" i="1">
                          <a:latin typeface="+mn-lt"/>
                          <a:ea typeface="Calibri" panose="020F0502020204030204" pitchFamily="34" charset="0"/>
                          <a:cs typeface="Times New Roman" panose="02020603050405020304" pitchFamily="18" charset="0"/>
                        </a:rPr>
                        <m:t>𝛿</m:t>
                      </m:r>
                      <m:r>
                        <a:rPr lang="en-US" sz="2000" i="1">
                          <a:latin typeface="+mn-lt"/>
                          <a:ea typeface="Calibri" panose="020F0502020204030204" pitchFamily="34" charset="0"/>
                          <a:cs typeface="Times New Roman" panose="02020603050405020304" pitchFamily="18" charset="0"/>
                        </a:rPr>
                        <m:t>𝑡</m:t>
                      </m:r>
                      <m:r>
                        <a:rPr lang="en-US" sz="2000" i="1">
                          <a:latin typeface="+mn-lt"/>
                          <a:ea typeface="Calibri" panose="020F0502020204030204" pitchFamily="34" charset="0"/>
                          <a:cs typeface="Times New Roman" panose="02020603050405020304" pitchFamily="18" charset="0"/>
                        </a:rPr>
                        <m:t>=</m:t>
                      </m:r>
                      <m:f>
                        <m:fPr>
                          <m:ctrlPr>
                            <a:rPr lang="en-US" sz="2000" i="1">
                              <a:latin typeface="+mn-lt"/>
                              <a:ea typeface="Calibri" panose="020F0502020204030204" pitchFamily="34" charset="0"/>
                              <a:cs typeface="Times New Roman" panose="02020603050405020304" pitchFamily="18" charset="0"/>
                            </a:rPr>
                          </m:ctrlPr>
                        </m:fPr>
                        <m:num>
                          <m:r>
                            <a:rPr lang="en-US" sz="2000" i="1">
                              <a:latin typeface="+mn-lt"/>
                              <a:ea typeface="Calibri" panose="020F0502020204030204" pitchFamily="34" charset="0"/>
                              <a:cs typeface="Times New Roman" panose="02020603050405020304" pitchFamily="18" charset="0"/>
                            </a:rPr>
                            <m:t>0,001</m:t>
                          </m:r>
                        </m:num>
                        <m:den>
                          <m:r>
                            <a:rPr lang="en-US" sz="2000" i="1">
                              <a:latin typeface="+mn-lt"/>
                              <a:ea typeface="Calibri" panose="020F0502020204030204" pitchFamily="34" charset="0"/>
                              <a:cs typeface="Times New Roman" panose="02020603050405020304" pitchFamily="18" charset="0"/>
                            </a:rPr>
                            <m:t>0,032</m:t>
                          </m:r>
                        </m:den>
                      </m:f>
                      <m:r>
                        <a:rPr lang="en-US" sz="2000" i="1">
                          <a:latin typeface="+mn-lt"/>
                          <a:ea typeface="Calibri" panose="020F0502020204030204" pitchFamily="34" charset="0"/>
                          <a:cs typeface="Times New Roman" panose="02020603050405020304" pitchFamily="18" charset="0"/>
                        </a:rPr>
                        <m:t>⋅100%=2,1%</m:t>
                      </m:r>
                    </m:oMath>
                  </m:oMathPara>
                </a14:m>
                <a:endParaRPr lang="en-US" sz="2000" dirty="0">
                  <a:effectLst/>
                  <a:latin typeface="+mn-lt"/>
                  <a:ea typeface="Calibri" panose="020F0502020204030204" pitchFamily="34" charset="0"/>
                  <a:cs typeface="Times New Roman" panose="02020603050405020304" pitchFamily="18" charset="0"/>
                </a:endParaRPr>
              </a:p>
              <a:p>
                <a:pPr>
                  <a:lnSpc>
                    <a:spcPct val="150000"/>
                  </a:lnSpc>
                  <a:spcAft>
                    <a:spcPts val="1200"/>
                  </a:spcAft>
                </a:pPr>
                <a14:m>
                  <m:oMathPara xmlns:m="http://schemas.openxmlformats.org/officeDocument/2006/math">
                    <m:oMathParaPr>
                      <m:jc m:val="centerGroup"/>
                    </m:oMathParaPr>
                    <m:oMath xmlns:m="http://schemas.openxmlformats.org/officeDocument/2006/math">
                      <m:r>
                        <a:rPr lang="en-US" sz="2000" i="1">
                          <a:latin typeface="+mn-lt"/>
                          <a:ea typeface="Calibri" panose="020F0502020204030204" pitchFamily="34" charset="0"/>
                          <a:cs typeface="Times New Roman" panose="02020603050405020304" pitchFamily="18" charset="0"/>
                        </a:rPr>
                        <m:t>𝛿</m:t>
                      </m:r>
                      <m:r>
                        <a:rPr lang="en-US" sz="2000" i="1">
                          <a:latin typeface="+mn-lt"/>
                          <a:ea typeface="Calibri" panose="020F0502020204030204" pitchFamily="34" charset="0"/>
                          <a:cs typeface="Times New Roman" panose="02020603050405020304" pitchFamily="18" charset="0"/>
                        </a:rPr>
                        <m:t>𝑠</m:t>
                      </m:r>
                      <m:r>
                        <a:rPr lang="en-US" sz="2000" i="1">
                          <a:latin typeface="+mn-lt"/>
                          <a:ea typeface="Calibri" panose="020F0502020204030204" pitchFamily="34" charset="0"/>
                          <a:cs typeface="Times New Roman" panose="02020603050405020304" pitchFamily="18" charset="0"/>
                        </a:rPr>
                        <m:t>=</m:t>
                      </m:r>
                      <m:f>
                        <m:fPr>
                          <m:ctrlPr>
                            <a:rPr lang="en-US" sz="2000" i="1">
                              <a:latin typeface="+mn-lt"/>
                              <a:ea typeface="Calibri" panose="020F0502020204030204" pitchFamily="34" charset="0"/>
                              <a:cs typeface="Times New Roman" panose="02020603050405020304" pitchFamily="18" charset="0"/>
                            </a:rPr>
                          </m:ctrlPr>
                        </m:fPr>
                        <m:num>
                          <m:r>
                            <a:rPr lang="en-US" sz="2000" i="1">
                              <a:latin typeface="+mn-lt"/>
                              <a:ea typeface="Calibri" panose="020F0502020204030204" pitchFamily="34" charset="0"/>
                              <a:cs typeface="Times New Roman" panose="02020603050405020304" pitchFamily="18" charset="0"/>
                            </a:rPr>
                            <m:t>0,0002</m:t>
                          </m:r>
                        </m:num>
                        <m:den>
                          <m:r>
                            <a:rPr lang="en-US" sz="2000" i="1">
                              <a:latin typeface="+mn-lt"/>
                              <a:ea typeface="Calibri" panose="020F0502020204030204" pitchFamily="34" charset="0"/>
                              <a:cs typeface="Times New Roman" panose="02020603050405020304" pitchFamily="18" charset="0"/>
                            </a:rPr>
                            <m:t>0,02</m:t>
                          </m:r>
                        </m:den>
                      </m:f>
                      <m:r>
                        <a:rPr lang="en-US" sz="2000" i="1">
                          <a:latin typeface="+mn-lt"/>
                          <a:ea typeface="Calibri" panose="020F0502020204030204" pitchFamily="34" charset="0"/>
                          <a:cs typeface="Times New Roman" panose="02020603050405020304" pitchFamily="18" charset="0"/>
                        </a:rPr>
                        <m:t>⋅100%=0,1%</m:t>
                      </m:r>
                    </m:oMath>
                  </m:oMathPara>
                </a14:m>
                <a:endParaRPr lang="en-US" sz="2000" dirty="0">
                  <a:effectLst/>
                  <a:latin typeface="+mn-lt"/>
                  <a:ea typeface="Calibri" panose="020F0502020204030204" pitchFamily="34" charset="0"/>
                  <a:cs typeface="Times New Roman" panose="02020603050405020304" pitchFamily="18" charset="0"/>
                </a:endParaRPr>
              </a:p>
              <a:p>
                <a:pPr>
                  <a:lnSpc>
                    <a:spcPct val="150000"/>
                  </a:lnSpc>
                  <a:spcAft>
                    <a:spcPts val="1200"/>
                  </a:spcAft>
                </a:pPr>
                <a14:m>
                  <m:oMathPara xmlns:m="http://schemas.openxmlformats.org/officeDocument/2006/math">
                    <m:oMathParaPr>
                      <m:jc m:val="centerGroup"/>
                    </m:oMathParaPr>
                    <m:oMath xmlns:m="http://schemas.openxmlformats.org/officeDocument/2006/math">
                      <m:r>
                        <a:rPr lang="en-US" sz="2000" i="1">
                          <a:latin typeface="+mn-lt"/>
                          <a:ea typeface="Calibri" panose="020F0502020204030204" pitchFamily="34" charset="0"/>
                          <a:cs typeface="Times New Roman" panose="02020603050405020304" pitchFamily="18" charset="0"/>
                        </a:rPr>
                        <m:t>𝛿</m:t>
                      </m:r>
                      <m:r>
                        <a:rPr lang="en-US" sz="2000" i="1">
                          <a:latin typeface="+mn-lt"/>
                          <a:ea typeface="Calibri" panose="020F0502020204030204" pitchFamily="34" charset="0"/>
                          <a:cs typeface="Times New Roman" panose="02020603050405020304" pitchFamily="18" charset="0"/>
                        </a:rPr>
                        <m:t>𝑣</m:t>
                      </m:r>
                      <m:r>
                        <a:rPr lang="en-US" sz="2000" i="1">
                          <a:latin typeface="+mn-lt"/>
                          <a:ea typeface="Calibri" panose="020F0502020204030204" pitchFamily="34" charset="0"/>
                          <a:cs typeface="Times New Roman" panose="02020603050405020304" pitchFamily="18" charset="0"/>
                        </a:rPr>
                        <m:t>=</m:t>
                      </m:r>
                      <m:r>
                        <a:rPr lang="en-US" sz="2000" i="1">
                          <a:latin typeface="+mn-lt"/>
                          <a:ea typeface="Calibri" panose="020F0502020204030204" pitchFamily="34" charset="0"/>
                          <a:cs typeface="Times New Roman" panose="02020603050405020304" pitchFamily="18" charset="0"/>
                        </a:rPr>
                        <m:t>𝛿</m:t>
                      </m:r>
                      <m:r>
                        <a:rPr lang="en-US" sz="2000" i="1">
                          <a:latin typeface="+mn-lt"/>
                          <a:ea typeface="Calibri" panose="020F0502020204030204" pitchFamily="34" charset="0"/>
                          <a:cs typeface="Times New Roman" panose="02020603050405020304" pitchFamily="18" charset="0"/>
                        </a:rPr>
                        <m:t>𝑠</m:t>
                      </m:r>
                      <m:r>
                        <a:rPr lang="en-US" sz="2000" i="1">
                          <a:latin typeface="+mn-lt"/>
                          <a:ea typeface="Calibri" panose="020F0502020204030204" pitchFamily="34" charset="0"/>
                          <a:cs typeface="Times New Roman" panose="02020603050405020304" pitchFamily="18" charset="0"/>
                        </a:rPr>
                        <m:t>+</m:t>
                      </m:r>
                      <m:r>
                        <a:rPr lang="en-US" sz="2000" i="1">
                          <a:latin typeface="+mn-lt"/>
                          <a:ea typeface="Calibri" panose="020F0502020204030204" pitchFamily="34" charset="0"/>
                          <a:cs typeface="Times New Roman" panose="02020603050405020304" pitchFamily="18" charset="0"/>
                        </a:rPr>
                        <m:t>𝛿</m:t>
                      </m:r>
                      <m:r>
                        <a:rPr lang="en-US" sz="2000" i="1">
                          <a:latin typeface="+mn-lt"/>
                          <a:ea typeface="Calibri" panose="020F0502020204030204" pitchFamily="34" charset="0"/>
                          <a:cs typeface="Times New Roman" panose="02020603050405020304" pitchFamily="18" charset="0"/>
                        </a:rPr>
                        <m:t>𝑡</m:t>
                      </m:r>
                      <m:r>
                        <a:rPr lang="en-US" sz="2000" i="1">
                          <a:latin typeface="+mn-lt"/>
                          <a:ea typeface="Calibri" panose="020F0502020204030204" pitchFamily="34" charset="0"/>
                          <a:cs typeface="Times New Roman" panose="02020603050405020304" pitchFamily="18" charset="0"/>
                        </a:rPr>
                        <m:t>=0,1%+2,1%=2,2%</m:t>
                      </m:r>
                    </m:oMath>
                  </m:oMathPara>
                </a14:m>
                <a:endParaRPr lang="en-US" sz="2000" dirty="0">
                  <a:effectLst/>
                  <a:latin typeface="+mn-lt"/>
                  <a:ea typeface="Calibri" panose="020F0502020204030204" pitchFamily="34" charset="0"/>
                  <a:cs typeface="Times New Roman" panose="02020603050405020304" pitchFamily="18" charset="0"/>
                </a:endParaRPr>
              </a:p>
              <a:p>
                <a:pPr>
                  <a:lnSpc>
                    <a:spcPct val="150000"/>
                  </a:lnSpc>
                  <a:spcAft>
                    <a:spcPts val="1200"/>
                  </a:spcAft>
                </a:pPr>
                <a14:m>
                  <m:oMathPara xmlns:m="http://schemas.openxmlformats.org/officeDocument/2006/math">
                    <m:oMathParaPr>
                      <m:jc m:val="centerGroup"/>
                    </m:oMathParaPr>
                    <m:oMath xmlns:m="http://schemas.openxmlformats.org/officeDocument/2006/math">
                      <m:r>
                        <m:rPr>
                          <m:nor/>
                        </m:rPr>
                        <a:rPr lang="en-US" sz="2000">
                          <a:latin typeface="+mn-lt"/>
                          <a:ea typeface="Calibri" panose="020F0502020204030204" pitchFamily="34" charset="0"/>
                          <a:cs typeface="Times New Roman" panose="02020603050405020304" pitchFamily="18" charset="0"/>
                        </a:rPr>
                        <m:t>Δv</m:t>
                      </m:r>
                      <m:r>
                        <a:rPr lang="en-US" sz="2000">
                          <a:latin typeface="+mn-lt"/>
                          <a:ea typeface="Calibri" panose="020F0502020204030204" pitchFamily="34" charset="0"/>
                          <a:cs typeface="Times New Roman" panose="02020603050405020304" pitchFamily="18" charset="0"/>
                        </a:rPr>
                        <m:t>=</m:t>
                      </m:r>
                      <m:r>
                        <a:rPr lang="en-US" sz="2000" i="1">
                          <a:latin typeface="+mn-lt"/>
                          <a:ea typeface="Calibri" panose="020F0502020204030204" pitchFamily="34" charset="0"/>
                          <a:cs typeface="Times New Roman" panose="02020603050405020304" pitchFamily="18" charset="0"/>
                        </a:rPr>
                        <m:t>𝛿</m:t>
                      </m:r>
                      <m:r>
                        <a:rPr lang="en-US" sz="2000" i="1">
                          <a:latin typeface="+mn-lt"/>
                          <a:ea typeface="Calibri" panose="020F0502020204030204" pitchFamily="34" charset="0"/>
                          <a:cs typeface="Times New Roman" panose="02020603050405020304" pitchFamily="18" charset="0"/>
                        </a:rPr>
                        <m:t>𝑣</m:t>
                      </m:r>
                      <m:r>
                        <a:rPr lang="en-US" sz="2000" i="1">
                          <a:latin typeface="+mn-lt"/>
                          <a:ea typeface="Calibri" panose="020F0502020204030204" pitchFamily="34" charset="0"/>
                          <a:cs typeface="Times New Roman" panose="02020603050405020304" pitchFamily="18" charset="0"/>
                        </a:rPr>
                        <m:t>⋅</m:t>
                      </m:r>
                      <m:bar>
                        <m:barPr>
                          <m:pos m:val="top"/>
                          <m:ctrlPr>
                            <a:rPr lang="en-US" sz="2000" i="1">
                              <a:latin typeface="+mn-lt"/>
                              <a:ea typeface="Calibri" panose="020F0502020204030204" pitchFamily="34" charset="0"/>
                              <a:cs typeface="Times New Roman" panose="02020603050405020304" pitchFamily="18" charset="0"/>
                            </a:rPr>
                          </m:ctrlPr>
                        </m:barPr>
                        <m:e>
                          <m:r>
                            <a:rPr lang="en-US" sz="2000" i="1">
                              <a:latin typeface="+mn-lt"/>
                              <a:ea typeface="Calibri" panose="020F0502020204030204" pitchFamily="34" charset="0"/>
                              <a:cs typeface="Times New Roman" panose="02020603050405020304" pitchFamily="18" charset="0"/>
                            </a:rPr>
                            <m:t>𝑣</m:t>
                          </m:r>
                        </m:e>
                      </m:bar>
                      <m:r>
                        <a:rPr lang="en-US" sz="2000" i="1">
                          <a:latin typeface="+mn-lt"/>
                          <a:ea typeface="Calibri" panose="020F0502020204030204" pitchFamily="34" charset="0"/>
                          <a:cs typeface="Times New Roman" panose="02020603050405020304" pitchFamily="18" charset="0"/>
                        </a:rPr>
                        <m:t>=2,2%⋅0,032=0,001</m:t>
                      </m:r>
                    </m:oMath>
                  </m:oMathPara>
                </a14:m>
                <a:endParaRPr lang="en-US" sz="2000" dirty="0">
                  <a:effectLst/>
                  <a:latin typeface="+mn-lt"/>
                  <a:ea typeface="Calibri" panose="020F0502020204030204" pitchFamily="34" charset="0"/>
                  <a:cs typeface="Times New Roman" panose="02020603050405020304" pitchFamily="18" charset="0"/>
                </a:endParaRPr>
              </a:p>
              <a:p>
                <a:pPr>
                  <a:lnSpc>
                    <a:spcPct val="150000"/>
                  </a:lnSpc>
                  <a:spcAft>
                    <a:spcPts val="1200"/>
                  </a:spcAft>
                </a:pPr>
                <a14:m>
                  <m:oMathPara xmlns:m="http://schemas.openxmlformats.org/officeDocument/2006/math">
                    <m:oMathParaPr>
                      <m:jc m:val="centerGroup"/>
                    </m:oMathParaPr>
                    <m:oMath xmlns:m="http://schemas.openxmlformats.org/officeDocument/2006/math">
                      <m:r>
                        <a:rPr lang="en-US" sz="2000" i="1">
                          <a:latin typeface="+mn-lt"/>
                          <a:ea typeface="Calibri" panose="020F0502020204030204" pitchFamily="34" charset="0"/>
                          <a:cs typeface="Times New Roman" panose="02020603050405020304" pitchFamily="18" charset="0"/>
                        </a:rPr>
                        <m:t>𝑣</m:t>
                      </m:r>
                      <m:r>
                        <a:rPr lang="en-US" sz="2000" i="1">
                          <a:latin typeface="+mn-lt"/>
                          <a:ea typeface="Calibri" panose="020F0502020204030204" pitchFamily="34" charset="0"/>
                          <a:cs typeface="Times New Roman" panose="02020603050405020304" pitchFamily="18" charset="0"/>
                        </a:rPr>
                        <m:t>=0,625±0,014</m:t>
                      </m:r>
                    </m:oMath>
                  </m:oMathPara>
                </a14:m>
                <a:endParaRPr lang="en-US" sz="2000" dirty="0">
                  <a:effectLst/>
                  <a:latin typeface="+mn-lt"/>
                  <a:ea typeface="Calibri" panose="020F0502020204030204" pitchFamily="34" charset="0"/>
                  <a:cs typeface="Times New Roman" panose="02020603050405020304" pitchFamily="18" charset="0"/>
                </a:endParaRPr>
              </a:p>
            </p:txBody>
          </p:sp>
        </mc:Choice>
        <mc:Fallback>
          <p:sp>
            <p:nvSpPr>
              <p:cNvPr id="2" name="Rectangle 1"/>
              <p:cNvSpPr>
                <a:spLocks noRot="1" noChangeAspect="1" noMove="1" noResize="1" noEditPoints="1" noAdjustHandles="1" noChangeArrowheads="1" noChangeShapeType="1" noTextEdit="1"/>
              </p:cNvSpPr>
              <p:nvPr/>
            </p:nvSpPr>
            <p:spPr>
              <a:xfrm>
                <a:off x="2111339" y="202143"/>
                <a:ext cx="4741525" cy="5100307"/>
              </a:xfrm>
              <a:prstGeom prst="rect">
                <a:avLst/>
              </a:prstGeom>
              <a:blipFill rotWithShape="0">
                <a:blip r:embed="rId2"/>
                <a:stretch>
                  <a:fillRect/>
                </a:stretch>
              </a:blipFill>
            </p:spPr>
            <p:txBody>
              <a:bodyPr/>
              <a:lstStyle/>
              <a:p>
                <a:r>
                  <a:rPr lang="en-US">
                    <a:noFill/>
                  </a:rPr>
                  <a:t> </a:t>
                </a:r>
              </a:p>
            </p:txBody>
          </p:sp>
        </mc:Fallback>
      </mc:AlternateContent>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80251" y="913818"/>
            <a:ext cx="2263525" cy="2263525"/>
          </a:xfrm>
          <a:prstGeom prst="rect">
            <a:avLst/>
          </a:prstGeom>
        </p:spPr>
      </p:pic>
      <p:pic>
        <p:nvPicPr>
          <p:cNvPr id="11" name="Picture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71450" y="1027416"/>
            <a:ext cx="2965378" cy="2965378"/>
          </a:xfrm>
          <a:prstGeom prst="rect">
            <a:avLst/>
          </a:prstGeom>
        </p:spPr>
      </p:pic>
    </p:spTree>
    <p:extLst>
      <p:ext uri="{BB962C8B-B14F-4D97-AF65-F5344CB8AC3E}">
        <p14:creationId xmlns:p14="http://schemas.microsoft.com/office/powerpoint/2010/main" val="1561408344"/>
      </p:ext>
    </p:extLst>
  </p:cSld>
  <p:clrMapOvr>
    <a:masterClrMapping/>
  </p:clrMapOvr>
  <mc:AlternateContent xmlns:mc="http://schemas.openxmlformats.org/markup-compatibility/2006">
    <mc:Choice xmlns:p15="http://schemas.microsoft.com/office/powerpoint/2012/main" Requires="p15">
      <p:transition spd="slow">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par>
                                <p:cTn id="8" presetID="9"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dissolve">
                                      <p:cBhvr>
                                        <p:cTn id="10" dur="500"/>
                                        <p:tgtEl>
                                          <p:spTgt spid="2"/>
                                        </p:tgtEl>
                                      </p:cBhvr>
                                    </p:animEffect>
                                  </p:childTnLst>
                                </p:cTn>
                              </p:par>
                              <p:par>
                                <p:cTn id="11" presetID="9"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dissolve">
                                      <p:cBhvr>
                                        <p:cTn id="13" dur="500"/>
                                        <p:tgtEl>
                                          <p:spTgt spid="3"/>
                                        </p:tgtEl>
                                      </p:cBhvr>
                                    </p:animEffect>
                                  </p:childTnLst>
                                </p:cTn>
                              </p:par>
                              <p:par>
                                <p:cTn id="14" presetID="9" presetClass="entr" presetSubtype="0" fill="hold"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dissolve">
                                      <p:cBhvr>
                                        <p:cTn id="1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704"/>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sz="3200" b="1" dirty="0" smtClean="0">
                <a:solidFill>
                  <a:srgbClr val="C00000"/>
                </a:solidFill>
                <a:latin typeface="+mn-lt"/>
              </a:rPr>
              <a:t>VẬN DỤNG</a:t>
            </a:r>
            <a:endParaRPr lang="en-US" sz="3200" b="1" dirty="0">
              <a:solidFill>
                <a:srgbClr val="C00000"/>
              </a:solidFill>
              <a:latin typeface="+mn-lt"/>
            </a:endParaRPr>
          </a:p>
        </p:txBody>
      </p:sp>
      <p:sp>
        <p:nvSpPr>
          <p:cNvPr id="10" name="Google Shape;763;p38"/>
          <p:cNvSpPr/>
          <p:nvPr/>
        </p:nvSpPr>
        <p:spPr>
          <a:xfrm>
            <a:off x="511618" y="1539594"/>
            <a:ext cx="607669" cy="628301"/>
          </a:xfrm>
          <a:custGeom>
            <a:avLst/>
            <a:gdLst/>
            <a:ahLst/>
            <a:cxnLst/>
            <a:rect l="l" t="t" r="r" b="b"/>
            <a:pathLst>
              <a:path w="18378" h="19002" extrusionOk="0">
                <a:moveTo>
                  <a:pt x="13793" y="5429"/>
                </a:moveTo>
                <a:lnTo>
                  <a:pt x="13682" y="5466"/>
                </a:lnTo>
                <a:lnTo>
                  <a:pt x="13572" y="5502"/>
                </a:lnTo>
                <a:lnTo>
                  <a:pt x="13499" y="5576"/>
                </a:lnTo>
                <a:lnTo>
                  <a:pt x="13352" y="5759"/>
                </a:lnTo>
                <a:lnTo>
                  <a:pt x="13352" y="5869"/>
                </a:lnTo>
                <a:lnTo>
                  <a:pt x="13352" y="5979"/>
                </a:lnTo>
                <a:lnTo>
                  <a:pt x="13389" y="6016"/>
                </a:lnTo>
                <a:lnTo>
                  <a:pt x="13426" y="6053"/>
                </a:lnTo>
                <a:lnTo>
                  <a:pt x="13499" y="6053"/>
                </a:lnTo>
                <a:lnTo>
                  <a:pt x="13572" y="5979"/>
                </a:lnTo>
                <a:lnTo>
                  <a:pt x="13646" y="5943"/>
                </a:lnTo>
                <a:lnTo>
                  <a:pt x="13719" y="5796"/>
                </a:lnTo>
                <a:lnTo>
                  <a:pt x="13829" y="5649"/>
                </a:lnTo>
                <a:lnTo>
                  <a:pt x="13903" y="5502"/>
                </a:lnTo>
                <a:lnTo>
                  <a:pt x="13903" y="5466"/>
                </a:lnTo>
                <a:lnTo>
                  <a:pt x="13903" y="5429"/>
                </a:lnTo>
                <a:close/>
                <a:moveTo>
                  <a:pt x="13242" y="6089"/>
                </a:moveTo>
                <a:lnTo>
                  <a:pt x="13169" y="6126"/>
                </a:lnTo>
                <a:lnTo>
                  <a:pt x="13022" y="6309"/>
                </a:lnTo>
                <a:lnTo>
                  <a:pt x="12912" y="6493"/>
                </a:lnTo>
                <a:lnTo>
                  <a:pt x="12875" y="6529"/>
                </a:lnTo>
                <a:lnTo>
                  <a:pt x="12875" y="6603"/>
                </a:lnTo>
                <a:lnTo>
                  <a:pt x="12949" y="6676"/>
                </a:lnTo>
                <a:lnTo>
                  <a:pt x="13022" y="6713"/>
                </a:lnTo>
                <a:lnTo>
                  <a:pt x="13096" y="6676"/>
                </a:lnTo>
                <a:lnTo>
                  <a:pt x="13132" y="6639"/>
                </a:lnTo>
                <a:lnTo>
                  <a:pt x="13242" y="6456"/>
                </a:lnTo>
                <a:lnTo>
                  <a:pt x="13352" y="6273"/>
                </a:lnTo>
                <a:lnTo>
                  <a:pt x="13389" y="6199"/>
                </a:lnTo>
                <a:lnTo>
                  <a:pt x="13316" y="6126"/>
                </a:lnTo>
                <a:lnTo>
                  <a:pt x="13242" y="6089"/>
                </a:lnTo>
                <a:close/>
                <a:moveTo>
                  <a:pt x="17241" y="6419"/>
                </a:moveTo>
                <a:lnTo>
                  <a:pt x="17534" y="6713"/>
                </a:lnTo>
                <a:lnTo>
                  <a:pt x="17497" y="6713"/>
                </a:lnTo>
                <a:lnTo>
                  <a:pt x="17387" y="6823"/>
                </a:lnTo>
                <a:lnTo>
                  <a:pt x="17351" y="6676"/>
                </a:lnTo>
                <a:lnTo>
                  <a:pt x="17241" y="6419"/>
                </a:lnTo>
                <a:close/>
                <a:moveTo>
                  <a:pt x="12692" y="6786"/>
                </a:moveTo>
                <a:lnTo>
                  <a:pt x="12582" y="6860"/>
                </a:lnTo>
                <a:lnTo>
                  <a:pt x="12435" y="6970"/>
                </a:lnTo>
                <a:lnTo>
                  <a:pt x="12399" y="7116"/>
                </a:lnTo>
                <a:lnTo>
                  <a:pt x="12362" y="7190"/>
                </a:lnTo>
                <a:lnTo>
                  <a:pt x="12399" y="7226"/>
                </a:lnTo>
                <a:lnTo>
                  <a:pt x="12472" y="7300"/>
                </a:lnTo>
                <a:lnTo>
                  <a:pt x="12582" y="7300"/>
                </a:lnTo>
                <a:lnTo>
                  <a:pt x="12619" y="7263"/>
                </a:lnTo>
                <a:lnTo>
                  <a:pt x="12655" y="7190"/>
                </a:lnTo>
                <a:lnTo>
                  <a:pt x="12729" y="7043"/>
                </a:lnTo>
                <a:lnTo>
                  <a:pt x="12802" y="7006"/>
                </a:lnTo>
                <a:lnTo>
                  <a:pt x="12839" y="6933"/>
                </a:lnTo>
                <a:lnTo>
                  <a:pt x="12875" y="6860"/>
                </a:lnTo>
                <a:lnTo>
                  <a:pt x="12875" y="6823"/>
                </a:lnTo>
                <a:lnTo>
                  <a:pt x="12839" y="6823"/>
                </a:lnTo>
                <a:lnTo>
                  <a:pt x="12765" y="6786"/>
                </a:lnTo>
                <a:close/>
                <a:moveTo>
                  <a:pt x="17571" y="6750"/>
                </a:moveTo>
                <a:lnTo>
                  <a:pt x="17828" y="7043"/>
                </a:lnTo>
                <a:lnTo>
                  <a:pt x="18048" y="7373"/>
                </a:lnTo>
                <a:lnTo>
                  <a:pt x="17828" y="7593"/>
                </a:lnTo>
                <a:lnTo>
                  <a:pt x="17828" y="7520"/>
                </a:lnTo>
                <a:lnTo>
                  <a:pt x="17864" y="7336"/>
                </a:lnTo>
                <a:lnTo>
                  <a:pt x="17828" y="7116"/>
                </a:lnTo>
                <a:lnTo>
                  <a:pt x="17828" y="7080"/>
                </a:lnTo>
                <a:lnTo>
                  <a:pt x="17754" y="7006"/>
                </a:lnTo>
                <a:lnTo>
                  <a:pt x="17681" y="7006"/>
                </a:lnTo>
                <a:lnTo>
                  <a:pt x="17644" y="7043"/>
                </a:lnTo>
                <a:lnTo>
                  <a:pt x="17681" y="7080"/>
                </a:lnTo>
                <a:lnTo>
                  <a:pt x="17644" y="7226"/>
                </a:lnTo>
                <a:lnTo>
                  <a:pt x="17607" y="7446"/>
                </a:lnTo>
                <a:lnTo>
                  <a:pt x="17534" y="7667"/>
                </a:lnTo>
                <a:lnTo>
                  <a:pt x="17534" y="7887"/>
                </a:lnTo>
                <a:lnTo>
                  <a:pt x="17534" y="7960"/>
                </a:lnTo>
                <a:lnTo>
                  <a:pt x="17131" y="8584"/>
                </a:lnTo>
                <a:lnTo>
                  <a:pt x="17167" y="8217"/>
                </a:lnTo>
                <a:lnTo>
                  <a:pt x="17241" y="7850"/>
                </a:lnTo>
                <a:lnTo>
                  <a:pt x="17387" y="7630"/>
                </a:lnTo>
                <a:lnTo>
                  <a:pt x="17387" y="7593"/>
                </a:lnTo>
                <a:lnTo>
                  <a:pt x="17387" y="7520"/>
                </a:lnTo>
                <a:lnTo>
                  <a:pt x="17461" y="7483"/>
                </a:lnTo>
                <a:lnTo>
                  <a:pt x="17497" y="7446"/>
                </a:lnTo>
                <a:lnTo>
                  <a:pt x="17534" y="7373"/>
                </a:lnTo>
                <a:lnTo>
                  <a:pt x="17534" y="7263"/>
                </a:lnTo>
                <a:lnTo>
                  <a:pt x="17497" y="7080"/>
                </a:lnTo>
                <a:lnTo>
                  <a:pt x="17571" y="6750"/>
                </a:lnTo>
                <a:close/>
                <a:moveTo>
                  <a:pt x="16874" y="8840"/>
                </a:moveTo>
                <a:lnTo>
                  <a:pt x="16947" y="8877"/>
                </a:lnTo>
                <a:lnTo>
                  <a:pt x="16874" y="8950"/>
                </a:lnTo>
                <a:lnTo>
                  <a:pt x="16874" y="8877"/>
                </a:lnTo>
                <a:lnTo>
                  <a:pt x="16874" y="8840"/>
                </a:lnTo>
                <a:close/>
                <a:moveTo>
                  <a:pt x="11445" y="8584"/>
                </a:moveTo>
                <a:lnTo>
                  <a:pt x="11408" y="8620"/>
                </a:lnTo>
                <a:lnTo>
                  <a:pt x="11298" y="8657"/>
                </a:lnTo>
                <a:lnTo>
                  <a:pt x="11188" y="8804"/>
                </a:lnTo>
                <a:lnTo>
                  <a:pt x="11188" y="8840"/>
                </a:lnTo>
                <a:lnTo>
                  <a:pt x="11188" y="8914"/>
                </a:lnTo>
                <a:lnTo>
                  <a:pt x="11188" y="8987"/>
                </a:lnTo>
                <a:lnTo>
                  <a:pt x="11225" y="9024"/>
                </a:lnTo>
                <a:lnTo>
                  <a:pt x="11408" y="9024"/>
                </a:lnTo>
                <a:lnTo>
                  <a:pt x="11445" y="8987"/>
                </a:lnTo>
                <a:lnTo>
                  <a:pt x="11555" y="8804"/>
                </a:lnTo>
                <a:lnTo>
                  <a:pt x="11555" y="8730"/>
                </a:lnTo>
                <a:lnTo>
                  <a:pt x="11555" y="8657"/>
                </a:lnTo>
                <a:lnTo>
                  <a:pt x="11518" y="8620"/>
                </a:lnTo>
                <a:lnTo>
                  <a:pt x="11445" y="8584"/>
                </a:lnTo>
                <a:close/>
                <a:moveTo>
                  <a:pt x="16580" y="8804"/>
                </a:moveTo>
                <a:lnTo>
                  <a:pt x="16580" y="8877"/>
                </a:lnTo>
                <a:lnTo>
                  <a:pt x="16580" y="9060"/>
                </a:lnTo>
                <a:lnTo>
                  <a:pt x="16617" y="9170"/>
                </a:lnTo>
                <a:lnTo>
                  <a:pt x="16654" y="9244"/>
                </a:lnTo>
                <a:lnTo>
                  <a:pt x="16397" y="9611"/>
                </a:lnTo>
                <a:lnTo>
                  <a:pt x="16360" y="9391"/>
                </a:lnTo>
                <a:lnTo>
                  <a:pt x="16324" y="9170"/>
                </a:lnTo>
                <a:lnTo>
                  <a:pt x="16324" y="9097"/>
                </a:lnTo>
                <a:lnTo>
                  <a:pt x="16580" y="8804"/>
                </a:lnTo>
                <a:close/>
                <a:moveTo>
                  <a:pt x="16067" y="9391"/>
                </a:moveTo>
                <a:lnTo>
                  <a:pt x="16067" y="9684"/>
                </a:lnTo>
                <a:lnTo>
                  <a:pt x="16103" y="9794"/>
                </a:lnTo>
                <a:lnTo>
                  <a:pt x="16177" y="9941"/>
                </a:lnTo>
                <a:lnTo>
                  <a:pt x="15993" y="10161"/>
                </a:lnTo>
                <a:lnTo>
                  <a:pt x="15920" y="10308"/>
                </a:lnTo>
                <a:lnTo>
                  <a:pt x="15957" y="9867"/>
                </a:lnTo>
                <a:lnTo>
                  <a:pt x="15920" y="9794"/>
                </a:lnTo>
                <a:lnTo>
                  <a:pt x="15847" y="9757"/>
                </a:lnTo>
                <a:lnTo>
                  <a:pt x="15810" y="9721"/>
                </a:lnTo>
                <a:lnTo>
                  <a:pt x="16067" y="9391"/>
                </a:lnTo>
                <a:close/>
                <a:moveTo>
                  <a:pt x="9611" y="2348"/>
                </a:moveTo>
                <a:lnTo>
                  <a:pt x="9574" y="2421"/>
                </a:lnTo>
                <a:lnTo>
                  <a:pt x="9134" y="2861"/>
                </a:lnTo>
                <a:lnTo>
                  <a:pt x="8767" y="3375"/>
                </a:lnTo>
                <a:lnTo>
                  <a:pt x="7997" y="4365"/>
                </a:lnTo>
                <a:lnTo>
                  <a:pt x="7630" y="4879"/>
                </a:lnTo>
                <a:lnTo>
                  <a:pt x="7227" y="5356"/>
                </a:lnTo>
                <a:lnTo>
                  <a:pt x="6823" y="5832"/>
                </a:lnTo>
                <a:lnTo>
                  <a:pt x="6346" y="6273"/>
                </a:lnTo>
                <a:lnTo>
                  <a:pt x="6273" y="6346"/>
                </a:lnTo>
                <a:lnTo>
                  <a:pt x="6273" y="6456"/>
                </a:lnTo>
                <a:lnTo>
                  <a:pt x="6236" y="6456"/>
                </a:lnTo>
                <a:lnTo>
                  <a:pt x="6163" y="6493"/>
                </a:lnTo>
                <a:lnTo>
                  <a:pt x="6163" y="6566"/>
                </a:lnTo>
                <a:lnTo>
                  <a:pt x="6199" y="6603"/>
                </a:lnTo>
                <a:lnTo>
                  <a:pt x="6309" y="6786"/>
                </a:lnTo>
                <a:lnTo>
                  <a:pt x="6493" y="6970"/>
                </a:lnTo>
                <a:lnTo>
                  <a:pt x="6823" y="7263"/>
                </a:lnTo>
                <a:lnTo>
                  <a:pt x="7593" y="7813"/>
                </a:lnTo>
                <a:lnTo>
                  <a:pt x="8437" y="8363"/>
                </a:lnTo>
                <a:lnTo>
                  <a:pt x="8620" y="8510"/>
                </a:lnTo>
                <a:lnTo>
                  <a:pt x="8767" y="8694"/>
                </a:lnTo>
                <a:lnTo>
                  <a:pt x="9061" y="9060"/>
                </a:lnTo>
                <a:lnTo>
                  <a:pt x="9207" y="9207"/>
                </a:lnTo>
                <a:lnTo>
                  <a:pt x="9391" y="9354"/>
                </a:lnTo>
                <a:lnTo>
                  <a:pt x="9758" y="9574"/>
                </a:lnTo>
                <a:lnTo>
                  <a:pt x="10638" y="10161"/>
                </a:lnTo>
                <a:lnTo>
                  <a:pt x="11482" y="10784"/>
                </a:lnTo>
                <a:lnTo>
                  <a:pt x="12289" y="11408"/>
                </a:lnTo>
                <a:lnTo>
                  <a:pt x="12362" y="11445"/>
                </a:lnTo>
                <a:lnTo>
                  <a:pt x="12472" y="11445"/>
                </a:lnTo>
                <a:lnTo>
                  <a:pt x="12545" y="11408"/>
                </a:lnTo>
                <a:lnTo>
                  <a:pt x="12582" y="11371"/>
                </a:lnTo>
                <a:lnTo>
                  <a:pt x="12619" y="11298"/>
                </a:lnTo>
                <a:lnTo>
                  <a:pt x="12655" y="11188"/>
                </a:lnTo>
                <a:lnTo>
                  <a:pt x="12619" y="11115"/>
                </a:lnTo>
                <a:lnTo>
                  <a:pt x="12545" y="11041"/>
                </a:lnTo>
                <a:lnTo>
                  <a:pt x="11775" y="10418"/>
                </a:lnTo>
                <a:lnTo>
                  <a:pt x="11812" y="10381"/>
                </a:lnTo>
                <a:lnTo>
                  <a:pt x="11922" y="10198"/>
                </a:lnTo>
                <a:lnTo>
                  <a:pt x="11995" y="10014"/>
                </a:lnTo>
                <a:lnTo>
                  <a:pt x="11995" y="9941"/>
                </a:lnTo>
                <a:lnTo>
                  <a:pt x="11958" y="9904"/>
                </a:lnTo>
                <a:lnTo>
                  <a:pt x="11885" y="9904"/>
                </a:lnTo>
                <a:lnTo>
                  <a:pt x="11738" y="10051"/>
                </a:lnTo>
                <a:lnTo>
                  <a:pt x="11592" y="10234"/>
                </a:lnTo>
                <a:lnTo>
                  <a:pt x="11555" y="10271"/>
                </a:lnTo>
                <a:lnTo>
                  <a:pt x="11005" y="9867"/>
                </a:lnTo>
                <a:lnTo>
                  <a:pt x="10821" y="9757"/>
                </a:lnTo>
                <a:lnTo>
                  <a:pt x="10858" y="9684"/>
                </a:lnTo>
                <a:lnTo>
                  <a:pt x="10895" y="9611"/>
                </a:lnTo>
                <a:lnTo>
                  <a:pt x="11041" y="9464"/>
                </a:lnTo>
                <a:lnTo>
                  <a:pt x="11078" y="9427"/>
                </a:lnTo>
                <a:lnTo>
                  <a:pt x="11078" y="9354"/>
                </a:lnTo>
                <a:lnTo>
                  <a:pt x="11078" y="9317"/>
                </a:lnTo>
                <a:lnTo>
                  <a:pt x="11005" y="9281"/>
                </a:lnTo>
                <a:lnTo>
                  <a:pt x="10968" y="9317"/>
                </a:lnTo>
                <a:lnTo>
                  <a:pt x="10895" y="9281"/>
                </a:lnTo>
                <a:lnTo>
                  <a:pt x="10821" y="9317"/>
                </a:lnTo>
                <a:lnTo>
                  <a:pt x="10711" y="9427"/>
                </a:lnTo>
                <a:lnTo>
                  <a:pt x="10601" y="9574"/>
                </a:lnTo>
                <a:lnTo>
                  <a:pt x="10124" y="9281"/>
                </a:lnTo>
                <a:lnTo>
                  <a:pt x="10051" y="9207"/>
                </a:lnTo>
                <a:lnTo>
                  <a:pt x="10234" y="8914"/>
                </a:lnTo>
                <a:lnTo>
                  <a:pt x="10234" y="8840"/>
                </a:lnTo>
                <a:lnTo>
                  <a:pt x="10234" y="8804"/>
                </a:lnTo>
                <a:lnTo>
                  <a:pt x="10198" y="8730"/>
                </a:lnTo>
                <a:lnTo>
                  <a:pt x="10088" y="8694"/>
                </a:lnTo>
                <a:lnTo>
                  <a:pt x="10051" y="8730"/>
                </a:lnTo>
                <a:lnTo>
                  <a:pt x="10014" y="8767"/>
                </a:lnTo>
                <a:lnTo>
                  <a:pt x="9758" y="9060"/>
                </a:lnTo>
                <a:lnTo>
                  <a:pt x="9537" y="8877"/>
                </a:lnTo>
                <a:lnTo>
                  <a:pt x="9354" y="8694"/>
                </a:lnTo>
                <a:lnTo>
                  <a:pt x="9134" y="8437"/>
                </a:lnTo>
                <a:lnTo>
                  <a:pt x="9207" y="8327"/>
                </a:lnTo>
                <a:lnTo>
                  <a:pt x="9281" y="8217"/>
                </a:lnTo>
                <a:lnTo>
                  <a:pt x="9354" y="7960"/>
                </a:lnTo>
                <a:lnTo>
                  <a:pt x="9354" y="7887"/>
                </a:lnTo>
                <a:lnTo>
                  <a:pt x="9317" y="7850"/>
                </a:lnTo>
                <a:lnTo>
                  <a:pt x="9244" y="7850"/>
                </a:lnTo>
                <a:lnTo>
                  <a:pt x="9171" y="7887"/>
                </a:lnTo>
                <a:lnTo>
                  <a:pt x="8987" y="8107"/>
                </a:lnTo>
                <a:lnTo>
                  <a:pt x="8951" y="8180"/>
                </a:lnTo>
                <a:lnTo>
                  <a:pt x="8767" y="8033"/>
                </a:lnTo>
                <a:lnTo>
                  <a:pt x="8327" y="7740"/>
                </a:lnTo>
                <a:lnTo>
                  <a:pt x="8364" y="7446"/>
                </a:lnTo>
                <a:lnTo>
                  <a:pt x="8364" y="7410"/>
                </a:lnTo>
                <a:lnTo>
                  <a:pt x="8327" y="7336"/>
                </a:lnTo>
                <a:lnTo>
                  <a:pt x="8290" y="7300"/>
                </a:lnTo>
                <a:lnTo>
                  <a:pt x="8180" y="7300"/>
                </a:lnTo>
                <a:lnTo>
                  <a:pt x="8107" y="7336"/>
                </a:lnTo>
                <a:lnTo>
                  <a:pt x="8070" y="7446"/>
                </a:lnTo>
                <a:lnTo>
                  <a:pt x="8034" y="7556"/>
                </a:lnTo>
                <a:lnTo>
                  <a:pt x="7960" y="7520"/>
                </a:lnTo>
                <a:lnTo>
                  <a:pt x="7410" y="7116"/>
                </a:lnTo>
                <a:lnTo>
                  <a:pt x="7447" y="7080"/>
                </a:lnTo>
                <a:lnTo>
                  <a:pt x="7520" y="6970"/>
                </a:lnTo>
                <a:lnTo>
                  <a:pt x="7520" y="6896"/>
                </a:lnTo>
                <a:lnTo>
                  <a:pt x="7520" y="6860"/>
                </a:lnTo>
                <a:lnTo>
                  <a:pt x="7557" y="6750"/>
                </a:lnTo>
                <a:lnTo>
                  <a:pt x="7520" y="6713"/>
                </a:lnTo>
                <a:lnTo>
                  <a:pt x="7483" y="6713"/>
                </a:lnTo>
                <a:lnTo>
                  <a:pt x="7410" y="6750"/>
                </a:lnTo>
                <a:lnTo>
                  <a:pt x="7337" y="6750"/>
                </a:lnTo>
                <a:lnTo>
                  <a:pt x="7227" y="6823"/>
                </a:lnTo>
                <a:lnTo>
                  <a:pt x="7116" y="6896"/>
                </a:lnTo>
                <a:lnTo>
                  <a:pt x="6640" y="6639"/>
                </a:lnTo>
                <a:lnTo>
                  <a:pt x="6640" y="6603"/>
                </a:lnTo>
                <a:lnTo>
                  <a:pt x="7116" y="6163"/>
                </a:lnTo>
                <a:lnTo>
                  <a:pt x="7557" y="5649"/>
                </a:lnTo>
                <a:lnTo>
                  <a:pt x="7593" y="5722"/>
                </a:lnTo>
                <a:lnTo>
                  <a:pt x="7630" y="5759"/>
                </a:lnTo>
                <a:lnTo>
                  <a:pt x="7740" y="5759"/>
                </a:lnTo>
                <a:lnTo>
                  <a:pt x="8034" y="5576"/>
                </a:lnTo>
                <a:lnTo>
                  <a:pt x="8327" y="5392"/>
                </a:lnTo>
                <a:lnTo>
                  <a:pt x="8620" y="5209"/>
                </a:lnTo>
                <a:lnTo>
                  <a:pt x="8914" y="5025"/>
                </a:lnTo>
                <a:lnTo>
                  <a:pt x="9244" y="4879"/>
                </a:lnTo>
                <a:lnTo>
                  <a:pt x="9574" y="4732"/>
                </a:lnTo>
                <a:lnTo>
                  <a:pt x="9941" y="4659"/>
                </a:lnTo>
                <a:lnTo>
                  <a:pt x="10308" y="4622"/>
                </a:lnTo>
                <a:lnTo>
                  <a:pt x="10491" y="4622"/>
                </a:lnTo>
                <a:lnTo>
                  <a:pt x="10675" y="4659"/>
                </a:lnTo>
                <a:lnTo>
                  <a:pt x="10821" y="4732"/>
                </a:lnTo>
                <a:lnTo>
                  <a:pt x="10931" y="4842"/>
                </a:lnTo>
                <a:lnTo>
                  <a:pt x="11041" y="4989"/>
                </a:lnTo>
                <a:lnTo>
                  <a:pt x="11078" y="5136"/>
                </a:lnTo>
                <a:lnTo>
                  <a:pt x="11151" y="5502"/>
                </a:lnTo>
                <a:lnTo>
                  <a:pt x="11151" y="5906"/>
                </a:lnTo>
                <a:lnTo>
                  <a:pt x="11151" y="6309"/>
                </a:lnTo>
                <a:lnTo>
                  <a:pt x="11151" y="6676"/>
                </a:lnTo>
                <a:lnTo>
                  <a:pt x="11188" y="7006"/>
                </a:lnTo>
                <a:lnTo>
                  <a:pt x="11261" y="7373"/>
                </a:lnTo>
                <a:lnTo>
                  <a:pt x="11445" y="7703"/>
                </a:lnTo>
                <a:lnTo>
                  <a:pt x="11408" y="7813"/>
                </a:lnTo>
                <a:lnTo>
                  <a:pt x="11372" y="7923"/>
                </a:lnTo>
                <a:lnTo>
                  <a:pt x="11372" y="8033"/>
                </a:lnTo>
                <a:lnTo>
                  <a:pt x="11372" y="8143"/>
                </a:lnTo>
                <a:lnTo>
                  <a:pt x="11445" y="8253"/>
                </a:lnTo>
                <a:lnTo>
                  <a:pt x="11482" y="8327"/>
                </a:lnTo>
                <a:lnTo>
                  <a:pt x="11592" y="8400"/>
                </a:lnTo>
                <a:lnTo>
                  <a:pt x="11665" y="8474"/>
                </a:lnTo>
                <a:lnTo>
                  <a:pt x="11775" y="8510"/>
                </a:lnTo>
                <a:lnTo>
                  <a:pt x="12105" y="8510"/>
                </a:lnTo>
                <a:lnTo>
                  <a:pt x="12435" y="8694"/>
                </a:lnTo>
                <a:lnTo>
                  <a:pt x="12765" y="8840"/>
                </a:lnTo>
                <a:lnTo>
                  <a:pt x="13022" y="8877"/>
                </a:lnTo>
                <a:lnTo>
                  <a:pt x="13316" y="8877"/>
                </a:lnTo>
                <a:lnTo>
                  <a:pt x="13646" y="8804"/>
                </a:lnTo>
                <a:lnTo>
                  <a:pt x="13939" y="8694"/>
                </a:lnTo>
                <a:lnTo>
                  <a:pt x="14233" y="8584"/>
                </a:lnTo>
                <a:lnTo>
                  <a:pt x="14489" y="8400"/>
                </a:lnTo>
                <a:lnTo>
                  <a:pt x="14746" y="8217"/>
                </a:lnTo>
                <a:lnTo>
                  <a:pt x="14930" y="8033"/>
                </a:lnTo>
                <a:lnTo>
                  <a:pt x="14966" y="7997"/>
                </a:lnTo>
                <a:lnTo>
                  <a:pt x="14966" y="7923"/>
                </a:lnTo>
                <a:lnTo>
                  <a:pt x="14930" y="7813"/>
                </a:lnTo>
                <a:lnTo>
                  <a:pt x="14820" y="7777"/>
                </a:lnTo>
                <a:lnTo>
                  <a:pt x="14710" y="7777"/>
                </a:lnTo>
                <a:lnTo>
                  <a:pt x="14123" y="8143"/>
                </a:lnTo>
                <a:lnTo>
                  <a:pt x="13829" y="8290"/>
                </a:lnTo>
                <a:lnTo>
                  <a:pt x="13462" y="8400"/>
                </a:lnTo>
                <a:lnTo>
                  <a:pt x="13206" y="8474"/>
                </a:lnTo>
                <a:lnTo>
                  <a:pt x="12912" y="8437"/>
                </a:lnTo>
                <a:lnTo>
                  <a:pt x="12692" y="8363"/>
                </a:lnTo>
                <a:lnTo>
                  <a:pt x="12472" y="8217"/>
                </a:lnTo>
                <a:lnTo>
                  <a:pt x="12545" y="8107"/>
                </a:lnTo>
                <a:lnTo>
                  <a:pt x="12582" y="7960"/>
                </a:lnTo>
                <a:lnTo>
                  <a:pt x="12582" y="7850"/>
                </a:lnTo>
                <a:lnTo>
                  <a:pt x="12545" y="7777"/>
                </a:lnTo>
                <a:lnTo>
                  <a:pt x="12509" y="7740"/>
                </a:lnTo>
                <a:lnTo>
                  <a:pt x="12325" y="7630"/>
                </a:lnTo>
                <a:lnTo>
                  <a:pt x="12142" y="7520"/>
                </a:lnTo>
                <a:lnTo>
                  <a:pt x="11812" y="7520"/>
                </a:lnTo>
                <a:lnTo>
                  <a:pt x="11628" y="7116"/>
                </a:lnTo>
                <a:lnTo>
                  <a:pt x="11518" y="6713"/>
                </a:lnTo>
                <a:lnTo>
                  <a:pt x="11518" y="6346"/>
                </a:lnTo>
                <a:lnTo>
                  <a:pt x="11518" y="6016"/>
                </a:lnTo>
                <a:lnTo>
                  <a:pt x="11555" y="5649"/>
                </a:lnTo>
                <a:lnTo>
                  <a:pt x="11518" y="5282"/>
                </a:lnTo>
                <a:lnTo>
                  <a:pt x="11445" y="4989"/>
                </a:lnTo>
                <a:lnTo>
                  <a:pt x="11335" y="4732"/>
                </a:lnTo>
                <a:lnTo>
                  <a:pt x="11188" y="4549"/>
                </a:lnTo>
                <a:lnTo>
                  <a:pt x="11005" y="4402"/>
                </a:lnTo>
                <a:lnTo>
                  <a:pt x="10785" y="4329"/>
                </a:lnTo>
                <a:lnTo>
                  <a:pt x="10565" y="4255"/>
                </a:lnTo>
                <a:lnTo>
                  <a:pt x="10051" y="4255"/>
                </a:lnTo>
                <a:lnTo>
                  <a:pt x="9758" y="4292"/>
                </a:lnTo>
                <a:lnTo>
                  <a:pt x="9464" y="4365"/>
                </a:lnTo>
                <a:lnTo>
                  <a:pt x="8914" y="4585"/>
                </a:lnTo>
                <a:lnTo>
                  <a:pt x="8400" y="4879"/>
                </a:lnTo>
                <a:lnTo>
                  <a:pt x="7960" y="5209"/>
                </a:lnTo>
                <a:lnTo>
                  <a:pt x="8290" y="4769"/>
                </a:lnTo>
                <a:lnTo>
                  <a:pt x="9061" y="3742"/>
                </a:lnTo>
                <a:lnTo>
                  <a:pt x="9464" y="3191"/>
                </a:lnTo>
                <a:lnTo>
                  <a:pt x="9831" y="2641"/>
                </a:lnTo>
                <a:lnTo>
                  <a:pt x="9868" y="2568"/>
                </a:lnTo>
                <a:lnTo>
                  <a:pt x="9868" y="2531"/>
                </a:lnTo>
                <a:lnTo>
                  <a:pt x="9794" y="2421"/>
                </a:lnTo>
                <a:lnTo>
                  <a:pt x="9721" y="2384"/>
                </a:lnTo>
                <a:lnTo>
                  <a:pt x="9684" y="2348"/>
                </a:lnTo>
                <a:close/>
                <a:moveTo>
                  <a:pt x="15663" y="9867"/>
                </a:moveTo>
                <a:lnTo>
                  <a:pt x="15700" y="9904"/>
                </a:lnTo>
                <a:lnTo>
                  <a:pt x="15627" y="10381"/>
                </a:lnTo>
                <a:lnTo>
                  <a:pt x="15663" y="10418"/>
                </a:lnTo>
                <a:lnTo>
                  <a:pt x="15663" y="10454"/>
                </a:lnTo>
                <a:lnTo>
                  <a:pt x="15773" y="10491"/>
                </a:lnTo>
                <a:lnTo>
                  <a:pt x="15443" y="10895"/>
                </a:lnTo>
                <a:lnTo>
                  <a:pt x="15443" y="10821"/>
                </a:lnTo>
                <a:lnTo>
                  <a:pt x="15333" y="10491"/>
                </a:lnTo>
                <a:lnTo>
                  <a:pt x="15296" y="10454"/>
                </a:lnTo>
                <a:lnTo>
                  <a:pt x="15260" y="10454"/>
                </a:lnTo>
                <a:lnTo>
                  <a:pt x="15223" y="10491"/>
                </a:lnTo>
                <a:lnTo>
                  <a:pt x="15223" y="10528"/>
                </a:lnTo>
                <a:lnTo>
                  <a:pt x="15186" y="10821"/>
                </a:lnTo>
                <a:lnTo>
                  <a:pt x="15186" y="11188"/>
                </a:lnTo>
                <a:lnTo>
                  <a:pt x="15223" y="11225"/>
                </a:lnTo>
                <a:lnTo>
                  <a:pt x="14746" y="11848"/>
                </a:lnTo>
                <a:lnTo>
                  <a:pt x="14746" y="11591"/>
                </a:lnTo>
                <a:lnTo>
                  <a:pt x="14746" y="11371"/>
                </a:lnTo>
                <a:lnTo>
                  <a:pt x="14746" y="11115"/>
                </a:lnTo>
                <a:lnTo>
                  <a:pt x="14710" y="11078"/>
                </a:lnTo>
                <a:lnTo>
                  <a:pt x="15333" y="10308"/>
                </a:lnTo>
                <a:lnTo>
                  <a:pt x="15663" y="9867"/>
                </a:lnTo>
                <a:close/>
                <a:moveTo>
                  <a:pt x="14526" y="11298"/>
                </a:moveTo>
                <a:lnTo>
                  <a:pt x="14453" y="11555"/>
                </a:lnTo>
                <a:lnTo>
                  <a:pt x="14416" y="11775"/>
                </a:lnTo>
                <a:lnTo>
                  <a:pt x="14453" y="11885"/>
                </a:lnTo>
                <a:lnTo>
                  <a:pt x="14489" y="11958"/>
                </a:lnTo>
                <a:lnTo>
                  <a:pt x="14563" y="11995"/>
                </a:lnTo>
                <a:lnTo>
                  <a:pt x="14600" y="11995"/>
                </a:lnTo>
                <a:lnTo>
                  <a:pt x="14123" y="12619"/>
                </a:lnTo>
                <a:lnTo>
                  <a:pt x="14049" y="12655"/>
                </a:lnTo>
                <a:lnTo>
                  <a:pt x="14049" y="12362"/>
                </a:lnTo>
                <a:lnTo>
                  <a:pt x="14049" y="12142"/>
                </a:lnTo>
                <a:lnTo>
                  <a:pt x="14049" y="12032"/>
                </a:lnTo>
                <a:lnTo>
                  <a:pt x="14013" y="11922"/>
                </a:lnTo>
                <a:lnTo>
                  <a:pt x="14526" y="11298"/>
                </a:lnTo>
                <a:close/>
                <a:moveTo>
                  <a:pt x="4806" y="7997"/>
                </a:moveTo>
                <a:lnTo>
                  <a:pt x="4769" y="8033"/>
                </a:lnTo>
                <a:lnTo>
                  <a:pt x="4769" y="8070"/>
                </a:lnTo>
                <a:lnTo>
                  <a:pt x="4952" y="8217"/>
                </a:lnTo>
                <a:lnTo>
                  <a:pt x="5099" y="8327"/>
                </a:lnTo>
                <a:lnTo>
                  <a:pt x="5576" y="8584"/>
                </a:lnTo>
                <a:lnTo>
                  <a:pt x="6126" y="8840"/>
                </a:lnTo>
                <a:lnTo>
                  <a:pt x="6640" y="9134"/>
                </a:lnTo>
                <a:lnTo>
                  <a:pt x="7116" y="9501"/>
                </a:lnTo>
                <a:lnTo>
                  <a:pt x="7557" y="9831"/>
                </a:lnTo>
                <a:lnTo>
                  <a:pt x="8437" y="10638"/>
                </a:lnTo>
                <a:lnTo>
                  <a:pt x="9244" y="11371"/>
                </a:lnTo>
                <a:lnTo>
                  <a:pt x="10088" y="12105"/>
                </a:lnTo>
                <a:lnTo>
                  <a:pt x="10344" y="12325"/>
                </a:lnTo>
                <a:lnTo>
                  <a:pt x="10748" y="12655"/>
                </a:lnTo>
                <a:lnTo>
                  <a:pt x="10931" y="12765"/>
                </a:lnTo>
                <a:lnTo>
                  <a:pt x="11115" y="12839"/>
                </a:lnTo>
                <a:lnTo>
                  <a:pt x="11225" y="12839"/>
                </a:lnTo>
                <a:lnTo>
                  <a:pt x="11298" y="12802"/>
                </a:lnTo>
                <a:lnTo>
                  <a:pt x="11335" y="12765"/>
                </a:lnTo>
                <a:lnTo>
                  <a:pt x="11372" y="12692"/>
                </a:lnTo>
                <a:lnTo>
                  <a:pt x="11372" y="12582"/>
                </a:lnTo>
                <a:lnTo>
                  <a:pt x="11335" y="12472"/>
                </a:lnTo>
                <a:lnTo>
                  <a:pt x="11151" y="12325"/>
                </a:lnTo>
                <a:lnTo>
                  <a:pt x="10711" y="11995"/>
                </a:lnTo>
                <a:lnTo>
                  <a:pt x="10271" y="11628"/>
                </a:lnTo>
                <a:lnTo>
                  <a:pt x="9391" y="10858"/>
                </a:lnTo>
                <a:lnTo>
                  <a:pt x="8547" y="10051"/>
                </a:lnTo>
                <a:lnTo>
                  <a:pt x="8107" y="9684"/>
                </a:lnTo>
                <a:lnTo>
                  <a:pt x="7703" y="9354"/>
                </a:lnTo>
                <a:lnTo>
                  <a:pt x="7227" y="9024"/>
                </a:lnTo>
                <a:lnTo>
                  <a:pt x="6786" y="8694"/>
                </a:lnTo>
                <a:lnTo>
                  <a:pt x="6309" y="8437"/>
                </a:lnTo>
                <a:lnTo>
                  <a:pt x="5833" y="8217"/>
                </a:lnTo>
                <a:lnTo>
                  <a:pt x="5356" y="8033"/>
                </a:lnTo>
                <a:lnTo>
                  <a:pt x="5209" y="7997"/>
                </a:lnTo>
                <a:close/>
                <a:moveTo>
                  <a:pt x="954" y="12582"/>
                </a:moveTo>
                <a:lnTo>
                  <a:pt x="1101" y="12692"/>
                </a:lnTo>
                <a:lnTo>
                  <a:pt x="1064" y="12765"/>
                </a:lnTo>
                <a:lnTo>
                  <a:pt x="1064" y="12839"/>
                </a:lnTo>
                <a:lnTo>
                  <a:pt x="1064" y="12875"/>
                </a:lnTo>
                <a:lnTo>
                  <a:pt x="1101" y="12839"/>
                </a:lnTo>
                <a:lnTo>
                  <a:pt x="1211" y="12912"/>
                </a:lnTo>
                <a:lnTo>
                  <a:pt x="1247" y="12985"/>
                </a:lnTo>
                <a:lnTo>
                  <a:pt x="1247" y="13059"/>
                </a:lnTo>
                <a:lnTo>
                  <a:pt x="1284" y="13242"/>
                </a:lnTo>
                <a:lnTo>
                  <a:pt x="991" y="13095"/>
                </a:lnTo>
                <a:lnTo>
                  <a:pt x="844" y="13059"/>
                </a:lnTo>
                <a:lnTo>
                  <a:pt x="697" y="13022"/>
                </a:lnTo>
                <a:lnTo>
                  <a:pt x="844" y="12765"/>
                </a:lnTo>
                <a:lnTo>
                  <a:pt x="954" y="12582"/>
                </a:lnTo>
                <a:close/>
                <a:moveTo>
                  <a:pt x="2715" y="10858"/>
                </a:moveTo>
                <a:lnTo>
                  <a:pt x="2641" y="10931"/>
                </a:lnTo>
                <a:lnTo>
                  <a:pt x="2641" y="10968"/>
                </a:lnTo>
                <a:lnTo>
                  <a:pt x="2788" y="11151"/>
                </a:lnTo>
                <a:lnTo>
                  <a:pt x="2935" y="11261"/>
                </a:lnTo>
                <a:lnTo>
                  <a:pt x="3302" y="11445"/>
                </a:lnTo>
                <a:lnTo>
                  <a:pt x="3778" y="11775"/>
                </a:lnTo>
                <a:lnTo>
                  <a:pt x="4255" y="12105"/>
                </a:lnTo>
                <a:lnTo>
                  <a:pt x="5099" y="12765"/>
                </a:lnTo>
                <a:lnTo>
                  <a:pt x="5539" y="13095"/>
                </a:lnTo>
                <a:lnTo>
                  <a:pt x="5759" y="13242"/>
                </a:lnTo>
                <a:lnTo>
                  <a:pt x="5869" y="13279"/>
                </a:lnTo>
                <a:lnTo>
                  <a:pt x="6053" y="13279"/>
                </a:lnTo>
                <a:lnTo>
                  <a:pt x="6126" y="13242"/>
                </a:lnTo>
                <a:lnTo>
                  <a:pt x="6163" y="13169"/>
                </a:lnTo>
                <a:lnTo>
                  <a:pt x="6126" y="13059"/>
                </a:lnTo>
                <a:lnTo>
                  <a:pt x="6089" y="12985"/>
                </a:lnTo>
                <a:lnTo>
                  <a:pt x="6016" y="12875"/>
                </a:lnTo>
                <a:lnTo>
                  <a:pt x="5869" y="12729"/>
                </a:lnTo>
                <a:lnTo>
                  <a:pt x="5502" y="12472"/>
                </a:lnTo>
                <a:lnTo>
                  <a:pt x="4512" y="11738"/>
                </a:lnTo>
                <a:lnTo>
                  <a:pt x="4035" y="11408"/>
                </a:lnTo>
                <a:lnTo>
                  <a:pt x="3522" y="11078"/>
                </a:lnTo>
                <a:lnTo>
                  <a:pt x="3338" y="11005"/>
                </a:lnTo>
                <a:lnTo>
                  <a:pt x="3118" y="10895"/>
                </a:lnTo>
                <a:lnTo>
                  <a:pt x="2935" y="10858"/>
                </a:lnTo>
                <a:close/>
                <a:moveTo>
                  <a:pt x="13756" y="12252"/>
                </a:moveTo>
                <a:lnTo>
                  <a:pt x="13719" y="12362"/>
                </a:lnTo>
                <a:lnTo>
                  <a:pt x="13719" y="12619"/>
                </a:lnTo>
                <a:lnTo>
                  <a:pt x="13719" y="12912"/>
                </a:lnTo>
                <a:lnTo>
                  <a:pt x="13756" y="12985"/>
                </a:lnTo>
                <a:lnTo>
                  <a:pt x="13793" y="13022"/>
                </a:lnTo>
                <a:lnTo>
                  <a:pt x="13719" y="13095"/>
                </a:lnTo>
                <a:lnTo>
                  <a:pt x="13389" y="13536"/>
                </a:lnTo>
                <a:lnTo>
                  <a:pt x="13426" y="13132"/>
                </a:lnTo>
                <a:lnTo>
                  <a:pt x="13462" y="12912"/>
                </a:lnTo>
                <a:lnTo>
                  <a:pt x="13462" y="12765"/>
                </a:lnTo>
                <a:lnTo>
                  <a:pt x="13426" y="12655"/>
                </a:lnTo>
                <a:lnTo>
                  <a:pt x="13756" y="12252"/>
                </a:lnTo>
                <a:close/>
                <a:moveTo>
                  <a:pt x="4402" y="8694"/>
                </a:moveTo>
                <a:lnTo>
                  <a:pt x="4329" y="8730"/>
                </a:lnTo>
                <a:lnTo>
                  <a:pt x="4255" y="8804"/>
                </a:lnTo>
                <a:lnTo>
                  <a:pt x="4255" y="8877"/>
                </a:lnTo>
                <a:lnTo>
                  <a:pt x="4255" y="8987"/>
                </a:lnTo>
                <a:lnTo>
                  <a:pt x="4292" y="9060"/>
                </a:lnTo>
                <a:lnTo>
                  <a:pt x="4365" y="9134"/>
                </a:lnTo>
                <a:lnTo>
                  <a:pt x="4512" y="9207"/>
                </a:lnTo>
                <a:lnTo>
                  <a:pt x="4842" y="9354"/>
                </a:lnTo>
                <a:lnTo>
                  <a:pt x="5136" y="9501"/>
                </a:lnTo>
                <a:lnTo>
                  <a:pt x="5392" y="9647"/>
                </a:lnTo>
                <a:lnTo>
                  <a:pt x="5869" y="10014"/>
                </a:lnTo>
                <a:lnTo>
                  <a:pt x="6346" y="10418"/>
                </a:lnTo>
                <a:lnTo>
                  <a:pt x="6786" y="10858"/>
                </a:lnTo>
                <a:lnTo>
                  <a:pt x="8584" y="12398"/>
                </a:lnTo>
                <a:lnTo>
                  <a:pt x="9501" y="13169"/>
                </a:lnTo>
                <a:lnTo>
                  <a:pt x="9721" y="13315"/>
                </a:lnTo>
                <a:lnTo>
                  <a:pt x="9941" y="13462"/>
                </a:lnTo>
                <a:lnTo>
                  <a:pt x="10161" y="13572"/>
                </a:lnTo>
                <a:lnTo>
                  <a:pt x="10271" y="13609"/>
                </a:lnTo>
                <a:lnTo>
                  <a:pt x="10381" y="13609"/>
                </a:lnTo>
                <a:lnTo>
                  <a:pt x="10454" y="13572"/>
                </a:lnTo>
                <a:lnTo>
                  <a:pt x="10491" y="13536"/>
                </a:lnTo>
                <a:lnTo>
                  <a:pt x="10528" y="13462"/>
                </a:lnTo>
                <a:lnTo>
                  <a:pt x="10491" y="13389"/>
                </a:lnTo>
                <a:lnTo>
                  <a:pt x="10418" y="13242"/>
                </a:lnTo>
                <a:lnTo>
                  <a:pt x="10271" y="13132"/>
                </a:lnTo>
                <a:lnTo>
                  <a:pt x="9978" y="12949"/>
                </a:lnTo>
                <a:lnTo>
                  <a:pt x="9537" y="12619"/>
                </a:lnTo>
                <a:lnTo>
                  <a:pt x="9134" y="12288"/>
                </a:lnTo>
                <a:lnTo>
                  <a:pt x="7557" y="10931"/>
                </a:lnTo>
                <a:lnTo>
                  <a:pt x="6823" y="10271"/>
                </a:lnTo>
                <a:lnTo>
                  <a:pt x="6089" y="9647"/>
                </a:lnTo>
                <a:lnTo>
                  <a:pt x="5686" y="9354"/>
                </a:lnTo>
                <a:lnTo>
                  <a:pt x="5246" y="9097"/>
                </a:lnTo>
                <a:lnTo>
                  <a:pt x="4769" y="8950"/>
                </a:lnTo>
                <a:lnTo>
                  <a:pt x="4549" y="8840"/>
                </a:lnTo>
                <a:lnTo>
                  <a:pt x="4475" y="8767"/>
                </a:lnTo>
                <a:lnTo>
                  <a:pt x="4439" y="8694"/>
                </a:lnTo>
                <a:close/>
                <a:moveTo>
                  <a:pt x="1541" y="13022"/>
                </a:moveTo>
                <a:lnTo>
                  <a:pt x="2091" y="13389"/>
                </a:lnTo>
                <a:lnTo>
                  <a:pt x="2091" y="13572"/>
                </a:lnTo>
                <a:lnTo>
                  <a:pt x="2126" y="13749"/>
                </a:lnTo>
                <a:lnTo>
                  <a:pt x="1504" y="13389"/>
                </a:lnTo>
                <a:lnTo>
                  <a:pt x="1578" y="13352"/>
                </a:lnTo>
                <a:lnTo>
                  <a:pt x="1614" y="13315"/>
                </a:lnTo>
                <a:lnTo>
                  <a:pt x="1614" y="13279"/>
                </a:lnTo>
                <a:lnTo>
                  <a:pt x="1614" y="13205"/>
                </a:lnTo>
                <a:lnTo>
                  <a:pt x="1541" y="13095"/>
                </a:lnTo>
                <a:lnTo>
                  <a:pt x="1541" y="13022"/>
                </a:lnTo>
                <a:close/>
                <a:moveTo>
                  <a:pt x="13206" y="12949"/>
                </a:moveTo>
                <a:lnTo>
                  <a:pt x="13169" y="13022"/>
                </a:lnTo>
                <a:lnTo>
                  <a:pt x="13059" y="13756"/>
                </a:lnTo>
                <a:lnTo>
                  <a:pt x="13059" y="13829"/>
                </a:lnTo>
                <a:lnTo>
                  <a:pt x="13096" y="13866"/>
                </a:lnTo>
                <a:lnTo>
                  <a:pt x="12912" y="14086"/>
                </a:lnTo>
                <a:lnTo>
                  <a:pt x="12912" y="13719"/>
                </a:lnTo>
                <a:lnTo>
                  <a:pt x="12875" y="13352"/>
                </a:lnTo>
                <a:lnTo>
                  <a:pt x="13206" y="12949"/>
                </a:lnTo>
                <a:close/>
                <a:moveTo>
                  <a:pt x="2458" y="13646"/>
                </a:moveTo>
                <a:lnTo>
                  <a:pt x="2641" y="13792"/>
                </a:lnTo>
                <a:lnTo>
                  <a:pt x="2788" y="13902"/>
                </a:lnTo>
                <a:lnTo>
                  <a:pt x="2788" y="14086"/>
                </a:lnTo>
                <a:lnTo>
                  <a:pt x="2825" y="14233"/>
                </a:lnTo>
                <a:lnTo>
                  <a:pt x="2605" y="14086"/>
                </a:lnTo>
                <a:lnTo>
                  <a:pt x="2385" y="13939"/>
                </a:lnTo>
                <a:lnTo>
                  <a:pt x="2495" y="13939"/>
                </a:lnTo>
                <a:lnTo>
                  <a:pt x="2568" y="13866"/>
                </a:lnTo>
                <a:lnTo>
                  <a:pt x="2568" y="13829"/>
                </a:lnTo>
                <a:lnTo>
                  <a:pt x="2568" y="13756"/>
                </a:lnTo>
                <a:lnTo>
                  <a:pt x="2458" y="13646"/>
                </a:lnTo>
                <a:close/>
                <a:moveTo>
                  <a:pt x="3595" y="9794"/>
                </a:moveTo>
                <a:lnTo>
                  <a:pt x="3558" y="9831"/>
                </a:lnTo>
                <a:lnTo>
                  <a:pt x="3522" y="9867"/>
                </a:lnTo>
                <a:lnTo>
                  <a:pt x="3558" y="9977"/>
                </a:lnTo>
                <a:lnTo>
                  <a:pt x="3595" y="10088"/>
                </a:lnTo>
                <a:lnTo>
                  <a:pt x="3815" y="10234"/>
                </a:lnTo>
                <a:lnTo>
                  <a:pt x="4659" y="10821"/>
                </a:lnTo>
                <a:lnTo>
                  <a:pt x="5466" y="11518"/>
                </a:lnTo>
                <a:lnTo>
                  <a:pt x="6236" y="12178"/>
                </a:lnTo>
                <a:lnTo>
                  <a:pt x="7080" y="12839"/>
                </a:lnTo>
                <a:lnTo>
                  <a:pt x="7923" y="13462"/>
                </a:lnTo>
                <a:lnTo>
                  <a:pt x="8730" y="14049"/>
                </a:lnTo>
                <a:lnTo>
                  <a:pt x="9134" y="14343"/>
                </a:lnTo>
                <a:lnTo>
                  <a:pt x="9574" y="14563"/>
                </a:lnTo>
                <a:lnTo>
                  <a:pt x="9684" y="14563"/>
                </a:lnTo>
                <a:lnTo>
                  <a:pt x="9794" y="14526"/>
                </a:lnTo>
                <a:lnTo>
                  <a:pt x="9868" y="14453"/>
                </a:lnTo>
                <a:lnTo>
                  <a:pt x="9904" y="14416"/>
                </a:lnTo>
                <a:lnTo>
                  <a:pt x="9904" y="14379"/>
                </a:lnTo>
                <a:lnTo>
                  <a:pt x="9904" y="14306"/>
                </a:lnTo>
                <a:lnTo>
                  <a:pt x="9868" y="14269"/>
                </a:lnTo>
                <a:lnTo>
                  <a:pt x="9794" y="14196"/>
                </a:lnTo>
                <a:lnTo>
                  <a:pt x="9721" y="14159"/>
                </a:lnTo>
                <a:lnTo>
                  <a:pt x="9501" y="14012"/>
                </a:lnTo>
                <a:lnTo>
                  <a:pt x="9281" y="13866"/>
                </a:lnTo>
                <a:lnTo>
                  <a:pt x="8290" y="13205"/>
                </a:lnTo>
                <a:lnTo>
                  <a:pt x="7373" y="12508"/>
                </a:lnTo>
                <a:lnTo>
                  <a:pt x="6493" y="11812"/>
                </a:lnTo>
                <a:lnTo>
                  <a:pt x="5649" y="11115"/>
                </a:lnTo>
                <a:lnTo>
                  <a:pt x="4769" y="10418"/>
                </a:lnTo>
                <a:lnTo>
                  <a:pt x="4549" y="10234"/>
                </a:lnTo>
                <a:lnTo>
                  <a:pt x="4145" y="9977"/>
                </a:lnTo>
                <a:lnTo>
                  <a:pt x="3925" y="9867"/>
                </a:lnTo>
                <a:lnTo>
                  <a:pt x="3742" y="9794"/>
                </a:lnTo>
                <a:close/>
                <a:moveTo>
                  <a:pt x="3155" y="14122"/>
                </a:moveTo>
                <a:lnTo>
                  <a:pt x="3778" y="14563"/>
                </a:lnTo>
                <a:lnTo>
                  <a:pt x="3742" y="14746"/>
                </a:lnTo>
                <a:lnTo>
                  <a:pt x="3742" y="14856"/>
                </a:lnTo>
                <a:lnTo>
                  <a:pt x="3338" y="14563"/>
                </a:lnTo>
                <a:lnTo>
                  <a:pt x="3338" y="14489"/>
                </a:lnTo>
                <a:lnTo>
                  <a:pt x="3302" y="14416"/>
                </a:lnTo>
                <a:lnTo>
                  <a:pt x="3192" y="14269"/>
                </a:lnTo>
                <a:lnTo>
                  <a:pt x="3155" y="14122"/>
                </a:lnTo>
                <a:close/>
                <a:moveTo>
                  <a:pt x="12692" y="13536"/>
                </a:moveTo>
                <a:lnTo>
                  <a:pt x="12619" y="13976"/>
                </a:lnTo>
                <a:lnTo>
                  <a:pt x="12582" y="14416"/>
                </a:lnTo>
                <a:lnTo>
                  <a:pt x="12582" y="14489"/>
                </a:lnTo>
                <a:lnTo>
                  <a:pt x="12142" y="15040"/>
                </a:lnTo>
                <a:lnTo>
                  <a:pt x="12142" y="14893"/>
                </a:lnTo>
                <a:lnTo>
                  <a:pt x="12142" y="14563"/>
                </a:lnTo>
                <a:lnTo>
                  <a:pt x="12105" y="14269"/>
                </a:lnTo>
                <a:lnTo>
                  <a:pt x="12692" y="13536"/>
                </a:lnTo>
                <a:close/>
                <a:moveTo>
                  <a:pt x="4035" y="14746"/>
                </a:moveTo>
                <a:lnTo>
                  <a:pt x="4402" y="15003"/>
                </a:lnTo>
                <a:lnTo>
                  <a:pt x="4402" y="15040"/>
                </a:lnTo>
                <a:lnTo>
                  <a:pt x="4402" y="15150"/>
                </a:lnTo>
                <a:lnTo>
                  <a:pt x="4439" y="15223"/>
                </a:lnTo>
                <a:lnTo>
                  <a:pt x="4549" y="15370"/>
                </a:lnTo>
                <a:lnTo>
                  <a:pt x="4659" y="15553"/>
                </a:lnTo>
                <a:lnTo>
                  <a:pt x="4255" y="15223"/>
                </a:lnTo>
                <a:lnTo>
                  <a:pt x="4255" y="15150"/>
                </a:lnTo>
                <a:lnTo>
                  <a:pt x="4219" y="15076"/>
                </a:lnTo>
                <a:lnTo>
                  <a:pt x="4109" y="14966"/>
                </a:lnTo>
                <a:lnTo>
                  <a:pt x="4035" y="14856"/>
                </a:lnTo>
                <a:lnTo>
                  <a:pt x="4035" y="14746"/>
                </a:lnTo>
                <a:close/>
                <a:moveTo>
                  <a:pt x="11922" y="14489"/>
                </a:moveTo>
                <a:lnTo>
                  <a:pt x="11885" y="14856"/>
                </a:lnTo>
                <a:lnTo>
                  <a:pt x="11848" y="15113"/>
                </a:lnTo>
                <a:lnTo>
                  <a:pt x="11848" y="15260"/>
                </a:lnTo>
                <a:lnTo>
                  <a:pt x="11848" y="15370"/>
                </a:lnTo>
                <a:lnTo>
                  <a:pt x="11555" y="15700"/>
                </a:lnTo>
                <a:lnTo>
                  <a:pt x="11592" y="15480"/>
                </a:lnTo>
                <a:lnTo>
                  <a:pt x="11555" y="15223"/>
                </a:lnTo>
                <a:lnTo>
                  <a:pt x="11555" y="15150"/>
                </a:lnTo>
                <a:lnTo>
                  <a:pt x="11482" y="15113"/>
                </a:lnTo>
                <a:lnTo>
                  <a:pt x="11445" y="15113"/>
                </a:lnTo>
                <a:lnTo>
                  <a:pt x="11922" y="14489"/>
                </a:lnTo>
                <a:close/>
                <a:moveTo>
                  <a:pt x="4769" y="15223"/>
                </a:moveTo>
                <a:lnTo>
                  <a:pt x="5026" y="15406"/>
                </a:lnTo>
                <a:lnTo>
                  <a:pt x="5576" y="15810"/>
                </a:lnTo>
                <a:lnTo>
                  <a:pt x="5576" y="15883"/>
                </a:lnTo>
                <a:lnTo>
                  <a:pt x="5576" y="16177"/>
                </a:lnTo>
                <a:lnTo>
                  <a:pt x="5576" y="16287"/>
                </a:lnTo>
                <a:lnTo>
                  <a:pt x="4916" y="15773"/>
                </a:lnTo>
                <a:lnTo>
                  <a:pt x="4952" y="15663"/>
                </a:lnTo>
                <a:lnTo>
                  <a:pt x="4952" y="15553"/>
                </a:lnTo>
                <a:lnTo>
                  <a:pt x="4916" y="15480"/>
                </a:lnTo>
                <a:lnTo>
                  <a:pt x="4879" y="15370"/>
                </a:lnTo>
                <a:lnTo>
                  <a:pt x="4769" y="15223"/>
                </a:lnTo>
                <a:close/>
                <a:moveTo>
                  <a:pt x="5833" y="15993"/>
                </a:moveTo>
                <a:lnTo>
                  <a:pt x="6456" y="16507"/>
                </a:lnTo>
                <a:lnTo>
                  <a:pt x="6420" y="16580"/>
                </a:lnTo>
                <a:lnTo>
                  <a:pt x="6383" y="16690"/>
                </a:lnTo>
                <a:lnTo>
                  <a:pt x="6346" y="16874"/>
                </a:lnTo>
                <a:lnTo>
                  <a:pt x="5869" y="16507"/>
                </a:lnTo>
                <a:lnTo>
                  <a:pt x="5869" y="16323"/>
                </a:lnTo>
                <a:lnTo>
                  <a:pt x="5869" y="16140"/>
                </a:lnTo>
                <a:lnTo>
                  <a:pt x="5833" y="15993"/>
                </a:lnTo>
                <a:close/>
                <a:moveTo>
                  <a:pt x="11298" y="15260"/>
                </a:moveTo>
                <a:lnTo>
                  <a:pt x="11298" y="15443"/>
                </a:lnTo>
                <a:lnTo>
                  <a:pt x="11225" y="15957"/>
                </a:lnTo>
                <a:lnTo>
                  <a:pt x="11225" y="16030"/>
                </a:lnTo>
                <a:lnTo>
                  <a:pt x="11261" y="16067"/>
                </a:lnTo>
                <a:lnTo>
                  <a:pt x="10088" y="17387"/>
                </a:lnTo>
                <a:lnTo>
                  <a:pt x="10088" y="17130"/>
                </a:lnTo>
                <a:lnTo>
                  <a:pt x="10088" y="16984"/>
                </a:lnTo>
                <a:lnTo>
                  <a:pt x="10308" y="16653"/>
                </a:lnTo>
                <a:lnTo>
                  <a:pt x="10821" y="15920"/>
                </a:lnTo>
                <a:lnTo>
                  <a:pt x="10785" y="16067"/>
                </a:lnTo>
                <a:lnTo>
                  <a:pt x="10711" y="16287"/>
                </a:lnTo>
                <a:lnTo>
                  <a:pt x="10711" y="16397"/>
                </a:lnTo>
                <a:lnTo>
                  <a:pt x="10711" y="16507"/>
                </a:lnTo>
                <a:lnTo>
                  <a:pt x="10748" y="16543"/>
                </a:lnTo>
                <a:lnTo>
                  <a:pt x="10785" y="16543"/>
                </a:lnTo>
                <a:lnTo>
                  <a:pt x="10895" y="16470"/>
                </a:lnTo>
                <a:lnTo>
                  <a:pt x="10968" y="16360"/>
                </a:lnTo>
                <a:lnTo>
                  <a:pt x="11005" y="16103"/>
                </a:lnTo>
                <a:lnTo>
                  <a:pt x="11005" y="15663"/>
                </a:lnTo>
                <a:lnTo>
                  <a:pt x="11225" y="15370"/>
                </a:lnTo>
                <a:lnTo>
                  <a:pt x="11298" y="15260"/>
                </a:lnTo>
                <a:close/>
                <a:moveTo>
                  <a:pt x="6566" y="16580"/>
                </a:moveTo>
                <a:lnTo>
                  <a:pt x="7006" y="17020"/>
                </a:lnTo>
                <a:lnTo>
                  <a:pt x="7006" y="17240"/>
                </a:lnTo>
                <a:lnTo>
                  <a:pt x="7006" y="17460"/>
                </a:lnTo>
                <a:lnTo>
                  <a:pt x="6896" y="17350"/>
                </a:lnTo>
                <a:lnTo>
                  <a:pt x="6640" y="17130"/>
                </a:lnTo>
                <a:lnTo>
                  <a:pt x="6640" y="17020"/>
                </a:lnTo>
                <a:lnTo>
                  <a:pt x="6603" y="16800"/>
                </a:lnTo>
                <a:lnTo>
                  <a:pt x="6566" y="16580"/>
                </a:lnTo>
                <a:close/>
                <a:moveTo>
                  <a:pt x="9464" y="404"/>
                </a:moveTo>
                <a:lnTo>
                  <a:pt x="9684" y="440"/>
                </a:lnTo>
                <a:lnTo>
                  <a:pt x="9868" y="477"/>
                </a:lnTo>
                <a:lnTo>
                  <a:pt x="10051" y="587"/>
                </a:lnTo>
                <a:lnTo>
                  <a:pt x="10418" y="844"/>
                </a:lnTo>
                <a:lnTo>
                  <a:pt x="10711" y="1064"/>
                </a:lnTo>
                <a:lnTo>
                  <a:pt x="12582" y="2421"/>
                </a:lnTo>
                <a:lnTo>
                  <a:pt x="14489" y="3815"/>
                </a:lnTo>
                <a:lnTo>
                  <a:pt x="15443" y="4512"/>
                </a:lnTo>
                <a:lnTo>
                  <a:pt x="15700" y="4732"/>
                </a:lnTo>
                <a:lnTo>
                  <a:pt x="15847" y="4805"/>
                </a:lnTo>
                <a:lnTo>
                  <a:pt x="15993" y="4879"/>
                </a:lnTo>
                <a:lnTo>
                  <a:pt x="15590" y="5356"/>
                </a:lnTo>
                <a:lnTo>
                  <a:pt x="15223" y="5869"/>
                </a:lnTo>
                <a:lnTo>
                  <a:pt x="15040" y="6089"/>
                </a:lnTo>
                <a:lnTo>
                  <a:pt x="14856" y="6383"/>
                </a:lnTo>
                <a:lnTo>
                  <a:pt x="14783" y="6529"/>
                </a:lnTo>
                <a:lnTo>
                  <a:pt x="14746" y="6639"/>
                </a:lnTo>
                <a:lnTo>
                  <a:pt x="14746" y="6786"/>
                </a:lnTo>
                <a:lnTo>
                  <a:pt x="14856" y="6896"/>
                </a:lnTo>
                <a:lnTo>
                  <a:pt x="14966" y="7006"/>
                </a:lnTo>
                <a:lnTo>
                  <a:pt x="15076" y="7080"/>
                </a:lnTo>
                <a:lnTo>
                  <a:pt x="15370" y="7190"/>
                </a:lnTo>
                <a:lnTo>
                  <a:pt x="15957" y="7300"/>
                </a:lnTo>
                <a:lnTo>
                  <a:pt x="16727" y="7446"/>
                </a:lnTo>
                <a:lnTo>
                  <a:pt x="17021" y="7520"/>
                </a:lnTo>
                <a:lnTo>
                  <a:pt x="16984" y="7593"/>
                </a:lnTo>
                <a:lnTo>
                  <a:pt x="16470" y="8143"/>
                </a:lnTo>
                <a:lnTo>
                  <a:pt x="15993" y="8730"/>
                </a:lnTo>
                <a:lnTo>
                  <a:pt x="15040" y="9904"/>
                </a:lnTo>
                <a:lnTo>
                  <a:pt x="12912" y="12508"/>
                </a:lnTo>
                <a:lnTo>
                  <a:pt x="11848" y="13792"/>
                </a:lnTo>
                <a:lnTo>
                  <a:pt x="10821" y="15113"/>
                </a:lnTo>
                <a:lnTo>
                  <a:pt x="10344" y="15736"/>
                </a:lnTo>
                <a:lnTo>
                  <a:pt x="9904" y="16397"/>
                </a:lnTo>
                <a:lnTo>
                  <a:pt x="9464" y="17057"/>
                </a:lnTo>
                <a:lnTo>
                  <a:pt x="9317" y="17277"/>
                </a:lnTo>
                <a:lnTo>
                  <a:pt x="9207" y="17497"/>
                </a:lnTo>
                <a:lnTo>
                  <a:pt x="8987" y="17387"/>
                </a:lnTo>
                <a:lnTo>
                  <a:pt x="8767" y="17350"/>
                </a:lnTo>
                <a:lnTo>
                  <a:pt x="8290" y="17204"/>
                </a:lnTo>
                <a:lnTo>
                  <a:pt x="7997" y="17094"/>
                </a:lnTo>
                <a:lnTo>
                  <a:pt x="7740" y="16910"/>
                </a:lnTo>
                <a:lnTo>
                  <a:pt x="7483" y="16727"/>
                </a:lnTo>
                <a:lnTo>
                  <a:pt x="7227" y="16507"/>
                </a:lnTo>
                <a:lnTo>
                  <a:pt x="6750" y="16067"/>
                </a:lnTo>
                <a:lnTo>
                  <a:pt x="6273" y="15663"/>
                </a:lnTo>
                <a:lnTo>
                  <a:pt x="5723" y="15296"/>
                </a:lnTo>
                <a:lnTo>
                  <a:pt x="5209" y="14929"/>
                </a:lnTo>
                <a:lnTo>
                  <a:pt x="3045" y="13462"/>
                </a:lnTo>
                <a:lnTo>
                  <a:pt x="1908" y="12619"/>
                </a:lnTo>
                <a:lnTo>
                  <a:pt x="1321" y="12215"/>
                </a:lnTo>
                <a:lnTo>
                  <a:pt x="697" y="11848"/>
                </a:lnTo>
                <a:lnTo>
                  <a:pt x="624" y="11812"/>
                </a:lnTo>
                <a:lnTo>
                  <a:pt x="1614" y="10381"/>
                </a:lnTo>
                <a:lnTo>
                  <a:pt x="2641" y="8950"/>
                </a:lnTo>
                <a:lnTo>
                  <a:pt x="3668" y="7556"/>
                </a:lnTo>
                <a:lnTo>
                  <a:pt x="4732" y="6163"/>
                </a:lnTo>
                <a:lnTo>
                  <a:pt x="6970" y="3338"/>
                </a:lnTo>
                <a:lnTo>
                  <a:pt x="8144" y="1944"/>
                </a:lnTo>
                <a:lnTo>
                  <a:pt x="8730" y="1284"/>
                </a:lnTo>
                <a:lnTo>
                  <a:pt x="9244" y="550"/>
                </a:lnTo>
                <a:lnTo>
                  <a:pt x="9281" y="477"/>
                </a:lnTo>
                <a:lnTo>
                  <a:pt x="9281" y="404"/>
                </a:lnTo>
                <a:close/>
                <a:moveTo>
                  <a:pt x="7227" y="17204"/>
                </a:moveTo>
                <a:lnTo>
                  <a:pt x="7667" y="17460"/>
                </a:lnTo>
                <a:lnTo>
                  <a:pt x="8107" y="17681"/>
                </a:lnTo>
                <a:lnTo>
                  <a:pt x="8070" y="17937"/>
                </a:lnTo>
                <a:lnTo>
                  <a:pt x="8107" y="18194"/>
                </a:lnTo>
                <a:lnTo>
                  <a:pt x="7850" y="18084"/>
                </a:lnTo>
                <a:lnTo>
                  <a:pt x="7447" y="17791"/>
                </a:lnTo>
                <a:lnTo>
                  <a:pt x="7410" y="17644"/>
                </a:lnTo>
                <a:lnTo>
                  <a:pt x="7337" y="17497"/>
                </a:lnTo>
                <a:lnTo>
                  <a:pt x="7227" y="17204"/>
                </a:lnTo>
                <a:close/>
                <a:moveTo>
                  <a:pt x="9831" y="17460"/>
                </a:moveTo>
                <a:lnTo>
                  <a:pt x="9868" y="17534"/>
                </a:lnTo>
                <a:lnTo>
                  <a:pt x="9904" y="17571"/>
                </a:lnTo>
                <a:lnTo>
                  <a:pt x="9464" y="18084"/>
                </a:lnTo>
                <a:lnTo>
                  <a:pt x="9207" y="18341"/>
                </a:lnTo>
                <a:lnTo>
                  <a:pt x="9171" y="18231"/>
                </a:lnTo>
                <a:lnTo>
                  <a:pt x="9134" y="18121"/>
                </a:lnTo>
                <a:lnTo>
                  <a:pt x="9134" y="17974"/>
                </a:lnTo>
                <a:lnTo>
                  <a:pt x="9317" y="17974"/>
                </a:lnTo>
                <a:lnTo>
                  <a:pt x="9317" y="17937"/>
                </a:lnTo>
                <a:lnTo>
                  <a:pt x="9391" y="17937"/>
                </a:lnTo>
                <a:lnTo>
                  <a:pt x="9464" y="17901"/>
                </a:lnTo>
                <a:lnTo>
                  <a:pt x="9574" y="17827"/>
                </a:lnTo>
                <a:lnTo>
                  <a:pt x="9647" y="17681"/>
                </a:lnTo>
                <a:lnTo>
                  <a:pt x="9794" y="17460"/>
                </a:lnTo>
                <a:close/>
                <a:moveTo>
                  <a:pt x="9464" y="0"/>
                </a:moveTo>
                <a:lnTo>
                  <a:pt x="9281" y="37"/>
                </a:lnTo>
                <a:lnTo>
                  <a:pt x="9134" y="110"/>
                </a:lnTo>
                <a:lnTo>
                  <a:pt x="9024" y="147"/>
                </a:lnTo>
                <a:lnTo>
                  <a:pt x="8951" y="257"/>
                </a:lnTo>
                <a:lnTo>
                  <a:pt x="8914" y="294"/>
                </a:lnTo>
                <a:lnTo>
                  <a:pt x="8914" y="330"/>
                </a:lnTo>
                <a:lnTo>
                  <a:pt x="8327" y="954"/>
                </a:lnTo>
                <a:lnTo>
                  <a:pt x="7740" y="1614"/>
                </a:lnTo>
                <a:lnTo>
                  <a:pt x="6640" y="2971"/>
                </a:lnTo>
                <a:lnTo>
                  <a:pt x="5502" y="4365"/>
                </a:lnTo>
                <a:lnTo>
                  <a:pt x="4402" y="5759"/>
                </a:lnTo>
                <a:lnTo>
                  <a:pt x="2421" y="8400"/>
                </a:lnTo>
                <a:lnTo>
                  <a:pt x="477" y="11041"/>
                </a:lnTo>
                <a:lnTo>
                  <a:pt x="330" y="11261"/>
                </a:lnTo>
                <a:lnTo>
                  <a:pt x="37" y="11701"/>
                </a:lnTo>
                <a:lnTo>
                  <a:pt x="0" y="11775"/>
                </a:lnTo>
                <a:lnTo>
                  <a:pt x="0" y="11885"/>
                </a:lnTo>
                <a:lnTo>
                  <a:pt x="37" y="11958"/>
                </a:lnTo>
                <a:lnTo>
                  <a:pt x="74" y="12032"/>
                </a:lnTo>
                <a:lnTo>
                  <a:pt x="147" y="12068"/>
                </a:lnTo>
                <a:lnTo>
                  <a:pt x="220" y="12105"/>
                </a:lnTo>
                <a:lnTo>
                  <a:pt x="294" y="12105"/>
                </a:lnTo>
                <a:lnTo>
                  <a:pt x="404" y="12068"/>
                </a:lnTo>
                <a:lnTo>
                  <a:pt x="440" y="12142"/>
                </a:lnTo>
                <a:lnTo>
                  <a:pt x="697" y="12398"/>
                </a:lnTo>
                <a:lnTo>
                  <a:pt x="587" y="12508"/>
                </a:lnTo>
                <a:lnTo>
                  <a:pt x="514" y="12655"/>
                </a:lnTo>
                <a:lnTo>
                  <a:pt x="440" y="12802"/>
                </a:lnTo>
                <a:lnTo>
                  <a:pt x="404" y="12949"/>
                </a:lnTo>
                <a:lnTo>
                  <a:pt x="404" y="13022"/>
                </a:lnTo>
                <a:lnTo>
                  <a:pt x="440" y="13059"/>
                </a:lnTo>
                <a:lnTo>
                  <a:pt x="514" y="13095"/>
                </a:lnTo>
                <a:lnTo>
                  <a:pt x="550" y="13095"/>
                </a:lnTo>
                <a:lnTo>
                  <a:pt x="624" y="13205"/>
                </a:lnTo>
                <a:lnTo>
                  <a:pt x="697" y="13315"/>
                </a:lnTo>
                <a:lnTo>
                  <a:pt x="881" y="13462"/>
                </a:lnTo>
                <a:lnTo>
                  <a:pt x="1284" y="13719"/>
                </a:lnTo>
                <a:lnTo>
                  <a:pt x="2385" y="14416"/>
                </a:lnTo>
                <a:lnTo>
                  <a:pt x="3558" y="15223"/>
                </a:lnTo>
                <a:lnTo>
                  <a:pt x="4659" y="16103"/>
                </a:lnTo>
                <a:lnTo>
                  <a:pt x="6420" y="17534"/>
                </a:lnTo>
                <a:lnTo>
                  <a:pt x="6420" y="17571"/>
                </a:lnTo>
                <a:lnTo>
                  <a:pt x="6493" y="17644"/>
                </a:lnTo>
                <a:lnTo>
                  <a:pt x="6566" y="17644"/>
                </a:lnTo>
                <a:lnTo>
                  <a:pt x="6823" y="17864"/>
                </a:lnTo>
                <a:lnTo>
                  <a:pt x="7300" y="18231"/>
                </a:lnTo>
                <a:lnTo>
                  <a:pt x="7777" y="18561"/>
                </a:lnTo>
                <a:lnTo>
                  <a:pt x="8034" y="18671"/>
                </a:lnTo>
                <a:lnTo>
                  <a:pt x="8254" y="18781"/>
                </a:lnTo>
                <a:lnTo>
                  <a:pt x="8510" y="18854"/>
                </a:lnTo>
                <a:lnTo>
                  <a:pt x="8620" y="18854"/>
                </a:lnTo>
                <a:lnTo>
                  <a:pt x="8767" y="18818"/>
                </a:lnTo>
                <a:lnTo>
                  <a:pt x="8804" y="18744"/>
                </a:lnTo>
                <a:lnTo>
                  <a:pt x="8840" y="18708"/>
                </a:lnTo>
                <a:lnTo>
                  <a:pt x="8840" y="18634"/>
                </a:lnTo>
                <a:lnTo>
                  <a:pt x="8804" y="18561"/>
                </a:lnTo>
                <a:lnTo>
                  <a:pt x="8730" y="18488"/>
                </a:lnTo>
                <a:lnTo>
                  <a:pt x="8620" y="18414"/>
                </a:lnTo>
                <a:lnTo>
                  <a:pt x="8437" y="18341"/>
                </a:lnTo>
                <a:lnTo>
                  <a:pt x="8400" y="18341"/>
                </a:lnTo>
                <a:lnTo>
                  <a:pt x="8400" y="18157"/>
                </a:lnTo>
                <a:lnTo>
                  <a:pt x="8400" y="17974"/>
                </a:lnTo>
                <a:lnTo>
                  <a:pt x="8364" y="17791"/>
                </a:lnTo>
                <a:lnTo>
                  <a:pt x="8620" y="17864"/>
                </a:lnTo>
                <a:lnTo>
                  <a:pt x="8951" y="17937"/>
                </a:lnTo>
                <a:lnTo>
                  <a:pt x="8877" y="18121"/>
                </a:lnTo>
                <a:lnTo>
                  <a:pt x="8877" y="18267"/>
                </a:lnTo>
                <a:lnTo>
                  <a:pt x="8914" y="18451"/>
                </a:lnTo>
                <a:lnTo>
                  <a:pt x="8987" y="18598"/>
                </a:lnTo>
                <a:lnTo>
                  <a:pt x="8877" y="18781"/>
                </a:lnTo>
                <a:lnTo>
                  <a:pt x="8877" y="18854"/>
                </a:lnTo>
                <a:lnTo>
                  <a:pt x="8914" y="18964"/>
                </a:lnTo>
                <a:lnTo>
                  <a:pt x="9024" y="19001"/>
                </a:lnTo>
                <a:lnTo>
                  <a:pt x="9097" y="18964"/>
                </a:lnTo>
                <a:lnTo>
                  <a:pt x="9281" y="18854"/>
                </a:lnTo>
                <a:lnTo>
                  <a:pt x="9427" y="18708"/>
                </a:lnTo>
                <a:lnTo>
                  <a:pt x="9721" y="18414"/>
                </a:lnTo>
                <a:lnTo>
                  <a:pt x="10344" y="17717"/>
                </a:lnTo>
                <a:lnTo>
                  <a:pt x="11555" y="16397"/>
                </a:lnTo>
                <a:lnTo>
                  <a:pt x="12802" y="14929"/>
                </a:lnTo>
                <a:lnTo>
                  <a:pt x="14013" y="13462"/>
                </a:lnTo>
                <a:lnTo>
                  <a:pt x="15150" y="11958"/>
                </a:lnTo>
                <a:lnTo>
                  <a:pt x="16214" y="10454"/>
                </a:lnTo>
                <a:lnTo>
                  <a:pt x="17314" y="8950"/>
                </a:lnTo>
                <a:lnTo>
                  <a:pt x="17791" y="8253"/>
                </a:lnTo>
                <a:lnTo>
                  <a:pt x="18011" y="7887"/>
                </a:lnTo>
                <a:lnTo>
                  <a:pt x="18231" y="7483"/>
                </a:lnTo>
                <a:lnTo>
                  <a:pt x="18304" y="7483"/>
                </a:lnTo>
                <a:lnTo>
                  <a:pt x="18341" y="7446"/>
                </a:lnTo>
                <a:lnTo>
                  <a:pt x="18378" y="7373"/>
                </a:lnTo>
                <a:lnTo>
                  <a:pt x="18378" y="7300"/>
                </a:lnTo>
                <a:lnTo>
                  <a:pt x="18268" y="7080"/>
                </a:lnTo>
                <a:lnTo>
                  <a:pt x="18158" y="6860"/>
                </a:lnTo>
                <a:lnTo>
                  <a:pt x="17828" y="6493"/>
                </a:lnTo>
                <a:lnTo>
                  <a:pt x="17644" y="6346"/>
                </a:lnTo>
                <a:lnTo>
                  <a:pt x="17424" y="6199"/>
                </a:lnTo>
                <a:lnTo>
                  <a:pt x="17277" y="6126"/>
                </a:lnTo>
                <a:lnTo>
                  <a:pt x="17131" y="6089"/>
                </a:lnTo>
                <a:lnTo>
                  <a:pt x="16910" y="5576"/>
                </a:lnTo>
                <a:lnTo>
                  <a:pt x="16837" y="5319"/>
                </a:lnTo>
                <a:lnTo>
                  <a:pt x="16800" y="5062"/>
                </a:lnTo>
                <a:lnTo>
                  <a:pt x="16800" y="4915"/>
                </a:lnTo>
                <a:lnTo>
                  <a:pt x="16727" y="4769"/>
                </a:lnTo>
                <a:lnTo>
                  <a:pt x="16654" y="4695"/>
                </a:lnTo>
                <a:lnTo>
                  <a:pt x="16470" y="4695"/>
                </a:lnTo>
                <a:lnTo>
                  <a:pt x="16397" y="4732"/>
                </a:lnTo>
                <a:lnTo>
                  <a:pt x="16360" y="4769"/>
                </a:lnTo>
                <a:lnTo>
                  <a:pt x="16397" y="4842"/>
                </a:lnTo>
                <a:lnTo>
                  <a:pt x="16434" y="4879"/>
                </a:lnTo>
                <a:lnTo>
                  <a:pt x="16434" y="4915"/>
                </a:lnTo>
                <a:lnTo>
                  <a:pt x="16434" y="5099"/>
                </a:lnTo>
                <a:lnTo>
                  <a:pt x="16434" y="5356"/>
                </a:lnTo>
                <a:lnTo>
                  <a:pt x="16470" y="5539"/>
                </a:lnTo>
                <a:lnTo>
                  <a:pt x="16544" y="5759"/>
                </a:lnTo>
                <a:lnTo>
                  <a:pt x="16690" y="6126"/>
                </a:lnTo>
                <a:lnTo>
                  <a:pt x="16984" y="7006"/>
                </a:lnTo>
                <a:lnTo>
                  <a:pt x="17021" y="7080"/>
                </a:lnTo>
                <a:lnTo>
                  <a:pt x="16544" y="6970"/>
                </a:lnTo>
                <a:lnTo>
                  <a:pt x="15920" y="6860"/>
                </a:lnTo>
                <a:lnTo>
                  <a:pt x="15296" y="6713"/>
                </a:lnTo>
                <a:lnTo>
                  <a:pt x="15186" y="6639"/>
                </a:lnTo>
                <a:lnTo>
                  <a:pt x="15223" y="6603"/>
                </a:lnTo>
                <a:lnTo>
                  <a:pt x="15333" y="6419"/>
                </a:lnTo>
                <a:lnTo>
                  <a:pt x="15700" y="5906"/>
                </a:lnTo>
                <a:lnTo>
                  <a:pt x="16030" y="5392"/>
                </a:lnTo>
                <a:lnTo>
                  <a:pt x="16287" y="4915"/>
                </a:lnTo>
                <a:lnTo>
                  <a:pt x="16360" y="4842"/>
                </a:lnTo>
                <a:lnTo>
                  <a:pt x="16360" y="4732"/>
                </a:lnTo>
                <a:lnTo>
                  <a:pt x="16324" y="4622"/>
                </a:lnTo>
                <a:lnTo>
                  <a:pt x="16250" y="4512"/>
                </a:lnTo>
                <a:lnTo>
                  <a:pt x="16067" y="4329"/>
                </a:lnTo>
                <a:lnTo>
                  <a:pt x="15590" y="4035"/>
                </a:lnTo>
                <a:lnTo>
                  <a:pt x="14526" y="3265"/>
                </a:lnTo>
                <a:lnTo>
                  <a:pt x="12435" y="1724"/>
                </a:lnTo>
                <a:lnTo>
                  <a:pt x="11445" y="1027"/>
                </a:lnTo>
                <a:lnTo>
                  <a:pt x="10454" y="330"/>
                </a:lnTo>
                <a:lnTo>
                  <a:pt x="10124" y="147"/>
                </a:lnTo>
                <a:lnTo>
                  <a:pt x="9794" y="37"/>
                </a:lnTo>
                <a:lnTo>
                  <a:pt x="9611" y="0"/>
                </a:lnTo>
                <a:close/>
              </a:path>
            </a:pathLst>
          </a:custGeom>
          <a:solidFill>
            <a:srgbClr val="3C78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5" name="TextBox 4"/>
          <p:cNvSpPr txBox="1"/>
          <p:nvPr/>
        </p:nvSpPr>
        <p:spPr>
          <a:xfrm>
            <a:off x="1401266" y="1366462"/>
            <a:ext cx="5825447" cy="1015663"/>
          </a:xfrm>
          <a:prstGeom prst="rect">
            <a:avLst/>
          </a:prstGeom>
          <a:noFill/>
        </p:spPr>
        <p:txBody>
          <a:bodyPr wrap="square" rtlCol="0">
            <a:spAutoFit/>
          </a:bodyPr>
          <a:lstStyle/>
          <a:p>
            <a:pPr algn="just">
              <a:lnSpc>
                <a:spcPct val="150000"/>
              </a:lnSpc>
            </a:pPr>
            <a:r>
              <a:rPr lang="en-US" sz="2000" dirty="0" err="1" smtClean="0"/>
              <a:t>Mô</a:t>
            </a:r>
            <a:r>
              <a:rPr lang="en-US" sz="2000" dirty="0" smtClean="0"/>
              <a:t> </a:t>
            </a:r>
            <a:r>
              <a:rPr lang="en-US" sz="2000" dirty="0" err="1" smtClean="0"/>
              <a:t>tả</a:t>
            </a:r>
            <a:r>
              <a:rPr lang="en-US" sz="2000" dirty="0" smtClean="0"/>
              <a:t> </a:t>
            </a:r>
            <a:r>
              <a:rPr lang="en-US" sz="2000" dirty="0" err="1" smtClean="0"/>
              <a:t>một</a:t>
            </a:r>
            <a:r>
              <a:rPr lang="en-US" sz="2000" dirty="0" smtClean="0"/>
              <a:t> </a:t>
            </a:r>
            <a:r>
              <a:rPr lang="en-US" sz="2000" dirty="0" err="1" smtClean="0"/>
              <a:t>số</a:t>
            </a:r>
            <a:r>
              <a:rPr lang="en-US" sz="2000" dirty="0" smtClean="0"/>
              <a:t> </a:t>
            </a:r>
            <a:r>
              <a:rPr lang="en-US" sz="2000" dirty="0" err="1" smtClean="0"/>
              <a:t>phương</a:t>
            </a:r>
            <a:r>
              <a:rPr lang="en-US" sz="2000" dirty="0" smtClean="0"/>
              <a:t> </a:t>
            </a:r>
            <a:r>
              <a:rPr lang="en-US" sz="2000" dirty="0" err="1" smtClean="0"/>
              <a:t>án</a:t>
            </a:r>
            <a:r>
              <a:rPr lang="en-US" sz="2000" dirty="0" smtClean="0"/>
              <a:t> </a:t>
            </a:r>
            <a:r>
              <a:rPr lang="en-US" sz="2000" dirty="0" err="1" smtClean="0"/>
              <a:t>đo</a:t>
            </a:r>
            <a:r>
              <a:rPr lang="en-US" sz="2000" dirty="0" smtClean="0"/>
              <a:t> </a:t>
            </a:r>
            <a:r>
              <a:rPr lang="en-US" sz="2000" dirty="0" err="1" smtClean="0"/>
              <a:t>tốc</a:t>
            </a:r>
            <a:r>
              <a:rPr lang="en-US" sz="2000" dirty="0" smtClean="0"/>
              <a:t> </a:t>
            </a:r>
            <a:r>
              <a:rPr lang="en-US" sz="2000" dirty="0" err="1" smtClean="0"/>
              <a:t>độ</a:t>
            </a:r>
            <a:r>
              <a:rPr lang="en-US" sz="2000" dirty="0" smtClean="0"/>
              <a:t> </a:t>
            </a:r>
            <a:r>
              <a:rPr lang="en-US" sz="2000" dirty="0" err="1" smtClean="0"/>
              <a:t>thông</a:t>
            </a:r>
            <a:r>
              <a:rPr lang="en-US" sz="2000" dirty="0" smtClean="0"/>
              <a:t> </a:t>
            </a:r>
            <a:r>
              <a:rPr lang="en-US" sz="2000" dirty="0" err="1" smtClean="0"/>
              <a:t>dụng</a:t>
            </a:r>
            <a:r>
              <a:rPr lang="en-US" sz="2000" dirty="0" smtClean="0"/>
              <a:t> </a:t>
            </a:r>
            <a:r>
              <a:rPr lang="en-US" sz="2000" dirty="0" err="1" smtClean="0"/>
              <a:t>và</a:t>
            </a:r>
            <a:r>
              <a:rPr lang="en-US" sz="2000" dirty="0" smtClean="0"/>
              <a:t> </a:t>
            </a:r>
            <a:r>
              <a:rPr lang="en-US" sz="2000" dirty="0" err="1" smtClean="0"/>
              <a:t>đánh</a:t>
            </a:r>
            <a:r>
              <a:rPr lang="en-US" sz="2000" dirty="0" smtClean="0"/>
              <a:t> </a:t>
            </a:r>
            <a:r>
              <a:rPr lang="en-US" sz="2000" dirty="0" err="1" smtClean="0"/>
              <a:t>giá</a:t>
            </a:r>
            <a:r>
              <a:rPr lang="en-US" sz="2000" dirty="0" smtClean="0"/>
              <a:t> </a:t>
            </a:r>
            <a:r>
              <a:rPr lang="en-US" sz="2000" dirty="0" err="1" smtClean="0"/>
              <a:t>ưu</a:t>
            </a:r>
            <a:r>
              <a:rPr lang="en-US" sz="2000" dirty="0" smtClean="0"/>
              <a:t>, </a:t>
            </a:r>
            <a:r>
              <a:rPr lang="en-US" sz="2000" dirty="0" err="1" smtClean="0"/>
              <a:t>nhược</a:t>
            </a:r>
            <a:r>
              <a:rPr lang="en-US" sz="2000" dirty="0" smtClean="0"/>
              <a:t> </a:t>
            </a:r>
            <a:r>
              <a:rPr lang="en-US" sz="2000" dirty="0" err="1" smtClean="0"/>
              <a:t>điểm</a:t>
            </a:r>
            <a:r>
              <a:rPr lang="en-US" sz="2000" dirty="0" smtClean="0"/>
              <a:t> </a:t>
            </a:r>
            <a:r>
              <a:rPr lang="en-US" sz="2000" dirty="0" err="1" smtClean="0"/>
              <a:t>của</a:t>
            </a:r>
            <a:r>
              <a:rPr lang="en-US" sz="2000" dirty="0" smtClean="0"/>
              <a:t> </a:t>
            </a:r>
            <a:r>
              <a:rPr lang="en-US" sz="2000" dirty="0" err="1" smtClean="0"/>
              <a:t>các</a:t>
            </a:r>
            <a:r>
              <a:rPr lang="en-US" sz="2000" dirty="0" smtClean="0"/>
              <a:t> </a:t>
            </a:r>
            <a:r>
              <a:rPr lang="en-US" sz="2000" dirty="0" err="1" smtClean="0"/>
              <a:t>phương</a:t>
            </a:r>
            <a:r>
              <a:rPr lang="en-US" sz="2000" dirty="0" smtClean="0"/>
              <a:t> </a:t>
            </a:r>
            <a:r>
              <a:rPr lang="en-US" sz="2000" dirty="0" err="1" smtClean="0"/>
              <a:t>án</a:t>
            </a:r>
            <a:r>
              <a:rPr lang="en-US" sz="2000" dirty="0" smtClean="0"/>
              <a:t> </a:t>
            </a:r>
            <a:r>
              <a:rPr lang="en-US" sz="2000" dirty="0" err="1" smtClean="0"/>
              <a:t>đó</a:t>
            </a:r>
            <a:r>
              <a:rPr lang="en-US" sz="2000" dirty="0" smtClean="0"/>
              <a:t>.</a:t>
            </a:r>
            <a:endParaRPr lang="en-US" sz="2000" dirty="0"/>
          </a:p>
        </p:txBody>
      </p:sp>
      <p:sp>
        <p:nvSpPr>
          <p:cNvPr id="12" name="Google Shape;776;p38"/>
          <p:cNvSpPr/>
          <p:nvPr/>
        </p:nvSpPr>
        <p:spPr>
          <a:xfrm>
            <a:off x="531120" y="2953293"/>
            <a:ext cx="700731" cy="538002"/>
          </a:xfrm>
          <a:custGeom>
            <a:avLst/>
            <a:gdLst/>
            <a:ahLst/>
            <a:cxnLst/>
            <a:rect l="l" t="t" r="r" b="b"/>
            <a:pathLst>
              <a:path w="17792" h="14124" extrusionOk="0">
                <a:moveTo>
                  <a:pt x="10565" y="2275"/>
                </a:moveTo>
                <a:lnTo>
                  <a:pt x="10785" y="2312"/>
                </a:lnTo>
                <a:lnTo>
                  <a:pt x="11189" y="2422"/>
                </a:lnTo>
                <a:lnTo>
                  <a:pt x="11555" y="2605"/>
                </a:lnTo>
                <a:lnTo>
                  <a:pt x="11445" y="2605"/>
                </a:lnTo>
                <a:lnTo>
                  <a:pt x="10638" y="2899"/>
                </a:lnTo>
                <a:lnTo>
                  <a:pt x="9868" y="3192"/>
                </a:lnTo>
                <a:lnTo>
                  <a:pt x="9245" y="3449"/>
                </a:lnTo>
                <a:lnTo>
                  <a:pt x="8584" y="3706"/>
                </a:lnTo>
                <a:lnTo>
                  <a:pt x="7961" y="4036"/>
                </a:lnTo>
                <a:lnTo>
                  <a:pt x="7667" y="4219"/>
                </a:lnTo>
                <a:lnTo>
                  <a:pt x="7410" y="4439"/>
                </a:lnTo>
                <a:lnTo>
                  <a:pt x="7631" y="4073"/>
                </a:lnTo>
                <a:lnTo>
                  <a:pt x="7887" y="3743"/>
                </a:lnTo>
                <a:lnTo>
                  <a:pt x="8144" y="3412"/>
                </a:lnTo>
                <a:lnTo>
                  <a:pt x="8438" y="3156"/>
                </a:lnTo>
                <a:lnTo>
                  <a:pt x="8768" y="2899"/>
                </a:lnTo>
                <a:lnTo>
                  <a:pt x="9098" y="2679"/>
                </a:lnTo>
                <a:lnTo>
                  <a:pt x="9501" y="2495"/>
                </a:lnTo>
                <a:lnTo>
                  <a:pt x="9905" y="2349"/>
                </a:lnTo>
                <a:lnTo>
                  <a:pt x="10125" y="2312"/>
                </a:lnTo>
                <a:lnTo>
                  <a:pt x="10345" y="2275"/>
                </a:lnTo>
                <a:close/>
                <a:moveTo>
                  <a:pt x="1285" y="2129"/>
                </a:moveTo>
                <a:lnTo>
                  <a:pt x="1248" y="2165"/>
                </a:lnTo>
                <a:lnTo>
                  <a:pt x="1101" y="2275"/>
                </a:lnTo>
                <a:lnTo>
                  <a:pt x="991" y="2422"/>
                </a:lnTo>
                <a:lnTo>
                  <a:pt x="808" y="2715"/>
                </a:lnTo>
                <a:lnTo>
                  <a:pt x="588" y="2605"/>
                </a:lnTo>
                <a:lnTo>
                  <a:pt x="441" y="2422"/>
                </a:lnTo>
                <a:lnTo>
                  <a:pt x="258" y="2239"/>
                </a:lnTo>
                <a:lnTo>
                  <a:pt x="184" y="2202"/>
                </a:lnTo>
                <a:lnTo>
                  <a:pt x="111" y="2202"/>
                </a:lnTo>
                <a:lnTo>
                  <a:pt x="37" y="2239"/>
                </a:lnTo>
                <a:lnTo>
                  <a:pt x="1" y="2312"/>
                </a:lnTo>
                <a:lnTo>
                  <a:pt x="1" y="2495"/>
                </a:lnTo>
                <a:lnTo>
                  <a:pt x="74" y="2642"/>
                </a:lnTo>
                <a:lnTo>
                  <a:pt x="147" y="2789"/>
                </a:lnTo>
                <a:lnTo>
                  <a:pt x="258" y="2936"/>
                </a:lnTo>
                <a:lnTo>
                  <a:pt x="404" y="3046"/>
                </a:lnTo>
                <a:lnTo>
                  <a:pt x="588" y="3119"/>
                </a:lnTo>
                <a:lnTo>
                  <a:pt x="294" y="3706"/>
                </a:lnTo>
                <a:lnTo>
                  <a:pt x="74" y="4293"/>
                </a:lnTo>
                <a:lnTo>
                  <a:pt x="74" y="4403"/>
                </a:lnTo>
                <a:lnTo>
                  <a:pt x="74" y="4476"/>
                </a:lnTo>
                <a:lnTo>
                  <a:pt x="147" y="4549"/>
                </a:lnTo>
                <a:lnTo>
                  <a:pt x="221" y="4586"/>
                </a:lnTo>
                <a:lnTo>
                  <a:pt x="294" y="4623"/>
                </a:lnTo>
                <a:lnTo>
                  <a:pt x="368" y="4586"/>
                </a:lnTo>
                <a:lnTo>
                  <a:pt x="441" y="4549"/>
                </a:lnTo>
                <a:lnTo>
                  <a:pt x="514" y="4476"/>
                </a:lnTo>
                <a:lnTo>
                  <a:pt x="991" y="3339"/>
                </a:lnTo>
                <a:lnTo>
                  <a:pt x="1248" y="2789"/>
                </a:lnTo>
                <a:lnTo>
                  <a:pt x="1321" y="2495"/>
                </a:lnTo>
                <a:lnTo>
                  <a:pt x="1395" y="2202"/>
                </a:lnTo>
                <a:lnTo>
                  <a:pt x="1358" y="2165"/>
                </a:lnTo>
                <a:lnTo>
                  <a:pt x="1321" y="2129"/>
                </a:lnTo>
                <a:close/>
                <a:moveTo>
                  <a:pt x="11702" y="2715"/>
                </a:moveTo>
                <a:lnTo>
                  <a:pt x="11959" y="2936"/>
                </a:lnTo>
                <a:lnTo>
                  <a:pt x="12142" y="3156"/>
                </a:lnTo>
                <a:lnTo>
                  <a:pt x="12216" y="3266"/>
                </a:lnTo>
                <a:lnTo>
                  <a:pt x="11812" y="3412"/>
                </a:lnTo>
                <a:lnTo>
                  <a:pt x="11445" y="3559"/>
                </a:lnTo>
                <a:lnTo>
                  <a:pt x="9758" y="4183"/>
                </a:lnTo>
                <a:lnTo>
                  <a:pt x="8254" y="4770"/>
                </a:lnTo>
                <a:lnTo>
                  <a:pt x="7484" y="5100"/>
                </a:lnTo>
                <a:lnTo>
                  <a:pt x="7117" y="5283"/>
                </a:lnTo>
                <a:lnTo>
                  <a:pt x="6787" y="5503"/>
                </a:lnTo>
                <a:lnTo>
                  <a:pt x="7337" y="4549"/>
                </a:lnTo>
                <a:lnTo>
                  <a:pt x="7374" y="4549"/>
                </a:lnTo>
                <a:lnTo>
                  <a:pt x="8364" y="4073"/>
                </a:lnTo>
                <a:lnTo>
                  <a:pt x="9355" y="3632"/>
                </a:lnTo>
                <a:lnTo>
                  <a:pt x="11409" y="2862"/>
                </a:lnTo>
                <a:lnTo>
                  <a:pt x="11445" y="2936"/>
                </a:lnTo>
                <a:lnTo>
                  <a:pt x="11519" y="2972"/>
                </a:lnTo>
                <a:lnTo>
                  <a:pt x="11592" y="3009"/>
                </a:lnTo>
                <a:lnTo>
                  <a:pt x="11666" y="2972"/>
                </a:lnTo>
                <a:lnTo>
                  <a:pt x="11739" y="2899"/>
                </a:lnTo>
                <a:lnTo>
                  <a:pt x="11739" y="2789"/>
                </a:lnTo>
                <a:lnTo>
                  <a:pt x="11702" y="2715"/>
                </a:lnTo>
                <a:close/>
                <a:moveTo>
                  <a:pt x="12326" y="3522"/>
                </a:moveTo>
                <a:lnTo>
                  <a:pt x="12399" y="3596"/>
                </a:lnTo>
                <a:lnTo>
                  <a:pt x="12436" y="3596"/>
                </a:lnTo>
                <a:lnTo>
                  <a:pt x="12583" y="3926"/>
                </a:lnTo>
                <a:lnTo>
                  <a:pt x="12546" y="3926"/>
                </a:lnTo>
                <a:lnTo>
                  <a:pt x="12473" y="3963"/>
                </a:lnTo>
                <a:lnTo>
                  <a:pt x="12289" y="4109"/>
                </a:lnTo>
                <a:lnTo>
                  <a:pt x="12106" y="4219"/>
                </a:lnTo>
                <a:lnTo>
                  <a:pt x="11702" y="4403"/>
                </a:lnTo>
                <a:lnTo>
                  <a:pt x="11262" y="4586"/>
                </a:lnTo>
                <a:lnTo>
                  <a:pt x="10822" y="4733"/>
                </a:lnTo>
                <a:lnTo>
                  <a:pt x="9941" y="5026"/>
                </a:lnTo>
                <a:lnTo>
                  <a:pt x="9061" y="5393"/>
                </a:lnTo>
                <a:lnTo>
                  <a:pt x="8217" y="5723"/>
                </a:lnTo>
                <a:lnTo>
                  <a:pt x="7374" y="6127"/>
                </a:lnTo>
                <a:lnTo>
                  <a:pt x="6750" y="6384"/>
                </a:lnTo>
                <a:lnTo>
                  <a:pt x="6420" y="6567"/>
                </a:lnTo>
                <a:lnTo>
                  <a:pt x="6090" y="6750"/>
                </a:lnTo>
                <a:lnTo>
                  <a:pt x="6310" y="6384"/>
                </a:lnTo>
                <a:lnTo>
                  <a:pt x="6677" y="5650"/>
                </a:lnTo>
                <a:lnTo>
                  <a:pt x="7410" y="5467"/>
                </a:lnTo>
                <a:lnTo>
                  <a:pt x="8107" y="5173"/>
                </a:lnTo>
                <a:lnTo>
                  <a:pt x="9465" y="4623"/>
                </a:lnTo>
                <a:lnTo>
                  <a:pt x="10932" y="4073"/>
                </a:lnTo>
                <a:lnTo>
                  <a:pt x="11629" y="3816"/>
                </a:lnTo>
                <a:lnTo>
                  <a:pt x="12326" y="3522"/>
                </a:lnTo>
                <a:close/>
                <a:moveTo>
                  <a:pt x="5100" y="8401"/>
                </a:moveTo>
                <a:lnTo>
                  <a:pt x="4989" y="8438"/>
                </a:lnTo>
                <a:lnTo>
                  <a:pt x="4953" y="8474"/>
                </a:lnTo>
                <a:lnTo>
                  <a:pt x="4953" y="8511"/>
                </a:lnTo>
                <a:lnTo>
                  <a:pt x="4916" y="8768"/>
                </a:lnTo>
                <a:lnTo>
                  <a:pt x="4879" y="8988"/>
                </a:lnTo>
                <a:lnTo>
                  <a:pt x="4879" y="9245"/>
                </a:lnTo>
                <a:lnTo>
                  <a:pt x="4916" y="9355"/>
                </a:lnTo>
                <a:lnTo>
                  <a:pt x="4989" y="9465"/>
                </a:lnTo>
                <a:lnTo>
                  <a:pt x="5026" y="9501"/>
                </a:lnTo>
                <a:lnTo>
                  <a:pt x="5173" y="9501"/>
                </a:lnTo>
                <a:lnTo>
                  <a:pt x="5210" y="9465"/>
                </a:lnTo>
                <a:lnTo>
                  <a:pt x="5283" y="9391"/>
                </a:lnTo>
                <a:lnTo>
                  <a:pt x="5320" y="9281"/>
                </a:lnTo>
                <a:lnTo>
                  <a:pt x="5320" y="9061"/>
                </a:lnTo>
                <a:lnTo>
                  <a:pt x="5320" y="8768"/>
                </a:lnTo>
                <a:lnTo>
                  <a:pt x="5283" y="8511"/>
                </a:lnTo>
                <a:lnTo>
                  <a:pt x="5246" y="8474"/>
                </a:lnTo>
                <a:lnTo>
                  <a:pt x="5210" y="8438"/>
                </a:lnTo>
                <a:lnTo>
                  <a:pt x="5100" y="8401"/>
                </a:lnTo>
                <a:close/>
                <a:moveTo>
                  <a:pt x="5210" y="9685"/>
                </a:moveTo>
                <a:lnTo>
                  <a:pt x="5136" y="9722"/>
                </a:lnTo>
                <a:lnTo>
                  <a:pt x="5063" y="9758"/>
                </a:lnTo>
                <a:lnTo>
                  <a:pt x="5026" y="9795"/>
                </a:lnTo>
                <a:lnTo>
                  <a:pt x="4989" y="9905"/>
                </a:lnTo>
                <a:lnTo>
                  <a:pt x="4989" y="9978"/>
                </a:lnTo>
                <a:lnTo>
                  <a:pt x="4916" y="10308"/>
                </a:lnTo>
                <a:lnTo>
                  <a:pt x="4916" y="10639"/>
                </a:lnTo>
                <a:lnTo>
                  <a:pt x="4953" y="10749"/>
                </a:lnTo>
                <a:lnTo>
                  <a:pt x="4989" y="10785"/>
                </a:lnTo>
                <a:lnTo>
                  <a:pt x="5063" y="10822"/>
                </a:lnTo>
                <a:lnTo>
                  <a:pt x="5173" y="10822"/>
                </a:lnTo>
                <a:lnTo>
                  <a:pt x="5246" y="10785"/>
                </a:lnTo>
                <a:lnTo>
                  <a:pt x="5283" y="10749"/>
                </a:lnTo>
                <a:lnTo>
                  <a:pt x="5283" y="10639"/>
                </a:lnTo>
                <a:lnTo>
                  <a:pt x="5283" y="10272"/>
                </a:lnTo>
                <a:lnTo>
                  <a:pt x="5356" y="9905"/>
                </a:lnTo>
                <a:lnTo>
                  <a:pt x="5356" y="9832"/>
                </a:lnTo>
                <a:lnTo>
                  <a:pt x="5320" y="9758"/>
                </a:lnTo>
                <a:lnTo>
                  <a:pt x="5283" y="9722"/>
                </a:lnTo>
                <a:lnTo>
                  <a:pt x="5210" y="9685"/>
                </a:lnTo>
                <a:close/>
                <a:moveTo>
                  <a:pt x="14600" y="9501"/>
                </a:moveTo>
                <a:lnTo>
                  <a:pt x="14563" y="9575"/>
                </a:lnTo>
                <a:lnTo>
                  <a:pt x="14490" y="9868"/>
                </a:lnTo>
                <a:lnTo>
                  <a:pt x="14417" y="10125"/>
                </a:lnTo>
                <a:lnTo>
                  <a:pt x="14380" y="10712"/>
                </a:lnTo>
                <a:lnTo>
                  <a:pt x="14417" y="10785"/>
                </a:lnTo>
                <a:lnTo>
                  <a:pt x="14453" y="10859"/>
                </a:lnTo>
                <a:lnTo>
                  <a:pt x="14527" y="10895"/>
                </a:lnTo>
                <a:lnTo>
                  <a:pt x="14600" y="10932"/>
                </a:lnTo>
                <a:lnTo>
                  <a:pt x="14673" y="10932"/>
                </a:lnTo>
                <a:lnTo>
                  <a:pt x="14747" y="10895"/>
                </a:lnTo>
                <a:lnTo>
                  <a:pt x="14783" y="10859"/>
                </a:lnTo>
                <a:lnTo>
                  <a:pt x="14820" y="10785"/>
                </a:lnTo>
                <a:lnTo>
                  <a:pt x="14820" y="10639"/>
                </a:lnTo>
                <a:lnTo>
                  <a:pt x="14820" y="10088"/>
                </a:lnTo>
                <a:lnTo>
                  <a:pt x="14820" y="9832"/>
                </a:lnTo>
                <a:lnTo>
                  <a:pt x="14747" y="9575"/>
                </a:lnTo>
                <a:lnTo>
                  <a:pt x="14710" y="9501"/>
                </a:lnTo>
                <a:close/>
                <a:moveTo>
                  <a:pt x="12729" y="4183"/>
                </a:moveTo>
                <a:lnTo>
                  <a:pt x="12986" y="4880"/>
                </a:lnTo>
                <a:lnTo>
                  <a:pt x="12766" y="4990"/>
                </a:lnTo>
                <a:lnTo>
                  <a:pt x="12509" y="5100"/>
                </a:lnTo>
                <a:lnTo>
                  <a:pt x="12032" y="5320"/>
                </a:lnTo>
                <a:lnTo>
                  <a:pt x="10969" y="5833"/>
                </a:lnTo>
                <a:lnTo>
                  <a:pt x="9978" y="6310"/>
                </a:lnTo>
                <a:lnTo>
                  <a:pt x="8988" y="6714"/>
                </a:lnTo>
                <a:lnTo>
                  <a:pt x="8071" y="7007"/>
                </a:lnTo>
                <a:lnTo>
                  <a:pt x="7117" y="7301"/>
                </a:lnTo>
                <a:lnTo>
                  <a:pt x="6677" y="7484"/>
                </a:lnTo>
                <a:lnTo>
                  <a:pt x="6237" y="7704"/>
                </a:lnTo>
                <a:lnTo>
                  <a:pt x="5796" y="7924"/>
                </a:lnTo>
                <a:lnTo>
                  <a:pt x="5430" y="8218"/>
                </a:lnTo>
                <a:lnTo>
                  <a:pt x="5393" y="8254"/>
                </a:lnTo>
                <a:lnTo>
                  <a:pt x="5393" y="8291"/>
                </a:lnTo>
                <a:lnTo>
                  <a:pt x="5430" y="8328"/>
                </a:lnTo>
                <a:lnTo>
                  <a:pt x="5466" y="8328"/>
                </a:lnTo>
                <a:lnTo>
                  <a:pt x="6420" y="7961"/>
                </a:lnTo>
                <a:lnTo>
                  <a:pt x="7337" y="7594"/>
                </a:lnTo>
                <a:lnTo>
                  <a:pt x="8364" y="7264"/>
                </a:lnTo>
                <a:lnTo>
                  <a:pt x="9391" y="6897"/>
                </a:lnTo>
                <a:lnTo>
                  <a:pt x="10345" y="6530"/>
                </a:lnTo>
                <a:lnTo>
                  <a:pt x="11262" y="6090"/>
                </a:lnTo>
                <a:lnTo>
                  <a:pt x="12326" y="5577"/>
                </a:lnTo>
                <a:lnTo>
                  <a:pt x="12729" y="5393"/>
                </a:lnTo>
                <a:lnTo>
                  <a:pt x="12913" y="5283"/>
                </a:lnTo>
                <a:lnTo>
                  <a:pt x="13133" y="5210"/>
                </a:lnTo>
                <a:lnTo>
                  <a:pt x="13169" y="5356"/>
                </a:lnTo>
                <a:lnTo>
                  <a:pt x="13426" y="5870"/>
                </a:lnTo>
                <a:lnTo>
                  <a:pt x="13390" y="5870"/>
                </a:lnTo>
                <a:lnTo>
                  <a:pt x="13353" y="5797"/>
                </a:lnTo>
                <a:lnTo>
                  <a:pt x="13280" y="5760"/>
                </a:lnTo>
                <a:lnTo>
                  <a:pt x="13206" y="5723"/>
                </a:lnTo>
                <a:lnTo>
                  <a:pt x="13133" y="5760"/>
                </a:lnTo>
                <a:lnTo>
                  <a:pt x="12216" y="6237"/>
                </a:lnTo>
                <a:lnTo>
                  <a:pt x="11299" y="6677"/>
                </a:lnTo>
                <a:lnTo>
                  <a:pt x="10345" y="7081"/>
                </a:lnTo>
                <a:lnTo>
                  <a:pt x="9428" y="7484"/>
                </a:lnTo>
                <a:lnTo>
                  <a:pt x="8474" y="7851"/>
                </a:lnTo>
                <a:lnTo>
                  <a:pt x="7520" y="8181"/>
                </a:lnTo>
                <a:lnTo>
                  <a:pt x="6640" y="8474"/>
                </a:lnTo>
                <a:lnTo>
                  <a:pt x="6163" y="8658"/>
                </a:lnTo>
                <a:lnTo>
                  <a:pt x="5980" y="8768"/>
                </a:lnTo>
                <a:lnTo>
                  <a:pt x="5760" y="8878"/>
                </a:lnTo>
                <a:lnTo>
                  <a:pt x="5760" y="8915"/>
                </a:lnTo>
                <a:lnTo>
                  <a:pt x="5760" y="8951"/>
                </a:lnTo>
                <a:lnTo>
                  <a:pt x="6273" y="8951"/>
                </a:lnTo>
                <a:lnTo>
                  <a:pt x="6713" y="8805"/>
                </a:lnTo>
                <a:lnTo>
                  <a:pt x="7631" y="8511"/>
                </a:lnTo>
                <a:lnTo>
                  <a:pt x="8621" y="8144"/>
                </a:lnTo>
                <a:lnTo>
                  <a:pt x="9611" y="7777"/>
                </a:lnTo>
                <a:lnTo>
                  <a:pt x="10528" y="7411"/>
                </a:lnTo>
                <a:lnTo>
                  <a:pt x="11409" y="7007"/>
                </a:lnTo>
                <a:lnTo>
                  <a:pt x="12289" y="6604"/>
                </a:lnTo>
                <a:lnTo>
                  <a:pt x="13133" y="6163"/>
                </a:lnTo>
                <a:lnTo>
                  <a:pt x="13206" y="6200"/>
                </a:lnTo>
                <a:lnTo>
                  <a:pt x="13316" y="6200"/>
                </a:lnTo>
                <a:lnTo>
                  <a:pt x="13390" y="6163"/>
                </a:lnTo>
                <a:lnTo>
                  <a:pt x="13463" y="6090"/>
                </a:lnTo>
                <a:lnTo>
                  <a:pt x="13500" y="6053"/>
                </a:lnTo>
                <a:lnTo>
                  <a:pt x="13866" y="6714"/>
                </a:lnTo>
                <a:lnTo>
                  <a:pt x="13646" y="6787"/>
                </a:lnTo>
                <a:lnTo>
                  <a:pt x="13463" y="6860"/>
                </a:lnTo>
                <a:lnTo>
                  <a:pt x="12913" y="7081"/>
                </a:lnTo>
                <a:lnTo>
                  <a:pt x="12399" y="7337"/>
                </a:lnTo>
                <a:lnTo>
                  <a:pt x="11225" y="7961"/>
                </a:lnTo>
                <a:lnTo>
                  <a:pt x="10675" y="8254"/>
                </a:lnTo>
                <a:lnTo>
                  <a:pt x="10052" y="8548"/>
                </a:lnTo>
                <a:lnTo>
                  <a:pt x="9428" y="8768"/>
                </a:lnTo>
                <a:lnTo>
                  <a:pt x="8804" y="8951"/>
                </a:lnTo>
                <a:lnTo>
                  <a:pt x="7520" y="9318"/>
                </a:lnTo>
                <a:lnTo>
                  <a:pt x="6200" y="9722"/>
                </a:lnTo>
                <a:lnTo>
                  <a:pt x="5796" y="9868"/>
                </a:lnTo>
                <a:lnTo>
                  <a:pt x="5650" y="10015"/>
                </a:lnTo>
                <a:lnTo>
                  <a:pt x="5576" y="10052"/>
                </a:lnTo>
                <a:lnTo>
                  <a:pt x="5576" y="10015"/>
                </a:lnTo>
                <a:lnTo>
                  <a:pt x="5540" y="9978"/>
                </a:lnTo>
                <a:lnTo>
                  <a:pt x="5540" y="10015"/>
                </a:lnTo>
                <a:lnTo>
                  <a:pt x="5503" y="10088"/>
                </a:lnTo>
                <a:lnTo>
                  <a:pt x="5503" y="10198"/>
                </a:lnTo>
                <a:lnTo>
                  <a:pt x="5540" y="10235"/>
                </a:lnTo>
                <a:lnTo>
                  <a:pt x="5576" y="10235"/>
                </a:lnTo>
                <a:lnTo>
                  <a:pt x="5796" y="10125"/>
                </a:lnTo>
                <a:lnTo>
                  <a:pt x="6017" y="10052"/>
                </a:lnTo>
                <a:lnTo>
                  <a:pt x="6530" y="9942"/>
                </a:lnTo>
                <a:lnTo>
                  <a:pt x="7704" y="9575"/>
                </a:lnTo>
                <a:lnTo>
                  <a:pt x="8878" y="9281"/>
                </a:lnTo>
                <a:lnTo>
                  <a:pt x="9465" y="9098"/>
                </a:lnTo>
                <a:lnTo>
                  <a:pt x="10015" y="8878"/>
                </a:lnTo>
                <a:lnTo>
                  <a:pt x="10528" y="8695"/>
                </a:lnTo>
                <a:lnTo>
                  <a:pt x="11005" y="8438"/>
                </a:lnTo>
                <a:lnTo>
                  <a:pt x="11959" y="7924"/>
                </a:lnTo>
                <a:lnTo>
                  <a:pt x="12473" y="7667"/>
                </a:lnTo>
                <a:lnTo>
                  <a:pt x="12986" y="7411"/>
                </a:lnTo>
                <a:lnTo>
                  <a:pt x="13573" y="7191"/>
                </a:lnTo>
                <a:lnTo>
                  <a:pt x="13756" y="7117"/>
                </a:lnTo>
                <a:lnTo>
                  <a:pt x="14013" y="7044"/>
                </a:lnTo>
                <a:lnTo>
                  <a:pt x="14050" y="7081"/>
                </a:lnTo>
                <a:lnTo>
                  <a:pt x="14160" y="7081"/>
                </a:lnTo>
                <a:lnTo>
                  <a:pt x="14197" y="7191"/>
                </a:lnTo>
                <a:lnTo>
                  <a:pt x="13830" y="7374"/>
                </a:lnTo>
                <a:lnTo>
                  <a:pt x="13500" y="7594"/>
                </a:lnTo>
                <a:lnTo>
                  <a:pt x="12436" y="8218"/>
                </a:lnTo>
                <a:lnTo>
                  <a:pt x="11335" y="8768"/>
                </a:lnTo>
                <a:lnTo>
                  <a:pt x="10198" y="9245"/>
                </a:lnTo>
                <a:lnTo>
                  <a:pt x="9061" y="9685"/>
                </a:lnTo>
                <a:lnTo>
                  <a:pt x="7887" y="10088"/>
                </a:lnTo>
                <a:lnTo>
                  <a:pt x="6750" y="10455"/>
                </a:lnTo>
                <a:lnTo>
                  <a:pt x="6200" y="10639"/>
                </a:lnTo>
                <a:lnTo>
                  <a:pt x="5906" y="10749"/>
                </a:lnTo>
                <a:lnTo>
                  <a:pt x="5650" y="10895"/>
                </a:lnTo>
                <a:lnTo>
                  <a:pt x="5613" y="10932"/>
                </a:lnTo>
                <a:lnTo>
                  <a:pt x="5613" y="10969"/>
                </a:lnTo>
                <a:lnTo>
                  <a:pt x="5613" y="11005"/>
                </a:lnTo>
                <a:lnTo>
                  <a:pt x="5686" y="11042"/>
                </a:lnTo>
                <a:lnTo>
                  <a:pt x="5943" y="11005"/>
                </a:lnTo>
                <a:lnTo>
                  <a:pt x="6200" y="10969"/>
                </a:lnTo>
                <a:lnTo>
                  <a:pt x="6713" y="10822"/>
                </a:lnTo>
                <a:lnTo>
                  <a:pt x="7337" y="10602"/>
                </a:lnTo>
                <a:lnTo>
                  <a:pt x="7961" y="10419"/>
                </a:lnTo>
                <a:lnTo>
                  <a:pt x="9208" y="10015"/>
                </a:lnTo>
                <a:lnTo>
                  <a:pt x="10418" y="9538"/>
                </a:lnTo>
                <a:lnTo>
                  <a:pt x="11445" y="9061"/>
                </a:lnTo>
                <a:lnTo>
                  <a:pt x="12473" y="8584"/>
                </a:lnTo>
                <a:lnTo>
                  <a:pt x="13573" y="7961"/>
                </a:lnTo>
                <a:lnTo>
                  <a:pt x="14013" y="7741"/>
                </a:lnTo>
                <a:lnTo>
                  <a:pt x="14233" y="7594"/>
                </a:lnTo>
                <a:lnTo>
                  <a:pt x="14417" y="7447"/>
                </a:lnTo>
                <a:lnTo>
                  <a:pt x="14527" y="7594"/>
                </a:lnTo>
                <a:lnTo>
                  <a:pt x="14527" y="7631"/>
                </a:lnTo>
                <a:lnTo>
                  <a:pt x="14417" y="7961"/>
                </a:lnTo>
                <a:lnTo>
                  <a:pt x="14417" y="8328"/>
                </a:lnTo>
                <a:lnTo>
                  <a:pt x="14343" y="8254"/>
                </a:lnTo>
                <a:lnTo>
                  <a:pt x="14233" y="8254"/>
                </a:lnTo>
                <a:lnTo>
                  <a:pt x="13830" y="8438"/>
                </a:lnTo>
                <a:lnTo>
                  <a:pt x="13426" y="8658"/>
                </a:lnTo>
                <a:lnTo>
                  <a:pt x="12693" y="9135"/>
                </a:lnTo>
                <a:lnTo>
                  <a:pt x="12252" y="9428"/>
                </a:lnTo>
                <a:lnTo>
                  <a:pt x="11776" y="9685"/>
                </a:lnTo>
                <a:lnTo>
                  <a:pt x="11299" y="9942"/>
                </a:lnTo>
                <a:lnTo>
                  <a:pt x="10822" y="10125"/>
                </a:lnTo>
                <a:lnTo>
                  <a:pt x="8658" y="10822"/>
                </a:lnTo>
                <a:lnTo>
                  <a:pt x="7741" y="11115"/>
                </a:lnTo>
                <a:lnTo>
                  <a:pt x="7300" y="11262"/>
                </a:lnTo>
                <a:lnTo>
                  <a:pt x="6860" y="11446"/>
                </a:lnTo>
                <a:lnTo>
                  <a:pt x="5283" y="11409"/>
                </a:lnTo>
                <a:lnTo>
                  <a:pt x="5246" y="11189"/>
                </a:lnTo>
                <a:lnTo>
                  <a:pt x="5173" y="11115"/>
                </a:lnTo>
                <a:lnTo>
                  <a:pt x="5026" y="11115"/>
                </a:lnTo>
                <a:lnTo>
                  <a:pt x="4989" y="11189"/>
                </a:lnTo>
                <a:lnTo>
                  <a:pt x="4953" y="11409"/>
                </a:lnTo>
                <a:lnTo>
                  <a:pt x="4182" y="11336"/>
                </a:lnTo>
                <a:lnTo>
                  <a:pt x="3816" y="11336"/>
                </a:lnTo>
                <a:lnTo>
                  <a:pt x="3412" y="11372"/>
                </a:lnTo>
                <a:lnTo>
                  <a:pt x="3119" y="11409"/>
                </a:lnTo>
                <a:lnTo>
                  <a:pt x="2862" y="11556"/>
                </a:lnTo>
                <a:lnTo>
                  <a:pt x="2825" y="11005"/>
                </a:lnTo>
                <a:lnTo>
                  <a:pt x="2715" y="9428"/>
                </a:lnTo>
                <a:lnTo>
                  <a:pt x="2715" y="9171"/>
                </a:lnTo>
                <a:lnTo>
                  <a:pt x="2972" y="9171"/>
                </a:lnTo>
                <a:lnTo>
                  <a:pt x="3265" y="9135"/>
                </a:lnTo>
                <a:lnTo>
                  <a:pt x="3522" y="9061"/>
                </a:lnTo>
                <a:lnTo>
                  <a:pt x="3779" y="8988"/>
                </a:lnTo>
                <a:lnTo>
                  <a:pt x="4036" y="8841"/>
                </a:lnTo>
                <a:lnTo>
                  <a:pt x="4293" y="8695"/>
                </a:lnTo>
                <a:lnTo>
                  <a:pt x="4733" y="8401"/>
                </a:lnTo>
                <a:lnTo>
                  <a:pt x="5063" y="8108"/>
                </a:lnTo>
                <a:lnTo>
                  <a:pt x="5356" y="7777"/>
                </a:lnTo>
                <a:lnTo>
                  <a:pt x="5613" y="7447"/>
                </a:lnTo>
                <a:lnTo>
                  <a:pt x="5870" y="7117"/>
                </a:lnTo>
                <a:lnTo>
                  <a:pt x="6273" y="7007"/>
                </a:lnTo>
                <a:lnTo>
                  <a:pt x="6640" y="6824"/>
                </a:lnTo>
                <a:lnTo>
                  <a:pt x="7410" y="6420"/>
                </a:lnTo>
                <a:lnTo>
                  <a:pt x="8401" y="5980"/>
                </a:lnTo>
                <a:lnTo>
                  <a:pt x="9355" y="5577"/>
                </a:lnTo>
                <a:lnTo>
                  <a:pt x="10308" y="5246"/>
                </a:lnTo>
                <a:lnTo>
                  <a:pt x="11262" y="4880"/>
                </a:lnTo>
                <a:lnTo>
                  <a:pt x="12032" y="4623"/>
                </a:lnTo>
                <a:lnTo>
                  <a:pt x="12436" y="4403"/>
                </a:lnTo>
                <a:lnTo>
                  <a:pt x="12619" y="4219"/>
                </a:lnTo>
                <a:lnTo>
                  <a:pt x="12729" y="4183"/>
                </a:lnTo>
                <a:close/>
                <a:moveTo>
                  <a:pt x="2385" y="1"/>
                </a:moveTo>
                <a:lnTo>
                  <a:pt x="2238" y="38"/>
                </a:lnTo>
                <a:lnTo>
                  <a:pt x="2202" y="74"/>
                </a:lnTo>
                <a:lnTo>
                  <a:pt x="2165" y="111"/>
                </a:lnTo>
                <a:lnTo>
                  <a:pt x="2055" y="368"/>
                </a:lnTo>
                <a:lnTo>
                  <a:pt x="1982" y="515"/>
                </a:lnTo>
                <a:lnTo>
                  <a:pt x="1578" y="1432"/>
                </a:lnTo>
                <a:lnTo>
                  <a:pt x="1541" y="1542"/>
                </a:lnTo>
                <a:lnTo>
                  <a:pt x="1578" y="1615"/>
                </a:lnTo>
                <a:lnTo>
                  <a:pt x="1615" y="1688"/>
                </a:lnTo>
                <a:lnTo>
                  <a:pt x="1688" y="1762"/>
                </a:lnTo>
                <a:lnTo>
                  <a:pt x="1761" y="1798"/>
                </a:lnTo>
                <a:lnTo>
                  <a:pt x="1835" y="1798"/>
                </a:lnTo>
                <a:lnTo>
                  <a:pt x="1908" y="1762"/>
                </a:lnTo>
                <a:lnTo>
                  <a:pt x="1982" y="1652"/>
                </a:lnTo>
                <a:lnTo>
                  <a:pt x="2128" y="1358"/>
                </a:lnTo>
                <a:lnTo>
                  <a:pt x="2092" y="2165"/>
                </a:lnTo>
                <a:lnTo>
                  <a:pt x="2092" y="2972"/>
                </a:lnTo>
                <a:lnTo>
                  <a:pt x="2055" y="4073"/>
                </a:lnTo>
                <a:lnTo>
                  <a:pt x="1982" y="4109"/>
                </a:lnTo>
                <a:lnTo>
                  <a:pt x="1835" y="4073"/>
                </a:lnTo>
                <a:lnTo>
                  <a:pt x="1725" y="3999"/>
                </a:lnTo>
                <a:lnTo>
                  <a:pt x="1615" y="3999"/>
                </a:lnTo>
                <a:lnTo>
                  <a:pt x="1541" y="4036"/>
                </a:lnTo>
                <a:lnTo>
                  <a:pt x="1505" y="4109"/>
                </a:lnTo>
                <a:lnTo>
                  <a:pt x="1541" y="4219"/>
                </a:lnTo>
                <a:lnTo>
                  <a:pt x="1651" y="4293"/>
                </a:lnTo>
                <a:lnTo>
                  <a:pt x="1761" y="4366"/>
                </a:lnTo>
                <a:lnTo>
                  <a:pt x="1908" y="4403"/>
                </a:lnTo>
                <a:lnTo>
                  <a:pt x="2055" y="4439"/>
                </a:lnTo>
                <a:lnTo>
                  <a:pt x="2055" y="5540"/>
                </a:lnTo>
                <a:lnTo>
                  <a:pt x="1908" y="5577"/>
                </a:lnTo>
                <a:lnTo>
                  <a:pt x="1651" y="5613"/>
                </a:lnTo>
                <a:lnTo>
                  <a:pt x="1615" y="5687"/>
                </a:lnTo>
                <a:lnTo>
                  <a:pt x="1541" y="5723"/>
                </a:lnTo>
                <a:lnTo>
                  <a:pt x="1541" y="5760"/>
                </a:lnTo>
                <a:lnTo>
                  <a:pt x="1505" y="5797"/>
                </a:lnTo>
                <a:lnTo>
                  <a:pt x="1541" y="5833"/>
                </a:lnTo>
                <a:lnTo>
                  <a:pt x="1578" y="5833"/>
                </a:lnTo>
                <a:lnTo>
                  <a:pt x="1651" y="5907"/>
                </a:lnTo>
                <a:lnTo>
                  <a:pt x="2055" y="5907"/>
                </a:lnTo>
                <a:lnTo>
                  <a:pt x="2092" y="6200"/>
                </a:lnTo>
                <a:lnTo>
                  <a:pt x="2092" y="7154"/>
                </a:lnTo>
                <a:lnTo>
                  <a:pt x="1835" y="7227"/>
                </a:lnTo>
                <a:lnTo>
                  <a:pt x="1541" y="7374"/>
                </a:lnTo>
                <a:lnTo>
                  <a:pt x="1505" y="7411"/>
                </a:lnTo>
                <a:lnTo>
                  <a:pt x="1505" y="7447"/>
                </a:lnTo>
                <a:lnTo>
                  <a:pt x="1541" y="7484"/>
                </a:lnTo>
                <a:lnTo>
                  <a:pt x="1578" y="7521"/>
                </a:lnTo>
                <a:lnTo>
                  <a:pt x="2092" y="7521"/>
                </a:lnTo>
                <a:lnTo>
                  <a:pt x="2165" y="8951"/>
                </a:lnTo>
                <a:lnTo>
                  <a:pt x="2165" y="8988"/>
                </a:lnTo>
                <a:lnTo>
                  <a:pt x="1982" y="8951"/>
                </a:lnTo>
                <a:lnTo>
                  <a:pt x="1578" y="8951"/>
                </a:lnTo>
                <a:lnTo>
                  <a:pt x="1505" y="8988"/>
                </a:lnTo>
                <a:lnTo>
                  <a:pt x="1468" y="9061"/>
                </a:lnTo>
                <a:lnTo>
                  <a:pt x="1468" y="9135"/>
                </a:lnTo>
                <a:lnTo>
                  <a:pt x="1541" y="9208"/>
                </a:lnTo>
                <a:lnTo>
                  <a:pt x="1688" y="9245"/>
                </a:lnTo>
                <a:lnTo>
                  <a:pt x="1835" y="9318"/>
                </a:lnTo>
                <a:lnTo>
                  <a:pt x="2202" y="9391"/>
                </a:lnTo>
                <a:lnTo>
                  <a:pt x="2238" y="10419"/>
                </a:lnTo>
                <a:lnTo>
                  <a:pt x="2018" y="10419"/>
                </a:lnTo>
                <a:lnTo>
                  <a:pt x="1798" y="10455"/>
                </a:lnTo>
                <a:lnTo>
                  <a:pt x="1725" y="10529"/>
                </a:lnTo>
                <a:lnTo>
                  <a:pt x="1651" y="10602"/>
                </a:lnTo>
                <a:lnTo>
                  <a:pt x="1578" y="10675"/>
                </a:lnTo>
                <a:lnTo>
                  <a:pt x="1615" y="10749"/>
                </a:lnTo>
                <a:lnTo>
                  <a:pt x="1688" y="10822"/>
                </a:lnTo>
                <a:lnTo>
                  <a:pt x="2128" y="10822"/>
                </a:lnTo>
                <a:lnTo>
                  <a:pt x="2275" y="10859"/>
                </a:lnTo>
                <a:lnTo>
                  <a:pt x="2275" y="10895"/>
                </a:lnTo>
                <a:lnTo>
                  <a:pt x="2312" y="11702"/>
                </a:lnTo>
                <a:lnTo>
                  <a:pt x="2348" y="11959"/>
                </a:lnTo>
                <a:lnTo>
                  <a:pt x="2385" y="12106"/>
                </a:lnTo>
                <a:lnTo>
                  <a:pt x="2495" y="12216"/>
                </a:lnTo>
                <a:lnTo>
                  <a:pt x="2568" y="12253"/>
                </a:lnTo>
                <a:lnTo>
                  <a:pt x="2679" y="12253"/>
                </a:lnTo>
                <a:lnTo>
                  <a:pt x="2752" y="12216"/>
                </a:lnTo>
                <a:lnTo>
                  <a:pt x="2789" y="12143"/>
                </a:lnTo>
                <a:lnTo>
                  <a:pt x="2825" y="12106"/>
                </a:lnTo>
                <a:lnTo>
                  <a:pt x="3009" y="11959"/>
                </a:lnTo>
                <a:lnTo>
                  <a:pt x="3265" y="11886"/>
                </a:lnTo>
                <a:lnTo>
                  <a:pt x="3486" y="11849"/>
                </a:lnTo>
                <a:lnTo>
                  <a:pt x="3742" y="11849"/>
                </a:lnTo>
                <a:lnTo>
                  <a:pt x="3742" y="12033"/>
                </a:lnTo>
                <a:lnTo>
                  <a:pt x="3742" y="12216"/>
                </a:lnTo>
                <a:lnTo>
                  <a:pt x="3816" y="12363"/>
                </a:lnTo>
                <a:lnTo>
                  <a:pt x="3889" y="12509"/>
                </a:lnTo>
                <a:lnTo>
                  <a:pt x="3962" y="12583"/>
                </a:lnTo>
                <a:lnTo>
                  <a:pt x="4036" y="12546"/>
                </a:lnTo>
                <a:lnTo>
                  <a:pt x="4109" y="12509"/>
                </a:lnTo>
                <a:lnTo>
                  <a:pt x="4146" y="12436"/>
                </a:lnTo>
                <a:lnTo>
                  <a:pt x="4072" y="12216"/>
                </a:lnTo>
                <a:lnTo>
                  <a:pt x="4036" y="12069"/>
                </a:lnTo>
                <a:lnTo>
                  <a:pt x="4036" y="11886"/>
                </a:lnTo>
                <a:lnTo>
                  <a:pt x="5063" y="11922"/>
                </a:lnTo>
                <a:lnTo>
                  <a:pt x="5063" y="12143"/>
                </a:lnTo>
                <a:lnTo>
                  <a:pt x="5100" y="12619"/>
                </a:lnTo>
                <a:lnTo>
                  <a:pt x="5136" y="12693"/>
                </a:lnTo>
                <a:lnTo>
                  <a:pt x="5173" y="12766"/>
                </a:lnTo>
                <a:lnTo>
                  <a:pt x="5320" y="12766"/>
                </a:lnTo>
                <a:lnTo>
                  <a:pt x="5466" y="12729"/>
                </a:lnTo>
                <a:lnTo>
                  <a:pt x="5503" y="12619"/>
                </a:lnTo>
                <a:lnTo>
                  <a:pt x="5540" y="12473"/>
                </a:lnTo>
                <a:lnTo>
                  <a:pt x="5466" y="12363"/>
                </a:lnTo>
                <a:lnTo>
                  <a:pt x="5393" y="12326"/>
                </a:lnTo>
                <a:lnTo>
                  <a:pt x="5356" y="12106"/>
                </a:lnTo>
                <a:lnTo>
                  <a:pt x="5283" y="11922"/>
                </a:lnTo>
                <a:lnTo>
                  <a:pt x="5906" y="11959"/>
                </a:lnTo>
                <a:lnTo>
                  <a:pt x="6493" y="11959"/>
                </a:lnTo>
                <a:lnTo>
                  <a:pt x="6493" y="11996"/>
                </a:lnTo>
                <a:lnTo>
                  <a:pt x="6457" y="12179"/>
                </a:lnTo>
                <a:lnTo>
                  <a:pt x="6420" y="12399"/>
                </a:lnTo>
                <a:lnTo>
                  <a:pt x="6457" y="12583"/>
                </a:lnTo>
                <a:lnTo>
                  <a:pt x="6567" y="12766"/>
                </a:lnTo>
                <a:lnTo>
                  <a:pt x="6603" y="12840"/>
                </a:lnTo>
                <a:lnTo>
                  <a:pt x="6677" y="12876"/>
                </a:lnTo>
                <a:lnTo>
                  <a:pt x="6750" y="12876"/>
                </a:lnTo>
                <a:lnTo>
                  <a:pt x="6824" y="12840"/>
                </a:lnTo>
                <a:lnTo>
                  <a:pt x="6897" y="12766"/>
                </a:lnTo>
                <a:lnTo>
                  <a:pt x="6897" y="12729"/>
                </a:lnTo>
                <a:lnTo>
                  <a:pt x="6897" y="12656"/>
                </a:lnTo>
                <a:lnTo>
                  <a:pt x="6824" y="12619"/>
                </a:lnTo>
                <a:lnTo>
                  <a:pt x="6787" y="12583"/>
                </a:lnTo>
                <a:lnTo>
                  <a:pt x="6713" y="12399"/>
                </a:lnTo>
                <a:lnTo>
                  <a:pt x="6677" y="12216"/>
                </a:lnTo>
                <a:lnTo>
                  <a:pt x="6640" y="11996"/>
                </a:lnTo>
                <a:lnTo>
                  <a:pt x="6640" y="11959"/>
                </a:lnTo>
                <a:lnTo>
                  <a:pt x="7924" y="11996"/>
                </a:lnTo>
                <a:lnTo>
                  <a:pt x="7851" y="12033"/>
                </a:lnTo>
                <a:lnTo>
                  <a:pt x="7814" y="12106"/>
                </a:lnTo>
                <a:lnTo>
                  <a:pt x="7777" y="12253"/>
                </a:lnTo>
                <a:lnTo>
                  <a:pt x="7777" y="12399"/>
                </a:lnTo>
                <a:lnTo>
                  <a:pt x="7777" y="12509"/>
                </a:lnTo>
                <a:lnTo>
                  <a:pt x="7814" y="12619"/>
                </a:lnTo>
                <a:lnTo>
                  <a:pt x="7887" y="12729"/>
                </a:lnTo>
                <a:lnTo>
                  <a:pt x="7961" y="12766"/>
                </a:lnTo>
                <a:lnTo>
                  <a:pt x="8034" y="12729"/>
                </a:lnTo>
                <a:lnTo>
                  <a:pt x="8107" y="12693"/>
                </a:lnTo>
                <a:lnTo>
                  <a:pt x="8144" y="12619"/>
                </a:lnTo>
                <a:lnTo>
                  <a:pt x="8107" y="12473"/>
                </a:lnTo>
                <a:lnTo>
                  <a:pt x="8071" y="12289"/>
                </a:lnTo>
                <a:lnTo>
                  <a:pt x="8071" y="12179"/>
                </a:lnTo>
                <a:lnTo>
                  <a:pt x="8034" y="12106"/>
                </a:lnTo>
                <a:lnTo>
                  <a:pt x="8034" y="12033"/>
                </a:lnTo>
                <a:lnTo>
                  <a:pt x="8034" y="11996"/>
                </a:lnTo>
                <a:lnTo>
                  <a:pt x="9391" y="11996"/>
                </a:lnTo>
                <a:lnTo>
                  <a:pt x="9318" y="12216"/>
                </a:lnTo>
                <a:lnTo>
                  <a:pt x="9318" y="12473"/>
                </a:lnTo>
                <a:lnTo>
                  <a:pt x="9355" y="12546"/>
                </a:lnTo>
                <a:lnTo>
                  <a:pt x="9428" y="12583"/>
                </a:lnTo>
                <a:lnTo>
                  <a:pt x="9611" y="12583"/>
                </a:lnTo>
                <a:lnTo>
                  <a:pt x="9685" y="12546"/>
                </a:lnTo>
                <a:lnTo>
                  <a:pt x="9721" y="12473"/>
                </a:lnTo>
                <a:lnTo>
                  <a:pt x="9721" y="12436"/>
                </a:lnTo>
                <a:lnTo>
                  <a:pt x="9721" y="12363"/>
                </a:lnTo>
                <a:lnTo>
                  <a:pt x="9611" y="12326"/>
                </a:lnTo>
                <a:lnTo>
                  <a:pt x="9611" y="11996"/>
                </a:lnTo>
                <a:lnTo>
                  <a:pt x="10638" y="11996"/>
                </a:lnTo>
                <a:lnTo>
                  <a:pt x="10675" y="12253"/>
                </a:lnTo>
                <a:lnTo>
                  <a:pt x="10748" y="12509"/>
                </a:lnTo>
                <a:lnTo>
                  <a:pt x="10822" y="12583"/>
                </a:lnTo>
                <a:lnTo>
                  <a:pt x="10969" y="12583"/>
                </a:lnTo>
                <a:lnTo>
                  <a:pt x="11005" y="12509"/>
                </a:lnTo>
                <a:lnTo>
                  <a:pt x="11042" y="12399"/>
                </a:lnTo>
                <a:lnTo>
                  <a:pt x="10969" y="12179"/>
                </a:lnTo>
                <a:lnTo>
                  <a:pt x="10895" y="11996"/>
                </a:lnTo>
                <a:lnTo>
                  <a:pt x="12106" y="11996"/>
                </a:lnTo>
                <a:lnTo>
                  <a:pt x="12069" y="12069"/>
                </a:lnTo>
                <a:lnTo>
                  <a:pt x="12032" y="12143"/>
                </a:lnTo>
                <a:lnTo>
                  <a:pt x="11996" y="12363"/>
                </a:lnTo>
                <a:lnTo>
                  <a:pt x="12032" y="12473"/>
                </a:lnTo>
                <a:lnTo>
                  <a:pt x="12069" y="12619"/>
                </a:lnTo>
                <a:lnTo>
                  <a:pt x="12142" y="12729"/>
                </a:lnTo>
                <a:lnTo>
                  <a:pt x="12216" y="12803"/>
                </a:lnTo>
                <a:lnTo>
                  <a:pt x="12289" y="12840"/>
                </a:lnTo>
                <a:lnTo>
                  <a:pt x="12362" y="12803"/>
                </a:lnTo>
                <a:lnTo>
                  <a:pt x="12399" y="12766"/>
                </a:lnTo>
                <a:lnTo>
                  <a:pt x="12399" y="12693"/>
                </a:lnTo>
                <a:lnTo>
                  <a:pt x="12362" y="12546"/>
                </a:lnTo>
                <a:lnTo>
                  <a:pt x="12289" y="12363"/>
                </a:lnTo>
                <a:lnTo>
                  <a:pt x="12252" y="12179"/>
                </a:lnTo>
                <a:lnTo>
                  <a:pt x="12252" y="11959"/>
                </a:lnTo>
                <a:lnTo>
                  <a:pt x="13353" y="11959"/>
                </a:lnTo>
                <a:lnTo>
                  <a:pt x="13280" y="12106"/>
                </a:lnTo>
                <a:lnTo>
                  <a:pt x="13243" y="12253"/>
                </a:lnTo>
                <a:lnTo>
                  <a:pt x="13243" y="12436"/>
                </a:lnTo>
                <a:lnTo>
                  <a:pt x="13316" y="12583"/>
                </a:lnTo>
                <a:lnTo>
                  <a:pt x="13353" y="12619"/>
                </a:lnTo>
                <a:lnTo>
                  <a:pt x="13426" y="12656"/>
                </a:lnTo>
                <a:lnTo>
                  <a:pt x="13500" y="12656"/>
                </a:lnTo>
                <a:lnTo>
                  <a:pt x="13573" y="12583"/>
                </a:lnTo>
                <a:lnTo>
                  <a:pt x="13610" y="12436"/>
                </a:lnTo>
                <a:lnTo>
                  <a:pt x="13536" y="12216"/>
                </a:lnTo>
                <a:lnTo>
                  <a:pt x="13536" y="12069"/>
                </a:lnTo>
                <a:lnTo>
                  <a:pt x="13573" y="11922"/>
                </a:lnTo>
                <a:lnTo>
                  <a:pt x="14563" y="11886"/>
                </a:lnTo>
                <a:lnTo>
                  <a:pt x="14563" y="11886"/>
                </a:lnTo>
                <a:lnTo>
                  <a:pt x="14527" y="12363"/>
                </a:lnTo>
                <a:lnTo>
                  <a:pt x="14563" y="12436"/>
                </a:lnTo>
                <a:lnTo>
                  <a:pt x="14637" y="12509"/>
                </a:lnTo>
                <a:lnTo>
                  <a:pt x="14747" y="12509"/>
                </a:lnTo>
                <a:lnTo>
                  <a:pt x="14820" y="12473"/>
                </a:lnTo>
                <a:lnTo>
                  <a:pt x="14893" y="12399"/>
                </a:lnTo>
                <a:lnTo>
                  <a:pt x="14967" y="12289"/>
                </a:lnTo>
                <a:lnTo>
                  <a:pt x="14967" y="12179"/>
                </a:lnTo>
                <a:lnTo>
                  <a:pt x="14967" y="12069"/>
                </a:lnTo>
                <a:lnTo>
                  <a:pt x="14930" y="11996"/>
                </a:lnTo>
                <a:lnTo>
                  <a:pt x="14857" y="11959"/>
                </a:lnTo>
                <a:lnTo>
                  <a:pt x="14857" y="11886"/>
                </a:lnTo>
                <a:lnTo>
                  <a:pt x="16618" y="11776"/>
                </a:lnTo>
                <a:lnTo>
                  <a:pt x="16654" y="11812"/>
                </a:lnTo>
                <a:lnTo>
                  <a:pt x="16544" y="11996"/>
                </a:lnTo>
                <a:lnTo>
                  <a:pt x="16361" y="12179"/>
                </a:lnTo>
                <a:lnTo>
                  <a:pt x="16287" y="12289"/>
                </a:lnTo>
                <a:lnTo>
                  <a:pt x="16251" y="12363"/>
                </a:lnTo>
                <a:lnTo>
                  <a:pt x="16287" y="12436"/>
                </a:lnTo>
                <a:lnTo>
                  <a:pt x="16324" y="12509"/>
                </a:lnTo>
                <a:lnTo>
                  <a:pt x="16397" y="12546"/>
                </a:lnTo>
                <a:lnTo>
                  <a:pt x="16471" y="12583"/>
                </a:lnTo>
                <a:lnTo>
                  <a:pt x="16544" y="12583"/>
                </a:lnTo>
                <a:lnTo>
                  <a:pt x="16581" y="12546"/>
                </a:lnTo>
                <a:lnTo>
                  <a:pt x="16728" y="12473"/>
                </a:lnTo>
                <a:lnTo>
                  <a:pt x="16801" y="12363"/>
                </a:lnTo>
                <a:lnTo>
                  <a:pt x="16984" y="12106"/>
                </a:lnTo>
                <a:lnTo>
                  <a:pt x="17461" y="11482"/>
                </a:lnTo>
                <a:lnTo>
                  <a:pt x="17461" y="11409"/>
                </a:lnTo>
                <a:lnTo>
                  <a:pt x="17461" y="11336"/>
                </a:lnTo>
                <a:lnTo>
                  <a:pt x="17461" y="11262"/>
                </a:lnTo>
                <a:lnTo>
                  <a:pt x="17425" y="11189"/>
                </a:lnTo>
                <a:lnTo>
                  <a:pt x="17058" y="10895"/>
                </a:lnTo>
                <a:lnTo>
                  <a:pt x="16728" y="10639"/>
                </a:lnTo>
                <a:lnTo>
                  <a:pt x="16654" y="10602"/>
                </a:lnTo>
                <a:lnTo>
                  <a:pt x="16581" y="10602"/>
                </a:lnTo>
                <a:lnTo>
                  <a:pt x="16544" y="10639"/>
                </a:lnTo>
                <a:lnTo>
                  <a:pt x="16471" y="10675"/>
                </a:lnTo>
                <a:lnTo>
                  <a:pt x="16434" y="10785"/>
                </a:lnTo>
                <a:lnTo>
                  <a:pt x="16434" y="10859"/>
                </a:lnTo>
                <a:lnTo>
                  <a:pt x="16471" y="10932"/>
                </a:lnTo>
                <a:lnTo>
                  <a:pt x="16801" y="11226"/>
                </a:lnTo>
                <a:lnTo>
                  <a:pt x="13940" y="11372"/>
                </a:lnTo>
                <a:lnTo>
                  <a:pt x="14050" y="11336"/>
                </a:lnTo>
                <a:lnTo>
                  <a:pt x="14270" y="11189"/>
                </a:lnTo>
                <a:lnTo>
                  <a:pt x="14343" y="11115"/>
                </a:lnTo>
                <a:lnTo>
                  <a:pt x="14417" y="11005"/>
                </a:lnTo>
                <a:lnTo>
                  <a:pt x="14417" y="10932"/>
                </a:lnTo>
                <a:lnTo>
                  <a:pt x="14380" y="10895"/>
                </a:lnTo>
                <a:lnTo>
                  <a:pt x="14233" y="10895"/>
                </a:lnTo>
                <a:lnTo>
                  <a:pt x="14123" y="10932"/>
                </a:lnTo>
                <a:lnTo>
                  <a:pt x="13903" y="11079"/>
                </a:lnTo>
                <a:lnTo>
                  <a:pt x="13720" y="11226"/>
                </a:lnTo>
                <a:lnTo>
                  <a:pt x="13573" y="11409"/>
                </a:lnTo>
                <a:lnTo>
                  <a:pt x="12289" y="11446"/>
                </a:lnTo>
                <a:lnTo>
                  <a:pt x="12546" y="11336"/>
                </a:lnTo>
                <a:lnTo>
                  <a:pt x="12839" y="11226"/>
                </a:lnTo>
                <a:lnTo>
                  <a:pt x="13169" y="11079"/>
                </a:lnTo>
                <a:lnTo>
                  <a:pt x="13500" y="10895"/>
                </a:lnTo>
                <a:lnTo>
                  <a:pt x="13793" y="10675"/>
                </a:lnTo>
                <a:lnTo>
                  <a:pt x="14050" y="10419"/>
                </a:lnTo>
                <a:lnTo>
                  <a:pt x="14087" y="10308"/>
                </a:lnTo>
                <a:lnTo>
                  <a:pt x="14050" y="10235"/>
                </a:lnTo>
                <a:lnTo>
                  <a:pt x="13976" y="10198"/>
                </a:lnTo>
                <a:lnTo>
                  <a:pt x="13903" y="10235"/>
                </a:lnTo>
                <a:lnTo>
                  <a:pt x="13646" y="10382"/>
                </a:lnTo>
                <a:lnTo>
                  <a:pt x="13390" y="10565"/>
                </a:lnTo>
                <a:lnTo>
                  <a:pt x="13133" y="10749"/>
                </a:lnTo>
                <a:lnTo>
                  <a:pt x="12876" y="10895"/>
                </a:lnTo>
                <a:lnTo>
                  <a:pt x="12583" y="11042"/>
                </a:lnTo>
                <a:lnTo>
                  <a:pt x="12289" y="11152"/>
                </a:lnTo>
                <a:lnTo>
                  <a:pt x="11996" y="11299"/>
                </a:lnTo>
                <a:lnTo>
                  <a:pt x="11702" y="11446"/>
                </a:lnTo>
                <a:lnTo>
                  <a:pt x="10162" y="11482"/>
                </a:lnTo>
                <a:lnTo>
                  <a:pt x="10602" y="11299"/>
                </a:lnTo>
                <a:lnTo>
                  <a:pt x="12216" y="10639"/>
                </a:lnTo>
                <a:lnTo>
                  <a:pt x="12766" y="10455"/>
                </a:lnTo>
                <a:lnTo>
                  <a:pt x="13316" y="10162"/>
                </a:lnTo>
                <a:lnTo>
                  <a:pt x="13573" y="10015"/>
                </a:lnTo>
                <a:lnTo>
                  <a:pt x="13793" y="9832"/>
                </a:lnTo>
                <a:lnTo>
                  <a:pt x="13976" y="9612"/>
                </a:lnTo>
                <a:lnTo>
                  <a:pt x="14087" y="9355"/>
                </a:lnTo>
                <a:lnTo>
                  <a:pt x="14087" y="9245"/>
                </a:lnTo>
                <a:lnTo>
                  <a:pt x="14050" y="9208"/>
                </a:lnTo>
                <a:lnTo>
                  <a:pt x="13940" y="9171"/>
                </a:lnTo>
                <a:lnTo>
                  <a:pt x="13866" y="9208"/>
                </a:lnTo>
                <a:lnTo>
                  <a:pt x="13463" y="9612"/>
                </a:lnTo>
                <a:lnTo>
                  <a:pt x="13243" y="9795"/>
                </a:lnTo>
                <a:lnTo>
                  <a:pt x="12986" y="9978"/>
                </a:lnTo>
                <a:lnTo>
                  <a:pt x="12693" y="10125"/>
                </a:lnTo>
                <a:lnTo>
                  <a:pt x="12399" y="10235"/>
                </a:lnTo>
                <a:lnTo>
                  <a:pt x="11776" y="10492"/>
                </a:lnTo>
                <a:lnTo>
                  <a:pt x="10418" y="11042"/>
                </a:lnTo>
                <a:lnTo>
                  <a:pt x="9905" y="11262"/>
                </a:lnTo>
                <a:lnTo>
                  <a:pt x="9428" y="11482"/>
                </a:lnTo>
                <a:lnTo>
                  <a:pt x="7667" y="11482"/>
                </a:lnTo>
                <a:lnTo>
                  <a:pt x="8621" y="11152"/>
                </a:lnTo>
                <a:lnTo>
                  <a:pt x="10895" y="10419"/>
                </a:lnTo>
                <a:lnTo>
                  <a:pt x="11335" y="10235"/>
                </a:lnTo>
                <a:lnTo>
                  <a:pt x="11776" y="10052"/>
                </a:lnTo>
                <a:lnTo>
                  <a:pt x="12179" y="9832"/>
                </a:lnTo>
                <a:lnTo>
                  <a:pt x="12583" y="9575"/>
                </a:lnTo>
                <a:lnTo>
                  <a:pt x="13426" y="9025"/>
                </a:lnTo>
                <a:lnTo>
                  <a:pt x="13866" y="8768"/>
                </a:lnTo>
                <a:lnTo>
                  <a:pt x="14307" y="8548"/>
                </a:lnTo>
                <a:lnTo>
                  <a:pt x="14380" y="8511"/>
                </a:lnTo>
                <a:lnTo>
                  <a:pt x="14417" y="8474"/>
                </a:lnTo>
                <a:lnTo>
                  <a:pt x="14417" y="8841"/>
                </a:lnTo>
                <a:lnTo>
                  <a:pt x="14453" y="8915"/>
                </a:lnTo>
                <a:lnTo>
                  <a:pt x="14490" y="8951"/>
                </a:lnTo>
                <a:lnTo>
                  <a:pt x="14527" y="8988"/>
                </a:lnTo>
                <a:lnTo>
                  <a:pt x="14600" y="9025"/>
                </a:lnTo>
                <a:lnTo>
                  <a:pt x="14673" y="8988"/>
                </a:lnTo>
                <a:lnTo>
                  <a:pt x="14747" y="8951"/>
                </a:lnTo>
                <a:lnTo>
                  <a:pt x="14783" y="8915"/>
                </a:lnTo>
                <a:lnTo>
                  <a:pt x="14783" y="8841"/>
                </a:lnTo>
                <a:lnTo>
                  <a:pt x="14783" y="8291"/>
                </a:lnTo>
                <a:lnTo>
                  <a:pt x="14747" y="8034"/>
                </a:lnTo>
                <a:lnTo>
                  <a:pt x="14673" y="7777"/>
                </a:lnTo>
                <a:lnTo>
                  <a:pt x="15077" y="8181"/>
                </a:lnTo>
                <a:lnTo>
                  <a:pt x="15517" y="8584"/>
                </a:lnTo>
                <a:lnTo>
                  <a:pt x="15737" y="8768"/>
                </a:lnTo>
                <a:lnTo>
                  <a:pt x="15847" y="8841"/>
                </a:lnTo>
                <a:lnTo>
                  <a:pt x="15994" y="8878"/>
                </a:lnTo>
                <a:lnTo>
                  <a:pt x="16361" y="8915"/>
                </a:lnTo>
                <a:lnTo>
                  <a:pt x="16764" y="8915"/>
                </a:lnTo>
                <a:lnTo>
                  <a:pt x="17204" y="8878"/>
                </a:lnTo>
                <a:lnTo>
                  <a:pt x="17608" y="8731"/>
                </a:lnTo>
                <a:lnTo>
                  <a:pt x="17681" y="8695"/>
                </a:lnTo>
                <a:lnTo>
                  <a:pt x="17755" y="8584"/>
                </a:lnTo>
                <a:lnTo>
                  <a:pt x="17791" y="8511"/>
                </a:lnTo>
                <a:lnTo>
                  <a:pt x="17755" y="8438"/>
                </a:lnTo>
                <a:lnTo>
                  <a:pt x="17718" y="8328"/>
                </a:lnTo>
                <a:lnTo>
                  <a:pt x="17681" y="8291"/>
                </a:lnTo>
                <a:lnTo>
                  <a:pt x="17571" y="8254"/>
                </a:lnTo>
                <a:lnTo>
                  <a:pt x="17461" y="8254"/>
                </a:lnTo>
                <a:lnTo>
                  <a:pt x="17131" y="8364"/>
                </a:lnTo>
                <a:lnTo>
                  <a:pt x="16764" y="8401"/>
                </a:lnTo>
                <a:lnTo>
                  <a:pt x="16397" y="8438"/>
                </a:lnTo>
                <a:lnTo>
                  <a:pt x="16177" y="8401"/>
                </a:lnTo>
                <a:lnTo>
                  <a:pt x="16031" y="8364"/>
                </a:lnTo>
                <a:lnTo>
                  <a:pt x="15480" y="7888"/>
                </a:lnTo>
                <a:lnTo>
                  <a:pt x="15004" y="7374"/>
                </a:lnTo>
                <a:lnTo>
                  <a:pt x="14563" y="6824"/>
                </a:lnTo>
                <a:lnTo>
                  <a:pt x="14160" y="6237"/>
                </a:lnTo>
                <a:lnTo>
                  <a:pt x="13830" y="5613"/>
                </a:lnTo>
                <a:lnTo>
                  <a:pt x="13536" y="4990"/>
                </a:lnTo>
                <a:lnTo>
                  <a:pt x="13096" y="3926"/>
                </a:lnTo>
                <a:lnTo>
                  <a:pt x="12803" y="3412"/>
                </a:lnTo>
                <a:lnTo>
                  <a:pt x="12509" y="2936"/>
                </a:lnTo>
                <a:lnTo>
                  <a:pt x="12326" y="2752"/>
                </a:lnTo>
                <a:lnTo>
                  <a:pt x="12142" y="2532"/>
                </a:lnTo>
                <a:lnTo>
                  <a:pt x="11959" y="2349"/>
                </a:lnTo>
                <a:lnTo>
                  <a:pt x="11739" y="2202"/>
                </a:lnTo>
                <a:lnTo>
                  <a:pt x="11482" y="2092"/>
                </a:lnTo>
                <a:lnTo>
                  <a:pt x="11225" y="1982"/>
                </a:lnTo>
                <a:lnTo>
                  <a:pt x="10932" y="1908"/>
                </a:lnTo>
                <a:lnTo>
                  <a:pt x="10602" y="1872"/>
                </a:lnTo>
                <a:lnTo>
                  <a:pt x="10308" y="1872"/>
                </a:lnTo>
                <a:lnTo>
                  <a:pt x="9978" y="1908"/>
                </a:lnTo>
                <a:lnTo>
                  <a:pt x="9685" y="1982"/>
                </a:lnTo>
                <a:lnTo>
                  <a:pt x="9391" y="2055"/>
                </a:lnTo>
                <a:lnTo>
                  <a:pt x="9098" y="2202"/>
                </a:lnTo>
                <a:lnTo>
                  <a:pt x="8841" y="2349"/>
                </a:lnTo>
                <a:lnTo>
                  <a:pt x="8584" y="2495"/>
                </a:lnTo>
                <a:lnTo>
                  <a:pt x="8327" y="2715"/>
                </a:lnTo>
                <a:lnTo>
                  <a:pt x="7887" y="3119"/>
                </a:lnTo>
                <a:lnTo>
                  <a:pt x="7484" y="3632"/>
                </a:lnTo>
                <a:lnTo>
                  <a:pt x="7117" y="4146"/>
                </a:lnTo>
                <a:lnTo>
                  <a:pt x="6787" y="4660"/>
                </a:lnTo>
                <a:lnTo>
                  <a:pt x="6127" y="5833"/>
                </a:lnTo>
                <a:lnTo>
                  <a:pt x="5796" y="6457"/>
                </a:lnTo>
                <a:lnTo>
                  <a:pt x="5430" y="7044"/>
                </a:lnTo>
                <a:lnTo>
                  <a:pt x="4989" y="7594"/>
                </a:lnTo>
                <a:lnTo>
                  <a:pt x="4769" y="7851"/>
                </a:lnTo>
                <a:lnTo>
                  <a:pt x="4513" y="8071"/>
                </a:lnTo>
                <a:lnTo>
                  <a:pt x="4256" y="8291"/>
                </a:lnTo>
                <a:lnTo>
                  <a:pt x="3962" y="8474"/>
                </a:lnTo>
                <a:lnTo>
                  <a:pt x="3669" y="8621"/>
                </a:lnTo>
                <a:lnTo>
                  <a:pt x="3339" y="8731"/>
                </a:lnTo>
                <a:lnTo>
                  <a:pt x="3009" y="8841"/>
                </a:lnTo>
                <a:lnTo>
                  <a:pt x="2715" y="8915"/>
                </a:lnTo>
                <a:lnTo>
                  <a:pt x="2605" y="6200"/>
                </a:lnTo>
                <a:lnTo>
                  <a:pt x="2568" y="3119"/>
                </a:lnTo>
                <a:lnTo>
                  <a:pt x="2605" y="1505"/>
                </a:lnTo>
                <a:lnTo>
                  <a:pt x="2568" y="1138"/>
                </a:lnTo>
                <a:lnTo>
                  <a:pt x="2715" y="1395"/>
                </a:lnTo>
                <a:lnTo>
                  <a:pt x="2862" y="1652"/>
                </a:lnTo>
                <a:lnTo>
                  <a:pt x="2899" y="1725"/>
                </a:lnTo>
                <a:lnTo>
                  <a:pt x="2972" y="1762"/>
                </a:lnTo>
                <a:lnTo>
                  <a:pt x="3119" y="1762"/>
                </a:lnTo>
                <a:lnTo>
                  <a:pt x="3192" y="1688"/>
                </a:lnTo>
                <a:lnTo>
                  <a:pt x="3229" y="1652"/>
                </a:lnTo>
                <a:lnTo>
                  <a:pt x="3265" y="1578"/>
                </a:lnTo>
                <a:lnTo>
                  <a:pt x="3265" y="1505"/>
                </a:lnTo>
                <a:lnTo>
                  <a:pt x="3155" y="1138"/>
                </a:lnTo>
                <a:lnTo>
                  <a:pt x="2972" y="771"/>
                </a:lnTo>
                <a:lnTo>
                  <a:pt x="2568" y="111"/>
                </a:lnTo>
                <a:lnTo>
                  <a:pt x="2495" y="38"/>
                </a:lnTo>
                <a:lnTo>
                  <a:pt x="2385" y="1"/>
                </a:lnTo>
                <a:close/>
                <a:moveTo>
                  <a:pt x="15554" y="12546"/>
                </a:moveTo>
                <a:lnTo>
                  <a:pt x="15480" y="12583"/>
                </a:lnTo>
                <a:lnTo>
                  <a:pt x="15370" y="12619"/>
                </a:lnTo>
                <a:lnTo>
                  <a:pt x="15224" y="12766"/>
                </a:lnTo>
                <a:lnTo>
                  <a:pt x="15077" y="12913"/>
                </a:lnTo>
                <a:lnTo>
                  <a:pt x="15077" y="12950"/>
                </a:lnTo>
                <a:lnTo>
                  <a:pt x="14820" y="12803"/>
                </a:lnTo>
                <a:lnTo>
                  <a:pt x="14527" y="12693"/>
                </a:lnTo>
                <a:lnTo>
                  <a:pt x="14453" y="12693"/>
                </a:lnTo>
                <a:lnTo>
                  <a:pt x="14417" y="12729"/>
                </a:lnTo>
                <a:lnTo>
                  <a:pt x="14380" y="12803"/>
                </a:lnTo>
                <a:lnTo>
                  <a:pt x="14380" y="12876"/>
                </a:lnTo>
                <a:lnTo>
                  <a:pt x="14563" y="13096"/>
                </a:lnTo>
                <a:lnTo>
                  <a:pt x="14783" y="13316"/>
                </a:lnTo>
                <a:lnTo>
                  <a:pt x="14673" y="13463"/>
                </a:lnTo>
                <a:lnTo>
                  <a:pt x="14490" y="13720"/>
                </a:lnTo>
                <a:lnTo>
                  <a:pt x="14417" y="13867"/>
                </a:lnTo>
                <a:lnTo>
                  <a:pt x="14417" y="14013"/>
                </a:lnTo>
                <a:lnTo>
                  <a:pt x="14453" y="14087"/>
                </a:lnTo>
                <a:lnTo>
                  <a:pt x="14490" y="14123"/>
                </a:lnTo>
                <a:lnTo>
                  <a:pt x="14600" y="14123"/>
                </a:lnTo>
                <a:lnTo>
                  <a:pt x="14673" y="14087"/>
                </a:lnTo>
                <a:lnTo>
                  <a:pt x="14783" y="14050"/>
                </a:lnTo>
                <a:lnTo>
                  <a:pt x="14893" y="13903"/>
                </a:lnTo>
                <a:lnTo>
                  <a:pt x="15150" y="13573"/>
                </a:lnTo>
                <a:lnTo>
                  <a:pt x="15590" y="13903"/>
                </a:lnTo>
                <a:lnTo>
                  <a:pt x="15700" y="13940"/>
                </a:lnTo>
                <a:lnTo>
                  <a:pt x="15774" y="13940"/>
                </a:lnTo>
                <a:lnTo>
                  <a:pt x="15847" y="13903"/>
                </a:lnTo>
                <a:lnTo>
                  <a:pt x="15884" y="13830"/>
                </a:lnTo>
                <a:lnTo>
                  <a:pt x="15921" y="13757"/>
                </a:lnTo>
                <a:lnTo>
                  <a:pt x="15921" y="13647"/>
                </a:lnTo>
                <a:lnTo>
                  <a:pt x="15921" y="13573"/>
                </a:lnTo>
                <a:lnTo>
                  <a:pt x="15847" y="13500"/>
                </a:lnTo>
                <a:lnTo>
                  <a:pt x="15407" y="13170"/>
                </a:lnTo>
                <a:lnTo>
                  <a:pt x="15480" y="13096"/>
                </a:lnTo>
                <a:lnTo>
                  <a:pt x="15590" y="12876"/>
                </a:lnTo>
                <a:lnTo>
                  <a:pt x="15664" y="12803"/>
                </a:lnTo>
                <a:lnTo>
                  <a:pt x="15737" y="12766"/>
                </a:lnTo>
                <a:lnTo>
                  <a:pt x="15774" y="12729"/>
                </a:lnTo>
                <a:lnTo>
                  <a:pt x="15811" y="12693"/>
                </a:lnTo>
                <a:lnTo>
                  <a:pt x="15811" y="12656"/>
                </a:lnTo>
                <a:lnTo>
                  <a:pt x="15774" y="12656"/>
                </a:lnTo>
                <a:lnTo>
                  <a:pt x="15664" y="12583"/>
                </a:lnTo>
                <a:lnTo>
                  <a:pt x="15554" y="12546"/>
                </a:lnTo>
                <a:close/>
              </a:path>
            </a:pathLst>
          </a:custGeom>
          <a:solidFill>
            <a:srgbClr val="3C78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4C2F4"/>
              </a:solidFill>
            </a:endParaRPr>
          </a:p>
        </p:txBody>
      </p:sp>
      <p:sp>
        <p:nvSpPr>
          <p:cNvPr id="14" name="TextBox 13"/>
          <p:cNvSpPr txBox="1"/>
          <p:nvPr/>
        </p:nvSpPr>
        <p:spPr>
          <a:xfrm>
            <a:off x="1401266" y="2692859"/>
            <a:ext cx="5975579" cy="1477328"/>
          </a:xfrm>
          <a:prstGeom prst="rect">
            <a:avLst/>
          </a:prstGeom>
          <a:noFill/>
        </p:spPr>
        <p:txBody>
          <a:bodyPr wrap="square" rtlCol="0">
            <a:spAutoFit/>
          </a:bodyPr>
          <a:lstStyle/>
          <a:p>
            <a:pPr algn="just">
              <a:lnSpc>
                <a:spcPct val="150000"/>
              </a:lnSpc>
            </a:pPr>
            <a:r>
              <a:rPr lang="en-US" sz="2000" dirty="0" err="1" smtClean="0"/>
              <a:t>Sử</a:t>
            </a:r>
            <a:r>
              <a:rPr lang="en-US" sz="2000" dirty="0" smtClean="0"/>
              <a:t> </a:t>
            </a:r>
            <a:r>
              <a:rPr lang="en-US" sz="2000" dirty="0" err="1" smtClean="0"/>
              <a:t>dụng</a:t>
            </a:r>
            <a:r>
              <a:rPr lang="en-US" sz="2000" dirty="0" smtClean="0"/>
              <a:t> </a:t>
            </a:r>
            <a:r>
              <a:rPr lang="en-US" sz="2000" dirty="0" err="1" smtClean="0"/>
              <a:t>điện</a:t>
            </a:r>
            <a:r>
              <a:rPr lang="en-US" sz="2000" dirty="0" smtClean="0"/>
              <a:t> </a:t>
            </a:r>
            <a:r>
              <a:rPr lang="en-US" sz="2000" dirty="0" err="1" smtClean="0"/>
              <a:t>thoại</a:t>
            </a:r>
            <a:r>
              <a:rPr lang="en-US" sz="2000" dirty="0" smtClean="0"/>
              <a:t> </a:t>
            </a:r>
            <a:r>
              <a:rPr lang="en-US" sz="2000" dirty="0" err="1" smtClean="0"/>
              <a:t>thông</a:t>
            </a:r>
            <a:r>
              <a:rPr lang="en-US" sz="2000" dirty="0" smtClean="0"/>
              <a:t> minh, quay video </a:t>
            </a:r>
            <a:r>
              <a:rPr lang="en-US" sz="2000" dirty="0" err="1" smtClean="0"/>
              <a:t>chuyển</a:t>
            </a:r>
            <a:r>
              <a:rPr lang="en-US" sz="2000" dirty="0" smtClean="0"/>
              <a:t> </a:t>
            </a:r>
            <a:r>
              <a:rPr lang="en-US" sz="2000" dirty="0" err="1" smtClean="0"/>
              <a:t>động</a:t>
            </a:r>
            <a:r>
              <a:rPr lang="en-US" sz="2000" dirty="0" smtClean="0"/>
              <a:t> </a:t>
            </a:r>
            <a:r>
              <a:rPr lang="en-US" sz="2000" dirty="0" err="1" smtClean="0"/>
              <a:t>của</a:t>
            </a:r>
            <a:r>
              <a:rPr lang="en-US" sz="2000" dirty="0" smtClean="0"/>
              <a:t> </a:t>
            </a:r>
            <a:r>
              <a:rPr lang="en-US" sz="2000" dirty="0" err="1" smtClean="0"/>
              <a:t>một</a:t>
            </a:r>
            <a:r>
              <a:rPr lang="en-US" sz="2000" dirty="0" smtClean="0"/>
              <a:t> </a:t>
            </a:r>
            <a:r>
              <a:rPr lang="en-US" sz="2000" dirty="0" err="1" smtClean="0"/>
              <a:t>vật</a:t>
            </a:r>
            <a:r>
              <a:rPr lang="en-US" sz="2000" dirty="0" smtClean="0"/>
              <a:t> </a:t>
            </a:r>
            <a:r>
              <a:rPr lang="en-US" sz="2000" dirty="0" err="1" smtClean="0"/>
              <a:t>rồi</a:t>
            </a:r>
            <a:r>
              <a:rPr lang="en-US" sz="2000" dirty="0" smtClean="0"/>
              <a:t> </a:t>
            </a:r>
            <a:r>
              <a:rPr lang="en-US" sz="2000" dirty="0" err="1" smtClean="0"/>
              <a:t>sử</a:t>
            </a:r>
            <a:r>
              <a:rPr lang="en-US" sz="2000" dirty="0" smtClean="0"/>
              <a:t> </a:t>
            </a:r>
            <a:r>
              <a:rPr lang="en-US" sz="2000" dirty="0" err="1" smtClean="0"/>
              <a:t>dụng</a:t>
            </a:r>
            <a:r>
              <a:rPr lang="en-US" sz="2000" dirty="0" smtClean="0"/>
              <a:t> </a:t>
            </a:r>
            <a:r>
              <a:rPr lang="en-US" sz="2000" dirty="0" err="1" smtClean="0"/>
              <a:t>phần</a:t>
            </a:r>
            <a:r>
              <a:rPr lang="en-US" sz="2000" dirty="0" smtClean="0"/>
              <a:t> </a:t>
            </a:r>
            <a:r>
              <a:rPr lang="en-US" sz="2000" dirty="0" err="1" smtClean="0"/>
              <a:t>mềm</a:t>
            </a:r>
            <a:r>
              <a:rPr lang="en-US" sz="2000" dirty="0" smtClean="0"/>
              <a:t> </a:t>
            </a:r>
            <a:r>
              <a:rPr lang="en-US" sz="2000" dirty="0" err="1" smtClean="0"/>
              <a:t>phân</a:t>
            </a:r>
            <a:r>
              <a:rPr lang="en-US" sz="2000" dirty="0" smtClean="0"/>
              <a:t> </a:t>
            </a:r>
            <a:r>
              <a:rPr lang="en-US" sz="2000" dirty="0" err="1" smtClean="0"/>
              <a:t>tích</a:t>
            </a:r>
            <a:r>
              <a:rPr lang="en-US" sz="2000" dirty="0" smtClean="0"/>
              <a:t> video </a:t>
            </a:r>
            <a:r>
              <a:rPr lang="en-US" sz="2000" dirty="0" err="1" smtClean="0"/>
              <a:t>để</a:t>
            </a:r>
            <a:r>
              <a:rPr lang="en-US" sz="2000" dirty="0" smtClean="0"/>
              <a:t> </a:t>
            </a:r>
            <a:r>
              <a:rPr lang="en-US" sz="2000" dirty="0" err="1" smtClean="0"/>
              <a:t>xác</a:t>
            </a:r>
            <a:r>
              <a:rPr lang="en-US" sz="2000" dirty="0" smtClean="0"/>
              <a:t> </a:t>
            </a:r>
            <a:r>
              <a:rPr lang="en-US" sz="2000" dirty="0" err="1" smtClean="0"/>
              <a:t>định</a:t>
            </a:r>
            <a:r>
              <a:rPr lang="en-US" sz="2000" dirty="0" smtClean="0"/>
              <a:t> </a:t>
            </a:r>
            <a:r>
              <a:rPr lang="en-US" sz="2000" dirty="0" err="1" smtClean="0"/>
              <a:t>tốc</a:t>
            </a:r>
            <a:r>
              <a:rPr lang="en-US" sz="2000" dirty="0" smtClean="0"/>
              <a:t> </a:t>
            </a:r>
            <a:r>
              <a:rPr lang="en-US" sz="2000" dirty="0" err="1" smtClean="0"/>
              <a:t>độ</a:t>
            </a:r>
            <a:r>
              <a:rPr lang="en-US" sz="2000" dirty="0" smtClean="0"/>
              <a:t> </a:t>
            </a:r>
            <a:r>
              <a:rPr lang="en-US" sz="2000" dirty="0" err="1" smtClean="0"/>
              <a:t>chuyển</a:t>
            </a:r>
            <a:r>
              <a:rPr lang="en-US" sz="2000" dirty="0" smtClean="0"/>
              <a:t> </a:t>
            </a:r>
            <a:r>
              <a:rPr lang="en-US" sz="2000" dirty="0" err="1" smtClean="0"/>
              <a:t>động</a:t>
            </a:r>
            <a:r>
              <a:rPr lang="en-US" sz="2000" dirty="0" smtClean="0"/>
              <a:t> </a:t>
            </a:r>
            <a:r>
              <a:rPr lang="en-US" sz="2000" dirty="0" err="1" smtClean="0"/>
              <a:t>của</a:t>
            </a:r>
            <a:r>
              <a:rPr lang="en-US" sz="2000" dirty="0" smtClean="0"/>
              <a:t> </a:t>
            </a:r>
            <a:r>
              <a:rPr lang="en-US" sz="2000" dirty="0" err="1" smtClean="0"/>
              <a:t>vật</a:t>
            </a:r>
            <a:r>
              <a:rPr lang="en-US" sz="2000" dirty="0" smtClean="0"/>
              <a:t> </a:t>
            </a:r>
            <a:r>
              <a:rPr lang="en-US" sz="2000" dirty="0" err="1" smtClean="0"/>
              <a:t>đó</a:t>
            </a:r>
            <a:r>
              <a:rPr lang="en-US" sz="2000" dirty="0" smtClean="0"/>
              <a:t>.</a:t>
            </a:r>
            <a:endParaRPr lang="en-US" sz="2000" dirty="0"/>
          </a:p>
        </p:txBody>
      </p:sp>
    </p:spTree>
  </p:cSld>
  <p:clrMapOvr>
    <a:masterClrMapping/>
  </p:clrMapOvr>
  <p:transition spd="slow">
    <p:comb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p:tgtEl>
                                          <p:spTgt spid="10"/>
                                        </p:tgtEl>
                                        <p:attrNameLst>
                                          <p:attrName>ppt_y</p:attrName>
                                        </p:attrNameLst>
                                      </p:cBhvr>
                                      <p:tavLst>
                                        <p:tav tm="0">
                                          <p:val>
                                            <p:strVal val="#ppt_y+#ppt_h*1.125000"/>
                                          </p:val>
                                        </p:tav>
                                        <p:tav tm="100000">
                                          <p:val>
                                            <p:strVal val="#ppt_y"/>
                                          </p:val>
                                        </p:tav>
                                      </p:tavLst>
                                    </p:anim>
                                    <p:animEffect transition="in" filter="wipe(up)">
                                      <p:cBhvr>
                                        <p:cTn id="8" dur="500"/>
                                        <p:tgtEl>
                                          <p:spTgt spid="10"/>
                                        </p:tgtEl>
                                      </p:cBhvr>
                                    </p:animEffect>
                                  </p:childTnLst>
                                </p:cTn>
                              </p:par>
                              <p:par>
                                <p:cTn id="9" presetID="12" presetClass="entr" presetSubtype="4"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p:tgtEl>
                                          <p:spTgt spid="5"/>
                                        </p:tgtEl>
                                        <p:attrNameLst>
                                          <p:attrName>ppt_y</p:attrName>
                                        </p:attrNameLst>
                                      </p:cBhvr>
                                      <p:tavLst>
                                        <p:tav tm="0">
                                          <p:val>
                                            <p:strVal val="#ppt_y+#ppt_h*1.125000"/>
                                          </p:val>
                                        </p:tav>
                                        <p:tav tm="100000">
                                          <p:val>
                                            <p:strVal val="#ppt_y"/>
                                          </p:val>
                                        </p:tav>
                                      </p:tavLst>
                                    </p:anim>
                                    <p:animEffect transition="in" filter="wipe(up)">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wipe(left)">
                                      <p:cBhvr>
                                        <p:cTn id="2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5" grpId="0"/>
      <p:bldP spid="12" grpId="0" animBg="1"/>
      <p:bldP spid="1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idx="1"/>
          </p:nvPr>
        </p:nvSpPr>
        <p:spPr>
          <a:xfrm>
            <a:off x="2015487" y="456290"/>
            <a:ext cx="4825500" cy="819900"/>
          </a:xfrm>
        </p:spPr>
        <p:txBody>
          <a:bodyPr/>
          <a:lstStyle/>
          <a:p>
            <a:pPr marL="69850" indent="0">
              <a:buNone/>
            </a:pPr>
            <a:r>
              <a:rPr lang="en-US" sz="3200" dirty="0" smtClean="0">
                <a:latin typeface="+mn-lt"/>
              </a:rPr>
              <a:t>HƯỚNG DẪN VỀ NHÀ</a:t>
            </a:r>
            <a:endParaRPr lang="en-US" sz="3200" dirty="0">
              <a:latin typeface="+mn-lt"/>
            </a:endParaRPr>
          </a:p>
        </p:txBody>
      </p:sp>
      <p:sp>
        <p:nvSpPr>
          <p:cNvPr id="7" name="Oval Callout 6"/>
          <p:cNvSpPr/>
          <p:nvPr/>
        </p:nvSpPr>
        <p:spPr>
          <a:xfrm>
            <a:off x="2282615" y="1752814"/>
            <a:ext cx="616449" cy="503434"/>
          </a:xfrm>
          <a:prstGeom prst="wedgeEllipseCallout">
            <a:avLst>
              <a:gd name="adj1" fmla="val 50834"/>
              <a:gd name="adj2" fmla="val 46173"/>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Callout 7"/>
          <p:cNvSpPr/>
          <p:nvPr/>
        </p:nvSpPr>
        <p:spPr>
          <a:xfrm>
            <a:off x="6053230" y="1756881"/>
            <a:ext cx="616449" cy="503434"/>
          </a:xfrm>
          <a:prstGeom prst="wedgeEllipseCallout">
            <a:avLst>
              <a:gd name="adj1" fmla="val 50834"/>
              <a:gd name="adj2" fmla="val 46173"/>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1232481" y="2457664"/>
            <a:ext cx="2716715" cy="1045223"/>
          </a:xfrm>
          <a:prstGeom prst="rect">
            <a:avLst/>
          </a:prstGeom>
          <a:noFill/>
        </p:spPr>
        <p:txBody>
          <a:bodyPr wrap="square" rtlCol="0">
            <a:spAutoFit/>
          </a:bodyPr>
          <a:lstStyle/>
          <a:p>
            <a:pPr algn="ctr">
              <a:lnSpc>
                <a:spcPct val="150000"/>
              </a:lnSpc>
            </a:pPr>
            <a:r>
              <a:rPr lang="en-US" sz="2200" dirty="0" err="1" smtClean="0"/>
              <a:t>Hoàn</a:t>
            </a:r>
            <a:r>
              <a:rPr lang="en-US" sz="2200" dirty="0" smtClean="0"/>
              <a:t> </a:t>
            </a:r>
            <a:r>
              <a:rPr lang="en-US" sz="2200" dirty="0" err="1" smtClean="0"/>
              <a:t>thành</a:t>
            </a:r>
            <a:r>
              <a:rPr lang="en-US" sz="2200" dirty="0" smtClean="0"/>
              <a:t> </a:t>
            </a:r>
            <a:r>
              <a:rPr lang="en-US" sz="2200" dirty="0" err="1" smtClean="0"/>
              <a:t>bài</a:t>
            </a:r>
            <a:r>
              <a:rPr lang="en-US" sz="2200" dirty="0" smtClean="0"/>
              <a:t> </a:t>
            </a:r>
            <a:r>
              <a:rPr lang="en-US" sz="2200" dirty="0" err="1" smtClean="0"/>
              <a:t>tập</a:t>
            </a:r>
            <a:r>
              <a:rPr lang="en-US" sz="2200" dirty="0" smtClean="0"/>
              <a:t> </a:t>
            </a:r>
            <a:r>
              <a:rPr lang="en-US" sz="2200" dirty="0" err="1" smtClean="0"/>
              <a:t>vận</a:t>
            </a:r>
            <a:r>
              <a:rPr lang="en-US" sz="2200" dirty="0" smtClean="0"/>
              <a:t> </a:t>
            </a:r>
            <a:r>
              <a:rPr lang="en-US" sz="2200" dirty="0" err="1" smtClean="0"/>
              <a:t>dụng</a:t>
            </a:r>
            <a:endParaRPr lang="en-US" sz="2200" dirty="0"/>
          </a:p>
        </p:txBody>
      </p:sp>
      <p:sp>
        <p:nvSpPr>
          <p:cNvPr id="10" name="TextBox 9"/>
          <p:cNvSpPr txBox="1"/>
          <p:nvPr/>
        </p:nvSpPr>
        <p:spPr>
          <a:xfrm>
            <a:off x="4774136" y="2457664"/>
            <a:ext cx="3445190" cy="1615827"/>
          </a:xfrm>
          <a:prstGeom prst="rect">
            <a:avLst/>
          </a:prstGeom>
          <a:noFill/>
        </p:spPr>
        <p:txBody>
          <a:bodyPr wrap="square" rtlCol="0">
            <a:spAutoFit/>
          </a:bodyPr>
          <a:lstStyle/>
          <a:p>
            <a:pPr algn="ctr">
              <a:lnSpc>
                <a:spcPct val="150000"/>
              </a:lnSpc>
            </a:pPr>
            <a:r>
              <a:rPr lang="en-US" sz="2200" dirty="0" err="1" smtClean="0"/>
              <a:t>Đọc</a:t>
            </a:r>
            <a:r>
              <a:rPr lang="en-US" sz="2200" dirty="0" smtClean="0"/>
              <a:t> </a:t>
            </a:r>
            <a:r>
              <a:rPr lang="en-US" sz="2200" dirty="0" err="1" smtClean="0"/>
              <a:t>trước</a:t>
            </a:r>
            <a:r>
              <a:rPr lang="en-US" sz="2200" dirty="0" smtClean="0"/>
              <a:t> </a:t>
            </a:r>
            <a:r>
              <a:rPr lang="en-US" sz="2200" dirty="0" err="1" smtClean="0"/>
              <a:t>bài</a:t>
            </a:r>
            <a:r>
              <a:rPr lang="en-US" sz="2200" dirty="0" smtClean="0"/>
              <a:t> </a:t>
            </a:r>
            <a:r>
              <a:rPr lang="en-US" sz="2200" dirty="0" err="1" smtClean="0"/>
              <a:t>sau</a:t>
            </a:r>
            <a:r>
              <a:rPr lang="en-US" sz="2200" dirty="0" smtClean="0"/>
              <a:t> - </a:t>
            </a:r>
            <a:r>
              <a:rPr lang="en-US" sz="2200" b="1" dirty="0" err="1" smtClean="0"/>
              <a:t>Bài</a:t>
            </a:r>
            <a:r>
              <a:rPr lang="en-US" sz="2200" b="1" dirty="0" smtClean="0"/>
              <a:t> 7</a:t>
            </a:r>
            <a:r>
              <a:rPr lang="en-US" sz="2200" dirty="0" smtClean="0"/>
              <a:t>: </a:t>
            </a:r>
            <a:r>
              <a:rPr lang="en-US" sz="2200" dirty="0" err="1" smtClean="0"/>
              <a:t>Đồ</a:t>
            </a:r>
            <a:r>
              <a:rPr lang="en-US" sz="2200" dirty="0" smtClean="0"/>
              <a:t> </a:t>
            </a:r>
            <a:r>
              <a:rPr lang="en-US" sz="2200" dirty="0" err="1" smtClean="0"/>
              <a:t>thị</a:t>
            </a:r>
            <a:r>
              <a:rPr lang="en-US" sz="2200" dirty="0" smtClean="0"/>
              <a:t> </a:t>
            </a:r>
            <a:r>
              <a:rPr lang="en-US" sz="2200" dirty="0" err="1" smtClean="0"/>
              <a:t>độ</a:t>
            </a:r>
            <a:r>
              <a:rPr lang="en-US" sz="2200" dirty="0" smtClean="0"/>
              <a:t> </a:t>
            </a:r>
            <a:r>
              <a:rPr lang="en-US" sz="2200" dirty="0" err="1" smtClean="0"/>
              <a:t>dịch</a:t>
            </a:r>
            <a:r>
              <a:rPr lang="en-US" sz="2200" dirty="0" smtClean="0"/>
              <a:t> </a:t>
            </a:r>
            <a:r>
              <a:rPr lang="en-US" sz="2200" dirty="0" err="1" smtClean="0"/>
              <a:t>chuyển</a:t>
            </a:r>
            <a:r>
              <a:rPr lang="en-US" sz="2200" dirty="0" smtClean="0"/>
              <a:t> - </a:t>
            </a:r>
            <a:r>
              <a:rPr lang="en-US" sz="2200" dirty="0" err="1" smtClean="0"/>
              <a:t>thời</a:t>
            </a:r>
            <a:r>
              <a:rPr lang="en-US" sz="2200" dirty="0" smtClean="0"/>
              <a:t> </a:t>
            </a:r>
            <a:r>
              <a:rPr lang="en-US" sz="2200" dirty="0" err="1" smtClean="0"/>
              <a:t>gian</a:t>
            </a:r>
            <a:endParaRPr lang="en-US" sz="2200" dirty="0"/>
          </a:p>
        </p:txBody>
      </p:sp>
      <p:pic>
        <p:nvPicPr>
          <p:cNvPr id="11" name="Picture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83600" y="3502887"/>
            <a:ext cx="1490536" cy="1250852"/>
          </a:xfrm>
          <a:prstGeom prst="rect">
            <a:avLst/>
          </a:prstGeom>
        </p:spPr>
      </p:pic>
    </p:spTree>
    <p:extLst>
      <p:ext uri="{BB962C8B-B14F-4D97-AF65-F5344CB8AC3E}">
        <p14:creationId xmlns:p14="http://schemas.microsoft.com/office/powerpoint/2010/main" val="868606615"/>
      </p:ext>
    </p:extLst>
  </p:cSld>
  <p:clrMapOvr>
    <a:masterClrMapping/>
  </p:clrMapOvr>
  <p:transition spd="slow">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0" presetClass="entr" presetSubtype="0" decel="10000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strVal val="#ppt_w+.3"/>
                                          </p:val>
                                        </p:tav>
                                        <p:tav tm="100000">
                                          <p:val>
                                            <p:strVal val="#ppt_w"/>
                                          </p:val>
                                        </p:tav>
                                      </p:tavLst>
                                    </p:anim>
                                    <p:anim calcmode="lin" valueType="num">
                                      <p:cBhvr>
                                        <p:cTn id="8" dur="500" fill="hold"/>
                                        <p:tgtEl>
                                          <p:spTgt spid="7"/>
                                        </p:tgtEl>
                                        <p:attrNameLst>
                                          <p:attrName>ppt_h</p:attrName>
                                        </p:attrNameLst>
                                      </p:cBhvr>
                                      <p:tavLst>
                                        <p:tav tm="0">
                                          <p:val>
                                            <p:strVal val="#ppt_h"/>
                                          </p:val>
                                        </p:tav>
                                        <p:tav tm="100000">
                                          <p:val>
                                            <p:strVal val="#ppt_h"/>
                                          </p:val>
                                        </p:tav>
                                      </p:tavLst>
                                    </p:anim>
                                    <p:animEffect transition="in" filter="fade">
                                      <p:cBhvr>
                                        <p:cTn id="9" dur="500"/>
                                        <p:tgtEl>
                                          <p:spTgt spid="7"/>
                                        </p:tgtEl>
                                      </p:cBhvr>
                                    </p:animEffect>
                                  </p:childTnLst>
                                </p:cTn>
                              </p:par>
                              <p:par>
                                <p:cTn id="10" presetID="50" presetClass="entr" presetSubtype="0" decel="100000" fill="hold" grpId="0" nodeType="with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p:cTn id="12" dur="500" fill="hold"/>
                                        <p:tgtEl>
                                          <p:spTgt spid="9"/>
                                        </p:tgtEl>
                                        <p:attrNameLst>
                                          <p:attrName>ppt_w</p:attrName>
                                        </p:attrNameLst>
                                      </p:cBhvr>
                                      <p:tavLst>
                                        <p:tav tm="0">
                                          <p:val>
                                            <p:strVal val="#ppt_w+.3"/>
                                          </p:val>
                                        </p:tav>
                                        <p:tav tm="100000">
                                          <p:val>
                                            <p:strVal val="#ppt_w"/>
                                          </p:val>
                                        </p:tav>
                                      </p:tavLst>
                                    </p:anim>
                                    <p:anim calcmode="lin" valueType="num">
                                      <p:cBhvr>
                                        <p:cTn id="13" dur="500" fill="hold"/>
                                        <p:tgtEl>
                                          <p:spTgt spid="9"/>
                                        </p:tgtEl>
                                        <p:attrNameLst>
                                          <p:attrName>ppt_h</p:attrName>
                                        </p:attrNameLst>
                                      </p:cBhvr>
                                      <p:tavLst>
                                        <p:tav tm="0">
                                          <p:val>
                                            <p:strVal val="#ppt_h"/>
                                          </p:val>
                                        </p:tav>
                                        <p:tav tm="100000">
                                          <p:val>
                                            <p:strVal val="#ppt_h"/>
                                          </p:val>
                                        </p:tav>
                                      </p:tavLst>
                                    </p:anim>
                                    <p:animEffect transition="in" filter="fade">
                                      <p:cBhvr>
                                        <p:cTn id="14" dur="500"/>
                                        <p:tgtEl>
                                          <p:spTgt spid="9"/>
                                        </p:tgtEl>
                                      </p:cBhvr>
                                    </p:animEffect>
                                  </p:childTnLst>
                                </p:cTn>
                              </p:par>
                              <p:par>
                                <p:cTn id="15" presetID="10"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7" presetClass="entr" presetSubtype="1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 calcmode="lin" valueType="num">
                                      <p:cBhvr>
                                        <p:cTn id="22" dur="500" fill="hold"/>
                                        <p:tgtEl>
                                          <p:spTgt spid="8"/>
                                        </p:tgtEl>
                                        <p:attrNameLst>
                                          <p:attrName>ppt_w</p:attrName>
                                        </p:attrNameLst>
                                      </p:cBhvr>
                                      <p:tavLst>
                                        <p:tav tm="0">
                                          <p:val>
                                            <p:fltVal val="0"/>
                                          </p:val>
                                        </p:tav>
                                        <p:tav tm="100000">
                                          <p:val>
                                            <p:strVal val="#ppt_w"/>
                                          </p:val>
                                        </p:tav>
                                      </p:tavLst>
                                    </p:anim>
                                    <p:anim calcmode="lin" valueType="num">
                                      <p:cBhvr>
                                        <p:cTn id="23" dur="500" fill="hold"/>
                                        <p:tgtEl>
                                          <p:spTgt spid="8"/>
                                        </p:tgtEl>
                                        <p:attrNameLst>
                                          <p:attrName>ppt_h</p:attrName>
                                        </p:attrNameLst>
                                      </p:cBhvr>
                                      <p:tavLst>
                                        <p:tav tm="0">
                                          <p:val>
                                            <p:strVal val="#ppt_h"/>
                                          </p:val>
                                        </p:tav>
                                        <p:tav tm="100000">
                                          <p:val>
                                            <p:strVal val="#ppt_h"/>
                                          </p:val>
                                        </p:tav>
                                      </p:tavLst>
                                    </p:anim>
                                  </p:childTnLst>
                                </p:cTn>
                              </p:par>
                              <p:par>
                                <p:cTn id="24" presetID="17" presetClass="entr" presetSubtype="10" fill="hold" grpId="0" nodeType="withEffect">
                                  <p:stCondLst>
                                    <p:cond delay="0"/>
                                  </p:stCondLst>
                                  <p:childTnLst>
                                    <p:set>
                                      <p:cBhvr>
                                        <p:cTn id="25" dur="1" fill="hold">
                                          <p:stCondLst>
                                            <p:cond delay="0"/>
                                          </p:stCondLst>
                                        </p:cTn>
                                        <p:tgtEl>
                                          <p:spTgt spid="10"/>
                                        </p:tgtEl>
                                        <p:attrNameLst>
                                          <p:attrName>style.visibility</p:attrName>
                                        </p:attrNameLst>
                                      </p:cBhvr>
                                      <p:to>
                                        <p:strVal val="visible"/>
                                      </p:to>
                                    </p:set>
                                    <p:anim calcmode="lin" valueType="num">
                                      <p:cBhvr>
                                        <p:cTn id="26" dur="500" fill="hold"/>
                                        <p:tgtEl>
                                          <p:spTgt spid="10"/>
                                        </p:tgtEl>
                                        <p:attrNameLst>
                                          <p:attrName>ppt_w</p:attrName>
                                        </p:attrNameLst>
                                      </p:cBhvr>
                                      <p:tavLst>
                                        <p:tav tm="0">
                                          <p:val>
                                            <p:fltVal val="0"/>
                                          </p:val>
                                        </p:tav>
                                        <p:tav tm="100000">
                                          <p:val>
                                            <p:strVal val="#ppt_w"/>
                                          </p:val>
                                        </p:tav>
                                      </p:tavLst>
                                    </p:anim>
                                    <p:anim calcmode="lin" valueType="num">
                                      <p:cBhvr>
                                        <p:cTn id="27" dur="500" fill="hold"/>
                                        <p:tgtEl>
                                          <p:spTgt spid="1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p:bldP spid="1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731"/>
        <p:cNvGrpSpPr/>
        <p:nvPr/>
      </p:nvGrpSpPr>
      <p:grpSpPr>
        <a:xfrm>
          <a:off x="0" y="0"/>
          <a:ext cx="0" cy="0"/>
          <a:chOff x="0" y="0"/>
          <a:chExt cx="0" cy="0"/>
        </a:xfrm>
      </p:grpSpPr>
      <p:sp>
        <p:nvSpPr>
          <p:cNvPr id="732" name="Google Shape;732;p35"/>
          <p:cNvSpPr txBox="1">
            <a:spLocks noGrp="1"/>
          </p:cNvSpPr>
          <p:nvPr>
            <p:ph type="ctrTitle" idx="4294967295"/>
          </p:nvPr>
        </p:nvSpPr>
        <p:spPr>
          <a:xfrm>
            <a:off x="688367" y="1781559"/>
            <a:ext cx="7643973" cy="1159800"/>
          </a:xfrm>
          <a:prstGeom prst="rect">
            <a:avLst/>
          </a:prstGeom>
        </p:spPr>
        <p:txBody>
          <a:bodyPr spcFirstLastPara="1" wrap="square" lIns="91425" tIns="91425" rIns="91425" bIns="91425" anchor="b" anchorCtr="0">
            <a:noAutofit/>
          </a:bodyPr>
          <a:lstStyle/>
          <a:p>
            <a:pPr marL="0" lvl="0" indent="0" algn="ctr" rtl="0">
              <a:lnSpc>
                <a:spcPct val="150000"/>
              </a:lnSpc>
              <a:spcBef>
                <a:spcPts val="0"/>
              </a:spcBef>
              <a:spcAft>
                <a:spcPts val="0"/>
              </a:spcAft>
              <a:buNone/>
            </a:pPr>
            <a:r>
              <a:rPr lang="en-US" sz="4000" b="1" dirty="0" smtClean="0">
                <a:solidFill>
                  <a:schemeClr val="bg2"/>
                </a:solidFill>
                <a:latin typeface="+mn-lt"/>
              </a:rPr>
              <a:t>CẢM ƠN CÁC EM </a:t>
            </a:r>
            <a:br>
              <a:rPr lang="en-US" sz="4000" b="1" dirty="0" smtClean="0">
                <a:solidFill>
                  <a:schemeClr val="bg2"/>
                </a:solidFill>
                <a:latin typeface="+mn-lt"/>
              </a:rPr>
            </a:br>
            <a:r>
              <a:rPr lang="en-US" sz="4000" b="1" dirty="0" smtClean="0">
                <a:solidFill>
                  <a:schemeClr val="bg2"/>
                </a:solidFill>
                <a:latin typeface="+mn-lt"/>
              </a:rPr>
              <a:t>ĐÃ LẮNG NGHE BÀI GIẢNG!</a:t>
            </a:r>
            <a:endParaRPr sz="4000" b="1" dirty="0">
              <a:solidFill>
                <a:schemeClr val="bg2"/>
              </a:solidFill>
              <a:latin typeface="+mn-lt"/>
            </a:endParaRPr>
          </a:p>
        </p:txBody>
      </p:sp>
      <p:sp>
        <p:nvSpPr>
          <p:cNvPr id="734" name="Google Shape;734;p35"/>
          <p:cNvSpPr/>
          <p:nvPr/>
        </p:nvSpPr>
        <p:spPr>
          <a:xfrm>
            <a:off x="3786738" y="3054375"/>
            <a:ext cx="1180108" cy="1089975"/>
          </a:xfrm>
          <a:custGeom>
            <a:avLst/>
            <a:gdLst/>
            <a:ahLst/>
            <a:cxnLst/>
            <a:rect l="l" t="t" r="r" b="b"/>
            <a:pathLst>
              <a:path w="17204" h="15890" extrusionOk="0">
                <a:moveTo>
                  <a:pt x="1241" y="6108"/>
                </a:moveTo>
                <a:lnTo>
                  <a:pt x="1022" y="6376"/>
                </a:lnTo>
                <a:lnTo>
                  <a:pt x="852" y="6644"/>
                </a:lnTo>
                <a:lnTo>
                  <a:pt x="755" y="6765"/>
                </a:lnTo>
                <a:lnTo>
                  <a:pt x="730" y="6425"/>
                </a:lnTo>
                <a:lnTo>
                  <a:pt x="682" y="6108"/>
                </a:lnTo>
                <a:close/>
                <a:moveTo>
                  <a:pt x="3188" y="6181"/>
                </a:moveTo>
                <a:lnTo>
                  <a:pt x="3918" y="6206"/>
                </a:lnTo>
                <a:lnTo>
                  <a:pt x="3772" y="6327"/>
                </a:lnTo>
                <a:lnTo>
                  <a:pt x="3626" y="6498"/>
                </a:lnTo>
                <a:lnTo>
                  <a:pt x="3382" y="6814"/>
                </a:lnTo>
                <a:lnTo>
                  <a:pt x="3236" y="7009"/>
                </a:lnTo>
                <a:lnTo>
                  <a:pt x="3115" y="6936"/>
                </a:lnTo>
                <a:lnTo>
                  <a:pt x="2969" y="6911"/>
                </a:lnTo>
                <a:lnTo>
                  <a:pt x="2896" y="6887"/>
                </a:lnTo>
                <a:lnTo>
                  <a:pt x="2798" y="6863"/>
                </a:lnTo>
                <a:lnTo>
                  <a:pt x="2725" y="6863"/>
                </a:lnTo>
                <a:lnTo>
                  <a:pt x="2969" y="6546"/>
                </a:lnTo>
                <a:lnTo>
                  <a:pt x="3188" y="6230"/>
                </a:lnTo>
                <a:lnTo>
                  <a:pt x="3188" y="6181"/>
                </a:lnTo>
                <a:close/>
                <a:moveTo>
                  <a:pt x="4112" y="6206"/>
                </a:moveTo>
                <a:lnTo>
                  <a:pt x="4064" y="6376"/>
                </a:lnTo>
                <a:lnTo>
                  <a:pt x="4039" y="6546"/>
                </a:lnTo>
                <a:lnTo>
                  <a:pt x="4039" y="6863"/>
                </a:lnTo>
                <a:lnTo>
                  <a:pt x="3991" y="7398"/>
                </a:lnTo>
                <a:lnTo>
                  <a:pt x="3796" y="7617"/>
                </a:lnTo>
                <a:lnTo>
                  <a:pt x="3626" y="7860"/>
                </a:lnTo>
                <a:lnTo>
                  <a:pt x="3650" y="7714"/>
                </a:lnTo>
                <a:lnTo>
                  <a:pt x="3650" y="7568"/>
                </a:lnTo>
                <a:lnTo>
                  <a:pt x="3626" y="7447"/>
                </a:lnTo>
                <a:lnTo>
                  <a:pt x="3577" y="7325"/>
                </a:lnTo>
                <a:lnTo>
                  <a:pt x="3504" y="7203"/>
                </a:lnTo>
                <a:lnTo>
                  <a:pt x="3820" y="6717"/>
                </a:lnTo>
                <a:lnTo>
                  <a:pt x="3966" y="6473"/>
                </a:lnTo>
                <a:lnTo>
                  <a:pt x="4088" y="6206"/>
                </a:lnTo>
                <a:close/>
                <a:moveTo>
                  <a:pt x="2701" y="7301"/>
                </a:moveTo>
                <a:lnTo>
                  <a:pt x="2750" y="7325"/>
                </a:lnTo>
                <a:lnTo>
                  <a:pt x="2823" y="7325"/>
                </a:lnTo>
                <a:lnTo>
                  <a:pt x="2969" y="7374"/>
                </a:lnTo>
                <a:lnTo>
                  <a:pt x="3090" y="7447"/>
                </a:lnTo>
                <a:lnTo>
                  <a:pt x="3163" y="7568"/>
                </a:lnTo>
                <a:lnTo>
                  <a:pt x="3188" y="7690"/>
                </a:lnTo>
                <a:lnTo>
                  <a:pt x="3188" y="7836"/>
                </a:lnTo>
                <a:lnTo>
                  <a:pt x="3139" y="7982"/>
                </a:lnTo>
                <a:lnTo>
                  <a:pt x="3042" y="8104"/>
                </a:lnTo>
                <a:lnTo>
                  <a:pt x="2920" y="8201"/>
                </a:lnTo>
                <a:lnTo>
                  <a:pt x="2847" y="8225"/>
                </a:lnTo>
                <a:lnTo>
                  <a:pt x="2774" y="8250"/>
                </a:lnTo>
                <a:lnTo>
                  <a:pt x="2677" y="8225"/>
                </a:lnTo>
                <a:lnTo>
                  <a:pt x="2604" y="8201"/>
                </a:lnTo>
                <a:lnTo>
                  <a:pt x="2531" y="8152"/>
                </a:lnTo>
                <a:lnTo>
                  <a:pt x="2482" y="8079"/>
                </a:lnTo>
                <a:lnTo>
                  <a:pt x="2433" y="8031"/>
                </a:lnTo>
                <a:lnTo>
                  <a:pt x="2409" y="7958"/>
                </a:lnTo>
                <a:lnTo>
                  <a:pt x="2385" y="7836"/>
                </a:lnTo>
                <a:lnTo>
                  <a:pt x="2385" y="7714"/>
                </a:lnTo>
                <a:lnTo>
                  <a:pt x="2433" y="7593"/>
                </a:lnTo>
                <a:lnTo>
                  <a:pt x="2482" y="7495"/>
                </a:lnTo>
                <a:lnTo>
                  <a:pt x="2579" y="7374"/>
                </a:lnTo>
                <a:lnTo>
                  <a:pt x="2701" y="7301"/>
                </a:lnTo>
                <a:close/>
                <a:moveTo>
                  <a:pt x="1582" y="6133"/>
                </a:moveTo>
                <a:lnTo>
                  <a:pt x="1898" y="6157"/>
                </a:lnTo>
                <a:lnTo>
                  <a:pt x="2239" y="6157"/>
                </a:lnTo>
                <a:lnTo>
                  <a:pt x="3042" y="6181"/>
                </a:lnTo>
                <a:lnTo>
                  <a:pt x="2823" y="6303"/>
                </a:lnTo>
                <a:lnTo>
                  <a:pt x="2628" y="6473"/>
                </a:lnTo>
                <a:lnTo>
                  <a:pt x="2458" y="6692"/>
                </a:lnTo>
                <a:lnTo>
                  <a:pt x="2287" y="6911"/>
                </a:lnTo>
                <a:lnTo>
                  <a:pt x="1995" y="7398"/>
                </a:lnTo>
                <a:lnTo>
                  <a:pt x="1728" y="7836"/>
                </a:lnTo>
                <a:lnTo>
                  <a:pt x="1485" y="8225"/>
                </a:lnTo>
                <a:lnTo>
                  <a:pt x="1193" y="8639"/>
                </a:lnTo>
                <a:lnTo>
                  <a:pt x="925" y="9053"/>
                </a:lnTo>
                <a:lnTo>
                  <a:pt x="657" y="9466"/>
                </a:lnTo>
                <a:lnTo>
                  <a:pt x="633" y="8639"/>
                </a:lnTo>
                <a:lnTo>
                  <a:pt x="755" y="8566"/>
                </a:lnTo>
                <a:lnTo>
                  <a:pt x="852" y="8469"/>
                </a:lnTo>
                <a:lnTo>
                  <a:pt x="1047" y="8225"/>
                </a:lnTo>
                <a:lnTo>
                  <a:pt x="1193" y="7982"/>
                </a:lnTo>
                <a:lnTo>
                  <a:pt x="1314" y="7714"/>
                </a:lnTo>
                <a:lnTo>
                  <a:pt x="1436" y="7544"/>
                </a:lnTo>
                <a:lnTo>
                  <a:pt x="1582" y="7349"/>
                </a:lnTo>
                <a:lnTo>
                  <a:pt x="1874" y="6984"/>
                </a:lnTo>
                <a:lnTo>
                  <a:pt x="1995" y="6790"/>
                </a:lnTo>
                <a:lnTo>
                  <a:pt x="2141" y="6619"/>
                </a:lnTo>
                <a:lnTo>
                  <a:pt x="2239" y="6425"/>
                </a:lnTo>
                <a:lnTo>
                  <a:pt x="2312" y="6206"/>
                </a:lnTo>
                <a:lnTo>
                  <a:pt x="2312" y="6181"/>
                </a:lnTo>
                <a:lnTo>
                  <a:pt x="2287" y="6181"/>
                </a:lnTo>
                <a:lnTo>
                  <a:pt x="2117" y="6279"/>
                </a:lnTo>
                <a:lnTo>
                  <a:pt x="1971" y="6400"/>
                </a:lnTo>
                <a:lnTo>
                  <a:pt x="1825" y="6546"/>
                </a:lnTo>
                <a:lnTo>
                  <a:pt x="1703" y="6692"/>
                </a:lnTo>
                <a:lnTo>
                  <a:pt x="1460" y="7009"/>
                </a:lnTo>
                <a:lnTo>
                  <a:pt x="1217" y="7325"/>
                </a:lnTo>
                <a:lnTo>
                  <a:pt x="925" y="7714"/>
                </a:lnTo>
                <a:lnTo>
                  <a:pt x="657" y="8152"/>
                </a:lnTo>
                <a:lnTo>
                  <a:pt x="657" y="8128"/>
                </a:lnTo>
                <a:lnTo>
                  <a:pt x="730" y="7398"/>
                </a:lnTo>
                <a:lnTo>
                  <a:pt x="828" y="7276"/>
                </a:lnTo>
                <a:lnTo>
                  <a:pt x="901" y="7130"/>
                </a:lnTo>
                <a:lnTo>
                  <a:pt x="1047" y="6887"/>
                </a:lnTo>
                <a:lnTo>
                  <a:pt x="1339" y="6522"/>
                </a:lnTo>
                <a:lnTo>
                  <a:pt x="1460" y="6327"/>
                </a:lnTo>
                <a:lnTo>
                  <a:pt x="1582" y="6133"/>
                </a:lnTo>
                <a:close/>
                <a:moveTo>
                  <a:pt x="1971" y="7982"/>
                </a:moveTo>
                <a:lnTo>
                  <a:pt x="1995" y="8104"/>
                </a:lnTo>
                <a:lnTo>
                  <a:pt x="2044" y="8225"/>
                </a:lnTo>
                <a:lnTo>
                  <a:pt x="2117" y="8323"/>
                </a:lnTo>
                <a:lnTo>
                  <a:pt x="2190" y="8396"/>
                </a:lnTo>
                <a:lnTo>
                  <a:pt x="1533" y="9369"/>
                </a:lnTo>
                <a:lnTo>
                  <a:pt x="682" y="10658"/>
                </a:lnTo>
                <a:lnTo>
                  <a:pt x="682" y="10512"/>
                </a:lnTo>
                <a:lnTo>
                  <a:pt x="657" y="10123"/>
                </a:lnTo>
                <a:lnTo>
                  <a:pt x="1241" y="9150"/>
                </a:lnTo>
                <a:lnTo>
                  <a:pt x="1849" y="8201"/>
                </a:lnTo>
                <a:lnTo>
                  <a:pt x="1971" y="7982"/>
                </a:lnTo>
                <a:close/>
                <a:moveTo>
                  <a:pt x="3188" y="8566"/>
                </a:moveTo>
                <a:lnTo>
                  <a:pt x="2312" y="9928"/>
                </a:lnTo>
                <a:lnTo>
                  <a:pt x="1436" y="11242"/>
                </a:lnTo>
                <a:lnTo>
                  <a:pt x="1047" y="11753"/>
                </a:lnTo>
                <a:lnTo>
                  <a:pt x="828" y="11997"/>
                </a:lnTo>
                <a:lnTo>
                  <a:pt x="657" y="12264"/>
                </a:lnTo>
                <a:lnTo>
                  <a:pt x="657" y="11242"/>
                </a:lnTo>
                <a:lnTo>
                  <a:pt x="974" y="10780"/>
                </a:lnTo>
                <a:lnTo>
                  <a:pt x="1922" y="9369"/>
                </a:lnTo>
                <a:lnTo>
                  <a:pt x="2458" y="8590"/>
                </a:lnTo>
                <a:lnTo>
                  <a:pt x="2579" y="8639"/>
                </a:lnTo>
                <a:lnTo>
                  <a:pt x="2725" y="8663"/>
                </a:lnTo>
                <a:lnTo>
                  <a:pt x="2871" y="8663"/>
                </a:lnTo>
                <a:lnTo>
                  <a:pt x="2993" y="8639"/>
                </a:lnTo>
                <a:lnTo>
                  <a:pt x="3090" y="8615"/>
                </a:lnTo>
                <a:lnTo>
                  <a:pt x="3188" y="8566"/>
                </a:lnTo>
                <a:close/>
                <a:moveTo>
                  <a:pt x="3991" y="7787"/>
                </a:moveTo>
                <a:lnTo>
                  <a:pt x="3991" y="8834"/>
                </a:lnTo>
                <a:lnTo>
                  <a:pt x="3820" y="8980"/>
                </a:lnTo>
                <a:lnTo>
                  <a:pt x="3650" y="9174"/>
                </a:lnTo>
                <a:lnTo>
                  <a:pt x="3358" y="9588"/>
                </a:lnTo>
                <a:lnTo>
                  <a:pt x="2823" y="10342"/>
                </a:lnTo>
                <a:lnTo>
                  <a:pt x="2555" y="10707"/>
                </a:lnTo>
                <a:lnTo>
                  <a:pt x="2287" y="11096"/>
                </a:lnTo>
                <a:lnTo>
                  <a:pt x="1436" y="12143"/>
                </a:lnTo>
                <a:lnTo>
                  <a:pt x="1022" y="12654"/>
                </a:lnTo>
                <a:lnTo>
                  <a:pt x="633" y="13189"/>
                </a:lnTo>
                <a:lnTo>
                  <a:pt x="633" y="12946"/>
                </a:lnTo>
                <a:lnTo>
                  <a:pt x="633" y="12775"/>
                </a:lnTo>
                <a:lnTo>
                  <a:pt x="755" y="12654"/>
                </a:lnTo>
                <a:lnTo>
                  <a:pt x="876" y="12532"/>
                </a:lnTo>
                <a:lnTo>
                  <a:pt x="1120" y="12264"/>
                </a:lnTo>
                <a:lnTo>
                  <a:pt x="1509" y="11680"/>
                </a:lnTo>
                <a:lnTo>
                  <a:pt x="2020" y="10975"/>
                </a:lnTo>
                <a:lnTo>
                  <a:pt x="2506" y="10245"/>
                </a:lnTo>
                <a:lnTo>
                  <a:pt x="2993" y="9490"/>
                </a:lnTo>
                <a:lnTo>
                  <a:pt x="3455" y="8736"/>
                </a:lnTo>
                <a:lnTo>
                  <a:pt x="3723" y="8274"/>
                </a:lnTo>
                <a:lnTo>
                  <a:pt x="3869" y="8031"/>
                </a:lnTo>
                <a:lnTo>
                  <a:pt x="3991" y="7787"/>
                </a:lnTo>
                <a:close/>
                <a:moveTo>
                  <a:pt x="4039" y="14065"/>
                </a:moveTo>
                <a:lnTo>
                  <a:pt x="4039" y="14430"/>
                </a:lnTo>
                <a:lnTo>
                  <a:pt x="3820" y="14430"/>
                </a:lnTo>
                <a:lnTo>
                  <a:pt x="4015" y="14089"/>
                </a:lnTo>
                <a:lnTo>
                  <a:pt x="4039" y="14065"/>
                </a:lnTo>
                <a:close/>
                <a:moveTo>
                  <a:pt x="4039" y="12921"/>
                </a:moveTo>
                <a:lnTo>
                  <a:pt x="4039" y="13140"/>
                </a:lnTo>
                <a:lnTo>
                  <a:pt x="4039" y="13554"/>
                </a:lnTo>
                <a:lnTo>
                  <a:pt x="3918" y="13724"/>
                </a:lnTo>
                <a:lnTo>
                  <a:pt x="3820" y="13870"/>
                </a:lnTo>
                <a:lnTo>
                  <a:pt x="3577" y="14235"/>
                </a:lnTo>
                <a:lnTo>
                  <a:pt x="3431" y="14454"/>
                </a:lnTo>
                <a:lnTo>
                  <a:pt x="2993" y="14454"/>
                </a:lnTo>
                <a:lnTo>
                  <a:pt x="3431" y="13797"/>
                </a:lnTo>
                <a:lnTo>
                  <a:pt x="3747" y="13359"/>
                </a:lnTo>
                <a:lnTo>
                  <a:pt x="4039" y="12921"/>
                </a:lnTo>
                <a:close/>
                <a:moveTo>
                  <a:pt x="4039" y="11826"/>
                </a:moveTo>
                <a:lnTo>
                  <a:pt x="4039" y="12483"/>
                </a:lnTo>
                <a:lnTo>
                  <a:pt x="3845" y="12678"/>
                </a:lnTo>
                <a:lnTo>
                  <a:pt x="3650" y="12873"/>
                </a:lnTo>
                <a:lnTo>
                  <a:pt x="3334" y="13311"/>
                </a:lnTo>
                <a:lnTo>
                  <a:pt x="2896" y="13895"/>
                </a:lnTo>
                <a:lnTo>
                  <a:pt x="2677" y="14187"/>
                </a:lnTo>
                <a:lnTo>
                  <a:pt x="2482" y="14503"/>
                </a:lnTo>
                <a:lnTo>
                  <a:pt x="2312" y="14503"/>
                </a:lnTo>
                <a:lnTo>
                  <a:pt x="2433" y="14333"/>
                </a:lnTo>
                <a:lnTo>
                  <a:pt x="2555" y="14162"/>
                </a:lnTo>
                <a:lnTo>
                  <a:pt x="2871" y="13651"/>
                </a:lnTo>
                <a:lnTo>
                  <a:pt x="3188" y="13116"/>
                </a:lnTo>
                <a:lnTo>
                  <a:pt x="3504" y="12581"/>
                </a:lnTo>
                <a:lnTo>
                  <a:pt x="3845" y="12070"/>
                </a:lnTo>
                <a:lnTo>
                  <a:pt x="4039" y="11826"/>
                </a:lnTo>
                <a:close/>
                <a:moveTo>
                  <a:pt x="4015" y="10391"/>
                </a:moveTo>
                <a:lnTo>
                  <a:pt x="4015" y="11218"/>
                </a:lnTo>
                <a:lnTo>
                  <a:pt x="4039" y="11364"/>
                </a:lnTo>
                <a:lnTo>
                  <a:pt x="3869" y="11486"/>
                </a:lnTo>
                <a:lnTo>
                  <a:pt x="3723" y="11656"/>
                </a:lnTo>
                <a:lnTo>
                  <a:pt x="3577" y="11826"/>
                </a:lnTo>
                <a:lnTo>
                  <a:pt x="3455" y="12021"/>
                </a:lnTo>
                <a:lnTo>
                  <a:pt x="3236" y="12386"/>
                </a:lnTo>
                <a:lnTo>
                  <a:pt x="3042" y="12702"/>
                </a:lnTo>
                <a:lnTo>
                  <a:pt x="2725" y="13238"/>
                </a:lnTo>
                <a:lnTo>
                  <a:pt x="2409" y="13773"/>
                </a:lnTo>
                <a:lnTo>
                  <a:pt x="2263" y="13968"/>
                </a:lnTo>
                <a:lnTo>
                  <a:pt x="2117" y="14138"/>
                </a:lnTo>
                <a:lnTo>
                  <a:pt x="1971" y="14333"/>
                </a:lnTo>
                <a:lnTo>
                  <a:pt x="1849" y="14527"/>
                </a:lnTo>
                <a:lnTo>
                  <a:pt x="1047" y="14600"/>
                </a:lnTo>
                <a:lnTo>
                  <a:pt x="1460" y="14089"/>
                </a:lnTo>
                <a:lnTo>
                  <a:pt x="1825" y="13554"/>
                </a:lnTo>
                <a:lnTo>
                  <a:pt x="2214" y="13019"/>
                </a:lnTo>
                <a:lnTo>
                  <a:pt x="2604" y="12508"/>
                </a:lnTo>
                <a:lnTo>
                  <a:pt x="2823" y="12240"/>
                </a:lnTo>
                <a:lnTo>
                  <a:pt x="3017" y="11972"/>
                </a:lnTo>
                <a:lnTo>
                  <a:pt x="3382" y="11388"/>
                </a:lnTo>
                <a:lnTo>
                  <a:pt x="3723" y="10902"/>
                </a:lnTo>
                <a:lnTo>
                  <a:pt x="3869" y="10634"/>
                </a:lnTo>
                <a:lnTo>
                  <a:pt x="4015" y="10391"/>
                </a:lnTo>
                <a:close/>
                <a:moveTo>
                  <a:pt x="4015" y="9271"/>
                </a:moveTo>
                <a:lnTo>
                  <a:pt x="4015" y="10147"/>
                </a:lnTo>
                <a:lnTo>
                  <a:pt x="3893" y="10220"/>
                </a:lnTo>
                <a:lnTo>
                  <a:pt x="3796" y="10318"/>
                </a:lnTo>
                <a:lnTo>
                  <a:pt x="3626" y="10512"/>
                </a:lnTo>
                <a:lnTo>
                  <a:pt x="3455" y="10731"/>
                </a:lnTo>
                <a:lnTo>
                  <a:pt x="3285" y="10975"/>
                </a:lnTo>
                <a:lnTo>
                  <a:pt x="2847" y="11632"/>
                </a:lnTo>
                <a:lnTo>
                  <a:pt x="2628" y="11972"/>
                </a:lnTo>
                <a:lnTo>
                  <a:pt x="2385" y="12289"/>
                </a:lnTo>
                <a:lnTo>
                  <a:pt x="1947" y="12873"/>
                </a:lnTo>
                <a:lnTo>
                  <a:pt x="1509" y="13481"/>
                </a:lnTo>
                <a:lnTo>
                  <a:pt x="1071" y="14065"/>
                </a:lnTo>
                <a:lnTo>
                  <a:pt x="828" y="14333"/>
                </a:lnTo>
                <a:lnTo>
                  <a:pt x="584" y="14625"/>
                </a:lnTo>
                <a:lnTo>
                  <a:pt x="609" y="14430"/>
                </a:lnTo>
                <a:lnTo>
                  <a:pt x="609" y="14235"/>
                </a:lnTo>
                <a:lnTo>
                  <a:pt x="609" y="13895"/>
                </a:lnTo>
                <a:lnTo>
                  <a:pt x="1120" y="13213"/>
                </a:lnTo>
                <a:lnTo>
                  <a:pt x="1631" y="12556"/>
                </a:lnTo>
                <a:lnTo>
                  <a:pt x="2677" y="11242"/>
                </a:lnTo>
                <a:lnTo>
                  <a:pt x="3090" y="10658"/>
                </a:lnTo>
                <a:lnTo>
                  <a:pt x="3480" y="10050"/>
                </a:lnTo>
                <a:lnTo>
                  <a:pt x="3747" y="9661"/>
                </a:lnTo>
                <a:lnTo>
                  <a:pt x="4015" y="9271"/>
                </a:lnTo>
                <a:close/>
                <a:moveTo>
                  <a:pt x="10341" y="488"/>
                </a:moveTo>
                <a:lnTo>
                  <a:pt x="10536" y="512"/>
                </a:lnTo>
                <a:lnTo>
                  <a:pt x="10755" y="536"/>
                </a:lnTo>
                <a:lnTo>
                  <a:pt x="10950" y="585"/>
                </a:lnTo>
                <a:lnTo>
                  <a:pt x="11071" y="609"/>
                </a:lnTo>
                <a:lnTo>
                  <a:pt x="11169" y="658"/>
                </a:lnTo>
                <a:lnTo>
                  <a:pt x="11266" y="731"/>
                </a:lnTo>
                <a:lnTo>
                  <a:pt x="11339" y="828"/>
                </a:lnTo>
                <a:lnTo>
                  <a:pt x="11485" y="999"/>
                </a:lnTo>
                <a:lnTo>
                  <a:pt x="11582" y="1217"/>
                </a:lnTo>
                <a:lnTo>
                  <a:pt x="11655" y="1436"/>
                </a:lnTo>
                <a:lnTo>
                  <a:pt x="11704" y="1680"/>
                </a:lnTo>
                <a:lnTo>
                  <a:pt x="11728" y="1923"/>
                </a:lnTo>
                <a:lnTo>
                  <a:pt x="11728" y="2385"/>
                </a:lnTo>
                <a:lnTo>
                  <a:pt x="11680" y="2848"/>
                </a:lnTo>
                <a:lnTo>
                  <a:pt x="11582" y="3310"/>
                </a:lnTo>
                <a:lnTo>
                  <a:pt x="11461" y="3772"/>
                </a:lnTo>
                <a:lnTo>
                  <a:pt x="11315" y="4210"/>
                </a:lnTo>
                <a:lnTo>
                  <a:pt x="10974" y="5111"/>
                </a:lnTo>
                <a:lnTo>
                  <a:pt x="10804" y="5549"/>
                </a:lnTo>
                <a:lnTo>
                  <a:pt x="10658" y="5987"/>
                </a:lnTo>
                <a:lnTo>
                  <a:pt x="10658" y="6084"/>
                </a:lnTo>
                <a:lnTo>
                  <a:pt x="10658" y="6181"/>
                </a:lnTo>
                <a:lnTo>
                  <a:pt x="10731" y="6254"/>
                </a:lnTo>
                <a:lnTo>
                  <a:pt x="10779" y="6303"/>
                </a:lnTo>
                <a:lnTo>
                  <a:pt x="10877" y="6327"/>
                </a:lnTo>
                <a:lnTo>
                  <a:pt x="10950" y="6327"/>
                </a:lnTo>
                <a:lnTo>
                  <a:pt x="11047" y="6303"/>
                </a:lnTo>
                <a:lnTo>
                  <a:pt x="11120" y="6279"/>
                </a:lnTo>
                <a:lnTo>
                  <a:pt x="11388" y="6303"/>
                </a:lnTo>
                <a:lnTo>
                  <a:pt x="11655" y="6327"/>
                </a:lnTo>
                <a:lnTo>
                  <a:pt x="12215" y="6352"/>
                </a:lnTo>
                <a:lnTo>
                  <a:pt x="12775" y="6327"/>
                </a:lnTo>
                <a:lnTo>
                  <a:pt x="13310" y="6327"/>
                </a:lnTo>
                <a:lnTo>
                  <a:pt x="13748" y="6352"/>
                </a:lnTo>
                <a:lnTo>
                  <a:pt x="14210" y="6425"/>
                </a:lnTo>
                <a:lnTo>
                  <a:pt x="14673" y="6498"/>
                </a:lnTo>
                <a:lnTo>
                  <a:pt x="15111" y="6595"/>
                </a:lnTo>
                <a:lnTo>
                  <a:pt x="15476" y="6668"/>
                </a:lnTo>
                <a:lnTo>
                  <a:pt x="15841" y="6790"/>
                </a:lnTo>
                <a:lnTo>
                  <a:pt x="16011" y="6887"/>
                </a:lnTo>
                <a:lnTo>
                  <a:pt x="16157" y="6960"/>
                </a:lnTo>
                <a:lnTo>
                  <a:pt x="16327" y="7082"/>
                </a:lnTo>
                <a:lnTo>
                  <a:pt x="16449" y="7203"/>
                </a:lnTo>
                <a:lnTo>
                  <a:pt x="16546" y="7301"/>
                </a:lnTo>
                <a:lnTo>
                  <a:pt x="16619" y="7398"/>
                </a:lnTo>
                <a:lnTo>
                  <a:pt x="16644" y="7520"/>
                </a:lnTo>
                <a:lnTo>
                  <a:pt x="16668" y="7641"/>
                </a:lnTo>
                <a:lnTo>
                  <a:pt x="16692" y="7763"/>
                </a:lnTo>
                <a:lnTo>
                  <a:pt x="16668" y="7885"/>
                </a:lnTo>
                <a:lnTo>
                  <a:pt x="16644" y="8031"/>
                </a:lnTo>
                <a:lnTo>
                  <a:pt x="16595" y="8152"/>
                </a:lnTo>
                <a:lnTo>
                  <a:pt x="16473" y="8371"/>
                </a:lnTo>
                <a:lnTo>
                  <a:pt x="16303" y="8566"/>
                </a:lnTo>
                <a:lnTo>
                  <a:pt x="16206" y="8663"/>
                </a:lnTo>
                <a:lnTo>
                  <a:pt x="16108" y="8736"/>
                </a:lnTo>
                <a:lnTo>
                  <a:pt x="15987" y="8785"/>
                </a:lnTo>
                <a:lnTo>
                  <a:pt x="15889" y="8834"/>
                </a:lnTo>
                <a:lnTo>
                  <a:pt x="15792" y="8882"/>
                </a:lnTo>
                <a:lnTo>
                  <a:pt x="15719" y="8955"/>
                </a:lnTo>
                <a:lnTo>
                  <a:pt x="15695" y="9053"/>
                </a:lnTo>
                <a:lnTo>
                  <a:pt x="15719" y="9150"/>
                </a:lnTo>
                <a:lnTo>
                  <a:pt x="15743" y="9247"/>
                </a:lnTo>
                <a:lnTo>
                  <a:pt x="15816" y="9296"/>
                </a:lnTo>
                <a:lnTo>
                  <a:pt x="15914" y="9344"/>
                </a:lnTo>
                <a:lnTo>
                  <a:pt x="16035" y="9344"/>
                </a:lnTo>
                <a:lnTo>
                  <a:pt x="16157" y="9296"/>
                </a:lnTo>
                <a:lnTo>
                  <a:pt x="16279" y="9393"/>
                </a:lnTo>
                <a:lnTo>
                  <a:pt x="16376" y="9490"/>
                </a:lnTo>
                <a:lnTo>
                  <a:pt x="16425" y="9636"/>
                </a:lnTo>
                <a:lnTo>
                  <a:pt x="16473" y="9782"/>
                </a:lnTo>
                <a:lnTo>
                  <a:pt x="16473" y="9953"/>
                </a:lnTo>
                <a:lnTo>
                  <a:pt x="16449" y="10123"/>
                </a:lnTo>
                <a:lnTo>
                  <a:pt x="16376" y="10415"/>
                </a:lnTo>
                <a:lnTo>
                  <a:pt x="16303" y="10610"/>
                </a:lnTo>
                <a:lnTo>
                  <a:pt x="16206" y="10756"/>
                </a:lnTo>
                <a:lnTo>
                  <a:pt x="16084" y="10902"/>
                </a:lnTo>
                <a:lnTo>
                  <a:pt x="15938" y="11023"/>
                </a:lnTo>
                <a:lnTo>
                  <a:pt x="15743" y="11145"/>
                </a:lnTo>
                <a:lnTo>
                  <a:pt x="15670" y="11194"/>
                </a:lnTo>
                <a:lnTo>
                  <a:pt x="15622" y="11315"/>
                </a:lnTo>
                <a:lnTo>
                  <a:pt x="15622" y="11388"/>
                </a:lnTo>
                <a:lnTo>
                  <a:pt x="15646" y="11437"/>
                </a:lnTo>
                <a:lnTo>
                  <a:pt x="15670" y="11486"/>
                </a:lnTo>
                <a:lnTo>
                  <a:pt x="15719" y="11510"/>
                </a:lnTo>
                <a:lnTo>
                  <a:pt x="15792" y="11559"/>
                </a:lnTo>
                <a:lnTo>
                  <a:pt x="15889" y="11583"/>
                </a:lnTo>
                <a:lnTo>
                  <a:pt x="15962" y="11753"/>
                </a:lnTo>
                <a:lnTo>
                  <a:pt x="15987" y="11924"/>
                </a:lnTo>
                <a:lnTo>
                  <a:pt x="16011" y="12070"/>
                </a:lnTo>
                <a:lnTo>
                  <a:pt x="15987" y="12410"/>
                </a:lnTo>
                <a:lnTo>
                  <a:pt x="15962" y="12678"/>
                </a:lnTo>
                <a:lnTo>
                  <a:pt x="15914" y="12824"/>
                </a:lnTo>
                <a:lnTo>
                  <a:pt x="15865" y="12994"/>
                </a:lnTo>
                <a:lnTo>
                  <a:pt x="15792" y="13140"/>
                </a:lnTo>
                <a:lnTo>
                  <a:pt x="15719" y="13262"/>
                </a:lnTo>
                <a:lnTo>
                  <a:pt x="15622" y="13335"/>
                </a:lnTo>
                <a:lnTo>
                  <a:pt x="15549" y="13359"/>
                </a:lnTo>
                <a:lnTo>
                  <a:pt x="15500" y="13359"/>
                </a:lnTo>
                <a:lnTo>
                  <a:pt x="15403" y="13384"/>
                </a:lnTo>
                <a:lnTo>
                  <a:pt x="15330" y="13432"/>
                </a:lnTo>
                <a:lnTo>
                  <a:pt x="15281" y="13505"/>
                </a:lnTo>
                <a:lnTo>
                  <a:pt x="15257" y="13578"/>
                </a:lnTo>
                <a:lnTo>
                  <a:pt x="15257" y="13676"/>
                </a:lnTo>
                <a:lnTo>
                  <a:pt x="15281" y="13749"/>
                </a:lnTo>
                <a:lnTo>
                  <a:pt x="15354" y="13797"/>
                </a:lnTo>
                <a:lnTo>
                  <a:pt x="15427" y="13846"/>
                </a:lnTo>
                <a:lnTo>
                  <a:pt x="15524" y="13846"/>
                </a:lnTo>
                <a:lnTo>
                  <a:pt x="15573" y="14089"/>
                </a:lnTo>
                <a:lnTo>
                  <a:pt x="15622" y="14357"/>
                </a:lnTo>
                <a:lnTo>
                  <a:pt x="15622" y="14479"/>
                </a:lnTo>
                <a:lnTo>
                  <a:pt x="15622" y="14600"/>
                </a:lnTo>
                <a:lnTo>
                  <a:pt x="15597" y="14722"/>
                </a:lnTo>
                <a:lnTo>
                  <a:pt x="15549" y="14868"/>
                </a:lnTo>
                <a:lnTo>
                  <a:pt x="15476" y="14965"/>
                </a:lnTo>
                <a:lnTo>
                  <a:pt x="15403" y="15063"/>
                </a:lnTo>
                <a:lnTo>
                  <a:pt x="15305" y="15136"/>
                </a:lnTo>
                <a:lnTo>
                  <a:pt x="15208" y="15184"/>
                </a:lnTo>
                <a:lnTo>
                  <a:pt x="15208" y="15184"/>
                </a:lnTo>
                <a:lnTo>
                  <a:pt x="15257" y="14917"/>
                </a:lnTo>
                <a:lnTo>
                  <a:pt x="15330" y="14625"/>
                </a:lnTo>
                <a:lnTo>
                  <a:pt x="15330" y="14600"/>
                </a:lnTo>
                <a:lnTo>
                  <a:pt x="15330" y="14552"/>
                </a:lnTo>
                <a:lnTo>
                  <a:pt x="15281" y="14527"/>
                </a:lnTo>
                <a:lnTo>
                  <a:pt x="15208" y="14503"/>
                </a:lnTo>
                <a:lnTo>
                  <a:pt x="15184" y="14527"/>
                </a:lnTo>
                <a:lnTo>
                  <a:pt x="15159" y="14552"/>
                </a:lnTo>
                <a:lnTo>
                  <a:pt x="15013" y="14917"/>
                </a:lnTo>
                <a:lnTo>
                  <a:pt x="14965" y="15087"/>
                </a:lnTo>
                <a:lnTo>
                  <a:pt x="14965" y="15282"/>
                </a:lnTo>
                <a:lnTo>
                  <a:pt x="14648" y="15355"/>
                </a:lnTo>
                <a:lnTo>
                  <a:pt x="14721" y="15038"/>
                </a:lnTo>
                <a:lnTo>
                  <a:pt x="14819" y="14673"/>
                </a:lnTo>
                <a:lnTo>
                  <a:pt x="14867" y="14308"/>
                </a:lnTo>
                <a:lnTo>
                  <a:pt x="14867" y="14284"/>
                </a:lnTo>
                <a:lnTo>
                  <a:pt x="14843" y="14235"/>
                </a:lnTo>
                <a:lnTo>
                  <a:pt x="14794" y="14211"/>
                </a:lnTo>
                <a:lnTo>
                  <a:pt x="14721" y="14235"/>
                </a:lnTo>
                <a:lnTo>
                  <a:pt x="14673" y="14260"/>
                </a:lnTo>
                <a:lnTo>
                  <a:pt x="14673" y="14284"/>
                </a:lnTo>
                <a:lnTo>
                  <a:pt x="14551" y="14625"/>
                </a:lnTo>
                <a:lnTo>
                  <a:pt x="14454" y="14965"/>
                </a:lnTo>
                <a:lnTo>
                  <a:pt x="14356" y="15184"/>
                </a:lnTo>
                <a:lnTo>
                  <a:pt x="14332" y="15306"/>
                </a:lnTo>
                <a:lnTo>
                  <a:pt x="14332" y="15403"/>
                </a:lnTo>
                <a:lnTo>
                  <a:pt x="14064" y="15428"/>
                </a:lnTo>
                <a:lnTo>
                  <a:pt x="14064" y="15428"/>
                </a:lnTo>
                <a:lnTo>
                  <a:pt x="14089" y="15379"/>
                </a:lnTo>
                <a:lnTo>
                  <a:pt x="14089" y="15330"/>
                </a:lnTo>
                <a:lnTo>
                  <a:pt x="14113" y="15063"/>
                </a:lnTo>
                <a:lnTo>
                  <a:pt x="14162" y="14771"/>
                </a:lnTo>
                <a:lnTo>
                  <a:pt x="14235" y="14503"/>
                </a:lnTo>
                <a:lnTo>
                  <a:pt x="14356" y="14260"/>
                </a:lnTo>
                <a:lnTo>
                  <a:pt x="14356" y="14211"/>
                </a:lnTo>
                <a:lnTo>
                  <a:pt x="14332" y="14162"/>
                </a:lnTo>
                <a:lnTo>
                  <a:pt x="14283" y="14138"/>
                </a:lnTo>
                <a:lnTo>
                  <a:pt x="14235" y="14162"/>
                </a:lnTo>
                <a:lnTo>
                  <a:pt x="14064" y="14430"/>
                </a:lnTo>
                <a:lnTo>
                  <a:pt x="13918" y="14722"/>
                </a:lnTo>
                <a:lnTo>
                  <a:pt x="13845" y="14868"/>
                </a:lnTo>
                <a:lnTo>
                  <a:pt x="13821" y="15014"/>
                </a:lnTo>
                <a:lnTo>
                  <a:pt x="13797" y="15160"/>
                </a:lnTo>
                <a:lnTo>
                  <a:pt x="13797" y="15330"/>
                </a:lnTo>
                <a:lnTo>
                  <a:pt x="13821" y="15379"/>
                </a:lnTo>
                <a:lnTo>
                  <a:pt x="13845" y="15428"/>
                </a:lnTo>
                <a:lnTo>
                  <a:pt x="13383" y="15428"/>
                </a:lnTo>
                <a:lnTo>
                  <a:pt x="13432" y="15209"/>
                </a:lnTo>
                <a:lnTo>
                  <a:pt x="13456" y="14990"/>
                </a:lnTo>
                <a:lnTo>
                  <a:pt x="13505" y="14771"/>
                </a:lnTo>
                <a:lnTo>
                  <a:pt x="13578" y="14552"/>
                </a:lnTo>
                <a:lnTo>
                  <a:pt x="13748" y="14114"/>
                </a:lnTo>
                <a:lnTo>
                  <a:pt x="13748" y="14089"/>
                </a:lnTo>
                <a:lnTo>
                  <a:pt x="13748" y="14065"/>
                </a:lnTo>
                <a:lnTo>
                  <a:pt x="13699" y="14016"/>
                </a:lnTo>
                <a:lnTo>
                  <a:pt x="13651" y="14016"/>
                </a:lnTo>
                <a:lnTo>
                  <a:pt x="13602" y="14065"/>
                </a:lnTo>
                <a:lnTo>
                  <a:pt x="13456" y="14260"/>
                </a:lnTo>
                <a:lnTo>
                  <a:pt x="13334" y="14454"/>
                </a:lnTo>
                <a:lnTo>
                  <a:pt x="13237" y="14673"/>
                </a:lnTo>
                <a:lnTo>
                  <a:pt x="13140" y="14917"/>
                </a:lnTo>
                <a:lnTo>
                  <a:pt x="13067" y="15136"/>
                </a:lnTo>
                <a:lnTo>
                  <a:pt x="13042" y="15282"/>
                </a:lnTo>
                <a:lnTo>
                  <a:pt x="13042" y="15403"/>
                </a:lnTo>
                <a:lnTo>
                  <a:pt x="12556" y="15330"/>
                </a:lnTo>
                <a:lnTo>
                  <a:pt x="12604" y="15038"/>
                </a:lnTo>
                <a:lnTo>
                  <a:pt x="12677" y="14746"/>
                </a:lnTo>
                <a:lnTo>
                  <a:pt x="12775" y="14479"/>
                </a:lnTo>
                <a:lnTo>
                  <a:pt x="12921" y="14211"/>
                </a:lnTo>
                <a:lnTo>
                  <a:pt x="12921" y="14162"/>
                </a:lnTo>
                <a:lnTo>
                  <a:pt x="12896" y="14114"/>
                </a:lnTo>
                <a:lnTo>
                  <a:pt x="12799" y="14114"/>
                </a:lnTo>
                <a:lnTo>
                  <a:pt x="12702" y="14235"/>
                </a:lnTo>
                <a:lnTo>
                  <a:pt x="12604" y="14357"/>
                </a:lnTo>
                <a:lnTo>
                  <a:pt x="12507" y="14479"/>
                </a:lnTo>
                <a:lnTo>
                  <a:pt x="12410" y="14649"/>
                </a:lnTo>
                <a:lnTo>
                  <a:pt x="12337" y="14795"/>
                </a:lnTo>
                <a:lnTo>
                  <a:pt x="12288" y="14965"/>
                </a:lnTo>
                <a:lnTo>
                  <a:pt x="12239" y="15136"/>
                </a:lnTo>
                <a:lnTo>
                  <a:pt x="12239" y="15282"/>
                </a:lnTo>
                <a:lnTo>
                  <a:pt x="11801" y="15233"/>
                </a:lnTo>
                <a:lnTo>
                  <a:pt x="11753" y="15209"/>
                </a:lnTo>
                <a:lnTo>
                  <a:pt x="11874" y="14941"/>
                </a:lnTo>
                <a:lnTo>
                  <a:pt x="11947" y="14673"/>
                </a:lnTo>
                <a:lnTo>
                  <a:pt x="12118" y="14114"/>
                </a:lnTo>
                <a:lnTo>
                  <a:pt x="12118" y="14089"/>
                </a:lnTo>
                <a:lnTo>
                  <a:pt x="12118" y="14065"/>
                </a:lnTo>
                <a:lnTo>
                  <a:pt x="12093" y="14065"/>
                </a:lnTo>
                <a:lnTo>
                  <a:pt x="12069" y="14089"/>
                </a:lnTo>
                <a:lnTo>
                  <a:pt x="11874" y="14357"/>
                </a:lnTo>
                <a:lnTo>
                  <a:pt x="11680" y="14600"/>
                </a:lnTo>
                <a:lnTo>
                  <a:pt x="11509" y="14868"/>
                </a:lnTo>
                <a:lnTo>
                  <a:pt x="11363" y="15136"/>
                </a:lnTo>
                <a:lnTo>
                  <a:pt x="11363" y="15160"/>
                </a:lnTo>
                <a:lnTo>
                  <a:pt x="10974" y="15087"/>
                </a:lnTo>
                <a:lnTo>
                  <a:pt x="11096" y="14990"/>
                </a:lnTo>
                <a:lnTo>
                  <a:pt x="11169" y="14868"/>
                </a:lnTo>
                <a:lnTo>
                  <a:pt x="11290" y="14600"/>
                </a:lnTo>
                <a:lnTo>
                  <a:pt x="11655" y="13870"/>
                </a:lnTo>
                <a:lnTo>
                  <a:pt x="11680" y="13846"/>
                </a:lnTo>
                <a:lnTo>
                  <a:pt x="11680" y="13822"/>
                </a:lnTo>
                <a:lnTo>
                  <a:pt x="11631" y="13773"/>
                </a:lnTo>
                <a:lnTo>
                  <a:pt x="11558" y="13773"/>
                </a:lnTo>
                <a:lnTo>
                  <a:pt x="11534" y="13797"/>
                </a:lnTo>
                <a:lnTo>
                  <a:pt x="11144" y="14406"/>
                </a:lnTo>
                <a:lnTo>
                  <a:pt x="10974" y="14722"/>
                </a:lnTo>
                <a:lnTo>
                  <a:pt x="10901" y="14868"/>
                </a:lnTo>
                <a:lnTo>
                  <a:pt x="10877" y="14941"/>
                </a:lnTo>
                <a:lnTo>
                  <a:pt x="10877" y="15038"/>
                </a:lnTo>
                <a:lnTo>
                  <a:pt x="10901" y="15063"/>
                </a:lnTo>
                <a:lnTo>
                  <a:pt x="10341" y="14941"/>
                </a:lnTo>
                <a:lnTo>
                  <a:pt x="10487" y="14625"/>
                </a:lnTo>
                <a:lnTo>
                  <a:pt x="10633" y="14333"/>
                </a:lnTo>
                <a:lnTo>
                  <a:pt x="10804" y="14041"/>
                </a:lnTo>
                <a:lnTo>
                  <a:pt x="10998" y="13773"/>
                </a:lnTo>
                <a:lnTo>
                  <a:pt x="11023" y="13724"/>
                </a:lnTo>
                <a:lnTo>
                  <a:pt x="10998" y="13700"/>
                </a:lnTo>
                <a:lnTo>
                  <a:pt x="10950" y="13676"/>
                </a:lnTo>
                <a:lnTo>
                  <a:pt x="10901" y="13700"/>
                </a:lnTo>
                <a:lnTo>
                  <a:pt x="10658" y="13943"/>
                </a:lnTo>
                <a:lnTo>
                  <a:pt x="10414" y="14211"/>
                </a:lnTo>
                <a:lnTo>
                  <a:pt x="10317" y="14357"/>
                </a:lnTo>
                <a:lnTo>
                  <a:pt x="10220" y="14503"/>
                </a:lnTo>
                <a:lnTo>
                  <a:pt x="10147" y="14673"/>
                </a:lnTo>
                <a:lnTo>
                  <a:pt x="10098" y="14844"/>
                </a:lnTo>
                <a:lnTo>
                  <a:pt x="10098" y="14892"/>
                </a:lnTo>
                <a:lnTo>
                  <a:pt x="9709" y="14771"/>
                </a:lnTo>
                <a:lnTo>
                  <a:pt x="9757" y="14576"/>
                </a:lnTo>
                <a:lnTo>
                  <a:pt x="9830" y="14381"/>
                </a:lnTo>
                <a:lnTo>
                  <a:pt x="10001" y="13968"/>
                </a:lnTo>
                <a:lnTo>
                  <a:pt x="10147" y="13530"/>
                </a:lnTo>
                <a:lnTo>
                  <a:pt x="10147" y="13505"/>
                </a:lnTo>
                <a:lnTo>
                  <a:pt x="10122" y="13530"/>
                </a:lnTo>
                <a:lnTo>
                  <a:pt x="9879" y="13919"/>
                </a:lnTo>
                <a:lnTo>
                  <a:pt x="9636" y="14308"/>
                </a:lnTo>
                <a:lnTo>
                  <a:pt x="9539" y="14503"/>
                </a:lnTo>
                <a:lnTo>
                  <a:pt x="9466" y="14698"/>
                </a:lnTo>
                <a:lnTo>
                  <a:pt x="8906" y="14527"/>
                </a:lnTo>
                <a:lnTo>
                  <a:pt x="8979" y="14430"/>
                </a:lnTo>
                <a:lnTo>
                  <a:pt x="9028" y="14308"/>
                </a:lnTo>
                <a:lnTo>
                  <a:pt x="9149" y="14089"/>
                </a:lnTo>
                <a:lnTo>
                  <a:pt x="9344" y="13724"/>
                </a:lnTo>
                <a:lnTo>
                  <a:pt x="9417" y="13554"/>
                </a:lnTo>
                <a:lnTo>
                  <a:pt x="9490" y="13359"/>
                </a:lnTo>
                <a:lnTo>
                  <a:pt x="9490" y="13311"/>
                </a:lnTo>
                <a:lnTo>
                  <a:pt x="9441" y="13286"/>
                </a:lnTo>
                <a:lnTo>
                  <a:pt x="9393" y="13262"/>
                </a:lnTo>
                <a:lnTo>
                  <a:pt x="9368" y="13311"/>
                </a:lnTo>
                <a:lnTo>
                  <a:pt x="9247" y="13481"/>
                </a:lnTo>
                <a:lnTo>
                  <a:pt x="9149" y="13627"/>
                </a:lnTo>
                <a:lnTo>
                  <a:pt x="8906" y="13943"/>
                </a:lnTo>
                <a:lnTo>
                  <a:pt x="8736" y="14162"/>
                </a:lnTo>
                <a:lnTo>
                  <a:pt x="8663" y="14284"/>
                </a:lnTo>
                <a:lnTo>
                  <a:pt x="8638" y="14430"/>
                </a:lnTo>
                <a:lnTo>
                  <a:pt x="8419" y="14333"/>
                </a:lnTo>
                <a:lnTo>
                  <a:pt x="8492" y="14065"/>
                </a:lnTo>
                <a:lnTo>
                  <a:pt x="8541" y="13846"/>
                </a:lnTo>
                <a:lnTo>
                  <a:pt x="8711" y="13384"/>
                </a:lnTo>
                <a:lnTo>
                  <a:pt x="8833" y="13165"/>
                </a:lnTo>
                <a:lnTo>
                  <a:pt x="8955" y="12946"/>
                </a:lnTo>
                <a:lnTo>
                  <a:pt x="8955" y="12897"/>
                </a:lnTo>
                <a:lnTo>
                  <a:pt x="8930" y="12848"/>
                </a:lnTo>
                <a:lnTo>
                  <a:pt x="8882" y="12848"/>
                </a:lnTo>
                <a:lnTo>
                  <a:pt x="8833" y="12873"/>
                </a:lnTo>
                <a:lnTo>
                  <a:pt x="8687" y="13092"/>
                </a:lnTo>
                <a:lnTo>
                  <a:pt x="8565" y="13286"/>
                </a:lnTo>
                <a:lnTo>
                  <a:pt x="8444" y="13505"/>
                </a:lnTo>
                <a:lnTo>
                  <a:pt x="8322" y="13749"/>
                </a:lnTo>
                <a:lnTo>
                  <a:pt x="8225" y="13968"/>
                </a:lnTo>
                <a:lnTo>
                  <a:pt x="8176" y="14089"/>
                </a:lnTo>
                <a:lnTo>
                  <a:pt x="8152" y="14211"/>
                </a:lnTo>
                <a:lnTo>
                  <a:pt x="7762" y="14041"/>
                </a:lnTo>
                <a:lnTo>
                  <a:pt x="7908" y="13627"/>
                </a:lnTo>
                <a:lnTo>
                  <a:pt x="8103" y="13213"/>
                </a:lnTo>
                <a:lnTo>
                  <a:pt x="8322" y="12800"/>
                </a:lnTo>
                <a:lnTo>
                  <a:pt x="8322" y="12751"/>
                </a:lnTo>
                <a:lnTo>
                  <a:pt x="8298" y="12727"/>
                </a:lnTo>
                <a:lnTo>
                  <a:pt x="8249" y="12727"/>
                </a:lnTo>
                <a:lnTo>
                  <a:pt x="7908" y="13140"/>
                </a:lnTo>
                <a:lnTo>
                  <a:pt x="7762" y="13335"/>
                </a:lnTo>
                <a:lnTo>
                  <a:pt x="7616" y="13578"/>
                </a:lnTo>
                <a:lnTo>
                  <a:pt x="7543" y="13700"/>
                </a:lnTo>
                <a:lnTo>
                  <a:pt x="7470" y="13870"/>
                </a:lnTo>
                <a:lnTo>
                  <a:pt x="7130" y="13700"/>
                </a:lnTo>
                <a:lnTo>
                  <a:pt x="7154" y="13554"/>
                </a:lnTo>
                <a:lnTo>
                  <a:pt x="7178" y="13408"/>
                </a:lnTo>
                <a:lnTo>
                  <a:pt x="7300" y="13165"/>
                </a:lnTo>
                <a:lnTo>
                  <a:pt x="7495" y="12751"/>
                </a:lnTo>
                <a:lnTo>
                  <a:pt x="7689" y="12313"/>
                </a:lnTo>
                <a:lnTo>
                  <a:pt x="7689" y="12289"/>
                </a:lnTo>
                <a:lnTo>
                  <a:pt x="7665" y="12264"/>
                </a:lnTo>
                <a:lnTo>
                  <a:pt x="7641" y="12264"/>
                </a:lnTo>
                <a:lnTo>
                  <a:pt x="7616" y="12289"/>
                </a:lnTo>
                <a:lnTo>
                  <a:pt x="7397" y="12581"/>
                </a:lnTo>
                <a:lnTo>
                  <a:pt x="7178" y="12873"/>
                </a:lnTo>
                <a:lnTo>
                  <a:pt x="7081" y="13043"/>
                </a:lnTo>
                <a:lnTo>
                  <a:pt x="7008" y="13189"/>
                </a:lnTo>
                <a:lnTo>
                  <a:pt x="6935" y="13359"/>
                </a:lnTo>
                <a:lnTo>
                  <a:pt x="6886" y="13530"/>
                </a:lnTo>
                <a:lnTo>
                  <a:pt x="6570" y="13335"/>
                </a:lnTo>
                <a:lnTo>
                  <a:pt x="6692" y="13043"/>
                </a:lnTo>
                <a:lnTo>
                  <a:pt x="6813" y="12751"/>
                </a:lnTo>
                <a:lnTo>
                  <a:pt x="7105" y="12216"/>
                </a:lnTo>
                <a:lnTo>
                  <a:pt x="7130" y="12191"/>
                </a:lnTo>
                <a:lnTo>
                  <a:pt x="7105" y="12167"/>
                </a:lnTo>
                <a:lnTo>
                  <a:pt x="7057" y="12167"/>
                </a:lnTo>
                <a:lnTo>
                  <a:pt x="6838" y="12386"/>
                </a:lnTo>
                <a:lnTo>
                  <a:pt x="6619" y="12629"/>
                </a:lnTo>
                <a:lnTo>
                  <a:pt x="6448" y="12897"/>
                </a:lnTo>
                <a:lnTo>
                  <a:pt x="6327" y="13165"/>
                </a:lnTo>
                <a:lnTo>
                  <a:pt x="6254" y="13165"/>
                </a:lnTo>
                <a:lnTo>
                  <a:pt x="6181" y="13189"/>
                </a:lnTo>
                <a:lnTo>
                  <a:pt x="6132" y="13238"/>
                </a:lnTo>
                <a:lnTo>
                  <a:pt x="6083" y="13286"/>
                </a:lnTo>
                <a:lnTo>
                  <a:pt x="5937" y="13238"/>
                </a:lnTo>
                <a:lnTo>
                  <a:pt x="5791" y="13213"/>
                </a:lnTo>
                <a:lnTo>
                  <a:pt x="5816" y="13140"/>
                </a:lnTo>
                <a:lnTo>
                  <a:pt x="6059" y="12654"/>
                </a:lnTo>
                <a:lnTo>
                  <a:pt x="6254" y="12264"/>
                </a:lnTo>
                <a:lnTo>
                  <a:pt x="6351" y="12045"/>
                </a:lnTo>
                <a:lnTo>
                  <a:pt x="6424" y="11851"/>
                </a:lnTo>
                <a:lnTo>
                  <a:pt x="6424" y="11826"/>
                </a:lnTo>
                <a:lnTo>
                  <a:pt x="6400" y="11802"/>
                </a:lnTo>
                <a:lnTo>
                  <a:pt x="6375" y="11802"/>
                </a:lnTo>
                <a:lnTo>
                  <a:pt x="6351" y="11826"/>
                </a:lnTo>
                <a:lnTo>
                  <a:pt x="6108" y="12143"/>
                </a:lnTo>
                <a:lnTo>
                  <a:pt x="5864" y="12459"/>
                </a:lnTo>
                <a:lnTo>
                  <a:pt x="5743" y="12654"/>
                </a:lnTo>
                <a:lnTo>
                  <a:pt x="5621" y="12824"/>
                </a:lnTo>
                <a:lnTo>
                  <a:pt x="5548" y="13019"/>
                </a:lnTo>
                <a:lnTo>
                  <a:pt x="5475" y="13213"/>
                </a:lnTo>
                <a:lnTo>
                  <a:pt x="5451" y="13213"/>
                </a:lnTo>
                <a:lnTo>
                  <a:pt x="5183" y="13189"/>
                </a:lnTo>
                <a:lnTo>
                  <a:pt x="4891" y="13213"/>
                </a:lnTo>
                <a:lnTo>
                  <a:pt x="5037" y="12921"/>
                </a:lnTo>
                <a:lnTo>
                  <a:pt x="5353" y="12410"/>
                </a:lnTo>
                <a:lnTo>
                  <a:pt x="5451" y="12240"/>
                </a:lnTo>
                <a:lnTo>
                  <a:pt x="5524" y="12070"/>
                </a:lnTo>
                <a:lnTo>
                  <a:pt x="5548" y="11972"/>
                </a:lnTo>
                <a:lnTo>
                  <a:pt x="5548" y="11899"/>
                </a:lnTo>
                <a:lnTo>
                  <a:pt x="5524" y="11802"/>
                </a:lnTo>
                <a:lnTo>
                  <a:pt x="5475" y="11729"/>
                </a:lnTo>
                <a:lnTo>
                  <a:pt x="5451" y="11729"/>
                </a:lnTo>
                <a:lnTo>
                  <a:pt x="5451" y="11753"/>
                </a:lnTo>
                <a:lnTo>
                  <a:pt x="5426" y="11802"/>
                </a:lnTo>
                <a:lnTo>
                  <a:pt x="5378" y="11875"/>
                </a:lnTo>
                <a:lnTo>
                  <a:pt x="5280" y="11997"/>
                </a:lnTo>
                <a:lnTo>
                  <a:pt x="4988" y="12435"/>
                </a:lnTo>
                <a:lnTo>
                  <a:pt x="4745" y="12800"/>
                </a:lnTo>
                <a:lnTo>
                  <a:pt x="4623" y="13019"/>
                </a:lnTo>
                <a:lnTo>
                  <a:pt x="4599" y="13140"/>
                </a:lnTo>
                <a:lnTo>
                  <a:pt x="4599" y="13238"/>
                </a:lnTo>
                <a:lnTo>
                  <a:pt x="4599" y="13262"/>
                </a:lnTo>
                <a:lnTo>
                  <a:pt x="4575" y="13262"/>
                </a:lnTo>
                <a:lnTo>
                  <a:pt x="4550" y="11802"/>
                </a:lnTo>
                <a:lnTo>
                  <a:pt x="4550" y="10537"/>
                </a:lnTo>
                <a:lnTo>
                  <a:pt x="4526" y="9271"/>
                </a:lnTo>
                <a:lnTo>
                  <a:pt x="4477" y="8396"/>
                </a:lnTo>
                <a:lnTo>
                  <a:pt x="4477" y="7520"/>
                </a:lnTo>
                <a:lnTo>
                  <a:pt x="4453" y="7130"/>
                </a:lnTo>
                <a:lnTo>
                  <a:pt x="4453" y="6863"/>
                </a:lnTo>
                <a:lnTo>
                  <a:pt x="4453" y="6595"/>
                </a:lnTo>
                <a:lnTo>
                  <a:pt x="4648" y="6619"/>
                </a:lnTo>
                <a:lnTo>
                  <a:pt x="4818" y="6619"/>
                </a:lnTo>
                <a:lnTo>
                  <a:pt x="5183" y="6595"/>
                </a:lnTo>
                <a:lnTo>
                  <a:pt x="5791" y="6595"/>
                </a:lnTo>
                <a:lnTo>
                  <a:pt x="6010" y="6571"/>
                </a:lnTo>
                <a:lnTo>
                  <a:pt x="6108" y="6522"/>
                </a:lnTo>
                <a:lnTo>
                  <a:pt x="6156" y="6449"/>
                </a:lnTo>
                <a:lnTo>
                  <a:pt x="6546" y="6230"/>
                </a:lnTo>
                <a:lnTo>
                  <a:pt x="6935" y="5962"/>
                </a:lnTo>
                <a:lnTo>
                  <a:pt x="7300" y="5646"/>
                </a:lnTo>
                <a:lnTo>
                  <a:pt x="7665" y="5330"/>
                </a:lnTo>
                <a:lnTo>
                  <a:pt x="8006" y="4989"/>
                </a:lnTo>
                <a:lnTo>
                  <a:pt x="8322" y="4648"/>
                </a:lnTo>
                <a:lnTo>
                  <a:pt x="8930" y="3943"/>
                </a:lnTo>
                <a:lnTo>
                  <a:pt x="9003" y="3870"/>
                </a:lnTo>
                <a:lnTo>
                  <a:pt x="9003" y="3797"/>
                </a:lnTo>
                <a:lnTo>
                  <a:pt x="9003" y="3699"/>
                </a:lnTo>
                <a:lnTo>
                  <a:pt x="8979" y="3626"/>
                </a:lnTo>
                <a:lnTo>
                  <a:pt x="9125" y="3456"/>
                </a:lnTo>
                <a:lnTo>
                  <a:pt x="9247" y="3286"/>
                </a:lnTo>
                <a:lnTo>
                  <a:pt x="9514" y="2872"/>
                </a:lnTo>
                <a:lnTo>
                  <a:pt x="9709" y="2434"/>
                </a:lnTo>
                <a:lnTo>
                  <a:pt x="9855" y="2020"/>
                </a:lnTo>
                <a:lnTo>
                  <a:pt x="10074" y="1266"/>
                </a:lnTo>
                <a:lnTo>
                  <a:pt x="10195" y="877"/>
                </a:lnTo>
                <a:lnTo>
                  <a:pt x="10341" y="512"/>
                </a:lnTo>
                <a:lnTo>
                  <a:pt x="10341" y="488"/>
                </a:lnTo>
                <a:close/>
                <a:moveTo>
                  <a:pt x="10536" y="1"/>
                </a:moveTo>
                <a:lnTo>
                  <a:pt x="10366" y="25"/>
                </a:lnTo>
                <a:lnTo>
                  <a:pt x="10195" y="74"/>
                </a:lnTo>
                <a:lnTo>
                  <a:pt x="10049" y="171"/>
                </a:lnTo>
                <a:lnTo>
                  <a:pt x="10025" y="196"/>
                </a:lnTo>
                <a:lnTo>
                  <a:pt x="9952" y="244"/>
                </a:lnTo>
                <a:lnTo>
                  <a:pt x="9903" y="293"/>
                </a:lnTo>
                <a:lnTo>
                  <a:pt x="9782" y="415"/>
                </a:lnTo>
                <a:lnTo>
                  <a:pt x="9709" y="585"/>
                </a:lnTo>
                <a:lnTo>
                  <a:pt x="9636" y="780"/>
                </a:lnTo>
                <a:lnTo>
                  <a:pt x="9539" y="1169"/>
                </a:lnTo>
                <a:lnTo>
                  <a:pt x="9466" y="1509"/>
                </a:lnTo>
                <a:lnTo>
                  <a:pt x="9320" y="1972"/>
                </a:lnTo>
                <a:lnTo>
                  <a:pt x="9247" y="2215"/>
                </a:lnTo>
                <a:lnTo>
                  <a:pt x="9149" y="2458"/>
                </a:lnTo>
                <a:lnTo>
                  <a:pt x="9003" y="2726"/>
                </a:lnTo>
                <a:lnTo>
                  <a:pt x="8833" y="2994"/>
                </a:lnTo>
                <a:lnTo>
                  <a:pt x="8663" y="3286"/>
                </a:lnTo>
                <a:lnTo>
                  <a:pt x="8614" y="3407"/>
                </a:lnTo>
                <a:lnTo>
                  <a:pt x="8565" y="3578"/>
                </a:lnTo>
                <a:lnTo>
                  <a:pt x="7324" y="4867"/>
                </a:lnTo>
                <a:lnTo>
                  <a:pt x="6692" y="5500"/>
                </a:lnTo>
                <a:lnTo>
                  <a:pt x="6035" y="6108"/>
                </a:lnTo>
                <a:lnTo>
                  <a:pt x="5937" y="6084"/>
                </a:lnTo>
                <a:lnTo>
                  <a:pt x="5524" y="6084"/>
                </a:lnTo>
                <a:lnTo>
                  <a:pt x="5110" y="6133"/>
                </a:lnTo>
                <a:lnTo>
                  <a:pt x="4867" y="6133"/>
                </a:lnTo>
                <a:lnTo>
                  <a:pt x="4599" y="6157"/>
                </a:lnTo>
                <a:lnTo>
                  <a:pt x="4599" y="6157"/>
                </a:lnTo>
                <a:lnTo>
                  <a:pt x="4623" y="6133"/>
                </a:lnTo>
                <a:lnTo>
                  <a:pt x="4623" y="6084"/>
                </a:lnTo>
                <a:lnTo>
                  <a:pt x="4599" y="5987"/>
                </a:lnTo>
                <a:lnTo>
                  <a:pt x="4526" y="5914"/>
                </a:lnTo>
                <a:lnTo>
                  <a:pt x="4453" y="5889"/>
                </a:lnTo>
                <a:lnTo>
                  <a:pt x="4404" y="5816"/>
                </a:lnTo>
                <a:lnTo>
                  <a:pt x="4331" y="5768"/>
                </a:lnTo>
                <a:lnTo>
                  <a:pt x="4112" y="5670"/>
                </a:lnTo>
                <a:lnTo>
                  <a:pt x="3869" y="5622"/>
                </a:lnTo>
                <a:lnTo>
                  <a:pt x="3626" y="5597"/>
                </a:lnTo>
                <a:lnTo>
                  <a:pt x="2871" y="5597"/>
                </a:lnTo>
                <a:lnTo>
                  <a:pt x="2385" y="5646"/>
                </a:lnTo>
                <a:lnTo>
                  <a:pt x="2166" y="5646"/>
                </a:lnTo>
                <a:lnTo>
                  <a:pt x="1922" y="5622"/>
                </a:lnTo>
                <a:lnTo>
                  <a:pt x="1412" y="5597"/>
                </a:lnTo>
                <a:lnTo>
                  <a:pt x="1144" y="5597"/>
                </a:lnTo>
                <a:lnTo>
                  <a:pt x="901" y="5622"/>
                </a:lnTo>
                <a:lnTo>
                  <a:pt x="682" y="5670"/>
                </a:lnTo>
                <a:lnTo>
                  <a:pt x="463" y="5792"/>
                </a:lnTo>
                <a:lnTo>
                  <a:pt x="365" y="5792"/>
                </a:lnTo>
                <a:lnTo>
                  <a:pt x="317" y="5841"/>
                </a:lnTo>
                <a:lnTo>
                  <a:pt x="292" y="5889"/>
                </a:lnTo>
                <a:lnTo>
                  <a:pt x="244" y="6133"/>
                </a:lnTo>
                <a:lnTo>
                  <a:pt x="219" y="6400"/>
                </a:lnTo>
                <a:lnTo>
                  <a:pt x="219" y="6911"/>
                </a:lnTo>
                <a:lnTo>
                  <a:pt x="195" y="7422"/>
                </a:lnTo>
                <a:lnTo>
                  <a:pt x="171" y="7933"/>
                </a:lnTo>
                <a:lnTo>
                  <a:pt x="146" y="8493"/>
                </a:lnTo>
                <a:lnTo>
                  <a:pt x="146" y="9028"/>
                </a:lnTo>
                <a:lnTo>
                  <a:pt x="146" y="10123"/>
                </a:lnTo>
                <a:lnTo>
                  <a:pt x="171" y="10707"/>
                </a:lnTo>
                <a:lnTo>
                  <a:pt x="171" y="11267"/>
                </a:lnTo>
                <a:lnTo>
                  <a:pt x="122" y="12386"/>
                </a:lnTo>
                <a:lnTo>
                  <a:pt x="98" y="13530"/>
                </a:lnTo>
                <a:lnTo>
                  <a:pt x="98" y="14162"/>
                </a:lnTo>
                <a:lnTo>
                  <a:pt x="73" y="14479"/>
                </a:lnTo>
                <a:lnTo>
                  <a:pt x="25" y="14795"/>
                </a:lnTo>
                <a:lnTo>
                  <a:pt x="0" y="14868"/>
                </a:lnTo>
                <a:lnTo>
                  <a:pt x="25" y="14965"/>
                </a:lnTo>
                <a:lnTo>
                  <a:pt x="73" y="15014"/>
                </a:lnTo>
                <a:lnTo>
                  <a:pt x="122" y="15063"/>
                </a:lnTo>
                <a:lnTo>
                  <a:pt x="195" y="15087"/>
                </a:lnTo>
                <a:lnTo>
                  <a:pt x="268" y="15111"/>
                </a:lnTo>
                <a:lnTo>
                  <a:pt x="341" y="15087"/>
                </a:lnTo>
                <a:lnTo>
                  <a:pt x="414" y="15038"/>
                </a:lnTo>
                <a:lnTo>
                  <a:pt x="463" y="15087"/>
                </a:lnTo>
                <a:lnTo>
                  <a:pt x="536" y="15111"/>
                </a:lnTo>
                <a:lnTo>
                  <a:pt x="998" y="15136"/>
                </a:lnTo>
                <a:lnTo>
                  <a:pt x="1460" y="15136"/>
                </a:lnTo>
                <a:lnTo>
                  <a:pt x="1922" y="15111"/>
                </a:lnTo>
                <a:lnTo>
                  <a:pt x="2385" y="15087"/>
                </a:lnTo>
                <a:lnTo>
                  <a:pt x="2482" y="15087"/>
                </a:lnTo>
                <a:lnTo>
                  <a:pt x="3309" y="15014"/>
                </a:lnTo>
                <a:lnTo>
                  <a:pt x="3723" y="14990"/>
                </a:lnTo>
                <a:lnTo>
                  <a:pt x="4112" y="14965"/>
                </a:lnTo>
                <a:lnTo>
                  <a:pt x="4137" y="14965"/>
                </a:lnTo>
                <a:lnTo>
                  <a:pt x="4185" y="14990"/>
                </a:lnTo>
                <a:lnTo>
                  <a:pt x="4234" y="15014"/>
                </a:lnTo>
                <a:lnTo>
                  <a:pt x="4356" y="15014"/>
                </a:lnTo>
                <a:lnTo>
                  <a:pt x="4453" y="14941"/>
                </a:lnTo>
                <a:lnTo>
                  <a:pt x="4502" y="14917"/>
                </a:lnTo>
                <a:lnTo>
                  <a:pt x="4526" y="14868"/>
                </a:lnTo>
                <a:lnTo>
                  <a:pt x="4575" y="14746"/>
                </a:lnTo>
                <a:lnTo>
                  <a:pt x="4599" y="14600"/>
                </a:lnTo>
                <a:lnTo>
                  <a:pt x="4599" y="14333"/>
                </a:lnTo>
                <a:lnTo>
                  <a:pt x="4599" y="14065"/>
                </a:lnTo>
                <a:lnTo>
                  <a:pt x="4575" y="13797"/>
                </a:lnTo>
                <a:lnTo>
                  <a:pt x="4599" y="13773"/>
                </a:lnTo>
                <a:lnTo>
                  <a:pt x="5037" y="13724"/>
                </a:lnTo>
                <a:lnTo>
                  <a:pt x="5451" y="13676"/>
                </a:lnTo>
                <a:lnTo>
                  <a:pt x="5791" y="13700"/>
                </a:lnTo>
                <a:lnTo>
                  <a:pt x="5986" y="13676"/>
                </a:lnTo>
                <a:lnTo>
                  <a:pt x="6132" y="13627"/>
                </a:lnTo>
                <a:lnTo>
                  <a:pt x="6156" y="13651"/>
                </a:lnTo>
                <a:lnTo>
                  <a:pt x="6521" y="13895"/>
                </a:lnTo>
                <a:lnTo>
                  <a:pt x="6886" y="14138"/>
                </a:lnTo>
                <a:lnTo>
                  <a:pt x="7276" y="14357"/>
                </a:lnTo>
                <a:lnTo>
                  <a:pt x="7665" y="14552"/>
                </a:lnTo>
                <a:lnTo>
                  <a:pt x="8054" y="14722"/>
                </a:lnTo>
                <a:lnTo>
                  <a:pt x="8444" y="14892"/>
                </a:lnTo>
                <a:lnTo>
                  <a:pt x="8833" y="15038"/>
                </a:lnTo>
                <a:lnTo>
                  <a:pt x="9247" y="15160"/>
                </a:lnTo>
                <a:lnTo>
                  <a:pt x="10074" y="15403"/>
                </a:lnTo>
                <a:lnTo>
                  <a:pt x="10925" y="15574"/>
                </a:lnTo>
                <a:lnTo>
                  <a:pt x="11777" y="15695"/>
                </a:lnTo>
                <a:lnTo>
                  <a:pt x="12653" y="15817"/>
                </a:lnTo>
                <a:lnTo>
                  <a:pt x="13310" y="15866"/>
                </a:lnTo>
                <a:lnTo>
                  <a:pt x="13651" y="15890"/>
                </a:lnTo>
                <a:lnTo>
                  <a:pt x="14016" y="15866"/>
                </a:lnTo>
                <a:lnTo>
                  <a:pt x="14356" y="15866"/>
                </a:lnTo>
                <a:lnTo>
                  <a:pt x="14697" y="15793"/>
                </a:lnTo>
                <a:lnTo>
                  <a:pt x="15013" y="15720"/>
                </a:lnTo>
                <a:lnTo>
                  <a:pt x="15330" y="15598"/>
                </a:lnTo>
                <a:lnTo>
                  <a:pt x="15476" y="15525"/>
                </a:lnTo>
                <a:lnTo>
                  <a:pt x="15597" y="15452"/>
                </a:lnTo>
                <a:lnTo>
                  <a:pt x="15719" y="15355"/>
                </a:lnTo>
                <a:lnTo>
                  <a:pt x="15792" y="15257"/>
                </a:lnTo>
                <a:lnTo>
                  <a:pt x="15865" y="15160"/>
                </a:lnTo>
                <a:lnTo>
                  <a:pt x="15914" y="15038"/>
                </a:lnTo>
                <a:lnTo>
                  <a:pt x="15962" y="14941"/>
                </a:lnTo>
                <a:lnTo>
                  <a:pt x="15987" y="14819"/>
                </a:lnTo>
                <a:lnTo>
                  <a:pt x="16011" y="14552"/>
                </a:lnTo>
                <a:lnTo>
                  <a:pt x="15987" y="14284"/>
                </a:lnTo>
                <a:lnTo>
                  <a:pt x="15938" y="14016"/>
                </a:lnTo>
                <a:lnTo>
                  <a:pt x="15865" y="13749"/>
                </a:lnTo>
                <a:lnTo>
                  <a:pt x="15987" y="13651"/>
                </a:lnTo>
                <a:lnTo>
                  <a:pt x="16084" y="13530"/>
                </a:lnTo>
                <a:lnTo>
                  <a:pt x="16181" y="13408"/>
                </a:lnTo>
                <a:lnTo>
                  <a:pt x="16254" y="13262"/>
                </a:lnTo>
                <a:lnTo>
                  <a:pt x="16376" y="12946"/>
                </a:lnTo>
                <a:lnTo>
                  <a:pt x="16425" y="12654"/>
                </a:lnTo>
                <a:lnTo>
                  <a:pt x="16449" y="12410"/>
                </a:lnTo>
                <a:lnTo>
                  <a:pt x="16449" y="12070"/>
                </a:lnTo>
                <a:lnTo>
                  <a:pt x="16425" y="11875"/>
                </a:lnTo>
                <a:lnTo>
                  <a:pt x="16400" y="11680"/>
                </a:lnTo>
                <a:lnTo>
                  <a:pt x="16352" y="11534"/>
                </a:lnTo>
                <a:lnTo>
                  <a:pt x="16279" y="11388"/>
                </a:lnTo>
                <a:lnTo>
                  <a:pt x="16425" y="11267"/>
                </a:lnTo>
                <a:lnTo>
                  <a:pt x="16546" y="11096"/>
                </a:lnTo>
                <a:lnTo>
                  <a:pt x="16668" y="10926"/>
                </a:lnTo>
                <a:lnTo>
                  <a:pt x="16765" y="10756"/>
                </a:lnTo>
                <a:lnTo>
                  <a:pt x="16838" y="10561"/>
                </a:lnTo>
                <a:lnTo>
                  <a:pt x="16887" y="10342"/>
                </a:lnTo>
                <a:lnTo>
                  <a:pt x="16911" y="10147"/>
                </a:lnTo>
                <a:lnTo>
                  <a:pt x="16936" y="9953"/>
                </a:lnTo>
                <a:lnTo>
                  <a:pt x="16911" y="9758"/>
                </a:lnTo>
                <a:lnTo>
                  <a:pt x="16838" y="9515"/>
                </a:lnTo>
                <a:lnTo>
                  <a:pt x="16717" y="9271"/>
                </a:lnTo>
                <a:lnTo>
                  <a:pt x="16571" y="9053"/>
                </a:lnTo>
                <a:lnTo>
                  <a:pt x="16717" y="8931"/>
                </a:lnTo>
                <a:lnTo>
                  <a:pt x="16838" y="8785"/>
                </a:lnTo>
                <a:lnTo>
                  <a:pt x="16936" y="8615"/>
                </a:lnTo>
                <a:lnTo>
                  <a:pt x="17033" y="8444"/>
                </a:lnTo>
                <a:lnTo>
                  <a:pt x="17106" y="8274"/>
                </a:lnTo>
                <a:lnTo>
                  <a:pt x="17155" y="8079"/>
                </a:lnTo>
                <a:lnTo>
                  <a:pt x="17179" y="7885"/>
                </a:lnTo>
                <a:lnTo>
                  <a:pt x="17203" y="7690"/>
                </a:lnTo>
                <a:lnTo>
                  <a:pt x="17179" y="7447"/>
                </a:lnTo>
                <a:lnTo>
                  <a:pt x="17106" y="7252"/>
                </a:lnTo>
                <a:lnTo>
                  <a:pt x="17009" y="7057"/>
                </a:lnTo>
                <a:lnTo>
                  <a:pt x="16887" y="6887"/>
                </a:lnTo>
                <a:lnTo>
                  <a:pt x="16717" y="6741"/>
                </a:lnTo>
                <a:lnTo>
                  <a:pt x="16546" y="6619"/>
                </a:lnTo>
                <a:lnTo>
                  <a:pt x="16352" y="6498"/>
                </a:lnTo>
                <a:lnTo>
                  <a:pt x="16157" y="6400"/>
                </a:lnTo>
                <a:lnTo>
                  <a:pt x="15938" y="6303"/>
                </a:lnTo>
                <a:lnTo>
                  <a:pt x="15719" y="6206"/>
                </a:lnTo>
                <a:lnTo>
                  <a:pt x="15232" y="6084"/>
                </a:lnTo>
                <a:lnTo>
                  <a:pt x="14746" y="5987"/>
                </a:lnTo>
                <a:lnTo>
                  <a:pt x="14259" y="5938"/>
                </a:lnTo>
                <a:lnTo>
                  <a:pt x="13845" y="5889"/>
                </a:lnTo>
                <a:lnTo>
                  <a:pt x="13432" y="5865"/>
                </a:lnTo>
                <a:lnTo>
                  <a:pt x="12604" y="5841"/>
                </a:lnTo>
                <a:lnTo>
                  <a:pt x="11607" y="5841"/>
                </a:lnTo>
                <a:lnTo>
                  <a:pt x="11266" y="5865"/>
                </a:lnTo>
                <a:lnTo>
                  <a:pt x="11461" y="5354"/>
                </a:lnTo>
                <a:lnTo>
                  <a:pt x="11655" y="4843"/>
                </a:lnTo>
                <a:lnTo>
                  <a:pt x="11826" y="4308"/>
                </a:lnTo>
                <a:lnTo>
                  <a:pt x="11996" y="3797"/>
                </a:lnTo>
                <a:lnTo>
                  <a:pt x="12142" y="3261"/>
                </a:lnTo>
                <a:lnTo>
                  <a:pt x="12239" y="2726"/>
                </a:lnTo>
                <a:lnTo>
                  <a:pt x="12264" y="2458"/>
                </a:lnTo>
                <a:lnTo>
                  <a:pt x="12264" y="2191"/>
                </a:lnTo>
                <a:lnTo>
                  <a:pt x="12239" y="1899"/>
                </a:lnTo>
                <a:lnTo>
                  <a:pt x="12215" y="1631"/>
                </a:lnTo>
                <a:lnTo>
                  <a:pt x="12166" y="1412"/>
                </a:lnTo>
                <a:lnTo>
                  <a:pt x="12118" y="1217"/>
                </a:lnTo>
                <a:lnTo>
                  <a:pt x="12045" y="1023"/>
                </a:lnTo>
                <a:lnTo>
                  <a:pt x="11972" y="853"/>
                </a:lnTo>
                <a:lnTo>
                  <a:pt x="11850" y="682"/>
                </a:lnTo>
                <a:lnTo>
                  <a:pt x="11728" y="512"/>
                </a:lnTo>
                <a:lnTo>
                  <a:pt x="11582" y="366"/>
                </a:lnTo>
                <a:lnTo>
                  <a:pt x="11412" y="220"/>
                </a:lnTo>
                <a:lnTo>
                  <a:pt x="11266" y="147"/>
                </a:lnTo>
                <a:lnTo>
                  <a:pt x="11120" y="74"/>
                </a:lnTo>
                <a:lnTo>
                  <a:pt x="10925" y="25"/>
                </a:lnTo>
                <a:lnTo>
                  <a:pt x="10731" y="1"/>
                </a:lnTo>
                <a:close/>
              </a:path>
            </a:pathLst>
          </a:custGeom>
          <a:solidFill>
            <a:srgbClr val="3C78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3C78D8"/>
              </a:solidFill>
            </a:endParaRPr>
          </a:p>
        </p:txBody>
      </p:sp>
    </p:spTree>
  </p:cSld>
  <p:clrMapOvr>
    <a:masterClrMapping/>
  </p:clrMapOvr>
  <mc:AlternateContent xmlns:mc="http://schemas.openxmlformats.org/markup-compatibility/2006">
    <mc:Choice xmlns:p14="http://schemas.microsoft.com/office/powerpoint/2010/main" Requires="p14">
      <p:transition spd="slow">
        <p14:doors dir="vert"/>
      </p:transition>
    </mc:Choice>
    <mc:Fallback>
      <p:transition spd="slow">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565"/>
        <p:cNvGrpSpPr/>
        <p:nvPr/>
      </p:nvGrpSpPr>
      <p:grpSpPr>
        <a:xfrm>
          <a:off x="0" y="0"/>
          <a:ext cx="0" cy="0"/>
          <a:chOff x="0" y="0"/>
          <a:chExt cx="0" cy="0"/>
        </a:xfrm>
      </p:grpSpPr>
      <p:sp>
        <p:nvSpPr>
          <p:cNvPr id="566" name="Google Shape;566;p18"/>
          <p:cNvSpPr txBox="1">
            <a:spLocks noGrp="1"/>
          </p:cNvSpPr>
          <p:nvPr>
            <p:ph type="ctrTitle" idx="4294967295"/>
          </p:nvPr>
        </p:nvSpPr>
        <p:spPr>
          <a:xfrm>
            <a:off x="579407" y="2442581"/>
            <a:ext cx="7772400" cy="1159800"/>
          </a:xfrm>
          <a:prstGeom prst="rect">
            <a:avLst/>
          </a:prstGeom>
        </p:spPr>
        <p:txBody>
          <a:bodyPr spcFirstLastPara="1" wrap="square" lIns="91425" tIns="91425" rIns="91425" bIns="91425" anchor="b" anchorCtr="0">
            <a:noAutofit/>
          </a:bodyPr>
          <a:lstStyle/>
          <a:p>
            <a:pPr marL="0" lvl="0" indent="0" algn="ctr" rtl="0">
              <a:lnSpc>
                <a:spcPct val="150000"/>
              </a:lnSpc>
              <a:spcBef>
                <a:spcPts val="0"/>
              </a:spcBef>
              <a:spcAft>
                <a:spcPts val="0"/>
              </a:spcAft>
              <a:buNone/>
            </a:pPr>
            <a:r>
              <a:rPr lang="en-US" sz="3600" b="1" dirty="0" smtClean="0">
                <a:solidFill>
                  <a:schemeClr val="bg2"/>
                </a:solidFill>
                <a:latin typeface="+mn-lt"/>
              </a:rPr>
              <a:t>BÀI 6: THỰC HÀNH: ĐO TỐC ĐỘ CỦA VẬT CHUYỂN ĐỘNG</a:t>
            </a:r>
            <a:endParaRPr sz="3600" b="1" dirty="0">
              <a:solidFill>
                <a:schemeClr val="bg2"/>
              </a:solidFill>
              <a:latin typeface="+mn-lt"/>
            </a:endParaRPr>
          </a:p>
        </p:txBody>
      </p:sp>
      <p:sp>
        <p:nvSpPr>
          <p:cNvPr id="568" name="Google Shape;568;p18"/>
          <p:cNvSpPr/>
          <p:nvPr/>
        </p:nvSpPr>
        <p:spPr>
          <a:xfrm>
            <a:off x="4552205" y="462189"/>
            <a:ext cx="1323528" cy="1341149"/>
          </a:xfrm>
          <a:custGeom>
            <a:avLst/>
            <a:gdLst/>
            <a:ahLst/>
            <a:cxnLst/>
            <a:rect l="l" t="t" r="r" b="b"/>
            <a:pathLst>
              <a:path w="16449" h="16668" extrusionOk="0">
                <a:moveTo>
                  <a:pt x="12288" y="1995"/>
                </a:moveTo>
                <a:lnTo>
                  <a:pt x="12093" y="2117"/>
                </a:lnTo>
                <a:lnTo>
                  <a:pt x="11923" y="2239"/>
                </a:lnTo>
                <a:lnTo>
                  <a:pt x="11655" y="2531"/>
                </a:lnTo>
                <a:lnTo>
                  <a:pt x="11461" y="2433"/>
                </a:lnTo>
                <a:lnTo>
                  <a:pt x="11874" y="2214"/>
                </a:lnTo>
                <a:lnTo>
                  <a:pt x="12288" y="1995"/>
                </a:lnTo>
                <a:close/>
                <a:moveTo>
                  <a:pt x="13261" y="2239"/>
                </a:moveTo>
                <a:lnTo>
                  <a:pt x="13359" y="2263"/>
                </a:lnTo>
                <a:lnTo>
                  <a:pt x="13456" y="2287"/>
                </a:lnTo>
                <a:lnTo>
                  <a:pt x="13529" y="2336"/>
                </a:lnTo>
                <a:lnTo>
                  <a:pt x="13578" y="2433"/>
                </a:lnTo>
                <a:lnTo>
                  <a:pt x="13626" y="2531"/>
                </a:lnTo>
                <a:lnTo>
                  <a:pt x="13675" y="2725"/>
                </a:lnTo>
                <a:lnTo>
                  <a:pt x="13651" y="2896"/>
                </a:lnTo>
                <a:lnTo>
                  <a:pt x="13626" y="3090"/>
                </a:lnTo>
                <a:lnTo>
                  <a:pt x="13578" y="3285"/>
                </a:lnTo>
                <a:lnTo>
                  <a:pt x="13480" y="3480"/>
                </a:lnTo>
                <a:lnTo>
                  <a:pt x="13383" y="3650"/>
                </a:lnTo>
                <a:lnTo>
                  <a:pt x="13188" y="4015"/>
                </a:lnTo>
                <a:lnTo>
                  <a:pt x="12969" y="3674"/>
                </a:lnTo>
                <a:lnTo>
                  <a:pt x="12702" y="3358"/>
                </a:lnTo>
                <a:lnTo>
                  <a:pt x="12410" y="3066"/>
                </a:lnTo>
                <a:lnTo>
                  <a:pt x="12093" y="2823"/>
                </a:lnTo>
                <a:lnTo>
                  <a:pt x="12288" y="2677"/>
                </a:lnTo>
                <a:lnTo>
                  <a:pt x="12483" y="2531"/>
                </a:lnTo>
                <a:lnTo>
                  <a:pt x="12726" y="2385"/>
                </a:lnTo>
                <a:lnTo>
                  <a:pt x="12945" y="2287"/>
                </a:lnTo>
                <a:lnTo>
                  <a:pt x="13164" y="2239"/>
                </a:lnTo>
                <a:close/>
                <a:moveTo>
                  <a:pt x="7981" y="3699"/>
                </a:moveTo>
                <a:lnTo>
                  <a:pt x="7981" y="3723"/>
                </a:lnTo>
                <a:lnTo>
                  <a:pt x="7932" y="3723"/>
                </a:lnTo>
                <a:lnTo>
                  <a:pt x="7908" y="3747"/>
                </a:lnTo>
                <a:lnTo>
                  <a:pt x="7835" y="3796"/>
                </a:lnTo>
                <a:lnTo>
                  <a:pt x="7786" y="3845"/>
                </a:lnTo>
                <a:lnTo>
                  <a:pt x="7738" y="3918"/>
                </a:lnTo>
                <a:lnTo>
                  <a:pt x="7689" y="3991"/>
                </a:lnTo>
                <a:lnTo>
                  <a:pt x="7689" y="4064"/>
                </a:lnTo>
                <a:lnTo>
                  <a:pt x="7689" y="4088"/>
                </a:lnTo>
                <a:lnTo>
                  <a:pt x="7689" y="4112"/>
                </a:lnTo>
                <a:lnTo>
                  <a:pt x="7689" y="4137"/>
                </a:lnTo>
                <a:lnTo>
                  <a:pt x="7689" y="4161"/>
                </a:lnTo>
                <a:lnTo>
                  <a:pt x="7689" y="4307"/>
                </a:lnTo>
                <a:lnTo>
                  <a:pt x="7738" y="4453"/>
                </a:lnTo>
                <a:lnTo>
                  <a:pt x="7786" y="4526"/>
                </a:lnTo>
                <a:lnTo>
                  <a:pt x="7859" y="4574"/>
                </a:lnTo>
                <a:lnTo>
                  <a:pt x="8030" y="4672"/>
                </a:lnTo>
                <a:lnTo>
                  <a:pt x="8176" y="4720"/>
                </a:lnTo>
                <a:lnTo>
                  <a:pt x="8297" y="4720"/>
                </a:lnTo>
                <a:lnTo>
                  <a:pt x="8395" y="4696"/>
                </a:lnTo>
                <a:lnTo>
                  <a:pt x="8492" y="4672"/>
                </a:lnTo>
                <a:lnTo>
                  <a:pt x="8589" y="4599"/>
                </a:lnTo>
                <a:lnTo>
                  <a:pt x="8662" y="4526"/>
                </a:lnTo>
                <a:lnTo>
                  <a:pt x="8711" y="4429"/>
                </a:lnTo>
                <a:lnTo>
                  <a:pt x="8711" y="4307"/>
                </a:lnTo>
                <a:lnTo>
                  <a:pt x="8711" y="4185"/>
                </a:lnTo>
                <a:lnTo>
                  <a:pt x="8662" y="4064"/>
                </a:lnTo>
                <a:lnTo>
                  <a:pt x="8614" y="3942"/>
                </a:lnTo>
                <a:lnTo>
                  <a:pt x="8541" y="3845"/>
                </a:lnTo>
                <a:lnTo>
                  <a:pt x="8468" y="3772"/>
                </a:lnTo>
                <a:lnTo>
                  <a:pt x="8370" y="3723"/>
                </a:lnTo>
                <a:lnTo>
                  <a:pt x="8273" y="3699"/>
                </a:lnTo>
                <a:close/>
                <a:moveTo>
                  <a:pt x="9830" y="3966"/>
                </a:moveTo>
                <a:lnTo>
                  <a:pt x="9709" y="3991"/>
                </a:lnTo>
                <a:lnTo>
                  <a:pt x="9611" y="4064"/>
                </a:lnTo>
                <a:lnTo>
                  <a:pt x="9538" y="4161"/>
                </a:lnTo>
                <a:lnTo>
                  <a:pt x="9514" y="4258"/>
                </a:lnTo>
                <a:lnTo>
                  <a:pt x="9490" y="4356"/>
                </a:lnTo>
                <a:lnTo>
                  <a:pt x="9514" y="4453"/>
                </a:lnTo>
                <a:lnTo>
                  <a:pt x="9563" y="4574"/>
                </a:lnTo>
                <a:lnTo>
                  <a:pt x="9636" y="4647"/>
                </a:lnTo>
                <a:lnTo>
                  <a:pt x="9757" y="4720"/>
                </a:lnTo>
                <a:lnTo>
                  <a:pt x="9879" y="4745"/>
                </a:lnTo>
                <a:lnTo>
                  <a:pt x="10025" y="4696"/>
                </a:lnTo>
                <a:lnTo>
                  <a:pt x="10098" y="4672"/>
                </a:lnTo>
                <a:lnTo>
                  <a:pt x="10147" y="4623"/>
                </a:lnTo>
                <a:lnTo>
                  <a:pt x="10244" y="4502"/>
                </a:lnTo>
                <a:lnTo>
                  <a:pt x="10268" y="4429"/>
                </a:lnTo>
                <a:lnTo>
                  <a:pt x="10268" y="4356"/>
                </a:lnTo>
                <a:lnTo>
                  <a:pt x="10244" y="4234"/>
                </a:lnTo>
                <a:lnTo>
                  <a:pt x="10220" y="4161"/>
                </a:lnTo>
                <a:lnTo>
                  <a:pt x="10147" y="4064"/>
                </a:lnTo>
                <a:lnTo>
                  <a:pt x="10074" y="4015"/>
                </a:lnTo>
                <a:lnTo>
                  <a:pt x="9952" y="3966"/>
                </a:lnTo>
                <a:close/>
                <a:moveTo>
                  <a:pt x="9125" y="5572"/>
                </a:moveTo>
                <a:lnTo>
                  <a:pt x="9003" y="5596"/>
                </a:lnTo>
                <a:lnTo>
                  <a:pt x="8881" y="5669"/>
                </a:lnTo>
                <a:lnTo>
                  <a:pt x="8808" y="5791"/>
                </a:lnTo>
                <a:lnTo>
                  <a:pt x="8784" y="5913"/>
                </a:lnTo>
                <a:lnTo>
                  <a:pt x="8808" y="6034"/>
                </a:lnTo>
                <a:lnTo>
                  <a:pt x="8881" y="6156"/>
                </a:lnTo>
                <a:lnTo>
                  <a:pt x="9003" y="6229"/>
                </a:lnTo>
                <a:lnTo>
                  <a:pt x="9125" y="6253"/>
                </a:lnTo>
                <a:lnTo>
                  <a:pt x="9246" y="6229"/>
                </a:lnTo>
                <a:lnTo>
                  <a:pt x="9368" y="6156"/>
                </a:lnTo>
                <a:lnTo>
                  <a:pt x="9441" y="6034"/>
                </a:lnTo>
                <a:lnTo>
                  <a:pt x="9465" y="5913"/>
                </a:lnTo>
                <a:lnTo>
                  <a:pt x="9441" y="5791"/>
                </a:lnTo>
                <a:lnTo>
                  <a:pt x="9368" y="5669"/>
                </a:lnTo>
                <a:lnTo>
                  <a:pt x="9246" y="5596"/>
                </a:lnTo>
                <a:lnTo>
                  <a:pt x="9125" y="5572"/>
                </a:lnTo>
                <a:close/>
                <a:moveTo>
                  <a:pt x="5013" y="9441"/>
                </a:moveTo>
                <a:lnTo>
                  <a:pt x="4842" y="9538"/>
                </a:lnTo>
                <a:lnTo>
                  <a:pt x="4672" y="9684"/>
                </a:lnTo>
                <a:lnTo>
                  <a:pt x="4502" y="9855"/>
                </a:lnTo>
                <a:lnTo>
                  <a:pt x="4356" y="10025"/>
                </a:lnTo>
                <a:lnTo>
                  <a:pt x="4112" y="10414"/>
                </a:lnTo>
                <a:lnTo>
                  <a:pt x="3918" y="10779"/>
                </a:lnTo>
                <a:lnTo>
                  <a:pt x="3723" y="11144"/>
                </a:lnTo>
                <a:lnTo>
                  <a:pt x="3650" y="11363"/>
                </a:lnTo>
                <a:lnTo>
                  <a:pt x="3553" y="11582"/>
                </a:lnTo>
                <a:lnTo>
                  <a:pt x="3504" y="11826"/>
                </a:lnTo>
                <a:lnTo>
                  <a:pt x="3480" y="12045"/>
                </a:lnTo>
                <a:lnTo>
                  <a:pt x="3480" y="12239"/>
                </a:lnTo>
                <a:lnTo>
                  <a:pt x="3528" y="12337"/>
                </a:lnTo>
                <a:lnTo>
                  <a:pt x="3577" y="12410"/>
                </a:lnTo>
                <a:lnTo>
                  <a:pt x="3601" y="12434"/>
                </a:lnTo>
                <a:lnTo>
                  <a:pt x="3626" y="12458"/>
                </a:lnTo>
                <a:lnTo>
                  <a:pt x="3650" y="12434"/>
                </a:lnTo>
                <a:lnTo>
                  <a:pt x="3674" y="12410"/>
                </a:lnTo>
                <a:lnTo>
                  <a:pt x="3747" y="12288"/>
                </a:lnTo>
                <a:lnTo>
                  <a:pt x="3772" y="12166"/>
                </a:lnTo>
                <a:lnTo>
                  <a:pt x="3820" y="11874"/>
                </a:lnTo>
                <a:lnTo>
                  <a:pt x="3869" y="11631"/>
                </a:lnTo>
                <a:lnTo>
                  <a:pt x="3966" y="11388"/>
                </a:lnTo>
                <a:lnTo>
                  <a:pt x="4137" y="10925"/>
                </a:lnTo>
                <a:lnTo>
                  <a:pt x="4331" y="10536"/>
                </a:lnTo>
                <a:lnTo>
                  <a:pt x="4575" y="10171"/>
                </a:lnTo>
                <a:lnTo>
                  <a:pt x="4818" y="9830"/>
                </a:lnTo>
                <a:lnTo>
                  <a:pt x="5061" y="9490"/>
                </a:lnTo>
                <a:lnTo>
                  <a:pt x="5061" y="9465"/>
                </a:lnTo>
                <a:lnTo>
                  <a:pt x="5061" y="9441"/>
                </a:lnTo>
                <a:close/>
                <a:moveTo>
                  <a:pt x="9003" y="2287"/>
                </a:moveTo>
                <a:lnTo>
                  <a:pt x="9319" y="2312"/>
                </a:lnTo>
                <a:lnTo>
                  <a:pt x="9611" y="2360"/>
                </a:lnTo>
                <a:lnTo>
                  <a:pt x="9928" y="2409"/>
                </a:lnTo>
                <a:lnTo>
                  <a:pt x="10220" y="2482"/>
                </a:lnTo>
                <a:lnTo>
                  <a:pt x="10512" y="2579"/>
                </a:lnTo>
                <a:lnTo>
                  <a:pt x="10804" y="2677"/>
                </a:lnTo>
                <a:lnTo>
                  <a:pt x="11071" y="2798"/>
                </a:lnTo>
                <a:lnTo>
                  <a:pt x="11339" y="2944"/>
                </a:lnTo>
                <a:lnTo>
                  <a:pt x="11582" y="3066"/>
                </a:lnTo>
                <a:lnTo>
                  <a:pt x="11826" y="3236"/>
                </a:lnTo>
                <a:lnTo>
                  <a:pt x="12020" y="3382"/>
                </a:lnTo>
                <a:lnTo>
                  <a:pt x="12215" y="3577"/>
                </a:lnTo>
                <a:lnTo>
                  <a:pt x="12580" y="3966"/>
                </a:lnTo>
                <a:lnTo>
                  <a:pt x="12921" y="4380"/>
                </a:lnTo>
                <a:lnTo>
                  <a:pt x="12410" y="5012"/>
                </a:lnTo>
                <a:lnTo>
                  <a:pt x="11874" y="5596"/>
                </a:lnTo>
                <a:lnTo>
                  <a:pt x="11339" y="6180"/>
                </a:lnTo>
                <a:lnTo>
                  <a:pt x="10804" y="6764"/>
                </a:lnTo>
                <a:lnTo>
                  <a:pt x="9684" y="7908"/>
                </a:lnTo>
                <a:lnTo>
                  <a:pt x="9149" y="8492"/>
                </a:lnTo>
                <a:lnTo>
                  <a:pt x="8614" y="9076"/>
                </a:lnTo>
                <a:lnTo>
                  <a:pt x="6667" y="11217"/>
                </a:lnTo>
                <a:lnTo>
                  <a:pt x="6302" y="11631"/>
                </a:lnTo>
                <a:lnTo>
                  <a:pt x="5889" y="12045"/>
                </a:lnTo>
                <a:lnTo>
                  <a:pt x="5499" y="12410"/>
                </a:lnTo>
                <a:lnTo>
                  <a:pt x="5061" y="12774"/>
                </a:lnTo>
                <a:lnTo>
                  <a:pt x="5061" y="12774"/>
                </a:lnTo>
                <a:lnTo>
                  <a:pt x="5110" y="12677"/>
                </a:lnTo>
                <a:lnTo>
                  <a:pt x="5329" y="12166"/>
                </a:lnTo>
                <a:lnTo>
                  <a:pt x="5572" y="11631"/>
                </a:lnTo>
                <a:lnTo>
                  <a:pt x="5597" y="11582"/>
                </a:lnTo>
                <a:lnTo>
                  <a:pt x="5548" y="11558"/>
                </a:lnTo>
                <a:lnTo>
                  <a:pt x="5499" y="11534"/>
                </a:lnTo>
                <a:lnTo>
                  <a:pt x="5475" y="11582"/>
                </a:lnTo>
                <a:lnTo>
                  <a:pt x="5183" y="11996"/>
                </a:lnTo>
                <a:lnTo>
                  <a:pt x="4915" y="12434"/>
                </a:lnTo>
                <a:lnTo>
                  <a:pt x="4745" y="12750"/>
                </a:lnTo>
                <a:lnTo>
                  <a:pt x="4648" y="12920"/>
                </a:lnTo>
                <a:lnTo>
                  <a:pt x="4599" y="13091"/>
                </a:lnTo>
                <a:lnTo>
                  <a:pt x="4477" y="13188"/>
                </a:lnTo>
                <a:lnTo>
                  <a:pt x="4404" y="13115"/>
                </a:lnTo>
                <a:lnTo>
                  <a:pt x="4258" y="13042"/>
                </a:lnTo>
                <a:lnTo>
                  <a:pt x="4331" y="12750"/>
                </a:lnTo>
                <a:lnTo>
                  <a:pt x="4404" y="12507"/>
                </a:lnTo>
                <a:lnTo>
                  <a:pt x="4526" y="12264"/>
                </a:lnTo>
                <a:lnTo>
                  <a:pt x="4769" y="11801"/>
                </a:lnTo>
                <a:lnTo>
                  <a:pt x="5232" y="11071"/>
                </a:lnTo>
                <a:lnTo>
                  <a:pt x="5694" y="10366"/>
                </a:lnTo>
                <a:lnTo>
                  <a:pt x="5718" y="10341"/>
                </a:lnTo>
                <a:lnTo>
                  <a:pt x="5694" y="10317"/>
                </a:lnTo>
                <a:lnTo>
                  <a:pt x="5670" y="10293"/>
                </a:lnTo>
                <a:lnTo>
                  <a:pt x="5645" y="10317"/>
                </a:lnTo>
                <a:lnTo>
                  <a:pt x="5037" y="11047"/>
                </a:lnTo>
                <a:lnTo>
                  <a:pt x="4745" y="11412"/>
                </a:lnTo>
                <a:lnTo>
                  <a:pt x="4477" y="11801"/>
                </a:lnTo>
                <a:lnTo>
                  <a:pt x="4331" y="12020"/>
                </a:lnTo>
                <a:lnTo>
                  <a:pt x="4185" y="12288"/>
                </a:lnTo>
                <a:lnTo>
                  <a:pt x="4064" y="12556"/>
                </a:lnTo>
                <a:lnTo>
                  <a:pt x="3966" y="12847"/>
                </a:lnTo>
                <a:lnTo>
                  <a:pt x="3674" y="12604"/>
                </a:lnTo>
                <a:lnTo>
                  <a:pt x="3407" y="12312"/>
                </a:lnTo>
                <a:lnTo>
                  <a:pt x="3188" y="11996"/>
                </a:lnTo>
                <a:lnTo>
                  <a:pt x="2969" y="11655"/>
                </a:lnTo>
                <a:lnTo>
                  <a:pt x="3066" y="11436"/>
                </a:lnTo>
                <a:lnTo>
                  <a:pt x="3139" y="11193"/>
                </a:lnTo>
                <a:lnTo>
                  <a:pt x="3236" y="10950"/>
                </a:lnTo>
                <a:lnTo>
                  <a:pt x="3358" y="10706"/>
                </a:lnTo>
                <a:lnTo>
                  <a:pt x="3626" y="10220"/>
                </a:lnTo>
                <a:lnTo>
                  <a:pt x="3869" y="9782"/>
                </a:lnTo>
                <a:lnTo>
                  <a:pt x="4161" y="9368"/>
                </a:lnTo>
                <a:lnTo>
                  <a:pt x="4453" y="8954"/>
                </a:lnTo>
                <a:lnTo>
                  <a:pt x="4769" y="8565"/>
                </a:lnTo>
                <a:lnTo>
                  <a:pt x="4794" y="8541"/>
                </a:lnTo>
                <a:lnTo>
                  <a:pt x="4769" y="8516"/>
                </a:lnTo>
                <a:lnTo>
                  <a:pt x="4745" y="8492"/>
                </a:lnTo>
                <a:lnTo>
                  <a:pt x="4721" y="8492"/>
                </a:lnTo>
                <a:lnTo>
                  <a:pt x="4331" y="8808"/>
                </a:lnTo>
                <a:lnTo>
                  <a:pt x="3991" y="9149"/>
                </a:lnTo>
                <a:lnTo>
                  <a:pt x="3699" y="9514"/>
                </a:lnTo>
                <a:lnTo>
                  <a:pt x="3407" y="9928"/>
                </a:lnTo>
                <a:lnTo>
                  <a:pt x="3236" y="10195"/>
                </a:lnTo>
                <a:lnTo>
                  <a:pt x="3042" y="10512"/>
                </a:lnTo>
                <a:lnTo>
                  <a:pt x="2871" y="10852"/>
                </a:lnTo>
                <a:lnTo>
                  <a:pt x="2798" y="11047"/>
                </a:lnTo>
                <a:lnTo>
                  <a:pt x="2750" y="11217"/>
                </a:lnTo>
                <a:lnTo>
                  <a:pt x="2579" y="10852"/>
                </a:lnTo>
                <a:lnTo>
                  <a:pt x="2458" y="10487"/>
                </a:lnTo>
                <a:lnTo>
                  <a:pt x="2579" y="10341"/>
                </a:lnTo>
                <a:lnTo>
                  <a:pt x="2652" y="10195"/>
                </a:lnTo>
                <a:lnTo>
                  <a:pt x="2798" y="9830"/>
                </a:lnTo>
                <a:lnTo>
                  <a:pt x="3236" y="8954"/>
                </a:lnTo>
                <a:lnTo>
                  <a:pt x="3455" y="8565"/>
                </a:lnTo>
                <a:lnTo>
                  <a:pt x="3699" y="8200"/>
                </a:lnTo>
                <a:lnTo>
                  <a:pt x="3966" y="7835"/>
                </a:lnTo>
                <a:lnTo>
                  <a:pt x="4185" y="7446"/>
                </a:lnTo>
                <a:lnTo>
                  <a:pt x="4210" y="7421"/>
                </a:lnTo>
                <a:lnTo>
                  <a:pt x="4185" y="7397"/>
                </a:lnTo>
                <a:lnTo>
                  <a:pt x="4161" y="7373"/>
                </a:lnTo>
                <a:lnTo>
                  <a:pt x="4137" y="7397"/>
                </a:lnTo>
                <a:lnTo>
                  <a:pt x="3966" y="7494"/>
                </a:lnTo>
                <a:lnTo>
                  <a:pt x="3820" y="7640"/>
                </a:lnTo>
                <a:lnTo>
                  <a:pt x="3674" y="7786"/>
                </a:lnTo>
                <a:lnTo>
                  <a:pt x="3528" y="7957"/>
                </a:lnTo>
                <a:lnTo>
                  <a:pt x="3285" y="8346"/>
                </a:lnTo>
                <a:lnTo>
                  <a:pt x="3066" y="8687"/>
                </a:lnTo>
                <a:lnTo>
                  <a:pt x="2798" y="9198"/>
                </a:lnTo>
                <a:lnTo>
                  <a:pt x="2555" y="9709"/>
                </a:lnTo>
                <a:lnTo>
                  <a:pt x="2458" y="9928"/>
                </a:lnTo>
                <a:lnTo>
                  <a:pt x="2360" y="10171"/>
                </a:lnTo>
                <a:lnTo>
                  <a:pt x="2239" y="9757"/>
                </a:lnTo>
                <a:lnTo>
                  <a:pt x="2166" y="9368"/>
                </a:lnTo>
                <a:lnTo>
                  <a:pt x="2239" y="9173"/>
                </a:lnTo>
                <a:lnTo>
                  <a:pt x="2385" y="8833"/>
                </a:lnTo>
                <a:lnTo>
                  <a:pt x="2555" y="8492"/>
                </a:lnTo>
                <a:lnTo>
                  <a:pt x="2725" y="8176"/>
                </a:lnTo>
                <a:lnTo>
                  <a:pt x="2920" y="7859"/>
                </a:lnTo>
                <a:lnTo>
                  <a:pt x="3309" y="7300"/>
                </a:lnTo>
                <a:lnTo>
                  <a:pt x="3528" y="7056"/>
                </a:lnTo>
                <a:lnTo>
                  <a:pt x="3747" y="6789"/>
                </a:lnTo>
                <a:lnTo>
                  <a:pt x="3893" y="6667"/>
                </a:lnTo>
                <a:lnTo>
                  <a:pt x="4088" y="6545"/>
                </a:lnTo>
                <a:lnTo>
                  <a:pt x="4234" y="6399"/>
                </a:lnTo>
                <a:lnTo>
                  <a:pt x="4380" y="6253"/>
                </a:lnTo>
                <a:lnTo>
                  <a:pt x="4356" y="6229"/>
                </a:lnTo>
                <a:lnTo>
                  <a:pt x="4283" y="6205"/>
                </a:lnTo>
                <a:lnTo>
                  <a:pt x="4185" y="6180"/>
                </a:lnTo>
                <a:lnTo>
                  <a:pt x="4064" y="6229"/>
                </a:lnTo>
                <a:lnTo>
                  <a:pt x="3942" y="6278"/>
                </a:lnTo>
                <a:lnTo>
                  <a:pt x="3820" y="6375"/>
                </a:lnTo>
                <a:lnTo>
                  <a:pt x="3699" y="6472"/>
                </a:lnTo>
                <a:lnTo>
                  <a:pt x="3455" y="6716"/>
                </a:lnTo>
                <a:lnTo>
                  <a:pt x="3236" y="6983"/>
                </a:lnTo>
                <a:lnTo>
                  <a:pt x="3017" y="7251"/>
                </a:lnTo>
                <a:lnTo>
                  <a:pt x="2750" y="7640"/>
                </a:lnTo>
                <a:lnTo>
                  <a:pt x="2579" y="7908"/>
                </a:lnTo>
                <a:lnTo>
                  <a:pt x="2409" y="8176"/>
                </a:lnTo>
                <a:lnTo>
                  <a:pt x="2239" y="8468"/>
                </a:lnTo>
                <a:lnTo>
                  <a:pt x="2093" y="8784"/>
                </a:lnTo>
                <a:lnTo>
                  <a:pt x="2093" y="8565"/>
                </a:lnTo>
                <a:lnTo>
                  <a:pt x="2093" y="8224"/>
                </a:lnTo>
                <a:lnTo>
                  <a:pt x="2239" y="7835"/>
                </a:lnTo>
                <a:lnTo>
                  <a:pt x="2385" y="7567"/>
                </a:lnTo>
                <a:lnTo>
                  <a:pt x="2506" y="7324"/>
                </a:lnTo>
                <a:lnTo>
                  <a:pt x="2823" y="6837"/>
                </a:lnTo>
                <a:lnTo>
                  <a:pt x="3139" y="6375"/>
                </a:lnTo>
                <a:lnTo>
                  <a:pt x="3309" y="6156"/>
                </a:lnTo>
                <a:lnTo>
                  <a:pt x="3504" y="5961"/>
                </a:lnTo>
                <a:lnTo>
                  <a:pt x="3723" y="5742"/>
                </a:lnTo>
                <a:lnTo>
                  <a:pt x="3942" y="5572"/>
                </a:lnTo>
                <a:lnTo>
                  <a:pt x="4161" y="5402"/>
                </a:lnTo>
                <a:lnTo>
                  <a:pt x="4404" y="5256"/>
                </a:lnTo>
                <a:lnTo>
                  <a:pt x="4429" y="5207"/>
                </a:lnTo>
                <a:lnTo>
                  <a:pt x="4429" y="5158"/>
                </a:lnTo>
                <a:lnTo>
                  <a:pt x="4380" y="5110"/>
                </a:lnTo>
                <a:lnTo>
                  <a:pt x="4331" y="5110"/>
                </a:lnTo>
                <a:lnTo>
                  <a:pt x="4088" y="5207"/>
                </a:lnTo>
                <a:lnTo>
                  <a:pt x="3845" y="5353"/>
                </a:lnTo>
                <a:lnTo>
                  <a:pt x="3626" y="5499"/>
                </a:lnTo>
                <a:lnTo>
                  <a:pt x="3431" y="5645"/>
                </a:lnTo>
                <a:lnTo>
                  <a:pt x="3236" y="5840"/>
                </a:lnTo>
                <a:lnTo>
                  <a:pt x="3042" y="6034"/>
                </a:lnTo>
                <a:lnTo>
                  <a:pt x="2701" y="6424"/>
                </a:lnTo>
                <a:lnTo>
                  <a:pt x="2409" y="6837"/>
                </a:lnTo>
                <a:lnTo>
                  <a:pt x="2166" y="7251"/>
                </a:lnTo>
                <a:lnTo>
                  <a:pt x="2239" y="6910"/>
                </a:lnTo>
                <a:lnTo>
                  <a:pt x="2312" y="6570"/>
                </a:lnTo>
                <a:lnTo>
                  <a:pt x="2409" y="6229"/>
                </a:lnTo>
                <a:lnTo>
                  <a:pt x="2531" y="5888"/>
                </a:lnTo>
                <a:lnTo>
                  <a:pt x="2774" y="5621"/>
                </a:lnTo>
                <a:lnTo>
                  <a:pt x="3042" y="5402"/>
                </a:lnTo>
                <a:lnTo>
                  <a:pt x="3626" y="4964"/>
                </a:lnTo>
                <a:lnTo>
                  <a:pt x="3650" y="4915"/>
                </a:lnTo>
                <a:lnTo>
                  <a:pt x="3650" y="4866"/>
                </a:lnTo>
                <a:lnTo>
                  <a:pt x="3626" y="4818"/>
                </a:lnTo>
                <a:lnTo>
                  <a:pt x="3407" y="4818"/>
                </a:lnTo>
                <a:lnTo>
                  <a:pt x="3261" y="4866"/>
                </a:lnTo>
                <a:lnTo>
                  <a:pt x="3090" y="4939"/>
                </a:lnTo>
                <a:lnTo>
                  <a:pt x="2944" y="5012"/>
                </a:lnTo>
                <a:lnTo>
                  <a:pt x="3236" y="4574"/>
                </a:lnTo>
                <a:lnTo>
                  <a:pt x="3577" y="4161"/>
                </a:lnTo>
                <a:lnTo>
                  <a:pt x="3747" y="3966"/>
                </a:lnTo>
                <a:lnTo>
                  <a:pt x="3942" y="3796"/>
                </a:lnTo>
                <a:lnTo>
                  <a:pt x="4137" y="3626"/>
                </a:lnTo>
                <a:lnTo>
                  <a:pt x="4356" y="3480"/>
                </a:lnTo>
                <a:lnTo>
                  <a:pt x="4623" y="3309"/>
                </a:lnTo>
                <a:lnTo>
                  <a:pt x="4867" y="3163"/>
                </a:lnTo>
                <a:lnTo>
                  <a:pt x="5426" y="2896"/>
                </a:lnTo>
                <a:lnTo>
                  <a:pt x="5986" y="2677"/>
                </a:lnTo>
                <a:lnTo>
                  <a:pt x="6594" y="2506"/>
                </a:lnTo>
                <a:lnTo>
                  <a:pt x="7178" y="2385"/>
                </a:lnTo>
                <a:lnTo>
                  <a:pt x="7786" y="2312"/>
                </a:lnTo>
                <a:lnTo>
                  <a:pt x="8419" y="2287"/>
                </a:lnTo>
                <a:close/>
                <a:moveTo>
                  <a:pt x="2506" y="11947"/>
                </a:moveTo>
                <a:lnTo>
                  <a:pt x="2798" y="12410"/>
                </a:lnTo>
                <a:lnTo>
                  <a:pt x="2969" y="12628"/>
                </a:lnTo>
                <a:lnTo>
                  <a:pt x="3139" y="12823"/>
                </a:lnTo>
                <a:lnTo>
                  <a:pt x="3334" y="12993"/>
                </a:lnTo>
                <a:lnTo>
                  <a:pt x="3528" y="13188"/>
                </a:lnTo>
                <a:lnTo>
                  <a:pt x="3723" y="13334"/>
                </a:lnTo>
                <a:lnTo>
                  <a:pt x="3918" y="13480"/>
                </a:lnTo>
                <a:lnTo>
                  <a:pt x="3528" y="13675"/>
                </a:lnTo>
                <a:lnTo>
                  <a:pt x="3309" y="13748"/>
                </a:lnTo>
                <a:lnTo>
                  <a:pt x="3090" y="13821"/>
                </a:lnTo>
                <a:lnTo>
                  <a:pt x="2871" y="13845"/>
                </a:lnTo>
                <a:lnTo>
                  <a:pt x="2677" y="13845"/>
                </a:lnTo>
                <a:lnTo>
                  <a:pt x="2506" y="13796"/>
                </a:lnTo>
                <a:lnTo>
                  <a:pt x="2409" y="13772"/>
                </a:lnTo>
                <a:lnTo>
                  <a:pt x="2336" y="13723"/>
                </a:lnTo>
                <a:lnTo>
                  <a:pt x="2239" y="13626"/>
                </a:lnTo>
                <a:lnTo>
                  <a:pt x="2190" y="13553"/>
                </a:lnTo>
                <a:lnTo>
                  <a:pt x="2141" y="13456"/>
                </a:lnTo>
                <a:lnTo>
                  <a:pt x="2117" y="13358"/>
                </a:lnTo>
                <a:lnTo>
                  <a:pt x="2117" y="13139"/>
                </a:lnTo>
                <a:lnTo>
                  <a:pt x="2166" y="12896"/>
                </a:lnTo>
                <a:lnTo>
                  <a:pt x="2239" y="12653"/>
                </a:lnTo>
                <a:lnTo>
                  <a:pt x="2336" y="12410"/>
                </a:lnTo>
                <a:lnTo>
                  <a:pt x="2506" y="11947"/>
                </a:lnTo>
                <a:close/>
                <a:moveTo>
                  <a:pt x="14064" y="6570"/>
                </a:moveTo>
                <a:lnTo>
                  <a:pt x="14113" y="6740"/>
                </a:lnTo>
                <a:lnTo>
                  <a:pt x="14162" y="6910"/>
                </a:lnTo>
                <a:lnTo>
                  <a:pt x="14210" y="7105"/>
                </a:lnTo>
                <a:lnTo>
                  <a:pt x="14235" y="7324"/>
                </a:lnTo>
                <a:lnTo>
                  <a:pt x="14235" y="7713"/>
                </a:lnTo>
                <a:lnTo>
                  <a:pt x="14235" y="8078"/>
                </a:lnTo>
                <a:lnTo>
                  <a:pt x="14235" y="8541"/>
                </a:lnTo>
                <a:lnTo>
                  <a:pt x="14210" y="9003"/>
                </a:lnTo>
                <a:lnTo>
                  <a:pt x="14162" y="9465"/>
                </a:lnTo>
                <a:lnTo>
                  <a:pt x="14064" y="9928"/>
                </a:lnTo>
                <a:lnTo>
                  <a:pt x="13943" y="10341"/>
                </a:lnTo>
                <a:lnTo>
                  <a:pt x="13797" y="10731"/>
                </a:lnTo>
                <a:lnTo>
                  <a:pt x="13602" y="11120"/>
                </a:lnTo>
                <a:lnTo>
                  <a:pt x="13383" y="11485"/>
                </a:lnTo>
                <a:lnTo>
                  <a:pt x="13140" y="11850"/>
                </a:lnTo>
                <a:lnTo>
                  <a:pt x="12848" y="12166"/>
                </a:lnTo>
                <a:lnTo>
                  <a:pt x="12556" y="12483"/>
                </a:lnTo>
                <a:lnTo>
                  <a:pt x="12239" y="12799"/>
                </a:lnTo>
                <a:lnTo>
                  <a:pt x="12191" y="12726"/>
                </a:lnTo>
                <a:lnTo>
                  <a:pt x="12142" y="12701"/>
                </a:lnTo>
                <a:lnTo>
                  <a:pt x="12020" y="12628"/>
                </a:lnTo>
                <a:lnTo>
                  <a:pt x="11972" y="12628"/>
                </a:lnTo>
                <a:lnTo>
                  <a:pt x="11947" y="12653"/>
                </a:lnTo>
                <a:lnTo>
                  <a:pt x="11947" y="12677"/>
                </a:lnTo>
                <a:lnTo>
                  <a:pt x="11947" y="12726"/>
                </a:lnTo>
                <a:lnTo>
                  <a:pt x="11996" y="12774"/>
                </a:lnTo>
                <a:lnTo>
                  <a:pt x="12020" y="12823"/>
                </a:lnTo>
                <a:lnTo>
                  <a:pt x="12045" y="12969"/>
                </a:lnTo>
                <a:lnTo>
                  <a:pt x="11680" y="13237"/>
                </a:lnTo>
                <a:lnTo>
                  <a:pt x="11582" y="13018"/>
                </a:lnTo>
                <a:lnTo>
                  <a:pt x="11558" y="12896"/>
                </a:lnTo>
                <a:lnTo>
                  <a:pt x="11534" y="12774"/>
                </a:lnTo>
                <a:lnTo>
                  <a:pt x="11509" y="12726"/>
                </a:lnTo>
                <a:lnTo>
                  <a:pt x="11461" y="12701"/>
                </a:lnTo>
                <a:lnTo>
                  <a:pt x="11412" y="12726"/>
                </a:lnTo>
                <a:lnTo>
                  <a:pt x="11388" y="12774"/>
                </a:lnTo>
                <a:lnTo>
                  <a:pt x="11363" y="13115"/>
                </a:lnTo>
                <a:lnTo>
                  <a:pt x="11363" y="13285"/>
                </a:lnTo>
                <a:lnTo>
                  <a:pt x="11388" y="13431"/>
                </a:lnTo>
                <a:lnTo>
                  <a:pt x="11266" y="13529"/>
                </a:lnTo>
                <a:lnTo>
                  <a:pt x="11096" y="13626"/>
                </a:lnTo>
                <a:lnTo>
                  <a:pt x="11023" y="13310"/>
                </a:lnTo>
                <a:lnTo>
                  <a:pt x="10925" y="12993"/>
                </a:lnTo>
                <a:lnTo>
                  <a:pt x="10877" y="12969"/>
                </a:lnTo>
                <a:lnTo>
                  <a:pt x="10828" y="12993"/>
                </a:lnTo>
                <a:lnTo>
                  <a:pt x="10779" y="13188"/>
                </a:lnTo>
                <a:lnTo>
                  <a:pt x="10779" y="13383"/>
                </a:lnTo>
                <a:lnTo>
                  <a:pt x="10804" y="13577"/>
                </a:lnTo>
                <a:lnTo>
                  <a:pt x="10852" y="13772"/>
                </a:lnTo>
                <a:lnTo>
                  <a:pt x="10487" y="13918"/>
                </a:lnTo>
                <a:lnTo>
                  <a:pt x="10487" y="13821"/>
                </a:lnTo>
                <a:lnTo>
                  <a:pt x="10463" y="13480"/>
                </a:lnTo>
                <a:lnTo>
                  <a:pt x="10439" y="13310"/>
                </a:lnTo>
                <a:lnTo>
                  <a:pt x="10414" y="13139"/>
                </a:lnTo>
                <a:lnTo>
                  <a:pt x="10390" y="13091"/>
                </a:lnTo>
                <a:lnTo>
                  <a:pt x="10293" y="13091"/>
                </a:lnTo>
                <a:lnTo>
                  <a:pt x="10268" y="13139"/>
                </a:lnTo>
                <a:lnTo>
                  <a:pt x="10195" y="13480"/>
                </a:lnTo>
                <a:lnTo>
                  <a:pt x="10195" y="13821"/>
                </a:lnTo>
                <a:lnTo>
                  <a:pt x="10171" y="14040"/>
                </a:lnTo>
                <a:lnTo>
                  <a:pt x="9782" y="14186"/>
                </a:lnTo>
                <a:lnTo>
                  <a:pt x="9806" y="13845"/>
                </a:lnTo>
                <a:lnTo>
                  <a:pt x="9879" y="13504"/>
                </a:lnTo>
                <a:lnTo>
                  <a:pt x="9928" y="13164"/>
                </a:lnTo>
                <a:lnTo>
                  <a:pt x="9952" y="12823"/>
                </a:lnTo>
                <a:lnTo>
                  <a:pt x="9952" y="12774"/>
                </a:lnTo>
                <a:lnTo>
                  <a:pt x="9928" y="12750"/>
                </a:lnTo>
                <a:lnTo>
                  <a:pt x="9879" y="12726"/>
                </a:lnTo>
                <a:lnTo>
                  <a:pt x="9806" y="12750"/>
                </a:lnTo>
                <a:lnTo>
                  <a:pt x="9757" y="12799"/>
                </a:lnTo>
                <a:lnTo>
                  <a:pt x="9636" y="13139"/>
                </a:lnTo>
                <a:lnTo>
                  <a:pt x="9490" y="13504"/>
                </a:lnTo>
                <a:lnTo>
                  <a:pt x="9417" y="13894"/>
                </a:lnTo>
                <a:lnTo>
                  <a:pt x="9392" y="14088"/>
                </a:lnTo>
                <a:lnTo>
                  <a:pt x="9368" y="14283"/>
                </a:lnTo>
                <a:lnTo>
                  <a:pt x="9125" y="14332"/>
                </a:lnTo>
                <a:lnTo>
                  <a:pt x="9125" y="14064"/>
                </a:lnTo>
                <a:lnTo>
                  <a:pt x="9149" y="13821"/>
                </a:lnTo>
                <a:lnTo>
                  <a:pt x="9173" y="13431"/>
                </a:lnTo>
                <a:lnTo>
                  <a:pt x="9222" y="13237"/>
                </a:lnTo>
                <a:lnTo>
                  <a:pt x="9246" y="13139"/>
                </a:lnTo>
                <a:lnTo>
                  <a:pt x="9295" y="13091"/>
                </a:lnTo>
                <a:lnTo>
                  <a:pt x="9295" y="13066"/>
                </a:lnTo>
                <a:lnTo>
                  <a:pt x="9295" y="13042"/>
                </a:lnTo>
                <a:lnTo>
                  <a:pt x="9246" y="13042"/>
                </a:lnTo>
                <a:lnTo>
                  <a:pt x="9173" y="13091"/>
                </a:lnTo>
                <a:lnTo>
                  <a:pt x="9125" y="13139"/>
                </a:lnTo>
                <a:lnTo>
                  <a:pt x="9027" y="13310"/>
                </a:lnTo>
                <a:lnTo>
                  <a:pt x="8954" y="13480"/>
                </a:lnTo>
                <a:lnTo>
                  <a:pt x="8906" y="13650"/>
                </a:lnTo>
                <a:lnTo>
                  <a:pt x="8808" y="13991"/>
                </a:lnTo>
                <a:lnTo>
                  <a:pt x="8784" y="14210"/>
                </a:lnTo>
                <a:lnTo>
                  <a:pt x="8784" y="14405"/>
                </a:lnTo>
                <a:lnTo>
                  <a:pt x="8443" y="14453"/>
                </a:lnTo>
                <a:lnTo>
                  <a:pt x="8443" y="14332"/>
                </a:lnTo>
                <a:lnTo>
                  <a:pt x="8492" y="13894"/>
                </a:lnTo>
                <a:lnTo>
                  <a:pt x="8589" y="13456"/>
                </a:lnTo>
                <a:lnTo>
                  <a:pt x="8735" y="13042"/>
                </a:lnTo>
                <a:lnTo>
                  <a:pt x="8833" y="12847"/>
                </a:lnTo>
                <a:lnTo>
                  <a:pt x="8930" y="12653"/>
                </a:lnTo>
                <a:lnTo>
                  <a:pt x="8930" y="12628"/>
                </a:lnTo>
                <a:lnTo>
                  <a:pt x="8906" y="12580"/>
                </a:lnTo>
                <a:lnTo>
                  <a:pt x="8881" y="12580"/>
                </a:lnTo>
                <a:lnTo>
                  <a:pt x="8857" y="12604"/>
                </a:lnTo>
                <a:lnTo>
                  <a:pt x="8687" y="12799"/>
                </a:lnTo>
                <a:lnTo>
                  <a:pt x="8516" y="12993"/>
                </a:lnTo>
                <a:lnTo>
                  <a:pt x="8395" y="13237"/>
                </a:lnTo>
                <a:lnTo>
                  <a:pt x="8297" y="13456"/>
                </a:lnTo>
                <a:lnTo>
                  <a:pt x="8200" y="13723"/>
                </a:lnTo>
                <a:lnTo>
                  <a:pt x="8127" y="13967"/>
                </a:lnTo>
                <a:lnTo>
                  <a:pt x="8103" y="14234"/>
                </a:lnTo>
                <a:lnTo>
                  <a:pt x="8078" y="14478"/>
                </a:lnTo>
                <a:lnTo>
                  <a:pt x="7762" y="14502"/>
                </a:lnTo>
                <a:lnTo>
                  <a:pt x="7811" y="14259"/>
                </a:lnTo>
                <a:lnTo>
                  <a:pt x="7859" y="14113"/>
                </a:lnTo>
                <a:lnTo>
                  <a:pt x="7908" y="13967"/>
                </a:lnTo>
                <a:lnTo>
                  <a:pt x="7957" y="13796"/>
                </a:lnTo>
                <a:lnTo>
                  <a:pt x="7981" y="13650"/>
                </a:lnTo>
                <a:lnTo>
                  <a:pt x="7957" y="13602"/>
                </a:lnTo>
                <a:lnTo>
                  <a:pt x="7932" y="13577"/>
                </a:lnTo>
                <a:lnTo>
                  <a:pt x="7884" y="13577"/>
                </a:lnTo>
                <a:lnTo>
                  <a:pt x="7811" y="13626"/>
                </a:lnTo>
                <a:lnTo>
                  <a:pt x="7738" y="13699"/>
                </a:lnTo>
                <a:lnTo>
                  <a:pt x="7689" y="13772"/>
                </a:lnTo>
                <a:lnTo>
                  <a:pt x="7640" y="13869"/>
                </a:lnTo>
                <a:lnTo>
                  <a:pt x="7567" y="14064"/>
                </a:lnTo>
                <a:lnTo>
                  <a:pt x="7519" y="14259"/>
                </a:lnTo>
                <a:lnTo>
                  <a:pt x="7446" y="14526"/>
                </a:lnTo>
                <a:lnTo>
                  <a:pt x="7105" y="14526"/>
                </a:lnTo>
                <a:lnTo>
                  <a:pt x="7129" y="14380"/>
                </a:lnTo>
                <a:lnTo>
                  <a:pt x="7178" y="14210"/>
                </a:lnTo>
                <a:lnTo>
                  <a:pt x="7300" y="13894"/>
                </a:lnTo>
                <a:lnTo>
                  <a:pt x="7421" y="13577"/>
                </a:lnTo>
                <a:lnTo>
                  <a:pt x="7421" y="13529"/>
                </a:lnTo>
                <a:lnTo>
                  <a:pt x="7397" y="13504"/>
                </a:lnTo>
                <a:lnTo>
                  <a:pt x="7324" y="13504"/>
                </a:lnTo>
                <a:lnTo>
                  <a:pt x="7154" y="13650"/>
                </a:lnTo>
                <a:lnTo>
                  <a:pt x="7008" y="13821"/>
                </a:lnTo>
                <a:lnTo>
                  <a:pt x="6886" y="13991"/>
                </a:lnTo>
                <a:lnTo>
                  <a:pt x="6789" y="14210"/>
                </a:lnTo>
                <a:lnTo>
                  <a:pt x="6740" y="14332"/>
                </a:lnTo>
                <a:lnTo>
                  <a:pt x="6716" y="14502"/>
                </a:lnTo>
                <a:lnTo>
                  <a:pt x="6497" y="14453"/>
                </a:lnTo>
                <a:lnTo>
                  <a:pt x="6302" y="14380"/>
                </a:lnTo>
                <a:lnTo>
                  <a:pt x="5889" y="14210"/>
                </a:lnTo>
                <a:lnTo>
                  <a:pt x="7008" y="13358"/>
                </a:lnTo>
                <a:lnTo>
                  <a:pt x="8078" y="12458"/>
                </a:lnTo>
                <a:lnTo>
                  <a:pt x="8881" y="11777"/>
                </a:lnTo>
                <a:lnTo>
                  <a:pt x="9271" y="11436"/>
                </a:lnTo>
                <a:lnTo>
                  <a:pt x="9684" y="11120"/>
                </a:lnTo>
                <a:lnTo>
                  <a:pt x="10463" y="10512"/>
                </a:lnTo>
                <a:lnTo>
                  <a:pt x="10828" y="10195"/>
                </a:lnTo>
                <a:lnTo>
                  <a:pt x="11193" y="9855"/>
                </a:lnTo>
                <a:lnTo>
                  <a:pt x="11388" y="9636"/>
                </a:lnTo>
                <a:lnTo>
                  <a:pt x="11582" y="9417"/>
                </a:lnTo>
                <a:lnTo>
                  <a:pt x="11923" y="8930"/>
                </a:lnTo>
                <a:lnTo>
                  <a:pt x="12264" y="8443"/>
                </a:lnTo>
                <a:lnTo>
                  <a:pt x="12434" y="8200"/>
                </a:lnTo>
                <a:lnTo>
                  <a:pt x="12629" y="7981"/>
                </a:lnTo>
                <a:lnTo>
                  <a:pt x="12969" y="7616"/>
                </a:lnTo>
                <a:lnTo>
                  <a:pt x="13334" y="7251"/>
                </a:lnTo>
                <a:lnTo>
                  <a:pt x="13699" y="6910"/>
                </a:lnTo>
                <a:lnTo>
                  <a:pt x="14064" y="6570"/>
                </a:lnTo>
                <a:close/>
                <a:moveTo>
                  <a:pt x="14356" y="1460"/>
                </a:moveTo>
                <a:lnTo>
                  <a:pt x="14575" y="1509"/>
                </a:lnTo>
                <a:lnTo>
                  <a:pt x="14721" y="1582"/>
                </a:lnTo>
                <a:lnTo>
                  <a:pt x="14843" y="1679"/>
                </a:lnTo>
                <a:lnTo>
                  <a:pt x="14916" y="1825"/>
                </a:lnTo>
                <a:lnTo>
                  <a:pt x="14964" y="1971"/>
                </a:lnTo>
                <a:lnTo>
                  <a:pt x="14989" y="2141"/>
                </a:lnTo>
                <a:lnTo>
                  <a:pt x="14964" y="2312"/>
                </a:lnTo>
                <a:lnTo>
                  <a:pt x="14940" y="2506"/>
                </a:lnTo>
                <a:lnTo>
                  <a:pt x="14867" y="2701"/>
                </a:lnTo>
                <a:lnTo>
                  <a:pt x="14721" y="3090"/>
                </a:lnTo>
                <a:lnTo>
                  <a:pt x="14551" y="3455"/>
                </a:lnTo>
                <a:lnTo>
                  <a:pt x="14381" y="3747"/>
                </a:lnTo>
                <a:lnTo>
                  <a:pt x="14162" y="4112"/>
                </a:lnTo>
                <a:lnTo>
                  <a:pt x="13918" y="4477"/>
                </a:lnTo>
                <a:lnTo>
                  <a:pt x="13432" y="5183"/>
                </a:lnTo>
                <a:lnTo>
                  <a:pt x="12385" y="6545"/>
                </a:lnTo>
                <a:lnTo>
                  <a:pt x="12045" y="7008"/>
                </a:lnTo>
                <a:lnTo>
                  <a:pt x="11704" y="7421"/>
                </a:lnTo>
                <a:lnTo>
                  <a:pt x="11339" y="7835"/>
                </a:lnTo>
                <a:lnTo>
                  <a:pt x="10950" y="8224"/>
                </a:lnTo>
                <a:lnTo>
                  <a:pt x="10560" y="8614"/>
                </a:lnTo>
                <a:lnTo>
                  <a:pt x="10171" y="9003"/>
                </a:lnTo>
                <a:lnTo>
                  <a:pt x="9319" y="9733"/>
                </a:lnTo>
                <a:lnTo>
                  <a:pt x="8565" y="10341"/>
                </a:lnTo>
                <a:lnTo>
                  <a:pt x="7835" y="10974"/>
                </a:lnTo>
                <a:lnTo>
                  <a:pt x="7129" y="11607"/>
                </a:lnTo>
                <a:lnTo>
                  <a:pt x="6789" y="11947"/>
                </a:lnTo>
                <a:lnTo>
                  <a:pt x="6448" y="12288"/>
                </a:lnTo>
                <a:lnTo>
                  <a:pt x="5791" y="12945"/>
                </a:lnTo>
                <a:lnTo>
                  <a:pt x="5134" y="13602"/>
                </a:lnTo>
                <a:lnTo>
                  <a:pt x="4794" y="13918"/>
                </a:lnTo>
                <a:lnTo>
                  <a:pt x="4429" y="14210"/>
                </a:lnTo>
                <a:lnTo>
                  <a:pt x="4064" y="14478"/>
                </a:lnTo>
                <a:lnTo>
                  <a:pt x="3674" y="14745"/>
                </a:lnTo>
                <a:lnTo>
                  <a:pt x="3431" y="14891"/>
                </a:lnTo>
                <a:lnTo>
                  <a:pt x="3115" y="15037"/>
                </a:lnTo>
                <a:lnTo>
                  <a:pt x="2750" y="15208"/>
                </a:lnTo>
                <a:lnTo>
                  <a:pt x="2360" y="15305"/>
                </a:lnTo>
                <a:lnTo>
                  <a:pt x="2166" y="15354"/>
                </a:lnTo>
                <a:lnTo>
                  <a:pt x="1971" y="15378"/>
                </a:lnTo>
                <a:lnTo>
                  <a:pt x="1776" y="15402"/>
                </a:lnTo>
                <a:lnTo>
                  <a:pt x="1606" y="15378"/>
                </a:lnTo>
                <a:lnTo>
                  <a:pt x="1460" y="15329"/>
                </a:lnTo>
                <a:lnTo>
                  <a:pt x="1314" y="15256"/>
                </a:lnTo>
                <a:lnTo>
                  <a:pt x="1192" y="15159"/>
                </a:lnTo>
                <a:lnTo>
                  <a:pt x="1095" y="15037"/>
                </a:lnTo>
                <a:lnTo>
                  <a:pt x="1022" y="14867"/>
                </a:lnTo>
                <a:lnTo>
                  <a:pt x="973" y="14672"/>
                </a:lnTo>
                <a:lnTo>
                  <a:pt x="973" y="14478"/>
                </a:lnTo>
                <a:lnTo>
                  <a:pt x="973" y="14283"/>
                </a:lnTo>
                <a:lnTo>
                  <a:pt x="998" y="14064"/>
                </a:lnTo>
                <a:lnTo>
                  <a:pt x="1046" y="13869"/>
                </a:lnTo>
                <a:lnTo>
                  <a:pt x="1168" y="13456"/>
                </a:lnTo>
                <a:lnTo>
                  <a:pt x="1752" y="12288"/>
                </a:lnTo>
                <a:lnTo>
                  <a:pt x="2020" y="11753"/>
                </a:lnTo>
                <a:lnTo>
                  <a:pt x="2141" y="11558"/>
                </a:lnTo>
                <a:lnTo>
                  <a:pt x="2190" y="11485"/>
                </a:lnTo>
                <a:lnTo>
                  <a:pt x="2239" y="11436"/>
                </a:lnTo>
                <a:lnTo>
                  <a:pt x="2287" y="11534"/>
                </a:lnTo>
                <a:lnTo>
                  <a:pt x="2263" y="11558"/>
                </a:lnTo>
                <a:lnTo>
                  <a:pt x="1995" y="12118"/>
                </a:lnTo>
                <a:lnTo>
                  <a:pt x="1874" y="12410"/>
                </a:lnTo>
                <a:lnTo>
                  <a:pt x="1776" y="12701"/>
                </a:lnTo>
                <a:lnTo>
                  <a:pt x="1703" y="12993"/>
                </a:lnTo>
                <a:lnTo>
                  <a:pt x="1703" y="13139"/>
                </a:lnTo>
                <a:lnTo>
                  <a:pt x="1703" y="13285"/>
                </a:lnTo>
                <a:lnTo>
                  <a:pt x="1703" y="13431"/>
                </a:lnTo>
                <a:lnTo>
                  <a:pt x="1728" y="13577"/>
                </a:lnTo>
                <a:lnTo>
                  <a:pt x="1776" y="13723"/>
                </a:lnTo>
                <a:lnTo>
                  <a:pt x="1849" y="13869"/>
                </a:lnTo>
                <a:lnTo>
                  <a:pt x="1922" y="13967"/>
                </a:lnTo>
                <a:lnTo>
                  <a:pt x="2020" y="14064"/>
                </a:lnTo>
                <a:lnTo>
                  <a:pt x="2117" y="14137"/>
                </a:lnTo>
                <a:lnTo>
                  <a:pt x="2214" y="14210"/>
                </a:lnTo>
                <a:lnTo>
                  <a:pt x="2336" y="14234"/>
                </a:lnTo>
                <a:lnTo>
                  <a:pt x="2458" y="14283"/>
                </a:lnTo>
                <a:lnTo>
                  <a:pt x="2701" y="14283"/>
                </a:lnTo>
                <a:lnTo>
                  <a:pt x="2969" y="14259"/>
                </a:lnTo>
                <a:lnTo>
                  <a:pt x="3236" y="14210"/>
                </a:lnTo>
                <a:lnTo>
                  <a:pt x="3480" y="14137"/>
                </a:lnTo>
                <a:lnTo>
                  <a:pt x="3674" y="14040"/>
                </a:lnTo>
                <a:lnTo>
                  <a:pt x="4064" y="13869"/>
                </a:lnTo>
                <a:lnTo>
                  <a:pt x="4404" y="13650"/>
                </a:lnTo>
                <a:lnTo>
                  <a:pt x="4745" y="13407"/>
                </a:lnTo>
                <a:lnTo>
                  <a:pt x="5086" y="13139"/>
                </a:lnTo>
                <a:lnTo>
                  <a:pt x="5718" y="12580"/>
                </a:lnTo>
                <a:lnTo>
                  <a:pt x="6351" y="12020"/>
                </a:lnTo>
                <a:lnTo>
                  <a:pt x="7056" y="11315"/>
                </a:lnTo>
                <a:lnTo>
                  <a:pt x="7762" y="10585"/>
                </a:lnTo>
                <a:lnTo>
                  <a:pt x="8443" y="9855"/>
                </a:lnTo>
                <a:lnTo>
                  <a:pt x="9149" y="9125"/>
                </a:lnTo>
                <a:lnTo>
                  <a:pt x="10585" y="7665"/>
                </a:lnTo>
                <a:lnTo>
                  <a:pt x="11315" y="6910"/>
                </a:lnTo>
                <a:lnTo>
                  <a:pt x="12045" y="6180"/>
                </a:lnTo>
                <a:lnTo>
                  <a:pt x="12580" y="5596"/>
                </a:lnTo>
                <a:lnTo>
                  <a:pt x="13091" y="4988"/>
                </a:lnTo>
                <a:lnTo>
                  <a:pt x="13334" y="4672"/>
                </a:lnTo>
                <a:lnTo>
                  <a:pt x="13553" y="4356"/>
                </a:lnTo>
                <a:lnTo>
                  <a:pt x="13772" y="4015"/>
                </a:lnTo>
                <a:lnTo>
                  <a:pt x="13943" y="3674"/>
                </a:lnTo>
                <a:lnTo>
                  <a:pt x="14040" y="3407"/>
                </a:lnTo>
                <a:lnTo>
                  <a:pt x="14113" y="3163"/>
                </a:lnTo>
                <a:lnTo>
                  <a:pt x="14162" y="2896"/>
                </a:lnTo>
                <a:lnTo>
                  <a:pt x="14186" y="2628"/>
                </a:lnTo>
                <a:lnTo>
                  <a:pt x="14137" y="2385"/>
                </a:lnTo>
                <a:lnTo>
                  <a:pt x="14089" y="2263"/>
                </a:lnTo>
                <a:lnTo>
                  <a:pt x="14040" y="2141"/>
                </a:lnTo>
                <a:lnTo>
                  <a:pt x="13967" y="2044"/>
                </a:lnTo>
                <a:lnTo>
                  <a:pt x="13894" y="1947"/>
                </a:lnTo>
                <a:lnTo>
                  <a:pt x="13772" y="1849"/>
                </a:lnTo>
                <a:lnTo>
                  <a:pt x="13651" y="1776"/>
                </a:lnTo>
                <a:lnTo>
                  <a:pt x="13480" y="1703"/>
                </a:lnTo>
                <a:lnTo>
                  <a:pt x="13334" y="1679"/>
                </a:lnTo>
                <a:lnTo>
                  <a:pt x="12994" y="1679"/>
                </a:lnTo>
                <a:lnTo>
                  <a:pt x="13261" y="1606"/>
                </a:lnTo>
                <a:lnTo>
                  <a:pt x="13529" y="1533"/>
                </a:lnTo>
                <a:lnTo>
                  <a:pt x="13821" y="1484"/>
                </a:lnTo>
                <a:lnTo>
                  <a:pt x="14113" y="1460"/>
                </a:lnTo>
                <a:close/>
                <a:moveTo>
                  <a:pt x="15573" y="535"/>
                </a:moveTo>
                <a:lnTo>
                  <a:pt x="15694" y="584"/>
                </a:lnTo>
                <a:lnTo>
                  <a:pt x="15767" y="633"/>
                </a:lnTo>
                <a:lnTo>
                  <a:pt x="15816" y="681"/>
                </a:lnTo>
                <a:lnTo>
                  <a:pt x="15840" y="754"/>
                </a:lnTo>
                <a:lnTo>
                  <a:pt x="15889" y="852"/>
                </a:lnTo>
                <a:lnTo>
                  <a:pt x="15938" y="1119"/>
                </a:lnTo>
                <a:lnTo>
                  <a:pt x="15938" y="1387"/>
                </a:lnTo>
                <a:lnTo>
                  <a:pt x="15913" y="1679"/>
                </a:lnTo>
                <a:lnTo>
                  <a:pt x="15865" y="1971"/>
                </a:lnTo>
                <a:lnTo>
                  <a:pt x="15719" y="2531"/>
                </a:lnTo>
                <a:lnTo>
                  <a:pt x="15548" y="3066"/>
                </a:lnTo>
                <a:lnTo>
                  <a:pt x="15378" y="3577"/>
                </a:lnTo>
                <a:lnTo>
                  <a:pt x="15159" y="4088"/>
                </a:lnTo>
                <a:lnTo>
                  <a:pt x="14916" y="4574"/>
                </a:lnTo>
                <a:lnTo>
                  <a:pt x="14624" y="5061"/>
                </a:lnTo>
                <a:lnTo>
                  <a:pt x="14332" y="5499"/>
                </a:lnTo>
                <a:lnTo>
                  <a:pt x="13991" y="5937"/>
                </a:lnTo>
                <a:lnTo>
                  <a:pt x="13626" y="6351"/>
                </a:lnTo>
                <a:lnTo>
                  <a:pt x="13261" y="6740"/>
                </a:lnTo>
                <a:lnTo>
                  <a:pt x="12604" y="7397"/>
                </a:lnTo>
                <a:lnTo>
                  <a:pt x="12288" y="7738"/>
                </a:lnTo>
                <a:lnTo>
                  <a:pt x="11996" y="8103"/>
                </a:lnTo>
                <a:lnTo>
                  <a:pt x="11363" y="8979"/>
                </a:lnTo>
                <a:lnTo>
                  <a:pt x="11047" y="9392"/>
                </a:lnTo>
                <a:lnTo>
                  <a:pt x="10877" y="9611"/>
                </a:lnTo>
                <a:lnTo>
                  <a:pt x="10682" y="9806"/>
                </a:lnTo>
                <a:lnTo>
                  <a:pt x="10293" y="10122"/>
                </a:lnTo>
                <a:lnTo>
                  <a:pt x="9903" y="10439"/>
                </a:lnTo>
                <a:lnTo>
                  <a:pt x="9100" y="11047"/>
                </a:lnTo>
                <a:lnTo>
                  <a:pt x="8687" y="11388"/>
                </a:lnTo>
                <a:lnTo>
                  <a:pt x="8297" y="11728"/>
                </a:lnTo>
                <a:lnTo>
                  <a:pt x="7519" y="12410"/>
                </a:lnTo>
                <a:lnTo>
                  <a:pt x="6837" y="12969"/>
                </a:lnTo>
                <a:lnTo>
                  <a:pt x="6156" y="13529"/>
                </a:lnTo>
                <a:lnTo>
                  <a:pt x="5475" y="14064"/>
                </a:lnTo>
                <a:lnTo>
                  <a:pt x="4769" y="14575"/>
                </a:lnTo>
                <a:lnTo>
                  <a:pt x="4283" y="14916"/>
                </a:lnTo>
                <a:lnTo>
                  <a:pt x="3796" y="15208"/>
                </a:lnTo>
                <a:lnTo>
                  <a:pt x="3285" y="15500"/>
                </a:lnTo>
                <a:lnTo>
                  <a:pt x="2750" y="15767"/>
                </a:lnTo>
                <a:lnTo>
                  <a:pt x="2287" y="15962"/>
                </a:lnTo>
                <a:lnTo>
                  <a:pt x="2020" y="16059"/>
                </a:lnTo>
                <a:lnTo>
                  <a:pt x="1752" y="16132"/>
                </a:lnTo>
                <a:lnTo>
                  <a:pt x="1484" y="16205"/>
                </a:lnTo>
                <a:lnTo>
                  <a:pt x="1217" y="16230"/>
                </a:lnTo>
                <a:lnTo>
                  <a:pt x="949" y="16205"/>
                </a:lnTo>
                <a:lnTo>
                  <a:pt x="827" y="16181"/>
                </a:lnTo>
                <a:lnTo>
                  <a:pt x="730" y="16132"/>
                </a:lnTo>
                <a:lnTo>
                  <a:pt x="633" y="16084"/>
                </a:lnTo>
                <a:lnTo>
                  <a:pt x="560" y="16011"/>
                </a:lnTo>
                <a:lnTo>
                  <a:pt x="511" y="15938"/>
                </a:lnTo>
                <a:lnTo>
                  <a:pt x="462" y="15840"/>
                </a:lnTo>
                <a:lnTo>
                  <a:pt x="438" y="15646"/>
                </a:lnTo>
                <a:lnTo>
                  <a:pt x="438" y="15402"/>
                </a:lnTo>
                <a:lnTo>
                  <a:pt x="487" y="15159"/>
                </a:lnTo>
                <a:lnTo>
                  <a:pt x="560" y="14891"/>
                </a:lnTo>
                <a:lnTo>
                  <a:pt x="754" y="14405"/>
                </a:lnTo>
                <a:lnTo>
                  <a:pt x="754" y="14599"/>
                </a:lnTo>
                <a:lnTo>
                  <a:pt x="754" y="14794"/>
                </a:lnTo>
                <a:lnTo>
                  <a:pt x="803" y="14964"/>
                </a:lnTo>
                <a:lnTo>
                  <a:pt x="827" y="15110"/>
                </a:lnTo>
                <a:lnTo>
                  <a:pt x="900" y="15232"/>
                </a:lnTo>
                <a:lnTo>
                  <a:pt x="973" y="15354"/>
                </a:lnTo>
                <a:lnTo>
                  <a:pt x="1046" y="15427"/>
                </a:lnTo>
                <a:lnTo>
                  <a:pt x="1144" y="15500"/>
                </a:lnTo>
                <a:lnTo>
                  <a:pt x="1241" y="15573"/>
                </a:lnTo>
                <a:lnTo>
                  <a:pt x="1338" y="15597"/>
                </a:lnTo>
                <a:lnTo>
                  <a:pt x="1460" y="15646"/>
                </a:lnTo>
                <a:lnTo>
                  <a:pt x="1849" y="15646"/>
                </a:lnTo>
                <a:lnTo>
                  <a:pt x="2141" y="15597"/>
                </a:lnTo>
                <a:lnTo>
                  <a:pt x="2433" y="15500"/>
                </a:lnTo>
                <a:lnTo>
                  <a:pt x="2750" y="15402"/>
                </a:lnTo>
                <a:lnTo>
                  <a:pt x="3042" y="15256"/>
                </a:lnTo>
                <a:lnTo>
                  <a:pt x="3626" y="14964"/>
                </a:lnTo>
                <a:lnTo>
                  <a:pt x="4112" y="14648"/>
                </a:lnTo>
                <a:lnTo>
                  <a:pt x="4453" y="14405"/>
                </a:lnTo>
                <a:lnTo>
                  <a:pt x="4794" y="14137"/>
                </a:lnTo>
                <a:lnTo>
                  <a:pt x="5134" y="13845"/>
                </a:lnTo>
                <a:lnTo>
                  <a:pt x="5767" y="13261"/>
                </a:lnTo>
                <a:lnTo>
                  <a:pt x="6375" y="12653"/>
                </a:lnTo>
                <a:lnTo>
                  <a:pt x="6983" y="12045"/>
                </a:lnTo>
                <a:lnTo>
                  <a:pt x="7738" y="11363"/>
                </a:lnTo>
                <a:lnTo>
                  <a:pt x="8492" y="10731"/>
                </a:lnTo>
                <a:lnTo>
                  <a:pt x="9271" y="10098"/>
                </a:lnTo>
                <a:lnTo>
                  <a:pt x="10049" y="9465"/>
                </a:lnTo>
                <a:lnTo>
                  <a:pt x="10439" y="9125"/>
                </a:lnTo>
                <a:lnTo>
                  <a:pt x="10828" y="8760"/>
                </a:lnTo>
                <a:lnTo>
                  <a:pt x="11193" y="8395"/>
                </a:lnTo>
                <a:lnTo>
                  <a:pt x="11558" y="8030"/>
                </a:lnTo>
                <a:lnTo>
                  <a:pt x="11899" y="7665"/>
                </a:lnTo>
                <a:lnTo>
                  <a:pt x="12239" y="7275"/>
                </a:lnTo>
                <a:lnTo>
                  <a:pt x="12896" y="6448"/>
                </a:lnTo>
                <a:lnTo>
                  <a:pt x="13894" y="5110"/>
                </a:lnTo>
                <a:lnTo>
                  <a:pt x="14381" y="4429"/>
                </a:lnTo>
                <a:lnTo>
                  <a:pt x="14599" y="4064"/>
                </a:lnTo>
                <a:lnTo>
                  <a:pt x="14818" y="3723"/>
                </a:lnTo>
                <a:lnTo>
                  <a:pt x="14989" y="3382"/>
                </a:lnTo>
                <a:lnTo>
                  <a:pt x="15159" y="2993"/>
                </a:lnTo>
                <a:lnTo>
                  <a:pt x="15281" y="2604"/>
                </a:lnTo>
                <a:lnTo>
                  <a:pt x="15329" y="2409"/>
                </a:lnTo>
                <a:lnTo>
                  <a:pt x="15378" y="2214"/>
                </a:lnTo>
                <a:lnTo>
                  <a:pt x="15378" y="2020"/>
                </a:lnTo>
                <a:lnTo>
                  <a:pt x="15354" y="1849"/>
                </a:lnTo>
                <a:lnTo>
                  <a:pt x="15305" y="1655"/>
                </a:lnTo>
                <a:lnTo>
                  <a:pt x="15232" y="1509"/>
                </a:lnTo>
                <a:lnTo>
                  <a:pt x="15135" y="1363"/>
                </a:lnTo>
                <a:lnTo>
                  <a:pt x="14989" y="1241"/>
                </a:lnTo>
                <a:lnTo>
                  <a:pt x="14794" y="1144"/>
                </a:lnTo>
                <a:lnTo>
                  <a:pt x="14575" y="1046"/>
                </a:lnTo>
                <a:lnTo>
                  <a:pt x="14332" y="998"/>
                </a:lnTo>
                <a:lnTo>
                  <a:pt x="14089" y="973"/>
                </a:lnTo>
                <a:lnTo>
                  <a:pt x="14818" y="730"/>
                </a:lnTo>
                <a:lnTo>
                  <a:pt x="15110" y="608"/>
                </a:lnTo>
                <a:lnTo>
                  <a:pt x="15281" y="560"/>
                </a:lnTo>
                <a:lnTo>
                  <a:pt x="15427" y="535"/>
                </a:lnTo>
                <a:close/>
                <a:moveTo>
                  <a:pt x="15451" y="0"/>
                </a:moveTo>
                <a:lnTo>
                  <a:pt x="15305" y="24"/>
                </a:lnTo>
                <a:lnTo>
                  <a:pt x="15013" y="97"/>
                </a:lnTo>
                <a:lnTo>
                  <a:pt x="13845" y="462"/>
                </a:lnTo>
                <a:lnTo>
                  <a:pt x="13261" y="657"/>
                </a:lnTo>
                <a:lnTo>
                  <a:pt x="12702" y="876"/>
                </a:lnTo>
                <a:lnTo>
                  <a:pt x="12118" y="1119"/>
                </a:lnTo>
                <a:lnTo>
                  <a:pt x="11582" y="1411"/>
                </a:lnTo>
                <a:lnTo>
                  <a:pt x="11047" y="1703"/>
                </a:lnTo>
                <a:lnTo>
                  <a:pt x="10536" y="2020"/>
                </a:lnTo>
                <a:lnTo>
                  <a:pt x="10512" y="2068"/>
                </a:lnTo>
                <a:lnTo>
                  <a:pt x="10195" y="1971"/>
                </a:lnTo>
                <a:lnTo>
                  <a:pt x="9879" y="1898"/>
                </a:lnTo>
                <a:lnTo>
                  <a:pt x="9246" y="1801"/>
                </a:lnTo>
                <a:lnTo>
                  <a:pt x="8906" y="1776"/>
                </a:lnTo>
                <a:lnTo>
                  <a:pt x="8565" y="1752"/>
                </a:lnTo>
                <a:lnTo>
                  <a:pt x="8224" y="1752"/>
                </a:lnTo>
                <a:lnTo>
                  <a:pt x="7884" y="1776"/>
                </a:lnTo>
                <a:lnTo>
                  <a:pt x="7543" y="1801"/>
                </a:lnTo>
                <a:lnTo>
                  <a:pt x="7178" y="1849"/>
                </a:lnTo>
                <a:lnTo>
                  <a:pt x="6837" y="1898"/>
                </a:lnTo>
                <a:lnTo>
                  <a:pt x="6497" y="1971"/>
                </a:lnTo>
                <a:lnTo>
                  <a:pt x="6181" y="2068"/>
                </a:lnTo>
                <a:lnTo>
                  <a:pt x="5840" y="2166"/>
                </a:lnTo>
                <a:lnTo>
                  <a:pt x="5524" y="2287"/>
                </a:lnTo>
                <a:lnTo>
                  <a:pt x="5207" y="2409"/>
                </a:lnTo>
                <a:lnTo>
                  <a:pt x="4891" y="2555"/>
                </a:lnTo>
                <a:lnTo>
                  <a:pt x="4575" y="2725"/>
                </a:lnTo>
                <a:lnTo>
                  <a:pt x="4283" y="2896"/>
                </a:lnTo>
                <a:lnTo>
                  <a:pt x="3991" y="3090"/>
                </a:lnTo>
                <a:lnTo>
                  <a:pt x="3626" y="3358"/>
                </a:lnTo>
                <a:lnTo>
                  <a:pt x="3285" y="3699"/>
                </a:lnTo>
                <a:lnTo>
                  <a:pt x="2969" y="4039"/>
                </a:lnTo>
                <a:lnTo>
                  <a:pt x="2677" y="4429"/>
                </a:lnTo>
                <a:lnTo>
                  <a:pt x="2433" y="4842"/>
                </a:lnTo>
                <a:lnTo>
                  <a:pt x="2214" y="5256"/>
                </a:lnTo>
                <a:lnTo>
                  <a:pt x="2044" y="5718"/>
                </a:lnTo>
                <a:lnTo>
                  <a:pt x="1874" y="6156"/>
                </a:lnTo>
                <a:lnTo>
                  <a:pt x="1776" y="6351"/>
                </a:lnTo>
                <a:lnTo>
                  <a:pt x="1679" y="6521"/>
                </a:lnTo>
                <a:lnTo>
                  <a:pt x="1630" y="6691"/>
                </a:lnTo>
                <a:lnTo>
                  <a:pt x="1630" y="6862"/>
                </a:lnTo>
                <a:lnTo>
                  <a:pt x="1655" y="6910"/>
                </a:lnTo>
                <a:lnTo>
                  <a:pt x="1703" y="6935"/>
                </a:lnTo>
                <a:lnTo>
                  <a:pt x="1630" y="7348"/>
                </a:lnTo>
                <a:lnTo>
                  <a:pt x="1582" y="7762"/>
                </a:lnTo>
                <a:lnTo>
                  <a:pt x="1557" y="8151"/>
                </a:lnTo>
                <a:lnTo>
                  <a:pt x="1557" y="8565"/>
                </a:lnTo>
                <a:lnTo>
                  <a:pt x="1557" y="8881"/>
                </a:lnTo>
                <a:lnTo>
                  <a:pt x="1606" y="9198"/>
                </a:lnTo>
                <a:lnTo>
                  <a:pt x="1655" y="9514"/>
                </a:lnTo>
                <a:lnTo>
                  <a:pt x="1703" y="9830"/>
                </a:lnTo>
                <a:lnTo>
                  <a:pt x="1776" y="10171"/>
                </a:lnTo>
                <a:lnTo>
                  <a:pt x="1874" y="10487"/>
                </a:lnTo>
                <a:lnTo>
                  <a:pt x="1995" y="10828"/>
                </a:lnTo>
                <a:lnTo>
                  <a:pt x="2117" y="11144"/>
                </a:lnTo>
                <a:lnTo>
                  <a:pt x="2020" y="11193"/>
                </a:lnTo>
                <a:lnTo>
                  <a:pt x="1898" y="11290"/>
                </a:lnTo>
                <a:lnTo>
                  <a:pt x="1776" y="11412"/>
                </a:lnTo>
                <a:lnTo>
                  <a:pt x="1655" y="11607"/>
                </a:lnTo>
                <a:lnTo>
                  <a:pt x="1387" y="12045"/>
                </a:lnTo>
                <a:lnTo>
                  <a:pt x="1119" y="12556"/>
                </a:lnTo>
                <a:lnTo>
                  <a:pt x="876" y="13091"/>
                </a:lnTo>
                <a:lnTo>
                  <a:pt x="657" y="13553"/>
                </a:lnTo>
                <a:lnTo>
                  <a:pt x="414" y="14113"/>
                </a:lnTo>
                <a:lnTo>
                  <a:pt x="243" y="14551"/>
                </a:lnTo>
                <a:lnTo>
                  <a:pt x="97" y="14989"/>
                </a:lnTo>
                <a:lnTo>
                  <a:pt x="49" y="15208"/>
                </a:lnTo>
                <a:lnTo>
                  <a:pt x="0" y="15427"/>
                </a:lnTo>
                <a:lnTo>
                  <a:pt x="0" y="15670"/>
                </a:lnTo>
                <a:lnTo>
                  <a:pt x="49" y="15889"/>
                </a:lnTo>
                <a:lnTo>
                  <a:pt x="97" y="16084"/>
                </a:lnTo>
                <a:lnTo>
                  <a:pt x="195" y="16254"/>
                </a:lnTo>
                <a:lnTo>
                  <a:pt x="316" y="16400"/>
                </a:lnTo>
                <a:lnTo>
                  <a:pt x="487" y="16497"/>
                </a:lnTo>
                <a:lnTo>
                  <a:pt x="657" y="16595"/>
                </a:lnTo>
                <a:lnTo>
                  <a:pt x="827" y="16643"/>
                </a:lnTo>
                <a:lnTo>
                  <a:pt x="1046" y="16668"/>
                </a:lnTo>
                <a:lnTo>
                  <a:pt x="1241" y="16668"/>
                </a:lnTo>
                <a:lnTo>
                  <a:pt x="1509" y="16643"/>
                </a:lnTo>
                <a:lnTo>
                  <a:pt x="1776" y="16570"/>
                </a:lnTo>
                <a:lnTo>
                  <a:pt x="2044" y="16497"/>
                </a:lnTo>
                <a:lnTo>
                  <a:pt x="2312" y="16400"/>
                </a:lnTo>
                <a:lnTo>
                  <a:pt x="2823" y="16157"/>
                </a:lnTo>
                <a:lnTo>
                  <a:pt x="3309" y="15913"/>
                </a:lnTo>
                <a:lnTo>
                  <a:pt x="3796" y="15646"/>
                </a:lnTo>
                <a:lnTo>
                  <a:pt x="4258" y="15378"/>
                </a:lnTo>
                <a:lnTo>
                  <a:pt x="4721" y="15062"/>
                </a:lnTo>
                <a:lnTo>
                  <a:pt x="5183" y="14745"/>
                </a:lnTo>
                <a:lnTo>
                  <a:pt x="5791" y="14307"/>
                </a:lnTo>
                <a:lnTo>
                  <a:pt x="5767" y="14405"/>
                </a:lnTo>
                <a:lnTo>
                  <a:pt x="5767" y="14502"/>
                </a:lnTo>
                <a:lnTo>
                  <a:pt x="5791" y="14599"/>
                </a:lnTo>
                <a:lnTo>
                  <a:pt x="5864" y="14672"/>
                </a:lnTo>
                <a:lnTo>
                  <a:pt x="5937" y="14745"/>
                </a:lnTo>
                <a:lnTo>
                  <a:pt x="6035" y="14794"/>
                </a:lnTo>
                <a:lnTo>
                  <a:pt x="6302" y="14867"/>
                </a:lnTo>
                <a:lnTo>
                  <a:pt x="6594" y="14940"/>
                </a:lnTo>
                <a:lnTo>
                  <a:pt x="6910" y="14964"/>
                </a:lnTo>
                <a:lnTo>
                  <a:pt x="7227" y="14989"/>
                </a:lnTo>
                <a:lnTo>
                  <a:pt x="7543" y="14989"/>
                </a:lnTo>
                <a:lnTo>
                  <a:pt x="7567" y="15037"/>
                </a:lnTo>
                <a:lnTo>
                  <a:pt x="7640" y="15062"/>
                </a:lnTo>
                <a:lnTo>
                  <a:pt x="7689" y="15062"/>
                </a:lnTo>
                <a:lnTo>
                  <a:pt x="7713" y="15037"/>
                </a:lnTo>
                <a:lnTo>
                  <a:pt x="7738" y="14964"/>
                </a:lnTo>
                <a:lnTo>
                  <a:pt x="8127" y="14940"/>
                </a:lnTo>
                <a:lnTo>
                  <a:pt x="8224" y="14940"/>
                </a:lnTo>
                <a:lnTo>
                  <a:pt x="8322" y="14964"/>
                </a:lnTo>
                <a:lnTo>
                  <a:pt x="8395" y="14916"/>
                </a:lnTo>
                <a:lnTo>
                  <a:pt x="8808" y="14867"/>
                </a:lnTo>
                <a:lnTo>
                  <a:pt x="9198" y="14794"/>
                </a:lnTo>
                <a:lnTo>
                  <a:pt x="9611" y="14697"/>
                </a:lnTo>
                <a:lnTo>
                  <a:pt x="10001" y="14599"/>
                </a:lnTo>
                <a:lnTo>
                  <a:pt x="10390" y="14453"/>
                </a:lnTo>
                <a:lnTo>
                  <a:pt x="10779" y="14307"/>
                </a:lnTo>
                <a:lnTo>
                  <a:pt x="11144" y="14137"/>
                </a:lnTo>
                <a:lnTo>
                  <a:pt x="11509" y="13918"/>
                </a:lnTo>
                <a:lnTo>
                  <a:pt x="12020" y="13577"/>
                </a:lnTo>
                <a:lnTo>
                  <a:pt x="12507" y="13164"/>
                </a:lnTo>
                <a:lnTo>
                  <a:pt x="12969" y="12726"/>
                </a:lnTo>
                <a:lnTo>
                  <a:pt x="13359" y="12264"/>
                </a:lnTo>
                <a:lnTo>
                  <a:pt x="13553" y="11996"/>
                </a:lnTo>
                <a:lnTo>
                  <a:pt x="13724" y="11753"/>
                </a:lnTo>
                <a:lnTo>
                  <a:pt x="13894" y="11485"/>
                </a:lnTo>
                <a:lnTo>
                  <a:pt x="14040" y="11193"/>
                </a:lnTo>
                <a:lnTo>
                  <a:pt x="14186" y="10925"/>
                </a:lnTo>
                <a:lnTo>
                  <a:pt x="14308" y="10633"/>
                </a:lnTo>
                <a:lnTo>
                  <a:pt x="14405" y="10341"/>
                </a:lnTo>
                <a:lnTo>
                  <a:pt x="14478" y="10049"/>
                </a:lnTo>
                <a:lnTo>
                  <a:pt x="14599" y="9538"/>
                </a:lnTo>
                <a:lnTo>
                  <a:pt x="14648" y="9003"/>
                </a:lnTo>
                <a:lnTo>
                  <a:pt x="14672" y="8468"/>
                </a:lnTo>
                <a:lnTo>
                  <a:pt x="14697" y="7957"/>
                </a:lnTo>
                <a:lnTo>
                  <a:pt x="14697" y="7519"/>
                </a:lnTo>
                <a:lnTo>
                  <a:pt x="14672" y="7032"/>
                </a:lnTo>
                <a:lnTo>
                  <a:pt x="14624" y="6813"/>
                </a:lnTo>
                <a:lnTo>
                  <a:pt x="14575" y="6594"/>
                </a:lnTo>
                <a:lnTo>
                  <a:pt x="14502" y="6375"/>
                </a:lnTo>
                <a:lnTo>
                  <a:pt x="14381" y="6180"/>
                </a:lnTo>
                <a:lnTo>
                  <a:pt x="14745" y="5718"/>
                </a:lnTo>
                <a:lnTo>
                  <a:pt x="15086" y="5207"/>
                </a:lnTo>
                <a:lnTo>
                  <a:pt x="15378" y="4696"/>
                </a:lnTo>
                <a:lnTo>
                  <a:pt x="15646" y="4185"/>
                </a:lnTo>
                <a:lnTo>
                  <a:pt x="15889" y="3650"/>
                </a:lnTo>
                <a:lnTo>
                  <a:pt x="16084" y="3090"/>
                </a:lnTo>
                <a:lnTo>
                  <a:pt x="16254" y="2506"/>
                </a:lnTo>
                <a:lnTo>
                  <a:pt x="16376" y="1922"/>
                </a:lnTo>
                <a:lnTo>
                  <a:pt x="16449" y="1509"/>
                </a:lnTo>
                <a:lnTo>
                  <a:pt x="16449" y="1290"/>
                </a:lnTo>
                <a:lnTo>
                  <a:pt x="16449" y="1046"/>
                </a:lnTo>
                <a:lnTo>
                  <a:pt x="16424" y="803"/>
                </a:lnTo>
                <a:lnTo>
                  <a:pt x="16376" y="584"/>
                </a:lnTo>
                <a:lnTo>
                  <a:pt x="16303" y="389"/>
                </a:lnTo>
                <a:lnTo>
                  <a:pt x="16230" y="316"/>
                </a:lnTo>
                <a:lnTo>
                  <a:pt x="16157" y="243"/>
                </a:lnTo>
                <a:lnTo>
                  <a:pt x="16035" y="122"/>
                </a:lnTo>
                <a:lnTo>
                  <a:pt x="15889" y="49"/>
                </a:lnTo>
                <a:lnTo>
                  <a:pt x="15767" y="24"/>
                </a:lnTo>
                <a:lnTo>
                  <a:pt x="15621" y="0"/>
                </a:lnTo>
                <a:close/>
              </a:path>
            </a:pathLst>
          </a:custGeom>
          <a:solidFill>
            <a:srgbClr val="3C78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6D9EEB"/>
              </a:solidFill>
            </a:endParaRPr>
          </a:p>
        </p:txBody>
      </p:sp>
      <p:sp>
        <p:nvSpPr>
          <p:cNvPr id="569" name="Google Shape;569;p18"/>
          <p:cNvSpPr/>
          <p:nvPr/>
        </p:nvSpPr>
        <p:spPr>
          <a:xfrm rot="1473079">
            <a:off x="3278299" y="789914"/>
            <a:ext cx="773816" cy="753764"/>
          </a:xfrm>
          <a:custGeom>
            <a:avLst/>
            <a:gdLst/>
            <a:ahLst/>
            <a:cxnLst/>
            <a:rect l="l" t="t" r="r" b="b"/>
            <a:pathLst>
              <a:path w="18737" h="18250" extrusionOk="0">
                <a:moveTo>
                  <a:pt x="13554" y="3431"/>
                </a:moveTo>
                <a:lnTo>
                  <a:pt x="13748" y="3456"/>
                </a:lnTo>
                <a:lnTo>
                  <a:pt x="13919" y="3480"/>
                </a:lnTo>
                <a:lnTo>
                  <a:pt x="14308" y="3602"/>
                </a:lnTo>
                <a:lnTo>
                  <a:pt x="14478" y="3675"/>
                </a:lnTo>
                <a:lnTo>
                  <a:pt x="14624" y="3748"/>
                </a:lnTo>
                <a:lnTo>
                  <a:pt x="14746" y="3845"/>
                </a:lnTo>
                <a:lnTo>
                  <a:pt x="14843" y="3967"/>
                </a:lnTo>
                <a:lnTo>
                  <a:pt x="14941" y="4113"/>
                </a:lnTo>
                <a:lnTo>
                  <a:pt x="15038" y="4259"/>
                </a:lnTo>
                <a:lnTo>
                  <a:pt x="15111" y="4405"/>
                </a:lnTo>
                <a:lnTo>
                  <a:pt x="15160" y="4551"/>
                </a:lnTo>
                <a:lnTo>
                  <a:pt x="15184" y="4721"/>
                </a:lnTo>
                <a:lnTo>
                  <a:pt x="15208" y="4891"/>
                </a:lnTo>
                <a:lnTo>
                  <a:pt x="15233" y="5232"/>
                </a:lnTo>
                <a:lnTo>
                  <a:pt x="15160" y="5548"/>
                </a:lnTo>
                <a:lnTo>
                  <a:pt x="15111" y="5719"/>
                </a:lnTo>
                <a:lnTo>
                  <a:pt x="15062" y="5865"/>
                </a:lnTo>
                <a:lnTo>
                  <a:pt x="14916" y="6132"/>
                </a:lnTo>
                <a:lnTo>
                  <a:pt x="14722" y="6351"/>
                </a:lnTo>
                <a:lnTo>
                  <a:pt x="14527" y="6570"/>
                </a:lnTo>
                <a:lnTo>
                  <a:pt x="14284" y="6765"/>
                </a:lnTo>
                <a:lnTo>
                  <a:pt x="13821" y="7130"/>
                </a:lnTo>
                <a:lnTo>
                  <a:pt x="13602" y="7325"/>
                </a:lnTo>
                <a:lnTo>
                  <a:pt x="13408" y="7544"/>
                </a:lnTo>
                <a:lnTo>
                  <a:pt x="12678" y="6984"/>
                </a:lnTo>
                <a:lnTo>
                  <a:pt x="12313" y="6692"/>
                </a:lnTo>
                <a:lnTo>
                  <a:pt x="11948" y="6400"/>
                </a:lnTo>
                <a:lnTo>
                  <a:pt x="11631" y="6108"/>
                </a:lnTo>
                <a:lnTo>
                  <a:pt x="11315" y="5767"/>
                </a:lnTo>
                <a:lnTo>
                  <a:pt x="11023" y="5427"/>
                </a:lnTo>
                <a:lnTo>
                  <a:pt x="10755" y="5037"/>
                </a:lnTo>
                <a:lnTo>
                  <a:pt x="10877" y="4989"/>
                </a:lnTo>
                <a:lnTo>
                  <a:pt x="10999" y="4891"/>
                </a:lnTo>
                <a:lnTo>
                  <a:pt x="11242" y="4697"/>
                </a:lnTo>
                <a:lnTo>
                  <a:pt x="11461" y="4478"/>
                </a:lnTo>
                <a:lnTo>
                  <a:pt x="11656" y="4283"/>
                </a:lnTo>
                <a:lnTo>
                  <a:pt x="12191" y="3869"/>
                </a:lnTo>
                <a:lnTo>
                  <a:pt x="12483" y="3699"/>
                </a:lnTo>
                <a:lnTo>
                  <a:pt x="12775" y="3553"/>
                </a:lnTo>
                <a:lnTo>
                  <a:pt x="12970" y="3480"/>
                </a:lnTo>
                <a:lnTo>
                  <a:pt x="13164" y="3456"/>
                </a:lnTo>
                <a:lnTo>
                  <a:pt x="13359" y="3431"/>
                </a:lnTo>
                <a:close/>
                <a:moveTo>
                  <a:pt x="13529" y="2872"/>
                </a:moveTo>
                <a:lnTo>
                  <a:pt x="13335" y="2896"/>
                </a:lnTo>
                <a:lnTo>
                  <a:pt x="12945" y="2969"/>
                </a:lnTo>
                <a:lnTo>
                  <a:pt x="12556" y="3066"/>
                </a:lnTo>
                <a:lnTo>
                  <a:pt x="12191" y="3237"/>
                </a:lnTo>
                <a:lnTo>
                  <a:pt x="11850" y="3456"/>
                </a:lnTo>
                <a:lnTo>
                  <a:pt x="11607" y="3626"/>
                </a:lnTo>
                <a:lnTo>
                  <a:pt x="11388" y="3821"/>
                </a:lnTo>
                <a:lnTo>
                  <a:pt x="10950" y="4210"/>
                </a:lnTo>
                <a:lnTo>
                  <a:pt x="10658" y="4478"/>
                </a:lnTo>
                <a:lnTo>
                  <a:pt x="10512" y="4648"/>
                </a:lnTo>
                <a:lnTo>
                  <a:pt x="10464" y="4721"/>
                </a:lnTo>
                <a:lnTo>
                  <a:pt x="10464" y="4818"/>
                </a:lnTo>
                <a:lnTo>
                  <a:pt x="10366" y="4843"/>
                </a:lnTo>
                <a:lnTo>
                  <a:pt x="10293" y="4916"/>
                </a:lnTo>
                <a:lnTo>
                  <a:pt x="10245" y="4989"/>
                </a:lnTo>
                <a:lnTo>
                  <a:pt x="10269" y="5110"/>
                </a:lnTo>
                <a:lnTo>
                  <a:pt x="10366" y="5354"/>
                </a:lnTo>
                <a:lnTo>
                  <a:pt x="10488" y="5597"/>
                </a:lnTo>
                <a:lnTo>
                  <a:pt x="10610" y="5816"/>
                </a:lnTo>
                <a:lnTo>
                  <a:pt x="10780" y="6035"/>
                </a:lnTo>
                <a:lnTo>
                  <a:pt x="10950" y="6230"/>
                </a:lnTo>
                <a:lnTo>
                  <a:pt x="11120" y="6449"/>
                </a:lnTo>
                <a:lnTo>
                  <a:pt x="11534" y="6814"/>
                </a:lnTo>
                <a:lnTo>
                  <a:pt x="11972" y="7179"/>
                </a:lnTo>
                <a:lnTo>
                  <a:pt x="12410" y="7519"/>
                </a:lnTo>
                <a:lnTo>
                  <a:pt x="12848" y="7836"/>
                </a:lnTo>
                <a:lnTo>
                  <a:pt x="13262" y="8152"/>
                </a:lnTo>
                <a:lnTo>
                  <a:pt x="13335" y="8201"/>
                </a:lnTo>
                <a:lnTo>
                  <a:pt x="13432" y="8225"/>
                </a:lnTo>
                <a:lnTo>
                  <a:pt x="13505" y="8225"/>
                </a:lnTo>
                <a:lnTo>
                  <a:pt x="13602" y="8201"/>
                </a:lnTo>
                <a:lnTo>
                  <a:pt x="13651" y="8152"/>
                </a:lnTo>
                <a:lnTo>
                  <a:pt x="13724" y="8079"/>
                </a:lnTo>
                <a:lnTo>
                  <a:pt x="13748" y="8006"/>
                </a:lnTo>
                <a:lnTo>
                  <a:pt x="13748" y="7933"/>
                </a:lnTo>
                <a:lnTo>
                  <a:pt x="13943" y="7787"/>
                </a:lnTo>
                <a:lnTo>
                  <a:pt x="14089" y="7665"/>
                </a:lnTo>
                <a:lnTo>
                  <a:pt x="14722" y="7154"/>
                </a:lnTo>
                <a:lnTo>
                  <a:pt x="15014" y="6862"/>
                </a:lnTo>
                <a:lnTo>
                  <a:pt x="15281" y="6546"/>
                </a:lnTo>
                <a:lnTo>
                  <a:pt x="15500" y="6205"/>
                </a:lnTo>
                <a:lnTo>
                  <a:pt x="15598" y="6035"/>
                </a:lnTo>
                <a:lnTo>
                  <a:pt x="15671" y="5840"/>
                </a:lnTo>
                <a:lnTo>
                  <a:pt x="15719" y="5670"/>
                </a:lnTo>
                <a:lnTo>
                  <a:pt x="15768" y="5500"/>
                </a:lnTo>
                <a:lnTo>
                  <a:pt x="15792" y="5305"/>
                </a:lnTo>
                <a:lnTo>
                  <a:pt x="15792" y="5135"/>
                </a:lnTo>
                <a:lnTo>
                  <a:pt x="15768" y="4770"/>
                </a:lnTo>
                <a:lnTo>
                  <a:pt x="15695" y="4429"/>
                </a:lnTo>
                <a:lnTo>
                  <a:pt x="15549" y="4088"/>
                </a:lnTo>
                <a:lnTo>
                  <a:pt x="15379" y="3772"/>
                </a:lnTo>
                <a:lnTo>
                  <a:pt x="15257" y="3626"/>
                </a:lnTo>
                <a:lnTo>
                  <a:pt x="15135" y="3504"/>
                </a:lnTo>
                <a:lnTo>
                  <a:pt x="15014" y="3383"/>
                </a:lnTo>
                <a:lnTo>
                  <a:pt x="14868" y="3261"/>
                </a:lnTo>
                <a:lnTo>
                  <a:pt x="14697" y="3164"/>
                </a:lnTo>
                <a:lnTo>
                  <a:pt x="14503" y="3066"/>
                </a:lnTo>
                <a:lnTo>
                  <a:pt x="14332" y="2993"/>
                </a:lnTo>
                <a:lnTo>
                  <a:pt x="14138" y="2945"/>
                </a:lnTo>
                <a:lnTo>
                  <a:pt x="13943" y="2896"/>
                </a:lnTo>
                <a:lnTo>
                  <a:pt x="13724" y="2872"/>
                </a:lnTo>
                <a:close/>
                <a:moveTo>
                  <a:pt x="5597" y="6814"/>
                </a:moveTo>
                <a:lnTo>
                  <a:pt x="4283" y="8030"/>
                </a:lnTo>
                <a:lnTo>
                  <a:pt x="3675" y="8590"/>
                </a:lnTo>
                <a:lnTo>
                  <a:pt x="3602" y="8468"/>
                </a:lnTo>
                <a:lnTo>
                  <a:pt x="3504" y="8395"/>
                </a:lnTo>
                <a:lnTo>
                  <a:pt x="3285" y="8201"/>
                </a:lnTo>
                <a:lnTo>
                  <a:pt x="2969" y="7860"/>
                </a:lnTo>
                <a:lnTo>
                  <a:pt x="2677" y="7519"/>
                </a:lnTo>
                <a:lnTo>
                  <a:pt x="2410" y="7203"/>
                </a:lnTo>
                <a:lnTo>
                  <a:pt x="2264" y="7057"/>
                </a:lnTo>
                <a:lnTo>
                  <a:pt x="2093" y="6911"/>
                </a:lnTo>
                <a:lnTo>
                  <a:pt x="3821" y="6911"/>
                </a:lnTo>
                <a:lnTo>
                  <a:pt x="4745" y="6862"/>
                </a:lnTo>
                <a:lnTo>
                  <a:pt x="5597" y="6814"/>
                </a:lnTo>
                <a:close/>
                <a:moveTo>
                  <a:pt x="755" y="6911"/>
                </a:moveTo>
                <a:lnTo>
                  <a:pt x="1047" y="6935"/>
                </a:lnTo>
                <a:lnTo>
                  <a:pt x="1315" y="6935"/>
                </a:lnTo>
                <a:lnTo>
                  <a:pt x="1339" y="6984"/>
                </a:lnTo>
                <a:lnTo>
                  <a:pt x="1363" y="7008"/>
                </a:lnTo>
                <a:lnTo>
                  <a:pt x="1582" y="7227"/>
                </a:lnTo>
                <a:lnTo>
                  <a:pt x="1826" y="7422"/>
                </a:lnTo>
                <a:lnTo>
                  <a:pt x="2142" y="7738"/>
                </a:lnTo>
                <a:lnTo>
                  <a:pt x="2434" y="8103"/>
                </a:lnTo>
                <a:lnTo>
                  <a:pt x="2799" y="8541"/>
                </a:lnTo>
                <a:lnTo>
                  <a:pt x="3018" y="8785"/>
                </a:lnTo>
                <a:lnTo>
                  <a:pt x="3139" y="8882"/>
                </a:lnTo>
                <a:lnTo>
                  <a:pt x="3261" y="8955"/>
                </a:lnTo>
                <a:lnTo>
                  <a:pt x="3091" y="9077"/>
                </a:lnTo>
                <a:lnTo>
                  <a:pt x="2993" y="8931"/>
                </a:lnTo>
                <a:lnTo>
                  <a:pt x="2872" y="8785"/>
                </a:lnTo>
                <a:lnTo>
                  <a:pt x="2580" y="8517"/>
                </a:lnTo>
                <a:lnTo>
                  <a:pt x="2020" y="8079"/>
                </a:lnTo>
                <a:lnTo>
                  <a:pt x="1388" y="7495"/>
                </a:lnTo>
                <a:lnTo>
                  <a:pt x="755" y="6911"/>
                </a:lnTo>
                <a:close/>
                <a:moveTo>
                  <a:pt x="9490" y="8760"/>
                </a:moveTo>
                <a:lnTo>
                  <a:pt x="9369" y="8785"/>
                </a:lnTo>
                <a:lnTo>
                  <a:pt x="9271" y="8833"/>
                </a:lnTo>
                <a:lnTo>
                  <a:pt x="9101" y="9004"/>
                </a:lnTo>
                <a:lnTo>
                  <a:pt x="8931" y="9174"/>
                </a:lnTo>
                <a:lnTo>
                  <a:pt x="8760" y="9344"/>
                </a:lnTo>
                <a:lnTo>
                  <a:pt x="8566" y="9515"/>
                </a:lnTo>
                <a:lnTo>
                  <a:pt x="8103" y="9904"/>
                </a:lnTo>
                <a:lnTo>
                  <a:pt x="7617" y="10318"/>
                </a:lnTo>
                <a:lnTo>
                  <a:pt x="7276" y="10609"/>
                </a:lnTo>
                <a:lnTo>
                  <a:pt x="7081" y="10780"/>
                </a:lnTo>
                <a:lnTo>
                  <a:pt x="6887" y="10999"/>
                </a:lnTo>
                <a:lnTo>
                  <a:pt x="6716" y="11193"/>
                </a:lnTo>
                <a:lnTo>
                  <a:pt x="6595" y="11437"/>
                </a:lnTo>
                <a:lnTo>
                  <a:pt x="6570" y="11534"/>
                </a:lnTo>
                <a:lnTo>
                  <a:pt x="6546" y="11656"/>
                </a:lnTo>
                <a:lnTo>
                  <a:pt x="6546" y="11753"/>
                </a:lnTo>
                <a:lnTo>
                  <a:pt x="6570" y="11850"/>
                </a:lnTo>
                <a:lnTo>
                  <a:pt x="6619" y="11948"/>
                </a:lnTo>
                <a:lnTo>
                  <a:pt x="6668" y="11996"/>
                </a:lnTo>
                <a:lnTo>
                  <a:pt x="6765" y="12021"/>
                </a:lnTo>
                <a:lnTo>
                  <a:pt x="6838" y="12021"/>
                </a:lnTo>
                <a:lnTo>
                  <a:pt x="6935" y="11972"/>
                </a:lnTo>
                <a:lnTo>
                  <a:pt x="7033" y="11923"/>
                </a:lnTo>
                <a:lnTo>
                  <a:pt x="7154" y="11777"/>
                </a:lnTo>
                <a:lnTo>
                  <a:pt x="7422" y="11461"/>
                </a:lnTo>
                <a:lnTo>
                  <a:pt x="7641" y="11242"/>
                </a:lnTo>
                <a:lnTo>
                  <a:pt x="7860" y="11023"/>
                </a:lnTo>
                <a:lnTo>
                  <a:pt x="8322" y="10634"/>
                </a:lnTo>
                <a:lnTo>
                  <a:pt x="8736" y="10318"/>
                </a:lnTo>
                <a:lnTo>
                  <a:pt x="9174" y="9977"/>
                </a:lnTo>
                <a:lnTo>
                  <a:pt x="9393" y="9807"/>
                </a:lnTo>
                <a:lnTo>
                  <a:pt x="9563" y="9612"/>
                </a:lnTo>
                <a:lnTo>
                  <a:pt x="9709" y="9393"/>
                </a:lnTo>
                <a:lnTo>
                  <a:pt x="9831" y="9174"/>
                </a:lnTo>
                <a:lnTo>
                  <a:pt x="9855" y="9052"/>
                </a:lnTo>
                <a:lnTo>
                  <a:pt x="9855" y="8931"/>
                </a:lnTo>
                <a:lnTo>
                  <a:pt x="9782" y="8858"/>
                </a:lnTo>
                <a:lnTo>
                  <a:pt x="9709" y="8809"/>
                </a:lnTo>
                <a:lnTo>
                  <a:pt x="9588" y="8760"/>
                </a:lnTo>
                <a:close/>
                <a:moveTo>
                  <a:pt x="2045" y="13359"/>
                </a:moveTo>
                <a:lnTo>
                  <a:pt x="2166" y="13408"/>
                </a:lnTo>
                <a:lnTo>
                  <a:pt x="2166" y="13481"/>
                </a:lnTo>
                <a:lnTo>
                  <a:pt x="2166" y="13554"/>
                </a:lnTo>
                <a:lnTo>
                  <a:pt x="2118" y="13627"/>
                </a:lnTo>
                <a:lnTo>
                  <a:pt x="2069" y="13675"/>
                </a:lnTo>
                <a:lnTo>
                  <a:pt x="1947" y="13773"/>
                </a:lnTo>
                <a:lnTo>
                  <a:pt x="1826" y="13870"/>
                </a:lnTo>
                <a:lnTo>
                  <a:pt x="1655" y="13943"/>
                </a:lnTo>
                <a:lnTo>
                  <a:pt x="1461" y="14016"/>
                </a:lnTo>
                <a:lnTo>
                  <a:pt x="1461" y="14016"/>
                </a:lnTo>
                <a:lnTo>
                  <a:pt x="1607" y="13821"/>
                </a:lnTo>
                <a:lnTo>
                  <a:pt x="1753" y="13627"/>
                </a:lnTo>
                <a:lnTo>
                  <a:pt x="1874" y="13481"/>
                </a:lnTo>
                <a:lnTo>
                  <a:pt x="1972" y="13383"/>
                </a:lnTo>
                <a:lnTo>
                  <a:pt x="1996" y="13383"/>
                </a:lnTo>
                <a:lnTo>
                  <a:pt x="2045" y="13359"/>
                </a:lnTo>
                <a:close/>
                <a:moveTo>
                  <a:pt x="1996" y="12872"/>
                </a:moveTo>
                <a:lnTo>
                  <a:pt x="1899" y="12897"/>
                </a:lnTo>
                <a:lnTo>
                  <a:pt x="1826" y="12921"/>
                </a:lnTo>
                <a:lnTo>
                  <a:pt x="1655" y="13018"/>
                </a:lnTo>
                <a:lnTo>
                  <a:pt x="1534" y="13140"/>
                </a:lnTo>
                <a:lnTo>
                  <a:pt x="1388" y="13286"/>
                </a:lnTo>
                <a:lnTo>
                  <a:pt x="1242" y="13456"/>
                </a:lnTo>
                <a:lnTo>
                  <a:pt x="998" y="13797"/>
                </a:lnTo>
                <a:lnTo>
                  <a:pt x="925" y="13967"/>
                </a:lnTo>
                <a:lnTo>
                  <a:pt x="828" y="14138"/>
                </a:lnTo>
                <a:lnTo>
                  <a:pt x="804" y="14235"/>
                </a:lnTo>
                <a:lnTo>
                  <a:pt x="779" y="14308"/>
                </a:lnTo>
                <a:lnTo>
                  <a:pt x="779" y="14405"/>
                </a:lnTo>
                <a:lnTo>
                  <a:pt x="828" y="14478"/>
                </a:lnTo>
                <a:lnTo>
                  <a:pt x="877" y="14527"/>
                </a:lnTo>
                <a:lnTo>
                  <a:pt x="925" y="14576"/>
                </a:lnTo>
                <a:lnTo>
                  <a:pt x="1047" y="14576"/>
                </a:lnTo>
                <a:lnTo>
                  <a:pt x="1120" y="14551"/>
                </a:lnTo>
                <a:lnTo>
                  <a:pt x="1266" y="14551"/>
                </a:lnTo>
                <a:lnTo>
                  <a:pt x="1412" y="14527"/>
                </a:lnTo>
                <a:lnTo>
                  <a:pt x="1582" y="14478"/>
                </a:lnTo>
                <a:lnTo>
                  <a:pt x="1728" y="14430"/>
                </a:lnTo>
                <a:lnTo>
                  <a:pt x="2020" y="14284"/>
                </a:lnTo>
                <a:lnTo>
                  <a:pt x="2239" y="14138"/>
                </a:lnTo>
                <a:lnTo>
                  <a:pt x="2361" y="14040"/>
                </a:lnTo>
                <a:lnTo>
                  <a:pt x="2483" y="13919"/>
                </a:lnTo>
                <a:lnTo>
                  <a:pt x="2556" y="13773"/>
                </a:lnTo>
                <a:lnTo>
                  <a:pt x="2629" y="13627"/>
                </a:lnTo>
                <a:lnTo>
                  <a:pt x="2653" y="13481"/>
                </a:lnTo>
                <a:lnTo>
                  <a:pt x="2653" y="13408"/>
                </a:lnTo>
                <a:lnTo>
                  <a:pt x="2629" y="13335"/>
                </a:lnTo>
                <a:lnTo>
                  <a:pt x="2604" y="13262"/>
                </a:lnTo>
                <a:lnTo>
                  <a:pt x="2556" y="13189"/>
                </a:lnTo>
                <a:lnTo>
                  <a:pt x="2483" y="13140"/>
                </a:lnTo>
                <a:lnTo>
                  <a:pt x="2385" y="13091"/>
                </a:lnTo>
                <a:lnTo>
                  <a:pt x="2288" y="12970"/>
                </a:lnTo>
                <a:lnTo>
                  <a:pt x="2166" y="12897"/>
                </a:lnTo>
                <a:lnTo>
                  <a:pt x="2069" y="12872"/>
                </a:lnTo>
                <a:close/>
                <a:moveTo>
                  <a:pt x="15525" y="560"/>
                </a:moveTo>
                <a:lnTo>
                  <a:pt x="16084" y="633"/>
                </a:lnTo>
                <a:lnTo>
                  <a:pt x="16644" y="706"/>
                </a:lnTo>
                <a:lnTo>
                  <a:pt x="17204" y="828"/>
                </a:lnTo>
                <a:lnTo>
                  <a:pt x="17763" y="974"/>
                </a:lnTo>
                <a:lnTo>
                  <a:pt x="17666" y="1023"/>
                </a:lnTo>
                <a:lnTo>
                  <a:pt x="17593" y="1096"/>
                </a:lnTo>
                <a:lnTo>
                  <a:pt x="17496" y="1169"/>
                </a:lnTo>
                <a:lnTo>
                  <a:pt x="17496" y="1193"/>
                </a:lnTo>
                <a:lnTo>
                  <a:pt x="17520" y="1217"/>
                </a:lnTo>
                <a:lnTo>
                  <a:pt x="17569" y="1266"/>
                </a:lnTo>
                <a:lnTo>
                  <a:pt x="17617" y="1290"/>
                </a:lnTo>
                <a:lnTo>
                  <a:pt x="17739" y="1315"/>
                </a:lnTo>
                <a:lnTo>
                  <a:pt x="17861" y="1290"/>
                </a:lnTo>
                <a:lnTo>
                  <a:pt x="17934" y="1290"/>
                </a:lnTo>
                <a:lnTo>
                  <a:pt x="17982" y="1242"/>
                </a:lnTo>
                <a:lnTo>
                  <a:pt x="18007" y="1363"/>
                </a:lnTo>
                <a:lnTo>
                  <a:pt x="18031" y="1461"/>
                </a:lnTo>
                <a:lnTo>
                  <a:pt x="17909" y="1485"/>
                </a:lnTo>
                <a:lnTo>
                  <a:pt x="17812" y="1534"/>
                </a:lnTo>
                <a:lnTo>
                  <a:pt x="17715" y="1582"/>
                </a:lnTo>
                <a:lnTo>
                  <a:pt x="17617" y="1655"/>
                </a:lnTo>
                <a:lnTo>
                  <a:pt x="17593" y="1680"/>
                </a:lnTo>
                <a:lnTo>
                  <a:pt x="17593" y="1753"/>
                </a:lnTo>
                <a:lnTo>
                  <a:pt x="17617" y="1801"/>
                </a:lnTo>
                <a:lnTo>
                  <a:pt x="17690" y="1826"/>
                </a:lnTo>
                <a:lnTo>
                  <a:pt x="17739" y="1850"/>
                </a:lnTo>
                <a:lnTo>
                  <a:pt x="17812" y="1874"/>
                </a:lnTo>
                <a:lnTo>
                  <a:pt x="17958" y="1850"/>
                </a:lnTo>
                <a:lnTo>
                  <a:pt x="18080" y="1801"/>
                </a:lnTo>
                <a:lnTo>
                  <a:pt x="18104" y="1996"/>
                </a:lnTo>
                <a:lnTo>
                  <a:pt x="17909" y="2069"/>
                </a:lnTo>
                <a:lnTo>
                  <a:pt x="17788" y="2118"/>
                </a:lnTo>
                <a:lnTo>
                  <a:pt x="17690" y="2215"/>
                </a:lnTo>
                <a:lnTo>
                  <a:pt x="17642" y="2264"/>
                </a:lnTo>
                <a:lnTo>
                  <a:pt x="17642" y="2361"/>
                </a:lnTo>
                <a:lnTo>
                  <a:pt x="17666" y="2410"/>
                </a:lnTo>
                <a:lnTo>
                  <a:pt x="17739" y="2458"/>
                </a:lnTo>
                <a:lnTo>
                  <a:pt x="17836" y="2483"/>
                </a:lnTo>
                <a:lnTo>
                  <a:pt x="17934" y="2458"/>
                </a:lnTo>
                <a:lnTo>
                  <a:pt x="18128" y="2410"/>
                </a:lnTo>
                <a:lnTo>
                  <a:pt x="18153" y="2531"/>
                </a:lnTo>
                <a:lnTo>
                  <a:pt x="18007" y="2555"/>
                </a:lnTo>
                <a:lnTo>
                  <a:pt x="17836" y="2604"/>
                </a:lnTo>
                <a:lnTo>
                  <a:pt x="17763" y="2653"/>
                </a:lnTo>
                <a:lnTo>
                  <a:pt x="17715" y="2726"/>
                </a:lnTo>
                <a:lnTo>
                  <a:pt x="17690" y="2823"/>
                </a:lnTo>
                <a:lnTo>
                  <a:pt x="17690" y="2896"/>
                </a:lnTo>
                <a:lnTo>
                  <a:pt x="17739" y="2945"/>
                </a:lnTo>
                <a:lnTo>
                  <a:pt x="17812" y="2993"/>
                </a:lnTo>
                <a:lnTo>
                  <a:pt x="18153" y="2993"/>
                </a:lnTo>
                <a:lnTo>
                  <a:pt x="18177" y="2969"/>
                </a:lnTo>
                <a:lnTo>
                  <a:pt x="18177" y="3261"/>
                </a:lnTo>
                <a:lnTo>
                  <a:pt x="17739" y="3383"/>
                </a:lnTo>
                <a:lnTo>
                  <a:pt x="17690" y="3407"/>
                </a:lnTo>
                <a:lnTo>
                  <a:pt x="17666" y="3431"/>
                </a:lnTo>
                <a:lnTo>
                  <a:pt x="17617" y="3529"/>
                </a:lnTo>
                <a:lnTo>
                  <a:pt x="17617" y="3577"/>
                </a:lnTo>
                <a:lnTo>
                  <a:pt x="17642" y="3626"/>
                </a:lnTo>
                <a:lnTo>
                  <a:pt x="17666" y="3650"/>
                </a:lnTo>
                <a:lnTo>
                  <a:pt x="17715" y="3699"/>
                </a:lnTo>
                <a:lnTo>
                  <a:pt x="17812" y="3723"/>
                </a:lnTo>
                <a:lnTo>
                  <a:pt x="17934" y="3723"/>
                </a:lnTo>
                <a:lnTo>
                  <a:pt x="18153" y="3699"/>
                </a:lnTo>
                <a:lnTo>
                  <a:pt x="18153" y="3699"/>
                </a:lnTo>
                <a:lnTo>
                  <a:pt x="18104" y="4186"/>
                </a:lnTo>
                <a:lnTo>
                  <a:pt x="17934" y="4088"/>
                </a:lnTo>
                <a:lnTo>
                  <a:pt x="17739" y="4040"/>
                </a:lnTo>
                <a:lnTo>
                  <a:pt x="17642" y="4015"/>
                </a:lnTo>
                <a:lnTo>
                  <a:pt x="17569" y="4040"/>
                </a:lnTo>
                <a:lnTo>
                  <a:pt x="17471" y="4064"/>
                </a:lnTo>
                <a:lnTo>
                  <a:pt x="17423" y="4137"/>
                </a:lnTo>
                <a:lnTo>
                  <a:pt x="17423" y="4186"/>
                </a:lnTo>
                <a:lnTo>
                  <a:pt x="17496" y="4283"/>
                </a:lnTo>
                <a:lnTo>
                  <a:pt x="17617" y="4332"/>
                </a:lnTo>
                <a:lnTo>
                  <a:pt x="17812" y="4429"/>
                </a:lnTo>
                <a:lnTo>
                  <a:pt x="17982" y="4526"/>
                </a:lnTo>
                <a:lnTo>
                  <a:pt x="18055" y="4551"/>
                </a:lnTo>
                <a:lnTo>
                  <a:pt x="17958" y="4940"/>
                </a:lnTo>
                <a:lnTo>
                  <a:pt x="17690" y="4843"/>
                </a:lnTo>
                <a:lnTo>
                  <a:pt x="17471" y="4721"/>
                </a:lnTo>
                <a:lnTo>
                  <a:pt x="17228" y="4648"/>
                </a:lnTo>
                <a:lnTo>
                  <a:pt x="17155" y="4648"/>
                </a:lnTo>
                <a:lnTo>
                  <a:pt x="17155" y="4672"/>
                </a:lnTo>
                <a:lnTo>
                  <a:pt x="17155" y="4721"/>
                </a:lnTo>
                <a:lnTo>
                  <a:pt x="17204" y="4818"/>
                </a:lnTo>
                <a:lnTo>
                  <a:pt x="17252" y="4891"/>
                </a:lnTo>
                <a:lnTo>
                  <a:pt x="17350" y="4989"/>
                </a:lnTo>
                <a:lnTo>
                  <a:pt x="17423" y="5062"/>
                </a:lnTo>
                <a:lnTo>
                  <a:pt x="17642" y="5183"/>
                </a:lnTo>
                <a:lnTo>
                  <a:pt x="17861" y="5256"/>
                </a:lnTo>
                <a:lnTo>
                  <a:pt x="17739" y="5621"/>
                </a:lnTo>
                <a:lnTo>
                  <a:pt x="17617" y="5938"/>
                </a:lnTo>
                <a:lnTo>
                  <a:pt x="17569" y="5889"/>
                </a:lnTo>
                <a:lnTo>
                  <a:pt x="17520" y="5840"/>
                </a:lnTo>
                <a:lnTo>
                  <a:pt x="17398" y="5743"/>
                </a:lnTo>
                <a:lnTo>
                  <a:pt x="17301" y="5670"/>
                </a:lnTo>
                <a:lnTo>
                  <a:pt x="17179" y="5597"/>
                </a:lnTo>
                <a:lnTo>
                  <a:pt x="17082" y="5573"/>
                </a:lnTo>
                <a:lnTo>
                  <a:pt x="16985" y="5548"/>
                </a:lnTo>
                <a:lnTo>
                  <a:pt x="16887" y="5548"/>
                </a:lnTo>
                <a:lnTo>
                  <a:pt x="16766" y="5597"/>
                </a:lnTo>
                <a:lnTo>
                  <a:pt x="16741" y="5621"/>
                </a:lnTo>
                <a:lnTo>
                  <a:pt x="16741" y="5670"/>
                </a:lnTo>
                <a:lnTo>
                  <a:pt x="16741" y="5719"/>
                </a:lnTo>
                <a:lnTo>
                  <a:pt x="16766" y="5743"/>
                </a:lnTo>
                <a:lnTo>
                  <a:pt x="16863" y="5840"/>
                </a:lnTo>
                <a:lnTo>
                  <a:pt x="16936" y="5913"/>
                </a:lnTo>
                <a:lnTo>
                  <a:pt x="17009" y="5962"/>
                </a:lnTo>
                <a:lnTo>
                  <a:pt x="17228" y="6132"/>
                </a:lnTo>
                <a:lnTo>
                  <a:pt x="17325" y="6181"/>
                </a:lnTo>
                <a:lnTo>
                  <a:pt x="17447" y="6205"/>
                </a:lnTo>
                <a:lnTo>
                  <a:pt x="17496" y="6205"/>
                </a:lnTo>
                <a:lnTo>
                  <a:pt x="17325" y="6473"/>
                </a:lnTo>
                <a:lnTo>
                  <a:pt x="17204" y="6473"/>
                </a:lnTo>
                <a:lnTo>
                  <a:pt x="17106" y="6449"/>
                </a:lnTo>
                <a:lnTo>
                  <a:pt x="17009" y="6400"/>
                </a:lnTo>
                <a:lnTo>
                  <a:pt x="16936" y="6351"/>
                </a:lnTo>
                <a:lnTo>
                  <a:pt x="16814" y="6230"/>
                </a:lnTo>
                <a:lnTo>
                  <a:pt x="16668" y="6108"/>
                </a:lnTo>
                <a:lnTo>
                  <a:pt x="16522" y="6035"/>
                </a:lnTo>
                <a:lnTo>
                  <a:pt x="16449" y="6011"/>
                </a:lnTo>
                <a:lnTo>
                  <a:pt x="16352" y="6011"/>
                </a:lnTo>
                <a:lnTo>
                  <a:pt x="16279" y="6035"/>
                </a:lnTo>
                <a:lnTo>
                  <a:pt x="16182" y="6084"/>
                </a:lnTo>
                <a:lnTo>
                  <a:pt x="16133" y="6132"/>
                </a:lnTo>
                <a:lnTo>
                  <a:pt x="16133" y="6181"/>
                </a:lnTo>
                <a:lnTo>
                  <a:pt x="16182" y="6230"/>
                </a:lnTo>
                <a:lnTo>
                  <a:pt x="16230" y="6254"/>
                </a:lnTo>
                <a:lnTo>
                  <a:pt x="16303" y="6254"/>
                </a:lnTo>
                <a:lnTo>
                  <a:pt x="16401" y="6303"/>
                </a:lnTo>
                <a:lnTo>
                  <a:pt x="16547" y="6424"/>
                </a:lnTo>
                <a:lnTo>
                  <a:pt x="16693" y="6570"/>
                </a:lnTo>
                <a:lnTo>
                  <a:pt x="16814" y="6692"/>
                </a:lnTo>
                <a:lnTo>
                  <a:pt x="16936" y="6789"/>
                </a:lnTo>
                <a:lnTo>
                  <a:pt x="17082" y="6838"/>
                </a:lnTo>
                <a:lnTo>
                  <a:pt x="16668" y="7325"/>
                </a:lnTo>
                <a:lnTo>
                  <a:pt x="16157" y="7106"/>
                </a:lnTo>
                <a:lnTo>
                  <a:pt x="16011" y="7033"/>
                </a:lnTo>
                <a:lnTo>
                  <a:pt x="15865" y="7008"/>
                </a:lnTo>
                <a:lnTo>
                  <a:pt x="15744" y="7008"/>
                </a:lnTo>
                <a:lnTo>
                  <a:pt x="15598" y="7057"/>
                </a:lnTo>
                <a:lnTo>
                  <a:pt x="15573" y="7081"/>
                </a:lnTo>
                <a:lnTo>
                  <a:pt x="15549" y="7106"/>
                </a:lnTo>
                <a:lnTo>
                  <a:pt x="15549" y="7154"/>
                </a:lnTo>
                <a:lnTo>
                  <a:pt x="15573" y="7179"/>
                </a:lnTo>
                <a:lnTo>
                  <a:pt x="15646" y="7276"/>
                </a:lnTo>
                <a:lnTo>
                  <a:pt x="15744" y="7349"/>
                </a:lnTo>
                <a:lnTo>
                  <a:pt x="15987" y="7495"/>
                </a:lnTo>
                <a:lnTo>
                  <a:pt x="16328" y="7665"/>
                </a:lnTo>
                <a:lnTo>
                  <a:pt x="16036" y="7957"/>
                </a:lnTo>
                <a:lnTo>
                  <a:pt x="15890" y="7909"/>
                </a:lnTo>
                <a:lnTo>
                  <a:pt x="15744" y="7884"/>
                </a:lnTo>
                <a:lnTo>
                  <a:pt x="15598" y="7860"/>
                </a:lnTo>
                <a:lnTo>
                  <a:pt x="15452" y="7836"/>
                </a:lnTo>
                <a:lnTo>
                  <a:pt x="15160" y="7690"/>
                </a:lnTo>
                <a:lnTo>
                  <a:pt x="15014" y="7641"/>
                </a:lnTo>
                <a:lnTo>
                  <a:pt x="14868" y="7592"/>
                </a:lnTo>
                <a:lnTo>
                  <a:pt x="14819" y="7617"/>
                </a:lnTo>
                <a:lnTo>
                  <a:pt x="14770" y="7665"/>
                </a:lnTo>
                <a:lnTo>
                  <a:pt x="14770" y="7714"/>
                </a:lnTo>
                <a:lnTo>
                  <a:pt x="14770" y="7763"/>
                </a:lnTo>
                <a:lnTo>
                  <a:pt x="14843" y="7860"/>
                </a:lnTo>
                <a:lnTo>
                  <a:pt x="14916" y="7957"/>
                </a:lnTo>
                <a:lnTo>
                  <a:pt x="15135" y="8128"/>
                </a:lnTo>
                <a:lnTo>
                  <a:pt x="15427" y="8249"/>
                </a:lnTo>
                <a:lnTo>
                  <a:pt x="15549" y="8298"/>
                </a:lnTo>
                <a:lnTo>
                  <a:pt x="15695" y="8322"/>
                </a:lnTo>
                <a:lnTo>
                  <a:pt x="15403" y="8639"/>
                </a:lnTo>
                <a:lnTo>
                  <a:pt x="15184" y="8590"/>
                </a:lnTo>
                <a:lnTo>
                  <a:pt x="14965" y="8541"/>
                </a:lnTo>
                <a:lnTo>
                  <a:pt x="14770" y="8468"/>
                </a:lnTo>
                <a:lnTo>
                  <a:pt x="14576" y="8347"/>
                </a:lnTo>
                <a:lnTo>
                  <a:pt x="14551" y="8322"/>
                </a:lnTo>
                <a:lnTo>
                  <a:pt x="14503" y="8322"/>
                </a:lnTo>
                <a:lnTo>
                  <a:pt x="14454" y="8371"/>
                </a:lnTo>
                <a:lnTo>
                  <a:pt x="14430" y="8420"/>
                </a:lnTo>
                <a:lnTo>
                  <a:pt x="14430" y="8493"/>
                </a:lnTo>
                <a:lnTo>
                  <a:pt x="14478" y="8590"/>
                </a:lnTo>
                <a:lnTo>
                  <a:pt x="14551" y="8687"/>
                </a:lnTo>
                <a:lnTo>
                  <a:pt x="14722" y="8809"/>
                </a:lnTo>
                <a:lnTo>
                  <a:pt x="14892" y="8906"/>
                </a:lnTo>
                <a:lnTo>
                  <a:pt x="15111" y="8979"/>
                </a:lnTo>
                <a:lnTo>
                  <a:pt x="14843" y="9271"/>
                </a:lnTo>
                <a:lnTo>
                  <a:pt x="14795" y="9247"/>
                </a:lnTo>
                <a:lnTo>
                  <a:pt x="14503" y="9150"/>
                </a:lnTo>
                <a:lnTo>
                  <a:pt x="14211" y="9052"/>
                </a:lnTo>
                <a:lnTo>
                  <a:pt x="13919" y="8955"/>
                </a:lnTo>
                <a:lnTo>
                  <a:pt x="13627" y="8858"/>
                </a:lnTo>
                <a:lnTo>
                  <a:pt x="13578" y="8858"/>
                </a:lnTo>
                <a:lnTo>
                  <a:pt x="13554" y="8882"/>
                </a:lnTo>
                <a:lnTo>
                  <a:pt x="13529" y="8931"/>
                </a:lnTo>
                <a:lnTo>
                  <a:pt x="13554" y="8955"/>
                </a:lnTo>
                <a:lnTo>
                  <a:pt x="13627" y="9077"/>
                </a:lnTo>
                <a:lnTo>
                  <a:pt x="13748" y="9198"/>
                </a:lnTo>
                <a:lnTo>
                  <a:pt x="13846" y="9296"/>
                </a:lnTo>
                <a:lnTo>
                  <a:pt x="13992" y="9369"/>
                </a:lnTo>
                <a:lnTo>
                  <a:pt x="14284" y="9515"/>
                </a:lnTo>
                <a:lnTo>
                  <a:pt x="14576" y="9612"/>
                </a:lnTo>
                <a:lnTo>
                  <a:pt x="14211" y="10001"/>
                </a:lnTo>
                <a:lnTo>
                  <a:pt x="14186" y="9953"/>
                </a:lnTo>
                <a:lnTo>
                  <a:pt x="14113" y="9904"/>
                </a:lnTo>
                <a:lnTo>
                  <a:pt x="13846" y="9709"/>
                </a:lnTo>
                <a:lnTo>
                  <a:pt x="13529" y="9563"/>
                </a:lnTo>
                <a:lnTo>
                  <a:pt x="13359" y="9490"/>
                </a:lnTo>
                <a:lnTo>
                  <a:pt x="13213" y="9442"/>
                </a:lnTo>
                <a:lnTo>
                  <a:pt x="13043" y="9393"/>
                </a:lnTo>
                <a:lnTo>
                  <a:pt x="12824" y="9393"/>
                </a:lnTo>
                <a:lnTo>
                  <a:pt x="12799" y="9442"/>
                </a:lnTo>
                <a:lnTo>
                  <a:pt x="12799" y="9490"/>
                </a:lnTo>
                <a:lnTo>
                  <a:pt x="12824" y="9515"/>
                </a:lnTo>
                <a:lnTo>
                  <a:pt x="13067" y="9734"/>
                </a:lnTo>
                <a:lnTo>
                  <a:pt x="13335" y="9904"/>
                </a:lnTo>
                <a:lnTo>
                  <a:pt x="13627" y="10074"/>
                </a:lnTo>
                <a:lnTo>
                  <a:pt x="13919" y="10220"/>
                </a:lnTo>
                <a:lnTo>
                  <a:pt x="13967" y="10245"/>
                </a:lnTo>
                <a:lnTo>
                  <a:pt x="13894" y="10318"/>
                </a:lnTo>
                <a:lnTo>
                  <a:pt x="13748" y="10464"/>
                </a:lnTo>
                <a:lnTo>
                  <a:pt x="13700" y="10391"/>
                </a:lnTo>
                <a:lnTo>
                  <a:pt x="13627" y="10318"/>
                </a:lnTo>
                <a:lnTo>
                  <a:pt x="13456" y="10220"/>
                </a:lnTo>
                <a:lnTo>
                  <a:pt x="13091" y="10074"/>
                </a:lnTo>
                <a:lnTo>
                  <a:pt x="12897" y="10026"/>
                </a:lnTo>
                <a:lnTo>
                  <a:pt x="12702" y="9953"/>
                </a:lnTo>
                <a:lnTo>
                  <a:pt x="12507" y="9928"/>
                </a:lnTo>
                <a:lnTo>
                  <a:pt x="12288" y="9904"/>
                </a:lnTo>
                <a:lnTo>
                  <a:pt x="12240" y="9904"/>
                </a:lnTo>
                <a:lnTo>
                  <a:pt x="12215" y="9928"/>
                </a:lnTo>
                <a:lnTo>
                  <a:pt x="12191" y="9977"/>
                </a:lnTo>
                <a:lnTo>
                  <a:pt x="12215" y="10050"/>
                </a:lnTo>
                <a:lnTo>
                  <a:pt x="12264" y="10099"/>
                </a:lnTo>
                <a:lnTo>
                  <a:pt x="12459" y="10196"/>
                </a:lnTo>
                <a:lnTo>
                  <a:pt x="12629" y="10293"/>
                </a:lnTo>
                <a:lnTo>
                  <a:pt x="12994" y="10512"/>
                </a:lnTo>
                <a:lnTo>
                  <a:pt x="13237" y="10634"/>
                </a:lnTo>
                <a:lnTo>
                  <a:pt x="13359" y="10682"/>
                </a:lnTo>
                <a:lnTo>
                  <a:pt x="13505" y="10707"/>
                </a:lnTo>
                <a:lnTo>
                  <a:pt x="12921" y="11291"/>
                </a:lnTo>
                <a:lnTo>
                  <a:pt x="12799" y="11193"/>
                </a:lnTo>
                <a:lnTo>
                  <a:pt x="12653" y="11096"/>
                </a:lnTo>
                <a:lnTo>
                  <a:pt x="12434" y="10974"/>
                </a:lnTo>
                <a:lnTo>
                  <a:pt x="12240" y="10828"/>
                </a:lnTo>
                <a:lnTo>
                  <a:pt x="12021" y="10682"/>
                </a:lnTo>
                <a:lnTo>
                  <a:pt x="11802" y="10585"/>
                </a:lnTo>
                <a:lnTo>
                  <a:pt x="11680" y="10537"/>
                </a:lnTo>
                <a:lnTo>
                  <a:pt x="11534" y="10537"/>
                </a:lnTo>
                <a:lnTo>
                  <a:pt x="11510" y="10561"/>
                </a:lnTo>
                <a:lnTo>
                  <a:pt x="11510" y="10585"/>
                </a:lnTo>
                <a:lnTo>
                  <a:pt x="11534" y="10609"/>
                </a:lnTo>
                <a:lnTo>
                  <a:pt x="11704" y="10804"/>
                </a:lnTo>
                <a:lnTo>
                  <a:pt x="11996" y="11072"/>
                </a:lnTo>
                <a:lnTo>
                  <a:pt x="12337" y="11364"/>
                </a:lnTo>
                <a:lnTo>
                  <a:pt x="12507" y="11461"/>
                </a:lnTo>
                <a:lnTo>
                  <a:pt x="12678" y="11534"/>
                </a:lnTo>
                <a:lnTo>
                  <a:pt x="12337" y="11875"/>
                </a:lnTo>
                <a:lnTo>
                  <a:pt x="12215" y="11826"/>
                </a:lnTo>
                <a:lnTo>
                  <a:pt x="12094" y="11777"/>
                </a:lnTo>
                <a:lnTo>
                  <a:pt x="11899" y="11680"/>
                </a:lnTo>
                <a:lnTo>
                  <a:pt x="11510" y="11437"/>
                </a:lnTo>
                <a:lnTo>
                  <a:pt x="11291" y="11339"/>
                </a:lnTo>
                <a:lnTo>
                  <a:pt x="11193" y="11315"/>
                </a:lnTo>
                <a:lnTo>
                  <a:pt x="11072" y="11291"/>
                </a:lnTo>
                <a:lnTo>
                  <a:pt x="10999" y="11315"/>
                </a:lnTo>
                <a:lnTo>
                  <a:pt x="10974" y="11364"/>
                </a:lnTo>
                <a:lnTo>
                  <a:pt x="10950" y="11437"/>
                </a:lnTo>
                <a:lnTo>
                  <a:pt x="10999" y="11485"/>
                </a:lnTo>
                <a:lnTo>
                  <a:pt x="11266" y="11704"/>
                </a:lnTo>
                <a:lnTo>
                  <a:pt x="11558" y="11923"/>
                </a:lnTo>
                <a:lnTo>
                  <a:pt x="11777" y="12069"/>
                </a:lnTo>
                <a:lnTo>
                  <a:pt x="12045" y="12191"/>
                </a:lnTo>
                <a:lnTo>
                  <a:pt x="11753" y="12483"/>
                </a:lnTo>
                <a:lnTo>
                  <a:pt x="11485" y="12264"/>
                </a:lnTo>
                <a:lnTo>
                  <a:pt x="11218" y="12045"/>
                </a:lnTo>
                <a:lnTo>
                  <a:pt x="11047" y="11899"/>
                </a:lnTo>
                <a:lnTo>
                  <a:pt x="10877" y="11777"/>
                </a:lnTo>
                <a:lnTo>
                  <a:pt x="10682" y="11680"/>
                </a:lnTo>
                <a:lnTo>
                  <a:pt x="10488" y="11631"/>
                </a:lnTo>
                <a:lnTo>
                  <a:pt x="10439" y="11656"/>
                </a:lnTo>
                <a:lnTo>
                  <a:pt x="10439" y="11680"/>
                </a:lnTo>
                <a:lnTo>
                  <a:pt x="10415" y="11704"/>
                </a:lnTo>
                <a:lnTo>
                  <a:pt x="10439" y="11753"/>
                </a:lnTo>
                <a:lnTo>
                  <a:pt x="11072" y="12410"/>
                </a:lnTo>
                <a:lnTo>
                  <a:pt x="11242" y="12605"/>
                </a:lnTo>
                <a:lnTo>
                  <a:pt x="11461" y="12775"/>
                </a:lnTo>
                <a:lnTo>
                  <a:pt x="11315" y="12945"/>
                </a:lnTo>
                <a:lnTo>
                  <a:pt x="11193" y="12848"/>
                </a:lnTo>
                <a:lnTo>
                  <a:pt x="11047" y="12775"/>
                </a:lnTo>
                <a:lnTo>
                  <a:pt x="10780" y="12629"/>
                </a:lnTo>
                <a:lnTo>
                  <a:pt x="10366" y="12361"/>
                </a:lnTo>
                <a:lnTo>
                  <a:pt x="10172" y="12215"/>
                </a:lnTo>
                <a:lnTo>
                  <a:pt x="9977" y="12069"/>
                </a:lnTo>
                <a:lnTo>
                  <a:pt x="9953" y="12045"/>
                </a:lnTo>
                <a:lnTo>
                  <a:pt x="9928" y="12069"/>
                </a:lnTo>
                <a:lnTo>
                  <a:pt x="9904" y="12094"/>
                </a:lnTo>
                <a:lnTo>
                  <a:pt x="9928" y="12118"/>
                </a:lnTo>
                <a:lnTo>
                  <a:pt x="10220" y="12532"/>
                </a:lnTo>
                <a:lnTo>
                  <a:pt x="10391" y="12702"/>
                </a:lnTo>
                <a:lnTo>
                  <a:pt x="10585" y="12897"/>
                </a:lnTo>
                <a:lnTo>
                  <a:pt x="10804" y="13067"/>
                </a:lnTo>
                <a:lnTo>
                  <a:pt x="10926" y="13140"/>
                </a:lnTo>
                <a:lnTo>
                  <a:pt x="11047" y="13213"/>
                </a:lnTo>
                <a:lnTo>
                  <a:pt x="10780" y="13456"/>
                </a:lnTo>
                <a:lnTo>
                  <a:pt x="10439" y="13213"/>
                </a:lnTo>
                <a:lnTo>
                  <a:pt x="10099" y="12970"/>
                </a:lnTo>
                <a:lnTo>
                  <a:pt x="9928" y="12872"/>
                </a:lnTo>
                <a:lnTo>
                  <a:pt x="9734" y="12799"/>
                </a:lnTo>
                <a:lnTo>
                  <a:pt x="9563" y="12726"/>
                </a:lnTo>
                <a:lnTo>
                  <a:pt x="9369" y="12726"/>
                </a:lnTo>
                <a:lnTo>
                  <a:pt x="9320" y="12751"/>
                </a:lnTo>
                <a:lnTo>
                  <a:pt x="9320" y="12775"/>
                </a:lnTo>
                <a:lnTo>
                  <a:pt x="9320" y="12799"/>
                </a:lnTo>
                <a:lnTo>
                  <a:pt x="9442" y="12921"/>
                </a:lnTo>
                <a:lnTo>
                  <a:pt x="9588" y="13043"/>
                </a:lnTo>
                <a:lnTo>
                  <a:pt x="9855" y="13262"/>
                </a:lnTo>
                <a:lnTo>
                  <a:pt x="10464" y="13773"/>
                </a:lnTo>
                <a:lnTo>
                  <a:pt x="10293" y="13943"/>
                </a:lnTo>
                <a:lnTo>
                  <a:pt x="10123" y="13821"/>
                </a:lnTo>
                <a:lnTo>
                  <a:pt x="9953" y="13724"/>
                </a:lnTo>
                <a:lnTo>
                  <a:pt x="9612" y="13554"/>
                </a:lnTo>
                <a:lnTo>
                  <a:pt x="9393" y="13408"/>
                </a:lnTo>
                <a:lnTo>
                  <a:pt x="9223" y="13237"/>
                </a:lnTo>
                <a:lnTo>
                  <a:pt x="9052" y="13067"/>
                </a:lnTo>
                <a:lnTo>
                  <a:pt x="8906" y="12848"/>
                </a:lnTo>
                <a:lnTo>
                  <a:pt x="8833" y="12799"/>
                </a:lnTo>
                <a:lnTo>
                  <a:pt x="8760" y="12799"/>
                </a:lnTo>
                <a:lnTo>
                  <a:pt x="8712" y="12824"/>
                </a:lnTo>
                <a:lnTo>
                  <a:pt x="8663" y="12897"/>
                </a:lnTo>
                <a:lnTo>
                  <a:pt x="8639" y="13018"/>
                </a:lnTo>
                <a:lnTo>
                  <a:pt x="8663" y="13164"/>
                </a:lnTo>
                <a:lnTo>
                  <a:pt x="8687" y="13286"/>
                </a:lnTo>
                <a:lnTo>
                  <a:pt x="8760" y="13408"/>
                </a:lnTo>
                <a:lnTo>
                  <a:pt x="8833" y="13529"/>
                </a:lnTo>
                <a:lnTo>
                  <a:pt x="8931" y="13627"/>
                </a:lnTo>
                <a:lnTo>
                  <a:pt x="9125" y="13821"/>
                </a:lnTo>
                <a:lnTo>
                  <a:pt x="9490" y="14089"/>
                </a:lnTo>
                <a:lnTo>
                  <a:pt x="9685" y="14211"/>
                </a:lnTo>
                <a:lnTo>
                  <a:pt x="9904" y="14308"/>
                </a:lnTo>
                <a:lnTo>
                  <a:pt x="9661" y="14527"/>
                </a:lnTo>
                <a:lnTo>
                  <a:pt x="9369" y="14381"/>
                </a:lnTo>
                <a:lnTo>
                  <a:pt x="9052" y="14235"/>
                </a:lnTo>
                <a:lnTo>
                  <a:pt x="8760" y="14089"/>
                </a:lnTo>
                <a:lnTo>
                  <a:pt x="8614" y="13992"/>
                </a:lnTo>
                <a:lnTo>
                  <a:pt x="8468" y="13919"/>
                </a:lnTo>
                <a:lnTo>
                  <a:pt x="8444" y="13894"/>
                </a:lnTo>
                <a:lnTo>
                  <a:pt x="8420" y="13894"/>
                </a:lnTo>
                <a:lnTo>
                  <a:pt x="8395" y="13919"/>
                </a:lnTo>
                <a:lnTo>
                  <a:pt x="8395" y="13967"/>
                </a:lnTo>
                <a:lnTo>
                  <a:pt x="8468" y="14138"/>
                </a:lnTo>
                <a:lnTo>
                  <a:pt x="8566" y="14308"/>
                </a:lnTo>
                <a:lnTo>
                  <a:pt x="8687" y="14430"/>
                </a:lnTo>
                <a:lnTo>
                  <a:pt x="8833" y="14551"/>
                </a:lnTo>
                <a:lnTo>
                  <a:pt x="9296" y="14868"/>
                </a:lnTo>
                <a:lnTo>
                  <a:pt x="9004" y="15160"/>
                </a:lnTo>
                <a:lnTo>
                  <a:pt x="8614" y="14770"/>
                </a:lnTo>
                <a:lnTo>
                  <a:pt x="8201" y="14405"/>
                </a:lnTo>
                <a:lnTo>
                  <a:pt x="7398" y="13700"/>
                </a:lnTo>
                <a:lnTo>
                  <a:pt x="6984" y="13359"/>
                </a:lnTo>
                <a:lnTo>
                  <a:pt x="6595" y="12994"/>
                </a:lnTo>
                <a:lnTo>
                  <a:pt x="6205" y="12605"/>
                </a:lnTo>
                <a:lnTo>
                  <a:pt x="5840" y="12215"/>
                </a:lnTo>
                <a:lnTo>
                  <a:pt x="5500" y="11777"/>
                </a:lnTo>
                <a:lnTo>
                  <a:pt x="5135" y="11315"/>
                </a:lnTo>
                <a:lnTo>
                  <a:pt x="4794" y="10901"/>
                </a:lnTo>
                <a:lnTo>
                  <a:pt x="4599" y="10682"/>
                </a:lnTo>
                <a:lnTo>
                  <a:pt x="4405" y="10488"/>
                </a:lnTo>
                <a:lnTo>
                  <a:pt x="4137" y="10269"/>
                </a:lnTo>
                <a:lnTo>
                  <a:pt x="3845" y="10074"/>
                </a:lnTo>
                <a:lnTo>
                  <a:pt x="3553" y="9855"/>
                </a:lnTo>
                <a:lnTo>
                  <a:pt x="3285" y="9661"/>
                </a:lnTo>
                <a:lnTo>
                  <a:pt x="3261" y="9588"/>
                </a:lnTo>
                <a:lnTo>
                  <a:pt x="3602" y="9296"/>
                </a:lnTo>
                <a:lnTo>
                  <a:pt x="3967" y="9004"/>
                </a:lnTo>
                <a:lnTo>
                  <a:pt x="4332" y="8712"/>
                </a:lnTo>
                <a:lnTo>
                  <a:pt x="4672" y="8420"/>
                </a:lnTo>
                <a:lnTo>
                  <a:pt x="5646" y="7519"/>
                </a:lnTo>
                <a:lnTo>
                  <a:pt x="6595" y="6595"/>
                </a:lnTo>
                <a:lnTo>
                  <a:pt x="6984" y="6205"/>
                </a:lnTo>
                <a:lnTo>
                  <a:pt x="7349" y="5792"/>
                </a:lnTo>
                <a:lnTo>
                  <a:pt x="8055" y="4940"/>
                </a:lnTo>
                <a:lnTo>
                  <a:pt x="8760" y="4088"/>
                </a:lnTo>
                <a:lnTo>
                  <a:pt x="9466" y="3237"/>
                </a:lnTo>
                <a:lnTo>
                  <a:pt x="9855" y="2799"/>
                </a:lnTo>
                <a:lnTo>
                  <a:pt x="10269" y="2410"/>
                </a:lnTo>
                <a:lnTo>
                  <a:pt x="10707" y="2045"/>
                </a:lnTo>
                <a:lnTo>
                  <a:pt x="11169" y="1704"/>
                </a:lnTo>
                <a:lnTo>
                  <a:pt x="11631" y="1412"/>
                </a:lnTo>
                <a:lnTo>
                  <a:pt x="12142" y="1144"/>
                </a:lnTo>
                <a:lnTo>
                  <a:pt x="12678" y="950"/>
                </a:lnTo>
                <a:lnTo>
                  <a:pt x="13237" y="779"/>
                </a:lnTo>
                <a:lnTo>
                  <a:pt x="13797" y="658"/>
                </a:lnTo>
                <a:lnTo>
                  <a:pt x="14381" y="585"/>
                </a:lnTo>
                <a:lnTo>
                  <a:pt x="14941" y="560"/>
                </a:lnTo>
                <a:close/>
                <a:moveTo>
                  <a:pt x="11777" y="13237"/>
                </a:moveTo>
                <a:lnTo>
                  <a:pt x="11777" y="13602"/>
                </a:lnTo>
                <a:lnTo>
                  <a:pt x="11753" y="13967"/>
                </a:lnTo>
                <a:lnTo>
                  <a:pt x="11704" y="14746"/>
                </a:lnTo>
                <a:lnTo>
                  <a:pt x="11680" y="15549"/>
                </a:lnTo>
                <a:lnTo>
                  <a:pt x="11656" y="16328"/>
                </a:lnTo>
                <a:lnTo>
                  <a:pt x="11485" y="16084"/>
                </a:lnTo>
                <a:lnTo>
                  <a:pt x="11291" y="15865"/>
                </a:lnTo>
                <a:lnTo>
                  <a:pt x="10877" y="15427"/>
                </a:lnTo>
                <a:lnTo>
                  <a:pt x="10755" y="15257"/>
                </a:lnTo>
                <a:lnTo>
                  <a:pt x="10610" y="15062"/>
                </a:lnTo>
                <a:lnTo>
                  <a:pt x="10464" y="14868"/>
                </a:lnTo>
                <a:lnTo>
                  <a:pt x="10366" y="14770"/>
                </a:lnTo>
                <a:lnTo>
                  <a:pt x="10293" y="14722"/>
                </a:lnTo>
                <a:lnTo>
                  <a:pt x="10731" y="14284"/>
                </a:lnTo>
                <a:lnTo>
                  <a:pt x="11266" y="13773"/>
                </a:lnTo>
                <a:lnTo>
                  <a:pt x="11777" y="13237"/>
                </a:lnTo>
                <a:close/>
                <a:moveTo>
                  <a:pt x="3431" y="14381"/>
                </a:moveTo>
                <a:lnTo>
                  <a:pt x="3553" y="14405"/>
                </a:lnTo>
                <a:lnTo>
                  <a:pt x="3699" y="14454"/>
                </a:lnTo>
                <a:lnTo>
                  <a:pt x="3699" y="14527"/>
                </a:lnTo>
                <a:lnTo>
                  <a:pt x="3723" y="14576"/>
                </a:lnTo>
                <a:lnTo>
                  <a:pt x="3602" y="14576"/>
                </a:lnTo>
                <a:lnTo>
                  <a:pt x="3553" y="14600"/>
                </a:lnTo>
                <a:lnTo>
                  <a:pt x="3504" y="14649"/>
                </a:lnTo>
                <a:lnTo>
                  <a:pt x="3334" y="14843"/>
                </a:lnTo>
                <a:lnTo>
                  <a:pt x="3164" y="15038"/>
                </a:lnTo>
                <a:lnTo>
                  <a:pt x="2969" y="15233"/>
                </a:lnTo>
                <a:lnTo>
                  <a:pt x="2896" y="15330"/>
                </a:lnTo>
                <a:lnTo>
                  <a:pt x="2847" y="15452"/>
                </a:lnTo>
                <a:lnTo>
                  <a:pt x="2847" y="15525"/>
                </a:lnTo>
                <a:lnTo>
                  <a:pt x="2872" y="15573"/>
                </a:lnTo>
                <a:lnTo>
                  <a:pt x="2896" y="15622"/>
                </a:lnTo>
                <a:lnTo>
                  <a:pt x="2945" y="15646"/>
                </a:lnTo>
                <a:lnTo>
                  <a:pt x="3115" y="15646"/>
                </a:lnTo>
                <a:lnTo>
                  <a:pt x="3237" y="15598"/>
                </a:lnTo>
                <a:lnTo>
                  <a:pt x="3358" y="15525"/>
                </a:lnTo>
                <a:lnTo>
                  <a:pt x="3480" y="15427"/>
                </a:lnTo>
                <a:lnTo>
                  <a:pt x="3699" y="15208"/>
                </a:lnTo>
                <a:lnTo>
                  <a:pt x="3894" y="14941"/>
                </a:lnTo>
                <a:lnTo>
                  <a:pt x="3918" y="14868"/>
                </a:lnTo>
                <a:lnTo>
                  <a:pt x="3918" y="14795"/>
                </a:lnTo>
                <a:lnTo>
                  <a:pt x="3918" y="14722"/>
                </a:lnTo>
                <a:lnTo>
                  <a:pt x="3869" y="14673"/>
                </a:lnTo>
                <a:lnTo>
                  <a:pt x="3918" y="14697"/>
                </a:lnTo>
                <a:lnTo>
                  <a:pt x="3967" y="14770"/>
                </a:lnTo>
                <a:lnTo>
                  <a:pt x="3967" y="14819"/>
                </a:lnTo>
                <a:lnTo>
                  <a:pt x="3967" y="14892"/>
                </a:lnTo>
                <a:lnTo>
                  <a:pt x="3942" y="15087"/>
                </a:lnTo>
                <a:lnTo>
                  <a:pt x="3894" y="15281"/>
                </a:lnTo>
                <a:lnTo>
                  <a:pt x="3699" y="15671"/>
                </a:lnTo>
                <a:lnTo>
                  <a:pt x="3553" y="15938"/>
                </a:lnTo>
                <a:lnTo>
                  <a:pt x="3480" y="16060"/>
                </a:lnTo>
                <a:lnTo>
                  <a:pt x="3358" y="16157"/>
                </a:lnTo>
                <a:lnTo>
                  <a:pt x="3261" y="16230"/>
                </a:lnTo>
                <a:lnTo>
                  <a:pt x="3115" y="16303"/>
                </a:lnTo>
                <a:lnTo>
                  <a:pt x="2847" y="16376"/>
                </a:lnTo>
                <a:lnTo>
                  <a:pt x="2556" y="16425"/>
                </a:lnTo>
                <a:lnTo>
                  <a:pt x="2361" y="16449"/>
                </a:lnTo>
                <a:lnTo>
                  <a:pt x="2166" y="16449"/>
                </a:lnTo>
                <a:lnTo>
                  <a:pt x="2312" y="16182"/>
                </a:lnTo>
                <a:lnTo>
                  <a:pt x="2434" y="15890"/>
                </a:lnTo>
                <a:lnTo>
                  <a:pt x="2629" y="15403"/>
                </a:lnTo>
                <a:lnTo>
                  <a:pt x="2726" y="15160"/>
                </a:lnTo>
                <a:lnTo>
                  <a:pt x="2847" y="14916"/>
                </a:lnTo>
                <a:lnTo>
                  <a:pt x="2993" y="14697"/>
                </a:lnTo>
                <a:lnTo>
                  <a:pt x="3164" y="14503"/>
                </a:lnTo>
                <a:lnTo>
                  <a:pt x="3237" y="14430"/>
                </a:lnTo>
                <a:lnTo>
                  <a:pt x="3310" y="14405"/>
                </a:lnTo>
                <a:lnTo>
                  <a:pt x="3358" y="14381"/>
                </a:lnTo>
                <a:close/>
                <a:moveTo>
                  <a:pt x="3066" y="10001"/>
                </a:moveTo>
                <a:lnTo>
                  <a:pt x="3188" y="10147"/>
                </a:lnTo>
                <a:lnTo>
                  <a:pt x="3334" y="10293"/>
                </a:lnTo>
                <a:lnTo>
                  <a:pt x="3650" y="10488"/>
                </a:lnTo>
                <a:lnTo>
                  <a:pt x="3894" y="10682"/>
                </a:lnTo>
                <a:lnTo>
                  <a:pt x="4113" y="10877"/>
                </a:lnTo>
                <a:lnTo>
                  <a:pt x="4332" y="11096"/>
                </a:lnTo>
                <a:lnTo>
                  <a:pt x="4526" y="11315"/>
                </a:lnTo>
                <a:lnTo>
                  <a:pt x="4891" y="11777"/>
                </a:lnTo>
                <a:lnTo>
                  <a:pt x="5256" y="12264"/>
                </a:lnTo>
                <a:lnTo>
                  <a:pt x="5621" y="12702"/>
                </a:lnTo>
                <a:lnTo>
                  <a:pt x="6011" y="13140"/>
                </a:lnTo>
                <a:lnTo>
                  <a:pt x="6449" y="13529"/>
                </a:lnTo>
                <a:lnTo>
                  <a:pt x="6862" y="13919"/>
                </a:lnTo>
                <a:lnTo>
                  <a:pt x="7763" y="14697"/>
                </a:lnTo>
                <a:lnTo>
                  <a:pt x="8176" y="15087"/>
                </a:lnTo>
                <a:lnTo>
                  <a:pt x="8614" y="15500"/>
                </a:lnTo>
                <a:lnTo>
                  <a:pt x="8590" y="15525"/>
                </a:lnTo>
                <a:lnTo>
                  <a:pt x="8517" y="15573"/>
                </a:lnTo>
                <a:lnTo>
                  <a:pt x="8468" y="15646"/>
                </a:lnTo>
                <a:lnTo>
                  <a:pt x="8468" y="15719"/>
                </a:lnTo>
                <a:lnTo>
                  <a:pt x="8395" y="15914"/>
                </a:lnTo>
                <a:lnTo>
                  <a:pt x="8322" y="16133"/>
                </a:lnTo>
                <a:lnTo>
                  <a:pt x="8176" y="16547"/>
                </a:lnTo>
                <a:lnTo>
                  <a:pt x="7227" y="15817"/>
                </a:lnTo>
                <a:lnTo>
                  <a:pt x="6303" y="15062"/>
                </a:lnTo>
                <a:lnTo>
                  <a:pt x="5840" y="14649"/>
                </a:lnTo>
                <a:lnTo>
                  <a:pt x="5378" y="14259"/>
                </a:lnTo>
                <a:lnTo>
                  <a:pt x="4964" y="13846"/>
                </a:lnTo>
                <a:lnTo>
                  <a:pt x="4551" y="13408"/>
                </a:lnTo>
                <a:lnTo>
                  <a:pt x="3821" y="12580"/>
                </a:lnTo>
                <a:lnTo>
                  <a:pt x="3456" y="12142"/>
                </a:lnTo>
                <a:lnTo>
                  <a:pt x="3091" y="11729"/>
                </a:lnTo>
                <a:lnTo>
                  <a:pt x="2702" y="11315"/>
                </a:lnTo>
                <a:lnTo>
                  <a:pt x="2288" y="10950"/>
                </a:lnTo>
                <a:lnTo>
                  <a:pt x="1850" y="10609"/>
                </a:lnTo>
                <a:lnTo>
                  <a:pt x="1607" y="10464"/>
                </a:lnTo>
                <a:lnTo>
                  <a:pt x="1388" y="10318"/>
                </a:lnTo>
                <a:lnTo>
                  <a:pt x="1534" y="10318"/>
                </a:lnTo>
                <a:lnTo>
                  <a:pt x="1655" y="10293"/>
                </a:lnTo>
                <a:lnTo>
                  <a:pt x="1947" y="10245"/>
                </a:lnTo>
                <a:lnTo>
                  <a:pt x="2507" y="10147"/>
                </a:lnTo>
                <a:lnTo>
                  <a:pt x="3066" y="10001"/>
                </a:lnTo>
                <a:close/>
                <a:moveTo>
                  <a:pt x="4989" y="16328"/>
                </a:moveTo>
                <a:lnTo>
                  <a:pt x="5110" y="16352"/>
                </a:lnTo>
                <a:lnTo>
                  <a:pt x="5086" y="16401"/>
                </a:lnTo>
                <a:lnTo>
                  <a:pt x="5062" y="16474"/>
                </a:lnTo>
                <a:lnTo>
                  <a:pt x="4989" y="16522"/>
                </a:lnTo>
                <a:lnTo>
                  <a:pt x="4843" y="16620"/>
                </a:lnTo>
                <a:lnTo>
                  <a:pt x="4551" y="16741"/>
                </a:lnTo>
                <a:lnTo>
                  <a:pt x="4551" y="16741"/>
                </a:lnTo>
                <a:lnTo>
                  <a:pt x="4599" y="16620"/>
                </a:lnTo>
                <a:lnTo>
                  <a:pt x="4672" y="16474"/>
                </a:lnTo>
                <a:lnTo>
                  <a:pt x="4770" y="16376"/>
                </a:lnTo>
                <a:lnTo>
                  <a:pt x="4867" y="16328"/>
                </a:lnTo>
                <a:close/>
                <a:moveTo>
                  <a:pt x="3237" y="13846"/>
                </a:moveTo>
                <a:lnTo>
                  <a:pt x="3115" y="13894"/>
                </a:lnTo>
                <a:lnTo>
                  <a:pt x="2993" y="13943"/>
                </a:lnTo>
                <a:lnTo>
                  <a:pt x="2896" y="14016"/>
                </a:lnTo>
                <a:lnTo>
                  <a:pt x="2702" y="14211"/>
                </a:lnTo>
                <a:lnTo>
                  <a:pt x="2531" y="14430"/>
                </a:lnTo>
                <a:lnTo>
                  <a:pt x="2385" y="14673"/>
                </a:lnTo>
                <a:lnTo>
                  <a:pt x="2264" y="14941"/>
                </a:lnTo>
                <a:lnTo>
                  <a:pt x="2045" y="15500"/>
                </a:lnTo>
                <a:lnTo>
                  <a:pt x="1923" y="15768"/>
                </a:lnTo>
                <a:lnTo>
                  <a:pt x="1777" y="16036"/>
                </a:lnTo>
                <a:lnTo>
                  <a:pt x="1607" y="16279"/>
                </a:lnTo>
                <a:lnTo>
                  <a:pt x="1509" y="16376"/>
                </a:lnTo>
                <a:lnTo>
                  <a:pt x="1412" y="16449"/>
                </a:lnTo>
                <a:lnTo>
                  <a:pt x="1363" y="16522"/>
                </a:lnTo>
                <a:lnTo>
                  <a:pt x="1315" y="16595"/>
                </a:lnTo>
                <a:lnTo>
                  <a:pt x="1290" y="16668"/>
                </a:lnTo>
                <a:lnTo>
                  <a:pt x="1315" y="16741"/>
                </a:lnTo>
                <a:lnTo>
                  <a:pt x="1339" y="16814"/>
                </a:lnTo>
                <a:lnTo>
                  <a:pt x="1388" y="16863"/>
                </a:lnTo>
                <a:lnTo>
                  <a:pt x="1436" y="16887"/>
                </a:lnTo>
                <a:lnTo>
                  <a:pt x="1534" y="16912"/>
                </a:lnTo>
                <a:lnTo>
                  <a:pt x="1631" y="16912"/>
                </a:lnTo>
                <a:lnTo>
                  <a:pt x="1728" y="16887"/>
                </a:lnTo>
                <a:lnTo>
                  <a:pt x="2288" y="16887"/>
                </a:lnTo>
                <a:lnTo>
                  <a:pt x="2556" y="16863"/>
                </a:lnTo>
                <a:lnTo>
                  <a:pt x="2799" y="16839"/>
                </a:lnTo>
                <a:lnTo>
                  <a:pt x="3042" y="16790"/>
                </a:lnTo>
                <a:lnTo>
                  <a:pt x="3285" y="16717"/>
                </a:lnTo>
                <a:lnTo>
                  <a:pt x="3431" y="16644"/>
                </a:lnTo>
                <a:lnTo>
                  <a:pt x="3553" y="16571"/>
                </a:lnTo>
                <a:lnTo>
                  <a:pt x="3650" y="16474"/>
                </a:lnTo>
                <a:lnTo>
                  <a:pt x="3772" y="16376"/>
                </a:lnTo>
                <a:lnTo>
                  <a:pt x="3918" y="16157"/>
                </a:lnTo>
                <a:lnTo>
                  <a:pt x="4064" y="15865"/>
                </a:lnTo>
                <a:lnTo>
                  <a:pt x="4210" y="15549"/>
                </a:lnTo>
                <a:lnTo>
                  <a:pt x="4283" y="15306"/>
                </a:lnTo>
                <a:lnTo>
                  <a:pt x="4332" y="15062"/>
                </a:lnTo>
                <a:lnTo>
                  <a:pt x="4380" y="14795"/>
                </a:lnTo>
                <a:lnTo>
                  <a:pt x="4356" y="14576"/>
                </a:lnTo>
                <a:lnTo>
                  <a:pt x="4356" y="14478"/>
                </a:lnTo>
                <a:lnTo>
                  <a:pt x="4307" y="14405"/>
                </a:lnTo>
                <a:lnTo>
                  <a:pt x="4259" y="14332"/>
                </a:lnTo>
                <a:lnTo>
                  <a:pt x="4186" y="14284"/>
                </a:lnTo>
                <a:lnTo>
                  <a:pt x="4113" y="14186"/>
                </a:lnTo>
                <a:lnTo>
                  <a:pt x="4040" y="14089"/>
                </a:lnTo>
                <a:lnTo>
                  <a:pt x="3942" y="14016"/>
                </a:lnTo>
                <a:lnTo>
                  <a:pt x="3845" y="13967"/>
                </a:lnTo>
                <a:lnTo>
                  <a:pt x="3626" y="13870"/>
                </a:lnTo>
                <a:lnTo>
                  <a:pt x="3383" y="13846"/>
                </a:lnTo>
                <a:close/>
                <a:moveTo>
                  <a:pt x="4818" y="15817"/>
                </a:moveTo>
                <a:lnTo>
                  <a:pt x="4697" y="15865"/>
                </a:lnTo>
                <a:lnTo>
                  <a:pt x="4575" y="15914"/>
                </a:lnTo>
                <a:lnTo>
                  <a:pt x="4453" y="15987"/>
                </a:lnTo>
                <a:lnTo>
                  <a:pt x="4356" y="16084"/>
                </a:lnTo>
                <a:lnTo>
                  <a:pt x="4259" y="16206"/>
                </a:lnTo>
                <a:lnTo>
                  <a:pt x="4161" y="16328"/>
                </a:lnTo>
                <a:lnTo>
                  <a:pt x="4088" y="16474"/>
                </a:lnTo>
                <a:lnTo>
                  <a:pt x="4040" y="16620"/>
                </a:lnTo>
                <a:lnTo>
                  <a:pt x="3991" y="16766"/>
                </a:lnTo>
                <a:lnTo>
                  <a:pt x="3967" y="16912"/>
                </a:lnTo>
                <a:lnTo>
                  <a:pt x="3967" y="17058"/>
                </a:lnTo>
                <a:lnTo>
                  <a:pt x="3991" y="17155"/>
                </a:lnTo>
                <a:lnTo>
                  <a:pt x="4064" y="17252"/>
                </a:lnTo>
                <a:lnTo>
                  <a:pt x="4161" y="17301"/>
                </a:lnTo>
                <a:lnTo>
                  <a:pt x="4210" y="17325"/>
                </a:lnTo>
                <a:lnTo>
                  <a:pt x="4259" y="17301"/>
                </a:lnTo>
                <a:lnTo>
                  <a:pt x="4502" y="17228"/>
                </a:lnTo>
                <a:lnTo>
                  <a:pt x="4721" y="17131"/>
                </a:lnTo>
                <a:lnTo>
                  <a:pt x="4989" y="17009"/>
                </a:lnTo>
                <a:lnTo>
                  <a:pt x="5135" y="16936"/>
                </a:lnTo>
                <a:lnTo>
                  <a:pt x="5256" y="16863"/>
                </a:lnTo>
                <a:lnTo>
                  <a:pt x="5354" y="16766"/>
                </a:lnTo>
                <a:lnTo>
                  <a:pt x="5427" y="16668"/>
                </a:lnTo>
                <a:lnTo>
                  <a:pt x="5500" y="16547"/>
                </a:lnTo>
                <a:lnTo>
                  <a:pt x="5524" y="16401"/>
                </a:lnTo>
                <a:lnTo>
                  <a:pt x="5524" y="16328"/>
                </a:lnTo>
                <a:lnTo>
                  <a:pt x="5500" y="16230"/>
                </a:lnTo>
                <a:lnTo>
                  <a:pt x="5451" y="16133"/>
                </a:lnTo>
                <a:lnTo>
                  <a:pt x="5402" y="16060"/>
                </a:lnTo>
                <a:lnTo>
                  <a:pt x="5305" y="15963"/>
                </a:lnTo>
                <a:lnTo>
                  <a:pt x="5208" y="15890"/>
                </a:lnTo>
                <a:lnTo>
                  <a:pt x="5086" y="15841"/>
                </a:lnTo>
                <a:lnTo>
                  <a:pt x="4964" y="15817"/>
                </a:lnTo>
                <a:close/>
                <a:moveTo>
                  <a:pt x="10001" y="14965"/>
                </a:moveTo>
                <a:lnTo>
                  <a:pt x="10099" y="15184"/>
                </a:lnTo>
                <a:lnTo>
                  <a:pt x="10220" y="15379"/>
                </a:lnTo>
                <a:lnTo>
                  <a:pt x="10488" y="15719"/>
                </a:lnTo>
                <a:lnTo>
                  <a:pt x="10731" y="16011"/>
                </a:lnTo>
                <a:lnTo>
                  <a:pt x="10999" y="16303"/>
                </a:lnTo>
                <a:lnTo>
                  <a:pt x="11242" y="16595"/>
                </a:lnTo>
                <a:lnTo>
                  <a:pt x="11339" y="16766"/>
                </a:lnTo>
                <a:lnTo>
                  <a:pt x="11412" y="16936"/>
                </a:lnTo>
                <a:lnTo>
                  <a:pt x="11437" y="17009"/>
                </a:lnTo>
                <a:lnTo>
                  <a:pt x="11485" y="17058"/>
                </a:lnTo>
                <a:lnTo>
                  <a:pt x="11558" y="17082"/>
                </a:lnTo>
                <a:lnTo>
                  <a:pt x="11607" y="17106"/>
                </a:lnTo>
                <a:lnTo>
                  <a:pt x="11607" y="17350"/>
                </a:lnTo>
                <a:lnTo>
                  <a:pt x="11583" y="17593"/>
                </a:lnTo>
                <a:lnTo>
                  <a:pt x="11412" y="17471"/>
                </a:lnTo>
                <a:lnTo>
                  <a:pt x="11266" y="17325"/>
                </a:lnTo>
                <a:lnTo>
                  <a:pt x="10974" y="17009"/>
                </a:lnTo>
                <a:lnTo>
                  <a:pt x="10488" y="16328"/>
                </a:lnTo>
                <a:lnTo>
                  <a:pt x="10099" y="15817"/>
                </a:lnTo>
                <a:lnTo>
                  <a:pt x="9855" y="15549"/>
                </a:lnTo>
                <a:lnTo>
                  <a:pt x="9709" y="15427"/>
                </a:lnTo>
                <a:lnTo>
                  <a:pt x="9588" y="15306"/>
                </a:lnTo>
                <a:lnTo>
                  <a:pt x="9855" y="15111"/>
                </a:lnTo>
                <a:lnTo>
                  <a:pt x="9928" y="15038"/>
                </a:lnTo>
                <a:lnTo>
                  <a:pt x="10001" y="14965"/>
                </a:lnTo>
                <a:close/>
                <a:moveTo>
                  <a:pt x="15135" y="1"/>
                </a:moveTo>
                <a:lnTo>
                  <a:pt x="14551" y="25"/>
                </a:lnTo>
                <a:lnTo>
                  <a:pt x="13967" y="74"/>
                </a:lnTo>
                <a:lnTo>
                  <a:pt x="13408" y="171"/>
                </a:lnTo>
                <a:lnTo>
                  <a:pt x="12824" y="293"/>
                </a:lnTo>
                <a:lnTo>
                  <a:pt x="12264" y="487"/>
                </a:lnTo>
                <a:lnTo>
                  <a:pt x="11753" y="706"/>
                </a:lnTo>
                <a:lnTo>
                  <a:pt x="11242" y="974"/>
                </a:lnTo>
                <a:lnTo>
                  <a:pt x="10755" y="1290"/>
                </a:lnTo>
                <a:lnTo>
                  <a:pt x="10318" y="1631"/>
                </a:lnTo>
                <a:lnTo>
                  <a:pt x="9880" y="2020"/>
                </a:lnTo>
                <a:lnTo>
                  <a:pt x="9466" y="2434"/>
                </a:lnTo>
                <a:lnTo>
                  <a:pt x="9052" y="2847"/>
                </a:lnTo>
                <a:lnTo>
                  <a:pt x="8663" y="3310"/>
                </a:lnTo>
                <a:lnTo>
                  <a:pt x="7933" y="4234"/>
                </a:lnTo>
                <a:lnTo>
                  <a:pt x="7203" y="5135"/>
                </a:lnTo>
                <a:lnTo>
                  <a:pt x="6814" y="5597"/>
                </a:lnTo>
                <a:lnTo>
                  <a:pt x="6400" y="6011"/>
                </a:lnTo>
                <a:lnTo>
                  <a:pt x="6205" y="6205"/>
                </a:lnTo>
                <a:lnTo>
                  <a:pt x="5889" y="6205"/>
                </a:lnTo>
                <a:lnTo>
                  <a:pt x="5548" y="6230"/>
                </a:lnTo>
                <a:lnTo>
                  <a:pt x="4916" y="6303"/>
                </a:lnTo>
                <a:lnTo>
                  <a:pt x="3991" y="6376"/>
                </a:lnTo>
                <a:lnTo>
                  <a:pt x="3066" y="6400"/>
                </a:lnTo>
                <a:lnTo>
                  <a:pt x="901" y="6400"/>
                </a:lnTo>
                <a:lnTo>
                  <a:pt x="171" y="6351"/>
                </a:lnTo>
                <a:lnTo>
                  <a:pt x="122" y="6351"/>
                </a:lnTo>
                <a:lnTo>
                  <a:pt x="74" y="6376"/>
                </a:lnTo>
                <a:lnTo>
                  <a:pt x="25" y="6449"/>
                </a:lnTo>
                <a:lnTo>
                  <a:pt x="1" y="6546"/>
                </a:lnTo>
                <a:lnTo>
                  <a:pt x="25" y="6619"/>
                </a:lnTo>
                <a:lnTo>
                  <a:pt x="1" y="6716"/>
                </a:lnTo>
                <a:lnTo>
                  <a:pt x="49" y="6789"/>
                </a:lnTo>
                <a:lnTo>
                  <a:pt x="195" y="7008"/>
                </a:lnTo>
                <a:lnTo>
                  <a:pt x="366" y="7227"/>
                </a:lnTo>
                <a:lnTo>
                  <a:pt x="731" y="7617"/>
                </a:lnTo>
                <a:lnTo>
                  <a:pt x="1120" y="7982"/>
                </a:lnTo>
                <a:lnTo>
                  <a:pt x="1534" y="8347"/>
                </a:lnTo>
                <a:lnTo>
                  <a:pt x="1923" y="8712"/>
                </a:lnTo>
                <a:lnTo>
                  <a:pt x="2337" y="9101"/>
                </a:lnTo>
                <a:lnTo>
                  <a:pt x="2507" y="9296"/>
                </a:lnTo>
                <a:lnTo>
                  <a:pt x="2702" y="9466"/>
                </a:lnTo>
                <a:lnTo>
                  <a:pt x="1923" y="9661"/>
                </a:lnTo>
                <a:lnTo>
                  <a:pt x="1680" y="9709"/>
                </a:lnTo>
                <a:lnTo>
                  <a:pt x="1412" y="9734"/>
                </a:lnTo>
                <a:lnTo>
                  <a:pt x="1193" y="9807"/>
                </a:lnTo>
                <a:lnTo>
                  <a:pt x="1071" y="9855"/>
                </a:lnTo>
                <a:lnTo>
                  <a:pt x="974" y="9928"/>
                </a:lnTo>
                <a:lnTo>
                  <a:pt x="925" y="9953"/>
                </a:lnTo>
                <a:lnTo>
                  <a:pt x="925" y="10001"/>
                </a:lnTo>
                <a:lnTo>
                  <a:pt x="925" y="10099"/>
                </a:lnTo>
                <a:lnTo>
                  <a:pt x="852" y="10123"/>
                </a:lnTo>
                <a:lnTo>
                  <a:pt x="804" y="10172"/>
                </a:lnTo>
                <a:lnTo>
                  <a:pt x="779" y="10220"/>
                </a:lnTo>
                <a:lnTo>
                  <a:pt x="755" y="10293"/>
                </a:lnTo>
                <a:lnTo>
                  <a:pt x="755" y="10342"/>
                </a:lnTo>
                <a:lnTo>
                  <a:pt x="755" y="10391"/>
                </a:lnTo>
                <a:lnTo>
                  <a:pt x="779" y="10439"/>
                </a:lnTo>
                <a:lnTo>
                  <a:pt x="852" y="10512"/>
                </a:lnTo>
                <a:lnTo>
                  <a:pt x="1363" y="10901"/>
                </a:lnTo>
                <a:lnTo>
                  <a:pt x="1850" y="11291"/>
                </a:lnTo>
                <a:lnTo>
                  <a:pt x="2312" y="11729"/>
                </a:lnTo>
                <a:lnTo>
                  <a:pt x="2774" y="12167"/>
                </a:lnTo>
                <a:lnTo>
                  <a:pt x="3164" y="12629"/>
                </a:lnTo>
                <a:lnTo>
                  <a:pt x="3553" y="13091"/>
                </a:lnTo>
                <a:lnTo>
                  <a:pt x="3967" y="13554"/>
                </a:lnTo>
                <a:lnTo>
                  <a:pt x="4356" y="13992"/>
                </a:lnTo>
                <a:lnTo>
                  <a:pt x="4794" y="14454"/>
                </a:lnTo>
                <a:lnTo>
                  <a:pt x="5256" y="14892"/>
                </a:lnTo>
                <a:lnTo>
                  <a:pt x="5743" y="15330"/>
                </a:lnTo>
                <a:lnTo>
                  <a:pt x="6230" y="15744"/>
                </a:lnTo>
                <a:lnTo>
                  <a:pt x="7227" y="16522"/>
                </a:lnTo>
                <a:lnTo>
                  <a:pt x="8249" y="17301"/>
                </a:lnTo>
                <a:lnTo>
                  <a:pt x="8347" y="17350"/>
                </a:lnTo>
                <a:lnTo>
                  <a:pt x="8444" y="17350"/>
                </a:lnTo>
                <a:lnTo>
                  <a:pt x="8517" y="17325"/>
                </a:lnTo>
                <a:lnTo>
                  <a:pt x="8590" y="17277"/>
                </a:lnTo>
                <a:lnTo>
                  <a:pt x="8639" y="17204"/>
                </a:lnTo>
                <a:lnTo>
                  <a:pt x="8663" y="17106"/>
                </a:lnTo>
                <a:lnTo>
                  <a:pt x="8663" y="17009"/>
                </a:lnTo>
                <a:lnTo>
                  <a:pt x="8614" y="16912"/>
                </a:lnTo>
                <a:lnTo>
                  <a:pt x="8760" y="16620"/>
                </a:lnTo>
                <a:lnTo>
                  <a:pt x="8858" y="16328"/>
                </a:lnTo>
                <a:lnTo>
                  <a:pt x="8955" y="16011"/>
                </a:lnTo>
                <a:lnTo>
                  <a:pt x="9004" y="15695"/>
                </a:lnTo>
                <a:lnTo>
                  <a:pt x="9174" y="15598"/>
                </a:lnTo>
                <a:lnTo>
                  <a:pt x="9466" y="15914"/>
                </a:lnTo>
                <a:lnTo>
                  <a:pt x="9831" y="16376"/>
                </a:lnTo>
                <a:lnTo>
                  <a:pt x="10196" y="16887"/>
                </a:lnTo>
                <a:lnTo>
                  <a:pt x="10464" y="17252"/>
                </a:lnTo>
                <a:lnTo>
                  <a:pt x="10755" y="17617"/>
                </a:lnTo>
                <a:lnTo>
                  <a:pt x="10901" y="17788"/>
                </a:lnTo>
                <a:lnTo>
                  <a:pt x="11072" y="17934"/>
                </a:lnTo>
                <a:lnTo>
                  <a:pt x="11242" y="18080"/>
                </a:lnTo>
                <a:lnTo>
                  <a:pt x="11437" y="18201"/>
                </a:lnTo>
                <a:lnTo>
                  <a:pt x="11510" y="18226"/>
                </a:lnTo>
                <a:lnTo>
                  <a:pt x="11558" y="18250"/>
                </a:lnTo>
                <a:lnTo>
                  <a:pt x="11631" y="18250"/>
                </a:lnTo>
                <a:lnTo>
                  <a:pt x="11704" y="18226"/>
                </a:lnTo>
                <a:lnTo>
                  <a:pt x="11826" y="18226"/>
                </a:lnTo>
                <a:lnTo>
                  <a:pt x="11948" y="18177"/>
                </a:lnTo>
                <a:lnTo>
                  <a:pt x="12045" y="18128"/>
                </a:lnTo>
                <a:lnTo>
                  <a:pt x="12094" y="18007"/>
                </a:lnTo>
                <a:lnTo>
                  <a:pt x="12167" y="17763"/>
                </a:lnTo>
                <a:lnTo>
                  <a:pt x="12191" y="17520"/>
                </a:lnTo>
                <a:lnTo>
                  <a:pt x="12240" y="17033"/>
                </a:lnTo>
                <a:lnTo>
                  <a:pt x="12264" y="16279"/>
                </a:lnTo>
                <a:lnTo>
                  <a:pt x="12264" y="15549"/>
                </a:lnTo>
                <a:lnTo>
                  <a:pt x="12288" y="14746"/>
                </a:lnTo>
                <a:lnTo>
                  <a:pt x="12337" y="13967"/>
                </a:lnTo>
                <a:lnTo>
                  <a:pt x="12361" y="13651"/>
                </a:lnTo>
                <a:lnTo>
                  <a:pt x="12386" y="13335"/>
                </a:lnTo>
                <a:lnTo>
                  <a:pt x="12361" y="13018"/>
                </a:lnTo>
                <a:lnTo>
                  <a:pt x="12337" y="12848"/>
                </a:lnTo>
                <a:lnTo>
                  <a:pt x="12288" y="12726"/>
                </a:lnTo>
                <a:lnTo>
                  <a:pt x="12775" y="12191"/>
                </a:lnTo>
                <a:lnTo>
                  <a:pt x="13335" y="11607"/>
                </a:lnTo>
                <a:lnTo>
                  <a:pt x="13943" y="11047"/>
                </a:lnTo>
                <a:lnTo>
                  <a:pt x="14527" y="10464"/>
                </a:lnTo>
                <a:lnTo>
                  <a:pt x="15087" y="9880"/>
                </a:lnTo>
                <a:lnTo>
                  <a:pt x="15622" y="9247"/>
                </a:lnTo>
                <a:lnTo>
                  <a:pt x="15865" y="8931"/>
                </a:lnTo>
                <a:lnTo>
                  <a:pt x="16157" y="8639"/>
                </a:lnTo>
                <a:lnTo>
                  <a:pt x="16717" y="8055"/>
                </a:lnTo>
                <a:lnTo>
                  <a:pt x="17277" y="7446"/>
                </a:lnTo>
                <a:lnTo>
                  <a:pt x="17471" y="7227"/>
                </a:lnTo>
                <a:lnTo>
                  <a:pt x="17666" y="6960"/>
                </a:lnTo>
                <a:lnTo>
                  <a:pt x="17836" y="6716"/>
                </a:lnTo>
                <a:lnTo>
                  <a:pt x="17982" y="6449"/>
                </a:lnTo>
                <a:lnTo>
                  <a:pt x="18104" y="6157"/>
                </a:lnTo>
                <a:lnTo>
                  <a:pt x="18250" y="5889"/>
                </a:lnTo>
                <a:lnTo>
                  <a:pt x="18347" y="5597"/>
                </a:lnTo>
                <a:lnTo>
                  <a:pt x="18445" y="5305"/>
                </a:lnTo>
                <a:lnTo>
                  <a:pt x="18591" y="4721"/>
                </a:lnTo>
                <a:lnTo>
                  <a:pt x="18688" y="4113"/>
                </a:lnTo>
                <a:lnTo>
                  <a:pt x="18736" y="3480"/>
                </a:lnTo>
                <a:lnTo>
                  <a:pt x="18736" y="2872"/>
                </a:lnTo>
                <a:lnTo>
                  <a:pt x="18712" y="2312"/>
                </a:lnTo>
                <a:lnTo>
                  <a:pt x="18688" y="1899"/>
                </a:lnTo>
                <a:lnTo>
                  <a:pt x="18639" y="1436"/>
                </a:lnTo>
                <a:lnTo>
                  <a:pt x="18542" y="998"/>
                </a:lnTo>
                <a:lnTo>
                  <a:pt x="18493" y="828"/>
                </a:lnTo>
                <a:lnTo>
                  <a:pt x="18420" y="658"/>
                </a:lnTo>
                <a:lnTo>
                  <a:pt x="18323" y="536"/>
                </a:lnTo>
                <a:lnTo>
                  <a:pt x="18226" y="463"/>
                </a:lnTo>
                <a:lnTo>
                  <a:pt x="18104" y="414"/>
                </a:lnTo>
                <a:lnTo>
                  <a:pt x="17982" y="439"/>
                </a:lnTo>
                <a:lnTo>
                  <a:pt x="17447" y="268"/>
                </a:lnTo>
                <a:lnTo>
                  <a:pt x="16863" y="147"/>
                </a:lnTo>
                <a:lnTo>
                  <a:pt x="16303" y="49"/>
                </a:lnTo>
                <a:lnTo>
                  <a:pt x="15719" y="1"/>
                </a:lnTo>
                <a:close/>
              </a:path>
            </a:pathLst>
          </a:custGeom>
          <a:solidFill>
            <a:srgbClr val="3C78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6D9EEB"/>
              </a:solidFill>
            </a:endParaRPr>
          </a:p>
        </p:txBody>
      </p:sp>
      <p:sp>
        <p:nvSpPr>
          <p:cNvPr id="570" name="Google Shape;570;p18"/>
          <p:cNvSpPr/>
          <p:nvPr/>
        </p:nvSpPr>
        <p:spPr>
          <a:xfrm>
            <a:off x="4296220" y="334023"/>
            <a:ext cx="338774" cy="329202"/>
          </a:xfrm>
          <a:custGeom>
            <a:avLst/>
            <a:gdLst/>
            <a:ahLst/>
            <a:cxnLst/>
            <a:rect l="l" t="t" r="r" b="b"/>
            <a:pathLst>
              <a:path w="15501" h="15063" extrusionOk="0">
                <a:moveTo>
                  <a:pt x="7957" y="925"/>
                </a:moveTo>
                <a:lnTo>
                  <a:pt x="8249" y="1533"/>
                </a:lnTo>
                <a:lnTo>
                  <a:pt x="8103" y="1606"/>
                </a:lnTo>
                <a:lnTo>
                  <a:pt x="7957" y="1704"/>
                </a:lnTo>
                <a:lnTo>
                  <a:pt x="7933" y="1752"/>
                </a:lnTo>
                <a:lnTo>
                  <a:pt x="7933" y="1339"/>
                </a:lnTo>
                <a:lnTo>
                  <a:pt x="7957" y="925"/>
                </a:lnTo>
                <a:close/>
                <a:moveTo>
                  <a:pt x="8371" y="1801"/>
                </a:moveTo>
                <a:lnTo>
                  <a:pt x="8492" y="2020"/>
                </a:lnTo>
                <a:lnTo>
                  <a:pt x="8346" y="2117"/>
                </a:lnTo>
                <a:lnTo>
                  <a:pt x="8200" y="2215"/>
                </a:lnTo>
                <a:lnTo>
                  <a:pt x="8079" y="2288"/>
                </a:lnTo>
                <a:lnTo>
                  <a:pt x="7957" y="2409"/>
                </a:lnTo>
                <a:lnTo>
                  <a:pt x="7933" y="2069"/>
                </a:lnTo>
                <a:lnTo>
                  <a:pt x="8127" y="1971"/>
                </a:lnTo>
                <a:lnTo>
                  <a:pt x="8249" y="1898"/>
                </a:lnTo>
                <a:lnTo>
                  <a:pt x="8371" y="1801"/>
                </a:lnTo>
                <a:close/>
                <a:moveTo>
                  <a:pt x="8663" y="2336"/>
                </a:moveTo>
                <a:lnTo>
                  <a:pt x="8784" y="2628"/>
                </a:lnTo>
                <a:lnTo>
                  <a:pt x="8687" y="2653"/>
                </a:lnTo>
                <a:lnTo>
                  <a:pt x="8590" y="2726"/>
                </a:lnTo>
                <a:lnTo>
                  <a:pt x="8419" y="2847"/>
                </a:lnTo>
                <a:lnTo>
                  <a:pt x="8225" y="2993"/>
                </a:lnTo>
                <a:lnTo>
                  <a:pt x="8054" y="3164"/>
                </a:lnTo>
                <a:lnTo>
                  <a:pt x="8006" y="2750"/>
                </a:lnTo>
                <a:lnTo>
                  <a:pt x="8176" y="2653"/>
                </a:lnTo>
                <a:lnTo>
                  <a:pt x="8322" y="2531"/>
                </a:lnTo>
                <a:lnTo>
                  <a:pt x="8565" y="2385"/>
                </a:lnTo>
                <a:lnTo>
                  <a:pt x="8663" y="2336"/>
                </a:lnTo>
                <a:close/>
                <a:moveTo>
                  <a:pt x="8979" y="2945"/>
                </a:moveTo>
                <a:lnTo>
                  <a:pt x="8979" y="2969"/>
                </a:lnTo>
                <a:lnTo>
                  <a:pt x="9076" y="3164"/>
                </a:lnTo>
                <a:lnTo>
                  <a:pt x="8857" y="3285"/>
                </a:lnTo>
                <a:lnTo>
                  <a:pt x="8663" y="3431"/>
                </a:lnTo>
                <a:lnTo>
                  <a:pt x="8371" y="3626"/>
                </a:lnTo>
                <a:lnTo>
                  <a:pt x="8079" y="3821"/>
                </a:lnTo>
                <a:lnTo>
                  <a:pt x="8054" y="3504"/>
                </a:lnTo>
                <a:lnTo>
                  <a:pt x="8200" y="3456"/>
                </a:lnTo>
                <a:lnTo>
                  <a:pt x="8322" y="3383"/>
                </a:lnTo>
                <a:lnTo>
                  <a:pt x="8541" y="3212"/>
                </a:lnTo>
                <a:lnTo>
                  <a:pt x="8833" y="3018"/>
                </a:lnTo>
                <a:lnTo>
                  <a:pt x="8979" y="2945"/>
                </a:lnTo>
                <a:close/>
                <a:moveTo>
                  <a:pt x="9271" y="3529"/>
                </a:moveTo>
                <a:lnTo>
                  <a:pt x="9393" y="3796"/>
                </a:lnTo>
                <a:lnTo>
                  <a:pt x="8736" y="4186"/>
                </a:lnTo>
                <a:lnTo>
                  <a:pt x="8419" y="4380"/>
                </a:lnTo>
                <a:lnTo>
                  <a:pt x="8249" y="4478"/>
                </a:lnTo>
                <a:lnTo>
                  <a:pt x="8103" y="4599"/>
                </a:lnTo>
                <a:lnTo>
                  <a:pt x="8079" y="4113"/>
                </a:lnTo>
                <a:lnTo>
                  <a:pt x="8225" y="4088"/>
                </a:lnTo>
                <a:lnTo>
                  <a:pt x="8371" y="4040"/>
                </a:lnTo>
                <a:lnTo>
                  <a:pt x="8663" y="3894"/>
                </a:lnTo>
                <a:lnTo>
                  <a:pt x="9052" y="3650"/>
                </a:lnTo>
                <a:lnTo>
                  <a:pt x="9271" y="3529"/>
                </a:lnTo>
                <a:close/>
                <a:moveTo>
                  <a:pt x="9587" y="4186"/>
                </a:moveTo>
                <a:lnTo>
                  <a:pt x="9660" y="4332"/>
                </a:lnTo>
                <a:lnTo>
                  <a:pt x="9490" y="4429"/>
                </a:lnTo>
                <a:lnTo>
                  <a:pt x="9344" y="4551"/>
                </a:lnTo>
                <a:lnTo>
                  <a:pt x="9052" y="4770"/>
                </a:lnTo>
                <a:lnTo>
                  <a:pt x="8809" y="4916"/>
                </a:lnTo>
                <a:lnTo>
                  <a:pt x="8590" y="5110"/>
                </a:lnTo>
                <a:lnTo>
                  <a:pt x="8371" y="5305"/>
                </a:lnTo>
                <a:lnTo>
                  <a:pt x="8176" y="5524"/>
                </a:lnTo>
                <a:lnTo>
                  <a:pt x="8127" y="4794"/>
                </a:lnTo>
                <a:lnTo>
                  <a:pt x="8322" y="4794"/>
                </a:lnTo>
                <a:lnTo>
                  <a:pt x="8492" y="4721"/>
                </a:lnTo>
                <a:lnTo>
                  <a:pt x="8833" y="4575"/>
                </a:lnTo>
                <a:lnTo>
                  <a:pt x="9222" y="4380"/>
                </a:lnTo>
                <a:lnTo>
                  <a:pt x="9587" y="4186"/>
                </a:lnTo>
                <a:close/>
                <a:moveTo>
                  <a:pt x="14965" y="5938"/>
                </a:moveTo>
                <a:lnTo>
                  <a:pt x="14795" y="6059"/>
                </a:lnTo>
                <a:lnTo>
                  <a:pt x="14649" y="6205"/>
                </a:lnTo>
                <a:lnTo>
                  <a:pt x="14576" y="6181"/>
                </a:lnTo>
                <a:lnTo>
                  <a:pt x="14332" y="6157"/>
                </a:lnTo>
                <a:lnTo>
                  <a:pt x="14965" y="5938"/>
                </a:lnTo>
                <a:close/>
                <a:moveTo>
                  <a:pt x="2190" y="5840"/>
                </a:moveTo>
                <a:lnTo>
                  <a:pt x="2093" y="5986"/>
                </a:lnTo>
                <a:lnTo>
                  <a:pt x="2044" y="6132"/>
                </a:lnTo>
                <a:lnTo>
                  <a:pt x="2044" y="6181"/>
                </a:lnTo>
                <a:lnTo>
                  <a:pt x="2044" y="6254"/>
                </a:lnTo>
                <a:lnTo>
                  <a:pt x="1874" y="6181"/>
                </a:lnTo>
                <a:lnTo>
                  <a:pt x="1679" y="6108"/>
                </a:lnTo>
                <a:lnTo>
                  <a:pt x="1266" y="5962"/>
                </a:lnTo>
                <a:lnTo>
                  <a:pt x="2190" y="5840"/>
                </a:lnTo>
                <a:close/>
                <a:moveTo>
                  <a:pt x="3018" y="5743"/>
                </a:moveTo>
                <a:lnTo>
                  <a:pt x="2677" y="6132"/>
                </a:lnTo>
                <a:lnTo>
                  <a:pt x="2555" y="6302"/>
                </a:lnTo>
                <a:lnTo>
                  <a:pt x="2288" y="6278"/>
                </a:lnTo>
                <a:lnTo>
                  <a:pt x="2312" y="6254"/>
                </a:lnTo>
                <a:lnTo>
                  <a:pt x="2409" y="6181"/>
                </a:lnTo>
                <a:lnTo>
                  <a:pt x="2482" y="6059"/>
                </a:lnTo>
                <a:lnTo>
                  <a:pt x="2604" y="5938"/>
                </a:lnTo>
                <a:lnTo>
                  <a:pt x="2750" y="5816"/>
                </a:lnTo>
                <a:lnTo>
                  <a:pt x="2823" y="5767"/>
                </a:lnTo>
                <a:lnTo>
                  <a:pt x="3018" y="5743"/>
                </a:lnTo>
                <a:close/>
                <a:moveTo>
                  <a:pt x="9879" y="4672"/>
                </a:moveTo>
                <a:lnTo>
                  <a:pt x="9977" y="4818"/>
                </a:lnTo>
                <a:lnTo>
                  <a:pt x="9952" y="4818"/>
                </a:lnTo>
                <a:lnTo>
                  <a:pt x="9733" y="5062"/>
                </a:lnTo>
                <a:lnTo>
                  <a:pt x="9490" y="5281"/>
                </a:lnTo>
                <a:lnTo>
                  <a:pt x="8979" y="5719"/>
                </a:lnTo>
                <a:lnTo>
                  <a:pt x="8590" y="6035"/>
                </a:lnTo>
                <a:lnTo>
                  <a:pt x="8395" y="6181"/>
                </a:lnTo>
                <a:lnTo>
                  <a:pt x="8200" y="6351"/>
                </a:lnTo>
                <a:lnTo>
                  <a:pt x="8176" y="5694"/>
                </a:lnTo>
                <a:lnTo>
                  <a:pt x="8468" y="5573"/>
                </a:lnTo>
                <a:lnTo>
                  <a:pt x="8736" y="5402"/>
                </a:lnTo>
                <a:lnTo>
                  <a:pt x="9247" y="5086"/>
                </a:lnTo>
                <a:lnTo>
                  <a:pt x="9539" y="4916"/>
                </a:lnTo>
                <a:lnTo>
                  <a:pt x="9709" y="4794"/>
                </a:lnTo>
                <a:lnTo>
                  <a:pt x="9879" y="4672"/>
                </a:lnTo>
                <a:close/>
                <a:moveTo>
                  <a:pt x="3967" y="5597"/>
                </a:moveTo>
                <a:lnTo>
                  <a:pt x="3869" y="5719"/>
                </a:lnTo>
                <a:lnTo>
                  <a:pt x="3723" y="5986"/>
                </a:lnTo>
                <a:lnTo>
                  <a:pt x="3553" y="6229"/>
                </a:lnTo>
                <a:lnTo>
                  <a:pt x="3504" y="6327"/>
                </a:lnTo>
                <a:lnTo>
                  <a:pt x="3456" y="6424"/>
                </a:lnTo>
                <a:lnTo>
                  <a:pt x="3164" y="6375"/>
                </a:lnTo>
                <a:lnTo>
                  <a:pt x="2920" y="6327"/>
                </a:lnTo>
                <a:lnTo>
                  <a:pt x="3066" y="6181"/>
                </a:lnTo>
                <a:lnTo>
                  <a:pt x="3431" y="5792"/>
                </a:lnTo>
                <a:lnTo>
                  <a:pt x="3602" y="5646"/>
                </a:lnTo>
                <a:lnTo>
                  <a:pt x="3967" y="5597"/>
                </a:lnTo>
                <a:close/>
                <a:moveTo>
                  <a:pt x="5110" y="5354"/>
                </a:moveTo>
                <a:lnTo>
                  <a:pt x="4989" y="5475"/>
                </a:lnTo>
                <a:lnTo>
                  <a:pt x="4867" y="5597"/>
                </a:lnTo>
                <a:lnTo>
                  <a:pt x="4648" y="5865"/>
                </a:lnTo>
                <a:lnTo>
                  <a:pt x="4380" y="6205"/>
                </a:lnTo>
                <a:lnTo>
                  <a:pt x="4234" y="6400"/>
                </a:lnTo>
                <a:lnTo>
                  <a:pt x="4113" y="6594"/>
                </a:lnTo>
                <a:lnTo>
                  <a:pt x="3723" y="6497"/>
                </a:lnTo>
                <a:lnTo>
                  <a:pt x="3821" y="6400"/>
                </a:lnTo>
                <a:lnTo>
                  <a:pt x="3869" y="6278"/>
                </a:lnTo>
                <a:lnTo>
                  <a:pt x="3991" y="6084"/>
                </a:lnTo>
                <a:lnTo>
                  <a:pt x="4137" y="5865"/>
                </a:lnTo>
                <a:lnTo>
                  <a:pt x="4307" y="5694"/>
                </a:lnTo>
                <a:lnTo>
                  <a:pt x="4405" y="5597"/>
                </a:lnTo>
                <a:lnTo>
                  <a:pt x="4526" y="5500"/>
                </a:lnTo>
                <a:lnTo>
                  <a:pt x="5110" y="5354"/>
                </a:lnTo>
                <a:close/>
                <a:moveTo>
                  <a:pt x="14065" y="6254"/>
                </a:moveTo>
                <a:lnTo>
                  <a:pt x="14138" y="6327"/>
                </a:lnTo>
                <a:lnTo>
                  <a:pt x="14235" y="6375"/>
                </a:lnTo>
                <a:lnTo>
                  <a:pt x="14430" y="6448"/>
                </a:lnTo>
                <a:lnTo>
                  <a:pt x="14186" y="6740"/>
                </a:lnTo>
                <a:lnTo>
                  <a:pt x="14016" y="6643"/>
                </a:lnTo>
                <a:lnTo>
                  <a:pt x="13846" y="6546"/>
                </a:lnTo>
                <a:lnTo>
                  <a:pt x="13675" y="6497"/>
                </a:lnTo>
                <a:lnTo>
                  <a:pt x="13481" y="6448"/>
                </a:lnTo>
                <a:lnTo>
                  <a:pt x="14065" y="6254"/>
                </a:lnTo>
                <a:close/>
                <a:moveTo>
                  <a:pt x="5573" y="5451"/>
                </a:moveTo>
                <a:lnTo>
                  <a:pt x="5719" y="5621"/>
                </a:lnTo>
                <a:lnTo>
                  <a:pt x="5840" y="5767"/>
                </a:lnTo>
                <a:lnTo>
                  <a:pt x="5816" y="5767"/>
                </a:lnTo>
                <a:lnTo>
                  <a:pt x="5670" y="5840"/>
                </a:lnTo>
                <a:lnTo>
                  <a:pt x="5548" y="5962"/>
                </a:lnTo>
                <a:lnTo>
                  <a:pt x="5354" y="6205"/>
                </a:lnTo>
                <a:lnTo>
                  <a:pt x="5110" y="6473"/>
                </a:lnTo>
                <a:lnTo>
                  <a:pt x="4989" y="6619"/>
                </a:lnTo>
                <a:lnTo>
                  <a:pt x="4916" y="6765"/>
                </a:lnTo>
                <a:lnTo>
                  <a:pt x="4429" y="6667"/>
                </a:lnTo>
                <a:lnTo>
                  <a:pt x="4551" y="6546"/>
                </a:lnTo>
                <a:lnTo>
                  <a:pt x="4648" y="6424"/>
                </a:lnTo>
                <a:lnTo>
                  <a:pt x="4843" y="6157"/>
                </a:lnTo>
                <a:lnTo>
                  <a:pt x="5159" y="5816"/>
                </a:lnTo>
                <a:lnTo>
                  <a:pt x="5354" y="5646"/>
                </a:lnTo>
                <a:lnTo>
                  <a:pt x="5475" y="5548"/>
                </a:lnTo>
                <a:lnTo>
                  <a:pt x="5548" y="5451"/>
                </a:lnTo>
                <a:close/>
                <a:moveTo>
                  <a:pt x="6035" y="5962"/>
                </a:moveTo>
                <a:lnTo>
                  <a:pt x="6278" y="6254"/>
                </a:lnTo>
                <a:lnTo>
                  <a:pt x="6157" y="6424"/>
                </a:lnTo>
                <a:lnTo>
                  <a:pt x="6011" y="6643"/>
                </a:lnTo>
                <a:lnTo>
                  <a:pt x="5889" y="6862"/>
                </a:lnTo>
                <a:lnTo>
                  <a:pt x="5840" y="6935"/>
                </a:lnTo>
                <a:lnTo>
                  <a:pt x="5840" y="7008"/>
                </a:lnTo>
                <a:lnTo>
                  <a:pt x="5232" y="6838"/>
                </a:lnTo>
                <a:lnTo>
                  <a:pt x="5402" y="6692"/>
                </a:lnTo>
                <a:lnTo>
                  <a:pt x="5548" y="6546"/>
                </a:lnTo>
                <a:lnTo>
                  <a:pt x="5767" y="6278"/>
                </a:lnTo>
                <a:lnTo>
                  <a:pt x="5889" y="6157"/>
                </a:lnTo>
                <a:lnTo>
                  <a:pt x="6011" y="6011"/>
                </a:lnTo>
                <a:lnTo>
                  <a:pt x="6035" y="5962"/>
                </a:lnTo>
                <a:close/>
                <a:moveTo>
                  <a:pt x="7519" y="925"/>
                </a:moveTo>
                <a:lnTo>
                  <a:pt x="7470" y="1120"/>
                </a:lnTo>
                <a:lnTo>
                  <a:pt x="7470" y="1314"/>
                </a:lnTo>
                <a:lnTo>
                  <a:pt x="7470" y="1704"/>
                </a:lnTo>
                <a:lnTo>
                  <a:pt x="7495" y="2093"/>
                </a:lnTo>
                <a:lnTo>
                  <a:pt x="7519" y="2482"/>
                </a:lnTo>
                <a:lnTo>
                  <a:pt x="7592" y="3285"/>
                </a:lnTo>
                <a:lnTo>
                  <a:pt x="7665" y="4234"/>
                </a:lnTo>
                <a:lnTo>
                  <a:pt x="7714" y="5183"/>
                </a:lnTo>
                <a:lnTo>
                  <a:pt x="7714" y="6132"/>
                </a:lnTo>
                <a:lnTo>
                  <a:pt x="7714" y="7081"/>
                </a:lnTo>
                <a:lnTo>
                  <a:pt x="7519" y="6886"/>
                </a:lnTo>
                <a:lnTo>
                  <a:pt x="7324" y="6716"/>
                </a:lnTo>
                <a:lnTo>
                  <a:pt x="7032" y="6473"/>
                </a:lnTo>
                <a:lnTo>
                  <a:pt x="6522" y="5913"/>
                </a:lnTo>
                <a:lnTo>
                  <a:pt x="5986" y="5354"/>
                </a:lnTo>
                <a:lnTo>
                  <a:pt x="5792" y="5159"/>
                </a:lnTo>
                <a:lnTo>
                  <a:pt x="5670" y="5086"/>
                </a:lnTo>
                <a:lnTo>
                  <a:pt x="5573" y="5013"/>
                </a:lnTo>
                <a:lnTo>
                  <a:pt x="5719" y="4721"/>
                </a:lnTo>
                <a:lnTo>
                  <a:pt x="5913" y="4453"/>
                </a:lnTo>
                <a:lnTo>
                  <a:pt x="6278" y="3894"/>
                </a:lnTo>
                <a:lnTo>
                  <a:pt x="6449" y="3626"/>
                </a:lnTo>
                <a:lnTo>
                  <a:pt x="6570" y="3358"/>
                </a:lnTo>
                <a:lnTo>
                  <a:pt x="6692" y="3066"/>
                </a:lnTo>
                <a:lnTo>
                  <a:pt x="6789" y="2774"/>
                </a:lnTo>
                <a:lnTo>
                  <a:pt x="6984" y="2166"/>
                </a:lnTo>
                <a:lnTo>
                  <a:pt x="7203" y="1558"/>
                </a:lnTo>
                <a:lnTo>
                  <a:pt x="7349" y="1217"/>
                </a:lnTo>
                <a:lnTo>
                  <a:pt x="7519" y="925"/>
                </a:lnTo>
                <a:close/>
                <a:moveTo>
                  <a:pt x="6497" y="6497"/>
                </a:moveTo>
                <a:lnTo>
                  <a:pt x="6522" y="6521"/>
                </a:lnTo>
                <a:lnTo>
                  <a:pt x="6716" y="6716"/>
                </a:lnTo>
                <a:lnTo>
                  <a:pt x="6643" y="6765"/>
                </a:lnTo>
                <a:lnTo>
                  <a:pt x="6595" y="6789"/>
                </a:lnTo>
                <a:lnTo>
                  <a:pt x="6497" y="6911"/>
                </a:lnTo>
                <a:lnTo>
                  <a:pt x="6400" y="7008"/>
                </a:lnTo>
                <a:lnTo>
                  <a:pt x="6327" y="7130"/>
                </a:lnTo>
                <a:lnTo>
                  <a:pt x="5986" y="7057"/>
                </a:lnTo>
                <a:lnTo>
                  <a:pt x="6059" y="7008"/>
                </a:lnTo>
                <a:lnTo>
                  <a:pt x="6132" y="6935"/>
                </a:lnTo>
                <a:lnTo>
                  <a:pt x="6254" y="6838"/>
                </a:lnTo>
                <a:lnTo>
                  <a:pt x="6497" y="6497"/>
                </a:lnTo>
                <a:close/>
                <a:moveTo>
                  <a:pt x="13286" y="6521"/>
                </a:moveTo>
                <a:lnTo>
                  <a:pt x="13627" y="6740"/>
                </a:lnTo>
                <a:lnTo>
                  <a:pt x="13967" y="6935"/>
                </a:lnTo>
                <a:lnTo>
                  <a:pt x="13870" y="7032"/>
                </a:lnTo>
                <a:lnTo>
                  <a:pt x="13724" y="7178"/>
                </a:lnTo>
                <a:lnTo>
                  <a:pt x="13578" y="7081"/>
                </a:lnTo>
                <a:lnTo>
                  <a:pt x="13456" y="7032"/>
                </a:lnTo>
                <a:lnTo>
                  <a:pt x="13164" y="6911"/>
                </a:lnTo>
                <a:lnTo>
                  <a:pt x="12897" y="6813"/>
                </a:lnTo>
                <a:lnTo>
                  <a:pt x="12653" y="6716"/>
                </a:lnTo>
                <a:lnTo>
                  <a:pt x="13286" y="6521"/>
                </a:lnTo>
                <a:close/>
                <a:moveTo>
                  <a:pt x="10171" y="5062"/>
                </a:moveTo>
                <a:lnTo>
                  <a:pt x="10220" y="5135"/>
                </a:lnTo>
                <a:lnTo>
                  <a:pt x="10196" y="5159"/>
                </a:lnTo>
                <a:lnTo>
                  <a:pt x="9587" y="5816"/>
                </a:lnTo>
                <a:lnTo>
                  <a:pt x="9003" y="6521"/>
                </a:lnTo>
                <a:lnTo>
                  <a:pt x="8809" y="6716"/>
                </a:lnTo>
                <a:lnTo>
                  <a:pt x="8590" y="6935"/>
                </a:lnTo>
                <a:lnTo>
                  <a:pt x="8371" y="7154"/>
                </a:lnTo>
                <a:lnTo>
                  <a:pt x="8152" y="7373"/>
                </a:lnTo>
                <a:lnTo>
                  <a:pt x="8200" y="6740"/>
                </a:lnTo>
                <a:lnTo>
                  <a:pt x="8444" y="6570"/>
                </a:lnTo>
                <a:lnTo>
                  <a:pt x="8663" y="6400"/>
                </a:lnTo>
                <a:lnTo>
                  <a:pt x="9101" y="6035"/>
                </a:lnTo>
                <a:lnTo>
                  <a:pt x="9660" y="5573"/>
                </a:lnTo>
                <a:lnTo>
                  <a:pt x="9928" y="5329"/>
                </a:lnTo>
                <a:lnTo>
                  <a:pt x="10171" y="5062"/>
                </a:lnTo>
                <a:close/>
                <a:moveTo>
                  <a:pt x="10488" y="5329"/>
                </a:moveTo>
                <a:lnTo>
                  <a:pt x="10731" y="5427"/>
                </a:lnTo>
                <a:lnTo>
                  <a:pt x="10999" y="5500"/>
                </a:lnTo>
                <a:lnTo>
                  <a:pt x="11510" y="5597"/>
                </a:lnTo>
                <a:lnTo>
                  <a:pt x="11850" y="5670"/>
                </a:lnTo>
                <a:lnTo>
                  <a:pt x="12167" y="5694"/>
                </a:lnTo>
                <a:lnTo>
                  <a:pt x="12824" y="5719"/>
                </a:lnTo>
                <a:lnTo>
                  <a:pt x="13529" y="5743"/>
                </a:lnTo>
                <a:lnTo>
                  <a:pt x="14235" y="5792"/>
                </a:lnTo>
                <a:lnTo>
                  <a:pt x="13505" y="6059"/>
                </a:lnTo>
                <a:lnTo>
                  <a:pt x="12799" y="6278"/>
                </a:lnTo>
                <a:lnTo>
                  <a:pt x="11339" y="6692"/>
                </a:lnTo>
                <a:lnTo>
                  <a:pt x="9612" y="7130"/>
                </a:lnTo>
                <a:lnTo>
                  <a:pt x="9149" y="7251"/>
                </a:lnTo>
                <a:lnTo>
                  <a:pt x="8663" y="7373"/>
                </a:lnTo>
                <a:lnTo>
                  <a:pt x="9101" y="6862"/>
                </a:lnTo>
                <a:lnTo>
                  <a:pt x="9758" y="6132"/>
                </a:lnTo>
                <a:lnTo>
                  <a:pt x="10098" y="5767"/>
                </a:lnTo>
                <a:lnTo>
                  <a:pt x="10439" y="5402"/>
                </a:lnTo>
                <a:lnTo>
                  <a:pt x="10488" y="5329"/>
                </a:lnTo>
                <a:close/>
                <a:moveTo>
                  <a:pt x="6862" y="6886"/>
                </a:moveTo>
                <a:lnTo>
                  <a:pt x="7349" y="7422"/>
                </a:lnTo>
                <a:lnTo>
                  <a:pt x="7349" y="7422"/>
                </a:lnTo>
                <a:lnTo>
                  <a:pt x="6570" y="7203"/>
                </a:lnTo>
                <a:lnTo>
                  <a:pt x="6668" y="7105"/>
                </a:lnTo>
                <a:lnTo>
                  <a:pt x="6765" y="7008"/>
                </a:lnTo>
                <a:lnTo>
                  <a:pt x="6862" y="6911"/>
                </a:lnTo>
                <a:lnTo>
                  <a:pt x="6862" y="6886"/>
                </a:lnTo>
                <a:close/>
                <a:moveTo>
                  <a:pt x="12386" y="6789"/>
                </a:moveTo>
                <a:lnTo>
                  <a:pt x="12483" y="6911"/>
                </a:lnTo>
                <a:lnTo>
                  <a:pt x="12629" y="7008"/>
                </a:lnTo>
                <a:lnTo>
                  <a:pt x="12775" y="7105"/>
                </a:lnTo>
                <a:lnTo>
                  <a:pt x="12921" y="7178"/>
                </a:lnTo>
                <a:lnTo>
                  <a:pt x="13432" y="7422"/>
                </a:lnTo>
                <a:lnTo>
                  <a:pt x="13140" y="7641"/>
                </a:lnTo>
                <a:lnTo>
                  <a:pt x="12970" y="7543"/>
                </a:lnTo>
                <a:lnTo>
                  <a:pt x="12799" y="7470"/>
                </a:lnTo>
                <a:lnTo>
                  <a:pt x="12483" y="7349"/>
                </a:lnTo>
                <a:lnTo>
                  <a:pt x="12045" y="7154"/>
                </a:lnTo>
                <a:lnTo>
                  <a:pt x="11826" y="7057"/>
                </a:lnTo>
                <a:lnTo>
                  <a:pt x="11607" y="7008"/>
                </a:lnTo>
                <a:lnTo>
                  <a:pt x="12386" y="6789"/>
                </a:lnTo>
                <a:close/>
                <a:moveTo>
                  <a:pt x="11461" y="7057"/>
                </a:moveTo>
                <a:lnTo>
                  <a:pt x="11534" y="7154"/>
                </a:lnTo>
                <a:lnTo>
                  <a:pt x="11631" y="7251"/>
                </a:lnTo>
                <a:lnTo>
                  <a:pt x="11850" y="7397"/>
                </a:lnTo>
                <a:lnTo>
                  <a:pt x="12069" y="7519"/>
                </a:lnTo>
                <a:lnTo>
                  <a:pt x="12313" y="7641"/>
                </a:lnTo>
                <a:lnTo>
                  <a:pt x="12532" y="7762"/>
                </a:lnTo>
                <a:lnTo>
                  <a:pt x="12799" y="7908"/>
                </a:lnTo>
                <a:lnTo>
                  <a:pt x="12483" y="8152"/>
                </a:lnTo>
                <a:lnTo>
                  <a:pt x="12410" y="8054"/>
                </a:lnTo>
                <a:lnTo>
                  <a:pt x="12337" y="7981"/>
                </a:lnTo>
                <a:lnTo>
                  <a:pt x="12240" y="7908"/>
                </a:lnTo>
                <a:lnTo>
                  <a:pt x="12118" y="7860"/>
                </a:lnTo>
                <a:lnTo>
                  <a:pt x="11875" y="7762"/>
                </a:lnTo>
                <a:lnTo>
                  <a:pt x="11656" y="7689"/>
                </a:lnTo>
                <a:lnTo>
                  <a:pt x="11145" y="7470"/>
                </a:lnTo>
                <a:lnTo>
                  <a:pt x="10901" y="7349"/>
                </a:lnTo>
                <a:lnTo>
                  <a:pt x="10634" y="7251"/>
                </a:lnTo>
                <a:lnTo>
                  <a:pt x="11437" y="7057"/>
                </a:lnTo>
                <a:close/>
                <a:moveTo>
                  <a:pt x="10439" y="7324"/>
                </a:moveTo>
                <a:lnTo>
                  <a:pt x="10512" y="7422"/>
                </a:lnTo>
                <a:lnTo>
                  <a:pt x="10609" y="7495"/>
                </a:lnTo>
                <a:lnTo>
                  <a:pt x="10828" y="7665"/>
                </a:lnTo>
                <a:lnTo>
                  <a:pt x="11047" y="7787"/>
                </a:lnTo>
                <a:lnTo>
                  <a:pt x="11291" y="7884"/>
                </a:lnTo>
                <a:lnTo>
                  <a:pt x="11996" y="8176"/>
                </a:lnTo>
                <a:lnTo>
                  <a:pt x="12167" y="8249"/>
                </a:lnTo>
                <a:lnTo>
                  <a:pt x="12215" y="8273"/>
                </a:lnTo>
                <a:lnTo>
                  <a:pt x="12288" y="8298"/>
                </a:lnTo>
                <a:lnTo>
                  <a:pt x="11996" y="8541"/>
                </a:lnTo>
                <a:lnTo>
                  <a:pt x="11972" y="8541"/>
                </a:lnTo>
                <a:lnTo>
                  <a:pt x="11583" y="8444"/>
                </a:lnTo>
                <a:lnTo>
                  <a:pt x="11218" y="8322"/>
                </a:lnTo>
                <a:lnTo>
                  <a:pt x="10853" y="8152"/>
                </a:lnTo>
                <a:lnTo>
                  <a:pt x="10512" y="7957"/>
                </a:lnTo>
                <a:lnTo>
                  <a:pt x="10098" y="7714"/>
                </a:lnTo>
                <a:lnTo>
                  <a:pt x="9879" y="7592"/>
                </a:lnTo>
                <a:lnTo>
                  <a:pt x="9660" y="7495"/>
                </a:lnTo>
                <a:lnTo>
                  <a:pt x="10439" y="7324"/>
                </a:lnTo>
                <a:close/>
                <a:moveTo>
                  <a:pt x="8225" y="8103"/>
                </a:moveTo>
                <a:lnTo>
                  <a:pt x="8638" y="8249"/>
                </a:lnTo>
                <a:lnTo>
                  <a:pt x="9028" y="8419"/>
                </a:lnTo>
                <a:lnTo>
                  <a:pt x="8930" y="8517"/>
                </a:lnTo>
                <a:lnTo>
                  <a:pt x="8784" y="8638"/>
                </a:lnTo>
                <a:lnTo>
                  <a:pt x="8711" y="8711"/>
                </a:lnTo>
                <a:lnTo>
                  <a:pt x="8687" y="8784"/>
                </a:lnTo>
                <a:lnTo>
                  <a:pt x="8225" y="8103"/>
                </a:lnTo>
                <a:close/>
                <a:moveTo>
                  <a:pt x="7689" y="8663"/>
                </a:moveTo>
                <a:lnTo>
                  <a:pt x="7714" y="9003"/>
                </a:lnTo>
                <a:lnTo>
                  <a:pt x="7689" y="9003"/>
                </a:lnTo>
                <a:lnTo>
                  <a:pt x="7519" y="8930"/>
                </a:lnTo>
                <a:lnTo>
                  <a:pt x="7665" y="8687"/>
                </a:lnTo>
                <a:lnTo>
                  <a:pt x="7689" y="8663"/>
                </a:lnTo>
                <a:close/>
                <a:moveTo>
                  <a:pt x="9344" y="7592"/>
                </a:moveTo>
                <a:lnTo>
                  <a:pt x="9612" y="7787"/>
                </a:lnTo>
                <a:lnTo>
                  <a:pt x="9904" y="7981"/>
                </a:lnTo>
                <a:lnTo>
                  <a:pt x="10463" y="8322"/>
                </a:lnTo>
                <a:lnTo>
                  <a:pt x="10755" y="8492"/>
                </a:lnTo>
                <a:lnTo>
                  <a:pt x="11047" y="8638"/>
                </a:lnTo>
                <a:lnTo>
                  <a:pt x="11364" y="8760"/>
                </a:lnTo>
                <a:lnTo>
                  <a:pt x="11680" y="8833"/>
                </a:lnTo>
                <a:lnTo>
                  <a:pt x="11510" y="9003"/>
                </a:lnTo>
                <a:lnTo>
                  <a:pt x="11485" y="9028"/>
                </a:lnTo>
                <a:lnTo>
                  <a:pt x="10463" y="8565"/>
                </a:lnTo>
                <a:lnTo>
                  <a:pt x="9952" y="8371"/>
                </a:lnTo>
                <a:lnTo>
                  <a:pt x="9417" y="8176"/>
                </a:lnTo>
                <a:lnTo>
                  <a:pt x="8979" y="7981"/>
                </a:lnTo>
                <a:lnTo>
                  <a:pt x="8736" y="7884"/>
                </a:lnTo>
                <a:lnTo>
                  <a:pt x="8468" y="7811"/>
                </a:lnTo>
                <a:lnTo>
                  <a:pt x="8906" y="7714"/>
                </a:lnTo>
                <a:lnTo>
                  <a:pt x="9344" y="7592"/>
                </a:lnTo>
                <a:close/>
                <a:moveTo>
                  <a:pt x="9368" y="8565"/>
                </a:moveTo>
                <a:lnTo>
                  <a:pt x="9733" y="8687"/>
                </a:lnTo>
                <a:lnTo>
                  <a:pt x="9660" y="8760"/>
                </a:lnTo>
                <a:lnTo>
                  <a:pt x="9198" y="9076"/>
                </a:lnTo>
                <a:lnTo>
                  <a:pt x="9101" y="9149"/>
                </a:lnTo>
                <a:lnTo>
                  <a:pt x="9003" y="9247"/>
                </a:lnTo>
                <a:lnTo>
                  <a:pt x="8760" y="8906"/>
                </a:lnTo>
                <a:lnTo>
                  <a:pt x="8784" y="8906"/>
                </a:lnTo>
                <a:lnTo>
                  <a:pt x="8930" y="8809"/>
                </a:lnTo>
                <a:lnTo>
                  <a:pt x="9052" y="8711"/>
                </a:lnTo>
                <a:lnTo>
                  <a:pt x="9174" y="8638"/>
                </a:lnTo>
                <a:lnTo>
                  <a:pt x="9344" y="8590"/>
                </a:lnTo>
                <a:lnTo>
                  <a:pt x="9368" y="8565"/>
                </a:lnTo>
                <a:close/>
                <a:moveTo>
                  <a:pt x="828" y="6181"/>
                </a:moveTo>
                <a:lnTo>
                  <a:pt x="1168" y="6302"/>
                </a:lnTo>
                <a:lnTo>
                  <a:pt x="1533" y="6400"/>
                </a:lnTo>
                <a:lnTo>
                  <a:pt x="2239" y="6546"/>
                </a:lnTo>
                <a:lnTo>
                  <a:pt x="2507" y="6570"/>
                </a:lnTo>
                <a:lnTo>
                  <a:pt x="2750" y="6594"/>
                </a:lnTo>
                <a:lnTo>
                  <a:pt x="3018" y="6619"/>
                </a:lnTo>
                <a:lnTo>
                  <a:pt x="3285" y="6643"/>
                </a:lnTo>
                <a:lnTo>
                  <a:pt x="4356" y="6911"/>
                </a:lnTo>
                <a:lnTo>
                  <a:pt x="5159" y="7081"/>
                </a:lnTo>
                <a:lnTo>
                  <a:pt x="5938" y="7300"/>
                </a:lnTo>
                <a:lnTo>
                  <a:pt x="7519" y="7762"/>
                </a:lnTo>
                <a:lnTo>
                  <a:pt x="6546" y="8273"/>
                </a:lnTo>
                <a:lnTo>
                  <a:pt x="5548" y="8736"/>
                </a:lnTo>
                <a:lnTo>
                  <a:pt x="4697" y="9076"/>
                </a:lnTo>
                <a:lnTo>
                  <a:pt x="4453" y="9198"/>
                </a:lnTo>
                <a:lnTo>
                  <a:pt x="4332" y="9271"/>
                </a:lnTo>
                <a:lnTo>
                  <a:pt x="4234" y="9368"/>
                </a:lnTo>
                <a:lnTo>
                  <a:pt x="4210" y="9320"/>
                </a:lnTo>
                <a:lnTo>
                  <a:pt x="3991" y="9003"/>
                </a:lnTo>
                <a:lnTo>
                  <a:pt x="3748" y="8687"/>
                </a:lnTo>
                <a:lnTo>
                  <a:pt x="3456" y="8395"/>
                </a:lnTo>
                <a:lnTo>
                  <a:pt x="3164" y="8127"/>
                </a:lnTo>
                <a:lnTo>
                  <a:pt x="2531" y="7616"/>
                </a:lnTo>
                <a:lnTo>
                  <a:pt x="2239" y="7373"/>
                </a:lnTo>
                <a:lnTo>
                  <a:pt x="1947" y="7105"/>
                </a:lnTo>
                <a:lnTo>
                  <a:pt x="1728" y="6911"/>
                </a:lnTo>
                <a:lnTo>
                  <a:pt x="1485" y="6716"/>
                </a:lnTo>
                <a:lnTo>
                  <a:pt x="1047" y="6375"/>
                </a:lnTo>
                <a:lnTo>
                  <a:pt x="828" y="6181"/>
                </a:lnTo>
                <a:close/>
                <a:moveTo>
                  <a:pt x="10098" y="8833"/>
                </a:moveTo>
                <a:lnTo>
                  <a:pt x="10658" y="9076"/>
                </a:lnTo>
                <a:lnTo>
                  <a:pt x="10366" y="9247"/>
                </a:lnTo>
                <a:lnTo>
                  <a:pt x="10098" y="9393"/>
                </a:lnTo>
                <a:lnTo>
                  <a:pt x="9758" y="9612"/>
                </a:lnTo>
                <a:lnTo>
                  <a:pt x="9612" y="9758"/>
                </a:lnTo>
                <a:lnTo>
                  <a:pt x="9466" y="9904"/>
                </a:lnTo>
                <a:lnTo>
                  <a:pt x="9125" y="9417"/>
                </a:lnTo>
                <a:lnTo>
                  <a:pt x="9198" y="9393"/>
                </a:lnTo>
                <a:lnTo>
                  <a:pt x="9271" y="9368"/>
                </a:lnTo>
                <a:lnTo>
                  <a:pt x="9417" y="9271"/>
                </a:lnTo>
                <a:lnTo>
                  <a:pt x="9660" y="9101"/>
                </a:lnTo>
                <a:lnTo>
                  <a:pt x="10098" y="8857"/>
                </a:lnTo>
                <a:lnTo>
                  <a:pt x="10098" y="8833"/>
                </a:lnTo>
                <a:close/>
                <a:moveTo>
                  <a:pt x="7324" y="9174"/>
                </a:moveTo>
                <a:lnTo>
                  <a:pt x="7446" y="9222"/>
                </a:lnTo>
                <a:lnTo>
                  <a:pt x="7519" y="9295"/>
                </a:lnTo>
                <a:lnTo>
                  <a:pt x="7738" y="9393"/>
                </a:lnTo>
                <a:lnTo>
                  <a:pt x="7738" y="9855"/>
                </a:lnTo>
                <a:lnTo>
                  <a:pt x="7738" y="10001"/>
                </a:lnTo>
                <a:lnTo>
                  <a:pt x="7495" y="9855"/>
                </a:lnTo>
                <a:lnTo>
                  <a:pt x="7251" y="9733"/>
                </a:lnTo>
                <a:lnTo>
                  <a:pt x="7105" y="9685"/>
                </a:lnTo>
                <a:lnTo>
                  <a:pt x="6984" y="9660"/>
                </a:lnTo>
                <a:lnTo>
                  <a:pt x="7324" y="9174"/>
                </a:lnTo>
                <a:close/>
                <a:moveTo>
                  <a:pt x="6911" y="9758"/>
                </a:moveTo>
                <a:lnTo>
                  <a:pt x="7008" y="9879"/>
                </a:lnTo>
                <a:lnTo>
                  <a:pt x="7130" y="10001"/>
                </a:lnTo>
                <a:lnTo>
                  <a:pt x="7373" y="10196"/>
                </a:lnTo>
                <a:lnTo>
                  <a:pt x="7543" y="10317"/>
                </a:lnTo>
                <a:lnTo>
                  <a:pt x="7762" y="10415"/>
                </a:lnTo>
                <a:lnTo>
                  <a:pt x="7762" y="10926"/>
                </a:lnTo>
                <a:lnTo>
                  <a:pt x="7470" y="10707"/>
                </a:lnTo>
                <a:lnTo>
                  <a:pt x="7203" y="10488"/>
                </a:lnTo>
                <a:lnTo>
                  <a:pt x="7057" y="10415"/>
                </a:lnTo>
                <a:lnTo>
                  <a:pt x="6911" y="10317"/>
                </a:lnTo>
                <a:lnTo>
                  <a:pt x="6741" y="10269"/>
                </a:lnTo>
                <a:lnTo>
                  <a:pt x="6570" y="10244"/>
                </a:lnTo>
                <a:lnTo>
                  <a:pt x="6911" y="9758"/>
                </a:lnTo>
                <a:close/>
                <a:moveTo>
                  <a:pt x="11072" y="9271"/>
                </a:moveTo>
                <a:lnTo>
                  <a:pt x="11291" y="9368"/>
                </a:lnTo>
                <a:lnTo>
                  <a:pt x="11266" y="9490"/>
                </a:lnTo>
                <a:lnTo>
                  <a:pt x="11266" y="9612"/>
                </a:lnTo>
                <a:lnTo>
                  <a:pt x="11096" y="9685"/>
                </a:lnTo>
                <a:lnTo>
                  <a:pt x="10950" y="9782"/>
                </a:lnTo>
                <a:lnTo>
                  <a:pt x="10658" y="9977"/>
                </a:lnTo>
                <a:lnTo>
                  <a:pt x="10293" y="10220"/>
                </a:lnTo>
                <a:lnTo>
                  <a:pt x="10123" y="10366"/>
                </a:lnTo>
                <a:lnTo>
                  <a:pt x="10050" y="10439"/>
                </a:lnTo>
                <a:lnTo>
                  <a:pt x="10001" y="10536"/>
                </a:lnTo>
                <a:lnTo>
                  <a:pt x="10001" y="10585"/>
                </a:lnTo>
                <a:lnTo>
                  <a:pt x="10025" y="10609"/>
                </a:lnTo>
                <a:lnTo>
                  <a:pt x="10123" y="10609"/>
                </a:lnTo>
                <a:lnTo>
                  <a:pt x="10220" y="10585"/>
                </a:lnTo>
                <a:lnTo>
                  <a:pt x="10390" y="10512"/>
                </a:lnTo>
                <a:lnTo>
                  <a:pt x="10561" y="10390"/>
                </a:lnTo>
                <a:lnTo>
                  <a:pt x="10731" y="10269"/>
                </a:lnTo>
                <a:lnTo>
                  <a:pt x="10999" y="10074"/>
                </a:lnTo>
                <a:lnTo>
                  <a:pt x="11291" y="9904"/>
                </a:lnTo>
                <a:lnTo>
                  <a:pt x="11339" y="10171"/>
                </a:lnTo>
                <a:lnTo>
                  <a:pt x="11412" y="10390"/>
                </a:lnTo>
                <a:lnTo>
                  <a:pt x="11145" y="10488"/>
                </a:lnTo>
                <a:lnTo>
                  <a:pt x="10877" y="10634"/>
                </a:lnTo>
                <a:lnTo>
                  <a:pt x="10731" y="10682"/>
                </a:lnTo>
                <a:lnTo>
                  <a:pt x="10561" y="10804"/>
                </a:lnTo>
                <a:lnTo>
                  <a:pt x="10415" y="10926"/>
                </a:lnTo>
                <a:lnTo>
                  <a:pt x="10342" y="10999"/>
                </a:lnTo>
                <a:lnTo>
                  <a:pt x="10317" y="11072"/>
                </a:lnTo>
                <a:lnTo>
                  <a:pt x="9879" y="10463"/>
                </a:lnTo>
                <a:lnTo>
                  <a:pt x="9587" y="10050"/>
                </a:lnTo>
                <a:lnTo>
                  <a:pt x="9733" y="10001"/>
                </a:lnTo>
                <a:lnTo>
                  <a:pt x="9904" y="9928"/>
                </a:lnTo>
                <a:lnTo>
                  <a:pt x="10196" y="9758"/>
                </a:lnTo>
                <a:lnTo>
                  <a:pt x="10634" y="9514"/>
                </a:lnTo>
                <a:lnTo>
                  <a:pt x="11047" y="9295"/>
                </a:lnTo>
                <a:lnTo>
                  <a:pt x="11072" y="9271"/>
                </a:lnTo>
                <a:close/>
                <a:moveTo>
                  <a:pt x="11534" y="10780"/>
                </a:moveTo>
                <a:lnTo>
                  <a:pt x="11656" y="11193"/>
                </a:lnTo>
                <a:lnTo>
                  <a:pt x="11631" y="11193"/>
                </a:lnTo>
                <a:lnTo>
                  <a:pt x="11437" y="11364"/>
                </a:lnTo>
                <a:lnTo>
                  <a:pt x="11218" y="11510"/>
                </a:lnTo>
                <a:lnTo>
                  <a:pt x="11023" y="11631"/>
                </a:lnTo>
                <a:lnTo>
                  <a:pt x="10828" y="11753"/>
                </a:lnTo>
                <a:lnTo>
                  <a:pt x="10804" y="11777"/>
                </a:lnTo>
                <a:lnTo>
                  <a:pt x="10439" y="11242"/>
                </a:lnTo>
                <a:lnTo>
                  <a:pt x="10512" y="11242"/>
                </a:lnTo>
                <a:lnTo>
                  <a:pt x="10585" y="11218"/>
                </a:lnTo>
                <a:lnTo>
                  <a:pt x="10731" y="11145"/>
                </a:lnTo>
                <a:lnTo>
                  <a:pt x="10999" y="10974"/>
                </a:lnTo>
                <a:lnTo>
                  <a:pt x="11534" y="10780"/>
                </a:lnTo>
                <a:close/>
                <a:moveTo>
                  <a:pt x="6522" y="10342"/>
                </a:moveTo>
                <a:lnTo>
                  <a:pt x="6668" y="10439"/>
                </a:lnTo>
                <a:lnTo>
                  <a:pt x="6838" y="10561"/>
                </a:lnTo>
                <a:lnTo>
                  <a:pt x="7105" y="10853"/>
                </a:lnTo>
                <a:lnTo>
                  <a:pt x="7251" y="10999"/>
                </a:lnTo>
                <a:lnTo>
                  <a:pt x="7397" y="11120"/>
                </a:lnTo>
                <a:lnTo>
                  <a:pt x="7568" y="11218"/>
                </a:lnTo>
                <a:lnTo>
                  <a:pt x="7738" y="11291"/>
                </a:lnTo>
                <a:lnTo>
                  <a:pt x="7762" y="11291"/>
                </a:lnTo>
                <a:lnTo>
                  <a:pt x="7762" y="12021"/>
                </a:lnTo>
                <a:lnTo>
                  <a:pt x="7665" y="11948"/>
                </a:lnTo>
                <a:lnTo>
                  <a:pt x="7568" y="11875"/>
                </a:lnTo>
                <a:lnTo>
                  <a:pt x="7397" y="11704"/>
                </a:lnTo>
                <a:lnTo>
                  <a:pt x="7057" y="11364"/>
                </a:lnTo>
                <a:lnTo>
                  <a:pt x="6862" y="11193"/>
                </a:lnTo>
                <a:lnTo>
                  <a:pt x="6619" y="11072"/>
                </a:lnTo>
                <a:lnTo>
                  <a:pt x="6376" y="10999"/>
                </a:lnTo>
                <a:lnTo>
                  <a:pt x="6132" y="10926"/>
                </a:lnTo>
                <a:lnTo>
                  <a:pt x="6522" y="10342"/>
                </a:lnTo>
                <a:close/>
                <a:moveTo>
                  <a:pt x="11753" y="11510"/>
                </a:moveTo>
                <a:lnTo>
                  <a:pt x="11826" y="11802"/>
                </a:lnTo>
                <a:lnTo>
                  <a:pt x="11704" y="11826"/>
                </a:lnTo>
                <a:lnTo>
                  <a:pt x="11607" y="11899"/>
                </a:lnTo>
                <a:lnTo>
                  <a:pt x="11412" y="12021"/>
                </a:lnTo>
                <a:lnTo>
                  <a:pt x="11291" y="12167"/>
                </a:lnTo>
                <a:lnTo>
                  <a:pt x="11218" y="12240"/>
                </a:lnTo>
                <a:lnTo>
                  <a:pt x="11193" y="12313"/>
                </a:lnTo>
                <a:lnTo>
                  <a:pt x="10901" y="11899"/>
                </a:lnTo>
                <a:lnTo>
                  <a:pt x="11120" y="11850"/>
                </a:lnTo>
                <a:lnTo>
                  <a:pt x="11339" y="11777"/>
                </a:lnTo>
                <a:lnTo>
                  <a:pt x="11558" y="11656"/>
                </a:lnTo>
                <a:lnTo>
                  <a:pt x="11753" y="11510"/>
                </a:lnTo>
                <a:close/>
                <a:moveTo>
                  <a:pt x="6059" y="11047"/>
                </a:moveTo>
                <a:lnTo>
                  <a:pt x="6303" y="11218"/>
                </a:lnTo>
                <a:lnTo>
                  <a:pt x="6546" y="11388"/>
                </a:lnTo>
                <a:lnTo>
                  <a:pt x="6789" y="11583"/>
                </a:lnTo>
                <a:lnTo>
                  <a:pt x="6984" y="11802"/>
                </a:lnTo>
                <a:lnTo>
                  <a:pt x="7251" y="12069"/>
                </a:lnTo>
                <a:lnTo>
                  <a:pt x="7397" y="12215"/>
                </a:lnTo>
                <a:lnTo>
                  <a:pt x="7543" y="12313"/>
                </a:lnTo>
                <a:lnTo>
                  <a:pt x="7276" y="12459"/>
                </a:lnTo>
                <a:lnTo>
                  <a:pt x="7154" y="12386"/>
                </a:lnTo>
                <a:lnTo>
                  <a:pt x="7008" y="12337"/>
                </a:lnTo>
                <a:lnTo>
                  <a:pt x="6765" y="12215"/>
                </a:lnTo>
                <a:lnTo>
                  <a:pt x="6522" y="12069"/>
                </a:lnTo>
                <a:lnTo>
                  <a:pt x="6327" y="11948"/>
                </a:lnTo>
                <a:lnTo>
                  <a:pt x="6157" y="11802"/>
                </a:lnTo>
                <a:lnTo>
                  <a:pt x="5962" y="11656"/>
                </a:lnTo>
                <a:lnTo>
                  <a:pt x="5767" y="11534"/>
                </a:lnTo>
                <a:lnTo>
                  <a:pt x="6059" y="11047"/>
                </a:lnTo>
                <a:close/>
                <a:moveTo>
                  <a:pt x="5670" y="11680"/>
                </a:moveTo>
                <a:lnTo>
                  <a:pt x="5719" y="11777"/>
                </a:lnTo>
                <a:lnTo>
                  <a:pt x="5792" y="11850"/>
                </a:lnTo>
                <a:lnTo>
                  <a:pt x="5938" y="12021"/>
                </a:lnTo>
                <a:lnTo>
                  <a:pt x="6108" y="12167"/>
                </a:lnTo>
                <a:lnTo>
                  <a:pt x="6278" y="12288"/>
                </a:lnTo>
                <a:lnTo>
                  <a:pt x="6546" y="12483"/>
                </a:lnTo>
                <a:lnTo>
                  <a:pt x="6716" y="12580"/>
                </a:lnTo>
                <a:lnTo>
                  <a:pt x="6887" y="12678"/>
                </a:lnTo>
                <a:lnTo>
                  <a:pt x="6522" y="12848"/>
                </a:lnTo>
                <a:lnTo>
                  <a:pt x="6230" y="12653"/>
                </a:lnTo>
                <a:lnTo>
                  <a:pt x="5938" y="12434"/>
                </a:lnTo>
                <a:lnTo>
                  <a:pt x="5694" y="12215"/>
                </a:lnTo>
                <a:lnTo>
                  <a:pt x="5475" y="12021"/>
                </a:lnTo>
                <a:lnTo>
                  <a:pt x="5621" y="11777"/>
                </a:lnTo>
                <a:lnTo>
                  <a:pt x="5670" y="11680"/>
                </a:lnTo>
                <a:close/>
                <a:moveTo>
                  <a:pt x="11899" y="12094"/>
                </a:moveTo>
                <a:lnTo>
                  <a:pt x="12021" y="12605"/>
                </a:lnTo>
                <a:lnTo>
                  <a:pt x="11899" y="12726"/>
                </a:lnTo>
                <a:lnTo>
                  <a:pt x="11777" y="12848"/>
                </a:lnTo>
                <a:lnTo>
                  <a:pt x="11729" y="12921"/>
                </a:lnTo>
                <a:lnTo>
                  <a:pt x="11680" y="12994"/>
                </a:lnTo>
                <a:lnTo>
                  <a:pt x="11680" y="13018"/>
                </a:lnTo>
                <a:lnTo>
                  <a:pt x="11266" y="12434"/>
                </a:lnTo>
                <a:lnTo>
                  <a:pt x="11412" y="12386"/>
                </a:lnTo>
                <a:lnTo>
                  <a:pt x="11558" y="12313"/>
                </a:lnTo>
                <a:lnTo>
                  <a:pt x="11729" y="12215"/>
                </a:lnTo>
                <a:lnTo>
                  <a:pt x="11899" y="12094"/>
                </a:lnTo>
                <a:close/>
                <a:moveTo>
                  <a:pt x="5329" y="12240"/>
                </a:moveTo>
                <a:lnTo>
                  <a:pt x="5402" y="12361"/>
                </a:lnTo>
                <a:lnTo>
                  <a:pt x="5500" y="12483"/>
                </a:lnTo>
                <a:lnTo>
                  <a:pt x="5670" y="12678"/>
                </a:lnTo>
                <a:lnTo>
                  <a:pt x="5913" y="12897"/>
                </a:lnTo>
                <a:lnTo>
                  <a:pt x="6157" y="13067"/>
                </a:lnTo>
                <a:lnTo>
                  <a:pt x="5743" y="13335"/>
                </a:lnTo>
                <a:lnTo>
                  <a:pt x="5646" y="13310"/>
                </a:lnTo>
                <a:lnTo>
                  <a:pt x="5475" y="13237"/>
                </a:lnTo>
                <a:lnTo>
                  <a:pt x="5305" y="13164"/>
                </a:lnTo>
                <a:lnTo>
                  <a:pt x="5135" y="13043"/>
                </a:lnTo>
                <a:lnTo>
                  <a:pt x="4940" y="12970"/>
                </a:lnTo>
                <a:lnTo>
                  <a:pt x="4891" y="12945"/>
                </a:lnTo>
                <a:lnTo>
                  <a:pt x="5110" y="12605"/>
                </a:lnTo>
                <a:lnTo>
                  <a:pt x="5329" y="12240"/>
                </a:lnTo>
                <a:close/>
                <a:moveTo>
                  <a:pt x="12094" y="13043"/>
                </a:moveTo>
                <a:lnTo>
                  <a:pt x="12215" y="13748"/>
                </a:lnTo>
                <a:lnTo>
                  <a:pt x="11802" y="13189"/>
                </a:lnTo>
                <a:lnTo>
                  <a:pt x="11850" y="13189"/>
                </a:lnTo>
                <a:lnTo>
                  <a:pt x="11923" y="13164"/>
                </a:lnTo>
                <a:lnTo>
                  <a:pt x="11972" y="13140"/>
                </a:lnTo>
                <a:lnTo>
                  <a:pt x="12094" y="13043"/>
                </a:lnTo>
                <a:close/>
                <a:moveTo>
                  <a:pt x="4745" y="13140"/>
                </a:moveTo>
                <a:lnTo>
                  <a:pt x="4891" y="13310"/>
                </a:lnTo>
                <a:lnTo>
                  <a:pt x="5062" y="13456"/>
                </a:lnTo>
                <a:lnTo>
                  <a:pt x="5305" y="13602"/>
                </a:lnTo>
                <a:lnTo>
                  <a:pt x="4964" y="13846"/>
                </a:lnTo>
                <a:lnTo>
                  <a:pt x="4891" y="13773"/>
                </a:lnTo>
                <a:lnTo>
                  <a:pt x="4818" y="13700"/>
                </a:lnTo>
                <a:lnTo>
                  <a:pt x="4648" y="13627"/>
                </a:lnTo>
                <a:lnTo>
                  <a:pt x="4551" y="13554"/>
                </a:lnTo>
                <a:lnTo>
                  <a:pt x="4405" y="13529"/>
                </a:lnTo>
                <a:lnTo>
                  <a:pt x="4575" y="13335"/>
                </a:lnTo>
                <a:lnTo>
                  <a:pt x="4745" y="13140"/>
                </a:lnTo>
                <a:close/>
                <a:moveTo>
                  <a:pt x="8200" y="8833"/>
                </a:moveTo>
                <a:lnTo>
                  <a:pt x="8371" y="9076"/>
                </a:lnTo>
                <a:lnTo>
                  <a:pt x="8663" y="9514"/>
                </a:lnTo>
                <a:lnTo>
                  <a:pt x="8979" y="9928"/>
                </a:lnTo>
                <a:lnTo>
                  <a:pt x="9587" y="10780"/>
                </a:lnTo>
                <a:lnTo>
                  <a:pt x="10171" y="11583"/>
                </a:lnTo>
                <a:lnTo>
                  <a:pt x="10731" y="12410"/>
                </a:lnTo>
                <a:lnTo>
                  <a:pt x="11291" y="13213"/>
                </a:lnTo>
                <a:lnTo>
                  <a:pt x="11850" y="13992"/>
                </a:lnTo>
                <a:lnTo>
                  <a:pt x="11729" y="13943"/>
                </a:lnTo>
                <a:lnTo>
                  <a:pt x="11072" y="13554"/>
                </a:lnTo>
                <a:lnTo>
                  <a:pt x="10415" y="13189"/>
                </a:lnTo>
                <a:lnTo>
                  <a:pt x="9831" y="12921"/>
                </a:lnTo>
                <a:lnTo>
                  <a:pt x="9539" y="12799"/>
                </a:lnTo>
                <a:lnTo>
                  <a:pt x="9222" y="12678"/>
                </a:lnTo>
                <a:lnTo>
                  <a:pt x="8760" y="12507"/>
                </a:lnTo>
                <a:lnTo>
                  <a:pt x="8517" y="12410"/>
                </a:lnTo>
                <a:lnTo>
                  <a:pt x="8273" y="12337"/>
                </a:lnTo>
                <a:lnTo>
                  <a:pt x="8273" y="12288"/>
                </a:lnTo>
                <a:lnTo>
                  <a:pt x="8322" y="11996"/>
                </a:lnTo>
                <a:lnTo>
                  <a:pt x="8346" y="11680"/>
                </a:lnTo>
                <a:lnTo>
                  <a:pt x="8346" y="11388"/>
                </a:lnTo>
                <a:lnTo>
                  <a:pt x="8322" y="11072"/>
                </a:lnTo>
                <a:lnTo>
                  <a:pt x="8273" y="10463"/>
                </a:lnTo>
                <a:lnTo>
                  <a:pt x="8225" y="9855"/>
                </a:lnTo>
                <a:lnTo>
                  <a:pt x="8200" y="8833"/>
                </a:lnTo>
                <a:close/>
                <a:moveTo>
                  <a:pt x="7324" y="8346"/>
                </a:moveTo>
                <a:lnTo>
                  <a:pt x="6935" y="8906"/>
                </a:lnTo>
                <a:lnTo>
                  <a:pt x="6570" y="9441"/>
                </a:lnTo>
                <a:lnTo>
                  <a:pt x="5962" y="10439"/>
                </a:lnTo>
                <a:lnTo>
                  <a:pt x="5354" y="11437"/>
                </a:lnTo>
                <a:lnTo>
                  <a:pt x="4818" y="12386"/>
                </a:lnTo>
                <a:lnTo>
                  <a:pt x="4502" y="12848"/>
                </a:lnTo>
                <a:lnTo>
                  <a:pt x="4356" y="13067"/>
                </a:lnTo>
                <a:lnTo>
                  <a:pt x="4161" y="13286"/>
                </a:lnTo>
                <a:lnTo>
                  <a:pt x="3967" y="13529"/>
                </a:lnTo>
                <a:lnTo>
                  <a:pt x="3796" y="13773"/>
                </a:lnTo>
                <a:lnTo>
                  <a:pt x="3650" y="14040"/>
                </a:lnTo>
                <a:lnTo>
                  <a:pt x="3504" y="14308"/>
                </a:lnTo>
                <a:lnTo>
                  <a:pt x="3577" y="13578"/>
                </a:lnTo>
                <a:lnTo>
                  <a:pt x="3699" y="12897"/>
                </a:lnTo>
                <a:lnTo>
                  <a:pt x="3821" y="12215"/>
                </a:lnTo>
                <a:lnTo>
                  <a:pt x="3967" y="11558"/>
                </a:lnTo>
                <a:lnTo>
                  <a:pt x="4113" y="10926"/>
                </a:lnTo>
                <a:lnTo>
                  <a:pt x="4234" y="10269"/>
                </a:lnTo>
                <a:lnTo>
                  <a:pt x="4332" y="9612"/>
                </a:lnTo>
                <a:lnTo>
                  <a:pt x="4307" y="9539"/>
                </a:lnTo>
                <a:lnTo>
                  <a:pt x="4453" y="9587"/>
                </a:lnTo>
                <a:lnTo>
                  <a:pt x="4624" y="9563"/>
                </a:lnTo>
                <a:lnTo>
                  <a:pt x="4818" y="9514"/>
                </a:lnTo>
                <a:lnTo>
                  <a:pt x="5013" y="9441"/>
                </a:lnTo>
                <a:lnTo>
                  <a:pt x="5354" y="9271"/>
                </a:lnTo>
                <a:lnTo>
                  <a:pt x="5646" y="9149"/>
                </a:lnTo>
                <a:lnTo>
                  <a:pt x="6497" y="8760"/>
                </a:lnTo>
                <a:lnTo>
                  <a:pt x="7324" y="8346"/>
                </a:lnTo>
                <a:close/>
                <a:moveTo>
                  <a:pt x="4234" y="13700"/>
                </a:moveTo>
                <a:lnTo>
                  <a:pt x="4307" y="13773"/>
                </a:lnTo>
                <a:lnTo>
                  <a:pt x="4380" y="13821"/>
                </a:lnTo>
                <a:lnTo>
                  <a:pt x="4551" y="13943"/>
                </a:lnTo>
                <a:lnTo>
                  <a:pt x="4697" y="14016"/>
                </a:lnTo>
                <a:lnTo>
                  <a:pt x="4307" y="14259"/>
                </a:lnTo>
                <a:lnTo>
                  <a:pt x="4161" y="14332"/>
                </a:lnTo>
                <a:lnTo>
                  <a:pt x="3991" y="14405"/>
                </a:lnTo>
                <a:lnTo>
                  <a:pt x="3650" y="14502"/>
                </a:lnTo>
                <a:lnTo>
                  <a:pt x="3748" y="14429"/>
                </a:lnTo>
                <a:lnTo>
                  <a:pt x="3821" y="14332"/>
                </a:lnTo>
                <a:lnTo>
                  <a:pt x="3967" y="14113"/>
                </a:lnTo>
                <a:lnTo>
                  <a:pt x="4113" y="13894"/>
                </a:lnTo>
                <a:lnTo>
                  <a:pt x="4234" y="13700"/>
                </a:lnTo>
                <a:close/>
                <a:moveTo>
                  <a:pt x="7835" y="0"/>
                </a:moveTo>
                <a:lnTo>
                  <a:pt x="7762" y="25"/>
                </a:lnTo>
                <a:lnTo>
                  <a:pt x="7689" y="73"/>
                </a:lnTo>
                <a:lnTo>
                  <a:pt x="7641" y="73"/>
                </a:lnTo>
                <a:lnTo>
                  <a:pt x="7495" y="146"/>
                </a:lnTo>
                <a:lnTo>
                  <a:pt x="7373" y="244"/>
                </a:lnTo>
                <a:lnTo>
                  <a:pt x="7276" y="341"/>
                </a:lnTo>
                <a:lnTo>
                  <a:pt x="7178" y="463"/>
                </a:lnTo>
                <a:lnTo>
                  <a:pt x="6984" y="730"/>
                </a:lnTo>
                <a:lnTo>
                  <a:pt x="6838" y="1047"/>
                </a:lnTo>
                <a:lnTo>
                  <a:pt x="6716" y="1387"/>
                </a:lnTo>
                <a:lnTo>
                  <a:pt x="6619" y="1704"/>
                </a:lnTo>
                <a:lnTo>
                  <a:pt x="6449" y="2288"/>
                </a:lnTo>
                <a:lnTo>
                  <a:pt x="6230" y="2920"/>
                </a:lnTo>
                <a:lnTo>
                  <a:pt x="6108" y="3237"/>
                </a:lnTo>
                <a:lnTo>
                  <a:pt x="5962" y="3529"/>
                </a:lnTo>
                <a:lnTo>
                  <a:pt x="5767" y="3845"/>
                </a:lnTo>
                <a:lnTo>
                  <a:pt x="5548" y="4161"/>
                </a:lnTo>
                <a:lnTo>
                  <a:pt x="5378" y="4478"/>
                </a:lnTo>
                <a:lnTo>
                  <a:pt x="5281" y="4648"/>
                </a:lnTo>
                <a:lnTo>
                  <a:pt x="5208" y="4818"/>
                </a:lnTo>
                <a:lnTo>
                  <a:pt x="4891" y="4916"/>
                </a:lnTo>
                <a:lnTo>
                  <a:pt x="4575" y="4989"/>
                </a:lnTo>
                <a:lnTo>
                  <a:pt x="3918" y="5110"/>
                </a:lnTo>
                <a:lnTo>
                  <a:pt x="2580" y="5305"/>
                </a:lnTo>
                <a:lnTo>
                  <a:pt x="1801" y="5402"/>
                </a:lnTo>
                <a:lnTo>
                  <a:pt x="998" y="5500"/>
                </a:lnTo>
                <a:lnTo>
                  <a:pt x="755" y="5524"/>
                </a:lnTo>
                <a:lnTo>
                  <a:pt x="511" y="5524"/>
                </a:lnTo>
                <a:lnTo>
                  <a:pt x="244" y="5548"/>
                </a:lnTo>
                <a:lnTo>
                  <a:pt x="146" y="5597"/>
                </a:lnTo>
                <a:lnTo>
                  <a:pt x="49" y="5646"/>
                </a:lnTo>
                <a:lnTo>
                  <a:pt x="0" y="5719"/>
                </a:lnTo>
                <a:lnTo>
                  <a:pt x="0" y="5792"/>
                </a:lnTo>
                <a:lnTo>
                  <a:pt x="0" y="5865"/>
                </a:lnTo>
                <a:lnTo>
                  <a:pt x="0" y="5962"/>
                </a:lnTo>
                <a:lnTo>
                  <a:pt x="49" y="6035"/>
                </a:lnTo>
                <a:lnTo>
                  <a:pt x="146" y="6229"/>
                </a:lnTo>
                <a:lnTo>
                  <a:pt x="292" y="6375"/>
                </a:lnTo>
                <a:lnTo>
                  <a:pt x="438" y="6497"/>
                </a:lnTo>
                <a:lnTo>
                  <a:pt x="682" y="6716"/>
                </a:lnTo>
                <a:lnTo>
                  <a:pt x="925" y="6935"/>
                </a:lnTo>
                <a:lnTo>
                  <a:pt x="1460" y="7349"/>
                </a:lnTo>
                <a:lnTo>
                  <a:pt x="1971" y="7811"/>
                </a:lnTo>
                <a:lnTo>
                  <a:pt x="2507" y="8273"/>
                </a:lnTo>
                <a:lnTo>
                  <a:pt x="2847" y="8565"/>
                </a:lnTo>
                <a:lnTo>
                  <a:pt x="3188" y="8882"/>
                </a:lnTo>
                <a:lnTo>
                  <a:pt x="3504" y="9222"/>
                </a:lnTo>
                <a:lnTo>
                  <a:pt x="3650" y="9417"/>
                </a:lnTo>
                <a:lnTo>
                  <a:pt x="3772" y="9612"/>
                </a:lnTo>
                <a:lnTo>
                  <a:pt x="3821" y="9685"/>
                </a:lnTo>
                <a:lnTo>
                  <a:pt x="3918" y="9709"/>
                </a:lnTo>
                <a:lnTo>
                  <a:pt x="3748" y="10342"/>
                </a:lnTo>
                <a:lnTo>
                  <a:pt x="3602" y="10974"/>
                </a:lnTo>
                <a:lnTo>
                  <a:pt x="3334" y="12264"/>
                </a:lnTo>
                <a:lnTo>
                  <a:pt x="3212" y="12872"/>
                </a:lnTo>
                <a:lnTo>
                  <a:pt x="3091" y="13529"/>
                </a:lnTo>
                <a:lnTo>
                  <a:pt x="3042" y="13870"/>
                </a:lnTo>
                <a:lnTo>
                  <a:pt x="2993" y="14186"/>
                </a:lnTo>
                <a:lnTo>
                  <a:pt x="2993" y="14502"/>
                </a:lnTo>
                <a:lnTo>
                  <a:pt x="3018" y="14819"/>
                </a:lnTo>
                <a:lnTo>
                  <a:pt x="3042" y="14916"/>
                </a:lnTo>
                <a:lnTo>
                  <a:pt x="3091" y="14965"/>
                </a:lnTo>
                <a:lnTo>
                  <a:pt x="3188" y="15013"/>
                </a:lnTo>
                <a:lnTo>
                  <a:pt x="3261" y="15013"/>
                </a:lnTo>
                <a:lnTo>
                  <a:pt x="3383" y="15038"/>
                </a:lnTo>
                <a:lnTo>
                  <a:pt x="3529" y="15062"/>
                </a:lnTo>
                <a:lnTo>
                  <a:pt x="3675" y="15038"/>
                </a:lnTo>
                <a:lnTo>
                  <a:pt x="3796" y="15013"/>
                </a:lnTo>
                <a:lnTo>
                  <a:pt x="4088" y="14940"/>
                </a:lnTo>
                <a:lnTo>
                  <a:pt x="4405" y="14794"/>
                </a:lnTo>
                <a:lnTo>
                  <a:pt x="4672" y="14624"/>
                </a:lnTo>
                <a:lnTo>
                  <a:pt x="4964" y="14454"/>
                </a:lnTo>
                <a:lnTo>
                  <a:pt x="5402" y="14138"/>
                </a:lnTo>
                <a:lnTo>
                  <a:pt x="5719" y="13943"/>
                </a:lnTo>
                <a:lnTo>
                  <a:pt x="6035" y="13748"/>
                </a:lnTo>
                <a:lnTo>
                  <a:pt x="6716" y="13383"/>
                </a:lnTo>
                <a:lnTo>
                  <a:pt x="7373" y="13018"/>
                </a:lnTo>
                <a:lnTo>
                  <a:pt x="7689" y="12824"/>
                </a:lnTo>
                <a:lnTo>
                  <a:pt x="8006" y="12629"/>
                </a:lnTo>
                <a:lnTo>
                  <a:pt x="8127" y="12726"/>
                </a:lnTo>
                <a:lnTo>
                  <a:pt x="8273" y="12799"/>
                </a:lnTo>
                <a:lnTo>
                  <a:pt x="8590" y="12945"/>
                </a:lnTo>
                <a:lnTo>
                  <a:pt x="9320" y="13213"/>
                </a:lnTo>
                <a:lnTo>
                  <a:pt x="9685" y="13383"/>
                </a:lnTo>
                <a:lnTo>
                  <a:pt x="10050" y="13554"/>
                </a:lnTo>
                <a:lnTo>
                  <a:pt x="10707" y="13894"/>
                </a:lnTo>
                <a:lnTo>
                  <a:pt x="11364" y="14283"/>
                </a:lnTo>
                <a:lnTo>
                  <a:pt x="11607" y="14454"/>
                </a:lnTo>
                <a:lnTo>
                  <a:pt x="11875" y="14624"/>
                </a:lnTo>
                <a:lnTo>
                  <a:pt x="12021" y="14697"/>
                </a:lnTo>
                <a:lnTo>
                  <a:pt x="12167" y="14770"/>
                </a:lnTo>
                <a:lnTo>
                  <a:pt x="12313" y="14794"/>
                </a:lnTo>
                <a:lnTo>
                  <a:pt x="12459" y="14770"/>
                </a:lnTo>
                <a:lnTo>
                  <a:pt x="12507" y="14770"/>
                </a:lnTo>
                <a:lnTo>
                  <a:pt x="12532" y="14721"/>
                </a:lnTo>
                <a:lnTo>
                  <a:pt x="12629" y="14697"/>
                </a:lnTo>
                <a:lnTo>
                  <a:pt x="12702" y="14648"/>
                </a:lnTo>
                <a:lnTo>
                  <a:pt x="12751" y="14575"/>
                </a:lnTo>
                <a:lnTo>
                  <a:pt x="12775" y="14478"/>
                </a:lnTo>
                <a:lnTo>
                  <a:pt x="12751" y="14065"/>
                </a:lnTo>
                <a:lnTo>
                  <a:pt x="12702" y="13651"/>
                </a:lnTo>
                <a:lnTo>
                  <a:pt x="12629" y="13262"/>
                </a:lnTo>
                <a:lnTo>
                  <a:pt x="12556" y="12848"/>
                </a:lnTo>
                <a:lnTo>
                  <a:pt x="12337" y="12045"/>
                </a:lnTo>
                <a:lnTo>
                  <a:pt x="12118" y="11242"/>
                </a:lnTo>
                <a:lnTo>
                  <a:pt x="11899" y="10463"/>
                </a:lnTo>
                <a:lnTo>
                  <a:pt x="11875" y="10390"/>
                </a:lnTo>
                <a:lnTo>
                  <a:pt x="11680" y="9685"/>
                </a:lnTo>
                <a:lnTo>
                  <a:pt x="11680" y="9636"/>
                </a:lnTo>
                <a:lnTo>
                  <a:pt x="11656" y="9563"/>
                </a:lnTo>
                <a:lnTo>
                  <a:pt x="11631" y="9514"/>
                </a:lnTo>
                <a:lnTo>
                  <a:pt x="11680" y="9490"/>
                </a:lnTo>
                <a:lnTo>
                  <a:pt x="11729" y="9466"/>
                </a:lnTo>
                <a:lnTo>
                  <a:pt x="11802" y="9393"/>
                </a:lnTo>
                <a:lnTo>
                  <a:pt x="11850" y="9344"/>
                </a:lnTo>
                <a:lnTo>
                  <a:pt x="12094" y="9101"/>
                </a:lnTo>
                <a:lnTo>
                  <a:pt x="12361" y="8882"/>
                </a:lnTo>
                <a:lnTo>
                  <a:pt x="12897" y="8419"/>
                </a:lnTo>
                <a:lnTo>
                  <a:pt x="13432" y="8006"/>
                </a:lnTo>
                <a:lnTo>
                  <a:pt x="13967" y="7568"/>
                </a:lnTo>
                <a:lnTo>
                  <a:pt x="14211" y="7324"/>
                </a:lnTo>
                <a:lnTo>
                  <a:pt x="14454" y="7105"/>
                </a:lnTo>
                <a:lnTo>
                  <a:pt x="14697" y="6838"/>
                </a:lnTo>
                <a:lnTo>
                  <a:pt x="14892" y="6570"/>
                </a:lnTo>
                <a:lnTo>
                  <a:pt x="15232" y="6205"/>
                </a:lnTo>
                <a:lnTo>
                  <a:pt x="15403" y="5986"/>
                </a:lnTo>
                <a:lnTo>
                  <a:pt x="15451" y="5889"/>
                </a:lnTo>
                <a:lnTo>
                  <a:pt x="15500" y="5767"/>
                </a:lnTo>
                <a:lnTo>
                  <a:pt x="15500" y="5743"/>
                </a:lnTo>
                <a:lnTo>
                  <a:pt x="15476" y="5646"/>
                </a:lnTo>
                <a:lnTo>
                  <a:pt x="15427" y="5573"/>
                </a:lnTo>
                <a:lnTo>
                  <a:pt x="15354" y="5475"/>
                </a:lnTo>
                <a:lnTo>
                  <a:pt x="15257" y="5427"/>
                </a:lnTo>
                <a:lnTo>
                  <a:pt x="15135" y="5378"/>
                </a:lnTo>
                <a:lnTo>
                  <a:pt x="15013" y="5354"/>
                </a:lnTo>
                <a:lnTo>
                  <a:pt x="14770" y="5329"/>
                </a:lnTo>
                <a:lnTo>
                  <a:pt x="14527" y="5305"/>
                </a:lnTo>
                <a:lnTo>
                  <a:pt x="13797" y="5256"/>
                </a:lnTo>
                <a:lnTo>
                  <a:pt x="13091" y="5208"/>
                </a:lnTo>
                <a:lnTo>
                  <a:pt x="12410" y="5208"/>
                </a:lnTo>
                <a:lnTo>
                  <a:pt x="11753" y="5159"/>
                </a:lnTo>
                <a:lnTo>
                  <a:pt x="11485" y="5135"/>
                </a:lnTo>
                <a:lnTo>
                  <a:pt x="11218" y="5086"/>
                </a:lnTo>
                <a:lnTo>
                  <a:pt x="10950" y="5013"/>
                </a:lnTo>
                <a:lnTo>
                  <a:pt x="10682" y="4989"/>
                </a:lnTo>
                <a:lnTo>
                  <a:pt x="10658" y="4940"/>
                </a:lnTo>
                <a:lnTo>
                  <a:pt x="10634" y="4867"/>
                </a:lnTo>
                <a:lnTo>
                  <a:pt x="10415" y="4599"/>
                </a:lnTo>
                <a:lnTo>
                  <a:pt x="10220" y="4332"/>
                </a:lnTo>
                <a:lnTo>
                  <a:pt x="10025" y="4040"/>
                </a:lnTo>
                <a:lnTo>
                  <a:pt x="9855" y="3748"/>
                </a:lnTo>
                <a:lnTo>
                  <a:pt x="9514" y="3164"/>
                </a:lnTo>
                <a:lnTo>
                  <a:pt x="9222" y="2531"/>
                </a:lnTo>
                <a:lnTo>
                  <a:pt x="8638" y="1290"/>
                </a:lnTo>
                <a:lnTo>
                  <a:pt x="8322" y="682"/>
                </a:lnTo>
                <a:lnTo>
                  <a:pt x="7981" y="73"/>
                </a:lnTo>
                <a:lnTo>
                  <a:pt x="7908" y="25"/>
                </a:lnTo>
                <a:lnTo>
                  <a:pt x="7835" y="0"/>
                </a:lnTo>
                <a:close/>
              </a:path>
            </a:pathLst>
          </a:custGeom>
          <a:solidFill>
            <a:srgbClr val="3C78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6D9EEB"/>
              </a:solidFill>
            </a:endParaRPr>
          </a:p>
        </p:txBody>
      </p:sp>
      <p:sp>
        <p:nvSpPr>
          <p:cNvPr id="571" name="Google Shape;571;p18"/>
          <p:cNvSpPr/>
          <p:nvPr/>
        </p:nvSpPr>
        <p:spPr>
          <a:xfrm rot="2487273">
            <a:off x="4007826" y="1485889"/>
            <a:ext cx="241052" cy="234241"/>
          </a:xfrm>
          <a:custGeom>
            <a:avLst/>
            <a:gdLst/>
            <a:ahLst/>
            <a:cxnLst/>
            <a:rect l="l" t="t" r="r" b="b"/>
            <a:pathLst>
              <a:path w="15501" h="15063" extrusionOk="0">
                <a:moveTo>
                  <a:pt x="7957" y="925"/>
                </a:moveTo>
                <a:lnTo>
                  <a:pt x="8249" y="1533"/>
                </a:lnTo>
                <a:lnTo>
                  <a:pt x="8103" y="1606"/>
                </a:lnTo>
                <a:lnTo>
                  <a:pt x="7957" y="1704"/>
                </a:lnTo>
                <a:lnTo>
                  <a:pt x="7933" y="1752"/>
                </a:lnTo>
                <a:lnTo>
                  <a:pt x="7933" y="1339"/>
                </a:lnTo>
                <a:lnTo>
                  <a:pt x="7957" y="925"/>
                </a:lnTo>
                <a:close/>
                <a:moveTo>
                  <a:pt x="8371" y="1801"/>
                </a:moveTo>
                <a:lnTo>
                  <a:pt x="8492" y="2020"/>
                </a:lnTo>
                <a:lnTo>
                  <a:pt x="8346" y="2117"/>
                </a:lnTo>
                <a:lnTo>
                  <a:pt x="8200" y="2215"/>
                </a:lnTo>
                <a:lnTo>
                  <a:pt x="8079" y="2288"/>
                </a:lnTo>
                <a:lnTo>
                  <a:pt x="7957" y="2409"/>
                </a:lnTo>
                <a:lnTo>
                  <a:pt x="7933" y="2069"/>
                </a:lnTo>
                <a:lnTo>
                  <a:pt x="8127" y="1971"/>
                </a:lnTo>
                <a:lnTo>
                  <a:pt x="8249" y="1898"/>
                </a:lnTo>
                <a:lnTo>
                  <a:pt x="8371" y="1801"/>
                </a:lnTo>
                <a:close/>
                <a:moveTo>
                  <a:pt x="8663" y="2336"/>
                </a:moveTo>
                <a:lnTo>
                  <a:pt x="8784" y="2628"/>
                </a:lnTo>
                <a:lnTo>
                  <a:pt x="8687" y="2653"/>
                </a:lnTo>
                <a:lnTo>
                  <a:pt x="8590" y="2726"/>
                </a:lnTo>
                <a:lnTo>
                  <a:pt x="8419" y="2847"/>
                </a:lnTo>
                <a:lnTo>
                  <a:pt x="8225" y="2993"/>
                </a:lnTo>
                <a:lnTo>
                  <a:pt x="8054" y="3164"/>
                </a:lnTo>
                <a:lnTo>
                  <a:pt x="8006" y="2750"/>
                </a:lnTo>
                <a:lnTo>
                  <a:pt x="8176" y="2653"/>
                </a:lnTo>
                <a:lnTo>
                  <a:pt x="8322" y="2531"/>
                </a:lnTo>
                <a:lnTo>
                  <a:pt x="8565" y="2385"/>
                </a:lnTo>
                <a:lnTo>
                  <a:pt x="8663" y="2336"/>
                </a:lnTo>
                <a:close/>
                <a:moveTo>
                  <a:pt x="8979" y="2945"/>
                </a:moveTo>
                <a:lnTo>
                  <a:pt x="8979" y="2969"/>
                </a:lnTo>
                <a:lnTo>
                  <a:pt x="9076" y="3164"/>
                </a:lnTo>
                <a:lnTo>
                  <a:pt x="8857" y="3285"/>
                </a:lnTo>
                <a:lnTo>
                  <a:pt x="8663" y="3431"/>
                </a:lnTo>
                <a:lnTo>
                  <a:pt x="8371" y="3626"/>
                </a:lnTo>
                <a:lnTo>
                  <a:pt x="8079" y="3821"/>
                </a:lnTo>
                <a:lnTo>
                  <a:pt x="8054" y="3504"/>
                </a:lnTo>
                <a:lnTo>
                  <a:pt x="8200" y="3456"/>
                </a:lnTo>
                <a:lnTo>
                  <a:pt x="8322" y="3383"/>
                </a:lnTo>
                <a:lnTo>
                  <a:pt x="8541" y="3212"/>
                </a:lnTo>
                <a:lnTo>
                  <a:pt x="8833" y="3018"/>
                </a:lnTo>
                <a:lnTo>
                  <a:pt x="8979" y="2945"/>
                </a:lnTo>
                <a:close/>
                <a:moveTo>
                  <a:pt x="9271" y="3529"/>
                </a:moveTo>
                <a:lnTo>
                  <a:pt x="9393" y="3796"/>
                </a:lnTo>
                <a:lnTo>
                  <a:pt x="8736" y="4186"/>
                </a:lnTo>
                <a:lnTo>
                  <a:pt x="8419" y="4380"/>
                </a:lnTo>
                <a:lnTo>
                  <a:pt x="8249" y="4478"/>
                </a:lnTo>
                <a:lnTo>
                  <a:pt x="8103" y="4599"/>
                </a:lnTo>
                <a:lnTo>
                  <a:pt x="8079" y="4113"/>
                </a:lnTo>
                <a:lnTo>
                  <a:pt x="8225" y="4088"/>
                </a:lnTo>
                <a:lnTo>
                  <a:pt x="8371" y="4040"/>
                </a:lnTo>
                <a:lnTo>
                  <a:pt x="8663" y="3894"/>
                </a:lnTo>
                <a:lnTo>
                  <a:pt x="9052" y="3650"/>
                </a:lnTo>
                <a:lnTo>
                  <a:pt x="9271" y="3529"/>
                </a:lnTo>
                <a:close/>
                <a:moveTo>
                  <a:pt x="9587" y="4186"/>
                </a:moveTo>
                <a:lnTo>
                  <a:pt x="9660" y="4332"/>
                </a:lnTo>
                <a:lnTo>
                  <a:pt x="9490" y="4429"/>
                </a:lnTo>
                <a:lnTo>
                  <a:pt x="9344" y="4551"/>
                </a:lnTo>
                <a:lnTo>
                  <a:pt x="9052" y="4770"/>
                </a:lnTo>
                <a:lnTo>
                  <a:pt x="8809" y="4916"/>
                </a:lnTo>
                <a:lnTo>
                  <a:pt x="8590" y="5110"/>
                </a:lnTo>
                <a:lnTo>
                  <a:pt x="8371" y="5305"/>
                </a:lnTo>
                <a:lnTo>
                  <a:pt x="8176" y="5524"/>
                </a:lnTo>
                <a:lnTo>
                  <a:pt x="8127" y="4794"/>
                </a:lnTo>
                <a:lnTo>
                  <a:pt x="8322" y="4794"/>
                </a:lnTo>
                <a:lnTo>
                  <a:pt x="8492" y="4721"/>
                </a:lnTo>
                <a:lnTo>
                  <a:pt x="8833" y="4575"/>
                </a:lnTo>
                <a:lnTo>
                  <a:pt x="9222" y="4380"/>
                </a:lnTo>
                <a:lnTo>
                  <a:pt x="9587" y="4186"/>
                </a:lnTo>
                <a:close/>
                <a:moveTo>
                  <a:pt x="14965" y="5938"/>
                </a:moveTo>
                <a:lnTo>
                  <a:pt x="14795" y="6059"/>
                </a:lnTo>
                <a:lnTo>
                  <a:pt x="14649" y="6205"/>
                </a:lnTo>
                <a:lnTo>
                  <a:pt x="14576" y="6181"/>
                </a:lnTo>
                <a:lnTo>
                  <a:pt x="14332" y="6157"/>
                </a:lnTo>
                <a:lnTo>
                  <a:pt x="14965" y="5938"/>
                </a:lnTo>
                <a:close/>
                <a:moveTo>
                  <a:pt x="2190" y="5840"/>
                </a:moveTo>
                <a:lnTo>
                  <a:pt x="2093" y="5986"/>
                </a:lnTo>
                <a:lnTo>
                  <a:pt x="2044" y="6132"/>
                </a:lnTo>
                <a:lnTo>
                  <a:pt x="2044" y="6181"/>
                </a:lnTo>
                <a:lnTo>
                  <a:pt x="2044" y="6254"/>
                </a:lnTo>
                <a:lnTo>
                  <a:pt x="1874" y="6181"/>
                </a:lnTo>
                <a:lnTo>
                  <a:pt x="1679" y="6108"/>
                </a:lnTo>
                <a:lnTo>
                  <a:pt x="1266" y="5962"/>
                </a:lnTo>
                <a:lnTo>
                  <a:pt x="2190" y="5840"/>
                </a:lnTo>
                <a:close/>
                <a:moveTo>
                  <a:pt x="3018" y="5743"/>
                </a:moveTo>
                <a:lnTo>
                  <a:pt x="2677" y="6132"/>
                </a:lnTo>
                <a:lnTo>
                  <a:pt x="2555" y="6302"/>
                </a:lnTo>
                <a:lnTo>
                  <a:pt x="2288" y="6278"/>
                </a:lnTo>
                <a:lnTo>
                  <a:pt x="2312" y="6254"/>
                </a:lnTo>
                <a:lnTo>
                  <a:pt x="2409" y="6181"/>
                </a:lnTo>
                <a:lnTo>
                  <a:pt x="2482" y="6059"/>
                </a:lnTo>
                <a:lnTo>
                  <a:pt x="2604" y="5938"/>
                </a:lnTo>
                <a:lnTo>
                  <a:pt x="2750" y="5816"/>
                </a:lnTo>
                <a:lnTo>
                  <a:pt x="2823" y="5767"/>
                </a:lnTo>
                <a:lnTo>
                  <a:pt x="3018" y="5743"/>
                </a:lnTo>
                <a:close/>
                <a:moveTo>
                  <a:pt x="9879" y="4672"/>
                </a:moveTo>
                <a:lnTo>
                  <a:pt x="9977" y="4818"/>
                </a:lnTo>
                <a:lnTo>
                  <a:pt x="9952" y="4818"/>
                </a:lnTo>
                <a:lnTo>
                  <a:pt x="9733" y="5062"/>
                </a:lnTo>
                <a:lnTo>
                  <a:pt x="9490" y="5281"/>
                </a:lnTo>
                <a:lnTo>
                  <a:pt x="8979" y="5719"/>
                </a:lnTo>
                <a:lnTo>
                  <a:pt x="8590" y="6035"/>
                </a:lnTo>
                <a:lnTo>
                  <a:pt x="8395" y="6181"/>
                </a:lnTo>
                <a:lnTo>
                  <a:pt x="8200" y="6351"/>
                </a:lnTo>
                <a:lnTo>
                  <a:pt x="8176" y="5694"/>
                </a:lnTo>
                <a:lnTo>
                  <a:pt x="8468" y="5573"/>
                </a:lnTo>
                <a:lnTo>
                  <a:pt x="8736" y="5402"/>
                </a:lnTo>
                <a:lnTo>
                  <a:pt x="9247" y="5086"/>
                </a:lnTo>
                <a:lnTo>
                  <a:pt x="9539" y="4916"/>
                </a:lnTo>
                <a:lnTo>
                  <a:pt x="9709" y="4794"/>
                </a:lnTo>
                <a:lnTo>
                  <a:pt x="9879" y="4672"/>
                </a:lnTo>
                <a:close/>
                <a:moveTo>
                  <a:pt x="3967" y="5597"/>
                </a:moveTo>
                <a:lnTo>
                  <a:pt x="3869" y="5719"/>
                </a:lnTo>
                <a:lnTo>
                  <a:pt x="3723" y="5986"/>
                </a:lnTo>
                <a:lnTo>
                  <a:pt x="3553" y="6229"/>
                </a:lnTo>
                <a:lnTo>
                  <a:pt x="3504" y="6327"/>
                </a:lnTo>
                <a:lnTo>
                  <a:pt x="3456" y="6424"/>
                </a:lnTo>
                <a:lnTo>
                  <a:pt x="3164" y="6375"/>
                </a:lnTo>
                <a:lnTo>
                  <a:pt x="2920" y="6327"/>
                </a:lnTo>
                <a:lnTo>
                  <a:pt x="3066" y="6181"/>
                </a:lnTo>
                <a:lnTo>
                  <a:pt x="3431" y="5792"/>
                </a:lnTo>
                <a:lnTo>
                  <a:pt x="3602" y="5646"/>
                </a:lnTo>
                <a:lnTo>
                  <a:pt x="3967" y="5597"/>
                </a:lnTo>
                <a:close/>
                <a:moveTo>
                  <a:pt x="5110" y="5354"/>
                </a:moveTo>
                <a:lnTo>
                  <a:pt x="4989" y="5475"/>
                </a:lnTo>
                <a:lnTo>
                  <a:pt x="4867" y="5597"/>
                </a:lnTo>
                <a:lnTo>
                  <a:pt x="4648" y="5865"/>
                </a:lnTo>
                <a:lnTo>
                  <a:pt x="4380" y="6205"/>
                </a:lnTo>
                <a:lnTo>
                  <a:pt x="4234" y="6400"/>
                </a:lnTo>
                <a:lnTo>
                  <a:pt x="4113" y="6594"/>
                </a:lnTo>
                <a:lnTo>
                  <a:pt x="3723" y="6497"/>
                </a:lnTo>
                <a:lnTo>
                  <a:pt x="3821" y="6400"/>
                </a:lnTo>
                <a:lnTo>
                  <a:pt x="3869" y="6278"/>
                </a:lnTo>
                <a:lnTo>
                  <a:pt x="3991" y="6084"/>
                </a:lnTo>
                <a:lnTo>
                  <a:pt x="4137" y="5865"/>
                </a:lnTo>
                <a:lnTo>
                  <a:pt x="4307" y="5694"/>
                </a:lnTo>
                <a:lnTo>
                  <a:pt x="4405" y="5597"/>
                </a:lnTo>
                <a:lnTo>
                  <a:pt x="4526" y="5500"/>
                </a:lnTo>
                <a:lnTo>
                  <a:pt x="5110" y="5354"/>
                </a:lnTo>
                <a:close/>
                <a:moveTo>
                  <a:pt x="14065" y="6254"/>
                </a:moveTo>
                <a:lnTo>
                  <a:pt x="14138" y="6327"/>
                </a:lnTo>
                <a:lnTo>
                  <a:pt x="14235" y="6375"/>
                </a:lnTo>
                <a:lnTo>
                  <a:pt x="14430" y="6448"/>
                </a:lnTo>
                <a:lnTo>
                  <a:pt x="14186" y="6740"/>
                </a:lnTo>
                <a:lnTo>
                  <a:pt x="14016" y="6643"/>
                </a:lnTo>
                <a:lnTo>
                  <a:pt x="13846" y="6546"/>
                </a:lnTo>
                <a:lnTo>
                  <a:pt x="13675" y="6497"/>
                </a:lnTo>
                <a:lnTo>
                  <a:pt x="13481" y="6448"/>
                </a:lnTo>
                <a:lnTo>
                  <a:pt x="14065" y="6254"/>
                </a:lnTo>
                <a:close/>
                <a:moveTo>
                  <a:pt x="5573" y="5451"/>
                </a:moveTo>
                <a:lnTo>
                  <a:pt x="5719" y="5621"/>
                </a:lnTo>
                <a:lnTo>
                  <a:pt x="5840" y="5767"/>
                </a:lnTo>
                <a:lnTo>
                  <a:pt x="5816" y="5767"/>
                </a:lnTo>
                <a:lnTo>
                  <a:pt x="5670" y="5840"/>
                </a:lnTo>
                <a:lnTo>
                  <a:pt x="5548" y="5962"/>
                </a:lnTo>
                <a:lnTo>
                  <a:pt x="5354" y="6205"/>
                </a:lnTo>
                <a:lnTo>
                  <a:pt x="5110" y="6473"/>
                </a:lnTo>
                <a:lnTo>
                  <a:pt x="4989" y="6619"/>
                </a:lnTo>
                <a:lnTo>
                  <a:pt x="4916" y="6765"/>
                </a:lnTo>
                <a:lnTo>
                  <a:pt x="4429" y="6667"/>
                </a:lnTo>
                <a:lnTo>
                  <a:pt x="4551" y="6546"/>
                </a:lnTo>
                <a:lnTo>
                  <a:pt x="4648" y="6424"/>
                </a:lnTo>
                <a:lnTo>
                  <a:pt x="4843" y="6157"/>
                </a:lnTo>
                <a:lnTo>
                  <a:pt x="5159" y="5816"/>
                </a:lnTo>
                <a:lnTo>
                  <a:pt x="5354" y="5646"/>
                </a:lnTo>
                <a:lnTo>
                  <a:pt x="5475" y="5548"/>
                </a:lnTo>
                <a:lnTo>
                  <a:pt x="5548" y="5451"/>
                </a:lnTo>
                <a:close/>
                <a:moveTo>
                  <a:pt x="6035" y="5962"/>
                </a:moveTo>
                <a:lnTo>
                  <a:pt x="6278" y="6254"/>
                </a:lnTo>
                <a:lnTo>
                  <a:pt x="6157" y="6424"/>
                </a:lnTo>
                <a:lnTo>
                  <a:pt x="6011" y="6643"/>
                </a:lnTo>
                <a:lnTo>
                  <a:pt x="5889" y="6862"/>
                </a:lnTo>
                <a:lnTo>
                  <a:pt x="5840" y="6935"/>
                </a:lnTo>
                <a:lnTo>
                  <a:pt x="5840" y="7008"/>
                </a:lnTo>
                <a:lnTo>
                  <a:pt x="5232" y="6838"/>
                </a:lnTo>
                <a:lnTo>
                  <a:pt x="5402" y="6692"/>
                </a:lnTo>
                <a:lnTo>
                  <a:pt x="5548" y="6546"/>
                </a:lnTo>
                <a:lnTo>
                  <a:pt x="5767" y="6278"/>
                </a:lnTo>
                <a:lnTo>
                  <a:pt x="5889" y="6157"/>
                </a:lnTo>
                <a:lnTo>
                  <a:pt x="6011" y="6011"/>
                </a:lnTo>
                <a:lnTo>
                  <a:pt x="6035" y="5962"/>
                </a:lnTo>
                <a:close/>
                <a:moveTo>
                  <a:pt x="7519" y="925"/>
                </a:moveTo>
                <a:lnTo>
                  <a:pt x="7470" y="1120"/>
                </a:lnTo>
                <a:lnTo>
                  <a:pt x="7470" y="1314"/>
                </a:lnTo>
                <a:lnTo>
                  <a:pt x="7470" y="1704"/>
                </a:lnTo>
                <a:lnTo>
                  <a:pt x="7495" y="2093"/>
                </a:lnTo>
                <a:lnTo>
                  <a:pt x="7519" y="2482"/>
                </a:lnTo>
                <a:lnTo>
                  <a:pt x="7592" y="3285"/>
                </a:lnTo>
                <a:lnTo>
                  <a:pt x="7665" y="4234"/>
                </a:lnTo>
                <a:lnTo>
                  <a:pt x="7714" y="5183"/>
                </a:lnTo>
                <a:lnTo>
                  <a:pt x="7714" y="6132"/>
                </a:lnTo>
                <a:lnTo>
                  <a:pt x="7714" y="7081"/>
                </a:lnTo>
                <a:lnTo>
                  <a:pt x="7519" y="6886"/>
                </a:lnTo>
                <a:lnTo>
                  <a:pt x="7324" y="6716"/>
                </a:lnTo>
                <a:lnTo>
                  <a:pt x="7032" y="6473"/>
                </a:lnTo>
                <a:lnTo>
                  <a:pt x="6522" y="5913"/>
                </a:lnTo>
                <a:lnTo>
                  <a:pt x="5986" y="5354"/>
                </a:lnTo>
                <a:lnTo>
                  <a:pt x="5792" y="5159"/>
                </a:lnTo>
                <a:lnTo>
                  <a:pt x="5670" y="5086"/>
                </a:lnTo>
                <a:lnTo>
                  <a:pt x="5573" y="5013"/>
                </a:lnTo>
                <a:lnTo>
                  <a:pt x="5719" y="4721"/>
                </a:lnTo>
                <a:lnTo>
                  <a:pt x="5913" y="4453"/>
                </a:lnTo>
                <a:lnTo>
                  <a:pt x="6278" y="3894"/>
                </a:lnTo>
                <a:lnTo>
                  <a:pt x="6449" y="3626"/>
                </a:lnTo>
                <a:lnTo>
                  <a:pt x="6570" y="3358"/>
                </a:lnTo>
                <a:lnTo>
                  <a:pt x="6692" y="3066"/>
                </a:lnTo>
                <a:lnTo>
                  <a:pt x="6789" y="2774"/>
                </a:lnTo>
                <a:lnTo>
                  <a:pt x="6984" y="2166"/>
                </a:lnTo>
                <a:lnTo>
                  <a:pt x="7203" y="1558"/>
                </a:lnTo>
                <a:lnTo>
                  <a:pt x="7349" y="1217"/>
                </a:lnTo>
                <a:lnTo>
                  <a:pt x="7519" y="925"/>
                </a:lnTo>
                <a:close/>
                <a:moveTo>
                  <a:pt x="6497" y="6497"/>
                </a:moveTo>
                <a:lnTo>
                  <a:pt x="6522" y="6521"/>
                </a:lnTo>
                <a:lnTo>
                  <a:pt x="6716" y="6716"/>
                </a:lnTo>
                <a:lnTo>
                  <a:pt x="6643" y="6765"/>
                </a:lnTo>
                <a:lnTo>
                  <a:pt x="6595" y="6789"/>
                </a:lnTo>
                <a:lnTo>
                  <a:pt x="6497" y="6911"/>
                </a:lnTo>
                <a:lnTo>
                  <a:pt x="6400" y="7008"/>
                </a:lnTo>
                <a:lnTo>
                  <a:pt x="6327" y="7130"/>
                </a:lnTo>
                <a:lnTo>
                  <a:pt x="5986" y="7057"/>
                </a:lnTo>
                <a:lnTo>
                  <a:pt x="6059" y="7008"/>
                </a:lnTo>
                <a:lnTo>
                  <a:pt x="6132" y="6935"/>
                </a:lnTo>
                <a:lnTo>
                  <a:pt x="6254" y="6838"/>
                </a:lnTo>
                <a:lnTo>
                  <a:pt x="6497" y="6497"/>
                </a:lnTo>
                <a:close/>
                <a:moveTo>
                  <a:pt x="13286" y="6521"/>
                </a:moveTo>
                <a:lnTo>
                  <a:pt x="13627" y="6740"/>
                </a:lnTo>
                <a:lnTo>
                  <a:pt x="13967" y="6935"/>
                </a:lnTo>
                <a:lnTo>
                  <a:pt x="13870" y="7032"/>
                </a:lnTo>
                <a:lnTo>
                  <a:pt x="13724" y="7178"/>
                </a:lnTo>
                <a:lnTo>
                  <a:pt x="13578" y="7081"/>
                </a:lnTo>
                <a:lnTo>
                  <a:pt x="13456" y="7032"/>
                </a:lnTo>
                <a:lnTo>
                  <a:pt x="13164" y="6911"/>
                </a:lnTo>
                <a:lnTo>
                  <a:pt x="12897" y="6813"/>
                </a:lnTo>
                <a:lnTo>
                  <a:pt x="12653" y="6716"/>
                </a:lnTo>
                <a:lnTo>
                  <a:pt x="13286" y="6521"/>
                </a:lnTo>
                <a:close/>
                <a:moveTo>
                  <a:pt x="10171" y="5062"/>
                </a:moveTo>
                <a:lnTo>
                  <a:pt x="10220" y="5135"/>
                </a:lnTo>
                <a:lnTo>
                  <a:pt x="10196" y="5159"/>
                </a:lnTo>
                <a:lnTo>
                  <a:pt x="9587" y="5816"/>
                </a:lnTo>
                <a:lnTo>
                  <a:pt x="9003" y="6521"/>
                </a:lnTo>
                <a:lnTo>
                  <a:pt x="8809" y="6716"/>
                </a:lnTo>
                <a:lnTo>
                  <a:pt x="8590" y="6935"/>
                </a:lnTo>
                <a:lnTo>
                  <a:pt x="8371" y="7154"/>
                </a:lnTo>
                <a:lnTo>
                  <a:pt x="8152" y="7373"/>
                </a:lnTo>
                <a:lnTo>
                  <a:pt x="8200" y="6740"/>
                </a:lnTo>
                <a:lnTo>
                  <a:pt x="8444" y="6570"/>
                </a:lnTo>
                <a:lnTo>
                  <a:pt x="8663" y="6400"/>
                </a:lnTo>
                <a:lnTo>
                  <a:pt x="9101" y="6035"/>
                </a:lnTo>
                <a:lnTo>
                  <a:pt x="9660" y="5573"/>
                </a:lnTo>
                <a:lnTo>
                  <a:pt x="9928" y="5329"/>
                </a:lnTo>
                <a:lnTo>
                  <a:pt x="10171" y="5062"/>
                </a:lnTo>
                <a:close/>
                <a:moveTo>
                  <a:pt x="10488" y="5329"/>
                </a:moveTo>
                <a:lnTo>
                  <a:pt x="10731" y="5427"/>
                </a:lnTo>
                <a:lnTo>
                  <a:pt x="10999" y="5500"/>
                </a:lnTo>
                <a:lnTo>
                  <a:pt x="11510" y="5597"/>
                </a:lnTo>
                <a:lnTo>
                  <a:pt x="11850" y="5670"/>
                </a:lnTo>
                <a:lnTo>
                  <a:pt x="12167" y="5694"/>
                </a:lnTo>
                <a:lnTo>
                  <a:pt x="12824" y="5719"/>
                </a:lnTo>
                <a:lnTo>
                  <a:pt x="13529" y="5743"/>
                </a:lnTo>
                <a:lnTo>
                  <a:pt x="14235" y="5792"/>
                </a:lnTo>
                <a:lnTo>
                  <a:pt x="13505" y="6059"/>
                </a:lnTo>
                <a:lnTo>
                  <a:pt x="12799" y="6278"/>
                </a:lnTo>
                <a:lnTo>
                  <a:pt x="11339" y="6692"/>
                </a:lnTo>
                <a:lnTo>
                  <a:pt x="9612" y="7130"/>
                </a:lnTo>
                <a:lnTo>
                  <a:pt x="9149" y="7251"/>
                </a:lnTo>
                <a:lnTo>
                  <a:pt x="8663" y="7373"/>
                </a:lnTo>
                <a:lnTo>
                  <a:pt x="9101" y="6862"/>
                </a:lnTo>
                <a:lnTo>
                  <a:pt x="9758" y="6132"/>
                </a:lnTo>
                <a:lnTo>
                  <a:pt x="10098" y="5767"/>
                </a:lnTo>
                <a:lnTo>
                  <a:pt x="10439" y="5402"/>
                </a:lnTo>
                <a:lnTo>
                  <a:pt x="10488" y="5329"/>
                </a:lnTo>
                <a:close/>
                <a:moveTo>
                  <a:pt x="6862" y="6886"/>
                </a:moveTo>
                <a:lnTo>
                  <a:pt x="7349" y="7422"/>
                </a:lnTo>
                <a:lnTo>
                  <a:pt x="7349" y="7422"/>
                </a:lnTo>
                <a:lnTo>
                  <a:pt x="6570" y="7203"/>
                </a:lnTo>
                <a:lnTo>
                  <a:pt x="6668" y="7105"/>
                </a:lnTo>
                <a:lnTo>
                  <a:pt x="6765" y="7008"/>
                </a:lnTo>
                <a:lnTo>
                  <a:pt x="6862" y="6911"/>
                </a:lnTo>
                <a:lnTo>
                  <a:pt x="6862" y="6886"/>
                </a:lnTo>
                <a:close/>
                <a:moveTo>
                  <a:pt x="12386" y="6789"/>
                </a:moveTo>
                <a:lnTo>
                  <a:pt x="12483" y="6911"/>
                </a:lnTo>
                <a:lnTo>
                  <a:pt x="12629" y="7008"/>
                </a:lnTo>
                <a:lnTo>
                  <a:pt x="12775" y="7105"/>
                </a:lnTo>
                <a:lnTo>
                  <a:pt x="12921" y="7178"/>
                </a:lnTo>
                <a:lnTo>
                  <a:pt x="13432" y="7422"/>
                </a:lnTo>
                <a:lnTo>
                  <a:pt x="13140" y="7641"/>
                </a:lnTo>
                <a:lnTo>
                  <a:pt x="12970" y="7543"/>
                </a:lnTo>
                <a:lnTo>
                  <a:pt x="12799" y="7470"/>
                </a:lnTo>
                <a:lnTo>
                  <a:pt x="12483" y="7349"/>
                </a:lnTo>
                <a:lnTo>
                  <a:pt x="12045" y="7154"/>
                </a:lnTo>
                <a:lnTo>
                  <a:pt x="11826" y="7057"/>
                </a:lnTo>
                <a:lnTo>
                  <a:pt x="11607" y="7008"/>
                </a:lnTo>
                <a:lnTo>
                  <a:pt x="12386" y="6789"/>
                </a:lnTo>
                <a:close/>
                <a:moveTo>
                  <a:pt x="11461" y="7057"/>
                </a:moveTo>
                <a:lnTo>
                  <a:pt x="11534" y="7154"/>
                </a:lnTo>
                <a:lnTo>
                  <a:pt x="11631" y="7251"/>
                </a:lnTo>
                <a:lnTo>
                  <a:pt x="11850" y="7397"/>
                </a:lnTo>
                <a:lnTo>
                  <a:pt x="12069" y="7519"/>
                </a:lnTo>
                <a:lnTo>
                  <a:pt x="12313" y="7641"/>
                </a:lnTo>
                <a:lnTo>
                  <a:pt x="12532" y="7762"/>
                </a:lnTo>
                <a:lnTo>
                  <a:pt x="12799" y="7908"/>
                </a:lnTo>
                <a:lnTo>
                  <a:pt x="12483" y="8152"/>
                </a:lnTo>
                <a:lnTo>
                  <a:pt x="12410" y="8054"/>
                </a:lnTo>
                <a:lnTo>
                  <a:pt x="12337" y="7981"/>
                </a:lnTo>
                <a:lnTo>
                  <a:pt x="12240" y="7908"/>
                </a:lnTo>
                <a:lnTo>
                  <a:pt x="12118" y="7860"/>
                </a:lnTo>
                <a:lnTo>
                  <a:pt x="11875" y="7762"/>
                </a:lnTo>
                <a:lnTo>
                  <a:pt x="11656" y="7689"/>
                </a:lnTo>
                <a:lnTo>
                  <a:pt x="11145" y="7470"/>
                </a:lnTo>
                <a:lnTo>
                  <a:pt x="10901" y="7349"/>
                </a:lnTo>
                <a:lnTo>
                  <a:pt x="10634" y="7251"/>
                </a:lnTo>
                <a:lnTo>
                  <a:pt x="11437" y="7057"/>
                </a:lnTo>
                <a:close/>
                <a:moveTo>
                  <a:pt x="10439" y="7324"/>
                </a:moveTo>
                <a:lnTo>
                  <a:pt x="10512" y="7422"/>
                </a:lnTo>
                <a:lnTo>
                  <a:pt x="10609" y="7495"/>
                </a:lnTo>
                <a:lnTo>
                  <a:pt x="10828" y="7665"/>
                </a:lnTo>
                <a:lnTo>
                  <a:pt x="11047" y="7787"/>
                </a:lnTo>
                <a:lnTo>
                  <a:pt x="11291" y="7884"/>
                </a:lnTo>
                <a:lnTo>
                  <a:pt x="11996" y="8176"/>
                </a:lnTo>
                <a:lnTo>
                  <a:pt x="12167" y="8249"/>
                </a:lnTo>
                <a:lnTo>
                  <a:pt x="12215" y="8273"/>
                </a:lnTo>
                <a:lnTo>
                  <a:pt x="12288" y="8298"/>
                </a:lnTo>
                <a:lnTo>
                  <a:pt x="11996" y="8541"/>
                </a:lnTo>
                <a:lnTo>
                  <a:pt x="11972" y="8541"/>
                </a:lnTo>
                <a:lnTo>
                  <a:pt x="11583" y="8444"/>
                </a:lnTo>
                <a:lnTo>
                  <a:pt x="11218" y="8322"/>
                </a:lnTo>
                <a:lnTo>
                  <a:pt x="10853" y="8152"/>
                </a:lnTo>
                <a:lnTo>
                  <a:pt x="10512" y="7957"/>
                </a:lnTo>
                <a:lnTo>
                  <a:pt x="10098" y="7714"/>
                </a:lnTo>
                <a:lnTo>
                  <a:pt x="9879" y="7592"/>
                </a:lnTo>
                <a:lnTo>
                  <a:pt x="9660" y="7495"/>
                </a:lnTo>
                <a:lnTo>
                  <a:pt x="10439" y="7324"/>
                </a:lnTo>
                <a:close/>
                <a:moveTo>
                  <a:pt x="8225" y="8103"/>
                </a:moveTo>
                <a:lnTo>
                  <a:pt x="8638" y="8249"/>
                </a:lnTo>
                <a:lnTo>
                  <a:pt x="9028" y="8419"/>
                </a:lnTo>
                <a:lnTo>
                  <a:pt x="8930" y="8517"/>
                </a:lnTo>
                <a:lnTo>
                  <a:pt x="8784" y="8638"/>
                </a:lnTo>
                <a:lnTo>
                  <a:pt x="8711" y="8711"/>
                </a:lnTo>
                <a:lnTo>
                  <a:pt x="8687" y="8784"/>
                </a:lnTo>
                <a:lnTo>
                  <a:pt x="8225" y="8103"/>
                </a:lnTo>
                <a:close/>
                <a:moveTo>
                  <a:pt x="7689" y="8663"/>
                </a:moveTo>
                <a:lnTo>
                  <a:pt x="7714" y="9003"/>
                </a:lnTo>
                <a:lnTo>
                  <a:pt x="7689" y="9003"/>
                </a:lnTo>
                <a:lnTo>
                  <a:pt x="7519" y="8930"/>
                </a:lnTo>
                <a:lnTo>
                  <a:pt x="7665" y="8687"/>
                </a:lnTo>
                <a:lnTo>
                  <a:pt x="7689" y="8663"/>
                </a:lnTo>
                <a:close/>
                <a:moveTo>
                  <a:pt x="9344" y="7592"/>
                </a:moveTo>
                <a:lnTo>
                  <a:pt x="9612" y="7787"/>
                </a:lnTo>
                <a:lnTo>
                  <a:pt x="9904" y="7981"/>
                </a:lnTo>
                <a:lnTo>
                  <a:pt x="10463" y="8322"/>
                </a:lnTo>
                <a:lnTo>
                  <a:pt x="10755" y="8492"/>
                </a:lnTo>
                <a:lnTo>
                  <a:pt x="11047" y="8638"/>
                </a:lnTo>
                <a:lnTo>
                  <a:pt x="11364" y="8760"/>
                </a:lnTo>
                <a:lnTo>
                  <a:pt x="11680" y="8833"/>
                </a:lnTo>
                <a:lnTo>
                  <a:pt x="11510" y="9003"/>
                </a:lnTo>
                <a:lnTo>
                  <a:pt x="11485" y="9028"/>
                </a:lnTo>
                <a:lnTo>
                  <a:pt x="10463" y="8565"/>
                </a:lnTo>
                <a:lnTo>
                  <a:pt x="9952" y="8371"/>
                </a:lnTo>
                <a:lnTo>
                  <a:pt x="9417" y="8176"/>
                </a:lnTo>
                <a:lnTo>
                  <a:pt x="8979" y="7981"/>
                </a:lnTo>
                <a:lnTo>
                  <a:pt x="8736" y="7884"/>
                </a:lnTo>
                <a:lnTo>
                  <a:pt x="8468" y="7811"/>
                </a:lnTo>
                <a:lnTo>
                  <a:pt x="8906" y="7714"/>
                </a:lnTo>
                <a:lnTo>
                  <a:pt x="9344" y="7592"/>
                </a:lnTo>
                <a:close/>
                <a:moveTo>
                  <a:pt x="9368" y="8565"/>
                </a:moveTo>
                <a:lnTo>
                  <a:pt x="9733" y="8687"/>
                </a:lnTo>
                <a:lnTo>
                  <a:pt x="9660" y="8760"/>
                </a:lnTo>
                <a:lnTo>
                  <a:pt x="9198" y="9076"/>
                </a:lnTo>
                <a:lnTo>
                  <a:pt x="9101" y="9149"/>
                </a:lnTo>
                <a:lnTo>
                  <a:pt x="9003" y="9247"/>
                </a:lnTo>
                <a:lnTo>
                  <a:pt x="8760" y="8906"/>
                </a:lnTo>
                <a:lnTo>
                  <a:pt x="8784" y="8906"/>
                </a:lnTo>
                <a:lnTo>
                  <a:pt x="8930" y="8809"/>
                </a:lnTo>
                <a:lnTo>
                  <a:pt x="9052" y="8711"/>
                </a:lnTo>
                <a:lnTo>
                  <a:pt x="9174" y="8638"/>
                </a:lnTo>
                <a:lnTo>
                  <a:pt x="9344" y="8590"/>
                </a:lnTo>
                <a:lnTo>
                  <a:pt x="9368" y="8565"/>
                </a:lnTo>
                <a:close/>
                <a:moveTo>
                  <a:pt x="828" y="6181"/>
                </a:moveTo>
                <a:lnTo>
                  <a:pt x="1168" y="6302"/>
                </a:lnTo>
                <a:lnTo>
                  <a:pt x="1533" y="6400"/>
                </a:lnTo>
                <a:lnTo>
                  <a:pt x="2239" y="6546"/>
                </a:lnTo>
                <a:lnTo>
                  <a:pt x="2507" y="6570"/>
                </a:lnTo>
                <a:lnTo>
                  <a:pt x="2750" y="6594"/>
                </a:lnTo>
                <a:lnTo>
                  <a:pt x="3018" y="6619"/>
                </a:lnTo>
                <a:lnTo>
                  <a:pt x="3285" y="6643"/>
                </a:lnTo>
                <a:lnTo>
                  <a:pt x="4356" y="6911"/>
                </a:lnTo>
                <a:lnTo>
                  <a:pt x="5159" y="7081"/>
                </a:lnTo>
                <a:lnTo>
                  <a:pt x="5938" y="7300"/>
                </a:lnTo>
                <a:lnTo>
                  <a:pt x="7519" y="7762"/>
                </a:lnTo>
                <a:lnTo>
                  <a:pt x="6546" y="8273"/>
                </a:lnTo>
                <a:lnTo>
                  <a:pt x="5548" y="8736"/>
                </a:lnTo>
                <a:lnTo>
                  <a:pt x="4697" y="9076"/>
                </a:lnTo>
                <a:lnTo>
                  <a:pt x="4453" y="9198"/>
                </a:lnTo>
                <a:lnTo>
                  <a:pt x="4332" y="9271"/>
                </a:lnTo>
                <a:lnTo>
                  <a:pt x="4234" y="9368"/>
                </a:lnTo>
                <a:lnTo>
                  <a:pt x="4210" y="9320"/>
                </a:lnTo>
                <a:lnTo>
                  <a:pt x="3991" y="9003"/>
                </a:lnTo>
                <a:lnTo>
                  <a:pt x="3748" y="8687"/>
                </a:lnTo>
                <a:lnTo>
                  <a:pt x="3456" y="8395"/>
                </a:lnTo>
                <a:lnTo>
                  <a:pt x="3164" y="8127"/>
                </a:lnTo>
                <a:lnTo>
                  <a:pt x="2531" y="7616"/>
                </a:lnTo>
                <a:lnTo>
                  <a:pt x="2239" y="7373"/>
                </a:lnTo>
                <a:lnTo>
                  <a:pt x="1947" y="7105"/>
                </a:lnTo>
                <a:lnTo>
                  <a:pt x="1728" y="6911"/>
                </a:lnTo>
                <a:lnTo>
                  <a:pt x="1485" y="6716"/>
                </a:lnTo>
                <a:lnTo>
                  <a:pt x="1047" y="6375"/>
                </a:lnTo>
                <a:lnTo>
                  <a:pt x="828" y="6181"/>
                </a:lnTo>
                <a:close/>
                <a:moveTo>
                  <a:pt x="10098" y="8833"/>
                </a:moveTo>
                <a:lnTo>
                  <a:pt x="10658" y="9076"/>
                </a:lnTo>
                <a:lnTo>
                  <a:pt x="10366" y="9247"/>
                </a:lnTo>
                <a:lnTo>
                  <a:pt x="10098" y="9393"/>
                </a:lnTo>
                <a:lnTo>
                  <a:pt x="9758" y="9612"/>
                </a:lnTo>
                <a:lnTo>
                  <a:pt x="9612" y="9758"/>
                </a:lnTo>
                <a:lnTo>
                  <a:pt x="9466" y="9904"/>
                </a:lnTo>
                <a:lnTo>
                  <a:pt x="9125" y="9417"/>
                </a:lnTo>
                <a:lnTo>
                  <a:pt x="9198" y="9393"/>
                </a:lnTo>
                <a:lnTo>
                  <a:pt x="9271" y="9368"/>
                </a:lnTo>
                <a:lnTo>
                  <a:pt x="9417" y="9271"/>
                </a:lnTo>
                <a:lnTo>
                  <a:pt x="9660" y="9101"/>
                </a:lnTo>
                <a:lnTo>
                  <a:pt x="10098" y="8857"/>
                </a:lnTo>
                <a:lnTo>
                  <a:pt x="10098" y="8833"/>
                </a:lnTo>
                <a:close/>
                <a:moveTo>
                  <a:pt x="7324" y="9174"/>
                </a:moveTo>
                <a:lnTo>
                  <a:pt x="7446" y="9222"/>
                </a:lnTo>
                <a:lnTo>
                  <a:pt x="7519" y="9295"/>
                </a:lnTo>
                <a:lnTo>
                  <a:pt x="7738" y="9393"/>
                </a:lnTo>
                <a:lnTo>
                  <a:pt x="7738" y="9855"/>
                </a:lnTo>
                <a:lnTo>
                  <a:pt x="7738" y="10001"/>
                </a:lnTo>
                <a:lnTo>
                  <a:pt x="7495" y="9855"/>
                </a:lnTo>
                <a:lnTo>
                  <a:pt x="7251" y="9733"/>
                </a:lnTo>
                <a:lnTo>
                  <a:pt x="7105" y="9685"/>
                </a:lnTo>
                <a:lnTo>
                  <a:pt x="6984" y="9660"/>
                </a:lnTo>
                <a:lnTo>
                  <a:pt x="7324" y="9174"/>
                </a:lnTo>
                <a:close/>
                <a:moveTo>
                  <a:pt x="6911" y="9758"/>
                </a:moveTo>
                <a:lnTo>
                  <a:pt x="7008" y="9879"/>
                </a:lnTo>
                <a:lnTo>
                  <a:pt x="7130" y="10001"/>
                </a:lnTo>
                <a:lnTo>
                  <a:pt x="7373" y="10196"/>
                </a:lnTo>
                <a:lnTo>
                  <a:pt x="7543" y="10317"/>
                </a:lnTo>
                <a:lnTo>
                  <a:pt x="7762" y="10415"/>
                </a:lnTo>
                <a:lnTo>
                  <a:pt x="7762" y="10926"/>
                </a:lnTo>
                <a:lnTo>
                  <a:pt x="7470" y="10707"/>
                </a:lnTo>
                <a:lnTo>
                  <a:pt x="7203" y="10488"/>
                </a:lnTo>
                <a:lnTo>
                  <a:pt x="7057" y="10415"/>
                </a:lnTo>
                <a:lnTo>
                  <a:pt x="6911" y="10317"/>
                </a:lnTo>
                <a:lnTo>
                  <a:pt x="6741" y="10269"/>
                </a:lnTo>
                <a:lnTo>
                  <a:pt x="6570" y="10244"/>
                </a:lnTo>
                <a:lnTo>
                  <a:pt x="6911" y="9758"/>
                </a:lnTo>
                <a:close/>
                <a:moveTo>
                  <a:pt x="11072" y="9271"/>
                </a:moveTo>
                <a:lnTo>
                  <a:pt x="11291" y="9368"/>
                </a:lnTo>
                <a:lnTo>
                  <a:pt x="11266" y="9490"/>
                </a:lnTo>
                <a:lnTo>
                  <a:pt x="11266" y="9612"/>
                </a:lnTo>
                <a:lnTo>
                  <a:pt x="11096" y="9685"/>
                </a:lnTo>
                <a:lnTo>
                  <a:pt x="10950" y="9782"/>
                </a:lnTo>
                <a:lnTo>
                  <a:pt x="10658" y="9977"/>
                </a:lnTo>
                <a:lnTo>
                  <a:pt x="10293" y="10220"/>
                </a:lnTo>
                <a:lnTo>
                  <a:pt x="10123" y="10366"/>
                </a:lnTo>
                <a:lnTo>
                  <a:pt x="10050" y="10439"/>
                </a:lnTo>
                <a:lnTo>
                  <a:pt x="10001" y="10536"/>
                </a:lnTo>
                <a:lnTo>
                  <a:pt x="10001" y="10585"/>
                </a:lnTo>
                <a:lnTo>
                  <a:pt x="10025" y="10609"/>
                </a:lnTo>
                <a:lnTo>
                  <a:pt x="10123" y="10609"/>
                </a:lnTo>
                <a:lnTo>
                  <a:pt x="10220" y="10585"/>
                </a:lnTo>
                <a:lnTo>
                  <a:pt x="10390" y="10512"/>
                </a:lnTo>
                <a:lnTo>
                  <a:pt x="10561" y="10390"/>
                </a:lnTo>
                <a:lnTo>
                  <a:pt x="10731" y="10269"/>
                </a:lnTo>
                <a:lnTo>
                  <a:pt x="10999" y="10074"/>
                </a:lnTo>
                <a:lnTo>
                  <a:pt x="11291" y="9904"/>
                </a:lnTo>
                <a:lnTo>
                  <a:pt x="11339" y="10171"/>
                </a:lnTo>
                <a:lnTo>
                  <a:pt x="11412" y="10390"/>
                </a:lnTo>
                <a:lnTo>
                  <a:pt x="11145" y="10488"/>
                </a:lnTo>
                <a:lnTo>
                  <a:pt x="10877" y="10634"/>
                </a:lnTo>
                <a:lnTo>
                  <a:pt x="10731" y="10682"/>
                </a:lnTo>
                <a:lnTo>
                  <a:pt x="10561" y="10804"/>
                </a:lnTo>
                <a:lnTo>
                  <a:pt x="10415" y="10926"/>
                </a:lnTo>
                <a:lnTo>
                  <a:pt x="10342" y="10999"/>
                </a:lnTo>
                <a:lnTo>
                  <a:pt x="10317" y="11072"/>
                </a:lnTo>
                <a:lnTo>
                  <a:pt x="9879" y="10463"/>
                </a:lnTo>
                <a:lnTo>
                  <a:pt x="9587" y="10050"/>
                </a:lnTo>
                <a:lnTo>
                  <a:pt x="9733" y="10001"/>
                </a:lnTo>
                <a:lnTo>
                  <a:pt x="9904" y="9928"/>
                </a:lnTo>
                <a:lnTo>
                  <a:pt x="10196" y="9758"/>
                </a:lnTo>
                <a:lnTo>
                  <a:pt x="10634" y="9514"/>
                </a:lnTo>
                <a:lnTo>
                  <a:pt x="11047" y="9295"/>
                </a:lnTo>
                <a:lnTo>
                  <a:pt x="11072" y="9271"/>
                </a:lnTo>
                <a:close/>
                <a:moveTo>
                  <a:pt x="11534" y="10780"/>
                </a:moveTo>
                <a:lnTo>
                  <a:pt x="11656" y="11193"/>
                </a:lnTo>
                <a:lnTo>
                  <a:pt x="11631" y="11193"/>
                </a:lnTo>
                <a:lnTo>
                  <a:pt x="11437" y="11364"/>
                </a:lnTo>
                <a:lnTo>
                  <a:pt x="11218" y="11510"/>
                </a:lnTo>
                <a:lnTo>
                  <a:pt x="11023" y="11631"/>
                </a:lnTo>
                <a:lnTo>
                  <a:pt x="10828" y="11753"/>
                </a:lnTo>
                <a:lnTo>
                  <a:pt x="10804" y="11777"/>
                </a:lnTo>
                <a:lnTo>
                  <a:pt x="10439" y="11242"/>
                </a:lnTo>
                <a:lnTo>
                  <a:pt x="10512" y="11242"/>
                </a:lnTo>
                <a:lnTo>
                  <a:pt x="10585" y="11218"/>
                </a:lnTo>
                <a:lnTo>
                  <a:pt x="10731" y="11145"/>
                </a:lnTo>
                <a:lnTo>
                  <a:pt x="10999" y="10974"/>
                </a:lnTo>
                <a:lnTo>
                  <a:pt x="11534" y="10780"/>
                </a:lnTo>
                <a:close/>
                <a:moveTo>
                  <a:pt x="6522" y="10342"/>
                </a:moveTo>
                <a:lnTo>
                  <a:pt x="6668" y="10439"/>
                </a:lnTo>
                <a:lnTo>
                  <a:pt x="6838" y="10561"/>
                </a:lnTo>
                <a:lnTo>
                  <a:pt x="7105" y="10853"/>
                </a:lnTo>
                <a:lnTo>
                  <a:pt x="7251" y="10999"/>
                </a:lnTo>
                <a:lnTo>
                  <a:pt x="7397" y="11120"/>
                </a:lnTo>
                <a:lnTo>
                  <a:pt x="7568" y="11218"/>
                </a:lnTo>
                <a:lnTo>
                  <a:pt x="7738" y="11291"/>
                </a:lnTo>
                <a:lnTo>
                  <a:pt x="7762" y="11291"/>
                </a:lnTo>
                <a:lnTo>
                  <a:pt x="7762" y="12021"/>
                </a:lnTo>
                <a:lnTo>
                  <a:pt x="7665" y="11948"/>
                </a:lnTo>
                <a:lnTo>
                  <a:pt x="7568" y="11875"/>
                </a:lnTo>
                <a:lnTo>
                  <a:pt x="7397" y="11704"/>
                </a:lnTo>
                <a:lnTo>
                  <a:pt x="7057" y="11364"/>
                </a:lnTo>
                <a:lnTo>
                  <a:pt x="6862" y="11193"/>
                </a:lnTo>
                <a:lnTo>
                  <a:pt x="6619" y="11072"/>
                </a:lnTo>
                <a:lnTo>
                  <a:pt x="6376" y="10999"/>
                </a:lnTo>
                <a:lnTo>
                  <a:pt x="6132" y="10926"/>
                </a:lnTo>
                <a:lnTo>
                  <a:pt x="6522" y="10342"/>
                </a:lnTo>
                <a:close/>
                <a:moveTo>
                  <a:pt x="11753" y="11510"/>
                </a:moveTo>
                <a:lnTo>
                  <a:pt x="11826" y="11802"/>
                </a:lnTo>
                <a:lnTo>
                  <a:pt x="11704" y="11826"/>
                </a:lnTo>
                <a:lnTo>
                  <a:pt x="11607" y="11899"/>
                </a:lnTo>
                <a:lnTo>
                  <a:pt x="11412" y="12021"/>
                </a:lnTo>
                <a:lnTo>
                  <a:pt x="11291" y="12167"/>
                </a:lnTo>
                <a:lnTo>
                  <a:pt x="11218" y="12240"/>
                </a:lnTo>
                <a:lnTo>
                  <a:pt x="11193" y="12313"/>
                </a:lnTo>
                <a:lnTo>
                  <a:pt x="10901" y="11899"/>
                </a:lnTo>
                <a:lnTo>
                  <a:pt x="11120" y="11850"/>
                </a:lnTo>
                <a:lnTo>
                  <a:pt x="11339" y="11777"/>
                </a:lnTo>
                <a:lnTo>
                  <a:pt x="11558" y="11656"/>
                </a:lnTo>
                <a:lnTo>
                  <a:pt x="11753" y="11510"/>
                </a:lnTo>
                <a:close/>
                <a:moveTo>
                  <a:pt x="6059" y="11047"/>
                </a:moveTo>
                <a:lnTo>
                  <a:pt x="6303" y="11218"/>
                </a:lnTo>
                <a:lnTo>
                  <a:pt x="6546" y="11388"/>
                </a:lnTo>
                <a:lnTo>
                  <a:pt x="6789" y="11583"/>
                </a:lnTo>
                <a:lnTo>
                  <a:pt x="6984" y="11802"/>
                </a:lnTo>
                <a:lnTo>
                  <a:pt x="7251" y="12069"/>
                </a:lnTo>
                <a:lnTo>
                  <a:pt x="7397" y="12215"/>
                </a:lnTo>
                <a:lnTo>
                  <a:pt x="7543" y="12313"/>
                </a:lnTo>
                <a:lnTo>
                  <a:pt x="7276" y="12459"/>
                </a:lnTo>
                <a:lnTo>
                  <a:pt x="7154" y="12386"/>
                </a:lnTo>
                <a:lnTo>
                  <a:pt x="7008" y="12337"/>
                </a:lnTo>
                <a:lnTo>
                  <a:pt x="6765" y="12215"/>
                </a:lnTo>
                <a:lnTo>
                  <a:pt x="6522" y="12069"/>
                </a:lnTo>
                <a:lnTo>
                  <a:pt x="6327" y="11948"/>
                </a:lnTo>
                <a:lnTo>
                  <a:pt x="6157" y="11802"/>
                </a:lnTo>
                <a:lnTo>
                  <a:pt x="5962" y="11656"/>
                </a:lnTo>
                <a:lnTo>
                  <a:pt x="5767" y="11534"/>
                </a:lnTo>
                <a:lnTo>
                  <a:pt x="6059" y="11047"/>
                </a:lnTo>
                <a:close/>
                <a:moveTo>
                  <a:pt x="5670" y="11680"/>
                </a:moveTo>
                <a:lnTo>
                  <a:pt x="5719" y="11777"/>
                </a:lnTo>
                <a:lnTo>
                  <a:pt x="5792" y="11850"/>
                </a:lnTo>
                <a:lnTo>
                  <a:pt x="5938" y="12021"/>
                </a:lnTo>
                <a:lnTo>
                  <a:pt x="6108" y="12167"/>
                </a:lnTo>
                <a:lnTo>
                  <a:pt x="6278" y="12288"/>
                </a:lnTo>
                <a:lnTo>
                  <a:pt x="6546" y="12483"/>
                </a:lnTo>
                <a:lnTo>
                  <a:pt x="6716" y="12580"/>
                </a:lnTo>
                <a:lnTo>
                  <a:pt x="6887" y="12678"/>
                </a:lnTo>
                <a:lnTo>
                  <a:pt x="6522" y="12848"/>
                </a:lnTo>
                <a:lnTo>
                  <a:pt x="6230" y="12653"/>
                </a:lnTo>
                <a:lnTo>
                  <a:pt x="5938" y="12434"/>
                </a:lnTo>
                <a:lnTo>
                  <a:pt x="5694" y="12215"/>
                </a:lnTo>
                <a:lnTo>
                  <a:pt x="5475" y="12021"/>
                </a:lnTo>
                <a:lnTo>
                  <a:pt x="5621" y="11777"/>
                </a:lnTo>
                <a:lnTo>
                  <a:pt x="5670" y="11680"/>
                </a:lnTo>
                <a:close/>
                <a:moveTo>
                  <a:pt x="11899" y="12094"/>
                </a:moveTo>
                <a:lnTo>
                  <a:pt x="12021" y="12605"/>
                </a:lnTo>
                <a:lnTo>
                  <a:pt x="11899" y="12726"/>
                </a:lnTo>
                <a:lnTo>
                  <a:pt x="11777" y="12848"/>
                </a:lnTo>
                <a:lnTo>
                  <a:pt x="11729" y="12921"/>
                </a:lnTo>
                <a:lnTo>
                  <a:pt x="11680" y="12994"/>
                </a:lnTo>
                <a:lnTo>
                  <a:pt x="11680" y="13018"/>
                </a:lnTo>
                <a:lnTo>
                  <a:pt x="11266" y="12434"/>
                </a:lnTo>
                <a:lnTo>
                  <a:pt x="11412" y="12386"/>
                </a:lnTo>
                <a:lnTo>
                  <a:pt x="11558" y="12313"/>
                </a:lnTo>
                <a:lnTo>
                  <a:pt x="11729" y="12215"/>
                </a:lnTo>
                <a:lnTo>
                  <a:pt x="11899" y="12094"/>
                </a:lnTo>
                <a:close/>
                <a:moveTo>
                  <a:pt x="5329" y="12240"/>
                </a:moveTo>
                <a:lnTo>
                  <a:pt x="5402" y="12361"/>
                </a:lnTo>
                <a:lnTo>
                  <a:pt x="5500" y="12483"/>
                </a:lnTo>
                <a:lnTo>
                  <a:pt x="5670" y="12678"/>
                </a:lnTo>
                <a:lnTo>
                  <a:pt x="5913" y="12897"/>
                </a:lnTo>
                <a:lnTo>
                  <a:pt x="6157" y="13067"/>
                </a:lnTo>
                <a:lnTo>
                  <a:pt x="5743" y="13335"/>
                </a:lnTo>
                <a:lnTo>
                  <a:pt x="5646" y="13310"/>
                </a:lnTo>
                <a:lnTo>
                  <a:pt x="5475" y="13237"/>
                </a:lnTo>
                <a:lnTo>
                  <a:pt x="5305" y="13164"/>
                </a:lnTo>
                <a:lnTo>
                  <a:pt x="5135" y="13043"/>
                </a:lnTo>
                <a:lnTo>
                  <a:pt x="4940" y="12970"/>
                </a:lnTo>
                <a:lnTo>
                  <a:pt x="4891" y="12945"/>
                </a:lnTo>
                <a:lnTo>
                  <a:pt x="5110" y="12605"/>
                </a:lnTo>
                <a:lnTo>
                  <a:pt x="5329" y="12240"/>
                </a:lnTo>
                <a:close/>
                <a:moveTo>
                  <a:pt x="12094" y="13043"/>
                </a:moveTo>
                <a:lnTo>
                  <a:pt x="12215" y="13748"/>
                </a:lnTo>
                <a:lnTo>
                  <a:pt x="11802" y="13189"/>
                </a:lnTo>
                <a:lnTo>
                  <a:pt x="11850" y="13189"/>
                </a:lnTo>
                <a:lnTo>
                  <a:pt x="11923" y="13164"/>
                </a:lnTo>
                <a:lnTo>
                  <a:pt x="11972" y="13140"/>
                </a:lnTo>
                <a:lnTo>
                  <a:pt x="12094" y="13043"/>
                </a:lnTo>
                <a:close/>
                <a:moveTo>
                  <a:pt x="4745" y="13140"/>
                </a:moveTo>
                <a:lnTo>
                  <a:pt x="4891" y="13310"/>
                </a:lnTo>
                <a:lnTo>
                  <a:pt x="5062" y="13456"/>
                </a:lnTo>
                <a:lnTo>
                  <a:pt x="5305" y="13602"/>
                </a:lnTo>
                <a:lnTo>
                  <a:pt x="4964" y="13846"/>
                </a:lnTo>
                <a:lnTo>
                  <a:pt x="4891" y="13773"/>
                </a:lnTo>
                <a:lnTo>
                  <a:pt x="4818" y="13700"/>
                </a:lnTo>
                <a:lnTo>
                  <a:pt x="4648" y="13627"/>
                </a:lnTo>
                <a:lnTo>
                  <a:pt x="4551" y="13554"/>
                </a:lnTo>
                <a:lnTo>
                  <a:pt x="4405" y="13529"/>
                </a:lnTo>
                <a:lnTo>
                  <a:pt x="4575" y="13335"/>
                </a:lnTo>
                <a:lnTo>
                  <a:pt x="4745" y="13140"/>
                </a:lnTo>
                <a:close/>
                <a:moveTo>
                  <a:pt x="8200" y="8833"/>
                </a:moveTo>
                <a:lnTo>
                  <a:pt x="8371" y="9076"/>
                </a:lnTo>
                <a:lnTo>
                  <a:pt x="8663" y="9514"/>
                </a:lnTo>
                <a:lnTo>
                  <a:pt x="8979" y="9928"/>
                </a:lnTo>
                <a:lnTo>
                  <a:pt x="9587" y="10780"/>
                </a:lnTo>
                <a:lnTo>
                  <a:pt x="10171" y="11583"/>
                </a:lnTo>
                <a:lnTo>
                  <a:pt x="10731" y="12410"/>
                </a:lnTo>
                <a:lnTo>
                  <a:pt x="11291" y="13213"/>
                </a:lnTo>
                <a:lnTo>
                  <a:pt x="11850" y="13992"/>
                </a:lnTo>
                <a:lnTo>
                  <a:pt x="11729" y="13943"/>
                </a:lnTo>
                <a:lnTo>
                  <a:pt x="11072" y="13554"/>
                </a:lnTo>
                <a:lnTo>
                  <a:pt x="10415" y="13189"/>
                </a:lnTo>
                <a:lnTo>
                  <a:pt x="9831" y="12921"/>
                </a:lnTo>
                <a:lnTo>
                  <a:pt x="9539" y="12799"/>
                </a:lnTo>
                <a:lnTo>
                  <a:pt x="9222" y="12678"/>
                </a:lnTo>
                <a:lnTo>
                  <a:pt x="8760" y="12507"/>
                </a:lnTo>
                <a:lnTo>
                  <a:pt x="8517" y="12410"/>
                </a:lnTo>
                <a:lnTo>
                  <a:pt x="8273" y="12337"/>
                </a:lnTo>
                <a:lnTo>
                  <a:pt x="8273" y="12288"/>
                </a:lnTo>
                <a:lnTo>
                  <a:pt x="8322" y="11996"/>
                </a:lnTo>
                <a:lnTo>
                  <a:pt x="8346" y="11680"/>
                </a:lnTo>
                <a:lnTo>
                  <a:pt x="8346" y="11388"/>
                </a:lnTo>
                <a:lnTo>
                  <a:pt x="8322" y="11072"/>
                </a:lnTo>
                <a:lnTo>
                  <a:pt x="8273" y="10463"/>
                </a:lnTo>
                <a:lnTo>
                  <a:pt x="8225" y="9855"/>
                </a:lnTo>
                <a:lnTo>
                  <a:pt x="8200" y="8833"/>
                </a:lnTo>
                <a:close/>
                <a:moveTo>
                  <a:pt x="7324" y="8346"/>
                </a:moveTo>
                <a:lnTo>
                  <a:pt x="6935" y="8906"/>
                </a:lnTo>
                <a:lnTo>
                  <a:pt x="6570" y="9441"/>
                </a:lnTo>
                <a:lnTo>
                  <a:pt x="5962" y="10439"/>
                </a:lnTo>
                <a:lnTo>
                  <a:pt x="5354" y="11437"/>
                </a:lnTo>
                <a:lnTo>
                  <a:pt x="4818" y="12386"/>
                </a:lnTo>
                <a:lnTo>
                  <a:pt x="4502" y="12848"/>
                </a:lnTo>
                <a:lnTo>
                  <a:pt x="4356" y="13067"/>
                </a:lnTo>
                <a:lnTo>
                  <a:pt x="4161" y="13286"/>
                </a:lnTo>
                <a:lnTo>
                  <a:pt x="3967" y="13529"/>
                </a:lnTo>
                <a:lnTo>
                  <a:pt x="3796" y="13773"/>
                </a:lnTo>
                <a:lnTo>
                  <a:pt x="3650" y="14040"/>
                </a:lnTo>
                <a:lnTo>
                  <a:pt x="3504" y="14308"/>
                </a:lnTo>
                <a:lnTo>
                  <a:pt x="3577" y="13578"/>
                </a:lnTo>
                <a:lnTo>
                  <a:pt x="3699" y="12897"/>
                </a:lnTo>
                <a:lnTo>
                  <a:pt x="3821" y="12215"/>
                </a:lnTo>
                <a:lnTo>
                  <a:pt x="3967" y="11558"/>
                </a:lnTo>
                <a:lnTo>
                  <a:pt x="4113" y="10926"/>
                </a:lnTo>
                <a:lnTo>
                  <a:pt x="4234" y="10269"/>
                </a:lnTo>
                <a:lnTo>
                  <a:pt x="4332" y="9612"/>
                </a:lnTo>
                <a:lnTo>
                  <a:pt x="4307" y="9539"/>
                </a:lnTo>
                <a:lnTo>
                  <a:pt x="4453" y="9587"/>
                </a:lnTo>
                <a:lnTo>
                  <a:pt x="4624" y="9563"/>
                </a:lnTo>
                <a:lnTo>
                  <a:pt x="4818" y="9514"/>
                </a:lnTo>
                <a:lnTo>
                  <a:pt x="5013" y="9441"/>
                </a:lnTo>
                <a:lnTo>
                  <a:pt x="5354" y="9271"/>
                </a:lnTo>
                <a:lnTo>
                  <a:pt x="5646" y="9149"/>
                </a:lnTo>
                <a:lnTo>
                  <a:pt x="6497" y="8760"/>
                </a:lnTo>
                <a:lnTo>
                  <a:pt x="7324" y="8346"/>
                </a:lnTo>
                <a:close/>
                <a:moveTo>
                  <a:pt x="4234" y="13700"/>
                </a:moveTo>
                <a:lnTo>
                  <a:pt x="4307" y="13773"/>
                </a:lnTo>
                <a:lnTo>
                  <a:pt x="4380" y="13821"/>
                </a:lnTo>
                <a:lnTo>
                  <a:pt x="4551" y="13943"/>
                </a:lnTo>
                <a:lnTo>
                  <a:pt x="4697" y="14016"/>
                </a:lnTo>
                <a:lnTo>
                  <a:pt x="4307" y="14259"/>
                </a:lnTo>
                <a:lnTo>
                  <a:pt x="4161" y="14332"/>
                </a:lnTo>
                <a:lnTo>
                  <a:pt x="3991" y="14405"/>
                </a:lnTo>
                <a:lnTo>
                  <a:pt x="3650" y="14502"/>
                </a:lnTo>
                <a:lnTo>
                  <a:pt x="3748" y="14429"/>
                </a:lnTo>
                <a:lnTo>
                  <a:pt x="3821" y="14332"/>
                </a:lnTo>
                <a:lnTo>
                  <a:pt x="3967" y="14113"/>
                </a:lnTo>
                <a:lnTo>
                  <a:pt x="4113" y="13894"/>
                </a:lnTo>
                <a:lnTo>
                  <a:pt x="4234" y="13700"/>
                </a:lnTo>
                <a:close/>
                <a:moveTo>
                  <a:pt x="7835" y="0"/>
                </a:moveTo>
                <a:lnTo>
                  <a:pt x="7762" y="25"/>
                </a:lnTo>
                <a:lnTo>
                  <a:pt x="7689" y="73"/>
                </a:lnTo>
                <a:lnTo>
                  <a:pt x="7641" y="73"/>
                </a:lnTo>
                <a:lnTo>
                  <a:pt x="7495" y="146"/>
                </a:lnTo>
                <a:lnTo>
                  <a:pt x="7373" y="244"/>
                </a:lnTo>
                <a:lnTo>
                  <a:pt x="7276" y="341"/>
                </a:lnTo>
                <a:lnTo>
                  <a:pt x="7178" y="463"/>
                </a:lnTo>
                <a:lnTo>
                  <a:pt x="6984" y="730"/>
                </a:lnTo>
                <a:lnTo>
                  <a:pt x="6838" y="1047"/>
                </a:lnTo>
                <a:lnTo>
                  <a:pt x="6716" y="1387"/>
                </a:lnTo>
                <a:lnTo>
                  <a:pt x="6619" y="1704"/>
                </a:lnTo>
                <a:lnTo>
                  <a:pt x="6449" y="2288"/>
                </a:lnTo>
                <a:lnTo>
                  <a:pt x="6230" y="2920"/>
                </a:lnTo>
                <a:lnTo>
                  <a:pt x="6108" y="3237"/>
                </a:lnTo>
                <a:lnTo>
                  <a:pt x="5962" y="3529"/>
                </a:lnTo>
                <a:lnTo>
                  <a:pt x="5767" y="3845"/>
                </a:lnTo>
                <a:lnTo>
                  <a:pt x="5548" y="4161"/>
                </a:lnTo>
                <a:lnTo>
                  <a:pt x="5378" y="4478"/>
                </a:lnTo>
                <a:lnTo>
                  <a:pt x="5281" y="4648"/>
                </a:lnTo>
                <a:lnTo>
                  <a:pt x="5208" y="4818"/>
                </a:lnTo>
                <a:lnTo>
                  <a:pt x="4891" y="4916"/>
                </a:lnTo>
                <a:lnTo>
                  <a:pt x="4575" y="4989"/>
                </a:lnTo>
                <a:lnTo>
                  <a:pt x="3918" y="5110"/>
                </a:lnTo>
                <a:lnTo>
                  <a:pt x="2580" y="5305"/>
                </a:lnTo>
                <a:lnTo>
                  <a:pt x="1801" y="5402"/>
                </a:lnTo>
                <a:lnTo>
                  <a:pt x="998" y="5500"/>
                </a:lnTo>
                <a:lnTo>
                  <a:pt x="755" y="5524"/>
                </a:lnTo>
                <a:lnTo>
                  <a:pt x="511" y="5524"/>
                </a:lnTo>
                <a:lnTo>
                  <a:pt x="244" y="5548"/>
                </a:lnTo>
                <a:lnTo>
                  <a:pt x="146" y="5597"/>
                </a:lnTo>
                <a:lnTo>
                  <a:pt x="49" y="5646"/>
                </a:lnTo>
                <a:lnTo>
                  <a:pt x="0" y="5719"/>
                </a:lnTo>
                <a:lnTo>
                  <a:pt x="0" y="5792"/>
                </a:lnTo>
                <a:lnTo>
                  <a:pt x="0" y="5865"/>
                </a:lnTo>
                <a:lnTo>
                  <a:pt x="0" y="5962"/>
                </a:lnTo>
                <a:lnTo>
                  <a:pt x="49" y="6035"/>
                </a:lnTo>
                <a:lnTo>
                  <a:pt x="146" y="6229"/>
                </a:lnTo>
                <a:lnTo>
                  <a:pt x="292" y="6375"/>
                </a:lnTo>
                <a:lnTo>
                  <a:pt x="438" y="6497"/>
                </a:lnTo>
                <a:lnTo>
                  <a:pt x="682" y="6716"/>
                </a:lnTo>
                <a:lnTo>
                  <a:pt x="925" y="6935"/>
                </a:lnTo>
                <a:lnTo>
                  <a:pt x="1460" y="7349"/>
                </a:lnTo>
                <a:lnTo>
                  <a:pt x="1971" y="7811"/>
                </a:lnTo>
                <a:lnTo>
                  <a:pt x="2507" y="8273"/>
                </a:lnTo>
                <a:lnTo>
                  <a:pt x="2847" y="8565"/>
                </a:lnTo>
                <a:lnTo>
                  <a:pt x="3188" y="8882"/>
                </a:lnTo>
                <a:lnTo>
                  <a:pt x="3504" y="9222"/>
                </a:lnTo>
                <a:lnTo>
                  <a:pt x="3650" y="9417"/>
                </a:lnTo>
                <a:lnTo>
                  <a:pt x="3772" y="9612"/>
                </a:lnTo>
                <a:lnTo>
                  <a:pt x="3821" y="9685"/>
                </a:lnTo>
                <a:lnTo>
                  <a:pt x="3918" y="9709"/>
                </a:lnTo>
                <a:lnTo>
                  <a:pt x="3748" y="10342"/>
                </a:lnTo>
                <a:lnTo>
                  <a:pt x="3602" y="10974"/>
                </a:lnTo>
                <a:lnTo>
                  <a:pt x="3334" y="12264"/>
                </a:lnTo>
                <a:lnTo>
                  <a:pt x="3212" y="12872"/>
                </a:lnTo>
                <a:lnTo>
                  <a:pt x="3091" y="13529"/>
                </a:lnTo>
                <a:lnTo>
                  <a:pt x="3042" y="13870"/>
                </a:lnTo>
                <a:lnTo>
                  <a:pt x="2993" y="14186"/>
                </a:lnTo>
                <a:lnTo>
                  <a:pt x="2993" y="14502"/>
                </a:lnTo>
                <a:lnTo>
                  <a:pt x="3018" y="14819"/>
                </a:lnTo>
                <a:lnTo>
                  <a:pt x="3042" y="14916"/>
                </a:lnTo>
                <a:lnTo>
                  <a:pt x="3091" y="14965"/>
                </a:lnTo>
                <a:lnTo>
                  <a:pt x="3188" y="15013"/>
                </a:lnTo>
                <a:lnTo>
                  <a:pt x="3261" y="15013"/>
                </a:lnTo>
                <a:lnTo>
                  <a:pt x="3383" y="15038"/>
                </a:lnTo>
                <a:lnTo>
                  <a:pt x="3529" y="15062"/>
                </a:lnTo>
                <a:lnTo>
                  <a:pt x="3675" y="15038"/>
                </a:lnTo>
                <a:lnTo>
                  <a:pt x="3796" y="15013"/>
                </a:lnTo>
                <a:lnTo>
                  <a:pt x="4088" y="14940"/>
                </a:lnTo>
                <a:lnTo>
                  <a:pt x="4405" y="14794"/>
                </a:lnTo>
                <a:lnTo>
                  <a:pt x="4672" y="14624"/>
                </a:lnTo>
                <a:lnTo>
                  <a:pt x="4964" y="14454"/>
                </a:lnTo>
                <a:lnTo>
                  <a:pt x="5402" y="14138"/>
                </a:lnTo>
                <a:lnTo>
                  <a:pt x="5719" y="13943"/>
                </a:lnTo>
                <a:lnTo>
                  <a:pt x="6035" y="13748"/>
                </a:lnTo>
                <a:lnTo>
                  <a:pt x="6716" y="13383"/>
                </a:lnTo>
                <a:lnTo>
                  <a:pt x="7373" y="13018"/>
                </a:lnTo>
                <a:lnTo>
                  <a:pt x="7689" y="12824"/>
                </a:lnTo>
                <a:lnTo>
                  <a:pt x="8006" y="12629"/>
                </a:lnTo>
                <a:lnTo>
                  <a:pt x="8127" y="12726"/>
                </a:lnTo>
                <a:lnTo>
                  <a:pt x="8273" y="12799"/>
                </a:lnTo>
                <a:lnTo>
                  <a:pt x="8590" y="12945"/>
                </a:lnTo>
                <a:lnTo>
                  <a:pt x="9320" y="13213"/>
                </a:lnTo>
                <a:lnTo>
                  <a:pt x="9685" y="13383"/>
                </a:lnTo>
                <a:lnTo>
                  <a:pt x="10050" y="13554"/>
                </a:lnTo>
                <a:lnTo>
                  <a:pt x="10707" y="13894"/>
                </a:lnTo>
                <a:lnTo>
                  <a:pt x="11364" y="14283"/>
                </a:lnTo>
                <a:lnTo>
                  <a:pt x="11607" y="14454"/>
                </a:lnTo>
                <a:lnTo>
                  <a:pt x="11875" y="14624"/>
                </a:lnTo>
                <a:lnTo>
                  <a:pt x="12021" y="14697"/>
                </a:lnTo>
                <a:lnTo>
                  <a:pt x="12167" y="14770"/>
                </a:lnTo>
                <a:lnTo>
                  <a:pt x="12313" y="14794"/>
                </a:lnTo>
                <a:lnTo>
                  <a:pt x="12459" y="14770"/>
                </a:lnTo>
                <a:lnTo>
                  <a:pt x="12507" y="14770"/>
                </a:lnTo>
                <a:lnTo>
                  <a:pt x="12532" y="14721"/>
                </a:lnTo>
                <a:lnTo>
                  <a:pt x="12629" y="14697"/>
                </a:lnTo>
                <a:lnTo>
                  <a:pt x="12702" y="14648"/>
                </a:lnTo>
                <a:lnTo>
                  <a:pt x="12751" y="14575"/>
                </a:lnTo>
                <a:lnTo>
                  <a:pt x="12775" y="14478"/>
                </a:lnTo>
                <a:lnTo>
                  <a:pt x="12751" y="14065"/>
                </a:lnTo>
                <a:lnTo>
                  <a:pt x="12702" y="13651"/>
                </a:lnTo>
                <a:lnTo>
                  <a:pt x="12629" y="13262"/>
                </a:lnTo>
                <a:lnTo>
                  <a:pt x="12556" y="12848"/>
                </a:lnTo>
                <a:lnTo>
                  <a:pt x="12337" y="12045"/>
                </a:lnTo>
                <a:lnTo>
                  <a:pt x="12118" y="11242"/>
                </a:lnTo>
                <a:lnTo>
                  <a:pt x="11899" y="10463"/>
                </a:lnTo>
                <a:lnTo>
                  <a:pt x="11875" y="10390"/>
                </a:lnTo>
                <a:lnTo>
                  <a:pt x="11680" y="9685"/>
                </a:lnTo>
                <a:lnTo>
                  <a:pt x="11680" y="9636"/>
                </a:lnTo>
                <a:lnTo>
                  <a:pt x="11656" y="9563"/>
                </a:lnTo>
                <a:lnTo>
                  <a:pt x="11631" y="9514"/>
                </a:lnTo>
                <a:lnTo>
                  <a:pt x="11680" y="9490"/>
                </a:lnTo>
                <a:lnTo>
                  <a:pt x="11729" y="9466"/>
                </a:lnTo>
                <a:lnTo>
                  <a:pt x="11802" y="9393"/>
                </a:lnTo>
                <a:lnTo>
                  <a:pt x="11850" y="9344"/>
                </a:lnTo>
                <a:lnTo>
                  <a:pt x="12094" y="9101"/>
                </a:lnTo>
                <a:lnTo>
                  <a:pt x="12361" y="8882"/>
                </a:lnTo>
                <a:lnTo>
                  <a:pt x="12897" y="8419"/>
                </a:lnTo>
                <a:lnTo>
                  <a:pt x="13432" y="8006"/>
                </a:lnTo>
                <a:lnTo>
                  <a:pt x="13967" y="7568"/>
                </a:lnTo>
                <a:lnTo>
                  <a:pt x="14211" y="7324"/>
                </a:lnTo>
                <a:lnTo>
                  <a:pt x="14454" y="7105"/>
                </a:lnTo>
                <a:lnTo>
                  <a:pt x="14697" y="6838"/>
                </a:lnTo>
                <a:lnTo>
                  <a:pt x="14892" y="6570"/>
                </a:lnTo>
                <a:lnTo>
                  <a:pt x="15232" y="6205"/>
                </a:lnTo>
                <a:lnTo>
                  <a:pt x="15403" y="5986"/>
                </a:lnTo>
                <a:lnTo>
                  <a:pt x="15451" y="5889"/>
                </a:lnTo>
                <a:lnTo>
                  <a:pt x="15500" y="5767"/>
                </a:lnTo>
                <a:lnTo>
                  <a:pt x="15500" y="5743"/>
                </a:lnTo>
                <a:lnTo>
                  <a:pt x="15476" y="5646"/>
                </a:lnTo>
                <a:lnTo>
                  <a:pt x="15427" y="5573"/>
                </a:lnTo>
                <a:lnTo>
                  <a:pt x="15354" y="5475"/>
                </a:lnTo>
                <a:lnTo>
                  <a:pt x="15257" y="5427"/>
                </a:lnTo>
                <a:lnTo>
                  <a:pt x="15135" y="5378"/>
                </a:lnTo>
                <a:lnTo>
                  <a:pt x="15013" y="5354"/>
                </a:lnTo>
                <a:lnTo>
                  <a:pt x="14770" y="5329"/>
                </a:lnTo>
                <a:lnTo>
                  <a:pt x="14527" y="5305"/>
                </a:lnTo>
                <a:lnTo>
                  <a:pt x="13797" y="5256"/>
                </a:lnTo>
                <a:lnTo>
                  <a:pt x="13091" y="5208"/>
                </a:lnTo>
                <a:lnTo>
                  <a:pt x="12410" y="5208"/>
                </a:lnTo>
                <a:lnTo>
                  <a:pt x="11753" y="5159"/>
                </a:lnTo>
                <a:lnTo>
                  <a:pt x="11485" y="5135"/>
                </a:lnTo>
                <a:lnTo>
                  <a:pt x="11218" y="5086"/>
                </a:lnTo>
                <a:lnTo>
                  <a:pt x="10950" y="5013"/>
                </a:lnTo>
                <a:lnTo>
                  <a:pt x="10682" y="4989"/>
                </a:lnTo>
                <a:lnTo>
                  <a:pt x="10658" y="4940"/>
                </a:lnTo>
                <a:lnTo>
                  <a:pt x="10634" y="4867"/>
                </a:lnTo>
                <a:lnTo>
                  <a:pt x="10415" y="4599"/>
                </a:lnTo>
                <a:lnTo>
                  <a:pt x="10220" y="4332"/>
                </a:lnTo>
                <a:lnTo>
                  <a:pt x="10025" y="4040"/>
                </a:lnTo>
                <a:lnTo>
                  <a:pt x="9855" y="3748"/>
                </a:lnTo>
                <a:lnTo>
                  <a:pt x="9514" y="3164"/>
                </a:lnTo>
                <a:lnTo>
                  <a:pt x="9222" y="2531"/>
                </a:lnTo>
                <a:lnTo>
                  <a:pt x="8638" y="1290"/>
                </a:lnTo>
                <a:lnTo>
                  <a:pt x="8322" y="682"/>
                </a:lnTo>
                <a:lnTo>
                  <a:pt x="7981" y="73"/>
                </a:lnTo>
                <a:lnTo>
                  <a:pt x="7908" y="25"/>
                </a:lnTo>
                <a:lnTo>
                  <a:pt x="7835" y="0"/>
                </a:lnTo>
                <a:close/>
              </a:path>
            </a:pathLst>
          </a:custGeom>
          <a:solidFill>
            <a:srgbClr val="3C78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6D9EEB"/>
              </a:solidFill>
            </a:endParaRPr>
          </a:p>
        </p:txBody>
      </p:sp>
    </p:spTree>
  </p:cSld>
  <p:clrMapOvr>
    <a:masterClrMapping/>
  </p:clrMapOvr>
  <mc:AlternateContent xmlns:mc="http://schemas.openxmlformats.org/markup-compatibility/2006">
    <mc:Choice xmlns:p15="http://schemas.microsoft.com/office/powerpoint/2012/main" Requires="p15">
      <p:transition spd="slow">
        <p15:prstTrans prst="curtains"/>
      </p:transition>
    </mc:Choice>
    <mc:Fallback>
      <p:transition spd="slow">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660"/>
        <p:cNvGrpSpPr/>
        <p:nvPr/>
      </p:nvGrpSpPr>
      <p:grpSpPr>
        <a:xfrm>
          <a:off x="0" y="0"/>
          <a:ext cx="0" cy="0"/>
          <a:chOff x="0" y="0"/>
          <a:chExt cx="0" cy="0"/>
        </a:xfrm>
      </p:grpSpPr>
      <p:sp>
        <p:nvSpPr>
          <p:cNvPr id="661" name="Google Shape;661;p28"/>
          <p:cNvSpPr txBox="1">
            <a:spLocks noGrp="1"/>
          </p:cNvSpPr>
          <p:nvPr>
            <p:ph type="title" idx="4294967295"/>
          </p:nvPr>
        </p:nvSpPr>
        <p:spPr>
          <a:xfrm>
            <a:off x="1501800" y="225025"/>
            <a:ext cx="6140400" cy="857400"/>
          </a:xfrm>
          <a:prstGeom prst="rect">
            <a:avLst/>
          </a:prstGeom>
        </p:spPr>
        <p:txBody>
          <a:bodyPr spcFirstLastPara="1" wrap="square" lIns="91425" tIns="91425" rIns="91425" bIns="91425" anchor="b" anchorCtr="0">
            <a:noAutofit/>
          </a:bodyPr>
          <a:lstStyle/>
          <a:p>
            <a:pPr marL="0" lvl="0" indent="0" algn="ctr" rtl="0">
              <a:spcBef>
                <a:spcPts val="0"/>
              </a:spcBef>
              <a:spcAft>
                <a:spcPts val="0"/>
              </a:spcAft>
              <a:buNone/>
            </a:pPr>
            <a:r>
              <a:rPr lang="en-US" sz="3200" b="1" dirty="0" smtClean="0">
                <a:latin typeface="+mn-lt"/>
              </a:rPr>
              <a:t>NỘI DUNG BÀI HỌC</a:t>
            </a:r>
            <a:endParaRPr sz="3200" b="1" dirty="0">
              <a:latin typeface="+mn-lt"/>
            </a:endParaRPr>
          </a:p>
        </p:txBody>
      </p:sp>
      <p:cxnSp>
        <p:nvCxnSpPr>
          <p:cNvPr id="662" name="Google Shape;662;p28"/>
          <p:cNvCxnSpPr/>
          <p:nvPr/>
        </p:nvCxnSpPr>
        <p:spPr>
          <a:xfrm>
            <a:off x="-4800" y="2156036"/>
            <a:ext cx="9153600" cy="0"/>
          </a:xfrm>
          <a:prstGeom prst="straightConnector1">
            <a:avLst/>
          </a:prstGeom>
          <a:noFill/>
          <a:ln w="19050" cap="rnd" cmpd="sng">
            <a:solidFill>
              <a:srgbClr val="1C4587"/>
            </a:solidFill>
            <a:prstDash val="dash"/>
            <a:round/>
            <a:headEnd type="none" w="med" len="med"/>
            <a:tailEnd type="none" w="med" len="med"/>
          </a:ln>
        </p:spPr>
      </p:cxnSp>
      <p:sp>
        <p:nvSpPr>
          <p:cNvPr id="663" name="Google Shape;663;p28"/>
          <p:cNvSpPr/>
          <p:nvPr/>
        </p:nvSpPr>
        <p:spPr>
          <a:xfrm rot="10800000" flipH="1">
            <a:off x="1895325" y="1939007"/>
            <a:ext cx="419100" cy="419400"/>
          </a:xfrm>
          <a:prstGeom prst="donut">
            <a:avLst>
              <a:gd name="adj" fmla="val 24108"/>
            </a:avLst>
          </a:prstGeom>
          <a:solidFill>
            <a:srgbClr val="3C78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664" name="Google Shape;664;p28"/>
          <p:cNvCxnSpPr/>
          <p:nvPr/>
        </p:nvCxnSpPr>
        <p:spPr>
          <a:xfrm>
            <a:off x="2105025" y="2110607"/>
            <a:ext cx="0" cy="876300"/>
          </a:xfrm>
          <a:prstGeom prst="straightConnector1">
            <a:avLst/>
          </a:prstGeom>
          <a:noFill/>
          <a:ln w="19050" cap="flat" cmpd="sng">
            <a:solidFill>
              <a:srgbClr val="3C78D8"/>
            </a:solidFill>
            <a:prstDash val="solid"/>
            <a:round/>
            <a:headEnd type="oval" w="med" len="med"/>
            <a:tailEnd type="diamond" w="med" len="med"/>
          </a:ln>
        </p:spPr>
      </p:cxnSp>
      <p:sp>
        <p:nvSpPr>
          <p:cNvPr id="665" name="Google Shape;665;p28"/>
          <p:cNvSpPr/>
          <p:nvPr/>
        </p:nvSpPr>
        <p:spPr>
          <a:xfrm>
            <a:off x="4362450" y="1946336"/>
            <a:ext cx="419100" cy="419400"/>
          </a:xfrm>
          <a:prstGeom prst="donut">
            <a:avLst>
              <a:gd name="adj" fmla="val 24108"/>
            </a:avLst>
          </a:prstGeom>
          <a:solidFill>
            <a:srgbClr val="3C78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 name="Google Shape;666;p28"/>
          <p:cNvSpPr/>
          <p:nvPr/>
        </p:nvSpPr>
        <p:spPr>
          <a:xfrm rot="10800000" flipH="1">
            <a:off x="6829275" y="1939007"/>
            <a:ext cx="419100" cy="419400"/>
          </a:xfrm>
          <a:prstGeom prst="donut">
            <a:avLst>
              <a:gd name="adj" fmla="val 24108"/>
            </a:avLst>
          </a:prstGeom>
          <a:solidFill>
            <a:srgbClr val="3C78D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667" name="Google Shape;667;p28"/>
          <p:cNvCxnSpPr/>
          <p:nvPr/>
        </p:nvCxnSpPr>
        <p:spPr>
          <a:xfrm>
            <a:off x="4572000" y="2108411"/>
            <a:ext cx="0" cy="876300"/>
          </a:xfrm>
          <a:prstGeom prst="straightConnector1">
            <a:avLst/>
          </a:prstGeom>
          <a:noFill/>
          <a:ln w="19050" cap="flat" cmpd="sng">
            <a:solidFill>
              <a:srgbClr val="3C78D8"/>
            </a:solidFill>
            <a:prstDash val="solid"/>
            <a:round/>
            <a:headEnd type="oval" w="med" len="med"/>
            <a:tailEnd type="diamond" w="med" len="med"/>
          </a:ln>
        </p:spPr>
      </p:cxnSp>
      <p:cxnSp>
        <p:nvCxnSpPr>
          <p:cNvPr id="668" name="Google Shape;668;p28"/>
          <p:cNvCxnSpPr/>
          <p:nvPr/>
        </p:nvCxnSpPr>
        <p:spPr>
          <a:xfrm>
            <a:off x="7038975" y="2110607"/>
            <a:ext cx="0" cy="876300"/>
          </a:xfrm>
          <a:prstGeom prst="straightConnector1">
            <a:avLst/>
          </a:prstGeom>
          <a:noFill/>
          <a:ln w="19050" cap="flat" cmpd="sng">
            <a:solidFill>
              <a:srgbClr val="3C78D8"/>
            </a:solidFill>
            <a:prstDash val="solid"/>
            <a:round/>
            <a:headEnd type="oval" w="med" len="med"/>
            <a:tailEnd type="diamond" w="med" len="med"/>
          </a:ln>
        </p:spPr>
      </p:cxnSp>
      <p:sp>
        <p:nvSpPr>
          <p:cNvPr id="2" name="TextBox 1"/>
          <p:cNvSpPr txBox="1"/>
          <p:nvPr/>
        </p:nvSpPr>
        <p:spPr>
          <a:xfrm>
            <a:off x="681903" y="3044855"/>
            <a:ext cx="2845941" cy="1015663"/>
          </a:xfrm>
          <a:prstGeom prst="rect">
            <a:avLst/>
          </a:prstGeom>
          <a:noFill/>
        </p:spPr>
        <p:txBody>
          <a:bodyPr wrap="square" rtlCol="0">
            <a:spAutoFit/>
          </a:bodyPr>
          <a:lstStyle/>
          <a:p>
            <a:pPr algn="ctr">
              <a:lnSpc>
                <a:spcPct val="150000"/>
              </a:lnSpc>
            </a:pPr>
            <a:r>
              <a:rPr lang="en-US" sz="2000" dirty="0" err="1" smtClean="0"/>
              <a:t>Cách</a:t>
            </a:r>
            <a:r>
              <a:rPr lang="en-US" sz="2000" dirty="0" smtClean="0"/>
              <a:t> </a:t>
            </a:r>
            <a:r>
              <a:rPr lang="en-US" sz="2000" dirty="0" err="1" smtClean="0"/>
              <a:t>đo</a:t>
            </a:r>
            <a:r>
              <a:rPr lang="en-US" sz="2000" dirty="0" smtClean="0"/>
              <a:t> </a:t>
            </a:r>
            <a:r>
              <a:rPr lang="en-US" sz="2000" dirty="0" err="1" smtClean="0"/>
              <a:t>tốc</a:t>
            </a:r>
            <a:r>
              <a:rPr lang="en-US" sz="2000" dirty="0" smtClean="0"/>
              <a:t> </a:t>
            </a:r>
            <a:r>
              <a:rPr lang="en-US" sz="2000" dirty="0" err="1" smtClean="0"/>
              <a:t>độ</a:t>
            </a:r>
            <a:r>
              <a:rPr lang="en-US" sz="2000" dirty="0" smtClean="0"/>
              <a:t> </a:t>
            </a:r>
            <a:r>
              <a:rPr lang="en-US" sz="2000" dirty="0" err="1" smtClean="0"/>
              <a:t>trong</a:t>
            </a:r>
            <a:r>
              <a:rPr lang="en-US" sz="2000" dirty="0" smtClean="0"/>
              <a:t> </a:t>
            </a:r>
            <a:r>
              <a:rPr lang="en-US" sz="2000" dirty="0" err="1" smtClean="0"/>
              <a:t>phòng</a:t>
            </a:r>
            <a:r>
              <a:rPr lang="en-US" sz="2000" dirty="0" smtClean="0"/>
              <a:t> </a:t>
            </a:r>
            <a:r>
              <a:rPr lang="en-US" sz="2000" dirty="0" err="1" smtClean="0"/>
              <a:t>thí</a:t>
            </a:r>
            <a:r>
              <a:rPr lang="en-US" sz="2000" dirty="0" smtClean="0"/>
              <a:t> </a:t>
            </a:r>
            <a:r>
              <a:rPr lang="en-US" sz="2000" dirty="0" err="1" smtClean="0"/>
              <a:t>nghiệm</a:t>
            </a:r>
            <a:endParaRPr lang="en-US" sz="2000" dirty="0"/>
          </a:p>
        </p:txBody>
      </p:sp>
      <p:sp>
        <p:nvSpPr>
          <p:cNvPr id="15" name="TextBox 14"/>
          <p:cNvSpPr txBox="1"/>
          <p:nvPr/>
        </p:nvSpPr>
        <p:spPr>
          <a:xfrm>
            <a:off x="3307743" y="3052184"/>
            <a:ext cx="2528513" cy="1015663"/>
          </a:xfrm>
          <a:prstGeom prst="rect">
            <a:avLst/>
          </a:prstGeom>
          <a:noFill/>
        </p:spPr>
        <p:txBody>
          <a:bodyPr wrap="square" rtlCol="0">
            <a:spAutoFit/>
          </a:bodyPr>
          <a:lstStyle/>
          <a:p>
            <a:pPr algn="ctr">
              <a:lnSpc>
                <a:spcPct val="150000"/>
              </a:lnSpc>
            </a:pPr>
            <a:r>
              <a:rPr lang="en-US" sz="2000" dirty="0" err="1" smtClean="0"/>
              <a:t>Giới</a:t>
            </a:r>
            <a:r>
              <a:rPr lang="en-US" sz="2000" dirty="0" smtClean="0"/>
              <a:t> </a:t>
            </a:r>
            <a:r>
              <a:rPr lang="en-US" sz="2000" dirty="0" err="1" smtClean="0"/>
              <a:t>thiệu</a:t>
            </a:r>
            <a:r>
              <a:rPr lang="en-US" sz="2000" dirty="0" smtClean="0"/>
              <a:t> </a:t>
            </a:r>
            <a:r>
              <a:rPr lang="en-US" sz="2000" dirty="0" err="1" smtClean="0"/>
              <a:t>dụng</a:t>
            </a:r>
            <a:r>
              <a:rPr lang="en-US" sz="2000" dirty="0" smtClean="0"/>
              <a:t> </a:t>
            </a:r>
            <a:r>
              <a:rPr lang="en-US" sz="2000" dirty="0" err="1" smtClean="0"/>
              <a:t>cụ</a:t>
            </a:r>
            <a:r>
              <a:rPr lang="en-US" sz="2000" dirty="0" smtClean="0"/>
              <a:t> </a:t>
            </a:r>
            <a:r>
              <a:rPr lang="en-US" sz="2000" dirty="0" err="1" smtClean="0"/>
              <a:t>đo</a:t>
            </a:r>
            <a:r>
              <a:rPr lang="en-US" sz="2000" dirty="0" smtClean="0"/>
              <a:t> </a:t>
            </a:r>
            <a:r>
              <a:rPr lang="en-US" sz="2000" dirty="0" err="1" smtClean="0"/>
              <a:t>thời</a:t>
            </a:r>
            <a:r>
              <a:rPr lang="en-US" sz="2000" dirty="0" smtClean="0"/>
              <a:t> </a:t>
            </a:r>
            <a:r>
              <a:rPr lang="en-US" sz="2000" dirty="0" err="1" smtClean="0"/>
              <a:t>gian</a:t>
            </a:r>
            <a:endParaRPr lang="en-US" sz="2000" dirty="0"/>
          </a:p>
        </p:txBody>
      </p:sp>
      <p:sp>
        <p:nvSpPr>
          <p:cNvPr id="16" name="TextBox 15"/>
          <p:cNvSpPr txBox="1"/>
          <p:nvPr/>
        </p:nvSpPr>
        <p:spPr>
          <a:xfrm>
            <a:off x="5836256" y="3052183"/>
            <a:ext cx="2528513" cy="1015663"/>
          </a:xfrm>
          <a:prstGeom prst="rect">
            <a:avLst/>
          </a:prstGeom>
          <a:noFill/>
        </p:spPr>
        <p:txBody>
          <a:bodyPr wrap="square" rtlCol="0">
            <a:spAutoFit/>
          </a:bodyPr>
          <a:lstStyle/>
          <a:p>
            <a:pPr algn="ctr">
              <a:lnSpc>
                <a:spcPct val="150000"/>
              </a:lnSpc>
            </a:pPr>
            <a:r>
              <a:rPr lang="en-US" sz="2000" dirty="0" err="1" smtClean="0"/>
              <a:t>Thực</a:t>
            </a:r>
            <a:r>
              <a:rPr lang="en-US" sz="2000" dirty="0" smtClean="0"/>
              <a:t> </a:t>
            </a:r>
            <a:r>
              <a:rPr lang="en-US" sz="2000" dirty="0" err="1" smtClean="0"/>
              <a:t>hành</a:t>
            </a:r>
            <a:r>
              <a:rPr lang="en-US" sz="2000" dirty="0" smtClean="0"/>
              <a:t> </a:t>
            </a:r>
            <a:r>
              <a:rPr lang="en-US" sz="2000" dirty="0" err="1" smtClean="0"/>
              <a:t>đo</a:t>
            </a:r>
            <a:r>
              <a:rPr lang="en-US" sz="2000" dirty="0" smtClean="0"/>
              <a:t> </a:t>
            </a:r>
            <a:r>
              <a:rPr lang="en-US" sz="2000" dirty="0" err="1" smtClean="0"/>
              <a:t>tốc</a:t>
            </a:r>
            <a:r>
              <a:rPr lang="en-US" sz="2000" dirty="0" smtClean="0"/>
              <a:t> </a:t>
            </a:r>
            <a:r>
              <a:rPr lang="en-US" sz="2000" dirty="0" err="1" smtClean="0"/>
              <a:t>độ</a:t>
            </a:r>
            <a:r>
              <a:rPr lang="en-US" sz="2000" dirty="0" smtClean="0"/>
              <a:t> </a:t>
            </a:r>
            <a:r>
              <a:rPr lang="en-US" sz="2000" dirty="0" err="1" smtClean="0"/>
              <a:t>chuyển</a:t>
            </a:r>
            <a:r>
              <a:rPr lang="en-US" sz="2000" dirty="0" smtClean="0"/>
              <a:t> </a:t>
            </a:r>
            <a:r>
              <a:rPr lang="en-US" sz="2000" dirty="0" err="1" smtClean="0"/>
              <a:t>động</a:t>
            </a:r>
            <a:endParaRPr lang="en-US" sz="2000" dirty="0"/>
          </a:p>
        </p:txBody>
      </p:sp>
      <p:sp>
        <p:nvSpPr>
          <p:cNvPr id="17" name="TextBox 16"/>
          <p:cNvSpPr txBox="1"/>
          <p:nvPr/>
        </p:nvSpPr>
        <p:spPr>
          <a:xfrm>
            <a:off x="840616" y="1121361"/>
            <a:ext cx="2528513" cy="739754"/>
          </a:xfrm>
          <a:prstGeom prst="rect">
            <a:avLst/>
          </a:prstGeom>
          <a:noFill/>
        </p:spPr>
        <p:txBody>
          <a:bodyPr wrap="square" rtlCol="0">
            <a:spAutoFit/>
          </a:bodyPr>
          <a:lstStyle/>
          <a:p>
            <a:pPr algn="ctr">
              <a:lnSpc>
                <a:spcPct val="150000"/>
              </a:lnSpc>
            </a:pPr>
            <a:r>
              <a:rPr lang="en-US" sz="3200" b="1" dirty="0" smtClean="0">
                <a:solidFill>
                  <a:srgbClr val="C00000"/>
                </a:solidFill>
              </a:rPr>
              <a:t>01</a:t>
            </a:r>
            <a:endParaRPr lang="en-US" sz="3200" b="1" dirty="0">
              <a:solidFill>
                <a:srgbClr val="C00000"/>
              </a:solidFill>
            </a:endParaRPr>
          </a:p>
        </p:txBody>
      </p:sp>
      <p:sp>
        <p:nvSpPr>
          <p:cNvPr id="18" name="TextBox 17"/>
          <p:cNvSpPr txBox="1"/>
          <p:nvPr/>
        </p:nvSpPr>
        <p:spPr>
          <a:xfrm>
            <a:off x="3307743" y="1120212"/>
            <a:ext cx="2528513" cy="739754"/>
          </a:xfrm>
          <a:prstGeom prst="rect">
            <a:avLst/>
          </a:prstGeom>
          <a:noFill/>
        </p:spPr>
        <p:txBody>
          <a:bodyPr wrap="square" rtlCol="0">
            <a:spAutoFit/>
          </a:bodyPr>
          <a:lstStyle/>
          <a:p>
            <a:pPr algn="ctr">
              <a:lnSpc>
                <a:spcPct val="150000"/>
              </a:lnSpc>
            </a:pPr>
            <a:r>
              <a:rPr lang="en-US" sz="3200" b="1" dirty="0" smtClean="0">
                <a:solidFill>
                  <a:srgbClr val="C00000"/>
                </a:solidFill>
              </a:rPr>
              <a:t>02</a:t>
            </a:r>
            <a:endParaRPr lang="en-US" sz="3200" b="1" dirty="0">
              <a:solidFill>
                <a:srgbClr val="C00000"/>
              </a:solidFill>
            </a:endParaRPr>
          </a:p>
        </p:txBody>
      </p:sp>
      <p:sp>
        <p:nvSpPr>
          <p:cNvPr id="19" name="TextBox 18"/>
          <p:cNvSpPr txBox="1"/>
          <p:nvPr/>
        </p:nvSpPr>
        <p:spPr>
          <a:xfrm>
            <a:off x="5774568" y="1120212"/>
            <a:ext cx="2528513" cy="739754"/>
          </a:xfrm>
          <a:prstGeom prst="rect">
            <a:avLst/>
          </a:prstGeom>
          <a:noFill/>
        </p:spPr>
        <p:txBody>
          <a:bodyPr wrap="square" rtlCol="0">
            <a:spAutoFit/>
          </a:bodyPr>
          <a:lstStyle/>
          <a:p>
            <a:pPr algn="ctr">
              <a:lnSpc>
                <a:spcPct val="150000"/>
              </a:lnSpc>
            </a:pPr>
            <a:r>
              <a:rPr lang="en-US" sz="3200" b="1" dirty="0" smtClean="0">
                <a:solidFill>
                  <a:srgbClr val="C00000"/>
                </a:solidFill>
              </a:rPr>
              <a:t>03</a:t>
            </a:r>
            <a:endParaRPr lang="en-US" sz="3200" b="1" dirty="0">
              <a:solidFill>
                <a:srgbClr val="C00000"/>
              </a:solidFill>
            </a:endParaRPr>
          </a:p>
        </p:txBody>
      </p:sp>
    </p:spTree>
  </p:cSld>
  <p:clrMapOvr>
    <a:masterClrMapping/>
  </p:clrMapOvr>
  <p:transition spd="slow">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662"/>
                                        </p:tgtEl>
                                        <p:attrNameLst>
                                          <p:attrName>style.visibility</p:attrName>
                                        </p:attrNameLst>
                                      </p:cBhvr>
                                      <p:to>
                                        <p:strVal val="visible"/>
                                      </p:to>
                                    </p:set>
                                    <p:animEffect transition="in" filter="wipe(up)">
                                      <p:cBhvr>
                                        <p:cTn id="7" dur="500"/>
                                        <p:tgtEl>
                                          <p:spTgt spid="662"/>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663"/>
                                        </p:tgtEl>
                                        <p:attrNameLst>
                                          <p:attrName>style.visibility</p:attrName>
                                        </p:attrNameLst>
                                      </p:cBhvr>
                                      <p:to>
                                        <p:strVal val="visible"/>
                                      </p:to>
                                    </p:set>
                                    <p:animEffect transition="in" filter="wipe(up)">
                                      <p:cBhvr>
                                        <p:cTn id="10" dur="500"/>
                                        <p:tgtEl>
                                          <p:spTgt spid="663"/>
                                        </p:tgtEl>
                                      </p:cBhvr>
                                    </p:animEffect>
                                  </p:childTnLst>
                                </p:cTn>
                              </p:par>
                              <p:par>
                                <p:cTn id="11" presetID="22" presetClass="entr" presetSubtype="1" fill="hold" nodeType="withEffect">
                                  <p:stCondLst>
                                    <p:cond delay="0"/>
                                  </p:stCondLst>
                                  <p:childTnLst>
                                    <p:set>
                                      <p:cBhvr>
                                        <p:cTn id="12" dur="1" fill="hold">
                                          <p:stCondLst>
                                            <p:cond delay="0"/>
                                          </p:stCondLst>
                                        </p:cTn>
                                        <p:tgtEl>
                                          <p:spTgt spid="664"/>
                                        </p:tgtEl>
                                        <p:attrNameLst>
                                          <p:attrName>style.visibility</p:attrName>
                                        </p:attrNameLst>
                                      </p:cBhvr>
                                      <p:to>
                                        <p:strVal val="visible"/>
                                      </p:to>
                                    </p:set>
                                    <p:animEffect transition="in" filter="wipe(up)">
                                      <p:cBhvr>
                                        <p:cTn id="13" dur="500"/>
                                        <p:tgtEl>
                                          <p:spTgt spid="664"/>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up)">
                                      <p:cBhvr>
                                        <p:cTn id="16" dur="500"/>
                                        <p:tgtEl>
                                          <p:spTgt spid="2"/>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wipe(up)">
                                      <p:cBhvr>
                                        <p:cTn id="19" dur="500"/>
                                        <p:tgtEl>
                                          <p:spTgt spid="17"/>
                                        </p:tgtEl>
                                      </p:cBhvr>
                                    </p:animEffect>
                                  </p:childTnLst>
                                </p:cTn>
                              </p:par>
                            </p:childTnLst>
                          </p:cTn>
                        </p:par>
                      </p:childTnLst>
                    </p:cTn>
                  </p:par>
                  <p:par>
                    <p:cTn id="20" fill="hold">
                      <p:stCondLst>
                        <p:cond delay="indefinite"/>
                      </p:stCondLst>
                      <p:childTnLst>
                        <p:par>
                          <p:cTn id="21" fill="hold">
                            <p:stCondLst>
                              <p:cond delay="0"/>
                            </p:stCondLst>
                            <p:childTnLst>
                              <p:par>
                                <p:cTn id="22" presetID="17" presetClass="entr" presetSubtype="10" fill="hold" grpId="0" nodeType="clickEffect">
                                  <p:stCondLst>
                                    <p:cond delay="0"/>
                                  </p:stCondLst>
                                  <p:childTnLst>
                                    <p:set>
                                      <p:cBhvr>
                                        <p:cTn id="23" dur="1" fill="hold">
                                          <p:stCondLst>
                                            <p:cond delay="0"/>
                                          </p:stCondLst>
                                        </p:cTn>
                                        <p:tgtEl>
                                          <p:spTgt spid="18"/>
                                        </p:tgtEl>
                                        <p:attrNameLst>
                                          <p:attrName>style.visibility</p:attrName>
                                        </p:attrNameLst>
                                      </p:cBhvr>
                                      <p:to>
                                        <p:strVal val="visible"/>
                                      </p:to>
                                    </p:set>
                                    <p:anim calcmode="lin" valueType="num">
                                      <p:cBhvr>
                                        <p:cTn id="24" dur="500" fill="hold"/>
                                        <p:tgtEl>
                                          <p:spTgt spid="18"/>
                                        </p:tgtEl>
                                        <p:attrNameLst>
                                          <p:attrName>ppt_w</p:attrName>
                                        </p:attrNameLst>
                                      </p:cBhvr>
                                      <p:tavLst>
                                        <p:tav tm="0">
                                          <p:val>
                                            <p:fltVal val="0"/>
                                          </p:val>
                                        </p:tav>
                                        <p:tav tm="100000">
                                          <p:val>
                                            <p:strVal val="#ppt_w"/>
                                          </p:val>
                                        </p:tav>
                                      </p:tavLst>
                                    </p:anim>
                                    <p:anim calcmode="lin" valueType="num">
                                      <p:cBhvr>
                                        <p:cTn id="25" dur="500" fill="hold"/>
                                        <p:tgtEl>
                                          <p:spTgt spid="18"/>
                                        </p:tgtEl>
                                        <p:attrNameLst>
                                          <p:attrName>ppt_h</p:attrName>
                                        </p:attrNameLst>
                                      </p:cBhvr>
                                      <p:tavLst>
                                        <p:tav tm="0">
                                          <p:val>
                                            <p:strVal val="#ppt_h"/>
                                          </p:val>
                                        </p:tav>
                                        <p:tav tm="100000">
                                          <p:val>
                                            <p:strVal val="#ppt_h"/>
                                          </p:val>
                                        </p:tav>
                                      </p:tavLst>
                                    </p:anim>
                                  </p:childTnLst>
                                </p:cTn>
                              </p:par>
                              <p:par>
                                <p:cTn id="26" presetID="17" presetClass="entr" presetSubtype="10" fill="hold" nodeType="withEffect">
                                  <p:stCondLst>
                                    <p:cond delay="0"/>
                                  </p:stCondLst>
                                  <p:childTnLst>
                                    <p:set>
                                      <p:cBhvr>
                                        <p:cTn id="27" dur="1" fill="hold">
                                          <p:stCondLst>
                                            <p:cond delay="0"/>
                                          </p:stCondLst>
                                        </p:cTn>
                                        <p:tgtEl>
                                          <p:spTgt spid="667"/>
                                        </p:tgtEl>
                                        <p:attrNameLst>
                                          <p:attrName>style.visibility</p:attrName>
                                        </p:attrNameLst>
                                      </p:cBhvr>
                                      <p:to>
                                        <p:strVal val="visible"/>
                                      </p:to>
                                    </p:set>
                                    <p:anim calcmode="lin" valueType="num">
                                      <p:cBhvr>
                                        <p:cTn id="28" dur="500" fill="hold"/>
                                        <p:tgtEl>
                                          <p:spTgt spid="667"/>
                                        </p:tgtEl>
                                        <p:attrNameLst>
                                          <p:attrName>ppt_w</p:attrName>
                                        </p:attrNameLst>
                                      </p:cBhvr>
                                      <p:tavLst>
                                        <p:tav tm="0">
                                          <p:val>
                                            <p:fltVal val="0"/>
                                          </p:val>
                                        </p:tav>
                                        <p:tav tm="100000">
                                          <p:val>
                                            <p:strVal val="#ppt_w"/>
                                          </p:val>
                                        </p:tav>
                                      </p:tavLst>
                                    </p:anim>
                                    <p:anim calcmode="lin" valueType="num">
                                      <p:cBhvr>
                                        <p:cTn id="29" dur="500" fill="hold"/>
                                        <p:tgtEl>
                                          <p:spTgt spid="667"/>
                                        </p:tgtEl>
                                        <p:attrNameLst>
                                          <p:attrName>ppt_h</p:attrName>
                                        </p:attrNameLst>
                                      </p:cBhvr>
                                      <p:tavLst>
                                        <p:tav tm="0">
                                          <p:val>
                                            <p:strVal val="#ppt_h"/>
                                          </p:val>
                                        </p:tav>
                                        <p:tav tm="100000">
                                          <p:val>
                                            <p:strVal val="#ppt_h"/>
                                          </p:val>
                                        </p:tav>
                                      </p:tavLst>
                                    </p:anim>
                                  </p:childTnLst>
                                </p:cTn>
                              </p:par>
                              <p:par>
                                <p:cTn id="30" presetID="17" presetClass="entr" presetSubtype="10" fill="hold" grpId="0" nodeType="withEffect">
                                  <p:stCondLst>
                                    <p:cond delay="0"/>
                                  </p:stCondLst>
                                  <p:childTnLst>
                                    <p:set>
                                      <p:cBhvr>
                                        <p:cTn id="31" dur="1" fill="hold">
                                          <p:stCondLst>
                                            <p:cond delay="0"/>
                                          </p:stCondLst>
                                        </p:cTn>
                                        <p:tgtEl>
                                          <p:spTgt spid="665"/>
                                        </p:tgtEl>
                                        <p:attrNameLst>
                                          <p:attrName>style.visibility</p:attrName>
                                        </p:attrNameLst>
                                      </p:cBhvr>
                                      <p:to>
                                        <p:strVal val="visible"/>
                                      </p:to>
                                    </p:set>
                                    <p:anim calcmode="lin" valueType="num">
                                      <p:cBhvr>
                                        <p:cTn id="32" dur="500" fill="hold"/>
                                        <p:tgtEl>
                                          <p:spTgt spid="665"/>
                                        </p:tgtEl>
                                        <p:attrNameLst>
                                          <p:attrName>ppt_w</p:attrName>
                                        </p:attrNameLst>
                                      </p:cBhvr>
                                      <p:tavLst>
                                        <p:tav tm="0">
                                          <p:val>
                                            <p:fltVal val="0"/>
                                          </p:val>
                                        </p:tav>
                                        <p:tav tm="100000">
                                          <p:val>
                                            <p:strVal val="#ppt_w"/>
                                          </p:val>
                                        </p:tav>
                                      </p:tavLst>
                                    </p:anim>
                                    <p:anim calcmode="lin" valueType="num">
                                      <p:cBhvr>
                                        <p:cTn id="33" dur="500" fill="hold"/>
                                        <p:tgtEl>
                                          <p:spTgt spid="665"/>
                                        </p:tgtEl>
                                        <p:attrNameLst>
                                          <p:attrName>ppt_h</p:attrName>
                                        </p:attrNameLst>
                                      </p:cBhvr>
                                      <p:tavLst>
                                        <p:tav tm="0">
                                          <p:val>
                                            <p:strVal val="#ppt_h"/>
                                          </p:val>
                                        </p:tav>
                                        <p:tav tm="100000">
                                          <p:val>
                                            <p:strVal val="#ppt_h"/>
                                          </p:val>
                                        </p:tav>
                                      </p:tavLst>
                                    </p:anim>
                                  </p:childTnLst>
                                </p:cTn>
                              </p:par>
                              <p:par>
                                <p:cTn id="34" presetID="17" presetClass="entr" presetSubtype="10" fill="hold" grpId="0" nodeType="withEffect">
                                  <p:stCondLst>
                                    <p:cond delay="0"/>
                                  </p:stCondLst>
                                  <p:childTnLst>
                                    <p:set>
                                      <p:cBhvr>
                                        <p:cTn id="35" dur="1" fill="hold">
                                          <p:stCondLst>
                                            <p:cond delay="0"/>
                                          </p:stCondLst>
                                        </p:cTn>
                                        <p:tgtEl>
                                          <p:spTgt spid="15"/>
                                        </p:tgtEl>
                                        <p:attrNameLst>
                                          <p:attrName>style.visibility</p:attrName>
                                        </p:attrNameLst>
                                      </p:cBhvr>
                                      <p:to>
                                        <p:strVal val="visible"/>
                                      </p:to>
                                    </p:set>
                                    <p:anim calcmode="lin" valueType="num">
                                      <p:cBhvr>
                                        <p:cTn id="36" dur="500" fill="hold"/>
                                        <p:tgtEl>
                                          <p:spTgt spid="15"/>
                                        </p:tgtEl>
                                        <p:attrNameLst>
                                          <p:attrName>ppt_w</p:attrName>
                                        </p:attrNameLst>
                                      </p:cBhvr>
                                      <p:tavLst>
                                        <p:tav tm="0">
                                          <p:val>
                                            <p:fltVal val="0"/>
                                          </p:val>
                                        </p:tav>
                                        <p:tav tm="100000">
                                          <p:val>
                                            <p:strVal val="#ppt_w"/>
                                          </p:val>
                                        </p:tav>
                                      </p:tavLst>
                                    </p:anim>
                                    <p:anim calcmode="lin" valueType="num">
                                      <p:cBhvr>
                                        <p:cTn id="37" dur="500" fill="hold"/>
                                        <p:tgtEl>
                                          <p:spTgt spid="15"/>
                                        </p:tgtEl>
                                        <p:attrNameLst>
                                          <p:attrName>ppt_h</p:attrName>
                                        </p:attrNameLst>
                                      </p:cBhvr>
                                      <p:tavLst>
                                        <p:tav tm="0">
                                          <p:val>
                                            <p:strVal val="#ppt_h"/>
                                          </p:val>
                                        </p:tav>
                                        <p:tav tm="100000">
                                          <p:val>
                                            <p:strVal val="#ppt_h"/>
                                          </p:val>
                                        </p:tav>
                                      </p:tavLst>
                                    </p:anim>
                                  </p:childTnLst>
                                </p:cTn>
                              </p:par>
                            </p:childTnLst>
                          </p:cTn>
                        </p:par>
                      </p:childTnLst>
                    </p:cTn>
                  </p:par>
                  <p:par>
                    <p:cTn id="38" fill="hold">
                      <p:stCondLst>
                        <p:cond delay="indefinite"/>
                      </p:stCondLst>
                      <p:childTnLst>
                        <p:par>
                          <p:cTn id="39" fill="hold">
                            <p:stCondLst>
                              <p:cond delay="0"/>
                            </p:stCondLst>
                            <p:childTnLst>
                              <p:par>
                                <p:cTn id="40" presetID="12" presetClass="entr" presetSubtype="1" fill="hold" grpId="0" nodeType="clickEffect">
                                  <p:stCondLst>
                                    <p:cond delay="0"/>
                                  </p:stCondLst>
                                  <p:childTnLst>
                                    <p:set>
                                      <p:cBhvr>
                                        <p:cTn id="41" dur="1" fill="hold">
                                          <p:stCondLst>
                                            <p:cond delay="0"/>
                                          </p:stCondLst>
                                        </p:cTn>
                                        <p:tgtEl>
                                          <p:spTgt spid="19"/>
                                        </p:tgtEl>
                                        <p:attrNameLst>
                                          <p:attrName>style.visibility</p:attrName>
                                        </p:attrNameLst>
                                      </p:cBhvr>
                                      <p:to>
                                        <p:strVal val="visible"/>
                                      </p:to>
                                    </p:set>
                                    <p:anim calcmode="lin" valueType="num">
                                      <p:cBhvr additive="base">
                                        <p:cTn id="42" dur="500"/>
                                        <p:tgtEl>
                                          <p:spTgt spid="19"/>
                                        </p:tgtEl>
                                        <p:attrNameLst>
                                          <p:attrName>ppt_y</p:attrName>
                                        </p:attrNameLst>
                                      </p:cBhvr>
                                      <p:tavLst>
                                        <p:tav tm="0">
                                          <p:val>
                                            <p:strVal val="#ppt_y-#ppt_h*1.125000"/>
                                          </p:val>
                                        </p:tav>
                                        <p:tav tm="100000">
                                          <p:val>
                                            <p:strVal val="#ppt_y"/>
                                          </p:val>
                                        </p:tav>
                                      </p:tavLst>
                                    </p:anim>
                                    <p:animEffect transition="in" filter="wipe(down)">
                                      <p:cBhvr>
                                        <p:cTn id="43" dur="500"/>
                                        <p:tgtEl>
                                          <p:spTgt spid="19"/>
                                        </p:tgtEl>
                                      </p:cBhvr>
                                    </p:animEffect>
                                  </p:childTnLst>
                                </p:cTn>
                              </p:par>
                              <p:par>
                                <p:cTn id="44" presetID="12" presetClass="entr" presetSubtype="1" fill="hold" grpId="0" nodeType="withEffect">
                                  <p:stCondLst>
                                    <p:cond delay="0"/>
                                  </p:stCondLst>
                                  <p:childTnLst>
                                    <p:set>
                                      <p:cBhvr>
                                        <p:cTn id="45" dur="1" fill="hold">
                                          <p:stCondLst>
                                            <p:cond delay="0"/>
                                          </p:stCondLst>
                                        </p:cTn>
                                        <p:tgtEl>
                                          <p:spTgt spid="666"/>
                                        </p:tgtEl>
                                        <p:attrNameLst>
                                          <p:attrName>style.visibility</p:attrName>
                                        </p:attrNameLst>
                                      </p:cBhvr>
                                      <p:to>
                                        <p:strVal val="visible"/>
                                      </p:to>
                                    </p:set>
                                    <p:anim calcmode="lin" valueType="num">
                                      <p:cBhvr additive="base">
                                        <p:cTn id="46" dur="500"/>
                                        <p:tgtEl>
                                          <p:spTgt spid="666"/>
                                        </p:tgtEl>
                                        <p:attrNameLst>
                                          <p:attrName>ppt_y</p:attrName>
                                        </p:attrNameLst>
                                      </p:cBhvr>
                                      <p:tavLst>
                                        <p:tav tm="0">
                                          <p:val>
                                            <p:strVal val="#ppt_y-#ppt_h*1.125000"/>
                                          </p:val>
                                        </p:tav>
                                        <p:tav tm="100000">
                                          <p:val>
                                            <p:strVal val="#ppt_y"/>
                                          </p:val>
                                        </p:tav>
                                      </p:tavLst>
                                    </p:anim>
                                    <p:animEffect transition="in" filter="wipe(down)">
                                      <p:cBhvr>
                                        <p:cTn id="47" dur="500"/>
                                        <p:tgtEl>
                                          <p:spTgt spid="666"/>
                                        </p:tgtEl>
                                      </p:cBhvr>
                                    </p:animEffect>
                                  </p:childTnLst>
                                </p:cTn>
                              </p:par>
                              <p:par>
                                <p:cTn id="48" presetID="12" presetClass="entr" presetSubtype="1" fill="hold" nodeType="withEffect">
                                  <p:stCondLst>
                                    <p:cond delay="0"/>
                                  </p:stCondLst>
                                  <p:childTnLst>
                                    <p:set>
                                      <p:cBhvr>
                                        <p:cTn id="49" dur="1" fill="hold">
                                          <p:stCondLst>
                                            <p:cond delay="0"/>
                                          </p:stCondLst>
                                        </p:cTn>
                                        <p:tgtEl>
                                          <p:spTgt spid="668"/>
                                        </p:tgtEl>
                                        <p:attrNameLst>
                                          <p:attrName>style.visibility</p:attrName>
                                        </p:attrNameLst>
                                      </p:cBhvr>
                                      <p:to>
                                        <p:strVal val="visible"/>
                                      </p:to>
                                    </p:set>
                                    <p:anim calcmode="lin" valueType="num">
                                      <p:cBhvr additive="base">
                                        <p:cTn id="50" dur="500"/>
                                        <p:tgtEl>
                                          <p:spTgt spid="668"/>
                                        </p:tgtEl>
                                        <p:attrNameLst>
                                          <p:attrName>ppt_y</p:attrName>
                                        </p:attrNameLst>
                                      </p:cBhvr>
                                      <p:tavLst>
                                        <p:tav tm="0">
                                          <p:val>
                                            <p:strVal val="#ppt_y-#ppt_h*1.125000"/>
                                          </p:val>
                                        </p:tav>
                                        <p:tav tm="100000">
                                          <p:val>
                                            <p:strVal val="#ppt_y"/>
                                          </p:val>
                                        </p:tav>
                                      </p:tavLst>
                                    </p:anim>
                                    <p:animEffect transition="in" filter="wipe(down)">
                                      <p:cBhvr>
                                        <p:cTn id="51" dur="500"/>
                                        <p:tgtEl>
                                          <p:spTgt spid="668"/>
                                        </p:tgtEl>
                                      </p:cBhvr>
                                    </p:animEffect>
                                  </p:childTnLst>
                                </p:cTn>
                              </p:par>
                              <p:par>
                                <p:cTn id="52" presetID="12" presetClass="entr" presetSubtype="1" fill="hold" grpId="0" nodeType="withEffect">
                                  <p:stCondLst>
                                    <p:cond delay="0"/>
                                  </p:stCondLst>
                                  <p:childTnLst>
                                    <p:set>
                                      <p:cBhvr>
                                        <p:cTn id="53" dur="1" fill="hold">
                                          <p:stCondLst>
                                            <p:cond delay="0"/>
                                          </p:stCondLst>
                                        </p:cTn>
                                        <p:tgtEl>
                                          <p:spTgt spid="16"/>
                                        </p:tgtEl>
                                        <p:attrNameLst>
                                          <p:attrName>style.visibility</p:attrName>
                                        </p:attrNameLst>
                                      </p:cBhvr>
                                      <p:to>
                                        <p:strVal val="visible"/>
                                      </p:to>
                                    </p:set>
                                    <p:anim calcmode="lin" valueType="num">
                                      <p:cBhvr additive="base">
                                        <p:cTn id="54" dur="500"/>
                                        <p:tgtEl>
                                          <p:spTgt spid="16"/>
                                        </p:tgtEl>
                                        <p:attrNameLst>
                                          <p:attrName>ppt_y</p:attrName>
                                        </p:attrNameLst>
                                      </p:cBhvr>
                                      <p:tavLst>
                                        <p:tav tm="0">
                                          <p:val>
                                            <p:strVal val="#ppt_y-#ppt_h*1.125000"/>
                                          </p:val>
                                        </p:tav>
                                        <p:tav tm="100000">
                                          <p:val>
                                            <p:strVal val="#ppt_y"/>
                                          </p:val>
                                        </p:tav>
                                      </p:tavLst>
                                    </p:anim>
                                    <p:animEffect transition="in" filter="wipe(down)">
                                      <p:cBhvr>
                                        <p:cTn id="5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3" grpId="0" animBg="1"/>
      <p:bldP spid="665" grpId="0" animBg="1"/>
      <p:bldP spid="666" grpId="0" animBg="1"/>
      <p:bldP spid="2" grpId="0"/>
      <p:bldP spid="15" grpId="0"/>
      <p:bldP spid="16" grpId="0"/>
      <p:bldP spid="17" grpId="0"/>
      <p:bldP spid="18" grpId="0"/>
      <p:bldP spid="1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529"/>
        <p:cNvGrpSpPr/>
        <p:nvPr/>
      </p:nvGrpSpPr>
      <p:grpSpPr>
        <a:xfrm>
          <a:off x="0" y="0"/>
          <a:ext cx="0" cy="0"/>
          <a:chOff x="0" y="0"/>
          <a:chExt cx="0" cy="0"/>
        </a:xfrm>
      </p:grpSpPr>
      <p:sp>
        <p:nvSpPr>
          <p:cNvPr id="530" name="Google Shape;530;p13"/>
          <p:cNvSpPr txBox="1">
            <a:spLocks noGrp="1"/>
          </p:cNvSpPr>
          <p:nvPr>
            <p:ph type="title"/>
          </p:nvPr>
        </p:nvSpPr>
        <p:spPr>
          <a:xfrm>
            <a:off x="737651" y="544530"/>
            <a:ext cx="6140400" cy="465976"/>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US" sz="2000" b="1" dirty="0" smtClean="0">
                <a:solidFill>
                  <a:srgbClr val="C00000"/>
                </a:solidFill>
                <a:latin typeface="+mn-lt"/>
              </a:rPr>
              <a:t>I. </a:t>
            </a:r>
            <a:r>
              <a:rPr lang="en-US" sz="2000" b="1" dirty="0" err="1" smtClean="0">
                <a:solidFill>
                  <a:srgbClr val="C00000"/>
                </a:solidFill>
                <a:latin typeface="+mn-lt"/>
              </a:rPr>
              <a:t>Cách</a:t>
            </a:r>
            <a:r>
              <a:rPr lang="en-US" sz="2000" b="1" dirty="0" smtClean="0">
                <a:solidFill>
                  <a:srgbClr val="C00000"/>
                </a:solidFill>
                <a:latin typeface="+mn-lt"/>
              </a:rPr>
              <a:t> </a:t>
            </a:r>
            <a:r>
              <a:rPr lang="en-US" sz="2000" b="1" dirty="0" err="1" smtClean="0">
                <a:solidFill>
                  <a:srgbClr val="C00000"/>
                </a:solidFill>
                <a:latin typeface="+mn-lt"/>
              </a:rPr>
              <a:t>đo</a:t>
            </a:r>
            <a:r>
              <a:rPr lang="en-US" sz="2000" b="1" dirty="0" smtClean="0">
                <a:solidFill>
                  <a:srgbClr val="C00000"/>
                </a:solidFill>
                <a:latin typeface="+mn-lt"/>
              </a:rPr>
              <a:t> </a:t>
            </a:r>
            <a:r>
              <a:rPr lang="en-US" sz="2000" b="1" dirty="0" err="1" smtClean="0">
                <a:solidFill>
                  <a:srgbClr val="C00000"/>
                </a:solidFill>
                <a:latin typeface="+mn-lt"/>
              </a:rPr>
              <a:t>tốc</a:t>
            </a:r>
            <a:r>
              <a:rPr lang="en-US" sz="2000" b="1" dirty="0" smtClean="0">
                <a:solidFill>
                  <a:srgbClr val="C00000"/>
                </a:solidFill>
                <a:latin typeface="+mn-lt"/>
              </a:rPr>
              <a:t> </a:t>
            </a:r>
            <a:r>
              <a:rPr lang="en-US" sz="2000" b="1" dirty="0" err="1" smtClean="0">
                <a:solidFill>
                  <a:srgbClr val="C00000"/>
                </a:solidFill>
                <a:latin typeface="+mn-lt"/>
              </a:rPr>
              <a:t>độ</a:t>
            </a:r>
            <a:r>
              <a:rPr lang="en-US" sz="2000" b="1" dirty="0" smtClean="0">
                <a:solidFill>
                  <a:srgbClr val="C00000"/>
                </a:solidFill>
                <a:latin typeface="+mn-lt"/>
              </a:rPr>
              <a:t> </a:t>
            </a:r>
            <a:r>
              <a:rPr lang="en-US" sz="2000" b="1" dirty="0" err="1" smtClean="0">
                <a:solidFill>
                  <a:srgbClr val="C00000"/>
                </a:solidFill>
                <a:latin typeface="+mn-lt"/>
              </a:rPr>
              <a:t>trong</a:t>
            </a:r>
            <a:r>
              <a:rPr lang="en-US" sz="2000" b="1" dirty="0" smtClean="0">
                <a:solidFill>
                  <a:srgbClr val="C00000"/>
                </a:solidFill>
                <a:latin typeface="+mn-lt"/>
              </a:rPr>
              <a:t> </a:t>
            </a:r>
            <a:r>
              <a:rPr lang="en-US" sz="2000" b="1" dirty="0" err="1" smtClean="0">
                <a:solidFill>
                  <a:srgbClr val="C00000"/>
                </a:solidFill>
                <a:latin typeface="+mn-lt"/>
              </a:rPr>
              <a:t>phòng</a:t>
            </a:r>
            <a:r>
              <a:rPr lang="en-US" sz="2000" b="1" dirty="0" smtClean="0">
                <a:solidFill>
                  <a:srgbClr val="C00000"/>
                </a:solidFill>
                <a:latin typeface="+mn-lt"/>
              </a:rPr>
              <a:t> </a:t>
            </a:r>
            <a:r>
              <a:rPr lang="en-US" sz="2000" b="1" dirty="0" err="1" smtClean="0">
                <a:solidFill>
                  <a:srgbClr val="C00000"/>
                </a:solidFill>
                <a:latin typeface="+mn-lt"/>
              </a:rPr>
              <a:t>thí</a:t>
            </a:r>
            <a:r>
              <a:rPr lang="en-US" sz="2000" b="1" dirty="0" smtClean="0">
                <a:solidFill>
                  <a:srgbClr val="C00000"/>
                </a:solidFill>
                <a:latin typeface="+mn-lt"/>
              </a:rPr>
              <a:t> </a:t>
            </a:r>
            <a:r>
              <a:rPr lang="en-US" sz="2000" b="1" dirty="0" err="1" smtClean="0">
                <a:solidFill>
                  <a:srgbClr val="C00000"/>
                </a:solidFill>
                <a:latin typeface="+mn-lt"/>
              </a:rPr>
              <a:t>nghiệm</a:t>
            </a:r>
            <a:r>
              <a:rPr lang="en-US" sz="2000" b="1" dirty="0" smtClean="0">
                <a:solidFill>
                  <a:srgbClr val="C00000"/>
                </a:solidFill>
                <a:latin typeface="+mn-lt"/>
              </a:rPr>
              <a:t> </a:t>
            </a:r>
            <a:endParaRPr sz="2000" b="1" dirty="0">
              <a:solidFill>
                <a:srgbClr val="C00000"/>
              </a:solidFill>
              <a:latin typeface="+mn-lt"/>
            </a:endParaRPr>
          </a:p>
        </p:txBody>
      </p:sp>
      <p:sp>
        <p:nvSpPr>
          <p:cNvPr id="534" name="Google Shape;534;p13"/>
          <p:cNvSpPr txBox="1">
            <a:spLocks noGrp="1"/>
          </p:cNvSpPr>
          <p:nvPr>
            <p:ph type="sldNum" idx="12"/>
          </p:nvPr>
        </p:nvSpPr>
        <p:spPr>
          <a:xfrm>
            <a:off x="90619" y="4722737"/>
            <a:ext cx="548700" cy="3936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fld id="{00000000-1234-1234-1234-123412341234}" type="slidenum">
              <a:rPr lang="en"/>
              <a:t>5</a:t>
            </a:fld>
            <a:endParaRPr/>
          </a:p>
        </p:txBody>
      </p:sp>
      <p:sp>
        <p:nvSpPr>
          <p:cNvPr id="7" name="TextBox 6"/>
          <p:cNvSpPr txBox="1"/>
          <p:nvPr/>
        </p:nvSpPr>
        <p:spPr>
          <a:xfrm>
            <a:off x="737651" y="1253447"/>
            <a:ext cx="5396021" cy="400110"/>
          </a:xfrm>
          <a:prstGeom prst="rect">
            <a:avLst/>
          </a:prstGeom>
          <a:noFill/>
        </p:spPr>
        <p:txBody>
          <a:bodyPr wrap="square" rtlCol="0">
            <a:spAutoFit/>
          </a:bodyPr>
          <a:lstStyle/>
          <a:p>
            <a:pPr algn="just"/>
            <a:r>
              <a:rPr lang="en-US" sz="2000" b="1" i="1" dirty="0" err="1" smtClean="0">
                <a:solidFill>
                  <a:schemeClr val="bg2"/>
                </a:solidFill>
              </a:rPr>
              <a:t>Hãy</a:t>
            </a:r>
            <a:r>
              <a:rPr lang="en-US" sz="2000" b="1" i="1" dirty="0" smtClean="0">
                <a:solidFill>
                  <a:schemeClr val="bg2"/>
                </a:solidFill>
              </a:rPr>
              <a:t> </a:t>
            </a:r>
            <a:r>
              <a:rPr lang="en-US" sz="2000" b="1" i="1" dirty="0" err="1" smtClean="0">
                <a:solidFill>
                  <a:schemeClr val="bg2"/>
                </a:solidFill>
              </a:rPr>
              <a:t>thảo</a:t>
            </a:r>
            <a:r>
              <a:rPr lang="en-US" sz="2000" b="1" i="1" dirty="0" smtClean="0">
                <a:solidFill>
                  <a:schemeClr val="bg2"/>
                </a:solidFill>
              </a:rPr>
              <a:t> </a:t>
            </a:r>
            <a:r>
              <a:rPr lang="en-US" sz="2000" b="1" i="1" dirty="0" err="1" smtClean="0">
                <a:solidFill>
                  <a:schemeClr val="bg2"/>
                </a:solidFill>
              </a:rPr>
              <a:t>luận</a:t>
            </a:r>
            <a:r>
              <a:rPr lang="en-US" sz="2000" b="1" i="1" dirty="0" smtClean="0">
                <a:solidFill>
                  <a:schemeClr val="bg2"/>
                </a:solidFill>
              </a:rPr>
              <a:t> </a:t>
            </a:r>
            <a:r>
              <a:rPr lang="en-US" sz="2000" b="1" i="1" dirty="0" err="1" smtClean="0">
                <a:solidFill>
                  <a:schemeClr val="bg2"/>
                </a:solidFill>
              </a:rPr>
              <a:t>nhóm</a:t>
            </a:r>
            <a:r>
              <a:rPr lang="en-US" sz="2000" b="1" i="1" dirty="0" smtClean="0">
                <a:solidFill>
                  <a:schemeClr val="bg2"/>
                </a:solidFill>
              </a:rPr>
              <a:t> </a:t>
            </a:r>
            <a:r>
              <a:rPr lang="en-US" sz="2000" b="1" i="1" dirty="0" err="1" smtClean="0">
                <a:solidFill>
                  <a:schemeClr val="bg2"/>
                </a:solidFill>
              </a:rPr>
              <a:t>và</a:t>
            </a:r>
            <a:r>
              <a:rPr lang="en-US" sz="2000" b="1" i="1" dirty="0" smtClean="0">
                <a:solidFill>
                  <a:schemeClr val="bg2"/>
                </a:solidFill>
              </a:rPr>
              <a:t> </a:t>
            </a:r>
            <a:r>
              <a:rPr lang="en-US" sz="2000" b="1" i="1" dirty="0" err="1" smtClean="0">
                <a:solidFill>
                  <a:schemeClr val="bg2"/>
                </a:solidFill>
              </a:rPr>
              <a:t>trả</a:t>
            </a:r>
            <a:r>
              <a:rPr lang="en-US" sz="2000" b="1" i="1" dirty="0" smtClean="0">
                <a:solidFill>
                  <a:schemeClr val="bg2"/>
                </a:solidFill>
              </a:rPr>
              <a:t> </a:t>
            </a:r>
            <a:r>
              <a:rPr lang="en-US" sz="2000" b="1" i="1" dirty="0" err="1" smtClean="0">
                <a:solidFill>
                  <a:schemeClr val="bg2"/>
                </a:solidFill>
              </a:rPr>
              <a:t>lời</a:t>
            </a:r>
            <a:r>
              <a:rPr lang="en-US" sz="2000" b="1" i="1" dirty="0" smtClean="0">
                <a:solidFill>
                  <a:schemeClr val="bg2"/>
                </a:solidFill>
              </a:rPr>
              <a:t> </a:t>
            </a:r>
            <a:r>
              <a:rPr lang="en-US" sz="2000" b="1" i="1" dirty="0" err="1" smtClean="0">
                <a:solidFill>
                  <a:schemeClr val="bg2"/>
                </a:solidFill>
              </a:rPr>
              <a:t>câu</a:t>
            </a:r>
            <a:r>
              <a:rPr lang="en-US" sz="2000" b="1" i="1" dirty="0" smtClean="0">
                <a:solidFill>
                  <a:schemeClr val="bg2"/>
                </a:solidFill>
              </a:rPr>
              <a:t> </a:t>
            </a:r>
            <a:r>
              <a:rPr lang="en-US" sz="2000" b="1" i="1" dirty="0" err="1" smtClean="0">
                <a:solidFill>
                  <a:schemeClr val="bg2"/>
                </a:solidFill>
              </a:rPr>
              <a:t>hỏi</a:t>
            </a:r>
            <a:r>
              <a:rPr lang="en-US" sz="2000" b="1" i="1" dirty="0" smtClean="0">
                <a:solidFill>
                  <a:schemeClr val="bg2"/>
                </a:solidFill>
              </a:rPr>
              <a:t> </a:t>
            </a:r>
            <a:r>
              <a:rPr lang="en-US" sz="2000" b="1" i="1" dirty="0" err="1" smtClean="0">
                <a:solidFill>
                  <a:schemeClr val="bg2"/>
                </a:solidFill>
              </a:rPr>
              <a:t>sau</a:t>
            </a:r>
            <a:r>
              <a:rPr lang="en-US" sz="2000" b="1" i="1" dirty="0" smtClean="0">
                <a:solidFill>
                  <a:schemeClr val="bg2"/>
                </a:solidFill>
              </a:rPr>
              <a:t>:</a:t>
            </a:r>
            <a:endParaRPr lang="en-US" sz="2000" b="1" i="1" dirty="0">
              <a:solidFill>
                <a:schemeClr val="bg2"/>
              </a:solidFill>
            </a:endParaRPr>
          </a:p>
        </p:txBody>
      </p:sp>
      <p:sp>
        <p:nvSpPr>
          <p:cNvPr id="8" name="Rectangle 7"/>
          <p:cNvSpPr/>
          <p:nvPr/>
        </p:nvSpPr>
        <p:spPr>
          <a:xfrm>
            <a:off x="737651" y="1752660"/>
            <a:ext cx="6405937" cy="2862322"/>
          </a:xfrm>
          <a:prstGeom prst="rect">
            <a:avLst/>
          </a:prstGeom>
        </p:spPr>
        <p:txBody>
          <a:bodyPr wrap="square">
            <a:spAutoFit/>
          </a:bodyPr>
          <a:lstStyle/>
          <a:p>
            <a:pPr marL="342900" indent="-342900" algn="just">
              <a:lnSpc>
                <a:spcPct val="150000"/>
              </a:lnSpc>
              <a:buFont typeface="Wingdings" panose="05000000000000000000" pitchFamily="2" charset="2"/>
              <a:buChar char="§"/>
            </a:pPr>
            <a:r>
              <a:rPr lang="vi-VN" sz="2000" dirty="0" smtClean="0"/>
              <a:t>Dùng </a:t>
            </a:r>
            <a:r>
              <a:rPr lang="vi-VN" sz="2000" dirty="0"/>
              <a:t>dụng cụ gì để đo quãng đường và thời gian chuyển động của một vật?</a:t>
            </a:r>
          </a:p>
          <a:p>
            <a:pPr marL="342900" indent="-342900" algn="just">
              <a:lnSpc>
                <a:spcPct val="150000"/>
              </a:lnSpc>
              <a:buFont typeface="Wingdings" panose="05000000000000000000" pitchFamily="2" charset="2"/>
              <a:buChar char="§"/>
            </a:pPr>
            <a:r>
              <a:rPr lang="vi-VN" sz="2000" dirty="0" smtClean="0"/>
              <a:t>Làm </a:t>
            </a:r>
            <a:r>
              <a:rPr lang="vi-VN" sz="2000" dirty="0"/>
              <a:t>thế nào đo </a:t>
            </a:r>
            <a:r>
              <a:rPr lang="vi-VN" sz="2000" dirty="0" smtClean="0"/>
              <a:t>đư</a:t>
            </a:r>
            <a:r>
              <a:rPr lang="en-US" sz="2000" dirty="0" smtClean="0"/>
              <a:t>ợ</a:t>
            </a:r>
            <a:r>
              <a:rPr lang="vi-VN" sz="2000" dirty="0" smtClean="0"/>
              <a:t>c </a:t>
            </a:r>
            <a:r>
              <a:rPr lang="vi-VN" sz="2000" dirty="0"/>
              <a:t>quãng đường đi được của vật trong một khoảng thời gian hoặc ngược lại?</a:t>
            </a:r>
          </a:p>
          <a:p>
            <a:pPr marL="342900" indent="-342900" algn="just">
              <a:lnSpc>
                <a:spcPct val="150000"/>
              </a:lnSpc>
              <a:buFont typeface="Wingdings" panose="05000000000000000000" pitchFamily="2" charset="2"/>
              <a:buChar char="§"/>
            </a:pPr>
            <a:r>
              <a:rPr lang="vi-VN" sz="2000" dirty="0" smtClean="0"/>
              <a:t>Thiết </a:t>
            </a:r>
            <a:r>
              <a:rPr lang="vi-VN" sz="2000" dirty="0"/>
              <a:t>kế các phương án đo tốc độ và so sánh ưu, nhược điểm của các phương án đó. </a:t>
            </a:r>
          </a:p>
        </p:txBody>
      </p:sp>
    </p:spTree>
  </p:cSld>
  <p:clrMapOvr>
    <a:masterClrMapping/>
  </p:clrMapOvr>
  <mc:AlternateContent xmlns:mc="http://schemas.openxmlformats.org/markup-compatibility/2006">
    <mc:Choice xmlns:p15="http://schemas.microsoft.com/office/powerpoint/2012/main" Requires="p15">
      <p:transition spd="slow">
        <p15:prstTrans prst="peelOff" invX="1"/>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30"/>
                                        </p:tgtEl>
                                        <p:attrNameLst>
                                          <p:attrName>style.visibility</p:attrName>
                                        </p:attrNameLst>
                                      </p:cBhvr>
                                      <p:to>
                                        <p:strVal val="visible"/>
                                      </p:to>
                                    </p:set>
                                    <p:animEffect transition="in" filter="wipe(left)">
                                      <p:cBhvr>
                                        <p:cTn id="7" dur="500"/>
                                        <p:tgtEl>
                                          <p:spTgt spid="53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anim calcmode="lin" valueType="num">
                                      <p:cBhvr additive="base">
                                        <p:cTn id="17" dur="500"/>
                                        <p:tgtEl>
                                          <p:spTgt spid="8">
                                            <p:txEl>
                                              <p:pRg st="0" end="0"/>
                                            </p:txEl>
                                          </p:spTgt>
                                        </p:tgtEl>
                                        <p:attrNameLst>
                                          <p:attrName>ppt_y</p:attrName>
                                        </p:attrNameLst>
                                      </p:cBhvr>
                                      <p:tavLst>
                                        <p:tav tm="0">
                                          <p:val>
                                            <p:strVal val="#ppt_y+#ppt_h*1.125000"/>
                                          </p:val>
                                        </p:tav>
                                        <p:tav tm="100000">
                                          <p:val>
                                            <p:strVal val="#ppt_y"/>
                                          </p:val>
                                        </p:tav>
                                      </p:tavLst>
                                    </p:anim>
                                    <p:animEffect transition="in" filter="wipe(up)">
                                      <p:cBhvr>
                                        <p:cTn id="18" dur="500"/>
                                        <p:tgtEl>
                                          <p:spTgt spid="8">
                                            <p:txEl>
                                              <p:pRg st="0" end="0"/>
                                            </p:txEl>
                                          </p:spTgt>
                                        </p:tgtEl>
                                      </p:cBhvr>
                                    </p:animEffect>
                                  </p:childTnLst>
                                </p:cTn>
                              </p:par>
                              <p:par>
                                <p:cTn id="19" presetID="12" presetClass="entr" presetSubtype="4" fill="hold" nodeType="withEffect">
                                  <p:stCondLst>
                                    <p:cond delay="0"/>
                                  </p:stCondLst>
                                  <p:childTnLst>
                                    <p:set>
                                      <p:cBhvr>
                                        <p:cTn id="20" dur="1" fill="hold">
                                          <p:stCondLst>
                                            <p:cond delay="0"/>
                                          </p:stCondLst>
                                        </p:cTn>
                                        <p:tgtEl>
                                          <p:spTgt spid="8">
                                            <p:txEl>
                                              <p:pRg st="1" end="1"/>
                                            </p:txEl>
                                          </p:spTgt>
                                        </p:tgtEl>
                                        <p:attrNameLst>
                                          <p:attrName>style.visibility</p:attrName>
                                        </p:attrNameLst>
                                      </p:cBhvr>
                                      <p:to>
                                        <p:strVal val="visible"/>
                                      </p:to>
                                    </p:set>
                                    <p:anim calcmode="lin" valueType="num">
                                      <p:cBhvr additive="base">
                                        <p:cTn id="21" dur="500"/>
                                        <p:tgtEl>
                                          <p:spTgt spid="8">
                                            <p:txEl>
                                              <p:pRg st="1" end="1"/>
                                            </p:txEl>
                                          </p:spTgt>
                                        </p:tgtEl>
                                        <p:attrNameLst>
                                          <p:attrName>ppt_y</p:attrName>
                                        </p:attrNameLst>
                                      </p:cBhvr>
                                      <p:tavLst>
                                        <p:tav tm="0">
                                          <p:val>
                                            <p:strVal val="#ppt_y+#ppt_h*1.125000"/>
                                          </p:val>
                                        </p:tav>
                                        <p:tav tm="100000">
                                          <p:val>
                                            <p:strVal val="#ppt_y"/>
                                          </p:val>
                                        </p:tav>
                                      </p:tavLst>
                                    </p:anim>
                                    <p:animEffect transition="in" filter="wipe(up)">
                                      <p:cBhvr>
                                        <p:cTn id="22" dur="500"/>
                                        <p:tgtEl>
                                          <p:spTgt spid="8">
                                            <p:txEl>
                                              <p:pRg st="1" end="1"/>
                                            </p:txEl>
                                          </p:spTgt>
                                        </p:tgtEl>
                                      </p:cBhvr>
                                    </p:animEffect>
                                  </p:childTnLst>
                                </p:cTn>
                              </p:par>
                              <p:par>
                                <p:cTn id="23" presetID="12" presetClass="entr" presetSubtype="4" fill="hold" nodeType="withEffect">
                                  <p:stCondLst>
                                    <p:cond delay="0"/>
                                  </p:stCondLst>
                                  <p:childTnLst>
                                    <p:set>
                                      <p:cBhvr>
                                        <p:cTn id="24" dur="1" fill="hold">
                                          <p:stCondLst>
                                            <p:cond delay="0"/>
                                          </p:stCondLst>
                                        </p:cTn>
                                        <p:tgtEl>
                                          <p:spTgt spid="8">
                                            <p:txEl>
                                              <p:pRg st="2" end="2"/>
                                            </p:txEl>
                                          </p:spTgt>
                                        </p:tgtEl>
                                        <p:attrNameLst>
                                          <p:attrName>style.visibility</p:attrName>
                                        </p:attrNameLst>
                                      </p:cBhvr>
                                      <p:to>
                                        <p:strVal val="visible"/>
                                      </p:to>
                                    </p:set>
                                    <p:anim calcmode="lin" valueType="num">
                                      <p:cBhvr additive="base">
                                        <p:cTn id="25" dur="500"/>
                                        <p:tgtEl>
                                          <p:spTgt spid="8">
                                            <p:txEl>
                                              <p:pRg st="2" end="2"/>
                                            </p:txEl>
                                          </p:spTgt>
                                        </p:tgtEl>
                                        <p:attrNameLst>
                                          <p:attrName>ppt_y</p:attrName>
                                        </p:attrNameLst>
                                      </p:cBhvr>
                                      <p:tavLst>
                                        <p:tav tm="0">
                                          <p:val>
                                            <p:strVal val="#ppt_y+#ppt_h*1.125000"/>
                                          </p:val>
                                        </p:tav>
                                        <p:tav tm="100000">
                                          <p:val>
                                            <p:strVal val="#ppt_y"/>
                                          </p:val>
                                        </p:tav>
                                      </p:tavLst>
                                    </p:anim>
                                    <p:animEffect transition="in" filter="wipe(up)">
                                      <p:cBhvr>
                                        <p:cTn id="26" dur="500"/>
                                        <p:tgtEl>
                                          <p:spTgt spid="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0" grpId="0"/>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558"/>
        <p:cNvGrpSpPr/>
        <p:nvPr/>
      </p:nvGrpSpPr>
      <p:grpSpPr>
        <a:xfrm>
          <a:off x="0" y="0"/>
          <a:ext cx="0" cy="0"/>
          <a:chOff x="0" y="0"/>
          <a:chExt cx="0" cy="0"/>
        </a:xfrm>
      </p:grpSpPr>
      <p:sp>
        <p:nvSpPr>
          <p:cNvPr id="561" name="Google Shape;561;p17"/>
          <p:cNvSpPr txBox="1">
            <a:spLocks noGrp="1"/>
          </p:cNvSpPr>
          <p:nvPr>
            <p:ph type="sldNum" idx="12"/>
          </p:nvPr>
        </p:nvSpPr>
        <p:spPr>
          <a:xfrm>
            <a:off x="90619" y="4722737"/>
            <a:ext cx="548700" cy="3936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fld id="{00000000-1234-1234-1234-123412341234}" type="slidenum">
              <a:rPr lang="en"/>
              <a:t>6</a:t>
            </a:fld>
            <a:endParaRPr/>
          </a:p>
        </p:txBody>
      </p:sp>
      <p:sp>
        <p:nvSpPr>
          <p:cNvPr id="7" name="Google Shape;530;p13"/>
          <p:cNvSpPr txBox="1">
            <a:spLocks noGrp="1"/>
          </p:cNvSpPr>
          <p:nvPr>
            <p:ph type="title"/>
          </p:nvPr>
        </p:nvSpPr>
        <p:spPr>
          <a:xfrm>
            <a:off x="737651" y="544530"/>
            <a:ext cx="6140400" cy="465976"/>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US" sz="2000" b="1" dirty="0" smtClean="0">
                <a:solidFill>
                  <a:srgbClr val="C00000"/>
                </a:solidFill>
                <a:latin typeface="+mn-lt"/>
              </a:rPr>
              <a:t>II. </a:t>
            </a:r>
            <a:r>
              <a:rPr lang="en-US" sz="2000" b="1" dirty="0" err="1" smtClean="0">
                <a:solidFill>
                  <a:srgbClr val="C00000"/>
                </a:solidFill>
                <a:latin typeface="+mn-lt"/>
              </a:rPr>
              <a:t>Giới</a:t>
            </a:r>
            <a:r>
              <a:rPr lang="en-US" sz="2000" b="1" dirty="0" smtClean="0">
                <a:solidFill>
                  <a:srgbClr val="C00000"/>
                </a:solidFill>
                <a:latin typeface="+mn-lt"/>
              </a:rPr>
              <a:t> </a:t>
            </a:r>
            <a:r>
              <a:rPr lang="en-US" sz="2000" b="1" dirty="0" err="1" smtClean="0">
                <a:solidFill>
                  <a:srgbClr val="C00000"/>
                </a:solidFill>
                <a:latin typeface="+mn-lt"/>
              </a:rPr>
              <a:t>thiệu</a:t>
            </a:r>
            <a:r>
              <a:rPr lang="en-US" sz="2000" b="1" dirty="0" smtClean="0">
                <a:solidFill>
                  <a:srgbClr val="C00000"/>
                </a:solidFill>
                <a:latin typeface="+mn-lt"/>
              </a:rPr>
              <a:t> </a:t>
            </a:r>
            <a:r>
              <a:rPr lang="en-US" sz="2000" b="1" dirty="0" err="1" smtClean="0">
                <a:solidFill>
                  <a:srgbClr val="C00000"/>
                </a:solidFill>
                <a:latin typeface="+mn-lt"/>
              </a:rPr>
              <a:t>dụng</a:t>
            </a:r>
            <a:r>
              <a:rPr lang="en-US" sz="2000" b="1" dirty="0" smtClean="0">
                <a:solidFill>
                  <a:srgbClr val="C00000"/>
                </a:solidFill>
                <a:latin typeface="+mn-lt"/>
              </a:rPr>
              <a:t> </a:t>
            </a:r>
            <a:r>
              <a:rPr lang="en-US" sz="2000" b="1" dirty="0" err="1" smtClean="0">
                <a:solidFill>
                  <a:srgbClr val="C00000"/>
                </a:solidFill>
                <a:latin typeface="+mn-lt"/>
              </a:rPr>
              <a:t>cụ</a:t>
            </a:r>
            <a:r>
              <a:rPr lang="en-US" sz="2000" b="1" dirty="0" smtClean="0">
                <a:solidFill>
                  <a:srgbClr val="C00000"/>
                </a:solidFill>
                <a:latin typeface="+mn-lt"/>
              </a:rPr>
              <a:t> </a:t>
            </a:r>
            <a:r>
              <a:rPr lang="en-US" sz="2000" b="1" dirty="0" err="1" smtClean="0">
                <a:solidFill>
                  <a:srgbClr val="C00000"/>
                </a:solidFill>
                <a:latin typeface="+mn-lt"/>
              </a:rPr>
              <a:t>đo</a:t>
            </a:r>
            <a:r>
              <a:rPr lang="en-US" sz="2000" b="1" dirty="0" smtClean="0">
                <a:solidFill>
                  <a:srgbClr val="C00000"/>
                </a:solidFill>
                <a:latin typeface="+mn-lt"/>
              </a:rPr>
              <a:t> </a:t>
            </a:r>
            <a:r>
              <a:rPr lang="en-US" sz="2000" b="1" dirty="0" err="1" smtClean="0">
                <a:solidFill>
                  <a:srgbClr val="C00000"/>
                </a:solidFill>
                <a:latin typeface="+mn-lt"/>
              </a:rPr>
              <a:t>thời</a:t>
            </a:r>
            <a:r>
              <a:rPr lang="en-US" sz="2000" b="1" dirty="0" smtClean="0">
                <a:solidFill>
                  <a:srgbClr val="C00000"/>
                </a:solidFill>
                <a:latin typeface="+mn-lt"/>
              </a:rPr>
              <a:t> </a:t>
            </a:r>
            <a:r>
              <a:rPr lang="en-US" sz="2000" b="1" dirty="0" err="1" smtClean="0">
                <a:solidFill>
                  <a:srgbClr val="C00000"/>
                </a:solidFill>
                <a:latin typeface="+mn-lt"/>
              </a:rPr>
              <a:t>gian</a:t>
            </a:r>
            <a:endParaRPr sz="2000" b="1" dirty="0">
              <a:solidFill>
                <a:srgbClr val="C00000"/>
              </a:solidFill>
              <a:latin typeface="+mn-lt"/>
            </a:endParaRPr>
          </a:p>
        </p:txBody>
      </p:sp>
      <p:sp>
        <p:nvSpPr>
          <p:cNvPr id="4" name="Rectangle 3"/>
          <p:cNvSpPr/>
          <p:nvPr/>
        </p:nvSpPr>
        <p:spPr>
          <a:xfrm>
            <a:off x="737651" y="1174689"/>
            <a:ext cx="6591869" cy="400110"/>
          </a:xfrm>
          <a:prstGeom prst="rect">
            <a:avLst/>
          </a:prstGeom>
        </p:spPr>
        <p:txBody>
          <a:bodyPr wrap="none">
            <a:spAutoFit/>
          </a:bodyPr>
          <a:lstStyle/>
          <a:p>
            <a:r>
              <a:rPr lang="en-US" sz="2000" b="1" dirty="0">
                <a:solidFill>
                  <a:schemeClr val="bg2"/>
                </a:solidFill>
              </a:rPr>
              <a:t>1. </a:t>
            </a:r>
            <a:r>
              <a:rPr lang="en-US" sz="2000" b="1" dirty="0" err="1">
                <a:solidFill>
                  <a:schemeClr val="bg2"/>
                </a:solidFill>
              </a:rPr>
              <a:t>Đồng</a:t>
            </a:r>
            <a:r>
              <a:rPr lang="en-US" sz="2000" b="1" dirty="0">
                <a:solidFill>
                  <a:schemeClr val="bg2"/>
                </a:solidFill>
              </a:rPr>
              <a:t> </a:t>
            </a:r>
            <a:r>
              <a:rPr lang="en-US" sz="2000" b="1" dirty="0" err="1">
                <a:solidFill>
                  <a:schemeClr val="bg2"/>
                </a:solidFill>
              </a:rPr>
              <a:t>hồ</a:t>
            </a:r>
            <a:r>
              <a:rPr lang="en-US" sz="2000" b="1" dirty="0">
                <a:solidFill>
                  <a:schemeClr val="bg2"/>
                </a:solidFill>
              </a:rPr>
              <a:t> </a:t>
            </a:r>
            <a:r>
              <a:rPr lang="en-US" sz="2000" b="1" dirty="0" err="1">
                <a:solidFill>
                  <a:schemeClr val="bg2"/>
                </a:solidFill>
              </a:rPr>
              <a:t>đo</a:t>
            </a:r>
            <a:r>
              <a:rPr lang="en-US" sz="2000" b="1" dirty="0">
                <a:solidFill>
                  <a:schemeClr val="bg2"/>
                </a:solidFill>
              </a:rPr>
              <a:t> </a:t>
            </a:r>
            <a:r>
              <a:rPr lang="en-US" sz="2000" b="1" dirty="0" err="1">
                <a:solidFill>
                  <a:schemeClr val="bg2"/>
                </a:solidFill>
              </a:rPr>
              <a:t>thời</a:t>
            </a:r>
            <a:r>
              <a:rPr lang="en-US" sz="2000" b="1" dirty="0">
                <a:solidFill>
                  <a:schemeClr val="bg2"/>
                </a:solidFill>
              </a:rPr>
              <a:t> </a:t>
            </a:r>
            <a:r>
              <a:rPr lang="en-US" sz="2000" b="1" dirty="0" err="1">
                <a:solidFill>
                  <a:schemeClr val="bg2"/>
                </a:solidFill>
              </a:rPr>
              <a:t>gian</a:t>
            </a:r>
            <a:r>
              <a:rPr lang="en-US" sz="2000" b="1" dirty="0">
                <a:solidFill>
                  <a:schemeClr val="bg2"/>
                </a:solidFill>
              </a:rPr>
              <a:t> </a:t>
            </a:r>
            <a:r>
              <a:rPr lang="en-US" sz="2000" b="1" dirty="0" err="1">
                <a:solidFill>
                  <a:schemeClr val="bg2"/>
                </a:solidFill>
              </a:rPr>
              <a:t>hiện</a:t>
            </a:r>
            <a:r>
              <a:rPr lang="en-US" sz="2000" b="1" dirty="0">
                <a:solidFill>
                  <a:schemeClr val="bg2"/>
                </a:solidFill>
              </a:rPr>
              <a:t> </a:t>
            </a:r>
            <a:r>
              <a:rPr lang="en-US" sz="2000" b="1" dirty="0" err="1">
                <a:solidFill>
                  <a:schemeClr val="bg2"/>
                </a:solidFill>
              </a:rPr>
              <a:t>số</a:t>
            </a:r>
            <a:r>
              <a:rPr lang="en-US" sz="2000" b="1" dirty="0">
                <a:solidFill>
                  <a:schemeClr val="bg2"/>
                </a:solidFill>
              </a:rPr>
              <a:t> </a:t>
            </a:r>
            <a:r>
              <a:rPr lang="en-US" sz="2000" b="1" dirty="0" err="1">
                <a:solidFill>
                  <a:schemeClr val="bg2"/>
                </a:solidFill>
              </a:rPr>
              <a:t>và</a:t>
            </a:r>
            <a:r>
              <a:rPr lang="en-US" sz="2000" b="1" dirty="0">
                <a:solidFill>
                  <a:schemeClr val="bg2"/>
                </a:solidFill>
              </a:rPr>
              <a:t> </a:t>
            </a:r>
            <a:r>
              <a:rPr lang="en-US" sz="2000" b="1" dirty="0" err="1">
                <a:solidFill>
                  <a:schemeClr val="bg2"/>
                </a:solidFill>
              </a:rPr>
              <a:t>cổng</a:t>
            </a:r>
            <a:r>
              <a:rPr lang="en-US" sz="2000" b="1" dirty="0">
                <a:solidFill>
                  <a:schemeClr val="bg2"/>
                </a:solidFill>
              </a:rPr>
              <a:t> </a:t>
            </a:r>
            <a:r>
              <a:rPr lang="en-US" sz="2000" b="1" dirty="0" err="1">
                <a:solidFill>
                  <a:schemeClr val="bg2"/>
                </a:solidFill>
              </a:rPr>
              <a:t>quang</a:t>
            </a:r>
            <a:r>
              <a:rPr lang="en-US" sz="2000" b="1" dirty="0">
                <a:solidFill>
                  <a:schemeClr val="bg2"/>
                </a:solidFill>
              </a:rPr>
              <a:t> </a:t>
            </a:r>
            <a:r>
              <a:rPr lang="en-US" sz="2000" b="1" dirty="0" err="1" smtClean="0">
                <a:solidFill>
                  <a:schemeClr val="bg2"/>
                </a:solidFill>
              </a:rPr>
              <a:t>điện</a:t>
            </a:r>
            <a:endParaRPr lang="en-US" sz="2000" b="1" dirty="0">
              <a:solidFill>
                <a:schemeClr val="bg2"/>
              </a:solidFill>
            </a:endParaRPr>
          </a:p>
        </p:txBody>
      </p:sp>
      <p:sp>
        <p:nvSpPr>
          <p:cNvPr id="5" name="Rectangle 4"/>
          <p:cNvSpPr/>
          <p:nvPr/>
        </p:nvSpPr>
        <p:spPr>
          <a:xfrm>
            <a:off x="737651" y="1574799"/>
            <a:ext cx="6474807" cy="1338828"/>
          </a:xfrm>
          <a:prstGeom prst="rect">
            <a:avLst/>
          </a:prstGeom>
        </p:spPr>
        <p:txBody>
          <a:bodyPr wrap="square">
            <a:spAutoFit/>
          </a:bodyPr>
          <a:lstStyle/>
          <a:p>
            <a:pPr algn="just">
              <a:lnSpc>
                <a:spcPct val="150000"/>
              </a:lnSpc>
            </a:pPr>
            <a:r>
              <a:rPr lang="vi-VN" sz="1800" dirty="0"/>
              <a:t>Đồng hồ đo thời gian hiện số (Hình 6.2) có thể đo thời gian chính xác đến phần nghìn giây, được điều khiển bằng cổng quang điện (Hình 6.1</a:t>
            </a:r>
            <a:r>
              <a:rPr lang="vi-VN" sz="1800" dirty="0" smtClean="0"/>
              <a:t>)</a:t>
            </a:r>
            <a:endParaRPr lang="en-US" sz="1800" dirty="0"/>
          </a:p>
        </p:txBody>
      </p:sp>
      <p:pic>
        <p:nvPicPr>
          <p:cNvPr id="10" name="Picture 9"/>
          <p:cNvPicPr/>
          <p:nvPr/>
        </p:nvPicPr>
        <p:blipFill>
          <a:blip r:embed="rId3">
            <a:extLst>
              <a:ext uri="{28A0092B-C50C-407E-A947-70E740481C1C}">
                <a14:useLocalDpi xmlns:a14="http://schemas.microsoft.com/office/drawing/2010/main" val="0"/>
              </a:ext>
            </a:extLst>
          </a:blip>
          <a:stretch>
            <a:fillRect/>
          </a:stretch>
        </p:blipFill>
        <p:spPr>
          <a:xfrm>
            <a:off x="1536967" y="2913627"/>
            <a:ext cx="2817164" cy="2048791"/>
          </a:xfrm>
          <a:prstGeom prst="rect">
            <a:avLst/>
          </a:prstGeom>
        </p:spPr>
      </p:pic>
      <p:pic>
        <p:nvPicPr>
          <p:cNvPr id="11" name="Picture 10"/>
          <p:cNvPicPr/>
          <p:nvPr/>
        </p:nvPicPr>
        <p:blipFill>
          <a:blip r:embed="rId4">
            <a:extLst>
              <a:ext uri="{28A0092B-C50C-407E-A947-70E740481C1C}">
                <a14:useLocalDpi xmlns:a14="http://schemas.microsoft.com/office/drawing/2010/main" val="0"/>
              </a:ext>
            </a:extLst>
          </a:blip>
          <a:stretch>
            <a:fillRect/>
          </a:stretch>
        </p:blipFill>
        <p:spPr>
          <a:xfrm>
            <a:off x="4509057" y="2861379"/>
            <a:ext cx="1963662" cy="2153285"/>
          </a:xfrm>
          <a:prstGeom prst="rect">
            <a:avLst/>
          </a:prstGeom>
        </p:spPr>
      </p:pic>
    </p:spTree>
  </p:cSld>
  <p:clrMapOvr>
    <a:masterClrMapping/>
  </p:clrMapOvr>
  <p:transition spd="slow">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arn(inVertical)">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18" presetClass="entr" presetSubtype="6"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strips(downRight)">
                                      <p:cBhvr>
                                        <p:cTn id="18" dur="500"/>
                                        <p:tgtEl>
                                          <p:spTgt spid="5"/>
                                        </p:tgtEl>
                                      </p:cBhvr>
                                    </p:animEffect>
                                  </p:childTnLst>
                                </p:cTn>
                              </p:par>
                              <p:par>
                                <p:cTn id="19" presetID="5" presetClass="entr" presetSubtype="1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checkerboard(across)">
                                      <p:cBhvr>
                                        <p:cTn id="21" dur="500"/>
                                        <p:tgtEl>
                                          <p:spTgt spid="10"/>
                                        </p:tgtEl>
                                      </p:cBhvr>
                                    </p:animEffect>
                                  </p:childTnLst>
                                </p:cTn>
                              </p:par>
                              <p:par>
                                <p:cTn id="22" presetID="5" presetClass="entr" presetSubtype="10" fill="hold" nodeType="with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checkerboard(across)">
                                      <p:cBhvr>
                                        <p:cTn id="2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4" grpId="0"/>
      <p:bldP spid="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546"/>
        <p:cNvGrpSpPr/>
        <p:nvPr/>
      </p:nvGrpSpPr>
      <p:grpSpPr>
        <a:xfrm>
          <a:off x="0" y="0"/>
          <a:ext cx="0" cy="0"/>
          <a:chOff x="0" y="0"/>
          <a:chExt cx="0" cy="0"/>
        </a:xfrm>
      </p:grpSpPr>
      <p:sp>
        <p:nvSpPr>
          <p:cNvPr id="4" name="Rectangle 3"/>
          <p:cNvSpPr/>
          <p:nvPr/>
        </p:nvSpPr>
        <p:spPr>
          <a:xfrm>
            <a:off x="1320229" y="245034"/>
            <a:ext cx="6529227" cy="958660"/>
          </a:xfrm>
          <a:prstGeom prst="rect">
            <a:avLst/>
          </a:prstGeom>
        </p:spPr>
        <p:txBody>
          <a:bodyPr wrap="square">
            <a:spAutoFit/>
          </a:bodyPr>
          <a:lstStyle/>
          <a:p>
            <a:pPr algn="ctr">
              <a:lnSpc>
                <a:spcPct val="150000"/>
              </a:lnSpc>
            </a:pPr>
            <a:r>
              <a:rPr lang="vi-VN" sz="2000" b="1" dirty="0">
                <a:solidFill>
                  <a:schemeClr val="bg2"/>
                </a:solidFill>
              </a:rPr>
              <a:t>Cách sử dụng đồng hồ đo thời gian hiện số MC964 (Hình 6.2) như sau:</a:t>
            </a:r>
            <a:endParaRPr lang="en-US" sz="2000" b="1" dirty="0">
              <a:solidFill>
                <a:schemeClr val="bg2"/>
              </a:solidFill>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7995" y="245034"/>
            <a:ext cx="672234" cy="691349"/>
          </a:xfrm>
          <a:prstGeom prst="rect">
            <a:avLst/>
          </a:prstGeom>
        </p:spPr>
      </p:pic>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776548" y="245034"/>
            <a:ext cx="672234" cy="691349"/>
          </a:xfrm>
          <a:prstGeom prst="rect">
            <a:avLst/>
          </a:prstGeom>
        </p:spPr>
      </p:pic>
      <p:sp>
        <p:nvSpPr>
          <p:cNvPr id="6" name="Rectangle 5"/>
          <p:cNvSpPr/>
          <p:nvPr/>
        </p:nvSpPr>
        <p:spPr>
          <a:xfrm>
            <a:off x="888466" y="1203694"/>
            <a:ext cx="7392751" cy="1477328"/>
          </a:xfrm>
          <a:prstGeom prst="rect">
            <a:avLst/>
          </a:prstGeom>
        </p:spPr>
        <p:txBody>
          <a:bodyPr wrap="square">
            <a:spAutoFit/>
          </a:bodyPr>
          <a:lstStyle/>
          <a:p>
            <a:pPr marL="342900" indent="-342900" algn="just">
              <a:lnSpc>
                <a:spcPct val="150000"/>
              </a:lnSpc>
              <a:buFont typeface="Wingdings" panose="05000000000000000000" pitchFamily="2" charset="2"/>
              <a:buChar char="Ø"/>
            </a:pPr>
            <a:r>
              <a:rPr lang="vi-VN" sz="2000" b="1" dirty="0" smtClean="0">
                <a:solidFill>
                  <a:srgbClr val="C00000"/>
                </a:solidFill>
              </a:rPr>
              <a:t>Thang </a:t>
            </a:r>
            <a:r>
              <a:rPr lang="vi-VN" sz="2000" b="1" dirty="0">
                <a:solidFill>
                  <a:srgbClr val="C00000"/>
                </a:solidFill>
              </a:rPr>
              <a:t>đo: </a:t>
            </a:r>
            <a:r>
              <a:rPr lang="vi-VN" sz="2000" dirty="0"/>
              <a:t>chọn thang đo thời gian, với ĐCNN tương ứng là 0,001s hoặc 0,01s. </a:t>
            </a:r>
          </a:p>
          <a:p>
            <a:pPr marL="342900" indent="-342900" algn="just">
              <a:lnSpc>
                <a:spcPct val="150000"/>
              </a:lnSpc>
              <a:buFont typeface="Wingdings" panose="05000000000000000000" pitchFamily="2" charset="2"/>
              <a:buChar char="Ø"/>
            </a:pPr>
            <a:r>
              <a:rPr lang="vi-VN" sz="2000" b="1" dirty="0" smtClean="0">
                <a:solidFill>
                  <a:srgbClr val="C00000"/>
                </a:solidFill>
              </a:rPr>
              <a:t>MODE</a:t>
            </a:r>
            <a:r>
              <a:rPr lang="vi-VN" sz="2000" b="1" dirty="0">
                <a:solidFill>
                  <a:srgbClr val="C00000"/>
                </a:solidFill>
              </a:rPr>
              <a:t>: </a:t>
            </a:r>
            <a:r>
              <a:rPr lang="vi-VN" sz="2000" dirty="0"/>
              <a:t>chọn kiểu làm việc cho máy đo thời gian.</a:t>
            </a:r>
          </a:p>
        </p:txBody>
      </p:sp>
      <p:sp>
        <p:nvSpPr>
          <p:cNvPr id="7" name="Rectangle 6"/>
          <p:cNvSpPr/>
          <p:nvPr/>
        </p:nvSpPr>
        <p:spPr>
          <a:xfrm>
            <a:off x="1320229" y="2752983"/>
            <a:ext cx="4916183" cy="1015663"/>
          </a:xfrm>
          <a:prstGeom prst="rect">
            <a:avLst/>
          </a:prstGeom>
        </p:spPr>
        <p:txBody>
          <a:bodyPr wrap="square">
            <a:spAutoFit/>
          </a:bodyPr>
          <a:lstStyle/>
          <a:p>
            <a:pPr algn="just">
              <a:lnSpc>
                <a:spcPct val="150000"/>
              </a:lnSpc>
            </a:pPr>
            <a:r>
              <a:rPr lang="en-US" sz="2000" dirty="0"/>
              <a:t>(</a:t>
            </a:r>
            <a:r>
              <a:rPr lang="en-US" sz="2000" dirty="0" smtClean="0"/>
              <a:t>1) MODE </a:t>
            </a:r>
            <a:r>
              <a:rPr lang="en-US" sz="2000" dirty="0"/>
              <a:t>A: </a:t>
            </a:r>
            <a:r>
              <a:rPr lang="en-US" sz="2000" dirty="0" err="1"/>
              <a:t>đo</a:t>
            </a:r>
            <a:r>
              <a:rPr lang="en-US" sz="2000" dirty="0"/>
              <a:t> </a:t>
            </a:r>
            <a:r>
              <a:rPr lang="en-US" sz="2000" dirty="0" err="1"/>
              <a:t>thời</a:t>
            </a:r>
            <a:r>
              <a:rPr lang="en-US" sz="2000" dirty="0"/>
              <a:t> </a:t>
            </a:r>
            <a:r>
              <a:rPr lang="en-US" sz="2000" dirty="0" err="1"/>
              <a:t>gian</a:t>
            </a:r>
            <a:r>
              <a:rPr lang="en-US" sz="2000" dirty="0"/>
              <a:t> </a:t>
            </a:r>
            <a:r>
              <a:rPr lang="en-US" sz="2000" dirty="0" err="1"/>
              <a:t>vật</a:t>
            </a:r>
            <a:r>
              <a:rPr lang="en-US" sz="2000" dirty="0"/>
              <a:t> </a:t>
            </a:r>
            <a:r>
              <a:rPr lang="en-US" sz="2000" dirty="0" err="1"/>
              <a:t>chắn</a:t>
            </a:r>
            <a:r>
              <a:rPr lang="en-US" sz="2000" dirty="0"/>
              <a:t> </a:t>
            </a:r>
            <a:r>
              <a:rPr lang="en-US" sz="2000" dirty="0" err="1"/>
              <a:t>cổng</a:t>
            </a:r>
            <a:r>
              <a:rPr lang="en-US" sz="2000" dirty="0"/>
              <a:t> </a:t>
            </a:r>
            <a:r>
              <a:rPr lang="en-US" sz="2000" dirty="0" err="1"/>
              <a:t>quang</a:t>
            </a:r>
            <a:r>
              <a:rPr lang="en-US" sz="2000" dirty="0"/>
              <a:t> </a:t>
            </a:r>
            <a:r>
              <a:rPr lang="en-US" sz="2000" dirty="0" err="1"/>
              <a:t>điện</a:t>
            </a:r>
            <a:r>
              <a:rPr lang="en-US" sz="2000" dirty="0"/>
              <a:t> </a:t>
            </a:r>
            <a:r>
              <a:rPr lang="en-US" sz="2000" dirty="0" err="1"/>
              <a:t>nối</a:t>
            </a:r>
            <a:r>
              <a:rPr lang="en-US" sz="2000" dirty="0"/>
              <a:t> </a:t>
            </a:r>
            <a:r>
              <a:rPr lang="en-US" sz="2000" dirty="0" err="1"/>
              <a:t>với</a:t>
            </a:r>
            <a:r>
              <a:rPr lang="en-US" sz="2000" dirty="0"/>
              <a:t> ổ A (</a:t>
            </a:r>
            <a:r>
              <a:rPr lang="en-US" sz="2000" dirty="0" err="1"/>
              <a:t>Hình</a:t>
            </a:r>
            <a:r>
              <a:rPr lang="en-US" sz="2000" dirty="0"/>
              <a:t> 6.3). </a:t>
            </a:r>
          </a:p>
        </p:txBody>
      </p:sp>
      <p:pic>
        <p:nvPicPr>
          <p:cNvPr id="11" name="Picture 10"/>
          <p:cNvPicPr/>
          <p:nvPr/>
        </p:nvPicPr>
        <p:blipFill>
          <a:blip r:embed="rId4" cstate="print">
            <a:extLst>
              <a:ext uri="{28A0092B-C50C-407E-A947-70E740481C1C}">
                <a14:useLocalDpi xmlns:a14="http://schemas.microsoft.com/office/drawing/2010/main" val="0"/>
              </a:ext>
            </a:extLst>
          </a:blip>
          <a:stretch>
            <a:fillRect/>
          </a:stretch>
        </p:blipFill>
        <p:spPr>
          <a:xfrm>
            <a:off x="6339153" y="2607176"/>
            <a:ext cx="2255760" cy="1307276"/>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prism dir="u"/>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par>
                                <p:cTn id="11" presetID="16" presetClass="entr" presetSubtype="37"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arn(outVertical)">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6">
                                            <p:txEl>
                                              <p:pRg st="0" end="0"/>
                                            </p:txEl>
                                          </p:spTgt>
                                        </p:tgtEl>
                                        <p:attrNameLst>
                                          <p:attrName>style.visibility</p:attrName>
                                        </p:attrNameLst>
                                      </p:cBhvr>
                                      <p:to>
                                        <p:strVal val="visible"/>
                                      </p:to>
                                    </p:set>
                                    <p:animEffect transition="in" filter="fade">
                                      <p:cBhvr>
                                        <p:cTn id="18" dur="500"/>
                                        <p:tgtEl>
                                          <p:spTgt spid="6">
                                            <p:txEl>
                                              <p:pRg st="0" end="0"/>
                                            </p:txEl>
                                          </p:spTgt>
                                        </p:tgtEl>
                                      </p:cBhvr>
                                    </p:animEffect>
                                    <p:anim calcmode="lin" valueType="num">
                                      <p:cBhvr>
                                        <p:cTn id="19"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20" dur="5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2" presetClass="entr" presetSubtype="4" fill="hold" nodeType="clickEffect">
                                  <p:stCondLst>
                                    <p:cond delay="0"/>
                                  </p:stCondLst>
                                  <p:childTnLst>
                                    <p:set>
                                      <p:cBhvr>
                                        <p:cTn id="24" dur="1" fill="hold">
                                          <p:stCondLst>
                                            <p:cond delay="0"/>
                                          </p:stCondLst>
                                        </p:cTn>
                                        <p:tgtEl>
                                          <p:spTgt spid="6">
                                            <p:txEl>
                                              <p:pRg st="1" end="1"/>
                                            </p:txEl>
                                          </p:spTgt>
                                        </p:tgtEl>
                                        <p:attrNameLst>
                                          <p:attrName>style.visibility</p:attrName>
                                        </p:attrNameLst>
                                      </p:cBhvr>
                                      <p:to>
                                        <p:strVal val="visible"/>
                                      </p:to>
                                    </p:set>
                                    <p:anim calcmode="lin" valueType="num">
                                      <p:cBhvr additive="base">
                                        <p:cTn id="25" dur="500"/>
                                        <p:tgtEl>
                                          <p:spTgt spid="6">
                                            <p:txEl>
                                              <p:pRg st="1" end="1"/>
                                            </p:txEl>
                                          </p:spTgt>
                                        </p:tgtEl>
                                        <p:attrNameLst>
                                          <p:attrName>ppt_y</p:attrName>
                                        </p:attrNameLst>
                                      </p:cBhvr>
                                      <p:tavLst>
                                        <p:tav tm="0">
                                          <p:val>
                                            <p:strVal val="#ppt_y+#ppt_h*1.125000"/>
                                          </p:val>
                                        </p:tav>
                                        <p:tav tm="100000">
                                          <p:val>
                                            <p:strVal val="#ppt_y"/>
                                          </p:val>
                                        </p:tav>
                                      </p:tavLst>
                                    </p:anim>
                                    <p:animEffect transition="in" filter="wipe(up)">
                                      <p:cBhvr>
                                        <p:cTn id="26" dur="500"/>
                                        <p:tgtEl>
                                          <p:spTgt spid="6">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blinds(horizontal)">
                                      <p:cBhvr>
                                        <p:cTn id="31" dur="500"/>
                                        <p:tgtEl>
                                          <p:spTgt spid="7"/>
                                        </p:tgtEl>
                                      </p:cBhvr>
                                    </p:animEffect>
                                  </p:childTnLst>
                                </p:cTn>
                              </p:par>
                              <p:par>
                                <p:cTn id="32" presetID="3" presetClass="entr" presetSubtype="10" fill="hold" nodeType="with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blinds(horizontal)">
                                      <p:cBhvr>
                                        <p:cTn id="3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552"/>
        <p:cNvGrpSpPr/>
        <p:nvPr/>
      </p:nvGrpSpPr>
      <p:grpSpPr>
        <a:xfrm>
          <a:off x="0" y="0"/>
          <a:ext cx="0" cy="0"/>
          <a:chOff x="0" y="0"/>
          <a:chExt cx="0" cy="0"/>
        </a:xfrm>
      </p:grpSpPr>
      <p:sp>
        <p:nvSpPr>
          <p:cNvPr id="3" name="Rectangle 2"/>
          <p:cNvSpPr/>
          <p:nvPr/>
        </p:nvSpPr>
        <p:spPr>
          <a:xfrm>
            <a:off x="1484616" y="626747"/>
            <a:ext cx="6231276" cy="2400657"/>
          </a:xfrm>
          <a:prstGeom prst="rect">
            <a:avLst/>
          </a:prstGeom>
        </p:spPr>
        <p:txBody>
          <a:bodyPr wrap="square">
            <a:spAutoFit/>
          </a:bodyPr>
          <a:lstStyle/>
          <a:p>
            <a:pPr algn="just">
              <a:lnSpc>
                <a:spcPct val="150000"/>
              </a:lnSpc>
            </a:pPr>
            <a:r>
              <a:rPr lang="en-US" sz="2000" dirty="0"/>
              <a:t>(</a:t>
            </a:r>
            <a:r>
              <a:rPr lang="en-US" sz="2000" dirty="0" smtClean="0"/>
              <a:t>2) MODE </a:t>
            </a:r>
            <a:r>
              <a:rPr lang="en-US" sz="2000" dirty="0"/>
              <a:t>B: </a:t>
            </a:r>
            <a:r>
              <a:rPr lang="en-US" sz="2000" dirty="0" err="1"/>
              <a:t>đo</a:t>
            </a:r>
            <a:r>
              <a:rPr lang="en-US" sz="2000" dirty="0"/>
              <a:t> </a:t>
            </a:r>
            <a:r>
              <a:rPr lang="en-US" sz="2000" dirty="0" err="1"/>
              <a:t>thời</a:t>
            </a:r>
            <a:r>
              <a:rPr lang="en-US" sz="2000" dirty="0"/>
              <a:t> </a:t>
            </a:r>
            <a:r>
              <a:rPr lang="en-US" sz="2000" dirty="0" err="1"/>
              <a:t>gian</a:t>
            </a:r>
            <a:r>
              <a:rPr lang="en-US" sz="2000" dirty="0"/>
              <a:t> </a:t>
            </a:r>
            <a:r>
              <a:rPr lang="en-US" sz="2000" dirty="0" err="1"/>
              <a:t>vật</a:t>
            </a:r>
            <a:r>
              <a:rPr lang="en-US" sz="2000" dirty="0"/>
              <a:t> </a:t>
            </a:r>
            <a:r>
              <a:rPr lang="en-US" sz="2000" dirty="0" err="1"/>
              <a:t>chắn</a:t>
            </a:r>
            <a:r>
              <a:rPr lang="en-US" sz="2000" dirty="0"/>
              <a:t> </a:t>
            </a:r>
            <a:r>
              <a:rPr lang="en-US" sz="2000" dirty="0" err="1"/>
              <a:t>cổng</a:t>
            </a:r>
            <a:r>
              <a:rPr lang="en-US" sz="2000" dirty="0"/>
              <a:t> </a:t>
            </a:r>
            <a:r>
              <a:rPr lang="en-US" sz="2000" dirty="0" err="1"/>
              <a:t>quang</a:t>
            </a:r>
            <a:r>
              <a:rPr lang="en-US" sz="2000" dirty="0"/>
              <a:t> </a:t>
            </a:r>
            <a:r>
              <a:rPr lang="en-US" sz="2000" dirty="0" err="1"/>
              <a:t>điện</a:t>
            </a:r>
            <a:r>
              <a:rPr lang="en-US" sz="2000" dirty="0"/>
              <a:t> </a:t>
            </a:r>
            <a:r>
              <a:rPr lang="en-US" sz="2000" dirty="0" err="1"/>
              <a:t>nối</a:t>
            </a:r>
            <a:r>
              <a:rPr lang="en-US" sz="2000" dirty="0"/>
              <a:t> </a:t>
            </a:r>
            <a:r>
              <a:rPr lang="en-US" sz="2000" dirty="0" err="1"/>
              <a:t>với</a:t>
            </a:r>
            <a:r>
              <a:rPr lang="en-US" sz="2000" dirty="0"/>
              <a:t> ổ B </a:t>
            </a:r>
          </a:p>
          <a:p>
            <a:pPr algn="just">
              <a:lnSpc>
                <a:spcPct val="150000"/>
              </a:lnSpc>
            </a:pPr>
            <a:r>
              <a:rPr lang="en-US" sz="2000" dirty="0"/>
              <a:t>(</a:t>
            </a:r>
            <a:r>
              <a:rPr lang="en-US" sz="2000" dirty="0" smtClean="0"/>
              <a:t>3) MODE A + B</a:t>
            </a:r>
            <a:r>
              <a:rPr lang="en-US" sz="2000" dirty="0"/>
              <a:t>: </a:t>
            </a:r>
            <a:r>
              <a:rPr lang="en-US" sz="2000" dirty="0" err="1"/>
              <a:t>đo</a:t>
            </a:r>
            <a:r>
              <a:rPr lang="en-US" sz="2000" dirty="0"/>
              <a:t> </a:t>
            </a:r>
            <a:r>
              <a:rPr lang="en-US" sz="2000" dirty="0" err="1"/>
              <a:t>tổng</a:t>
            </a:r>
            <a:r>
              <a:rPr lang="en-US" sz="2000" dirty="0"/>
              <a:t> </a:t>
            </a:r>
            <a:r>
              <a:rPr lang="en-US" sz="2000" dirty="0" err="1"/>
              <a:t>của</a:t>
            </a:r>
            <a:r>
              <a:rPr lang="en-US" sz="2000" dirty="0"/>
              <a:t> </a:t>
            </a:r>
            <a:r>
              <a:rPr lang="en-US" sz="2000" dirty="0" err="1"/>
              <a:t>hai</a:t>
            </a:r>
            <a:r>
              <a:rPr lang="en-US" sz="2000" dirty="0"/>
              <a:t> </a:t>
            </a:r>
            <a:r>
              <a:rPr lang="en-US" sz="2000" dirty="0" err="1"/>
              <a:t>khoảng</a:t>
            </a:r>
            <a:r>
              <a:rPr lang="en-US" sz="2000" dirty="0"/>
              <a:t> </a:t>
            </a:r>
            <a:r>
              <a:rPr lang="en-US" sz="2000" dirty="0" err="1"/>
              <a:t>thời</a:t>
            </a:r>
            <a:r>
              <a:rPr lang="en-US" sz="2000" dirty="0"/>
              <a:t> </a:t>
            </a:r>
            <a:r>
              <a:rPr lang="en-US" sz="2000" dirty="0" err="1"/>
              <a:t>gian</a:t>
            </a:r>
            <a:r>
              <a:rPr lang="en-US" sz="2000" dirty="0"/>
              <a:t> </a:t>
            </a:r>
            <a:r>
              <a:rPr lang="en-US" sz="2000" dirty="0" err="1"/>
              <a:t>vật</a:t>
            </a:r>
            <a:r>
              <a:rPr lang="en-US" sz="2000" dirty="0"/>
              <a:t> </a:t>
            </a:r>
            <a:r>
              <a:rPr lang="en-US" sz="2000" dirty="0" err="1"/>
              <a:t>chắn</a:t>
            </a:r>
            <a:r>
              <a:rPr lang="en-US" sz="2000" dirty="0"/>
              <a:t> </a:t>
            </a:r>
            <a:r>
              <a:rPr lang="en-US" sz="2000" dirty="0" err="1"/>
              <a:t>cổng</a:t>
            </a:r>
            <a:r>
              <a:rPr lang="en-US" sz="2000" dirty="0"/>
              <a:t> </a:t>
            </a:r>
            <a:r>
              <a:rPr lang="en-US" sz="2000" dirty="0" err="1"/>
              <a:t>quang</a:t>
            </a:r>
            <a:r>
              <a:rPr lang="en-US" sz="2000" dirty="0"/>
              <a:t> </a:t>
            </a:r>
            <a:r>
              <a:rPr lang="en-US" sz="2000" dirty="0" err="1"/>
              <a:t>điện</a:t>
            </a:r>
            <a:r>
              <a:rPr lang="en-US" sz="2000" dirty="0"/>
              <a:t> </a:t>
            </a:r>
            <a:r>
              <a:rPr lang="en-US" sz="2000" dirty="0" err="1"/>
              <a:t>nối</a:t>
            </a:r>
            <a:r>
              <a:rPr lang="en-US" sz="2000" dirty="0"/>
              <a:t> </a:t>
            </a:r>
            <a:r>
              <a:rPr lang="en-US" sz="2000" dirty="0" err="1"/>
              <a:t>với</a:t>
            </a:r>
            <a:r>
              <a:rPr lang="en-US" sz="2000" dirty="0"/>
              <a:t> ổ A </a:t>
            </a:r>
            <a:r>
              <a:rPr lang="en-US" sz="2000" dirty="0" err="1"/>
              <a:t>và</a:t>
            </a:r>
            <a:r>
              <a:rPr lang="en-US" sz="2000" dirty="0"/>
              <a:t> </a:t>
            </a:r>
            <a:r>
              <a:rPr lang="en-US" sz="2000" dirty="0" err="1"/>
              <a:t>vật</a:t>
            </a:r>
            <a:r>
              <a:rPr lang="en-US" sz="2000" dirty="0"/>
              <a:t> </a:t>
            </a:r>
            <a:r>
              <a:rPr lang="en-US" sz="2000" dirty="0" err="1"/>
              <a:t>chắn</a:t>
            </a:r>
            <a:r>
              <a:rPr lang="en-US" sz="2000" dirty="0"/>
              <a:t> </a:t>
            </a:r>
            <a:r>
              <a:rPr lang="en-US" sz="2000" dirty="0" err="1"/>
              <a:t>cổng</a:t>
            </a:r>
            <a:r>
              <a:rPr lang="en-US" sz="2000" dirty="0"/>
              <a:t> </a:t>
            </a:r>
            <a:r>
              <a:rPr lang="en-US" sz="2000" dirty="0" err="1"/>
              <a:t>quang</a:t>
            </a:r>
            <a:r>
              <a:rPr lang="en-US" sz="2000" dirty="0"/>
              <a:t> </a:t>
            </a:r>
            <a:r>
              <a:rPr lang="en-US" sz="2000" dirty="0" err="1"/>
              <a:t>điện</a:t>
            </a:r>
            <a:r>
              <a:rPr lang="en-US" sz="2000" dirty="0"/>
              <a:t> </a:t>
            </a:r>
            <a:r>
              <a:rPr lang="en-US" sz="2000" dirty="0" err="1"/>
              <a:t>nối</a:t>
            </a:r>
            <a:r>
              <a:rPr lang="en-US" sz="2000" dirty="0"/>
              <a:t> </a:t>
            </a:r>
            <a:r>
              <a:rPr lang="en-US" sz="2000" dirty="0" err="1"/>
              <a:t>với</a:t>
            </a:r>
            <a:r>
              <a:rPr lang="en-US" sz="2000" dirty="0"/>
              <a:t> ổ B. </a:t>
            </a:r>
          </a:p>
        </p:txBody>
      </p:sp>
      <p:pic>
        <p:nvPicPr>
          <p:cNvPr id="4" name="Picture 3"/>
          <p:cNvPicPr>
            <a:picLocks noChangeAspect="1"/>
          </p:cNvPicPr>
          <p:nvPr/>
        </p:nvPicPr>
        <p:blipFill rotWithShape="1">
          <a:blip r:embed="rId3">
            <a:extLst>
              <a:ext uri="{28A0092B-C50C-407E-A947-70E740481C1C}">
                <a14:useLocalDpi xmlns:a14="http://schemas.microsoft.com/office/drawing/2010/main" val="0"/>
              </a:ext>
            </a:extLst>
          </a:blip>
          <a:srcRect b="22297"/>
          <a:stretch/>
        </p:blipFill>
        <p:spPr>
          <a:xfrm>
            <a:off x="1592495" y="2576136"/>
            <a:ext cx="3092521" cy="2402977"/>
          </a:xfrm>
          <a:prstGeom prst="rect">
            <a:avLst/>
          </a:prstGeom>
        </p:spPr>
      </p:pic>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342562" y="3102664"/>
            <a:ext cx="2161426" cy="1801188"/>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prism dir="d" isInverted="1"/>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strips(downRight)">
                                      <p:cBhvr>
                                        <p:cTn id="7" dur="500"/>
                                        <p:tgtEl>
                                          <p:spTgt spid="3">
                                            <p:txEl>
                                              <p:pRg st="0" end="0"/>
                                            </p:txEl>
                                          </p:spTgt>
                                        </p:tgtEl>
                                      </p:cBhvr>
                                    </p:animEffect>
                                  </p:childTnLst>
                                </p:cTn>
                              </p:par>
                              <p:par>
                                <p:cTn id="8" presetID="18" presetClass="entr" presetSubtype="6"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strips(downRight)">
                                      <p:cBhvr>
                                        <p:cTn id="10" dur="500"/>
                                        <p:tgtEl>
                                          <p:spTgt spid="3">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par>
                                <p:cTn id="14" presetID="10" presetClass="entr" presetSubtype="0" fill="hold"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576"/>
        <p:cNvGrpSpPr/>
        <p:nvPr/>
      </p:nvGrpSpPr>
      <p:grpSpPr>
        <a:xfrm>
          <a:off x="0" y="0"/>
          <a:ext cx="0" cy="0"/>
          <a:chOff x="0" y="0"/>
          <a:chExt cx="0" cy="0"/>
        </a:xfrm>
      </p:grpSpPr>
      <p:sp>
        <p:nvSpPr>
          <p:cNvPr id="5" name="Rounded Rectangle 4"/>
          <p:cNvSpPr/>
          <p:nvPr/>
        </p:nvSpPr>
        <p:spPr>
          <a:xfrm>
            <a:off x="606174" y="667820"/>
            <a:ext cx="6606284" cy="3801437"/>
          </a:xfrm>
          <a:prstGeom prst="roundRect">
            <a:avLst/>
          </a:prstGeom>
          <a:solidFill>
            <a:schemeClr val="bg2">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907977" y="856817"/>
            <a:ext cx="6002677" cy="2400657"/>
          </a:xfrm>
          <a:prstGeom prst="rect">
            <a:avLst/>
          </a:prstGeom>
        </p:spPr>
        <p:txBody>
          <a:bodyPr wrap="square">
            <a:spAutoFit/>
          </a:bodyPr>
          <a:lstStyle/>
          <a:p>
            <a:pPr algn="just">
              <a:lnSpc>
                <a:spcPct val="150000"/>
              </a:lnSpc>
            </a:pPr>
            <a:r>
              <a:rPr lang="en-US" sz="2000" dirty="0" smtClean="0"/>
              <a:t>(4) MODE </a:t>
            </a:r>
            <a:r>
              <a:rPr lang="en-US" sz="2000" dirty="0"/>
              <a:t>A ↔ B: </a:t>
            </a:r>
            <a:r>
              <a:rPr lang="en-US" sz="2000" dirty="0" err="1"/>
              <a:t>Đo</a:t>
            </a:r>
            <a:r>
              <a:rPr lang="en-US" sz="2000" dirty="0"/>
              <a:t> </a:t>
            </a:r>
            <a:r>
              <a:rPr lang="en-US" sz="2000" dirty="0" err="1"/>
              <a:t>thời</a:t>
            </a:r>
            <a:r>
              <a:rPr lang="en-US" sz="2000" dirty="0"/>
              <a:t> </a:t>
            </a:r>
            <a:r>
              <a:rPr lang="en-US" sz="2000" dirty="0" err="1"/>
              <a:t>gian</a:t>
            </a:r>
            <a:r>
              <a:rPr lang="en-US" sz="2000" dirty="0"/>
              <a:t> </a:t>
            </a:r>
            <a:r>
              <a:rPr lang="en-US" sz="2000" dirty="0" err="1"/>
              <a:t>vật</a:t>
            </a:r>
            <a:r>
              <a:rPr lang="en-US" sz="2000" dirty="0"/>
              <a:t> </a:t>
            </a:r>
            <a:r>
              <a:rPr lang="en-US" sz="2000" dirty="0" err="1"/>
              <a:t>chuyển</a:t>
            </a:r>
            <a:r>
              <a:rPr lang="en-US" sz="2000" dirty="0"/>
              <a:t> </a:t>
            </a:r>
            <a:r>
              <a:rPr lang="en-US" sz="2000" dirty="0" err="1"/>
              <a:t>động</a:t>
            </a:r>
            <a:r>
              <a:rPr lang="en-US" sz="2000" dirty="0"/>
              <a:t> </a:t>
            </a:r>
            <a:r>
              <a:rPr lang="en-US" sz="2000" dirty="0" err="1"/>
              <a:t>từ</a:t>
            </a:r>
            <a:r>
              <a:rPr lang="en-US" sz="2000" dirty="0"/>
              <a:t> </a:t>
            </a:r>
            <a:r>
              <a:rPr lang="en-US" sz="2000" dirty="0" err="1"/>
              <a:t>cổng</a:t>
            </a:r>
            <a:r>
              <a:rPr lang="en-US" sz="2000" dirty="0"/>
              <a:t> </a:t>
            </a:r>
            <a:r>
              <a:rPr lang="en-US" sz="2000" dirty="0" err="1"/>
              <a:t>quang</a:t>
            </a:r>
            <a:r>
              <a:rPr lang="en-US" sz="2000" dirty="0"/>
              <a:t> </a:t>
            </a:r>
            <a:r>
              <a:rPr lang="en-US" sz="2000" dirty="0" err="1"/>
              <a:t>điện</a:t>
            </a:r>
            <a:r>
              <a:rPr lang="en-US" sz="2000" dirty="0"/>
              <a:t> </a:t>
            </a:r>
            <a:r>
              <a:rPr lang="en-US" sz="2000" dirty="0" err="1"/>
              <a:t>nối</a:t>
            </a:r>
            <a:r>
              <a:rPr lang="en-US" sz="2000" dirty="0"/>
              <a:t> </a:t>
            </a:r>
            <a:r>
              <a:rPr lang="en-US" sz="2000" dirty="0" err="1"/>
              <a:t>với</a:t>
            </a:r>
            <a:r>
              <a:rPr lang="en-US" sz="2000" dirty="0"/>
              <a:t> ổ A </a:t>
            </a:r>
            <a:r>
              <a:rPr lang="en-US" sz="2000" dirty="0" err="1"/>
              <a:t>tới</a:t>
            </a:r>
            <a:r>
              <a:rPr lang="en-US" sz="2000" dirty="0"/>
              <a:t> </a:t>
            </a:r>
            <a:r>
              <a:rPr lang="en-US" sz="2000" dirty="0" err="1"/>
              <a:t>cổng</a:t>
            </a:r>
            <a:r>
              <a:rPr lang="en-US" sz="2000" dirty="0"/>
              <a:t> </a:t>
            </a:r>
            <a:r>
              <a:rPr lang="en-US" sz="2000" dirty="0" err="1"/>
              <a:t>quang</a:t>
            </a:r>
            <a:r>
              <a:rPr lang="en-US" sz="2000" dirty="0"/>
              <a:t> </a:t>
            </a:r>
            <a:r>
              <a:rPr lang="en-US" sz="2000" dirty="0" err="1"/>
              <a:t>điện</a:t>
            </a:r>
            <a:r>
              <a:rPr lang="en-US" sz="2000" dirty="0"/>
              <a:t> </a:t>
            </a:r>
            <a:r>
              <a:rPr lang="en-US" sz="2000" dirty="0" err="1"/>
              <a:t>nối</a:t>
            </a:r>
            <a:r>
              <a:rPr lang="en-US" sz="2000" dirty="0"/>
              <a:t> </a:t>
            </a:r>
            <a:r>
              <a:rPr lang="en-US" sz="2000" dirty="0" err="1"/>
              <a:t>với</a:t>
            </a:r>
            <a:r>
              <a:rPr lang="en-US" sz="2000" dirty="0"/>
              <a:t> ổ B.</a:t>
            </a:r>
          </a:p>
          <a:p>
            <a:pPr algn="just">
              <a:lnSpc>
                <a:spcPct val="150000"/>
              </a:lnSpc>
            </a:pPr>
            <a:r>
              <a:rPr lang="en-US" sz="2000" dirty="0" smtClean="0"/>
              <a:t>(5) MODE </a:t>
            </a:r>
            <a:r>
              <a:rPr lang="en-US" sz="2000" dirty="0"/>
              <a:t>T: </a:t>
            </a:r>
            <a:r>
              <a:rPr lang="en-US" sz="2000" dirty="0" err="1"/>
              <a:t>đo</a:t>
            </a:r>
            <a:r>
              <a:rPr lang="en-US" sz="2000" dirty="0"/>
              <a:t> </a:t>
            </a:r>
            <a:r>
              <a:rPr lang="en-US" sz="2000" dirty="0" err="1"/>
              <a:t>khoảng</a:t>
            </a:r>
            <a:r>
              <a:rPr lang="en-US" sz="2000" dirty="0"/>
              <a:t> </a:t>
            </a:r>
            <a:r>
              <a:rPr lang="en-US" sz="2000" dirty="0" err="1"/>
              <a:t>thời</a:t>
            </a:r>
            <a:r>
              <a:rPr lang="en-US" sz="2000" dirty="0"/>
              <a:t> </a:t>
            </a:r>
            <a:r>
              <a:rPr lang="en-US" sz="2000" dirty="0" err="1"/>
              <a:t>gian</a:t>
            </a:r>
            <a:r>
              <a:rPr lang="en-US" sz="2000" dirty="0"/>
              <a:t> T </a:t>
            </a:r>
            <a:r>
              <a:rPr lang="en-US" sz="2000" dirty="0" err="1"/>
              <a:t>của</a:t>
            </a:r>
            <a:r>
              <a:rPr lang="en-US" sz="2000" dirty="0"/>
              <a:t> </a:t>
            </a:r>
            <a:r>
              <a:rPr lang="en-US" sz="2000" dirty="0" err="1"/>
              <a:t>từng</a:t>
            </a:r>
            <a:r>
              <a:rPr lang="en-US" sz="2000" dirty="0"/>
              <a:t> </a:t>
            </a:r>
            <a:r>
              <a:rPr lang="en-US" sz="2000" dirty="0" err="1"/>
              <a:t>chu</a:t>
            </a:r>
            <a:r>
              <a:rPr lang="en-US" sz="2000" dirty="0"/>
              <a:t> </a:t>
            </a:r>
            <a:r>
              <a:rPr lang="en-US" sz="2000" dirty="0" err="1"/>
              <a:t>kì</a:t>
            </a:r>
            <a:r>
              <a:rPr lang="en-US" sz="2000" dirty="0"/>
              <a:t> </a:t>
            </a:r>
            <a:r>
              <a:rPr lang="en-US" sz="2000" dirty="0" err="1"/>
              <a:t>dao</a:t>
            </a:r>
            <a:r>
              <a:rPr lang="en-US" sz="2000" dirty="0"/>
              <a:t> </a:t>
            </a:r>
            <a:r>
              <a:rPr lang="en-US" sz="2000" dirty="0" err="1"/>
              <a:t>động</a:t>
            </a:r>
            <a:r>
              <a:rPr lang="en-US" sz="2000" dirty="0"/>
              <a:t>. </a:t>
            </a:r>
          </a:p>
        </p:txBody>
      </p:sp>
      <p:sp>
        <p:nvSpPr>
          <p:cNvPr id="7" name="Rectangle 6"/>
          <p:cNvSpPr/>
          <p:nvPr/>
        </p:nvSpPr>
        <p:spPr>
          <a:xfrm>
            <a:off x="606174" y="3446471"/>
            <a:ext cx="6726521" cy="400110"/>
          </a:xfrm>
          <a:prstGeom prst="rect">
            <a:avLst/>
          </a:prstGeom>
        </p:spPr>
        <p:txBody>
          <a:bodyPr wrap="none">
            <a:spAutoFit/>
          </a:bodyPr>
          <a:lstStyle/>
          <a:p>
            <a:pPr marL="342900" indent="-342900">
              <a:buFont typeface="Wingdings" panose="05000000000000000000" pitchFamily="2" charset="2"/>
              <a:buChar char="Ø"/>
            </a:pPr>
            <a:r>
              <a:rPr lang="en-US" sz="2000" b="1" dirty="0" err="1">
                <a:solidFill>
                  <a:srgbClr val="C00000"/>
                </a:solidFill>
              </a:rPr>
              <a:t>Nút</a:t>
            </a:r>
            <a:r>
              <a:rPr lang="en-US" sz="2000" b="1" dirty="0">
                <a:solidFill>
                  <a:srgbClr val="C00000"/>
                </a:solidFill>
              </a:rPr>
              <a:t> RESET: </a:t>
            </a:r>
            <a:r>
              <a:rPr lang="en-US" sz="2000" dirty="0" err="1"/>
              <a:t>đặt</a:t>
            </a:r>
            <a:r>
              <a:rPr lang="en-US" sz="2000" dirty="0"/>
              <a:t> </a:t>
            </a:r>
            <a:r>
              <a:rPr lang="en-US" sz="2000" dirty="0" err="1"/>
              <a:t>lại</a:t>
            </a:r>
            <a:r>
              <a:rPr lang="en-US" sz="2000" dirty="0"/>
              <a:t> </a:t>
            </a:r>
            <a:r>
              <a:rPr lang="en-US" sz="2000" dirty="0" err="1"/>
              <a:t>chỉ</a:t>
            </a:r>
            <a:r>
              <a:rPr lang="en-US" sz="2000" dirty="0"/>
              <a:t> </a:t>
            </a:r>
            <a:r>
              <a:rPr lang="en-US" sz="2000" dirty="0" err="1"/>
              <a:t>số</a:t>
            </a:r>
            <a:r>
              <a:rPr lang="en-US" sz="2000" dirty="0"/>
              <a:t> </a:t>
            </a:r>
            <a:r>
              <a:rPr lang="en-US" sz="2000" dirty="0" err="1"/>
              <a:t>của</a:t>
            </a:r>
            <a:r>
              <a:rPr lang="en-US" sz="2000" dirty="0"/>
              <a:t> </a:t>
            </a:r>
            <a:r>
              <a:rPr lang="en-US" sz="2000" dirty="0" err="1"/>
              <a:t>đồng</a:t>
            </a:r>
            <a:r>
              <a:rPr lang="en-US" sz="2000" dirty="0"/>
              <a:t> </a:t>
            </a:r>
            <a:r>
              <a:rPr lang="en-US" sz="2000" dirty="0" err="1"/>
              <a:t>hồ</a:t>
            </a:r>
            <a:r>
              <a:rPr lang="en-US" sz="2000" dirty="0"/>
              <a:t> </a:t>
            </a:r>
            <a:r>
              <a:rPr lang="en-US" sz="2000" dirty="0" err="1"/>
              <a:t>về</a:t>
            </a:r>
            <a:r>
              <a:rPr lang="en-US" sz="2000" dirty="0"/>
              <a:t> </a:t>
            </a:r>
            <a:r>
              <a:rPr lang="en-US" sz="2000" dirty="0" err="1"/>
              <a:t>giá</a:t>
            </a:r>
            <a:r>
              <a:rPr lang="en-US" sz="2000" dirty="0"/>
              <a:t> </a:t>
            </a:r>
            <a:r>
              <a:rPr lang="en-US" sz="2000" dirty="0" err="1"/>
              <a:t>trị</a:t>
            </a:r>
            <a:r>
              <a:rPr lang="en-US" sz="2000" dirty="0"/>
              <a:t> </a:t>
            </a:r>
            <a:r>
              <a:rPr lang="en-US" sz="2000" dirty="0" smtClean="0"/>
              <a:t>0000 </a:t>
            </a:r>
            <a:endParaRPr lang="en-US" sz="2000" dirty="0"/>
          </a:p>
        </p:txBody>
      </p:sp>
    </p:spTree>
  </p:cSld>
  <p:clrMapOvr>
    <a:masterClrMapping/>
  </p:clrMapOvr>
  <p:transition spd="slow">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p:tgtEl>
                                          <p:spTgt spid="6">
                                            <p:txEl>
                                              <p:pRg st="0" end="0"/>
                                            </p:txEl>
                                          </p:spTgt>
                                        </p:tgtEl>
                                        <p:attrNameLst>
                                          <p:attrName>ppt_y</p:attrName>
                                        </p:attrNameLst>
                                      </p:cBhvr>
                                      <p:tavLst>
                                        <p:tav tm="0">
                                          <p:val>
                                            <p:strVal val="#ppt_y-#ppt_h*1.125000"/>
                                          </p:val>
                                        </p:tav>
                                        <p:tav tm="100000">
                                          <p:val>
                                            <p:strVal val="#ppt_y"/>
                                          </p:val>
                                        </p:tav>
                                      </p:tavLst>
                                    </p:anim>
                                    <p:animEffect transition="in" filter="wipe(down)">
                                      <p:cBhvr>
                                        <p:cTn id="8" dur="500"/>
                                        <p:tgtEl>
                                          <p:spTgt spid="6">
                                            <p:txEl>
                                              <p:pRg st="0" end="0"/>
                                            </p:txEl>
                                          </p:spTgt>
                                        </p:tgtEl>
                                      </p:cBhvr>
                                    </p:animEffect>
                                  </p:childTnLst>
                                </p:cTn>
                              </p:par>
                              <p:par>
                                <p:cTn id="9" presetID="12" presetClass="entr" presetSubtype="1" fill="hold" nodeType="with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 calcmode="lin" valueType="num">
                                      <p:cBhvr additive="base">
                                        <p:cTn id="11" dur="500"/>
                                        <p:tgtEl>
                                          <p:spTgt spid="6">
                                            <p:txEl>
                                              <p:pRg st="1" end="1"/>
                                            </p:txEl>
                                          </p:spTgt>
                                        </p:tgtEl>
                                        <p:attrNameLst>
                                          <p:attrName>ppt_y</p:attrName>
                                        </p:attrNameLst>
                                      </p:cBhvr>
                                      <p:tavLst>
                                        <p:tav tm="0">
                                          <p:val>
                                            <p:strVal val="#ppt_y-#ppt_h*1.125000"/>
                                          </p:val>
                                        </p:tav>
                                        <p:tav tm="100000">
                                          <p:val>
                                            <p:strVal val="#ppt_y"/>
                                          </p:val>
                                        </p:tav>
                                      </p:tavLst>
                                    </p:anim>
                                    <p:animEffect transition="in" filter="wipe(down)">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theme/theme1.xml><?xml version="1.0" encoding="utf-8"?>
<a:theme xmlns:a="http://schemas.openxmlformats.org/drawingml/2006/main" name="Friar template">
  <a:themeElements>
    <a:clrScheme name="Custom 347">
      <a:dk1>
        <a:srgbClr val="3D4965"/>
      </a:dk1>
      <a:lt1>
        <a:srgbClr val="FFFFFF"/>
      </a:lt1>
      <a:dk2>
        <a:srgbClr val="1C4587"/>
      </a:dk2>
      <a:lt2>
        <a:srgbClr val="F3F3F3"/>
      </a:lt2>
      <a:accent1>
        <a:srgbClr val="3C78D8"/>
      </a:accent1>
      <a:accent2>
        <a:srgbClr val="89ABE6"/>
      </a:accent2>
      <a:accent3>
        <a:srgbClr val="8EA3C3"/>
      </a:accent3>
      <a:accent4>
        <a:srgbClr val="EFEFEF"/>
      </a:accent4>
      <a:accent5>
        <a:srgbClr val="D9D9D9"/>
      </a:accent5>
      <a:accent6>
        <a:srgbClr val="C9DAF8"/>
      </a:accent6>
      <a:hlink>
        <a:srgbClr val="3C78D8"/>
      </a:hlink>
      <a:folHlink>
        <a:srgbClr val="6611CC"/>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41</TotalTime>
  <Words>1252</Words>
  <Application>Microsoft Office PowerPoint</Application>
  <PresentationFormat>On-screen Show (16:9)</PresentationFormat>
  <Paragraphs>140</Paragraphs>
  <Slides>27</Slides>
  <Notes>23</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5" baseType="lpstr">
      <vt:lpstr>Calibri</vt:lpstr>
      <vt:lpstr>Wingdings</vt:lpstr>
      <vt:lpstr>Times New Roman</vt:lpstr>
      <vt:lpstr>Sniglet</vt:lpstr>
      <vt:lpstr>Arial</vt:lpstr>
      <vt:lpstr>Dosis</vt:lpstr>
      <vt:lpstr>Friar template</vt:lpstr>
      <vt:lpstr>Equation.DSMT4</vt:lpstr>
      <vt:lpstr>CHÀO MỪNG CÁC EM  ĐẾN VỚI TIẾT HỌC HÔM NAY!</vt:lpstr>
      <vt:lpstr>PowerPoint Presentation</vt:lpstr>
      <vt:lpstr>BÀI 6: THỰC HÀNH: ĐO TỐC ĐỘ CỦA VẬT CHUYỂN ĐỘNG</vt:lpstr>
      <vt:lpstr>NỘI DUNG BÀI HỌC</vt:lpstr>
      <vt:lpstr>I. Cách đo tốc độ trong phòng thí nghiệm </vt:lpstr>
      <vt:lpstr>II. Giới thiệu dụng cụ đo thời gian</vt:lpstr>
      <vt:lpstr>PowerPoint Presentation</vt:lpstr>
      <vt:lpstr>PowerPoint Presentation</vt:lpstr>
      <vt:lpstr>PowerPoint Presentation</vt:lpstr>
      <vt:lpstr>PowerPoint Presentation</vt:lpstr>
      <vt:lpstr>PowerPoint Presentation</vt:lpstr>
      <vt:lpstr>Đọc thông tin mục II.1, quan sát Hình 6.6 SGK trang 31 và trả lời câu hỏi: Hãy nêu các dụng cụ thí nghiệm sẽ sử dụng trong bài thực hành. </vt:lpstr>
      <vt:lpstr>PowerPoint Presentation</vt:lpstr>
      <vt:lpstr>PowerPoint Presentation</vt:lpstr>
      <vt:lpstr>Thiết kế phương án thí nghiệm</vt:lpstr>
      <vt:lpstr>Thiết kế phương án thí nghiệm</vt:lpstr>
      <vt:lpstr>Thí nghiệm 1: Đo tốc độ trung bình</vt:lpstr>
      <vt:lpstr>PowerPoint Presentation</vt:lpstr>
      <vt:lpstr>PowerPoint Presentation</vt:lpstr>
      <vt:lpstr>LUYỆN TẬP</vt:lpstr>
      <vt:lpstr>PowerPoint Presentation</vt:lpstr>
      <vt:lpstr>PowerPoint Presentation</vt:lpstr>
      <vt:lpstr>PowerPoint Presentation</vt:lpstr>
      <vt:lpstr>PowerPoint Presentation</vt:lpstr>
      <vt:lpstr>VẬN DỤNG</vt:lpstr>
      <vt:lpstr>PowerPoint Presentation</vt:lpstr>
      <vt:lpstr>CẢM ƠN CÁC EM  ĐÃ LẮNG NGHE BÀI GIẢNG!</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IS IS YOUR PRESENTATION TITLE</dc:title>
  <dc:creator>User</dc:creator>
  <cp:lastModifiedBy>Windows User</cp:lastModifiedBy>
  <cp:revision>20</cp:revision>
  <dcterms:modified xsi:type="dcterms:W3CDTF">2022-03-06T17:35:46Z</dcterms:modified>
</cp:coreProperties>
</file>